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D9D8656" w14:textId="5D270D15" w:rsidR="004E00EE" w:rsidRPr="00FB20BD" w:rsidRDefault="004E00EE" w:rsidP="005E2A25">
      <w:pPr>
        <w:pStyle w:val="Heading2"/>
        <w:tabs>
          <w:tab w:val="left" w:pos="142"/>
        </w:tabs>
        <w:rPr>
          <w:rFonts w:eastAsia="MS Mincho"/>
          <w:lang w:eastAsia="zh-CN"/>
        </w:rPr>
      </w:pPr>
      <w:bookmarkStart w:id="0" w:name="_Toc27477977"/>
      <w:bookmarkStart w:id="1" w:name="_Toc36226670"/>
      <w:bookmarkStart w:id="2" w:name="_Toc44323927"/>
      <w:bookmarkStart w:id="3" w:name="_Toc52990110"/>
      <w:bookmarkStart w:id="4" w:name="_Toc60823309"/>
      <w:bookmarkStart w:id="5" w:name="_Toc60825231"/>
      <w:bookmarkStart w:id="6" w:name="_Toc69306128"/>
      <w:bookmarkStart w:id="7" w:name="_Toc69309849"/>
      <w:bookmarkStart w:id="8" w:name="_Toc76020164"/>
      <w:bookmarkStart w:id="9" w:name="_Toc83720643"/>
      <w:r w:rsidRPr="00FB20BD">
        <w:rPr>
          <w:rFonts w:eastAsia="MS Mincho"/>
          <w:lang w:eastAsia="zh-CN"/>
        </w:rPr>
        <w:t>6.3A</w:t>
      </w:r>
      <w:r w:rsidRPr="00FB20BD">
        <w:rPr>
          <w:rFonts w:eastAsia="MS Mincho"/>
          <w:lang w:eastAsia="zh-CN"/>
        </w:rPr>
        <w:tab/>
        <w:t>Output power dynamics for CA</w:t>
      </w:r>
      <w:bookmarkEnd w:id="0"/>
      <w:bookmarkEnd w:id="1"/>
      <w:bookmarkEnd w:id="2"/>
      <w:bookmarkEnd w:id="3"/>
      <w:bookmarkEnd w:id="4"/>
      <w:bookmarkEnd w:id="5"/>
      <w:bookmarkEnd w:id="6"/>
      <w:bookmarkEnd w:id="7"/>
      <w:bookmarkEnd w:id="8"/>
      <w:bookmarkEnd w:id="9"/>
    </w:p>
    <w:p w14:paraId="0F376DA2" w14:textId="77777777" w:rsidR="004E00EE" w:rsidRPr="00FB20BD" w:rsidRDefault="004E00EE" w:rsidP="004E00EE">
      <w:pPr>
        <w:pStyle w:val="Heading3"/>
        <w:rPr>
          <w:rFonts w:eastAsia="MS Mincho"/>
          <w:lang w:eastAsia="en-US"/>
        </w:rPr>
      </w:pPr>
      <w:bookmarkStart w:id="10" w:name="_Toc27477978"/>
      <w:bookmarkStart w:id="11" w:name="_Toc36226671"/>
      <w:bookmarkStart w:id="12" w:name="_Toc44323928"/>
      <w:bookmarkStart w:id="13" w:name="_Toc52990111"/>
      <w:bookmarkStart w:id="14" w:name="_Toc60823310"/>
      <w:bookmarkStart w:id="15" w:name="_Toc60825232"/>
      <w:bookmarkStart w:id="16" w:name="_Toc69306129"/>
      <w:bookmarkStart w:id="17" w:name="_Toc69309850"/>
      <w:bookmarkStart w:id="18" w:name="_Toc76020165"/>
      <w:bookmarkStart w:id="19" w:name="_Toc83720644"/>
      <w:r w:rsidRPr="00FB20BD">
        <w:rPr>
          <w:rFonts w:eastAsia="MS Mincho"/>
          <w:lang w:eastAsia="en-US"/>
        </w:rPr>
        <w:t>6.3A.1</w:t>
      </w:r>
      <w:r w:rsidRPr="00FB20BD">
        <w:rPr>
          <w:rFonts w:eastAsia="MS Mincho"/>
          <w:lang w:eastAsia="en-US"/>
        </w:rPr>
        <w:tab/>
      </w:r>
      <w:r w:rsidRPr="00FB20BD">
        <w:rPr>
          <w:rFonts w:eastAsia="MS Mincho"/>
          <w:lang w:eastAsia="zh-CN"/>
        </w:rPr>
        <w:t>Mini</w:t>
      </w:r>
      <w:r w:rsidRPr="00FB20BD">
        <w:rPr>
          <w:rFonts w:eastAsia="MS Mincho"/>
          <w:lang w:eastAsia="en-US"/>
        </w:rPr>
        <w:t>mum output power for CA</w:t>
      </w:r>
      <w:bookmarkEnd w:id="10"/>
      <w:bookmarkEnd w:id="11"/>
      <w:bookmarkEnd w:id="12"/>
      <w:bookmarkEnd w:id="13"/>
      <w:bookmarkEnd w:id="14"/>
      <w:bookmarkEnd w:id="15"/>
      <w:bookmarkEnd w:id="16"/>
      <w:bookmarkEnd w:id="17"/>
      <w:bookmarkEnd w:id="18"/>
      <w:bookmarkEnd w:id="19"/>
    </w:p>
    <w:p w14:paraId="5C7591E7" w14:textId="77777777" w:rsidR="004E00EE" w:rsidRPr="00FB20BD" w:rsidRDefault="004E00EE" w:rsidP="004E00EE">
      <w:pPr>
        <w:pStyle w:val="Heading4"/>
        <w:rPr>
          <w:rFonts w:eastAsia="MS Mincho"/>
          <w:lang w:eastAsia="en-US"/>
        </w:rPr>
      </w:pPr>
      <w:bookmarkStart w:id="20" w:name="_Toc27477979"/>
      <w:bookmarkStart w:id="21" w:name="_Toc36226672"/>
      <w:bookmarkStart w:id="22" w:name="_Toc44323929"/>
      <w:bookmarkStart w:id="23" w:name="_Toc52990112"/>
      <w:bookmarkStart w:id="24" w:name="_Toc60823311"/>
      <w:bookmarkStart w:id="25" w:name="_Toc60825233"/>
      <w:bookmarkStart w:id="26" w:name="_Toc69306130"/>
      <w:bookmarkStart w:id="27" w:name="_Toc69309851"/>
      <w:bookmarkStart w:id="28" w:name="_Toc76020166"/>
      <w:bookmarkStart w:id="29" w:name="_Toc83720645"/>
      <w:r w:rsidRPr="00FB20BD">
        <w:rPr>
          <w:rFonts w:eastAsia="MS Mincho"/>
          <w:lang w:eastAsia="en-US"/>
        </w:rPr>
        <w:t>6.3A.1.0</w:t>
      </w:r>
      <w:r w:rsidRPr="00FB20BD">
        <w:rPr>
          <w:rFonts w:eastAsia="MS Mincho"/>
          <w:lang w:eastAsia="en-US"/>
        </w:rPr>
        <w:tab/>
        <w:t>Minimum conformance requirements</w:t>
      </w:r>
      <w:bookmarkEnd w:id="20"/>
      <w:bookmarkEnd w:id="21"/>
      <w:bookmarkEnd w:id="22"/>
      <w:bookmarkEnd w:id="23"/>
      <w:bookmarkEnd w:id="24"/>
      <w:bookmarkEnd w:id="25"/>
      <w:bookmarkEnd w:id="26"/>
      <w:bookmarkEnd w:id="27"/>
      <w:bookmarkEnd w:id="28"/>
      <w:bookmarkEnd w:id="29"/>
    </w:p>
    <w:p w14:paraId="2803491B" w14:textId="373A32E9" w:rsidR="00DD6577" w:rsidRPr="00FB20BD" w:rsidRDefault="00DD6577" w:rsidP="00080405">
      <w:pPr>
        <w:pStyle w:val="H6"/>
      </w:pPr>
      <w:r w:rsidRPr="00FB20BD">
        <w:rPr>
          <w:rFonts w:eastAsia="MS Mincho"/>
        </w:rPr>
        <w:t>6.3A.1.0.1</w:t>
      </w:r>
      <w:r w:rsidRPr="00FB20BD">
        <w:rPr>
          <w:rFonts w:eastAsia="MS Mincho"/>
        </w:rPr>
        <w:tab/>
        <w:t>Minimum output power for intra-band contiguous CA</w:t>
      </w:r>
    </w:p>
    <w:p w14:paraId="1C5C61E8" w14:textId="1881A9E6" w:rsidR="004E00EE" w:rsidRPr="00FB20BD" w:rsidRDefault="004E00EE" w:rsidP="00B84CF7">
      <w:r w:rsidRPr="00FB20BD">
        <w:t>For intra-band contiguous carrier aggregation, the minimum output power is defined per carrier and the requirement is specified in clause 6.3.1.</w:t>
      </w:r>
    </w:p>
    <w:p w14:paraId="60874E26" w14:textId="7C767359" w:rsidR="00DD6577" w:rsidRPr="00FB20BD" w:rsidRDefault="00DD6577" w:rsidP="00080405">
      <w:pPr>
        <w:pStyle w:val="H6"/>
        <w:rPr>
          <w:rFonts w:eastAsia="MS Mincho"/>
        </w:rPr>
      </w:pPr>
      <w:r w:rsidRPr="00FB20BD">
        <w:rPr>
          <w:rFonts w:eastAsia="MS Mincho"/>
        </w:rPr>
        <w:t>6.3A.1.0.2</w:t>
      </w:r>
      <w:r w:rsidRPr="00FB20BD">
        <w:rPr>
          <w:rFonts w:eastAsia="MS Mincho"/>
        </w:rPr>
        <w:tab/>
        <w:t>Minimum output power for intra-band non-contiguous CA</w:t>
      </w:r>
    </w:p>
    <w:p w14:paraId="1F24C864" w14:textId="72939A62" w:rsidR="004E00EE" w:rsidRPr="00FB20BD" w:rsidRDefault="004E00EE" w:rsidP="00B84CF7">
      <w:r w:rsidRPr="00FB20BD">
        <w:t xml:space="preserve">For intra-band </w:t>
      </w:r>
      <w:r w:rsidR="00DD6577" w:rsidRPr="00FB20BD">
        <w:t>non-</w:t>
      </w:r>
      <w:r w:rsidRPr="00FB20BD">
        <w:t>contiguous carrier aggregation, the minimum output power is defined per carrier and the requirement is specified in clause 6.3.1.</w:t>
      </w:r>
    </w:p>
    <w:p w14:paraId="0DD69E5F" w14:textId="77777777" w:rsidR="00DD6577" w:rsidRPr="00FB20BD" w:rsidRDefault="00DD6577" w:rsidP="00080405">
      <w:pPr>
        <w:pStyle w:val="H6"/>
      </w:pPr>
      <w:r w:rsidRPr="00FB20BD">
        <w:rPr>
          <w:rFonts w:eastAsia="MS Mincho"/>
        </w:rPr>
        <w:t>6.3A.1.0.3</w:t>
      </w:r>
      <w:r w:rsidRPr="00FB20BD">
        <w:rPr>
          <w:rFonts w:eastAsia="MS Mincho"/>
        </w:rPr>
        <w:tab/>
        <w:t>Minimum output power for inter-band CA</w:t>
      </w:r>
    </w:p>
    <w:p w14:paraId="7D864832" w14:textId="77777777" w:rsidR="00DD6577" w:rsidRPr="00FB20BD" w:rsidRDefault="00DD6577" w:rsidP="00DD6577">
      <w:pPr>
        <w:rPr>
          <w:rFonts w:eastAsia="SimSun"/>
          <w:lang w:eastAsia="zh-CN"/>
        </w:rPr>
      </w:pPr>
      <w:r w:rsidRPr="00FB20BD">
        <w:t>For inter-band carrier aggregation with one uplink carrier assigned to one NR band, the minimum output power requirements in clause 6.3.1 apply.</w:t>
      </w:r>
      <w:r w:rsidRPr="00FB20BD">
        <w:rPr>
          <w:rFonts w:eastAsia="SimSun"/>
          <w:lang w:eastAsia="zh-CN"/>
        </w:rPr>
        <w:t xml:space="preserve"> </w:t>
      </w:r>
    </w:p>
    <w:p w14:paraId="238CB461" w14:textId="77777777" w:rsidR="00DD6577" w:rsidRPr="00FB20BD" w:rsidRDefault="00DD6577" w:rsidP="00DD6577">
      <w:r w:rsidRPr="00FB20BD">
        <w:rPr>
          <w:rFonts w:eastAsia="SimSun"/>
          <w:lang w:eastAsia="zh-CN"/>
        </w:rPr>
        <w:t>F</w:t>
      </w:r>
      <w:r w:rsidRPr="00FB20BD">
        <w:t xml:space="preserve">or inter-band carrier aggregation with two uplink contiguous carrier assigned to one </w:t>
      </w:r>
      <w:r w:rsidRPr="00FB20BD">
        <w:rPr>
          <w:rFonts w:eastAsia="SimSun"/>
          <w:lang w:eastAsia="zh-CN"/>
        </w:rPr>
        <w:t>NR</w:t>
      </w:r>
      <w:r w:rsidRPr="00FB20BD">
        <w:t xml:space="preserve"> band</w:t>
      </w:r>
      <w:r w:rsidRPr="00FB20BD">
        <w:rPr>
          <w:rFonts w:eastAsia="SimSun"/>
          <w:lang w:eastAsia="zh-CN"/>
        </w:rPr>
        <w:t xml:space="preserve">, </w:t>
      </w:r>
      <w:r w:rsidRPr="00FB20BD">
        <w:rPr>
          <w:lang w:eastAsia="zh-CN"/>
        </w:rPr>
        <w:t xml:space="preserve">the </w:t>
      </w:r>
      <w:r w:rsidRPr="00FB20BD">
        <w:t>minimum output power requirements</w:t>
      </w:r>
      <w:r w:rsidRPr="00FB20BD">
        <w:rPr>
          <w:lang w:eastAsia="zh-CN"/>
        </w:rPr>
        <w:t xml:space="preserve"> in subclause 6.3A.1.0.1 apply for those carriers.</w:t>
      </w:r>
      <w:r w:rsidRPr="00FB20BD">
        <w:rPr>
          <w:rFonts w:eastAsia="SimSun"/>
          <w:lang w:eastAsia="zh-CN"/>
        </w:rPr>
        <w:t xml:space="preserve"> </w:t>
      </w:r>
      <w:r w:rsidRPr="00FB20BD">
        <w:t>For inter-band carrier aggregation with uplink assigned to two NR bands, the minimum output power is defined per carrier and the requirement is specified in clause 6.3.1.</w:t>
      </w:r>
    </w:p>
    <w:p w14:paraId="67F0BDC9" w14:textId="77777777" w:rsidR="00DD6577" w:rsidRPr="00FB20BD" w:rsidRDefault="00DD6577" w:rsidP="00DD6577">
      <w:pPr>
        <w:rPr>
          <w:lang w:eastAsia="zh-CN"/>
        </w:rPr>
      </w:pPr>
      <w:r w:rsidRPr="00FB20BD">
        <w:rPr>
          <w:rFonts w:eastAsia="SimSun"/>
          <w:lang w:eastAsia="zh-CN"/>
        </w:rPr>
        <w:t>F</w:t>
      </w:r>
      <w:r w:rsidRPr="00FB20BD">
        <w:t>or inter-band carrier aggregation with</w:t>
      </w:r>
      <w:r w:rsidRPr="00FB20BD">
        <w:rPr>
          <w:rFonts w:cs="v5.0.0"/>
        </w:rPr>
        <w:t xml:space="preserve"> two uplink </w:t>
      </w:r>
      <w:r w:rsidRPr="00FB20BD">
        <w:rPr>
          <w:rFonts w:eastAsia="SimSun" w:cs="v5.0.0"/>
          <w:lang w:eastAsia="zh-CN"/>
        </w:rPr>
        <w:t>non-</w:t>
      </w:r>
      <w:r w:rsidRPr="00FB20BD">
        <w:rPr>
          <w:rFonts w:cs="v5.0.0"/>
        </w:rPr>
        <w:t>contiguous carrier</w:t>
      </w:r>
      <w:r w:rsidRPr="00FB20BD">
        <w:rPr>
          <w:rFonts w:eastAsia="SimSun" w:cs="v5.0.0"/>
          <w:lang w:eastAsia="zh-CN"/>
        </w:rPr>
        <w:t xml:space="preserve"> </w:t>
      </w:r>
      <w:r w:rsidRPr="00FB20BD">
        <w:t xml:space="preserve">assigned to one </w:t>
      </w:r>
      <w:r w:rsidRPr="00FB20BD">
        <w:rPr>
          <w:rFonts w:eastAsia="SimSun"/>
          <w:lang w:eastAsia="zh-CN"/>
        </w:rPr>
        <w:t>NR</w:t>
      </w:r>
      <w:r w:rsidRPr="00FB20BD">
        <w:t xml:space="preserve"> band</w:t>
      </w:r>
      <w:r w:rsidRPr="00FB20BD">
        <w:rPr>
          <w:rFonts w:eastAsia="SimSun"/>
          <w:lang w:eastAsia="zh-CN"/>
        </w:rPr>
        <w:t xml:space="preserve">, </w:t>
      </w:r>
      <w:r w:rsidRPr="00FB20BD">
        <w:rPr>
          <w:lang w:eastAsia="zh-CN"/>
        </w:rPr>
        <w:t xml:space="preserve">the </w:t>
      </w:r>
      <w:r w:rsidRPr="00FB20BD">
        <w:t>minimum output power</w:t>
      </w:r>
      <w:r w:rsidRPr="00FB20BD">
        <w:rPr>
          <w:rFonts w:eastAsia="SimSun"/>
          <w:lang w:eastAsia="zh-CN"/>
        </w:rPr>
        <w:t xml:space="preserve"> </w:t>
      </w:r>
      <w:r w:rsidRPr="00FB20BD">
        <w:rPr>
          <w:lang w:eastAsia="zh-CN"/>
        </w:rPr>
        <w:t xml:space="preserve">requirements in subclause 6.3A.1.0.2 apply for those carriers. </w:t>
      </w:r>
    </w:p>
    <w:p w14:paraId="19ADABFA" w14:textId="77777777" w:rsidR="00DD6577" w:rsidRPr="00FB20BD" w:rsidRDefault="00DD6577" w:rsidP="00DD6577">
      <w:r w:rsidRPr="00FB20BD">
        <w:t>For inter-band carrier aggregation with uplink assigned to two NR bands, the minimum output power is defined per carrier and the requirement is specified in clause 6.3.1.</w:t>
      </w:r>
    </w:p>
    <w:p w14:paraId="11714AB2" w14:textId="0DA0450E" w:rsidR="00DD6577" w:rsidRPr="00FB20BD" w:rsidRDefault="00DD6577" w:rsidP="00B84CF7">
      <w:r w:rsidRPr="00FB20BD">
        <w:t xml:space="preserve">For combinations of intra-band and inter-band carrier aggregation with </w:t>
      </w:r>
      <w:r w:rsidRPr="00FB20BD">
        <w:rPr>
          <w:lang w:eastAsia="zh-CN"/>
        </w:rPr>
        <w:t>three</w:t>
      </w:r>
      <w:r w:rsidRPr="00FB20BD">
        <w:t xml:space="preserve"> </w:t>
      </w:r>
      <w:r w:rsidRPr="00FB20BD">
        <w:rPr>
          <w:lang w:eastAsia="zh-CN"/>
        </w:rPr>
        <w:t>up</w:t>
      </w:r>
      <w:r w:rsidRPr="00FB20BD">
        <w:t xml:space="preserve">link </w:t>
      </w:r>
      <w:r w:rsidRPr="00FB20BD">
        <w:rPr>
          <w:lang w:eastAsia="zh-CN"/>
        </w:rPr>
        <w:t xml:space="preserve">component </w:t>
      </w:r>
      <w:r w:rsidRPr="00FB20BD">
        <w:t xml:space="preserve">carriers (up to two contiguously aggregated carriers per </w:t>
      </w:r>
      <w:r w:rsidRPr="00FB20BD">
        <w:rPr>
          <w:rFonts w:eastAsia="SimSun"/>
          <w:lang w:eastAsia="zh-CN"/>
        </w:rPr>
        <w:t xml:space="preserve">operating </w:t>
      </w:r>
      <w:r w:rsidRPr="00FB20BD">
        <w:t>band), the minimum output power</w:t>
      </w:r>
      <w:r w:rsidRPr="00FB20BD">
        <w:rPr>
          <w:rFonts w:eastAsia="SimSun"/>
          <w:lang w:eastAsia="zh-CN"/>
        </w:rPr>
        <w:t xml:space="preserve"> </w:t>
      </w:r>
      <w:r w:rsidRPr="00FB20BD">
        <w:t>requirements</w:t>
      </w:r>
      <w:r w:rsidRPr="00FB20BD">
        <w:rPr>
          <w:lang w:eastAsia="zh-CN"/>
        </w:rPr>
        <w:t xml:space="preserve"> specified</w:t>
      </w:r>
      <w:r w:rsidRPr="00FB20BD">
        <w:t xml:space="preserve"> in subclause 6.3.1 apply for </w:t>
      </w:r>
      <w:r w:rsidRPr="00FB20BD">
        <w:rPr>
          <w:lang w:eastAsia="zh-CN"/>
        </w:rPr>
        <w:t xml:space="preserve">the NR band </w:t>
      </w:r>
      <w:r w:rsidRPr="00FB20BD">
        <w:t>supporting one component carrier</w:t>
      </w:r>
      <w:r w:rsidRPr="00FB20BD">
        <w:rPr>
          <w:lang w:eastAsia="zh-CN"/>
        </w:rPr>
        <w:t xml:space="preserve">, and for the NR band </w:t>
      </w:r>
      <w:r w:rsidRPr="00FB20BD">
        <w:t>supporting two contiguous component carriers</w:t>
      </w:r>
      <w:r w:rsidRPr="00FB20BD">
        <w:rPr>
          <w:lang w:eastAsia="zh-CN"/>
        </w:rPr>
        <w:t xml:space="preserve"> the requirements specified in subclause 6.3A.1.0.1 apply.</w:t>
      </w:r>
    </w:p>
    <w:p w14:paraId="61286643" w14:textId="77777777" w:rsidR="004E00EE" w:rsidRPr="00FB20BD" w:rsidRDefault="004E00EE" w:rsidP="00B84CF7">
      <w:pPr>
        <w:rPr>
          <w:rFonts w:eastAsia="MS Mincho"/>
        </w:rPr>
      </w:pPr>
      <w:r w:rsidRPr="00FB20BD">
        <w:rPr>
          <w:rFonts w:eastAsia="MS Mincho"/>
        </w:rPr>
        <w:t>The normative reference for this requirement is TS 38.101-1 [2] clause 6.3A.1.</w:t>
      </w:r>
    </w:p>
    <w:p w14:paraId="65E8128C" w14:textId="67E81478" w:rsidR="004E00EE" w:rsidRPr="00FB20BD" w:rsidRDefault="004E00EE" w:rsidP="004E00EE">
      <w:pPr>
        <w:pStyle w:val="Heading4"/>
        <w:rPr>
          <w:rFonts w:eastAsia="MS Mincho"/>
          <w:lang w:eastAsia="en-US"/>
        </w:rPr>
      </w:pPr>
      <w:bookmarkStart w:id="30" w:name="_Toc27477980"/>
      <w:bookmarkStart w:id="31" w:name="_Toc36226673"/>
      <w:bookmarkStart w:id="32" w:name="_Toc44323930"/>
      <w:bookmarkStart w:id="33" w:name="_Toc52990113"/>
      <w:bookmarkStart w:id="34" w:name="_Toc60823312"/>
      <w:bookmarkStart w:id="35" w:name="_Toc60825234"/>
      <w:bookmarkStart w:id="36" w:name="_Toc69306131"/>
      <w:bookmarkStart w:id="37" w:name="_Toc69309852"/>
      <w:bookmarkStart w:id="38" w:name="_Toc76020167"/>
      <w:bookmarkStart w:id="39" w:name="_Toc83720646"/>
      <w:r w:rsidRPr="00FB20BD">
        <w:rPr>
          <w:rFonts w:eastAsia="MS Mincho"/>
          <w:lang w:eastAsia="en-US"/>
        </w:rPr>
        <w:t>6.3A.1.1</w:t>
      </w:r>
      <w:r w:rsidRPr="00FB20BD">
        <w:rPr>
          <w:rFonts w:eastAsia="MS Mincho"/>
          <w:lang w:eastAsia="en-US"/>
        </w:rPr>
        <w:tab/>
        <w:t>Minimum output power for CA (2UL CA)</w:t>
      </w:r>
      <w:bookmarkEnd w:id="30"/>
      <w:bookmarkEnd w:id="31"/>
      <w:bookmarkEnd w:id="32"/>
      <w:bookmarkEnd w:id="33"/>
      <w:bookmarkEnd w:id="34"/>
      <w:bookmarkEnd w:id="35"/>
      <w:bookmarkEnd w:id="36"/>
      <w:bookmarkEnd w:id="37"/>
      <w:bookmarkEnd w:id="38"/>
      <w:bookmarkEnd w:id="39"/>
    </w:p>
    <w:p w14:paraId="131C6884" w14:textId="77777777" w:rsidR="004E00EE" w:rsidRPr="00FB20BD" w:rsidRDefault="004E00EE" w:rsidP="004E00EE">
      <w:pPr>
        <w:pStyle w:val="H6"/>
        <w:rPr>
          <w:rFonts w:eastAsia="MS Mincho"/>
          <w:lang w:eastAsia="en-US"/>
        </w:rPr>
      </w:pPr>
      <w:r w:rsidRPr="00FB20BD">
        <w:rPr>
          <w:rFonts w:eastAsia="MS Mincho"/>
          <w:lang w:eastAsia="en-US"/>
        </w:rPr>
        <w:t>6.3A.1.1.1</w:t>
      </w:r>
      <w:r w:rsidRPr="00FB20BD">
        <w:rPr>
          <w:rFonts w:eastAsia="MS Mincho"/>
          <w:lang w:eastAsia="en-US"/>
        </w:rPr>
        <w:tab/>
        <w:t>Test purpose</w:t>
      </w:r>
    </w:p>
    <w:p w14:paraId="43E259C2" w14:textId="77777777" w:rsidR="004E00EE" w:rsidRPr="00FB20BD" w:rsidRDefault="004E00EE" w:rsidP="00B84CF7">
      <w:pPr>
        <w:rPr>
          <w:rFonts w:eastAsia="MS Mincho"/>
        </w:rPr>
      </w:pPr>
      <w:r w:rsidRPr="00FB20BD">
        <w:rPr>
          <w:rFonts w:eastAsia="MS Mincho"/>
        </w:rPr>
        <w:t>To verify the UE's ability to transmit with a broadband output power for 2UL CA below the value specified in the test requirement when the power is set to a minimum value.</w:t>
      </w:r>
    </w:p>
    <w:p w14:paraId="5D9A3E18" w14:textId="77777777" w:rsidR="004E00EE" w:rsidRPr="00FB20BD" w:rsidRDefault="004E00EE" w:rsidP="004E00EE">
      <w:pPr>
        <w:pStyle w:val="H6"/>
        <w:rPr>
          <w:rFonts w:eastAsia="MS Mincho"/>
          <w:lang w:eastAsia="en-US"/>
        </w:rPr>
      </w:pPr>
      <w:r w:rsidRPr="00FB20BD">
        <w:rPr>
          <w:rFonts w:eastAsia="MS Mincho"/>
          <w:lang w:eastAsia="en-US"/>
        </w:rPr>
        <w:t>6.3A.1.1.2</w:t>
      </w:r>
      <w:r w:rsidRPr="00FB20BD">
        <w:rPr>
          <w:rFonts w:eastAsia="MS Mincho"/>
          <w:lang w:eastAsia="en-US"/>
        </w:rPr>
        <w:tab/>
        <w:t>Test applicability</w:t>
      </w:r>
    </w:p>
    <w:p w14:paraId="014CF7AA" w14:textId="77777777" w:rsidR="004E00EE" w:rsidRPr="00FB20BD" w:rsidRDefault="004E00EE" w:rsidP="00B84CF7">
      <w:pPr>
        <w:rPr>
          <w:rFonts w:eastAsia="MS Mincho"/>
        </w:rPr>
      </w:pPr>
      <w:r w:rsidRPr="00FB20BD">
        <w:rPr>
          <w:rFonts w:eastAsia="MS Mincho"/>
        </w:rPr>
        <w:t>This test case applies to all types of NR UE release 15 and forward that support 2UL CA.</w:t>
      </w:r>
    </w:p>
    <w:p w14:paraId="00C5D92D" w14:textId="77777777" w:rsidR="004E00EE" w:rsidRPr="00FB20BD" w:rsidRDefault="004E00EE" w:rsidP="004E00EE">
      <w:pPr>
        <w:pStyle w:val="H6"/>
        <w:rPr>
          <w:rFonts w:eastAsia="MS Mincho"/>
          <w:lang w:eastAsia="en-US"/>
        </w:rPr>
      </w:pPr>
      <w:r w:rsidRPr="00FB20BD">
        <w:rPr>
          <w:rFonts w:eastAsia="MS Mincho"/>
          <w:lang w:eastAsia="en-US"/>
        </w:rPr>
        <w:t>6.3A.1.1.3</w:t>
      </w:r>
      <w:r w:rsidRPr="00FB20BD">
        <w:rPr>
          <w:rFonts w:eastAsia="MS Mincho"/>
          <w:lang w:eastAsia="en-US"/>
        </w:rPr>
        <w:tab/>
        <w:t>Minimum conformance requirements</w:t>
      </w:r>
    </w:p>
    <w:p w14:paraId="41295177" w14:textId="77777777" w:rsidR="004E00EE" w:rsidRPr="00FB20BD" w:rsidRDefault="004E00EE" w:rsidP="00B84CF7">
      <w:pPr>
        <w:rPr>
          <w:rFonts w:eastAsia="MS Mincho"/>
        </w:rPr>
      </w:pPr>
      <w:r w:rsidRPr="00FB20BD">
        <w:rPr>
          <w:rFonts w:eastAsia="MS Mincho"/>
        </w:rPr>
        <w:t>The minimum conformance requirements are defined in clause 6.3A.1.0.</w:t>
      </w:r>
    </w:p>
    <w:p w14:paraId="69271775" w14:textId="77777777" w:rsidR="004E00EE" w:rsidRPr="00FB20BD" w:rsidRDefault="004E00EE" w:rsidP="004E00EE">
      <w:pPr>
        <w:pStyle w:val="H6"/>
        <w:rPr>
          <w:rFonts w:eastAsia="MS Mincho"/>
          <w:lang w:eastAsia="en-US"/>
        </w:rPr>
      </w:pPr>
      <w:r w:rsidRPr="00FB20BD">
        <w:rPr>
          <w:rFonts w:eastAsia="MS Mincho"/>
          <w:lang w:eastAsia="en-US"/>
        </w:rPr>
        <w:t>6.3A.1.1.4</w:t>
      </w:r>
      <w:r w:rsidRPr="00FB20BD">
        <w:rPr>
          <w:rFonts w:eastAsia="MS Mincho"/>
          <w:lang w:eastAsia="en-US"/>
        </w:rPr>
        <w:tab/>
        <w:t>Test description</w:t>
      </w:r>
    </w:p>
    <w:p w14:paraId="1BBBD134" w14:textId="77777777" w:rsidR="004E00EE" w:rsidRPr="00FB20BD" w:rsidRDefault="004E00EE" w:rsidP="004E00EE">
      <w:pPr>
        <w:pStyle w:val="H6"/>
        <w:rPr>
          <w:rFonts w:eastAsia="MS Mincho"/>
          <w:lang w:eastAsia="en-US"/>
        </w:rPr>
      </w:pPr>
      <w:r w:rsidRPr="00FB20BD">
        <w:rPr>
          <w:rFonts w:eastAsia="MS Mincho"/>
          <w:lang w:eastAsia="en-US"/>
        </w:rPr>
        <w:t>6.3A.1.1.4.1</w:t>
      </w:r>
      <w:r w:rsidRPr="00FB20BD">
        <w:rPr>
          <w:rFonts w:eastAsia="MS Mincho"/>
          <w:lang w:eastAsia="en-US"/>
        </w:rPr>
        <w:tab/>
        <w:t>Initial condition</w:t>
      </w:r>
    </w:p>
    <w:p w14:paraId="0F55685F" w14:textId="77777777" w:rsidR="004E00EE" w:rsidRPr="00FB20BD" w:rsidRDefault="004E00EE" w:rsidP="00B84CF7">
      <w:pPr>
        <w:rPr>
          <w:rFonts w:eastAsia="MS Mincho"/>
        </w:rPr>
      </w:pPr>
      <w:r w:rsidRPr="00FB20BD">
        <w:rPr>
          <w:rFonts w:eastAsia="MS Mincho"/>
        </w:rPr>
        <w:t>Initial conditions are a set of test configurations the UE needs to be tested in and the steps for the SS to take with the UE to reach the correct measurement state.</w:t>
      </w:r>
    </w:p>
    <w:p w14:paraId="5A91CBFE" w14:textId="77777777" w:rsidR="004E00EE" w:rsidRPr="00FB20BD" w:rsidRDefault="004E00EE" w:rsidP="00B84CF7">
      <w:pPr>
        <w:rPr>
          <w:rFonts w:eastAsia="MS Mincho"/>
        </w:rPr>
      </w:pPr>
      <w:r w:rsidRPr="00FB20BD">
        <w:rPr>
          <w:rFonts w:eastAsia="MS Mincho"/>
        </w:rPr>
        <w:t xml:space="preserve">The initial test configurations consist of environmental conditions, test frequencies, test channel bandwidths and sub-carrier spacing based on NR CA configurations specified in 5.5A. All of these configurations shall be tested with </w:t>
      </w:r>
      <w:r w:rsidRPr="00FB20BD">
        <w:rPr>
          <w:rFonts w:eastAsia="MS Mincho"/>
        </w:rPr>
        <w:lastRenderedPageBreak/>
        <w:t>applicable test parameters for each CA configuration, and are shown in table 6.3A.1.1.4.1-1 or 6.3A.1.1.4.1-2. The details of the uplink reference measurement channels (RMCs) are specified in Annexes A.2 and A.3. Configurations of PDSCH and PDCCH before measurement are specified in Annex C.2.</w:t>
      </w:r>
    </w:p>
    <w:p w14:paraId="264BB40E" w14:textId="77777777" w:rsidR="004E00EE" w:rsidRPr="00FB20BD" w:rsidRDefault="004E00EE" w:rsidP="00B84CF7">
      <w:pPr>
        <w:pStyle w:val="TH"/>
        <w:rPr>
          <w:rFonts w:eastAsia="MS Mincho"/>
        </w:rPr>
      </w:pPr>
      <w:r w:rsidRPr="00FB20BD">
        <w:rPr>
          <w:rFonts w:eastAsia="MS Mincho"/>
        </w:rPr>
        <w:t>Table 6.3A.1.1.4.1-1: Test Configuration Table for inter-band 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2623"/>
        <w:gridCol w:w="2147"/>
        <w:gridCol w:w="1929"/>
        <w:gridCol w:w="1852"/>
      </w:tblGrid>
      <w:tr w:rsidR="004E00EE" w:rsidRPr="00FB20BD" w14:paraId="64E221AE" w14:textId="77777777" w:rsidTr="00EF6B6C">
        <w:tc>
          <w:tcPr>
            <w:tcW w:w="5000" w:type="pct"/>
            <w:gridSpan w:val="5"/>
            <w:shd w:val="clear" w:color="auto" w:fill="auto"/>
          </w:tcPr>
          <w:p w14:paraId="41473C53" w14:textId="77777777" w:rsidR="004E00EE" w:rsidRPr="00FB20BD" w:rsidRDefault="004E00EE" w:rsidP="00B84CF7">
            <w:pPr>
              <w:pStyle w:val="TAH"/>
              <w:rPr>
                <w:rFonts w:eastAsia="MS Mincho"/>
              </w:rPr>
            </w:pPr>
            <w:bookmarkStart w:id="40" w:name="_Hlk8955071"/>
            <w:r w:rsidRPr="00FB20BD">
              <w:rPr>
                <w:rFonts w:eastAsia="MS Mincho"/>
              </w:rPr>
              <w:t>Initial Conditions</w:t>
            </w:r>
          </w:p>
        </w:tc>
      </w:tr>
      <w:tr w:rsidR="004E00EE" w:rsidRPr="00FB20BD" w14:paraId="7AA0F930" w14:textId="77777777" w:rsidTr="00EF6B6C">
        <w:tc>
          <w:tcPr>
            <w:tcW w:w="1921" w:type="pct"/>
            <w:gridSpan w:val="2"/>
            <w:shd w:val="clear" w:color="auto" w:fill="auto"/>
          </w:tcPr>
          <w:p w14:paraId="5232EEC5" w14:textId="77777777" w:rsidR="004E00EE" w:rsidRPr="00FB20BD" w:rsidRDefault="004E00EE" w:rsidP="00B84CF7">
            <w:pPr>
              <w:pStyle w:val="TAL"/>
              <w:rPr>
                <w:rFonts w:eastAsia="MS Mincho"/>
              </w:rPr>
            </w:pPr>
            <w:r w:rsidRPr="00FB20BD">
              <w:rPr>
                <w:rFonts w:eastAsia="MS Mincho"/>
              </w:rPr>
              <w:t>Test Environment as specified in TS 38.508-1 [5] subclause 4.1</w:t>
            </w:r>
          </w:p>
        </w:tc>
        <w:tc>
          <w:tcPr>
            <w:tcW w:w="3079" w:type="pct"/>
            <w:gridSpan w:val="3"/>
            <w:shd w:val="clear" w:color="auto" w:fill="auto"/>
          </w:tcPr>
          <w:p w14:paraId="06FEDE40" w14:textId="77777777" w:rsidR="004E00EE" w:rsidRPr="00FB20BD" w:rsidRDefault="004E00EE" w:rsidP="00B84CF7">
            <w:pPr>
              <w:pStyle w:val="TAL"/>
              <w:rPr>
                <w:rFonts w:eastAsia="MS Mincho"/>
              </w:rPr>
            </w:pPr>
            <w:r w:rsidRPr="00FB20BD">
              <w:rPr>
                <w:rFonts w:eastAsia="MS Mincho"/>
              </w:rPr>
              <w:t>Normal, TL/VL, TL/VH, TH/VL, TH/VH</w:t>
            </w:r>
          </w:p>
        </w:tc>
      </w:tr>
      <w:tr w:rsidR="004E00EE" w:rsidRPr="00FB20BD" w14:paraId="3E192723" w14:textId="77777777" w:rsidTr="00EF6B6C">
        <w:tc>
          <w:tcPr>
            <w:tcW w:w="1921" w:type="pct"/>
            <w:gridSpan w:val="2"/>
            <w:shd w:val="clear" w:color="auto" w:fill="auto"/>
          </w:tcPr>
          <w:p w14:paraId="0C84B2A2" w14:textId="77777777" w:rsidR="004E00EE" w:rsidRPr="00FB20BD" w:rsidRDefault="004E00EE" w:rsidP="00B84CF7">
            <w:pPr>
              <w:pStyle w:val="TAL"/>
              <w:rPr>
                <w:rFonts w:eastAsia="MS Mincho"/>
              </w:rPr>
            </w:pPr>
            <w:r w:rsidRPr="00FB20BD">
              <w:rPr>
                <w:rFonts w:eastAsia="MS Mincho"/>
              </w:rPr>
              <w:t>Test Frequencies as specified in TS 38.508-1 [5] subclause 4.3.1</w:t>
            </w:r>
          </w:p>
        </w:tc>
        <w:tc>
          <w:tcPr>
            <w:tcW w:w="3079" w:type="pct"/>
            <w:gridSpan w:val="3"/>
            <w:shd w:val="clear" w:color="auto" w:fill="auto"/>
          </w:tcPr>
          <w:p w14:paraId="59C59EA2" w14:textId="77777777" w:rsidR="004E00EE" w:rsidRPr="00FB20BD" w:rsidRDefault="004E00EE" w:rsidP="00B84CF7">
            <w:pPr>
              <w:pStyle w:val="TAL"/>
              <w:rPr>
                <w:rFonts w:eastAsia="MS Mincho"/>
              </w:rPr>
            </w:pPr>
            <w:r w:rsidRPr="00FB20BD">
              <w:rPr>
                <w:rFonts w:eastAsia="MS Mincho"/>
              </w:rPr>
              <w:t>Low range for PCC and SCC</w:t>
            </w:r>
          </w:p>
          <w:p w14:paraId="0D638605" w14:textId="77777777" w:rsidR="004E00EE" w:rsidRPr="00FB20BD" w:rsidRDefault="004E00EE" w:rsidP="00B84CF7">
            <w:pPr>
              <w:pStyle w:val="TAL"/>
              <w:rPr>
                <w:rFonts w:eastAsia="MS Mincho"/>
              </w:rPr>
            </w:pPr>
            <w:r w:rsidRPr="00FB20BD">
              <w:rPr>
                <w:rFonts w:eastAsia="MS Mincho"/>
              </w:rPr>
              <w:t>High range for PCC and SCC</w:t>
            </w:r>
          </w:p>
        </w:tc>
      </w:tr>
      <w:tr w:rsidR="004E00EE" w:rsidRPr="00FB20BD" w14:paraId="24BEE9E2" w14:textId="77777777" w:rsidTr="00EF6B6C">
        <w:tc>
          <w:tcPr>
            <w:tcW w:w="1921" w:type="pct"/>
            <w:gridSpan w:val="2"/>
            <w:shd w:val="clear" w:color="auto" w:fill="auto"/>
          </w:tcPr>
          <w:p w14:paraId="65FF41D4" w14:textId="77777777" w:rsidR="004E00EE" w:rsidRPr="00FB20BD" w:rsidRDefault="004E00EE" w:rsidP="00B84CF7">
            <w:pPr>
              <w:pStyle w:val="TAL"/>
              <w:rPr>
                <w:rFonts w:eastAsia="MS Mincho"/>
              </w:rPr>
            </w:pPr>
            <w:r w:rsidRPr="00FB20BD">
              <w:rPr>
                <w:rFonts w:eastAsia="MS Mincho"/>
              </w:rPr>
              <w:t>Test Channel Bandwidths as specified in TS 38.508-1 [5] subclause 4.3.1</w:t>
            </w:r>
          </w:p>
        </w:tc>
        <w:tc>
          <w:tcPr>
            <w:tcW w:w="3079" w:type="pct"/>
            <w:gridSpan w:val="3"/>
            <w:shd w:val="clear" w:color="auto" w:fill="auto"/>
          </w:tcPr>
          <w:p w14:paraId="0C8D533C" w14:textId="77777777" w:rsidR="004E00EE" w:rsidRPr="00FB20BD" w:rsidRDefault="004E00EE" w:rsidP="00B84CF7">
            <w:pPr>
              <w:pStyle w:val="TAL"/>
              <w:rPr>
                <w:rFonts w:eastAsia="MS Mincho"/>
              </w:rPr>
            </w:pPr>
            <w:r w:rsidRPr="00FB20BD">
              <w:rPr>
                <w:rFonts w:eastAsia="MS Mincho"/>
              </w:rPr>
              <w:t>Lowest N</w:t>
            </w:r>
            <w:r w:rsidRPr="00FB20BD">
              <w:rPr>
                <w:rFonts w:eastAsia="MS Mincho"/>
                <w:vertAlign w:val="subscript"/>
              </w:rPr>
              <w:t>RB_agg</w:t>
            </w:r>
            <w:r w:rsidRPr="00FB20BD">
              <w:rPr>
                <w:rFonts w:eastAsia="MS Mincho"/>
              </w:rPr>
              <w:t>, Highest N</w:t>
            </w:r>
            <w:r w:rsidRPr="00FB20BD">
              <w:rPr>
                <w:rFonts w:eastAsia="MS Mincho"/>
                <w:vertAlign w:val="subscript"/>
              </w:rPr>
              <w:t>RB_agg</w:t>
            </w:r>
          </w:p>
        </w:tc>
      </w:tr>
      <w:tr w:rsidR="004E00EE" w:rsidRPr="00FB20BD" w14:paraId="379DC49E" w14:textId="77777777" w:rsidTr="00EF6B6C">
        <w:tc>
          <w:tcPr>
            <w:tcW w:w="1921" w:type="pct"/>
            <w:gridSpan w:val="2"/>
            <w:shd w:val="clear" w:color="auto" w:fill="auto"/>
          </w:tcPr>
          <w:p w14:paraId="4B1F48B6" w14:textId="77777777" w:rsidR="004E00EE" w:rsidRPr="00FB20BD" w:rsidRDefault="004E00EE" w:rsidP="00B84CF7">
            <w:pPr>
              <w:pStyle w:val="TAL"/>
              <w:rPr>
                <w:rFonts w:eastAsia="MS Mincho"/>
              </w:rPr>
            </w:pPr>
            <w:r w:rsidRPr="00FB20BD">
              <w:rPr>
                <w:rFonts w:eastAsia="MS Mincho"/>
              </w:rPr>
              <w:t>Test SCS as specified in Table 5.3.5-1</w:t>
            </w:r>
          </w:p>
        </w:tc>
        <w:tc>
          <w:tcPr>
            <w:tcW w:w="3079" w:type="pct"/>
            <w:gridSpan w:val="3"/>
            <w:shd w:val="clear" w:color="auto" w:fill="auto"/>
          </w:tcPr>
          <w:p w14:paraId="0A353E25" w14:textId="77777777" w:rsidR="004E00EE" w:rsidRPr="00FB20BD" w:rsidRDefault="004E00EE" w:rsidP="00B84CF7">
            <w:pPr>
              <w:pStyle w:val="TAL"/>
              <w:rPr>
                <w:rFonts w:eastAsia="MS Mincho"/>
              </w:rPr>
            </w:pPr>
            <w:r w:rsidRPr="00FB20BD">
              <w:rPr>
                <w:rFonts w:eastAsia="MS Mincho"/>
              </w:rPr>
              <w:t xml:space="preserve"> Highest</w:t>
            </w:r>
          </w:p>
        </w:tc>
      </w:tr>
      <w:tr w:rsidR="004E00EE" w:rsidRPr="00FB20BD" w14:paraId="445100D3" w14:textId="77777777" w:rsidTr="00EF6B6C">
        <w:tc>
          <w:tcPr>
            <w:tcW w:w="5000" w:type="pct"/>
            <w:gridSpan w:val="5"/>
            <w:shd w:val="clear" w:color="auto" w:fill="auto"/>
          </w:tcPr>
          <w:p w14:paraId="3A8CBD90" w14:textId="77777777" w:rsidR="004E00EE" w:rsidRPr="00FB20BD" w:rsidRDefault="004E00EE" w:rsidP="00B84CF7">
            <w:pPr>
              <w:pStyle w:val="TAH"/>
              <w:rPr>
                <w:rFonts w:eastAsia="MS Mincho"/>
              </w:rPr>
            </w:pPr>
            <w:r w:rsidRPr="00FB20BD">
              <w:rPr>
                <w:rFonts w:eastAsia="MS Mincho"/>
              </w:rPr>
              <w:t>Test Parameters</w:t>
            </w:r>
          </w:p>
        </w:tc>
      </w:tr>
      <w:tr w:rsidR="004E00EE" w:rsidRPr="00FB20BD" w14:paraId="70011273" w14:textId="77777777" w:rsidTr="00EF6B6C">
        <w:tc>
          <w:tcPr>
            <w:tcW w:w="559" w:type="pct"/>
            <w:tcBorders>
              <w:bottom w:val="nil"/>
            </w:tcBorders>
            <w:shd w:val="clear" w:color="auto" w:fill="auto"/>
          </w:tcPr>
          <w:p w14:paraId="72996B60" w14:textId="77777777" w:rsidR="004E00EE" w:rsidRPr="00FB20BD" w:rsidRDefault="004E00EE" w:rsidP="00B84CF7">
            <w:pPr>
              <w:pStyle w:val="TAH"/>
              <w:rPr>
                <w:rFonts w:eastAsia="MS Mincho"/>
              </w:rPr>
            </w:pPr>
            <w:r w:rsidRPr="00FB20BD">
              <w:rPr>
                <w:rFonts w:eastAsia="MS Mincho"/>
                <w:lang w:eastAsia="zh-CN"/>
              </w:rPr>
              <w:t>Test ID</w:t>
            </w:r>
          </w:p>
        </w:tc>
        <w:tc>
          <w:tcPr>
            <w:tcW w:w="1362" w:type="pct"/>
            <w:tcBorders>
              <w:bottom w:val="nil"/>
            </w:tcBorders>
            <w:shd w:val="clear" w:color="auto" w:fill="auto"/>
          </w:tcPr>
          <w:p w14:paraId="02B94215" w14:textId="77777777" w:rsidR="004E00EE" w:rsidRPr="00FB20BD" w:rsidRDefault="004E00EE" w:rsidP="00B84CF7">
            <w:pPr>
              <w:pStyle w:val="TAH"/>
              <w:rPr>
                <w:rFonts w:eastAsia="MS Mincho"/>
              </w:rPr>
            </w:pPr>
            <w:r w:rsidRPr="00FB20BD">
              <w:t>Downlink Configuration for PCC &amp; SCC</w:t>
            </w:r>
          </w:p>
        </w:tc>
        <w:tc>
          <w:tcPr>
            <w:tcW w:w="3079" w:type="pct"/>
            <w:gridSpan w:val="3"/>
            <w:shd w:val="clear" w:color="auto" w:fill="auto"/>
          </w:tcPr>
          <w:p w14:paraId="1828CB04" w14:textId="77777777" w:rsidR="004E00EE" w:rsidRPr="00FB20BD" w:rsidRDefault="004E00EE" w:rsidP="00B84CF7">
            <w:pPr>
              <w:pStyle w:val="TAH"/>
              <w:rPr>
                <w:rFonts w:eastAsia="MS Mincho"/>
              </w:rPr>
            </w:pPr>
            <w:r w:rsidRPr="00FB20BD">
              <w:t>Uplink Configuration</w:t>
            </w:r>
          </w:p>
        </w:tc>
      </w:tr>
      <w:tr w:rsidR="004E00EE" w:rsidRPr="00FB20BD" w14:paraId="58C4355F" w14:textId="77777777" w:rsidTr="00EF6B6C">
        <w:tc>
          <w:tcPr>
            <w:tcW w:w="559" w:type="pct"/>
            <w:tcBorders>
              <w:top w:val="nil"/>
              <w:bottom w:val="nil"/>
            </w:tcBorders>
            <w:shd w:val="clear" w:color="auto" w:fill="auto"/>
          </w:tcPr>
          <w:p w14:paraId="742DA6E2" w14:textId="77777777" w:rsidR="004E00EE" w:rsidRPr="00FB20BD" w:rsidRDefault="004E00EE" w:rsidP="00B84CF7">
            <w:pPr>
              <w:pStyle w:val="TAH"/>
              <w:rPr>
                <w:rFonts w:eastAsia="MS Mincho"/>
              </w:rPr>
            </w:pPr>
          </w:p>
        </w:tc>
        <w:tc>
          <w:tcPr>
            <w:tcW w:w="1362" w:type="pct"/>
            <w:tcBorders>
              <w:top w:val="nil"/>
              <w:bottom w:val="nil"/>
            </w:tcBorders>
            <w:shd w:val="clear" w:color="auto" w:fill="auto"/>
          </w:tcPr>
          <w:p w14:paraId="16681587" w14:textId="77777777" w:rsidR="004E00EE" w:rsidRPr="00FB20BD" w:rsidRDefault="004E00EE" w:rsidP="00B84CF7">
            <w:pPr>
              <w:pStyle w:val="TAH"/>
              <w:rPr>
                <w:rFonts w:eastAsia="MS Mincho"/>
              </w:rPr>
            </w:pPr>
          </w:p>
        </w:tc>
        <w:tc>
          <w:tcPr>
            <w:tcW w:w="1115" w:type="pct"/>
            <w:tcBorders>
              <w:bottom w:val="nil"/>
            </w:tcBorders>
            <w:shd w:val="clear" w:color="auto" w:fill="auto"/>
          </w:tcPr>
          <w:p w14:paraId="320EA566" w14:textId="77777777" w:rsidR="004E00EE" w:rsidRPr="00FB20BD" w:rsidRDefault="004E00EE" w:rsidP="00B84CF7">
            <w:pPr>
              <w:pStyle w:val="TAH"/>
            </w:pPr>
            <w:r w:rsidRPr="00FB20BD">
              <w:t xml:space="preserve">Modulation for all CCs </w:t>
            </w:r>
          </w:p>
        </w:tc>
        <w:tc>
          <w:tcPr>
            <w:tcW w:w="1964" w:type="pct"/>
            <w:gridSpan w:val="2"/>
            <w:shd w:val="clear" w:color="auto" w:fill="auto"/>
          </w:tcPr>
          <w:p w14:paraId="76EC0D39" w14:textId="77777777" w:rsidR="004E00EE" w:rsidRPr="00FB20BD" w:rsidRDefault="004E00EE" w:rsidP="00B84CF7">
            <w:pPr>
              <w:pStyle w:val="TAH"/>
            </w:pPr>
            <w:r w:rsidRPr="00FB20BD">
              <w:t xml:space="preserve"> RB allocation (NOTE 1)</w:t>
            </w:r>
          </w:p>
        </w:tc>
      </w:tr>
      <w:tr w:rsidR="004E00EE" w:rsidRPr="00FB20BD" w14:paraId="44E49EF1" w14:textId="77777777" w:rsidTr="00EF6B6C">
        <w:tc>
          <w:tcPr>
            <w:tcW w:w="559" w:type="pct"/>
            <w:tcBorders>
              <w:top w:val="nil"/>
            </w:tcBorders>
            <w:shd w:val="clear" w:color="auto" w:fill="auto"/>
          </w:tcPr>
          <w:p w14:paraId="7A406C7A" w14:textId="77777777" w:rsidR="004E00EE" w:rsidRPr="00FB20BD" w:rsidRDefault="004E00EE" w:rsidP="00B84CF7">
            <w:pPr>
              <w:pStyle w:val="TAH"/>
              <w:rPr>
                <w:rFonts w:eastAsia="MS Mincho"/>
              </w:rPr>
            </w:pPr>
          </w:p>
        </w:tc>
        <w:tc>
          <w:tcPr>
            <w:tcW w:w="1362" w:type="pct"/>
            <w:tcBorders>
              <w:top w:val="nil"/>
              <w:bottom w:val="single" w:sz="4" w:space="0" w:color="auto"/>
            </w:tcBorders>
            <w:shd w:val="clear" w:color="auto" w:fill="auto"/>
          </w:tcPr>
          <w:p w14:paraId="148E84E6" w14:textId="77777777" w:rsidR="004E00EE" w:rsidRPr="00FB20BD" w:rsidRDefault="004E00EE" w:rsidP="00B84CF7">
            <w:pPr>
              <w:pStyle w:val="TAH"/>
              <w:rPr>
                <w:rFonts w:eastAsia="MS Mincho"/>
              </w:rPr>
            </w:pPr>
          </w:p>
        </w:tc>
        <w:tc>
          <w:tcPr>
            <w:tcW w:w="1115" w:type="pct"/>
            <w:tcBorders>
              <w:top w:val="nil"/>
            </w:tcBorders>
            <w:shd w:val="clear" w:color="auto" w:fill="auto"/>
          </w:tcPr>
          <w:p w14:paraId="3A8D39B5" w14:textId="77777777" w:rsidR="004E00EE" w:rsidRPr="00FB20BD" w:rsidRDefault="004E00EE" w:rsidP="00B84CF7">
            <w:pPr>
              <w:pStyle w:val="TAH"/>
              <w:rPr>
                <w:rFonts w:eastAsia="MS Mincho"/>
              </w:rPr>
            </w:pPr>
          </w:p>
        </w:tc>
        <w:tc>
          <w:tcPr>
            <w:tcW w:w="1002" w:type="pct"/>
            <w:shd w:val="clear" w:color="auto" w:fill="auto"/>
          </w:tcPr>
          <w:p w14:paraId="56EB9989" w14:textId="77777777" w:rsidR="004E00EE" w:rsidRPr="00FB20BD" w:rsidRDefault="004E00EE" w:rsidP="00B84CF7">
            <w:pPr>
              <w:pStyle w:val="TAH"/>
              <w:rPr>
                <w:rFonts w:eastAsia="MS Mincho"/>
              </w:rPr>
            </w:pPr>
            <w:r w:rsidRPr="00FB20BD">
              <w:t>PCC</w:t>
            </w:r>
          </w:p>
        </w:tc>
        <w:tc>
          <w:tcPr>
            <w:tcW w:w="962" w:type="pct"/>
            <w:shd w:val="clear" w:color="auto" w:fill="auto"/>
          </w:tcPr>
          <w:p w14:paraId="276E133C" w14:textId="77777777" w:rsidR="004E00EE" w:rsidRPr="00FB20BD" w:rsidRDefault="004E00EE" w:rsidP="00B84CF7">
            <w:pPr>
              <w:pStyle w:val="TAH"/>
              <w:rPr>
                <w:rFonts w:eastAsia="MS Mincho"/>
              </w:rPr>
            </w:pPr>
            <w:r w:rsidRPr="00FB20BD">
              <w:t>SCC</w:t>
            </w:r>
          </w:p>
        </w:tc>
      </w:tr>
      <w:tr w:rsidR="004E00EE" w:rsidRPr="00FB20BD" w14:paraId="53E60D20" w14:textId="77777777" w:rsidTr="00EF6B6C">
        <w:tc>
          <w:tcPr>
            <w:tcW w:w="559" w:type="pct"/>
            <w:shd w:val="clear" w:color="auto" w:fill="auto"/>
          </w:tcPr>
          <w:p w14:paraId="11B25B98" w14:textId="77777777" w:rsidR="004E00EE" w:rsidRPr="00FB20BD" w:rsidRDefault="004E00EE" w:rsidP="00B84CF7">
            <w:pPr>
              <w:pStyle w:val="TAC"/>
              <w:rPr>
                <w:rFonts w:eastAsia="MS Mincho"/>
              </w:rPr>
            </w:pPr>
            <w:r w:rsidRPr="00FB20BD">
              <w:rPr>
                <w:rFonts w:eastAsia="MS Mincho"/>
              </w:rPr>
              <w:t>1</w:t>
            </w:r>
          </w:p>
        </w:tc>
        <w:tc>
          <w:tcPr>
            <w:tcW w:w="1362" w:type="pct"/>
            <w:tcBorders>
              <w:bottom w:val="nil"/>
            </w:tcBorders>
            <w:shd w:val="clear" w:color="auto" w:fill="auto"/>
          </w:tcPr>
          <w:p w14:paraId="02709A1C" w14:textId="77777777" w:rsidR="004E00EE" w:rsidRPr="00FB20BD" w:rsidRDefault="004E00EE" w:rsidP="00B84CF7">
            <w:pPr>
              <w:pStyle w:val="TAC"/>
              <w:rPr>
                <w:rFonts w:eastAsia="MS Mincho"/>
              </w:rPr>
            </w:pPr>
            <w:r w:rsidRPr="00FB20BD">
              <w:rPr>
                <w:rFonts w:eastAsia="MS Mincho"/>
              </w:rPr>
              <w:t>N/A for this test</w:t>
            </w:r>
          </w:p>
        </w:tc>
        <w:tc>
          <w:tcPr>
            <w:tcW w:w="1115" w:type="pct"/>
            <w:shd w:val="clear" w:color="auto" w:fill="auto"/>
          </w:tcPr>
          <w:p w14:paraId="34D4C704" w14:textId="77777777" w:rsidR="004E00EE" w:rsidRPr="00FB20BD" w:rsidRDefault="004E00EE" w:rsidP="00B84CF7">
            <w:pPr>
              <w:pStyle w:val="TAC"/>
              <w:rPr>
                <w:rFonts w:eastAsia="MS Mincho"/>
              </w:rPr>
            </w:pPr>
            <w:r w:rsidRPr="00FB20BD">
              <w:rPr>
                <w:rFonts w:eastAsia="MS Mincho"/>
              </w:rPr>
              <w:t>DFT-s-OFDM QPSK</w:t>
            </w:r>
          </w:p>
        </w:tc>
        <w:tc>
          <w:tcPr>
            <w:tcW w:w="1002" w:type="pct"/>
            <w:shd w:val="clear" w:color="auto" w:fill="auto"/>
          </w:tcPr>
          <w:p w14:paraId="61E3A9B0" w14:textId="77777777" w:rsidR="004E00EE" w:rsidRPr="00FB20BD" w:rsidRDefault="004E00EE" w:rsidP="00B84CF7">
            <w:pPr>
              <w:pStyle w:val="TAC"/>
              <w:rPr>
                <w:rFonts w:eastAsia="MS Mincho"/>
              </w:rPr>
            </w:pPr>
            <w:r w:rsidRPr="00FB20BD">
              <w:rPr>
                <w:rFonts w:eastAsia="MS Mincho"/>
              </w:rPr>
              <w:t>Outer Full</w:t>
            </w:r>
          </w:p>
        </w:tc>
        <w:tc>
          <w:tcPr>
            <w:tcW w:w="962" w:type="pct"/>
            <w:shd w:val="clear" w:color="auto" w:fill="auto"/>
          </w:tcPr>
          <w:p w14:paraId="75F1AF7C" w14:textId="77777777" w:rsidR="004E00EE" w:rsidRPr="00FB20BD" w:rsidRDefault="004E00EE" w:rsidP="00B84CF7">
            <w:pPr>
              <w:pStyle w:val="TAC"/>
              <w:rPr>
                <w:rFonts w:eastAsia="MS Mincho"/>
              </w:rPr>
            </w:pPr>
            <w:r w:rsidRPr="00FB20BD">
              <w:rPr>
                <w:rFonts w:eastAsia="MS Mincho"/>
              </w:rPr>
              <w:t>Outer Full</w:t>
            </w:r>
          </w:p>
        </w:tc>
      </w:tr>
      <w:tr w:rsidR="004E00EE" w:rsidRPr="00FB20BD" w14:paraId="3A3B0557" w14:textId="77777777" w:rsidTr="00EF6B6C">
        <w:tc>
          <w:tcPr>
            <w:tcW w:w="5000" w:type="pct"/>
            <w:gridSpan w:val="5"/>
            <w:shd w:val="clear" w:color="auto" w:fill="auto"/>
          </w:tcPr>
          <w:p w14:paraId="3B925FD0" w14:textId="77777777" w:rsidR="004E00EE" w:rsidRPr="00FB20BD" w:rsidRDefault="004E00EE" w:rsidP="00B84CF7">
            <w:pPr>
              <w:pStyle w:val="TAN"/>
              <w:rPr>
                <w:rFonts w:eastAsia="MS Mincho"/>
                <w:lang w:eastAsia="zh-CN"/>
              </w:rPr>
            </w:pPr>
            <w:r w:rsidRPr="00FB20BD">
              <w:rPr>
                <w:rFonts w:eastAsia="MS Mincho"/>
                <w:lang w:eastAsia="zh-CN"/>
              </w:rPr>
              <w:t>NOTE 1:</w:t>
            </w:r>
            <w:r w:rsidRPr="00FB20BD">
              <w:rPr>
                <w:rFonts w:eastAsia="MS Mincho"/>
                <w:lang w:eastAsia="zh-CN"/>
              </w:rPr>
              <w:tab/>
              <w:t>The specific configuration of each RB allocation is defined in Table 6.1-1.</w:t>
            </w:r>
          </w:p>
          <w:p w14:paraId="79728A92" w14:textId="3E2E8C11" w:rsidR="004E00EE" w:rsidRPr="00FB20BD" w:rsidRDefault="004E00EE" w:rsidP="00B84CF7">
            <w:pPr>
              <w:pStyle w:val="TAN"/>
              <w:rPr>
                <w:rFonts w:eastAsia="MS Mincho"/>
              </w:rPr>
            </w:pPr>
            <w:r w:rsidRPr="00FB20BD">
              <w:rPr>
                <w:rFonts w:eastAsia="MS Mincho"/>
                <w:lang w:eastAsia="zh-CN"/>
              </w:rPr>
              <w:t>NOTE 2:</w:t>
            </w:r>
            <w:r w:rsidRPr="00FB20BD">
              <w:rPr>
                <w:rFonts w:eastAsia="MS Mincho"/>
                <w:lang w:eastAsia="zh-CN"/>
              </w:rPr>
              <w:tab/>
            </w:r>
            <w:r w:rsidRPr="00FB20BD">
              <w:rPr>
                <w:rFonts w:eastAsia="MS Mincho"/>
              </w:rPr>
              <w:t xml:space="preserve">Test Channel Bandwidths and Test SCS are checked separately for each NR CA band combination, which applicable channel bandwidths </w:t>
            </w:r>
            <w:r w:rsidR="005C05EE" w:rsidRPr="00FB20BD">
              <w:rPr>
                <w:rFonts w:eastAsia="MS Mincho"/>
              </w:rPr>
              <w:t>is specified in Table 5.5A.3.1-1 and SCS is specified in Table 5.3.5-1 for each NR band</w:t>
            </w:r>
            <w:r w:rsidRPr="00FB20BD">
              <w:rPr>
                <w:rFonts w:eastAsia="MS Mincho"/>
              </w:rPr>
              <w:t>.</w:t>
            </w:r>
          </w:p>
        </w:tc>
      </w:tr>
      <w:bookmarkEnd w:id="40"/>
    </w:tbl>
    <w:p w14:paraId="0548AFA7" w14:textId="77777777" w:rsidR="004E00EE" w:rsidRPr="00FB20BD" w:rsidRDefault="004E00EE" w:rsidP="00B84CF7">
      <w:pPr>
        <w:rPr>
          <w:rFonts w:eastAsia="MS Mincho"/>
        </w:rPr>
      </w:pPr>
    </w:p>
    <w:p w14:paraId="5087535D" w14:textId="77777777" w:rsidR="004E00EE" w:rsidRPr="00FB20BD" w:rsidRDefault="004E00EE" w:rsidP="00B84CF7">
      <w:pPr>
        <w:pStyle w:val="TH"/>
        <w:rPr>
          <w:rFonts w:eastAsia="MS Mincho"/>
        </w:rPr>
      </w:pPr>
      <w:r w:rsidRPr="00FB20BD">
        <w:rPr>
          <w:rFonts w:eastAsia="MS Mincho"/>
        </w:rPr>
        <w:t>Table 6.3A.1.1.4.1-2: Test Configuration Table for intra-band contiguous 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2623"/>
        <w:gridCol w:w="2147"/>
        <w:gridCol w:w="1929"/>
        <w:gridCol w:w="1852"/>
      </w:tblGrid>
      <w:tr w:rsidR="004E00EE" w:rsidRPr="00FB20BD" w14:paraId="7C73C4D9" w14:textId="77777777" w:rsidTr="00EF6B6C">
        <w:tc>
          <w:tcPr>
            <w:tcW w:w="5000" w:type="pct"/>
            <w:gridSpan w:val="5"/>
            <w:shd w:val="clear" w:color="auto" w:fill="auto"/>
          </w:tcPr>
          <w:p w14:paraId="7295EB60" w14:textId="77777777" w:rsidR="004E00EE" w:rsidRPr="00FB20BD" w:rsidRDefault="004E00EE" w:rsidP="00B84CF7">
            <w:pPr>
              <w:pStyle w:val="TAH"/>
              <w:rPr>
                <w:rFonts w:eastAsia="MS Mincho"/>
              </w:rPr>
            </w:pPr>
            <w:r w:rsidRPr="00FB20BD">
              <w:rPr>
                <w:rFonts w:eastAsia="MS Mincho"/>
              </w:rPr>
              <w:t>Initial Conditions</w:t>
            </w:r>
          </w:p>
        </w:tc>
      </w:tr>
      <w:tr w:rsidR="004E00EE" w:rsidRPr="00FB20BD" w14:paraId="14961D5E" w14:textId="77777777" w:rsidTr="00EF6B6C">
        <w:tc>
          <w:tcPr>
            <w:tcW w:w="1921" w:type="pct"/>
            <w:gridSpan w:val="2"/>
            <w:shd w:val="clear" w:color="auto" w:fill="auto"/>
          </w:tcPr>
          <w:p w14:paraId="0053A628" w14:textId="77777777" w:rsidR="004E00EE" w:rsidRPr="00FB20BD" w:rsidRDefault="004E00EE" w:rsidP="00B84CF7">
            <w:pPr>
              <w:pStyle w:val="TAL"/>
              <w:rPr>
                <w:rFonts w:eastAsia="MS Mincho"/>
              </w:rPr>
            </w:pPr>
            <w:r w:rsidRPr="00FB20BD">
              <w:rPr>
                <w:rFonts w:eastAsia="MS Mincho"/>
              </w:rPr>
              <w:t>Test Environment as specified in TS 38.508-1 [5] subclause 4.1</w:t>
            </w:r>
          </w:p>
        </w:tc>
        <w:tc>
          <w:tcPr>
            <w:tcW w:w="3079" w:type="pct"/>
            <w:gridSpan w:val="3"/>
            <w:shd w:val="clear" w:color="auto" w:fill="auto"/>
          </w:tcPr>
          <w:p w14:paraId="241A009C" w14:textId="77777777" w:rsidR="004E00EE" w:rsidRPr="00FB20BD" w:rsidRDefault="004E00EE" w:rsidP="00B84CF7">
            <w:pPr>
              <w:pStyle w:val="TAL"/>
              <w:rPr>
                <w:rFonts w:eastAsia="MS Mincho"/>
              </w:rPr>
            </w:pPr>
            <w:r w:rsidRPr="00FB20BD">
              <w:rPr>
                <w:rFonts w:eastAsia="MS Mincho"/>
              </w:rPr>
              <w:t>Normal, TL/VL, TL/VH, TH/VL, TH/VH</w:t>
            </w:r>
          </w:p>
        </w:tc>
      </w:tr>
      <w:tr w:rsidR="004E00EE" w:rsidRPr="00FB20BD" w14:paraId="2139AD0B" w14:textId="77777777" w:rsidTr="00EF6B6C">
        <w:tc>
          <w:tcPr>
            <w:tcW w:w="1921" w:type="pct"/>
            <w:gridSpan w:val="2"/>
            <w:shd w:val="clear" w:color="auto" w:fill="auto"/>
          </w:tcPr>
          <w:p w14:paraId="5DF165F4" w14:textId="77777777" w:rsidR="004E00EE" w:rsidRPr="00FB20BD" w:rsidRDefault="004E00EE" w:rsidP="00B84CF7">
            <w:pPr>
              <w:pStyle w:val="TAL"/>
              <w:rPr>
                <w:rFonts w:eastAsia="MS Mincho"/>
              </w:rPr>
            </w:pPr>
            <w:r w:rsidRPr="00FB20BD">
              <w:rPr>
                <w:rFonts w:eastAsia="MS Mincho"/>
              </w:rPr>
              <w:t>Test Frequencies as specified in TS 38.508-1 [5] subclause 4.3.1</w:t>
            </w:r>
          </w:p>
        </w:tc>
        <w:tc>
          <w:tcPr>
            <w:tcW w:w="3079" w:type="pct"/>
            <w:gridSpan w:val="3"/>
            <w:shd w:val="clear" w:color="auto" w:fill="auto"/>
          </w:tcPr>
          <w:p w14:paraId="10E1346F" w14:textId="77777777" w:rsidR="004E00EE" w:rsidRPr="00FB20BD" w:rsidRDefault="004E00EE" w:rsidP="00B84CF7">
            <w:pPr>
              <w:pStyle w:val="TAL"/>
              <w:rPr>
                <w:rFonts w:eastAsia="MS Mincho"/>
              </w:rPr>
            </w:pPr>
            <w:r w:rsidRPr="00FB20BD">
              <w:rPr>
                <w:rFonts w:eastAsia="MS Mincho"/>
              </w:rPr>
              <w:t>Low range</w:t>
            </w:r>
          </w:p>
          <w:p w14:paraId="2AA5444B" w14:textId="77777777" w:rsidR="004E00EE" w:rsidRPr="00FB20BD" w:rsidRDefault="004E00EE" w:rsidP="00B84CF7">
            <w:pPr>
              <w:pStyle w:val="TAL"/>
              <w:rPr>
                <w:rFonts w:eastAsia="MS Mincho"/>
              </w:rPr>
            </w:pPr>
            <w:r w:rsidRPr="00FB20BD">
              <w:rPr>
                <w:rFonts w:eastAsia="MS Mincho"/>
              </w:rPr>
              <w:t>High range</w:t>
            </w:r>
          </w:p>
        </w:tc>
      </w:tr>
      <w:tr w:rsidR="004E00EE" w:rsidRPr="00FB20BD" w14:paraId="638FC1B8" w14:textId="77777777" w:rsidTr="00EF6B6C">
        <w:tc>
          <w:tcPr>
            <w:tcW w:w="1921" w:type="pct"/>
            <w:gridSpan w:val="2"/>
            <w:shd w:val="clear" w:color="auto" w:fill="auto"/>
          </w:tcPr>
          <w:p w14:paraId="3CB03086" w14:textId="77777777" w:rsidR="004E00EE" w:rsidRPr="00FB20BD" w:rsidRDefault="004E00EE" w:rsidP="00B84CF7">
            <w:pPr>
              <w:pStyle w:val="TAL"/>
              <w:rPr>
                <w:rFonts w:eastAsia="MS Mincho"/>
              </w:rPr>
            </w:pPr>
            <w:r w:rsidRPr="00FB20BD">
              <w:rPr>
                <w:rFonts w:eastAsia="MS Mincho"/>
              </w:rPr>
              <w:t>Test Channel Bandwidths as specified in TS 38.508-1 [5] subclause 4.3.1</w:t>
            </w:r>
          </w:p>
        </w:tc>
        <w:tc>
          <w:tcPr>
            <w:tcW w:w="3079" w:type="pct"/>
            <w:gridSpan w:val="3"/>
            <w:shd w:val="clear" w:color="auto" w:fill="auto"/>
          </w:tcPr>
          <w:p w14:paraId="4E4260FE" w14:textId="77777777" w:rsidR="004E00EE" w:rsidRPr="00FB20BD" w:rsidRDefault="004E00EE" w:rsidP="00B84CF7">
            <w:pPr>
              <w:pStyle w:val="TAL"/>
              <w:rPr>
                <w:rFonts w:eastAsia="MS Mincho"/>
              </w:rPr>
            </w:pPr>
            <w:r w:rsidRPr="00FB20BD">
              <w:rPr>
                <w:rFonts w:eastAsia="MS Mincho"/>
              </w:rPr>
              <w:t>Lowest N</w:t>
            </w:r>
            <w:r w:rsidRPr="00FB20BD">
              <w:rPr>
                <w:rFonts w:eastAsia="MS Mincho"/>
                <w:vertAlign w:val="subscript"/>
              </w:rPr>
              <w:t>RB_agg</w:t>
            </w:r>
            <w:r w:rsidRPr="00FB20BD">
              <w:rPr>
                <w:rFonts w:eastAsia="MS Mincho"/>
              </w:rPr>
              <w:t>, Highest N</w:t>
            </w:r>
            <w:r w:rsidRPr="00FB20BD">
              <w:rPr>
                <w:rFonts w:eastAsia="MS Mincho"/>
                <w:vertAlign w:val="subscript"/>
              </w:rPr>
              <w:t>RB_agg</w:t>
            </w:r>
          </w:p>
        </w:tc>
      </w:tr>
      <w:tr w:rsidR="004E00EE" w:rsidRPr="00FB20BD" w14:paraId="1E66BF76" w14:textId="77777777" w:rsidTr="00EF6B6C">
        <w:tc>
          <w:tcPr>
            <w:tcW w:w="1921" w:type="pct"/>
            <w:gridSpan w:val="2"/>
            <w:shd w:val="clear" w:color="auto" w:fill="auto"/>
          </w:tcPr>
          <w:p w14:paraId="1D079AB2" w14:textId="77777777" w:rsidR="004E00EE" w:rsidRPr="00FB20BD" w:rsidRDefault="004E00EE" w:rsidP="00B84CF7">
            <w:pPr>
              <w:pStyle w:val="TAL"/>
              <w:rPr>
                <w:rFonts w:eastAsia="MS Mincho"/>
              </w:rPr>
            </w:pPr>
            <w:r w:rsidRPr="00FB20BD">
              <w:rPr>
                <w:rFonts w:eastAsia="MS Mincho"/>
              </w:rPr>
              <w:t>Test SCS as specified in Table 5.3.5-1</w:t>
            </w:r>
          </w:p>
        </w:tc>
        <w:tc>
          <w:tcPr>
            <w:tcW w:w="3079" w:type="pct"/>
            <w:gridSpan w:val="3"/>
            <w:shd w:val="clear" w:color="auto" w:fill="auto"/>
          </w:tcPr>
          <w:p w14:paraId="47C652E4" w14:textId="77777777" w:rsidR="004E00EE" w:rsidRPr="00FB20BD" w:rsidRDefault="004E00EE" w:rsidP="00B84CF7">
            <w:pPr>
              <w:pStyle w:val="TAL"/>
              <w:rPr>
                <w:rFonts w:eastAsia="MS Mincho"/>
              </w:rPr>
            </w:pPr>
            <w:r w:rsidRPr="00FB20BD">
              <w:rPr>
                <w:rFonts w:eastAsia="MS Mincho"/>
              </w:rPr>
              <w:t xml:space="preserve"> Highest</w:t>
            </w:r>
          </w:p>
        </w:tc>
      </w:tr>
      <w:tr w:rsidR="004E00EE" w:rsidRPr="00FB20BD" w14:paraId="31E01855" w14:textId="77777777" w:rsidTr="00EF6B6C">
        <w:tc>
          <w:tcPr>
            <w:tcW w:w="5000" w:type="pct"/>
            <w:gridSpan w:val="5"/>
            <w:shd w:val="clear" w:color="auto" w:fill="auto"/>
          </w:tcPr>
          <w:p w14:paraId="66CBC20B" w14:textId="77777777" w:rsidR="004E00EE" w:rsidRPr="00FB20BD" w:rsidRDefault="004E00EE" w:rsidP="00B84CF7">
            <w:pPr>
              <w:pStyle w:val="TAH"/>
              <w:rPr>
                <w:rFonts w:eastAsia="MS Mincho"/>
              </w:rPr>
            </w:pPr>
            <w:r w:rsidRPr="00FB20BD">
              <w:rPr>
                <w:rFonts w:eastAsia="MS Mincho"/>
              </w:rPr>
              <w:t>Test Parameters</w:t>
            </w:r>
          </w:p>
        </w:tc>
      </w:tr>
      <w:tr w:rsidR="004E00EE" w:rsidRPr="00FB20BD" w14:paraId="352AC797" w14:textId="77777777" w:rsidTr="00EF6B6C">
        <w:tc>
          <w:tcPr>
            <w:tcW w:w="559" w:type="pct"/>
            <w:tcBorders>
              <w:bottom w:val="nil"/>
            </w:tcBorders>
            <w:shd w:val="clear" w:color="auto" w:fill="auto"/>
          </w:tcPr>
          <w:p w14:paraId="7D1243C6" w14:textId="77777777" w:rsidR="004E00EE" w:rsidRPr="00FB20BD" w:rsidRDefault="004E00EE" w:rsidP="00B84CF7">
            <w:pPr>
              <w:pStyle w:val="TAH"/>
              <w:rPr>
                <w:rFonts w:eastAsia="MS Mincho"/>
              </w:rPr>
            </w:pPr>
            <w:r w:rsidRPr="00FB20BD">
              <w:rPr>
                <w:rFonts w:eastAsia="MS Mincho"/>
                <w:lang w:eastAsia="zh-CN"/>
              </w:rPr>
              <w:t>Test ID</w:t>
            </w:r>
          </w:p>
        </w:tc>
        <w:tc>
          <w:tcPr>
            <w:tcW w:w="1362" w:type="pct"/>
            <w:tcBorders>
              <w:bottom w:val="nil"/>
            </w:tcBorders>
            <w:shd w:val="clear" w:color="auto" w:fill="auto"/>
          </w:tcPr>
          <w:p w14:paraId="40BF0D66" w14:textId="77777777" w:rsidR="004E00EE" w:rsidRPr="00FB20BD" w:rsidRDefault="004E00EE" w:rsidP="00B84CF7">
            <w:pPr>
              <w:pStyle w:val="TAH"/>
              <w:rPr>
                <w:rFonts w:eastAsia="MS Mincho"/>
              </w:rPr>
            </w:pPr>
            <w:r w:rsidRPr="00FB20BD">
              <w:t>Downlink Configuration for PCC &amp; SCC</w:t>
            </w:r>
          </w:p>
        </w:tc>
        <w:tc>
          <w:tcPr>
            <w:tcW w:w="3079" w:type="pct"/>
            <w:gridSpan w:val="3"/>
            <w:shd w:val="clear" w:color="auto" w:fill="auto"/>
          </w:tcPr>
          <w:p w14:paraId="7C71CF4D" w14:textId="77777777" w:rsidR="004E00EE" w:rsidRPr="00FB20BD" w:rsidRDefault="004E00EE" w:rsidP="00B84CF7">
            <w:pPr>
              <w:pStyle w:val="TAH"/>
              <w:rPr>
                <w:rFonts w:eastAsia="MS Mincho"/>
              </w:rPr>
            </w:pPr>
            <w:r w:rsidRPr="00FB20BD">
              <w:t>Uplink Configuration</w:t>
            </w:r>
          </w:p>
        </w:tc>
      </w:tr>
      <w:tr w:rsidR="004E00EE" w:rsidRPr="00FB20BD" w14:paraId="57382666" w14:textId="77777777" w:rsidTr="00EF6B6C">
        <w:tc>
          <w:tcPr>
            <w:tcW w:w="559" w:type="pct"/>
            <w:tcBorders>
              <w:top w:val="nil"/>
              <w:bottom w:val="nil"/>
            </w:tcBorders>
            <w:shd w:val="clear" w:color="auto" w:fill="auto"/>
          </w:tcPr>
          <w:p w14:paraId="4537C731" w14:textId="77777777" w:rsidR="004E00EE" w:rsidRPr="00FB20BD" w:rsidRDefault="004E00EE" w:rsidP="00B84CF7">
            <w:pPr>
              <w:pStyle w:val="TAH"/>
              <w:rPr>
                <w:rFonts w:eastAsia="MS Mincho"/>
              </w:rPr>
            </w:pPr>
          </w:p>
        </w:tc>
        <w:tc>
          <w:tcPr>
            <w:tcW w:w="1362" w:type="pct"/>
            <w:tcBorders>
              <w:top w:val="nil"/>
              <w:bottom w:val="nil"/>
            </w:tcBorders>
            <w:shd w:val="clear" w:color="auto" w:fill="auto"/>
          </w:tcPr>
          <w:p w14:paraId="07E18CC1" w14:textId="77777777" w:rsidR="004E00EE" w:rsidRPr="00FB20BD" w:rsidRDefault="004E00EE" w:rsidP="00B84CF7">
            <w:pPr>
              <w:pStyle w:val="TAH"/>
              <w:rPr>
                <w:rFonts w:eastAsia="MS Mincho"/>
              </w:rPr>
            </w:pPr>
          </w:p>
        </w:tc>
        <w:tc>
          <w:tcPr>
            <w:tcW w:w="1115" w:type="pct"/>
            <w:tcBorders>
              <w:bottom w:val="nil"/>
            </w:tcBorders>
            <w:shd w:val="clear" w:color="auto" w:fill="auto"/>
          </w:tcPr>
          <w:p w14:paraId="72E17571" w14:textId="77777777" w:rsidR="004E00EE" w:rsidRPr="00FB20BD" w:rsidRDefault="004E00EE" w:rsidP="00B84CF7">
            <w:pPr>
              <w:pStyle w:val="TAH"/>
            </w:pPr>
            <w:r w:rsidRPr="00FB20BD">
              <w:t xml:space="preserve">Modulation for all CCs </w:t>
            </w:r>
          </w:p>
        </w:tc>
        <w:tc>
          <w:tcPr>
            <w:tcW w:w="1964" w:type="pct"/>
            <w:gridSpan w:val="2"/>
            <w:shd w:val="clear" w:color="auto" w:fill="auto"/>
          </w:tcPr>
          <w:p w14:paraId="4E636C22" w14:textId="77777777" w:rsidR="004E00EE" w:rsidRPr="00FB20BD" w:rsidRDefault="004E00EE" w:rsidP="00B84CF7">
            <w:pPr>
              <w:pStyle w:val="TAH"/>
            </w:pPr>
            <w:r w:rsidRPr="00FB20BD">
              <w:t xml:space="preserve"> RB allocation (NOTE 1)</w:t>
            </w:r>
          </w:p>
        </w:tc>
      </w:tr>
      <w:tr w:rsidR="004E00EE" w:rsidRPr="00FB20BD" w14:paraId="60E12AD6" w14:textId="77777777" w:rsidTr="00EF6B6C">
        <w:tc>
          <w:tcPr>
            <w:tcW w:w="559" w:type="pct"/>
            <w:tcBorders>
              <w:top w:val="nil"/>
            </w:tcBorders>
            <w:shd w:val="clear" w:color="auto" w:fill="auto"/>
          </w:tcPr>
          <w:p w14:paraId="2025ECED" w14:textId="77777777" w:rsidR="004E00EE" w:rsidRPr="00FB20BD" w:rsidRDefault="004E00EE" w:rsidP="00B84CF7">
            <w:pPr>
              <w:pStyle w:val="TAH"/>
              <w:rPr>
                <w:rFonts w:eastAsia="MS Mincho"/>
              </w:rPr>
            </w:pPr>
          </w:p>
        </w:tc>
        <w:tc>
          <w:tcPr>
            <w:tcW w:w="1362" w:type="pct"/>
            <w:tcBorders>
              <w:top w:val="nil"/>
              <w:bottom w:val="single" w:sz="4" w:space="0" w:color="auto"/>
            </w:tcBorders>
            <w:shd w:val="clear" w:color="auto" w:fill="auto"/>
          </w:tcPr>
          <w:p w14:paraId="69FEF9B7" w14:textId="77777777" w:rsidR="004E00EE" w:rsidRPr="00FB20BD" w:rsidRDefault="004E00EE" w:rsidP="00B84CF7">
            <w:pPr>
              <w:pStyle w:val="TAH"/>
              <w:rPr>
                <w:rFonts w:eastAsia="MS Mincho"/>
              </w:rPr>
            </w:pPr>
          </w:p>
        </w:tc>
        <w:tc>
          <w:tcPr>
            <w:tcW w:w="1115" w:type="pct"/>
            <w:tcBorders>
              <w:top w:val="nil"/>
            </w:tcBorders>
            <w:shd w:val="clear" w:color="auto" w:fill="auto"/>
          </w:tcPr>
          <w:p w14:paraId="75BED577" w14:textId="77777777" w:rsidR="004E00EE" w:rsidRPr="00FB20BD" w:rsidRDefault="004E00EE" w:rsidP="00B84CF7">
            <w:pPr>
              <w:pStyle w:val="TAH"/>
              <w:rPr>
                <w:rFonts w:eastAsia="MS Mincho"/>
              </w:rPr>
            </w:pPr>
          </w:p>
        </w:tc>
        <w:tc>
          <w:tcPr>
            <w:tcW w:w="1002" w:type="pct"/>
            <w:shd w:val="clear" w:color="auto" w:fill="auto"/>
          </w:tcPr>
          <w:p w14:paraId="35103D54" w14:textId="77777777" w:rsidR="004E00EE" w:rsidRPr="00FB20BD" w:rsidRDefault="004E00EE" w:rsidP="00B84CF7">
            <w:pPr>
              <w:pStyle w:val="TAH"/>
              <w:rPr>
                <w:rFonts w:eastAsia="MS Mincho"/>
              </w:rPr>
            </w:pPr>
            <w:r w:rsidRPr="00FB20BD">
              <w:t>PCC</w:t>
            </w:r>
          </w:p>
        </w:tc>
        <w:tc>
          <w:tcPr>
            <w:tcW w:w="962" w:type="pct"/>
            <w:shd w:val="clear" w:color="auto" w:fill="auto"/>
          </w:tcPr>
          <w:p w14:paraId="4B0D862C" w14:textId="77777777" w:rsidR="004E00EE" w:rsidRPr="00FB20BD" w:rsidRDefault="004E00EE" w:rsidP="00B84CF7">
            <w:pPr>
              <w:pStyle w:val="TAH"/>
              <w:rPr>
                <w:rFonts w:eastAsia="MS Mincho"/>
              </w:rPr>
            </w:pPr>
            <w:r w:rsidRPr="00FB20BD">
              <w:t>SCC</w:t>
            </w:r>
          </w:p>
        </w:tc>
      </w:tr>
      <w:tr w:rsidR="004E00EE" w:rsidRPr="00FB20BD" w14:paraId="6533EA8E" w14:textId="77777777" w:rsidTr="00EF6B6C">
        <w:tc>
          <w:tcPr>
            <w:tcW w:w="559" w:type="pct"/>
            <w:shd w:val="clear" w:color="auto" w:fill="auto"/>
          </w:tcPr>
          <w:p w14:paraId="39354050" w14:textId="77777777" w:rsidR="004E00EE" w:rsidRPr="00FB20BD" w:rsidRDefault="004E00EE" w:rsidP="00B84CF7">
            <w:pPr>
              <w:pStyle w:val="TAC"/>
              <w:rPr>
                <w:rFonts w:eastAsia="MS Mincho"/>
              </w:rPr>
            </w:pPr>
            <w:r w:rsidRPr="00FB20BD">
              <w:rPr>
                <w:rFonts w:eastAsia="MS Mincho"/>
              </w:rPr>
              <w:t>1</w:t>
            </w:r>
          </w:p>
        </w:tc>
        <w:tc>
          <w:tcPr>
            <w:tcW w:w="1362" w:type="pct"/>
            <w:tcBorders>
              <w:bottom w:val="nil"/>
            </w:tcBorders>
            <w:shd w:val="clear" w:color="auto" w:fill="auto"/>
          </w:tcPr>
          <w:p w14:paraId="4AF11E78" w14:textId="77777777" w:rsidR="004E00EE" w:rsidRPr="00FB20BD" w:rsidRDefault="004E00EE" w:rsidP="00B84CF7">
            <w:pPr>
              <w:pStyle w:val="TAC"/>
              <w:rPr>
                <w:rFonts w:eastAsia="MS Mincho"/>
              </w:rPr>
            </w:pPr>
            <w:r w:rsidRPr="00FB20BD">
              <w:rPr>
                <w:rFonts w:eastAsia="MS Mincho"/>
              </w:rPr>
              <w:t>N/A for this test</w:t>
            </w:r>
          </w:p>
        </w:tc>
        <w:tc>
          <w:tcPr>
            <w:tcW w:w="1115" w:type="pct"/>
            <w:shd w:val="clear" w:color="auto" w:fill="auto"/>
          </w:tcPr>
          <w:p w14:paraId="1F2AC088" w14:textId="77777777" w:rsidR="004E00EE" w:rsidRPr="00FB20BD" w:rsidRDefault="004E00EE" w:rsidP="00B84CF7">
            <w:pPr>
              <w:pStyle w:val="TAC"/>
              <w:rPr>
                <w:rFonts w:eastAsia="MS Mincho"/>
              </w:rPr>
            </w:pPr>
            <w:r w:rsidRPr="00FB20BD">
              <w:rPr>
                <w:rFonts w:eastAsia="MS Mincho"/>
              </w:rPr>
              <w:t>DFT-s-OFDM QPSK</w:t>
            </w:r>
          </w:p>
        </w:tc>
        <w:tc>
          <w:tcPr>
            <w:tcW w:w="1002" w:type="pct"/>
            <w:shd w:val="clear" w:color="auto" w:fill="auto"/>
          </w:tcPr>
          <w:p w14:paraId="4628DA34" w14:textId="77777777" w:rsidR="004E00EE" w:rsidRPr="00FB20BD" w:rsidRDefault="004E00EE" w:rsidP="00B84CF7">
            <w:pPr>
              <w:pStyle w:val="TAC"/>
              <w:rPr>
                <w:rFonts w:eastAsia="MS Mincho"/>
              </w:rPr>
            </w:pPr>
            <w:r w:rsidRPr="00FB20BD">
              <w:rPr>
                <w:rFonts w:eastAsia="MS Mincho"/>
              </w:rPr>
              <w:t>Outer Full</w:t>
            </w:r>
          </w:p>
        </w:tc>
        <w:tc>
          <w:tcPr>
            <w:tcW w:w="962" w:type="pct"/>
            <w:shd w:val="clear" w:color="auto" w:fill="auto"/>
          </w:tcPr>
          <w:p w14:paraId="2847CA98" w14:textId="77777777" w:rsidR="004E00EE" w:rsidRPr="00FB20BD" w:rsidRDefault="004E00EE" w:rsidP="00B84CF7">
            <w:pPr>
              <w:pStyle w:val="TAC"/>
              <w:rPr>
                <w:rFonts w:eastAsia="MS Mincho"/>
              </w:rPr>
            </w:pPr>
            <w:r w:rsidRPr="00FB20BD">
              <w:rPr>
                <w:rFonts w:eastAsia="MS Mincho"/>
              </w:rPr>
              <w:t>Outer Full</w:t>
            </w:r>
          </w:p>
        </w:tc>
      </w:tr>
      <w:tr w:rsidR="004E00EE" w:rsidRPr="00FB20BD" w14:paraId="75779096" w14:textId="77777777" w:rsidTr="00EF6B6C">
        <w:tc>
          <w:tcPr>
            <w:tcW w:w="5000" w:type="pct"/>
            <w:gridSpan w:val="5"/>
            <w:shd w:val="clear" w:color="auto" w:fill="auto"/>
          </w:tcPr>
          <w:p w14:paraId="13BA326A" w14:textId="77777777" w:rsidR="004E00EE" w:rsidRPr="00FB20BD" w:rsidRDefault="004E00EE" w:rsidP="00B84CF7">
            <w:pPr>
              <w:pStyle w:val="TAN"/>
              <w:rPr>
                <w:rFonts w:eastAsia="MS Mincho"/>
                <w:lang w:eastAsia="zh-CN"/>
              </w:rPr>
            </w:pPr>
            <w:r w:rsidRPr="00FB20BD">
              <w:rPr>
                <w:rFonts w:eastAsia="MS Mincho"/>
                <w:lang w:eastAsia="zh-CN"/>
              </w:rPr>
              <w:t>NOTE 1:</w:t>
            </w:r>
            <w:r w:rsidRPr="00FB20BD">
              <w:rPr>
                <w:rFonts w:eastAsia="MS Mincho"/>
                <w:lang w:eastAsia="zh-CN"/>
              </w:rPr>
              <w:tab/>
              <w:t xml:space="preserve">The specific configuration of each RB allocation is defined in 6.1A-1a </w:t>
            </w:r>
          </w:p>
          <w:p w14:paraId="692CC467" w14:textId="415F914E" w:rsidR="004E00EE" w:rsidRPr="00FB20BD" w:rsidRDefault="004E00EE" w:rsidP="00B84CF7">
            <w:pPr>
              <w:pStyle w:val="TAN"/>
              <w:rPr>
                <w:rFonts w:eastAsia="MS Mincho"/>
              </w:rPr>
            </w:pPr>
            <w:r w:rsidRPr="00FB20BD">
              <w:rPr>
                <w:rFonts w:eastAsia="MS Mincho"/>
                <w:lang w:eastAsia="zh-CN"/>
              </w:rPr>
              <w:t>NOTE 2:</w:t>
            </w:r>
            <w:r w:rsidRPr="00FB20BD">
              <w:rPr>
                <w:rFonts w:eastAsia="MS Mincho"/>
                <w:lang w:eastAsia="zh-CN"/>
              </w:rPr>
              <w:tab/>
            </w:r>
            <w:r w:rsidRPr="00FB20BD">
              <w:rPr>
                <w:rFonts w:eastAsia="MS Mincho"/>
              </w:rPr>
              <w:t xml:space="preserve">Test Channel Bandwidths and Test SCS are checked separately for each NR CA band combination, which applicable channel bandwidths </w:t>
            </w:r>
            <w:r w:rsidR="005C05EE" w:rsidRPr="00FB20BD">
              <w:rPr>
                <w:rFonts w:eastAsia="MS Mincho"/>
              </w:rPr>
              <w:t>is specified in Table 5.5A.3.1-1 and SCS is specified in Table 5.3.5-1 for each NR band.</w:t>
            </w:r>
          </w:p>
        </w:tc>
      </w:tr>
    </w:tbl>
    <w:p w14:paraId="06F2BD49" w14:textId="77777777" w:rsidR="004E00EE" w:rsidRPr="00FB20BD" w:rsidRDefault="004E00EE" w:rsidP="00B84CF7">
      <w:pPr>
        <w:rPr>
          <w:rFonts w:eastAsia="MS Mincho"/>
        </w:rPr>
      </w:pPr>
    </w:p>
    <w:p w14:paraId="7617A1DE" w14:textId="77777777" w:rsidR="00807C77" w:rsidRPr="00FB20BD" w:rsidRDefault="00807C77" w:rsidP="00807C77">
      <w:pPr>
        <w:pStyle w:val="TH"/>
        <w:rPr>
          <w:rFonts w:eastAsia="MS Mincho"/>
        </w:rPr>
      </w:pPr>
      <w:r w:rsidRPr="00FB20BD">
        <w:rPr>
          <w:rFonts w:eastAsia="MS Mincho"/>
        </w:rPr>
        <w:lastRenderedPageBreak/>
        <w:t>Table 6.3A.1.1.4.1-3: Test Configuration Table for intra-band non-contiguous 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2623"/>
        <w:gridCol w:w="2147"/>
        <w:gridCol w:w="1929"/>
        <w:gridCol w:w="1852"/>
      </w:tblGrid>
      <w:tr w:rsidR="00807C77" w:rsidRPr="00FB20BD" w14:paraId="21ACC376" w14:textId="77777777" w:rsidTr="00E471DB">
        <w:tc>
          <w:tcPr>
            <w:tcW w:w="5000" w:type="pct"/>
            <w:gridSpan w:val="5"/>
            <w:shd w:val="clear" w:color="auto" w:fill="auto"/>
          </w:tcPr>
          <w:p w14:paraId="03A9BC63" w14:textId="77777777" w:rsidR="00807C77" w:rsidRPr="00FB20BD" w:rsidRDefault="00807C77" w:rsidP="00E471DB">
            <w:pPr>
              <w:pStyle w:val="TAH"/>
              <w:rPr>
                <w:rFonts w:eastAsia="MS Mincho"/>
              </w:rPr>
            </w:pPr>
            <w:r w:rsidRPr="00FB20BD">
              <w:rPr>
                <w:rFonts w:eastAsia="MS Mincho"/>
              </w:rPr>
              <w:t>Initial Conditions</w:t>
            </w:r>
          </w:p>
        </w:tc>
      </w:tr>
      <w:tr w:rsidR="00807C77" w:rsidRPr="00FB20BD" w14:paraId="25E57E38" w14:textId="77777777" w:rsidTr="00E471DB">
        <w:tc>
          <w:tcPr>
            <w:tcW w:w="1921" w:type="pct"/>
            <w:gridSpan w:val="2"/>
            <w:shd w:val="clear" w:color="auto" w:fill="auto"/>
          </w:tcPr>
          <w:p w14:paraId="7BD340C2" w14:textId="77777777" w:rsidR="00807C77" w:rsidRPr="00FB20BD" w:rsidRDefault="00807C77" w:rsidP="00E471DB">
            <w:pPr>
              <w:pStyle w:val="TAL"/>
              <w:rPr>
                <w:rFonts w:eastAsia="MS Mincho"/>
              </w:rPr>
            </w:pPr>
            <w:r w:rsidRPr="00FB20BD">
              <w:rPr>
                <w:rFonts w:eastAsia="MS Mincho"/>
              </w:rPr>
              <w:t>Test Environment as specified in TS 38.508-1 [5] subclause 4.1</w:t>
            </w:r>
          </w:p>
        </w:tc>
        <w:tc>
          <w:tcPr>
            <w:tcW w:w="3079" w:type="pct"/>
            <w:gridSpan w:val="3"/>
            <w:shd w:val="clear" w:color="auto" w:fill="auto"/>
          </w:tcPr>
          <w:p w14:paraId="726849D6" w14:textId="77777777" w:rsidR="00807C77" w:rsidRPr="00FB20BD" w:rsidRDefault="00807C77" w:rsidP="00E471DB">
            <w:pPr>
              <w:pStyle w:val="TAL"/>
              <w:rPr>
                <w:rFonts w:eastAsia="MS Mincho"/>
              </w:rPr>
            </w:pPr>
            <w:r w:rsidRPr="00FB20BD">
              <w:rPr>
                <w:rFonts w:eastAsia="MS Mincho"/>
              </w:rPr>
              <w:t>Normal, TL/VL, TL/VH, TH/VL, TH/VH</w:t>
            </w:r>
          </w:p>
        </w:tc>
      </w:tr>
      <w:tr w:rsidR="00807C77" w:rsidRPr="00FB20BD" w14:paraId="60F3454E" w14:textId="77777777" w:rsidTr="00E471DB">
        <w:tc>
          <w:tcPr>
            <w:tcW w:w="1921" w:type="pct"/>
            <w:gridSpan w:val="2"/>
            <w:shd w:val="clear" w:color="auto" w:fill="auto"/>
          </w:tcPr>
          <w:p w14:paraId="7027FE56" w14:textId="77777777" w:rsidR="00807C77" w:rsidRPr="00FB20BD" w:rsidRDefault="00807C77" w:rsidP="00E471DB">
            <w:pPr>
              <w:pStyle w:val="TAL"/>
              <w:rPr>
                <w:rFonts w:eastAsia="MS Mincho"/>
              </w:rPr>
            </w:pPr>
            <w:r w:rsidRPr="00FB20BD">
              <w:rPr>
                <w:rFonts w:eastAsia="MS Mincho"/>
              </w:rPr>
              <w:t>Test Frequencies as specified in TS 38.508-1 [5] subclause 4.3.1</w:t>
            </w:r>
          </w:p>
        </w:tc>
        <w:tc>
          <w:tcPr>
            <w:tcW w:w="3079" w:type="pct"/>
            <w:gridSpan w:val="3"/>
            <w:shd w:val="clear" w:color="auto" w:fill="auto"/>
          </w:tcPr>
          <w:p w14:paraId="49551AD5" w14:textId="77777777" w:rsidR="00807C77" w:rsidRPr="00FB20BD" w:rsidRDefault="00807C77" w:rsidP="00E471DB">
            <w:pPr>
              <w:pStyle w:val="TAL"/>
              <w:rPr>
                <w:rFonts w:eastAsia="MS Mincho"/>
              </w:rPr>
            </w:pPr>
            <w:r w:rsidRPr="00FB20BD">
              <w:t>Low range and High range test frequencies as specified in tables for non-contiguous CA configuration with UL CA</w:t>
            </w:r>
          </w:p>
        </w:tc>
      </w:tr>
      <w:tr w:rsidR="00807C77" w:rsidRPr="00FB20BD" w14:paraId="4D43F5E3" w14:textId="77777777" w:rsidTr="00E471DB">
        <w:tc>
          <w:tcPr>
            <w:tcW w:w="1921" w:type="pct"/>
            <w:gridSpan w:val="2"/>
            <w:shd w:val="clear" w:color="auto" w:fill="auto"/>
          </w:tcPr>
          <w:p w14:paraId="6FB698B3" w14:textId="77777777" w:rsidR="00807C77" w:rsidRPr="00FB20BD" w:rsidRDefault="00807C77" w:rsidP="00E471DB">
            <w:pPr>
              <w:pStyle w:val="TAL"/>
              <w:rPr>
                <w:rFonts w:eastAsia="MS Mincho"/>
              </w:rPr>
            </w:pPr>
            <w:r w:rsidRPr="00FB20BD">
              <w:rPr>
                <w:rFonts w:eastAsia="MS Mincho"/>
              </w:rPr>
              <w:t>Test Channel Bandwidths as specified in TS 38.508-1 [5] subclause 4.3.1</w:t>
            </w:r>
          </w:p>
        </w:tc>
        <w:tc>
          <w:tcPr>
            <w:tcW w:w="3079" w:type="pct"/>
            <w:gridSpan w:val="3"/>
            <w:shd w:val="clear" w:color="auto" w:fill="auto"/>
          </w:tcPr>
          <w:p w14:paraId="4B0D0349" w14:textId="77777777" w:rsidR="00807C77" w:rsidRPr="00FB20BD" w:rsidRDefault="00807C77" w:rsidP="00E471DB">
            <w:pPr>
              <w:pStyle w:val="TAL"/>
              <w:rPr>
                <w:rFonts w:eastAsia="MS Mincho"/>
              </w:rPr>
            </w:pPr>
            <w:r w:rsidRPr="00FB20BD">
              <w:rPr>
                <w:rFonts w:eastAsia="MS Mincho"/>
              </w:rPr>
              <w:t>Lowest N</w:t>
            </w:r>
            <w:r w:rsidRPr="00FB20BD">
              <w:rPr>
                <w:rFonts w:eastAsia="MS Mincho"/>
                <w:vertAlign w:val="subscript"/>
              </w:rPr>
              <w:t>RB_agg</w:t>
            </w:r>
            <w:r w:rsidRPr="00FB20BD">
              <w:rPr>
                <w:rFonts w:eastAsia="MS Mincho"/>
              </w:rPr>
              <w:t>, Highest N</w:t>
            </w:r>
            <w:r w:rsidRPr="00FB20BD">
              <w:rPr>
                <w:rFonts w:eastAsia="MS Mincho"/>
                <w:vertAlign w:val="subscript"/>
              </w:rPr>
              <w:t>RB_agg</w:t>
            </w:r>
          </w:p>
        </w:tc>
      </w:tr>
      <w:tr w:rsidR="00807C77" w:rsidRPr="00FB20BD" w14:paraId="771259F4" w14:textId="77777777" w:rsidTr="00E471DB">
        <w:tc>
          <w:tcPr>
            <w:tcW w:w="1921" w:type="pct"/>
            <w:gridSpan w:val="2"/>
            <w:shd w:val="clear" w:color="auto" w:fill="auto"/>
          </w:tcPr>
          <w:p w14:paraId="433CF4A9" w14:textId="77777777" w:rsidR="00807C77" w:rsidRPr="00FB20BD" w:rsidRDefault="00807C77" w:rsidP="00E471DB">
            <w:pPr>
              <w:pStyle w:val="TAL"/>
              <w:rPr>
                <w:rFonts w:eastAsia="MS Mincho"/>
              </w:rPr>
            </w:pPr>
            <w:r w:rsidRPr="00FB20BD">
              <w:rPr>
                <w:rFonts w:eastAsia="MS Mincho"/>
              </w:rPr>
              <w:t>Test SCS as specified in Table 5.3.5-1</w:t>
            </w:r>
          </w:p>
        </w:tc>
        <w:tc>
          <w:tcPr>
            <w:tcW w:w="3079" w:type="pct"/>
            <w:gridSpan w:val="3"/>
            <w:shd w:val="clear" w:color="auto" w:fill="auto"/>
          </w:tcPr>
          <w:p w14:paraId="1482C027" w14:textId="77777777" w:rsidR="00807C77" w:rsidRPr="00FB20BD" w:rsidRDefault="00807C77" w:rsidP="00E471DB">
            <w:pPr>
              <w:pStyle w:val="TAL"/>
              <w:rPr>
                <w:rFonts w:eastAsia="MS Mincho"/>
              </w:rPr>
            </w:pPr>
            <w:r w:rsidRPr="00FB20BD">
              <w:rPr>
                <w:rFonts w:eastAsia="MS Mincho"/>
              </w:rPr>
              <w:t xml:space="preserve"> Highest</w:t>
            </w:r>
          </w:p>
        </w:tc>
      </w:tr>
      <w:tr w:rsidR="00807C77" w:rsidRPr="00FB20BD" w14:paraId="44AEC39E" w14:textId="77777777" w:rsidTr="00E471DB">
        <w:tc>
          <w:tcPr>
            <w:tcW w:w="5000" w:type="pct"/>
            <w:gridSpan w:val="5"/>
            <w:shd w:val="clear" w:color="auto" w:fill="auto"/>
          </w:tcPr>
          <w:p w14:paraId="1611D1EA" w14:textId="77777777" w:rsidR="00807C77" w:rsidRPr="00FB20BD" w:rsidRDefault="00807C77" w:rsidP="00E471DB">
            <w:pPr>
              <w:pStyle w:val="TAH"/>
              <w:rPr>
                <w:rFonts w:eastAsia="MS Mincho"/>
              </w:rPr>
            </w:pPr>
            <w:r w:rsidRPr="00FB20BD">
              <w:rPr>
                <w:rFonts w:eastAsia="MS Mincho"/>
              </w:rPr>
              <w:t>Test Parameters</w:t>
            </w:r>
          </w:p>
        </w:tc>
      </w:tr>
      <w:tr w:rsidR="00807C77" w:rsidRPr="00FB20BD" w14:paraId="4DEA9019" w14:textId="77777777" w:rsidTr="00E471DB">
        <w:tc>
          <w:tcPr>
            <w:tcW w:w="559" w:type="pct"/>
            <w:tcBorders>
              <w:bottom w:val="nil"/>
            </w:tcBorders>
            <w:shd w:val="clear" w:color="auto" w:fill="auto"/>
          </w:tcPr>
          <w:p w14:paraId="7F93546B" w14:textId="77777777" w:rsidR="00807C77" w:rsidRPr="00FB20BD" w:rsidRDefault="00807C77" w:rsidP="00E471DB">
            <w:pPr>
              <w:pStyle w:val="TAH"/>
              <w:rPr>
                <w:rFonts w:eastAsia="MS Mincho"/>
              </w:rPr>
            </w:pPr>
            <w:r w:rsidRPr="00FB20BD">
              <w:rPr>
                <w:rFonts w:eastAsia="MS Mincho"/>
                <w:lang w:eastAsia="zh-CN"/>
              </w:rPr>
              <w:t>Test ID</w:t>
            </w:r>
          </w:p>
        </w:tc>
        <w:tc>
          <w:tcPr>
            <w:tcW w:w="1362" w:type="pct"/>
            <w:tcBorders>
              <w:bottom w:val="nil"/>
            </w:tcBorders>
            <w:shd w:val="clear" w:color="auto" w:fill="auto"/>
          </w:tcPr>
          <w:p w14:paraId="521A8CC6" w14:textId="77777777" w:rsidR="00807C77" w:rsidRPr="00FB20BD" w:rsidRDefault="00807C77" w:rsidP="00E471DB">
            <w:pPr>
              <w:pStyle w:val="TAH"/>
              <w:rPr>
                <w:rFonts w:eastAsia="MS Mincho"/>
              </w:rPr>
            </w:pPr>
            <w:r w:rsidRPr="00FB20BD">
              <w:t>Downlink Configuration for PCC &amp; SCC</w:t>
            </w:r>
          </w:p>
        </w:tc>
        <w:tc>
          <w:tcPr>
            <w:tcW w:w="3079" w:type="pct"/>
            <w:gridSpan w:val="3"/>
            <w:shd w:val="clear" w:color="auto" w:fill="auto"/>
          </w:tcPr>
          <w:p w14:paraId="5F97642A" w14:textId="77777777" w:rsidR="00807C77" w:rsidRPr="00FB20BD" w:rsidRDefault="00807C77" w:rsidP="00E471DB">
            <w:pPr>
              <w:pStyle w:val="TAH"/>
              <w:rPr>
                <w:rFonts w:eastAsia="MS Mincho"/>
              </w:rPr>
            </w:pPr>
            <w:r w:rsidRPr="00FB20BD">
              <w:t>Uplink Configuration</w:t>
            </w:r>
          </w:p>
        </w:tc>
      </w:tr>
      <w:tr w:rsidR="00807C77" w:rsidRPr="00FB20BD" w14:paraId="2AFCA994" w14:textId="77777777" w:rsidTr="00E471DB">
        <w:tc>
          <w:tcPr>
            <w:tcW w:w="559" w:type="pct"/>
            <w:tcBorders>
              <w:top w:val="nil"/>
              <w:bottom w:val="nil"/>
            </w:tcBorders>
            <w:shd w:val="clear" w:color="auto" w:fill="auto"/>
          </w:tcPr>
          <w:p w14:paraId="3AA6FE0D" w14:textId="77777777" w:rsidR="00807C77" w:rsidRPr="00FB20BD" w:rsidRDefault="00807C77" w:rsidP="00E471DB">
            <w:pPr>
              <w:pStyle w:val="TAH"/>
              <w:rPr>
                <w:rFonts w:eastAsia="MS Mincho"/>
              </w:rPr>
            </w:pPr>
          </w:p>
        </w:tc>
        <w:tc>
          <w:tcPr>
            <w:tcW w:w="1362" w:type="pct"/>
            <w:tcBorders>
              <w:top w:val="nil"/>
              <w:bottom w:val="nil"/>
            </w:tcBorders>
            <w:shd w:val="clear" w:color="auto" w:fill="auto"/>
          </w:tcPr>
          <w:p w14:paraId="336D12F0" w14:textId="77777777" w:rsidR="00807C77" w:rsidRPr="00FB20BD" w:rsidRDefault="00807C77" w:rsidP="00E471DB">
            <w:pPr>
              <w:pStyle w:val="TAH"/>
              <w:rPr>
                <w:rFonts w:eastAsia="MS Mincho"/>
              </w:rPr>
            </w:pPr>
          </w:p>
        </w:tc>
        <w:tc>
          <w:tcPr>
            <w:tcW w:w="1115" w:type="pct"/>
            <w:tcBorders>
              <w:bottom w:val="nil"/>
            </w:tcBorders>
            <w:shd w:val="clear" w:color="auto" w:fill="auto"/>
          </w:tcPr>
          <w:p w14:paraId="7A7C4F56" w14:textId="77777777" w:rsidR="00807C77" w:rsidRPr="00FB20BD" w:rsidRDefault="00807C77" w:rsidP="00E471DB">
            <w:pPr>
              <w:pStyle w:val="TAH"/>
            </w:pPr>
            <w:r w:rsidRPr="00FB20BD">
              <w:t xml:space="preserve">Modulation for all CCs </w:t>
            </w:r>
          </w:p>
        </w:tc>
        <w:tc>
          <w:tcPr>
            <w:tcW w:w="1964" w:type="pct"/>
            <w:gridSpan w:val="2"/>
            <w:shd w:val="clear" w:color="auto" w:fill="auto"/>
          </w:tcPr>
          <w:p w14:paraId="0DFC8165" w14:textId="77777777" w:rsidR="00807C77" w:rsidRPr="00FB20BD" w:rsidRDefault="00807C77" w:rsidP="00E471DB">
            <w:pPr>
              <w:pStyle w:val="TAH"/>
            </w:pPr>
            <w:r w:rsidRPr="00FB20BD">
              <w:t xml:space="preserve"> RB allocation (NOTE 1)</w:t>
            </w:r>
          </w:p>
        </w:tc>
      </w:tr>
      <w:tr w:rsidR="00807C77" w:rsidRPr="00FB20BD" w14:paraId="7F0A63AC" w14:textId="77777777" w:rsidTr="00E471DB">
        <w:tc>
          <w:tcPr>
            <w:tcW w:w="559" w:type="pct"/>
            <w:tcBorders>
              <w:top w:val="nil"/>
            </w:tcBorders>
            <w:shd w:val="clear" w:color="auto" w:fill="auto"/>
          </w:tcPr>
          <w:p w14:paraId="3A025AD9" w14:textId="77777777" w:rsidR="00807C77" w:rsidRPr="00FB20BD" w:rsidRDefault="00807C77" w:rsidP="00E471DB">
            <w:pPr>
              <w:pStyle w:val="TAH"/>
              <w:rPr>
                <w:rFonts w:eastAsia="MS Mincho"/>
              </w:rPr>
            </w:pPr>
          </w:p>
        </w:tc>
        <w:tc>
          <w:tcPr>
            <w:tcW w:w="1362" w:type="pct"/>
            <w:tcBorders>
              <w:top w:val="nil"/>
              <w:bottom w:val="single" w:sz="4" w:space="0" w:color="auto"/>
            </w:tcBorders>
            <w:shd w:val="clear" w:color="auto" w:fill="auto"/>
          </w:tcPr>
          <w:p w14:paraId="076406A2" w14:textId="77777777" w:rsidR="00807C77" w:rsidRPr="00FB20BD" w:rsidRDefault="00807C77" w:rsidP="00E471DB">
            <w:pPr>
              <w:pStyle w:val="TAH"/>
              <w:rPr>
                <w:rFonts w:eastAsia="MS Mincho"/>
              </w:rPr>
            </w:pPr>
          </w:p>
        </w:tc>
        <w:tc>
          <w:tcPr>
            <w:tcW w:w="1115" w:type="pct"/>
            <w:tcBorders>
              <w:top w:val="nil"/>
            </w:tcBorders>
            <w:shd w:val="clear" w:color="auto" w:fill="auto"/>
          </w:tcPr>
          <w:p w14:paraId="235F397D" w14:textId="77777777" w:rsidR="00807C77" w:rsidRPr="00FB20BD" w:rsidRDefault="00807C77" w:rsidP="00E471DB">
            <w:pPr>
              <w:pStyle w:val="TAH"/>
              <w:rPr>
                <w:rFonts w:eastAsia="MS Mincho"/>
              </w:rPr>
            </w:pPr>
          </w:p>
        </w:tc>
        <w:tc>
          <w:tcPr>
            <w:tcW w:w="1002" w:type="pct"/>
            <w:shd w:val="clear" w:color="auto" w:fill="auto"/>
          </w:tcPr>
          <w:p w14:paraId="172D3293" w14:textId="77777777" w:rsidR="00807C77" w:rsidRPr="00FB20BD" w:rsidRDefault="00807C77" w:rsidP="00E471DB">
            <w:pPr>
              <w:pStyle w:val="TAH"/>
              <w:rPr>
                <w:rFonts w:eastAsia="MS Mincho"/>
              </w:rPr>
            </w:pPr>
            <w:r w:rsidRPr="00FB20BD">
              <w:t>PCC</w:t>
            </w:r>
          </w:p>
        </w:tc>
        <w:tc>
          <w:tcPr>
            <w:tcW w:w="962" w:type="pct"/>
            <w:shd w:val="clear" w:color="auto" w:fill="auto"/>
          </w:tcPr>
          <w:p w14:paraId="3BF9F3CA" w14:textId="77777777" w:rsidR="00807C77" w:rsidRPr="00FB20BD" w:rsidRDefault="00807C77" w:rsidP="00E471DB">
            <w:pPr>
              <w:pStyle w:val="TAH"/>
              <w:rPr>
                <w:rFonts w:eastAsia="MS Mincho"/>
              </w:rPr>
            </w:pPr>
            <w:r w:rsidRPr="00FB20BD">
              <w:t>SCC</w:t>
            </w:r>
          </w:p>
        </w:tc>
      </w:tr>
      <w:tr w:rsidR="00807C77" w:rsidRPr="00FB20BD" w14:paraId="12508237" w14:textId="77777777" w:rsidTr="00E471DB">
        <w:tc>
          <w:tcPr>
            <w:tcW w:w="559" w:type="pct"/>
            <w:shd w:val="clear" w:color="auto" w:fill="auto"/>
          </w:tcPr>
          <w:p w14:paraId="4C9EAEC7" w14:textId="77777777" w:rsidR="00807C77" w:rsidRPr="00FB20BD" w:rsidRDefault="00807C77" w:rsidP="00E471DB">
            <w:pPr>
              <w:pStyle w:val="TAC"/>
              <w:rPr>
                <w:rFonts w:eastAsia="MS Mincho"/>
              </w:rPr>
            </w:pPr>
            <w:r w:rsidRPr="00FB20BD">
              <w:rPr>
                <w:rFonts w:eastAsia="MS Mincho"/>
              </w:rPr>
              <w:t>1</w:t>
            </w:r>
          </w:p>
        </w:tc>
        <w:tc>
          <w:tcPr>
            <w:tcW w:w="1362" w:type="pct"/>
            <w:tcBorders>
              <w:bottom w:val="nil"/>
            </w:tcBorders>
            <w:shd w:val="clear" w:color="auto" w:fill="auto"/>
          </w:tcPr>
          <w:p w14:paraId="7EA3D457" w14:textId="77777777" w:rsidR="00807C77" w:rsidRPr="00FB20BD" w:rsidRDefault="00807C77" w:rsidP="00E471DB">
            <w:pPr>
              <w:pStyle w:val="TAC"/>
              <w:rPr>
                <w:rFonts w:eastAsia="MS Mincho"/>
              </w:rPr>
            </w:pPr>
            <w:r w:rsidRPr="00FB20BD">
              <w:rPr>
                <w:rFonts w:eastAsia="MS Mincho"/>
              </w:rPr>
              <w:t>N/A for this test</w:t>
            </w:r>
          </w:p>
        </w:tc>
        <w:tc>
          <w:tcPr>
            <w:tcW w:w="1115" w:type="pct"/>
            <w:shd w:val="clear" w:color="auto" w:fill="auto"/>
          </w:tcPr>
          <w:p w14:paraId="6E161BD1" w14:textId="77777777" w:rsidR="00807C77" w:rsidRPr="00FB20BD" w:rsidRDefault="00807C77" w:rsidP="00E471DB">
            <w:pPr>
              <w:pStyle w:val="TAC"/>
              <w:rPr>
                <w:rFonts w:eastAsia="MS Mincho"/>
              </w:rPr>
            </w:pPr>
            <w:r w:rsidRPr="00FB20BD">
              <w:rPr>
                <w:rFonts w:eastAsia="MS Mincho"/>
              </w:rPr>
              <w:t>DFT-s-OFDM QPSK</w:t>
            </w:r>
          </w:p>
        </w:tc>
        <w:tc>
          <w:tcPr>
            <w:tcW w:w="1002" w:type="pct"/>
            <w:shd w:val="clear" w:color="auto" w:fill="auto"/>
          </w:tcPr>
          <w:p w14:paraId="613617D6" w14:textId="77777777" w:rsidR="00807C77" w:rsidRPr="00FB20BD" w:rsidRDefault="00807C77" w:rsidP="00E471DB">
            <w:pPr>
              <w:pStyle w:val="TAC"/>
              <w:rPr>
                <w:rFonts w:eastAsia="MS Mincho"/>
              </w:rPr>
            </w:pPr>
            <w:r w:rsidRPr="00FB20BD">
              <w:rPr>
                <w:rFonts w:eastAsia="MS Mincho"/>
              </w:rPr>
              <w:t>Outer Full</w:t>
            </w:r>
          </w:p>
        </w:tc>
        <w:tc>
          <w:tcPr>
            <w:tcW w:w="962" w:type="pct"/>
            <w:shd w:val="clear" w:color="auto" w:fill="auto"/>
          </w:tcPr>
          <w:p w14:paraId="733D50C5" w14:textId="77777777" w:rsidR="00807C77" w:rsidRPr="00FB20BD" w:rsidRDefault="00807C77" w:rsidP="00E471DB">
            <w:pPr>
              <w:pStyle w:val="TAC"/>
              <w:rPr>
                <w:rFonts w:eastAsia="MS Mincho"/>
              </w:rPr>
            </w:pPr>
            <w:r w:rsidRPr="00FB20BD">
              <w:rPr>
                <w:rFonts w:eastAsia="MS Mincho"/>
              </w:rPr>
              <w:t>Outer Full</w:t>
            </w:r>
          </w:p>
        </w:tc>
      </w:tr>
      <w:tr w:rsidR="00807C77" w:rsidRPr="00FB20BD" w14:paraId="53E01F4E" w14:textId="77777777" w:rsidTr="00E471DB">
        <w:tc>
          <w:tcPr>
            <w:tcW w:w="5000" w:type="pct"/>
            <w:gridSpan w:val="5"/>
            <w:shd w:val="clear" w:color="auto" w:fill="auto"/>
          </w:tcPr>
          <w:p w14:paraId="35A03A25" w14:textId="77777777" w:rsidR="00807C77" w:rsidRPr="00FB20BD" w:rsidRDefault="00807C77" w:rsidP="00E471DB">
            <w:pPr>
              <w:pStyle w:val="TAN"/>
              <w:rPr>
                <w:rFonts w:eastAsia="MS Mincho"/>
                <w:lang w:eastAsia="zh-CN"/>
              </w:rPr>
            </w:pPr>
            <w:r w:rsidRPr="00FB20BD">
              <w:rPr>
                <w:rFonts w:eastAsia="MS Mincho"/>
                <w:lang w:eastAsia="zh-CN"/>
              </w:rPr>
              <w:t>NOTE 1:</w:t>
            </w:r>
            <w:r w:rsidRPr="00FB20BD">
              <w:rPr>
                <w:rFonts w:eastAsia="MS Mincho"/>
                <w:lang w:eastAsia="zh-CN"/>
              </w:rPr>
              <w:tab/>
              <w:t xml:space="preserve">The specific configuration of each RB allocation is defined in 6.1-1 </w:t>
            </w:r>
          </w:p>
          <w:p w14:paraId="5EE35FD4" w14:textId="77777777" w:rsidR="00807C77" w:rsidRPr="00FB20BD" w:rsidRDefault="00807C77" w:rsidP="00E471DB">
            <w:pPr>
              <w:pStyle w:val="TAN"/>
              <w:rPr>
                <w:rFonts w:eastAsia="MS Mincho"/>
              </w:rPr>
            </w:pPr>
            <w:r w:rsidRPr="00FB20BD">
              <w:rPr>
                <w:rFonts w:eastAsia="MS Mincho"/>
                <w:lang w:eastAsia="zh-CN"/>
              </w:rPr>
              <w:t>NOTE 2:</w:t>
            </w:r>
            <w:r w:rsidRPr="00FB20BD">
              <w:rPr>
                <w:rFonts w:eastAsia="MS Mincho"/>
                <w:lang w:eastAsia="zh-CN"/>
              </w:rPr>
              <w:tab/>
            </w:r>
            <w:r w:rsidRPr="00FB20BD">
              <w:rPr>
                <w:rFonts w:eastAsia="MS Mincho"/>
              </w:rPr>
              <w:t>Test Channel Bandwidths and Test SCS are checked separately for each NR CA band combination, which applicable channel bandwidths is specified in Table 5.5A.3.1-1 and SCS is specified in Table 5.3.5-1 for each NR band.</w:t>
            </w:r>
          </w:p>
        </w:tc>
      </w:tr>
    </w:tbl>
    <w:p w14:paraId="6076A0A5" w14:textId="77777777" w:rsidR="00807C77" w:rsidRPr="00FB20BD" w:rsidRDefault="00807C77" w:rsidP="00B84CF7">
      <w:pPr>
        <w:rPr>
          <w:rFonts w:eastAsia="MS Mincho"/>
        </w:rPr>
      </w:pPr>
    </w:p>
    <w:p w14:paraId="2954577D" w14:textId="77777777" w:rsidR="004E00EE" w:rsidRPr="00FB20BD" w:rsidRDefault="004E00EE" w:rsidP="00B84CF7">
      <w:pPr>
        <w:pStyle w:val="B10"/>
        <w:rPr>
          <w:rFonts w:eastAsia="MS Mincho"/>
        </w:rPr>
      </w:pPr>
      <w:r w:rsidRPr="00FB20BD">
        <w:rPr>
          <w:rFonts w:eastAsia="MS Mincho"/>
        </w:rPr>
        <w:t>1.</w:t>
      </w:r>
      <w:r w:rsidRPr="00FB20BD">
        <w:rPr>
          <w:rFonts w:eastAsia="MS Mincho"/>
        </w:rPr>
        <w:tab/>
        <w:t>Connect the SS to the UE antenna connectors as shown in TS 38.508-1 [5] Annex A, Figure A.3.1.1.3 for TE diagram and section A.3.2 for UE diagram.</w:t>
      </w:r>
    </w:p>
    <w:p w14:paraId="23AD1234" w14:textId="77777777" w:rsidR="004E00EE" w:rsidRPr="00FB20BD" w:rsidRDefault="004E00EE" w:rsidP="00B84CF7">
      <w:pPr>
        <w:pStyle w:val="B10"/>
        <w:rPr>
          <w:rFonts w:eastAsia="MS Mincho"/>
        </w:rPr>
      </w:pPr>
      <w:r w:rsidRPr="00FB20BD">
        <w:rPr>
          <w:rFonts w:eastAsia="MS Mincho"/>
        </w:rPr>
        <w:t>2.</w:t>
      </w:r>
      <w:r w:rsidRPr="00FB20BD">
        <w:rPr>
          <w:rFonts w:eastAsia="MS Mincho"/>
        </w:rPr>
        <w:tab/>
        <w:t>The parameter settings for the cell are set up according to TS 38.508-1 [5] subclause 4.4.3.</w:t>
      </w:r>
    </w:p>
    <w:p w14:paraId="41A02CC8" w14:textId="77777777" w:rsidR="004E00EE" w:rsidRPr="00FB20BD" w:rsidRDefault="004E00EE" w:rsidP="00B84CF7">
      <w:pPr>
        <w:pStyle w:val="B10"/>
        <w:rPr>
          <w:rFonts w:eastAsia="MS Mincho"/>
        </w:rPr>
      </w:pPr>
      <w:r w:rsidRPr="00FB20BD">
        <w:rPr>
          <w:rFonts w:eastAsia="MS Mincho"/>
        </w:rPr>
        <w:t>3.</w:t>
      </w:r>
      <w:r w:rsidRPr="00FB20BD">
        <w:rPr>
          <w:rFonts w:eastAsia="MS Mincho"/>
        </w:rPr>
        <w:tab/>
        <w:t>Downlink signals are initially set up according to Annex C.0, C.1, C.2, and uplink signals according to Annex G.0, G.1, G.2, G.3.0.</w:t>
      </w:r>
    </w:p>
    <w:p w14:paraId="38E2D0F8" w14:textId="1191F5AF" w:rsidR="004E00EE" w:rsidRPr="00FB20BD" w:rsidRDefault="004E00EE" w:rsidP="00B84CF7">
      <w:pPr>
        <w:pStyle w:val="B10"/>
        <w:rPr>
          <w:rFonts w:eastAsia="MS Mincho"/>
        </w:rPr>
      </w:pPr>
      <w:r w:rsidRPr="00FB20BD">
        <w:rPr>
          <w:rFonts w:eastAsia="MS Mincho"/>
        </w:rPr>
        <w:t>4.</w:t>
      </w:r>
      <w:r w:rsidRPr="00FB20BD">
        <w:rPr>
          <w:rFonts w:eastAsia="MS Mincho"/>
        </w:rPr>
        <w:tab/>
        <w:t>The UL Reference Measurement Channel is set according to Table</w:t>
      </w:r>
      <w:r w:rsidR="00807C77" w:rsidRPr="00FB20BD">
        <w:rPr>
          <w:rFonts w:eastAsia="MS Mincho"/>
        </w:rPr>
        <w:t>s</w:t>
      </w:r>
      <w:r w:rsidRPr="00FB20BD">
        <w:rPr>
          <w:rFonts w:eastAsia="MS Mincho"/>
        </w:rPr>
        <w:t xml:space="preserve"> 6.3A.1.1.4.1-1</w:t>
      </w:r>
      <w:r w:rsidR="00807C77" w:rsidRPr="00FB20BD">
        <w:rPr>
          <w:rFonts w:eastAsia="MS Mincho"/>
        </w:rPr>
        <w:t>, 6.3A.1.1.4.1-2 and 6.3A.1.1.4.1-3</w:t>
      </w:r>
      <w:r w:rsidRPr="00FB20BD">
        <w:rPr>
          <w:rFonts w:eastAsia="MS Mincho"/>
        </w:rPr>
        <w:t>.</w:t>
      </w:r>
    </w:p>
    <w:p w14:paraId="70778B8A" w14:textId="77777777" w:rsidR="004E00EE" w:rsidRPr="00FB20BD" w:rsidRDefault="004E00EE" w:rsidP="00B84CF7">
      <w:pPr>
        <w:pStyle w:val="B10"/>
        <w:rPr>
          <w:rFonts w:eastAsia="MS Mincho"/>
        </w:rPr>
      </w:pPr>
      <w:r w:rsidRPr="00FB20BD">
        <w:rPr>
          <w:rFonts w:eastAsia="MS Mincho"/>
        </w:rPr>
        <w:t>5.</w:t>
      </w:r>
      <w:r w:rsidRPr="00FB20BD">
        <w:rPr>
          <w:rFonts w:eastAsia="MS Mincho"/>
        </w:rPr>
        <w:tab/>
        <w:t>Propagation conditions are set according to Annex B.0.</w:t>
      </w:r>
    </w:p>
    <w:p w14:paraId="353117FB" w14:textId="77777777" w:rsidR="004E00EE" w:rsidRPr="00FB20BD" w:rsidRDefault="004E00EE" w:rsidP="00B84CF7">
      <w:pPr>
        <w:pStyle w:val="B10"/>
        <w:rPr>
          <w:rFonts w:eastAsia="MS Mincho"/>
        </w:rPr>
      </w:pPr>
      <w:r w:rsidRPr="00FB20BD">
        <w:rPr>
          <w:rFonts w:eastAsia="MS Mincho"/>
        </w:rPr>
        <w:t>6.</w:t>
      </w:r>
      <w:r w:rsidRPr="00FB20BD">
        <w:rPr>
          <w:rFonts w:eastAsia="MS Mincho"/>
        </w:rPr>
        <w:tab/>
        <w:t xml:space="preserve">Ensure the UE is in State RRC_CONNECTED with generic procedure parameters Connectivity </w:t>
      </w:r>
      <w:r w:rsidRPr="00FB20BD">
        <w:rPr>
          <w:rFonts w:eastAsia="MS Mincho"/>
          <w:i/>
        </w:rPr>
        <w:t>NR</w:t>
      </w:r>
      <w:r w:rsidRPr="00FB20BD">
        <w:rPr>
          <w:rFonts w:eastAsia="MS Mincho"/>
        </w:rPr>
        <w:t xml:space="preserve">, Connected without release </w:t>
      </w:r>
      <w:r w:rsidRPr="00FB20BD">
        <w:rPr>
          <w:rFonts w:eastAsia="MS Mincho"/>
          <w:i/>
        </w:rPr>
        <w:t>On,</w:t>
      </w:r>
      <w:r w:rsidRPr="00FB20BD">
        <w:rPr>
          <w:rFonts w:eastAsia="MS Mincho"/>
        </w:rPr>
        <w:t xml:space="preserve"> Test Mode</w:t>
      </w:r>
      <w:r w:rsidRPr="00FB20BD">
        <w:rPr>
          <w:rFonts w:eastAsia="MS Mincho"/>
          <w:i/>
        </w:rPr>
        <w:t xml:space="preserve"> On </w:t>
      </w:r>
      <w:r w:rsidRPr="00FB20BD">
        <w:rPr>
          <w:rFonts w:eastAsia="MS Mincho"/>
        </w:rPr>
        <w:t>and Test Loop Function</w:t>
      </w:r>
      <w:r w:rsidRPr="00FB20BD">
        <w:rPr>
          <w:rFonts w:eastAsia="MS Mincho"/>
          <w:i/>
        </w:rPr>
        <w:t xml:space="preserve"> On</w:t>
      </w:r>
      <w:r w:rsidRPr="00FB20BD">
        <w:rPr>
          <w:rFonts w:eastAsia="MS Mincho"/>
        </w:rPr>
        <w:t xml:space="preserve"> according to TS 38.508-1 [5] clause 4.5. Message contents are defined in clause 6.3A.1.1.4.3.</w:t>
      </w:r>
    </w:p>
    <w:p w14:paraId="3771D2EC" w14:textId="77777777" w:rsidR="004E00EE" w:rsidRPr="00FB20BD" w:rsidRDefault="004E00EE" w:rsidP="004E00EE">
      <w:pPr>
        <w:pStyle w:val="H6"/>
        <w:rPr>
          <w:rFonts w:eastAsia="MS Mincho"/>
          <w:lang w:eastAsia="en-US"/>
        </w:rPr>
      </w:pPr>
      <w:r w:rsidRPr="00FB20BD">
        <w:rPr>
          <w:rFonts w:eastAsia="MS Mincho"/>
          <w:lang w:eastAsia="en-US"/>
        </w:rPr>
        <w:t>6.3A.1.1.4.2</w:t>
      </w:r>
      <w:r w:rsidRPr="00FB20BD">
        <w:rPr>
          <w:rFonts w:eastAsia="MS Mincho"/>
          <w:lang w:eastAsia="en-US"/>
        </w:rPr>
        <w:tab/>
        <w:t>Test procedure</w:t>
      </w:r>
    </w:p>
    <w:p w14:paraId="24B5804D" w14:textId="77777777" w:rsidR="004E00EE" w:rsidRPr="00FB20BD" w:rsidRDefault="004E00EE" w:rsidP="00B84CF7">
      <w:pPr>
        <w:pStyle w:val="B10"/>
        <w:rPr>
          <w:rFonts w:eastAsia="MS Mincho"/>
        </w:rPr>
      </w:pPr>
      <w:r w:rsidRPr="00FB20BD">
        <w:rPr>
          <w:rFonts w:eastAsia="MS Mincho"/>
        </w:rPr>
        <w:t>1.</w:t>
      </w:r>
      <w:r w:rsidRPr="00FB20BD">
        <w:rPr>
          <w:rFonts w:eastAsia="MS Mincho"/>
        </w:rPr>
        <w:tab/>
        <w:t>Configure SCC according to Annex C.0, C.1, C.2 for all downlink physical channels.</w:t>
      </w:r>
    </w:p>
    <w:p w14:paraId="6207D845" w14:textId="77777777" w:rsidR="004E00EE" w:rsidRPr="00FB20BD" w:rsidRDefault="004E00EE" w:rsidP="00B84CF7">
      <w:pPr>
        <w:pStyle w:val="B10"/>
        <w:rPr>
          <w:rFonts w:eastAsia="MS Mincho"/>
        </w:rPr>
      </w:pPr>
      <w:r w:rsidRPr="00FB20BD">
        <w:rPr>
          <w:rFonts w:eastAsia="MS Mincho"/>
        </w:rPr>
        <w:t>2.</w:t>
      </w:r>
      <w:r w:rsidRPr="00FB20BD">
        <w:rPr>
          <w:rFonts w:eastAsia="MS Mincho"/>
        </w:rPr>
        <w:tab/>
        <w:t>The SS shall configure SCC as per TS 38.508-1 [5] clause</w:t>
      </w:r>
      <w:r w:rsidRPr="00FB20BD">
        <w:rPr>
          <w:rFonts w:eastAsia="MS Mincho"/>
          <w:lang w:eastAsia="zh-CN"/>
        </w:rPr>
        <w:t>5.5.1</w:t>
      </w:r>
      <w:r w:rsidRPr="00FB20BD">
        <w:rPr>
          <w:rFonts w:eastAsia="MS Mincho"/>
        </w:rPr>
        <w:t>. Message contents are defined in clause 6.3A.1.</w:t>
      </w:r>
      <w:r w:rsidRPr="00FB20BD">
        <w:rPr>
          <w:rFonts w:eastAsia="MS Mincho"/>
          <w:lang w:eastAsia="zh-CN"/>
        </w:rPr>
        <w:t>1.4.3.</w:t>
      </w:r>
    </w:p>
    <w:p w14:paraId="6200C826" w14:textId="77777777" w:rsidR="004E00EE" w:rsidRPr="00FB20BD" w:rsidRDefault="004E00EE" w:rsidP="00B84CF7">
      <w:pPr>
        <w:pStyle w:val="B10"/>
        <w:rPr>
          <w:rFonts w:eastAsia="MS Mincho"/>
        </w:rPr>
      </w:pPr>
      <w:r w:rsidRPr="00FB20BD">
        <w:rPr>
          <w:rFonts w:eastAsia="MS Mincho"/>
        </w:rPr>
        <w:t>3.</w:t>
      </w:r>
      <w:r w:rsidRPr="00FB20BD">
        <w:rPr>
          <w:rFonts w:eastAsia="MS Mincho"/>
        </w:rPr>
        <w:tab/>
        <w:t>SS activates SCC by sending the activation MAC CE (Refer TS 3</w:t>
      </w:r>
      <w:r w:rsidRPr="00FB20BD">
        <w:rPr>
          <w:rFonts w:eastAsia="MS Mincho"/>
          <w:lang w:eastAsia="zh-CN"/>
        </w:rPr>
        <w:t>8</w:t>
      </w:r>
      <w:r w:rsidRPr="00FB20BD">
        <w:rPr>
          <w:rFonts w:eastAsia="MS Mincho"/>
        </w:rPr>
        <w:t>.321 [</w:t>
      </w:r>
      <w:r w:rsidRPr="00FB20BD">
        <w:rPr>
          <w:rFonts w:eastAsia="MS Mincho"/>
          <w:lang w:eastAsia="zh-CN"/>
        </w:rPr>
        <w:t>18</w:t>
      </w:r>
      <w:r w:rsidRPr="00FB20BD">
        <w:rPr>
          <w:rFonts w:eastAsia="MS Mincho"/>
        </w:rPr>
        <w:t>], clauses 5.</w:t>
      </w:r>
      <w:r w:rsidRPr="00FB20BD">
        <w:rPr>
          <w:rFonts w:eastAsia="MS Mincho"/>
          <w:lang w:eastAsia="zh-CN"/>
        </w:rPr>
        <w:t>9</w:t>
      </w:r>
      <w:r w:rsidRPr="00FB20BD">
        <w:rPr>
          <w:rFonts w:eastAsia="MS Mincho"/>
        </w:rPr>
        <w:t>, 6.1.3.</w:t>
      </w:r>
      <w:r w:rsidRPr="00FB20BD">
        <w:rPr>
          <w:rFonts w:eastAsia="MS Mincho"/>
          <w:lang w:eastAsia="zh-CN"/>
        </w:rPr>
        <w:t>10</w:t>
      </w:r>
      <w:r w:rsidRPr="00FB20BD">
        <w:rPr>
          <w:rFonts w:eastAsia="MS Mincho"/>
        </w:rPr>
        <w:t>). Wait for at least 2 seconds (Refer TS 3</w:t>
      </w:r>
      <w:r w:rsidRPr="00FB20BD">
        <w:rPr>
          <w:rFonts w:eastAsia="MS Mincho"/>
          <w:lang w:eastAsia="zh-CN"/>
        </w:rPr>
        <w:t>8</w:t>
      </w:r>
      <w:r w:rsidRPr="00FB20BD">
        <w:rPr>
          <w:rFonts w:eastAsia="MS Mincho"/>
        </w:rPr>
        <w:t xml:space="preserve">.133 </w:t>
      </w:r>
      <w:r w:rsidRPr="00FB20BD">
        <w:rPr>
          <w:rFonts w:eastAsia="MS Mincho"/>
          <w:lang w:eastAsia="zh-CN"/>
        </w:rPr>
        <w:t>[19]</w:t>
      </w:r>
      <w:r w:rsidRPr="00FB20BD">
        <w:rPr>
          <w:rFonts w:eastAsia="MS Mincho"/>
        </w:rPr>
        <w:t xml:space="preserve">, clause </w:t>
      </w:r>
      <w:r w:rsidRPr="00FB20BD">
        <w:rPr>
          <w:rFonts w:eastAsia="MS Mincho"/>
          <w:lang w:eastAsia="zh-CN"/>
        </w:rPr>
        <w:t>9</w:t>
      </w:r>
      <w:r w:rsidRPr="00FB20BD">
        <w:rPr>
          <w:rFonts w:eastAsia="MS Mincho"/>
        </w:rPr>
        <w:t>.3).</w:t>
      </w:r>
    </w:p>
    <w:p w14:paraId="530B4806" w14:textId="41A4DE9B" w:rsidR="004E00EE" w:rsidRPr="00FB20BD" w:rsidRDefault="004E00EE" w:rsidP="00B84CF7">
      <w:pPr>
        <w:pStyle w:val="B10"/>
        <w:rPr>
          <w:rFonts w:eastAsia="MS Mincho"/>
        </w:rPr>
      </w:pPr>
      <w:r w:rsidRPr="00FB20BD">
        <w:rPr>
          <w:rFonts w:eastAsia="MS Mincho"/>
        </w:rPr>
        <w:t>4.</w:t>
      </w:r>
      <w:r w:rsidRPr="00FB20BD">
        <w:rPr>
          <w:rFonts w:eastAsia="MS Mincho"/>
        </w:rPr>
        <w:tab/>
        <w:t xml:space="preserve">SS sends uplink scheduling information for each UL HARQ process via PDCCH DCI format 0_1 for C_RNTI to schedule the UL RMC according to Table 6.3A.1.1.4.1-1 or 6.3A.1.1.4.1-2 </w:t>
      </w:r>
      <w:r w:rsidR="00807C77" w:rsidRPr="00FB20BD">
        <w:rPr>
          <w:rFonts w:eastAsia="MS Mincho"/>
        </w:rPr>
        <w:t xml:space="preserve">or 6.3A.1.1.4.1-3 </w:t>
      </w:r>
      <w:r w:rsidRPr="00FB20BD">
        <w:rPr>
          <w:rFonts w:eastAsia="MS Mincho"/>
        </w:rPr>
        <w:t>on both PCC and SCC. Since the UE has no payload and no loopback data to send the UE sends uplink MAC padding bits on the UL RMC.</w:t>
      </w:r>
    </w:p>
    <w:p w14:paraId="72D6EF6F" w14:textId="77777777" w:rsidR="004E00EE" w:rsidRPr="00FB20BD" w:rsidRDefault="004E00EE" w:rsidP="00B84CF7">
      <w:pPr>
        <w:pStyle w:val="B10"/>
        <w:rPr>
          <w:rFonts w:eastAsia="MS Mincho"/>
        </w:rPr>
      </w:pPr>
      <w:r w:rsidRPr="00FB20BD">
        <w:rPr>
          <w:rFonts w:eastAsia="MS Mincho"/>
        </w:rPr>
        <w:t>5.</w:t>
      </w:r>
      <w:r w:rsidRPr="00FB20BD">
        <w:rPr>
          <w:rFonts w:eastAsia="MS Mincho"/>
        </w:rPr>
        <w:tab/>
        <w:t>Send continuously uplink power control "down" commands for both carriers in every uplink scheduling information to the UE; allow at least 200ms starting from the first TPC command in this step to ensure that the UE transmits at its minimum output power.</w:t>
      </w:r>
    </w:p>
    <w:p w14:paraId="3AAC6CB0" w14:textId="77777777" w:rsidR="004E00EE" w:rsidRPr="00FB20BD" w:rsidRDefault="004E00EE" w:rsidP="00B84CF7">
      <w:pPr>
        <w:pStyle w:val="B10"/>
        <w:rPr>
          <w:rFonts w:eastAsia="MS Mincho"/>
          <w:lang w:eastAsia="zh-CN"/>
        </w:rPr>
      </w:pPr>
      <w:r w:rsidRPr="00FB20BD">
        <w:rPr>
          <w:rFonts w:eastAsia="MS Mincho"/>
        </w:rPr>
        <w:t>6.</w:t>
      </w:r>
      <w:r w:rsidRPr="00FB20BD">
        <w:rPr>
          <w:rFonts w:eastAsia="MS Mincho"/>
        </w:rPr>
        <w:tab/>
        <w:t>Measure the mean power of the UE for each component carrier in the associated measurement channel bandwidth specified in Table 6.3A.1.1.5-1 for the specific channel bandwidth under test. The period of measurement shall be at least the continuous duration of 1ms in all active uplink slots and in the uplink symbols. For TDD, only slots consisting of only UL symbols are under test.</w:t>
      </w:r>
    </w:p>
    <w:p w14:paraId="03D25D0E" w14:textId="77777777" w:rsidR="004E00EE" w:rsidRPr="00FB20BD" w:rsidRDefault="004E00EE" w:rsidP="004E00EE">
      <w:pPr>
        <w:pStyle w:val="H6"/>
        <w:rPr>
          <w:rFonts w:eastAsia="MS Mincho"/>
          <w:lang w:eastAsia="en-US"/>
        </w:rPr>
      </w:pPr>
      <w:r w:rsidRPr="00FB20BD">
        <w:rPr>
          <w:rFonts w:eastAsia="MS Mincho"/>
          <w:lang w:eastAsia="en-US"/>
        </w:rPr>
        <w:t>6.3A.1.1.4.3</w:t>
      </w:r>
      <w:r w:rsidRPr="00FB20BD">
        <w:rPr>
          <w:rFonts w:eastAsia="MS Mincho"/>
          <w:lang w:eastAsia="en-US"/>
        </w:rPr>
        <w:tab/>
        <w:t>Message contents</w:t>
      </w:r>
    </w:p>
    <w:p w14:paraId="38488FA5" w14:textId="77777777" w:rsidR="004E00EE" w:rsidRPr="00FB20BD" w:rsidRDefault="004E00EE" w:rsidP="00B84CF7">
      <w:pPr>
        <w:rPr>
          <w:rFonts w:eastAsia="MS Mincho"/>
        </w:rPr>
      </w:pPr>
      <w:r w:rsidRPr="00FB20BD">
        <w:rPr>
          <w:rFonts w:eastAsia="MS Mincho"/>
        </w:rPr>
        <w:t xml:space="preserve">Message contents are according to TS 38.508-1 [5] subclause 4.6 with following exception. </w:t>
      </w:r>
    </w:p>
    <w:p w14:paraId="52BB7133" w14:textId="77777777" w:rsidR="004E00EE" w:rsidRPr="00FB20BD" w:rsidRDefault="004E00EE" w:rsidP="00B84CF7">
      <w:pPr>
        <w:pStyle w:val="TH"/>
        <w:rPr>
          <w:rFonts w:eastAsia="MS Mincho"/>
        </w:rPr>
      </w:pPr>
      <w:r w:rsidRPr="00FB20BD">
        <w:rPr>
          <w:rFonts w:eastAsia="MS Mincho"/>
        </w:rPr>
        <w:t xml:space="preserve">Table 6.3A.1.1.4.3-1: </w:t>
      </w:r>
      <w:r w:rsidRPr="00FB20BD">
        <w:rPr>
          <w:rFonts w:eastAsia="MS Mincho"/>
          <w:i/>
        </w:rPr>
        <w:t>P</w:t>
      </w:r>
      <w:r w:rsidRPr="00FB20BD">
        <w:rPr>
          <w:rFonts w:eastAsia="MS Mincho"/>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4E00EE" w:rsidRPr="00FB20BD" w14:paraId="2593E765" w14:textId="77777777" w:rsidTr="00EF6B6C">
        <w:tc>
          <w:tcPr>
            <w:tcW w:w="9747" w:type="dxa"/>
          </w:tcPr>
          <w:p w14:paraId="7BF29D92" w14:textId="77777777" w:rsidR="004E00EE" w:rsidRPr="00FB20BD" w:rsidRDefault="004E00EE" w:rsidP="00B84CF7">
            <w:pPr>
              <w:pStyle w:val="TAL"/>
              <w:rPr>
                <w:rFonts w:eastAsia="MS Mincho"/>
              </w:rPr>
            </w:pPr>
            <w:r w:rsidRPr="00FB20BD">
              <w:rPr>
                <w:rFonts w:eastAsia="MS Mincho"/>
              </w:rPr>
              <w:t>Derivation Path: TS 38.508-1 [5], Table 4.6.3-118 with condition TRANSFORM_PRECODER_ENABLED</w:t>
            </w:r>
          </w:p>
        </w:tc>
      </w:tr>
    </w:tbl>
    <w:p w14:paraId="3620E32F" w14:textId="77777777" w:rsidR="004E00EE" w:rsidRPr="00FB20BD" w:rsidRDefault="004E00EE" w:rsidP="00B84CF7">
      <w:pPr>
        <w:rPr>
          <w:rFonts w:eastAsia="MS Mincho"/>
        </w:rPr>
      </w:pPr>
    </w:p>
    <w:p w14:paraId="26B86595" w14:textId="77777777" w:rsidR="004E00EE" w:rsidRPr="00FB20BD" w:rsidRDefault="004E00EE" w:rsidP="004E00EE">
      <w:pPr>
        <w:pStyle w:val="H6"/>
        <w:rPr>
          <w:rFonts w:eastAsia="MS Mincho"/>
          <w:lang w:eastAsia="en-US"/>
        </w:rPr>
      </w:pPr>
      <w:r w:rsidRPr="00FB20BD">
        <w:rPr>
          <w:rFonts w:eastAsia="MS Mincho"/>
          <w:lang w:eastAsia="en-US"/>
        </w:rPr>
        <w:t>6.3A.1.1.5</w:t>
      </w:r>
      <w:r w:rsidRPr="00FB20BD">
        <w:rPr>
          <w:rFonts w:eastAsia="MS Mincho"/>
          <w:lang w:eastAsia="en-US"/>
        </w:rPr>
        <w:tab/>
        <w:t>Test requirement</w:t>
      </w:r>
    </w:p>
    <w:p w14:paraId="0B1DC100" w14:textId="77777777" w:rsidR="004E00EE" w:rsidRPr="00FB20BD" w:rsidRDefault="004E00EE" w:rsidP="00B84CF7">
      <w:pPr>
        <w:rPr>
          <w:rFonts w:eastAsia="MS Mincho"/>
        </w:rPr>
      </w:pPr>
      <w:r w:rsidRPr="00FB20BD">
        <w:rPr>
          <w:rFonts w:eastAsia="MS Mincho"/>
        </w:rPr>
        <w:t>The minimum output power of each component carrier, derived in step 6 shall not exceed the values specified in Table 6.3A.1.1.5-1.</w:t>
      </w:r>
    </w:p>
    <w:p w14:paraId="0F81D580" w14:textId="77777777" w:rsidR="004E00EE" w:rsidRPr="00FB20BD" w:rsidRDefault="004E00EE" w:rsidP="00B84CF7">
      <w:pPr>
        <w:pStyle w:val="TH"/>
        <w:rPr>
          <w:rFonts w:eastAsia="MS Mincho"/>
        </w:rPr>
      </w:pPr>
      <w:r w:rsidRPr="00FB20BD">
        <w:rPr>
          <w:rFonts w:eastAsia="MS Mincho"/>
        </w:rPr>
        <w:t>Table 6.3A.1.1.5-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4E00EE" w:rsidRPr="00FB20BD" w14:paraId="7DD3A74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2E84155" w14:textId="77777777" w:rsidR="004E00EE" w:rsidRPr="00FB20BD" w:rsidRDefault="004E00EE" w:rsidP="00B84CF7">
            <w:pPr>
              <w:pStyle w:val="TAH"/>
              <w:rPr>
                <w:rFonts w:eastAsia="MS Mincho"/>
              </w:rPr>
            </w:pPr>
            <w:r w:rsidRPr="00FB20BD">
              <w:rPr>
                <w:rFonts w:eastAsia="MS Mincho"/>
              </w:rPr>
              <w:t>Channel bandwidth</w:t>
            </w:r>
          </w:p>
          <w:p w14:paraId="231F0557" w14:textId="77777777" w:rsidR="004E00EE" w:rsidRPr="00FB20BD" w:rsidRDefault="004E00EE" w:rsidP="00B84CF7">
            <w:pPr>
              <w:pStyle w:val="TAH"/>
              <w:rPr>
                <w:rFonts w:eastAsia="MS Mincho"/>
              </w:rPr>
            </w:pPr>
            <w:r w:rsidRPr="00FB20BD">
              <w:rPr>
                <w:rFonts w:eastAsia="MS Mincho"/>
              </w:rPr>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81C9B91" w14:textId="77777777" w:rsidR="004E00EE" w:rsidRPr="00FB20BD" w:rsidRDefault="004E00EE" w:rsidP="00B84CF7">
            <w:pPr>
              <w:pStyle w:val="TAH"/>
              <w:rPr>
                <w:rFonts w:eastAsia="MS Mincho"/>
              </w:rPr>
            </w:pPr>
            <w:r w:rsidRPr="00FB20BD">
              <w:rPr>
                <w:rFonts w:eastAsia="MS Mincho"/>
              </w:rPr>
              <w:t>Minimum output power</w:t>
            </w:r>
          </w:p>
          <w:p w14:paraId="7C890D06" w14:textId="77777777" w:rsidR="004E00EE" w:rsidRPr="00FB20BD" w:rsidRDefault="004E00EE" w:rsidP="00B84CF7">
            <w:pPr>
              <w:pStyle w:val="TAH"/>
              <w:rPr>
                <w:rFonts w:eastAsia="MS Mincho"/>
              </w:rPr>
            </w:pPr>
            <w:r w:rsidRPr="00FB20BD">
              <w:rPr>
                <w:rFonts w:eastAsia="MS Mincho"/>
              </w:rPr>
              <w:t>(dBm)</w:t>
            </w:r>
          </w:p>
        </w:tc>
        <w:tc>
          <w:tcPr>
            <w:tcW w:w="2500" w:type="dxa"/>
            <w:tcBorders>
              <w:top w:val="single" w:sz="4" w:space="0" w:color="auto"/>
              <w:left w:val="single" w:sz="4" w:space="0" w:color="auto"/>
              <w:bottom w:val="single" w:sz="4" w:space="0" w:color="auto"/>
              <w:right w:val="single" w:sz="4" w:space="0" w:color="auto"/>
            </w:tcBorders>
            <w:hideMark/>
          </w:tcPr>
          <w:p w14:paraId="30C5890E" w14:textId="77777777" w:rsidR="004E00EE" w:rsidRPr="00FB20BD" w:rsidRDefault="004E00EE" w:rsidP="00B84CF7">
            <w:pPr>
              <w:pStyle w:val="TAH"/>
              <w:rPr>
                <w:rFonts w:eastAsia="MS Mincho"/>
              </w:rPr>
            </w:pPr>
            <w:r w:rsidRPr="00FB20BD">
              <w:rPr>
                <w:rFonts w:eastAsia="MS Mincho"/>
              </w:rPr>
              <w:t>Measurement bandwidth</w:t>
            </w:r>
          </w:p>
          <w:p w14:paraId="2527AAE4" w14:textId="77777777" w:rsidR="004E00EE" w:rsidRPr="00FB20BD" w:rsidRDefault="004E00EE" w:rsidP="00B84CF7">
            <w:pPr>
              <w:pStyle w:val="TAH"/>
              <w:rPr>
                <w:rFonts w:eastAsia="MS Mincho"/>
              </w:rPr>
            </w:pPr>
            <w:r w:rsidRPr="00FB20BD">
              <w:rPr>
                <w:rFonts w:eastAsia="MS Mincho"/>
              </w:rPr>
              <w:t>(MHz)</w:t>
            </w:r>
          </w:p>
        </w:tc>
      </w:tr>
      <w:tr w:rsidR="004E00EE" w:rsidRPr="00FB20BD" w14:paraId="570E379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BC4F5FB" w14:textId="77777777" w:rsidR="004E00EE" w:rsidRPr="00FB20BD" w:rsidRDefault="004E00EE" w:rsidP="00B84CF7">
            <w:pPr>
              <w:pStyle w:val="TAC"/>
              <w:rPr>
                <w:rFonts w:eastAsia="MS Mincho"/>
              </w:rPr>
            </w:pPr>
            <w:r w:rsidRPr="00FB20BD">
              <w:rPr>
                <w:rFonts w:eastAsia="MS Mincho"/>
              </w:rPr>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E1D7807" w14:textId="77777777" w:rsidR="004E00EE" w:rsidRPr="00FB20BD" w:rsidRDefault="004E00EE" w:rsidP="00B84CF7">
            <w:pPr>
              <w:pStyle w:val="TAC"/>
              <w:rPr>
                <w:rFonts w:eastAsia="MS Mincho"/>
              </w:rPr>
            </w:pPr>
            <w:r w:rsidRPr="00FB20BD">
              <w:rPr>
                <w:rFonts w:eastAsia="MS Mincho"/>
              </w:rPr>
              <w:t>-40+TT</w:t>
            </w:r>
          </w:p>
        </w:tc>
        <w:tc>
          <w:tcPr>
            <w:tcW w:w="2500" w:type="dxa"/>
            <w:tcBorders>
              <w:top w:val="single" w:sz="4" w:space="0" w:color="auto"/>
              <w:left w:val="single" w:sz="4" w:space="0" w:color="auto"/>
              <w:bottom w:val="single" w:sz="4" w:space="0" w:color="auto"/>
              <w:right w:val="single" w:sz="4" w:space="0" w:color="auto"/>
            </w:tcBorders>
          </w:tcPr>
          <w:p w14:paraId="1B924FDB" w14:textId="77777777" w:rsidR="004E00EE" w:rsidRPr="00FB20BD" w:rsidRDefault="004E00EE" w:rsidP="00B84CF7">
            <w:pPr>
              <w:pStyle w:val="TAC"/>
              <w:rPr>
                <w:rFonts w:eastAsia="MS Mincho"/>
              </w:rPr>
            </w:pPr>
            <w:r w:rsidRPr="00FB20BD">
              <w:rPr>
                <w:rFonts w:eastAsia="MS Mincho"/>
              </w:rPr>
              <w:t>4.515</w:t>
            </w:r>
          </w:p>
        </w:tc>
      </w:tr>
      <w:tr w:rsidR="004E00EE" w:rsidRPr="00FB20BD" w14:paraId="2156A0D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77743B7" w14:textId="77777777" w:rsidR="004E00EE" w:rsidRPr="00FB20BD" w:rsidRDefault="004E00EE" w:rsidP="00B84CF7">
            <w:pPr>
              <w:pStyle w:val="TAC"/>
              <w:rPr>
                <w:rFonts w:eastAsia="MS Mincho"/>
              </w:rPr>
            </w:pPr>
            <w:r w:rsidRPr="00FB20BD">
              <w:rPr>
                <w:rFonts w:eastAsia="MS Mincho"/>
              </w:rPr>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56DB599" w14:textId="77777777" w:rsidR="004E00EE" w:rsidRPr="00FB20BD" w:rsidRDefault="004E00EE" w:rsidP="00B84CF7">
            <w:pPr>
              <w:pStyle w:val="TAC"/>
              <w:rPr>
                <w:rFonts w:eastAsia="MS Mincho"/>
              </w:rPr>
            </w:pPr>
            <w:r w:rsidRPr="00FB20BD">
              <w:rPr>
                <w:rFonts w:eastAsia="MS Mincho"/>
              </w:rPr>
              <w:t>-40+TT</w:t>
            </w:r>
          </w:p>
        </w:tc>
        <w:tc>
          <w:tcPr>
            <w:tcW w:w="2500" w:type="dxa"/>
            <w:tcBorders>
              <w:top w:val="single" w:sz="4" w:space="0" w:color="auto"/>
              <w:left w:val="single" w:sz="4" w:space="0" w:color="auto"/>
              <w:bottom w:val="single" w:sz="4" w:space="0" w:color="auto"/>
              <w:right w:val="single" w:sz="4" w:space="0" w:color="auto"/>
            </w:tcBorders>
          </w:tcPr>
          <w:p w14:paraId="2CDC7A90" w14:textId="77777777" w:rsidR="004E00EE" w:rsidRPr="00FB20BD" w:rsidRDefault="004E00EE" w:rsidP="00B84CF7">
            <w:pPr>
              <w:pStyle w:val="TAC"/>
              <w:rPr>
                <w:rFonts w:eastAsia="MS Mincho"/>
              </w:rPr>
            </w:pPr>
            <w:r w:rsidRPr="00FB20BD">
              <w:rPr>
                <w:rFonts w:eastAsia="MS Mincho"/>
              </w:rPr>
              <w:t>9.375</w:t>
            </w:r>
          </w:p>
        </w:tc>
      </w:tr>
      <w:tr w:rsidR="004E00EE" w:rsidRPr="00FB20BD" w14:paraId="2D37374D"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364DFE7" w14:textId="77777777" w:rsidR="004E00EE" w:rsidRPr="00FB20BD" w:rsidRDefault="004E00EE" w:rsidP="00B84CF7">
            <w:pPr>
              <w:pStyle w:val="TAC"/>
              <w:rPr>
                <w:rFonts w:eastAsia="MS Mincho"/>
              </w:rPr>
            </w:pPr>
            <w:r w:rsidRPr="00FB20BD">
              <w:rPr>
                <w:rFonts w:eastAsia="MS Mincho"/>
              </w:rPr>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FEE5033" w14:textId="77777777" w:rsidR="004E00EE" w:rsidRPr="00FB20BD" w:rsidRDefault="004E00EE" w:rsidP="00B84CF7">
            <w:pPr>
              <w:pStyle w:val="TAC"/>
              <w:rPr>
                <w:rFonts w:eastAsia="MS Mincho"/>
              </w:rPr>
            </w:pPr>
            <w:r w:rsidRPr="00FB20BD">
              <w:rPr>
                <w:rFonts w:eastAsia="MS Mincho"/>
              </w:rPr>
              <w:t>-40+TT</w:t>
            </w:r>
          </w:p>
        </w:tc>
        <w:tc>
          <w:tcPr>
            <w:tcW w:w="2500" w:type="dxa"/>
            <w:tcBorders>
              <w:top w:val="single" w:sz="4" w:space="0" w:color="auto"/>
              <w:left w:val="single" w:sz="4" w:space="0" w:color="auto"/>
              <w:bottom w:val="single" w:sz="4" w:space="0" w:color="auto"/>
              <w:right w:val="single" w:sz="4" w:space="0" w:color="auto"/>
            </w:tcBorders>
          </w:tcPr>
          <w:p w14:paraId="14877F9C" w14:textId="77777777" w:rsidR="004E00EE" w:rsidRPr="00FB20BD" w:rsidRDefault="004E00EE" w:rsidP="00B84CF7">
            <w:pPr>
              <w:pStyle w:val="TAC"/>
              <w:rPr>
                <w:rFonts w:eastAsia="MS Mincho"/>
              </w:rPr>
            </w:pPr>
            <w:r w:rsidRPr="00FB20BD">
              <w:rPr>
                <w:rFonts w:eastAsia="MS Mincho"/>
              </w:rPr>
              <w:t>14.235</w:t>
            </w:r>
          </w:p>
        </w:tc>
      </w:tr>
      <w:tr w:rsidR="004E00EE" w:rsidRPr="00FB20BD" w14:paraId="569A4D7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A513E38" w14:textId="77777777" w:rsidR="004E00EE" w:rsidRPr="00FB20BD" w:rsidRDefault="004E00EE" w:rsidP="00B84CF7">
            <w:pPr>
              <w:pStyle w:val="TAC"/>
              <w:rPr>
                <w:rFonts w:eastAsia="MS Mincho"/>
              </w:rPr>
            </w:pPr>
            <w:r w:rsidRPr="00FB20BD">
              <w:rPr>
                <w:rFonts w:eastAsia="MS Mincho"/>
              </w:rPr>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9CCBB7D" w14:textId="77777777" w:rsidR="004E00EE" w:rsidRPr="00FB20BD" w:rsidRDefault="004E00EE" w:rsidP="00B84CF7">
            <w:pPr>
              <w:pStyle w:val="TAC"/>
              <w:rPr>
                <w:rFonts w:eastAsia="MS Mincho"/>
              </w:rPr>
            </w:pPr>
            <w:r w:rsidRPr="00FB20BD">
              <w:rPr>
                <w:rFonts w:eastAsia="MS Mincho"/>
              </w:rPr>
              <w:t>-40+TT</w:t>
            </w:r>
          </w:p>
        </w:tc>
        <w:tc>
          <w:tcPr>
            <w:tcW w:w="2500" w:type="dxa"/>
            <w:tcBorders>
              <w:top w:val="single" w:sz="4" w:space="0" w:color="auto"/>
              <w:left w:val="single" w:sz="4" w:space="0" w:color="auto"/>
              <w:bottom w:val="single" w:sz="4" w:space="0" w:color="auto"/>
              <w:right w:val="single" w:sz="4" w:space="0" w:color="auto"/>
            </w:tcBorders>
          </w:tcPr>
          <w:p w14:paraId="1E419FC0" w14:textId="77777777" w:rsidR="004E00EE" w:rsidRPr="00FB20BD" w:rsidRDefault="004E00EE" w:rsidP="00B84CF7">
            <w:pPr>
              <w:pStyle w:val="TAC"/>
              <w:rPr>
                <w:rFonts w:eastAsia="MS Mincho"/>
              </w:rPr>
            </w:pPr>
            <w:r w:rsidRPr="00FB20BD">
              <w:rPr>
                <w:rFonts w:eastAsia="MS Mincho"/>
              </w:rPr>
              <w:t>19.095</w:t>
            </w:r>
          </w:p>
        </w:tc>
      </w:tr>
      <w:tr w:rsidR="004E00EE" w:rsidRPr="00FB20BD" w14:paraId="6B3F2EC9"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89A70FE" w14:textId="77777777" w:rsidR="004E00EE" w:rsidRPr="00FB20BD" w:rsidRDefault="004E00EE" w:rsidP="00B84CF7">
            <w:pPr>
              <w:pStyle w:val="TAC"/>
              <w:rPr>
                <w:rFonts w:eastAsia="MS Mincho"/>
              </w:rPr>
            </w:pPr>
            <w:r w:rsidRPr="00FB20BD">
              <w:rPr>
                <w:rFonts w:eastAsia="MS Mincho"/>
              </w:rPr>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7EDCB44" w14:textId="77777777" w:rsidR="004E00EE" w:rsidRPr="00FB20BD" w:rsidRDefault="004E00EE" w:rsidP="00B84CF7">
            <w:pPr>
              <w:pStyle w:val="TAC"/>
              <w:rPr>
                <w:rFonts w:eastAsia="MS Mincho"/>
              </w:rPr>
            </w:pPr>
            <w:r w:rsidRPr="00FB20BD">
              <w:rPr>
                <w:rFonts w:eastAsia="MS Mincho"/>
              </w:rPr>
              <w:t>-39+TT</w:t>
            </w:r>
          </w:p>
        </w:tc>
        <w:tc>
          <w:tcPr>
            <w:tcW w:w="2500" w:type="dxa"/>
            <w:tcBorders>
              <w:top w:val="single" w:sz="4" w:space="0" w:color="auto"/>
              <w:left w:val="single" w:sz="4" w:space="0" w:color="auto"/>
              <w:bottom w:val="single" w:sz="4" w:space="0" w:color="auto"/>
              <w:right w:val="single" w:sz="4" w:space="0" w:color="auto"/>
            </w:tcBorders>
          </w:tcPr>
          <w:p w14:paraId="589BC771" w14:textId="77777777" w:rsidR="004E00EE" w:rsidRPr="00FB20BD" w:rsidRDefault="004E00EE" w:rsidP="00B84CF7">
            <w:pPr>
              <w:pStyle w:val="TAC"/>
              <w:rPr>
                <w:rFonts w:eastAsia="MS Mincho"/>
              </w:rPr>
            </w:pPr>
            <w:r w:rsidRPr="00FB20BD">
              <w:rPr>
                <w:rFonts w:eastAsia="MS Mincho"/>
              </w:rPr>
              <w:t>23.955</w:t>
            </w:r>
          </w:p>
        </w:tc>
      </w:tr>
      <w:tr w:rsidR="004E00EE" w:rsidRPr="00FB20BD" w14:paraId="182B9712"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71F2D512" w14:textId="77777777" w:rsidR="004E00EE" w:rsidRPr="00FB20BD" w:rsidRDefault="004E00EE" w:rsidP="00B84CF7">
            <w:pPr>
              <w:pStyle w:val="TAC"/>
              <w:rPr>
                <w:rFonts w:eastAsia="MS Mincho"/>
              </w:rPr>
            </w:pPr>
            <w:r w:rsidRPr="00FB20BD">
              <w:rPr>
                <w:rFonts w:eastAsia="MS Mincho"/>
                <w:lang w:eastAsia="zh-CN"/>
              </w:rPr>
              <w:t>30</w:t>
            </w:r>
          </w:p>
        </w:tc>
        <w:tc>
          <w:tcPr>
            <w:tcW w:w="2500" w:type="dxa"/>
            <w:tcBorders>
              <w:top w:val="single" w:sz="4" w:space="0" w:color="auto"/>
              <w:left w:val="single" w:sz="4" w:space="0" w:color="auto"/>
              <w:bottom w:val="single" w:sz="4" w:space="0" w:color="auto"/>
              <w:right w:val="single" w:sz="4" w:space="0" w:color="auto"/>
            </w:tcBorders>
            <w:vAlign w:val="center"/>
          </w:tcPr>
          <w:p w14:paraId="0BE4FDB7" w14:textId="77777777" w:rsidR="004E00EE" w:rsidRPr="00FB20BD" w:rsidRDefault="004E00EE" w:rsidP="00B84CF7">
            <w:pPr>
              <w:pStyle w:val="TAC"/>
              <w:rPr>
                <w:rFonts w:eastAsia="MS Mincho"/>
              </w:rPr>
            </w:pPr>
            <w:r w:rsidRPr="00FB20BD">
              <w:rPr>
                <w:rFonts w:eastAsia="MS Mincho"/>
                <w:lang w:eastAsia="zh-CN"/>
              </w:rPr>
              <w:t>-38.2+TT</w:t>
            </w:r>
          </w:p>
        </w:tc>
        <w:tc>
          <w:tcPr>
            <w:tcW w:w="2500" w:type="dxa"/>
            <w:tcBorders>
              <w:top w:val="single" w:sz="4" w:space="0" w:color="auto"/>
              <w:left w:val="single" w:sz="4" w:space="0" w:color="auto"/>
              <w:bottom w:val="single" w:sz="4" w:space="0" w:color="auto"/>
              <w:right w:val="single" w:sz="4" w:space="0" w:color="auto"/>
            </w:tcBorders>
          </w:tcPr>
          <w:p w14:paraId="6AE617CA" w14:textId="77777777" w:rsidR="004E00EE" w:rsidRPr="00FB20BD" w:rsidRDefault="004E00EE" w:rsidP="00B84CF7">
            <w:pPr>
              <w:pStyle w:val="TAC"/>
              <w:rPr>
                <w:rFonts w:eastAsia="MS Mincho"/>
              </w:rPr>
            </w:pPr>
            <w:r w:rsidRPr="00FB20BD">
              <w:rPr>
                <w:rFonts w:eastAsia="MS Mincho"/>
              </w:rPr>
              <w:t>28.815</w:t>
            </w:r>
          </w:p>
        </w:tc>
      </w:tr>
      <w:tr w:rsidR="00DD6577" w:rsidRPr="00FB20BD" w14:paraId="5552700F"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0156CCC7" w14:textId="2F9BCAE8" w:rsidR="00DD6577" w:rsidRPr="00FB20BD" w:rsidRDefault="00DD6577" w:rsidP="00DD6577">
            <w:pPr>
              <w:pStyle w:val="TAC"/>
              <w:rPr>
                <w:rFonts w:eastAsia="MS Mincho"/>
                <w:lang w:eastAsia="zh-CN"/>
              </w:rPr>
            </w:pPr>
            <w:r w:rsidRPr="00FB20BD">
              <w:rPr>
                <w:lang w:eastAsia="zh-CN"/>
              </w:rPr>
              <w:t>35</w:t>
            </w:r>
          </w:p>
        </w:tc>
        <w:tc>
          <w:tcPr>
            <w:tcW w:w="2500" w:type="dxa"/>
            <w:tcBorders>
              <w:top w:val="single" w:sz="4" w:space="0" w:color="auto"/>
              <w:left w:val="single" w:sz="4" w:space="0" w:color="auto"/>
              <w:bottom w:val="single" w:sz="4" w:space="0" w:color="auto"/>
              <w:right w:val="single" w:sz="4" w:space="0" w:color="auto"/>
            </w:tcBorders>
            <w:vAlign w:val="center"/>
          </w:tcPr>
          <w:p w14:paraId="79FA9CBF" w14:textId="06C3F556" w:rsidR="00DD6577" w:rsidRPr="00FB20BD" w:rsidRDefault="00DD6577" w:rsidP="00DD6577">
            <w:pPr>
              <w:pStyle w:val="TAC"/>
              <w:rPr>
                <w:rFonts w:eastAsia="MS Mincho"/>
                <w:lang w:eastAsia="zh-CN"/>
              </w:rPr>
            </w:pPr>
            <w:r w:rsidRPr="00FB20BD">
              <w:rPr>
                <w:lang w:eastAsia="zh-CN"/>
              </w:rPr>
              <w:t>-37.6+TT</w:t>
            </w:r>
          </w:p>
        </w:tc>
        <w:tc>
          <w:tcPr>
            <w:tcW w:w="2500" w:type="dxa"/>
            <w:tcBorders>
              <w:top w:val="single" w:sz="4" w:space="0" w:color="auto"/>
              <w:left w:val="single" w:sz="4" w:space="0" w:color="auto"/>
              <w:bottom w:val="single" w:sz="4" w:space="0" w:color="auto"/>
              <w:right w:val="single" w:sz="4" w:space="0" w:color="auto"/>
            </w:tcBorders>
          </w:tcPr>
          <w:p w14:paraId="1E5C4868" w14:textId="26A7898F" w:rsidR="00DD6577" w:rsidRPr="00FB20BD" w:rsidRDefault="00DD6577" w:rsidP="00DD6577">
            <w:pPr>
              <w:pStyle w:val="TAC"/>
              <w:rPr>
                <w:rFonts w:eastAsia="MS Mincho"/>
              </w:rPr>
            </w:pPr>
            <w:r w:rsidRPr="00FB20BD">
              <w:rPr>
                <w:lang w:eastAsia="zh-CN"/>
              </w:rPr>
              <w:t>33.855</w:t>
            </w:r>
          </w:p>
        </w:tc>
      </w:tr>
      <w:tr w:rsidR="004E00EE" w:rsidRPr="00FB20BD" w14:paraId="0D83EB4D"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B4F5C96" w14:textId="77777777" w:rsidR="004E00EE" w:rsidRPr="00FB20BD" w:rsidRDefault="004E00EE" w:rsidP="00B84CF7">
            <w:pPr>
              <w:pStyle w:val="TAC"/>
              <w:rPr>
                <w:rFonts w:eastAsia="MS Mincho"/>
              </w:rPr>
            </w:pPr>
            <w:r w:rsidRPr="00FB20BD">
              <w:rPr>
                <w:rFonts w:eastAsia="MS Mincho"/>
              </w:rPr>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E9FD889" w14:textId="77777777" w:rsidR="004E00EE" w:rsidRPr="00FB20BD" w:rsidRDefault="004E00EE" w:rsidP="00B84CF7">
            <w:pPr>
              <w:pStyle w:val="TAC"/>
              <w:rPr>
                <w:rFonts w:eastAsia="MS Mincho"/>
              </w:rPr>
            </w:pPr>
            <w:r w:rsidRPr="00FB20BD">
              <w:rPr>
                <w:rFonts w:eastAsia="MS Mincho"/>
              </w:rPr>
              <w:t>-37+TT</w:t>
            </w:r>
          </w:p>
        </w:tc>
        <w:tc>
          <w:tcPr>
            <w:tcW w:w="2500" w:type="dxa"/>
            <w:tcBorders>
              <w:top w:val="single" w:sz="4" w:space="0" w:color="auto"/>
              <w:left w:val="single" w:sz="4" w:space="0" w:color="auto"/>
              <w:bottom w:val="single" w:sz="4" w:space="0" w:color="auto"/>
              <w:right w:val="single" w:sz="4" w:space="0" w:color="auto"/>
            </w:tcBorders>
          </w:tcPr>
          <w:p w14:paraId="2542C4C8" w14:textId="77777777" w:rsidR="004E00EE" w:rsidRPr="00FB20BD" w:rsidRDefault="004E00EE" w:rsidP="00B84CF7">
            <w:pPr>
              <w:pStyle w:val="TAC"/>
              <w:rPr>
                <w:rFonts w:eastAsia="MS Mincho"/>
              </w:rPr>
            </w:pPr>
            <w:r w:rsidRPr="00FB20BD">
              <w:rPr>
                <w:rFonts w:eastAsia="MS Mincho"/>
              </w:rPr>
              <w:t>38.895</w:t>
            </w:r>
          </w:p>
        </w:tc>
      </w:tr>
      <w:tr w:rsidR="00DD6577" w:rsidRPr="00FB20BD" w14:paraId="3C02A94E"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7DFE56DD" w14:textId="721AC710" w:rsidR="00DD6577" w:rsidRPr="00FB20BD" w:rsidRDefault="00DD6577" w:rsidP="00DD6577">
            <w:pPr>
              <w:pStyle w:val="TAC"/>
              <w:rPr>
                <w:rFonts w:eastAsia="MS Mincho"/>
              </w:rPr>
            </w:pPr>
            <w:r w:rsidRPr="00FB20BD">
              <w:rPr>
                <w:lang w:eastAsia="zh-CN"/>
              </w:rPr>
              <w:t>45</w:t>
            </w:r>
          </w:p>
        </w:tc>
        <w:tc>
          <w:tcPr>
            <w:tcW w:w="2500" w:type="dxa"/>
            <w:tcBorders>
              <w:top w:val="single" w:sz="4" w:space="0" w:color="auto"/>
              <w:left w:val="single" w:sz="4" w:space="0" w:color="auto"/>
              <w:bottom w:val="single" w:sz="4" w:space="0" w:color="auto"/>
              <w:right w:val="single" w:sz="4" w:space="0" w:color="auto"/>
            </w:tcBorders>
            <w:vAlign w:val="center"/>
          </w:tcPr>
          <w:p w14:paraId="21575752" w14:textId="0853A33B" w:rsidR="00DD6577" w:rsidRPr="00FB20BD" w:rsidRDefault="00DD6577" w:rsidP="00DD6577">
            <w:pPr>
              <w:pStyle w:val="TAC"/>
              <w:rPr>
                <w:rFonts w:eastAsia="MS Mincho"/>
              </w:rPr>
            </w:pPr>
            <w:r w:rsidRPr="00FB20BD">
              <w:rPr>
                <w:lang w:eastAsia="zh-CN"/>
              </w:rPr>
              <w:t>-36.5+TT</w:t>
            </w:r>
          </w:p>
        </w:tc>
        <w:tc>
          <w:tcPr>
            <w:tcW w:w="2500" w:type="dxa"/>
            <w:tcBorders>
              <w:top w:val="single" w:sz="4" w:space="0" w:color="auto"/>
              <w:left w:val="single" w:sz="4" w:space="0" w:color="auto"/>
              <w:bottom w:val="single" w:sz="4" w:space="0" w:color="auto"/>
              <w:right w:val="single" w:sz="4" w:space="0" w:color="auto"/>
            </w:tcBorders>
          </w:tcPr>
          <w:p w14:paraId="2EBDA228" w14:textId="0BA9D000" w:rsidR="00DD6577" w:rsidRPr="00FB20BD" w:rsidRDefault="00DD6577" w:rsidP="00DD6577">
            <w:pPr>
              <w:pStyle w:val="TAC"/>
              <w:rPr>
                <w:rFonts w:eastAsia="MS Mincho"/>
              </w:rPr>
            </w:pPr>
            <w:r w:rsidRPr="00FB20BD">
              <w:rPr>
                <w:lang w:eastAsia="zh-CN"/>
              </w:rPr>
              <w:t>43.575</w:t>
            </w:r>
          </w:p>
        </w:tc>
      </w:tr>
      <w:tr w:rsidR="004E00EE" w:rsidRPr="00FB20BD" w14:paraId="5909526F"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8E696C2" w14:textId="77777777" w:rsidR="004E00EE" w:rsidRPr="00FB20BD" w:rsidRDefault="004E00EE" w:rsidP="00B84CF7">
            <w:pPr>
              <w:pStyle w:val="TAC"/>
              <w:rPr>
                <w:rFonts w:eastAsia="MS Mincho"/>
              </w:rPr>
            </w:pPr>
            <w:r w:rsidRPr="00FB20BD">
              <w:rPr>
                <w:rFonts w:eastAsia="MS Mincho"/>
              </w:rPr>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1324347" w14:textId="77777777" w:rsidR="004E00EE" w:rsidRPr="00FB20BD" w:rsidRDefault="004E00EE" w:rsidP="00B84CF7">
            <w:pPr>
              <w:pStyle w:val="TAC"/>
              <w:rPr>
                <w:rFonts w:eastAsia="MS Mincho"/>
              </w:rPr>
            </w:pPr>
            <w:r w:rsidRPr="00FB20BD">
              <w:rPr>
                <w:rFonts w:eastAsia="MS Mincho"/>
              </w:rPr>
              <w:t>-36+TT</w:t>
            </w:r>
          </w:p>
        </w:tc>
        <w:tc>
          <w:tcPr>
            <w:tcW w:w="2500" w:type="dxa"/>
            <w:tcBorders>
              <w:top w:val="single" w:sz="4" w:space="0" w:color="auto"/>
              <w:left w:val="single" w:sz="4" w:space="0" w:color="auto"/>
              <w:bottom w:val="single" w:sz="4" w:space="0" w:color="auto"/>
              <w:right w:val="single" w:sz="4" w:space="0" w:color="auto"/>
            </w:tcBorders>
          </w:tcPr>
          <w:p w14:paraId="604BDA7A" w14:textId="77777777" w:rsidR="004E00EE" w:rsidRPr="00FB20BD" w:rsidRDefault="004E00EE" w:rsidP="00B84CF7">
            <w:pPr>
              <w:pStyle w:val="TAC"/>
              <w:rPr>
                <w:rFonts w:eastAsia="MS Mincho"/>
              </w:rPr>
            </w:pPr>
            <w:r w:rsidRPr="00FB20BD">
              <w:rPr>
                <w:rFonts w:eastAsia="MS Mincho"/>
              </w:rPr>
              <w:t>48.615</w:t>
            </w:r>
          </w:p>
        </w:tc>
      </w:tr>
      <w:tr w:rsidR="004E00EE" w:rsidRPr="00FB20BD" w14:paraId="6AFB29AE"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5AC5D8A" w14:textId="77777777" w:rsidR="004E00EE" w:rsidRPr="00FB20BD" w:rsidRDefault="004E00EE" w:rsidP="00B84CF7">
            <w:pPr>
              <w:pStyle w:val="TAC"/>
              <w:rPr>
                <w:rFonts w:eastAsia="MS Mincho"/>
              </w:rPr>
            </w:pPr>
            <w:r w:rsidRPr="00FB20BD">
              <w:rPr>
                <w:rFonts w:eastAsia="MS Mincho"/>
              </w:rPr>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08D6294" w14:textId="77777777" w:rsidR="004E00EE" w:rsidRPr="00FB20BD" w:rsidRDefault="004E00EE" w:rsidP="00B84CF7">
            <w:pPr>
              <w:pStyle w:val="TAC"/>
              <w:rPr>
                <w:rFonts w:eastAsia="MS Mincho"/>
              </w:rPr>
            </w:pPr>
            <w:r w:rsidRPr="00FB20BD">
              <w:rPr>
                <w:rFonts w:eastAsia="MS Mincho"/>
              </w:rPr>
              <w:t>-35.2+TT</w:t>
            </w:r>
          </w:p>
        </w:tc>
        <w:tc>
          <w:tcPr>
            <w:tcW w:w="2500" w:type="dxa"/>
            <w:tcBorders>
              <w:top w:val="single" w:sz="4" w:space="0" w:color="auto"/>
              <w:left w:val="single" w:sz="4" w:space="0" w:color="auto"/>
              <w:bottom w:val="single" w:sz="4" w:space="0" w:color="auto"/>
              <w:right w:val="single" w:sz="4" w:space="0" w:color="auto"/>
            </w:tcBorders>
          </w:tcPr>
          <w:p w14:paraId="5B0BB3BC" w14:textId="77777777" w:rsidR="004E00EE" w:rsidRPr="00FB20BD" w:rsidRDefault="004E00EE" w:rsidP="00B84CF7">
            <w:pPr>
              <w:pStyle w:val="TAC"/>
              <w:rPr>
                <w:rFonts w:eastAsia="MS Mincho"/>
              </w:rPr>
            </w:pPr>
            <w:r w:rsidRPr="00FB20BD">
              <w:rPr>
                <w:rFonts w:eastAsia="MS Mincho"/>
              </w:rPr>
              <w:t>58.35</w:t>
            </w:r>
          </w:p>
        </w:tc>
      </w:tr>
      <w:tr w:rsidR="004E00EE" w:rsidRPr="00FB20BD" w14:paraId="431A0EC0"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407AF81D" w14:textId="77777777" w:rsidR="004E00EE" w:rsidRPr="00FB20BD" w:rsidRDefault="004E00EE" w:rsidP="00B84CF7">
            <w:pPr>
              <w:pStyle w:val="TAC"/>
              <w:rPr>
                <w:rFonts w:eastAsia="MS Mincho"/>
              </w:rPr>
            </w:pPr>
            <w:r w:rsidRPr="00FB20BD">
              <w:rPr>
                <w:rFonts w:eastAsia="MS Mincho"/>
              </w:rPr>
              <w:t>70</w:t>
            </w:r>
          </w:p>
        </w:tc>
        <w:tc>
          <w:tcPr>
            <w:tcW w:w="2500" w:type="dxa"/>
            <w:tcBorders>
              <w:top w:val="single" w:sz="4" w:space="0" w:color="auto"/>
              <w:left w:val="single" w:sz="4" w:space="0" w:color="auto"/>
              <w:bottom w:val="single" w:sz="4" w:space="0" w:color="auto"/>
              <w:right w:val="single" w:sz="4" w:space="0" w:color="auto"/>
            </w:tcBorders>
            <w:vAlign w:val="center"/>
          </w:tcPr>
          <w:p w14:paraId="488D4CC6" w14:textId="77777777" w:rsidR="004E00EE" w:rsidRPr="00FB20BD" w:rsidRDefault="004E00EE" w:rsidP="00B84CF7">
            <w:pPr>
              <w:pStyle w:val="TAC"/>
              <w:rPr>
                <w:rFonts w:eastAsia="MS Mincho"/>
              </w:rPr>
            </w:pPr>
            <w:r w:rsidRPr="00FB20BD">
              <w:rPr>
                <w:rFonts w:eastAsia="MS Mincho"/>
              </w:rPr>
              <w:t>-34.6+TT</w:t>
            </w:r>
          </w:p>
        </w:tc>
        <w:tc>
          <w:tcPr>
            <w:tcW w:w="2500" w:type="dxa"/>
            <w:tcBorders>
              <w:top w:val="single" w:sz="4" w:space="0" w:color="auto"/>
              <w:left w:val="single" w:sz="4" w:space="0" w:color="auto"/>
              <w:bottom w:val="single" w:sz="4" w:space="0" w:color="auto"/>
              <w:right w:val="single" w:sz="4" w:space="0" w:color="auto"/>
            </w:tcBorders>
          </w:tcPr>
          <w:p w14:paraId="6FC71268" w14:textId="77777777" w:rsidR="004E00EE" w:rsidRPr="00FB20BD" w:rsidRDefault="004E00EE" w:rsidP="00B84CF7">
            <w:pPr>
              <w:pStyle w:val="TAC"/>
              <w:rPr>
                <w:rFonts w:eastAsia="MS Mincho"/>
              </w:rPr>
            </w:pPr>
            <w:r w:rsidRPr="00FB20BD">
              <w:rPr>
                <w:rFonts w:eastAsia="MS Mincho"/>
              </w:rPr>
              <w:t>68.07</w:t>
            </w:r>
          </w:p>
        </w:tc>
      </w:tr>
      <w:tr w:rsidR="004E00EE" w:rsidRPr="00FB20BD" w14:paraId="17D1A0C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9B4B60A" w14:textId="77777777" w:rsidR="004E00EE" w:rsidRPr="00FB20BD" w:rsidRDefault="004E00EE" w:rsidP="00B84CF7">
            <w:pPr>
              <w:pStyle w:val="TAC"/>
              <w:rPr>
                <w:rFonts w:eastAsia="MS Mincho"/>
              </w:rPr>
            </w:pPr>
            <w:r w:rsidRPr="00FB20BD">
              <w:rPr>
                <w:rFonts w:eastAsia="MS Mincho"/>
              </w:rPr>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4B872C1" w14:textId="77777777" w:rsidR="004E00EE" w:rsidRPr="00FB20BD" w:rsidRDefault="004E00EE" w:rsidP="00B84CF7">
            <w:pPr>
              <w:pStyle w:val="TAC"/>
              <w:rPr>
                <w:rFonts w:eastAsia="MS Mincho"/>
              </w:rPr>
            </w:pPr>
            <w:r w:rsidRPr="00FB20BD">
              <w:rPr>
                <w:rFonts w:eastAsia="MS Mincho"/>
              </w:rPr>
              <w:t>-34+TT</w:t>
            </w:r>
          </w:p>
        </w:tc>
        <w:tc>
          <w:tcPr>
            <w:tcW w:w="2500" w:type="dxa"/>
            <w:tcBorders>
              <w:top w:val="single" w:sz="4" w:space="0" w:color="auto"/>
              <w:left w:val="single" w:sz="4" w:space="0" w:color="auto"/>
              <w:bottom w:val="single" w:sz="4" w:space="0" w:color="auto"/>
              <w:right w:val="single" w:sz="4" w:space="0" w:color="auto"/>
            </w:tcBorders>
          </w:tcPr>
          <w:p w14:paraId="331716C7" w14:textId="77777777" w:rsidR="004E00EE" w:rsidRPr="00FB20BD" w:rsidRDefault="004E00EE" w:rsidP="00B84CF7">
            <w:pPr>
              <w:pStyle w:val="TAC"/>
              <w:rPr>
                <w:rFonts w:eastAsia="MS Mincho"/>
              </w:rPr>
            </w:pPr>
            <w:r w:rsidRPr="00FB20BD">
              <w:rPr>
                <w:rFonts w:eastAsia="MS Mincho"/>
              </w:rPr>
              <w:t>78.15</w:t>
            </w:r>
          </w:p>
        </w:tc>
      </w:tr>
      <w:tr w:rsidR="004E00EE" w:rsidRPr="00FB20BD" w14:paraId="36AAB95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60115C30" w14:textId="77777777" w:rsidR="004E00EE" w:rsidRPr="00FB20BD" w:rsidRDefault="004E00EE" w:rsidP="00B84CF7">
            <w:pPr>
              <w:pStyle w:val="TAC"/>
              <w:rPr>
                <w:rFonts w:eastAsia="MS Mincho"/>
                <w:lang w:eastAsia="zh-CN"/>
              </w:rPr>
            </w:pPr>
            <w:r w:rsidRPr="00FB20BD">
              <w:rPr>
                <w:rFonts w:eastAsia="MS Mincho"/>
                <w:lang w:eastAsia="zh-CN"/>
              </w:rPr>
              <w:t>90</w:t>
            </w:r>
          </w:p>
        </w:tc>
        <w:tc>
          <w:tcPr>
            <w:tcW w:w="2500" w:type="dxa"/>
            <w:tcBorders>
              <w:top w:val="single" w:sz="4" w:space="0" w:color="auto"/>
              <w:left w:val="single" w:sz="4" w:space="0" w:color="auto"/>
              <w:bottom w:val="single" w:sz="4" w:space="0" w:color="auto"/>
              <w:right w:val="single" w:sz="4" w:space="0" w:color="auto"/>
            </w:tcBorders>
            <w:vAlign w:val="center"/>
          </w:tcPr>
          <w:p w14:paraId="150A873D" w14:textId="77777777" w:rsidR="004E00EE" w:rsidRPr="00FB20BD" w:rsidRDefault="004E00EE" w:rsidP="00B84CF7">
            <w:pPr>
              <w:pStyle w:val="TAC"/>
              <w:rPr>
                <w:rFonts w:eastAsia="MS Mincho"/>
              </w:rPr>
            </w:pPr>
            <w:r w:rsidRPr="00FB20BD">
              <w:rPr>
                <w:rFonts w:eastAsia="MS Mincho"/>
              </w:rPr>
              <w:t>-33.5+TT</w:t>
            </w:r>
          </w:p>
        </w:tc>
        <w:tc>
          <w:tcPr>
            <w:tcW w:w="2500" w:type="dxa"/>
            <w:tcBorders>
              <w:top w:val="single" w:sz="4" w:space="0" w:color="auto"/>
              <w:left w:val="single" w:sz="4" w:space="0" w:color="auto"/>
              <w:bottom w:val="single" w:sz="4" w:space="0" w:color="auto"/>
              <w:right w:val="single" w:sz="4" w:space="0" w:color="auto"/>
            </w:tcBorders>
          </w:tcPr>
          <w:p w14:paraId="4FF2F4EB" w14:textId="77777777" w:rsidR="004E00EE" w:rsidRPr="00FB20BD" w:rsidRDefault="004E00EE" w:rsidP="00B84CF7">
            <w:pPr>
              <w:pStyle w:val="TAC"/>
              <w:rPr>
                <w:rFonts w:eastAsia="MS Mincho"/>
              </w:rPr>
            </w:pPr>
            <w:r w:rsidRPr="00FB20BD">
              <w:rPr>
                <w:rFonts w:eastAsia="MS Mincho"/>
              </w:rPr>
              <w:t>88.23</w:t>
            </w:r>
          </w:p>
        </w:tc>
      </w:tr>
      <w:tr w:rsidR="004E00EE" w:rsidRPr="00FB20BD" w14:paraId="2EE93F14"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E94C32D" w14:textId="77777777" w:rsidR="004E00EE" w:rsidRPr="00FB20BD" w:rsidRDefault="004E00EE" w:rsidP="00B84CF7">
            <w:pPr>
              <w:pStyle w:val="TAC"/>
              <w:rPr>
                <w:rFonts w:eastAsia="MS Mincho"/>
              </w:rPr>
            </w:pPr>
            <w:r w:rsidRPr="00FB20BD">
              <w:rPr>
                <w:rFonts w:eastAsia="MS Mincho"/>
              </w:rPr>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C107242" w14:textId="77777777" w:rsidR="004E00EE" w:rsidRPr="00FB20BD" w:rsidRDefault="004E00EE" w:rsidP="00B84CF7">
            <w:pPr>
              <w:pStyle w:val="TAC"/>
              <w:rPr>
                <w:rFonts w:eastAsia="MS Mincho"/>
              </w:rPr>
            </w:pPr>
            <w:r w:rsidRPr="00FB20BD">
              <w:rPr>
                <w:rFonts w:eastAsia="MS Mincho"/>
              </w:rPr>
              <w:t>-33+TT</w:t>
            </w:r>
          </w:p>
        </w:tc>
        <w:tc>
          <w:tcPr>
            <w:tcW w:w="2500" w:type="dxa"/>
            <w:tcBorders>
              <w:top w:val="single" w:sz="4" w:space="0" w:color="auto"/>
              <w:left w:val="single" w:sz="4" w:space="0" w:color="auto"/>
              <w:bottom w:val="single" w:sz="4" w:space="0" w:color="auto"/>
              <w:right w:val="single" w:sz="4" w:space="0" w:color="auto"/>
            </w:tcBorders>
          </w:tcPr>
          <w:p w14:paraId="5DFC30CE" w14:textId="77777777" w:rsidR="004E00EE" w:rsidRPr="00FB20BD" w:rsidRDefault="004E00EE" w:rsidP="00B84CF7">
            <w:pPr>
              <w:pStyle w:val="TAC"/>
              <w:rPr>
                <w:rFonts w:eastAsia="MS Mincho"/>
              </w:rPr>
            </w:pPr>
            <w:r w:rsidRPr="00FB20BD">
              <w:rPr>
                <w:rFonts w:eastAsia="MS Mincho"/>
              </w:rPr>
              <w:t>98.31</w:t>
            </w:r>
          </w:p>
        </w:tc>
      </w:tr>
      <w:tr w:rsidR="004E00EE" w:rsidRPr="00FB20BD" w14:paraId="543DE303" w14:textId="77777777" w:rsidTr="00EF6B6C">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4525BFDA" w14:textId="77777777" w:rsidR="004E00EE" w:rsidRPr="00FB20BD" w:rsidRDefault="004E00EE" w:rsidP="00B84CF7">
            <w:pPr>
              <w:pStyle w:val="TAN"/>
              <w:rPr>
                <w:rFonts w:eastAsia="MS Mincho"/>
              </w:rPr>
            </w:pPr>
            <w:r w:rsidRPr="00FB20BD">
              <w:rPr>
                <w:rFonts w:eastAsia="MS Mincho"/>
              </w:rPr>
              <w:t>NOTE 1:</w:t>
            </w:r>
            <w:r w:rsidRPr="00FB20BD">
              <w:rPr>
                <w:rFonts w:eastAsia="MS Mincho"/>
              </w:rPr>
              <w:tab/>
              <w:t>TT for each frequency and channel bandwidth is specified in Table 6.3A.1.1.5-2</w:t>
            </w:r>
          </w:p>
        </w:tc>
      </w:tr>
    </w:tbl>
    <w:p w14:paraId="653ADB9B" w14:textId="77777777" w:rsidR="004E00EE" w:rsidRPr="00FB20BD" w:rsidRDefault="004E00EE" w:rsidP="00B84CF7">
      <w:pPr>
        <w:rPr>
          <w:rFonts w:eastAsia="MS Mincho"/>
        </w:rPr>
      </w:pPr>
    </w:p>
    <w:p w14:paraId="1E07AA45" w14:textId="77777777" w:rsidR="004E00EE" w:rsidRPr="00FB20BD" w:rsidRDefault="004E00EE" w:rsidP="00B84CF7">
      <w:pPr>
        <w:pStyle w:val="TH"/>
        <w:rPr>
          <w:rFonts w:eastAsia="MS Mincho"/>
        </w:rPr>
      </w:pPr>
      <w:r w:rsidRPr="00FB20BD">
        <w:rPr>
          <w:rFonts w:eastAsia="MS Mincho"/>
        </w:rPr>
        <w:t>Table 6.3A.1.1.5-2: Test Tolerance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4E00EE" w:rsidRPr="00FB20BD" w14:paraId="34A4B6DA"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71BCE31" w14:textId="77777777" w:rsidR="004E00EE" w:rsidRPr="00FB20BD" w:rsidRDefault="004E00EE" w:rsidP="00B84CF7">
            <w:pPr>
              <w:pStyle w:val="TAH"/>
              <w:rPr>
                <w:rFonts w:eastAsia="MS Mincho"/>
              </w:rPr>
            </w:pPr>
          </w:p>
        </w:tc>
        <w:tc>
          <w:tcPr>
            <w:tcW w:w="1984" w:type="dxa"/>
            <w:tcBorders>
              <w:top w:val="single" w:sz="4" w:space="0" w:color="auto"/>
              <w:left w:val="single" w:sz="4" w:space="0" w:color="auto"/>
              <w:bottom w:val="single" w:sz="4" w:space="0" w:color="auto"/>
              <w:right w:val="single" w:sz="4" w:space="0" w:color="auto"/>
            </w:tcBorders>
            <w:vAlign w:val="center"/>
          </w:tcPr>
          <w:p w14:paraId="70C1FF52" w14:textId="77777777" w:rsidR="004E00EE" w:rsidRPr="00FB20BD" w:rsidRDefault="004E00EE" w:rsidP="00B84CF7">
            <w:pPr>
              <w:pStyle w:val="TAH"/>
              <w:rPr>
                <w:rFonts w:eastAsia="MS Mincho"/>
              </w:rPr>
            </w:pPr>
            <w:r w:rsidRPr="00FB20BD">
              <w:rPr>
                <w:rFonts w:eastAsia="MS Mincho"/>
              </w:rPr>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5D6CDE9B" w14:textId="77777777" w:rsidR="004E00EE" w:rsidRPr="00FB20BD" w:rsidRDefault="004E00EE" w:rsidP="00B84CF7">
            <w:pPr>
              <w:pStyle w:val="TAH"/>
              <w:rPr>
                <w:rFonts w:eastAsia="MS Mincho"/>
              </w:rPr>
            </w:pPr>
            <w:r w:rsidRPr="00FB20BD">
              <w:rPr>
                <w:rFonts w:eastAsia="MS Mincho"/>
              </w:rPr>
              <w:t xml:space="preserve">3.0GHz &lt; f ≤ </w:t>
            </w:r>
            <w:r w:rsidRPr="00FB20BD">
              <w:rPr>
                <w:rFonts w:eastAsia="PMingLiU"/>
                <w:lang w:eastAsia="zh-TW"/>
              </w:rPr>
              <w:t>6.0</w:t>
            </w:r>
            <w:r w:rsidRPr="00FB20BD">
              <w:rPr>
                <w:rFonts w:eastAsia="MS Mincho"/>
              </w:rPr>
              <w:t>GHz</w:t>
            </w:r>
          </w:p>
        </w:tc>
      </w:tr>
      <w:tr w:rsidR="004E00EE" w:rsidRPr="00FB20BD" w14:paraId="25D08D7D"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E079B2B" w14:textId="77777777" w:rsidR="004E00EE" w:rsidRPr="00FB20BD" w:rsidRDefault="004E00EE" w:rsidP="00B84CF7">
            <w:pPr>
              <w:pStyle w:val="TAC"/>
              <w:rPr>
                <w:rFonts w:eastAsia="MS Mincho"/>
              </w:rPr>
            </w:pPr>
            <w:r w:rsidRPr="00FB20BD">
              <w:rPr>
                <w:rFonts w:eastAsia="MS Mincho"/>
              </w:rPr>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74D88F85" w14:textId="77777777" w:rsidR="004E00EE" w:rsidRPr="00FB20BD" w:rsidRDefault="004E00EE" w:rsidP="00B84CF7">
            <w:pPr>
              <w:pStyle w:val="TAC"/>
              <w:rPr>
                <w:rFonts w:eastAsia="MS Mincho"/>
              </w:rPr>
            </w:pPr>
            <w:r w:rsidRPr="00FB20BD">
              <w:rPr>
                <w:rFonts w:eastAsia="MS Mincho"/>
              </w:rPr>
              <w:t>1.0</w:t>
            </w:r>
          </w:p>
        </w:tc>
        <w:tc>
          <w:tcPr>
            <w:tcW w:w="1984" w:type="dxa"/>
            <w:tcBorders>
              <w:top w:val="single" w:sz="4" w:space="0" w:color="auto"/>
              <w:left w:val="single" w:sz="4" w:space="0" w:color="auto"/>
              <w:bottom w:val="single" w:sz="4" w:space="0" w:color="auto"/>
              <w:right w:val="single" w:sz="4" w:space="0" w:color="auto"/>
            </w:tcBorders>
            <w:vAlign w:val="center"/>
          </w:tcPr>
          <w:p w14:paraId="3306C56C" w14:textId="77777777" w:rsidR="004E00EE" w:rsidRPr="00FB20BD" w:rsidRDefault="004E00EE" w:rsidP="00B84CF7">
            <w:pPr>
              <w:pStyle w:val="TAC"/>
              <w:rPr>
                <w:rFonts w:eastAsia="MS Mincho"/>
              </w:rPr>
            </w:pPr>
            <w:r w:rsidRPr="00FB20BD">
              <w:rPr>
                <w:rFonts w:eastAsia="MS Mincho"/>
              </w:rPr>
              <w:t>1.3</w:t>
            </w:r>
          </w:p>
        </w:tc>
      </w:tr>
      <w:tr w:rsidR="004E00EE" w:rsidRPr="00FB20BD" w14:paraId="27F26738"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CD0B24D" w14:textId="77777777" w:rsidR="004E00EE" w:rsidRPr="00FB20BD" w:rsidRDefault="004E00EE" w:rsidP="00B84CF7">
            <w:pPr>
              <w:pStyle w:val="TAC"/>
              <w:rPr>
                <w:rFonts w:eastAsia="MS Mincho"/>
              </w:rPr>
            </w:pPr>
            <w:r w:rsidRPr="00FB20BD">
              <w:rPr>
                <w:rFonts w:eastAsia="MS Mincho"/>
              </w:rPr>
              <w:t>40MHz &lt; BW ≤ 100MHz</w:t>
            </w:r>
          </w:p>
        </w:tc>
        <w:tc>
          <w:tcPr>
            <w:tcW w:w="1984" w:type="dxa"/>
            <w:tcBorders>
              <w:top w:val="single" w:sz="4" w:space="0" w:color="auto"/>
              <w:left w:val="single" w:sz="4" w:space="0" w:color="auto"/>
              <w:bottom w:val="single" w:sz="4" w:space="0" w:color="auto"/>
              <w:right w:val="single" w:sz="4" w:space="0" w:color="auto"/>
            </w:tcBorders>
          </w:tcPr>
          <w:p w14:paraId="7D550F28" w14:textId="77777777" w:rsidR="004E00EE" w:rsidRPr="00FB20BD" w:rsidRDefault="004E00EE" w:rsidP="00B84CF7">
            <w:pPr>
              <w:pStyle w:val="TAC"/>
              <w:rPr>
                <w:rFonts w:eastAsia="MS Mincho"/>
              </w:rPr>
            </w:pPr>
            <w:r w:rsidRPr="00FB20BD">
              <w:rPr>
                <w:rFonts w:eastAsia="MS Mincho"/>
              </w:rPr>
              <w:t>1.3</w:t>
            </w:r>
          </w:p>
        </w:tc>
        <w:tc>
          <w:tcPr>
            <w:tcW w:w="1984" w:type="dxa"/>
            <w:tcBorders>
              <w:top w:val="single" w:sz="4" w:space="0" w:color="auto"/>
              <w:left w:val="single" w:sz="4" w:space="0" w:color="auto"/>
              <w:bottom w:val="single" w:sz="4" w:space="0" w:color="auto"/>
              <w:right w:val="single" w:sz="4" w:space="0" w:color="auto"/>
            </w:tcBorders>
          </w:tcPr>
          <w:p w14:paraId="433373E8" w14:textId="77777777" w:rsidR="004E00EE" w:rsidRPr="00FB20BD" w:rsidRDefault="004E00EE" w:rsidP="00B84CF7">
            <w:pPr>
              <w:pStyle w:val="TAC"/>
              <w:rPr>
                <w:rFonts w:eastAsia="MS Mincho"/>
              </w:rPr>
            </w:pPr>
            <w:r w:rsidRPr="00FB20BD">
              <w:rPr>
                <w:rFonts w:eastAsia="MS Mincho"/>
              </w:rPr>
              <w:t>1.3</w:t>
            </w:r>
          </w:p>
        </w:tc>
      </w:tr>
    </w:tbl>
    <w:p w14:paraId="196EA451" w14:textId="77777777" w:rsidR="004E00EE" w:rsidRPr="00FB20BD" w:rsidRDefault="004E00EE" w:rsidP="00B84CF7">
      <w:pPr>
        <w:rPr>
          <w:rFonts w:eastAsia="MS Mincho"/>
        </w:rPr>
      </w:pPr>
    </w:p>
    <w:p w14:paraId="44A26A27" w14:textId="4EAA49B8" w:rsidR="004E00EE" w:rsidRPr="00FB20BD" w:rsidRDefault="004E00EE" w:rsidP="004E00EE">
      <w:pPr>
        <w:pStyle w:val="Heading3"/>
        <w:rPr>
          <w:rFonts w:eastAsia="Malgun Gothic"/>
          <w:lang w:eastAsia="zh-CN"/>
        </w:rPr>
      </w:pPr>
      <w:bookmarkStart w:id="41" w:name="_Toc83720647"/>
      <w:r w:rsidRPr="00FB20BD">
        <w:rPr>
          <w:rFonts w:eastAsia="Malgun Gothic"/>
        </w:rPr>
        <w:t>6.3A.</w:t>
      </w:r>
      <w:r w:rsidRPr="00FB20BD">
        <w:rPr>
          <w:rFonts w:eastAsia="Malgun Gothic"/>
          <w:lang w:eastAsia="zh-CN"/>
        </w:rPr>
        <w:t>2</w:t>
      </w:r>
      <w:r w:rsidRPr="00FB20BD">
        <w:rPr>
          <w:rFonts w:eastAsia="Malgun Gothic"/>
        </w:rPr>
        <w:tab/>
        <w:t>Transmit OFF power for CA</w:t>
      </w:r>
      <w:bookmarkEnd w:id="41"/>
    </w:p>
    <w:p w14:paraId="25CF32E3" w14:textId="77777777" w:rsidR="004E00EE" w:rsidRPr="00FB20BD" w:rsidRDefault="004E00EE" w:rsidP="004E00EE">
      <w:pPr>
        <w:pStyle w:val="Heading4"/>
        <w:rPr>
          <w:rFonts w:eastAsia="Malgun Gothic"/>
          <w:lang w:eastAsia="zh-CN"/>
        </w:rPr>
      </w:pPr>
      <w:bookmarkStart w:id="42" w:name="_Toc83720648"/>
      <w:r w:rsidRPr="00FB20BD">
        <w:rPr>
          <w:rFonts w:eastAsia="Malgun Gothic"/>
        </w:rPr>
        <w:t>6.3A.</w:t>
      </w:r>
      <w:r w:rsidRPr="00FB20BD">
        <w:rPr>
          <w:rFonts w:eastAsia="Malgun Gothic"/>
          <w:lang w:eastAsia="zh-CN"/>
        </w:rPr>
        <w:t>2.0</w:t>
      </w:r>
      <w:r w:rsidRPr="00FB20BD">
        <w:rPr>
          <w:rFonts w:eastAsia="Malgun Gothic"/>
        </w:rPr>
        <w:tab/>
        <w:t>Minimum conformance requirements</w:t>
      </w:r>
      <w:bookmarkEnd w:id="42"/>
    </w:p>
    <w:p w14:paraId="2AB08DE3" w14:textId="20EE1CF0" w:rsidR="00C34A21" w:rsidRPr="00FB20BD" w:rsidRDefault="00C34A21" w:rsidP="00080405">
      <w:pPr>
        <w:pStyle w:val="H6"/>
      </w:pPr>
      <w:r w:rsidRPr="00FB20BD">
        <w:rPr>
          <w:rFonts w:eastAsia="MS Mincho"/>
        </w:rPr>
        <w:t>6.3A.2.0.1</w:t>
      </w:r>
      <w:r w:rsidRPr="00FB20BD">
        <w:rPr>
          <w:rFonts w:eastAsia="MS Mincho"/>
        </w:rPr>
        <w:tab/>
        <w:t>Transmit OFF power for intra-band contiguous CA</w:t>
      </w:r>
    </w:p>
    <w:p w14:paraId="6047A815" w14:textId="27D7934C" w:rsidR="004E00EE" w:rsidRPr="00FB20BD" w:rsidRDefault="004E00EE" w:rsidP="00B84CF7">
      <w:bookmarkStart w:id="43" w:name="_Hlk47427606"/>
      <w:r w:rsidRPr="00FB20BD">
        <w:t xml:space="preserve">For intra-band contiguous carrier aggregation, the </w:t>
      </w:r>
      <w:r w:rsidR="00C34A21" w:rsidRPr="00FB20BD">
        <w:t>T</w:t>
      </w:r>
      <w:r w:rsidRPr="00FB20BD">
        <w:t>ransmit OFF power specified in clause 6.3.2 is applicable for each component carrier when the transmitter is OFF on all component carriers. The transmitter is considered to be OFF when the UE is not allowed to transmit on any of its ports.</w:t>
      </w:r>
    </w:p>
    <w:p w14:paraId="48F53508" w14:textId="4E6642AC" w:rsidR="00C34A21" w:rsidRPr="00FB20BD" w:rsidRDefault="00C34A21" w:rsidP="00080405">
      <w:pPr>
        <w:pStyle w:val="H6"/>
      </w:pPr>
      <w:r w:rsidRPr="00FB20BD">
        <w:rPr>
          <w:rFonts w:eastAsia="MS Mincho"/>
        </w:rPr>
        <w:t>6.3A.2.0.2</w:t>
      </w:r>
      <w:r w:rsidRPr="00FB20BD">
        <w:rPr>
          <w:rFonts w:eastAsia="MS Mincho"/>
        </w:rPr>
        <w:tab/>
        <w:t>Transmit OFF power for intra-band non-contiguous CA</w:t>
      </w:r>
    </w:p>
    <w:bookmarkEnd w:id="43"/>
    <w:p w14:paraId="38081C99" w14:textId="7C43F1C0" w:rsidR="004E00EE" w:rsidRPr="00FB20BD" w:rsidRDefault="004E00EE" w:rsidP="00B84CF7">
      <w:r w:rsidRPr="00FB20BD">
        <w:t xml:space="preserve">For intra-band non-contiguous carrier aggregation, the </w:t>
      </w:r>
      <w:r w:rsidR="00C34A21" w:rsidRPr="00FB20BD">
        <w:t>T</w:t>
      </w:r>
      <w:r w:rsidRPr="00FB20BD">
        <w:t>ransmit OFF power specified in clause 6.3.2 is applicable for each component carrier when the transmitter is OFF on all component carriers. The transmitter is considered to be OFF when the UE is not allowed to transmit on any of its ports.</w:t>
      </w:r>
    </w:p>
    <w:p w14:paraId="2AF0EE95" w14:textId="77777777" w:rsidR="00C34A21" w:rsidRPr="00FB20BD" w:rsidRDefault="00C34A21" w:rsidP="00C34A21">
      <w:pPr>
        <w:pStyle w:val="H6"/>
      </w:pPr>
      <w:r w:rsidRPr="00FB20BD">
        <w:rPr>
          <w:rFonts w:eastAsia="MS Mincho"/>
        </w:rPr>
        <w:t>6.3A.2.0.3</w:t>
      </w:r>
      <w:r w:rsidRPr="00FB20BD">
        <w:rPr>
          <w:rFonts w:eastAsia="MS Mincho"/>
        </w:rPr>
        <w:tab/>
        <w:t>Transmit OFF power for inter-band CA</w:t>
      </w:r>
    </w:p>
    <w:p w14:paraId="77FD88EA" w14:textId="77777777" w:rsidR="00C34A21" w:rsidRPr="00FB20BD" w:rsidRDefault="00C34A21" w:rsidP="00C34A21">
      <w:r w:rsidRPr="00FB20BD">
        <w:t xml:space="preserve">For inter-band carrier aggregation with one uplink carrier assigned to one </w:t>
      </w:r>
      <w:r w:rsidRPr="00FB20BD">
        <w:rPr>
          <w:rFonts w:eastAsia="SimSun"/>
          <w:lang w:eastAsia="zh-CN"/>
        </w:rPr>
        <w:t>NR</w:t>
      </w:r>
      <w:r w:rsidRPr="00FB20BD">
        <w:t xml:space="preserve"> band, the Transmit OFF power requirements in subclause 6.</w:t>
      </w:r>
      <w:r w:rsidRPr="00FB20BD">
        <w:rPr>
          <w:rFonts w:eastAsia="SimSun"/>
          <w:lang w:eastAsia="zh-CN"/>
        </w:rPr>
        <w:t>3.2</w:t>
      </w:r>
      <w:r w:rsidRPr="00FB20BD">
        <w:t xml:space="preserve"> apply.</w:t>
      </w:r>
    </w:p>
    <w:p w14:paraId="547A8174" w14:textId="77777777" w:rsidR="00C34A21" w:rsidRPr="00FB20BD" w:rsidRDefault="00C34A21" w:rsidP="00C34A21">
      <w:pPr>
        <w:rPr>
          <w:lang w:eastAsia="zh-CN"/>
        </w:rPr>
      </w:pPr>
      <w:r w:rsidRPr="00FB20BD">
        <w:rPr>
          <w:rFonts w:eastAsia="SimSun"/>
          <w:lang w:eastAsia="zh-CN"/>
        </w:rPr>
        <w:t>F</w:t>
      </w:r>
      <w:r w:rsidRPr="00FB20BD">
        <w:t>or inter-band carrier aggregation with</w:t>
      </w:r>
      <w:r w:rsidRPr="00FB20BD">
        <w:rPr>
          <w:lang w:eastAsia="zh-CN"/>
        </w:rPr>
        <w:t xml:space="preserve"> two contiguous carriers assigned to one NR band, the </w:t>
      </w:r>
      <w:r w:rsidRPr="00FB20BD">
        <w:t>Transmit OFF power</w:t>
      </w:r>
      <w:r w:rsidRPr="00FB20BD">
        <w:rPr>
          <w:lang w:eastAsia="zh-CN"/>
        </w:rPr>
        <w:t xml:space="preserve"> requirements in subclause 6.3A.2.0.1 apply for those carriers.</w:t>
      </w:r>
    </w:p>
    <w:p w14:paraId="7AC51023" w14:textId="77777777" w:rsidR="00C34A21" w:rsidRPr="00FB20BD" w:rsidRDefault="00C34A21" w:rsidP="00C34A21">
      <w:pPr>
        <w:rPr>
          <w:lang w:eastAsia="zh-CN"/>
        </w:rPr>
      </w:pPr>
      <w:r w:rsidRPr="00FB20BD">
        <w:rPr>
          <w:rFonts w:eastAsia="SimSun"/>
          <w:lang w:eastAsia="zh-CN"/>
        </w:rPr>
        <w:t>F</w:t>
      </w:r>
      <w:r w:rsidRPr="00FB20BD">
        <w:t>or inter-band carrier aggregation with</w:t>
      </w:r>
      <w:r w:rsidRPr="00FB20BD">
        <w:rPr>
          <w:rFonts w:cs="v5.0.0"/>
        </w:rPr>
        <w:t xml:space="preserve"> two uplink </w:t>
      </w:r>
      <w:r w:rsidRPr="00FB20BD">
        <w:rPr>
          <w:rFonts w:eastAsia="SimSun" w:cs="v5.0.0"/>
          <w:lang w:eastAsia="zh-CN"/>
        </w:rPr>
        <w:t>non-</w:t>
      </w:r>
      <w:r w:rsidRPr="00FB20BD">
        <w:rPr>
          <w:rFonts w:cs="v5.0.0"/>
        </w:rPr>
        <w:t>contiguous carrier</w:t>
      </w:r>
      <w:r w:rsidRPr="00FB20BD">
        <w:rPr>
          <w:lang w:eastAsia="zh-CN"/>
        </w:rPr>
        <w:t xml:space="preserve"> assigned to one NR band, the </w:t>
      </w:r>
      <w:r w:rsidRPr="00FB20BD">
        <w:rPr>
          <w:rFonts w:eastAsia="SimSun"/>
          <w:lang w:eastAsia="zh-CN"/>
        </w:rPr>
        <w:t>T</w:t>
      </w:r>
      <w:r w:rsidRPr="00FB20BD">
        <w:t>ransmit OFF power</w:t>
      </w:r>
      <w:r w:rsidRPr="00FB20BD">
        <w:rPr>
          <w:rFonts w:eastAsia="SimSun"/>
          <w:lang w:eastAsia="zh-CN"/>
        </w:rPr>
        <w:t xml:space="preserve"> </w:t>
      </w:r>
      <w:r w:rsidRPr="00FB20BD">
        <w:rPr>
          <w:lang w:eastAsia="zh-CN"/>
        </w:rPr>
        <w:t>requirements in subclause 6.3A.2.0.2 apply for those carriers.</w:t>
      </w:r>
    </w:p>
    <w:p w14:paraId="7508F61D" w14:textId="77777777" w:rsidR="00C34A21" w:rsidRPr="00FB20BD" w:rsidRDefault="00C34A21" w:rsidP="00C34A21">
      <w:r w:rsidRPr="00FB20BD">
        <w:t>For inter-band carrier aggregation with uplink assigned to two NR bands, the Transmit OFF power specified in clause 6.3.2 is applicable for each component carrier when the transmitter is OFF on all component carriers. The transmitter is considered to be OFF when the UE is not allowed to transmit on any of its ports.</w:t>
      </w:r>
    </w:p>
    <w:p w14:paraId="3FC71A42" w14:textId="17E89613" w:rsidR="00C34A21" w:rsidRPr="00FB20BD" w:rsidRDefault="00C34A21" w:rsidP="00B84CF7">
      <w:r w:rsidRPr="00FB20BD">
        <w:t xml:space="preserve">For combinations of intra-band and inter-band carrier aggregation with </w:t>
      </w:r>
      <w:r w:rsidRPr="00FB20BD">
        <w:rPr>
          <w:lang w:eastAsia="zh-CN"/>
        </w:rPr>
        <w:t>three</w:t>
      </w:r>
      <w:r w:rsidRPr="00FB20BD">
        <w:t xml:space="preserve"> </w:t>
      </w:r>
      <w:r w:rsidRPr="00FB20BD">
        <w:rPr>
          <w:lang w:eastAsia="zh-CN"/>
        </w:rPr>
        <w:t>up</w:t>
      </w:r>
      <w:r w:rsidRPr="00FB20BD">
        <w:t xml:space="preserve">link </w:t>
      </w:r>
      <w:r w:rsidRPr="00FB20BD">
        <w:rPr>
          <w:lang w:eastAsia="zh-CN"/>
        </w:rPr>
        <w:t xml:space="preserve">component </w:t>
      </w:r>
      <w:r w:rsidRPr="00FB20BD">
        <w:t xml:space="preserve">carriers (up to two contiguously aggregated carriers per </w:t>
      </w:r>
      <w:r w:rsidRPr="00FB20BD">
        <w:rPr>
          <w:rFonts w:eastAsia="SimSun"/>
          <w:lang w:eastAsia="zh-CN"/>
        </w:rPr>
        <w:t xml:space="preserve">operating </w:t>
      </w:r>
      <w:r w:rsidRPr="00FB20BD">
        <w:t xml:space="preserve">band), the </w:t>
      </w:r>
      <w:r w:rsidRPr="00FB20BD">
        <w:rPr>
          <w:rFonts w:eastAsia="SimSun"/>
          <w:lang w:eastAsia="zh-CN"/>
        </w:rPr>
        <w:t>T</w:t>
      </w:r>
      <w:r w:rsidRPr="00FB20BD">
        <w:t>ransmit OFF power</w:t>
      </w:r>
      <w:r w:rsidRPr="00FB20BD">
        <w:rPr>
          <w:rFonts w:eastAsia="SimSun"/>
          <w:lang w:eastAsia="zh-CN"/>
        </w:rPr>
        <w:t xml:space="preserve"> </w:t>
      </w:r>
      <w:r w:rsidRPr="00FB20BD">
        <w:t>requirements</w:t>
      </w:r>
      <w:r w:rsidRPr="00FB20BD">
        <w:rPr>
          <w:lang w:eastAsia="zh-CN"/>
        </w:rPr>
        <w:t xml:space="preserve"> specified</w:t>
      </w:r>
      <w:r w:rsidRPr="00FB20BD">
        <w:t xml:space="preserve"> in subclause 6.3.2 apply for </w:t>
      </w:r>
      <w:r w:rsidRPr="00FB20BD">
        <w:rPr>
          <w:lang w:eastAsia="zh-CN"/>
        </w:rPr>
        <w:t xml:space="preserve">the NR band </w:t>
      </w:r>
      <w:r w:rsidRPr="00FB20BD">
        <w:t>supporting one component carrier</w:t>
      </w:r>
      <w:r w:rsidRPr="00FB20BD">
        <w:rPr>
          <w:lang w:eastAsia="zh-CN"/>
        </w:rPr>
        <w:t xml:space="preserve">, and for the NR band </w:t>
      </w:r>
      <w:r w:rsidRPr="00FB20BD">
        <w:t>supporting two contiguous component carriers</w:t>
      </w:r>
      <w:r w:rsidRPr="00FB20BD">
        <w:rPr>
          <w:lang w:eastAsia="zh-CN"/>
        </w:rPr>
        <w:t xml:space="preserve"> the requirements specified in subclause 6.3A.2.0.1 apply.</w:t>
      </w:r>
    </w:p>
    <w:p w14:paraId="2A3DF3CC" w14:textId="77777777" w:rsidR="004E00EE" w:rsidRPr="00FB20BD" w:rsidRDefault="004E00EE" w:rsidP="00B84CF7">
      <w:pPr>
        <w:rPr>
          <w:rFonts w:eastAsia="Malgun Gothic"/>
        </w:rPr>
      </w:pPr>
      <w:r w:rsidRPr="00FB20BD">
        <w:rPr>
          <w:rFonts w:eastAsia="Malgun Gothic"/>
        </w:rPr>
        <w:t>The normative reference for this requirement is TS 38.101-1 [2] clause 6.3A.2</w:t>
      </w:r>
    </w:p>
    <w:p w14:paraId="25BEA743" w14:textId="0666A15F" w:rsidR="004E00EE" w:rsidRPr="00FB20BD" w:rsidRDefault="004E00EE" w:rsidP="004E00EE">
      <w:pPr>
        <w:pStyle w:val="Heading4"/>
        <w:rPr>
          <w:rFonts w:eastAsia="Malgun Gothic"/>
        </w:rPr>
      </w:pPr>
      <w:bookmarkStart w:id="44" w:name="_Toc83720649"/>
      <w:r w:rsidRPr="00FB20BD">
        <w:rPr>
          <w:rFonts w:eastAsia="Malgun Gothic"/>
        </w:rPr>
        <w:t>6.3A.2.1</w:t>
      </w:r>
      <w:r w:rsidRPr="00FB20BD">
        <w:rPr>
          <w:rFonts w:eastAsia="Malgun Gothic"/>
        </w:rPr>
        <w:tab/>
        <w:t>Transmit OFF power for CA (2UL CA)</w:t>
      </w:r>
      <w:bookmarkEnd w:id="44"/>
    </w:p>
    <w:p w14:paraId="1E237A20" w14:textId="77777777" w:rsidR="004E00EE" w:rsidRPr="00FB20BD" w:rsidRDefault="004E00EE" w:rsidP="004E00EE">
      <w:pPr>
        <w:pStyle w:val="H6"/>
        <w:rPr>
          <w:rFonts w:eastAsia="Malgun Gothic"/>
        </w:rPr>
      </w:pPr>
      <w:r w:rsidRPr="00FB20BD">
        <w:rPr>
          <w:rFonts w:eastAsia="Malgun Gothic"/>
        </w:rPr>
        <w:t>6.3A.2.1.1</w:t>
      </w:r>
      <w:r w:rsidRPr="00FB20BD">
        <w:rPr>
          <w:rFonts w:eastAsia="Malgun Gothic"/>
        </w:rPr>
        <w:tab/>
        <w:t>Test purpose</w:t>
      </w:r>
    </w:p>
    <w:p w14:paraId="5210EDB9" w14:textId="559E5C05" w:rsidR="004E00EE" w:rsidRPr="00FB20BD" w:rsidRDefault="004E00EE" w:rsidP="00B84CF7">
      <w:pPr>
        <w:rPr>
          <w:rFonts w:eastAsia="Malgun Gothic"/>
        </w:rPr>
      </w:pPr>
      <w:r w:rsidRPr="00FB20BD">
        <w:rPr>
          <w:rFonts w:eastAsia="Malgun Gothic"/>
        </w:rPr>
        <w:t xml:space="preserve">To verify that the UE </w:t>
      </w:r>
      <w:r w:rsidR="00C34A21" w:rsidRPr="00FB20BD">
        <w:rPr>
          <w:rFonts w:eastAsia="Malgun Gothic"/>
        </w:rPr>
        <w:t>T</w:t>
      </w:r>
      <w:r w:rsidRPr="00FB20BD">
        <w:rPr>
          <w:rFonts w:eastAsia="Malgun Gothic"/>
        </w:rPr>
        <w:t>ransmit OFF power for 2UL CA is lower than the value specified in the test requirement.</w:t>
      </w:r>
    </w:p>
    <w:p w14:paraId="6E7CB2B6" w14:textId="77777777" w:rsidR="004E00EE" w:rsidRPr="00FB20BD" w:rsidRDefault="004E00EE" w:rsidP="004E00EE">
      <w:pPr>
        <w:pStyle w:val="H6"/>
        <w:rPr>
          <w:rFonts w:eastAsia="Malgun Gothic"/>
        </w:rPr>
      </w:pPr>
      <w:r w:rsidRPr="00FB20BD">
        <w:rPr>
          <w:rFonts w:eastAsia="Malgun Gothic"/>
        </w:rPr>
        <w:t>6.3A.2.1.2</w:t>
      </w:r>
      <w:r w:rsidRPr="00FB20BD">
        <w:rPr>
          <w:rFonts w:eastAsia="Malgun Gothic"/>
        </w:rPr>
        <w:tab/>
        <w:t>Test applicability</w:t>
      </w:r>
    </w:p>
    <w:p w14:paraId="40E0EE86" w14:textId="77777777" w:rsidR="004E00EE" w:rsidRPr="00FB20BD" w:rsidRDefault="004E00EE" w:rsidP="00B84CF7">
      <w:pPr>
        <w:rPr>
          <w:rFonts w:eastAsia="Malgun Gothic"/>
        </w:rPr>
      </w:pPr>
      <w:r w:rsidRPr="00FB20BD">
        <w:rPr>
          <w:rFonts w:eastAsia="Malgun Gothic"/>
        </w:rPr>
        <w:t>The requirements of 6.3A.2.1 apply in test cases 6.3A.</w:t>
      </w:r>
      <w:r w:rsidRPr="00FB20BD">
        <w:rPr>
          <w:rFonts w:eastAsia="Malgun Gothic"/>
          <w:lang w:eastAsia="zh-CN"/>
        </w:rPr>
        <w:t xml:space="preserve">3.1 </w:t>
      </w:r>
      <w:r w:rsidRPr="00FB20BD">
        <w:rPr>
          <w:rFonts w:eastAsia="Malgun Gothic"/>
        </w:rPr>
        <w:t xml:space="preserve">Transmit ON/OFF time mask for CA (2UL CA) to all types of </w:t>
      </w:r>
      <w:r w:rsidRPr="00FB20BD">
        <w:rPr>
          <w:rFonts w:eastAsia="Malgun Gothic"/>
          <w:lang w:eastAsia="zh-CN"/>
        </w:rPr>
        <w:t>NR</w:t>
      </w:r>
      <w:r w:rsidRPr="00FB20BD">
        <w:rPr>
          <w:rFonts w:eastAsia="Malgun Gothic"/>
        </w:rPr>
        <w:t xml:space="preserve"> </w:t>
      </w:r>
      <w:r w:rsidRPr="00FB20BD">
        <w:rPr>
          <w:rFonts w:eastAsia="Malgun Gothic"/>
          <w:lang w:eastAsia="zh-CN"/>
        </w:rPr>
        <w:t xml:space="preserve">UE </w:t>
      </w:r>
      <w:r w:rsidRPr="00FB20BD">
        <w:rPr>
          <w:rFonts w:eastAsia="Malgun Gothic"/>
        </w:rPr>
        <w:t xml:space="preserve">release </w:t>
      </w:r>
      <w:r w:rsidRPr="00FB20BD">
        <w:rPr>
          <w:rFonts w:eastAsia="Malgun Gothic"/>
          <w:lang w:eastAsia="zh-CN"/>
        </w:rPr>
        <w:t>15</w:t>
      </w:r>
      <w:r w:rsidRPr="00FB20BD">
        <w:rPr>
          <w:rFonts w:eastAsia="Malgun Gothic"/>
        </w:rPr>
        <w:t xml:space="preserve"> and forward that support 2UL CA.</w:t>
      </w:r>
      <w:r w:rsidRPr="00FB20BD">
        <w:rPr>
          <w:rFonts w:eastAsia="Malgun Gothic"/>
          <w:lang w:eastAsia="zh-CN"/>
        </w:rPr>
        <w:t xml:space="preserve"> Therefore, no test case description and requirements are specified.</w:t>
      </w:r>
    </w:p>
    <w:p w14:paraId="102B4EA5" w14:textId="77777777" w:rsidR="004E00EE" w:rsidRPr="00FB20BD" w:rsidRDefault="004E00EE" w:rsidP="004E00EE">
      <w:pPr>
        <w:pStyle w:val="H6"/>
        <w:rPr>
          <w:rFonts w:eastAsia="Malgun Gothic"/>
        </w:rPr>
      </w:pPr>
      <w:r w:rsidRPr="00FB20BD">
        <w:rPr>
          <w:rFonts w:eastAsia="Malgun Gothic"/>
        </w:rPr>
        <w:t>6.3A.</w:t>
      </w:r>
      <w:r w:rsidRPr="00FB20BD">
        <w:rPr>
          <w:rFonts w:eastAsia="Malgun Gothic"/>
          <w:lang w:eastAsia="zh-CN"/>
        </w:rPr>
        <w:t>2</w:t>
      </w:r>
      <w:r w:rsidRPr="00FB20BD">
        <w:rPr>
          <w:rFonts w:eastAsia="Malgun Gothic"/>
        </w:rPr>
        <w:t>.1.3</w:t>
      </w:r>
      <w:r w:rsidRPr="00FB20BD">
        <w:rPr>
          <w:rFonts w:eastAsia="Malgun Gothic"/>
        </w:rPr>
        <w:tab/>
        <w:t>Minimum conformance requirements</w:t>
      </w:r>
    </w:p>
    <w:p w14:paraId="463D1A73" w14:textId="77777777" w:rsidR="00FF240A" w:rsidRPr="00FB20BD" w:rsidRDefault="004E00EE" w:rsidP="00B84CF7">
      <w:pPr>
        <w:rPr>
          <w:lang w:eastAsia="zh-CN"/>
        </w:rPr>
      </w:pPr>
      <w:r w:rsidRPr="00FB20BD">
        <w:rPr>
          <w:rFonts w:eastAsia="Malgun Gothic"/>
        </w:rPr>
        <w:t>The minimum conformance requirements are defined in clause 6.3A.2.0.</w:t>
      </w:r>
    </w:p>
    <w:p w14:paraId="312C76D5" w14:textId="77777777" w:rsidR="00FF240A" w:rsidRPr="00FB20BD" w:rsidRDefault="00FF240A" w:rsidP="00FF240A">
      <w:pPr>
        <w:pStyle w:val="H6"/>
        <w:rPr>
          <w:rFonts w:eastAsia="Malgun Gothic"/>
        </w:rPr>
      </w:pPr>
      <w:r w:rsidRPr="00FB20BD">
        <w:rPr>
          <w:rFonts w:eastAsia="Malgun Gothic"/>
        </w:rPr>
        <w:t>6.3A.</w:t>
      </w:r>
      <w:r w:rsidRPr="00FB20BD">
        <w:rPr>
          <w:rFonts w:eastAsia="Malgun Gothic"/>
          <w:lang w:eastAsia="zh-CN"/>
        </w:rPr>
        <w:t>2</w:t>
      </w:r>
      <w:r w:rsidRPr="00FB20BD">
        <w:rPr>
          <w:rFonts w:eastAsia="Malgun Gothic"/>
        </w:rPr>
        <w:t>.1.</w:t>
      </w:r>
      <w:r w:rsidRPr="00FB20BD">
        <w:rPr>
          <w:lang w:eastAsia="zh-CN"/>
        </w:rPr>
        <w:t>4</w:t>
      </w:r>
      <w:r w:rsidRPr="00FB20BD">
        <w:rPr>
          <w:rFonts w:eastAsia="Malgun Gothic"/>
        </w:rPr>
        <w:tab/>
      </w:r>
      <w:r w:rsidRPr="00FB20BD">
        <w:t>Test description</w:t>
      </w:r>
    </w:p>
    <w:p w14:paraId="11D7A70B" w14:textId="77777777" w:rsidR="00FF240A" w:rsidRPr="00FB20BD" w:rsidRDefault="00FF240A" w:rsidP="00B84CF7">
      <w:pPr>
        <w:rPr>
          <w:lang w:eastAsia="zh-CN"/>
        </w:rPr>
      </w:pPr>
      <w:r w:rsidRPr="00FB20BD">
        <w:t>This test is covered by clause 6.3A.</w:t>
      </w:r>
      <w:r w:rsidRPr="00FB20BD">
        <w:rPr>
          <w:lang w:eastAsia="zh-CN"/>
        </w:rPr>
        <w:t xml:space="preserve">3.1 </w:t>
      </w:r>
      <w:r w:rsidRPr="00FB20BD">
        <w:t>Transmit ON/OFF time mask for 2UL CA</w:t>
      </w:r>
      <w:r w:rsidRPr="00FB20BD">
        <w:rPr>
          <w:lang w:eastAsia="zh-CN"/>
        </w:rPr>
        <w:t>.</w:t>
      </w:r>
    </w:p>
    <w:p w14:paraId="1930066C" w14:textId="77777777" w:rsidR="00FF240A" w:rsidRPr="00FB20BD" w:rsidRDefault="00FF240A" w:rsidP="00FF240A">
      <w:pPr>
        <w:pStyle w:val="H6"/>
        <w:rPr>
          <w:rFonts w:eastAsia="Malgun Gothic"/>
        </w:rPr>
      </w:pPr>
      <w:r w:rsidRPr="00FB20BD">
        <w:rPr>
          <w:rFonts w:eastAsia="Malgun Gothic"/>
        </w:rPr>
        <w:t>6.3A.</w:t>
      </w:r>
      <w:r w:rsidRPr="00FB20BD">
        <w:rPr>
          <w:rFonts w:eastAsia="Malgun Gothic"/>
          <w:lang w:eastAsia="zh-CN"/>
        </w:rPr>
        <w:t>2</w:t>
      </w:r>
      <w:r w:rsidRPr="00FB20BD">
        <w:rPr>
          <w:rFonts w:eastAsia="Malgun Gothic"/>
        </w:rPr>
        <w:t>.1.</w:t>
      </w:r>
      <w:r w:rsidRPr="00FB20BD">
        <w:rPr>
          <w:lang w:eastAsia="zh-CN"/>
        </w:rPr>
        <w:t>5</w:t>
      </w:r>
      <w:r w:rsidRPr="00FB20BD">
        <w:rPr>
          <w:rFonts w:eastAsia="Malgun Gothic"/>
        </w:rPr>
        <w:tab/>
      </w:r>
      <w:r w:rsidRPr="00FB20BD">
        <w:t>Test requirement</w:t>
      </w:r>
    </w:p>
    <w:p w14:paraId="62732444" w14:textId="373CFCAA" w:rsidR="00FF240A" w:rsidRPr="00FB20BD" w:rsidRDefault="00FF240A" w:rsidP="00B84CF7">
      <w:pPr>
        <w:rPr>
          <w:rFonts w:cs="v5.0.0"/>
        </w:rPr>
      </w:pPr>
      <w:r w:rsidRPr="00FB20BD">
        <w:t xml:space="preserve">The requirement for the </w:t>
      </w:r>
      <w:r w:rsidR="00C34A21" w:rsidRPr="00FB20BD">
        <w:t>T</w:t>
      </w:r>
      <w:r w:rsidRPr="00FB20BD">
        <w:t>ransmit OFF power of each component carrier shall not exceed the values specified in Table 6.3A.</w:t>
      </w:r>
      <w:r w:rsidRPr="00FB20BD">
        <w:rPr>
          <w:lang w:eastAsia="zh-CN"/>
        </w:rPr>
        <w:t>2</w:t>
      </w:r>
      <w:r w:rsidRPr="00FB20BD">
        <w:t>.1.5-1.</w:t>
      </w:r>
    </w:p>
    <w:p w14:paraId="76432608" w14:textId="77777777" w:rsidR="00FF240A" w:rsidRPr="00FB20BD" w:rsidRDefault="00FF240A" w:rsidP="00B84CF7">
      <w:pPr>
        <w:pStyle w:val="TH"/>
        <w:rPr>
          <w:rFonts w:cs="v5.0.0"/>
        </w:rPr>
      </w:pPr>
      <w:r w:rsidRPr="00FB20BD">
        <w:t>Table 6.3A.</w:t>
      </w:r>
      <w:r w:rsidRPr="00FB20BD">
        <w:rPr>
          <w:lang w:eastAsia="zh-CN"/>
        </w:rPr>
        <w:t>2</w:t>
      </w:r>
      <w:r w:rsidRPr="00FB20BD">
        <w:t>.1.5-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FF240A" w:rsidRPr="00FB20BD" w14:paraId="2F4AA602"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916FF3D" w14:textId="77777777" w:rsidR="00FF240A" w:rsidRPr="00FB20BD" w:rsidRDefault="00FF240A" w:rsidP="00B84CF7">
            <w:pPr>
              <w:pStyle w:val="TAH"/>
            </w:pPr>
            <w:r w:rsidRPr="00FB20BD">
              <w:t>Channel bandwidth</w:t>
            </w:r>
          </w:p>
          <w:p w14:paraId="524A843A" w14:textId="77777777" w:rsidR="00FF240A" w:rsidRPr="00FB20BD" w:rsidRDefault="00FF240A" w:rsidP="00B84CF7">
            <w:pPr>
              <w:pStyle w:val="TAH"/>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FBF8056" w14:textId="77777777" w:rsidR="00FF240A" w:rsidRPr="00FB20BD" w:rsidRDefault="00FF240A" w:rsidP="00B84CF7">
            <w:pPr>
              <w:pStyle w:val="TAH"/>
            </w:pPr>
            <w:r w:rsidRPr="00FB20BD">
              <w:t>Transmit OFF power</w:t>
            </w:r>
          </w:p>
          <w:p w14:paraId="40AB1FDC" w14:textId="77777777" w:rsidR="00FF240A" w:rsidRPr="00FB20BD" w:rsidRDefault="00FF240A"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7FF212BC" w14:textId="77777777" w:rsidR="00FF240A" w:rsidRPr="00FB20BD" w:rsidRDefault="00FF240A" w:rsidP="00B84CF7">
            <w:pPr>
              <w:pStyle w:val="TAH"/>
            </w:pPr>
            <w:r w:rsidRPr="00FB20BD">
              <w:t>Measurement bandwidth</w:t>
            </w:r>
          </w:p>
          <w:p w14:paraId="04C5B202" w14:textId="77777777" w:rsidR="00FF240A" w:rsidRPr="00FB20BD" w:rsidRDefault="00FF240A" w:rsidP="00B84CF7">
            <w:pPr>
              <w:pStyle w:val="TAH"/>
            </w:pPr>
            <w:r w:rsidRPr="00FB20BD">
              <w:t>(MHz)</w:t>
            </w:r>
          </w:p>
        </w:tc>
      </w:tr>
      <w:tr w:rsidR="00FF240A" w:rsidRPr="00FB20BD" w14:paraId="1415127D"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DCF65CE" w14:textId="77777777" w:rsidR="00FF240A" w:rsidRPr="00FB20BD" w:rsidRDefault="00FF240A" w:rsidP="00B84CF7">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88169D2" w14:textId="77777777" w:rsidR="00FF240A" w:rsidRPr="00FB20BD" w:rsidRDefault="00FF240A" w:rsidP="00B84CF7">
            <w:pPr>
              <w:pStyle w:val="TAC"/>
              <w:rPr>
                <w:lang w:eastAsia="zh-CN"/>
              </w:rPr>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17C5A343" w14:textId="77777777" w:rsidR="00FF240A" w:rsidRPr="00FB20BD" w:rsidRDefault="00FF240A" w:rsidP="00B84CF7">
            <w:pPr>
              <w:pStyle w:val="TAC"/>
            </w:pPr>
            <w:r w:rsidRPr="00FB20BD">
              <w:t>4.515</w:t>
            </w:r>
          </w:p>
        </w:tc>
      </w:tr>
      <w:tr w:rsidR="00FF240A" w:rsidRPr="00FB20BD" w14:paraId="4F5D6A73"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7731463" w14:textId="77777777" w:rsidR="00FF240A" w:rsidRPr="00FB20BD" w:rsidRDefault="00FF240A"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4E1DEAC" w14:textId="77777777" w:rsidR="00FF240A" w:rsidRPr="00FB20BD" w:rsidRDefault="00FF240A"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48285BFA" w14:textId="77777777" w:rsidR="00FF240A" w:rsidRPr="00FB20BD" w:rsidRDefault="00FF240A" w:rsidP="00B84CF7">
            <w:pPr>
              <w:pStyle w:val="TAC"/>
            </w:pPr>
            <w:r w:rsidRPr="00FB20BD">
              <w:t>9.375</w:t>
            </w:r>
          </w:p>
        </w:tc>
      </w:tr>
      <w:tr w:rsidR="00FF240A" w:rsidRPr="00FB20BD" w14:paraId="59258BCE"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DC99571" w14:textId="77777777" w:rsidR="00FF240A" w:rsidRPr="00FB20BD" w:rsidRDefault="00FF240A" w:rsidP="00B84CF7">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976FDD2" w14:textId="77777777" w:rsidR="00FF240A" w:rsidRPr="00FB20BD" w:rsidRDefault="00FF240A"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74F43F19" w14:textId="77777777" w:rsidR="00FF240A" w:rsidRPr="00FB20BD" w:rsidRDefault="00FF240A" w:rsidP="00B84CF7">
            <w:pPr>
              <w:pStyle w:val="TAC"/>
            </w:pPr>
            <w:r w:rsidRPr="00FB20BD">
              <w:t>14.235</w:t>
            </w:r>
          </w:p>
        </w:tc>
      </w:tr>
      <w:tr w:rsidR="00FF240A" w:rsidRPr="00FB20BD" w14:paraId="10C918CE"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0714311" w14:textId="77777777" w:rsidR="00FF240A" w:rsidRPr="00FB20BD" w:rsidRDefault="00FF240A"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426A5DC" w14:textId="77777777" w:rsidR="00FF240A" w:rsidRPr="00FB20BD" w:rsidRDefault="00FF240A"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39B5DC16" w14:textId="77777777" w:rsidR="00FF240A" w:rsidRPr="00FB20BD" w:rsidRDefault="00FF240A" w:rsidP="00B84CF7">
            <w:pPr>
              <w:pStyle w:val="TAC"/>
            </w:pPr>
            <w:r w:rsidRPr="00FB20BD">
              <w:t>19.095</w:t>
            </w:r>
          </w:p>
        </w:tc>
      </w:tr>
      <w:tr w:rsidR="00FF240A" w:rsidRPr="00FB20BD" w14:paraId="4036CDFC"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DC93E07" w14:textId="77777777" w:rsidR="00FF240A" w:rsidRPr="00FB20BD" w:rsidRDefault="00FF240A" w:rsidP="00B84CF7">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C5D45F1" w14:textId="77777777" w:rsidR="00FF240A" w:rsidRPr="00FB20BD" w:rsidRDefault="00FF240A"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21511F9F" w14:textId="77777777" w:rsidR="00FF240A" w:rsidRPr="00FB20BD" w:rsidRDefault="00FF240A" w:rsidP="00B84CF7">
            <w:pPr>
              <w:pStyle w:val="TAC"/>
            </w:pPr>
            <w:r w:rsidRPr="00FB20BD">
              <w:t>23.955</w:t>
            </w:r>
          </w:p>
        </w:tc>
      </w:tr>
      <w:tr w:rsidR="00FF240A" w:rsidRPr="00FB20BD" w14:paraId="01F805F4"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1189115E" w14:textId="77777777" w:rsidR="00FF240A" w:rsidRPr="00FB20BD" w:rsidRDefault="00FF240A" w:rsidP="00B84CF7">
            <w:pPr>
              <w:pStyle w:val="TAC"/>
            </w:pPr>
            <w:r w:rsidRPr="00FB20BD">
              <w:t>30</w:t>
            </w:r>
          </w:p>
        </w:tc>
        <w:tc>
          <w:tcPr>
            <w:tcW w:w="2500" w:type="dxa"/>
            <w:tcBorders>
              <w:top w:val="single" w:sz="4" w:space="0" w:color="auto"/>
              <w:left w:val="single" w:sz="4" w:space="0" w:color="auto"/>
              <w:bottom w:val="single" w:sz="4" w:space="0" w:color="auto"/>
              <w:right w:val="single" w:sz="4" w:space="0" w:color="auto"/>
            </w:tcBorders>
            <w:vAlign w:val="center"/>
          </w:tcPr>
          <w:p w14:paraId="526C0E4D" w14:textId="77777777" w:rsidR="00FF240A" w:rsidRPr="00FB20BD" w:rsidRDefault="00FF240A"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166D80EF" w14:textId="77777777" w:rsidR="00FF240A" w:rsidRPr="00FB20BD" w:rsidRDefault="00FF240A" w:rsidP="00B84CF7">
            <w:pPr>
              <w:pStyle w:val="TAC"/>
            </w:pPr>
            <w:r w:rsidRPr="00FB20BD">
              <w:t>28.815</w:t>
            </w:r>
          </w:p>
        </w:tc>
      </w:tr>
      <w:tr w:rsidR="00C34A21" w:rsidRPr="00FB20BD" w14:paraId="1694D0BA" w14:textId="77777777" w:rsidTr="00F24DD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6312E96E" w14:textId="77777777" w:rsidR="00C34A21" w:rsidRPr="00FB20BD" w:rsidRDefault="00C34A21" w:rsidP="00F24DDB">
            <w:pPr>
              <w:pStyle w:val="TAC"/>
              <w:rPr>
                <w:lang w:eastAsia="zh-CN"/>
              </w:rPr>
            </w:pPr>
            <w:r w:rsidRPr="00FB20BD">
              <w:rPr>
                <w:lang w:eastAsia="zh-CN"/>
              </w:rPr>
              <w:t>35</w:t>
            </w:r>
          </w:p>
        </w:tc>
        <w:tc>
          <w:tcPr>
            <w:tcW w:w="2500" w:type="dxa"/>
            <w:tcBorders>
              <w:top w:val="single" w:sz="4" w:space="0" w:color="auto"/>
              <w:left w:val="single" w:sz="4" w:space="0" w:color="auto"/>
              <w:bottom w:val="single" w:sz="4" w:space="0" w:color="auto"/>
              <w:right w:val="single" w:sz="4" w:space="0" w:color="auto"/>
            </w:tcBorders>
            <w:vAlign w:val="center"/>
          </w:tcPr>
          <w:p w14:paraId="67921BC4" w14:textId="77777777" w:rsidR="00C34A21" w:rsidRPr="00FB20BD" w:rsidRDefault="00C34A21" w:rsidP="00F24DDB">
            <w:pPr>
              <w:pStyle w:val="TAC"/>
              <w:rPr>
                <w:lang w:eastAsia="zh-CN"/>
              </w:rPr>
            </w:pPr>
            <w:r w:rsidRPr="00FB20BD">
              <w:rPr>
                <w:lang w:eastAsia="zh-CN"/>
              </w:rPr>
              <w:t>-50+TT</w:t>
            </w:r>
          </w:p>
        </w:tc>
        <w:tc>
          <w:tcPr>
            <w:tcW w:w="2500" w:type="dxa"/>
            <w:tcBorders>
              <w:top w:val="single" w:sz="4" w:space="0" w:color="auto"/>
              <w:left w:val="single" w:sz="4" w:space="0" w:color="auto"/>
              <w:bottom w:val="single" w:sz="4" w:space="0" w:color="auto"/>
              <w:right w:val="single" w:sz="4" w:space="0" w:color="auto"/>
            </w:tcBorders>
          </w:tcPr>
          <w:p w14:paraId="6B40233D" w14:textId="77777777" w:rsidR="00C34A21" w:rsidRPr="00FB20BD" w:rsidRDefault="00C34A21" w:rsidP="00F24DDB">
            <w:pPr>
              <w:pStyle w:val="TAC"/>
              <w:rPr>
                <w:lang w:eastAsia="zh-CN"/>
              </w:rPr>
            </w:pPr>
            <w:r w:rsidRPr="00FB20BD">
              <w:rPr>
                <w:lang w:eastAsia="zh-CN"/>
              </w:rPr>
              <w:t>33.855</w:t>
            </w:r>
          </w:p>
        </w:tc>
      </w:tr>
      <w:tr w:rsidR="00FF240A" w:rsidRPr="00FB20BD" w14:paraId="02EFC6FB"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3090CCD" w14:textId="77777777" w:rsidR="00FF240A" w:rsidRPr="00FB20BD" w:rsidRDefault="00FF240A"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D3CDFEE" w14:textId="77777777" w:rsidR="00FF240A" w:rsidRPr="00FB20BD" w:rsidRDefault="00FF240A"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13677492" w14:textId="77777777" w:rsidR="00FF240A" w:rsidRPr="00FB20BD" w:rsidRDefault="00FF240A" w:rsidP="00B84CF7">
            <w:pPr>
              <w:pStyle w:val="TAC"/>
            </w:pPr>
            <w:r w:rsidRPr="00FB20BD">
              <w:t>38.895</w:t>
            </w:r>
          </w:p>
        </w:tc>
      </w:tr>
      <w:tr w:rsidR="00C34A21" w:rsidRPr="00FB20BD" w14:paraId="5016F374" w14:textId="77777777" w:rsidTr="00F24DD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069AA657" w14:textId="77777777" w:rsidR="00C34A21" w:rsidRPr="00FB20BD" w:rsidRDefault="00C34A21" w:rsidP="00F24DDB">
            <w:pPr>
              <w:pStyle w:val="TAC"/>
              <w:rPr>
                <w:lang w:eastAsia="zh-CN"/>
              </w:rPr>
            </w:pPr>
            <w:r w:rsidRPr="00FB20BD">
              <w:rPr>
                <w:lang w:eastAsia="zh-CN"/>
              </w:rPr>
              <w:t>45</w:t>
            </w:r>
          </w:p>
        </w:tc>
        <w:tc>
          <w:tcPr>
            <w:tcW w:w="2500" w:type="dxa"/>
            <w:tcBorders>
              <w:top w:val="single" w:sz="4" w:space="0" w:color="auto"/>
              <w:left w:val="single" w:sz="4" w:space="0" w:color="auto"/>
              <w:bottom w:val="single" w:sz="4" w:space="0" w:color="auto"/>
              <w:right w:val="single" w:sz="4" w:space="0" w:color="auto"/>
            </w:tcBorders>
            <w:vAlign w:val="center"/>
          </w:tcPr>
          <w:p w14:paraId="75EC108C" w14:textId="77777777" w:rsidR="00C34A21" w:rsidRPr="00FB20BD" w:rsidRDefault="00C34A21" w:rsidP="00F24DDB">
            <w:pPr>
              <w:pStyle w:val="TAC"/>
              <w:rPr>
                <w:lang w:eastAsia="zh-CN"/>
              </w:rPr>
            </w:pPr>
            <w:r w:rsidRPr="00FB20BD">
              <w:rPr>
                <w:lang w:eastAsia="zh-CN"/>
              </w:rPr>
              <w:t>-50+TT</w:t>
            </w:r>
          </w:p>
        </w:tc>
        <w:tc>
          <w:tcPr>
            <w:tcW w:w="2500" w:type="dxa"/>
            <w:tcBorders>
              <w:top w:val="single" w:sz="4" w:space="0" w:color="auto"/>
              <w:left w:val="single" w:sz="4" w:space="0" w:color="auto"/>
              <w:bottom w:val="single" w:sz="4" w:space="0" w:color="auto"/>
              <w:right w:val="single" w:sz="4" w:space="0" w:color="auto"/>
            </w:tcBorders>
          </w:tcPr>
          <w:p w14:paraId="7C43CCDB" w14:textId="77777777" w:rsidR="00C34A21" w:rsidRPr="00FB20BD" w:rsidRDefault="00C34A21" w:rsidP="00F24DDB">
            <w:pPr>
              <w:pStyle w:val="TAC"/>
              <w:rPr>
                <w:lang w:eastAsia="zh-CN"/>
              </w:rPr>
            </w:pPr>
            <w:r w:rsidRPr="00FB20BD">
              <w:rPr>
                <w:lang w:eastAsia="zh-CN"/>
              </w:rPr>
              <w:t>43.575</w:t>
            </w:r>
          </w:p>
        </w:tc>
      </w:tr>
      <w:tr w:rsidR="00FF240A" w:rsidRPr="00FB20BD" w14:paraId="2E7BE4FB"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3B138AA" w14:textId="77777777" w:rsidR="00FF240A" w:rsidRPr="00FB20BD" w:rsidRDefault="00FF240A"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0D7B56B" w14:textId="77777777" w:rsidR="00FF240A" w:rsidRPr="00FB20BD" w:rsidRDefault="00FF240A"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6E578450" w14:textId="77777777" w:rsidR="00FF240A" w:rsidRPr="00FB20BD" w:rsidRDefault="00FF240A" w:rsidP="00B84CF7">
            <w:pPr>
              <w:pStyle w:val="TAC"/>
            </w:pPr>
            <w:r w:rsidRPr="00FB20BD">
              <w:t>48.615</w:t>
            </w:r>
          </w:p>
        </w:tc>
      </w:tr>
      <w:tr w:rsidR="00FF240A" w:rsidRPr="00FB20BD" w14:paraId="5C413A20"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20C3032" w14:textId="77777777" w:rsidR="00FF240A" w:rsidRPr="00FB20BD" w:rsidRDefault="00FF240A" w:rsidP="00B84CF7">
            <w:pPr>
              <w:pStyle w:val="TAC"/>
            </w:pPr>
            <w:r w:rsidRPr="00FB20BD">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8A1E527" w14:textId="77777777" w:rsidR="00FF240A" w:rsidRPr="00FB20BD" w:rsidRDefault="00FF240A"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45E0CDBA" w14:textId="77777777" w:rsidR="00FF240A" w:rsidRPr="00FB20BD" w:rsidRDefault="00FF240A" w:rsidP="00B84CF7">
            <w:pPr>
              <w:pStyle w:val="TAC"/>
            </w:pPr>
            <w:r w:rsidRPr="00FB20BD">
              <w:t>58.35</w:t>
            </w:r>
          </w:p>
        </w:tc>
      </w:tr>
      <w:tr w:rsidR="00C34A21" w:rsidRPr="00FB20BD" w14:paraId="23D49937" w14:textId="77777777" w:rsidTr="00F24DD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58BFEFA1" w14:textId="77777777" w:rsidR="00C34A21" w:rsidRPr="00FB20BD" w:rsidRDefault="00C34A21" w:rsidP="00F24DDB">
            <w:pPr>
              <w:pStyle w:val="TAC"/>
              <w:rPr>
                <w:lang w:eastAsia="zh-CN"/>
              </w:rPr>
            </w:pPr>
            <w:r w:rsidRPr="00FB20BD">
              <w:rPr>
                <w:lang w:eastAsia="zh-CN"/>
              </w:rPr>
              <w:t>70</w:t>
            </w:r>
          </w:p>
        </w:tc>
        <w:tc>
          <w:tcPr>
            <w:tcW w:w="2500" w:type="dxa"/>
            <w:tcBorders>
              <w:top w:val="single" w:sz="4" w:space="0" w:color="auto"/>
              <w:left w:val="single" w:sz="4" w:space="0" w:color="auto"/>
              <w:bottom w:val="single" w:sz="4" w:space="0" w:color="auto"/>
              <w:right w:val="single" w:sz="4" w:space="0" w:color="auto"/>
            </w:tcBorders>
            <w:vAlign w:val="center"/>
          </w:tcPr>
          <w:p w14:paraId="5658E24E" w14:textId="77777777" w:rsidR="00C34A21" w:rsidRPr="00FB20BD" w:rsidRDefault="00C34A21" w:rsidP="00F24DDB">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2AEEBCFA" w14:textId="77777777" w:rsidR="00C34A21" w:rsidRPr="00FB20BD" w:rsidRDefault="00C34A21" w:rsidP="00F24DDB">
            <w:pPr>
              <w:pStyle w:val="TAC"/>
              <w:rPr>
                <w:lang w:eastAsia="zh-CN"/>
              </w:rPr>
            </w:pPr>
            <w:r w:rsidRPr="00FB20BD">
              <w:rPr>
                <w:lang w:eastAsia="zh-CN"/>
              </w:rPr>
              <w:t>68.07</w:t>
            </w:r>
          </w:p>
        </w:tc>
      </w:tr>
      <w:tr w:rsidR="00FF240A" w:rsidRPr="00FB20BD" w14:paraId="312D5C81"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D5FCA7F" w14:textId="77777777" w:rsidR="00FF240A" w:rsidRPr="00FB20BD" w:rsidRDefault="00FF240A" w:rsidP="00B84CF7">
            <w:pPr>
              <w:pStyle w:val="TAC"/>
            </w:pPr>
            <w:r w:rsidRPr="00FB20BD">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EE8410D" w14:textId="77777777" w:rsidR="00FF240A" w:rsidRPr="00FB20BD" w:rsidRDefault="00FF240A"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5F148489" w14:textId="77777777" w:rsidR="00FF240A" w:rsidRPr="00FB20BD" w:rsidRDefault="00FF240A" w:rsidP="00B84CF7">
            <w:pPr>
              <w:pStyle w:val="TAC"/>
            </w:pPr>
            <w:r w:rsidRPr="00FB20BD">
              <w:t>78.15</w:t>
            </w:r>
          </w:p>
        </w:tc>
      </w:tr>
      <w:tr w:rsidR="00C34A21" w:rsidRPr="00FB20BD" w14:paraId="710FE4A6" w14:textId="77777777" w:rsidTr="00F24DD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07DD6C7D" w14:textId="77777777" w:rsidR="00C34A21" w:rsidRPr="00FB20BD" w:rsidRDefault="00C34A21" w:rsidP="00F24DDB">
            <w:pPr>
              <w:pStyle w:val="TAC"/>
              <w:rPr>
                <w:lang w:eastAsia="zh-CN"/>
              </w:rPr>
            </w:pPr>
            <w:r w:rsidRPr="00FB20BD">
              <w:rPr>
                <w:lang w:eastAsia="zh-CN"/>
              </w:rPr>
              <w:t>90</w:t>
            </w:r>
          </w:p>
        </w:tc>
        <w:tc>
          <w:tcPr>
            <w:tcW w:w="2500" w:type="dxa"/>
            <w:tcBorders>
              <w:top w:val="single" w:sz="4" w:space="0" w:color="auto"/>
              <w:left w:val="single" w:sz="4" w:space="0" w:color="auto"/>
              <w:bottom w:val="single" w:sz="4" w:space="0" w:color="auto"/>
              <w:right w:val="single" w:sz="4" w:space="0" w:color="auto"/>
            </w:tcBorders>
            <w:vAlign w:val="center"/>
          </w:tcPr>
          <w:p w14:paraId="5497AA96" w14:textId="77777777" w:rsidR="00C34A21" w:rsidRPr="00FB20BD" w:rsidRDefault="00C34A21" w:rsidP="00F24DDB">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59782427" w14:textId="77777777" w:rsidR="00C34A21" w:rsidRPr="00FB20BD" w:rsidRDefault="00C34A21" w:rsidP="00F24DDB">
            <w:pPr>
              <w:pStyle w:val="TAC"/>
              <w:rPr>
                <w:lang w:eastAsia="zh-CN"/>
              </w:rPr>
            </w:pPr>
            <w:r w:rsidRPr="00FB20BD">
              <w:rPr>
                <w:lang w:eastAsia="zh-CN"/>
              </w:rPr>
              <w:t>88.23</w:t>
            </w:r>
          </w:p>
        </w:tc>
      </w:tr>
      <w:tr w:rsidR="00FF240A" w:rsidRPr="00FB20BD" w14:paraId="07165D02"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4428772" w14:textId="77777777" w:rsidR="00FF240A" w:rsidRPr="00FB20BD" w:rsidRDefault="00FF240A" w:rsidP="00B84CF7">
            <w:pPr>
              <w:pStyle w:val="TAC"/>
            </w:pPr>
            <w:r w:rsidRPr="00FB20BD">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752FE4C" w14:textId="77777777" w:rsidR="00FF240A" w:rsidRPr="00FB20BD" w:rsidRDefault="00FF240A"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45F29A4D" w14:textId="39B5DF39" w:rsidR="00FF240A" w:rsidRPr="00FB20BD" w:rsidRDefault="00C34A21" w:rsidP="00B84CF7">
            <w:pPr>
              <w:pStyle w:val="TAC"/>
            </w:pPr>
            <w:r w:rsidRPr="00FB20BD">
              <w:t>98.31</w:t>
            </w:r>
          </w:p>
        </w:tc>
      </w:tr>
      <w:tr w:rsidR="00FF240A" w:rsidRPr="00FB20BD" w14:paraId="545032B0" w14:textId="77777777" w:rsidTr="00EF6B6C">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7FFAD1D1" w14:textId="61128D8F" w:rsidR="00FF240A" w:rsidRPr="00FB20BD" w:rsidRDefault="00FF240A" w:rsidP="00B84CF7">
            <w:pPr>
              <w:pStyle w:val="TAN"/>
            </w:pPr>
            <w:r w:rsidRPr="00FB20BD">
              <w:t>NOTE 1:</w:t>
            </w:r>
            <w:r w:rsidRPr="00FB20BD">
              <w:tab/>
              <w:t>TT for each frequency and channel bandwidth is specified in Table 6.3A.2.1.5-2</w:t>
            </w:r>
          </w:p>
        </w:tc>
      </w:tr>
    </w:tbl>
    <w:p w14:paraId="23B57C35" w14:textId="77777777" w:rsidR="00FF240A" w:rsidRPr="00FB20BD" w:rsidRDefault="00FF240A" w:rsidP="00B84CF7"/>
    <w:p w14:paraId="046AB0CF" w14:textId="77777777" w:rsidR="00FF240A" w:rsidRPr="00FB20BD" w:rsidRDefault="00FF240A" w:rsidP="00B84CF7">
      <w:pPr>
        <w:pStyle w:val="TH"/>
      </w:pPr>
      <w:r w:rsidRPr="00FB20BD">
        <w:t>Table 6.3A.2.1.5-2: Test Tolerance (Transmit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FF240A" w:rsidRPr="00FB20BD" w14:paraId="2C0AABBD"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C0DA77B" w14:textId="77777777" w:rsidR="00FF240A" w:rsidRPr="00FB20BD" w:rsidRDefault="00FF240A" w:rsidP="00B84CF7">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14:paraId="02DEC898" w14:textId="77777777" w:rsidR="00FF240A" w:rsidRPr="00FB20BD" w:rsidRDefault="00FF240A"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37C21775" w14:textId="77777777" w:rsidR="00FF240A" w:rsidRPr="00FB20BD" w:rsidRDefault="00FF240A" w:rsidP="00B84CF7">
            <w:pPr>
              <w:pStyle w:val="TAH"/>
            </w:pPr>
            <w:r w:rsidRPr="00FB20BD">
              <w:t xml:space="preserve">3.0GHz &lt; f ≤ </w:t>
            </w:r>
            <w:r w:rsidRPr="00FB20BD">
              <w:rPr>
                <w:lang w:eastAsia="zh-CN"/>
              </w:rPr>
              <w:t>6</w:t>
            </w:r>
            <w:r w:rsidRPr="00FB20BD">
              <w:t>.</w:t>
            </w:r>
            <w:r w:rsidRPr="00FB20BD">
              <w:rPr>
                <w:lang w:eastAsia="zh-CN"/>
              </w:rPr>
              <w:t>0</w:t>
            </w:r>
            <w:r w:rsidRPr="00FB20BD">
              <w:t>GHz</w:t>
            </w:r>
          </w:p>
        </w:tc>
      </w:tr>
      <w:tr w:rsidR="00FF240A" w:rsidRPr="00FB20BD" w14:paraId="5D25C613"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06B4009" w14:textId="77777777" w:rsidR="00FF240A" w:rsidRPr="00FB20BD" w:rsidRDefault="00FF240A" w:rsidP="00B84CF7">
            <w:pPr>
              <w:pStyle w:val="TAH"/>
            </w:pPr>
            <w:r w:rsidRPr="00FB20BD">
              <w:t xml:space="preserve">BW ≤ </w:t>
            </w:r>
            <w:r w:rsidRPr="00FB20BD">
              <w:rPr>
                <w:rFonts w:eastAsia="MS Mincho"/>
              </w:rPr>
              <w:t>4</w:t>
            </w:r>
            <w:r w:rsidRPr="00FB20BD">
              <w:t>0MHz</w:t>
            </w:r>
          </w:p>
        </w:tc>
        <w:tc>
          <w:tcPr>
            <w:tcW w:w="1984" w:type="dxa"/>
            <w:tcBorders>
              <w:top w:val="single" w:sz="4" w:space="0" w:color="auto"/>
              <w:left w:val="single" w:sz="4" w:space="0" w:color="auto"/>
              <w:bottom w:val="single" w:sz="4" w:space="0" w:color="auto"/>
              <w:right w:val="single" w:sz="4" w:space="0" w:color="auto"/>
            </w:tcBorders>
            <w:vAlign w:val="center"/>
          </w:tcPr>
          <w:p w14:paraId="1D8472F6" w14:textId="77777777" w:rsidR="00FF240A" w:rsidRPr="00FB20BD" w:rsidRDefault="00FF240A" w:rsidP="00B84CF7">
            <w:pPr>
              <w:pStyle w:val="TAC"/>
            </w:pPr>
            <w:r w:rsidRPr="00FB20BD">
              <w:t>FFS</w:t>
            </w:r>
          </w:p>
        </w:tc>
        <w:tc>
          <w:tcPr>
            <w:tcW w:w="1984" w:type="dxa"/>
            <w:tcBorders>
              <w:top w:val="single" w:sz="4" w:space="0" w:color="auto"/>
              <w:left w:val="single" w:sz="4" w:space="0" w:color="auto"/>
              <w:bottom w:val="single" w:sz="4" w:space="0" w:color="auto"/>
              <w:right w:val="single" w:sz="4" w:space="0" w:color="auto"/>
            </w:tcBorders>
            <w:vAlign w:val="center"/>
          </w:tcPr>
          <w:p w14:paraId="7D3B0B19" w14:textId="77777777" w:rsidR="00FF240A" w:rsidRPr="00FB20BD" w:rsidRDefault="00FF240A" w:rsidP="00B84CF7">
            <w:pPr>
              <w:pStyle w:val="TAC"/>
            </w:pPr>
            <w:r w:rsidRPr="00FB20BD">
              <w:t>FFS</w:t>
            </w:r>
          </w:p>
        </w:tc>
      </w:tr>
      <w:tr w:rsidR="00FF240A" w:rsidRPr="00FB20BD" w14:paraId="55F7D5DF"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D2CBAD2" w14:textId="77777777" w:rsidR="00FF240A" w:rsidRPr="00FB20BD" w:rsidRDefault="00FF240A"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0807BDB2" w14:textId="77777777" w:rsidR="00FF240A" w:rsidRPr="00FB20BD" w:rsidRDefault="00FF240A" w:rsidP="00B84CF7">
            <w:pPr>
              <w:pStyle w:val="TAC"/>
            </w:pPr>
            <w:r w:rsidRPr="00FB20BD">
              <w:t>FFS</w:t>
            </w:r>
          </w:p>
        </w:tc>
        <w:tc>
          <w:tcPr>
            <w:tcW w:w="1984" w:type="dxa"/>
            <w:tcBorders>
              <w:top w:val="single" w:sz="4" w:space="0" w:color="auto"/>
              <w:left w:val="single" w:sz="4" w:space="0" w:color="auto"/>
              <w:bottom w:val="single" w:sz="4" w:space="0" w:color="auto"/>
              <w:right w:val="single" w:sz="4" w:space="0" w:color="auto"/>
            </w:tcBorders>
          </w:tcPr>
          <w:p w14:paraId="2C04FA01" w14:textId="77777777" w:rsidR="00FF240A" w:rsidRPr="00FB20BD" w:rsidRDefault="00FF240A" w:rsidP="00B84CF7">
            <w:pPr>
              <w:pStyle w:val="TAC"/>
            </w:pPr>
            <w:r w:rsidRPr="00FB20BD">
              <w:t>FFS</w:t>
            </w:r>
          </w:p>
        </w:tc>
      </w:tr>
    </w:tbl>
    <w:p w14:paraId="6874B9C0" w14:textId="3FDF4058" w:rsidR="004E00EE" w:rsidRPr="00FB20BD" w:rsidRDefault="004E00EE" w:rsidP="00B84CF7">
      <w:pPr>
        <w:rPr>
          <w:rFonts w:eastAsia="Malgun Gothic"/>
        </w:rPr>
      </w:pPr>
    </w:p>
    <w:p w14:paraId="6106E239" w14:textId="54579E75" w:rsidR="004E00EE" w:rsidRPr="00FB20BD" w:rsidRDefault="004E00EE" w:rsidP="004E00EE">
      <w:pPr>
        <w:pStyle w:val="Heading3"/>
        <w:rPr>
          <w:rFonts w:eastAsia="MS Mincho"/>
          <w:lang w:eastAsia="en-US"/>
        </w:rPr>
      </w:pPr>
      <w:bookmarkStart w:id="45" w:name="_Toc27477981"/>
      <w:bookmarkStart w:id="46" w:name="_Toc36226674"/>
      <w:bookmarkStart w:id="47" w:name="_Toc44323931"/>
      <w:bookmarkStart w:id="48" w:name="_Toc52990114"/>
      <w:bookmarkStart w:id="49" w:name="_Toc60823313"/>
      <w:bookmarkStart w:id="50" w:name="_Toc60825235"/>
      <w:bookmarkStart w:id="51" w:name="_Toc69306132"/>
      <w:bookmarkStart w:id="52" w:name="_Toc69309853"/>
      <w:bookmarkStart w:id="53" w:name="_Toc76020168"/>
      <w:bookmarkStart w:id="54" w:name="_Toc83720650"/>
      <w:r w:rsidRPr="00FB20BD">
        <w:rPr>
          <w:rFonts w:eastAsia="MS Mincho"/>
          <w:lang w:eastAsia="en-US"/>
        </w:rPr>
        <w:t>6.3A.3</w:t>
      </w:r>
      <w:r w:rsidRPr="00FB20BD">
        <w:rPr>
          <w:rFonts w:eastAsia="MS Mincho"/>
          <w:lang w:eastAsia="en-US"/>
        </w:rPr>
        <w:tab/>
        <w:t>Transmit ON/OFF time mask for CA</w:t>
      </w:r>
      <w:bookmarkEnd w:id="45"/>
      <w:bookmarkEnd w:id="46"/>
      <w:bookmarkEnd w:id="47"/>
      <w:bookmarkEnd w:id="48"/>
      <w:bookmarkEnd w:id="49"/>
      <w:bookmarkEnd w:id="50"/>
      <w:bookmarkEnd w:id="51"/>
      <w:bookmarkEnd w:id="52"/>
      <w:bookmarkEnd w:id="53"/>
      <w:bookmarkEnd w:id="54"/>
    </w:p>
    <w:p w14:paraId="60219EFD" w14:textId="77777777" w:rsidR="004E00EE" w:rsidRPr="00FB20BD" w:rsidRDefault="004E00EE" w:rsidP="004E00EE">
      <w:pPr>
        <w:pStyle w:val="Heading4"/>
        <w:rPr>
          <w:rFonts w:eastAsia="MS Mincho"/>
          <w:lang w:eastAsia="en-US"/>
        </w:rPr>
      </w:pPr>
      <w:bookmarkStart w:id="55" w:name="_Toc27477982"/>
      <w:bookmarkStart w:id="56" w:name="_Toc36226675"/>
      <w:bookmarkStart w:id="57" w:name="_Toc44323932"/>
      <w:bookmarkStart w:id="58" w:name="_Toc52990115"/>
      <w:bookmarkStart w:id="59" w:name="_Toc60823314"/>
      <w:bookmarkStart w:id="60" w:name="_Toc60825236"/>
      <w:bookmarkStart w:id="61" w:name="_Toc69306133"/>
      <w:bookmarkStart w:id="62" w:name="_Toc69309854"/>
      <w:bookmarkStart w:id="63" w:name="_Toc76020169"/>
      <w:bookmarkStart w:id="64" w:name="_Toc83720651"/>
      <w:r w:rsidRPr="00FB20BD">
        <w:rPr>
          <w:rFonts w:eastAsia="MS Mincho"/>
          <w:lang w:eastAsia="en-US"/>
        </w:rPr>
        <w:t>6.3A.3.0</w:t>
      </w:r>
      <w:r w:rsidRPr="00FB20BD">
        <w:rPr>
          <w:rFonts w:eastAsia="MS Mincho"/>
          <w:lang w:eastAsia="en-US"/>
        </w:rPr>
        <w:tab/>
        <w:t>Minimum conformance requirements</w:t>
      </w:r>
      <w:bookmarkEnd w:id="55"/>
      <w:bookmarkEnd w:id="56"/>
      <w:bookmarkEnd w:id="57"/>
      <w:bookmarkEnd w:id="58"/>
      <w:bookmarkEnd w:id="59"/>
      <w:bookmarkEnd w:id="60"/>
      <w:bookmarkEnd w:id="61"/>
      <w:bookmarkEnd w:id="62"/>
      <w:bookmarkEnd w:id="63"/>
      <w:bookmarkEnd w:id="64"/>
    </w:p>
    <w:p w14:paraId="04DD3A89" w14:textId="77777777" w:rsidR="004E00EE" w:rsidRPr="00FB20BD" w:rsidRDefault="004E00EE" w:rsidP="004E00EE">
      <w:pPr>
        <w:pStyle w:val="Heading5"/>
        <w:rPr>
          <w:rFonts w:eastAsia="SimSun"/>
          <w:lang w:eastAsia="zh-CN"/>
        </w:rPr>
      </w:pPr>
      <w:bookmarkStart w:id="65" w:name="_Toc21344314"/>
      <w:bookmarkStart w:id="66" w:name="_Toc29801800"/>
      <w:bookmarkStart w:id="67" w:name="_Toc29802224"/>
      <w:bookmarkStart w:id="68" w:name="_Toc29802849"/>
      <w:bookmarkStart w:id="69" w:name="_Toc36107591"/>
      <w:bookmarkStart w:id="70" w:name="_Toc37251357"/>
      <w:bookmarkStart w:id="71" w:name="_Toc45888190"/>
      <w:bookmarkStart w:id="72" w:name="_Toc45888789"/>
      <w:bookmarkStart w:id="73" w:name="_Toc69306134"/>
      <w:bookmarkStart w:id="74" w:name="_Toc69309855"/>
      <w:bookmarkStart w:id="75" w:name="_Toc76020170"/>
      <w:bookmarkStart w:id="76" w:name="_Toc83720652"/>
      <w:r w:rsidRPr="00FB20BD">
        <w:rPr>
          <w:rFonts w:eastAsia="SimSun"/>
          <w:lang w:eastAsia="zh-CN"/>
        </w:rPr>
        <w:t>6.3A.3.0.1</w:t>
      </w:r>
      <w:r w:rsidRPr="00FB20BD">
        <w:rPr>
          <w:rFonts w:eastAsia="SimSun"/>
          <w:lang w:eastAsia="zh-CN"/>
        </w:rPr>
        <w:tab/>
        <w:t>Transmit ON/OFF time mask for intra-band contiguous CA</w:t>
      </w:r>
      <w:bookmarkEnd w:id="65"/>
      <w:bookmarkEnd w:id="66"/>
      <w:bookmarkEnd w:id="67"/>
      <w:bookmarkEnd w:id="68"/>
      <w:bookmarkEnd w:id="69"/>
      <w:bookmarkEnd w:id="70"/>
      <w:bookmarkEnd w:id="71"/>
      <w:bookmarkEnd w:id="72"/>
      <w:bookmarkEnd w:id="73"/>
      <w:bookmarkEnd w:id="74"/>
      <w:bookmarkEnd w:id="75"/>
      <w:bookmarkEnd w:id="76"/>
    </w:p>
    <w:p w14:paraId="361B5F74" w14:textId="74079092" w:rsidR="004E00EE" w:rsidRPr="00FB20BD" w:rsidRDefault="004E00EE" w:rsidP="00B84CF7">
      <w:r w:rsidRPr="00FB20BD">
        <w:t>For intra-band contiguous carrier aggregation, the general output power ON/OFF time mask specified in clause 6.3.3.</w:t>
      </w:r>
      <w:r w:rsidR="00775F4A" w:rsidRPr="00FB20BD">
        <w:t>1</w:t>
      </w:r>
      <w:r w:rsidRPr="00FB20BD">
        <w:t xml:space="preserve"> is applicable for each component carrier during the ON power period and the transient periods. The OFF period as specified in clause 6.3.3.</w:t>
      </w:r>
      <w:r w:rsidR="00775F4A" w:rsidRPr="00FB20BD">
        <w:t>1</w:t>
      </w:r>
      <w:r w:rsidRPr="00FB20BD">
        <w:t xml:space="preserve"> shall only be applicable for each component carrier when all the component carriers are OFF.</w:t>
      </w:r>
    </w:p>
    <w:p w14:paraId="5329BC22" w14:textId="77777777" w:rsidR="004E00EE" w:rsidRPr="00FB20BD" w:rsidRDefault="004E00EE" w:rsidP="004E00EE">
      <w:pPr>
        <w:pStyle w:val="Heading5"/>
        <w:rPr>
          <w:rFonts w:eastAsia="SimSun"/>
          <w:lang w:eastAsia="zh-CN"/>
        </w:rPr>
      </w:pPr>
      <w:bookmarkStart w:id="77" w:name="_Toc61357355"/>
      <w:bookmarkStart w:id="78" w:name="_Toc61359129"/>
      <w:bookmarkStart w:id="79" w:name="_Toc69306135"/>
      <w:bookmarkStart w:id="80" w:name="_Toc69309856"/>
      <w:bookmarkStart w:id="81" w:name="_Toc76020171"/>
      <w:bookmarkStart w:id="82" w:name="_Toc83720653"/>
      <w:bookmarkStart w:id="83" w:name="_Toc21344316"/>
      <w:bookmarkStart w:id="84" w:name="_Toc29801802"/>
      <w:bookmarkStart w:id="85" w:name="_Toc29802226"/>
      <w:bookmarkStart w:id="86" w:name="_Toc29802851"/>
      <w:bookmarkStart w:id="87" w:name="_Toc36107593"/>
      <w:bookmarkStart w:id="88" w:name="_Toc37251359"/>
      <w:bookmarkStart w:id="89" w:name="_Toc45888192"/>
      <w:bookmarkStart w:id="90" w:name="_Toc45888791"/>
      <w:bookmarkStart w:id="91" w:name="_Toc59650093"/>
      <w:r w:rsidRPr="00FB20BD">
        <w:rPr>
          <w:rFonts w:eastAsia="SimSun"/>
          <w:lang w:eastAsia="zh-CN"/>
        </w:rPr>
        <w:t>6.3A.3.0.2</w:t>
      </w:r>
      <w:r w:rsidRPr="00FB20BD">
        <w:rPr>
          <w:rFonts w:eastAsia="SimSun"/>
          <w:lang w:eastAsia="zh-CN"/>
        </w:rPr>
        <w:tab/>
        <w:t>Transmit ON/OFF time mask for intra-band non-contiguous CA</w:t>
      </w:r>
      <w:bookmarkEnd w:id="77"/>
      <w:bookmarkEnd w:id="78"/>
      <w:bookmarkEnd w:id="79"/>
      <w:bookmarkEnd w:id="80"/>
      <w:bookmarkEnd w:id="81"/>
      <w:bookmarkEnd w:id="82"/>
    </w:p>
    <w:p w14:paraId="032339C6" w14:textId="435D2D28" w:rsidR="004E00EE" w:rsidRPr="00FB20BD" w:rsidRDefault="004E00EE" w:rsidP="00B84CF7">
      <w:r w:rsidRPr="00FB20BD">
        <w:t>For intra-band non-contiguous carrier aggregation, the general output power ON/OFF time mask specified in clause 6.3.3.</w:t>
      </w:r>
      <w:r w:rsidR="00775F4A" w:rsidRPr="00FB20BD">
        <w:t>2</w:t>
      </w:r>
      <w:r w:rsidRPr="00FB20BD">
        <w:t xml:space="preserve"> is applicable for each component carrier during the ON power period and the transient periods. The OFF period as specified in clause 6.3.3.</w:t>
      </w:r>
      <w:r w:rsidR="00775F4A" w:rsidRPr="00FB20BD">
        <w:t>2</w:t>
      </w:r>
      <w:r w:rsidRPr="00FB20BD">
        <w:t xml:space="preserve"> shall only be applicable for each component carrier when all the component carriers are OFF.</w:t>
      </w:r>
    </w:p>
    <w:p w14:paraId="796C171A" w14:textId="3241ED78" w:rsidR="004E00EE" w:rsidRPr="00FB20BD" w:rsidRDefault="004E00EE" w:rsidP="004E00EE">
      <w:pPr>
        <w:pStyle w:val="Heading5"/>
        <w:rPr>
          <w:rFonts w:eastAsia="SimSun"/>
          <w:lang w:eastAsia="zh-CN"/>
        </w:rPr>
      </w:pPr>
      <w:bookmarkStart w:id="92" w:name="OLE_LINK16"/>
      <w:bookmarkStart w:id="93" w:name="_Toc61357356"/>
      <w:bookmarkStart w:id="94" w:name="_Toc61359130"/>
      <w:bookmarkStart w:id="95" w:name="_Toc69306136"/>
      <w:bookmarkStart w:id="96" w:name="_Toc69309857"/>
      <w:bookmarkStart w:id="97" w:name="_Toc76020172"/>
      <w:bookmarkStart w:id="98" w:name="_Toc83720654"/>
      <w:r w:rsidRPr="00FB20BD">
        <w:rPr>
          <w:rFonts w:eastAsia="SimSun"/>
          <w:lang w:eastAsia="zh-CN"/>
        </w:rPr>
        <w:t>6.3A.3.0.3</w:t>
      </w:r>
      <w:bookmarkEnd w:id="92"/>
      <w:r w:rsidRPr="00FB20BD">
        <w:rPr>
          <w:rFonts w:eastAsia="SimSun"/>
          <w:lang w:eastAsia="zh-CN"/>
        </w:rPr>
        <w:tab/>
        <w:t>Transmit ON/OFF time mask for inter-band CA</w:t>
      </w:r>
      <w:bookmarkEnd w:id="83"/>
      <w:bookmarkEnd w:id="84"/>
      <w:bookmarkEnd w:id="85"/>
      <w:bookmarkEnd w:id="86"/>
      <w:bookmarkEnd w:id="87"/>
      <w:bookmarkEnd w:id="88"/>
      <w:bookmarkEnd w:id="89"/>
      <w:bookmarkEnd w:id="90"/>
      <w:bookmarkEnd w:id="91"/>
      <w:bookmarkEnd w:id="93"/>
      <w:bookmarkEnd w:id="94"/>
      <w:bookmarkEnd w:id="95"/>
      <w:bookmarkEnd w:id="96"/>
      <w:bookmarkEnd w:id="97"/>
      <w:bookmarkEnd w:id="98"/>
    </w:p>
    <w:p w14:paraId="42BF26CD" w14:textId="77777777" w:rsidR="004E00EE" w:rsidRPr="00FB20BD" w:rsidRDefault="004E00EE" w:rsidP="004E00EE">
      <w:pPr>
        <w:pStyle w:val="H6"/>
        <w:rPr>
          <w:rFonts w:eastAsia="SimSun"/>
          <w:lang w:eastAsia="zh-CN"/>
        </w:rPr>
      </w:pPr>
      <w:bookmarkStart w:id="99" w:name="_Toc45888193"/>
      <w:bookmarkStart w:id="100" w:name="_Toc45888792"/>
      <w:bookmarkStart w:id="101" w:name="_Toc59650094"/>
      <w:bookmarkStart w:id="102" w:name="_Toc61357357"/>
      <w:bookmarkStart w:id="103" w:name="_Toc61359131"/>
      <w:r w:rsidRPr="00FB20BD">
        <w:rPr>
          <w:rFonts w:eastAsia="SimSun"/>
          <w:lang w:eastAsia="zh-CN"/>
        </w:rPr>
        <w:t>6.3A.3.0.3.1</w:t>
      </w:r>
      <w:r w:rsidRPr="00FB20BD">
        <w:rPr>
          <w:rFonts w:eastAsia="SimSun"/>
          <w:lang w:eastAsia="zh-CN"/>
        </w:rPr>
        <w:tab/>
        <w:t>General</w:t>
      </w:r>
      <w:bookmarkEnd w:id="99"/>
      <w:bookmarkEnd w:id="100"/>
      <w:bookmarkEnd w:id="101"/>
      <w:bookmarkEnd w:id="102"/>
      <w:bookmarkEnd w:id="103"/>
    </w:p>
    <w:p w14:paraId="27219641" w14:textId="1A1E0473" w:rsidR="006577B5" w:rsidRPr="00FB20BD" w:rsidRDefault="006577B5" w:rsidP="006577B5">
      <w:pPr>
        <w:rPr>
          <w:rFonts w:eastAsia="SimSun"/>
          <w:lang w:eastAsia="zh-CN"/>
        </w:rPr>
      </w:pPr>
      <w:r w:rsidRPr="00FB20BD">
        <w:t xml:space="preserve">For inter-band carrier aggregation with one uplink carrier assigned to one </w:t>
      </w:r>
      <w:r w:rsidRPr="00FB20BD">
        <w:rPr>
          <w:rFonts w:eastAsia="SimSun"/>
          <w:lang w:eastAsia="zh-CN"/>
        </w:rPr>
        <w:t>NR</w:t>
      </w:r>
      <w:r w:rsidRPr="00FB20BD">
        <w:t xml:space="preserve"> band, the </w:t>
      </w:r>
      <w:r w:rsidR="00775F4A" w:rsidRPr="00FB20BD">
        <w:t>T</w:t>
      </w:r>
      <w:r w:rsidRPr="00FB20BD">
        <w:t>ransmit ON/OFF time mask requirements in subclause 6.</w:t>
      </w:r>
      <w:r w:rsidRPr="00FB20BD">
        <w:rPr>
          <w:rFonts w:eastAsia="SimSun"/>
          <w:lang w:eastAsia="zh-CN"/>
        </w:rPr>
        <w:t>3.3</w:t>
      </w:r>
      <w:r w:rsidRPr="00FB20BD">
        <w:t xml:space="preserve"> apply.</w:t>
      </w:r>
    </w:p>
    <w:p w14:paraId="3F2DC430" w14:textId="0C9D7910" w:rsidR="006577B5" w:rsidRPr="00FB20BD" w:rsidRDefault="006577B5" w:rsidP="00B84CF7">
      <w:pPr>
        <w:rPr>
          <w:lang w:eastAsia="zh-CN"/>
        </w:rPr>
      </w:pPr>
      <w:r w:rsidRPr="00FB20BD">
        <w:rPr>
          <w:rFonts w:eastAsia="SimSun"/>
          <w:lang w:eastAsia="zh-CN"/>
        </w:rPr>
        <w:t>F</w:t>
      </w:r>
      <w:r w:rsidRPr="00FB20BD">
        <w:t>or inter-band carrier aggregation with</w:t>
      </w:r>
      <w:r w:rsidRPr="00FB20BD">
        <w:rPr>
          <w:lang w:eastAsia="zh-CN"/>
        </w:rPr>
        <w:t xml:space="preserve"> two contiguous carriers assigned to one NR band, the </w:t>
      </w:r>
      <w:r w:rsidR="00775F4A" w:rsidRPr="00FB20BD">
        <w:t>T</w:t>
      </w:r>
      <w:r w:rsidRPr="00FB20BD">
        <w:t xml:space="preserve">ransmit ON/OFF time mask </w:t>
      </w:r>
      <w:r w:rsidRPr="00FB20BD">
        <w:rPr>
          <w:lang w:eastAsia="zh-CN"/>
        </w:rPr>
        <w:t>requirements in subclause 6.3A.3.0.1 apply for those carriers.</w:t>
      </w:r>
    </w:p>
    <w:p w14:paraId="56EF8299" w14:textId="07A10B9D" w:rsidR="00775F4A" w:rsidRPr="00FB20BD" w:rsidRDefault="00775F4A" w:rsidP="00B84CF7">
      <w:pPr>
        <w:rPr>
          <w:rFonts w:eastAsia="SimSun"/>
          <w:lang w:eastAsia="zh-CN"/>
        </w:rPr>
      </w:pPr>
      <w:r w:rsidRPr="00FB20BD">
        <w:rPr>
          <w:rFonts w:eastAsia="SimSun"/>
          <w:lang w:eastAsia="zh-CN"/>
        </w:rPr>
        <w:t>F</w:t>
      </w:r>
      <w:r w:rsidRPr="00FB20BD">
        <w:t>or inter-band carrier aggregation with</w:t>
      </w:r>
      <w:r w:rsidRPr="00FB20BD">
        <w:rPr>
          <w:rFonts w:cs="v5.0.0"/>
        </w:rPr>
        <w:t xml:space="preserve"> two uplink </w:t>
      </w:r>
      <w:r w:rsidRPr="00FB20BD">
        <w:rPr>
          <w:rFonts w:eastAsia="SimSun" w:cs="v5.0.0"/>
          <w:lang w:eastAsia="zh-CN"/>
        </w:rPr>
        <w:t>non-</w:t>
      </w:r>
      <w:r w:rsidRPr="00FB20BD">
        <w:rPr>
          <w:rFonts w:cs="v5.0.0"/>
        </w:rPr>
        <w:t>contiguous carrier</w:t>
      </w:r>
      <w:r w:rsidRPr="00FB20BD">
        <w:rPr>
          <w:lang w:eastAsia="zh-CN"/>
        </w:rPr>
        <w:t xml:space="preserve"> assigned to one NR band, the </w:t>
      </w:r>
      <w:r w:rsidRPr="00FB20BD">
        <w:rPr>
          <w:rFonts w:eastAsia="SimSun"/>
          <w:lang w:eastAsia="zh-CN"/>
        </w:rPr>
        <w:t>T</w:t>
      </w:r>
      <w:r w:rsidRPr="00FB20BD">
        <w:t>ransmit ON/OFF time mask</w:t>
      </w:r>
      <w:r w:rsidRPr="00FB20BD">
        <w:rPr>
          <w:rFonts w:eastAsia="SimSun"/>
          <w:lang w:eastAsia="zh-CN"/>
        </w:rPr>
        <w:t xml:space="preserve"> </w:t>
      </w:r>
      <w:r w:rsidRPr="00FB20BD">
        <w:rPr>
          <w:lang w:eastAsia="zh-CN"/>
        </w:rPr>
        <w:t>requirements in subclause 6.3A.3.0.2 apply for those carriers.</w:t>
      </w:r>
    </w:p>
    <w:p w14:paraId="3A4055AC" w14:textId="46FEFC9C" w:rsidR="004E00EE" w:rsidRPr="00FB20BD" w:rsidRDefault="004E00EE" w:rsidP="00B84CF7">
      <w:r w:rsidRPr="00FB20BD">
        <w:t>For inter-band carrier aggregation with uplink assigned to two NR bands,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3D0889A9" w14:textId="21D2897B" w:rsidR="00775F4A" w:rsidRPr="00FB20BD" w:rsidRDefault="00775F4A" w:rsidP="00B84CF7">
      <w:r w:rsidRPr="00FB20BD">
        <w:t xml:space="preserve">For combinations of intra-band and inter-band carrier aggregation with </w:t>
      </w:r>
      <w:r w:rsidRPr="00FB20BD">
        <w:rPr>
          <w:lang w:eastAsia="zh-CN"/>
        </w:rPr>
        <w:t>three</w:t>
      </w:r>
      <w:r w:rsidRPr="00FB20BD">
        <w:t xml:space="preserve"> </w:t>
      </w:r>
      <w:r w:rsidRPr="00FB20BD">
        <w:rPr>
          <w:lang w:eastAsia="zh-CN"/>
        </w:rPr>
        <w:t>up</w:t>
      </w:r>
      <w:r w:rsidRPr="00FB20BD">
        <w:t xml:space="preserve">link </w:t>
      </w:r>
      <w:r w:rsidRPr="00FB20BD">
        <w:rPr>
          <w:lang w:eastAsia="zh-CN"/>
        </w:rPr>
        <w:t xml:space="preserve">component </w:t>
      </w:r>
      <w:r w:rsidRPr="00FB20BD">
        <w:t xml:space="preserve">carriers (up to two contiguously aggregated carriers per </w:t>
      </w:r>
      <w:r w:rsidRPr="00FB20BD">
        <w:rPr>
          <w:rFonts w:eastAsia="SimSun"/>
          <w:lang w:eastAsia="zh-CN"/>
        </w:rPr>
        <w:t xml:space="preserve">operating </w:t>
      </w:r>
      <w:r w:rsidRPr="00FB20BD">
        <w:t xml:space="preserve">band), the </w:t>
      </w:r>
      <w:r w:rsidRPr="00FB20BD">
        <w:rPr>
          <w:rFonts w:eastAsia="SimSun"/>
          <w:lang w:eastAsia="zh-CN"/>
        </w:rPr>
        <w:t>T</w:t>
      </w:r>
      <w:r w:rsidRPr="00FB20BD">
        <w:t>ransmit ON/OFF time mask</w:t>
      </w:r>
      <w:r w:rsidRPr="00FB20BD">
        <w:rPr>
          <w:rFonts w:eastAsia="SimSun"/>
          <w:lang w:eastAsia="zh-CN"/>
        </w:rPr>
        <w:t xml:space="preserve"> </w:t>
      </w:r>
      <w:r w:rsidRPr="00FB20BD">
        <w:t>requirements</w:t>
      </w:r>
      <w:r w:rsidRPr="00FB20BD">
        <w:rPr>
          <w:lang w:eastAsia="zh-CN"/>
        </w:rPr>
        <w:t xml:space="preserve"> specified</w:t>
      </w:r>
      <w:r w:rsidRPr="00FB20BD">
        <w:t xml:space="preserve"> in subclause 6.3.3.1 apply for </w:t>
      </w:r>
      <w:r w:rsidRPr="00FB20BD">
        <w:rPr>
          <w:lang w:eastAsia="zh-CN"/>
        </w:rPr>
        <w:t xml:space="preserve">the NR band </w:t>
      </w:r>
      <w:r w:rsidRPr="00FB20BD">
        <w:t>supporting one component carrier</w:t>
      </w:r>
      <w:r w:rsidRPr="00FB20BD">
        <w:rPr>
          <w:lang w:eastAsia="zh-CN"/>
        </w:rPr>
        <w:t xml:space="preserve">, and for the NR band </w:t>
      </w:r>
      <w:r w:rsidRPr="00FB20BD">
        <w:t>supporting two contiguous component carriers</w:t>
      </w:r>
      <w:r w:rsidRPr="00FB20BD">
        <w:rPr>
          <w:lang w:eastAsia="zh-CN"/>
        </w:rPr>
        <w:t xml:space="preserve"> the requirements specified in </w:t>
      </w:r>
      <w:r w:rsidRPr="00FB20BD">
        <w:rPr>
          <w:rFonts w:eastAsia="SimSun"/>
          <w:lang w:eastAsia="zh-CN"/>
        </w:rPr>
        <w:t>sub</w:t>
      </w:r>
      <w:r w:rsidRPr="00FB20BD">
        <w:t>clause 6.3A.3.0.1</w:t>
      </w:r>
      <w:r w:rsidRPr="00FB20BD">
        <w:rPr>
          <w:lang w:eastAsia="zh-CN"/>
        </w:rPr>
        <w:t xml:space="preserve"> apply.</w:t>
      </w:r>
    </w:p>
    <w:p w14:paraId="51238119" w14:textId="2C51837A" w:rsidR="004E00EE" w:rsidRPr="00FB20BD" w:rsidRDefault="004E00EE" w:rsidP="004E00EE">
      <w:pPr>
        <w:pStyle w:val="H6"/>
        <w:rPr>
          <w:rFonts w:eastAsia="SimSun"/>
          <w:lang w:eastAsia="zh-CN"/>
        </w:rPr>
      </w:pPr>
      <w:bookmarkStart w:id="104" w:name="_Toc45888194"/>
      <w:bookmarkStart w:id="105" w:name="_Toc45888793"/>
      <w:bookmarkStart w:id="106" w:name="_Toc59650095"/>
      <w:bookmarkStart w:id="107" w:name="_Toc61357358"/>
      <w:bookmarkStart w:id="108" w:name="_Toc61359132"/>
      <w:r w:rsidRPr="00FB20BD">
        <w:rPr>
          <w:rFonts w:eastAsia="SimSun"/>
          <w:lang w:eastAsia="zh-CN"/>
        </w:rPr>
        <w:t>6.3A.3.0.3.2</w:t>
      </w:r>
      <w:r w:rsidRPr="00FB20BD">
        <w:rPr>
          <w:rFonts w:eastAsia="SimSun"/>
          <w:lang w:eastAsia="zh-CN"/>
        </w:rPr>
        <w:tab/>
        <w:t>Time mask for switching between two uplink carriers</w:t>
      </w:r>
      <w:bookmarkEnd w:id="104"/>
      <w:bookmarkEnd w:id="105"/>
      <w:bookmarkEnd w:id="106"/>
      <w:bookmarkEnd w:id="107"/>
      <w:bookmarkEnd w:id="108"/>
    </w:p>
    <w:p w14:paraId="5A1C7F36" w14:textId="74D88A7F" w:rsidR="004E00EE" w:rsidRPr="00FB20BD" w:rsidRDefault="004E00EE" w:rsidP="00B84CF7">
      <w:pPr>
        <w:rPr>
          <w:lang w:eastAsia="zh-CN"/>
        </w:rPr>
      </w:pPr>
      <w:r w:rsidRPr="00FB20BD">
        <w:t>In addition to the requirements in 6.</w:t>
      </w:r>
      <w:r w:rsidRPr="00FB20BD">
        <w:rPr>
          <w:lang w:eastAsia="zh-CN"/>
        </w:rPr>
        <w:t>3</w:t>
      </w:r>
      <w:r w:rsidRPr="00FB20BD">
        <w:t>A.3.</w:t>
      </w:r>
      <w:r w:rsidR="006577B5" w:rsidRPr="00FB20BD">
        <w:t>0.</w:t>
      </w:r>
      <w:r w:rsidRPr="00FB20BD">
        <w:t>3.1 and the maximum output power requirement specified in Table 6.2A.1.</w:t>
      </w:r>
      <w:r w:rsidR="006577B5" w:rsidRPr="00FB20BD">
        <w:t>0.</w:t>
      </w:r>
      <w:r w:rsidRPr="00FB20BD">
        <w:t xml:space="preserve">3-1 with uplink assigned to two NR bands, </w:t>
      </w:r>
      <w:r w:rsidRPr="00FB20BD">
        <w:rPr>
          <w:lang w:eastAsia="zh-CN"/>
        </w:rPr>
        <w:t>t</w:t>
      </w:r>
      <w:r w:rsidRPr="00FB20BD">
        <w:t>he switching time mask</w:t>
      </w:r>
      <w:r w:rsidRPr="00FB20BD">
        <w:rPr>
          <w:lang w:eastAsia="zh-CN"/>
        </w:rPr>
        <w:t xml:space="preserve"> specified in this clause is applicable for an uplink band pair of a</w:t>
      </w:r>
      <w:r w:rsidR="00082BE2" w:rsidRPr="00FB20BD">
        <w:rPr>
          <w:lang w:eastAsia="zh-CN"/>
        </w:rPr>
        <w:t>n</w:t>
      </w:r>
      <w:r w:rsidRPr="00FB20BD">
        <w:rPr>
          <w:lang w:eastAsia="zh-CN"/>
        </w:rPr>
        <w:t xml:space="preserve"> inter-band UL CA configuration when the </w:t>
      </w:r>
      <w:r w:rsidRPr="00FB20BD">
        <w:t>capability</w:t>
      </w:r>
      <w:r w:rsidRPr="00FB20BD">
        <w:rPr>
          <w:lang w:eastAsia="zh-CN"/>
        </w:rPr>
        <w:t xml:space="preserve"> </w:t>
      </w:r>
      <w:r w:rsidRPr="00FB20BD">
        <w:rPr>
          <w:bCs/>
          <w:i/>
          <w:iCs/>
        </w:rPr>
        <w:t>uplinkTxSwitchingPeriod</w:t>
      </w:r>
      <w:r w:rsidRPr="00FB20BD">
        <w:rPr>
          <w:lang w:eastAsia="zh-CN"/>
        </w:rPr>
        <w:t xml:space="preserve"> is present, and </w:t>
      </w:r>
      <w:r w:rsidRPr="00FB20BD">
        <w:t>is only applicable for uplink switching mechanisms specified in clause 6.1.6 of TS 38.214</w:t>
      </w:r>
      <w:r w:rsidRPr="00FB20BD">
        <w:rPr>
          <w:rStyle w:val="apple-converted-space"/>
        </w:rPr>
        <w:t> </w:t>
      </w:r>
      <w:r w:rsidRPr="00FB20BD">
        <w:t>[1</w:t>
      </w:r>
      <w:r w:rsidR="006577B5" w:rsidRPr="00FB20BD">
        <w:t>2</w:t>
      </w:r>
      <w:r w:rsidRPr="00FB20BD">
        <w:t xml:space="preserve">], where NR UL carrier 1 is capable of one transmit antenna connector and NR UL carrier 2 is capable of two transmit antenna connectors with 3dB boosting on the maximum output power when the capability </w:t>
      </w:r>
      <w:r w:rsidRPr="00FB20BD">
        <w:rPr>
          <w:i/>
        </w:rPr>
        <w:t>uplinkTxSwitchingPowerBoosting</w:t>
      </w:r>
      <w:r w:rsidRPr="00FB20BD">
        <w:t xml:space="preserve"> is present and the IE </w:t>
      </w:r>
      <w:r w:rsidRPr="00FB20BD">
        <w:rPr>
          <w:i/>
        </w:rPr>
        <w:t>uplinkTxSwitchingPowerBoosting</w:t>
      </w:r>
      <w:r w:rsidRPr="00FB20BD">
        <w:t xml:space="preserve"> is enabled, and the two uplink carriers are in different bands with different carrier frequencies.</w:t>
      </w:r>
      <w:r w:rsidRPr="00FB20BD">
        <w:rPr>
          <w:rStyle w:val="apple-converted-space"/>
        </w:rPr>
        <w:t> </w:t>
      </w:r>
      <w:r w:rsidRPr="00FB20BD">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p>
    <w:p w14:paraId="1249205F" w14:textId="32461104" w:rsidR="004E00EE" w:rsidRPr="00FB20BD" w:rsidRDefault="004E00EE" w:rsidP="00B84CF7">
      <w:r w:rsidRPr="00FB20BD">
        <w:t>The switching periods described in Figure 6.3</w:t>
      </w:r>
      <w:r w:rsidRPr="00FB20BD">
        <w:rPr>
          <w:lang w:eastAsia="zh-CN"/>
        </w:rPr>
        <w:t>A</w:t>
      </w:r>
      <w:r w:rsidRPr="00FB20BD">
        <w:t>.3.</w:t>
      </w:r>
      <w:r w:rsidR="00082BE2" w:rsidRPr="00FB20BD">
        <w:t>0.</w:t>
      </w:r>
      <w:r w:rsidRPr="00FB20BD">
        <w:rPr>
          <w:lang w:eastAsia="zh-CN"/>
        </w:rPr>
        <w:t>3.2</w:t>
      </w:r>
      <w:r w:rsidRPr="00FB20BD">
        <w:t>-1a and Figure</w:t>
      </w:r>
      <w:r w:rsidRPr="00FB20BD">
        <w:rPr>
          <w:lang w:eastAsia="zh-CN"/>
        </w:rPr>
        <w:t xml:space="preserve"> </w:t>
      </w:r>
      <w:r w:rsidRPr="00FB20BD">
        <w:t>6.3</w:t>
      </w:r>
      <w:r w:rsidRPr="00FB20BD">
        <w:rPr>
          <w:lang w:eastAsia="zh-CN"/>
        </w:rPr>
        <w:t>A</w:t>
      </w:r>
      <w:r w:rsidRPr="00FB20BD">
        <w:t>.3.</w:t>
      </w:r>
      <w:r w:rsidR="00082BE2" w:rsidRPr="00FB20BD">
        <w:t>0.</w:t>
      </w:r>
      <w:r w:rsidRPr="00FB20BD">
        <w:rPr>
          <w:lang w:eastAsia="zh-CN"/>
        </w:rPr>
        <w:t>3.2</w:t>
      </w:r>
      <w:r w:rsidRPr="00FB20BD">
        <w:t>-1</w:t>
      </w:r>
      <w:r w:rsidRPr="00FB20BD">
        <w:rPr>
          <w:lang w:eastAsia="zh-CN"/>
        </w:rPr>
        <w:t>b</w:t>
      </w:r>
      <w:r w:rsidRPr="00FB20BD">
        <w:t xml:space="preserve"> are </w:t>
      </w:r>
      <w:r w:rsidRPr="00FB20BD">
        <w:rPr>
          <w:lang w:eastAsia="zh-CN"/>
        </w:rPr>
        <w:t>located</w:t>
      </w:r>
      <w:r w:rsidRPr="00FB20BD">
        <w:t xml:space="preserve"> </w:t>
      </w:r>
      <w:r w:rsidRPr="00FB20BD">
        <w:rPr>
          <w:lang w:eastAsia="zh-CN"/>
        </w:rPr>
        <w:t>in</w:t>
      </w:r>
      <w:r w:rsidRPr="00FB20BD">
        <w:t xml:space="preserve"> either NR carrier 1 or carrier 2 as indicated in RRC signalling </w:t>
      </w:r>
      <w:r w:rsidRPr="00FB20BD">
        <w:rPr>
          <w:i/>
        </w:rPr>
        <w:t>uplinkTxSwitchingPeriodLocation</w:t>
      </w:r>
      <w:r w:rsidRPr="00FB20BD">
        <w:t xml:space="preserve"> [</w:t>
      </w:r>
      <w:r w:rsidR="006577B5" w:rsidRPr="00FB20BD">
        <w:rPr>
          <w:lang w:eastAsia="zh-CN"/>
        </w:rPr>
        <w:t>6</w:t>
      </w:r>
      <w:r w:rsidRPr="00FB20BD">
        <w:t xml:space="preserve">], and the length of </w:t>
      </w:r>
      <w:r w:rsidRPr="00FB20BD">
        <w:rPr>
          <w:lang w:eastAsia="zh-CN"/>
        </w:rPr>
        <w:t xml:space="preserve">uplink </w:t>
      </w:r>
      <w:r w:rsidRPr="00FB20BD">
        <w:t xml:space="preserve">switching period </w:t>
      </w:r>
      <w:r w:rsidRPr="00FB20BD">
        <w:rPr>
          <w:i/>
        </w:rPr>
        <w:t>X</w:t>
      </w:r>
      <w:r w:rsidRPr="00FB20BD">
        <w:t xml:space="preserve"> </w:t>
      </w:r>
      <w:r w:rsidRPr="00FB20BD">
        <w:rPr>
          <w:lang w:eastAsia="zh-CN"/>
        </w:rPr>
        <w:t xml:space="preserve">is less than the value indicated by </w:t>
      </w:r>
      <w:r w:rsidRPr="00FB20BD">
        <w:t xml:space="preserve">UE capability </w:t>
      </w:r>
      <w:r w:rsidRPr="00FB20BD">
        <w:rPr>
          <w:bCs/>
          <w:i/>
          <w:iCs/>
        </w:rPr>
        <w:t>uplinkTxSwitchingPeriod</w:t>
      </w:r>
      <w:r w:rsidRPr="00FB20BD">
        <w:t>.</w:t>
      </w:r>
    </w:p>
    <w:p w14:paraId="1933318D" w14:textId="04001D40" w:rsidR="006E54C7" w:rsidRPr="00FB20BD" w:rsidRDefault="006E54C7" w:rsidP="00B84CF7">
      <w:pPr>
        <w:rPr>
          <w:lang w:eastAsia="zh-CN"/>
        </w:rPr>
      </w:pPr>
      <w:r w:rsidRPr="00FB20BD">
        <w:rPr>
          <w:lang w:eastAsia="zh-CN"/>
        </w:rPr>
        <w:t xml:space="preserve">When switching from one carrier to another, if there is no uplink transmission scheduled or configured on the switch-from carrier for at least the duration of the switching period (X µs) before the point in time the UE is scheduled or configured to start the transmission on the switch-to carrier, the switching period is fully contained in the time period between the end of the transmission on the switch-from carrier and the start of the transmission on the switch-to carrier. In addition, the RRC signalling </w:t>
      </w:r>
      <w:r w:rsidRPr="00FB20BD">
        <w:rPr>
          <w:i/>
          <w:iCs/>
          <w:lang w:eastAsia="zh-CN"/>
        </w:rPr>
        <w:t>uplinkTxSwitchingPeriodLocation</w:t>
      </w:r>
      <w:r w:rsidRPr="00FB20BD">
        <w:rPr>
          <w:lang w:eastAsia="zh-CN"/>
        </w:rPr>
        <w:t xml:space="preserve"> does not take effect in this case.</w:t>
      </w:r>
    </w:p>
    <w:p w14:paraId="1A6BA99E" w14:textId="76AA3272" w:rsidR="004E00EE" w:rsidRPr="00FB20BD" w:rsidRDefault="004E00EE" w:rsidP="00B84CF7">
      <w:pPr>
        <w:pStyle w:val="TH"/>
      </w:pPr>
      <w:r w:rsidRPr="00FB20BD">
        <w:rPr>
          <w:noProof/>
          <w:lang w:eastAsia="zh-TW"/>
        </w:rPr>
        <w:drawing>
          <wp:inline distT="0" distB="0" distL="0" distR="0" wp14:anchorId="533B7113" wp14:editId="0776E134">
            <wp:extent cx="5429250" cy="15525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29250" cy="1552575"/>
                    </a:xfrm>
                    <a:prstGeom prst="rect">
                      <a:avLst/>
                    </a:prstGeom>
                    <a:noFill/>
                    <a:ln>
                      <a:noFill/>
                    </a:ln>
                  </pic:spPr>
                </pic:pic>
              </a:graphicData>
            </a:graphic>
          </wp:inline>
        </w:drawing>
      </w:r>
    </w:p>
    <w:p w14:paraId="2F56C25B" w14:textId="77777777" w:rsidR="004E00EE" w:rsidRPr="00FB20BD" w:rsidRDefault="004E00EE" w:rsidP="00B84CF7">
      <w:pPr>
        <w:pStyle w:val="TF"/>
        <w:rPr>
          <w:lang w:eastAsia="zh-CN"/>
        </w:rPr>
      </w:pPr>
      <w:r w:rsidRPr="00FB20BD">
        <w:t>Figure</w:t>
      </w:r>
      <w:r w:rsidRPr="00FB20BD">
        <w:rPr>
          <w:lang w:eastAsia="zh-CN"/>
        </w:rPr>
        <w:t xml:space="preserve"> </w:t>
      </w:r>
      <w:r w:rsidRPr="00FB20BD">
        <w:t>6.3</w:t>
      </w:r>
      <w:r w:rsidRPr="00FB20BD">
        <w:rPr>
          <w:lang w:eastAsia="zh-CN"/>
        </w:rPr>
        <w:t>A</w:t>
      </w:r>
      <w:r w:rsidRPr="00FB20BD">
        <w:t>.3.0.</w:t>
      </w:r>
      <w:r w:rsidRPr="00FB20BD">
        <w:rPr>
          <w:lang w:eastAsia="zh-CN"/>
        </w:rPr>
        <w:t>3.2</w:t>
      </w:r>
      <w:r w:rsidRPr="00FB20BD">
        <w:t xml:space="preserve">-1a: </w:t>
      </w:r>
      <w:r w:rsidRPr="00FB20BD">
        <w:rPr>
          <w:lang w:eastAsia="zh-CN"/>
        </w:rPr>
        <w:t>T</w:t>
      </w:r>
      <w:r w:rsidRPr="00FB20BD">
        <w:t xml:space="preserve">ime mask for </w:t>
      </w:r>
      <w:r w:rsidRPr="00FB20BD">
        <w:rPr>
          <w:lang w:eastAsia="zh-CN"/>
        </w:rPr>
        <w:t>s</w:t>
      </w:r>
      <w:r w:rsidRPr="00FB20BD">
        <w:t xml:space="preserve">witching between </w:t>
      </w:r>
      <w:r w:rsidRPr="00FB20BD">
        <w:rPr>
          <w:lang w:eastAsia="zh-CN"/>
        </w:rPr>
        <w:t xml:space="preserve">UL carrier 1 </w:t>
      </w:r>
      <w:r w:rsidRPr="00FB20BD">
        <w:t>and UL Carrier 2</w:t>
      </w:r>
      <w:r w:rsidRPr="00FB20BD">
        <w:rPr>
          <w:lang w:eastAsia="zh-CN"/>
        </w:rPr>
        <w:t>, where the switching period is located in carrier 1</w:t>
      </w:r>
    </w:p>
    <w:p w14:paraId="2E6ADA20" w14:textId="77777777" w:rsidR="004E00EE" w:rsidRPr="00FB20BD" w:rsidRDefault="004E00EE" w:rsidP="00B84CF7">
      <w:pPr>
        <w:rPr>
          <w:lang w:eastAsia="zh-CN"/>
        </w:rPr>
      </w:pPr>
    </w:p>
    <w:p w14:paraId="543ED8E3" w14:textId="5E99F7F7" w:rsidR="004E00EE" w:rsidRPr="00FB20BD" w:rsidRDefault="004E00EE" w:rsidP="00B84CF7">
      <w:pPr>
        <w:pStyle w:val="TH"/>
      </w:pPr>
      <w:r w:rsidRPr="00FB20BD">
        <w:rPr>
          <w:noProof/>
          <w:lang w:eastAsia="zh-TW"/>
        </w:rPr>
        <w:drawing>
          <wp:inline distT="0" distB="0" distL="0" distR="0" wp14:anchorId="2A6DC271" wp14:editId="13B9EBDB">
            <wp:extent cx="5486400" cy="1619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86400" cy="1619250"/>
                    </a:xfrm>
                    <a:prstGeom prst="rect">
                      <a:avLst/>
                    </a:prstGeom>
                    <a:noFill/>
                    <a:ln>
                      <a:noFill/>
                    </a:ln>
                  </pic:spPr>
                </pic:pic>
              </a:graphicData>
            </a:graphic>
          </wp:inline>
        </w:drawing>
      </w:r>
    </w:p>
    <w:p w14:paraId="0A135F73" w14:textId="77777777" w:rsidR="004E00EE" w:rsidRPr="00FB20BD" w:rsidRDefault="004E00EE" w:rsidP="00B84CF7">
      <w:pPr>
        <w:pStyle w:val="TF"/>
        <w:rPr>
          <w:lang w:eastAsia="zh-CN"/>
        </w:rPr>
      </w:pPr>
      <w:r w:rsidRPr="00FB20BD">
        <w:t>Figure</w:t>
      </w:r>
      <w:r w:rsidRPr="00FB20BD">
        <w:rPr>
          <w:lang w:eastAsia="zh-CN"/>
        </w:rPr>
        <w:t xml:space="preserve"> </w:t>
      </w:r>
      <w:r w:rsidRPr="00FB20BD">
        <w:t>6.3</w:t>
      </w:r>
      <w:r w:rsidRPr="00FB20BD">
        <w:rPr>
          <w:lang w:eastAsia="zh-CN"/>
        </w:rPr>
        <w:t>A</w:t>
      </w:r>
      <w:r w:rsidRPr="00FB20BD">
        <w:t>.3.0.</w:t>
      </w:r>
      <w:r w:rsidRPr="00FB20BD">
        <w:rPr>
          <w:lang w:eastAsia="zh-CN"/>
        </w:rPr>
        <w:t>3.2</w:t>
      </w:r>
      <w:r w:rsidRPr="00FB20BD">
        <w:t>-1</w:t>
      </w:r>
      <w:r w:rsidRPr="00FB20BD">
        <w:rPr>
          <w:lang w:eastAsia="zh-CN"/>
        </w:rPr>
        <w:t>b</w:t>
      </w:r>
      <w:r w:rsidRPr="00FB20BD">
        <w:t xml:space="preserve">: </w:t>
      </w:r>
      <w:r w:rsidRPr="00FB20BD">
        <w:rPr>
          <w:lang w:eastAsia="zh-CN"/>
        </w:rPr>
        <w:t>T</w:t>
      </w:r>
      <w:r w:rsidRPr="00FB20BD">
        <w:t xml:space="preserve">ime mask for </w:t>
      </w:r>
      <w:r w:rsidRPr="00FB20BD">
        <w:rPr>
          <w:lang w:eastAsia="zh-CN"/>
        </w:rPr>
        <w:t>s</w:t>
      </w:r>
      <w:r w:rsidRPr="00FB20BD">
        <w:t xml:space="preserve">witching between </w:t>
      </w:r>
      <w:r w:rsidRPr="00FB20BD">
        <w:rPr>
          <w:lang w:eastAsia="zh-CN"/>
        </w:rPr>
        <w:t xml:space="preserve">UL carrier 1 </w:t>
      </w:r>
      <w:r w:rsidRPr="00FB20BD">
        <w:t>and UL Carrier 2</w:t>
      </w:r>
      <w:r w:rsidRPr="00FB20BD">
        <w:rPr>
          <w:lang w:eastAsia="zh-CN"/>
        </w:rPr>
        <w:t>, where the switching period is located in carrier 2</w:t>
      </w:r>
    </w:p>
    <w:p w14:paraId="2441703B" w14:textId="77777777" w:rsidR="004E00EE" w:rsidRPr="00FB20BD" w:rsidRDefault="004E00EE" w:rsidP="00B84CF7">
      <w:pPr>
        <w:rPr>
          <w:lang w:eastAsia="zh-CN"/>
        </w:rPr>
      </w:pPr>
    </w:p>
    <w:p w14:paraId="7D7B5CC6" w14:textId="77777777" w:rsidR="004E00EE" w:rsidRPr="00FB20BD" w:rsidRDefault="004E00EE" w:rsidP="00B84CF7">
      <w:pPr>
        <w:rPr>
          <w:lang w:eastAsia="zh-CN"/>
        </w:rPr>
      </w:pPr>
      <w:r w:rsidRPr="00FB20BD">
        <w:rPr>
          <w:lang w:eastAsia="zh-CN"/>
        </w:rPr>
        <w:t>T</w:t>
      </w:r>
      <w:r w:rsidRPr="00FB20BD">
        <w:t>he</w:t>
      </w:r>
      <w:r w:rsidRPr="00FB20BD">
        <w:rPr>
          <w:lang w:eastAsia="zh-CN"/>
        </w:rPr>
        <w:t xml:space="preserve"> requirements apply for the case of </w:t>
      </w:r>
      <w:r w:rsidRPr="00FB20BD">
        <w:t>co-located and synchronized</w:t>
      </w:r>
      <w:r w:rsidRPr="00FB20BD">
        <w:rPr>
          <w:lang w:eastAsia="zh-CN"/>
        </w:rPr>
        <w:t xml:space="preserve"> network deployment for the two uplink carriers.</w:t>
      </w:r>
    </w:p>
    <w:p w14:paraId="00A313DE" w14:textId="45078910" w:rsidR="004E00EE" w:rsidRPr="00FB20BD" w:rsidRDefault="004E00EE" w:rsidP="00B84CF7">
      <w:pPr>
        <w:rPr>
          <w:lang w:eastAsia="zh-CN"/>
        </w:rPr>
      </w:pPr>
      <w:r w:rsidRPr="00FB20BD">
        <w:rPr>
          <w:lang w:eastAsia="zh-CN"/>
        </w:rPr>
        <w:t>T</w:t>
      </w:r>
      <w:r w:rsidRPr="00FB20BD">
        <w:t>he</w:t>
      </w:r>
      <w:r w:rsidRPr="00FB20BD">
        <w:rPr>
          <w:lang w:eastAsia="zh-CN"/>
        </w:rPr>
        <w:t xml:space="preserve"> requirements apply for the case of single TAG for the two uplink carriers, i.e., the same uplink timing for the two carriers </w:t>
      </w:r>
      <w:r w:rsidRPr="00FB20BD">
        <w:t>as described in clause 4.2 o</w:t>
      </w:r>
      <w:r w:rsidRPr="00FB20BD">
        <w:rPr>
          <w:lang w:eastAsia="zh-CN"/>
        </w:rPr>
        <w:t>f</w:t>
      </w:r>
      <w:r w:rsidRPr="00FB20BD">
        <w:t xml:space="preserve"> TS 38.213</w:t>
      </w:r>
      <w:r w:rsidRPr="00FB20BD">
        <w:rPr>
          <w:lang w:eastAsia="zh-CN"/>
        </w:rPr>
        <w:t xml:space="preserve"> [</w:t>
      </w:r>
      <w:r w:rsidR="006577B5" w:rsidRPr="00FB20BD">
        <w:rPr>
          <w:lang w:eastAsia="zh-CN"/>
        </w:rPr>
        <w:t>9</w:t>
      </w:r>
      <w:r w:rsidRPr="00FB20BD">
        <w:rPr>
          <w:lang w:eastAsia="zh-CN"/>
        </w:rPr>
        <w:t>].</w:t>
      </w:r>
    </w:p>
    <w:p w14:paraId="486AF6DD" w14:textId="77777777" w:rsidR="006577B5" w:rsidRPr="00FB20BD" w:rsidRDefault="006577B5" w:rsidP="006577B5">
      <w:pPr>
        <w:rPr>
          <w:lang w:eastAsia="zh-CN"/>
        </w:rPr>
      </w:pPr>
      <w:bookmarkStart w:id="109" w:name="_Hlk126768089"/>
      <w:r w:rsidRPr="00FB20BD">
        <w:rPr>
          <w:lang w:eastAsia="zh-CN"/>
        </w:rPr>
        <w:t xml:space="preserve">The time mask is applicable to uplink transmissions when configured with </w:t>
      </w:r>
      <w:r w:rsidRPr="00FB20BD">
        <w:rPr>
          <w:i/>
          <w:lang w:eastAsia="zh-CN"/>
        </w:rPr>
        <w:t>switchedUL</w:t>
      </w:r>
      <w:r w:rsidRPr="00FB20BD">
        <w:rPr>
          <w:lang w:eastAsia="zh-CN"/>
        </w:rPr>
        <w:t xml:space="preserve"> or </w:t>
      </w:r>
      <w:r w:rsidRPr="00FB20BD">
        <w:rPr>
          <w:i/>
          <w:lang w:eastAsia="zh-CN"/>
        </w:rPr>
        <w:t>dualUL</w:t>
      </w:r>
      <w:r w:rsidRPr="00FB20BD">
        <w:rPr>
          <w:lang w:eastAsia="zh-CN"/>
        </w:rPr>
        <w:t>.</w:t>
      </w:r>
      <w:bookmarkEnd w:id="109"/>
    </w:p>
    <w:p w14:paraId="6B98C922" w14:textId="77777777" w:rsidR="006577B5" w:rsidRPr="00FB20BD" w:rsidRDefault="006577B5" w:rsidP="00B84CF7">
      <w:pPr>
        <w:rPr>
          <w:lang w:eastAsia="zh-CN"/>
        </w:rPr>
      </w:pPr>
    </w:p>
    <w:p w14:paraId="7027BB53" w14:textId="77777777" w:rsidR="00512832" w:rsidRPr="00FB20BD" w:rsidRDefault="00512832" w:rsidP="00512832">
      <w:pPr>
        <w:pStyle w:val="H6"/>
        <w:rPr>
          <w:rFonts w:eastAsia="SimSun"/>
          <w:lang w:eastAsia="zh-CN"/>
        </w:rPr>
      </w:pPr>
      <w:r w:rsidRPr="00FB20BD">
        <w:rPr>
          <w:rFonts w:eastAsia="SimSun"/>
          <w:lang w:eastAsia="zh-CN"/>
        </w:rPr>
        <w:t>6.3A.3.0.3.3</w:t>
      </w:r>
      <w:r w:rsidRPr="00FB20BD">
        <w:rPr>
          <w:rFonts w:eastAsia="SimSun"/>
          <w:lang w:eastAsia="zh-CN"/>
        </w:rPr>
        <w:tab/>
      </w:r>
      <w:r w:rsidRPr="00FB20BD">
        <w:rPr>
          <w:rFonts w:eastAsia="SimSun"/>
        </w:rPr>
        <w:t xml:space="preserve">Time mask for </w:t>
      </w:r>
      <w:r w:rsidRPr="00FB20BD">
        <w:rPr>
          <w:rFonts w:eastAsia="SimSun"/>
          <w:lang w:eastAsia="zh-CN"/>
        </w:rPr>
        <w:t>s</w:t>
      </w:r>
      <w:r w:rsidRPr="00FB20BD">
        <w:rPr>
          <w:rFonts w:eastAsia="SimSun"/>
        </w:rPr>
        <w:t xml:space="preserve">witching between </w:t>
      </w:r>
      <w:r w:rsidRPr="00FB20BD">
        <w:rPr>
          <w:rFonts w:eastAsia="SimSun"/>
          <w:lang w:eastAsia="zh-CN"/>
        </w:rPr>
        <w:t xml:space="preserve">two uplink carriers with </w:t>
      </w:r>
      <w:r w:rsidRPr="00FB20BD">
        <w:rPr>
          <w:rFonts w:eastAsia="SimSun"/>
        </w:rPr>
        <w:t xml:space="preserve">two </w:t>
      </w:r>
      <w:r w:rsidRPr="00FB20BD">
        <w:rPr>
          <w:rFonts w:eastAsia="SimSun"/>
          <w:lang w:eastAsia="zh-CN"/>
        </w:rPr>
        <w:t>transmit antenna connectors</w:t>
      </w:r>
    </w:p>
    <w:p w14:paraId="3F4A5577" w14:textId="77777777" w:rsidR="00512832" w:rsidRPr="00FB20BD" w:rsidRDefault="00512832" w:rsidP="00512832">
      <w:pPr>
        <w:rPr>
          <w:rFonts w:eastAsia="SimSun"/>
          <w:lang w:eastAsia="zh-CN"/>
        </w:rPr>
      </w:pPr>
      <w:r w:rsidRPr="00FB20BD">
        <w:rPr>
          <w:rFonts w:eastAsia="SimSun"/>
        </w:rPr>
        <w:t>In addition to the requirements in 6.</w:t>
      </w:r>
      <w:r w:rsidRPr="00FB20BD">
        <w:rPr>
          <w:rFonts w:eastAsia="SimSun"/>
          <w:lang w:eastAsia="zh-CN"/>
        </w:rPr>
        <w:t>3</w:t>
      </w:r>
      <w:r w:rsidRPr="00FB20BD">
        <w:rPr>
          <w:rFonts w:eastAsia="SimSun"/>
        </w:rPr>
        <w:t xml:space="preserve">A.3.0.3.1 and the maximum output power requirement specified in Table 6.2A.1.0.3-1 with uplink assigned to two NR bands, </w:t>
      </w:r>
      <w:r w:rsidRPr="00FB20BD">
        <w:rPr>
          <w:rFonts w:eastAsia="SimSun"/>
          <w:lang w:eastAsia="zh-CN"/>
        </w:rPr>
        <w:t>t</w:t>
      </w:r>
      <w:r w:rsidRPr="00FB20BD">
        <w:rPr>
          <w:rFonts w:eastAsia="SimSun"/>
        </w:rPr>
        <w:t>he switching time mask</w:t>
      </w:r>
      <w:r w:rsidRPr="00FB20BD">
        <w:rPr>
          <w:rFonts w:eastAsia="SimSun"/>
          <w:lang w:eastAsia="zh-CN"/>
        </w:rPr>
        <w:t xml:space="preserve"> specified in this clause is applicable for an uplink band pair of a inter-band UL CA configuration when the </w:t>
      </w:r>
      <w:r w:rsidRPr="00FB20BD">
        <w:rPr>
          <w:rFonts w:eastAsia="SimSun"/>
        </w:rPr>
        <w:t>capability</w:t>
      </w:r>
      <w:r w:rsidRPr="00FB20BD">
        <w:rPr>
          <w:rFonts w:eastAsia="SimSun"/>
          <w:lang w:eastAsia="zh-CN"/>
        </w:rPr>
        <w:t xml:space="preserve"> </w:t>
      </w:r>
      <w:r w:rsidRPr="00FB20BD">
        <w:rPr>
          <w:rFonts w:eastAsia="SimSun"/>
          <w:i/>
          <w:lang w:eastAsia="zh-CN"/>
        </w:rPr>
        <w:t>uplinkTxSwitchingPeriod2T2T</w:t>
      </w:r>
      <w:r w:rsidRPr="00FB20BD">
        <w:rPr>
          <w:rFonts w:eastAsia="SimSun"/>
          <w:lang w:eastAsia="zh-CN"/>
        </w:rPr>
        <w:t xml:space="preserve"> is present, and </w:t>
      </w:r>
      <w:r w:rsidRPr="00FB20BD">
        <w:rPr>
          <w:rFonts w:eastAsia="SimSun"/>
        </w:rPr>
        <w:t>is only applicable for uplink switching mechanisms specified in clause 6.1.</w:t>
      </w:r>
      <w:r w:rsidRPr="00FB20BD">
        <w:rPr>
          <w:rFonts w:eastAsia="SimSun"/>
          <w:lang w:eastAsia="zh-CN"/>
        </w:rPr>
        <w:t>6</w:t>
      </w:r>
      <w:r w:rsidRPr="00FB20BD">
        <w:rPr>
          <w:rFonts w:eastAsia="SimSun"/>
        </w:rPr>
        <w:t xml:space="preserve"> of TS 38.214 [12], where NR UL carrier 1 is capable of </w:t>
      </w:r>
      <w:r w:rsidRPr="00FB20BD">
        <w:rPr>
          <w:rFonts w:eastAsia="SimSun"/>
          <w:lang w:eastAsia="zh-CN"/>
        </w:rPr>
        <w:t>two</w:t>
      </w:r>
      <w:r w:rsidRPr="00FB20BD">
        <w:rPr>
          <w:rFonts w:eastAsia="SimSun"/>
        </w:rPr>
        <w:t xml:space="preserve"> transmit antenna connector</w:t>
      </w:r>
      <w:r w:rsidRPr="00FB20BD">
        <w:rPr>
          <w:rFonts w:eastAsia="SimSun"/>
          <w:lang w:eastAsia="zh-CN"/>
        </w:rPr>
        <w:t>s</w:t>
      </w:r>
      <w:r w:rsidRPr="00FB20BD">
        <w:rPr>
          <w:rFonts w:eastAsia="SimSun"/>
        </w:rPr>
        <w:t xml:space="preserve"> and NR UL carrier 2 is capable of two transmit antenna connectors, and the two uplink carriers are in different bands with different carrier frequencies. The UE shall support the switch between two-layer transmission with two antenna ports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w:t>
      </w:r>
      <w:r w:rsidRPr="00FB20BD">
        <w:rPr>
          <w:rFonts w:eastAsia="SimSun"/>
          <w:lang w:eastAsia="zh-CN"/>
        </w:rPr>
        <w:t xml:space="preserve">1 and carrier </w:t>
      </w:r>
      <w:r w:rsidRPr="00FB20BD">
        <w:rPr>
          <w:rFonts w:eastAsia="SimSun"/>
        </w:rPr>
        <w:t>2.</w:t>
      </w:r>
    </w:p>
    <w:p w14:paraId="21BD88E1" w14:textId="06340C98" w:rsidR="00512832" w:rsidRPr="00FB20BD" w:rsidRDefault="00512832" w:rsidP="00512832">
      <w:pPr>
        <w:rPr>
          <w:rFonts w:eastAsia="SimSun"/>
          <w:lang w:eastAsia="zh-CN"/>
        </w:rPr>
      </w:pPr>
      <w:r w:rsidRPr="00FB20BD">
        <w:rPr>
          <w:rFonts w:eastAsia="SimSun"/>
        </w:rPr>
        <w:t>The switching periods described in Figure 6.3</w:t>
      </w:r>
      <w:r w:rsidRPr="00FB20BD">
        <w:rPr>
          <w:rFonts w:eastAsia="SimSun"/>
          <w:lang w:eastAsia="zh-CN"/>
        </w:rPr>
        <w:t>A</w:t>
      </w:r>
      <w:r w:rsidRPr="00FB20BD">
        <w:rPr>
          <w:rFonts w:eastAsia="SimSun"/>
        </w:rPr>
        <w:t>.3.0.</w:t>
      </w:r>
      <w:r w:rsidRPr="00FB20BD">
        <w:rPr>
          <w:rFonts w:eastAsia="SimSun"/>
          <w:lang w:eastAsia="zh-CN"/>
        </w:rPr>
        <w:t>3.3</w:t>
      </w:r>
      <w:r w:rsidRPr="00FB20BD">
        <w:rPr>
          <w:rFonts w:eastAsia="SimSun"/>
        </w:rPr>
        <w:t>-1a and Figure</w:t>
      </w:r>
      <w:r w:rsidRPr="00FB20BD">
        <w:rPr>
          <w:rFonts w:eastAsia="SimSun"/>
          <w:lang w:eastAsia="zh-CN"/>
        </w:rPr>
        <w:t xml:space="preserve"> </w:t>
      </w:r>
      <w:r w:rsidRPr="00FB20BD">
        <w:rPr>
          <w:rFonts w:eastAsia="SimSun"/>
        </w:rPr>
        <w:t>6.3</w:t>
      </w:r>
      <w:r w:rsidRPr="00FB20BD">
        <w:rPr>
          <w:rFonts w:eastAsia="SimSun"/>
          <w:lang w:eastAsia="zh-CN"/>
        </w:rPr>
        <w:t>A</w:t>
      </w:r>
      <w:r w:rsidRPr="00FB20BD">
        <w:rPr>
          <w:rFonts w:eastAsia="SimSun"/>
        </w:rPr>
        <w:t>.3.0.</w:t>
      </w:r>
      <w:r w:rsidRPr="00FB20BD">
        <w:rPr>
          <w:rFonts w:eastAsia="SimSun"/>
          <w:lang w:eastAsia="zh-CN"/>
        </w:rPr>
        <w:t>3.3</w:t>
      </w:r>
      <w:r w:rsidRPr="00FB20BD">
        <w:rPr>
          <w:rFonts w:eastAsia="SimSun"/>
        </w:rPr>
        <w:t>-1</w:t>
      </w:r>
      <w:r w:rsidRPr="00FB20BD">
        <w:rPr>
          <w:rFonts w:eastAsia="SimSun"/>
          <w:lang w:eastAsia="zh-CN"/>
        </w:rPr>
        <w:t>b</w:t>
      </w:r>
      <w:r w:rsidRPr="00FB20BD">
        <w:rPr>
          <w:rFonts w:eastAsia="SimSun"/>
        </w:rPr>
        <w:t xml:space="preserve"> are </w:t>
      </w:r>
      <w:r w:rsidRPr="00FB20BD">
        <w:rPr>
          <w:rFonts w:eastAsia="SimSun"/>
          <w:lang w:eastAsia="zh-CN"/>
        </w:rPr>
        <w:t>located</w:t>
      </w:r>
      <w:r w:rsidRPr="00FB20BD">
        <w:rPr>
          <w:rFonts w:eastAsia="SimSun"/>
        </w:rPr>
        <w:t xml:space="preserve"> </w:t>
      </w:r>
      <w:r w:rsidRPr="00FB20BD">
        <w:rPr>
          <w:rFonts w:eastAsia="SimSun"/>
          <w:lang w:eastAsia="zh-CN"/>
        </w:rPr>
        <w:t>in</w:t>
      </w:r>
      <w:r w:rsidRPr="00FB20BD">
        <w:rPr>
          <w:rFonts w:eastAsia="SimSun"/>
        </w:rPr>
        <w:t xml:space="preserve"> either NR carrier 1 or carrier 2 as indicated in RRC signalling </w:t>
      </w:r>
      <w:r w:rsidRPr="00FB20BD">
        <w:rPr>
          <w:rFonts w:eastAsia="SimSun"/>
          <w:i/>
          <w:lang w:eastAsia="zh-CN"/>
        </w:rPr>
        <w:t>uplinkTxSwitchingPeriodLocation</w:t>
      </w:r>
      <w:r w:rsidRPr="00FB20BD">
        <w:rPr>
          <w:rFonts w:eastAsia="SimSun"/>
        </w:rPr>
        <w:t xml:space="preserve"> [</w:t>
      </w:r>
      <w:r w:rsidRPr="00FB20BD">
        <w:rPr>
          <w:rFonts w:eastAsia="SimSun"/>
          <w:lang w:eastAsia="zh-CN"/>
        </w:rPr>
        <w:t>6</w:t>
      </w:r>
      <w:r w:rsidRPr="00FB20BD">
        <w:rPr>
          <w:rFonts w:eastAsia="SimSun"/>
        </w:rPr>
        <w:t xml:space="preserve">], and the length of </w:t>
      </w:r>
      <w:r w:rsidRPr="00FB20BD">
        <w:rPr>
          <w:rFonts w:eastAsia="SimSun"/>
          <w:lang w:eastAsia="zh-CN"/>
        </w:rPr>
        <w:t xml:space="preserve">uplink </w:t>
      </w:r>
      <w:r w:rsidRPr="00FB20BD">
        <w:rPr>
          <w:rFonts w:eastAsia="SimSun"/>
        </w:rPr>
        <w:t xml:space="preserve">switching period </w:t>
      </w:r>
      <w:r w:rsidRPr="00FB20BD">
        <w:rPr>
          <w:rFonts w:eastAsia="SimSun"/>
          <w:i/>
        </w:rPr>
        <w:t>X</w:t>
      </w:r>
      <w:r w:rsidRPr="00FB20BD">
        <w:rPr>
          <w:rFonts w:eastAsia="SimSun"/>
        </w:rPr>
        <w:t xml:space="preserve"> </w:t>
      </w:r>
      <w:r w:rsidRPr="00FB20BD">
        <w:rPr>
          <w:rFonts w:eastAsia="SimSun"/>
          <w:lang w:eastAsia="zh-CN"/>
        </w:rPr>
        <w:t xml:space="preserve">is less than the value indicated by </w:t>
      </w:r>
      <w:r w:rsidRPr="00FB20BD">
        <w:rPr>
          <w:rFonts w:eastAsia="SimSun"/>
        </w:rPr>
        <w:t xml:space="preserve">UE capability </w:t>
      </w:r>
      <w:r w:rsidRPr="00FB20BD">
        <w:rPr>
          <w:rFonts w:eastAsia="SimSun"/>
          <w:i/>
          <w:lang w:eastAsia="zh-CN"/>
        </w:rPr>
        <w:t>uplinkTxSwitchingPeriod2T2T</w:t>
      </w:r>
      <w:r w:rsidRPr="00FB20BD">
        <w:rPr>
          <w:rFonts w:eastAsia="SimSun"/>
        </w:rPr>
        <w:t>.</w:t>
      </w:r>
    </w:p>
    <w:p w14:paraId="7F38E09F" w14:textId="77777777" w:rsidR="00512832" w:rsidRPr="00FB20BD" w:rsidRDefault="00512832" w:rsidP="00512832">
      <w:pPr>
        <w:pStyle w:val="TH"/>
        <w:rPr>
          <w:rFonts w:eastAsia="SimSun"/>
        </w:rPr>
      </w:pPr>
      <w:r w:rsidRPr="00FB20BD">
        <w:rPr>
          <w:rFonts w:eastAsia="SimSun"/>
          <w:noProof/>
          <w:lang w:eastAsia="zh-CN"/>
        </w:rPr>
        <w:drawing>
          <wp:inline distT="0" distB="0" distL="0" distR="0" wp14:anchorId="01A3A610" wp14:editId="7E266FFA">
            <wp:extent cx="5430741" cy="1561826"/>
            <wp:effectExtent l="0" t="0" r="0" b="0"/>
            <wp:docPr id="1788114288" name="Picture 178811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31614" cy="1562077"/>
                    </a:xfrm>
                    <a:prstGeom prst="rect">
                      <a:avLst/>
                    </a:prstGeom>
                    <a:noFill/>
                  </pic:spPr>
                </pic:pic>
              </a:graphicData>
            </a:graphic>
          </wp:inline>
        </w:drawing>
      </w:r>
    </w:p>
    <w:p w14:paraId="440E3F81" w14:textId="77777777" w:rsidR="00512832" w:rsidRPr="00FB20BD" w:rsidRDefault="00512832" w:rsidP="00512832">
      <w:pPr>
        <w:pStyle w:val="TF"/>
        <w:rPr>
          <w:rFonts w:eastAsia="SimSun"/>
          <w:lang w:eastAsia="zh-CN"/>
        </w:rPr>
      </w:pPr>
      <w:r w:rsidRPr="00FB20BD">
        <w:rPr>
          <w:rFonts w:eastAsia="SimSun"/>
        </w:rPr>
        <w:t>Figure</w:t>
      </w:r>
      <w:r w:rsidRPr="00FB20BD">
        <w:rPr>
          <w:rFonts w:eastAsia="SimSun"/>
          <w:lang w:eastAsia="zh-CN"/>
        </w:rPr>
        <w:t xml:space="preserve"> </w:t>
      </w:r>
      <w:r w:rsidRPr="00FB20BD">
        <w:rPr>
          <w:rFonts w:eastAsia="SimSun"/>
        </w:rPr>
        <w:t>6.3</w:t>
      </w:r>
      <w:r w:rsidRPr="00FB20BD">
        <w:rPr>
          <w:rFonts w:eastAsia="SimSun"/>
          <w:lang w:eastAsia="zh-CN"/>
        </w:rPr>
        <w:t>A</w:t>
      </w:r>
      <w:r w:rsidRPr="00FB20BD">
        <w:rPr>
          <w:rFonts w:eastAsia="SimSun"/>
        </w:rPr>
        <w:t>.3.0.</w:t>
      </w:r>
      <w:r w:rsidRPr="00FB20BD">
        <w:rPr>
          <w:rFonts w:eastAsia="SimSun"/>
          <w:lang w:eastAsia="zh-CN"/>
        </w:rPr>
        <w:t>3.3</w:t>
      </w:r>
      <w:r w:rsidRPr="00FB20BD">
        <w:rPr>
          <w:rFonts w:eastAsia="SimSun"/>
        </w:rPr>
        <w:t xml:space="preserve">-1a: </w:t>
      </w:r>
      <w:r w:rsidRPr="00FB20BD">
        <w:rPr>
          <w:rFonts w:eastAsia="SimSun"/>
          <w:lang w:eastAsia="zh-CN"/>
        </w:rPr>
        <w:t>T</w:t>
      </w:r>
      <w:r w:rsidRPr="00FB20BD">
        <w:rPr>
          <w:rFonts w:eastAsia="SimSun"/>
        </w:rPr>
        <w:t xml:space="preserve">ime mask for </w:t>
      </w:r>
      <w:r w:rsidRPr="00FB20BD">
        <w:rPr>
          <w:rFonts w:eastAsia="SimSun"/>
          <w:lang w:eastAsia="zh-CN"/>
        </w:rPr>
        <w:t>s</w:t>
      </w:r>
      <w:r w:rsidRPr="00FB20BD">
        <w:rPr>
          <w:rFonts w:eastAsia="SimSun"/>
        </w:rPr>
        <w:t xml:space="preserve">witching between </w:t>
      </w:r>
      <w:r w:rsidRPr="00FB20BD">
        <w:rPr>
          <w:rFonts w:eastAsia="SimSun"/>
          <w:lang w:eastAsia="zh-CN"/>
        </w:rPr>
        <w:t xml:space="preserve">UL carrier 1 </w:t>
      </w:r>
      <w:r w:rsidRPr="00FB20BD">
        <w:rPr>
          <w:rFonts w:eastAsia="SimSun"/>
        </w:rPr>
        <w:t>and UL Carrier 2</w:t>
      </w:r>
      <w:r w:rsidRPr="00FB20BD">
        <w:rPr>
          <w:rFonts w:eastAsia="SimSun"/>
          <w:lang w:eastAsia="zh-CN"/>
        </w:rPr>
        <w:t>, where the switching period is located in carrier 1</w:t>
      </w:r>
    </w:p>
    <w:p w14:paraId="71A7088F" w14:textId="77777777" w:rsidR="00512832" w:rsidRPr="00FB20BD" w:rsidRDefault="00512832" w:rsidP="00512832">
      <w:pPr>
        <w:pStyle w:val="TH"/>
        <w:rPr>
          <w:rFonts w:eastAsia="SimSun"/>
        </w:rPr>
      </w:pPr>
      <w:r w:rsidRPr="00FB20BD">
        <w:rPr>
          <w:rFonts w:eastAsia="SimSun"/>
          <w:noProof/>
          <w:lang w:eastAsia="zh-CN"/>
        </w:rPr>
        <w:drawing>
          <wp:inline distT="0" distB="0" distL="0" distR="0" wp14:anchorId="23A2C48E" wp14:editId="365B4ED5">
            <wp:extent cx="5486400" cy="1613584"/>
            <wp:effectExtent l="0" t="0" r="0" b="0"/>
            <wp:docPr id="1002779026" name="Picture 1002779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97781" cy="1616931"/>
                    </a:xfrm>
                    <a:prstGeom prst="rect">
                      <a:avLst/>
                    </a:prstGeom>
                    <a:noFill/>
                  </pic:spPr>
                </pic:pic>
              </a:graphicData>
            </a:graphic>
          </wp:inline>
        </w:drawing>
      </w:r>
    </w:p>
    <w:p w14:paraId="300047D7" w14:textId="77777777" w:rsidR="00512832" w:rsidRPr="00FB20BD" w:rsidRDefault="00512832" w:rsidP="00512832">
      <w:pPr>
        <w:pStyle w:val="TF"/>
        <w:rPr>
          <w:rFonts w:eastAsia="SimSun"/>
          <w:lang w:eastAsia="zh-CN"/>
        </w:rPr>
      </w:pPr>
      <w:r w:rsidRPr="00FB20BD">
        <w:rPr>
          <w:rFonts w:eastAsia="SimSun"/>
        </w:rPr>
        <w:t>Figure</w:t>
      </w:r>
      <w:r w:rsidRPr="00FB20BD">
        <w:rPr>
          <w:rFonts w:eastAsia="SimSun"/>
          <w:lang w:eastAsia="zh-CN"/>
        </w:rPr>
        <w:t xml:space="preserve"> </w:t>
      </w:r>
      <w:r w:rsidRPr="00FB20BD">
        <w:rPr>
          <w:rFonts w:eastAsia="SimSun"/>
        </w:rPr>
        <w:t>6.3</w:t>
      </w:r>
      <w:r w:rsidRPr="00FB20BD">
        <w:rPr>
          <w:rFonts w:eastAsia="SimSun"/>
          <w:lang w:eastAsia="zh-CN"/>
        </w:rPr>
        <w:t>A</w:t>
      </w:r>
      <w:r w:rsidRPr="00FB20BD">
        <w:rPr>
          <w:rFonts w:eastAsia="SimSun"/>
        </w:rPr>
        <w:t>.3.0.</w:t>
      </w:r>
      <w:r w:rsidRPr="00FB20BD">
        <w:rPr>
          <w:rFonts w:eastAsia="SimSun"/>
          <w:lang w:eastAsia="zh-CN"/>
        </w:rPr>
        <w:t>3.3</w:t>
      </w:r>
      <w:r w:rsidRPr="00FB20BD">
        <w:rPr>
          <w:rFonts w:eastAsia="SimSun"/>
        </w:rPr>
        <w:t>-1</w:t>
      </w:r>
      <w:r w:rsidRPr="00FB20BD">
        <w:rPr>
          <w:rFonts w:eastAsia="SimSun"/>
          <w:lang w:eastAsia="zh-CN"/>
        </w:rPr>
        <w:t>b</w:t>
      </w:r>
      <w:r w:rsidRPr="00FB20BD">
        <w:rPr>
          <w:rFonts w:eastAsia="SimSun"/>
        </w:rPr>
        <w:t xml:space="preserve">: </w:t>
      </w:r>
      <w:r w:rsidRPr="00FB20BD">
        <w:rPr>
          <w:rFonts w:eastAsia="SimSun"/>
          <w:lang w:eastAsia="zh-CN"/>
        </w:rPr>
        <w:t>T</w:t>
      </w:r>
      <w:r w:rsidRPr="00FB20BD">
        <w:rPr>
          <w:rFonts w:eastAsia="SimSun"/>
        </w:rPr>
        <w:t xml:space="preserve">ime mask for </w:t>
      </w:r>
      <w:r w:rsidRPr="00FB20BD">
        <w:rPr>
          <w:rFonts w:eastAsia="SimSun"/>
          <w:lang w:eastAsia="zh-CN"/>
        </w:rPr>
        <w:t>s</w:t>
      </w:r>
      <w:r w:rsidRPr="00FB20BD">
        <w:rPr>
          <w:rFonts w:eastAsia="SimSun"/>
        </w:rPr>
        <w:t xml:space="preserve">witching between </w:t>
      </w:r>
      <w:r w:rsidRPr="00FB20BD">
        <w:rPr>
          <w:rFonts w:eastAsia="SimSun"/>
          <w:lang w:eastAsia="zh-CN"/>
        </w:rPr>
        <w:t xml:space="preserve">UL carrier 1 </w:t>
      </w:r>
      <w:r w:rsidRPr="00FB20BD">
        <w:rPr>
          <w:rFonts w:eastAsia="SimSun"/>
        </w:rPr>
        <w:t>and UL Carrier 2</w:t>
      </w:r>
      <w:r w:rsidRPr="00FB20BD">
        <w:rPr>
          <w:rFonts w:eastAsia="SimSun"/>
          <w:lang w:eastAsia="zh-CN"/>
        </w:rPr>
        <w:t>, where the switching period is located in carrier 2</w:t>
      </w:r>
    </w:p>
    <w:p w14:paraId="15D0E08B" w14:textId="77777777" w:rsidR="00512832" w:rsidRPr="00FB20BD" w:rsidRDefault="00512832" w:rsidP="00512832">
      <w:pPr>
        <w:rPr>
          <w:rFonts w:eastAsia="SimSun"/>
          <w:lang w:eastAsia="zh-CN"/>
        </w:rPr>
      </w:pPr>
      <w:r w:rsidRPr="00FB20BD">
        <w:rPr>
          <w:rFonts w:eastAsia="SimSun"/>
          <w:lang w:eastAsia="zh-CN"/>
        </w:rPr>
        <w:t>T</w:t>
      </w:r>
      <w:r w:rsidRPr="00FB20BD">
        <w:rPr>
          <w:rFonts w:eastAsia="SimSun"/>
        </w:rPr>
        <w:t>he</w:t>
      </w:r>
      <w:r w:rsidRPr="00FB20BD">
        <w:rPr>
          <w:rFonts w:eastAsia="SimSun"/>
          <w:lang w:eastAsia="zh-CN"/>
        </w:rPr>
        <w:t xml:space="preserve"> requirements apply for the case of </w:t>
      </w:r>
      <w:r w:rsidRPr="00FB20BD">
        <w:rPr>
          <w:rFonts w:eastAsia="SimSun"/>
        </w:rPr>
        <w:t>co-located and synchronized</w:t>
      </w:r>
      <w:r w:rsidRPr="00FB20BD">
        <w:rPr>
          <w:rFonts w:eastAsia="SimSun"/>
          <w:lang w:eastAsia="zh-CN"/>
        </w:rPr>
        <w:t xml:space="preserve"> network deployment for the two uplink carriers.</w:t>
      </w:r>
    </w:p>
    <w:p w14:paraId="0942FB62" w14:textId="77777777" w:rsidR="00512832" w:rsidRPr="00FB20BD" w:rsidRDefault="00512832" w:rsidP="00512832">
      <w:pPr>
        <w:rPr>
          <w:rFonts w:eastAsia="SimSun"/>
          <w:lang w:eastAsia="zh-CN"/>
        </w:rPr>
      </w:pPr>
      <w:r w:rsidRPr="00FB20BD">
        <w:rPr>
          <w:rFonts w:eastAsia="SimSun"/>
          <w:lang w:eastAsia="zh-CN"/>
        </w:rPr>
        <w:t>T</w:t>
      </w:r>
      <w:r w:rsidRPr="00FB20BD">
        <w:rPr>
          <w:rFonts w:eastAsia="SimSun"/>
        </w:rPr>
        <w:t>he</w:t>
      </w:r>
      <w:r w:rsidRPr="00FB20BD">
        <w:rPr>
          <w:rFonts w:eastAsia="SimSun"/>
          <w:lang w:eastAsia="zh-CN"/>
        </w:rPr>
        <w:t xml:space="preserve"> requirements apply for the case of single TAG for the two uplink carriers, i.e., the same uplink timing for the two carriers </w:t>
      </w:r>
      <w:r w:rsidRPr="00FB20BD">
        <w:rPr>
          <w:rFonts w:eastAsia="SimSun"/>
        </w:rPr>
        <w:t>as described in clause 4.2 o</w:t>
      </w:r>
      <w:r w:rsidRPr="00FB20BD">
        <w:rPr>
          <w:rFonts w:eastAsia="SimSun"/>
          <w:lang w:eastAsia="zh-CN"/>
        </w:rPr>
        <w:t>f</w:t>
      </w:r>
      <w:r w:rsidRPr="00FB20BD">
        <w:rPr>
          <w:rFonts w:eastAsia="SimSun"/>
        </w:rPr>
        <w:t xml:space="preserve"> TS 38.213</w:t>
      </w:r>
      <w:r w:rsidRPr="00FB20BD">
        <w:rPr>
          <w:rFonts w:eastAsia="SimSun"/>
          <w:lang w:eastAsia="zh-CN"/>
        </w:rPr>
        <w:t xml:space="preserve"> [9].</w:t>
      </w:r>
    </w:p>
    <w:p w14:paraId="18B74B1E" w14:textId="0724EDA0" w:rsidR="00512832" w:rsidRPr="00FB20BD" w:rsidRDefault="00512832" w:rsidP="00B84CF7">
      <w:pPr>
        <w:rPr>
          <w:lang w:eastAsia="zh-CN"/>
        </w:rPr>
      </w:pPr>
      <w:r w:rsidRPr="00FB20BD">
        <w:rPr>
          <w:lang w:eastAsia="zh-CN"/>
        </w:rPr>
        <w:t xml:space="preserve">The time mask is applicable to uplink transmissions when configured with </w:t>
      </w:r>
      <w:r w:rsidRPr="00FB20BD">
        <w:rPr>
          <w:i/>
          <w:lang w:eastAsia="zh-CN"/>
        </w:rPr>
        <w:t>switchedUL</w:t>
      </w:r>
      <w:r w:rsidRPr="00FB20BD">
        <w:rPr>
          <w:lang w:eastAsia="zh-CN"/>
        </w:rPr>
        <w:t xml:space="preserve"> or </w:t>
      </w:r>
      <w:r w:rsidRPr="00FB20BD">
        <w:rPr>
          <w:i/>
          <w:lang w:eastAsia="zh-CN"/>
        </w:rPr>
        <w:t>dualUL</w:t>
      </w:r>
      <w:r w:rsidRPr="00FB20BD">
        <w:rPr>
          <w:lang w:eastAsia="zh-CN"/>
        </w:rPr>
        <w:t>.</w:t>
      </w:r>
    </w:p>
    <w:p w14:paraId="61193DB4" w14:textId="77777777" w:rsidR="00B54C0D" w:rsidRPr="00FB20BD" w:rsidRDefault="00B54C0D" w:rsidP="00B54C0D">
      <w:pPr>
        <w:pStyle w:val="H6"/>
      </w:pPr>
      <w:bookmarkStart w:id="110" w:name="_Toc68230781"/>
      <w:bookmarkStart w:id="111" w:name="_Toc69084194"/>
      <w:bookmarkStart w:id="112" w:name="_Toc75467204"/>
      <w:bookmarkStart w:id="113" w:name="_Toc76509226"/>
      <w:bookmarkStart w:id="114" w:name="_Toc76718216"/>
      <w:bookmarkStart w:id="115" w:name="_Toc83580537"/>
      <w:bookmarkStart w:id="116" w:name="_Toc84405046"/>
      <w:bookmarkStart w:id="117" w:name="_Toc84413655"/>
      <w:r w:rsidRPr="00FB20BD">
        <w:t>6.3A.3.0.3.4</w:t>
      </w:r>
      <w:r w:rsidRPr="00FB20BD">
        <w:tab/>
      </w:r>
      <w:bookmarkStart w:id="118" w:name="_Hlk157854828"/>
      <w:r w:rsidRPr="00FB20BD">
        <w:t>Time mask for switching between one uplink band with one transmit antenna connector and one uplink band with two transmit antenna connectors</w:t>
      </w:r>
      <w:bookmarkEnd w:id="110"/>
      <w:bookmarkEnd w:id="111"/>
      <w:bookmarkEnd w:id="112"/>
      <w:bookmarkEnd w:id="113"/>
      <w:bookmarkEnd w:id="114"/>
      <w:bookmarkEnd w:id="115"/>
      <w:bookmarkEnd w:id="116"/>
      <w:bookmarkEnd w:id="117"/>
      <w:bookmarkEnd w:id="118"/>
    </w:p>
    <w:p w14:paraId="20611BDA" w14:textId="3950A087" w:rsidR="00B54C0D" w:rsidRPr="00FB20BD" w:rsidRDefault="00B54C0D" w:rsidP="00B54C0D">
      <w:r w:rsidRPr="00FB20BD">
        <w:t xml:space="preserve">In addition to the requirements in 6.3A.3.0.3.1 and the maximum output power requirement specified in Table 6.2A.1.0.3-1 with uplink assigned to two NR bands, the switching time mask specified in this clause is applicable for an uplink band pair of </w:t>
      </w:r>
      <w:r w:rsidR="00FB20BD" w:rsidRPr="00FB20BD">
        <w:t>an</w:t>
      </w:r>
      <w:r w:rsidRPr="00FB20BD">
        <w:t xml:space="preserve"> inter-band UL CA configuration when the capability </w:t>
      </w:r>
      <w:r w:rsidRPr="00FB20BD">
        <w:rPr>
          <w:i/>
        </w:rPr>
        <w:t>uplinkTxSwitchingPeriod</w:t>
      </w:r>
      <w:r w:rsidRPr="00FB20BD" w:rsidDel="006A5D16">
        <w:t xml:space="preserve"> </w:t>
      </w:r>
      <w:r w:rsidRPr="00FB20BD">
        <w:t xml:space="preserve"> is present, and is only applicable for uplink switching mechanisms specified in clause 6.1.6 of TS 38.214 [12], where NR UL carrier 1 in band A is capable of one transmit antenna connector, NR UL carrier 2 and carrier 3 </w:t>
      </w:r>
      <w:r w:rsidRPr="00FB20BD">
        <w:rPr>
          <w:rFonts w:eastAsia="DengXian"/>
        </w:rPr>
        <w:t xml:space="preserve">in band B are </w:t>
      </w:r>
      <w:r w:rsidRPr="00FB20BD">
        <w:t xml:space="preserve">capable of two transmit antenna connectors. NR UL carrier </w:t>
      </w:r>
      <w:r w:rsidRPr="00FB20BD">
        <w:rPr>
          <w:rFonts w:eastAsia="DengXian"/>
        </w:rPr>
        <w:t>2 and carrier 3 are two contiguous aggregated carriers</w:t>
      </w:r>
      <w:r w:rsidRPr="00FB20BD">
        <w:t>, and band A and band B are different bands with different carrier frequencies. The UE shall support the switch between single layer transmission with one antenna port and two-layer transmission with two antenna ports on the two uplink bands following the scheduling commands and rank adaptation, i.e., both single layer and two-layer transmission with 2 antenna ports, and single layer transmission with 1 antenna port shall be supported on NR UL carrier 2 and carrier 3 in band B.</w:t>
      </w:r>
    </w:p>
    <w:p w14:paraId="48763E88" w14:textId="77777777" w:rsidR="00B54C0D" w:rsidRPr="00FB20BD" w:rsidRDefault="00B54C0D" w:rsidP="00B54C0D">
      <w:r w:rsidRPr="00FB20BD">
        <w:t xml:space="preserve">The switching periods described in Figure 6.3A.3.0.3.4-1a and Figure 6.3A.3.0.3.4-1b are located in either NR band A or band B as indicated in RRC signalling </w:t>
      </w:r>
      <w:r w:rsidRPr="00FB20BD">
        <w:rPr>
          <w:i/>
        </w:rPr>
        <w:t>uplinkTxSwitchingPeriodLocation</w:t>
      </w:r>
      <w:r w:rsidRPr="00FB20BD">
        <w:t xml:space="preserve"> [6], and the length of uplink switching period </w:t>
      </w:r>
      <w:r w:rsidRPr="00FB20BD">
        <w:rPr>
          <w:i/>
        </w:rPr>
        <w:t>X</w:t>
      </w:r>
      <w:r w:rsidRPr="00FB20BD">
        <w:t xml:space="preserve"> is less than the value indicated by UE capability </w:t>
      </w:r>
      <w:r w:rsidRPr="00FB20BD">
        <w:rPr>
          <w:i/>
        </w:rPr>
        <w:t>uplinkTxSwitchingPeriod</w:t>
      </w:r>
      <w:r w:rsidRPr="00FB20BD" w:rsidDel="006A5D16">
        <w:t xml:space="preserve"> </w:t>
      </w:r>
      <w:r w:rsidRPr="00FB20BD">
        <w:t>.</w:t>
      </w:r>
    </w:p>
    <w:p w14:paraId="7B49B40E" w14:textId="77777777" w:rsidR="00B54C0D" w:rsidRPr="00FB20BD" w:rsidRDefault="00B54C0D" w:rsidP="00B54C0D">
      <w:r w:rsidRPr="00FB20BD">
        <w:t xml:space="preserve">When switching from one carrier to another, if there is no uplink transmission scheduled or configured on the switch-from carrier for at least the duration of the switching period (X µs) before the point in time the UE is scheduled or configured to start the transmission on the switch-to carrier, the switching period is fully contained in the time period between the end of the transmission on the switch-from carrier and the start of the transmission on the switch-to carrier. In addition, the RRC signalling </w:t>
      </w:r>
      <w:r w:rsidRPr="00FB20BD">
        <w:rPr>
          <w:i/>
          <w:iCs/>
        </w:rPr>
        <w:t>uplinkTxSwitchingPeriodLocation</w:t>
      </w:r>
      <w:r w:rsidRPr="00FB20BD">
        <w:t xml:space="preserve"> is ignored by the UE and does not take effect in this case.</w:t>
      </w:r>
    </w:p>
    <w:p w14:paraId="558D7652" w14:textId="77777777" w:rsidR="00B54C0D" w:rsidRPr="00FB20BD" w:rsidRDefault="00B54C0D" w:rsidP="00B54C0D">
      <w:pPr>
        <w:pStyle w:val="TH"/>
      </w:pPr>
      <w:r w:rsidRPr="00FB20BD">
        <w:rPr>
          <w:noProof/>
        </w:rPr>
        <w:drawing>
          <wp:inline distT="0" distB="0" distL="0" distR="0" wp14:anchorId="716913E0" wp14:editId="672C5CED">
            <wp:extent cx="5713171" cy="1643051"/>
            <wp:effectExtent l="0" t="0" r="1905" b="0"/>
            <wp:docPr id="79" name="图片 79"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A screen shot of a computer&#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16596" cy="1644036"/>
                    </a:xfrm>
                    <a:prstGeom prst="rect">
                      <a:avLst/>
                    </a:prstGeom>
                    <a:noFill/>
                  </pic:spPr>
                </pic:pic>
              </a:graphicData>
            </a:graphic>
          </wp:inline>
        </w:drawing>
      </w:r>
    </w:p>
    <w:p w14:paraId="2F00FDBC" w14:textId="77777777" w:rsidR="00B54C0D" w:rsidRPr="00FB20BD" w:rsidRDefault="00B54C0D" w:rsidP="00B54C0D">
      <w:pPr>
        <w:pStyle w:val="TF"/>
      </w:pPr>
      <w:r w:rsidRPr="00FB20BD">
        <w:t>Figure 6.3A.3.0.3.4-1a: Time mask for switching between one carrier in band A and two contiguous carriers in band B, where the switching period is located in band A</w:t>
      </w:r>
    </w:p>
    <w:p w14:paraId="44410FA4" w14:textId="77777777" w:rsidR="00B54C0D" w:rsidRPr="00FB20BD" w:rsidRDefault="00B54C0D" w:rsidP="00B54C0D"/>
    <w:p w14:paraId="5412D5E2" w14:textId="77777777" w:rsidR="00B54C0D" w:rsidRPr="00FB20BD" w:rsidRDefault="00B54C0D" w:rsidP="00B54C0D">
      <w:pPr>
        <w:pStyle w:val="TH"/>
      </w:pPr>
      <w:r w:rsidRPr="00FB20BD">
        <w:rPr>
          <w:noProof/>
        </w:rPr>
        <w:drawing>
          <wp:inline distT="0" distB="0" distL="0" distR="0" wp14:anchorId="2BF5E74F" wp14:editId="13B79B2B">
            <wp:extent cx="5552236" cy="1632947"/>
            <wp:effectExtent l="0" t="0" r="0" b="0"/>
            <wp:docPr id="80" name="图片 80" descr="A screen 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A screen shot of a video game&#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62833" cy="1636064"/>
                    </a:xfrm>
                    <a:prstGeom prst="rect">
                      <a:avLst/>
                    </a:prstGeom>
                    <a:noFill/>
                  </pic:spPr>
                </pic:pic>
              </a:graphicData>
            </a:graphic>
          </wp:inline>
        </w:drawing>
      </w:r>
    </w:p>
    <w:p w14:paraId="71A42EF7" w14:textId="77777777" w:rsidR="00B54C0D" w:rsidRPr="00FB20BD" w:rsidRDefault="00B54C0D" w:rsidP="00B54C0D">
      <w:pPr>
        <w:pStyle w:val="TF"/>
      </w:pPr>
      <w:r w:rsidRPr="00FB20BD">
        <w:t>Figure 6.3A.3.0.3.4-1b: Time mask for switching between one carrier in band A and two contiguous carriers in band B, where the switching period is located in band B</w:t>
      </w:r>
    </w:p>
    <w:p w14:paraId="7FAC8BEC" w14:textId="77777777" w:rsidR="00B54C0D" w:rsidRPr="00FB20BD" w:rsidRDefault="00B54C0D" w:rsidP="00B54C0D"/>
    <w:p w14:paraId="42AAC133" w14:textId="36268AEE" w:rsidR="00B54C0D" w:rsidRPr="00FB20BD" w:rsidRDefault="00B54C0D" w:rsidP="00B54C0D">
      <w:r w:rsidRPr="00FB20BD">
        <w:t xml:space="preserve">The following applies for the uplink switching cases specified in clause 6.1.6.2 of [12] with </w:t>
      </w:r>
      <w:r w:rsidRPr="00FB20BD">
        <w:rPr>
          <w:i/>
          <w:iCs/>
        </w:rPr>
        <w:t xml:space="preserve">uplinkTxSwitchingOption </w:t>
      </w:r>
      <w:r w:rsidRPr="00FB20BD">
        <w:t xml:space="preserve">set to either </w:t>
      </w:r>
      <w:r w:rsidRPr="00FB20BD">
        <w:rPr>
          <w:i/>
        </w:rPr>
        <w:t>switchedUL</w:t>
      </w:r>
      <w:r w:rsidRPr="00FB20BD">
        <w:rPr>
          <w:iCs/>
        </w:rPr>
        <w:t xml:space="preserve"> </w:t>
      </w:r>
      <w:r w:rsidRPr="00FB20BD">
        <w:t xml:space="preserve">or </w:t>
      </w:r>
      <w:r w:rsidRPr="00FB20BD">
        <w:rPr>
          <w:i/>
          <w:iCs/>
        </w:rPr>
        <w:t>dualUL</w:t>
      </w:r>
      <w:r w:rsidRPr="00FB20BD">
        <w:t xml:space="preserve"> when the configuration of the location of the switching period by </w:t>
      </w:r>
      <w:r w:rsidRPr="00FB20BD">
        <w:rPr>
          <w:i/>
        </w:rPr>
        <w:t xml:space="preserve">uplinkTxSwitchingPeriodLocation </w:t>
      </w:r>
      <w:r w:rsidRPr="00FB20BD">
        <w:rPr>
          <w:iCs/>
        </w:rPr>
        <w:t>is ignored by the UE:</w:t>
      </w:r>
    </w:p>
    <w:p w14:paraId="2BC2AAF4" w14:textId="77777777" w:rsidR="00B54C0D" w:rsidRPr="00FB20BD" w:rsidRDefault="00B54C0D" w:rsidP="00B54C0D">
      <w:pPr>
        <w:pStyle w:val="B10"/>
      </w:pPr>
      <w:r w:rsidRPr="00FB20BD">
        <w:rPr>
          <w:lang w:bidi="bn-IN"/>
        </w:rPr>
        <w:t>-</w:t>
      </w:r>
      <w:r w:rsidRPr="00FB20BD">
        <w:rPr>
          <w:lang w:bidi="bn-IN"/>
        </w:rPr>
        <w:tab/>
      </w:r>
      <w:r w:rsidRPr="00FB20BD">
        <w:t xml:space="preserve">if an uplink switching is triggered for an uplink transmission starting at </w:t>
      </w:r>
      <w:r w:rsidRPr="00FB20BD">
        <w:rPr>
          <w:i/>
        </w:rPr>
        <w:t>T</w:t>
      </w:r>
      <w:r w:rsidRPr="00FB20BD">
        <w:rPr>
          <w:i/>
          <w:vertAlign w:val="subscript"/>
        </w:rPr>
        <w:t>0</w:t>
      </w:r>
      <w:r w:rsidRPr="00FB20BD">
        <w:t xml:space="preserve"> based on higher layer configuration(s) or DCI(s) received before </w:t>
      </w:r>
      <w:r w:rsidRPr="00FB20BD">
        <w:rPr>
          <w:i/>
        </w:rPr>
        <w:t>T</w:t>
      </w:r>
      <w:r w:rsidRPr="00FB20BD">
        <w:rPr>
          <w:i/>
          <w:vertAlign w:val="subscript"/>
        </w:rPr>
        <w:t>0</w:t>
      </w:r>
      <w:r w:rsidRPr="00FB20BD">
        <w:rPr>
          <w:iCs/>
        </w:rPr>
        <w:t xml:space="preserve"> − </w:t>
      </w:r>
      <w:r w:rsidRPr="00FB20BD">
        <w:rPr>
          <w:i/>
        </w:rPr>
        <w:t>T</w:t>
      </w:r>
      <w:r w:rsidRPr="00FB20BD">
        <w:rPr>
          <w:i/>
          <w:vertAlign w:val="subscript"/>
        </w:rPr>
        <w:t>offset</w:t>
      </w:r>
      <w:r w:rsidRPr="00FB20BD">
        <w:t xml:space="preserve"> as specified in [12] and the UE is not configured or scheduled with uplink transmissions for a duration of at least the uplink switching gap indicated by </w:t>
      </w:r>
      <w:r w:rsidRPr="00FB20BD">
        <w:rPr>
          <w:bCs/>
          <w:i/>
          <w:iCs/>
        </w:rPr>
        <w:t>uplinkTxSwitchingPeriod</w:t>
      </w:r>
      <w:r w:rsidRPr="00FB20BD">
        <w:rPr>
          <w:rFonts w:ascii="Arial" w:hAnsi="Arial"/>
          <w:b/>
        </w:rPr>
        <w:t xml:space="preserve"> </w:t>
      </w:r>
      <w:r w:rsidRPr="00FB20BD">
        <w:t xml:space="preserve">on any of the carriers before </w:t>
      </w:r>
      <w:r w:rsidRPr="00FB20BD">
        <w:rPr>
          <w:i/>
        </w:rPr>
        <w:t>T</w:t>
      </w:r>
      <w:r w:rsidRPr="00FB20BD">
        <w:rPr>
          <w:i/>
          <w:vertAlign w:val="subscript"/>
        </w:rPr>
        <w:t>0</w:t>
      </w:r>
      <w:r w:rsidRPr="00FB20BD">
        <w:t xml:space="preserve">, transient periods of 10 </w:t>
      </w:r>
      <w:r w:rsidRPr="00FB20BD">
        <w:rPr>
          <w:rFonts w:ascii="Symbol" w:hAnsi="Symbol"/>
        </w:rPr>
        <w:t></w:t>
      </w:r>
      <w:r w:rsidRPr="00FB20BD">
        <w:t xml:space="preserve">s are located at the end of the last symbol(s) configured or scheduled on the carriers before </w:t>
      </w:r>
      <w:r w:rsidRPr="00FB20BD">
        <w:rPr>
          <w:i/>
        </w:rPr>
        <w:t>T</w:t>
      </w:r>
      <w:r w:rsidRPr="00FB20BD">
        <w:rPr>
          <w:i/>
          <w:vertAlign w:val="subscript"/>
        </w:rPr>
        <w:t>0</w:t>
      </w:r>
      <w:r w:rsidRPr="00FB20BD">
        <w:t xml:space="preserve"> and at the start of the first symbol(s) configured or scheduled at </w:t>
      </w:r>
      <w:r w:rsidRPr="00FB20BD">
        <w:rPr>
          <w:i/>
        </w:rPr>
        <w:t>T</w:t>
      </w:r>
      <w:r w:rsidRPr="00FB20BD">
        <w:rPr>
          <w:i/>
          <w:vertAlign w:val="subscript"/>
        </w:rPr>
        <w:t>0</w:t>
      </w:r>
      <w:r w:rsidRPr="00FB20BD">
        <w:rPr>
          <w:iCs/>
        </w:rPr>
        <w:t xml:space="preserve"> on the switched-to carrier.</w:t>
      </w:r>
    </w:p>
    <w:p w14:paraId="66251BEB" w14:textId="77777777" w:rsidR="00B54C0D" w:rsidRPr="00FB20BD" w:rsidRDefault="00B54C0D" w:rsidP="00B54C0D">
      <w:r w:rsidRPr="00FB20BD">
        <w:t>The requirements apply for the case of both non-co-located and co-located and synchronized network deployment for the three uplink carriers.</w:t>
      </w:r>
    </w:p>
    <w:p w14:paraId="38ACF8F0" w14:textId="77777777" w:rsidR="00B54C0D" w:rsidRPr="00FB20BD" w:rsidRDefault="00B54C0D" w:rsidP="00B54C0D">
      <w:r w:rsidRPr="00FB20BD">
        <w:t xml:space="preserve">The time mask is applicable to uplink transmissions when configured with </w:t>
      </w:r>
      <w:r w:rsidRPr="00FB20BD">
        <w:rPr>
          <w:i/>
        </w:rPr>
        <w:t>switchedUL</w:t>
      </w:r>
      <w:r w:rsidRPr="00FB20BD">
        <w:t xml:space="preserve"> or </w:t>
      </w:r>
      <w:r w:rsidRPr="00FB20BD">
        <w:rPr>
          <w:i/>
        </w:rPr>
        <w:t>dualUL</w:t>
      </w:r>
      <w:r w:rsidRPr="00FB20BD">
        <w:t>.</w:t>
      </w:r>
    </w:p>
    <w:p w14:paraId="5ED6DE9C" w14:textId="77777777" w:rsidR="00B54C0D" w:rsidRPr="00FB20BD" w:rsidRDefault="00B54C0D" w:rsidP="00B54C0D">
      <w:pPr>
        <w:pStyle w:val="H6"/>
      </w:pPr>
      <w:bookmarkStart w:id="119" w:name="_Toc68230782"/>
      <w:bookmarkStart w:id="120" w:name="_Toc69084195"/>
      <w:bookmarkStart w:id="121" w:name="_Toc75467205"/>
      <w:bookmarkStart w:id="122" w:name="_Toc76509227"/>
      <w:bookmarkStart w:id="123" w:name="_Toc76718217"/>
      <w:bookmarkStart w:id="124" w:name="_Toc83580538"/>
      <w:bookmarkStart w:id="125" w:name="_Toc84405047"/>
      <w:bookmarkStart w:id="126" w:name="_Toc84413656"/>
      <w:r w:rsidRPr="00FB20BD">
        <w:t>6.3A.3.0.3.5</w:t>
      </w:r>
      <w:r w:rsidRPr="00FB20BD">
        <w:tab/>
        <w:t>Time mask for switching between two uplink bands with two transmit antenna connectors</w:t>
      </w:r>
      <w:bookmarkEnd w:id="119"/>
      <w:bookmarkEnd w:id="120"/>
      <w:bookmarkEnd w:id="121"/>
      <w:bookmarkEnd w:id="122"/>
      <w:bookmarkEnd w:id="123"/>
      <w:bookmarkEnd w:id="124"/>
      <w:bookmarkEnd w:id="125"/>
      <w:bookmarkEnd w:id="126"/>
    </w:p>
    <w:p w14:paraId="7426F530" w14:textId="44FD964F" w:rsidR="00B54C0D" w:rsidRPr="00FB20BD" w:rsidRDefault="00B54C0D" w:rsidP="00B54C0D">
      <w:r w:rsidRPr="00FB20BD">
        <w:t xml:space="preserve">In addition to the requirements in 6.3A.3.0.3.1 and the maximum output power requirement specified in Table 6.2A.1.0.3-1 with uplink assigned to two NR bands, the switching time mask specified in this clause is applicable for an uplink band pair of </w:t>
      </w:r>
      <w:r w:rsidR="00FB20BD" w:rsidRPr="00FB20BD">
        <w:t>an</w:t>
      </w:r>
      <w:r w:rsidRPr="00FB20BD">
        <w:t xml:space="preserve"> inter-band UL CA configuration when the capability </w:t>
      </w:r>
      <w:r w:rsidRPr="00FB20BD">
        <w:rPr>
          <w:i/>
        </w:rPr>
        <w:t>uplinkTxSwitchingPeriod2T2T</w:t>
      </w:r>
      <w:r w:rsidRPr="00FB20BD">
        <w:t xml:space="preserve"> is present, and is only applicable for uplink switching mechanisms specified in clause 6.1.6 of TS 38.214 [12], where NR UL carrier 1 in band A is capable of two transmit antenna connectors, NR UL carrier 2 and carrier 3 </w:t>
      </w:r>
      <w:r w:rsidRPr="00FB20BD">
        <w:rPr>
          <w:rFonts w:eastAsia="DengXian"/>
        </w:rPr>
        <w:t xml:space="preserve">in band B are </w:t>
      </w:r>
      <w:r w:rsidRPr="00FB20BD">
        <w:t xml:space="preserve">capable of two transmit antenna connectors. NR UL carrier </w:t>
      </w:r>
      <w:r w:rsidRPr="00FB20BD">
        <w:rPr>
          <w:rFonts w:eastAsia="DengXian"/>
        </w:rPr>
        <w:t>2 and carrier 3 are two contiguous aggregated carriers</w:t>
      </w:r>
      <w:r w:rsidRPr="00FB20BD">
        <w:t>, and band A and band B are different bands with different carrier frequencies. The UE shall support the switch between two-layer transmission with two antenna ports and two-layer transmission with two antenna ports on the two uplink bands following the scheduling commands and rank adaptation, i.e., both single layer and two-layer transmission with 2 antenna ports, and single layer transmission with 1 antenna port shall be supported on NR UL carrier 1, carrier 2 and carrier 3 in the two bands.</w:t>
      </w:r>
    </w:p>
    <w:p w14:paraId="15992F92" w14:textId="77777777" w:rsidR="00B54C0D" w:rsidRPr="00FB20BD" w:rsidRDefault="00B54C0D" w:rsidP="00B54C0D">
      <w:r w:rsidRPr="00FB20BD">
        <w:t xml:space="preserve">The switching periods described in Figure 6.3A.3.0.3.5-1a and Figure 6.3A.3.0.3.5-1b are located in either NR band A or band B as indicated in RRC signalling </w:t>
      </w:r>
      <w:r w:rsidRPr="00FB20BD">
        <w:rPr>
          <w:i/>
        </w:rPr>
        <w:t>uplinkTxSwitchingPeriodLocation</w:t>
      </w:r>
      <w:r w:rsidRPr="00FB20BD">
        <w:t xml:space="preserve"> [6], and the length of uplink switching period </w:t>
      </w:r>
      <w:r w:rsidRPr="00FB20BD">
        <w:rPr>
          <w:i/>
        </w:rPr>
        <w:t>X</w:t>
      </w:r>
      <w:r w:rsidRPr="00FB20BD">
        <w:t xml:space="preserve"> is less than the value indicated by UE capability </w:t>
      </w:r>
      <w:r w:rsidRPr="00FB20BD">
        <w:rPr>
          <w:i/>
        </w:rPr>
        <w:t>uplinkTxSwitchingPeriod2T2T</w:t>
      </w:r>
      <w:r w:rsidRPr="00FB20BD">
        <w:t>.</w:t>
      </w:r>
    </w:p>
    <w:p w14:paraId="30C2B4B4" w14:textId="77777777" w:rsidR="00B54C0D" w:rsidRPr="00FB20BD" w:rsidRDefault="00B54C0D" w:rsidP="00B54C0D">
      <w:r w:rsidRPr="00FB20BD">
        <w:t xml:space="preserve">When switching from one carrier to another, if there is no uplink transmission scheduled or configured on the switch-from carrier for at least the duration of the switching period (X µs) before the point in time the UE is scheduled or configured to start the transmission on the switch-to carrier, the switching period is fully contained in the time period between the end of the transmission on the switch-from carrier and the start of the transmission on the switch-to carrier. In addition, the RRC signalling </w:t>
      </w:r>
      <w:r w:rsidRPr="00FB20BD">
        <w:rPr>
          <w:i/>
          <w:iCs/>
        </w:rPr>
        <w:t>uplinkTxSwitchingPeriodLocation</w:t>
      </w:r>
      <w:r w:rsidRPr="00FB20BD">
        <w:t xml:space="preserve"> is ignored by the UE and does not take effect in this case.</w:t>
      </w:r>
    </w:p>
    <w:p w14:paraId="389B2DDD" w14:textId="77777777" w:rsidR="00B54C0D" w:rsidRPr="00FB20BD" w:rsidRDefault="00B54C0D" w:rsidP="00B54C0D">
      <w:pPr>
        <w:pStyle w:val="TH"/>
      </w:pPr>
      <w:r w:rsidRPr="00FB20BD">
        <w:rPr>
          <w:noProof/>
        </w:rPr>
        <w:drawing>
          <wp:inline distT="0" distB="0" distL="0" distR="0" wp14:anchorId="05C86F75" wp14:editId="75687CC5">
            <wp:extent cx="5713171" cy="1643051"/>
            <wp:effectExtent l="0" t="0" r="1905" b="0"/>
            <wp:docPr id="81" name="图片 81"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A screen shot of a computer&#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16596" cy="1644036"/>
                    </a:xfrm>
                    <a:prstGeom prst="rect">
                      <a:avLst/>
                    </a:prstGeom>
                    <a:noFill/>
                  </pic:spPr>
                </pic:pic>
              </a:graphicData>
            </a:graphic>
          </wp:inline>
        </w:drawing>
      </w:r>
    </w:p>
    <w:p w14:paraId="343B5446" w14:textId="77777777" w:rsidR="00B54C0D" w:rsidRPr="00FB20BD" w:rsidRDefault="00B54C0D" w:rsidP="00B54C0D">
      <w:pPr>
        <w:pStyle w:val="TF"/>
      </w:pPr>
      <w:r w:rsidRPr="00FB20BD">
        <w:t>Figure 6.3A.3.0.3.5-1a: Time mask for switching between one carrier in band A and two contiguous carriers in band B, where the switching period is located in band A</w:t>
      </w:r>
    </w:p>
    <w:p w14:paraId="296DBDE7" w14:textId="77777777" w:rsidR="00B54C0D" w:rsidRPr="00FB20BD" w:rsidRDefault="00B54C0D" w:rsidP="00B54C0D"/>
    <w:p w14:paraId="631CC4DD" w14:textId="77777777" w:rsidR="00B54C0D" w:rsidRPr="00FB20BD" w:rsidRDefault="00B54C0D" w:rsidP="00B54C0D">
      <w:pPr>
        <w:pStyle w:val="TH"/>
      </w:pPr>
      <w:r w:rsidRPr="00FB20BD">
        <w:rPr>
          <w:noProof/>
        </w:rPr>
        <w:drawing>
          <wp:inline distT="0" distB="0" distL="0" distR="0" wp14:anchorId="44878448" wp14:editId="1DEA9B98">
            <wp:extent cx="5552236" cy="1632947"/>
            <wp:effectExtent l="0" t="0" r="0" b="0"/>
            <wp:docPr id="82" name="图片 82" descr="A screen 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A screen shot of a video game&#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62833" cy="1636064"/>
                    </a:xfrm>
                    <a:prstGeom prst="rect">
                      <a:avLst/>
                    </a:prstGeom>
                    <a:noFill/>
                  </pic:spPr>
                </pic:pic>
              </a:graphicData>
            </a:graphic>
          </wp:inline>
        </w:drawing>
      </w:r>
    </w:p>
    <w:p w14:paraId="61B93E68" w14:textId="77777777" w:rsidR="00B54C0D" w:rsidRPr="00FB20BD" w:rsidRDefault="00B54C0D" w:rsidP="00B54C0D">
      <w:pPr>
        <w:pStyle w:val="TF"/>
      </w:pPr>
      <w:r w:rsidRPr="00FB20BD">
        <w:t>Figure 6.3A.3.0.3.5-1b: Time mask for switching between one carrier in band A and two contiguous carriers in band B, where the switching period is located in band B</w:t>
      </w:r>
    </w:p>
    <w:p w14:paraId="1683D0A3" w14:textId="77777777" w:rsidR="00B54C0D" w:rsidRPr="00FB20BD" w:rsidRDefault="00B54C0D" w:rsidP="00B54C0D"/>
    <w:p w14:paraId="1A9BF9BE" w14:textId="2BBD416E" w:rsidR="00B54C0D" w:rsidRPr="00FB20BD" w:rsidRDefault="00B54C0D" w:rsidP="00B54C0D">
      <w:r w:rsidRPr="00FB20BD">
        <w:t xml:space="preserve">The following applies for the uplink switching cases specified in clause 6.1.6.2 of [12] with </w:t>
      </w:r>
      <w:r w:rsidRPr="00FB20BD">
        <w:rPr>
          <w:i/>
          <w:iCs/>
        </w:rPr>
        <w:t xml:space="preserve">uplinkTxSwitchingOption </w:t>
      </w:r>
      <w:r w:rsidRPr="00FB20BD">
        <w:t xml:space="preserve">set to either </w:t>
      </w:r>
      <w:r w:rsidRPr="00FB20BD">
        <w:rPr>
          <w:i/>
        </w:rPr>
        <w:t>switchedUL</w:t>
      </w:r>
      <w:r w:rsidRPr="00FB20BD">
        <w:rPr>
          <w:iCs/>
        </w:rPr>
        <w:t xml:space="preserve"> </w:t>
      </w:r>
      <w:r w:rsidRPr="00FB20BD">
        <w:t xml:space="preserve">or </w:t>
      </w:r>
      <w:r w:rsidRPr="00FB20BD">
        <w:rPr>
          <w:i/>
          <w:iCs/>
        </w:rPr>
        <w:t>dualUL</w:t>
      </w:r>
      <w:r w:rsidRPr="00FB20BD">
        <w:t xml:space="preserve"> when the configuration of the location of the switching period by </w:t>
      </w:r>
      <w:r w:rsidRPr="00FB20BD">
        <w:rPr>
          <w:i/>
        </w:rPr>
        <w:t xml:space="preserve">uplinkTxSwitchingPeriodLocation </w:t>
      </w:r>
      <w:r w:rsidRPr="00FB20BD">
        <w:rPr>
          <w:iCs/>
        </w:rPr>
        <w:t>is ignored by the UE:</w:t>
      </w:r>
    </w:p>
    <w:p w14:paraId="6CC8BF51" w14:textId="77777777" w:rsidR="00B54C0D" w:rsidRPr="00FB20BD" w:rsidRDefault="00B54C0D" w:rsidP="00B54C0D">
      <w:pPr>
        <w:pStyle w:val="B10"/>
      </w:pPr>
      <w:r w:rsidRPr="00FB20BD">
        <w:rPr>
          <w:lang w:bidi="bn-IN"/>
        </w:rPr>
        <w:t>-</w:t>
      </w:r>
      <w:r w:rsidRPr="00FB20BD">
        <w:rPr>
          <w:lang w:bidi="bn-IN"/>
        </w:rPr>
        <w:tab/>
      </w:r>
      <w:r w:rsidRPr="00FB20BD">
        <w:t xml:space="preserve">if an uplink switching is triggered for an uplink transmission starting at </w:t>
      </w:r>
      <w:r w:rsidRPr="00FB20BD">
        <w:rPr>
          <w:i/>
        </w:rPr>
        <w:t>T</w:t>
      </w:r>
      <w:r w:rsidRPr="00FB20BD">
        <w:rPr>
          <w:i/>
          <w:vertAlign w:val="subscript"/>
        </w:rPr>
        <w:t>0</w:t>
      </w:r>
      <w:r w:rsidRPr="00FB20BD">
        <w:t xml:space="preserve"> based on higher layer configuration(s) or DCI(s) received before </w:t>
      </w:r>
      <w:r w:rsidRPr="00FB20BD">
        <w:rPr>
          <w:i/>
        </w:rPr>
        <w:t>T</w:t>
      </w:r>
      <w:r w:rsidRPr="00FB20BD">
        <w:rPr>
          <w:i/>
          <w:vertAlign w:val="subscript"/>
        </w:rPr>
        <w:t>0</w:t>
      </w:r>
      <w:r w:rsidRPr="00FB20BD">
        <w:rPr>
          <w:iCs/>
        </w:rPr>
        <w:t xml:space="preserve"> − </w:t>
      </w:r>
      <w:r w:rsidRPr="00FB20BD">
        <w:rPr>
          <w:i/>
        </w:rPr>
        <w:t>T</w:t>
      </w:r>
      <w:r w:rsidRPr="00FB20BD">
        <w:rPr>
          <w:i/>
          <w:vertAlign w:val="subscript"/>
        </w:rPr>
        <w:t>offset</w:t>
      </w:r>
      <w:r w:rsidRPr="00FB20BD">
        <w:t xml:space="preserve"> as specified in [12] and the UE is not configured or scheduled with uplink transmissions for a duration of at least the uplink switching gap indicated by </w:t>
      </w:r>
      <w:r w:rsidRPr="00FB20BD">
        <w:rPr>
          <w:bCs/>
          <w:i/>
          <w:iCs/>
        </w:rPr>
        <w:t>uplinkTxSwitchingPeriod2T2T</w:t>
      </w:r>
      <w:r w:rsidRPr="00FB20BD">
        <w:rPr>
          <w:rFonts w:ascii="Arial" w:hAnsi="Arial"/>
          <w:b/>
        </w:rPr>
        <w:t xml:space="preserve"> </w:t>
      </w:r>
      <w:r w:rsidRPr="00FB20BD">
        <w:t xml:space="preserve">on any of the carriers before </w:t>
      </w:r>
      <w:r w:rsidRPr="00FB20BD">
        <w:rPr>
          <w:i/>
        </w:rPr>
        <w:t>T</w:t>
      </w:r>
      <w:r w:rsidRPr="00FB20BD">
        <w:rPr>
          <w:i/>
          <w:vertAlign w:val="subscript"/>
        </w:rPr>
        <w:t>0</w:t>
      </w:r>
      <w:r w:rsidRPr="00FB20BD">
        <w:t xml:space="preserve">, transient periods of 10 </w:t>
      </w:r>
      <w:r w:rsidRPr="00FB20BD">
        <w:rPr>
          <w:rFonts w:ascii="Symbol" w:hAnsi="Symbol"/>
        </w:rPr>
        <w:t></w:t>
      </w:r>
      <w:r w:rsidRPr="00FB20BD">
        <w:t xml:space="preserve">s are located at the end of the last symbol(s) configured or scheduled on the carriers before </w:t>
      </w:r>
      <w:r w:rsidRPr="00FB20BD">
        <w:rPr>
          <w:i/>
        </w:rPr>
        <w:t>T</w:t>
      </w:r>
      <w:r w:rsidRPr="00FB20BD">
        <w:rPr>
          <w:i/>
          <w:vertAlign w:val="subscript"/>
        </w:rPr>
        <w:t>0</w:t>
      </w:r>
      <w:r w:rsidRPr="00FB20BD">
        <w:t xml:space="preserve"> and at the start of the first symbol(s) configured or scheduled at </w:t>
      </w:r>
      <w:r w:rsidRPr="00FB20BD">
        <w:rPr>
          <w:i/>
        </w:rPr>
        <w:t>T</w:t>
      </w:r>
      <w:r w:rsidRPr="00FB20BD">
        <w:rPr>
          <w:i/>
          <w:vertAlign w:val="subscript"/>
        </w:rPr>
        <w:t>0</w:t>
      </w:r>
      <w:r w:rsidRPr="00FB20BD">
        <w:rPr>
          <w:iCs/>
        </w:rPr>
        <w:t xml:space="preserve"> on the switched-to carrier.</w:t>
      </w:r>
    </w:p>
    <w:p w14:paraId="6C6089B3" w14:textId="77777777" w:rsidR="00B54C0D" w:rsidRPr="00FB20BD" w:rsidRDefault="00B54C0D" w:rsidP="00B54C0D">
      <w:r w:rsidRPr="00FB20BD">
        <w:t>The requirements apply for the case of both non-co-located and co-located and synchronized network deployment for the three uplink carriers.</w:t>
      </w:r>
    </w:p>
    <w:p w14:paraId="0B3DC98C" w14:textId="3796FCA9" w:rsidR="004E00EE" w:rsidRPr="00FB20BD" w:rsidRDefault="00B54C0D" w:rsidP="00B84CF7">
      <w:pPr>
        <w:rPr>
          <w:rFonts w:eastAsia="MS Mincho"/>
        </w:rPr>
      </w:pPr>
      <w:r w:rsidRPr="00FB20BD">
        <w:t xml:space="preserve">The time mask is applicable to uplink transmissions when configured with </w:t>
      </w:r>
      <w:r w:rsidRPr="00FB20BD">
        <w:rPr>
          <w:i/>
        </w:rPr>
        <w:t>switchedUL</w:t>
      </w:r>
      <w:r w:rsidRPr="00FB20BD">
        <w:t xml:space="preserve"> or </w:t>
      </w:r>
      <w:r w:rsidRPr="00FB20BD">
        <w:rPr>
          <w:i/>
        </w:rPr>
        <w:t>dualUL</w:t>
      </w:r>
      <w:r w:rsidRPr="00FB20BD">
        <w:t>.</w:t>
      </w:r>
      <w:r w:rsidR="004E00EE" w:rsidRPr="00FB20BD">
        <w:rPr>
          <w:rFonts w:eastAsia="MS Mincho"/>
        </w:rPr>
        <w:t>The normative reference for this requirement is TS 38.101-1 [2] clause 6.3A.3.</w:t>
      </w:r>
    </w:p>
    <w:p w14:paraId="5C69C58B" w14:textId="39DE0C42" w:rsidR="004E00EE" w:rsidRPr="00FB20BD" w:rsidRDefault="004E00EE" w:rsidP="00FD0E83">
      <w:pPr>
        <w:pStyle w:val="Heading4"/>
        <w:rPr>
          <w:rFonts w:eastAsia="MS Mincho"/>
          <w:lang w:eastAsia="en-US"/>
        </w:rPr>
      </w:pPr>
      <w:bookmarkStart w:id="127" w:name="_Toc27477983"/>
      <w:bookmarkStart w:id="128" w:name="_Toc36226676"/>
      <w:bookmarkStart w:id="129" w:name="_Toc44323933"/>
      <w:bookmarkStart w:id="130" w:name="_Toc52990116"/>
      <w:bookmarkStart w:id="131" w:name="_Toc60823315"/>
      <w:bookmarkStart w:id="132" w:name="_Toc60825237"/>
      <w:bookmarkStart w:id="133" w:name="_Toc69306137"/>
      <w:bookmarkStart w:id="134" w:name="_Toc69309858"/>
      <w:bookmarkStart w:id="135" w:name="_Toc76020173"/>
      <w:bookmarkStart w:id="136" w:name="_Toc83720655"/>
      <w:r w:rsidRPr="00FB20BD">
        <w:rPr>
          <w:rFonts w:eastAsia="MS Mincho"/>
          <w:lang w:eastAsia="en-US"/>
        </w:rPr>
        <w:t>6.3A.3.1</w:t>
      </w:r>
      <w:r w:rsidRPr="00FB20BD">
        <w:rPr>
          <w:rFonts w:eastAsia="MS Mincho"/>
          <w:lang w:eastAsia="en-US"/>
        </w:rPr>
        <w:tab/>
        <w:t>Transmit ON/OFF time mask for CA (2UL CA)</w:t>
      </w:r>
      <w:bookmarkEnd w:id="127"/>
      <w:bookmarkEnd w:id="128"/>
      <w:bookmarkEnd w:id="129"/>
      <w:bookmarkEnd w:id="130"/>
      <w:bookmarkEnd w:id="131"/>
      <w:bookmarkEnd w:id="132"/>
      <w:bookmarkEnd w:id="133"/>
      <w:bookmarkEnd w:id="134"/>
      <w:bookmarkEnd w:id="135"/>
      <w:bookmarkEnd w:id="136"/>
    </w:p>
    <w:p w14:paraId="60CC47FD" w14:textId="77777777" w:rsidR="004E00EE" w:rsidRPr="00FB20BD" w:rsidRDefault="004E00EE" w:rsidP="004E00EE">
      <w:pPr>
        <w:pStyle w:val="H6"/>
        <w:rPr>
          <w:rFonts w:eastAsia="MS Mincho"/>
          <w:lang w:eastAsia="en-US"/>
        </w:rPr>
      </w:pPr>
      <w:r w:rsidRPr="00FB20BD">
        <w:rPr>
          <w:rFonts w:eastAsia="MS Mincho"/>
          <w:lang w:eastAsia="en-US"/>
        </w:rPr>
        <w:t>6.3A.3.1.1</w:t>
      </w:r>
      <w:r w:rsidRPr="00FB20BD">
        <w:rPr>
          <w:rFonts w:eastAsia="MS Mincho"/>
          <w:lang w:eastAsia="en-US"/>
        </w:rPr>
        <w:tab/>
        <w:t>Test purpose</w:t>
      </w:r>
    </w:p>
    <w:p w14:paraId="17F29904" w14:textId="77777777" w:rsidR="004E00EE" w:rsidRPr="00FB20BD" w:rsidRDefault="004E00EE" w:rsidP="00B84CF7">
      <w:pPr>
        <w:rPr>
          <w:rFonts w:eastAsia="MS Mincho"/>
        </w:rPr>
      </w:pPr>
      <w:r w:rsidRPr="00FB20BD">
        <w:rPr>
          <w:rFonts w:eastAsia="MS Mincho"/>
        </w:rPr>
        <w:t>To verify that the general ON/OFF time mask for CA (2UL CA) meets the requirements given in 6.3A.3.1.5</w:t>
      </w:r>
    </w:p>
    <w:p w14:paraId="50E4FBB4" w14:textId="77777777" w:rsidR="004E00EE" w:rsidRPr="00FB20BD" w:rsidRDefault="004E00EE" w:rsidP="00B84CF7">
      <w:pPr>
        <w:rPr>
          <w:rFonts w:eastAsia="MS Mincho"/>
        </w:rPr>
      </w:pPr>
      <w:r w:rsidRPr="00FB20BD">
        <w:rPr>
          <w:rFonts w:eastAsia="MS Mincho"/>
        </w:rPr>
        <w:t>The transmit power time mask for transmit ON/OFF defines the transient period(s) allowed between transmit OFF power and transmit ON power symbols for CA.</w:t>
      </w:r>
    </w:p>
    <w:p w14:paraId="7B990CA4" w14:textId="77777777" w:rsidR="004E00EE" w:rsidRPr="00FB20BD" w:rsidRDefault="004E00EE" w:rsidP="00B84CF7">
      <w:pPr>
        <w:rPr>
          <w:rFonts w:eastAsia="MS Mincho"/>
        </w:rPr>
      </w:pPr>
      <w:r w:rsidRPr="00FB20BD">
        <w:rPr>
          <w:rFonts w:eastAsia="MS Mincho"/>
        </w:rPr>
        <w:t>Transmission of the wrong power increases interference to other channels, or increases transmission errors in the uplink channel.</w:t>
      </w:r>
    </w:p>
    <w:p w14:paraId="3986F121" w14:textId="77777777" w:rsidR="004E00EE" w:rsidRPr="00FB20BD" w:rsidRDefault="004E00EE" w:rsidP="004E00EE">
      <w:pPr>
        <w:pStyle w:val="H6"/>
        <w:rPr>
          <w:rFonts w:eastAsia="MS Mincho"/>
          <w:lang w:eastAsia="en-US"/>
        </w:rPr>
      </w:pPr>
      <w:r w:rsidRPr="00FB20BD">
        <w:rPr>
          <w:rFonts w:eastAsia="MS Mincho"/>
          <w:lang w:eastAsia="en-US"/>
        </w:rPr>
        <w:t>6.3A.3.1.2</w:t>
      </w:r>
      <w:r w:rsidRPr="00FB20BD">
        <w:rPr>
          <w:rFonts w:eastAsia="MS Mincho"/>
          <w:lang w:eastAsia="en-US"/>
        </w:rPr>
        <w:tab/>
        <w:t>Test applicability</w:t>
      </w:r>
    </w:p>
    <w:p w14:paraId="08DD5B14" w14:textId="77777777" w:rsidR="004E00EE" w:rsidRPr="00FB20BD" w:rsidRDefault="004E00EE" w:rsidP="00B84CF7">
      <w:pPr>
        <w:rPr>
          <w:rFonts w:eastAsia="MS Mincho"/>
        </w:rPr>
      </w:pPr>
      <w:r w:rsidRPr="00FB20BD">
        <w:rPr>
          <w:rFonts w:eastAsia="MS Mincho"/>
        </w:rPr>
        <w:t>This test case applies to all types of NR UE release 15 and forward that support 2UL CA.</w:t>
      </w:r>
    </w:p>
    <w:p w14:paraId="2EFBCACF" w14:textId="77777777" w:rsidR="004E00EE" w:rsidRPr="00FB20BD" w:rsidRDefault="004E00EE" w:rsidP="004E00EE">
      <w:pPr>
        <w:pStyle w:val="H6"/>
        <w:rPr>
          <w:rFonts w:eastAsia="MS Mincho"/>
          <w:lang w:eastAsia="en-US"/>
        </w:rPr>
      </w:pPr>
      <w:r w:rsidRPr="00FB20BD">
        <w:rPr>
          <w:rFonts w:eastAsia="MS Mincho"/>
          <w:lang w:eastAsia="en-US"/>
        </w:rPr>
        <w:t>6.3A.3.1.3</w:t>
      </w:r>
      <w:r w:rsidRPr="00FB20BD">
        <w:rPr>
          <w:rFonts w:eastAsia="MS Mincho"/>
          <w:lang w:eastAsia="en-US"/>
        </w:rPr>
        <w:tab/>
        <w:t>Minimum conformance requirements</w:t>
      </w:r>
    </w:p>
    <w:p w14:paraId="0CA0380D" w14:textId="77777777" w:rsidR="004E00EE" w:rsidRPr="00FB20BD" w:rsidRDefault="004E00EE" w:rsidP="00B84CF7">
      <w:pPr>
        <w:rPr>
          <w:rFonts w:eastAsia="MS Mincho"/>
        </w:rPr>
      </w:pPr>
      <w:r w:rsidRPr="00FB20BD">
        <w:rPr>
          <w:rFonts w:eastAsia="MS Mincho"/>
        </w:rPr>
        <w:t>The minimum conformance requirements are defined in clause 6.3A.3.0.</w:t>
      </w:r>
    </w:p>
    <w:p w14:paraId="7992FDD2" w14:textId="77777777" w:rsidR="004E00EE" w:rsidRPr="00FB20BD" w:rsidRDefault="004E00EE" w:rsidP="004E00EE">
      <w:pPr>
        <w:pStyle w:val="H6"/>
        <w:rPr>
          <w:rFonts w:eastAsia="MS Mincho"/>
          <w:lang w:eastAsia="en-US"/>
        </w:rPr>
      </w:pPr>
      <w:r w:rsidRPr="00FB20BD">
        <w:rPr>
          <w:rFonts w:eastAsia="MS Mincho"/>
          <w:lang w:eastAsia="en-US"/>
        </w:rPr>
        <w:t>6.3A.3.1.4</w:t>
      </w:r>
      <w:r w:rsidRPr="00FB20BD">
        <w:rPr>
          <w:rFonts w:eastAsia="MS Mincho"/>
          <w:lang w:eastAsia="en-US"/>
        </w:rPr>
        <w:tab/>
        <w:t>Test description</w:t>
      </w:r>
    </w:p>
    <w:p w14:paraId="17205CD9" w14:textId="77777777" w:rsidR="004E00EE" w:rsidRPr="00FB20BD" w:rsidRDefault="004E00EE" w:rsidP="004E00EE">
      <w:pPr>
        <w:pStyle w:val="H6"/>
        <w:rPr>
          <w:rFonts w:eastAsia="MS Mincho"/>
          <w:lang w:eastAsia="en-US"/>
        </w:rPr>
      </w:pPr>
      <w:r w:rsidRPr="00FB20BD">
        <w:rPr>
          <w:rFonts w:eastAsia="MS Mincho"/>
          <w:lang w:eastAsia="en-US"/>
        </w:rPr>
        <w:t>6.3A.3.1.4.1</w:t>
      </w:r>
      <w:r w:rsidRPr="00FB20BD">
        <w:rPr>
          <w:rFonts w:eastAsia="MS Mincho"/>
          <w:lang w:eastAsia="en-US"/>
        </w:rPr>
        <w:tab/>
        <w:t>Initial condition</w:t>
      </w:r>
    </w:p>
    <w:p w14:paraId="4F96B88A" w14:textId="77777777" w:rsidR="004E00EE" w:rsidRPr="00FB20BD" w:rsidRDefault="004E00EE" w:rsidP="00B84CF7">
      <w:pPr>
        <w:rPr>
          <w:rFonts w:eastAsia="MS Mincho"/>
        </w:rPr>
      </w:pPr>
      <w:r w:rsidRPr="00FB20BD">
        <w:rPr>
          <w:rFonts w:eastAsia="MS Mincho"/>
        </w:rPr>
        <w:t>Initial conditions are a set of test configurations the UE needs to be tested in and the steps for the SS to take with the UE to reach the correct measurement state.</w:t>
      </w:r>
    </w:p>
    <w:p w14:paraId="64325974" w14:textId="77777777" w:rsidR="004E00EE" w:rsidRPr="00FB20BD" w:rsidRDefault="004E00EE" w:rsidP="00B84CF7">
      <w:pPr>
        <w:rPr>
          <w:rFonts w:eastAsia="MS Mincho"/>
        </w:rPr>
      </w:pPr>
      <w:r w:rsidRPr="00FB20BD">
        <w:rPr>
          <w:rFonts w:eastAsia="MS Mincho"/>
        </w:rPr>
        <w:t xml:space="preserve">The initial test configurations consist of environmental conditions, test frequencies, test channel bandwidths and sub-carrier spacing based on NR CA </w:t>
      </w:r>
      <w:r w:rsidRPr="00FB20BD">
        <w:rPr>
          <w:rFonts w:eastAsia="MS Mincho"/>
          <w:lang w:eastAsia="zh-CN"/>
        </w:rPr>
        <w:t>configuration</w:t>
      </w:r>
      <w:r w:rsidRPr="00FB20BD">
        <w:rPr>
          <w:rFonts w:eastAsia="MS Mincho"/>
        </w:rPr>
        <w:t xml:space="preserve"> specified in 5.5A. All of these configurations shall be tested with applicable test parameters for each </w:t>
      </w:r>
      <w:r w:rsidRPr="00FB20BD">
        <w:rPr>
          <w:rFonts w:eastAsia="MS Mincho"/>
          <w:lang w:eastAsia="zh-CN"/>
        </w:rPr>
        <w:t>CA configuration</w:t>
      </w:r>
      <w:r w:rsidRPr="00FB20BD">
        <w:rPr>
          <w:rFonts w:eastAsia="MS Mincho"/>
        </w:rPr>
        <w:t>, and are shown in table 6.3A.3.1.4.1-1 or 6.3A.3.1.4.1-2. The details of the uplink reference measurement channels (RMCs) are specified in Annexe A.2 and A.3. Configurations of PDSCH and PDCCH before measurement are specified in Annex C.2.</w:t>
      </w:r>
    </w:p>
    <w:p w14:paraId="7A9E9061" w14:textId="77777777" w:rsidR="004E00EE" w:rsidRPr="00FB20BD" w:rsidRDefault="004E00EE" w:rsidP="00B84CF7">
      <w:pPr>
        <w:pStyle w:val="TH"/>
        <w:rPr>
          <w:rFonts w:eastAsia="MS Mincho"/>
        </w:rPr>
      </w:pPr>
      <w:r w:rsidRPr="00FB20BD">
        <w:rPr>
          <w:rFonts w:eastAsia="MS Mincho"/>
        </w:rPr>
        <w:t>Table 6.3A.3.1.4.1-1: Test Configuration Table for inter-band 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8"/>
        <w:gridCol w:w="2623"/>
        <w:gridCol w:w="2147"/>
        <w:gridCol w:w="1929"/>
        <w:gridCol w:w="1851"/>
      </w:tblGrid>
      <w:tr w:rsidR="004E00EE" w:rsidRPr="00FB20BD" w14:paraId="4D6F61F9" w14:textId="77777777" w:rsidTr="00EF6B6C">
        <w:tc>
          <w:tcPr>
            <w:tcW w:w="5000" w:type="pct"/>
            <w:gridSpan w:val="5"/>
            <w:shd w:val="clear" w:color="auto" w:fill="auto"/>
          </w:tcPr>
          <w:p w14:paraId="3015BFE4" w14:textId="77777777" w:rsidR="004E00EE" w:rsidRPr="00FB20BD" w:rsidRDefault="004E00EE" w:rsidP="00B84CF7">
            <w:pPr>
              <w:pStyle w:val="TAH"/>
              <w:rPr>
                <w:rFonts w:eastAsia="MS Mincho"/>
              </w:rPr>
            </w:pPr>
            <w:r w:rsidRPr="00FB20BD">
              <w:rPr>
                <w:rFonts w:eastAsia="MS Mincho"/>
              </w:rPr>
              <w:t>Initial Conditions</w:t>
            </w:r>
          </w:p>
        </w:tc>
      </w:tr>
      <w:tr w:rsidR="004E00EE" w:rsidRPr="00FB20BD" w14:paraId="5DA10A87" w14:textId="77777777" w:rsidTr="00EF6B6C">
        <w:tc>
          <w:tcPr>
            <w:tcW w:w="1922" w:type="pct"/>
            <w:gridSpan w:val="2"/>
            <w:shd w:val="clear" w:color="auto" w:fill="auto"/>
          </w:tcPr>
          <w:p w14:paraId="450E669F" w14:textId="77777777" w:rsidR="004E00EE" w:rsidRPr="00FB20BD" w:rsidRDefault="004E00EE" w:rsidP="00B84CF7">
            <w:pPr>
              <w:pStyle w:val="TAL"/>
              <w:rPr>
                <w:rFonts w:eastAsia="MS Mincho"/>
              </w:rPr>
            </w:pPr>
            <w:r w:rsidRPr="00FB20BD">
              <w:rPr>
                <w:rFonts w:eastAsia="MS Mincho"/>
              </w:rPr>
              <w:t>Test Environment as specified in TS 38.508-1 [5] subclause 4.1</w:t>
            </w:r>
          </w:p>
        </w:tc>
        <w:tc>
          <w:tcPr>
            <w:tcW w:w="3078" w:type="pct"/>
            <w:gridSpan w:val="3"/>
            <w:shd w:val="clear" w:color="auto" w:fill="auto"/>
          </w:tcPr>
          <w:p w14:paraId="5483C172" w14:textId="77777777" w:rsidR="004E00EE" w:rsidRPr="00FB20BD" w:rsidRDefault="004E00EE" w:rsidP="00B84CF7">
            <w:pPr>
              <w:pStyle w:val="TAL"/>
              <w:rPr>
                <w:rFonts w:eastAsia="MS Mincho"/>
              </w:rPr>
            </w:pPr>
            <w:r w:rsidRPr="00FB20BD">
              <w:rPr>
                <w:rFonts w:eastAsia="MS Mincho"/>
              </w:rPr>
              <w:t>Normal, TL/VL, TL/VH, TH/VL, TH/VH</w:t>
            </w:r>
          </w:p>
        </w:tc>
      </w:tr>
      <w:tr w:rsidR="004E00EE" w:rsidRPr="00FB20BD" w14:paraId="04EA1D48" w14:textId="77777777" w:rsidTr="00EF6B6C">
        <w:tc>
          <w:tcPr>
            <w:tcW w:w="1922" w:type="pct"/>
            <w:gridSpan w:val="2"/>
            <w:shd w:val="clear" w:color="auto" w:fill="auto"/>
          </w:tcPr>
          <w:p w14:paraId="061DCE43" w14:textId="77777777" w:rsidR="004E00EE" w:rsidRPr="00FB20BD" w:rsidRDefault="004E00EE" w:rsidP="00B84CF7">
            <w:pPr>
              <w:pStyle w:val="TAL"/>
              <w:rPr>
                <w:rFonts w:eastAsia="MS Mincho"/>
              </w:rPr>
            </w:pPr>
            <w:r w:rsidRPr="00FB20BD">
              <w:rPr>
                <w:rFonts w:eastAsia="MS Mincho"/>
              </w:rPr>
              <w:t>Test Frequencies as specified in TS 38.508-1 [5] subclause4.3.1.1.3</w:t>
            </w:r>
            <w:r w:rsidRPr="00FB20BD">
              <w:rPr>
                <w:rFonts w:eastAsia="MS Mincho"/>
                <w:lang w:eastAsia="zh-CN"/>
              </w:rPr>
              <w:t xml:space="preserve"> for inter band CA in FR1</w:t>
            </w:r>
          </w:p>
        </w:tc>
        <w:tc>
          <w:tcPr>
            <w:tcW w:w="3078" w:type="pct"/>
            <w:gridSpan w:val="3"/>
            <w:shd w:val="clear" w:color="auto" w:fill="auto"/>
          </w:tcPr>
          <w:p w14:paraId="407EA56D" w14:textId="77777777" w:rsidR="004E00EE" w:rsidRPr="00FB20BD" w:rsidRDefault="004E00EE" w:rsidP="00B84CF7">
            <w:pPr>
              <w:pStyle w:val="TAL"/>
              <w:rPr>
                <w:rFonts w:eastAsia="MS Mincho"/>
              </w:rPr>
            </w:pPr>
            <w:r w:rsidRPr="00FB20BD">
              <w:rPr>
                <w:rFonts w:eastAsia="MS Mincho"/>
              </w:rPr>
              <w:t>Low range for PCC and SCC</w:t>
            </w:r>
          </w:p>
          <w:p w14:paraId="559D0C34" w14:textId="77777777" w:rsidR="004E00EE" w:rsidRPr="00FB20BD" w:rsidRDefault="004E00EE" w:rsidP="00B84CF7">
            <w:pPr>
              <w:pStyle w:val="TAL"/>
              <w:rPr>
                <w:rFonts w:eastAsia="MS Mincho"/>
              </w:rPr>
            </w:pPr>
            <w:r w:rsidRPr="00FB20BD">
              <w:rPr>
                <w:rFonts w:eastAsia="MS Mincho"/>
              </w:rPr>
              <w:t>High range for PCC and SCC</w:t>
            </w:r>
          </w:p>
        </w:tc>
      </w:tr>
      <w:tr w:rsidR="004E00EE" w:rsidRPr="00FB20BD" w14:paraId="0605B483" w14:textId="77777777" w:rsidTr="00EF6B6C">
        <w:tc>
          <w:tcPr>
            <w:tcW w:w="1922" w:type="pct"/>
            <w:gridSpan w:val="2"/>
            <w:shd w:val="clear" w:color="auto" w:fill="auto"/>
          </w:tcPr>
          <w:p w14:paraId="24720656" w14:textId="77777777" w:rsidR="004E00EE" w:rsidRPr="00FB20BD" w:rsidRDefault="004E00EE" w:rsidP="00B84CF7">
            <w:pPr>
              <w:pStyle w:val="TAL"/>
              <w:rPr>
                <w:rFonts w:eastAsia="MS Mincho"/>
              </w:rPr>
            </w:pPr>
            <w:r w:rsidRPr="00FB20BD">
              <w:rPr>
                <w:rFonts w:eastAsia="MS Mincho"/>
              </w:rPr>
              <w:t>Test Channel Bandwidths as specified in TS 38.508-1 [5] subclause 4.3.1</w:t>
            </w:r>
          </w:p>
        </w:tc>
        <w:tc>
          <w:tcPr>
            <w:tcW w:w="3078" w:type="pct"/>
            <w:gridSpan w:val="3"/>
            <w:shd w:val="clear" w:color="auto" w:fill="auto"/>
          </w:tcPr>
          <w:p w14:paraId="4569C70A" w14:textId="77777777" w:rsidR="004E00EE" w:rsidRPr="00FB20BD" w:rsidRDefault="004E00EE" w:rsidP="00B84CF7">
            <w:pPr>
              <w:pStyle w:val="TAL"/>
              <w:rPr>
                <w:rFonts w:eastAsia="MS Mincho"/>
              </w:rPr>
            </w:pPr>
            <w:r w:rsidRPr="00FB20BD">
              <w:rPr>
                <w:rFonts w:eastAsia="MS Mincho"/>
              </w:rPr>
              <w:t>Lowest N</w:t>
            </w:r>
            <w:r w:rsidRPr="00FB20BD">
              <w:rPr>
                <w:rFonts w:eastAsia="MS Mincho"/>
                <w:vertAlign w:val="subscript"/>
              </w:rPr>
              <w:t>RB_agg</w:t>
            </w:r>
            <w:r w:rsidRPr="00FB20BD">
              <w:rPr>
                <w:rFonts w:eastAsia="MS Mincho"/>
              </w:rPr>
              <w:t>, Highest N</w:t>
            </w:r>
            <w:r w:rsidRPr="00FB20BD">
              <w:rPr>
                <w:rFonts w:eastAsia="MS Mincho"/>
                <w:vertAlign w:val="subscript"/>
              </w:rPr>
              <w:t>RB_agg</w:t>
            </w:r>
          </w:p>
        </w:tc>
      </w:tr>
      <w:tr w:rsidR="004E00EE" w:rsidRPr="00FB20BD" w14:paraId="5A4E055B" w14:textId="77777777" w:rsidTr="00EF6B6C">
        <w:tc>
          <w:tcPr>
            <w:tcW w:w="1922" w:type="pct"/>
            <w:gridSpan w:val="2"/>
            <w:shd w:val="clear" w:color="auto" w:fill="auto"/>
          </w:tcPr>
          <w:p w14:paraId="23EAABF5" w14:textId="58CF37E1" w:rsidR="004E00EE" w:rsidRPr="00FB20BD" w:rsidRDefault="004E00EE" w:rsidP="00B84CF7">
            <w:pPr>
              <w:pStyle w:val="TAL"/>
              <w:rPr>
                <w:rFonts w:eastAsia="MS Mincho"/>
              </w:rPr>
            </w:pPr>
            <w:r w:rsidRPr="00FB20BD">
              <w:rPr>
                <w:rFonts w:eastAsia="MS Mincho"/>
              </w:rPr>
              <w:t xml:space="preserve">Test SCS as specified in Table </w:t>
            </w:r>
            <w:r w:rsidR="005C05EE" w:rsidRPr="00FB20BD">
              <w:rPr>
                <w:rFonts w:eastAsia="MS Mincho"/>
              </w:rPr>
              <w:t>5.3.5-1</w:t>
            </w:r>
          </w:p>
        </w:tc>
        <w:tc>
          <w:tcPr>
            <w:tcW w:w="3078" w:type="pct"/>
            <w:gridSpan w:val="3"/>
            <w:shd w:val="clear" w:color="auto" w:fill="auto"/>
          </w:tcPr>
          <w:p w14:paraId="7CD3897A" w14:textId="77777777" w:rsidR="004E00EE" w:rsidRPr="00FB20BD" w:rsidRDefault="004E00EE" w:rsidP="00B84CF7">
            <w:pPr>
              <w:pStyle w:val="TAL"/>
              <w:rPr>
                <w:rFonts w:eastAsia="MS Mincho"/>
              </w:rPr>
            </w:pPr>
            <w:r w:rsidRPr="00FB20BD">
              <w:rPr>
                <w:rFonts w:eastAsia="MS Mincho"/>
              </w:rPr>
              <w:t>Lowest, Highest</w:t>
            </w:r>
          </w:p>
        </w:tc>
      </w:tr>
      <w:tr w:rsidR="004E00EE" w:rsidRPr="00FB20BD" w14:paraId="1E1DC2BF" w14:textId="77777777" w:rsidTr="00EF6B6C">
        <w:tc>
          <w:tcPr>
            <w:tcW w:w="5000" w:type="pct"/>
            <w:gridSpan w:val="5"/>
            <w:shd w:val="clear" w:color="auto" w:fill="auto"/>
          </w:tcPr>
          <w:p w14:paraId="7E304D98" w14:textId="77777777" w:rsidR="004E00EE" w:rsidRPr="00FB20BD" w:rsidRDefault="004E00EE" w:rsidP="00B84CF7">
            <w:pPr>
              <w:pStyle w:val="TAH"/>
              <w:rPr>
                <w:rFonts w:eastAsia="MS Mincho"/>
              </w:rPr>
            </w:pPr>
            <w:r w:rsidRPr="00FB20BD">
              <w:rPr>
                <w:rFonts w:eastAsia="MS Mincho"/>
              </w:rPr>
              <w:t>Test Parameters</w:t>
            </w:r>
          </w:p>
        </w:tc>
      </w:tr>
      <w:tr w:rsidR="004E00EE" w:rsidRPr="00FB20BD" w14:paraId="66A24F87" w14:textId="77777777" w:rsidTr="00EF6B6C">
        <w:tc>
          <w:tcPr>
            <w:tcW w:w="560" w:type="pct"/>
            <w:tcBorders>
              <w:bottom w:val="nil"/>
            </w:tcBorders>
            <w:shd w:val="clear" w:color="auto" w:fill="auto"/>
          </w:tcPr>
          <w:p w14:paraId="76C4DD0B" w14:textId="77777777" w:rsidR="004E00EE" w:rsidRPr="00FB20BD" w:rsidRDefault="004E00EE" w:rsidP="00B84CF7">
            <w:pPr>
              <w:pStyle w:val="TAH"/>
              <w:rPr>
                <w:rFonts w:eastAsia="MS Mincho"/>
              </w:rPr>
            </w:pPr>
            <w:r w:rsidRPr="00FB20BD">
              <w:rPr>
                <w:rFonts w:eastAsia="MS Mincho"/>
                <w:lang w:eastAsia="zh-CN"/>
              </w:rPr>
              <w:t>Test ID</w:t>
            </w:r>
          </w:p>
        </w:tc>
        <w:tc>
          <w:tcPr>
            <w:tcW w:w="1362" w:type="pct"/>
            <w:tcBorders>
              <w:bottom w:val="nil"/>
            </w:tcBorders>
            <w:shd w:val="clear" w:color="auto" w:fill="auto"/>
          </w:tcPr>
          <w:p w14:paraId="7960F005" w14:textId="77777777" w:rsidR="004E00EE" w:rsidRPr="00FB20BD" w:rsidRDefault="004E00EE" w:rsidP="00B84CF7">
            <w:pPr>
              <w:pStyle w:val="TAH"/>
              <w:rPr>
                <w:rFonts w:eastAsia="MS Mincho"/>
              </w:rPr>
            </w:pPr>
            <w:r w:rsidRPr="00FB20BD">
              <w:t>Downlink Configuration for PCC &amp; SCC</w:t>
            </w:r>
          </w:p>
        </w:tc>
        <w:tc>
          <w:tcPr>
            <w:tcW w:w="3078" w:type="pct"/>
            <w:gridSpan w:val="3"/>
            <w:shd w:val="clear" w:color="auto" w:fill="auto"/>
          </w:tcPr>
          <w:p w14:paraId="16E4E7EE" w14:textId="77777777" w:rsidR="004E00EE" w:rsidRPr="00FB20BD" w:rsidRDefault="004E00EE" w:rsidP="00B84CF7">
            <w:pPr>
              <w:pStyle w:val="TAH"/>
              <w:rPr>
                <w:rFonts w:eastAsia="MS Mincho"/>
              </w:rPr>
            </w:pPr>
            <w:r w:rsidRPr="00FB20BD">
              <w:t>Uplink Configuration</w:t>
            </w:r>
          </w:p>
        </w:tc>
      </w:tr>
      <w:tr w:rsidR="004E00EE" w:rsidRPr="00FB20BD" w14:paraId="63B724D9" w14:textId="77777777" w:rsidTr="00EF6B6C">
        <w:tc>
          <w:tcPr>
            <w:tcW w:w="560" w:type="pct"/>
            <w:tcBorders>
              <w:top w:val="nil"/>
              <w:bottom w:val="nil"/>
            </w:tcBorders>
            <w:shd w:val="clear" w:color="auto" w:fill="auto"/>
          </w:tcPr>
          <w:p w14:paraId="7BD1E57A" w14:textId="77777777" w:rsidR="004E00EE" w:rsidRPr="00FB20BD" w:rsidRDefault="004E00EE" w:rsidP="00B84CF7">
            <w:pPr>
              <w:pStyle w:val="TAH"/>
              <w:rPr>
                <w:rFonts w:eastAsia="MS Mincho"/>
              </w:rPr>
            </w:pPr>
          </w:p>
        </w:tc>
        <w:tc>
          <w:tcPr>
            <w:tcW w:w="1362" w:type="pct"/>
            <w:tcBorders>
              <w:top w:val="nil"/>
              <w:bottom w:val="nil"/>
            </w:tcBorders>
            <w:shd w:val="clear" w:color="auto" w:fill="auto"/>
          </w:tcPr>
          <w:p w14:paraId="3E5D67B1" w14:textId="77777777" w:rsidR="004E00EE" w:rsidRPr="00FB20BD" w:rsidRDefault="004E00EE" w:rsidP="00B84CF7">
            <w:pPr>
              <w:pStyle w:val="TAH"/>
              <w:rPr>
                <w:rFonts w:eastAsia="MS Mincho"/>
              </w:rPr>
            </w:pPr>
          </w:p>
        </w:tc>
        <w:tc>
          <w:tcPr>
            <w:tcW w:w="1115" w:type="pct"/>
            <w:tcBorders>
              <w:bottom w:val="nil"/>
            </w:tcBorders>
            <w:shd w:val="clear" w:color="auto" w:fill="auto"/>
          </w:tcPr>
          <w:p w14:paraId="205FBA35" w14:textId="77777777" w:rsidR="004E00EE" w:rsidRPr="00FB20BD" w:rsidRDefault="004E00EE" w:rsidP="00B84CF7">
            <w:pPr>
              <w:pStyle w:val="TAH"/>
            </w:pPr>
            <w:r w:rsidRPr="00FB20BD">
              <w:t xml:space="preserve">Modulation for all CCs </w:t>
            </w:r>
          </w:p>
        </w:tc>
        <w:tc>
          <w:tcPr>
            <w:tcW w:w="1963" w:type="pct"/>
            <w:gridSpan w:val="2"/>
            <w:shd w:val="clear" w:color="auto" w:fill="auto"/>
          </w:tcPr>
          <w:p w14:paraId="137752FB" w14:textId="77777777" w:rsidR="004E00EE" w:rsidRPr="00FB20BD" w:rsidRDefault="004E00EE" w:rsidP="00B84CF7">
            <w:pPr>
              <w:pStyle w:val="TAH"/>
            </w:pPr>
            <w:r w:rsidRPr="00FB20BD">
              <w:t xml:space="preserve"> RB allocation (NOTE 1)</w:t>
            </w:r>
          </w:p>
        </w:tc>
      </w:tr>
      <w:tr w:rsidR="004E00EE" w:rsidRPr="00FB20BD" w14:paraId="1733E7A1" w14:textId="77777777" w:rsidTr="00EF6B6C">
        <w:tc>
          <w:tcPr>
            <w:tcW w:w="560" w:type="pct"/>
            <w:tcBorders>
              <w:top w:val="nil"/>
            </w:tcBorders>
            <w:shd w:val="clear" w:color="auto" w:fill="auto"/>
          </w:tcPr>
          <w:p w14:paraId="040D857B" w14:textId="77777777" w:rsidR="004E00EE" w:rsidRPr="00FB20BD" w:rsidRDefault="004E00EE" w:rsidP="00B84CF7">
            <w:pPr>
              <w:pStyle w:val="TAH"/>
              <w:rPr>
                <w:rFonts w:eastAsia="MS Mincho"/>
              </w:rPr>
            </w:pPr>
          </w:p>
        </w:tc>
        <w:tc>
          <w:tcPr>
            <w:tcW w:w="1362" w:type="pct"/>
            <w:tcBorders>
              <w:top w:val="nil"/>
              <w:bottom w:val="single" w:sz="4" w:space="0" w:color="auto"/>
            </w:tcBorders>
            <w:shd w:val="clear" w:color="auto" w:fill="auto"/>
          </w:tcPr>
          <w:p w14:paraId="15C681B3" w14:textId="77777777" w:rsidR="004E00EE" w:rsidRPr="00FB20BD" w:rsidRDefault="004E00EE" w:rsidP="00B84CF7">
            <w:pPr>
              <w:pStyle w:val="TAH"/>
              <w:rPr>
                <w:rFonts w:eastAsia="MS Mincho"/>
              </w:rPr>
            </w:pPr>
          </w:p>
        </w:tc>
        <w:tc>
          <w:tcPr>
            <w:tcW w:w="1115" w:type="pct"/>
            <w:tcBorders>
              <w:top w:val="nil"/>
            </w:tcBorders>
            <w:shd w:val="clear" w:color="auto" w:fill="auto"/>
          </w:tcPr>
          <w:p w14:paraId="7B6A6479" w14:textId="77777777" w:rsidR="004E00EE" w:rsidRPr="00FB20BD" w:rsidRDefault="004E00EE" w:rsidP="00B84CF7">
            <w:pPr>
              <w:pStyle w:val="TAH"/>
              <w:rPr>
                <w:rFonts w:eastAsia="MS Mincho"/>
              </w:rPr>
            </w:pPr>
          </w:p>
        </w:tc>
        <w:tc>
          <w:tcPr>
            <w:tcW w:w="1002" w:type="pct"/>
            <w:shd w:val="clear" w:color="auto" w:fill="auto"/>
          </w:tcPr>
          <w:p w14:paraId="3B9D7BDB" w14:textId="77777777" w:rsidR="004E00EE" w:rsidRPr="00FB20BD" w:rsidRDefault="004E00EE" w:rsidP="00B84CF7">
            <w:pPr>
              <w:pStyle w:val="TAH"/>
              <w:rPr>
                <w:rFonts w:eastAsia="MS Mincho"/>
              </w:rPr>
            </w:pPr>
            <w:r w:rsidRPr="00FB20BD">
              <w:t>PCC</w:t>
            </w:r>
          </w:p>
        </w:tc>
        <w:tc>
          <w:tcPr>
            <w:tcW w:w="961" w:type="pct"/>
            <w:shd w:val="clear" w:color="auto" w:fill="auto"/>
          </w:tcPr>
          <w:p w14:paraId="23A54AD1" w14:textId="77777777" w:rsidR="004E00EE" w:rsidRPr="00FB20BD" w:rsidRDefault="004E00EE" w:rsidP="00B84CF7">
            <w:pPr>
              <w:pStyle w:val="TAH"/>
              <w:rPr>
                <w:rFonts w:eastAsia="MS Mincho"/>
              </w:rPr>
            </w:pPr>
            <w:r w:rsidRPr="00FB20BD">
              <w:t>SCC</w:t>
            </w:r>
          </w:p>
        </w:tc>
      </w:tr>
      <w:tr w:rsidR="004E00EE" w:rsidRPr="00FB20BD" w14:paraId="59AF5182" w14:textId="77777777" w:rsidTr="00EF6B6C">
        <w:tc>
          <w:tcPr>
            <w:tcW w:w="560" w:type="pct"/>
            <w:shd w:val="clear" w:color="auto" w:fill="auto"/>
          </w:tcPr>
          <w:p w14:paraId="3D49CBB4" w14:textId="77777777" w:rsidR="004E00EE" w:rsidRPr="00FB20BD" w:rsidRDefault="004E00EE" w:rsidP="00B84CF7">
            <w:pPr>
              <w:pStyle w:val="TAC"/>
              <w:rPr>
                <w:rFonts w:eastAsia="MS Mincho"/>
              </w:rPr>
            </w:pPr>
            <w:r w:rsidRPr="00FB20BD">
              <w:rPr>
                <w:rFonts w:eastAsia="MS Mincho"/>
              </w:rPr>
              <w:t>1</w:t>
            </w:r>
          </w:p>
        </w:tc>
        <w:tc>
          <w:tcPr>
            <w:tcW w:w="1362" w:type="pct"/>
            <w:tcBorders>
              <w:bottom w:val="nil"/>
            </w:tcBorders>
            <w:shd w:val="clear" w:color="auto" w:fill="auto"/>
          </w:tcPr>
          <w:p w14:paraId="5318856B" w14:textId="77777777" w:rsidR="004E00EE" w:rsidRPr="00FB20BD" w:rsidRDefault="004E00EE" w:rsidP="00B84CF7">
            <w:pPr>
              <w:pStyle w:val="TAC"/>
              <w:rPr>
                <w:rFonts w:eastAsia="MS Mincho"/>
              </w:rPr>
            </w:pPr>
            <w:r w:rsidRPr="00FB20BD">
              <w:rPr>
                <w:rFonts w:eastAsia="MS Mincho"/>
              </w:rPr>
              <w:t>N/A for this test</w:t>
            </w:r>
          </w:p>
        </w:tc>
        <w:tc>
          <w:tcPr>
            <w:tcW w:w="1115" w:type="pct"/>
            <w:shd w:val="clear" w:color="auto" w:fill="auto"/>
          </w:tcPr>
          <w:p w14:paraId="6EC32938" w14:textId="77777777" w:rsidR="004E00EE" w:rsidRPr="00FB20BD" w:rsidRDefault="004E00EE" w:rsidP="00B84CF7">
            <w:pPr>
              <w:pStyle w:val="TAC"/>
              <w:rPr>
                <w:rFonts w:eastAsia="MS Mincho"/>
              </w:rPr>
            </w:pPr>
            <w:r w:rsidRPr="00FB20BD">
              <w:rPr>
                <w:rFonts w:eastAsia="MS Mincho"/>
              </w:rPr>
              <w:t>DFT-s-OFDM QPSK</w:t>
            </w:r>
          </w:p>
        </w:tc>
        <w:tc>
          <w:tcPr>
            <w:tcW w:w="1002" w:type="pct"/>
            <w:shd w:val="clear" w:color="auto" w:fill="auto"/>
          </w:tcPr>
          <w:p w14:paraId="501130E5" w14:textId="77777777" w:rsidR="004E00EE" w:rsidRPr="00FB20BD" w:rsidRDefault="004E00EE" w:rsidP="00B84CF7">
            <w:pPr>
              <w:pStyle w:val="TAC"/>
              <w:rPr>
                <w:rFonts w:eastAsia="MS Mincho"/>
              </w:rPr>
            </w:pPr>
            <w:r w:rsidRPr="00FB20BD">
              <w:rPr>
                <w:rFonts w:eastAsia="MS Mincho"/>
              </w:rPr>
              <w:t>Inner Full</w:t>
            </w:r>
          </w:p>
        </w:tc>
        <w:tc>
          <w:tcPr>
            <w:tcW w:w="961" w:type="pct"/>
            <w:shd w:val="clear" w:color="auto" w:fill="auto"/>
          </w:tcPr>
          <w:p w14:paraId="3E8D9C3B" w14:textId="77777777" w:rsidR="004E00EE" w:rsidRPr="00FB20BD" w:rsidRDefault="004E00EE" w:rsidP="00B84CF7">
            <w:pPr>
              <w:pStyle w:val="TAC"/>
              <w:rPr>
                <w:rFonts w:eastAsia="MS Mincho"/>
              </w:rPr>
            </w:pPr>
            <w:r w:rsidRPr="00FB20BD">
              <w:rPr>
                <w:rFonts w:eastAsia="MS Mincho"/>
              </w:rPr>
              <w:t>Inner Full</w:t>
            </w:r>
          </w:p>
        </w:tc>
      </w:tr>
      <w:tr w:rsidR="004E00EE" w:rsidRPr="00FB20BD" w14:paraId="3A5D8E22" w14:textId="77777777" w:rsidTr="00EF6B6C">
        <w:tc>
          <w:tcPr>
            <w:tcW w:w="5000" w:type="pct"/>
            <w:gridSpan w:val="5"/>
            <w:shd w:val="clear" w:color="auto" w:fill="auto"/>
          </w:tcPr>
          <w:p w14:paraId="35D6CC68" w14:textId="77777777" w:rsidR="004E00EE" w:rsidRPr="00FB20BD" w:rsidRDefault="004E00EE" w:rsidP="00B84CF7">
            <w:pPr>
              <w:pStyle w:val="TAN"/>
              <w:rPr>
                <w:rFonts w:eastAsia="MS Mincho"/>
                <w:lang w:eastAsia="zh-CN"/>
              </w:rPr>
            </w:pPr>
            <w:r w:rsidRPr="00FB20BD">
              <w:rPr>
                <w:rFonts w:eastAsia="MS Mincho"/>
                <w:lang w:eastAsia="zh-CN"/>
              </w:rPr>
              <w:t>NOTE 1:</w:t>
            </w:r>
            <w:r w:rsidRPr="00FB20BD">
              <w:rPr>
                <w:rFonts w:eastAsia="MS Mincho"/>
                <w:lang w:eastAsia="zh-CN"/>
              </w:rPr>
              <w:tab/>
              <w:t>The specific configuration of each RB allocation is defined in Table 6.1-1.</w:t>
            </w:r>
          </w:p>
          <w:p w14:paraId="0C6C8601" w14:textId="209F87A2" w:rsidR="004E00EE" w:rsidRPr="00FB20BD" w:rsidRDefault="004E00EE" w:rsidP="00B84CF7">
            <w:pPr>
              <w:pStyle w:val="TAN"/>
              <w:rPr>
                <w:rFonts w:eastAsia="MS Mincho"/>
              </w:rPr>
            </w:pPr>
            <w:r w:rsidRPr="00FB20BD">
              <w:rPr>
                <w:rFonts w:eastAsia="MS Mincho"/>
                <w:lang w:eastAsia="zh-CN"/>
              </w:rPr>
              <w:t>NOTE 2:</w:t>
            </w:r>
            <w:r w:rsidRPr="00FB20BD">
              <w:rPr>
                <w:rFonts w:eastAsia="MS Mincho"/>
                <w:lang w:eastAsia="zh-CN"/>
              </w:rPr>
              <w:tab/>
            </w:r>
            <w:r w:rsidRPr="00FB20BD">
              <w:rPr>
                <w:rFonts w:eastAsia="MS Mincho"/>
              </w:rPr>
              <w:t xml:space="preserve">Test Channel Bandwidths and Test SCS are checked separately for each NR CA band combination, which applicable channel bandwidths </w:t>
            </w:r>
            <w:r w:rsidR="005C05EE" w:rsidRPr="00FB20BD">
              <w:rPr>
                <w:rFonts w:eastAsia="MS Mincho"/>
              </w:rPr>
              <w:t>is specified in Table 5.5A.3.1-1 and SCS is specified in Table 5.3.5-1 for each NR band.</w:t>
            </w:r>
            <w:r w:rsidRPr="00FB20BD">
              <w:rPr>
                <w:rFonts w:eastAsia="MS Mincho"/>
              </w:rPr>
              <w:t>.</w:t>
            </w:r>
          </w:p>
        </w:tc>
      </w:tr>
    </w:tbl>
    <w:p w14:paraId="322289EA" w14:textId="77777777" w:rsidR="004E00EE" w:rsidRPr="00FB20BD" w:rsidRDefault="004E00EE" w:rsidP="00B84CF7">
      <w:pPr>
        <w:rPr>
          <w:rFonts w:eastAsia="MS Mincho"/>
        </w:rPr>
      </w:pPr>
    </w:p>
    <w:p w14:paraId="7211AE7F" w14:textId="77777777" w:rsidR="004E00EE" w:rsidRPr="00FB20BD" w:rsidRDefault="004E00EE" w:rsidP="00B84CF7">
      <w:pPr>
        <w:pStyle w:val="TH"/>
        <w:rPr>
          <w:rFonts w:eastAsia="MS Mincho"/>
        </w:rPr>
      </w:pPr>
      <w:r w:rsidRPr="00FB20BD">
        <w:rPr>
          <w:rFonts w:eastAsia="MS Mincho"/>
        </w:rPr>
        <w:t>Table 6.3A.3.1.4.1-2: Test Configuration Table for intra-band contiguous 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8"/>
        <w:gridCol w:w="2623"/>
        <w:gridCol w:w="2147"/>
        <w:gridCol w:w="1929"/>
        <w:gridCol w:w="1851"/>
      </w:tblGrid>
      <w:tr w:rsidR="004E00EE" w:rsidRPr="00FB20BD" w14:paraId="237E6139" w14:textId="77777777" w:rsidTr="00EF6B6C">
        <w:tc>
          <w:tcPr>
            <w:tcW w:w="5000" w:type="pct"/>
            <w:gridSpan w:val="5"/>
            <w:shd w:val="clear" w:color="auto" w:fill="auto"/>
          </w:tcPr>
          <w:p w14:paraId="2B602BD5" w14:textId="77777777" w:rsidR="004E00EE" w:rsidRPr="00FB20BD" w:rsidRDefault="004E00EE" w:rsidP="00B84CF7">
            <w:pPr>
              <w:pStyle w:val="TAH"/>
              <w:rPr>
                <w:rFonts w:eastAsia="MS Mincho"/>
              </w:rPr>
            </w:pPr>
            <w:r w:rsidRPr="00FB20BD">
              <w:rPr>
                <w:rFonts w:eastAsia="MS Mincho"/>
              </w:rPr>
              <w:t>Initial Conditions</w:t>
            </w:r>
          </w:p>
        </w:tc>
      </w:tr>
      <w:tr w:rsidR="004E00EE" w:rsidRPr="00FB20BD" w14:paraId="7C2C6894" w14:textId="77777777" w:rsidTr="00EF6B6C">
        <w:tc>
          <w:tcPr>
            <w:tcW w:w="1922" w:type="pct"/>
            <w:gridSpan w:val="2"/>
            <w:shd w:val="clear" w:color="auto" w:fill="auto"/>
          </w:tcPr>
          <w:p w14:paraId="42648F30" w14:textId="77777777" w:rsidR="004E00EE" w:rsidRPr="00FB20BD" w:rsidRDefault="004E00EE" w:rsidP="00B84CF7">
            <w:pPr>
              <w:pStyle w:val="TAL"/>
              <w:rPr>
                <w:rFonts w:eastAsia="MS Mincho"/>
              </w:rPr>
            </w:pPr>
            <w:r w:rsidRPr="00FB20BD">
              <w:rPr>
                <w:rFonts w:eastAsia="MS Mincho"/>
              </w:rPr>
              <w:t>Test Environment as specified in TS 38.508-1 [5] subclause 4.1</w:t>
            </w:r>
          </w:p>
        </w:tc>
        <w:tc>
          <w:tcPr>
            <w:tcW w:w="3078" w:type="pct"/>
            <w:gridSpan w:val="3"/>
            <w:shd w:val="clear" w:color="auto" w:fill="auto"/>
          </w:tcPr>
          <w:p w14:paraId="26D60938" w14:textId="77777777" w:rsidR="004E00EE" w:rsidRPr="00FB20BD" w:rsidRDefault="004E00EE" w:rsidP="00B84CF7">
            <w:pPr>
              <w:pStyle w:val="TAL"/>
              <w:rPr>
                <w:rFonts w:eastAsia="MS Mincho"/>
              </w:rPr>
            </w:pPr>
            <w:r w:rsidRPr="00FB20BD">
              <w:rPr>
                <w:rFonts w:eastAsia="MS Mincho"/>
              </w:rPr>
              <w:t>Normal, TL/VL, TL/VH, TH/VL, TH/VH</w:t>
            </w:r>
          </w:p>
        </w:tc>
      </w:tr>
      <w:tr w:rsidR="004E00EE" w:rsidRPr="00FB20BD" w14:paraId="0C0F12F8" w14:textId="77777777" w:rsidTr="00EF6B6C">
        <w:tc>
          <w:tcPr>
            <w:tcW w:w="1922" w:type="pct"/>
            <w:gridSpan w:val="2"/>
            <w:shd w:val="clear" w:color="auto" w:fill="auto"/>
          </w:tcPr>
          <w:p w14:paraId="4EB501A8" w14:textId="1627E44C" w:rsidR="004E00EE" w:rsidRPr="00FB20BD" w:rsidRDefault="004E00EE" w:rsidP="00B84CF7">
            <w:pPr>
              <w:pStyle w:val="TAL"/>
              <w:rPr>
                <w:rFonts w:eastAsia="MS Mincho"/>
              </w:rPr>
            </w:pPr>
            <w:r w:rsidRPr="00FB20BD">
              <w:rPr>
                <w:rFonts w:eastAsia="MS Mincho"/>
              </w:rPr>
              <w:t>Test Frequencies as specified in TS 38.508-1 [5] subclause</w:t>
            </w:r>
            <w:r w:rsidR="00C65DF7" w:rsidRPr="00FB20BD">
              <w:rPr>
                <w:rFonts w:eastAsia="MS Mincho"/>
              </w:rPr>
              <w:t xml:space="preserve"> 4.3.1.1.4</w:t>
            </w:r>
            <w:r w:rsidR="00C65DF7" w:rsidRPr="00FB20BD">
              <w:rPr>
                <w:rFonts w:eastAsia="MS Mincho"/>
                <w:lang w:eastAsia="zh-CN"/>
              </w:rPr>
              <w:t xml:space="preserve"> for intra band contiguous CA in FR1</w:t>
            </w:r>
          </w:p>
        </w:tc>
        <w:tc>
          <w:tcPr>
            <w:tcW w:w="3078" w:type="pct"/>
            <w:gridSpan w:val="3"/>
            <w:shd w:val="clear" w:color="auto" w:fill="auto"/>
          </w:tcPr>
          <w:p w14:paraId="110D68AB" w14:textId="77777777" w:rsidR="004E00EE" w:rsidRPr="00FB20BD" w:rsidRDefault="004E00EE" w:rsidP="00B84CF7">
            <w:pPr>
              <w:pStyle w:val="TAL"/>
              <w:rPr>
                <w:rFonts w:eastAsia="MS Mincho"/>
              </w:rPr>
            </w:pPr>
            <w:r w:rsidRPr="00FB20BD">
              <w:rPr>
                <w:rFonts w:eastAsia="MS Mincho"/>
              </w:rPr>
              <w:t>Low range</w:t>
            </w:r>
          </w:p>
          <w:p w14:paraId="4A752B68" w14:textId="77777777" w:rsidR="004E00EE" w:rsidRPr="00FB20BD" w:rsidRDefault="004E00EE" w:rsidP="00B84CF7">
            <w:pPr>
              <w:pStyle w:val="TAL"/>
              <w:rPr>
                <w:rFonts w:eastAsia="MS Mincho"/>
              </w:rPr>
            </w:pPr>
            <w:r w:rsidRPr="00FB20BD">
              <w:rPr>
                <w:rFonts w:eastAsia="MS Mincho"/>
              </w:rPr>
              <w:t>High range</w:t>
            </w:r>
          </w:p>
        </w:tc>
      </w:tr>
      <w:tr w:rsidR="004E00EE" w:rsidRPr="00FB20BD" w14:paraId="163BE878" w14:textId="77777777" w:rsidTr="00EF6B6C">
        <w:tc>
          <w:tcPr>
            <w:tcW w:w="1922" w:type="pct"/>
            <w:gridSpan w:val="2"/>
            <w:shd w:val="clear" w:color="auto" w:fill="auto"/>
          </w:tcPr>
          <w:p w14:paraId="395773EF" w14:textId="77777777" w:rsidR="004E00EE" w:rsidRPr="00FB20BD" w:rsidRDefault="004E00EE" w:rsidP="00B84CF7">
            <w:pPr>
              <w:pStyle w:val="TAL"/>
              <w:rPr>
                <w:rFonts w:eastAsia="MS Mincho"/>
              </w:rPr>
            </w:pPr>
            <w:r w:rsidRPr="00FB20BD">
              <w:rPr>
                <w:rFonts w:eastAsia="MS Mincho"/>
              </w:rPr>
              <w:t>Test Channel Bandwidths as specified in TS 38.508-1 [5] subclause 4.3.1</w:t>
            </w:r>
          </w:p>
        </w:tc>
        <w:tc>
          <w:tcPr>
            <w:tcW w:w="3078" w:type="pct"/>
            <w:gridSpan w:val="3"/>
            <w:shd w:val="clear" w:color="auto" w:fill="auto"/>
          </w:tcPr>
          <w:p w14:paraId="6B07685F" w14:textId="77777777" w:rsidR="004E00EE" w:rsidRPr="00FB20BD" w:rsidRDefault="004E00EE" w:rsidP="00B84CF7">
            <w:pPr>
              <w:pStyle w:val="TAL"/>
              <w:rPr>
                <w:rFonts w:eastAsia="MS Mincho"/>
              </w:rPr>
            </w:pPr>
            <w:r w:rsidRPr="00FB20BD">
              <w:rPr>
                <w:rFonts w:eastAsia="MS Mincho"/>
              </w:rPr>
              <w:t>Lowest N</w:t>
            </w:r>
            <w:r w:rsidRPr="00FB20BD">
              <w:rPr>
                <w:rFonts w:eastAsia="MS Mincho"/>
                <w:vertAlign w:val="subscript"/>
              </w:rPr>
              <w:t>RB_agg</w:t>
            </w:r>
            <w:r w:rsidRPr="00FB20BD">
              <w:rPr>
                <w:rFonts w:eastAsia="MS Mincho"/>
              </w:rPr>
              <w:t>, Highest N</w:t>
            </w:r>
            <w:r w:rsidRPr="00FB20BD">
              <w:rPr>
                <w:rFonts w:eastAsia="MS Mincho"/>
                <w:vertAlign w:val="subscript"/>
              </w:rPr>
              <w:t>RB_agg</w:t>
            </w:r>
          </w:p>
        </w:tc>
      </w:tr>
      <w:tr w:rsidR="004E00EE" w:rsidRPr="00FB20BD" w14:paraId="21080284" w14:textId="77777777" w:rsidTr="00EF6B6C">
        <w:tc>
          <w:tcPr>
            <w:tcW w:w="1922" w:type="pct"/>
            <w:gridSpan w:val="2"/>
            <w:shd w:val="clear" w:color="auto" w:fill="auto"/>
          </w:tcPr>
          <w:p w14:paraId="13520310" w14:textId="32888A32" w:rsidR="004E00EE" w:rsidRPr="00FB20BD" w:rsidRDefault="004E00EE" w:rsidP="00B84CF7">
            <w:pPr>
              <w:pStyle w:val="TAL"/>
              <w:rPr>
                <w:rFonts w:eastAsia="MS Mincho"/>
              </w:rPr>
            </w:pPr>
            <w:r w:rsidRPr="00FB20BD">
              <w:rPr>
                <w:rFonts w:eastAsia="MS Mincho"/>
              </w:rPr>
              <w:t xml:space="preserve">Test SCS as specified in Table </w:t>
            </w:r>
            <w:r w:rsidR="005C05EE" w:rsidRPr="00FB20BD">
              <w:rPr>
                <w:rFonts w:eastAsia="MS Mincho"/>
              </w:rPr>
              <w:t>5.3.5-1</w:t>
            </w:r>
          </w:p>
        </w:tc>
        <w:tc>
          <w:tcPr>
            <w:tcW w:w="3078" w:type="pct"/>
            <w:gridSpan w:val="3"/>
            <w:shd w:val="clear" w:color="auto" w:fill="auto"/>
          </w:tcPr>
          <w:p w14:paraId="4C4C2A85" w14:textId="77777777" w:rsidR="004E00EE" w:rsidRPr="00FB20BD" w:rsidRDefault="004E00EE" w:rsidP="00B84CF7">
            <w:pPr>
              <w:pStyle w:val="TAL"/>
              <w:rPr>
                <w:rFonts w:eastAsia="MS Mincho"/>
              </w:rPr>
            </w:pPr>
            <w:r w:rsidRPr="00FB20BD">
              <w:rPr>
                <w:rFonts w:eastAsia="MS Mincho"/>
              </w:rPr>
              <w:t>Lowest, Highest</w:t>
            </w:r>
          </w:p>
        </w:tc>
      </w:tr>
      <w:tr w:rsidR="004E00EE" w:rsidRPr="00FB20BD" w14:paraId="206DDD6F" w14:textId="77777777" w:rsidTr="00EF6B6C">
        <w:tc>
          <w:tcPr>
            <w:tcW w:w="5000" w:type="pct"/>
            <w:gridSpan w:val="5"/>
            <w:shd w:val="clear" w:color="auto" w:fill="auto"/>
          </w:tcPr>
          <w:p w14:paraId="4B553F65" w14:textId="77777777" w:rsidR="004E00EE" w:rsidRPr="00FB20BD" w:rsidRDefault="004E00EE" w:rsidP="00B84CF7">
            <w:pPr>
              <w:pStyle w:val="TAH"/>
              <w:rPr>
                <w:rFonts w:eastAsia="MS Mincho"/>
              </w:rPr>
            </w:pPr>
            <w:r w:rsidRPr="00FB20BD">
              <w:rPr>
                <w:rFonts w:eastAsia="MS Mincho"/>
              </w:rPr>
              <w:t>Test Parameters</w:t>
            </w:r>
          </w:p>
        </w:tc>
      </w:tr>
      <w:tr w:rsidR="004E00EE" w:rsidRPr="00FB20BD" w14:paraId="0A5FF667" w14:textId="77777777" w:rsidTr="00EF6B6C">
        <w:tc>
          <w:tcPr>
            <w:tcW w:w="560" w:type="pct"/>
            <w:tcBorders>
              <w:bottom w:val="nil"/>
            </w:tcBorders>
            <w:shd w:val="clear" w:color="auto" w:fill="auto"/>
          </w:tcPr>
          <w:p w14:paraId="31D4B9B3" w14:textId="77777777" w:rsidR="004E00EE" w:rsidRPr="00FB20BD" w:rsidRDefault="004E00EE" w:rsidP="00B84CF7">
            <w:pPr>
              <w:pStyle w:val="TAH"/>
              <w:rPr>
                <w:rFonts w:eastAsia="MS Mincho"/>
              </w:rPr>
            </w:pPr>
            <w:r w:rsidRPr="00FB20BD">
              <w:rPr>
                <w:rFonts w:eastAsia="MS Mincho"/>
                <w:lang w:eastAsia="zh-CN"/>
              </w:rPr>
              <w:t>Test ID</w:t>
            </w:r>
          </w:p>
        </w:tc>
        <w:tc>
          <w:tcPr>
            <w:tcW w:w="1362" w:type="pct"/>
            <w:tcBorders>
              <w:bottom w:val="nil"/>
            </w:tcBorders>
            <w:shd w:val="clear" w:color="auto" w:fill="auto"/>
          </w:tcPr>
          <w:p w14:paraId="48E4E1B7" w14:textId="77777777" w:rsidR="004E00EE" w:rsidRPr="00FB20BD" w:rsidRDefault="004E00EE" w:rsidP="00B84CF7">
            <w:pPr>
              <w:pStyle w:val="TAH"/>
              <w:rPr>
                <w:rFonts w:eastAsia="MS Mincho"/>
              </w:rPr>
            </w:pPr>
            <w:r w:rsidRPr="00FB20BD">
              <w:t>Downlink Configuration for PCC &amp; SCC</w:t>
            </w:r>
          </w:p>
        </w:tc>
        <w:tc>
          <w:tcPr>
            <w:tcW w:w="3078" w:type="pct"/>
            <w:gridSpan w:val="3"/>
            <w:shd w:val="clear" w:color="auto" w:fill="auto"/>
          </w:tcPr>
          <w:p w14:paraId="0FB41395" w14:textId="77777777" w:rsidR="004E00EE" w:rsidRPr="00FB20BD" w:rsidRDefault="004E00EE" w:rsidP="00B84CF7">
            <w:pPr>
              <w:pStyle w:val="TAH"/>
              <w:rPr>
                <w:rFonts w:eastAsia="MS Mincho"/>
              </w:rPr>
            </w:pPr>
            <w:r w:rsidRPr="00FB20BD">
              <w:t>Uplink Configuration</w:t>
            </w:r>
          </w:p>
        </w:tc>
      </w:tr>
      <w:tr w:rsidR="004E00EE" w:rsidRPr="00FB20BD" w14:paraId="5D4ADCC5" w14:textId="77777777" w:rsidTr="00EF6B6C">
        <w:tc>
          <w:tcPr>
            <w:tcW w:w="560" w:type="pct"/>
            <w:tcBorders>
              <w:top w:val="nil"/>
              <w:bottom w:val="nil"/>
            </w:tcBorders>
            <w:shd w:val="clear" w:color="auto" w:fill="auto"/>
          </w:tcPr>
          <w:p w14:paraId="1E7C7488" w14:textId="77777777" w:rsidR="004E00EE" w:rsidRPr="00FB20BD" w:rsidRDefault="004E00EE" w:rsidP="00B84CF7">
            <w:pPr>
              <w:pStyle w:val="TAH"/>
              <w:rPr>
                <w:rFonts w:eastAsia="MS Mincho"/>
              </w:rPr>
            </w:pPr>
          </w:p>
        </w:tc>
        <w:tc>
          <w:tcPr>
            <w:tcW w:w="1362" w:type="pct"/>
            <w:tcBorders>
              <w:top w:val="nil"/>
              <w:bottom w:val="nil"/>
            </w:tcBorders>
            <w:shd w:val="clear" w:color="auto" w:fill="auto"/>
          </w:tcPr>
          <w:p w14:paraId="278F5834" w14:textId="77777777" w:rsidR="004E00EE" w:rsidRPr="00FB20BD" w:rsidRDefault="004E00EE" w:rsidP="00B84CF7">
            <w:pPr>
              <w:pStyle w:val="TAH"/>
              <w:rPr>
                <w:rFonts w:eastAsia="MS Mincho"/>
              </w:rPr>
            </w:pPr>
          </w:p>
        </w:tc>
        <w:tc>
          <w:tcPr>
            <w:tcW w:w="1115" w:type="pct"/>
            <w:tcBorders>
              <w:bottom w:val="nil"/>
            </w:tcBorders>
            <w:shd w:val="clear" w:color="auto" w:fill="auto"/>
          </w:tcPr>
          <w:p w14:paraId="413791B7" w14:textId="77777777" w:rsidR="004E00EE" w:rsidRPr="00FB20BD" w:rsidRDefault="004E00EE" w:rsidP="00B84CF7">
            <w:pPr>
              <w:pStyle w:val="TAH"/>
            </w:pPr>
            <w:r w:rsidRPr="00FB20BD">
              <w:t xml:space="preserve">Modulation for all CCs </w:t>
            </w:r>
          </w:p>
        </w:tc>
        <w:tc>
          <w:tcPr>
            <w:tcW w:w="1963" w:type="pct"/>
            <w:gridSpan w:val="2"/>
            <w:shd w:val="clear" w:color="auto" w:fill="auto"/>
          </w:tcPr>
          <w:p w14:paraId="0BDDF69F" w14:textId="77777777" w:rsidR="004E00EE" w:rsidRPr="00FB20BD" w:rsidRDefault="004E00EE" w:rsidP="00B84CF7">
            <w:pPr>
              <w:pStyle w:val="TAH"/>
            </w:pPr>
            <w:r w:rsidRPr="00FB20BD">
              <w:t xml:space="preserve"> RB allocation (NOTE 1)</w:t>
            </w:r>
          </w:p>
        </w:tc>
      </w:tr>
      <w:tr w:rsidR="004E00EE" w:rsidRPr="00FB20BD" w14:paraId="713393C9" w14:textId="77777777" w:rsidTr="00EF6B6C">
        <w:tc>
          <w:tcPr>
            <w:tcW w:w="560" w:type="pct"/>
            <w:tcBorders>
              <w:top w:val="nil"/>
            </w:tcBorders>
            <w:shd w:val="clear" w:color="auto" w:fill="auto"/>
          </w:tcPr>
          <w:p w14:paraId="1C045573" w14:textId="77777777" w:rsidR="004E00EE" w:rsidRPr="00FB20BD" w:rsidRDefault="004E00EE" w:rsidP="00B84CF7">
            <w:pPr>
              <w:pStyle w:val="TAH"/>
              <w:rPr>
                <w:rFonts w:eastAsia="MS Mincho"/>
              </w:rPr>
            </w:pPr>
          </w:p>
        </w:tc>
        <w:tc>
          <w:tcPr>
            <w:tcW w:w="1362" w:type="pct"/>
            <w:tcBorders>
              <w:top w:val="nil"/>
              <w:bottom w:val="single" w:sz="4" w:space="0" w:color="auto"/>
            </w:tcBorders>
            <w:shd w:val="clear" w:color="auto" w:fill="auto"/>
          </w:tcPr>
          <w:p w14:paraId="6D4ED51F" w14:textId="77777777" w:rsidR="004E00EE" w:rsidRPr="00FB20BD" w:rsidRDefault="004E00EE" w:rsidP="00B84CF7">
            <w:pPr>
              <w:pStyle w:val="TAH"/>
              <w:rPr>
                <w:rFonts w:eastAsia="MS Mincho"/>
              </w:rPr>
            </w:pPr>
          </w:p>
        </w:tc>
        <w:tc>
          <w:tcPr>
            <w:tcW w:w="1115" w:type="pct"/>
            <w:tcBorders>
              <w:top w:val="nil"/>
            </w:tcBorders>
            <w:shd w:val="clear" w:color="auto" w:fill="auto"/>
          </w:tcPr>
          <w:p w14:paraId="0452F6E2" w14:textId="77777777" w:rsidR="004E00EE" w:rsidRPr="00FB20BD" w:rsidRDefault="004E00EE" w:rsidP="00B84CF7">
            <w:pPr>
              <w:pStyle w:val="TAH"/>
              <w:rPr>
                <w:rFonts w:eastAsia="MS Mincho"/>
              </w:rPr>
            </w:pPr>
          </w:p>
        </w:tc>
        <w:tc>
          <w:tcPr>
            <w:tcW w:w="1002" w:type="pct"/>
            <w:shd w:val="clear" w:color="auto" w:fill="auto"/>
          </w:tcPr>
          <w:p w14:paraId="7DD5EFE0" w14:textId="77777777" w:rsidR="004E00EE" w:rsidRPr="00FB20BD" w:rsidRDefault="004E00EE" w:rsidP="00B84CF7">
            <w:pPr>
              <w:pStyle w:val="TAH"/>
              <w:rPr>
                <w:rFonts w:eastAsia="MS Mincho"/>
              </w:rPr>
            </w:pPr>
            <w:r w:rsidRPr="00FB20BD">
              <w:t>PCC</w:t>
            </w:r>
          </w:p>
        </w:tc>
        <w:tc>
          <w:tcPr>
            <w:tcW w:w="961" w:type="pct"/>
            <w:shd w:val="clear" w:color="auto" w:fill="auto"/>
          </w:tcPr>
          <w:p w14:paraId="136051EC" w14:textId="77777777" w:rsidR="004E00EE" w:rsidRPr="00FB20BD" w:rsidRDefault="004E00EE" w:rsidP="00B84CF7">
            <w:pPr>
              <w:pStyle w:val="TAH"/>
              <w:rPr>
                <w:rFonts w:eastAsia="MS Mincho"/>
              </w:rPr>
            </w:pPr>
            <w:r w:rsidRPr="00FB20BD">
              <w:t>SCC</w:t>
            </w:r>
          </w:p>
        </w:tc>
      </w:tr>
      <w:tr w:rsidR="004E00EE" w:rsidRPr="00FB20BD" w14:paraId="3280330E" w14:textId="77777777" w:rsidTr="00EF6B6C">
        <w:tc>
          <w:tcPr>
            <w:tcW w:w="560" w:type="pct"/>
            <w:shd w:val="clear" w:color="auto" w:fill="auto"/>
          </w:tcPr>
          <w:p w14:paraId="62B98A0B" w14:textId="77777777" w:rsidR="004E00EE" w:rsidRPr="00FB20BD" w:rsidRDefault="004E00EE" w:rsidP="00B84CF7">
            <w:pPr>
              <w:pStyle w:val="TAC"/>
              <w:rPr>
                <w:rFonts w:eastAsia="MS Mincho"/>
              </w:rPr>
            </w:pPr>
            <w:r w:rsidRPr="00FB20BD">
              <w:rPr>
                <w:rFonts w:eastAsia="MS Mincho"/>
              </w:rPr>
              <w:t>1</w:t>
            </w:r>
          </w:p>
        </w:tc>
        <w:tc>
          <w:tcPr>
            <w:tcW w:w="1362" w:type="pct"/>
            <w:tcBorders>
              <w:bottom w:val="nil"/>
            </w:tcBorders>
            <w:shd w:val="clear" w:color="auto" w:fill="auto"/>
          </w:tcPr>
          <w:p w14:paraId="02F1A3F0" w14:textId="77777777" w:rsidR="004E00EE" w:rsidRPr="00FB20BD" w:rsidRDefault="004E00EE" w:rsidP="00B84CF7">
            <w:pPr>
              <w:pStyle w:val="TAC"/>
              <w:rPr>
                <w:rFonts w:eastAsia="MS Mincho"/>
              </w:rPr>
            </w:pPr>
            <w:r w:rsidRPr="00FB20BD">
              <w:rPr>
                <w:rFonts w:eastAsia="MS Mincho"/>
              </w:rPr>
              <w:t>N/A for this test</w:t>
            </w:r>
          </w:p>
        </w:tc>
        <w:tc>
          <w:tcPr>
            <w:tcW w:w="1115" w:type="pct"/>
            <w:shd w:val="clear" w:color="auto" w:fill="auto"/>
          </w:tcPr>
          <w:p w14:paraId="0B2ADCCC" w14:textId="77777777" w:rsidR="004E00EE" w:rsidRPr="00FB20BD" w:rsidRDefault="004E00EE" w:rsidP="00B84CF7">
            <w:pPr>
              <w:pStyle w:val="TAC"/>
              <w:rPr>
                <w:rFonts w:eastAsia="MS Mincho"/>
              </w:rPr>
            </w:pPr>
            <w:r w:rsidRPr="00FB20BD">
              <w:rPr>
                <w:rFonts w:eastAsia="MS Mincho"/>
              </w:rPr>
              <w:t>DFT-s-OFDM QPSK</w:t>
            </w:r>
          </w:p>
        </w:tc>
        <w:tc>
          <w:tcPr>
            <w:tcW w:w="1002" w:type="pct"/>
            <w:shd w:val="clear" w:color="auto" w:fill="auto"/>
          </w:tcPr>
          <w:p w14:paraId="066530D8" w14:textId="77777777" w:rsidR="004E00EE" w:rsidRPr="00FB20BD" w:rsidRDefault="004E00EE" w:rsidP="00B84CF7">
            <w:pPr>
              <w:pStyle w:val="TAC"/>
              <w:rPr>
                <w:rFonts w:eastAsia="MS Mincho"/>
              </w:rPr>
            </w:pPr>
            <w:r w:rsidRPr="00FB20BD">
              <w:rPr>
                <w:rFonts w:eastAsia="MS Mincho"/>
              </w:rPr>
              <w:t>Inner Full</w:t>
            </w:r>
          </w:p>
        </w:tc>
        <w:tc>
          <w:tcPr>
            <w:tcW w:w="961" w:type="pct"/>
            <w:shd w:val="clear" w:color="auto" w:fill="auto"/>
          </w:tcPr>
          <w:p w14:paraId="730F7173" w14:textId="77777777" w:rsidR="004E00EE" w:rsidRPr="00FB20BD" w:rsidRDefault="004E00EE" w:rsidP="00B84CF7">
            <w:pPr>
              <w:pStyle w:val="TAC"/>
              <w:rPr>
                <w:rFonts w:eastAsia="MS Mincho"/>
              </w:rPr>
            </w:pPr>
            <w:r w:rsidRPr="00FB20BD">
              <w:rPr>
                <w:rFonts w:eastAsia="MS Mincho"/>
              </w:rPr>
              <w:t>Inner Full</w:t>
            </w:r>
          </w:p>
        </w:tc>
      </w:tr>
      <w:tr w:rsidR="004E00EE" w:rsidRPr="00FB20BD" w14:paraId="7F7A9A8B" w14:textId="77777777" w:rsidTr="00EF6B6C">
        <w:tc>
          <w:tcPr>
            <w:tcW w:w="5000" w:type="pct"/>
            <w:gridSpan w:val="5"/>
            <w:shd w:val="clear" w:color="auto" w:fill="auto"/>
          </w:tcPr>
          <w:p w14:paraId="7B3370C8" w14:textId="675DCC9F" w:rsidR="004E00EE" w:rsidRPr="00FB20BD" w:rsidRDefault="004E00EE" w:rsidP="00B84CF7">
            <w:pPr>
              <w:pStyle w:val="TAN"/>
              <w:rPr>
                <w:rFonts w:eastAsia="MS Mincho"/>
              </w:rPr>
            </w:pPr>
            <w:r w:rsidRPr="00FB20BD">
              <w:rPr>
                <w:rFonts w:eastAsia="MS Mincho"/>
                <w:lang w:eastAsia="zh-CN"/>
              </w:rPr>
              <w:t>NOTE 1:</w:t>
            </w:r>
            <w:r w:rsidRPr="00FB20BD">
              <w:rPr>
                <w:rFonts w:eastAsia="MS Mincho"/>
                <w:lang w:eastAsia="zh-CN"/>
              </w:rPr>
              <w:tab/>
              <w:t>The specific configuration of each RB allocation is defined in 6.1A-1a</w:t>
            </w:r>
            <w:r w:rsidRPr="00FB20BD" w:rsidDel="00FD7FE8">
              <w:rPr>
                <w:rFonts w:eastAsia="MS Mincho"/>
                <w:lang w:eastAsia="zh-CN"/>
              </w:rPr>
              <w:t xml:space="preserve"> </w:t>
            </w:r>
            <w:r w:rsidRPr="00FB20BD">
              <w:rPr>
                <w:rFonts w:eastAsia="MS Mincho"/>
                <w:lang w:eastAsia="zh-CN"/>
              </w:rPr>
              <w:t>NOTE 2:</w:t>
            </w:r>
            <w:r w:rsidRPr="00FB20BD">
              <w:rPr>
                <w:rFonts w:eastAsia="MS Mincho"/>
                <w:lang w:eastAsia="zh-CN"/>
              </w:rPr>
              <w:tab/>
            </w:r>
            <w:r w:rsidRPr="00FB20BD">
              <w:rPr>
                <w:rFonts w:eastAsia="MS Mincho"/>
              </w:rPr>
              <w:t xml:space="preserve">Test Channel Bandwidths and Test SCS are checked separately for each NR CA band combination, which applicable channel bandwidths </w:t>
            </w:r>
            <w:r w:rsidR="005C05EE" w:rsidRPr="00FB20BD">
              <w:rPr>
                <w:rFonts w:eastAsia="MS Mincho"/>
              </w:rPr>
              <w:t>is specified in Table 5.5A.3.1-1 and SCS is specified in Table 5.3.5-1 for each NR band.</w:t>
            </w:r>
          </w:p>
        </w:tc>
      </w:tr>
    </w:tbl>
    <w:p w14:paraId="555EF992" w14:textId="77777777" w:rsidR="00C65DF7" w:rsidRPr="00FB20BD" w:rsidRDefault="00C65DF7" w:rsidP="00C65DF7">
      <w:pPr>
        <w:rPr>
          <w:rFonts w:eastAsia="MS Mincho"/>
        </w:rPr>
      </w:pPr>
    </w:p>
    <w:p w14:paraId="37994B27" w14:textId="77777777" w:rsidR="00C65DF7" w:rsidRPr="00FB20BD" w:rsidRDefault="00C65DF7" w:rsidP="00C65DF7">
      <w:pPr>
        <w:pStyle w:val="TH"/>
        <w:rPr>
          <w:rFonts w:eastAsia="MS Mincho"/>
        </w:rPr>
      </w:pPr>
      <w:r w:rsidRPr="00FB20BD">
        <w:rPr>
          <w:rFonts w:eastAsia="MS Mincho"/>
        </w:rPr>
        <w:t>Table 6.3A.3.1.4.1-3: Test Configuration Table for intra-band non-contiguous CA</w:t>
      </w:r>
      <w:r w:rsidRPr="00FB20BD">
        <w:rPr>
          <w:lang w:eastAsia="zh-CN"/>
        </w:rPr>
        <w:t xml:space="preserve"> when UE supporting </w:t>
      </w:r>
      <w:r w:rsidRPr="00FB20BD">
        <w:t xml:space="preserve">IE </w:t>
      </w:r>
      <w:r w:rsidRPr="00FB20BD">
        <w:rPr>
          <w:i/>
        </w:rPr>
        <w:t>dualPA-Architectur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8"/>
        <w:gridCol w:w="2623"/>
        <w:gridCol w:w="2147"/>
        <w:gridCol w:w="1929"/>
        <w:gridCol w:w="1851"/>
      </w:tblGrid>
      <w:tr w:rsidR="00C65DF7" w:rsidRPr="00FB20BD" w14:paraId="7F71D1BB" w14:textId="77777777" w:rsidTr="00AD5B21">
        <w:tc>
          <w:tcPr>
            <w:tcW w:w="5000" w:type="pct"/>
            <w:gridSpan w:val="5"/>
            <w:shd w:val="clear" w:color="auto" w:fill="auto"/>
          </w:tcPr>
          <w:p w14:paraId="0EE4ED57" w14:textId="77777777" w:rsidR="00C65DF7" w:rsidRPr="00FB20BD" w:rsidRDefault="00C65DF7" w:rsidP="00EC5D34">
            <w:pPr>
              <w:pStyle w:val="TAH"/>
              <w:rPr>
                <w:rFonts w:eastAsia="MS Mincho"/>
              </w:rPr>
            </w:pPr>
            <w:r w:rsidRPr="00FB20BD">
              <w:rPr>
                <w:rFonts w:eastAsia="MS Mincho"/>
              </w:rPr>
              <w:t>Initial Conditions</w:t>
            </w:r>
          </w:p>
        </w:tc>
      </w:tr>
      <w:tr w:rsidR="00C65DF7" w:rsidRPr="00FB20BD" w14:paraId="72ABA63F" w14:textId="77777777" w:rsidTr="00AD5B21">
        <w:tc>
          <w:tcPr>
            <w:tcW w:w="1922" w:type="pct"/>
            <w:gridSpan w:val="2"/>
            <w:shd w:val="clear" w:color="auto" w:fill="auto"/>
          </w:tcPr>
          <w:p w14:paraId="4C87FCCD" w14:textId="77777777" w:rsidR="00C65DF7" w:rsidRPr="00FB20BD" w:rsidRDefault="00C65DF7" w:rsidP="00EC5D34">
            <w:pPr>
              <w:pStyle w:val="TAL"/>
              <w:rPr>
                <w:rFonts w:eastAsia="MS Mincho"/>
              </w:rPr>
            </w:pPr>
            <w:r w:rsidRPr="00FB20BD">
              <w:rPr>
                <w:rFonts w:eastAsia="MS Mincho"/>
              </w:rPr>
              <w:t>Test Environment as specified in TS 38.508-1 [5] subclause 4.1</w:t>
            </w:r>
          </w:p>
        </w:tc>
        <w:tc>
          <w:tcPr>
            <w:tcW w:w="3078" w:type="pct"/>
            <w:gridSpan w:val="3"/>
            <w:shd w:val="clear" w:color="auto" w:fill="auto"/>
          </w:tcPr>
          <w:p w14:paraId="17FA26B5" w14:textId="77777777" w:rsidR="00C65DF7" w:rsidRPr="00FB20BD" w:rsidRDefault="00C65DF7" w:rsidP="00EC5D34">
            <w:pPr>
              <w:pStyle w:val="TAL"/>
              <w:rPr>
                <w:rFonts w:eastAsia="MS Mincho"/>
              </w:rPr>
            </w:pPr>
            <w:r w:rsidRPr="00FB20BD">
              <w:rPr>
                <w:rFonts w:eastAsia="MS Mincho"/>
              </w:rPr>
              <w:t>Normal, TL/VL, TL/VH, TH/VL, TH/VH</w:t>
            </w:r>
          </w:p>
        </w:tc>
      </w:tr>
      <w:tr w:rsidR="00C65DF7" w:rsidRPr="00FB20BD" w14:paraId="2E1A5736" w14:textId="77777777" w:rsidTr="00AD5B21">
        <w:tc>
          <w:tcPr>
            <w:tcW w:w="1922" w:type="pct"/>
            <w:gridSpan w:val="2"/>
            <w:shd w:val="clear" w:color="auto" w:fill="auto"/>
          </w:tcPr>
          <w:p w14:paraId="3E15BD71" w14:textId="77777777" w:rsidR="00C65DF7" w:rsidRPr="00FB20BD" w:rsidRDefault="00C65DF7" w:rsidP="00EC5D34">
            <w:pPr>
              <w:pStyle w:val="TAL"/>
              <w:rPr>
                <w:rFonts w:eastAsia="MS Mincho"/>
              </w:rPr>
            </w:pPr>
            <w:r w:rsidRPr="00FB20BD">
              <w:rPr>
                <w:rFonts w:eastAsia="MS Mincho"/>
              </w:rPr>
              <w:t>Test Frequencies as specified in TS 38.508-1 [5] subclause 4.3.1.1.5</w:t>
            </w:r>
            <w:r w:rsidRPr="00FB20BD">
              <w:rPr>
                <w:rFonts w:eastAsia="MS Mincho"/>
                <w:lang w:eastAsia="zh-CN"/>
              </w:rPr>
              <w:t xml:space="preserve"> for intra band non-contiguous CA in FR1</w:t>
            </w:r>
          </w:p>
        </w:tc>
        <w:tc>
          <w:tcPr>
            <w:tcW w:w="3078" w:type="pct"/>
            <w:gridSpan w:val="3"/>
            <w:shd w:val="clear" w:color="auto" w:fill="auto"/>
          </w:tcPr>
          <w:p w14:paraId="631169F2" w14:textId="77777777" w:rsidR="00C65DF7" w:rsidRPr="00FB20BD" w:rsidRDefault="00C65DF7" w:rsidP="00EC5D34">
            <w:pPr>
              <w:pStyle w:val="TAL"/>
              <w:rPr>
                <w:rFonts w:eastAsia="MS Mincho"/>
              </w:rPr>
            </w:pPr>
            <w:r w:rsidRPr="00FB20BD">
              <w:rPr>
                <w:lang w:eastAsia="zh-CN"/>
              </w:rPr>
              <w:t>Low range and High range test frequencies as specified in tables for non-contiguous CA configuration with UL CA</w:t>
            </w:r>
          </w:p>
        </w:tc>
      </w:tr>
      <w:tr w:rsidR="00C65DF7" w:rsidRPr="00FB20BD" w14:paraId="564BD8B9" w14:textId="77777777" w:rsidTr="00AD5B21">
        <w:tc>
          <w:tcPr>
            <w:tcW w:w="1922" w:type="pct"/>
            <w:gridSpan w:val="2"/>
            <w:shd w:val="clear" w:color="auto" w:fill="auto"/>
          </w:tcPr>
          <w:p w14:paraId="4390747B" w14:textId="77777777" w:rsidR="00C65DF7" w:rsidRPr="00FB20BD" w:rsidRDefault="00C65DF7" w:rsidP="00EC5D34">
            <w:pPr>
              <w:pStyle w:val="TAL"/>
              <w:rPr>
                <w:rFonts w:eastAsia="MS Mincho"/>
              </w:rPr>
            </w:pPr>
            <w:r w:rsidRPr="00FB20BD">
              <w:rPr>
                <w:rFonts w:eastAsia="MS Mincho"/>
              </w:rPr>
              <w:t>Test Channel Bandwidths as specified in TS 38.508-1 [5] subclause 4.3.1</w:t>
            </w:r>
          </w:p>
        </w:tc>
        <w:tc>
          <w:tcPr>
            <w:tcW w:w="3078" w:type="pct"/>
            <w:gridSpan w:val="3"/>
            <w:shd w:val="clear" w:color="auto" w:fill="auto"/>
          </w:tcPr>
          <w:p w14:paraId="17D15F90" w14:textId="77777777" w:rsidR="00C65DF7" w:rsidRPr="00FB20BD" w:rsidRDefault="00C65DF7" w:rsidP="00EC5D34">
            <w:pPr>
              <w:pStyle w:val="TAL"/>
              <w:rPr>
                <w:rFonts w:eastAsia="MS Mincho"/>
              </w:rPr>
            </w:pPr>
            <w:r w:rsidRPr="00FB20BD">
              <w:rPr>
                <w:rFonts w:eastAsia="MS Mincho"/>
              </w:rPr>
              <w:t>Lowest N</w:t>
            </w:r>
            <w:r w:rsidRPr="00FB20BD">
              <w:rPr>
                <w:rFonts w:eastAsia="MS Mincho"/>
                <w:vertAlign w:val="subscript"/>
              </w:rPr>
              <w:t>RB_agg</w:t>
            </w:r>
            <w:r w:rsidRPr="00FB20BD">
              <w:rPr>
                <w:rFonts w:eastAsia="MS Mincho"/>
              </w:rPr>
              <w:t>, Highest N</w:t>
            </w:r>
            <w:r w:rsidRPr="00FB20BD">
              <w:rPr>
                <w:rFonts w:eastAsia="MS Mincho"/>
                <w:vertAlign w:val="subscript"/>
              </w:rPr>
              <w:t>RB_agg</w:t>
            </w:r>
          </w:p>
        </w:tc>
      </w:tr>
      <w:tr w:rsidR="00C65DF7" w:rsidRPr="00FB20BD" w14:paraId="3E064743" w14:textId="77777777" w:rsidTr="00AD5B21">
        <w:tc>
          <w:tcPr>
            <w:tcW w:w="1922" w:type="pct"/>
            <w:gridSpan w:val="2"/>
            <w:shd w:val="clear" w:color="auto" w:fill="auto"/>
          </w:tcPr>
          <w:p w14:paraId="36C62100" w14:textId="77777777" w:rsidR="00C65DF7" w:rsidRPr="00FB20BD" w:rsidRDefault="00C65DF7" w:rsidP="00EC5D34">
            <w:pPr>
              <w:pStyle w:val="TAL"/>
              <w:rPr>
                <w:rFonts w:eastAsia="MS Mincho"/>
              </w:rPr>
            </w:pPr>
            <w:r w:rsidRPr="00FB20BD">
              <w:rPr>
                <w:rFonts w:eastAsia="MS Mincho"/>
              </w:rPr>
              <w:t>Test SCS as specified in Table 5.3.5-1</w:t>
            </w:r>
          </w:p>
        </w:tc>
        <w:tc>
          <w:tcPr>
            <w:tcW w:w="3078" w:type="pct"/>
            <w:gridSpan w:val="3"/>
            <w:shd w:val="clear" w:color="auto" w:fill="auto"/>
          </w:tcPr>
          <w:p w14:paraId="69ECD723" w14:textId="77777777" w:rsidR="00C65DF7" w:rsidRPr="00FB20BD" w:rsidRDefault="00C65DF7" w:rsidP="00EC5D34">
            <w:pPr>
              <w:pStyle w:val="TAL"/>
              <w:rPr>
                <w:rFonts w:eastAsia="MS Mincho"/>
              </w:rPr>
            </w:pPr>
            <w:r w:rsidRPr="00FB20BD">
              <w:rPr>
                <w:rFonts w:eastAsia="MS Mincho"/>
              </w:rPr>
              <w:t>Lowest, Highest</w:t>
            </w:r>
          </w:p>
        </w:tc>
      </w:tr>
      <w:tr w:rsidR="00C65DF7" w:rsidRPr="00FB20BD" w14:paraId="240BA69D" w14:textId="77777777" w:rsidTr="00AD5B21">
        <w:tc>
          <w:tcPr>
            <w:tcW w:w="5000" w:type="pct"/>
            <w:gridSpan w:val="5"/>
            <w:shd w:val="clear" w:color="auto" w:fill="auto"/>
          </w:tcPr>
          <w:p w14:paraId="11E89E40" w14:textId="77777777" w:rsidR="00C65DF7" w:rsidRPr="00FB20BD" w:rsidRDefault="00C65DF7" w:rsidP="00EC5D34">
            <w:pPr>
              <w:pStyle w:val="TAH"/>
              <w:rPr>
                <w:rFonts w:eastAsia="MS Mincho"/>
              </w:rPr>
            </w:pPr>
            <w:r w:rsidRPr="00FB20BD">
              <w:rPr>
                <w:rFonts w:eastAsia="MS Mincho"/>
              </w:rPr>
              <w:t>Test Parameters</w:t>
            </w:r>
          </w:p>
        </w:tc>
      </w:tr>
      <w:tr w:rsidR="00C65DF7" w:rsidRPr="00FB20BD" w14:paraId="276E997A" w14:textId="77777777" w:rsidTr="00AD5B21">
        <w:tc>
          <w:tcPr>
            <w:tcW w:w="560" w:type="pct"/>
            <w:tcBorders>
              <w:bottom w:val="nil"/>
            </w:tcBorders>
            <w:shd w:val="clear" w:color="auto" w:fill="auto"/>
          </w:tcPr>
          <w:p w14:paraId="6E0392B3" w14:textId="77777777" w:rsidR="00C65DF7" w:rsidRPr="00FB20BD" w:rsidRDefault="00C65DF7" w:rsidP="00EC5D34">
            <w:pPr>
              <w:pStyle w:val="TAH"/>
              <w:rPr>
                <w:rFonts w:eastAsia="MS Mincho"/>
              </w:rPr>
            </w:pPr>
            <w:r w:rsidRPr="00FB20BD">
              <w:rPr>
                <w:rFonts w:eastAsia="MS Mincho"/>
                <w:lang w:eastAsia="zh-CN"/>
              </w:rPr>
              <w:t>Test ID</w:t>
            </w:r>
          </w:p>
        </w:tc>
        <w:tc>
          <w:tcPr>
            <w:tcW w:w="1362" w:type="pct"/>
            <w:tcBorders>
              <w:bottom w:val="nil"/>
            </w:tcBorders>
            <w:shd w:val="clear" w:color="auto" w:fill="auto"/>
          </w:tcPr>
          <w:p w14:paraId="1A1FC9AD" w14:textId="77777777" w:rsidR="00C65DF7" w:rsidRPr="00FB20BD" w:rsidRDefault="00C65DF7" w:rsidP="00EC5D34">
            <w:pPr>
              <w:pStyle w:val="TAH"/>
              <w:rPr>
                <w:rFonts w:eastAsia="MS Mincho"/>
              </w:rPr>
            </w:pPr>
            <w:r w:rsidRPr="00FB20BD">
              <w:t>Downlink Configuration for PCC &amp; SCC</w:t>
            </w:r>
          </w:p>
        </w:tc>
        <w:tc>
          <w:tcPr>
            <w:tcW w:w="3078" w:type="pct"/>
            <w:gridSpan w:val="3"/>
            <w:shd w:val="clear" w:color="auto" w:fill="auto"/>
          </w:tcPr>
          <w:p w14:paraId="5088B402" w14:textId="77777777" w:rsidR="00C65DF7" w:rsidRPr="00FB20BD" w:rsidRDefault="00C65DF7" w:rsidP="00EC5D34">
            <w:pPr>
              <w:pStyle w:val="TAH"/>
              <w:rPr>
                <w:rFonts w:eastAsia="MS Mincho"/>
              </w:rPr>
            </w:pPr>
            <w:r w:rsidRPr="00FB20BD">
              <w:t>Uplink Configuration</w:t>
            </w:r>
          </w:p>
        </w:tc>
      </w:tr>
      <w:tr w:rsidR="00C65DF7" w:rsidRPr="00FB20BD" w14:paraId="5380BBA0" w14:textId="77777777" w:rsidTr="00AD5B21">
        <w:tc>
          <w:tcPr>
            <w:tcW w:w="560" w:type="pct"/>
            <w:tcBorders>
              <w:top w:val="nil"/>
              <w:bottom w:val="nil"/>
            </w:tcBorders>
            <w:shd w:val="clear" w:color="auto" w:fill="auto"/>
          </w:tcPr>
          <w:p w14:paraId="5902B49C" w14:textId="77777777" w:rsidR="00C65DF7" w:rsidRPr="00FB20BD" w:rsidRDefault="00C65DF7" w:rsidP="00EC5D34">
            <w:pPr>
              <w:pStyle w:val="TAH"/>
              <w:rPr>
                <w:rFonts w:eastAsia="MS Mincho"/>
              </w:rPr>
            </w:pPr>
          </w:p>
        </w:tc>
        <w:tc>
          <w:tcPr>
            <w:tcW w:w="1362" w:type="pct"/>
            <w:tcBorders>
              <w:top w:val="nil"/>
              <w:bottom w:val="nil"/>
            </w:tcBorders>
            <w:shd w:val="clear" w:color="auto" w:fill="auto"/>
          </w:tcPr>
          <w:p w14:paraId="57D7B5F6" w14:textId="77777777" w:rsidR="00C65DF7" w:rsidRPr="00FB20BD" w:rsidRDefault="00C65DF7" w:rsidP="00EC5D34">
            <w:pPr>
              <w:pStyle w:val="TAH"/>
              <w:rPr>
                <w:rFonts w:eastAsia="MS Mincho"/>
              </w:rPr>
            </w:pPr>
          </w:p>
        </w:tc>
        <w:tc>
          <w:tcPr>
            <w:tcW w:w="1115" w:type="pct"/>
            <w:tcBorders>
              <w:bottom w:val="nil"/>
            </w:tcBorders>
            <w:shd w:val="clear" w:color="auto" w:fill="auto"/>
          </w:tcPr>
          <w:p w14:paraId="096C90C9" w14:textId="77777777" w:rsidR="00C65DF7" w:rsidRPr="00FB20BD" w:rsidRDefault="00C65DF7" w:rsidP="00EC5D34">
            <w:pPr>
              <w:pStyle w:val="TAH"/>
            </w:pPr>
            <w:r w:rsidRPr="00FB20BD">
              <w:t xml:space="preserve">Modulation for all CCs </w:t>
            </w:r>
          </w:p>
        </w:tc>
        <w:tc>
          <w:tcPr>
            <w:tcW w:w="1963" w:type="pct"/>
            <w:gridSpan w:val="2"/>
            <w:shd w:val="clear" w:color="auto" w:fill="auto"/>
          </w:tcPr>
          <w:p w14:paraId="24FB3082" w14:textId="77777777" w:rsidR="00C65DF7" w:rsidRPr="00FB20BD" w:rsidRDefault="00C65DF7" w:rsidP="00EC5D34">
            <w:pPr>
              <w:pStyle w:val="TAH"/>
            </w:pPr>
            <w:r w:rsidRPr="00FB20BD">
              <w:t xml:space="preserve"> RB allocation (NOTE 1)</w:t>
            </w:r>
          </w:p>
        </w:tc>
      </w:tr>
      <w:tr w:rsidR="00C65DF7" w:rsidRPr="00FB20BD" w14:paraId="4D228372" w14:textId="77777777" w:rsidTr="00AD5B21">
        <w:tc>
          <w:tcPr>
            <w:tcW w:w="560" w:type="pct"/>
            <w:tcBorders>
              <w:top w:val="nil"/>
            </w:tcBorders>
            <w:shd w:val="clear" w:color="auto" w:fill="auto"/>
          </w:tcPr>
          <w:p w14:paraId="0CAABF25" w14:textId="77777777" w:rsidR="00C65DF7" w:rsidRPr="00FB20BD" w:rsidRDefault="00C65DF7" w:rsidP="00EC5D34">
            <w:pPr>
              <w:pStyle w:val="TAH"/>
              <w:rPr>
                <w:rFonts w:eastAsia="MS Mincho"/>
              </w:rPr>
            </w:pPr>
          </w:p>
        </w:tc>
        <w:tc>
          <w:tcPr>
            <w:tcW w:w="1362" w:type="pct"/>
            <w:tcBorders>
              <w:top w:val="nil"/>
              <w:bottom w:val="single" w:sz="4" w:space="0" w:color="auto"/>
            </w:tcBorders>
            <w:shd w:val="clear" w:color="auto" w:fill="auto"/>
          </w:tcPr>
          <w:p w14:paraId="0D73B600" w14:textId="77777777" w:rsidR="00C65DF7" w:rsidRPr="00FB20BD" w:rsidRDefault="00C65DF7" w:rsidP="00EC5D34">
            <w:pPr>
              <w:pStyle w:val="TAH"/>
              <w:rPr>
                <w:rFonts w:eastAsia="MS Mincho"/>
              </w:rPr>
            </w:pPr>
          </w:p>
        </w:tc>
        <w:tc>
          <w:tcPr>
            <w:tcW w:w="1115" w:type="pct"/>
            <w:tcBorders>
              <w:top w:val="nil"/>
            </w:tcBorders>
            <w:shd w:val="clear" w:color="auto" w:fill="auto"/>
          </w:tcPr>
          <w:p w14:paraId="2B19E363" w14:textId="77777777" w:rsidR="00C65DF7" w:rsidRPr="00FB20BD" w:rsidRDefault="00C65DF7" w:rsidP="00EC5D34">
            <w:pPr>
              <w:pStyle w:val="TAH"/>
              <w:rPr>
                <w:rFonts w:eastAsia="MS Mincho"/>
              </w:rPr>
            </w:pPr>
          </w:p>
        </w:tc>
        <w:tc>
          <w:tcPr>
            <w:tcW w:w="1002" w:type="pct"/>
            <w:shd w:val="clear" w:color="auto" w:fill="auto"/>
          </w:tcPr>
          <w:p w14:paraId="1B350816" w14:textId="77777777" w:rsidR="00C65DF7" w:rsidRPr="00FB20BD" w:rsidRDefault="00C65DF7" w:rsidP="00EC5D34">
            <w:pPr>
              <w:pStyle w:val="TAH"/>
              <w:rPr>
                <w:rFonts w:eastAsia="MS Mincho"/>
              </w:rPr>
            </w:pPr>
            <w:r w:rsidRPr="00FB20BD">
              <w:t>PCC</w:t>
            </w:r>
          </w:p>
        </w:tc>
        <w:tc>
          <w:tcPr>
            <w:tcW w:w="961" w:type="pct"/>
            <w:shd w:val="clear" w:color="auto" w:fill="auto"/>
          </w:tcPr>
          <w:p w14:paraId="5C83F388" w14:textId="77777777" w:rsidR="00C65DF7" w:rsidRPr="00FB20BD" w:rsidRDefault="00C65DF7" w:rsidP="00EC5D34">
            <w:pPr>
              <w:pStyle w:val="TAH"/>
              <w:rPr>
                <w:rFonts w:eastAsia="MS Mincho"/>
              </w:rPr>
            </w:pPr>
            <w:r w:rsidRPr="00FB20BD">
              <w:t>SCC</w:t>
            </w:r>
          </w:p>
        </w:tc>
      </w:tr>
      <w:tr w:rsidR="00C65DF7" w:rsidRPr="00FB20BD" w14:paraId="130A13ED" w14:textId="77777777" w:rsidTr="00AD5B21">
        <w:tc>
          <w:tcPr>
            <w:tcW w:w="560" w:type="pct"/>
            <w:shd w:val="clear" w:color="auto" w:fill="auto"/>
          </w:tcPr>
          <w:p w14:paraId="40197A7D" w14:textId="77777777" w:rsidR="00C65DF7" w:rsidRPr="00FB20BD" w:rsidRDefault="00C65DF7" w:rsidP="00EC5D34">
            <w:pPr>
              <w:pStyle w:val="TAC"/>
              <w:rPr>
                <w:rFonts w:eastAsia="MS Mincho"/>
              </w:rPr>
            </w:pPr>
            <w:r w:rsidRPr="00FB20BD">
              <w:rPr>
                <w:rFonts w:eastAsia="MS Mincho"/>
              </w:rPr>
              <w:t>1</w:t>
            </w:r>
          </w:p>
        </w:tc>
        <w:tc>
          <w:tcPr>
            <w:tcW w:w="1362" w:type="pct"/>
            <w:tcBorders>
              <w:bottom w:val="nil"/>
            </w:tcBorders>
            <w:shd w:val="clear" w:color="auto" w:fill="auto"/>
          </w:tcPr>
          <w:p w14:paraId="2C7CF197" w14:textId="77777777" w:rsidR="00C65DF7" w:rsidRPr="00FB20BD" w:rsidRDefault="00C65DF7" w:rsidP="00EC5D34">
            <w:pPr>
              <w:pStyle w:val="TAC"/>
              <w:rPr>
                <w:rFonts w:eastAsia="MS Mincho"/>
              </w:rPr>
            </w:pPr>
            <w:r w:rsidRPr="00FB20BD">
              <w:rPr>
                <w:rFonts w:eastAsia="MS Mincho"/>
              </w:rPr>
              <w:t>N/A for this test</w:t>
            </w:r>
          </w:p>
        </w:tc>
        <w:tc>
          <w:tcPr>
            <w:tcW w:w="1115" w:type="pct"/>
            <w:shd w:val="clear" w:color="auto" w:fill="auto"/>
          </w:tcPr>
          <w:p w14:paraId="504D0213" w14:textId="77777777" w:rsidR="00C65DF7" w:rsidRPr="00FB20BD" w:rsidRDefault="00C65DF7" w:rsidP="00EC5D34">
            <w:pPr>
              <w:pStyle w:val="TAC"/>
              <w:rPr>
                <w:rFonts w:eastAsia="MS Mincho"/>
              </w:rPr>
            </w:pPr>
            <w:r w:rsidRPr="00FB20BD">
              <w:rPr>
                <w:rFonts w:eastAsia="MS Mincho"/>
              </w:rPr>
              <w:t>DFT-s-OFDM QPSK</w:t>
            </w:r>
          </w:p>
        </w:tc>
        <w:tc>
          <w:tcPr>
            <w:tcW w:w="1002" w:type="pct"/>
            <w:shd w:val="clear" w:color="auto" w:fill="auto"/>
          </w:tcPr>
          <w:p w14:paraId="35557309" w14:textId="77777777" w:rsidR="00C65DF7" w:rsidRPr="00FB20BD" w:rsidRDefault="00C65DF7" w:rsidP="00EC5D34">
            <w:pPr>
              <w:pStyle w:val="TAC"/>
            </w:pPr>
            <w:r w:rsidRPr="00FB20BD">
              <w:t>SCS 15kHz: 45@0</w:t>
            </w:r>
          </w:p>
          <w:p w14:paraId="2A2AFBD5" w14:textId="77777777" w:rsidR="00C65DF7" w:rsidRPr="00FB20BD" w:rsidRDefault="00C65DF7" w:rsidP="00EC5D34">
            <w:pPr>
              <w:pStyle w:val="TAC"/>
              <w:rPr>
                <w:lang w:eastAsia="zh-CN"/>
              </w:rPr>
            </w:pPr>
            <w:r w:rsidRPr="00FB20BD">
              <w:t xml:space="preserve">SCS 30kHz: </w:t>
            </w:r>
            <w:r w:rsidRPr="00FB20BD">
              <w:rPr>
                <w:lang w:eastAsia="zh-CN"/>
              </w:rPr>
              <w:t>24@0</w:t>
            </w:r>
          </w:p>
          <w:p w14:paraId="4E0BF2DE" w14:textId="77777777" w:rsidR="00C65DF7" w:rsidRPr="00FB20BD" w:rsidRDefault="00C65DF7" w:rsidP="00EC5D34">
            <w:pPr>
              <w:pStyle w:val="TAC"/>
              <w:rPr>
                <w:rFonts w:eastAsia="MS Mincho"/>
              </w:rPr>
            </w:pPr>
            <w:r w:rsidRPr="00FB20BD">
              <w:t xml:space="preserve">SCS 60kHz: </w:t>
            </w:r>
            <w:r w:rsidRPr="00FB20BD">
              <w:rPr>
                <w:lang w:eastAsia="zh-CN"/>
              </w:rPr>
              <w:t>12@0</w:t>
            </w:r>
          </w:p>
        </w:tc>
        <w:tc>
          <w:tcPr>
            <w:tcW w:w="961" w:type="pct"/>
            <w:shd w:val="clear" w:color="auto" w:fill="auto"/>
          </w:tcPr>
          <w:p w14:paraId="3B711C58" w14:textId="77777777" w:rsidR="00C65DF7" w:rsidRPr="00FB20BD" w:rsidRDefault="00C65DF7" w:rsidP="00EC5D34">
            <w:pPr>
              <w:pStyle w:val="TAC"/>
            </w:pPr>
            <w:r w:rsidRPr="00FB20BD">
              <w:t>SCS 15kHz: 45@0</w:t>
            </w:r>
          </w:p>
          <w:p w14:paraId="7D5932CF" w14:textId="77777777" w:rsidR="00C65DF7" w:rsidRPr="00FB20BD" w:rsidRDefault="00C65DF7" w:rsidP="00EC5D34">
            <w:pPr>
              <w:pStyle w:val="TAC"/>
              <w:rPr>
                <w:lang w:eastAsia="zh-CN"/>
              </w:rPr>
            </w:pPr>
            <w:r w:rsidRPr="00FB20BD">
              <w:t xml:space="preserve">SCS 30kHz: </w:t>
            </w:r>
            <w:r w:rsidRPr="00FB20BD">
              <w:rPr>
                <w:lang w:eastAsia="zh-CN"/>
              </w:rPr>
              <w:t>24@0</w:t>
            </w:r>
          </w:p>
          <w:p w14:paraId="61FF1D0B" w14:textId="77777777" w:rsidR="00C65DF7" w:rsidRPr="00FB20BD" w:rsidRDefault="00C65DF7" w:rsidP="00EC5D34">
            <w:pPr>
              <w:pStyle w:val="TAC"/>
              <w:rPr>
                <w:rFonts w:eastAsia="MS Mincho"/>
              </w:rPr>
            </w:pPr>
            <w:r w:rsidRPr="00FB20BD">
              <w:t xml:space="preserve">SCS 60kHz: </w:t>
            </w:r>
            <w:r w:rsidRPr="00FB20BD">
              <w:rPr>
                <w:lang w:eastAsia="zh-CN"/>
              </w:rPr>
              <w:t>12@0</w:t>
            </w:r>
          </w:p>
        </w:tc>
      </w:tr>
      <w:tr w:rsidR="00C65DF7" w:rsidRPr="00FB20BD" w14:paraId="44C6F5CA" w14:textId="77777777" w:rsidTr="00AD5B21">
        <w:tc>
          <w:tcPr>
            <w:tcW w:w="5000" w:type="pct"/>
            <w:gridSpan w:val="5"/>
            <w:shd w:val="clear" w:color="auto" w:fill="auto"/>
          </w:tcPr>
          <w:p w14:paraId="04AB3847" w14:textId="77777777" w:rsidR="00C65DF7" w:rsidRPr="00FB20BD" w:rsidRDefault="00C65DF7" w:rsidP="00EC5D34">
            <w:pPr>
              <w:pStyle w:val="TAN"/>
              <w:rPr>
                <w:rFonts w:eastAsia="MS Mincho"/>
                <w:lang w:eastAsia="zh-CN"/>
              </w:rPr>
            </w:pPr>
            <w:r w:rsidRPr="00FB20BD">
              <w:rPr>
                <w:rFonts w:eastAsia="MS Mincho"/>
                <w:lang w:eastAsia="zh-CN"/>
              </w:rPr>
              <w:t>NOTE 1:</w:t>
            </w:r>
            <w:r w:rsidRPr="00FB20BD">
              <w:rPr>
                <w:rFonts w:eastAsia="MS Mincho"/>
                <w:lang w:eastAsia="zh-CN"/>
              </w:rPr>
              <w:tab/>
              <w:t>The specific configuration of each RB allocation is defined in 6.1A-1a</w:t>
            </w:r>
            <w:r w:rsidRPr="00FB20BD" w:rsidDel="00FD7FE8">
              <w:rPr>
                <w:rFonts w:eastAsia="MS Mincho"/>
                <w:lang w:eastAsia="zh-CN"/>
              </w:rPr>
              <w:t xml:space="preserve"> </w:t>
            </w:r>
          </w:p>
          <w:p w14:paraId="379AB2B7" w14:textId="77777777" w:rsidR="00C65DF7" w:rsidRPr="00FB20BD" w:rsidRDefault="00C65DF7" w:rsidP="00EC5D34">
            <w:pPr>
              <w:pStyle w:val="TAN"/>
              <w:rPr>
                <w:rFonts w:eastAsia="MS Mincho"/>
              </w:rPr>
            </w:pPr>
            <w:r w:rsidRPr="00FB20BD">
              <w:rPr>
                <w:rFonts w:eastAsia="MS Mincho"/>
                <w:lang w:eastAsia="zh-CN"/>
              </w:rPr>
              <w:t>NOTE 2:</w:t>
            </w:r>
            <w:r w:rsidRPr="00FB20BD">
              <w:rPr>
                <w:rFonts w:eastAsia="MS Mincho"/>
                <w:lang w:eastAsia="zh-CN"/>
              </w:rPr>
              <w:tab/>
            </w:r>
            <w:r w:rsidRPr="00FB20BD">
              <w:rPr>
                <w:rFonts w:eastAsia="MS Mincho"/>
              </w:rPr>
              <w:t>Test Channel Bandwidths and Test SCS are checked separately for each NR CA band combination, which applicable channel bandwidths and SCS are specified in Table 5.5A.3-1.</w:t>
            </w:r>
          </w:p>
        </w:tc>
      </w:tr>
    </w:tbl>
    <w:p w14:paraId="1D87CA4C" w14:textId="77777777" w:rsidR="004E00EE" w:rsidRPr="00FB20BD" w:rsidRDefault="004E00EE" w:rsidP="00B84CF7">
      <w:pPr>
        <w:rPr>
          <w:rFonts w:eastAsia="MS Mincho"/>
        </w:rPr>
      </w:pPr>
    </w:p>
    <w:p w14:paraId="7D688C90" w14:textId="77777777" w:rsidR="004E00EE" w:rsidRPr="00FB20BD" w:rsidRDefault="004E00EE" w:rsidP="00B84CF7">
      <w:pPr>
        <w:pStyle w:val="B10"/>
        <w:rPr>
          <w:rFonts w:eastAsia="MS Mincho"/>
        </w:rPr>
      </w:pPr>
      <w:r w:rsidRPr="00FB20BD">
        <w:rPr>
          <w:rFonts w:eastAsia="MS Mincho"/>
        </w:rPr>
        <w:t>1.</w:t>
      </w:r>
      <w:r w:rsidRPr="00FB20BD">
        <w:rPr>
          <w:rFonts w:eastAsia="MS Mincho"/>
        </w:rPr>
        <w:tab/>
        <w:t>Connect the SS to the UE antenna connectors as shown in TS 38.508-1 [5] Annex A, Figure A.3.1.1.3</w:t>
      </w:r>
      <w:r w:rsidRPr="00FB20BD" w:rsidDel="00367CD1">
        <w:rPr>
          <w:rFonts w:eastAsia="MS Mincho"/>
        </w:rPr>
        <w:t xml:space="preserve"> </w:t>
      </w:r>
      <w:r w:rsidRPr="00FB20BD">
        <w:rPr>
          <w:rFonts w:eastAsia="MS Mincho"/>
        </w:rPr>
        <w:t>for TE diagram and section A.3.2 for UE diagram.</w:t>
      </w:r>
    </w:p>
    <w:p w14:paraId="2EE5710A" w14:textId="77777777" w:rsidR="004E00EE" w:rsidRPr="00FB20BD" w:rsidRDefault="004E00EE" w:rsidP="00B84CF7">
      <w:pPr>
        <w:pStyle w:val="B10"/>
        <w:rPr>
          <w:rFonts w:eastAsia="MS Mincho"/>
        </w:rPr>
      </w:pPr>
      <w:r w:rsidRPr="00FB20BD">
        <w:rPr>
          <w:rFonts w:eastAsia="MS Mincho"/>
        </w:rPr>
        <w:t>2.</w:t>
      </w:r>
      <w:r w:rsidRPr="00FB20BD">
        <w:rPr>
          <w:rFonts w:eastAsia="MS Mincho"/>
        </w:rPr>
        <w:tab/>
        <w:t>The parameter settings for the cell are set up according to TS 38.508-1 [5] subclause 4.4.3.</w:t>
      </w:r>
    </w:p>
    <w:p w14:paraId="332E68DF" w14:textId="77777777" w:rsidR="004E00EE" w:rsidRPr="00FB20BD" w:rsidRDefault="004E00EE" w:rsidP="00B84CF7">
      <w:pPr>
        <w:pStyle w:val="B10"/>
        <w:rPr>
          <w:rFonts w:eastAsia="MS Mincho"/>
        </w:rPr>
      </w:pPr>
      <w:r w:rsidRPr="00FB20BD">
        <w:rPr>
          <w:rFonts w:eastAsia="MS Mincho"/>
        </w:rPr>
        <w:t>3.</w:t>
      </w:r>
      <w:r w:rsidRPr="00FB20BD">
        <w:rPr>
          <w:rFonts w:eastAsia="MS Mincho"/>
        </w:rPr>
        <w:tab/>
        <w:t>Downlink signals are initially set up according to Annex C.0, C.1, C.2, and uplink signals according to Annex G.0, G.1, G.2, G.3.0.</w:t>
      </w:r>
    </w:p>
    <w:p w14:paraId="1679FD7E" w14:textId="1941EEC4" w:rsidR="004E00EE" w:rsidRPr="00FB20BD" w:rsidRDefault="004E00EE" w:rsidP="00B84CF7">
      <w:pPr>
        <w:pStyle w:val="B10"/>
        <w:rPr>
          <w:rFonts w:eastAsia="MS Mincho"/>
        </w:rPr>
      </w:pPr>
      <w:r w:rsidRPr="00FB20BD">
        <w:rPr>
          <w:rFonts w:eastAsia="MS Mincho"/>
        </w:rPr>
        <w:t>4.</w:t>
      </w:r>
      <w:r w:rsidRPr="00FB20BD">
        <w:rPr>
          <w:rFonts w:eastAsia="MS Mincho"/>
        </w:rPr>
        <w:tab/>
        <w:t>The UL Reference Measurement Channel is set according to Table</w:t>
      </w:r>
      <w:r w:rsidR="00C65DF7" w:rsidRPr="00FB20BD">
        <w:rPr>
          <w:rFonts w:eastAsia="MS Mincho"/>
        </w:rPr>
        <w:t>s</w:t>
      </w:r>
      <w:r w:rsidRPr="00FB20BD">
        <w:rPr>
          <w:rFonts w:eastAsia="MS Mincho"/>
        </w:rPr>
        <w:t xml:space="preserve"> 6.3A.3.1.4.1-1</w:t>
      </w:r>
      <w:r w:rsidR="00C65DF7" w:rsidRPr="00FB20BD">
        <w:rPr>
          <w:rFonts w:eastAsia="MS Mincho"/>
        </w:rPr>
        <w:t xml:space="preserve"> to 6.3A.3.1.4.1-3a as appropriate</w:t>
      </w:r>
      <w:r w:rsidRPr="00FB20BD">
        <w:rPr>
          <w:rFonts w:eastAsia="MS Mincho"/>
        </w:rPr>
        <w:t>.</w:t>
      </w:r>
    </w:p>
    <w:p w14:paraId="60FE9361" w14:textId="77777777" w:rsidR="004E00EE" w:rsidRPr="00FB20BD" w:rsidRDefault="004E00EE" w:rsidP="00B84CF7">
      <w:pPr>
        <w:pStyle w:val="B10"/>
        <w:rPr>
          <w:rFonts w:eastAsia="MS Mincho"/>
        </w:rPr>
      </w:pPr>
      <w:r w:rsidRPr="00FB20BD">
        <w:rPr>
          <w:rFonts w:eastAsia="MS Mincho"/>
        </w:rPr>
        <w:t>5.</w:t>
      </w:r>
      <w:r w:rsidRPr="00FB20BD">
        <w:rPr>
          <w:rFonts w:eastAsia="MS Mincho"/>
        </w:rPr>
        <w:tab/>
        <w:t>Propagation conditions are set according to Annex B.0.</w:t>
      </w:r>
    </w:p>
    <w:p w14:paraId="2168CA74" w14:textId="77777777" w:rsidR="004E00EE" w:rsidRPr="00FB20BD" w:rsidRDefault="004E00EE" w:rsidP="00B84CF7">
      <w:pPr>
        <w:pStyle w:val="B10"/>
        <w:rPr>
          <w:rFonts w:eastAsia="MS Mincho"/>
        </w:rPr>
      </w:pPr>
      <w:r w:rsidRPr="00FB20BD">
        <w:rPr>
          <w:rFonts w:eastAsia="MS Mincho"/>
        </w:rPr>
        <w:t>6.</w:t>
      </w:r>
      <w:r w:rsidRPr="00FB20BD">
        <w:rPr>
          <w:rFonts w:eastAsia="MS Mincho"/>
        </w:rPr>
        <w:tab/>
        <w:t xml:space="preserve">Ensure the UE is in State RRC_CONNECTED with generic procedure parameters Connectivity </w:t>
      </w:r>
      <w:r w:rsidRPr="00FB20BD">
        <w:rPr>
          <w:rFonts w:eastAsia="MS Mincho"/>
          <w:i/>
        </w:rPr>
        <w:t xml:space="preserve">NR, </w:t>
      </w:r>
      <w:r w:rsidRPr="00FB20BD">
        <w:rPr>
          <w:rFonts w:eastAsia="MS Mincho"/>
        </w:rPr>
        <w:t xml:space="preserve">Connected without release </w:t>
      </w:r>
      <w:r w:rsidRPr="00FB20BD">
        <w:rPr>
          <w:rFonts w:eastAsia="MS Mincho"/>
          <w:i/>
        </w:rPr>
        <w:t xml:space="preserve">On, </w:t>
      </w:r>
      <w:r w:rsidRPr="00FB20BD">
        <w:rPr>
          <w:rFonts w:eastAsia="MS Mincho"/>
        </w:rPr>
        <w:t>Test Mode</w:t>
      </w:r>
      <w:r w:rsidRPr="00FB20BD">
        <w:rPr>
          <w:rFonts w:eastAsia="MS Mincho"/>
          <w:i/>
        </w:rPr>
        <w:t xml:space="preserve"> On </w:t>
      </w:r>
      <w:r w:rsidRPr="00FB20BD">
        <w:rPr>
          <w:rFonts w:eastAsia="MS Mincho"/>
        </w:rPr>
        <w:t>and Test Loop Function</w:t>
      </w:r>
      <w:r w:rsidRPr="00FB20BD">
        <w:rPr>
          <w:rFonts w:eastAsia="MS Mincho"/>
          <w:i/>
        </w:rPr>
        <w:t xml:space="preserve"> On</w:t>
      </w:r>
      <w:r w:rsidRPr="00FB20BD">
        <w:rPr>
          <w:rFonts w:eastAsia="MS Mincho"/>
        </w:rPr>
        <w:t xml:space="preserve"> according to TS 38.508-1 [5] clause 4.5. Message contents are defined in clause 6.3A.3.1.4.3.</w:t>
      </w:r>
    </w:p>
    <w:p w14:paraId="4C2B924A" w14:textId="77777777" w:rsidR="004E00EE" w:rsidRPr="00FB20BD" w:rsidRDefault="004E00EE" w:rsidP="004E00EE">
      <w:pPr>
        <w:pStyle w:val="H6"/>
        <w:rPr>
          <w:rFonts w:eastAsia="MS Mincho"/>
          <w:lang w:eastAsia="en-US"/>
        </w:rPr>
      </w:pPr>
      <w:r w:rsidRPr="00FB20BD">
        <w:rPr>
          <w:rFonts w:eastAsia="MS Mincho"/>
          <w:lang w:eastAsia="en-US"/>
        </w:rPr>
        <w:t>6.3A.3.1.4.2</w:t>
      </w:r>
      <w:r w:rsidRPr="00FB20BD">
        <w:rPr>
          <w:rFonts w:eastAsia="MS Mincho"/>
          <w:lang w:eastAsia="en-US"/>
        </w:rPr>
        <w:tab/>
        <w:t>Test procedure</w:t>
      </w:r>
    </w:p>
    <w:p w14:paraId="3E980C08" w14:textId="77777777" w:rsidR="004E00EE" w:rsidRPr="00FB20BD" w:rsidRDefault="004E00EE" w:rsidP="00B84CF7">
      <w:pPr>
        <w:pStyle w:val="B10"/>
        <w:rPr>
          <w:rFonts w:eastAsia="MS Mincho"/>
        </w:rPr>
      </w:pPr>
      <w:r w:rsidRPr="00FB20BD">
        <w:rPr>
          <w:rFonts w:eastAsia="MS Mincho"/>
        </w:rPr>
        <w:t>1.</w:t>
      </w:r>
      <w:r w:rsidRPr="00FB20BD">
        <w:rPr>
          <w:rFonts w:eastAsia="MS Mincho"/>
        </w:rPr>
        <w:tab/>
        <w:t>Configure SCC according to Annex C.0, C.1, C.2 for all downlink physical channels.</w:t>
      </w:r>
    </w:p>
    <w:p w14:paraId="6A125F01" w14:textId="77777777" w:rsidR="004E00EE" w:rsidRPr="00FB20BD" w:rsidRDefault="004E00EE" w:rsidP="00B84CF7">
      <w:pPr>
        <w:pStyle w:val="B10"/>
        <w:rPr>
          <w:rFonts w:eastAsia="MS Mincho"/>
        </w:rPr>
      </w:pPr>
      <w:r w:rsidRPr="00FB20BD">
        <w:rPr>
          <w:rFonts w:eastAsia="MS Mincho"/>
        </w:rPr>
        <w:t>2.</w:t>
      </w:r>
      <w:r w:rsidRPr="00FB20BD">
        <w:rPr>
          <w:rFonts w:eastAsia="MS Mincho"/>
        </w:rPr>
        <w:tab/>
        <w:t>The SS shall configure SCC as per TS 38.508-1 [5] clause</w:t>
      </w:r>
      <w:r w:rsidRPr="00FB20BD">
        <w:rPr>
          <w:rFonts w:eastAsia="MS Mincho"/>
          <w:lang w:eastAsia="zh-CN"/>
        </w:rPr>
        <w:t xml:space="preserve"> 5.5.1</w:t>
      </w:r>
      <w:r w:rsidRPr="00FB20BD">
        <w:rPr>
          <w:rFonts w:eastAsia="MS Mincho"/>
        </w:rPr>
        <w:t>. Message contents are defined in clause 6.3A.3.</w:t>
      </w:r>
      <w:r w:rsidRPr="00FB20BD">
        <w:rPr>
          <w:rFonts w:eastAsia="MS Mincho"/>
          <w:lang w:eastAsia="zh-CN"/>
        </w:rPr>
        <w:t>1.4.3.</w:t>
      </w:r>
    </w:p>
    <w:p w14:paraId="5DD389DF" w14:textId="77777777" w:rsidR="004E00EE" w:rsidRPr="00FB20BD" w:rsidRDefault="004E00EE" w:rsidP="00B84CF7">
      <w:pPr>
        <w:pStyle w:val="B10"/>
        <w:rPr>
          <w:rFonts w:eastAsia="MS Mincho"/>
        </w:rPr>
      </w:pPr>
      <w:r w:rsidRPr="00FB20BD">
        <w:rPr>
          <w:rFonts w:eastAsia="MS Mincho"/>
        </w:rPr>
        <w:t>3.</w:t>
      </w:r>
      <w:r w:rsidRPr="00FB20BD">
        <w:rPr>
          <w:rFonts w:eastAsia="MS Mincho"/>
        </w:rPr>
        <w:tab/>
        <w:t>SS activates SCC by sending the activation MAC CE (Refer TS 3</w:t>
      </w:r>
      <w:r w:rsidRPr="00FB20BD">
        <w:rPr>
          <w:rFonts w:eastAsia="MS Mincho"/>
          <w:lang w:eastAsia="zh-CN"/>
        </w:rPr>
        <w:t>8</w:t>
      </w:r>
      <w:r w:rsidRPr="00FB20BD">
        <w:rPr>
          <w:rFonts w:eastAsia="MS Mincho"/>
        </w:rPr>
        <w:t>.321 [</w:t>
      </w:r>
      <w:r w:rsidRPr="00FB20BD">
        <w:rPr>
          <w:rFonts w:eastAsia="MS Mincho"/>
          <w:lang w:eastAsia="zh-CN"/>
        </w:rPr>
        <w:t>18</w:t>
      </w:r>
      <w:r w:rsidRPr="00FB20BD">
        <w:rPr>
          <w:rFonts w:eastAsia="MS Mincho"/>
        </w:rPr>
        <w:t>], clauses 5.</w:t>
      </w:r>
      <w:r w:rsidRPr="00FB20BD">
        <w:rPr>
          <w:rFonts w:eastAsia="MS Mincho"/>
          <w:lang w:eastAsia="zh-CN"/>
        </w:rPr>
        <w:t>9</w:t>
      </w:r>
      <w:r w:rsidRPr="00FB20BD">
        <w:rPr>
          <w:rFonts w:eastAsia="MS Mincho"/>
        </w:rPr>
        <w:t>, 6.1.3.</w:t>
      </w:r>
      <w:r w:rsidRPr="00FB20BD">
        <w:rPr>
          <w:rFonts w:eastAsia="MS Mincho"/>
          <w:lang w:eastAsia="zh-CN"/>
        </w:rPr>
        <w:t>10</w:t>
      </w:r>
      <w:r w:rsidRPr="00FB20BD">
        <w:rPr>
          <w:rFonts w:eastAsia="MS Mincho"/>
        </w:rPr>
        <w:t>). Wait for at least 2 seconds (Refer TS 3</w:t>
      </w:r>
      <w:r w:rsidRPr="00FB20BD">
        <w:rPr>
          <w:rFonts w:eastAsia="MS Mincho"/>
          <w:lang w:eastAsia="zh-CN"/>
        </w:rPr>
        <w:t>8</w:t>
      </w:r>
      <w:r w:rsidRPr="00FB20BD">
        <w:rPr>
          <w:rFonts w:eastAsia="MS Mincho"/>
        </w:rPr>
        <w:t xml:space="preserve">.133 </w:t>
      </w:r>
      <w:r w:rsidRPr="00FB20BD">
        <w:rPr>
          <w:rFonts w:eastAsia="MS Mincho"/>
          <w:lang w:eastAsia="zh-CN"/>
        </w:rPr>
        <w:t>[19]</w:t>
      </w:r>
      <w:r w:rsidRPr="00FB20BD">
        <w:rPr>
          <w:rFonts w:eastAsia="MS Mincho"/>
        </w:rPr>
        <w:t xml:space="preserve">, clause </w:t>
      </w:r>
      <w:r w:rsidRPr="00FB20BD">
        <w:rPr>
          <w:rFonts w:eastAsia="MS Mincho"/>
          <w:lang w:eastAsia="zh-CN"/>
        </w:rPr>
        <w:t>9</w:t>
      </w:r>
      <w:r w:rsidRPr="00FB20BD">
        <w:rPr>
          <w:rFonts w:eastAsia="MS Mincho"/>
        </w:rPr>
        <w:t>.3).</w:t>
      </w:r>
    </w:p>
    <w:p w14:paraId="175D080E" w14:textId="1C37D618" w:rsidR="004E00EE" w:rsidRPr="00FB20BD" w:rsidRDefault="004E00EE" w:rsidP="00B84CF7">
      <w:pPr>
        <w:pStyle w:val="B10"/>
        <w:rPr>
          <w:rFonts w:eastAsia="MS Mincho"/>
        </w:rPr>
      </w:pPr>
      <w:r w:rsidRPr="00FB20BD">
        <w:rPr>
          <w:rFonts w:eastAsia="MS Mincho"/>
        </w:rPr>
        <w:t>4.</w:t>
      </w:r>
      <w:r w:rsidRPr="00FB20BD">
        <w:rPr>
          <w:rFonts w:eastAsia="MS Mincho"/>
        </w:rPr>
        <w:tab/>
        <w:t xml:space="preserve">SS sends uplink scheduling information via PDCCH DCI format 0_1 for C_RNTI to schedule the UL RMC according to Table 6.3A.3.1.4.1-1 or 6.3A.3.1.4.1-2 on both PCC and SCC. Since the UE has no payload and no loopback data to send the UE sends uplink MAC padding bits on the UL RMC. </w:t>
      </w:r>
      <w:r w:rsidRPr="00FB20BD">
        <w:t xml:space="preserve">The UL assignment is such that the UE transmits on slots 8 for 15kHz SCS, on slots </w:t>
      </w:r>
      <w:r w:rsidR="00FD6F3D" w:rsidRPr="00FB20BD">
        <w:t>16 and 17</w:t>
      </w:r>
      <w:r w:rsidRPr="00FB20BD">
        <w:t xml:space="preserve"> for 30kHz SCS and on slots </w:t>
      </w:r>
      <w:r w:rsidR="00FD6F3D" w:rsidRPr="00FB20BD">
        <w:t>32 through 35</w:t>
      </w:r>
      <w:r w:rsidRPr="00FB20BD">
        <w:t xml:space="preserve"> for 60kHz SCS</w:t>
      </w:r>
      <w:r w:rsidRPr="00FB20BD">
        <w:rPr>
          <w:rFonts w:eastAsia="MS Mincho"/>
        </w:rPr>
        <w:t>.</w:t>
      </w:r>
    </w:p>
    <w:p w14:paraId="670AC4F8" w14:textId="77777777" w:rsidR="004E00EE" w:rsidRPr="00FB20BD" w:rsidRDefault="004E00EE" w:rsidP="00B84CF7">
      <w:pPr>
        <w:pStyle w:val="B10"/>
      </w:pPr>
      <w:r w:rsidRPr="00FB20BD">
        <w:rPr>
          <w:rFonts w:eastAsia="MS Mincho"/>
        </w:rPr>
        <w:t>5.</w:t>
      </w:r>
      <w:r w:rsidRPr="00FB20BD">
        <w:rPr>
          <w:rFonts w:eastAsia="MS Mincho"/>
        </w:rPr>
        <w:tab/>
      </w:r>
      <w:r w:rsidRPr="00FB20BD">
        <w:rPr>
          <w:rFonts w:eastAsia="MS Mincho"/>
          <w:szCs w:val="22"/>
        </w:rPr>
        <w:t xml:space="preserve">Send continuously uplink power control "up" commands </w:t>
      </w:r>
      <w:r w:rsidRPr="00FB20BD">
        <w:rPr>
          <w:rFonts w:eastAsia="MS Mincho"/>
        </w:rPr>
        <w:t xml:space="preserve">for both carriers </w:t>
      </w:r>
      <w:r w:rsidRPr="00FB20BD">
        <w:rPr>
          <w:rFonts w:eastAsia="MS Mincho"/>
          <w:szCs w:val="22"/>
        </w:rPr>
        <w:t xml:space="preserve">in every uplink scheduling information to the UE; </w:t>
      </w:r>
      <w:r w:rsidRPr="00FB20BD">
        <w:t>allow at least 200ms starting from the first TPC command in this step for the UE to reach P</w:t>
      </w:r>
      <w:r w:rsidRPr="00FB20BD">
        <w:rPr>
          <w:vertAlign w:val="subscript"/>
        </w:rPr>
        <w:t xml:space="preserve">UMAX </w:t>
      </w:r>
      <w:r w:rsidRPr="00FB20BD">
        <w:t>level.</w:t>
      </w:r>
    </w:p>
    <w:p w14:paraId="23334DAA" w14:textId="77777777" w:rsidR="004E00EE" w:rsidRPr="00FB20BD" w:rsidRDefault="004E00EE" w:rsidP="00B84CF7">
      <w:pPr>
        <w:pStyle w:val="B10"/>
      </w:pPr>
      <w:r w:rsidRPr="00FB20BD">
        <w:t>6.</w:t>
      </w:r>
      <w:r w:rsidRPr="00FB20BD">
        <w:rPr>
          <w:rFonts w:eastAsia="MS Mincho"/>
        </w:rPr>
        <w:tab/>
      </w:r>
      <w:r w:rsidRPr="00FB20BD">
        <w:t xml:space="preserve">On power sub test: </w:t>
      </w:r>
    </w:p>
    <w:p w14:paraId="023737FF" w14:textId="7EB88DDB" w:rsidR="004E00EE" w:rsidRPr="00FB20BD" w:rsidRDefault="004E00EE" w:rsidP="00B84CF7">
      <w:pPr>
        <w:pStyle w:val="B20"/>
      </w:pPr>
      <w:r w:rsidRPr="00FB20BD">
        <w:t>6</w:t>
      </w:r>
      <w:r w:rsidRPr="00FB20BD">
        <w:rPr>
          <w:lang w:eastAsia="zh-Hans"/>
        </w:rPr>
        <w:t>.1</w:t>
      </w:r>
      <w:r w:rsidR="00EF6B6C" w:rsidRPr="00FB20BD">
        <w:rPr>
          <w:lang w:eastAsia="zh-Hans"/>
        </w:rPr>
        <w:t>.</w:t>
      </w:r>
      <w:r w:rsidRPr="00FB20BD">
        <w:rPr>
          <w:rFonts w:eastAsia="MS Mincho"/>
        </w:rPr>
        <w:tab/>
      </w:r>
      <w:r w:rsidRPr="00FB20BD">
        <w:t xml:space="preserve">Measure the sum of mean </w:t>
      </w:r>
      <w:r w:rsidRPr="00FB20BD">
        <w:rPr>
          <w:lang w:eastAsia="zh-Hans"/>
        </w:rPr>
        <w:t xml:space="preserve">output </w:t>
      </w:r>
      <w:r w:rsidRPr="00FB20BD">
        <w:t xml:space="preserve">power over all component carriers in the CA configuration of the UE PUSCH transmission during one slot </w:t>
      </w:r>
      <w:r w:rsidRPr="00FB20BD">
        <w:rPr>
          <w:rFonts w:eastAsia="Malgun Gothic"/>
        </w:rPr>
        <w:t>of the radio access mode</w:t>
      </w:r>
      <w:r w:rsidRPr="00FB20BD">
        <w:t>.</w:t>
      </w:r>
      <w:r w:rsidR="000D4E08" w:rsidRPr="00FB20BD">
        <w:t xml:space="preserve"> For FDD band in inter-band CA with both TDD band and FDD band, only slots overlapping with only UL symbols in TDD are under test.</w:t>
      </w:r>
    </w:p>
    <w:p w14:paraId="1B6BDED2" w14:textId="28BD878A" w:rsidR="004E00EE" w:rsidRPr="00FB20BD" w:rsidRDefault="004E00EE" w:rsidP="00B84CF7">
      <w:pPr>
        <w:pStyle w:val="B10"/>
      </w:pPr>
      <w:r w:rsidRPr="00FB20BD">
        <w:t>7.</w:t>
      </w:r>
      <w:r w:rsidR="001F7B92" w:rsidRPr="00FB20BD">
        <w:rPr>
          <w:rFonts w:eastAsia="MS Mincho"/>
        </w:rPr>
        <w:tab/>
      </w:r>
      <w:r w:rsidRPr="00FB20BD">
        <w:t>OFF power sub test:</w:t>
      </w:r>
    </w:p>
    <w:p w14:paraId="144FE613" w14:textId="71444BED" w:rsidR="004E00EE" w:rsidRPr="00FB20BD" w:rsidRDefault="004E00EE" w:rsidP="00B84CF7">
      <w:pPr>
        <w:pStyle w:val="B20"/>
      </w:pPr>
      <w:r w:rsidRPr="00FB20BD">
        <w:t>7.1</w:t>
      </w:r>
      <w:r w:rsidR="00EF6B6C" w:rsidRPr="00FB20BD">
        <w:t>.</w:t>
      </w:r>
      <w:r w:rsidRPr="00FB20BD">
        <w:rPr>
          <w:rFonts w:eastAsia="MS Mincho"/>
        </w:rPr>
        <w:tab/>
      </w:r>
      <w:r w:rsidRPr="00FB20BD">
        <w:t>Measure the UE transmission OFF power  for each component carrier during the slot prior to the PUSCH transmission, excluding a transient period of 10 µs in the end of the slot.</w:t>
      </w:r>
    </w:p>
    <w:p w14:paraId="583A31D4" w14:textId="6421C612" w:rsidR="004E00EE" w:rsidRPr="00FB20BD" w:rsidRDefault="004E00EE" w:rsidP="00B84CF7">
      <w:pPr>
        <w:pStyle w:val="B20"/>
      </w:pPr>
      <w:r w:rsidRPr="00FB20BD">
        <w:t>7.2</w:t>
      </w:r>
      <w:r w:rsidR="00EF6B6C" w:rsidRPr="00FB20BD">
        <w:t>.</w:t>
      </w:r>
      <w:r w:rsidRPr="00FB20BD">
        <w:rPr>
          <w:rFonts w:eastAsia="MS Mincho"/>
        </w:rPr>
        <w:tab/>
      </w:r>
      <w:r w:rsidRPr="00FB20BD">
        <w:t>Measure the UE transmission OFF power of each component carrier during the slot following the PUSCH transmission, excluding a transient period of 10 µs at the beginning of the slot.</w:t>
      </w:r>
    </w:p>
    <w:p w14:paraId="4B96846E" w14:textId="77777777" w:rsidR="004E00EE" w:rsidRPr="00FB20BD" w:rsidRDefault="004E00EE" w:rsidP="004E00EE">
      <w:pPr>
        <w:pStyle w:val="H6"/>
        <w:rPr>
          <w:rFonts w:eastAsia="MS Mincho"/>
          <w:lang w:eastAsia="en-US"/>
        </w:rPr>
      </w:pPr>
      <w:r w:rsidRPr="00FB20BD">
        <w:rPr>
          <w:rFonts w:eastAsia="MS Mincho"/>
          <w:lang w:eastAsia="en-US"/>
        </w:rPr>
        <w:t>6.3A.3.1.4.3</w:t>
      </w:r>
      <w:r w:rsidRPr="00FB20BD">
        <w:rPr>
          <w:rFonts w:eastAsia="MS Mincho"/>
          <w:lang w:eastAsia="en-US"/>
        </w:rPr>
        <w:tab/>
        <w:t>Message contents</w:t>
      </w:r>
    </w:p>
    <w:p w14:paraId="686357CF" w14:textId="77777777" w:rsidR="004E00EE" w:rsidRPr="00FB20BD" w:rsidRDefault="004E00EE" w:rsidP="00B84CF7">
      <w:pPr>
        <w:rPr>
          <w:rFonts w:eastAsia="MS Mincho"/>
        </w:rPr>
      </w:pPr>
      <w:r w:rsidRPr="00FB20BD">
        <w:rPr>
          <w:rFonts w:eastAsia="MS Mincho"/>
        </w:rPr>
        <w:t>Message contents are according to TS 38.508-1 [5] subclause 4.6 with following exceptions.</w:t>
      </w:r>
    </w:p>
    <w:p w14:paraId="462C96F6" w14:textId="5B11384B" w:rsidR="004E00EE" w:rsidRPr="00FB20BD" w:rsidRDefault="004E00EE" w:rsidP="00B84CF7">
      <w:pPr>
        <w:pStyle w:val="TH"/>
        <w:rPr>
          <w:rFonts w:eastAsia="MS Mincho"/>
        </w:rPr>
      </w:pPr>
      <w:r w:rsidRPr="00FB20BD">
        <w:rPr>
          <w:rFonts w:eastAsia="MS Mincho"/>
        </w:rPr>
        <w:t>Table 6.3A.3.</w:t>
      </w:r>
      <w:r w:rsidR="00082BE2" w:rsidRPr="00FB20BD">
        <w:rPr>
          <w:rFonts w:eastAsia="MS Mincho"/>
        </w:rPr>
        <w:t>1.4</w:t>
      </w:r>
      <w:r w:rsidRPr="00FB20BD">
        <w:rPr>
          <w:rFonts w:eastAsia="MS Mincho"/>
        </w:rPr>
        <w:t>.3-1: PUSCH-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E00EE" w:rsidRPr="00FB20BD" w14:paraId="4A7B6A85" w14:textId="77777777" w:rsidTr="00EF6B6C">
        <w:tc>
          <w:tcPr>
            <w:tcW w:w="9747" w:type="dxa"/>
            <w:gridSpan w:val="4"/>
          </w:tcPr>
          <w:p w14:paraId="37A83163" w14:textId="77777777" w:rsidR="004E00EE" w:rsidRPr="00FB20BD" w:rsidRDefault="004E00EE" w:rsidP="00B84CF7">
            <w:pPr>
              <w:pStyle w:val="TAL"/>
              <w:rPr>
                <w:rFonts w:eastAsia="MS Mincho"/>
              </w:rPr>
            </w:pPr>
            <w:r w:rsidRPr="00FB20BD">
              <w:rPr>
                <w:rFonts w:eastAsia="MS Mincho"/>
              </w:rPr>
              <w:t>Derivation Path: TS 38.508-1[5], Table 4.6.3-90</w:t>
            </w:r>
          </w:p>
        </w:tc>
      </w:tr>
      <w:tr w:rsidR="004E00EE" w:rsidRPr="00FB20BD" w14:paraId="10286C70" w14:textId="77777777" w:rsidTr="00EF6B6C">
        <w:tc>
          <w:tcPr>
            <w:tcW w:w="4535" w:type="dxa"/>
          </w:tcPr>
          <w:p w14:paraId="7BB25C0F" w14:textId="77777777" w:rsidR="004E00EE" w:rsidRPr="00FB20BD" w:rsidRDefault="004E00EE" w:rsidP="00B84CF7">
            <w:pPr>
              <w:pStyle w:val="TAH"/>
              <w:rPr>
                <w:rFonts w:eastAsia="MS Mincho"/>
              </w:rPr>
            </w:pPr>
            <w:r w:rsidRPr="00FB20BD">
              <w:rPr>
                <w:rFonts w:eastAsia="MS Mincho"/>
              </w:rPr>
              <w:t>Information Element</w:t>
            </w:r>
          </w:p>
        </w:tc>
        <w:tc>
          <w:tcPr>
            <w:tcW w:w="2267" w:type="dxa"/>
          </w:tcPr>
          <w:p w14:paraId="0482B34C" w14:textId="77777777" w:rsidR="004E00EE" w:rsidRPr="00FB20BD" w:rsidRDefault="004E00EE" w:rsidP="00B84CF7">
            <w:pPr>
              <w:pStyle w:val="TAH"/>
              <w:rPr>
                <w:rFonts w:eastAsia="MS Mincho"/>
              </w:rPr>
            </w:pPr>
            <w:r w:rsidRPr="00FB20BD">
              <w:rPr>
                <w:rFonts w:eastAsia="MS Mincho"/>
              </w:rPr>
              <w:t>Value/remark</w:t>
            </w:r>
          </w:p>
        </w:tc>
        <w:tc>
          <w:tcPr>
            <w:tcW w:w="1700" w:type="dxa"/>
          </w:tcPr>
          <w:p w14:paraId="25252A3A" w14:textId="77777777" w:rsidR="004E00EE" w:rsidRPr="00FB20BD" w:rsidRDefault="004E00EE" w:rsidP="00B84CF7">
            <w:pPr>
              <w:pStyle w:val="TAH"/>
              <w:rPr>
                <w:rFonts w:eastAsia="MS Mincho"/>
              </w:rPr>
            </w:pPr>
            <w:r w:rsidRPr="00FB20BD">
              <w:rPr>
                <w:rFonts w:eastAsia="MS Mincho"/>
              </w:rPr>
              <w:t>Comment</w:t>
            </w:r>
          </w:p>
        </w:tc>
        <w:tc>
          <w:tcPr>
            <w:tcW w:w="1245" w:type="dxa"/>
          </w:tcPr>
          <w:p w14:paraId="1DD1AEB7" w14:textId="77777777" w:rsidR="004E00EE" w:rsidRPr="00FB20BD" w:rsidRDefault="004E00EE" w:rsidP="00B84CF7">
            <w:pPr>
              <w:pStyle w:val="TAH"/>
              <w:rPr>
                <w:rFonts w:eastAsia="MS Mincho"/>
              </w:rPr>
            </w:pPr>
            <w:r w:rsidRPr="00FB20BD">
              <w:rPr>
                <w:rFonts w:eastAsia="MS Mincho"/>
              </w:rPr>
              <w:t>Condition</w:t>
            </w:r>
          </w:p>
        </w:tc>
      </w:tr>
      <w:tr w:rsidR="004E00EE" w:rsidRPr="00FB20BD" w14:paraId="59792683" w14:textId="77777777" w:rsidTr="00EF6B6C">
        <w:tc>
          <w:tcPr>
            <w:tcW w:w="4535" w:type="dxa"/>
          </w:tcPr>
          <w:p w14:paraId="79D4C2E0" w14:textId="77777777" w:rsidR="004E00EE" w:rsidRPr="00FB20BD" w:rsidRDefault="004E00EE" w:rsidP="00B84CF7">
            <w:pPr>
              <w:pStyle w:val="TAL"/>
              <w:rPr>
                <w:rFonts w:eastAsia="MS Mincho"/>
              </w:rPr>
            </w:pPr>
            <w:r w:rsidRPr="00FB20BD">
              <w:rPr>
                <w:rFonts w:eastAsia="MS Mincho"/>
              </w:rPr>
              <w:t xml:space="preserve">PUSCH-ConfigCommon ::= </w:t>
            </w:r>
            <w:r w:rsidRPr="00FB20BD">
              <w:rPr>
                <w:rFonts w:eastAsia="MS Mincho"/>
                <w:snapToGrid w:val="0"/>
              </w:rPr>
              <w:t xml:space="preserve">SEQUENCE </w:t>
            </w:r>
            <w:r w:rsidRPr="00FB20BD">
              <w:rPr>
                <w:rFonts w:eastAsia="MS Mincho"/>
              </w:rPr>
              <w:t>{</w:t>
            </w:r>
          </w:p>
        </w:tc>
        <w:tc>
          <w:tcPr>
            <w:tcW w:w="2267" w:type="dxa"/>
          </w:tcPr>
          <w:p w14:paraId="7245026F" w14:textId="77777777" w:rsidR="004E00EE" w:rsidRPr="00FB20BD" w:rsidRDefault="004E00EE" w:rsidP="00B84CF7">
            <w:pPr>
              <w:pStyle w:val="TAL"/>
              <w:rPr>
                <w:rFonts w:eastAsia="MS Mincho"/>
              </w:rPr>
            </w:pPr>
          </w:p>
        </w:tc>
        <w:tc>
          <w:tcPr>
            <w:tcW w:w="1700" w:type="dxa"/>
          </w:tcPr>
          <w:p w14:paraId="5C7B4E4A" w14:textId="77777777" w:rsidR="004E00EE" w:rsidRPr="00FB20BD" w:rsidRDefault="004E00EE" w:rsidP="00B84CF7">
            <w:pPr>
              <w:pStyle w:val="TAL"/>
              <w:rPr>
                <w:rFonts w:eastAsia="MS Mincho"/>
              </w:rPr>
            </w:pPr>
          </w:p>
        </w:tc>
        <w:tc>
          <w:tcPr>
            <w:tcW w:w="1245" w:type="dxa"/>
          </w:tcPr>
          <w:p w14:paraId="0177515E" w14:textId="77777777" w:rsidR="004E00EE" w:rsidRPr="00FB20BD" w:rsidRDefault="004E00EE" w:rsidP="00B84CF7">
            <w:pPr>
              <w:pStyle w:val="TAL"/>
              <w:rPr>
                <w:rFonts w:eastAsia="MS Mincho"/>
              </w:rPr>
            </w:pPr>
          </w:p>
        </w:tc>
      </w:tr>
      <w:tr w:rsidR="004E00EE" w:rsidRPr="00FB20BD" w14:paraId="222AC545" w14:textId="77777777" w:rsidTr="00EF6B6C">
        <w:tc>
          <w:tcPr>
            <w:tcW w:w="4535" w:type="dxa"/>
          </w:tcPr>
          <w:p w14:paraId="17C7659B" w14:textId="77777777" w:rsidR="004E00EE" w:rsidRPr="00FB20BD" w:rsidRDefault="004E00EE" w:rsidP="00B84CF7">
            <w:pPr>
              <w:pStyle w:val="TAL"/>
              <w:rPr>
                <w:rFonts w:eastAsia="MS Mincho"/>
              </w:rPr>
            </w:pPr>
            <w:r w:rsidRPr="00FB20BD">
              <w:rPr>
                <w:rFonts w:eastAsia="MS Mincho"/>
              </w:rPr>
              <w:t xml:space="preserve">  p0-NominalWithGrant</w:t>
            </w:r>
          </w:p>
        </w:tc>
        <w:tc>
          <w:tcPr>
            <w:tcW w:w="2267" w:type="dxa"/>
          </w:tcPr>
          <w:p w14:paraId="5791AD78" w14:textId="77777777" w:rsidR="004E00EE" w:rsidRPr="00FB20BD" w:rsidRDefault="004E00EE" w:rsidP="00B84CF7">
            <w:pPr>
              <w:pStyle w:val="TAL"/>
              <w:rPr>
                <w:rFonts w:eastAsia="MS Mincho"/>
              </w:rPr>
            </w:pPr>
            <w:r w:rsidRPr="00FB20BD">
              <w:rPr>
                <w:rFonts w:eastAsia="MS Mincho"/>
              </w:rPr>
              <w:t>-100</w:t>
            </w:r>
          </w:p>
        </w:tc>
        <w:tc>
          <w:tcPr>
            <w:tcW w:w="1700" w:type="dxa"/>
          </w:tcPr>
          <w:p w14:paraId="0AB8BD59" w14:textId="77777777" w:rsidR="004E00EE" w:rsidRPr="00FB20BD" w:rsidRDefault="004E00EE" w:rsidP="00B84CF7">
            <w:pPr>
              <w:pStyle w:val="TAL"/>
              <w:rPr>
                <w:rFonts w:eastAsia="MS Mincho"/>
              </w:rPr>
            </w:pPr>
          </w:p>
        </w:tc>
        <w:tc>
          <w:tcPr>
            <w:tcW w:w="1245" w:type="dxa"/>
          </w:tcPr>
          <w:p w14:paraId="6C44B042" w14:textId="77777777" w:rsidR="004E00EE" w:rsidRPr="00FB20BD" w:rsidRDefault="004E00EE" w:rsidP="00B84CF7">
            <w:pPr>
              <w:pStyle w:val="TAL"/>
              <w:rPr>
                <w:rFonts w:eastAsia="MS Mincho"/>
              </w:rPr>
            </w:pPr>
          </w:p>
        </w:tc>
      </w:tr>
      <w:tr w:rsidR="004E00EE" w:rsidRPr="00FB20BD" w14:paraId="109A2936" w14:textId="77777777" w:rsidTr="00EF6B6C">
        <w:tc>
          <w:tcPr>
            <w:tcW w:w="4535" w:type="dxa"/>
          </w:tcPr>
          <w:p w14:paraId="5DDEB41E" w14:textId="77777777" w:rsidR="004E00EE" w:rsidRPr="00FB20BD" w:rsidRDefault="004E00EE" w:rsidP="00B84CF7">
            <w:pPr>
              <w:pStyle w:val="TAL"/>
              <w:rPr>
                <w:rFonts w:eastAsia="MS Mincho"/>
              </w:rPr>
            </w:pPr>
            <w:r w:rsidRPr="00FB20BD">
              <w:rPr>
                <w:rFonts w:eastAsia="MS Mincho"/>
              </w:rPr>
              <w:t>}</w:t>
            </w:r>
          </w:p>
        </w:tc>
        <w:tc>
          <w:tcPr>
            <w:tcW w:w="2267" w:type="dxa"/>
          </w:tcPr>
          <w:p w14:paraId="43B0CAC0" w14:textId="77777777" w:rsidR="004E00EE" w:rsidRPr="00FB20BD" w:rsidRDefault="004E00EE" w:rsidP="00B84CF7">
            <w:pPr>
              <w:pStyle w:val="TAL"/>
              <w:rPr>
                <w:rFonts w:eastAsia="MS Mincho"/>
              </w:rPr>
            </w:pPr>
          </w:p>
        </w:tc>
        <w:tc>
          <w:tcPr>
            <w:tcW w:w="1700" w:type="dxa"/>
          </w:tcPr>
          <w:p w14:paraId="705EF825" w14:textId="77777777" w:rsidR="004E00EE" w:rsidRPr="00FB20BD" w:rsidRDefault="004E00EE" w:rsidP="00B84CF7">
            <w:pPr>
              <w:pStyle w:val="TAL"/>
              <w:rPr>
                <w:rFonts w:eastAsia="MS Mincho"/>
              </w:rPr>
            </w:pPr>
          </w:p>
        </w:tc>
        <w:tc>
          <w:tcPr>
            <w:tcW w:w="1245" w:type="dxa"/>
          </w:tcPr>
          <w:p w14:paraId="06629FD4" w14:textId="77777777" w:rsidR="004E00EE" w:rsidRPr="00FB20BD" w:rsidRDefault="004E00EE" w:rsidP="00B84CF7">
            <w:pPr>
              <w:pStyle w:val="TAL"/>
              <w:rPr>
                <w:rFonts w:eastAsia="MS Mincho"/>
              </w:rPr>
            </w:pPr>
          </w:p>
        </w:tc>
      </w:tr>
    </w:tbl>
    <w:p w14:paraId="052BC201" w14:textId="77777777" w:rsidR="004E00EE" w:rsidRPr="00FB20BD" w:rsidRDefault="004E00EE" w:rsidP="00B84CF7">
      <w:pPr>
        <w:rPr>
          <w:rFonts w:eastAsia="MS Mincho"/>
        </w:rPr>
      </w:pPr>
    </w:p>
    <w:p w14:paraId="7ABE5B7A" w14:textId="77777777" w:rsidR="004E00EE" w:rsidRPr="00FB20BD" w:rsidRDefault="004E00EE" w:rsidP="00B84CF7">
      <w:pPr>
        <w:pStyle w:val="TH"/>
      </w:pPr>
      <w:r w:rsidRPr="00FB20BD">
        <w:t>Table 6.3A.3.1.4.3-2: TDD-UL-D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E00EE" w:rsidRPr="00FB20BD" w14:paraId="69A14C87" w14:textId="77777777" w:rsidTr="00080405">
        <w:tc>
          <w:tcPr>
            <w:tcW w:w="9747" w:type="dxa"/>
            <w:gridSpan w:val="4"/>
          </w:tcPr>
          <w:p w14:paraId="73C86395" w14:textId="77777777" w:rsidR="004E00EE" w:rsidRPr="00FB20BD" w:rsidRDefault="004E00EE" w:rsidP="00B84CF7">
            <w:pPr>
              <w:pStyle w:val="TAH"/>
            </w:pPr>
            <w:r w:rsidRPr="00FB20BD">
              <w:t>Derivation Path: TS 38.508-1[5], Table 4.6.3-192</w:t>
            </w:r>
          </w:p>
        </w:tc>
      </w:tr>
      <w:tr w:rsidR="004E00EE" w:rsidRPr="00FB20BD" w14:paraId="4D58F859" w14:textId="77777777" w:rsidTr="00080405">
        <w:tc>
          <w:tcPr>
            <w:tcW w:w="4535" w:type="dxa"/>
          </w:tcPr>
          <w:p w14:paraId="6C01CB8E" w14:textId="77777777" w:rsidR="004E00EE" w:rsidRPr="00FB20BD" w:rsidRDefault="004E00EE" w:rsidP="00B84CF7">
            <w:pPr>
              <w:pStyle w:val="TAH"/>
            </w:pPr>
            <w:r w:rsidRPr="00FB20BD">
              <w:t>Information Element</w:t>
            </w:r>
          </w:p>
        </w:tc>
        <w:tc>
          <w:tcPr>
            <w:tcW w:w="2267" w:type="dxa"/>
          </w:tcPr>
          <w:p w14:paraId="1BEAF1BC" w14:textId="77777777" w:rsidR="004E00EE" w:rsidRPr="00FB20BD" w:rsidRDefault="004E00EE" w:rsidP="00B84CF7">
            <w:pPr>
              <w:pStyle w:val="TAH"/>
            </w:pPr>
            <w:r w:rsidRPr="00FB20BD">
              <w:t>Value/remark</w:t>
            </w:r>
          </w:p>
        </w:tc>
        <w:tc>
          <w:tcPr>
            <w:tcW w:w="1700" w:type="dxa"/>
          </w:tcPr>
          <w:p w14:paraId="1F48898C" w14:textId="77777777" w:rsidR="004E00EE" w:rsidRPr="00FB20BD" w:rsidRDefault="004E00EE" w:rsidP="00B84CF7">
            <w:pPr>
              <w:pStyle w:val="TAH"/>
            </w:pPr>
            <w:r w:rsidRPr="00FB20BD">
              <w:t>Comment</w:t>
            </w:r>
          </w:p>
        </w:tc>
        <w:tc>
          <w:tcPr>
            <w:tcW w:w="1245" w:type="dxa"/>
          </w:tcPr>
          <w:p w14:paraId="3CD187F1" w14:textId="77777777" w:rsidR="004E00EE" w:rsidRPr="00FB20BD" w:rsidRDefault="004E00EE" w:rsidP="00B84CF7">
            <w:pPr>
              <w:pStyle w:val="TAH"/>
            </w:pPr>
            <w:r w:rsidRPr="00FB20BD">
              <w:t>Condition</w:t>
            </w:r>
          </w:p>
        </w:tc>
      </w:tr>
      <w:tr w:rsidR="004E00EE" w:rsidRPr="00FB20BD" w14:paraId="74F5961E" w14:textId="77777777" w:rsidTr="00080405">
        <w:tc>
          <w:tcPr>
            <w:tcW w:w="4535" w:type="dxa"/>
          </w:tcPr>
          <w:p w14:paraId="693C5954" w14:textId="77777777" w:rsidR="004E00EE" w:rsidRPr="00FB20BD" w:rsidRDefault="004E00EE" w:rsidP="00B84CF7">
            <w:pPr>
              <w:pStyle w:val="TAL"/>
            </w:pPr>
            <w:r w:rsidRPr="00FB20BD">
              <w:t>TDD-UL-DL-ConfigCommon ::= SEQUENCE {</w:t>
            </w:r>
          </w:p>
        </w:tc>
        <w:tc>
          <w:tcPr>
            <w:tcW w:w="2267" w:type="dxa"/>
          </w:tcPr>
          <w:p w14:paraId="4B3BD40A" w14:textId="77777777" w:rsidR="004E00EE" w:rsidRPr="00FB20BD" w:rsidRDefault="004E00EE" w:rsidP="00B84CF7">
            <w:pPr>
              <w:pStyle w:val="TAL"/>
            </w:pPr>
          </w:p>
        </w:tc>
        <w:tc>
          <w:tcPr>
            <w:tcW w:w="1700" w:type="dxa"/>
          </w:tcPr>
          <w:p w14:paraId="51426C62" w14:textId="77777777" w:rsidR="004E00EE" w:rsidRPr="00FB20BD" w:rsidRDefault="004E00EE" w:rsidP="00B84CF7">
            <w:pPr>
              <w:pStyle w:val="TAL"/>
            </w:pPr>
          </w:p>
        </w:tc>
        <w:tc>
          <w:tcPr>
            <w:tcW w:w="1245" w:type="dxa"/>
          </w:tcPr>
          <w:p w14:paraId="7C44C2E4" w14:textId="77777777" w:rsidR="004E00EE" w:rsidRPr="00FB20BD" w:rsidRDefault="004E00EE" w:rsidP="00B84CF7">
            <w:pPr>
              <w:pStyle w:val="TAL"/>
            </w:pPr>
          </w:p>
        </w:tc>
      </w:tr>
      <w:tr w:rsidR="004E00EE" w:rsidRPr="00FB20BD" w14:paraId="7935EB3B" w14:textId="77777777" w:rsidTr="00080405">
        <w:tc>
          <w:tcPr>
            <w:tcW w:w="4535" w:type="dxa"/>
          </w:tcPr>
          <w:p w14:paraId="0C8CEF51" w14:textId="77777777" w:rsidR="004E00EE" w:rsidRPr="00FB20BD" w:rsidRDefault="004E00EE" w:rsidP="00B84CF7">
            <w:pPr>
              <w:pStyle w:val="TAL"/>
            </w:pPr>
            <w:r w:rsidRPr="00FB20BD">
              <w:t xml:space="preserve">  referenceSubcarrierSpacing</w:t>
            </w:r>
          </w:p>
        </w:tc>
        <w:tc>
          <w:tcPr>
            <w:tcW w:w="2267" w:type="dxa"/>
          </w:tcPr>
          <w:p w14:paraId="15C5B7FE" w14:textId="77777777" w:rsidR="004E00EE" w:rsidRPr="00FB20BD" w:rsidRDefault="004E00EE" w:rsidP="00B84CF7">
            <w:pPr>
              <w:pStyle w:val="TAL"/>
            </w:pPr>
            <w:r w:rsidRPr="00FB20BD">
              <w:t>SubcarrierSpacing</w:t>
            </w:r>
          </w:p>
        </w:tc>
        <w:tc>
          <w:tcPr>
            <w:tcW w:w="1700" w:type="dxa"/>
          </w:tcPr>
          <w:p w14:paraId="5D303C46" w14:textId="77777777" w:rsidR="004E00EE" w:rsidRPr="00FB20BD" w:rsidRDefault="004E00EE" w:rsidP="00B84CF7">
            <w:pPr>
              <w:pStyle w:val="TAL"/>
            </w:pPr>
          </w:p>
        </w:tc>
        <w:tc>
          <w:tcPr>
            <w:tcW w:w="1245" w:type="dxa"/>
          </w:tcPr>
          <w:p w14:paraId="1E8541B1" w14:textId="77777777" w:rsidR="004E00EE" w:rsidRPr="00FB20BD" w:rsidRDefault="004E00EE" w:rsidP="00B84CF7">
            <w:pPr>
              <w:pStyle w:val="TAL"/>
            </w:pPr>
          </w:p>
        </w:tc>
      </w:tr>
      <w:tr w:rsidR="004E00EE" w:rsidRPr="00FB20BD" w14:paraId="588F58A3" w14:textId="77777777" w:rsidTr="00080405">
        <w:tc>
          <w:tcPr>
            <w:tcW w:w="4535" w:type="dxa"/>
          </w:tcPr>
          <w:p w14:paraId="248E1EA9" w14:textId="77777777" w:rsidR="004E00EE" w:rsidRPr="00FB20BD" w:rsidRDefault="004E00EE" w:rsidP="00B84CF7">
            <w:pPr>
              <w:pStyle w:val="TAL"/>
            </w:pPr>
            <w:r w:rsidRPr="00FB20BD">
              <w:t xml:space="preserve">  pattern1 SEQUENCE {</w:t>
            </w:r>
          </w:p>
        </w:tc>
        <w:tc>
          <w:tcPr>
            <w:tcW w:w="2267" w:type="dxa"/>
          </w:tcPr>
          <w:p w14:paraId="7B3B0658" w14:textId="77777777" w:rsidR="004E00EE" w:rsidRPr="00FB20BD" w:rsidRDefault="004E00EE" w:rsidP="00B84CF7">
            <w:pPr>
              <w:pStyle w:val="TAL"/>
            </w:pPr>
          </w:p>
        </w:tc>
        <w:tc>
          <w:tcPr>
            <w:tcW w:w="1700" w:type="dxa"/>
          </w:tcPr>
          <w:p w14:paraId="226F4CB7" w14:textId="77777777" w:rsidR="004E00EE" w:rsidRPr="00FB20BD" w:rsidRDefault="004E00EE" w:rsidP="00B84CF7">
            <w:pPr>
              <w:pStyle w:val="TAL"/>
            </w:pPr>
          </w:p>
        </w:tc>
        <w:tc>
          <w:tcPr>
            <w:tcW w:w="1245" w:type="dxa"/>
          </w:tcPr>
          <w:p w14:paraId="22DECDF1" w14:textId="77777777" w:rsidR="004E00EE" w:rsidRPr="00FB20BD" w:rsidRDefault="004E00EE" w:rsidP="00B84CF7">
            <w:pPr>
              <w:pStyle w:val="TAL"/>
            </w:pPr>
          </w:p>
        </w:tc>
      </w:tr>
      <w:tr w:rsidR="004E00EE" w:rsidRPr="00FB20BD" w14:paraId="5207983E" w14:textId="77777777" w:rsidTr="00080405">
        <w:tc>
          <w:tcPr>
            <w:tcW w:w="4535" w:type="dxa"/>
          </w:tcPr>
          <w:p w14:paraId="0E484700" w14:textId="77777777" w:rsidR="004E00EE" w:rsidRPr="00FB20BD" w:rsidRDefault="004E00EE" w:rsidP="00B84CF7">
            <w:pPr>
              <w:pStyle w:val="TAL"/>
            </w:pPr>
            <w:r w:rsidRPr="00FB20BD">
              <w:t xml:space="preserve">    dl-UL-TransmissionPeriodicity</w:t>
            </w:r>
          </w:p>
        </w:tc>
        <w:tc>
          <w:tcPr>
            <w:tcW w:w="2267" w:type="dxa"/>
          </w:tcPr>
          <w:p w14:paraId="05D8800E" w14:textId="251D1EE0" w:rsidR="004E00EE" w:rsidRPr="00FB20BD" w:rsidRDefault="004E00EE" w:rsidP="00B84CF7">
            <w:pPr>
              <w:pStyle w:val="TAL"/>
            </w:pPr>
            <w:r w:rsidRPr="00FB20BD">
              <w:t>ms</w:t>
            </w:r>
            <w:r w:rsidR="00FD6F3D" w:rsidRPr="00FB20BD">
              <w:t>10</w:t>
            </w:r>
          </w:p>
        </w:tc>
        <w:tc>
          <w:tcPr>
            <w:tcW w:w="1700" w:type="dxa"/>
          </w:tcPr>
          <w:p w14:paraId="5DB53D46" w14:textId="77777777" w:rsidR="004E00EE" w:rsidRPr="00FB20BD" w:rsidRDefault="004E00EE" w:rsidP="00B84CF7">
            <w:pPr>
              <w:pStyle w:val="TAL"/>
            </w:pPr>
          </w:p>
        </w:tc>
        <w:tc>
          <w:tcPr>
            <w:tcW w:w="1245" w:type="dxa"/>
          </w:tcPr>
          <w:p w14:paraId="0CFC9C5F" w14:textId="77777777" w:rsidR="004E00EE" w:rsidRPr="00FB20BD" w:rsidRDefault="004E00EE" w:rsidP="00B84CF7">
            <w:pPr>
              <w:pStyle w:val="TAL"/>
            </w:pPr>
            <w:r w:rsidRPr="00FB20BD">
              <w:t>FR1</w:t>
            </w:r>
          </w:p>
        </w:tc>
      </w:tr>
      <w:tr w:rsidR="004E00EE" w:rsidRPr="00FB20BD" w14:paraId="6890DE14" w14:textId="77777777" w:rsidTr="00080405">
        <w:tc>
          <w:tcPr>
            <w:tcW w:w="4535" w:type="dxa"/>
          </w:tcPr>
          <w:p w14:paraId="79B24C3A" w14:textId="77777777" w:rsidR="004E00EE" w:rsidRPr="00FB20BD" w:rsidRDefault="004E00EE" w:rsidP="00B84CF7">
            <w:pPr>
              <w:pStyle w:val="TAL"/>
            </w:pPr>
            <w:r w:rsidRPr="00FB20BD">
              <w:t xml:space="preserve">    nrofDownlinkSlots</w:t>
            </w:r>
          </w:p>
        </w:tc>
        <w:tc>
          <w:tcPr>
            <w:tcW w:w="2267" w:type="dxa"/>
          </w:tcPr>
          <w:p w14:paraId="48234601" w14:textId="77777777" w:rsidR="004E00EE" w:rsidRPr="00FB20BD" w:rsidRDefault="004E00EE" w:rsidP="00B84CF7">
            <w:pPr>
              <w:pStyle w:val="TAL"/>
            </w:pPr>
            <w:r w:rsidRPr="00FB20BD">
              <w:t>6</w:t>
            </w:r>
          </w:p>
        </w:tc>
        <w:tc>
          <w:tcPr>
            <w:tcW w:w="1700" w:type="dxa"/>
          </w:tcPr>
          <w:p w14:paraId="0C4174CD" w14:textId="77777777" w:rsidR="004E00EE" w:rsidRPr="00FB20BD" w:rsidRDefault="004E00EE" w:rsidP="00B84CF7">
            <w:pPr>
              <w:pStyle w:val="TAL"/>
            </w:pPr>
          </w:p>
        </w:tc>
        <w:tc>
          <w:tcPr>
            <w:tcW w:w="1245" w:type="dxa"/>
          </w:tcPr>
          <w:p w14:paraId="462A872F" w14:textId="77777777" w:rsidR="004E00EE" w:rsidRPr="00FB20BD" w:rsidRDefault="004E00EE" w:rsidP="00B84CF7">
            <w:pPr>
              <w:pStyle w:val="TAL"/>
            </w:pPr>
            <w:r w:rsidRPr="00FB20BD">
              <w:t>FR1_15kHz</w:t>
            </w:r>
          </w:p>
        </w:tc>
      </w:tr>
      <w:tr w:rsidR="004E00EE" w:rsidRPr="00FB20BD" w14:paraId="47B974A5" w14:textId="77777777" w:rsidTr="00080405">
        <w:tc>
          <w:tcPr>
            <w:tcW w:w="4535" w:type="dxa"/>
          </w:tcPr>
          <w:p w14:paraId="18A49476" w14:textId="77777777" w:rsidR="004E00EE" w:rsidRPr="00FB20BD" w:rsidRDefault="004E00EE" w:rsidP="00B84CF7">
            <w:pPr>
              <w:pStyle w:val="TAL"/>
            </w:pPr>
          </w:p>
        </w:tc>
        <w:tc>
          <w:tcPr>
            <w:tcW w:w="2267" w:type="dxa"/>
          </w:tcPr>
          <w:p w14:paraId="7CE03B9F" w14:textId="68FCA45D" w:rsidR="004E00EE" w:rsidRPr="00FB20BD" w:rsidRDefault="00500999" w:rsidP="00B84CF7">
            <w:pPr>
              <w:pStyle w:val="TAL"/>
            </w:pPr>
            <w:r w:rsidRPr="00FB20BD">
              <w:t>13</w:t>
            </w:r>
          </w:p>
        </w:tc>
        <w:tc>
          <w:tcPr>
            <w:tcW w:w="1700" w:type="dxa"/>
          </w:tcPr>
          <w:p w14:paraId="415C2AEA" w14:textId="77777777" w:rsidR="004E00EE" w:rsidRPr="00FB20BD" w:rsidRDefault="004E00EE" w:rsidP="00B84CF7">
            <w:pPr>
              <w:pStyle w:val="TAL"/>
            </w:pPr>
          </w:p>
        </w:tc>
        <w:tc>
          <w:tcPr>
            <w:tcW w:w="1245" w:type="dxa"/>
          </w:tcPr>
          <w:p w14:paraId="07E71912" w14:textId="77777777" w:rsidR="004E00EE" w:rsidRPr="00FB20BD" w:rsidRDefault="004E00EE" w:rsidP="00B84CF7">
            <w:pPr>
              <w:pStyle w:val="TAL"/>
            </w:pPr>
            <w:r w:rsidRPr="00FB20BD">
              <w:t>FR1_30kHz</w:t>
            </w:r>
          </w:p>
        </w:tc>
      </w:tr>
      <w:tr w:rsidR="004E00EE" w:rsidRPr="00FB20BD" w14:paraId="112D90AA" w14:textId="77777777" w:rsidTr="00080405">
        <w:tc>
          <w:tcPr>
            <w:tcW w:w="4535" w:type="dxa"/>
          </w:tcPr>
          <w:p w14:paraId="30BCC51E" w14:textId="77777777" w:rsidR="004E00EE" w:rsidRPr="00FB20BD" w:rsidRDefault="004E00EE" w:rsidP="00B84CF7">
            <w:pPr>
              <w:pStyle w:val="TAL"/>
            </w:pPr>
          </w:p>
        </w:tc>
        <w:tc>
          <w:tcPr>
            <w:tcW w:w="2267" w:type="dxa"/>
          </w:tcPr>
          <w:p w14:paraId="54E2EE4F" w14:textId="3C237E70" w:rsidR="004E00EE" w:rsidRPr="00FB20BD" w:rsidRDefault="00500999" w:rsidP="00B84CF7">
            <w:pPr>
              <w:pStyle w:val="TAL"/>
            </w:pPr>
            <w:r w:rsidRPr="00FB20BD">
              <w:t>27</w:t>
            </w:r>
          </w:p>
        </w:tc>
        <w:tc>
          <w:tcPr>
            <w:tcW w:w="1700" w:type="dxa"/>
          </w:tcPr>
          <w:p w14:paraId="20DD2172" w14:textId="77777777" w:rsidR="004E00EE" w:rsidRPr="00FB20BD" w:rsidRDefault="004E00EE" w:rsidP="00B84CF7">
            <w:pPr>
              <w:pStyle w:val="TAL"/>
            </w:pPr>
          </w:p>
        </w:tc>
        <w:tc>
          <w:tcPr>
            <w:tcW w:w="1245" w:type="dxa"/>
          </w:tcPr>
          <w:p w14:paraId="5E58D699" w14:textId="77777777" w:rsidR="004E00EE" w:rsidRPr="00FB20BD" w:rsidRDefault="004E00EE" w:rsidP="00B84CF7">
            <w:pPr>
              <w:pStyle w:val="TAL"/>
            </w:pPr>
            <w:r w:rsidRPr="00FB20BD">
              <w:t>FR1_60kHz</w:t>
            </w:r>
          </w:p>
        </w:tc>
      </w:tr>
      <w:tr w:rsidR="004E00EE" w:rsidRPr="00FB20BD" w14:paraId="39CEFDF5" w14:textId="77777777" w:rsidTr="00080405">
        <w:tc>
          <w:tcPr>
            <w:tcW w:w="4535" w:type="dxa"/>
          </w:tcPr>
          <w:p w14:paraId="1C137E83" w14:textId="77777777" w:rsidR="004E00EE" w:rsidRPr="00FB20BD" w:rsidRDefault="004E00EE" w:rsidP="00B84CF7">
            <w:pPr>
              <w:pStyle w:val="TAL"/>
            </w:pPr>
            <w:r w:rsidRPr="00FB20BD">
              <w:t xml:space="preserve">    nrofDownlinkSymbols</w:t>
            </w:r>
          </w:p>
        </w:tc>
        <w:tc>
          <w:tcPr>
            <w:tcW w:w="2267" w:type="dxa"/>
          </w:tcPr>
          <w:p w14:paraId="32E91645" w14:textId="77777777" w:rsidR="004E00EE" w:rsidRPr="00FB20BD" w:rsidRDefault="004E00EE" w:rsidP="00B84CF7">
            <w:pPr>
              <w:pStyle w:val="TAL"/>
            </w:pPr>
            <w:r w:rsidRPr="00FB20BD">
              <w:t>10</w:t>
            </w:r>
          </w:p>
        </w:tc>
        <w:tc>
          <w:tcPr>
            <w:tcW w:w="1700" w:type="dxa"/>
          </w:tcPr>
          <w:p w14:paraId="33083520" w14:textId="77777777" w:rsidR="004E00EE" w:rsidRPr="00FB20BD" w:rsidRDefault="004E00EE" w:rsidP="00B84CF7">
            <w:pPr>
              <w:pStyle w:val="TAL"/>
            </w:pPr>
          </w:p>
        </w:tc>
        <w:tc>
          <w:tcPr>
            <w:tcW w:w="1245" w:type="dxa"/>
          </w:tcPr>
          <w:p w14:paraId="5CEAE138" w14:textId="77777777" w:rsidR="004E00EE" w:rsidRPr="00FB20BD" w:rsidRDefault="004E00EE" w:rsidP="00B84CF7">
            <w:pPr>
              <w:pStyle w:val="TAL"/>
            </w:pPr>
            <w:r w:rsidRPr="00FB20BD">
              <w:t>FR1_15kHz</w:t>
            </w:r>
          </w:p>
        </w:tc>
      </w:tr>
      <w:tr w:rsidR="004E00EE" w:rsidRPr="00FB20BD" w14:paraId="022AAF0F" w14:textId="77777777" w:rsidTr="00080405">
        <w:trPr>
          <w:trHeight w:val="60"/>
        </w:trPr>
        <w:tc>
          <w:tcPr>
            <w:tcW w:w="4535" w:type="dxa"/>
          </w:tcPr>
          <w:p w14:paraId="54F166F6" w14:textId="77777777" w:rsidR="004E00EE" w:rsidRPr="00FB20BD" w:rsidRDefault="004E00EE" w:rsidP="00B84CF7">
            <w:pPr>
              <w:pStyle w:val="TAL"/>
            </w:pPr>
          </w:p>
        </w:tc>
        <w:tc>
          <w:tcPr>
            <w:tcW w:w="2267" w:type="dxa"/>
          </w:tcPr>
          <w:p w14:paraId="4C07C5BB" w14:textId="77777777" w:rsidR="004E00EE" w:rsidRPr="00FB20BD" w:rsidRDefault="004E00EE" w:rsidP="00B84CF7">
            <w:pPr>
              <w:pStyle w:val="TAL"/>
            </w:pPr>
            <w:r w:rsidRPr="00FB20BD">
              <w:t>6</w:t>
            </w:r>
          </w:p>
        </w:tc>
        <w:tc>
          <w:tcPr>
            <w:tcW w:w="1700" w:type="dxa"/>
          </w:tcPr>
          <w:p w14:paraId="61397305" w14:textId="77777777" w:rsidR="004E00EE" w:rsidRPr="00FB20BD" w:rsidRDefault="004E00EE" w:rsidP="00B84CF7">
            <w:pPr>
              <w:pStyle w:val="TAL"/>
            </w:pPr>
          </w:p>
        </w:tc>
        <w:tc>
          <w:tcPr>
            <w:tcW w:w="1245" w:type="dxa"/>
          </w:tcPr>
          <w:p w14:paraId="73FE69B8" w14:textId="77777777" w:rsidR="004E00EE" w:rsidRPr="00FB20BD" w:rsidRDefault="004E00EE" w:rsidP="00B84CF7">
            <w:pPr>
              <w:pStyle w:val="TAL"/>
            </w:pPr>
            <w:r w:rsidRPr="00FB20BD">
              <w:t>FR1_30kHz</w:t>
            </w:r>
          </w:p>
        </w:tc>
      </w:tr>
      <w:tr w:rsidR="004E00EE" w:rsidRPr="00FB20BD" w14:paraId="375B9F25" w14:textId="77777777" w:rsidTr="00080405">
        <w:tc>
          <w:tcPr>
            <w:tcW w:w="4535" w:type="dxa"/>
          </w:tcPr>
          <w:p w14:paraId="3A8A85A0" w14:textId="77777777" w:rsidR="004E00EE" w:rsidRPr="00FB20BD" w:rsidRDefault="004E00EE" w:rsidP="00B84CF7">
            <w:pPr>
              <w:pStyle w:val="TAL"/>
            </w:pPr>
          </w:p>
        </w:tc>
        <w:tc>
          <w:tcPr>
            <w:tcW w:w="2267" w:type="dxa"/>
          </w:tcPr>
          <w:p w14:paraId="6F352749" w14:textId="77777777" w:rsidR="004E00EE" w:rsidRPr="00FB20BD" w:rsidRDefault="004E00EE" w:rsidP="00B84CF7">
            <w:pPr>
              <w:pStyle w:val="TAL"/>
            </w:pPr>
            <w:r w:rsidRPr="00FB20BD">
              <w:t>12</w:t>
            </w:r>
          </w:p>
        </w:tc>
        <w:tc>
          <w:tcPr>
            <w:tcW w:w="1700" w:type="dxa"/>
          </w:tcPr>
          <w:p w14:paraId="65311C65" w14:textId="77777777" w:rsidR="004E00EE" w:rsidRPr="00FB20BD" w:rsidRDefault="004E00EE" w:rsidP="00B84CF7">
            <w:pPr>
              <w:pStyle w:val="TAL"/>
            </w:pPr>
          </w:p>
        </w:tc>
        <w:tc>
          <w:tcPr>
            <w:tcW w:w="1245" w:type="dxa"/>
          </w:tcPr>
          <w:p w14:paraId="281B38B7" w14:textId="77777777" w:rsidR="004E00EE" w:rsidRPr="00FB20BD" w:rsidRDefault="004E00EE" w:rsidP="00B84CF7">
            <w:pPr>
              <w:pStyle w:val="TAL"/>
            </w:pPr>
            <w:r w:rsidRPr="00FB20BD">
              <w:t>FR1_60kHz</w:t>
            </w:r>
          </w:p>
        </w:tc>
      </w:tr>
      <w:tr w:rsidR="004E00EE" w:rsidRPr="00FB20BD" w14:paraId="6F929F09" w14:textId="77777777" w:rsidTr="00080405">
        <w:tc>
          <w:tcPr>
            <w:tcW w:w="4535" w:type="dxa"/>
          </w:tcPr>
          <w:p w14:paraId="50F5200A" w14:textId="77777777" w:rsidR="004E00EE" w:rsidRPr="00FB20BD" w:rsidRDefault="004E00EE" w:rsidP="00B84CF7">
            <w:pPr>
              <w:pStyle w:val="TAL"/>
            </w:pPr>
            <w:r w:rsidRPr="00FB20BD">
              <w:t xml:space="preserve">    nrofUplinkSlots</w:t>
            </w:r>
          </w:p>
        </w:tc>
        <w:tc>
          <w:tcPr>
            <w:tcW w:w="2267" w:type="dxa"/>
          </w:tcPr>
          <w:p w14:paraId="66DAF20D" w14:textId="77777777" w:rsidR="004E00EE" w:rsidRPr="00FB20BD" w:rsidRDefault="004E00EE" w:rsidP="00B84CF7">
            <w:pPr>
              <w:pStyle w:val="TAL"/>
            </w:pPr>
            <w:r w:rsidRPr="00FB20BD">
              <w:t>3</w:t>
            </w:r>
          </w:p>
        </w:tc>
        <w:tc>
          <w:tcPr>
            <w:tcW w:w="1700" w:type="dxa"/>
          </w:tcPr>
          <w:p w14:paraId="7884D56E" w14:textId="77777777" w:rsidR="004E00EE" w:rsidRPr="00FB20BD" w:rsidRDefault="004E00EE" w:rsidP="00B84CF7">
            <w:pPr>
              <w:pStyle w:val="TAL"/>
            </w:pPr>
          </w:p>
        </w:tc>
        <w:tc>
          <w:tcPr>
            <w:tcW w:w="1245" w:type="dxa"/>
          </w:tcPr>
          <w:p w14:paraId="1AFCCEB4" w14:textId="69364E24" w:rsidR="004E00EE" w:rsidRPr="00FB20BD" w:rsidRDefault="004E00EE" w:rsidP="00B84CF7">
            <w:pPr>
              <w:pStyle w:val="TAL"/>
            </w:pPr>
            <w:r w:rsidRPr="00FB20BD">
              <w:t>FR1_15kHz</w:t>
            </w:r>
          </w:p>
        </w:tc>
      </w:tr>
      <w:tr w:rsidR="00FD6F3D" w:rsidRPr="00FB20BD" w14:paraId="3850CDC2" w14:textId="77777777" w:rsidTr="00FD6F3D">
        <w:tc>
          <w:tcPr>
            <w:tcW w:w="4535" w:type="dxa"/>
          </w:tcPr>
          <w:p w14:paraId="06FFE2B9" w14:textId="77777777" w:rsidR="00FD6F3D" w:rsidRPr="00FB20BD" w:rsidRDefault="00FD6F3D" w:rsidP="00B84CF7">
            <w:pPr>
              <w:pStyle w:val="TAL"/>
            </w:pPr>
          </w:p>
        </w:tc>
        <w:tc>
          <w:tcPr>
            <w:tcW w:w="2267" w:type="dxa"/>
          </w:tcPr>
          <w:p w14:paraId="21A98FD4" w14:textId="507FC0B6" w:rsidR="00FD6F3D" w:rsidRPr="00FB20BD" w:rsidRDefault="00FD6F3D" w:rsidP="00B84CF7">
            <w:pPr>
              <w:pStyle w:val="TAL"/>
            </w:pPr>
            <w:r w:rsidRPr="00FB20BD">
              <w:t>6</w:t>
            </w:r>
          </w:p>
        </w:tc>
        <w:tc>
          <w:tcPr>
            <w:tcW w:w="1700" w:type="dxa"/>
          </w:tcPr>
          <w:p w14:paraId="00FF6979" w14:textId="77777777" w:rsidR="00FD6F3D" w:rsidRPr="00FB20BD" w:rsidRDefault="00FD6F3D" w:rsidP="00B84CF7">
            <w:pPr>
              <w:pStyle w:val="TAL"/>
            </w:pPr>
          </w:p>
        </w:tc>
        <w:tc>
          <w:tcPr>
            <w:tcW w:w="1245" w:type="dxa"/>
          </w:tcPr>
          <w:p w14:paraId="617DF5EF" w14:textId="46DF2E2D" w:rsidR="00FD6F3D" w:rsidRPr="00FB20BD" w:rsidRDefault="00FD6F3D" w:rsidP="00B84CF7">
            <w:pPr>
              <w:pStyle w:val="TAL"/>
            </w:pPr>
            <w:r w:rsidRPr="00FB20BD">
              <w:t>FR1_30kHz</w:t>
            </w:r>
          </w:p>
        </w:tc>
      </w:tr>
      <w:tr w:rsidR="004E00EE" w:rsidRPr="00FB20BD" w14:paraId="6DC909C1" w14:textId="77777777" w:rsidTr="00080405">
        <w:tc>
          <w:tcPr>
            <w:tcW w:w="4535" w:type="dxa"/>
          </w:tcPr>
          <w:p w14:paraId="66EC1FB1" w14:textId="77777777" w:rsidR="004E00EE" w:rsidRPr="00FB20BD" w:rsidRDefault="004E00EE" w:rsidP="00B84CF7">
            <w:pPr>
              <w:pStyle w:val="TAL"/>
            </w:pPr>
          </w:p>
        </w:tc>
        <w:tc>
          <w:tcPr>
            <w:tcW w:w="2267" w:type="dxa"/>
          </w:tcPr>
          <w:p w14:paraId="0B88BA39" w14:textId="6360A1F4" w:rsidR="004E00EE" w:rsidRPr="00FB20BD" w:rsidRDefault="00FD6F3D" w:rsidP="00B84CF7">
            <w:pPr>
              <w:pStyle w:val="TAL"/>
            </w:pPr>
            <w:r w:rsidRPr="00FB20BD">
              <w:t>12</w:t>
            </w:r>
          </w:p>
        </w:tc>
        <w:tc>
          <w:tcPr>
            <w:tcW w:w="1700" w:type="dxa"/>
          </w:tcPr>
          <w:p w14:paraId="175CC5EC" w14:textId="77777777" w:rsidR="004E00EE" w:rsidRPr="00FB20BD" w:rsidRDefault="004E00EE" w:rsidP="00B84CF7">
            <w:pPr>
              <w:pStyle w:val="TAL"/>
            </w:pPr>
          </w:p>
        </w:tc>
        <w:tc>
          <w:tcPr>
            <w:tcW w:w="1245" w:type="dxa"/>
          </w:tcPr>
          <w:p w14:paraId="5D219E76" w14:textId="77777777" w:rsidR="004E00EE" w:rsidRPr="00FB20BD" w:rsidRDefault="004E00EE" w:rsidP="00B84CF7">
            <w:pPr>
              <w:pStyle w:val="TAL"/>
            </w:pPr>
            <w:r w:rsidRPr="00FB20BD">
              <w:t>FR1_60kHz</w:t>
            </w:r>
          </w:p>
        </w:tc>
      </w:tr>
      <w:tr w:rsidR="004E00EE" w:rsidRPr="00FB20BD" w14:paraId="5F3487FF" w14:textId="77777777" w:rsidTr="00080405">
        <w:tc>
          <w:tcPr>
            <w:tcW w:w="4535" w:type="dxa"/>
          </w:tcPr>
          <w:p w14:paraId="548818BD" w14:textId="77777777" w:rsidR="004E00EE" w:rsidRPr="00FB20BD" w:rsidRDefault="004E00EE" w:rsidP="00B84CF7">
            <w:pPr>
              <w:pStyle w:val="TAL"/>
            </w:pPr>
            <w:r w:rsidRPr="00FB20BD">
              <w:t xml:space="preserve">    nrofUplinkSymbols</w:t>
            </w:r>
          </w:p>
        </w:tc>
        <w:tc>
          <w:tcPr>
            <w:tcW w:w="2267" w:type="dxa"/>
          </w:tcPr>
          <w:p w14:paraId="0429EC98" w14:textId="77777777" w:rsidR="004E00EE" w:rsidRPr="00FB20BD" w:rsidRDefault="004E00EE" w:rsidP="00B84CF7">
            <w:pPr>
              <w:pStyle w:val="TAL"/>
            </w:pPr>
            <w:r w:rsidRPr="00FB20BD">
              <w:t>4</w:t>
            </w:r>
          </w:p>
        </w:tc>
        <w:tc>
          <w:tcPr>
            <w:tcW w:w="1700" w:type="dxa"/>
          </w:tcPr>
          <w:p w14:paraId="57664634" w14:textId="77777777" w:rsidR="004E00EE" w:rsidRPr="00FB20BD" w:rsidRDefault="004E00EE" w:rsidP="00B84CF7">
            <w:pPr>
              <w:pStyle w:val="TAL"/>
            </w:pPr>
          </w:p>
        </w:tc>
        <w:tc>
          <w:tcPr>
            <w:tcW w:w="1245" w:type="dxa"/>
          </w:tcPr>
          <w:p w14:paraId="09A02192" w14:textId="77777777" w:rsidR="004E00EE" w:rsidRPr="00FB20BD" w:rsidRDefault="004E00EE" w:rsidP="00B84CF7">
            <w:pPr>
              <w:pStyle w:val="TAL"/>
            </w:pPr>
            <w:r w:rsidRPr="00FB20BD">
              <w:t>FR1_30kHz</w:t>
            </w:r>
          </w:p>
        </w:tc>
      </w:tr>
      <w:tr w:rsidR="004E00EE" w:rsidRPr="00FB20BD" w14:paraId="796D3EDE" w14:textId="77777777" w:rsidTr="00080405">
        <w:tc>
          <w:tcPr>
            <w:tcW w:w="4535" w:type="dxa"/>
          </w:tcPr>
          <w:p w14:paraId="7D52370C" w14:textId="77777777" w:rsidR="004E00EE" w:rsidRPr="00FB20BD" w:rsidRDefault="004E00EE" w:rsidP="00B84CF7">
            <w:pPr>
              <w:pStyle w:val="TAL"/>
            </w:pPr>
          </w:p>
        </w:tc>
        <w:tc>
          <w:tcPr>
            <w:tcW w:w="2267" w:type="dxa"/>
          </w:tcPr>
          <w:p w14:paraId="5616B966" w14:textId="77777777" w:rsidR="004E00EE" w:rsidRPr="00FB20BD" w:rsidRDefault="004E00EE" w:rsidP="00B84CF7">
            <w:pPr>
              <w:pStyle w:val="TAL"/>
            </w:pPr>
            <w:r w:rsidRPr="00FB20BD">
              <w:t>2</w:t>
            </w:r>
          </w:p>
        </w:tc>
        <w:tc>
          <w:tcPr>
            <w:tcW w:w="1700" w:type="dxa"/>
          </w:tcPr>
          <w:p w14:paraId="40D36994" w14:textId="77777777" w:rsidR="004E00EE" w:rsidRPr="00FB20BD" w:rsidRDefault="004E00EE" w:rsidP="00B84CF7">
            <w:pPr>
              <w:pStyle w:val="TAL"/>
            </w:pPr>
          </w:p>
        </w:tc>
        <w:tc>
          <w:tcPr>
            <w:tcW w:w="1245" w:type="dxa"/>
          </w:tcPr>
          <w:p w14:paraId="09861F59" w14:textId="77777777" w:rsidR="004E00EE" w:rsidRPr="00FB20BD" w:rsidRDefault="004E00EE" w:rsidP="00B84CF7">
            <w:pPr>
              <w:pStyle w:val="TAL"/>
            </w:pPr>
            <w:r w:rsidRPr="00FB20BD">
              <w:t>FR1_15kHz,</w:t>
            </w:r>
          </w:p>
        </w:tc>
      </w:tr>
      <w:tr w:rsidR="004E00EE" w:rsidRPr="00FB20BD" w14:paraId="239FE1F0" w14:textId="77777777" w:rsidTr="00080405">
        <w:tc>
          <w:tcPr>
            <w:tcW w:w="4535" w:type="dxa"/>
          </w:tcPr>
          <w:p w14:paraId="6F11CAEC" w14:textId="77777777" w:rsidR="004E00EE" w:rsidRPr="00FB20BD" w:rsidRDefault="004E00EE" w:rsidP="00B84CF7">
            <w:pPr>
              <w:pStyle w:val="TAL"/>
            </w:pPr>
          </w:p>
        </w:tc>
        <w:tc>
          <w:tcPr>
            <w:tcW w:w="2267" w:type="dxa"/>
          </w:tcPr>
          <w:p w14:paraId="18A2BEBE" w14:textId="77777777" w:rsidR="004E00EE" w:rsidRPr="00FB20BD" w:rsidRDefault="004E00EE" w:rsidP="00B84CF7">
            <w:pPr>
              <w:pStyle w:val="TAL"/>
            </w:pPr>
            <w:r w:rsidRPr="00FB20BD">
              <w:t>8</w:t>
            </w:r>
          </w:p>
        </w:tc>
        <w:tc>
          <w:tcPr>
            <w:tcW w:w="1700" w:type="dxa"/>
          </w:tcPr>
          <w:p w14:paraId="367C2E01" w14:textId="77777777" w:rsidR="004E00EE" w:rsidRPr="00FB20BD" w:rsidRDefault="004E00EE" w:rsidP="00B84CF7">
            <w:pPr>
              <w:pStyle w:val="TAL"/>
            </w:pPr>
          </w:p>
        </w:tc>
        <w:tc>
          <w:tcPr>
            <w:tcW w:w="1245" w:type="dxa"/>
          </w:tcPr>
          <w:p w14:paraId="54FDB1EE" w14:textId="77777777" w:rsidR="004E00EE" w:rsidRPr="00FB20BD" w:rsidRDefault="004E00EE" w:rsidP="00B84CF7">
            <w:pPr>
              <w:pStyle w:val="TAL"/>
            </w:pPr>
            <w:r w:rsidRPr="00FB20BD">
              <w:t>FR1_60kHz</w:t>
            </w:r>
          </w:p>
        </w:tc>
      </w:tr>
      <w:tr w:rsidR="004E00EE" w:rsidRPr="00FB20BD" w14:paraId="4E094A85" w14:textId="77777777" w:rsidTr="00080405">
        <w:tc>
          <w:tcPr>
            <w:tcW w:w="4535" w:type="dxa"/>
          </w:tcPr>
          <w:p w14:paraId="47AB6BEF" w14:textId="77777777" w:rsidR="004E00EE" w:rsidRPr="00FB20BD" w:rsidRDefault="004E00EE" w:rsidP="00B84CF7">
            <w:pPr>
              <w:pStyle w:val="TAL"/>
            </w:pPr>
          </w:p>
        </w:tc>
        <w:tc>
          <w:tcPr>
            <w:tcW w:w="2267" w:type="dxa"/>
          </w:tcPr>
          <w:p w14:paraId="16588F10" w14:textId="77777777" w:rsidR="004E00EE" w:rsidRPr="00FB20BD" w:rsidRDefault="004E00EE" w:rsidP="00B84CF7">
            <w:pPr>
              <w:pStyle w:val="TAL"/>
            </w:pPr>
          </w:p>
        </w:tc>
        <w:tc>
          <w:tcPr>
            <w:tcW w:w="1700" w:type="dxa"/>
          </w:tcPr>
          <w:p w14:paraId="5E75071E" w14:textId="77777777" w:rsidR="004E00EE" w:rsidRPr="00FB20BD" w:rsidRDefault="004E00EE" w:rsidP="00B84CF7">
            <w:pPr>
              <w:pStyle w:val="TAL"/>
            </w:pPr>
          </w:p>
        </w:tc>
        <w:tc>
          <w:tcPr>
            <w:tcW w:w="1245" w:type="dxa"/>
          </w:tcPr>
          <w:p w14:paraId="4A9EED7A" w14:textId="77777777" w:rsidR="004E00EE" w:rsidRPr="00FB20BD" w:rsidRDefault="004E00EE" w:rsidP="00B84CF7">
            <w:pPr>
              <w:pStyle w:val="TAL"/>
            </w:pPr>
          </w:p>
        </w:tc>
      </w:tr>
      <w:tr w:rsidR="004E00EE" w:rsidRPr="00FB20BD" w14:paraId="7C1B69C7" w14:textId="77777777" w:rsidTr="00080405">
        <w:tc>
          <w:tcPr>
            <w:tcW w:w="4535" w:type="dxa"/>
          </w:tcPr>
          <w:p w14:paraId="557CAB0E" w14:textId="77777777" w:rsidR="004E00EE" w:rsidRPr="00FB20BD" w:rsidRDefault="004E00EE" w:rsidP="00B84CF7">
            <w:pPr>
              <w:pStyle w:val="TAL"/>
            </w:pPr>
            <w:r w:rsidRPr="00FB20BD">
              <w:t xml:space="preserve">  }</w:t>
            </w:r>
          </w:p>
        </w:tc>
        <w:tc>
          <w:tcPr>
            <w:tcW w:w="2267" w:type="dxa"/>
          </w:tcPr>
          <w:p w14:paraId="2ABB10A7" w14:textId="77777777" w:rsidR="004E00EE" w:rsidRPr="00FB20BD" w:rsidRDefault="004E00EE" w:rsidP="00B84CF7">
            <w:pPr>
              <w:pStyle w:val="TAL"/>
            </w:pPr>
          </w:p>
        </w:tc>
        <w:tc>
          <w:tcPr>
            <w:tcW w:w="1700" w:type="dxa"/>
          </w:tcPr>
          <w:p w14:paraId="657AA4F7" w14:textId="77777777" w:rsidR="004E00EE" w:rsidRPr="00FB20BD" w:rsidRDefault="004E00EE" w:rsidP="00B84CF7">
            <w:pPr>
              <w:pStyle w:val="TAL"/>
            </w:pPr>
          </w:p>
        </w:tc>
        <w:tc>
          <w:tcPr>
            <w:tcW w:w="1245" w:type="dxa"/>
          </w:tcPr>
          <w:p w14:paraId="2D1790D1" w14:textId="77777777" w:rsidR="004E00EE" w:rsidRPr="00FB20BD" w:rsidRDefault="004E00EE" w:rsidP="00B84CF7">
            <w:pPr>
              <w:pStyle w:val="TAL"/>
            </w:pPr>
          </w:p>
        </w:tc>
      </w:tr>
      <w:tr w:rsidR="004E00EE" w:rsidRPr="00FB20BD" w14:paraId="7BA36050" w14:textId="77777777" w:rsidTr="00080405">
        <w:tc>
          <w:tcPr>
            <w:tcW w:w="4535" w:type="dxa"/>
          </w:tcPr>
          <w:p w14:paraId="42B5FEEA" w14:textId="77777777" w:rsidR="004E00EE" w:rsidRPr="00FB20BD" w:rsidRDefault="004E00EE" w:rsidP="00B84CF7">
            <w:pPr>
              <w:pStyle w:val="TAL"/>
            </w:pPr>
            <w:r w:rsidRPr="00FB20BD">
              <w:t xml:space="preserve">  pattern2</w:t>
            </w:r>
          </w:p>
        </w:tc>
        <w:tc>
          <w:tcPr>
            <w:tcW w:w="2267" w:type="dxa"/>
          </w:tcPr>
          <w:p w14:paraId="5B012827" w14:textId="77777777" w:rsidR="004E00EE" w:rsidRPr="00FB20BD" w:rsidRDefault="004E00EE" w:rsidP="00B84CF7">
            <w:pPr>
              <w:pStyle w:val="TAL"/>
            </w:pPr>
            <w:r w:rsidRPr="00FB20BD">
              <w:t>Not present</w:t>
            </w:r>
          </w:p>
        </w:tc>
        <w:tc>
          <w:tcPr>
            <w:tcW w:w="1700" w:type="dxa"/>
          </w:tcPr>
          <w:p w14:paraId="566E5581" w14:textId="77777777" w:rsidR="004E00EE" w:rsidRPr="00FB20BD" w:rsidRDefault="004E00EE" w:rsidP="00B84CF7">
            <w:pPr>
              <w:pStyle w:val="TAL"/>
            </w:pPr>
          </w:p>
        </w:tc>
        <w:tc>
          <w:tcPr>
            <w:tcW w:w="1245" w:type="dxa"/>
          </w:tcPr>
          <w:p w14:paraId="61D320EF" w14:textId="77777777" w:rsidR="004E00EE" w:rsidRPr="00FB20BD" w:rsidRDefault="004E00EE" w:rsidP="00B84CF7">
            <w:pPr>
              <w:pStyle w:val="TAL"/>
            </w:pPr>
          </w:p>
        </w:tc>
      </w:tr>
      <w:tr w:rsidR="004E00EE" w:rsidRPr="00FB20BD" w14:paraId="66AC844A" w14:textId="77777777" w:rsidTr="00080405">
        <w:tc>
          <w:tcPr>
            <w:tcW w:w="4535" w:type="dxa"/>
            <w:tcBorders>
              <w:bottom w:val="single" w:sz="4" w:space="0" w:color="auto"/>
            </w:tcBorders>
          </w:tcPr>
          <w:p w14:paraId="45B2E80E" w14:textId="77777777" w:rsidR="004E00EE" w:rsidRPr="00FB20BD" w:rsidRDefault="004E00EE" w:rsidP="00B84CF7">
            <w:pPr>
              <w:pStyle w:val="TAL"/>
            </w:pPr>
            <w:r w:rsidRPr="00FB20BD">
              <w:t>}</w:t>
            </w:r>
          </w:p>
        </w:tc>
        <w:tc>
          <w:tcPr>
            <w:tcW w:w="2267" w:type="dxa"/>
          </w:tcPr>
          <w:p w14:paraId="7B7D38D3" w14:textId="77777777" w:rsidR="004E00EE" w:rsidRPr="00FB20BD" w:rsidRDefault="004E00EE" w:rsidP="00B84CF7">
            <w:pPr>
              <w:pStyle w:val="TAL"/>
            </w:pPr>
          </w:p>
        </w:tc>
        <w:tc>
          <w:tcPr>
            <w:tcW w:w="1700" w:type="dxa"/>
          </w:tcPr>
          <w:p w14:paraId="0DF9EB65" w14:textId="77777777" w:rsidR="004E00EE" w:rsidRPr="00FB20BD" w:rsidRDefault="004E00EE" w:rsidP="00B84CF7">
            <w:pPr>
              <w:pStyle w:val="TAL"/>
            </w:pPr>
          </w:p>
        </w:tc>
        <w:tc>
          <w:tcPr>
            <w:tcW w:w="1245" w:type="dxa"/>
          </w:tcPr>
          <w:p w14:paraId="47C8352B" w14:textId="77777777" w:rsidR="004E00EE" w:rsidRPr="00FB20BD" w:rsidRDefault="004E00EE" w:rsidP="00B84CF7">
            <w:pPr>
              <w:pStyle w:val="TAL"/>
            </w:pPr>
          </w:p>
        </w:tc>
      </w:tr>
    </w:tbl>
    <w:p w14:paraId="035C0AA4" w14:textId="77777777" w:rsidR="004E00EE" w:rsidRPr="00FB20BD" w:rsidRDefault="004E00EE" w:rsidP="00B84CF7"/>
    <w:p w14:paraId="7D10DD70" w14:textId="0972ADFF" w:rsidR="004E00EE" w:rsidRPr="00FB20BD" w:rsidRDefault="004E00EE" w:rsidP="00B84CF7">
      <w:pPr>
        <w:pStyle w:val="TH"/>
      </w:pPr>
      <w:bookmarkStart w:id="137" w:name="_Hlk99119206"/>
      <w:r w:rsidRPr="00FB20BD">
        <w:t>Table 6.3A.3.1</w:t>
      </w:r>
      <w:bookmarkEnd w:id="137"/>
      <w:r w:rsidRPr="00FB20BD">
        <w:t>.4.3-3: PUSCH-TimeDomainResourceAllocation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E00EE" w:rsidRPr="00FB20BD" w14:paraId="66FAC1E3" w14:textId="77777777" w:rsidTr="00EF6B6C">
        <w:tc>
          <w:tcPr>
            <w:tcW w:w="9747" w:type="dxa"/>
            <w:gridSpan w:val="4"/>
            <w:tcBorders>
              <w:top w:val="single" w:sz="4" w:space="0" w:color="auto"/>
              <w:left w:val="single" w:sz="4" w:space="0" w:color="auto"/>
              <w:bottom w:val="single" w:sz="4" w:space="0" w:color="auto"/>
              <w:right w:val="single" w:sz="4" w:space="0" w:color="auto"/>
            </w:tcBorders>
            <w:hideMark/>
          </w:tcPr>
          <w:p w14:paraId="0B0C03CF" w14:textId="77777777" w:rsidR="004E00EE" w:rsidRPr="00FB20BD" w:rsidRDefault="004E00EE" w:rsidP="00B84CF7">
            <w:pPr>
              <w:pStyle w:val="TAH"/>
            </w:pPr>
            <w:r w:rsidRPr="00FB20BD">
              <w:t>Derivation Path: TS 38.508-1[5], Table 4.6.3-122</w:t>
            </w:r>
          </w:p>
        </w:tc>
      </w:tr>
      <w:tr w:rsidR="004E00EE" w:rsidRPr="00FB20BD" w14:paraId="6F272D61"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3CED0951" w14:textId="77777777" w:rsidR="004E00EE" w:rsidRPr="00FB20BD" w:rsidRDefault="004E00EE" w:rsidP="00B84CF7">
            <w:pPr>
              <w:pStyle w:val="TAH"/>
            </w:pPr>
            <w:r w:rsidRPr="00FB20BD">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C8B38D2" w14:textId="77777777" w:rsidR="004E00EE" w:rsidRPr="00FB20BD" w:rsidRDefault="004E00EE" w:rsidP="00B84CF7">
            <w:pPr>
              <w:pStyle w:val="TAH"/>
            </w:pPr>
            <w:r w:rsidRPr="00FB20BD">
              <w:t>Value/remark</w:t>
            </w:r>
          </w:p>
        </w:tc>
        <w:tc>
          <w:tcPr>
            <w:tcW w:w="1700" w:type="dxa"/>
            <w:tcBorders>
              <w:top w:val="single" w:sz="4" w:space="0" w:color="auto"/>
              <w:left w:val="single" w:sz="4" w:space="0" w:color="auto"/>
              <w:bottom w:val="single" w:sz="4" w:space="0" w:color="auto"/>
              <w:right w:val="single" w:sz="4" w:space="0" w:color="auto"/>
            </w:tcBorders>
            <w:hideMark/>
          </w:tcPr>
          <w:p w14:paraId="340FCCAC" w14:textId="77777777" w:rsidR="004E00EE" w:rsidRPr="00FB20BD" w:rsidRDefault="004E00EE" w:rsidP="00B84CF7">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5D2BAA0A" w14:textId="77777777" w:rsidR="004E00EE" w:rsidRPr="00FB20BD" w:rsidRDefault="004E00EE" w:rsidP="00B84CF7">
            <w:pPr>
              <w:pStyle w:val="TAH"/>
            </w:pPr>
            <w:r w:rsidRPr="00FB20BD">
              <w:t>Condition</w:t>
            </w:r>
          </w:p>
        </w:tc>
      </w:tr>
      <w:tr w:rsidR="004E00EE" w:rsidRPr="00FB20BD" w14:paraId="7CC006F0"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4D04C3B8" w14:textId="77777777" w:rsidR="004E00EE" w:rsidRPr="00FB20BD" w:rsidRDefault="004E00EE" w:rsidP="00B84CF7">
            <w:pPr>
              <w:pStyle w:val="TAL"/>
            </w:pPr>
            <w:r w:rsidRPr="00FB20BD">
              <w:t xml:space="preserve">PUSCH-TimeDomainResourceAllocationList ::= </w:t>
            </w:r>
            <w:r w:rsidRPr="00FB20BD">
              <w:rPr>
                <w:snapToGrid w:val="0"/>
              </w:rPr>
              <w:t xml:space="preserve">SEQUENCE (SIZE(1..maxNrofUL-Allocations)) OF { </w:t>
            </w:r>
          </w:p>
        </w:tc>
        <w:tc>
          <w:tcPr>
            <w:tcW w:w="2267" w:type="dxa"/>
            <w:tcBorders>
              <w:top w:val="single" w:sz="4" w:space="0" w:color="auto"/>
              <w:left w:val="single" w:sz="4" w:space="0" w:color="auto"/>
              <w:bottom w:val="single" w:sz="4" w:space="0" w:color="auto"/>
              <w:right w:val="single" w:sz="4" w:space="0" w:color="auto"/>
            </w:tcBorders>
            <w:hideMark/>
          </w:tcPr>
          <w:p w14:paraId="4AD54FD2" w14:textId="77777777" w:rsidR="004E00EE" w:rsidRPr="00FB20BD" w:rsidRDefault="004E00EE" w:rsidP="00B84CF7">
            <w:pPr>
              <w:pStyle w:val="TAL"/>
            </w:pPr>
            <w:r w:rsidRPr="00FB20BD">
              <w:t>2 entries</w:t>
            </w:r>
          </w:p>
        </w:tc>
        <w:tc>
          <w:tcPr>
            <w:tcW w:w="1700" w:type="dxa"/>
            <w:tcBorders>
              <w:top w:val="single" w:sz="4" w:space="0" w:color="auto"/>
              <w:left w:val="single" w:sz="4" w:space="0" w:color="auto"/>
              <w:bottom w:val="single" w:sz="4" w:space="0" w:color="auto"/>
              <w:right w:val="single" w:sz="4" w:space="0" w:color="auto"/>
            </w:tcBorders>
          </w:tcPr>
          <w:p w14:paraId="74640D4B"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3D5EE690" w14:textId="77777777" w:rsidR="004E00EE" w:rsidRPr="00FB20BD" w:rsidRDefault="004E00EE" w:rsidP="00B84CF7">
            <w:pPr>
              <w:pStyle w:val="TAL"/>
            </w:pPr>
          </w:p>
        </w:tc>
      </w:tr>
      <w:tr w:rsidR="004E00EE" w:rsidRPr="00FB20BD" w14:paraId="502E95CE"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6DD72337" w14:textId="3EA96BA4" w:rsidR="004E00EE" w:rsidRPr="00FB20BD" w:rsidRDefault="004E00EE" w:rsidP="00B84CF7">
            <w:pPr>
              <w:pStyle w:val="TAL"/>
            </w:pPr>
            <w:r w:rsidRPr="00FB20BD">
              <w:t xml:space="preserve">  PUSCH-TimeDomainResourceAllocation[1] </w:t>
            </w:r>
            <w:r w:rsidRPr="00FB20BD">
              <w:rPr>
                <w:snapToGrid w:val="0"/>
              </w:rPr>
              <w:t xml:space="preserve">SEQUENCE </w:t>
            </w:r>
            <w:r w:rsidRPr="00FB20BD">
              <w:t>{</w:t>
            </w:r>
          </w:p>
        </w:tc>
        <w:tc>
          <w:tcPr>
            <w:tcW w:w="2267" w:type="dxa"/>
            <w:tcBorders>
              <w:top w:val="single" w:sz="4" w:space="0" w:color="auto"/>
              <w:left w:val="single" w:sz="4" w:space="0" w:color="auto"/>
              <w:bottom w:val="single" w:sz="4" w:space="0" w:color="auto"/>
              <w:right w:val="single" w:sz="4" w:space="0" w:color="auto"/>
            </w:tcBorders>
          </w:tcPr>
          <w:p w14:paraId="716EE2E6"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46037D60"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0EEDB467" w14:textId="77777777" w:rsidR="004E00EE" w:rsidRPr="00FB20BD" w:rsidRDefault="004E00EE" w:rsidP="00B84CF7">
            <w:pPr>
              <w:pStyle w:val="TAL"/>
            </w:pPr>
          </w:p>
        </w:tc>
      </w:tr>
      <w:tr w:rsidR="004E00EE" w:rsidRPr="00FB20BD" w14:paraId="5FA5E542" w14:textId="77777777" w:rsidTr="00EF6B6C">
        <w:tc>
          <w:tcPr>
            <w:tcW w:w="4535" w:type="dxa"/>
            <w:vMerge w:val="restart"/>
            <w:tcBorders>
              <w:top w:val="single" w:sz="4" w:space="0" w:color="auto"/>
              <w:left w:val="single" w:sz="4" w:space="0" w:color="auto"/>
              <w:bottom w:val="single" w:sz="4" w:space="0" w:color="auto"/>
              <w:right w:val="single" w:sz="4" w:space="0" w:color="auto"/>
            </w:tcBorders>
            <w:hideMark/>
          </w:tcPr>
          <w:p w14:paraId="2635D721" w14:textId="77777777" w:rsidR="004E00EE" w:rsidRPr="00FB20BD" w:rsidRDefault="004E00EE" w:rsidP="00B84CF7">
            <w:pPr>
              <w:pStyle w:val="TAL"/>
            </w:pPr>
            <w:r w:rsidRPr="00FB20BD">
              <w:t xml:space="preserve">    k2</w:t>
            </w:r>
          </w:p>
        </w:tc>
        <w:tc>
          <w:tcPr>
            <w:tcW w:w="2267" w:type="dxa"/>
            <w:tcBorders>
              <w:top w:val="single" w:sz="4" w:space="0" w:color="auto"/>
              <w:left w:val="single" w:sz="4" w:space="0" w:color="auto"/>
              <w:bottom w:val="single" w:sz="4" w:space="0" w:color="auto"/>
              <w:right w:val="single" w:sz="4" w:space="0" w:color="auto"/>
            </w:tcBorders>
            <w:hideMark/>
          </w:tcPr>
          <w:p w14:paraId="7A8AD7EA" w14:textId="77777777" w:rsidR="004E00EE" w:rsidRPr="00FB20BD" w:rsidRDefault="004E00EE" w:rsidP="00B84CF7">
            <w:pPr>
              <w:pStyle w:val="TAL"/>
            </w:pPr>
            <w:r w:rsidRPr="00FB20BD">
              <w:t>4</w:t>
            </w:r>
          </w:p>
        </w:tc>
        <w:tc>
          <w:tcPr>
            <w:tcW w:w="1700" w:type="dxa"/>
            <w:tcBorders>
              <w:top w:val="single" w:sz="4" w:space="0" w:color="auto"/>
              <w:left w:val="single" w:sz="4" w:space="0" w:color="auto"/>
              <w:bottom w:val="single" w:sz="4" w:space="0" w:color="auto"/>
              <w:right w:val="single" w:sz="4" w:space="0" w:color="auto"/>
            </w:tcBorders>
          </w:tcPr>
          <w:p w14:paraId="3B8A1E6D"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3CBDFD29" w14:textId="77777777" w:rsidR="004E00EE" w:rsidRPr="00FB20BD" w:rsidRDefault="004E00EE" w:rsidP="00B84CF7">
            <w:pPr>
              <w:pStyle w:val="TAL"/>
            </w:pPr>
            <w:r w:rsidRPr="00FB20BD">
              <w:t>FR1_15kHz,FR1_30kHz</w:t>
            </w:r>
          </w:p>
        </w:tc>
      </w:tr>
      <w:tr w:rsidR="004E00EE" w:rsidRPr="00FB20BD" w14:paraId="28BAEE24" w14:textId="77777777" w:rsidTr="00EF6B6C">
        <w:tc>
          <w:tcPr>
            <w:tcW w:w="4535" w:type="dxa"/>
            <w:vMerge/>
            <w:tcBorders>
              <w:top w:val="single" w:sz="4" w:space="0" w:color="auto"/>
              <w:left w:val="single" w:sz="4" w:space="0" w:color="auto"/>
              <w:bottom w:val="single" w:sz="4" w:space="0" w:color="auto"/>
              <w:right w:val="single" w:sz="4" w:space="0" w:color="auto"/>
            </w:tcBorders>
            <w:vAlign w:val="center"/>
            <w:hideMark/>
          </w:tcPr>
          <w:p w14:paraId="7A590D3C" w14:textId="77777777" w:rsidR="004E00EE" w:rsidRPr="00FB20BD" w:rsidRDefault="004E00EE" w:rsidP="00B84CF7"/>
        </w:tc>
        <w:tc>
          <w:tcPr>
            <w:tcW w:w="2267" w:type="dxa"/>
            <w:tcBorders>
              <w:top w:val="single" w:sz="4" w:space="0" w:color="auto"/>
              <w:left w:val="single" w:sz="4" w:space="0" w:color="auto"/>
              <w:bottom w:val="single" w:sz="4" w:space="0" w:color="auto"/>
              <w:right w:val="single" w:sz="4" w:space="0" w:color="auto"/>
            </w:tcBorders>
          </w:tcPr>
          <w:p w14:paraId="455DA517" w14:textId="77777777" w:rsidR="004E00EE" w:rsidRPr="00FB20BD" w:rsidRDefault="004E00EE" w:rsidP="00B84CF7">
            <w:pPr>
              <w:pStyle w:val="TAL"/>
            </w:pPr>
            <w:r w:rsidRPr="00FB20BD">
              <w:t>6</w:t>
            </w:r>
          </w:p>
        </w:tc>
        <w:tc>
          <w:tcPr>
            <w:tcW w:w="1700" w:type="dxa"/>
            <w:tcBorders>
              <w:top w:val="single" w:sz="4" w:space="0" w:color="auto"/>
              <w:left w:val="single" w:sz="4" w:space="0" w:color="auto"/>
              <w:bottom w:val="single" w:sz="4" w:space="0" w:color="auto"/>
              <w:right w:val="single" w:sz="4" w:space="0" w:color="auto"/>
            </w:tcBorders>
          </w:tcPr>
          <w:p w14:paraId="34934B95"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11C76002" w14:textId="77777777" w:rsidR="004E00EE" w:rsidRPr="00FB20BD" w:rsidRDefault="004E00EE" w:rsidP="00B84CF7">
            <w:pPr>
              <w:pStyle w:val="TAL"/>
            </w:pPr>
            <w:r w:rsidRPr="00FB20BD">
              <w:t>FR1_60kHz</w:t>
            </w:r>
          </w:p>
        </w:tc>
      </w:tr>
      <w:tr w:rsidR="004E00EE" w:rsidRPr="00FB20BD" w14:paraId="00A851BF"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264EA482" w14:textId="77777777" w:rsidR="004E00EE" w:rsidRPr="00FB20BD" w:rsidRDefault="004E00EE" w:rsidP="00B84CF7">
            <w:pPr>
              <w:pStyle w:val="TAL"/>
            </w:pPr>
            <w:r w:rsidRPr="00FB20BD">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3209E95E" w14:textId="77777777" w:rsidR="004E00EE" w:rsidRPr="00FB20BD" w:rsidRDefault="004E00EE" w:rsidP="00B84CF7">
            <w:pPr>
              <w:pStyle w:val="TAL"/>
            </w:pPr>
            <w:r w:rsidRPr="00FB20BD">
              <w:t>typeA</w:t>
            </w:r>
          </w:p>
        </w:tc>
        <w:tc>
          <w:tcPr>
            <w:tcW w:w="1700" w:type="dxa"/>
            <w:tcBorders>
              <w:top w:val="single" w:sz="4" w:space="0" w:color="auto"/>
              <w:left w:val="single" w:sz="4" w:space="0" w:color="auto"/>
              <w:bottom w:val="single" w:sz="4" w:space="0" w:color="auto"/>
              <w:right w:val="single" w:sz="4" w:space="0" w:color="auto"/>
            </w:tcBorders>
          </w:tcPr>
          <w:p w14:paraId="414A8255"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6276BFC8" w14:textId="77777777" w:rsidR="004E00EE" w:rsidRPr="00FB20BD" w:rsidRDefault="004E00EE" w:rsidP="00B84CF7">
            <w:pPr>
              <w:pStyle w:val="TAL"/>
            </w:pPr>
          </w:p>
        </w:tc>
      </w:tr>
      <w:tr w:rsidR="004E00EE" w:rsidRPr="00FB20BD" w14:paraId="225E9095"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5454CA0D" w14:textId="77777777" w:rsidR="004E00EE" w:rsidRPr="00FB20BD" w:rsidRDefault="004E00EE" w:rsidP="00B84CF7">
            <w:pPr>
              <w:pStyle w:val="TAL"/>
            </w:pPr>
            <w:r w:rsidRPr="00FB20BD">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53D8415E" w14:textId="77777777" w:rsidR="004E00EE" w:rsidRPr="00FB20BD" w:rsidRDefault="004E00EE" w:rsidP="00B84CF7">
            <w:pPr>
              <w:pStyle w:val="TAL"/>
            </w:pPr>
            <w:r w:rsidRPr="00FB20BD">
              <w:t>27</w:t>
            </w:r>
          </w:p>
        </w:tc>
        <w:tc>
          <w:tcPr>
            <w:tcW w:w="1700" w:type="dxa"/>
            <w:tcBorders>
              <w:top w:val="single" w:sz="4" w:space="0" w:color="auto"/>
              <w:left w:val="single" w:sz="4" w:space="0" w:color="auto"/>
              <w:bottom w:val="single" w:sz="4" w:space="0" w:color="auto"/>
              <w:right w:val="single" w:sz="4" w:space="0" w:color="auto"/>
            </w:tcBorders>
            <w:hideMark/>
          </w:tcPr>
          <w:p w14:paraId="2A50A6FD" w14:textId="77777777" w:rsidR="004E00EE" w:rsidRPr="00FB20BD" w:rsidRDefault="004E00EE" w:rsidP="00B84CF7">
            <w:pPr>
              <w:pStyle w:val="TAL"/>
            </w:pPr>
            <w:r w:rsidRPr="00FB20BD">
              <w:t>Start symbol(S)=0, Length(L)=14</w:t>
            </w:r>
          </w:p>
        </w:tc>
        <w:tc>
          <w:tcPr>
            <w:tcW w:w="1245" w:type="dxa"/>
            <w:tcBorders>
              <w:top w:val="single" w:sz="4" w:space="0" w:color="auto"/>
              <w:left w:val="single" w:sz="4" w:space="0" w:color="auto"/>
              <w:bottom w:val="single" w:sz="4" w:space="0" w:color="auto"/>
              <w:right w:val="single" w:sz="4" w:space="0" w:color="auto"/>
            </w:tcBorders>
          </w:tcPr>
          <w:p w14:paraId="73230AB4" w14:textId="77777777" w:rsidR="004E00EE" w:rsidRPr="00FB20BD" w:rsidRDefault="004E00EE" w:rsidP="00B84CF7">
            <w:pPr>
              <w:pStyle w:val="TAL"/>
            </w:pPr>
          </w:p>
        </w:tc>
      </w:tr>
      <w:tr w:rsidR="004E00EE" w:rsidRPr="00FB20BD" w14:paraId="6FCD3579"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20DD5AE7" w14:textId="77777777" w:rsidR="004E00EE" w:rsidRPr="00FB20BD" w:rsidRDefault="004E00EE" w:rsidP="00B84CF7">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66F5214A"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650AF7C3"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70CFD28C" w14:textId="77777777" w:rsidR="004E00EE" w:rsidRPr="00FB20BD" w:rsidRDefault="004E00EE" w:rsidP="00B84CF7">
            <w:pPr>
              <w:pStyle w:val="TAL"/>
            </w:pPr>
          </w:p>
        </w:tc>
      </w:tr>
      <w:tr w:rsidR="004E00EE" w:rsidRPr="00FB20BD" w14:paraId="54D36FD9"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2E896376" w14:textId="0493369E" w:rsidR="004E00EE" w:rsidRPr="00FB20BD" w:rsidRDefault="004E00EE" w:rsidP="00B84CF7">
            <w:pPr>
              <w:pStyle w:val="TAL"/>
            </w:pPr>
            <w:r w:rsidRPr="00FB20BD">
              <w:t xml:space="preserve">  PUSCH-TimeDomainResourceAllocation[2] </w:t>
            </w:r>
            <w:r w:rsidRPr="00FB20BD">
              <w:rPr>
                <w:snapToGrid w:val="0"/>
              </w:rPr>
              <w:t xml:space="preserve">SEQUENCE </w:t>
            </w:r>
            <w:r w:rsidRPr="00FB20BD">
              <w:t>{</w:t>
            </w:r>
          </w:p>
        </w:tc>
        <w:tc>
          <w:tcPr>
            <w:tcW w:w="2267" w:type="dxa"/>
            <w:tcBorders>
              <w:top w:val="single" w:sz="4" w:space="0" w:color="auto"/>
              <w:left w:val="single" w:sz="4" w:space="0" w:color="auto"/>
              <w:bottom w:val="single" w:sz="4" w:space="0" w:color="auto"/>
              <w:right w:val="single" w:sz="4" w:space="0" w:color="auto"/>
            </w:tcBorders>
          </w:tcPr>
          <w:p w14:paraId="67B96D1F"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F9C347F" w14:textId="77777777" w:rsidR="004E00EE" w:rsidRPr="00FB20BD" w:rsidRDefault="004E00EE" w:rsidP="00B84CF7">
            <w:pPr>
              <w:pStyle w:val="TAL"/>
            </w:pPr>
            <w:r w:rsidRPr="00FB20BD">
              <w:t>addressed by Msg3 PUSCH time resource allocation field of the Random Access Response acc. to TS 38.213 [22] Table 8.2-1.</w:t>
            </w:r>
          </w:p>
        </w:tc>
        <w:tc>
          <w:tcPr>
            <w:tcW w:w="1245" w:type="dxa"/>
            <w:tcBorders>
              <w:top w:val="single" w:sz="4" w:space="0" w:color="auto"/>
              <w:left w:val="single" w:sz="4" w:space="0" w:color="auto"/>
              <w:bottom w:val="single" w:sz="4" w:space="0" w:color="auto"/>
              <w:right w:val="single" w:sz="4" w:space="0" w:color="auto"/>
            </w:tcBorders>
          </w:tcPr>
          <w:p w14:paraId="3696DE1B" w14:textId="77777777" w:rsidR="004E00EE" w:rsidRPr="00FB20BD" w:rsidRDefault="004E00EE" w:rsidP="00B84CF7">
            <w:pPr>
              <w:pStyle w:val="TAL"/>
            </w:pPr>
          </w:p>
        </w:tc>
      </w:tr>
      <w:tr w:rsidR="004E00EE" w:rsidRPr="00FB20BD" w14:paraId="4C1E1227" w14:textId="77777777" w:rsidTr="00EF6B6C">
        <w:tc>
          <w:tcPr>
            <w:tcW w:w="4535" w:type="dxa"/>
            <w:vMerge w:val="restart"/>
            <w:tcBorders>
              <w:top w:val="single" w:sz="4" w:space="0" w:color="auto"/>
              <w:left w:val="single" w:sz="4" w:space="0" w:color="auto"/>
              <w:bottom w:val="single" w:sz="4" w:space="0" w:color="auto"/>
              <w:right w:val="single" w:sz="4" w:space="0" w:color="auto"/>
            </w:tcBorders>
            <w:hideMark/>
          </w:tcPr>
          <w:p w14:paraId="4E76C0F5" w14:textId="77777777" w:rsidR="004E00EE" w:rsidRPr="00FB20BD" w:rsidRDefault="004E00EE" w:rsidP="00B84CF7">
            <w:pPr>
              <w:pStyle w:val="TAL"/>
            </w:pPr>
            <w:r w:rsidRPr="00FB20BD">
              <w:t xml:space="preserve">    k2</w:t>
            </w:r>
          </w:p>
        </w:tc>
        <w:tc>
          <w:tcPr>
            <w:tcW w:w="2267" w:type="dxa"/>
            <w:tcBorders>
              <w:top w:val="single" w:sz="4" w:space="0" w:color="auto"/>
              <w:left w:val="single" w:sz="4" w:space="0" w:color="auto"/>
              <w:bottom w:val="single" w:sz="4" w:space="0" w:color="auto"/>
              <w:right w:val="single" w:sz="4" w:space="0" w:color="auto"/>
            </w:tcBorders>
            <w:hideMark/>
          </w:tcPr>
          <w:p w14:paraId="3CD54AC6" w14:textId="77777777" w:rsidR="004E00EE" w:rsidRPr="00FB20BD" w:rsidRDefault="004E00EE" w:rsidP="00B84CF7">
            <w:pPr>
              <w:pStyle w:val="TAL"/>
            </w:pPr>
            <w:r w:rsidRPr="00FB20BD">
              <w:t>2</w:t>
            </w:r>
          </w:p>
        </w:tc>
        <w:tc>
          <w:tcPr>
            <w:tcW w:w="1700" w:type="dxa"/>
            <w:tcBorders>
              <w:top w:val="single" w:sz="4" w:space="0" w:color="auto"/>
              <w:left w:val="single" w:sz="4" w:space="0" w:color="auto"/>
              <w:bottom w:val="single" w:sz="4" w:space="0" w:color="auto"/>
              <w:right w:val="single" w:sz="4" w:space="0" w:color="auto"/>
            </w:tcBorders>
            <w:hideMark/>
          </w:tcPr>
          <w:p w14:paraId="5DA26A9D" w14:textId="77777777" w:rsidR="004E00EE" w:rsidRPr="00FB20BD" w:rsidRDefault="004E00EE" w:rsidP="00B84CF7">
            <w:pPr>
              <w:pStyle w:val="TAL"/>
            </w:pPr>
            <w:r w:rsidRPr="00FB20BD">
              <w:t>K</w:t>
            </w:r>
            <w:r w:rsidRPr="00FB20BD">
              <w:rPr>
                <w:vertAlign w:val="subscript"/>
              </w:rPr>
              <w:t>2</w:t>
            </w:r>
            <w:r w:rsidRPr="00FB20BD">
              <w:t>+ Δ=4 acc. to TS 38.214 [21] Table 6.1.2.1.1-5</w:t>
            </w:r>
          </w:p>
          <w:p w14:paraId="3AE0FD53" w14:textId="77777777" w:rsidR="004E00EE" w:rsidRPr="00FB20BD" w:rsidRDefault="004E00EE" w:rsidP="00B84CF7">
            <w:pPr>
              <w:pStyle w:val="TAL"/>
            </w:pPr>
            <w:r w:rsidRPr="00FB20BD">
              <w:t>(NOTE 1)</w:t>
            </w:r>
          </w:p>
        </w:tc>
        <w:tc>
          <w:tcPr>
            <w:tcW w:w="1245" w:type="dxa"/>
            <w:tcBorders>
              <w:top w:val="single" w:sz="4" w:space="0" w:color="auto"/>
              <w:left w:val="single" w:sz="4" w:space="0" w:color="auto"/>
              <w:bottom w:val="single" w:sz="4" w:space="0" w:color="auto"/>
              <w:right w:val="single" w:sz="4" w:space="0" w:color="auto"/>
            </w:tcBorders>
            <w:hideMark/>
          </w:tcPr>
          <w:p w14:paraId="64632F65" w14:textId="77777777" w:rsidR="004E00EE" w:rsidRPr="00FB20BD" w:rsidRDefault="004E00EE" w:rsidP="00B84CF7">
            <w:pPr>
              <w:pStyle w:val="TAL"/>
            </w:pPr>
            <w:r w:rsidRPr="00FB20BD">
              <w:t>FR1_15kHz</w:t>
            </w:r>
          </w:p>
        </w:tc>
      </w:tr>
      <w:tr w:rsidR="004E00EE" w:rsidRPr="00FB20BD" w14:paraId="4CE511AC" w14:textId="77777777" w:rsidTr="00EF6B6C">
        <w:tc>
          <w:tcPr>
            <w:tcW w:w="4535" w:type="dxa"/>
            <w:vMerge/>
            <w:tcBorders>
              <w:top w:val="single" w:sz="4" w:space="0" w:color="auto"/>
              <w:left w:val="single" w:sz="4" w:space="0" w:color="auto"/>
              <w:bottom w:val="single" w:sz="4" w:space="0" w:color="auto"/>
              <w:right w:val="single" w:sz="4" w:space="0" w:color="auto"/>
            </w:tcBorders>
            <w:vAlign w:val="center"/>
            <w:hideMark/>
          </w:tcPr>
          <w:p w14:paraId="38AB418D" w14:textId="77777777" w:rsidR="004E00EE" w:rsidRPr="00FB20BD" w:rsidRDefault="004E00EE" w:rsidP="00B84CF7"/>
        </w:tc>
        <w:tc>
          <w:tcPr>
            <w:tcW w:w="2267" w:type="dxa"/>
            <w:tcBorders>
              <w:top w:val="single" w:sz="4" w:space="0" w:color="auto"/>
              <w:left w:val="single" w:sz="4" w:space="0" w:color="auto"/>
              <w:bottom w:val="single" w:sz="4" w:space="0" w:color="auto"/>
              <w:right w:val="single" w:sz="4" w:space="0" w:color="auto"/>
            </w:tcBorders>
            <w:hideMark/>
          </w:tcPr>
          <w:p w14:paraId="1CFEA0D5" w14:textId="77777777" w:rsidR="004E00EE" w:rsidRPr="00FB20BD" w:rsidRDefault="004E00EE" w:rsidP="00B84CF7">
            <w:pPr>
              <w:pStyle w:val="TAL"/>
            </w:pPr>
            <w:r w:rsidRPr="00FB20BD">
              <w:t>6</w:t>
            </w:r>
          </w:p>
        </w:tc>
        <w:tc>
          <w:tcPr>
            <w:tcW w:w="1700" w:type="dxa"/>
            <w:tcBorders>
              <w:top w:val="single" w:sz="4" w:space="0" w:color="auto"/>
              <w:left w:val="single" w:sz="4" w:space="0" w:color="auto"/>
              <w:bottom w:val="single" w:sz="4" w:space="0" w:color="auto"/>
              <w:right w:val="single" w:sz="4" w:space="0" w:color="auto"/>
            </w:tcBorders>
            <w:hideMark/>
          </w:tcPr>
          <w:p w14:paraId="6F6CC05A" w14:textId="77777777" w:rsidR="004E00EE" w:rsidRPr="00FB20BD" w:rsidRDefault="004E00EE" w:rsidP="00B84CF7">
            <w:pPr>
              <w:pStyle w:val="TAL"/>
            </w:pPr>
            <w:r w:rsidRPr="00FB20BD">
              <w:t>K</w:t>
            </w:r>
            <w:r w:rsidRPr="00FB20BD">
              <w:rPr>
                <w:vertAlign w:val="subscript"/>
              </w:rPr>
              <w:t>2</w:t>
            </w:r>
            <w:r w:rsidRPr="00FB20BD">
              <w:t>+ Δ=9 acc. to TS 38.214 [21] Table 6.1.2.1.1-5</w:t>
            </w:r>
          </w:p>
          <w:p w14:paraId="3A1C26A5" w14:textId="77777777" w:rsidR="004E00EE" w:rsidRPr="00FB20BD" w:rsidRDefault="004E00EE" w:rsidP="00B84CF7">
            <w:pPr>
              <w:pStyle w:val="TAL"/>
            </w:pPr>
            <w:r w:rsidRPr="00FB20BD">
              <w:t>(NOTE 1)</w:t>
            </w:r>
          </w:p>
        </w:tc>
        <w:tc>
          <w:tcPr>
            <w:tcW w:w="1245" w:type="dxa"/>
            <w:tcBorders>
              <w:top w:val="single" w:sz="4" w:space="0" w:color="auto"/>
              <w:left w:val="single" w:sz="4" w:space="0" w:color="auto"/>
              <w:bottom w:val="single" w:sz="4" w:space="0" w:color="auto"/>
              <w:right w:val="single" w:sz="4" w:space="0" w:color="auto"/>
            </w:tcBorders>
            <w:hideMark/>
          </w:tcPr>
          <w:p w14:paraId="65035BC9" w14:textId="77777777" w:rsidR="004E00EE" w:rsidRPr="00FB20BD" w:rsidRDefault="004E00EE" w:rsidP="00B84CF7">
            <w:pPr>
              <w:pStyle w:val="TAL"/>
            </w:pPr>
            <w:r w:rsidRPr="00FB20BD">
              <w:t>FR1_30kHz</w:t>
            </w:r>
          </w:p>
        </w:tc>
      </w:tr>
      <w:tr w:rsidR="004E00EE" w:rsidRPr="00FB20BD" w14:paraId="7F06086B"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0AE3E3A8" w14:textId="77777777" w:rsidR="004E00EE" w:rsidRPr="00FB20BD" w:rsidRDefault="004E00EE" w:rsidP="00B84CF7">
            <w:pPr>
              <w:pStyle w:val="TAL"/>
            </w:pPr>
            <w:r w:rsidRPr="00FB20BD">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63A15449" w14:textId="77777777" w:rsidR="004E00EE" w:rsidRPr="00FB20BD" w:rsidRDefault="004E00EE" w:rsidP="00B84CF7">
            <w:pPr>
              <w:pStyle w:val="TAL"/>
            </w:pPr>
            <w:r w:rsidRPr="00FB20BD">
              <w:t>typeA</w:t>
            </w:r>
          </w:p>
        </w:tc>
        <w:tc>
          <w:tcPr>
            <w:tcW w:w="1700" w:type="dxa"/>
            <w:tcBorders>
              <w:top w:val="single" w:sz="4" w:space="0" w:color="auto"/>
              <w:left w:val="single" w:sz="4" w:space="0" w:color="auto"/>
              <w:bottom w:val="single" w:sz="4" w:space="0" w:color="auto"/>
              <w:right w:val="single" w:sz="4" w:space="0" w:color="auto"/>
            </w:tcBorders>
          </w:tcPr>
          <w:p w14:paraId="3F2B4D76"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7B4772A4" w14:textId="77777777" w:rsidR="004E00EE" w:rsidRPr="00FB20BD" w:rsidRDefault="004E00EE" w:rsidP="00B84CF7">
            <w:pPr>
              <w:pStyle w:val="TAL"/>
            </w:pPr>
          </w:p>
        </w:tc>
      </w:tr>
      <w:tr w:rsidR="004E00EE" w:rsidRPr="00FB20BD" w14:paraId="54DD0B72"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257DE10A" w14:textId="77777777" w:rsidR="004E00EE" w:rsidRPr="00FB20BD" w:rsidRDefault="004E00EE" w:rsidP="00B84CF7">
            <w:pPr>
              <w:pStyle w:val="TAL"/>
            </w:pPr>
            <w:r w:rsidRPr="00FB20BD">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692F1353" w14:textId="77777777" w:rsidR="004E00EE" w:rsidRPr="00FB20BD" w:rsidRDefault="004E00EE" w:rsidP="00B84CF7">
            <w:pPr>
              <w:pStyle w:val="TAL"/>
            </w:pPr>
            <w:r w:rsidRPr="00FB20BD">
              <w:t>27</w:t>
            </w:r>
          </w:p>
        </w:tc>
        <w:tc>
          <w:tcPr>
            <w:tcW w:w="1700" w:type="dxa"/>
            <w:tcBorders>
              <w:top w:val="single" w:sz="4" w:space="0" w:color="auto"/>
              <w:left w:val="single" w:sz="4" w:space="0" w:color="auto"/>
              <w:bottom w:val="single" w:sz="4" w:space="0" w:color="auto"/>
              <w:right w:val="single" w:sz="4" w:space="0" w:color="auto"/>
            </w:tcBorders>
            <w:hideMark/>
          </w:tcPr>
          <w:p w14:paraId="4E05370F" w14:textId="77777777" w:rsidR="004E00EE" w:rsidRPr="00FB20BD" w:rsidRDefault="004E00EE" w:rsidP="00B84CF7">
            <w:pPr>
              <w:pStyle w:val="TAL"/>
            </w:pPr>
            <w:r w:rsidRPr="00FB20BD">
              <w:t>Start symbol(S)=0, Length(L)=14</w:t>
            </w:r>
          </w:p>
        </w:tc>
        <w:tc>
          <w:tcPr>
            <w:tcW w:w="1245" w:type="dxa"/>
            <w:tcBorders>
              <w:top w:val="single" w:sz="4" w:space="0" w:color="auto"/>
              <w:left w:val="single" w:sz="4" w:space="0" w:color="auto"/>
              <w:bottom w:val="single" w:sz="4" w:space="0" w:color="auto"/>
              <w:right w:val="single" w:sz="4" w:space="0" w:color="auto"/>
            </w:tcBorders>
          </w:tcPr>
          <w:p w14:paraId="391E2778" w14:textId="77777777" w:rsidR="004E00EE" w:rsidRPr="00FB20BD" w:rsidRDefault="004E00EE" w:rsidP="00B84CF7">
            <w:pPr>
              <w:pStyle w:val="TAL"/>
            </w:pPr>
          </w:p>
        </w:tc>
      </w:tr>
      <w:tr w:rsidR="004E00EE" w:rsidRPr="00FB20BD" w14:paraId="47742AE2"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3F0D00FC" w14:textId="77777777" w:rsidR="004E00EE" w:rsidRPr="00FB20BD" w:rsidRDefault="004E00EE" w:rsidP="00B84CF7">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70EBA4F3"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1B240394"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4FA9FDA3" w14:textId="77777777" w:rsidR="004E00EE" w:rsidRPr="00FB20BD" w:rsidRDefault="004E00EE" w:rsidP="00B84CF7">
            <w:pPr>
              <w:pStyle w:val="TAL"/>
            </w:pPr>
          </w:p>
        </w:tc>
      </w:tr>
      <w:tr w:rsidR="004E00EE" w:rsidRPr="00FB20BD" w14:paraId="0B2AB16D"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4E9E03AE" w14:textId="77777777" w:rsidR="004E00EE" w:rsidRPr="00FB20BD" w:rsidRDefault="004E00EE" w:rsidP="00B84CF7">
            <w:pPr>
              <w:pStyle w:val="TAL"/>
            </w:pPr>
            <w:r w:rsidRPr="00FB20BD">
              <w:t>}</w:t>
            </w:r>
          </w:p>
        </w:tc>
        <w:tc>
          <w:tcPr>
            <w:tcW w:w="2267" w:type="dxa"/>
            <w:tcBorders>
              <w:top w:val="single" w:sz="4" w:space="0" w:color="auto"/>
              <w:left w:val="single" w:sz="4" w:space="0" w:color="auto"/>
              <w:bottom w:val="single" w:sz="4" w:space="0" w:color="auto"/>
              <w:right w:val="single" w:sz="4" w:space="0" w:color="auto"/>
            </w:tcBorders>
          </w:tcPr>
          <w:p w14:paraId="1F00136A"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60F57DE2"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44EB1FAB" w14:textId="77777777" w:rsidR="004E00EE" w:rsidRPr="00FB20BD" w:rsidRDefault="004E00EE" w:rsidP="00B84CF7">
            <w:pPr>
              <w:pStyle w:val="TAL"/>
            </w:pPr>
          </w:p>
        </w:tc>
      </w:tr>
      <w:tr w:rsidR="004E00EE" w:rsidRPr="00FB20BD" w14:paraId="1B12D4DD" w14:textId="77777777" w:rsidTr="00EF6B6C">
        <w:tc>
          <w:tcPr>
            <w:tcW w:w="9747" w:type="dxa"/>
            <w:gridSpan w:val="4"/>
            <w:tcBorders>
              <w:top w:val="single" w:sz="4" w:space="0" w:color="auto"/>
              <w:left w:val="single" w:sz="4" w:space="0" w:color="auto"/>
              <w:bottom w:val="single" w:sz="4" w:space="0" w:color="auto"/>
              <w:right w:val="single" w:sz="4" w:space="0" w:color="auto"/>
            </w:tcBorders>
            <w:hideMark/>
          </w:tcPr>
          <w:p w14:paraId="7FE54EF4" w14:textId="77777777" w:rsidR="004E00EE" w:rsidRPr="00FB20BD" w:rsidRDefault="004E00EE" w:rsidP="00B84CF7">
            <w:pPr>
              <w:pStyle w:val="TAN"/>
            </w:pPr>
            <w:r w:rsidRPr="00FB20BD">
              <w:t>NOTE 1:</w:t>
            </w:r>
            <w:r w:rsidRPr="00FB20BD">
              <w:tab/>
              <w:t>Values are chosen so that first slot of a TDD-UL-DL slot configuration period can be used for the Random Access Response and the last slot (of the same or another period) for the corresponding Msg3.</w:t>
            </w:r>
          </w:p>
        </w:tc>
      </w:tr>
    </w:tbl>
    <w:p w14:paraId="3C7CDD41" w14:textId="77777777" w:rsidR="004E00EE" w:rsidRPr="00FB20BD" w:rsidRDefault="004E00EE" w:rsidP="00B84CF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4E00EE" w:rsidRPr="00FB20BD" w14:paraId="292614B0" w14:textId="77777777" w:rsidTr="00EF6B6C">
        <w:tc>
          <w:tcPr>
            <w:tcW w:w="3936" w:type="dxa"/>
          </w:tcPr>
          <w:p w14:paraId="1D40DE95" w14:textId="77777777" w:rsidR="004E00EE" w:rsidRPr="00FB20BD" w:rsidRDefault="004E00EE" w:rsidP="00B84CF7">
            <w:pPr>
              <w:pStyle w:val="TAH"/>
            </w:pPr>
            <w:r w:rsidRPr="00FB20BD">
              <w:t>Condition</w:t>
            </w:r>
          </w:p>
        </w:tc>
        <w:tc>
          <w:tcPr>
            <w:tcW w:w="5811" w:type="dxa"/>
          </w:tcPr>
          <w:p w14:paraId="5CA7B70B" w14:textId="77777777" w:rsidR="004E00EE" w:rsidRPr="00FB20BD" w:rsidRDefault="004E00EE" w:rsidP="00B84CF7">
            <w:pPr>
              <w:pStyle w:val="TAH"/>
            </w:pPr>
            <w:r w:rsidRPr="00FB20BD">
              <w:t>Explanation</w:t>
            </w:r>
          </w:p>
        </w:tc>
      </w:tr>
      <w:tr w:rsidR="004E00EE" w:rsidRPr="00FB20BD" w14:paraId="081C67BD" w14:textId="77777777" w:rsidTr="00EF6B6C">
        <w:tc>
          <w:tcPr>
            <w:tcW w:w="3936" w:type="dxa"/>
          </w:tcPr>
          <w:p w14:paraId="34F468CC" w14:textId="77777777" w:rsidR="004E00EE" w:rsidRPr="00FB20BD" w:rsidRDefault="004E00EE" w:rsidP="00B84CF7">
            <w:pPr>
              <w:pStyle w:val="TAL"/>
            </w:pPr>
            <w:r w:rsidRPr="00FB20BD">
              <w:t>FR1_15kHz</w:t>
            </w:r>
          </w:p>
        </w:tc>
        <w:tc>
          <w:tcPr>
            <w:tcW w:w="5811" w:type="dxa"/>
          </w:tcPr>
          <w:p w14:paraId="1F65312E" w14:textId="77777777" w:rsidR="004E00EE" w:rsidRPr="00FB20BD" w:rsidRDefault="004E00EE" w:rsidP="00B84CF7">
            <w:pPr>
              <w:pStyle w:val="TAL"/>
            </w:pPr>
            <w:r w:rsidRPr="00FB20BD">
              <w:t>FR1 is used under the test. SCS is set to 15kHz.</w:t>
            </w:r>
          </w:p>
        </w:tc>
      </w:tr>
      <w:tr w:rsidR="004E00EE" w:rsidRPr="00FB20BD" w14:paraId="447B5C6F" w14:textId="77777777" w:rsidTr="00EF6B6C">
        <w:tc>
          <w:tcPr>
            <w:tcW w:w="3936" w:type="dxa"/>
          </w:tcPr>
          <w:p w14:paraId="44C46FB6" w14:textId="77777777" w:rsidR="004E00EE" w:rsidRPr="00FB20BD" w:rsidRDefault="004E00EE" w:rsidP="00B84CF7">
            <w:pPr>
              <w:pStyle w:val="TAL"/>
            </w:pPr>
            <w:r w:rsidRPr="00FB20BD">
              <w:t>FR1_30kHz</w:t>
            </w:r>
          </w:p>
        </w:tc>
        <w:tc>
          <w:tcPr>
            <w:tcW w:w="5811" w:type="dxa"/>
          </w:tcPr>
          <w:p w14:paraId="3EFE7FD8" w14:textId="77777777" w:rsidR="004E00EE" w:rsidRPr="00FB20BD" w:rsidRDefault="004E00EE" w:rsidP="00B84CF7">
            <w:pPr>
              <w:pStyle w:val="TAL"/>
            </w:pPr>
            <w:r w:rsidRPr="00FB20BD">
              <w:t>FR1 is used under the test. SCS is set to 30kHz.</w:t>
            </w:r>
          </w:p>
        </w:tc>
      </w:tr>
      <w:tr w:rsidR="004E00EE" w:rsidRPr="00FB20BD" w14:paraId="33816F30" w14:textId="77777777" w:rsidTr="00EF6B6C">
        <w:tc>
          <w:tcPr>
            <w:tcW w:w="3936" w:type="dxa"/>
          </w:tcPr>
          <w:p w14:paraId="4B95D56E" w14:textId="77777777" w:rsidR="004E00EE" w:rsidRPr="00FB20BD" w:rsidRDefault="004E00EE" w:rsidP="00B84CF7">
            <w:pPr>
              <w:pStyle w:val="TAL"/>
            </w:pPr>
            <w:r w:rsidRPr="00FB20BD">
              <w:t>FR1_60kHz</w:t>
            </w:r>
          </w:p>
        </w:tc>
        <w:tc>
          <w:tcPr>
            <w:tcW w:w="5811" w:type="dxa"/>
          </w:tcPr>
          <w:p w14:paraId="4E29C543" w14:textId="77777777" w:rsidR="004E00EE" w:rsidRPr="00FB20BD" w:rsidRDefault="004E00EE" w:rsidP="00B84CF7">
            <w:pPr>
              <w:pStyle w:val="TAL"/>
            </w:pPr>
            <w:r w:rsidRPr="00FB20BD">
              <w:t>FR1 is used under the test. SCS is set to 60kHz.</w:t>
            </w:r>
          </w:p>
        </w:tc>
      </w:tr>
    </w:tbl>
    <w:p w14:paraId="079341BC" w14:textId="77777777" w:rsidR="004E00EE" w:rsidRPr="00FB20BD" w:rsidRDefault="004E00EE" w:rsidP="00B84CF7"/>
    <w:p w14:paraId="374D6CBD" w14:textId="6DB12DB3" w:rsidR="004E00EE" w:rsidRPr="00FB20BD" w:rsidRDefault="004E00EE" w:rsidP="00B84CF7">
      <w:pPr>
        <w:pStyle w:val="TH"/>
      </w:pPr>
      <w:r w:rsidRPr="00FB20BD">
        <w:t>Table 6.3</w:t>
      </w:r>
      <w:r w:rsidR="00F17D9F" w:rsidRPr="00FB20BD">
        <w:t>A</w:t>
      </w:r>
      <w:r w:rsidRPr="00FB20BD">
        <w:t>.3.</w:t>
      </w:r>
      <w:r w:rsidR="00F17D9F" w:rsidRPr="00FB20BD">
        <w:t>1</w:t>
      </w:r>
      <w:r w:rsidRPr="00FB20BD">
        <w:t>.4.3-</w:t>
      </w:r>
      <w:r w:rsidR="00F17D9F" w:rsidRPr="00FB20BD">
        <w:t>4</w:t>
      </w:r>
      <w:r w:rsidRPr="00FB20BD">
        <w:t>: ServingCell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E00EE" w:rsidRPr="00FB20BD" w14:paraId="3DA72DBC" w14:textId="77777777" w:rsidTr="00EF6B6C">
        <w:tc>
          <w:tcPr>
            <w:tcW w:w="9747" w:type="dxa"/>
            <w:gridSpan w:val="4"/>
          </w:tcPr>
          <w:p w14:paraId="30516547" w14:textId="77777777" w:rsidR="004E00EE" w:rsidRPr="00FB20BD" w:rsidRDefault="004E00EE" w:rsidP="00B84CF7">
            <w:pPr>
              <w:pStyle w:val="TAH"/>
            </w:pPr>
            <w:r w:rsidRPr="00FB20BD">
              <w:t>Derivation Path: 38.508-1[5], Table 4.6.3-168</w:t>
            </w:r>
          </w:p>
        </w:tc>
      </w:tr>
      <w:tr w:rsidR="004E00EE" w:rsidRPr="00FB20BD" w14:paraId="26B1F61B" w14:textId="77777777" w:rsidTr="00EF6B6C">
        <w:tc>
          <w:tcPr>
            <w:tcW w:w="4535" w:type="dxa"/>
          </w:tcPr>
          <w:p w14:paraId="51925013" w14:textId="77777777" w:rsidR="004E00EE" w:rsidRPr="00FB20BD" w:rsidRDefault="004E00EE" w:rsidP="00B84CF7">
            <w:pPr>
              <w:pStyle w:val="TAH"/>
            </w:pPr>
            <w:r w:rsidRPr="00FB20BD">
              <w:t>Information Element</w:t>
            </w:r>
          </w:p>
        </w:tc>
        <w:tc>
          <w:tcPr>
            <w:tcW w:w="2267" w:type="dxa"/>
          </w:tcPr>
          <w:p w14:paraId="7516CD61" w14:textId="77777777" w:rsidR="004E00EE" w:rsidRPr="00FB20BD" w:rsidRDefault="004E00EE" w:rsidP="00B84CF7">
            <w:pPr>
              <w:pStyle w:val="TAH"/>
            </w:pPr>
            <w:r w:rsidRPr="00FB20BD">
              <w:t>Value/remark</w:t>
            </w:r>
          </w:p>
        </w:tc>
        <w:tc>
          <w:tcPr>
            <w:tcW w:w="1700" w:type="dxa"/>
          </w:tcPr>
          <w:p w14:paraId="06D1F256" w14:textId="77777777" w:rsidR="004E00EE" w:rsidRPr="00FB20BD" w:rsidRDefault="004E00EE" w:rsidP="00B84CF7">
            <w:pPr>
              <w:pStyle w:val="TAH"/>
            </w:pPr>
            <w:r w:rsidRPr="00FB20BD">
              <w:t>Comment</w:t>
            </w:r>
          </w:p>
        </w:tc>
        <w:tc>
          <w:tcPr>
            <w:tcW w:w="1245" w:type="dxa"/>
          </w:tcPr>
          <w:p w14:paraId="3F4A7687" w14:textId="77777777" w:rsidR="004E00EE" w:rsidRPr="00FB20BD" w:rsidRDefault="004E00EE" w:rsidP="00B84CF7">
            <w:pPr>
              <w:pStyle w:val="TAH"/>
            </w:pPr>
            <w:r w:rsidRPr="00FB20BD">
              <w:t>Condition</w:t>
            </w:r>
          </w:p>
        </w:tc>
      </w:tr>
      <w:tr w:rsidR="004E00EE" w:rsidRPr="00FB20BD" w14:paraId="7F41055B" w14:textId="77777777" w:rsidTr="00EF6B6C">
        <w:tc>
          <w:tcPr>
            <w:tcW w:w="4535" w:type="dxa"/>
          </w:tcPr>
          <w:p w14:paraId="143B3437" w14:textId="77777777" w:rsidR="004E00EE" w:rsidRPr="00FB20BD" w:rsidRDefault="004E00EE" w:rsidP="00B84CF7">
            <w:pPr>
              <w:pStyle w:val="TAL"/>
            </w:pPr>
            <w:r w:rsidRPr="00FB20BD">
              <w:t>ServingCellConfigCommon ::= SEQUENCE {</w:t>
            </w:r>
          </w:p>
        </w:tc>
        <w:tc>
          <w:tcPr>
            <w:tcW w:w="2267" w:type="dxa"/>
          </w:tcPr>
          <w:p w14:paraId="3E4EE39E" w14:textId="77777777" w:rsidR="004E00EE" w:rsidRPr="00FB20BD" w:rsidRDefault="004E00EE" w:rsidP="00B84CF7">
            <w:pPr>
              <w:pStyle w:val="TAL"/>
            </w:pPr>
          </w:p>
        </w:tc>
        <w:tc>
          <w:tcPr>
            <w:tcW w:w="1700" w:type="dxa"/>
          </w:tcPr>
          <w:p w14:paraId="737F02BB" w14:textId="77777777" w:rsidR="004E00EE" w:rsidRPr="00FB20BD" w:rsidRDefault="004E00EE" w:rsidP="00B84CF7">
            <w:pPr>
              <w:pStyle w:val="TAL"/>
            </w:pPr>
          </w:p>
        </w:tc>
        <w:tc>
          <w:tcPr>
            <w:tcW w:w="1245" w:type="dxa"/>
          </w:tcPr>
          <w:p w14:paraId="6A98B412" w14:textId="77777777" w:rsidR="004E00EE" w:rsidRPr="00FB20BD" w:rsidRDefault="004E00EE" w:rsidP="00B84CF7">
            <w:pPr>
              <w:pStyle w:val="TAL"/>
            </w:pPr>
          </w:p>
        </w:tc>
      </w:tr>
      <w:tr w:rsidR="004E00EE" w:rsidRPr="00FB20BD" w14:paraId="04A7F2E9" w14:textId="77777777" w:rsidTr="00EF6B6C">
        <w:tc>
          <w:tcPr>
            <w:tcW w:w="4535" w:type="dxa"/>
            <w:tcBorders>
              <w:top w:val="nil"/>
              <w:bottom w:val="nil"/>
            </w:tcBorders>
          </w:tcPr>
          <w:p w14:paraId="7C7766B2" w14:textId="77777777" w:rsidR="004E00EE" w:rsidRPr="00FB20BD" w:rsidRDefault="004E00EE" w:rsidP="00B84CF7">
            <w:pPr>
              <w:pStyle w:val="TAL"/>
            </w:pPr>
            <w:r w:rsidRPr="00FB20BD">
              <w:t xml:space="preserve">  ss-PBCH-BlockPower</w:t>
            </w:r>
          </w:p>
        </w:tc>
        <w:tc>
          <w:tcPr>
            <w:tcW w:w="2267" w:type="dxa"/>
          </w:tcPr>
          <w:p w14:paraId="0BABB793" w14:textId="77777777" w:rsidR="004E00EE" w:rsidRPr="00FB20BD" w:rsidRDefault="004E00EE" w:rsidP="00B84CF7">
            <w:pPr>
              <w:pStyle w:val="TAL"/>
            </w:pPr>
            <w:r w:rsidRPr="00FB20BD">
              <w:t>18</w:t>
            </w:r>
          </w:p>
        </w:tc>
        <w:tc>
          <w:tcPr>
            <w:tcW w:w="1700" w:type="dxa"/>
          </w:tcPr>
          <w:p w14:paraId="55AE2E16" w14:textId="77777777" w:rsidR="004E00EE" w:rsidRPr="00FB20BD" w:rsidRDefault="004E00EE" w:rsidP="00B84CF7">
            <w:pPr>
              <w:pStyle w:val="TAL"/>
            </w:pPr>
          </w:p>
        </w:tc>
        <w:tc>
          <w:tcPr>
            <w:tcW w:w="1245" w:type="dxa"/>
          </w:tcPr>
          <w:p w14:paraId="162AD7DD" w14:textId="77777777" w:rsidR="004E00EE" w:rsidRPr="00FB20BD" w:rsidRDefault="004E00EE" w:rsidP="00B84CF7">
            <w:pPr>
              <w:pStyle w:val="TAL"/>
            </w:pPr>
            <w:r w:rsidRPr="00FB20BD">
              <w:t>SCS_15kHz</w:t>
            </w:r>
          </w:p>
        </w:tc>
      </w:tr>
      <w:tr w:rsidR="004E00EE" w:rsidRPr="00FB20BD" w14:paraId="1EFCC7F0" w14:textId="77777777" w:rsidTr="00EF6B6C">
        <w:tc>
          <w:tcPr>
            <w:tcW w:w="4535" w:type="dxa"/>
            <w:tcBorders>
              <w:top w:val="nil"/>
              <w:bottom w:val="nil"/>
            </w:tcBorders>
          </w:tcPr>
          <w:p w14:paraId="3A1E7BE8" w14:textId="77777777" w:rsidR="004E00EE" w:rsidRPr="00FB20BD" w:rsidRDefault="004E00EE" w:rsidP="00B84CF7">
            <w:pPr>
              <w:pStyle w:val="TAL"/>
            </w:pPr>
          </w:p>
        </w:tc>
        <w:tc>
          <w:tcPr>
            <w:tcW w:w="2267" w:type="dxa"/>
          </w:tcPr>
          <w:p w14:paraId="3E845404" w14:textId="77777777" w:rsidR="004E00EE" w:rsidRPr="00FB20BD" w:rsidRDefault="004E00EE" w:rsidP="00B84CF7">
            <w:pPr>
              <w:pStyle w:val="TAL"/>
            </w:pPr>
            <w:r w:rsidRPr="00FB20BD">
              <w:t>21</w:t>
            </w:r>
          </w:p>
        </w:tc>
        <w:tc>
          <w:tcPr>
            <w:tcW w:w="1700" w:type="dxa"/>
          </w:tcPr>
          <w:p w14:paraId="7597E408" w14:textId="77777777" w:rsidR="004E00EE" w:rsidRPr="00FB20BD" w:rsidRDefault="004E00EE" w:rsidP="00B84CF7">
            <w:pPr>
              <w:pStyle w:val="TAL"/>
            </w:pPr>
          </w:p>
        </w:tc>
        <w:tc>
          <w:tcPr>
            <w:tcW w:w="1245" w:type="dxa"/>
          </w:tcPr>
          <w:p w14:paraId="5F140B27" w14:textId="77777777" w:rsidR="004E00EE" w:rsidRPr="00FB20BD" w:rsidRDefault="004E00EE" w:rsidP="00B84CF7">
            <w:pPr>
              <w:pStyle w:val="TAL"/>
            </w:pPr>
            <w:r w:rsidRPr="00FB20BD">
              <w:t>SCS_30kHz</w:t>
            </w:r>
          </w:p>
        </w:tc>
      </w:tr>
      <w:tr w:rsidR="004E00EE" w:rsidRPr="00FB20BD" w14:paraId="7AE14539" w14:textId="77777777" w:rsidTr="00EF6B6C">
        <w:tc>
          <w:tcPr>
            <w:tcW w:w="4535" w:type="dxa"/>
            <w:tcBorders>
              <w:bottom w:val="single" w:sz="4" w:space="0" w:color="auto"/>
            </w:tcBorders>
          </w:tcPr>
          <w:p w14:paraId="628F03D3" w14:textId="77777777" w:rsidR="004E00EE" w:rsidRPr="00FB20BD" w:rsidRDefault="004E00EE" w:rsidP="00B84CF7">
            <w:pPr>
              <w:pStyle w:val="TAL"/>
            </w:pPr>
            <w:r w:rsidRPr="00FB20BD">
              <w:t>}</w:t>
            </w:r>
          </w:p>
        </w:tc>
        <w:tc>
          <w:tcPr>
            <w:tcW w:w="2267" w:type="dxa"/>
          </w:tcPr>
          <w:p w14:paraId="239293FD" w14:textId="77777777" w:rsidR="004E00EE" w:rsidRPr="00FB20BD" w:rsidRDefault="004E00EE" w:rsidP="00B84CF7">
            <w:pPr>
              <w:pStyle w:val="TAL"/>
            </w:pPr>
          </w:p>
        </w:tc>
        <w:tc>
          <w:tcPr>
            <w:tcW w:w="1700" w:type="dxa"/>
          </w:tcPr>
          <w:p w14:paraId="49441EAF" w14:textId="77777777" w:rsidR="004E00EE" w:rsidRPr="00FB20BD" w:rsidRDefault="004E00EE" w:rsidP="00B84CF7">
            <w:pPr>
              <w:pStyle w:val="TAL"/>
            </w:pPr>
          </w:p>
        </w:tc>
        <w:tc>
          <w:tcPr>
            <w:tcW w:w="1245" w:type="dxa"/>
          </w:tcPr>
          <w:p w14:paraId="555A0E3E" w14:textId="77777777" w:rsidR="004E00EE" w:rsidRPr="00FB20BD" w:rsidRDefault="004E00EE" w:rsidP="00B84CF7">
            <w:pPr>
              <w:pStyle w:val="TAL"/>
            </w:pPr>
          </w:p>
        </w:tc>
      </w:tr>
    </w:tbl>
    <w:p w14:paraId="2F29A0B5" w14:textId="77777777" w:rsidR="004E00EE" w:rsidRPr="00FB20BD" w:rsidRDefault="004E00EE" w:rsidP="00B84CF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4E00EE" w:rsidRPr="00FB20BD" w14:paraId="7230C62A" w14:textId="77777777" w:rsidTr="00EF6B6C">
        <w:tc>
          <w:tcPr>
            <w:tcW w:w="3936" w:type="dxa"/>
          </w:tcPr>
          <w:p w14:paraId="6B07031D" w14:textId="77777777" w:rsidR="004E00EE" w:rsidRPr="00FB20BD" w:rsidRDefault="004E00EE" w:rsidP="00B84CF7">
            <w:pPr>
              <w:pStyle w:val="TAH"/>
            </w:pPr>
            <w:r w:rsidRPr="00FB20BD">
              <w:t>Condition</w:t>
            </w:r>
          </w:p>
        </w:tc>
        <w:tc>
          <w:tcPr>
            <w:tcW w:w="5811" w:type="dxa"/>
          </w:tcPr>
          <w:p w14:paraId="070F54B1" w14:textId="77777777" w:rsidR="004E00EE" w:rsidRPr="00FB20BD" w:rsidRDefault="004E00EE" w:rsidP="00B84CF7">
            <w:pPr>
              <w:pStyle w:val="TAH"/>
            </w:pPr>
            <w:r w:rsidRPr="00FB20BD">
              <w:t>Explanation</w:t>
            </w:r>
          </w:p>
        </w:tc>
      </w:tr>
      <w:tr w:rsidR="004E00EE" w:rsidRPr="00FB20BD" w14:paraId="55D23EF0" w14:textId="77777777" w:rsidTr="00EF6B6C">
        <w:tc>
          <w:tcPr>
            <w:tcW w:w="3936" w:type="dxa"/>
          </w:tcPr>
          <w:p w14:paraId="542F3E7B" w14:textId="77777777" w:rsidR="004E00EE" w:rsidRPr="00FB20BD" w:rsidRDefault="004E00EE" w:rsidP="00B84CF7">
            <w:pPr>
              <w:pStyle w:val="TAL"/>
            </w:pPr>
            <w:r w:rsidRPr="00FB20BD">
              <w:t>SCS_15kHz</w:t>
            </w:r>
          </w:p>
        </w:tc>
        <w:tc>
          <w:tcPr>
            <w:tcW w:w="5811" w:type="dxa"/>
          </w:tcPr>
          <w:p w14:paraId="337CCD06" w14:textId="77777777" w:rsidR="004E00EE" w:rsidRPr="00FB20BD" w:rsidRDefault="004E00EE" w:rsidP="00B84CF7">
            <w:pPr>
              <w:pStyle w:val="TAL"/>
            </w:pPr>
            <w:r w:rsidRPr="00FB20BD">
              <w:t>SCS=15kHz for SS/PBCH block</w:t>
            </w:r>
          </w:p>
        </w:tc>
      </w:tr>
      <w:tr w:rsidR="004E00EE" w:rsidRPr="00FB20BD" w14:paraId="7F8000B6" w14:textId="77777777" w:rsidTr="00EF6B6C">
        <w:tc>
          <w:tcPr>
            <w:tcW w:w="3936" w:type="dxa"/>
          </w:tcPr>
          <w:p w14:paraId="7DC55C45" w14:textId="77777777" w:rsidR="004E00EE" w:rsidRPr="00FB20BD" w:rsidRDefault="004E00EE" w:rsidP="00B84CF7">
            <w:pPr>
              <w:pStyle w:val="TAL"/>
            </w:pPr>
            <w:r w:rsidRPr="00FB20BD">
              <w:t>SCS_30kHz</w:t>
            </w:r>
          </w:p>
        </w:tc>
        <w:tc>
          <w:tcPr>
            <w:tcW w:w="5811" w:type="dxa"/>
          </w:tcPr>
          <w:p w14:paraId="1771B02A" w14:textId="77777777" w:rsidR="004E00EE" w:rsidRPr="00FB20BD" w:rsidRDefault="004E00EE" w:rsidP="00B84CF7">
            <w:pPr>
              <w:pStyle w:val="TAL"/>
            </w:pPr>
            <w:r w:rsidRPr="00FB20BD">
              <w:t>SCS=30kHz for SS/PBCH block</w:t>
            </w:r>
          </w:p>
        </w:tc>
      </w:tr>
    </w:tbl>
    <w:p w14:paraId="6CA854EE" w14:textId="77777777" w:rsidR="004E00EE" w:rsidRPr="00FB20BD" w:rsidRDefault="004E00EE" w:rsidP="00B84CF7"/>
    <w:p w14:paraId="10CF1065" w14:textId="625FEEC0" w:rsidR="004E00EE" w:rsidRPr="00FB20BD" w:rsidRDefault="004E00EE" w:rsidP="00B84CF7">
      <w:pPr>
        <w:pStyle w:val="TH"/>
      </w:pPr>
      <w:r w:rsidRPr="00FB20BD">
        <w:t>Table 6.3</w:t>
      </w:r>
      <w:r w:rsidR="00F17D9F" w:rsidRPr="00FB20BD">
        <w:t>A</w:t>
      </w:r>
      <w:r w:rsidRPr="00FB20BD">
        <w:t>.3.</w:t>
      </w:r>
      <w:r w:rsidR="00F17D9F" w:rsidRPr="00FB20BD">
        <w:t>1</w:t>
      </w:r>
      <w:r w:rsidRPr="00FB20BD">
        <w:t>.4.3-</w:t>
      </w:r>
      <w:r w:rsidR="00F17D9F" w:rsidRPr="00FB20BD">
        <w:t>5</w:t>
      </w:r>
      <w:r w:rsidRPr="00FB20BD">
        <w:t xml:space="preserve">: </w:t>
      </w:r>
      <w:r w:rsidRPr="00FB20BD">
        <w:rPr>
          <w:i/>
        </w:rPr>
        <w:t>P</w:t>
      </w:r>
      <w:r w:rsidRPr="00FB20BD">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4E00EE" w:rsidRPr="00FB20BD" w14:paraId="19AD7665" w14:textId="77777777" w:rsidTr="00EF6B6C">
        <w:tc>
          <w:tcPr>
            <w:tcW w:w="9747" w:type="dxa"/>
            <w:tcBorders>
              <w:top w:val="single" w:sz="4" w:space="0" w:color="auto"/>
              <w:left w:val="single" w:sz="4" w:space="0" w:color="auto"/>
              <w:bottom w:val="single" w:sz="4" w:space="0" w:color="auto"/>
              <w:right w:val="single" w:sz="4" w:space="0" w:color="auto"/>
            </w:tcBorders>
            <w:hideMark/>
          </w:tcPr>
          <w:p w14:paraId="72B4B5C0" w14:textId="77777777" w:rsidR="004E00EE" w:rsidRPr="00FB20BD" w:rsidRDefault="004E00EE" w:rsidP="00B84CF7">
            <w:pPr>
              <w:pStyle w:val="TAH"/>
            </w:pPr>
            <w:r w:rsidRPr="00FB20BD">
              <w:t>Derivation Path: TS 38.508-1 [5], Table 4.6.3-118 with condition TRANSFORM_PRECODER_ENABLED</w:t>
            </w:r>
          </w:p>
        </w:tc>
      </w:tr>
    </w:tbl>
    <w:p w14:paraId="2EA3CD0B" w14:textId="77777777" w:rsidR="004E00EE" w:rsidRPr="00FB20BD" w:rsidRDefault="004E00EE" w:rsidP="00B84CF7"/>
    <w:p w14:paraId="1BB9DB73" w14:textId="50D0017C" w:rsidR="004E00EE" w:rsidRPr="00FB20BD" w:rsidRDefault="004E00EE" w:rsidP="00B84CF7">
      <w:pPr>
        <w:pStyle w:val="TH"/>
      </w:pPr>
      <w:r w:rsidRPr="00FB20BD">
        <w:t>Table 6.3</w:t>
      </w:r>
      <w:r w:rsidR="00F17D9F" w:rsidRPr="00FB20BD">
        <w:t>A</w:t>
      </w:r>
      <w:r w:rsidRPr="00FB20BD">
        <w:t>.3.</w:t>
      </w:r>
      <w:r w:rsidR="00F17D9F" w:rsidRPr="00FB20BD">
        <w:t>1</w:t>
      </w:r>
      <w:r w:rsidRPr="00FB20BD">
        <w:t>.4.3-</w:t>
      </w:r>
      <w:r w:rsidR="00F17D9F" w:rsidRPr="00FB20BD">
        <w:t>6</w:t>
      </w:r>
      <w:r w:rsidRPr="00FB20BD">
        <w:t xml:space="preserve">: </w:t>
      </w:r>
      <w:bookmarkStart w:id="138" w:name="_Hlk70609196"/>
      <w:r w:rsidRPr="00FB20BD">
        <w:t>FrequencyInfoUL-SIB</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1843"/>
        <w:gridCol w:w="1276"/>
        <w:gridCol w:w="3119"/>
      </w:tblGrid>
      <w:tr w:rsidR="004E00EE" w:rsidRPr="00FB20BD" w14:paraId="470F3528" w14:textId="77777777" w:rsidTr="00EF6B6C">
        <w:tc>
          <w:tcPr>
            <w:tcW w:w="9635" w:type="dxa"/>
            <w:gridSpan w:val="4"/>
          </w:tcPr>
          <w:p w14:paraId="44247E54" w14:textId="77777777" w:rsidR="004E00EE" w:rsidRPr="00FB20BD" w:rsidRDefault="004E00EE" w:rsidP="00B84CF7">
            <w:pPr>
              <w:pStyle w:val="TAL"/>
            </w:pPr>
            <w:r w:rsidRPr="00FB20BD">
              <w:t>Derivation Path: TS 38.508-1 [5] Table 4.6.3-62 FrequencyInfoUL-SIB</w:t>
            </w:r>
          </w:p>
        </w:tc>
      </w:tr>
      <w:tr w:rsidR="004E00EE" w:rsidRPr="00FB20BD" w14:paraId="58D1ECD2" w14:textId="77777777" w:rsidTr="00947CED">
        <w:tc>
          <w:tcPr>
            <w:tcW w:w="3397" w:type="dxa"/>
            <w:tcBorders>
              <w:bottom w:val="single" w:sz="4" w:space="0" w:color="auto"/>
            </w:tcBorders>
          </w:tcPr>
          <w:p w14:paraId="2D7714CD" w14:textId="77777777" w:rsidR="004E00EE" w:rsidRPr="00FB20BD" w:rsidRDefault="004E00EE" w:rsidP="00B84CF7">
            <w:pPr>
              <w:pStyle w:val="TAH"/>
            </w:pPr>
            <w:r w:rsidRPr="00FB20BD">
              <w:t>Information Element</w:t>
            </w:r>
          </w:p>
        </w:tc>
        <w:tc>
          <w:tcPr>
            <w:tcW w:w="1843" w:type="dxa"/>
          </w:tcPr>
          <w:p w14:paraId="4C65CB12" w14:textId="77777777" w:rsidR="004E00EE" w:rsidRPr="00FB20BD" w:rsidRDefault="004E00EE" w:rsidP="00B84CF7">
            <w:pPr>
              <w:pStyle w:val="TAH"/>
            </w:pPr>
            <w:r w:rsidRPr="00FB20BD">
              <w:t>Value/remark</w:t>
            </w:r>
          </w:p>
        </w:tc>
        <w:tc>
          <w:tcPr>
            <w:tcW w:w="1276" w:type="dxa"/>
          </w:tcPr>
          <w:p w14:paraId="782C6021" w14:textId="77777777" w:rsidR="004E00EE" w:rsidRPr="00FB20BD" w:rsidRDefault="004E00EE" w:rsidP="00B84CF7">
            <w:pPr>
              <w:pStyle w:val="TAH"/>
            </w:pPr>
            <w:r w:rsidRPr="00FB20BD">
              <w:t>Comment</w:t>
            </w:r>
          </w:p>
        </w:tc>
        <w:tc>
          <w:tcPr>
            <w:tcW w:w="3119" w:type="dxa"/>
          </w:tcPr>
          <w:p w14:paraId="5970D616" w14:textId="77777777" w:rsidR="004E00EE" w:rsidRPr="00FB20BD" w:rsidRDefault="004E00EE" w:rsidP="00B84CF7">
            <w:pPr>
              <w:pStyle w:val="TAH"/>
            </w:pPr>
            <w:r w:rsidRPr="00FB20BD">
              <w:t>Condition</w:t>
            </w:r>
          </w:p>
        </w:tc>
      </w:tr>
      <w:tr w:rsidR="004E00EE" w:rsidRPr="00FB20BD" w14:paraId="1AB1A9F9" w14:textId="77777777" w:rsidTr="00947CED">
        <w:tc>
          <w:tcPr>
            <w:tcW w:w="3397" w:type="dxa"/>
            <w:tcBorders>
              <w:bottom w:val="nil"/>
            </w:tcBorders>
          </w:tcPr>
          <w:p w14:paraId="08772489" w14:textId="77777777" w:rsidR="004E00EE" w:rsidRPr="00FB20BD" w:rsidRDefault="004E00EE" w:rsidP="00B84CF7">
            <w:pPr>
              <w:pStyle w:val="TAL"/>
            </w:pPr>
            <w:r w:rsidRPr="00FB20BD">
              <w:t>p-Max</w:t>
            </w:r>
          </w:p>
        </w:tc>
        <w:tc>
          <w:tcPr>
            <w:tcW w:w="1843" w:type="dxa"/>
          </w:tcPr>
          <w:p w14:paraId="5DC152FD" w14:textId="77777777" w:rsidR="004E00EE" w:rsidRPr="00FB20BD" w:rsidRDefault="004E00EE" w:rsidP="00B84CF7">
            <w:pPr>
              <w:pStyle w:val="TAL"/>
            </w:pPr>
            <w:r w:rsidRPr="00FB20BD">
              <w:t>20</w:t>
            </w:r>
          </w:p>
        </w:tc>
        <w:tc>
          <w:tcPr>
            <w:tcW w:w="1276" w:type="dxa"/>
          </w:tcPr>
          <w:p w14:paraId="5C99AF17" w14:textId="77777777" w:rsidR="004E00EE" w:rsidRPr="00FB20BD" w:rsidRDefault="004E00EE" w:rsidP="00B84CF7">
            <w:pPr>
              <w:pStyle w:val="TAL"/>
            </w:pPr>
          </w:p>
        </w:tc>
        <w:tc>
          <w:tcPr>
            <w:tcW w:w="3119" w:type="dxa"/>
          </w:tcPr>
          <w:p w14:paraId="0EDEF6E0" w14:textId="5FCC536E" w:rsidR="004E00EE" w:rsidRPr="00FB20BD" w:rsidRDefault="00F17D9F" w:rsidP="00B84CF7">
            <w:pPr>
              <w:pStyle w:val="TAL"/>
            </w:pPr>
            <w:r w:rsidRPr="00FB20BD">
              <w:t>Inter-band CA</w:t>
            </w:r>
          </w:p>
        </w:tc>
      </w:tr>
      <w:bookmarkEnd w:id="138"/>
      <w:tr w:rsidR="00F17D9F" w:rsidRPr="00FB20BD" w14:paraId="5F0F6306" w14:textId="77777777" w:rsidTr="00947CED">
        <w:tc>
          <w:tcPr>
            <w:tcW w:w="3397" w:type="dxa"/>
            <w:tcBorders>
              <w:top w:val="nil"/>
              <w:left w:val="single" w:sz="4" w:space="0" w:color="auto"/>
              <w:bottom w:val="nil"/>
              <w:right w:val="single" w:sz="4" w:space="0" w:color="auto"/>
            </w:tcBorders>
          </w:tcPr>
          <w:p w14:paraId="0FB0DBE3" w14:textId="77777777" w:rsidR="00F17D9F" w:rsidRPr="00FB20BD" w:rsidRDefault="00F17D9F" w:rsidP="00B84CF7">
            <w:pPr>
              <w:pStyle w:val="TAL"/>
            </w:pPr>
          </w:p>
        </w:tc>
        <w:tc>
          <w:tcPr>
            <w:tcW w:w="1843" w:type="dxa"/>
            <w:tcBorders>
              <w:top w:val="single" w:sz="4" w:space="0" w:color="auto"/>
              <w:left w:val="single" w:sz="4" w:space="0" w:color="auto"/>
              <w:bottom w:val="single" w:sz="4" w:space="0" w:color="auto"/>
              <w:right w:val="single" w:sz="4" w:space="0" w:color="auto"/>
            </w:tcBorders>
          </w:tcPr>
          <w:p w14:paraId="0EF039E8" w14:textId="77777777" w:rsidR="00F17D9F" w:rsidRPr="00FB20BD" w:rsidRDefault="00F17D9F" w:rsidP="00B84CF7">
            <w:pPr>
              <w:pStyle w:val="TAL"/>
            </w:pPr>
            <w:r w:rsidRPr="00FB20BD">
              <w:t>19</w:t>
            </w:r>
          </w:p>
        </w:tc>
        <w:tc>
          <w:tcPr>
            <w:tcW w:w="1276" w:type="dxa"/>
            <w:tcBorders>
              <w:top w:val="single" w:sz="4" w:space="0" w:color="auto"/>
              <w:left w:val="single" w:sz="4" w:space="0" w:color="auto"/>
              <w:bottom w:val="single" w:sz="4" w:space="0" w:color="auto"/>
              <w:right w:val="single" w:sz="4" w:space="0" w:color="auto"/>
            </w:tcBorders>
          </w:tcPr>
          <w:p w14:paraId="30EA33BA" w14:textId="77777777" w:rsidR="00F17D9F" w:rsidRPr="00FB20BD" w:rsidRDefault="00F17D9F" w:rsidP="00B84CF7">
            <w:pPr>
              <w:pStyle w:val="TAL"/>
            </w:pPr>
          </w:p>
        </w:tc>
        <w:tc>
          <w:tcPr>
            <w:tcW w:w="3119" w:type="dxa"/>
            <w:tcBorders>
              <w:top w:val="single" w:sz="4" w:space="0" w:color="auto"/>
              <w:left w:val="single" w:sz="4" w:space="0" w:color="auto"/>
              <w:bottom w:val="single" w:sz="4" w:space="0" w:color="auto"/>
              <w:right w:val="single" w:sz="4" w:space="0" w:color="auto"/>
            </w:tcBorders>
          </w:tcPr>
          <w:p w14:paraId="23CF3420" w14:textId="77777777" w:rsidR="00F17D9F" w:rsidRPr="00FB20BD" w:rsidRDefault="00F17D9F" w:rsidP="00B84CF7">
            <w:pPr>
              <w:pStyle w:val="TAL"/>
            </w:pPr>
            <w:r w:rsidRPr="00FB20BD">
              <w:t>intra-band contiguous for CA_n48B</w:t>
            </w:r>
          </w:p>
        </w:tc>
      </w:tr>
      <w:tr w:rsidR="00F17D9F" w:rsidRPr="00FB20BD" w14:paraId="58A7892B" w14:textId="77777777" w:rsidTr="00947CED">
        <w:tc>
          <w:tcPr>
            <w:tcW w:w="3397" w:type="dxa"/>
            <w:tcBorders>
              <w:top w:val="nil"/>
              <w:left w:val="single" w:sz="4" w:space="0" w:color="auto"/>
              <w:bottom w:val="nil"/>
              <w:right w:val="single" w:sz="4" w:space="0" w:color="auto"/>
            </w:tcBorders>
          </w:tcPr>
          <w:p w14:paraId="6C56CE3E" w14:textId="77777777" w:rsidR="00F17D9F" w:rsidRPr="00FB20BD" w:rsidRDefault="00F17D9F" w:rsidP="00B84CF7">
            <w:pPr>
              <w:pStyle w:val="TAL"/>
            </w:pPr>
          </w:p>
        </w:tc>
        <w:tc>
          <w:tcPr>
            <w:tcW w:w="1843" w:type="dxa"/>
            <w:tcBorders>
              <w:top w:val="single" w:sz="4" w:space="0" w:color="auto"/>
              <w:left w:val="single" w:sz="4" w:space="0" w:color="auto"/>
              <w:bottom w:val="single" w:sz="4" w:space="0" w:color="auto"/>
              <w:right w:val="single" w:sz="4" w:space="0" w:color="auto"/>
            </w:tcBorders>
          </w:tcPr>
          <w:p w14:paraId="59332465" w14:textId="77777777" w:rsidR="00F17D9F" w:rsidRPr="00FB20BD" w:rsidRDefault="00F17D9F" w:rsidP="00B84CF7">
            <w:pPr>
              <w:pStyle w:val="TAL"/>
            </w:pPr>
            <w:r w:rsidRPr="00FB20BD">
              <w:t>18</w:t>
            </w:r>
          </w:p>
        </w:tc>
        <w:tc>
          <w:tcPr>
            <w:tcW w:w="1276" w:type="dxa"/>
            <w:tcBorders>
              <w:top w:val="single" w:sz="4" w:space="0" w:color="auto"/>
              <w:left w:val="single" w:sz="4" w:space="0" w:color="auto"/>
              <w:bottom w:val="single" w:sz="4" w:space="0" w:color="auto"/>
              <w:right w:val="single" w:sz="4" w:space="0" w:color="auto"/>
            </w:tcBorders>
          </w:tcPr>
          <w:p w14:paraId="1A082AE8" w14:textId="77777777" w:rsidR="00F17D9F" w:rsidRPr="00FB20BD" w:rsidRDefault="00F17D9F" w:rsidP="00B84CF7">
            <w:pPr>
              <w:pStyle w:val="TAL"/>
            </w:pPr>
          </w:p>
        </w:tc>
        <w:tc>
          <w:tcPr>
            <w:tcW w:w="3119" w:type="dxa"/>
            <w:tcBorders>
              <w:top w:val="single" w:sz="4" w:space="0" w:color="auto"/>
              <w:left w:val="single" w:sz="4" w:space="0" w:color="auto"/>
              <w:bottom w:val="single" w:sz="4" w:space="0" w:color="auto"/>
              <w:right w:val="single" w:sz="4" w:space="0" w:color="auto"/>
            </w:tcBorders>
          </w:tcPr>
          <w:p w14:paraId="4662D58E" w14:textId="77777777" w:rsidR="00F17D9F" w:rsidRPr="00FB20BD" w:rsidRDefault="00F17D9F" w:rsidP="00B84CF7">
            <w:pPr>
              <w:pStyle w:val="TAL"/>
            </w:pPr>
            <w:r w:rsidRPr="00FB20BD">
              <w:t>intra-band contiguous for CA_n41C</w:t>
            </w:r>
          </w:p>
        </w:tc>
      </w:tr>
      <w:tr w:rsidR="00F17D9F" w:rsidRPr="00FB20BD" w14:paraId="3B41457F" w14:textId="77777777" w:rsidTr="00AD5B21">
        <w:tc>
          <w:tcPr>
            <w:tcW w:w="3397" w:type="dxa"/>
            <w:tcBorders>
              <w:top w:val="nil"/>
              <w:left w:val="single" w:sz="4" w:space="0" w:color="auto"/>
              <w:bottom w:val="nil"/>
              <w:right w:val="single" w:sz="4" w:space="0" w:color="auto"/>
            </w:tcBorders>
          </w:tcPr>
          <w:p w14:paraId="2E4615A2" w14:textId="77777777" w:rsidR="00F17D9F" w:rsidRPr="00FB20BD" w:rsidRDefault="00F17D9F" w:rsidP="00B84CF7">
            <w:pPr>
              <w:pStyle w:val="TAL"/>
            </w:pPr>
          </w:p>
        </w:tc>
        <w:tc>
          <w:tcPr>
            <w:tcW w:w="1843" w:type="dxa"/>
            <w:tcBorders>
              <w:top w:val="single" w:sz="4" w:space="0" w:color="auto"/>
              <w:left w:val="single" w:sz="4" w:space="0" w:color="auto"/>
              <w:bottom w:val="single" w:sz="4" w:space="0" w:color="auto"/>
              <w:right w:val="single" w:sz="4" w:space="0" w:color="auto"/>
            </w:tcBorders>
          </w:tcPr>
          <w:p w14:paraId="51B8A79D" w14:textId="77777777" w:rsidR="00F17D9F" w:rsidRPr="00FB20BD" w:rsidRDefault="00F17D9F" w:rsidP="00B84CF7">
            <w:pPr>
              <w:pStyle w:val="TAL"/>
            </w:pPr>
            <w:r w:rsidRPr="00FB20BD">
              <w:t>17</w:t>
            </w:r>
          </w:p>
        </w:tc>
        <w:tc>
          <w:tcPr>
            <w:tcW w:w="1276" w:type="dxa"/>
            <w:tcBorders>
              <w:top w:val="single" w:sz="4" w:space="0" w:color="auto"/>
              <w:left w:val="single" w:sz="4" w:space="0" w:color="auto"/>
              <w:bottom w:val="single" w:sz="4" w:space="0" w:color="auto"/>
              <w:right w:val="single" w:sz="4" w:space="0" w:color="auto"/>
            </w:tcBorders>
          </w:tcPr>
          <w:p w14:paraId="340321FB" w14:textId="77777777" w:rsidR="00F17D9F" w:rsidRPr="00FB20BD" w:rsidRDefault="00F17D9F" w:rsidP="00B84CF7">
            <w:pPr>
              <w:pStyle w:val="TAL"/>
            </w:pPr>
          </w:p>
        </w:tc>
        <w:tc>
          <w:tcPr>
            <w:tcW w:w="3119" w:type="dxa"/>
            <w:tcBorders>
              <w:top w:val="single" w:sz="4" w:space="0" w:color="auto"/>
              <w:left w:val="single" w:sz="4" w:space="0" w:color="auto"/>
              <w:bottom w:val="single" w:sz="4" w:space="0" w:color="auto"/>
              <w:right w:val="single" w:sz="4" w:space="0" w:color="auto"/>
            </w:tcBorders>
          </w:tcPr>
          <w:p w14:paraId="773B5BE5" w14:textId="77777777" w:rsidR="00F17D9F" w:rsidRPr="00FB20BD" w:rsidRDefault="00F17D9F" w:rsidP="00B84CF7">
            <w:pPr>
              <w:pStyle w:val="TAL"/>
            </w:pPr>
            <w:r w:rsidRPr="00FB20BD">
              <w:t>intra-band contiguous for CA_n77C</w:t>
            </w:r>
          </w:p>
        </w:tc>
      </w:tr>
      <w:tr w:rsidR="00C65DF7" w:rsidRPr="00FB20BD" w14:paraId="0EAD54C0" w14:textId="77777777" w:rsidTr="00AD5B21">
        <w:tc>
          <w:tcPr>
            <w:tcW w:w="3397" w:type="dxa"/>
            <w:tcBorders>
              <w:top w:val="nil"/>
              <w:left w:val="single" w:sz="4" w:space="0" w:color="auto"/>
              <w:bottom w:val="nil"/>
              <w:right w:val="single" w:sz="4" w:space="0" w:color="auto"/>
            </w:tcBorders>
          </w:tcPr>
          <w:p w14:paraId="458B9212" w14:textId="77777777" w:rsidR="00C65DF7" w:rsidRPr="00FB20BD" w:rsidRDefault="00C65DF7" w:rsidP="00EC5D34">
            <w:pPr>
              <w:pStyle w:val="TAL"/>
            </w:pPr>
          </w:p>
        </w:tc>
        <w:tc>
          <w:tcPr>
            <w:tcW w:w="1843" w:type="dxa"/>
            <w:tcBorders>
              <w:top w:val="single" w:sz="4" w:space="0" w:color="auto"/>
              <w:left w:val="single" w:sz="4" w:space="0" w:color="auto"/>
              <w:bottom w:val="single" w:sz="4" w:space="0" w:color="auto"/>
              <w:right w:val="single" w:sz="4" w:space="0" w:color="auto"/>
            </w:tcBorders>
          </w:tcPr>
          <w:p w14:paraId="166FA2AB" w14:textId="77777777" w:rsidR="00C65DF7" w:rsidRPr="00FB20BD" w:rsidRDefault="00C65DF7" w:rsidP="00EC5D34">
            <w:pPr>
              <w:pStyle w:val="TAL"/>
              <w:rPr>
                <w:lang w:eastAsia="zh-CN"/>
              </w:rPr>
            </w:pPr>
            <w:r w:rsidRPr="00FB20BD">
              <w:rPr>
                <w:lang w:eastAsia="zh-CN"/>
              </w:rPr>
              <w:t>[16]</w:t>
            </w:r>
          </w:p>
        </w:tc>
        <w:tc>
          <w:tcPr>
            <w:tcW w:w="1276" w:type="dxa"/>
            <w:tcBorders>
              <w:top w:val="single" w:sz="4" w:space="0" w:color="auto"/>
              <w:left w:val="single" w:sz="4" w:space="0" w:color="auto"/>
              <w:bottom w:val="single" w:sz="4" w:space="0" w:color="auto"/>
              <w:right w:val="single" w:sz="4" w:space="0" w:color="auto"/>
            </w:tcBorders>
          </w:tcPr>
          <w:p w14:paraId="53C043B3" w14:textId="77777777" w:rsidR="00C65DF7" w:rsidRPr="00FB20BD" w:rsidRDefault="00C65DF7" w:rsidP="00EC5D34">
            <w:pPr>
              <w:pStyle w:val="TAL"/>
            </w:pPr>
          </w:p>
        </w:tc>
        <w:tc>
          <w:tcPr>
            <w:tcW w:w="3119" w:type="dxa"/>
            <w:tcBorders>
              <w:top w:val="single" w:sz="4" w:space="0" w:color="auto"/>
              <w:left w:val="single" w:sz="4" w:space="0" w:color="auto"/>
              <w:bottom w:val="single" w:sz="4" w:space="0" w:color="auto"/>
              <w:right w:val="single" w:sz="4" w:space="0" w:color="auto"/>
            </w:tcBorders>
          </w:tcPr>
          <w:p w14:paraId="11F2121B" w14:textId="77777777" w:rsidR="00C65DF7" w:rsidRPr="00FB20BD" w:rsidRDefault="00C65DF7" w:rsidP="00EC5D34">
            <w:pPr>
              <w:pStyle w:val="TAL"/>
              <w:rPr>
                <w:lang w:eastAsia="zh-CN"/>
              </w:rPr>
            </w:pPr>
            <w:r w:rsidRPr="00FB20BD">
              <w:rPr>
                <w:lang w:eastAsia="zh-CN"/>
              </w:rPr>
              <w:t>intra-band non-contiguous 2 UL CA PC3 (MPRIM3 to meet -13dBm/MHz)</w:t>
            </w:r>
          </w:p>
        </w:tc>
      </w:tr>
      <w:tr w:rsidR="00C65DF7" w:rsidRPr="00FB20BD" w14:paraId="53566645" w14:textId="77777777" w:rsidTr="00EC5D34">
        <w:tc>
          <w:tcPr>
            <w:tcW w:w="3397" w:type="dxa"/>
            <w:tcBorders>
              <w:top w:val="nil"/>
              <w:left w:val="single" w:sz="4" w:space="0" w:color="auto"/>
              <w:bottom w:val="single" w:sz="4" w:space="0" w:color="auto"/>
              <w:right w:val="single" w:sz="4" w:space="0" w:color="auto"/>
            </w:tcBorders>
          </w:tcPr>
          <w:p w14:paraId="2A991368" w14:textId="77777777" w:rsidR="00C65DF7" w:rsidRPr="00FB20BD" w:rsidRDefault="00C65DF7" w:rsidP="00EC5D34">
            <w:pPr>
              <w:pStyle w:val="TAL"/>
            </w:pPr>
          </w:p>
        </w:tc>
        <w:tc>
          <w:tcPr>
            <w:tcW w:w="1843" w:type="dxa"/>
            <w:tcBorders>
              <w:top w:val="single" w:sz="4" w:space="0" w:color="auto"/>
              <w:left w:val="single" w:sz="4" w:space="0" w:color="auto"/>
              <w:bottom w:val="single" w:sz="4" w:space="0" w:color="auto"/>
              <w:right w:val="single" w:sz="4" w:space="0" w:color="auto"/>
            </w:tcBorders>
          </w:tcPr>
          <w:p w14:paraId="4D8A4576" w14:textId="77777777" w:rsidR="00C65DF7" w:rsidRPr="00FB20BD" w:rsidRDefault="00C65DF7" w:rsidP="00EC5D34">
            <w:pPr>
              <w:pStyle w:val="TAL"/>
              <w:rPr>
                <w:lang w:eastAsia="zh-CN"/>
              </w:rPr>
            </w:pPr>
            <w:r w:rsidRPr="00FB20BD">
              <w:rPr>
                <w:lang w:eastAsia="zh-CN"/>
              </w:rPr>
              <w:t>[8]</w:t>
            </w:r>
          </w:p>
        </w:tc>
        <w:tc>
          <w:tcPr>
            <w:tcW w:w="1276" w:type="dxa"/>
            <w:tcBorders>
              <w:top w:val="single" w:sz="4" w:space="0" w:color="auto"/>
              <w:left w:val="single" w:sz="4" w:space="0" w:color="auto"/>
              <w:bottom w:val="single" w:sz="4" w:space="0" w:color="auto"/>
              <w:right w:val="single" w:sz="4" w:space="0" w:color="auto"/>
            </w:tcBorders>
          </w:tcPr>
          <w:p w14:paraId="4C97A10C" w14:textId="77777777" w:rsidR="00C65DF7" w:rsidRPr="00FB20BD" w:rsidRDefault="00C65DF7" w:rsidP="00EC5D34">
            <w:pPr>
              <w:pStyle w:val="TAL"/>
            </w:pPr>
          </w:p>
        </w:tc>
        <w:tc>
          <w:tcPr>
            <w:tcW w:w="3119" w:type="dxa"/>
            <w:tcBorders>
              <w:top w:val="single" w:sz="4" w:space="0" w:color="auto"/>
              <w:left w:val="single" w:sz="4" w:space="0" w:color="auto"/>
              <w:bottom w:val="single" w:sz="4" w:space="0" w:color="auto"/>
              <w:right w:val="single" w:sz="4" w:space="0" w:color="auto"/>
            </w:tcBorders>
          </w:tcPr>
          <w:p w14:paraId="700A39C0" w14:textId="77777777" w:rsidR="00C65DF7" w:rsidRPr="00FB20BD" w:rsidRDefault="00C65DF7" w:rsidP="00EC5D34">
            <w:pPr>
              <w:pStyle w:val="TAL"/>
              <w:rPr>
                <w:lang w:eastAsia="zh-CN"/>
              </w:rPr>
            </w:pPr>
            <w:r w:rsidRPr="00FB20BD">
              <w:rPr>
                <w:lang w:eastAsia="zh-CN"/>
              </w:rPr>
              <w:t>intra-band non-contiguous 2 UL CA PC3 (MPRIM3 to meet -30dBm/MHz)</w:t>
            </w:r>
          </w:p>
        </w:tc>
      </w:tr>
    </w:tbl>
    <w:p w14:paraId="2CD26A95" w14:textId="77777777" w:rsidR="004E00EE" w:rsidRPr="00FB20BD" w:rsidRDefault="004E00EE" w:rsidP="00B84CF7"/>
    <w:p w14:paraId="2D48E0A4" w14:textId="77777777" w:rsidR="00B729B2" w:rsidRPr="00FB20BD" w:rsidRDefault="00B729B2" w:rsidP="00B84CF7">
      <w:pPr>
        <w:sectPr w:rsidR="00B729B2" w:rsidRPr="00FB20BD" w:rsidSect="00175EFE">
          <w:headerReference w:type="even" r:id="rId12"/>
          <w:headerReference w:type="default" r:id="rId13"/>
          <w:footerReference w:type="even" r:id="rId14"/>
          <w:footerReference w:type="default" r:id="rId15"/>
          <w:headerReference w:type="first" r:id="rId16"/>
          <w:footerReference w:type="first" r:id="rId17"/>
          <w:pgSz w:w="11906" w:h="16838"/>
          <w:pgMar w:top="1418" w:right="1134" w:bottom="1134" w:left="1134" w:header="851" w:footer="340" w:gutter="0"/>
          <w:pgNumType w:start="822"/>
          <w:cols w:space="708"/>
          <w:docGrid w:linePitch="360"/>
        </w:sectPr>
      </w:pPr>
    </w:p>
    <w:p w14:paraId="437A1641" w14:textId="77777777" w:rsidR="004E00EE" w:rsidRPr="00FB20BD" w:rsidRDefault="004E00EE" w:rsidP="004E00EE">
      <w:pPr>
        <w:pStyle w:val="H6"/>
        <w:rPr>
          <w:rFonts w:eastAsia="MS Mincho"/>
          <w:lang w:eastAsia="en-US"/>
        </w:rPr>
      </w:pPr>
      <w:r w:rsidRPr="00FB20BD">
        <w:rPr>
          <w:rFonts w:eastAsia="MS Mincho"/>
          <w:lang w:eastAsia="en-US"/>
        </w:rPr>
        <w:t>6.3A.3.1.5</w:t>
      </w:r>
      <w:r w:rsidRPr="00FB20BD">
        <w:rPr>
          <w:rFonts w:eastAsia="MS Mincho"/>
          <w:lang w:eastAsia="en-US"/>
        </w:rPr>
        <w:tab/>
        <w:t>Test requirement</w:t>
      </w:r>
    </w:p>
    <w:p w14:paraId="3DB4833F" w14:textId="6F80055D" w:rsidR="004E00EE" w:rsidRPr="00FB20BD" w:rsidRDefault="004E00EE" w:rsidP="00B84CF7">
      <w:r w:rsidRPr="00FB20BD">
        <w:rPr>
          <w:rFonts w:eastAsia="MS Mincho"/>
        </w:rPr>
        <w:t xml:space="preserve">The requirement for the transmit ON power and </w:t>
      </w:r>
      <w:r w:rsidR="00775F4A" w:rsidRPr="00FB20BD">
        <w:rPr>
          <w:rFonts w:eastAsia="MS Mincho"/>
        </w:rPr>
        <w:t>T</w:t>
      </w:r>
      <w:r w:rsidRPr="00FB20BD">
        <w:rPr>
          <w:rFonts w:eastAsia="MS Mincho"/>
        </w:rPr>
        <w:t xml:space="preserve">ransmit OFF power for CA measured in steps 5, 6 and 7 of the test procedure shall not </w:t>
      </w:r>
      <w:r w:rsidRPr="00FB20BD">
        <w:rPr>
          <w:rFonts w:eastAsia="香~??’c‘I"/>
        </w:rPr>
        <w:t>exceed</w:t>
      </w:r>
      <w:r w:rsidRPr="00FB20BD">
        <w:rPr>
          <w:rFonts w:eastAsia="MS Mincho"/>
        </w:rPr>
        <w:t xml:space="preserve"> the values specified in Table 6.3A.3.1.5-1.</w:t>
      </w:r>
    </w:p>
    <w:p w14:paraId="6B09BC90" w14:textId="77777777" w:rsidR="0024035B" w:rsidRPr="00FB20BD" w:rsidRDefault="004E00EE" w:rsidP="00B84CF7">
      <w:pPr>
        <w:pStyle w:val="TH"/>
        <w:rPr>
          <w:rFonts w:eastAsia="MS Mincho"/>
        </w:rPr>
      </w:pPr>
      <w:r w:rsidRPr="00FB20BD">
        <w:rPr>
          <w:rFonts w:eastAsia="MS Mincho"/>
        </w:rPr>
        <w:t>Table 6.3A.3.1.5-1: General ON/OFF time mask</w:t>
      </w:r>
    </w:p>
    <w:tbl>
      <w:tblPr>
        <w:tblW w:w="130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8"/>
        <w:gridCol w:w="726"/>
        <w:gridCol w:w="726"/>
        <w:gridCol w:w="777"/>
        <w:gridCol w:w="762"/>
        <w:gridCol w:w="694"/>
        <w:gridCol w:w="741"/>
        <w:gridCol w:w="784"/>
        <w:gridCol w:w="676"/>
        <w:gridCol w:w="742"/>
        <w:gridCol w:w="770"/>
        <w:gridCol w:w="630"/>
        <w:gridCol w:w="700"/>
        <w:gridCol w:w="769"/>
        <w:gridCol w:w="784"/>
        <w:gridCol w:w="924"/>
      </w:tblGrid>
      <w:tr w:rsidR="0024035B" w:rsidRPr="00FB20BD" w14:paraId="3FF3F84B" w14:textId="77777777" w:rsidTr="00080405">
        <w:trPr>
          <w:trHeight w:val="215"/>
        </w:trPr>
        <w:tc>
          <w:tcPr>
            <w:tcW w:w="1878" w:type="dxa"/>
            <w:tcBorders>
              <w:top w:val="single" w:sz="4" w:space="0" w:color="auto"/>
              <w:left w:val="single" w:sz="4" w:space="0" w:color="auto"/>
              <w:bottom w:val="nil"/>
              <w:right w:val="single" w:sz="4" w:space="0" w:color="auto"/>
            </w:tcBorders>
            <w:shd w:val="clear" w:color="auto" w:fill="auto"/>
          </w:tcPr>
          <w:p w14:paraId="6F93E216" w14:textId="77777777" w:rsidR="0024035B" w:rsidRPr="00FB20BD" w:rsidRDefault="0024035B" w:rsidP="00B84CF7">
            <w:pPr>
              <w:pStyle w:val="TAH"/>
            </w:pPr>
          </w:p>
        </w:tc>
        <w:tc>
          <w:tcPr>
            <w:tcW w:w="11205" w:type="dxa"/>
            <w:gridSpan w:val="15"/>
            <w:tcBorders>
              <w:top w:val="single" w:sz="4" w:space="0" w:color="auto"/>
              <w:left w:val="single" w:sz="4" w:space="0" w:color="auto"/>
              <w:bottom w:val="single" w:sz="4" w:space="0" w:color="auto"/>
              <w:right w:val="single" w:sz="4" w:space="0" w:color="auto"/>
            </w:tcBorders>
          </w:tcPr>
          <w:p w14:paraId="175556E9" w14:textId="77777777" w:rsidR="0024035B" w:rsidRPr="00FB20BD" w:rsidRDefault="0024035B" w:rsidP="00B84CF7">
            <w:pPr>
              <w:pStyle w:val="TAH"/>
            </w:pPr>
            <w:r w:rsidRPr="00FB20BD">
              <w:t>Channel bandwidth / minimum output power / measurement bandwidth</w:t>
            </w:r>
          </w:p>
        </w:tc>
      </w:tr>
      <w:tr w:rsidR="00080405" w:rsidRPr="00FB20BD" w14:paraId="00DEE6F2" w14:textId="77777777" w:rsidTr="00080405">
        <w:trPr>
          <w:trHeight w:val="421"/>
        </w:trPr>
        <w:tc>
          <w:tcPr>
            <w:tcW w:w="1878" w:type="dxa"/>
            <w:tcBorders>
              <w:top w:val="nil"/>
            </w:tcBorders>
            <w:shd w:val="clear" w:color="auto" w:fill="auto"/>
          </w:tcPr>
          <w:p w14:paraId="0D89324F" w14:textId="77777777" w:rsidR="00775F4A" w:rsidRPr="00FB20BD" w:rsidRDefault="00775F4A" w:rsidP="00B84CF7">
            <w:pPr>
              <w:pStyle w:val="TAH"/>
            </w:pPr>
          </w:p>
        </w:tc>
        <w:tc>
          <w:tcPr>
            <w:tcW w:w="726" w:type="dxa"/>
            <w:shd w:val="clear" w:color="auto" w:fill="auto"/>
            <w:tcMar>
              <w:left w:w="28" w:type="dxa"/>
              <w:right w:w="28" w:type="dxa"/>
            </w:tcMar>
          </w:tcPr>
          <w:p w14:paraId="635BCB1A" w14:textId="77777777" w:rsidR="00775F4A" w:rsidRPr="00FB20BD" w:rsidRDefault="00775F4A" w:rsidP="00B84CF7">
            <w:pPr>
              <w:pStyle w:val="TAH"/>
            </w:pPr>
            <w:r w:rsidRPr="00FB20BD">
              <w:t>5</w:t>
            </w:r>
          </w:p>
          <w:p w14:paraId="538B8C72" w14:textId="77777777" w:rsidR="00775F4A" w:rsidRPr="00FB20BD" w:rsidRDefault="00775F4A" w:rsidP="00B84CF7">
            <w:pPr>
              <w:pStyle w:val="TAH"/>
            </w:pPr>
            <w:r w:rsidRPr="00FB20BD">
              <w:t>MHz</w:t>
            </w:r>
          </w:p>
        </w:tc>
        <w:tc>
          <w:tcPr>
            <w:tcW w:w="726" w:type="dxa"/>
            <w:shd w:val="clear" w:color="auto" w:fill="auto"/>
            <w:tcMar>
              <w:left w:w="28" w:type="dxa"/>
              <w:right w:w="28" w:type="dxa"/>
            </w:tcMar>
          </w:tcPr>
          <w:p w14:paraId="2B97CFC0" w14:textId="77777777" w:rsidR="00775F4A" w:rsidRPr="00FB20BD" w:rsidRDefault="00775F4A" w:rsidP="00B84CF7">
            <w:pPr>
              <w:pStyle w:val="TAH"/>
            </w:pPr>
            <w:r w:rsidRPr="00FB20BD">
              <w:t>10</w:t>
            </w:r>
          </w:p>
          <w:p w14:paraId="7A09C686" w14:textId="77777777" w:rsidR="00775F4A" w:rsidRPr="00FB20BD" w:rsidRDefault="00775F4A" w:rsidP="00B84CF7">
            <w:pPr>
              <w:pStyle w:val="TAH"/>
            </w:pPr>
            <w:r w:rsidRPr="00FB20BD">
              <w:t>MHz</w:t>
            </w:r>
          </w:p>
        </w:tc>
        <w:tc>
          <w:tcPr>
            <w:tcW w:w="777" w:type="dxa"/>
            <w:shd w:val="clear" w:color="auto" w:fill="auto"/>
            <w:tcMar>
              <w:left w:w="28" w:type="dxa"/>
              <w:right w:w="28" w:type="dxa"/>
            </w:tcMar>
          </w:tcPr>
          <w:p w14:paraId="6411F159" w14:textId="77777777" w:rsidR="00775F4A" w:rsidRPr="00FB20BD" w:rsidRDefault="00775F4A" w:rsidP="00B84CF7">
            <w:pPr>
              <w:pStyle w:val="TAH"/>
            </w:pPr>
            <w:r w:rsidRPr="00FB20BD">
              <w:t>15</w:t>
            </w:r>
          </w:p>
          <w:p w14:paraId="1F64C81D" w14:textId="77777777" w:rsidR="00775F4A" w:rsidRPr="00FB20BD" w:rsidRDefault="00775F4A" w:rsidP="00B84CF7">
            <w:pPr>
              <w:pStyle w:val="TAH"/>
            </w:pPr>
            <w:r w:rsidRPr="00FB20BD">
              <w:t>MHz</w:t>
            </w:r>
          </w:p>
        </w:tc>
        <w:tc>
          <w:tcPr>
            <w:tcW w:w="762" w:type="dxa"/>
            <w:shd w:val="clear" w:color="auto" w:fill="auto"/>
            <w:tcMar>
              <w:left w:w="28" w:type="dxa"/>
              <w:right w:w="28" w:type="dxa"/>
            </w:tcMar>
          </w:tcPr>
          <w:p w14:paraId="785DBFC6" w14:textId="77777777" w:rsidR="00775F4A" w:rsidRPr="00FB20BD" w:rsidRDefault="00775F4A" w:rsidP="00B84CF7">
            <w:pPr>
              <w:pStyle w:val="TAH"/>
            </w:pPr>
            <w:r w:rsidRPr="00FB20BD">
              <w:t>20</w:t>
            </w:r>
          </w:p>
          <w:p w14:paraId="3F92F475" w14:textId="77777777" w:rsidR="00775F4A" w:rsidRPr="00FB20BD" w:rsidRDefault="00775F4A" w:rsidP="00B84CF7">
            <w:pPr>
              <w:pStyle w:val="TAH"/>
            </w:pPr>
            <w:r w:rsidRPr="00FB20BD">
              <w:t>MHz</w:t>
            </w:r>
          </w:p>
        </w:tc>
        <w:tc>
          <w:tcPr>
            <w:tcW w:w="694" w:type="dxa"/>
            <w:shd w:val="clear" w:color="auto" w:fill="auto"/>
            <w:tcMar>
              <w:left w:w="28" w:type="dxa"/>
              <w:right w:w="28" w:type="dxa"/>
            </w:tcMar>
          </w:tcPr>
          <w:p w14:paraId="03B90B24" w14:textId="77777777" w:rsidR="00775F4A" w:rsidRPr="00FB20BD" w:rsidRDefault="00775F4A" w:rsidP="00B84CF7">
            <w:pPr>
              <w:pStyle w:val="TAH"/>
            </w:pPr>
            <w:r w:rsidRPr="00FB20BD">
              <w:t>25</w:t>
            </w:r>
          </w:p>
          <w:p w14:paraId="6CED275C" w14:textId="77777777" w:rsidR="00775F4A" w:rsidRPr="00FB20BD" w:rsidRDefault="00775F4A" w:rsidP="00B84CF7">
            <w:pPr>
              <w:pStyle w:val="TAH"/>
            </w:pPr>
            <w:r w:rsidRPr="00FB20BD">
              <w:t>MHz</w:t>
            </w:r>
          </w:p>
        </w:tc>
        <w:tc>
          <w:tcPr>
            <w:tcW w:w="741" w:type="dxa"/>
            <w:shd w:val="clear" w:color="auto" w:fill="auto"/>
            <w:tcMar>
              <w:left w:w="28" w:type="dxa"/>
              <w:right w:w="28" w:type="dxa"/>
            </w:tcMar>
          </w:tcPr>
          <w:p w14:paraId="396865F1" w14:textId="77777777" w:rsidR="00775F4A" w:rsidRPr="00FB20BD" w:rsidRDefault="00775F4A" w:rsidP="00B84CF7">
            <w:pPr>
              <w:pStyle w:val="TAH"/>
            </w:pPr>
            <w:r w:rsidRPr="00FB20BD">
              <w:t>30</w:t>
            </w:r>
          </w:p>
          <w:p w14:paraId="3BF03555" w14:textId="7E85E262" w:rsidR="00775F4A" w:rsidRPr="00FB20BD" w:rsidRDefault="00775F4A" w:rsidP="00B84CF7">
            <w:pPr>
              <w:pStyle w:val="TAH"/>
            </w:pPr>
            <w:r w:rsidRPr="00FB20BD">
              <w:t>MHz</w:t>
            </w:r>
          </w:p>
        </w:tc>
        <w:tc>
          <w:tcPr>
            <w:tcW w:w="784" w:type="dxa"/>
            <w:shd w:val="clear" w:color="auto" w:fill="auto"/>
            <w:tcMar>
              <w:left w:w="28" w:type="dxa"/>
              <w:right w:w="28" w:type="dxa"/>
            </w:tcMar>
          </w:tcPr>
          <w:p w14:paraId="3C0E7054" w14:textId="77777777" w:rsidR="00775F4A" w:rsidRPr="00FB20BD" w:rsidRDefault="00775F4A" w:rsidP="00B84CF7">
            <w:pPr>
              <w:pStyle w:val="TAH"/>
            </w:pPr>
            <w:r w:rsidRPr="00FB20BD">
              <w:t>35</w:t>
            </w:r>
          </w:p>
          <w:p w14:paraId="235B285F" w14:textId="04A0AE10" w:rsidR="00775F4A" w:rsidRPr="00FB20BD" w:rsidRDefault="00775F4A" w:rsidP="00B84CF7">
            <w:pPr>
              <w:pStyle w:val="TAH"/>
            </w:pPr>
            <w:r w:rsidRPr="00FB20BD">
              <w:t>MHz</w:t>
            </w:r>
          </w:p>
        </w:tc>
        <w:tc>
          <w:tcPr>
            <w:tcW w:w="676" w:type="dxa"/>
            <w:shd w:val="clear" w:color="auto" w:fill="auto"/>
            <w:tcMar>
              <w:left w:w="28" w:type="dxa"/>
              <w:right w:w="28" w:type="dxa"/>
            </w:tcMar>
          </w:tcPr>
          <w:p w14:paraId="049765B7" w14:textId="77777777" w:rsidR="00775F4A" w:rsidRPr="00FB20BD" w:rsidRDefault="00775F4A" w:rsidP="00B84CF7">
            <w:pPr>
              <w:pStyle w:val="TAH"/>
            </w:pPr>
            <w:r w:rsidRPr="00FB20BD">
              <w:t>40</w:t>
            </w:r>
          </w:p>
          <w:p w14:paraId="5E7974C8" w14:textId="5EF1289D" w:rsidR="00775F4A" w:rsidRPr="00FB20BD" w:rsidRDefault="00775F4A" w:rsidP="00B84CF7">
            <w:pPr>
              <w:pStyle w:val="TAH"/>
            </w:pPr>
            <w:r w:rsidRPr="00FB20BD">
              <w:t>MHz</w:t>
            </w:r>
          </w:p>
        </w:tc>
        <w:tc>
          <w:tcPr>
            <w:tcW w:w="742" w:type="dxa"/>
            <w:shd w:val="clear" w:color="auto" w:fill="auto"/>
            <w:tcMar>
              <w:left w:w="28" w:type="dxa"/>
              <w:right w:w="28" w:type="dxa"/>
            </w:tcMar>
          </w:tcPr>
          <w:p w14:paraId="4F35EF8F" w14:textId="77777777" w:rsidR="00775F4A" w:rsidRPr="00FB20BD" w:rsidRDefault="00775F4A" w:rsidP="00B84CF7">
            <w:pPr>
              <w:pStyle w:val="TAH"/>
            </w:pPr>
            <w:r w:rsidRPr="00FB20BD">
              <w:t>45</w:t>
            </w:r>
          </w:p>
          <w:p w14:paraId="5FF69860" w14:textId="10EC61B0" w:rsidR="00775F4A" w:rsidRPr="00FB20BD" w:rsidRDefault="00775F4A" w:rsidP="00B84CF7">
            <w:pPr>
              <w:pStyle w:val="TAH"/>
            </w:pPr>
            <w:r w:rsidRPr="00FB20BD">
              <w:t>MHz</w:t>
            </w:r>
          </w:p>
        </w:tc>
        <w:tc>
          <w:tcPr>
            <w:tcW w:w="770" w:type="dxa"/>
            <w:shd w:val="clear" w:color="auto" w:fill="auto"/>
            <w:tcMar>
              <w:left w:w="28" w:type="dxa"/>
              <w:right w:w="28" w:type="dxa"/>
            </w:tcMar>
          </w:tcPr>
          <w:p w14:paraId="12408101" w14:textId="77777777" w:rsidR="00775F4A" w:rsidRPr="00FB20BD" w:rsidRDefault="00775F4A" w:rsidP="00B84CF7">
            <w:pPr>
              <w:pStyle w:val="TAH"/>
            </w:pPr>
            <w:r w:rsidRPr="00FB20BD">
              <w:t>50</w:t>
            </w:r>
          </w:p>
          <w:p w14:paraId="4FA1CCF1" w14:textId="77777777" w:rsidR="00775F4A" w:rsidRPr="00FB20BD" w:rsidRDefault="00775F4A" w:rsidP="00B84CF7">
            <w:pPr>
              <w:pStyle w:val="TAH"/>
            </w:pPr>
            <w:r w:rsidRPr="00FB20BD">
              <w:t>MHz</w:t>
            </w:r>
          </w:p>
        </w:tc>
        <w:tc>
          <w:tcPr>
            <w:tcW w:w="630" w:type="dxa"/>
            <w:shd w:val="clear" w:color="auto" w:fill="auto"/>
            <w:tcMar>
              <w:left w:w="28" w:type="dxa"/>
              <w:right w:w="28" w:type="dxa"/>
            </w:tcMar>
          </w:tcPr>
          <w:p w14:paraId="0D4021A1" w14:textId="77777777" w:rsidR="00775F4A" w:rsidRPr="00FB20BD" w:rsidRDefault="00775F4A" w:rsidP="00B84CF7">
            <w:pPr>
              <w:pStyle w:val="TAH"/>
            </w:pPr>
            <w:r w:rsidRPr="00FB20BD">
              <w:t>60</w:t>
            </w:r>
          </w:p>
          <w:p w14:paraId="7056DC6D" w14:textId="77777777" w:rsidR="00775F4A" w:rsidRPr="00FB20BD" w:rsidRDefault="00775F4A" w:rsidP="00B84CF7">
            <w:pPr>
              <w:pStyle w:val="TAH"/>
            </w:pPr>
            <w:r w:rsidRPr="00FB20BD">
              <w:t>MHz</w:t>
            </w:r>
          </w:p>
        </w:tc>
        <w:tc>
          <w:tcPr>
            <w:tcW w:w="700" w:type="dxa"/>
            <w:shd w:val="clear" w:color="auto" w:fill="auto"/>
            <w:tcMar>
              <w:left w:w="28" w:type="dxa"/>
              <w:right w:w="28" w:type="dxa"/>
            </w:tcMar>
          </w:tcPr>
          <w:p w14:paraId="4F53319D" w14:textId="77777777" w:rsidR="00775F4A" w:rsidRPr="00FB20BD" w:rsidRDefault="00775F4A" w:rsidP="00B84CF7">
            <w:pPr>
              <w:pStyle w:val="TAH"/>
            </w:pPr>
            <w:r w:rsidRPr="00FB20BD">
              <w:t>70</w:t>
            </w:r>
          </w:p>
          <w:p w14:paraId="45A34327" w14:textId="77777777" w:rsidR="00775F4A" w:rsidRPr="00FB20BD" w:rsidRDefault="00775F4A" w:rsidP="00B84CF7">
            <w:pPr>
              <w:pStyle w:val="TAH"/>
            </w:pPr>
            <w:r w:rsidRPr="00FB20BD">
              <w:t>MHz</w:t>
            </w:r>
          </w:p>
        </w:tc>
        <w:tc>
          <w:tcPr>
            <w:tcW w:w="769" w:type="dxa"/>
            <w:tcMar>
              <w:left w:w="28" w:type="dxa"/>
              <w:right w:w="28" w:type="dxa"/>
            </w:tcMar>
          </w:tcPr>
          <w:p w14:paraId="23541752" w14:textId="77777777" w:rsidR="00775F4A" w:rsidRPr="00FB20BD" w:rsidRDefault="00775F4A" w:rsidP="00B84CF7">
            <w:pPr>
              <w:pStyle w:val="TAH"/>
            </w:pPr>
            <w:r w:rsidRPr="00FB20BD">
              <w:t>80</w:t>
            </w:r>
          </w:p>
          <w:p w14:paraId="6C0F6AB2" w14:textId="77777777" w:rsidR="00775F4A" w:rsidRPr="00FB20BD" w:rsidRDefault="00775F4A" w:rsidP="00B84CF7">
            <w:pPr>
              <w:pStyle w:val="TAH"/>
              <w:rPr>
                <w:lang w:eastAsia="zh-CN"/>
              </w:rPr>
            </w:pPr>
            <w:r w:rsidRPr="00FB20BD">
              <w:t>MHz</w:t>
            </w:r>
          </w:p>
        </w:tc>
        <w:tc>
          <w:tcPr>
            <w:tcW w:w="784" w:type="dxa"/>
            <w:shd w:val="clear" w:color="auto" w:fill="auto"/>
            <w:tcMar>
              <w:left w:w="28" w:type="dxa"/>
              <w:right w:w="28" w:type="dxa"/>
            </w:tcMar>
          </w:tcPr>
          <w:p w14:paraId="267D1A90" w14:textId="77777777" w:rsidR="00775F4A" w:rsidRPr="00FB20BD" w:rsidRDefault="00775F4A" w:rsidP="00B84CF7">
            <w:pPr>
              <w:pStyle w:val="TAH"/>
              <w:rPr>
                <w:lang w:eastAsia="zh-CN"/>
              </w:rPr>
            </w:pPr>
            <w:r w:rsidRPr="00FB20BD">
              <w:rPr>
                <w:lang w:eastAsia="zh-CN"/>
              </w:rPr>
              <w:t>90</w:t>
            </w:r>
          </w:p>
          <w:p w14:paraId="2870CF5F" w14:textId="77777777" w:rsidR="00775F4A" w:rsidRPr="00FB20BD" w:rsidRDefault="00775F4A" w:rsidP="00B84CF7">
            <w:pPr>
              <w:pStyle w:val="TAH"/>
              <w:rPr>
                <w:lang w:eastAsia="zh-CN"/>
              </w:rPr>
            </w:pPr>
            <w:r w:rsidRPr="00FB20BD">
              <w:rPr>
                <w:lang w:eastAsia="zh-CN"/>
              </w:rPr>
              <w:t>MHz</w:t>
            </w:r>
          </w:p>
        </w:tc>
        <w:tc>
          <w:tcPr>
            <w:tcW w:w="924" w:type="dxa"/>
            <w:shd w:val="clear" w:color="auto" w:fill="auto"/>
            <w:tcMar>
              <w:left w:w="28" w:type="dxa"/>
              <w:right w:w="28" w:type="dxa"/>
            </w:tcMar>
          </w:tcPr>
          <w:p w14:paraId="0AD026D0" w14:textId="77777777" w:rsidR="00775F4A" w:rsidRPr="00FB20BD" w:rsidRDefault="00775F4A" w:rsidP="00B84CF7">
            <w:pPr>
              <w:pStyle w:val="TAH"/>
            </w:pPr>
            <w:r w:rsidRPr="00FB20BD">
              <w:t>100</w:t>
            </w:r>
          </w:p>
          <w:p w14:paraId="6E6DAEFC" w14:textId="77777777" w:rsidR="00775F4A" w:rsidRPr="00FB20BD" w:rsidRDefault="00775F4A" w:rsidP="00B84CF7">
            <w:pPr>
              <w:pStyle w:val="TAH"/>
            </w:pPr>
            <w:r w:rsidRPr="00FB20BD">
              <w:t>MHz</w:t>
            </w:r>
          </w:p>
        </w:tc>
      </w:tr>
      <w:tr w:rsidR="0024035B" w:rsidRPr="00FB20BD" w14:paraId="2B1384F5" w14:textId="77777777" w:rsidTr="00080405">
        <w:trPr>
          <w:trHeight w:val="290"/>
        </w:trPr>
        <w:tc>
          <w:tcPr>
            <w:tcW w:w="1878" w:type="dxa"/>
            <w:tcBorders>
              <w:bottom w:val="single" w:sz="4" w:space="0" w:color="auto"/>
            </w:tcBorders>
            <w:shd w:val="clear" w:color="auto" w:fill="auto"/>
          </w:tcPr>
          <w:p w14:paraId="024E8CE3" w14:textId="77777777" w:rsidR="0024035B" w:rsidRPr="00FB20BD" w:rsidRDefault="0024035B" w:rsidP="00B84CF7">
            <w:pPr>
              <w:pStyle w:val="TAC"/>
              <w:rPr>
                <w:rFonts w:cs="Arial"/>
              </w:rPr>
            </w:pPr>
            <w:r w:rsidRPr="00FB20BD">
              <w:t>Transmit OFF power</w:t>
            </w:r>
          </w:p>
        </w:tc>
        <w:tc>
          <w:tcPr>
            <w:tcW w:w="11205" w:type="dxa"/>
            <w:gridSpan w:val="15"/>
          </w:tcPr>
          <w:p w14:paraId="1A7F9212" w14:textId="77777777" w:rsidR="0024035B" w:rsidRPr="00FB20BD" w:rsidRDefault="0024035B" w:rsidP="00B84CF7">
            <w:pPr>
              <w:pStyle w:val="TAC"/>
            </w:pPr>
            <w:r w:rsidRPr="00FB20BD">
              <w:t>≤</w:t>
            </w:r>
            <w:r w:rsidRPr="00FB20BD">
              <w:rPr>
                <w:rFonts w:cs="v4.2.0"/>
              </w:rPr>
              <w:t xml:space="preserve"> </w:t>
            </w:r>
            <w:r w:rsidRPr="00FB20BD">
              <w:t>-50+TT dBm</w:t>
            </w:r>
          </w:p>
        </w:tc>
      </w:tr>
      <w:tr w:rsidR="00775F4A" w:rsidRPr="00FB20BD" w14:paraId="2D5C4683" w14:textId="77777777" w:rsidTr="00775F4A">
        <w:trPr>
          <w:trHeight w:val="540"/>
        </w:trPr>
        <w:tc>
          <w:tcPr>
            <w:tcW w:w="1878" w:type="dxa"/>
            <w:tcBorders>
              <w:bottom w:val="single" w:sz="4" w:space="0" w:color="auto"/>
            </w:tcBorders>
            <w:shd w:val="clear" w:color="auto" w:fill="auto"/>
            <w:vAlign w:val="center"/>
          </w:tcPr>
          <w:p w14:paraId="26E06FFA" w14:textId="77777777" w:rsidR="00775F4A" w:rsidRPr="00FB20BD" w:rsidRDefault="00775F4A" w:rsidP="00B84CF7">
            <w:pPr>
              <w:pStyle w:val="TAC"/>
            </w:pPr>
            <w:r w:rsidRPr="00FB20BD">
              <w:t>Transmission OFF Measurement bandwidth</w:t>
            </w:r>
          </w:p>
        </w:tc>
        <w:tc>
          <w:tcPr>
            <w:tcW w:w="726" w:type="dxa"/>
            <w:tcBorders>
              <w:bottom w:val="single" w:sz="4" w:space="0" w:color="auto"/>
            </w:tcBorders>
            <w:shd w:val="clear" w:color="auto" w:fill="auto"/>
            <w:tcMar>
              <w:left w:w="28" w:type="dxa"/>
              <w:right w:w="28" w:type="dxa"/>
            </w:tcMar>
          </w:tcPr>
          <w:p w14:paraId="0B349829" w14:textId="77777777" w:rsidR="00775F4A" w:rsidRPr="00FB20BD" w:rsidRDefault="00775F4A" w:rsidP="00B84CF7">
            <w:pPr>
              <w:pStyle w:val="TAC"/>
            </w:pPr>
            <w:r w:rsidRPr="00FB20BD">
              <w:t>4.515</w:t>
            </w:r>
          </w:p>
        </w:tc>
        <w:tc>
          <w:tcPr>
            <w:tcW w:w="726" w:type="dxa"/>
            <w:tcBorders>
              <w:bottom w:val="single" w:sz="4" w:space="0" w:color="auto"/>
            </w:tcBorders>
            <w:shd w:val="clear" w:color="auto" w:fill="auto"/>
            <w:tcMar>
              <w:left w:w="28" w:type="dxa"/>
              <w:right w:w="28" w:type="dxa"/>
            </w:tcMar>
          </w:tcPr>
          <w:p w14:paraId="7BBE1FEA" w14:textId="77777777" w:rsidR="00775F4A" w:rsidRPr="00FB20BD" w:rsidRDefault="00775F4A" w:rsidP="00B84CF7">
            <w:pPr>
              <w:pStyle w:val="TAC"/>
            </w:pPr>
            <w:r w:rsidRPr="00FB20BD">
              <w:t>9.375</w:t>
            </w:r>
          </w:p>
        </w:tc>
        <w:tc>
          <w:tcPr>
            <w:tcW w:w="777" w:type="dxa"/>
            <w:tcBorders>
              <w:bottom w:val="single" w:sz="4" w:space="0" w:color="auto"/>
            </w:tcBorders>
            <w:shd w:val="clear" w:color="auto" w:fill="auto"/>
            <w:tcMar>
              <w:left w:w="28" w:type="dxa"/>
              <w:right w:w="28" w:type="dxa"/>
            </w:tcMar>
          </w:tcPr>
          <w:p w14:paraId="47DB5359" w14:textId="77777777" w:rsidR="00775F4A" w:rsidRPr="00FB20BD" w:rsidRDefault="00775F4A" w:rsidP="00B84CF7">
            <w:pPr>
              <w:pStyle w:val="TAC"/>
            </w:pPr>
            <w:r w:rsidRPr="00FB20BD">
              <w:t>14.235</w:t>
            </w:r>
          </w:p>
        </w:tc>
        <w:tc>
          <w:tcPr>
            <w:tcW w:w="762" w:type="dxa"/>
            <w:tcBorders>
              <w:bottom w:val="single" w:sz="4" w:space="0" w:color="auto"/>
            </w:tcBorders>
            <w:shd w:val="clear" w:color="auto" w:fill="auto"/>
            <w:tcMar>
              <w:left w:w="28" w:type="dxa"/>
              <w:right w:w="28" w:type="dxa"/>
            </w:tcMar>
          </w:tcPr>
          <w:p w14:paraId="44195ED0" w14:textId="77777777" w:rsidR="00775F4A" w:rsidRPr="00FB20BD" w:rsidRDefault="00775F4A" w:rsidP="00B84CF7">
            <w:pPr>
              <w:pStyle w:val="TAC"/>
            </w:pPr>
            <w:r w:rsidRPr="00FB20BD">
              <w:t>19.095</w:t>
            </w:r>
          </w:p>
        </w:tc>
        <w:tc>
          <w:tcPr>
            <w:tcW w:w="694" w:type="dxa"/>
            <w:tcBorders>
              <w:bottom w:val="single" w:sz="4" w:space="0" w:color="auto"/>
            </w:tcBorders>
            <w:shd w:val="clear" w:color="auto" w:fill="auto"/>
            <w:tcMar>
              <w:left w:w="28" w:type="dxa"/>
              <w:right w:w="28" w:type="dxa"/>
            </w:tcMar>
          </w:tcPr>
          <w:p w14:paraId="1C573778" w14:textId="77777777" w:rsidR="00775F4A" w:rsidRPr="00FB20BD" w:rsidRDefault="00775F4A" w:rsidP="00B84CF7">
            <w:pPr>
              <w:pStyle w:val="TAC"/>
            </w:pPr>
            <w:r w:rsidRPr="00FB20BD">
              <w:t>23.955</w:t>
            </w:r>
          </w:p>
        </w:tc>
        <w:tc>
          <w:tcPr>
            <w:tcW w:w="741" w:type="dxa"/>
            <w:tcBorders>
              <w:bottom w:val="single" w:sz="4" w:space="0" w:color="auto"/>
            </w:tcBorders>
            <w:shd w:val="clear" w:color="auto" w:fill="auto"/>
            <w:tcMar>
              <w:left w:w="28" w:type="dxa"/>
              <w:right w:w="28" w:type="dxa"/>
            </w:tcMar>
          </w:tcPr>
          <w:p w14:paraId="2755128E" w14:textId="77777777" w:rsidR="00775F4A" w:rsidRPr="00FB20BD" w:rsidRDefault="00775F4A" w:rsidP="00B84CF7">
            <w:pPr>
              <w:pStyle w:val="TAC"/>
            </w:pPr>
            <w:r w:rsidRPr="00FB20BD">
              <w:t>28.815</w:t>
            </w:r>
          </w:p>
        </w:tc>
        <w:tc>
          <w:tcPr>
            <w:tcW w:w="784" w:type="dxa"/>
            <w:tcBorders>
              <w:bottom w:val="single" w:sz="4" w:space="0" w:color="auto"/>
            </w:tcBorders>
            <w:shd w:val="clear" w:color="auto" w:fill="auto"/>
            <w:tcMar>
              <w:left w:w="28" w:type="dxa"/>
              <w:right w:w="28" w:type="dxa"/>
            </w:tcMar>
          </w:tcPr>
          <w:p w14:paraId="58F7AB44" w14:textId="505467EB" w:rsidR="00775F4A" w:rsidRPr="00FB20BD" w:rsidRDefault="00775F4A" w:rsidP="00B84CF7">
            <w:pPr>
              <w:pStyle w:val="TAC"/>
            </w:pPr>
            <w:r w:rsidRPr="00FB20BD">
              <w:rPr>
                <w:lang w:eastAsia="zh-CN"/>
              </w:rPr>
              <w:t>33.855</w:t>
            </w:r>
          </w:p>
        </w:tc>
        <w:tc>
          <w:tcPr>
            <w:tcW w:w="676" w:type="dxa"/>
            <w:tcBorders>
              <w:bottom w:val="single" w:sz="4" w:space="0" w:color="auto"/>
            </w:tcBorders>
            <w:shd w:val="clear" w:color="auto" w:fill="auto"/>
            <w:tcMar>
              <w:left w:w="28" w:type="dxa"/>
              <w:right w:w="28" w:type="dxa"/>
            </w:tcMar>
          </w:tcPr>
          <w:p w14:paraId="2ABDB664" w14:textId="77777777" w:rsidR="00775F4A" w:rsidRPr="00FB20BD" w:rsidRDefault="00775F4A" w:rsidP="00B84CF7">
            <w:pPr>
              <w:pStyle w:val="TAC"/>
            </w:pPr>
            <w:r w:rsidRPr="00FB20BD">
              <w:t>38.895</w:t>
            </w:r>
          </w:p>
        </w:tc>
        <w:tc>
          <w:tcPr>
            <w:tcW w:w="742" w:type="dxa"/>
            <w:tcBorders>
              <w:bottom w:val="single" w:sz="4" w:space="0" w:color="auto"/>
            </w:tcBorders>
            <w:shd w:val="clear" w:color="auto" w:fill="auto"/>
            <w:tcMar>
              <w:left w:w="28" w:type="dxa"/>
              <w:right w:w="28" w:type="dxa"/>
            </w:tcMar>
          </w:tcPr>
          <w:p w14:paraId="30724425" w14:textId="0AABA212" w:rsidR="00775F4A" w:rsidRPr="00FB20BD" w:rsidRDefault="00775F4A" w:rsidP="00B84CF7">
            <w:pPr>
              <w:pStyle w:val="TAC"/>
            </w:pPr>
            <w:r w:rsidRPr="00FB20BD">
              <w:rPr>
                <w:lang w:eastAsia="zh-CN"/>
              </w:rPr>
              <w:t>43.575</w:t>
            </w:r>
          </w:p>
        </w:tc>
        <w:tc>
          <w:tcPr>
            <w:tcW w:w="770" w:type="dxa"/>
            <w:tcBorders>
              <w:bottom w:val="single" w:sz="4" w:space="0" w:color="auto"/>
            </w:tcBorders>
            <w:shd w:val="clear" w:color="auto" w:fill="auto"/>
            <w:tcMar>
              <w:left w:w="28" w:type="dxa"/>
              <w:right w:w="28" w:type="dxa"/>
            </w:tcMar>
          </w:tcPr>
          <w:p w14:paraId="2AACFD42" w14:textId="77777777" w:rsidR="00775F4A" w:rsidRPr="00FB20BD" w:rsidRDefault="00775F4A" w:rsidP="00B84CF7">
            <w:pPr>
              <w:pStyle w:val="TAC"/>
            </w:pPr>
            <w:r w:rsidRPr="00FB20BD">
              <w:t>48.615</w:t>
            </w:r>
          </w:p>
        </w:tc>
        <w:tc>
          <w:tcPr>
            <w:tcW w:w="630" w:type="dxa"/>
            <w:tcBorders>
              <w:bottom w:val="single" w:sz="4" w:space="0" w:color="auto"/>
            </w:tcBorders>
            <w:shd w:val="clear" w:color="auto" w:fill="auto"/>
            <w:tcMar>
              <w:left w:w="28" w:type="dxa"/>
              <w:right w:w="28" w:type="dxa"/>
            </w:tcMar>
          </w:tcPr>
          <w:p w14:paraId="497CA132" w14:textId="77777777" w:rsidR="00775F4A" w:rsidRPr="00FB20BD" w:rsidRDefault="00775F4A" w:rsidP="00B84CF7">
            <w:pPr>
              <w:pStyle w:val="TAC"/>
            </w:pPr>
            <w:r w:rsidRPr="00FB20BD">
              <w:t>58.35</w:t>
            </w:r>
          </w:p>
        </w:tc>
        <w:tc>
          <w:tcPr>
            <w:tcW w:w="700" w:type="dxa"/>
            <w:tcBorders>
              <w:bottom w:val="single" w:sz="4" w:space="0" w:color="auto"/>
            </w:tcBorders>
            <w:shd w:val="clear" w:color="auto" w:fill="auto"/>
            <w:tcMar>
              <w:left w:w="28" w:type="dxa"/>
              <w:right w:w="28" w:type="dxa"/>
            </w:tcMar>
          </w:tcPr>
          <w:p w14:paraId="4D40DB4C" w14:textId="77777777" w:rsidR="00775F4A" w:rsidRPr="00FB20BD" w:rsidRDefault="00775F4A" w:rsidP="00B84CF7">
            <w:pPr>
              <w:pStyle w:val="TAC"/>
            </w:pPr>
            <w:r w:rsidRPr="00FB20BD">
              <w:rPr>
                <w:rFonts w:eastAsia="MS Mincho"/>
              </w:rPr>
              <w:t>68.07</w:t>
            </w:r>
          </w:p>
        </w:tc>
        <w:tc>
          <w:tcPr>
            <w:tcW w:w="769" w:type="dxa"/>
            <w:tcBorders>
              <w:bottom w:val="single" w:sz="4" w:space="0" w:color="auto"/>
            </w:tcBorders>
            <w:tcMar>
              <w:left w:w="28" w:type="dxa"/>
              <w:right w:w="28" w:type="dxa"/>
            </w:tcMar>
          </w:tcPr>
          <w:p w14:paraId="4C29CE2C" w14:textId="77777777" w:rsidR="00775F4A" w:rsidRPr="00FB20BD" w:rsidRDefault="00775F4A" w:rsidP="00B84CF7">
            <w:pPr>
              <w:pStyle w:val="TAC"/>
            </w:pPr>
            <w:r w:rsidRPr="00FB20BD">
              <w:t>78.15</w:t>
            </w:r>
          </w:p>
        </w:tc>
        <w:tc>
          <w:tcPr>
            <w:tcW w:w="784" w:type="dxa"/>
            <w:tcBorders>
              <w:bottom w:val="single" w:sz="4" w:space="0" w:color="auto"/>
            </w:tcBorders>
            <w:shd w:val="clear" w:color="auto" w:fill="auto"/>
            <w:tcMar>
              <w:left w:w="28" w:type="dxa"/>
              <w:right w:w="28" w:type="dxa"/>
            </w:tcMar>
          </w:tcPr>
          <w:p w14:paraId="7AD74679" w14:textId="77777777" w:rsidR="00775F4A" w:rsidRPr="00FB20BD" w:rsidRDefault="00775F4A" w:rsidP="00B84CF7">
            <w:pPr>
              <w:pStyle w:val="TAC"/>
            </w:pPr>
            <w:r w:rsidRPr="00FB20BD">
              <w:t>88.23</w:t>
            </w:r>
          </w:p>
        </w:tc>
        <w:tc>
          <w:tcPr>
            <w:tcW w:w="924" w:type="dxa"/>
            <w:tcBorders>
              <w:bottom w:val="single" w:sz="4" w:space="0" w:color="auto"/>
            </w:tcBorders>
            <w:shd w:val="clear" w:color="auto" w:fill="auto"/>
            <w:tcMar>
              <w:left w:w="28" w:type="dxa"/>
              <w:right w:w="28" w:type="dxa"/>
            </w:tcMar>
          </w:tcPr>
          <w:p w14:paraId="2FB77DA7" w14:textId="77777777" w:rsidR="00775F4A" w:rsidRPr="00FB20BD" w:rsidRDefault="00775F4A" w:rsidP="00B84CF7">
            <w:pPr>
              <w:pStyle w:val="TAC"/>
            </w:pPr>
            <w:r w:rsidRPr="00FB20BD">
              <w:t>98.31</w:t>
            </w:r>
          </w:p>
        </w:tc>
      </w:tr>
      <w:tr w:rsidR="0024035B" w:rsidRPr="00FB20BD" w14:paraId="625DF912" w14:textId="77777777" w:rsidTr="00080405">
        <w:trPr>
          <w:trHeight w:val="540"/>
        </w:trPr>
        <w:tc>
          <w:tcPr>
            <w:tcW w:w="1878" w:type="dxa"/>
            <w:tcBorders>
              <w:bottom w:val="single" w:sz="4" w:space="0" w:color="auto"/>
            </w:tcBorders>
            <w:shd w:val="clear" w:color="auto" w:fill="auto"/>
            <w:vAlign w:val="center"/>
          </w:tcPr>
          <w:p w14:paraId="4809D712" w14:textId="77777777" w:rsidR="0024035B" w:rsidRPr="00FB20BD" w:rsidRDefault="0024035B" w:rsidP="00B84CF7">
            <w:pPr>
              <w:pStyle w:val="TAC"/>
            </w:pPr>
            <w:r w:rsidRPr="00FB20BD">
              <w:t>Transmit ON power</w:t>
            </w:r>
          </w:p>
        </w:tc>
        <w:tc>
          <w:tcPr>
            <w:tcW w:w="11205" w:type="dxa"/>
            <w:gridSpan w:val="15"/>
            <w:tcBorders>
              <w:bottom w:val="single" w:sz="4" w:space="0" w:color="auto"/>
            </w:tcBorders>
            <w:shd w:val="clear" w:color="auto" w:fill="auto"/>
          </w:tcPr>
          <w:p w14:paraId="3C8CB251" w14:textId="69589C91" w:rsidR="0024035B" w:rsidRPr="00FB20BD" w:rsidRDefault="0024035B" w:rsidP="00AD5B21">
            <w:pPr>
              <w:pStyle w:val="TAL"/>
            </w:pPr>
            <w:r w:rsidRPr="00FB20BD">
              <w:rPr>
                <w:lang w:eastAsia="zh-Hans"/>
              </w:rPr>
              <w:t>For inter-band CA configurations, The test requirement of transmit on power of 2UL CA is the same as</w:t>
            </w:r>
            <w:r w:rsidRPr="00FB20BD">
              <w:t xml:space="preserve"> </w:t>
            </w:r>
            <w:r w:rsidRPr="00FB20BD">
              <w:rPr>
                <w:lang w:eastAsia="zh-Hans"/>
              </w:rPr>
              <w:t xml:space="preserve">Test ID 9of </w:t>
            </w:r>
            <w:r w:rsidRPr="00FB20BD">
              <w:t xml:space="preserve">Table 6.2A.2.1.5-1 </w:t>
            </w:r>
            <w:r w:rsidRPr="00FB20BD">
              <w:rPr>
                <w:lang w:eastAsia="zh-Hans"/>
              </w:rPr>
              <w:t>as appropriate</w:t>
            </w:r>
            <w:r w:rsidR="00C65DF7" w:rsidRPr="00FB20BD">
              <w:rPr>
                <w:lang w:eastAsia="zh-Hans"/>
              </w:rPr>
              <w:t>.</w:t>
            </w:r>
          </w:p>
          <w:p w14:paraId="16534657" w14:textId="1D5F9915" w:rsidR="0024035B" w:rsidRPr="00FB20BD" w:rsidRDefault="0024035B" w:rsidP="00AD5B21">
            <w:pPr>
              <w:pStyle w:val="TAL"/>
              <w:rPr>
                <w:lang w:eastAsia="zh-Hans"/>
              </w:rPr>
            </w:pPr>
            <w:r w:rsidRPr="00FB20BD">
              <w:rPr>
                <w:lang w:eastAsia="zh-Hans"/>
              </w:rPr>
              <w:t>For intra-band contiguous CA configurations, The test requirement of transmit on power of 2UL CA is the same as</w:t>
            </w:r>
            <w:r w:rsidRPr="00FB20BD">
              <w:t xml:space="preserve"> </w:t>
            </w:r>
            <w:r w:rsidRPr="00FB20BD">
              <w:rPr>
                <w:lang w:eastAsia="zh-Hans"/>
              </w:rPr>
              <w:t xml:space="preserve">Test ID 3 of </w:t>
            </w:r>
            <w:r w:rsidRPr="00FB20BD">
              <w:t>Table 6.2A.2.1.5-1</w:t>
            </w:r>
            <w:r w:rsidRPr="00FB20BD">
              <w:rPr>
                <w:lang w:eastAsia="zh-Hans"/>
              </w:rPr>
              <w:t>a,</w:t>
            </w:r>
            <w:r w:rsidRPr="00FB20BD">
              <w:t xml:space="preserve"> Table 6.2A.2.1.5-1b</w:t>
            </w:r>
            <w:r w:rsidRPr="00FB20BD">
              <w:rPr>
                <w:lang w:eastAsia="zh-Hans"/>
              </w:rPr>
              <w:t xml:space="preserve"> and 6.2A.2.1.5-1c</w:t>
            </w:r>
            <w:r w:rsidRPr="00FB20BD">
              <w:t xml:space="preserve"> </w:t>
            </w:r>
            <w:r w:rsidRPr="00FB20BD">
              <w:rPr>
                <w:lang w:eastAsia="zh-Hans"/>
              </w:rPr>
              <w:t>as appropriate</w:t>
            </w:r>
            <w:r w:rsidR="00C65DF7" w:rsidRPr="00FB20BD">
              <w:rPr>
                <w:lang w:eastAsia="zh-Hans"/>
              </w:rPr>
              <w:t>.</w:t>
            </w:r>
          </w:p>
          <w:p w14:paraId="7CA1B306" w14:textId="3311E304" w:rsidR="00C65DF7" w:rsidRPr="00FB20BD" w:rsidRDefault="00C65DF7" w:rsidP="00AD5B21">
            <w:pPr>
              <w:pStyle w:val="TAL"/>
              <w:rPr>
                <w:lang w:eastAsia="zh-Hans"/>
              </w:rPr>
            </w:pPr>
            <w:r w:rsidRPr="00FB20BD">
              <w:rPr>
                <w:lang w:eastAsia="zh-Hans"/>
              </w:rPr>
              <w:t>For intra-band non-contiguous CA configurations, The test requirement of transmit on power of 2UL CA is the same as</w:t>
            </w:r>
            <w:r w:rsidRPr="00FB20BD">
              <w:t xml:space="preserve"> </w:t>
            </w:r>
            <w:r w:rsidRPr="00FB20BD">
              <w:rPr>
                <w:lang w:eastAsia="zh-Hans"/>
              </w:rPr>
              <w:t xml:space="preserve">Test ID 4 of </w:t>
            </w:r>
            <w:r w:rsidRPr="00FB20BD">
              <w:t>Table 6.2A.2.1.5-1</w:t>
            </w:r>
            <w:r w:rsidRPr="00FB20BD">
              <w:rPr>
                <w:lang w:eastAsia="zh-CN"/>
              </w:rPr>
              <w:t>e</w:t>
            </w:r>
            <w:r w:rsidRPr="00FB20BD">
              <w:rPr>
                <w:lang w:eastAsia="zh-Hans"/>
              </w:rPr>
              <w:t>,</w:t>
            </w:r>
            <w:r w:rsidRPr="00FB20BD">
              <w:t xml:space="preserve"> Test ID 3 of 6.2A.2.1.5-1f</w:t>
            </w:r>
            <w:r w:rsidRPr="00FB20BD">
              <w:rPr>
                <w:lang w:eastAsia="zh-Hans"/>
              </w:rPr>
              <w:t xml:space="preserve"> as appropriate.</w:t>
            </w:r>
          </w:p>
        </w:tc>
      </w:tr>
      <w:tr w:rsidR="0024035B" w:rsidRPr="00FB20BD" w14:paraId="5404B809" w14:textId="77777777" w:rsidTr="00080405">
        <w:trPr>
          <w:trHeight w:val="225"/>
        </w:trPr>
        <w:tc>
          <w:tcPr>
            <w:tcW w:w="13083" w:type="dxa"/>
            <w:gridSpan w:val="16"/>
            <w:tcBorders>
              <w:bottom w:val="single" w:sz="4" w:space="0" w:color="auto"/>
            </w:tcBorders>
          </w:tcPr>
          <w:p w14:paraId="4A29062C" w14:textId="77777777" w:rsidR="0024035B" w:rsidRPr="00FB20BD" w:rsidRDefault="0024035B" w:rsidP="00B84CF7">
            <w:pPr>
              <w:pStyle w:val="TAN"/>
            </w:pPr>
            <w:r w:rsidRPr="00FB20BD">
              <w:t>NOTE 1:</w:t>
            </w:r>
            <w:r w:rsidRPr="00FB20BD">
              <w:tab/>
              <w:t>TT for each frequency and channel bandwidth of OFF power is specified in Table 6.3A.3.1.5-2.</w:t>
            </w:r>
          </w:p>
          <w:p w14:paraId="22DEAFA3" w14:textId="77777777" w:rsidR="0024035B" w:rsidRPr="00FB20BD" w:rsidRDefault="0024035B" w:rsidP="00B84CF7">
            <w:pPr>
              <w:pStyle w:val="TAN"/>
            </w:pPr>
            <w:r w:rsidRPr="00FB20BD">
              <w:t>N</w:t>
            </w:r>
            <w:r w:rsidRPr="00FB20BD">
              <w:rPr>
                <w:szCs w:val="22"/>
              </w:rPr>
              <w:t>OTE 2:</w:t>
            </w:r>
            <w:r w:rsidRPr="00FB20BD">
              <w:tab/>
            </w:r>
            <w:r w:rsidRPr="00FB20BD">
              <w:rPr>
                <w:szCs w:val="22"/>
              </w:rPr>
              <w:t xml:space="preserve">TT </w:t>
            </w:r>
            <w:r w:rsidRPr="00FB20BD">
              <w:t>or each frequency and channel bandwidth of Transmit ON power is specified in Table 6.2A.2.1.5-3</w:t>
            </w:r>
          </w:p>
        </w:tc>
      </w:tr>
    </w:tbl>
    <w:p w14:paraId="351C92B4" w14:textId="77777777" w:rsidR="004E00EE" w:rsidRPr="00FB20BD" w:rsidRDefault="004E00EE" w:rsidP="00B84CF7">
      <w:pPr>
        <w:rPr>
          <w:rFonts w:eastAsia="MS Mincho"/>
        </w:rPr>
      </w:pPr>
    </w:p>
    <w:p w14:paraId="2434C0E9" w14:textId="77777777" w:rsidR="004E00EE" w:rsidRPr="00FB20BD" w:rsidRDefault="004E00EE" w:rsidP="00B84CF7">
      <w:pPr>
        <w:pStyle w:val="TH"/>
        <w:rPr>
          <w:rFonts w:eastAsia="MS Mincho"/>
        </w:rPr>
      </w:pPr>
      <w:r w:rsidRPr="00FB20BD">
        <w:rPr>
          <w:rFonts w:eastAsia="MS Mincho"/>
        </w:rPr>
        <w:t>Table 6.3A.3.1.5-2: Test Tolerance for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4E00EE" w:rsidRPr="00FB20BD" w14:paraId="77E1A762"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6D962FE" w14:textId="77777777" w:rsidR="004E00EE" w:rsidRPr="00FB20BD" w:rsidRDefault="004E00EE" w:rsidP="00B84CF7">
            <w:pPr>
              <w:pStyle w:val="TAH"/>
              <w:rPr>
                <w:rFonts w:eastAsia="MS Mincho"/>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2CB77487" w14:textId="77777777" w:rsidR="004E00EE" w:rsidRPr="00FB20BD" w:rsidRDefault="004E00EE" w:rsidP="00B84CF7">
            <w:pPr>
              <w:pStyle w:val="TAH"/>
              <w:rPr>
                <w:rFonts w:eastAsia="MS Mincho"/>
              </w:rPr>
            </w:pPr>
            <w:r w:rsidRPr="00FB20BD">
              <w:rPr>
                <w:rFonts w:eastAsia="MS Mincho"/>
              </w:rPr>
              <w:t>f ≤ 3.0G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4FE391C" w14:textId="77777777" w:rsidR="004E00EE" w:rsidRPr="00FB20BD" w:rsidRDefault="004E00EE" w:rsidP="00B84CF7">
            <w:pPr>
              <w:pStyle w:val="TAH"/>
              <w:rPr>
                <w:rFonts w:eastAsia="MS Mincho"/>
              </w:rPr>
            </w:pPr>
            <w:r w:rsidRPr="00FB20BD">
              <w:rPr>
                <w:rFonts w:eastAsia="MS Mincho"/>
              </w:rPr>
              <w:t>3.0GHz &lt; f ≤ 6GHz</w:t>
            </w:r>
          </w:p>
        </w:tc>
      </w:tr>
      <w:tr w:rsidR="004E00EE" w:rsidRPr="00FB20BD" w14:paraId="634B5EF3"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26DF4DFE" w14:textId="77777777" w:rsidR="004E00EE" w:rsidRPr="00FB20BD" w:rsidRDefault="004E00EE" w:rsidP="00B84CF7">
            <w:pPr>
              <w:pStyle w:val="TAH"/>
              <w:rPr>
                <w:rFonts w:eastAsia="MS Mincho"/>
              </w:rPr>
            </w:pPr>
            <w:r w:rsidRPr="00FB20BD">
              <w:rPr>
                <w:rFonts w:eastAsia="MS Mincho"/>
              </w:rPr>
              <w:t>BW ≤ 4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FBFD89F" w14:textId="77777777" w:rsidR="004E00EE" w:rsidRPr="00FB20BD" w:rsidRDefault="004E00EE" w:rsidP="00B84CF7">
            <w:pPr>
              <w:pStyle w:val="TAC"/>
              <w:rPr>
                <w:rFonts w:eastAsia="MS Mincho"/>
              </w:rPr>
            </w:pPr>
            <w:r w:rsidRPr="00FB20BD">
              <w:rPr>
                <w:rFonts w:eastAsia="MS Mincho"/>
              </w:rPr>
              <w:t>1.5</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DE63350" w14:textId="77777777" w:rsidR="004E00EE" w:rsidRPr="00FB20BD" w:rsidRDefault="004E00EE" w:rsidP="00B84CF7">
            <w:pPr>
              <w:pStyle w:val="TAC"/>
              <w:rPr>
                <w:rFonts w:eastAsia="MS Mincho"/>
              </w:rPr>
            </w:pPr>
            <w:r w:rsidRPr="00FB20BD">
              <w:rPr>
                <w:rFonts w:eastAsia="MS Mincho"/>
              </w:rPr>
              <w:t>1.8</w:t>
            </w:r>
          </w:p>
        </w:tc>
      </w:tr>
      <w:tr w:rsidR="004E00EE" w:rsidRPr="00FB20BD" w14:paraId="38CFB074"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5D8676C7" w14:textId="77777777" w:rsidR="004E00EE" w:rsidRPr="00FB20BD" w:rsidRDefault="004E00EE" w:rsidP="00B84CF7">
            <w:pPr>
              <w:pStyle w:val="TAH"/>
              <w:rPr>
                <w:rFonts w:eastAsia="MS Mincho"/>
              </w:rPr>
            </w:pPr>
            <w:r w:rsidRPr="00FB20BD">
              <w:rPr>
                <w:rFonts w:eastAsia="MS Mincho"/>
              </w:rPr>
              <w:t>40MHz &lt; BW ≤ 100MHz</w:t>
            </w:r>
          </w:p>
        </w:tc>
        <w:tc>
          <w:tcPr>
            <w:tcW w:w="1984" w:type="dxa"/>
            <w:tcBorders>
              <w:top w:val="single" w:sz="4" w:space="0" w:color="auto"/>
              <w:left w:val="single" w:sz="4" w:space="0" w:color="auto"/>
              <w:bottom w:val="single" w:sz="4" w:space="0" w:color="auto"/>
              <w:right w:val="single" w:sz="4" w:space="0" w:color="auto"/>
            </w:tcBorders>
            <w:hideMark/>
          </w:tcPr>
          <w:p w14:paraId="0A879CB8" w14:textId="77777777" w:rsidR="004E00EE" w:rsidRPr="00FB20BD" w:rsidRDefault="004E00EE" w:rsidP="00B84CF7">
            <w:pPr>
              <w:pStyle w:val="TAC"/>
              <w:rPr>
                <w:rFonts w:eastAsia="MS Mincho"/>
                <w:lang w:eastAsia="zh-CN"/>
              </w:rPr>
            </w:pPr>
            <w:r w:rsidRPr="00FB20BD">
              <w:rPr>
                <w:rFonts w:eastAsia="MS Mincho"/>
                <w:lang w:eastAsia="zh-CN"/>
              </w:rPr>
              <w:t>1.7</w:t>
            </w:r>
          </w:p>
        </w:tc>
        <w:tc>
          <w:tcPr>
            <w:tcW w:w="1984" w:type="dxa"/>
            <w:tcBorders>
              <w:top w:val="single" w:sz="4" w:space="0" w:color="auto"/>
              <w:left w:val="single" w:sz="4" w:space="0" w:color="auto"/>
              <w:bottom w:val="single" w:sz="4" w:space="0" w:color="auto"/>
              <w:right w:val="single" w:sz="4" w:space="0" w:color="auto"/>
            </w:tcBorders>
            <w:hideMark/>
          </w:tcPr>
          <w:p w14:paraId="0F93EBF4" w14:textId="77777777" w:rsidR="004E00EE" w:rsidRPr="00FB20BD" w:rsidRDefault="004E00EE" w:rsidP="00B84CF7">
            <w:pPr>
              <w:pStyle w:val="TAC"/>
              <w:rPr>
                <w:rFonts w:eastAsia="MS Mincho"/>
              </w:rPr>
            </w:pPr>
            <w:r w:rsidRPr="00FB20BD">
              <w:rPr>
                <w:rFonts w:eastAsia="MS Mincho"/>
              </w:rPr>
              <w:t>1.8</w:t>
            </w:r>
          </w:p>
        </w:tc>
      </w:tr>
    </w:tbl>
    <w:p w14:paraId="6896508D" w14:textId="77777777" w:rsidR="004E00EE" w:rsidRPr="00FB20BD" w:rsidRDefault="004E00EE" w:rsidP="00B84CF7"/>
    <w:p w14:paraId="440D1592" w14:textId="77777777" w:rsidR="00B729B2" w:rsidRPr="00FB20BD" w:rsidRDefault="00B729B2" w:rsidP="00B84CF7">
      <w:pPr>
        <w:sectPr w:rsidR="00B729B2" w:rsidRPr="00FB20BD" w:rsidSect="00A535B5">
          <w:pgSz w:w="16838" w:h="11906" w:orient="landscape"/>
          <w:pgMar w:top="1134" w:right="1418" w:bottom="1134" w:left="1134" w:header="851" w:footer="340" w:gutter="0"/>
          <w:cols w:space="708"/>
          <w:docGrid w:linePitch="360"/>
        </w:sectPr>
      </w:pPr>
    </w:p>
    <w:p w14:paraId="2E7415F5" w14:textId="333416CA" w:rsidR="006577B5" w:rsidRPr="00FB20BD" w:rsidRDefault="004E00EE" w:rsidP="004E00EE">
      <w:pPr>
        <w:pStyle w:val="Heading4"/>
        <w:rPr>
          <w:rFonts w:eastAsia="MS Mincho"/>
        </w:rPr>
      </w:pPr>
      <w:bookmarkStart w:id="141" w:name="_Toc69306138"/>
      <w:bookmarkStart w:id="142" w:name="_Toc69309859"/>
      <w:bookmarkStart w:id="143" w:name="_Toc76020174"/>
      <w:bookmarkStart w:id="144" w:name="_Toc83720656"/>
      <w:r w:rsidRPr="00FB20BD">
        <w:rPr>
          <w:rFonts w:eastAsia="MS Mincho"/>
        </w:rPr>
        <w:t>6.3A.3.1_1</w:t>
      </w:r>
      <w:r w:rsidRPr="00FB20BD">
        <w:rPr>
          <w:rFonts w:eastAsia="MS Mincho"/>
        </w:rPr>
        <w:tab/>
      </w:r>
      <w:r w:rsidR="006577B5" w:rsidRPr="00FB20BD">
        <w:rPr>
          <w:rFonts w:eastAsia="MS Mincho"/>
        </w:rPr>
        <w:t>Void</w:t>
      </w:r>
    </w:p>
    <w:p w14:paraId="34796DC5" w14:textId="387E300D" w:rsidR="004E00EE" w:rsidRPr="00FB20BD" w:rsidRDefault="006577B5" w:rsidP="004E00EE">
      <w:pPr>
        <w:pStyle w:val="Heading4"/>
        <w:rPr>
          <w:rFonts w:eastAsia="MS Mincho"/>
        </w:rPr>
      </w:pPr>
      <w:r w:rsidRPr="00FB20BD">
        <w:rPr>
          <w:rFonts w:eastAsia="MS Mincho"/>
        </w:rPr>
        <w:t>6.3A.3.2</w:t>
      </w:r>
      <w:r w:rsidRPr="00FB20BD">
        <w:rPr>
          <w:rFonts w:eastAsia="MS Mincho"/>
        </w:rPr>
        <w:tab/>
      </w:r>
      <w:r w:rsidR="004E00EE" w:rsidRPr="00FB20BD">
        <w:rPr>
          <w:rFonts w:eastAsia="MS Mincho"/>
        </w:rPr>
        <w:t>Time mask for switching between two uplink carriers</w:t>
      </w:r>
      <w:bookmarkEnd w:id="141"/>
      <w:bookmarkEnd w:id="142"/>
      <w:bookmarkEnd w:id="143"/>
      <w:bookmarkEnd w:id="144"/>
    </w:p>
    <w:p w14:paraId="3174F2DD" w14:textId="379DE1C9" w:rsidR="004E00EE" w:rsidRPr="00FB20BD" w:rsidRDefault="004E00EE" w:rsidP="00B84CF7">
      <w:pPr>
        <w:pStyle w:val="EditorsNote"/>
        <w:rPr>
          <w:lang w:eastAsia="zh-CN"/>
        </w:rPr>
      </w:pPr>
      <w:r w:rsidRPr="00FB20BD">
        <w:rPr>
          <w:lang w:eastAsia="zh-CN"/>
        </w:rPr>
        <w:t>Editor’s Note:</w:t>
      </w:r>
      <w:r w:rsidR="00CC2B06" w:rsidRPr="00FB20BD">
        <w:rPr>
          <w:lang w:eastAsia="zh-CN"/>
        </w:rPr>
        <w:t xml:space="preserve"> The improvement for test procedure is FFS</w:t>
      </w:r>
    </w:p>
    <w:p w14:paraId="593026B3" w14:textId="319D8738" w:rsidR="004E00EE" w:rsidRPr="00FB20BD" w:rsidRDefault="004E00EE" w:rsidP="004E00EE">
      <w:pPr>
        <w:pStyle w:val="H6"/>
        <w:rPr>
          <w:rFonts w:eastAsia="SimSun"/>
          <w:lang w:eastAsia="zh-CN"/>
        </w:rPr>
      </w:pPr>
      <w:r w:rsidRPr="00FB20BD">
        <w:rPr>
          <w:rFonts w:eastAsia="SimSun"/>
          <w:lang w:eastAsia="zh-CN"/>
        </w:rPr>
        <w:t>6.3A.</w:t>
      </w:r>
      <w:bookmarkStart w:id="145" w:name="OLE_LINK29"/>
      <w:r w:rsidRPr="00FB20BD">
        <w:rPr>
          <w:rFonts w:eastAsia="SimSun"/>
          <w:lang w:eastAsia="zh-CN"/>
        </w:rPr>
        <w:t>3.</w:t>
      </w:r>
      <w:r w:rsidR="00651EA7" w:rsidRPr="00FB20BD">
        <w:rPr>
          <w:rFonts w:eastAsia="SimSun"/>
          <w:lang w:eastAsia="zh-CN"/>
        </w:rPr>
        <w:t>2</w:t>
      </w:r>
      <w:bookmarkEnd w:id="145"/>
      <w:r w:rsidRPr="00FB20BD">
        <w:rPr>
          <w:rFonts w:eastAsia="SimSun"/>
          <w:lang w:eastAsia="zh-CN"/>
        </w:rPr>
        <w:t>.1</w:t>
      </w:r>
      <w:r w:rsidRPr="00FB20BD">
        <w:rPr>
          <w:rFonts w:eastAsia="SimSun"/>
          <w:lang w:eastAsia="zh-CN"/>
        </w:rPr>
        <w:tab/>
        <w:t>Test purpose</w:t>
      </w:r>
    </w:p>
    <w:p w14:paraId="2749922C" w14:textId="77777777" w:rsidR="004E00EE" w:rsidRPr="00FB20BD" w:rsidRDefault="004E00EE" w:rsidP="00B84CF7">
      <w:pPr>
        <w:rPr>
          <w:rFonts w:eastAsia="SimSun"/>
          <w:lang w:eastAsia="zh-CN"/>
        </w:rPr>
      </w:pPr>
      <w:r w:rsidRPr="00FB20BD">
        <w:rPr>
          <w:lang w:eastAsia="zh-CN"/>
        </w:rPr>
        <w:t>To verify that the time mask for switching between two uplink carriers meets the requirements given in 6.3A.3.0.3.2.</w:t>
      </w:r>
    </w:p>
    <w:p w14:paraId="4C79771A" w14:textId="77777777" w:rsidR="004E00EE" w:rsidRPr="00FB20BD" w:rsidRDefault="004E00EE" w:rsidP="00B84CF7">
      <w:pPr>
        <w:rPr>
          <w:rFonts w:eastAsia="MS Mincho"/>
        </w:rPr>
      </w:pPr>
      <w:r w:rsidRPr="00FB20BD">
        <w:rPr>
          <w:rFonts w:eastAsia="MS Mincho"/>
        </w:rPr>
        <w:t xml:space="preserve">The time mask for switching between two uplink carriers defines the transient period(s) allowed between two uplink carriers for an uplink band pair of an inter-band UL CA configuration when the capability </w:t>
      </w:r>
      <w:r w:rsidRPr="00FB20BD">
        <w:rPr>
          <w:rFonts w:eastAsia="MS Mincho"/>
          <w:i/>
        </w:rPr>
        <w:t>uplinkTxSwitchingPeriod</w:t>
      </w:r>
      <w:r w:rsidRPr="00FB20BD">
        <w:rPr>
          <w:rFonts w:eastAsia="MS Mincho"/>
        </w:rPr>
        <w:t xml:space="preserve"> is present.</w:t>
      </w:r>
    </w:p>
    <w:p w14:paraId="6ADB0778" w14:textId="69095849" w:rsidR="004E00EE" w:rsidRPr="00FB20BD" w:rsidRDefault="004E00EE" w:rsidP="004E00EE">
      <w:pPr>
        <w:pStyle w:val="H6"/>
        <w:rPr>
          <w:rFonts w:eastAsia="SimSun"/>
          <w:lang w:eastAsia="zh-CN"/>
        </w:rPr>
      </w:pPr>
      <w:r w:rsidRPr="00FB20BD">
        <w:rPr>
          <w:rFonts w:eastAsia="SimSun"/>
          <w:lang w:eastAsia="zh-CN"/>
        </w:rPr>
        <w:t>6.3A.3.</w:t>
      </w:r>
      <w:r w:rsidR="00651EA7" w:rsidRPr="00FB20BD">
        <w:rPr>
          <w:rFonts w:eastAsia="SimSun"/>
          <w:lang w:eastAsia="zh-CN"/>
        </w:rPr>
        <w:t>2</w:t>
      </w:r>
      <w:r w:rsidRPr="00FB20BD">
        <w:rPr>
          <w:rFonts w:eastAsia="SimSun"/>
          <w:lang w:eastAsia="zh-CN"/>
        </w:rPr>
        <w:t>.2</w:t>
      </w:r>
      <w:r w:rsidRPr="00FB20BD">
        <w:rPr>
          <w:rFonts w:eastAsia="SimSun"/>
          <w:lang w:eastAsia="zh-CN"/>
        </w:rPr>
        <w:tab/>
        <w:t>Test applicability</w:t>
      </w:r>
    </w:p>
    <w:p w14:paraId="6FBA7D6D" w14:textId="77777777" w:rsidR="004E00EE" w:rsidRPr="00FB20BD" w:rsidRDefault="004E00EE" w:rsidP="00B84CF7">
      <w:pPr>
        <w:rPr>
          <w:rFonts w:eastAsia="MS Mincho"/>
          <w:lang w:eastAsia="zh-CN"/>
        </w:rPr>
      </w:pPr>
      <w:r w:rsidRPr="00FB20BD">
        <w:rPr>
          <w:rFonts w:eastAsia="MS Mincho"/>
        </w:rPr>
        <w:t xml:space="preserve">This test case applies to all types of NR UE release 16 and forward that support 2UL inter-band CA and </w:t>
      </w:r>
      <w:r w:rsidRPr="00FB20BD">
        <w:t>dynamic UL Tx switching</w:t>
      </w:r>
      <w:r w:rsidRPr="00FB20BD">
        <w:rPr>
          <w:rFonts w:eastAsia="MS Mincho"/>
        </w:rPr>
        <w:t>.</w:t>
      </w:r>
    </w:p>
    <w:p w14:paraId="606AC218" w14:textId="268CD6D1" w:rsidR="004E00EE" w:rsidRPr="00FB20BD" w:rsidRDefault="004E00EE" w:rsidP="004E00EE">
      <w:pPr>
        <w:pStyle w:val="H6"/>
        <w:rPr>
          <w:rFonts w:eastAsia="SimSun"/>
          <w:lang w:eastAsia="zh-CN"/>
        </w:rPr>
      </w:pPr>
      <w:r w:rsidRPr="00FB20BD">
        <w:rPr>
          <w:rFonts w:eastAsia="SimSun"/>
          <w:lang w:eastAsia="zh-CN"/>
        </w:rPr>
        <w:t>6.3A.3.</w:t>
      </w:r>
      <w:r w:rsidR="00651EA7" w:rsidRPr="00FB20BD">
        <w:rPr>
          <w:rFonts w:eastAsia="SimSun"/>
          <w:lang w:eastAsia="zh-CN"/>
        </w:rPr>
        <w:t>2</w:t>
      </w:r>
      <w:r w:rsidRPr="00FB20BD">
        <w:rPr>
          <w:rFonts w:eastAsia="SimSun"/>
          <w:lang w:eastAsia="zh-CN"/>
        </w:rPr>
        <w:t>.3</w:t>
      </w:r>
      <w:r w:rsidRPr="00FB20BD">
        <w:rPr>
          <w:rFonts w:eastAsia="SimSun"/>
          <w:lang w:eastAsia="zh-CN"/>
        </w:rPr>
        <w:tab/>
        <w:t>Minimum conformance requirements</w:t>
      </w:r>
    </w:p>
    <w:p w14:paraId="7AA50A87" w14:textId="77777777" w:rsidR="004E00EE" w:rsidRPr="00FB20BD" w:rsidRDefault="004E00EE" w:rsidP="00B84CF7">
      <w:pPr>
        <w:rPr>
          <w:rFonts w:eastAsia="MS Mincho"/>
          <w:lang w:eastAsia="zh-CN"/>
        </w:rPr>
      </w:pPr>
      <w:r w:rsidRPr="00FB20BD">
        <w:rPr>
          <w:rFonts w:eastAsia="MS Mincho"/>
        </w:rPr>
        <w:t>The minimum conformance requirements are defined in clause 6.3A.3.0.3.2.</w:t>
      </w:r>
    </w:p>
    <w:p w14:paraId="2891C7E4" w14:textId="0419D1CB" w:rsidR="004E00EE" w:rsidRPr="00FB20BD" w:rsidRDefault="004E00EE" w:rsidP="004E00EE">
      <w:pPr>
        <w:pStyle w:val="H6"/>
        <w:rPr>
          <w:rFonts w:eastAsia="SimSun"/>
          <w:lang w:eastAsia="zh-CN"/>
        </w:rPr>
      </w:pPr>
      <w:r w:rsidRPr="00FB20BD">
        <w:rPr>
          <w:rFonts w:eastAsia="SimSun"/>
          <w:lang w:eastAsia="zh-CN"/>
        </w:rPr>
        <w:t>6.3A.3.</w:t>
      </w:r>
      <w:r w:rsidR="00651EA7" w:rsidRPr="00FB20BD">
        <w:rPr>
          <w:rFonts w:eastAsia="SimSun"/>
          <w:lang w:eastAsia="zh-CN"/>
        </w:rPr>
        <w:t>2</w:t>
      </w:r>
      <w:r w:rsidRPr="00FB20BD">
        <w:rPr>
          <w:rFonts w:eastAsia="SimSun"/>
          <w:lang w:eastAsia="zh-CN"/>
        </w:rPr>
        <w:t>.4</w:t>
      </w:r>
      <w:r w:rsidRPr="00FB20BD">
        <w:rPr>
          <w:rFonts w:eastAsia="SimSun"/>
          <w:lang w:eastAsia="zh-CN"/>
        </w:rPr>
        <w:tab/>
        <w:t>Test description</w:t>
      </w:r>
    </w:p>
    <w:p w14:paraId="7BAE5090" w14:textId="6D91FF42" w:rsidR="004E00EE" w:rsidRPr="00FB20BD" w:rsidRDefault="004E00EE" w:rsidP="004E00EE">
      <w:pPr>
        <w:pStyle w:val="H6"/>
        <w:rPr>
          <w:rFonts w:eastAsia="SimSun"/>
          <w:lang w:eastAsia="zh-CN"/>
        </w:rPr>
      </w:pPr>
      <w:r w:rsidRPr="00FB20BD">
        <w:rPr>
          <w:rFonts w:eastAsia="SimSun"/>
          <w:lang w:eastAsia="zh-CN"/>
        </w:rPr>
        <w:t>6.3A.3.</w:t>
      </w:r>
      <w:r w:rsidR="00651EA7" w:rsidRPr="00FB20BD">
        <w:rPr>
          <w:rFonts w:eastAsia="SimSun"/>
          <w:lang w:eastAsia="zh-CN"/>
        </w:rPr>
        <w:t>2</w:t>
      </w:r>
      <w:r w:rsidRPr="00FB20BD">
        <w:rPr>
          <w:rFonts w:eastAsia="SimSun"/>
          <w:lang w:eastAsia="zh-CN"/>
        </w:rPr>
        <w:t>.4.1</w:t>
      </w:r>
      <w:r w:rsidRPr="00FB20BD">
        <w:rPr>
          <w:rFonts w:eastAsia="SimSun"/>
          <w:lang w:eastAsia="zh-CN"/>
        </w:rPr>
        <w:tab/>
        <w:t>Initial condition</w:t>
      </w:r>
    </w:p>
    <w:p w14:paraId="6955A33D" w14:textId="77777777" w:rsidR="004E00EE" w:rsidRPr="00FB20BD" w:rsidRDefault="004E00EE" w:rsidP="00B84CF7">
      <w:pPr>
        <w:rPr>
          <w:rFonts w:eastAsia="MS Mincho"/>
          <w:lang w:eastAsia="zh-CN"/>
        </w:rPr>
      </w:pPr>
      <w:r w:rsidRPr="00FB20BD">
        <w:rPr>
          <w:rFonts w:eastAsia="MS Mincho"/>
        </w:rPr>
        <w:t>Initial conditions are a set of test configurations the UE needs to be tested in and the steps for the SS to take with the UE to reach the correct measurement state.</w:t>
      </w:r>
    </w:p>
    <w:p w14:paraId="15644FFA" w14:textId="6677AB9E" w:rsidR="004E00EE" w:rsidRPr="00FB20BD" w:rsidRDefault="004E00EE" w:rsidP="00B84CF7">
      <w:pPr>
        <w:rPr>
          <w:rFonts w:eastAsia="SimSun"/>
        </w:rPr>
      </w:pPr>
      <w:r w:rsidRPr="00FB20BD">
        <w:rPr>
          <w:rFonts w:eastAsia="MS Mincho"/>
        </w:rPr>
        <w:t>The initial test configurations consist of environmental conditions, test frequencies, test channel bandwidths and sub-carrier spacing based on NR CA configuration specified in 5.5A. All of these configurations shall be tested with applicable test parameters for each CA configuration, and are shown in table 6.3A.3.</w:t>
      </w:r>
      <w:r w:rsidR="00583445" w:rsidRPr="00FB20BD">
        <w:rPr>
          <w:rFonts w:eastAsia="MS Mincho"/>
        </w:rPr>
        <w:t>2</w:t>
      </w:r>
      <w:r w:rsidRPr="00FB20BD">
        <w:rPr>
          <w:rFonts w:eastAsia="MS Mincho"/>
        </w:rPr>
        <w:t>.4.1-1. The details of the uplink reference measurement channels (RMCs) are specified in Annexe A.2 and A.3. Configurations of PDSCH and PDCCH before measurement are specified in Annex C.2.</w:t>
      </w:r>
    </w:p>
    <w:p w14:paraId="445CE41D" w14:textId="17FFAD82" w:rsidR="004E00EE" w:rsidRPr="00FB20BD" w:rsidRDefault="004E00EE" w:rsidP="00B84CF7">
      <w:pPr>
        <w:pStyle w:val="TH"/>
        <w:rPr>
          <w:rFonts w:eastAsia="MS Mincho"/>
        </w:rPr>
      </w:pPr>
      <w:r w:rsidRPr="00FB20BD">
        <w:rPr>
          <w:rFonts w:eastAsia="MS Mincho"/>
        </w:rPr>
        <w:t>Table 6.3A.3.</w:t>
      </w:r>
      <w:r w:rsidR="00583445" w:rsidRPr="00FB20BD">
        <w:rPr>
          <w:rFonts w:eastAsia="MS Mincho"/>
        </w:rPr>
        <w:t>2</w:t>
      </w:r>
      <w:r w:rsidRPr="00FB20BD">
        <w:rPr>
          <w:rFonts w:eastAsia="MS Mincho"/>
        </w:rPr>
        <w:t>.4.1-1: Test Configuration Table for inter-band CA Uplink switchi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8"/>
        <w:gridCol w:w="2623"/>
        <w:gridCol w:w="2147"/>
        <w:gridCol w:w="1929"/>
        <w:gridCol w:w="1851"/>
      </w:tblGrid>
      <w:tr w:rsidR="004E00EE" w:rsidRPr="00FB20BD" w14:paraId="5CDB0D98" w14:textId="77777777" w:rsidTr="00EF6B6C">
        <w:tc>
          <w:tcPr>
            <w:tcW w:w="5000" w:type="pct"/>
            <w:gridSpan w:val="5"/>
            <w:tcBorders>
              <w:top w:val="single" w:sz="4" w:space="0" w:color="auto"/>
              <w:left w:val="single" w:sz="4" w:space="0" w:color="auto"/>
              <w:bottom w:val="single" w:sz="4" w:space="0" w:color="auto"/>
              <w:right w:val="single" w:sz="4" w:space="0" w:color="auto"/>
            </w:tcBorders>
            <w:hideMark/>
          </w:tcPr>
          <w:p w14:paraId="3AA81283" w14:textId="77777777" w:rsidR="004E00EE" w:rsidRPr="00FB20BD" w:rsidRDefault="004E00EE" w:rsidP="00B84CF7">
            <w:pPr>
              <w:pStyle w:val="TAH"/>
              <w:rPr>
                <w:rFonts w:eastAsia="MS Mincho"/>
              </w:rPr>
            </w:pPr>
            <w:r w:rsidRPr="00FB20BD">
              <w:rPr>
                <w:rFonts w:eastAsia="MS Mincho"/>
              </w:rPr>
              <w:t>Initial Conditions</w:t>
            </w:r>
          </w:p>
        </w:tc>
      </w:tr>
      <w:tr w:rsidR="004E00EE" w:rsidRPr="00FB20BD" w14:paraId="4BDA6CDA" w14:textId="77777777" w:rsidTr="00EF6B6C">
        <w:tc>
          <w:tcPr>
            <w:tcW w:w="1922" w:type="pct"/>
            <w:gridSpan w:val="2"/>
            <w:tcBorders>
              <w:top w:val="single" w:sz="4" w:space="0" w:color="auto"/>
              <w:left w:val="single" w:sz="4" w:space="0" w:color="auto"/>
              <w:bottom w:val="single" w:sz="4" w:space="0" w:color="auto"/>
              <w:right w:val="single" w:sz="4" w:space="0" w:color="auto"/>
            </w:tcBorders>
            <w:hideMark/>
          </w:tcPr>
          <w:p w14:paraId="5AA57089" w14:textId="77777777" w:rsidR="004E00EE" w:rsidRPr="00FB20BD" w:rsidRDefault="004E00EE" w:rsidP="00B84CF7">
            <w:pPr>
              <w:pStyle w:val="TAL"/>
              <w:rPr>
                <w:rFonts w:eastAsia="MS Mincho"/>
              </w:rPr>
            </w:pPr>
            <w:r w:rsidRPr="00FB20BD">
              <w:rPr>
                <w:rFonts w:eastAsia="MS Mincho"/>
              </w:rPr>
              <w:t>Test Environment as specified in TS 38.508-1 [5] subclause 4.1</w:t>
            </w:r>
          </w:p>
        </w:tc>
        <w:tc>
          <w:tcPr>
            <w:tcW w:w="3078" w:type="pct"/>
            <w:gridSpan w:val="3"/>
            <w:tcBorders>
              <w:top w:val="single" w:sz="4" w:space="0" w:color="auto"/>
              <w:left w:val="single" w:sz="4" w:space="0" w:color="auto"/>
              <w:bottom w:val="single" w:sz="4" w:space="0" w:color="auto"/>
              <w:right w:val="single" w:sz="4" w:space="0" w:color="auto"/>
            </w:tcBorders>
            <w:hideMark/>
          </w:tcPr>
          <w:p w14:paraId="17DB1C53" w14:textId="77777777" w:rsidR="004E00EE" w:rsidRPr="00FB20BD" w:rsidRDefault="004E00EE" w:rsidP="00B84CF7">
            <w:pPr>
              <w:pStyle w:val="TAL"/>
              <w:rPr>
                <w:rFonts w:eastAsia="MS Mincho"/>
              </w:rPr>
            </w:pPr>
            <w:r w:rsidRPr="00FB20BD">
              <w:rPr>
                <w:rFonts w:eastAsia="MS Mincho"/>
              </w:rPr>
              <w:t>Normal</w:t>
            </w:r>
          </w:p>
        </w:tc>
      </w:tr>
      <w:tr w:rsidR="004E00EE" w:rsidRPr="00FB20BD" w14:paraId="139BC0D4" w14:textId="77777777" w:rsidTr="00EF6B6C">
        <w:tc>
          <w:tcPr>
            <w:tcW w:w="1922" w:type="pct"/>
            <w:gridSpan w:val="2"/>
            <w:tcBorders>
              <w:top w:val="single" w:sz="4" w:space="0" w:color="auto"/>
              <w:left w:val="single" w:sz="4" w:space="0" w:color="auto"/>
              <w:bottom w:val="single" w:sz="4" w:space="0" w:color="auto"/>
              <w:right w:val="single" w:sz="4" w:space="0" w:color="auto"/>
            </w:tcBorders>
            <w:hideMark/>
          </w:tcPr>
          <w:p w14:paraId="158EB2BA" w14:textId="77777777" w:rsidR="004E00EE" w:rsidRPr="00FB20BD" w:rsidRDefault="004E00EE" w:rsidP="00B84CF7">
            <w:pPr>
              <w:pStyle w:val="TAL"/>
              <w:rPr>
                <w:rFonts w:eastAsia="MS Mincho"/>
              </w:rPr>
            </w:pPr>
            <w:r w:rsidRPr="00FB20BD">
              <w:rPr>
                <w:rFonts w:eastAsia="MS Mincho"/>
              </w:rPr>
              <w:t>Test Frequencies as specified in TS 38.508-1 [5] subclause 4.3.1.1.3 for inter band CA in FR1</w:t>
            </w:r>
          </w:p>
        </w:tc>
        <w:tc>
          <w:tcPr>
            <w:tcW w:w="3078" w:type="pct"/>
            <w:gridSpan w:val="3"/>
            <w:tcBorders>
              <w:top w:val="single" w:sz="4" w:space="0" w:color="auto"/>
              <w:left w:val="single" w:sz="4" w:space="0" w:color="auto"/>
              <w:bottom w:val="single" w:sz="4" w:space="0" w:color="auto"/>
              <w:right w:val="single" w:sz="4" w:space="0" w:color="auto"/>
            </w:tcBorders>
            <w:hideMark/>
          </w:tcPr>
          <w:p w14:paraId="1E6B40A5" w14:textId="77777777" w:rsidR="004E00EE" w:rsidRPr="00FB20BD" w:rsidRDefault="004E00EE" w:rsidP="00B84CF7">
            <w:pPr>
              <w:pStyle w:val="TAL"/>
              <w:rPr>
                <w:rFonts w:eastAsia="MS Mincho"/>
              </w:rPr>
            </w:pPr>
            <w:r w:rsidRPr="00FB20BD">
              <w:rPr>
                <w:rFonts w:eastAsia="MS Mincho"/>
              </w:rPr>
              <w:t>Mid range for PCC and SCC</w:t>
            </w:r>
          </w:p>
        </w:tc>
      </w:tr>
      <w:tr w:rsidR="004E00EE" w:rsidRPr="00FB20BD" w14:paraId="21195B35" w14:textId="77777777" w:rsidTr="00EF6B6C">
        <w:tc>
          <w:tcPr>
            <w:tcW w:w="1922" w:type="pct"/>
            <w:gridSpan w:val="2"/>
            <w:tcBorders>
              <w:top w:val="single" w:sz="4" w:space="0" w:color="auto"/>
              <w:left w:val="single" w:sz="4" w:space="0" w:color="auto"/>
              <w:bottom w:val="single" w:sz="4" w:space="0" w:color="auto"/>
              <w:right w:val="single" w:sz="4" w:space="0" w:color="auto"/>
            </w:tcBorders>
            <w:hideMark/>
          </w:tcPr>
          <w:p w14:paraId="5941320C" w14:textId="77777777" w:rsidR="004E00EE" w:rsidRPr="00FB20BD" w:rsidRDefault="004E00EE" w:rsidP="00B84CF7">
            <w:pPr>
              <w:pStyle w:val="TAL"/>
              <w:rPr>
                <w:rFonts w:eastAsia="MS Mincho"/>
              </w:rPr>
            </w:pPr>
            <w:r w:rsidRPr="00FB20BD">
              <w:rPr>
                <w:rFonts w:eastAsia="MS Mincho"/>
              </w:rPr>
              <w:t>Test Channel Bandwidths as specified in TS 38.508-1 [5] subclause 4.3.1</w:t>
            </w:r>
          </w:p>
        </w:tc>
        <w:tc>
          <w:tcPr>
            <w:tcW w:w="3078" w:type="pct"/>
            <w:gridSpan w:val="3"/>
            <w:tcBorders>
              <w:top w:val="single" w:sz="4" w:space="0" w:color="auto"/>
              <w:left w:val="single" w:sz="4" w:space="0" w:color="auto"/>
              <w:bottom w:val="single" w:sz="4" w:space="0" w:color="auto"/>
              <w:right w:val="single" w:sz="4" w:space="0" w:color="auto"/>
            </w:tcBorders>
            <w:hideMark/>
          </w:tcPr>
          <w:p w14:paraId="3529D691" w14:textId="77777777" w:rsidR="004E00EE" w:rsidRPr="00FB20BD" w:rsidRDefault="004E00EE" w:rsidP="00B84CF7">
            <w:pPr>
              <w:pStyle w:val="TAL"/>
              <w:rPr>
                <w:rFonts w:eastAsia="MS Mincho"/>
              </w:rPr>
            </w:pPr>
            <w:r w:rsidRPr="00FB20BD">
              <w:rPr>
                <w:rFonts w:eastAsia="MS Mincho"/>
              </w:rPr>
              <w:t>Highest N</w:t>
            </w:r>
            <w:r w:rsidRPr="00FB20BD">
              <w:rPr>
                <w:rFonts w:eastAsia="MS Mincho"/>
                <w:vertAlign w:val="subscript"/>
              </w:rPr>
              <w:t>RB_agg</w:t>
            </w:r>
          </w:p>
        </w:tc>
      </w:tr>
      <w:tr w:rsidR="004E00EE" w:rsidRPr="00FB20BD" w14:paraId="75834FB2" w14:textId="77777777" w:rsidTr="00EF6B6C">
        <w:tc>
          <w:tcPr>
            <w:tcW w:w="1922" w:type="pct"/>
            <w:gridSpan w:val="2"/>
            <w:tcBorders>
              <w:top w:val="single" w:sz="4" w:space="0" w:color="auto"/>
              <w:left w:val="single" w:sz="4" w:space="0" w:color="auto"/>
              <w:bottom w:val="single" w:sz="4" w:space="0" w:color="auto"/>
              <w:right w:val="single" w:sz="4" w:space="0" w:color="auto"/>
            </w:tcBorders>
            <w:hideMark/>
          </w:tcPr>
          <w:p w14:paraId="64CCD49F" w14:textId="59277D22" w:rsidR="004E00EE" w:rsidRPr="00FB20BD" w:rsidRDefault="004E00EE" w:rsidP="00B84CF7">
            <w:pPr>
              <w:pStyle w:val="TAL"/>
              <w:rPr>
                <w:rFonts w:eastAsia="MS Mincho"/>
              </w:rPr>
            </w:pPr>
            <w:r w:rsidRPr="00FB20BD">
              <w:rPr>
                <w:rFonts w:eastAsia="MS Mincho"/>
              </w:rPr>
              <w:t xml:space="preserve">Test SCS as specified in Table </w:t>
            </w:r>
            <w:r w:rsidR="00B073A4" w:rsidRPr="00FB20BD">
              <w:rPr>
                <w:rFonts w:eastAsia="MS Mincho"/>
              </w:rPr>
              <w:t>5.3.5-1</w:t>
            </w:r>
          </w:p>
        </w:tc>
        <w:tc>
          <w:tcPr>
            <w:tcW w:w="3078" w:type="pct"/>
            <w:gridSpan w:val="3"/>
            <w:tcBorders>
              <w:top w:val="single" w:sz="4" w:space="0" w:color="auto"/>
              <w:left w:val="single" w:sz="4" w:space="0" w:color="auto"/>
              <w:bottom w:val="single" w:sz="4" w:space="0" w:color="auto"/>
              <w:right w:val="single" w:sz="4" w:space="0" w:color="auto"/>
            </w:tcBorders>
            <w:hideMark/>
          </w:tcPr>
          <w:p w14:paraId="2105C5D5" w14:textId="77777777" w:rsidR="004E00EE" w:rsidRPr="00FB20BD" w:rsidRDefault="004E00EE" w:rsidP="00B84CF7">
            <w:pPr>
              <w:pStyle w:val="TAL"/>
              <w:rPr>
                <w:rFonts w:eastAsia="MS Mincho"/>
              </w:rPr>
            </w:pPr>
            <w:r w:rsidRPr="00FB20BD">
              <w:rPr>
                <w:rFonts w:eastAsia="MS Mincho"/>
              </w:rPr>
              <w:t>Highest</w:t>
            </w:r>
          </w:p>
        </w:tc>
      </w:tr>
      <w:tr w:rsidR="004E00EE" w:rsidRPr="00FB20BD" w14:paraId="02749A6F" w14:textId="77777777" w:rsidTr="00EF6B6C">
        <w:tc>
          <w:tcPr>
            <w:tcW w:w="5000" w:type="pct"/>
            <w:gridSpan w:val="5"/>
            <w:tcBorders>
              <w:top w:val="single" w:sz="4" w:space="0" w:color="auto"/>
              <w:left w:val="single" w:sz="4" w:space="0" w:color="auto"/>
              <w:bottom w:val="single" w:sz="4" w:space="0" w:color="auto"/>
              <w:right w:val="single" w:sz="4" w:space="0" w:color="auto"/>
            </w:tcBorders>
            <w:hideMark/>
          </w:tcPr>
          <w:p w14:paraId="49955F44" w14:textId="77777777" w:rsidR="004E00EE" w:rsidRPr="00FB20BD" w:rsidRDefault="004E00EE" w:rsidP="00B84CF7">
            <w:pPr>
              <w:pStyle w:val="TAH"/>
              <w:rPr>
                <w:rFonts w:eastAsia="MS Mincho"/>
              </w:rPr>
            </w:pPr>
            <w:r w:rsidRPr="00FB20BD">
              <w:rPr>
                <w:rFonts w:eastAsia="MS Mincho"/>
              </w:rPr>
              <w:t>Test Parameters</w:t>
            </w:r>
          </w:p>
        </w:tc>
      </w:tr>
      <w:tr w:rsidR="004E00EE" w:rsidRPr="00FB20BD" w14:paraId="7CD1F5F0" w14:textId="77777777" w:rsidTr="00EF6B6C">
        <w:tc>
          <w:tcPr>
            <w:tcW w:w="560" w:type="pct"/>
            <w:tcBorders>
              <w:top w:val="single" w:sz="4" w:space="0" w:color="auto"/>
              <w:left w:val="single" w:sz="4" w:space="0" w:color="auto"/>
              <w:bottom w:val="nil"/>
              <w:right w:val="single" w:sz="4" w:space="0" w:color="auto"/>
            </w:tcBorders>
            <w:hideMark/>
          </w:tcPr>
          <w:p w14:paraId="4E5548EC" w14:textId="77777777" w:rsidR="004E00EE" w:rsidRPr="00FB20BD" w:rsidRDefault="004E00EE" w:rsidP="00B84CF7">
            <w:pPr>
              <w:pStyle w:val="TAH"/>
              <w:rPr>
                <w:rFonts w:eastAsia="MS Mincho"/>
              </w:rPr>
            </w:pPr>
            <w:r w:rsidRPr="00FB20BD">
              <w:rPr>
                <w:rFonts w:eastAsia="MS Mincho"/>
              </w:rPr>
              <w:t>Test ID</w:t>
            </w:r>
          </w:p>
        </w:tc>
        <w:tc>
          <w:tcPr>
            <w:tcW w:w="1362" w:type="pct"/>
            <w:tcBorders>
              <w:top w:val="single" w:sz="4" w:space="0" w:color="auto"/>
              <w:left w:val="single" w:sz="4" w:space="0" w:color="auto"/>
              <w:bottom w:val="nil"/>
              <w:right w:val="single" w:sz="4" w:space="0" w:color="auto"/>
            </w:tcBorders>
            <w:hideMark/>
          </w:tcPr>
          <w:p w14:paraId="38DB7335" w14:textId="77777777" w:rsidR="004E00EE" w:rsidRPr="00FB20BD" w:rsidRDefault="004E00EE" w:rsidP="00B84CF7">
            <w:pPr>
              <w:pStyle w:val="TAH"/>
              <w:rPr>
                <w:rFonts w:eastAsia="MS Mincho"/>
              </w:rPr>
            </w:pPr>
            <w:r w:rsidRPr="00FB20BD">
              <w:t>Downlink Configuration for PCC &amp; SCC</w:t>
            </w:r>
          </w:p>
        </w:tc>
        <w:tc>
          <w:tcPr>
            <w:tcW w:w="3078" w:type="pct"/>
            <w:gridSpan w:val="3"/>
            <w:tcBorders>
              <w:top w:val="single" w:sz="4" w:space="0" w:color="auto"/>
              <w:left w:val="single" w:sz="4" w:space="0" w:color="auto"/>
              <w:bottom w:val="single" w:sz="4" w:space="0" w:color="auto"/>
              <w:right w:val="single" w:sz="4" w:space="0" w:color="auto"/>
            </w:tcBorders>
            <w:hideMark/>
          </w:tcPr>
          <w:p w14:paraId="55DF9131" w14:textId="77777777" w:rsidR="004E00EE" w:rsidRPr="00FB20BD" w:rsidRDefault="004E00EE" w:rsidP="00B84CF7">
            <w:pPr>
              <w:pStyle w:val="TAH"/>
              <w:rPr>
                <w:rFonts w:eastAsia="MS Mincho"/>
              </w:rPr>
            </w:pPr>
            <w:r w:rsidRPr="00FB20BD">
              <w:t>Uplink Configuration</w:t>
            </w:r>
          </w:p>
        </w:tc>
      </w:tr>
      <w:tr w:rsidR="004E00EE" w:rsidRPr="00FB20BD" w14:paraId="7A271B03" w14:textId="77777777" w:rsidTr="00EF6B6C">
        <w:tc>
          <w:tcPr>
            <w:tcW w:w="560" w:type="pct"/>
            <w:tcBorders>
              <w:top w:val="nil"/>
              <w:left w:val="single" w:sz="4" w:space="0" w:color="auto"/>
              <w:bottom w:val="nil"/>
              <w:right w:val="single" w:sz="4" w:space="0" w:color="auto"/>
            </w:tcBorders>
          </w:tcPr>
          <w:p w14:paraId="1DD50308" w14:textId="77777777" w:rsidR="004E00EE" w:rsidRPr="00FB20BD" w:rsidRDefault="004E00EE" w:rsidP="00B84CF7">
            <w:pPr>
              <w:pStyle w:val="TAH"/>
              <w:rPr>
                <w:rFonts w:eastAsia="MS Mincho"/>
              </w:rPr>
            </w:pPr>
          </w:p>
        </w:tc>
        <w:tc>
          <w:tcPr>
            <w:tcW w:w="1362" w:type="pct"/>
            <w:tcBorders>
              <w:top w:val="nil"/>
              <w:left w:val="single" w:sz="4" w:space="0" w:color="auto"/>
              <w:bottom w:val="nil"/>
              <w:right w:val="single" w:sz="4" w:space="0" w:color="auto"/>
            </w:tcBorders>
          </w:tcPr>
          <w:p w14:paraId="0FE213B7" w14:textId="77777777" w:rsidR="004E00EE" w:rsidRPr="00FB20BD" w:rsidRDefault="004E00EE" w:rsidP="00B84CF7">
            <w:pPr>
              <w:pStyle w:val="TAH"/>
              <w:rPr>
                <w:rFonts w:eastAsia="MS Mincho"/>
              </w:rPr>
            </w:pPr>
          </w:p>
        </w:tc>
        <w:tc>
          <w:tcPr>
            <w:tcW w:w="1115" w:type="pct"/>
            <w:tcBorders>
              <w:top w:val="single" w:sz="4" w:space="0" w:color="auto"/>
              <w:left w:val="single" w:sz="4" w:space="0" w:color="auto"/>
              <w:bottom w:val="nil"/>
              <w:right w:val="single" w:sz="4" w:space="0" w:color="auto"/>
            </w:tcBorders>
            <w:hideMark/>
          </w:tcPr>
          <w:p w14:paraId="6F1B03BB" w14:textId="77777777" w:rsidR="004E00EE" w:rsidRPr="00FB20BD" w:rsidRDefault="004E00EE" w:rsidP="00B84CF7">
            <w:pPr>
              <w:pStyle w:val="TAH"/>
            </w:pPr>
            <w:r w:rsidRPr="00FB20BD">
              <w:t>Modulation for all CCs</w:t>
            </w:r>
          </w:p>
        </w:tc>
        <w:tc>
          <w:tcPr>
            <w:tcW w:w="1963" w:type="pct"/>
            <w:gridSpan w:val="2"/>
            <w:tcBorders>
              <w:top w:val="single" w:sz="4" w:space="0" w:color="auto"/>
              <w:left w:val="single" w:sz="4" w:space="0" w:color="auto"/>
              <w:bottom w:val="single" w:sz="4" w:space="0" w:color="auto"/>
              <w:right w:val="single" w:sz="4" w:space="0" w:color="auto"/>
            </w:tcBorders>
            <w:hideMark/>
          </w:tcPr>
          <w:p w14:paraId="7A6B1C3C" w14:textId="77777777" w:rsidR="004E00EE" w:rsidRPr="00FB20BD" w:rsidRDefault="004E00EE" w:rsidP="00B84CF7">
            <w:pPr>
              <w:pStyle w:val="TAH"/>
            </w:pPr>
            <w:r w:rsidRPr="00FB20BD">
              <w:t>RB allocation (NOTE 2)</w:t>
            </w:r>
          </w:p>
        </w:tc>
      </w:tr>
      <w:tr w:rsidR="004E00EE" w:rsidRPr="00FB20BD" w14:paraId="64971DA1" w14:textId="77777777" w:rsidTr="00EF6B6C">
        <w:tc>
          <w:tcPr>
            <w:tcW w:w="560" w:type="pct"/>
            <w:tcBorders>
              <w:top w:val="nil"/>
              <w:left w:val="single" w:sz="4" w:space="0" w:color="auto"/>
              <w:bottom w:val="single" w:sz="4" w:space="0" w:color="auto"/>
              <w:right w:val="single" w:sz="4" w:space="0" w:color="auto"/>
            </w:tcBorders>
          </w:tcPr>
          <w:p w14:paraId="49442D9D" w14:textId="77777777" w:rsidR="004E00EE" w:rsidRPr="00FB20BD" w:rsidRDefault="004E00EE" w:rsidP="00B84CF7">
            <w:pPr>
              <w:pStyle w:val="TAH"/>
              <w:rPr>
                <w:rFonts w:eastAsia="MS Mincho"/>
              </w:rPr>
            </w:pPr>
          </w:p>
        </w:tc>
        <w:tc>
          <w:tcPr>
            <w:tcW w:w="1362" w:type="pct"/>
            <w:tcBorders>
              <w:top w:val="nil"/>
              <w:left w:val="single" w:sz="4" w:space="0" w:color="auto"/>
              <w:bottom w:val="single" w:sz="4" w:space="0" w:color="auto"/>
              <w:right w:val="single" w:sz="4" w:space="0" w:color="auto"/>
            </w:tcBorders>
          </w:tcPr>
          <w:p w14:paraId="5796ACB0" w14:textId="77777777" w:rsidR="004E00EE" w:rsidRPr="00FB20BD" w:rsidRDefault="004E00EE" w:rsidP="00B84CF7">
            <w:pPr>
              <w:pStyle w:val="TAH"/>
              <w:rPr>
                <w:rFonts w:eastAsia="MS Mincho"/>
              </w:rPr>
            </w:pPr>
          </w:p>
        </w:tc>
        <w:tc>
          <w:tcPr>
            <w:tcW w:w="1115" w:type="pct"/>
            <w:tcBorders>
              <w:top w:val="nil"/>
              <w:left w:val="single" w:sz="4" w:space="0" w:color="auto"/>
              <w:bottom w:val="single" w:sz="4" w:space="0" w:color="auto"/>
              <w:right w:val="single" w:sz="4" w:space="0" w:color="auto"/>
            </w:tcBorders>
          </w:tcPr>
          <w:p w14:paraId="4A6BAECF" w14:textId="77777777" w:rsidR="004E00EE" w:rsidRPr="00FB20BD" w:rsidRDefault="004E00EE" w:rsidP="00B84CF7">
            <w:pPr>
              <w:pStyle w:val="TAH"/>
              <w:rPr>
                <w:rFonts w:eastAsia="MS Mincho"/>
              </w:rPr>
            </w:pPr>
          </w:p>
        </w:tc>
        <w:tc>
          <w:tcPr>
            <w:tcW w:w="1002" w:type="pct"/>
            <w:tcBorders>
              <w:top w:val="single" w:sz="4" w:space="0" w:color="auto"/>
              <w:left w:val="single" w:sz="4" w:space="0" w:color="auto"/>
              <w:bottom w:val="single" w:sz="4" w:space="0" w:color="auto"/>
              <w:right w:val="single" w:sz="4" w:space="0" w:color="auto"/>
            </w:tcBorders>
            <w:hideMark/>
          </w:tcPr>
          <w:p w14:paraId="201E10FF" w14:textId="77777777" w:rsidR="004E00EE" w:rsidRPr="00FB20BD" w:rsidRDefault="004E00EE" w:rsidP="00B84CF7">
            <w:pPr>
              <w:pStyle w:val="TAH"/>
              <w:rPr>
                <w:rFonts w:eastAsia="MS Mincho"/>
              </w:rPr>
            </w:pPr>
            <w:r w:rsidRPr="00FB20BD">
              <w:t>PCC</w:t>
            </w:r>
          </w:p>
        </w:tc>
        <w:tc>
          <w:tcPr>
            <w:tcW w:w="961" w:type="pct"/>
            <w:tcBorders>
              <w:top w:val="single" w:sz="4" w:space="0" w:color="auto"/>
              <w:left w:val="single" w:sz="4" w:space="0" w:color="auto"/>
              <w:bottom w:val="single" w:sz="4" w:space="0" w:color="auto"/>
              <w:right w:val="single" w:sz="4" w:space="0" w:color="auto"/>
            </w:tcBorders>
            <w:hideMark/>
          </w:tcPr>
          <w:p w14:paraId="3C7EB94A" w14:textId="77777777" w:rsidR="004E00EE" w:rsidRPr="00FB20BD" w:rsidRDefault="004E00EE" w:rsidP="00B84CF7">
            <w:pPr>
              <w:pStyle w:val="TAH"/>
              <w:rPr>
                <w:rFonts w:eastAsia="MS Mincho"/>
              </w:rPr>
            </w:pPr>
            <w:r w:rsidRPr="00FB20BD">
              <w:t>SCC</w:t>
            </w:r>
          </w:p>
        </w:tc>
      </w:tr>
      <w:tr w:rsidR="004E00EE" w:rsidRPr="00FB20BD" w14:paraId="6597F6A1" w14:textId="77777777" w:rsidTr="00EF6B6C">
        <w:tc>
          <w:tcPr>
            <w:tcW w:w="560" w:type="pct"/>
            <w:tcBorders>
              <w:top w:val="single" w:sz="4" w:space="0" w:color="auto"/>
              <w:left w:val="single" w:sz="4" w:space="0" w:color="auto"/>
              <w:bottom w:val="single" w:sz="4" w:space="0" w:color="auto"/>
              <w:right w:val="single" w:sz="4" w:space="0" w:color="auto"/>
            </w:tcBorders>
            <w:hideMark/>
          </w:tcPr>
          <w:p w14:paraId="145889D9" w14:textId="77777777" w:rsidR="004E00EE" w:rsidRPr="00FB20BD" w:rsidRDefault="004E00EE" w:rsidP="00B84CF7">
            <w:pPr>
              <w:pStyle w:val="TAC"/>
              <w:rPr>
                <w:rFonts w:eastAsia="MS Mincho"/>
              </w:rPr>
            </w:pPr>
            <w:r w:rsidRPr="00FB20BD">
              <w:rPr>
                <w:rFonts w:eastAsia="MS Mincho"/>
              </w:rPr>
              <w:t>1</w:t>
            </w:r>
          </w:p>
        </w:tc>
        <w:tc>
          <w:tcPr>
            <w:tcW w:w="1362" w:type="pct"/>
            <w:tcBorders>
              <w:top w:val="single" w:sz="4" w:space="0" w:color="auto"/>
              <w:left w:val="single" w:sz="4" w:space="0" w:color="auto"/>
              <w:bottom w:val="nil"/>
              <w:right w:val="single" w:sz="4" w:space="0" w:color="auto"/>
            </w:tcBorders>
            <w:hideMark/>
          </w:tcPr>
          <w:p w14:paraId="23AD13F0" w14:textId="77777777" w:rsidR="004E00EE" w:rsidRPr="00FB20BD" w:rsidRDefault="004E00EE" w:rsidP="00B84CF7">
            <w:pPr>
              <w:pStyle w:val="TAC"/>
              <w:rPr>
                <w:rFonts w:eastAsia="MS Mincho"/>
              </w:rPr>
            </w:pPr>
            <w:r w:rsidRPr="00FB20BD">
              <w:rPr>
                <w:rFonts w:eastAsia="MS Mincho"/>
              </w:rPr>
              <w:t>N/A for this test</w:t>
            </w:r>
          </w:p>
        </w:tc>
        <w:tc>
          <w:tcPr>
            <w:tcW w:w="1115" w:type="pct"/>
            <w:tcBorders>
              <w:top w:val="single" w:sz="4" w:space="0" w:color="auto"/>
              <w:left w:val="single" w:sz="4" w:space="0" w:color="auto"/>
              <w:bottom w:val="single" w:sz="4" w:space="0" w:color="auto"/>
              <w:right w:val="single" w:sz="4" w:space="0" w:color="auto"/>
            </w:tcBorders>
            <w:hideMark/>
          </w:tcPr>
          <w:p w14:paraId="41E2AA51" w14:textId="46B0174A" w:rsidR="004E00EE" w:rsidRPr="00FB20BD" w:rsidRDefault="00512EA4" w:rsidP="00B84CF7">
            <w:pPr>
              <w:pStyle w:val="TAC"/>
              <w:rPr>
                <w:rFonts w:eastAsia="MS Mincho"/>
              </w:rPr>
            </w:pPr>
            <w:r w:rsidRPr="00FB20BD">
              <w:rPr>
                <w:rFonts w:eastAsia="MS Mincho"/>
              </w:rPr>
              <w:t>CP</w:t>
            </w:r>
            <w:r w:rsidR="002C6527" w:rsidRPr="00FB20BD">
              <w:rPr>
                <w:rFonts w:eastAsia="MS Mincho"/>
              </w:rPr>
              <w:t>-OFDM</w:t>
            </w:r>
            <w:r w:rsidR="004E00EE" w:rsidRPr="00FB20BD">
              <w:rPr>
                <w:rFonts w:eastAsia="MS Mincho"/>
              </w:rPr>
              <w:t xml:space="preserve"> QPSK</w:t>
            </w:r>
          </w:p>
        </w:tc>
        <w:tc>
          <w:tcPr>
            <w:tcW w:w="1002" w:type="pct"/>
            <w:tcBorders>
              <w:top w:val="single" w:sz="4" w:space="0" w:color="auto"/>
              <w:left w:val="single" w:sz="4" w:space="0" w:color="auto"/>
              <w:bottom w:val="single" w:sz="4" w:space="0" w:color="auto"/>
              <w:right w:val="single" w:sz="4" w:space="0" w:color="auto"/>
            </w:tcBorders>
            <w:hideMark/>
          </w:tcPr>
          <w:p w14:paraId="2FACADE2" w14:textId="6923C8A8" w:rsidR="004E00EE" w:rsidRPr="00FB20BD" w:rsidRDefault="002C6527" w:rsidP="00B84CF7">
            <w:pPr>
              <w:pStyle w:val="TAC"/>
              <w:rPr>
                <w:rFonts w:eastAsia="MS Mincho"/>
              </w:rPr>
            </w:pPr>
            <w:r w:rsidRPr="00FB20BD">
              <w:rPr>
                <w:rFonts w:eastAsia="MS Mincho"/>
              </w:rPr>
              <w:t>Inner</w:t>
            </w:r>
            <w:r w:rsidR="004E00EE" w:rsidRPr="00FB20BD">
              <w:rPr>
                <w:rFonts w:eastAsia="MS Mincho"/>
              </w:rPr>
              <w:t xml:space="preserve"> Full</w:t>
            </w:r>
          </w:p>
        </w:tc>
        <w:tc>
          <w:tcPr>
            <w:tcW w:w="961" w:type="pct"/>
            <w:tcBorders>
              <w:top w:val="single" w:sz="4" w:space="0" w:color="auto"/>
              <w:left w:val="single" w:sz="4" w:space="0" w:color="auto"/>
              <w:bottom w:val="single" w:sz="4" w:space="0" w:color="auto"/>
              <w:right w:val="single" w:sz="4" w:space="0" w:color="auto"/>
            </w:tcBorders>
            <w:hideMark/>
          </w:tcPr>
          <w:p w14:paraId="0E978362" w14:textId="1CD5D277" w:rsidR="004E00EE" w:rsidRPr="00FB20BD" w:rsidRDefault="002C6527" w:rsidP="00B84CF7">
            <w:pPr>
              <w:pStyle w:val="TAC"/>
              <w:rPr>
                <w:rFonts w:eastAsia="MS Mincho"/>
              </w:rPr>
            </w:pPr>
            <w:r w:rsidRPr="00FB20BD">
              <w:rPr>
                <w:rFonts w:eastAsia="MS Mincho"/>
              </w:rPr>
              <w:t xml:space="preserve">Inner </w:t>
            </w:r>
            <w:r w:rsidR="004E00EE" w:rsidRPr="00FB20BD">
              <w:rPr>
                <w:rFonts w:eastAsia="MS Mincho"/>
              </w:rPr>
              <w:t>Full</w:t>
            </w:r>
          </w:p>
        </w:tc>
      </w:tr>
      <w:tr w:rsidR="004E00EE" w:rsidRPr="00FB20BD" w14:paraId="329ED234" w14:textId="77777777" w:rsidTr="00EF6B6C">
        <w:tc>
          <w:tcPr>
            <w:tcW w:w="5000" w:type="pct"/>
            <w:gridSpan w:val="5"/>
            <w:tcBorders>
              <w:top w:val="single" w:sz="4" w:space="0" w:color="auto"/>
              <w:left w:val="single" w:sz="4" w:space="0" w:color="auto"/>
              <w:bottom w:val="single" w:sz="4" w:space="0" w:color="auto"/>
              <w:right w:val="single" w:sz="4" w:space="0" w:color="auto"/>
            </w:tcBorders>
            <w:hideMark/>
          </w:tcPr>
          <w:p w14:paraId="11DD68E4" w14:textId="283C8676" w:rsidR="004E00EE" w:rsidRPr="00FB20BD" w:rsidRDefault="004E00EE" w:rsidP="00B84CF7">
            <w:pPr>
              <w:pStyle w:val="TAN"/>
              <w:rPr>
                <w:rFonts w:eastAsia="SimSun"/>
                <w:lang w:eastAsia="zh-CN"/>
              </w:rPr>
            </w:pPr>
            <w:r w:rsidRPr="00FB20BD">
              <w:rPr>
                <w:lang w:eastAsia="zh-CN"/>
              </w:rPr>
              <w:t>NOTE 1:</w:t>
            </w:r>
            <w:r w:rsidRPr="00FB20BD">
              <w:rPr>
                <w:lang w:eastAsia="zh-CN"/>
              </w:rPr>
              <w:tab/>
            </w:r>
            <w:r w:rsidR="00512EA4" w:rsidRPr="00FB20BD">
              <w:rPr>
                <w:lang w:eastAsia="zh-CN"/>
              </w:rPr>
              <w:t>PCC is the component carrier capable of one transmit antenna connector, and is configured as Carrier 1. SCC is the component carrier capable of two transmit antenna connectors, and is configured as Carrier 2.</w:t>
            </w:r>
          </w:p>
          <w:p w14:paraId="760DA39A" w14:textId="77777777" w:rsidR="004E00EE" w:rsidRPr="00FB20BD" w:rsidRDefault="004E00EE" w:rsidP="00B84CF7">
            <w:pPr>
              <w:pStyle w:val="TAN"/>
              <w:rPr>
                <w:rFonts w:eastAsia="MS Mincho"/>
              </w:rPr>
            </w:pPr>
            <w:r w:rsidRPr="00FB20BD">
              <w:rPr>
                <w:rFonts w:eastAsia="MS Mincho"/>
              </w:rPr>
              <w:t>NOTE 2:</w:t>
            </w:r>
            <w:r w:rsidRPr="00FB20BD">
              <w:rPr>
                <w:rFonts w:eastAsia="MS Mincho"/>
              </w:rPr>
              <w:tab/>
              <w:t>The specific configuration of each RB allocation is defined in Table 6.1-1.</w:t>
            </w:r>
          </w:p>
          <w:p w14:paraId="044A54AB" w14:textId="5AF869CD" w:rsidR="004E00EE" w:rsidRPr="00FB20BD" w:rsidRDefault="004E00EE" w:rsidP="00B84CF7">
            <w:pPr>
              <w:pStyle w:val="TAN"/>
              <w:rPr>
                <w:rFonts w:eastAsia="MS Mincho"/>
              </w:rPr>
            </w:pPr>
            <w:r w:rsidRPr="00FB20BD">
              <w:rPr>
                <w:rFonts w:eastAsia="MS Mincho"/>
              </w:rPr>
              <w:t>NOTE 3:</w:t>
            </w:r>
            <w:r w:rsidRPr="00FB20BD">
              <w:rPr>
                <w:rFonts w:eastAsia="MS Mincho"/>
              </w:rPr>
              <w:tab/>
              <w:t xml:space="preserve">Test Channel Bandwidths and Test SCS are checked separately for each NR CA band combination, which applicable channel bandwidths </w:t>
            </w:r>
            <w:r w:rsidR="00B073A4" w:rsidRPr="00FB20BD">
              <w:rPr>
                <w:rFonts w:eastAsia="MS Mincho"/>
              </w:rPr>
              <w:t>is specified in Table 5.5A.3.1-1 and SCS is specified in Table 5.3.5-1 for each NR band.</w:t>
            </w:r>
          </w:p>
        </w:tc>
      </w:tr>
    </w:tbl>
    <w:p w14:paraId="11F2E392" w14:textId="77777777" w:rsidR="004E00EE" w:rsidRPr="00FB20BD" w:rsidRDefault="004E00EE" w:rsidP="00B84CF7">
      <w:pPr>
        <w:rPr>
          <w:rFonts w:eastAsia="MS Mincho"/>
        </w:rPr>
      </w:pPr>
    </w:p>
    <w:p w14:paraId="2E1100E0" w14:textId="77777777" w:rsidR="004E00EE" w:rsidRPr="00FB20BD" w:rsidRDefault="004E00EE" w:rsidP="00B84CF7">
      <w:pPr>
        <w:pStyle w:val="B10"/>
        <w:rPr>
          <w:rFonts w:eastAsia="MS Mincho"/>
        </w:rPr>
      </w:pPr>
      <w:r w:rsidRPr="00FB20BD">
        <w:rPr>
          <w:rFonts w:eastAsia="MS Mincho"/>
        </w:rPr>
        <w:t>1.</w:t>
      </w:r>
      <w:r w:rsidRPr="00FB20BD">
        <w:rPr>
          <w:rFonts w:eastAsia="MS Mincho"/>
        </w:rPr>
        <w:tab/>
        <w:t>Connect the SS to the UE antenna connectors as shown in TS 38.508-1 [5] Annex A, Figure A.3.1.1.2 for TE diagram and section A.3.2 for UE diagram.</w:t>
      </w:r>
    </w:p>
    <w:p w14:paraId="5D5B6AFD" w14:textId="77777777" w:rsidR="004E00EE" w:rsidRPr="00FB20BD" w:rsidRDefault="004E00EE" w:rsidP="00B84CF7">
      <w:pPr>
        <w:pStyle w:val="B10"/>
        <w:rPr>
          <w:rFonts w:eastAsia="MS Mincho"/>
        </w:rPr>
      </w:pPr>
      <w:r w:rsidRPr="00FB20BD">
        <w:rPr>
          <w:rFonts w:eastAsia="MS Mincho"/>
        </w:rPr>
        <w:t>2.</w:t>
      </w:r>
      <w:r w:rsidRPr="00FB20BD">
        <w:rPr>
          <w:rFonts w:eastAsia="MS Mincho"/>
        </w:rPr>
        <w:tab/>
        <w:t>The parameter settings for the cell are set up according to TS 38.508-1 [5] subclause 4.4.3.</w:t>
      </w:r>
    </w:p>
    <w:p w14:paraId="17244F0B" w14:textId="77777777" w:rsidR="004E00EE" w:rsidRPr="00FB20BD" w:rsidRDefault="004E00EE" w:rsidP="00B84CF7">
      <w:pPr>
        <w:pStyle w:val="B10"/>
        <w:rPr>
          <w:rFonts w:eastAsia="MS Mincho"/>
        </w:rPr>
      </w:pPr>
      <w:r w:rsidRPr="00FB20BD">
        <w:rPr>
          <w:rFonts w:eastAsia="MS Mincho"/>
        </w:rPr>
        <w:t>3.</w:t>
      </w:r>
      <w:r w:rsidRPr="00FB20BD">
        <w:rPr>
          <w:rFonts w:eastAsia="MS Mincho"/>
        </w:rPr>
        <w:tab/>
        <w:t>Downlink signals are initially set up according to Annex C.0, C.1, C.2, and uplink signals according to Annex G.0, G.1, G.2, G.3.0.</w:t>
      </w:r>
    </w:p>
    <w:p w14:paraId="66F91862" w14:textId="34FF2C5E" w:rsidR="004E00EE" w:rsidRPr="00FB20BD" w:rsidRDefault="004E00EE" w:rsidP="00B84CF7">
      <w:pPr>
        <w:pStyle w:val="B10"/>
        <w:rPr>
          <w:rFonts w:eastAsia="MS Mincho"/>
        </w:rPr>
      </w:pPr>
      <w:r w:rsidRPr="00FB20BD">
        <w:rPr>
          <w:rFonts w:eastAsia="MS Mincho"/>
        </w:rPr>
        <w:t>4.</w:t>
      </w:r>
      <w:r w:rsidRPr="00FB20BD">
        <w:rPr>
          <w:rFonts w:eastAsia="MS Mincho"/>
        </w:rPr>
        <w:tab/>
        <w:t>The UL Reference Measurement Channel is set according to Table 6.3A.3.</w:t>
      </w:r>
      <w:r w:rsidR="00DE6927" w:rsidRPr="00FB20BD">
        <w:rPr>
          <w:rFonts w:eastAsia="MS Mincho"/>
        </w:rPr>
        <w:t>2</w:t>
      </w:r>
      <w:r w:rsidRPr="00FB20BD">
        <w:rPr>
          <w:rFonts w:eastAsia="MS Mincho"/>
        </w:rPr>
        <w:t>.4.1-1.</w:t>
      </w:r>
    </w:p>
    <w:p w14:paraId="7D295B10" w14:textId="77777777" w:rsidR="004E00EE" w:rsidRPr="00FB20BD" w:rsidRDefault="004E00EE" w:rsidP="00B84CF7">
      <w:pPr>
        <w:pStyle w:val="B10"/>
        <w:rPr>
          <w:rFonts w:eastAsia="MS Mincho"/>
        </w:rPr>
      </w:pPr>
      <w:r w:rsidRPr="00FB20BD">
        <w:rPr>
          <w:rFonts w:eastAsia="MS Mincho"/>
        </w:rPr>
        <w:t>5.</w:t>
      </w:r>
      <w:r w:rsidRPr="00FB20BD">
        <w:rPr>
          <w:rFonts w:eastAsia="MS Mincho"/>
        </w:rPr>
        <w:tab/>
        <w:t>Propagation conditions are set according to Annex B.0.</w:t>
      </w:r>
    </w:p>
    <w:p w14:paraId="3697717E" w14:textId="3C55E146" w:rsidR="004E00EE" w:rsidRPr="00FB20BD" w:rsidRDefault="004E00EE" w:rsidP="00B84CF7">
      <w:pPr>
        <w:pStyle w:val="B10"/>
        <w:rPr>
          <w:rFonts w:eastAsia="MS Mincho"/>
        </w:rPr>
      </w:pPr>
      <w:r w:rsidRPr="00FB20BD">
        <w:rPr>
          <w:rFonts w:eastAsia="MS Mincho"/>
        </w:rPr>
        <w:t>6.</w:t>
      </w:r>
      <w:r w:rsidRPr="00FB20BD">
        <w:rPr>
          <w:rFonts w:eastAsia="MS Mincho"/>
        </w:rPr>
        <w:tab/>
        <w:t xml:space="preserve">Ensure the UE is in State RRC_CONNECTED with generic procedure parameters Connectivity </w:t>
      </w:r>
      <w:r w:rsidRPr="00FB20BD">
        <w:rPr>
          <w:rFonts w:eastAsia="MS Mincho"/>
          <w:i/>
        </w:rPr>
        <w:t xml:space="preserve">NR, </w:t>
      </w:r>
      <w:r w:rsidRPr="00FB20BD">
        <w:rPr>
          <w:rFonts w:eastAsia="MS Mincho"/>
        </w:rPr>
        <w:t xml:space="preserve">Connected without release </w:t>
      </w:r>
      <w:r w:rsidRPr="00FB20BD">
        <w:rPr>
          <w:rFonts w:eastAsia="MS Mincho"/>
          <w:i/>
        </w:rPr>
        <w:t xml:space="preserve">On, </w:t>
      </w:r>
      <w:r w:rsidRPr="00FB20BD">
        <w:rPr>
          <w:rFonts w:eastAsia="MS Mincho"/>
        </w:rPr>
        <w:t>Test Mode</w:t>
      </w:r>
      <w:r w:rsidRPr="00FB20BD">
        <w:rPr>
          <w:rFonts w:eastAsia="MS Mincho"/>
          <w:i/>
        </w:rPr>
        <w:t xml:space="preserve"> On </w:t>
      </w:r>
      <w:r w:rsidRPr="00FB20BD">
        <w:rPr>
          <w:rFonts w:eastAsia="MS Mincho"/>
        </w:rPr>
        <w:t>and Test Loop Function</w:t>
      </w:r>
      <w:r w:rsidRPr="00FB20BD">
        <w:rPr>
          <w:rFonts w:eastAsia="MS Mincho"/>
          <w:i/>
        </w:rPr>
        <w:t xml:space="preserve"> On</w:t>
      </w:r>
      <w:r w:rsidRPr="00FB20BD">
        <w:rPr>
          <w:rFonts w:eastAsia="MS Mincho"/>
        </w:rPr>
        <w:t xml:space="preserve"> according to TS 38.508-1 [5] clause 4.5. Message contents are defined in clause 6.3A.3.</w:t>
      </w:r>
      <w:r w:rsidR="00DE6927" w:rsidRPr="00FB20BD">
        <w:rPr>
          <w:rFonts w:eastAsia="MS Mincho"/>
        </w:rPr>
        <w:t>2</w:t>
      </w:r>
      <w:r w:rsidRPr="00FB20BD">
        <w:rPr>
          <w:rFonts w:eastAsia="MS Mincho"/>
        </w:rPr>
        <w:t>.4.3.</w:t>
      </w:r>
    </w:p>
    <w:p w14:paraId="6AE9D233" w14:textId="45B00D13" w:rsidR="004E00EE" w:rsidRPr="00FB20BD" w:rsidRDefault="004E00EE" w:rsidP="004E00EE">
      <w:pPr>
        <w:pStyle w:val="H6"/>
        <w:rPr>
          <w:rFonts w:eastAsia="SimSun"/>
          <w:lang w:eastAsia="zh-CN"/>
        </w:rPr>
      </w:pPr>
      <w:r w:rsidRPr="00FB20BD">
        <w:rPr>
          <w:rFonts w:eastAsia="SimSun"/>
          <w:lang w:eastAsia="zh-CN"/>
        </w:rPr>
        <w:t>6.3A.3.</w:t>
      </w:r>
      <w:r w:rsidR="00DE6927" w:rsidRPr="00FB20BD">
        <w:rPr>
          <w:rFonts w:eastAsia="SimSun"/>
          <w:lang w:eastAsia="zh-CN"/>
        </w:rPr>
        <w:t>2</w:t>
      </w:r>
      <w:r w:rsidRPr="00FB20BD">
        <w:rPr>
          <w:rFonts w:eastAsia="SimSun"/>
          <w:lang w:eastAsia="zh-CN"/>
        </w:rPr>
        <w:t>.4.2</w:t>
      </w:r>
      <w:r w:rsidRPr="00FB20BD">
        <w:rPr>
          <w:rFonts w:eastAsia="SimSun"/>
          <w:lang w:eastAsia="zh-CN"/>
        </w:rPr>
        <w:tab/>
        <w:t>Test procedure</w:t>
      </w:r>
    </w:p>
    <w:p w14:paraId="2731F028" w14:textId="77777777" w:rsidR="004E00EE" w:rsidRPr="00FB20BD" w:rsidRDefault="004E00EE" w:rsidP="00B84CF7">
      <w:pPr>
        <w:pStyle w:val="B10"/>
        <w:rPr>
          <w:rFonts w:eastAsia="SimSun"/>
          <w:lang w:eastAsia="zh-CN"/>
        </w:rPr>
      </w:pPr>
      <w:r w:rsidRPr="00FB20BD">
        <w:rPr>
          <w:lang w:eastAsia="zh-CN"/>
        </w:rPr>
        <w:t>1.</w:t>
      </w:r>
      <w:r w:rsidRPr="00FB20BD">
        <w:rPr>
          <w:lang w:eastAsia="zh-CN"/>
        </w:rPr>
        <w:tab/>
        <w:t>Sub test 1: Switching period located in Carrier 1</w:t>
      </w:r>
    </w:p>
    <w:p w14:paraId="41D6EB4C" w14:textId="32DD9BF5" w:rsidR="004E00EE" w:rsidRPr="00FB20BD" w:rsidRDefault="004E00EE" w:rsidP="00B84CF7">
      <w:pPr>
        <w:pStyle w:val="B20"/>
        <w:rPr>
          <w:rFonts w:eastAsia="MS Mincho"/>
        </w:rPr>
      </w:pPr>
      <w:r w:rsidRPr="00FB20BD">
        <w:rPr>
          <w:lang w:eastAsia="zh-CN"/>
        </w:rPr>
        <w:t>1.1</w:t>
      </w:r>
      <w:r w:rsidR="00EF6B6C" w:rsidRPr="00FB20BD">
        <w:rPr>
          <w:lang w:eastAsia="zh-CN"/>
        </w:rPr>
        <w:t>.</w:t>
      </w:r>
      <w:r w:rsidRPr="00FB20BD">
        <w:rPr>
          <w:lang w:eastAsia="zh-CN"/>
        </w:rPr>
        <w:tab/>
      </w:r>
      <w:r w:rsidRPr="00FB20BD">
        <w:rPr>
          <w:rFonts w:eastAsia="MS Mincho"/>
        </w:rPr>
        <w:t>Configure SCC according to Annex C.0, C.1, C.2 for all downlink physical channels.</w:t>
      </w:r>
    </w:p>
    <w:p w14:paraId="6D0DA85C" w14:textId="6690E406" w:rsidR="004E00EE" w:rsidRPr="00FB20BD" w:rsidRDefault="004E00EE" w:rsidP="00B84CF7">
      <w:pPr>
        <w:pStyle w:val="B20"/>
        <w:rPr>
          <w:rFonts w:ascii="SimSun" w:hAnsi="SimSun"/>
          <w:lang w:eastAsia="zh-CN"/>
        </w:rPr>
      </w:pPr>
      <w:r w:rsidRPr="00FB20BD">
        <w:rPr>
          <w:lang w:eastAsia="zh-CN"/>
        </w:rPr>
        <w:t>1.2</w:t>
      </w:r>
      <w:r w:rsidR="00EF6B6C" w:rsidRPr="00FB20BD">
        <w:rPr>
          <w:lang w:eastAsia="zh-CN"/>
        </w:rPr>
        <w:t>.</w:t>
      </w:r>
      <w:r w:rsidRPr="00FB20BD">
        <w:rPr>
          <w:lang w:eastAsia="zh-CN"/>
        </w:rPr>
        <w:tab/>
      </w:r>
      <w:r w:rsidRPr="00FB20BD">
        <w:rPr>
          <w:rFonts w:eastAsia="MS Mincho"/>
        </w:rPr>
        <w:t>The SS shall configure SCC as per TS 38.508-1 [5] clause 5.5.1. Message contents are defined in clause 6.3A.3.</w:t>
      </w:r>
      <w:r w:rsidR="00DE6927" w:rsidRPr="00FB20BD">
        <w:rPr>
          <w:rFonts w:eastAsia="MS Mincho"/>
        </w:rPr>
        <w:t>2</w:t>
      </w:r>
      <w:r w:rsidRPr="00FB20BD">
        <w:rPr>
          <w:rFonts w:eastAsia="MS Mincho"/>
        </w:rPr>
        <w:t xml:space="preserve">.4.3 with </w:t>
      </w:r>
      <w:r w:rsidRPr="00FB20BD">
        <w:rPr>
          <w:i/>
        </w:rPr>
        <w:t>uplinkTxSwitchingPeriodLocation-r16</w:t>
      </w:r>
      <w:r w:rsidRPr="00FB20BD">
        <w:t xml:space="preserve"> configured TRUE on carrier1 and </w:t>
      </w:r>
      <w:r w:rsidRPr="00FB20BD">
        <w:rPr>
          <w:bCs/>
          <w:iCs/>
          <w:szCs w:val="22"/>
          <w:lang w:eastAsia="sv-SE"/>
        </w:rPr>
        <w:t>FALSE on carrier 2</w:t>
      </w:r>
      <w:r w:rsidRPr="00FB20BD">
        <w:rPr>
          <w:rFonts w:eastAsia="MS Mincho"/>
        </w:rPr>
        <w:t>.</w:t>
      </w:r>
    </w:p>
    <w:p w14:paraId="4000C4E3" w14:textId="056710E4" w:rsidR="004E00EE" w:rsidRPr="00FB20BD" w:rsidRDefault="004E00EE" w:rsidP="00B84CF7">
      <w:pPr>
        <w:pStyle w:val="B20"/>
        <w:rPr>
          <w:rFonts w:eastAsia="MS Mincho"/>
        </w:rPr>
      </w:pPr>
      <w:r w:rsidRPr="00FB20BD">
        <w:rPr>
          <w:lang w:eastAsia="zh-CN"/>
        </w:rPr>
        <w:t>1.3</w:t>
      </w:r>
      <w:r w:rsidR="00EF6B6C" w:rsidRPr="00FB20BD">
        <w:rPr>
          <w:lang w:eastAsia="zh-CN"/>
        </w:rPr>
        <w:t>.</w:t>
      </w:r>
      <w:r w:rsidRPr="00FB20BD">
        <w:rPr>
          <w:lang w:eastAsia="zh-CN"/>
        </w:rPr>
        <w:tab/>
      </w:r>
      <w:r w:rsidRPr="00FB20BD">
        <w:rPr>
          <w:rFonts w:eastAsia="MS Mincho"/>
        </w:rPr>
        <w:t>SS activates SCC by sending the activation MAC CE (Refer TS 38.321 [18], clauses 5.9, 6.1.3.10). Wait for at least 2 seconds (Refer TS 38.133 [19], clause 9.3).</w:t>
      </w:r>
    </w:p>
    <w:p w14:paraId="7801491E" w14:textId="77777777" w:rsidR="00DE6927" w:rsidRPr="00FB20BD" w:rsidRDefault="00DE6927" w:rsidP="00DE6927">
      <w:pPr>
        <w:pStyle w:val="B20"/>
      </w:pPr>
      <w:r w:rsidRPr="00FB20BD">
        <w:rPr>
          <w:lang w:eastAsia="zh-CN"/>
        </w:rPr>
        <w:t>1.</w:t>
      </w:r>
      <w:r w:rsidRPr="00FB20BD">
        <w:rPr>
          <w:rFonts w:eastAsia="MS Mincho"/>
        </w:rPr>
        <w:t>3a.</w:t>
      </w:r>
      <w:r w:rsidRPr="00FB20BD">
        <w:rPr>
          <w:lang w:eastAsia="zh-CN"/>
        </w:rPr>
        <w:tab/>
      </w:r>
      <w:r w:rsidRPr="00FB20BD">
        <w:rPr>
          <w:rFonts w:eastAsia="MS Mincho"/>
        </w:rPr>
        <w:t xml:space="preserve">SS sends uplink scheduling information for each UL HARQ process via PDCCH DCI format 0_1 for C_RNTI to schedule the UL RMC according to Table 6.3A.3.2.4.1-1 on PCC only. </w:t>
      </w:r>
      <w:r w:rsidRPr="00FB20BD">
        <w:t>Send continuously uplink power control "up" commands in every uplink scheduling information to the UE; allow at least 200ms starting from the first TPC command in this step for the UE to reach P</w:t>
      </w:r>
      <w:r w:rsidRPr="00FB20BD">
        <w:rPr>
          <w:vertAlign w:val="subscript"/>
        </w:rPr>
        <w:t>CMAX,c</w:t>
      </w:r>
      <w:r w:rsidRPr="00FB20BD">
        <w:t xml:space="preserve"> level on PCC.</w:t>
      </w:r>
    </w:p>
    <w:p w14:paraId="36A39CD9" w14:textId="79E08C9C" w:rsidR="00DE6927" w:rsidRPr="00FB20BD" w:rsidRDefault="00DE6927" w:rsidP="00B84CF7">
      <w:pPr>
        <w:pStyle w:val="B20"/>
        <w:rPr>
          <w:rFonts w:eastAsia="MS Mincho"/>
        </w:rPr>
      </w:pPr>
      <w:r w:rsidRPr="00FB20BD">
        <w:rPr>
          <w:lang w:eastAsia="zh-CN"/>
        </w:rPr>
        <w:t>1.</w:t>
      </w:r>
      <w:r w:rsidRPr="00FB20BD">
        <w:rPr>
          <w:rFonts w:eastAsia="MS Mincho"/>
        </w:rPr>
        <w:t>3b.</w:t>
      </w:r>
      <w:r w:rsidRPr="00FB20BD">
        <w:rPr>
          <w:lang w:eastAsia="zh-CN"/>
        </w:rPr>
        <w:tab/>
      </w:r>
      <w:r w:rsidRPr="00FB20BD">
        <w:rPr>
          <w:rFonts w:eastAsia="MS Mincho"/>
        </w:rPr>
        <w:t xml:space="preserve">SS sends uplink scheduling information for each UL HARQ process via PDCCH DCI format 0_1 for C_RNTI to schedule the UL RMC according to Table 6.3A.3.2.4.1-1 on SCC only. </w:t>
      </w:r>
      <w:r w:rsidRPr="00FB20BD">
        <w:t>Send continuously uplink power control "up" commands in every uplink scheduling information to the UE; allow at least 200ms starting from the first TPC command in this step for the UE to reach P</w:t>
      </w:r>
      <w:r w:rsidRPr="00FB20BD">
        <w:rPr>
          <w:vertAlign w:val="subscript"/>
        </w:rPr>
        <w:t>CMAX,c</w:t>
      </w:r>
      <w:r w:rsidRPr="00FB20BD">
        <w:t xml:space="preserve"> level on SCC.</w:t>
      </w:r>
    </w:p>
    <w:p w14:paraId="788E0EDB" w14:textId="5F88B356" w:rsidR="004E00EE" w:rsidRPr="00FB20BD" w:rsidRDefault="004E00EE" w:rsidP="00B84CF7">
      <w:pPr>
        <w:pStyle w:val="B20"/>
        <w:rPr>
          <w:rFonts w:ascii="SimSun" w:hAnsi="SimSun"/>
          <w:lang w:eastAsia="zh-CN"/>
        </w:rPr>
      </w:pPr>
      <w:r w:rsidRPr="00FB20BD">
        <w:rPr>
          <w:lang w:eastAsia="zh-CN"/>
        </w:rPr>
        <w:t>1.4</w:t>
      </w:r>
      <w:r w:rsidR="00EF6B6C" w:rsidRPr="00FB20BD">
        <w:rPr>
          <w:lang w:eastAsia="zh-CN"/>
        </w:rPr>
        <w:t>.</w:t>
      </w:r>
      <w:r w:rsidRPr="00FB20BD">
        <w:rPr>
          <w:lang w:eastAsia="zh-CN"/>
        </w:rPr>
        <w:tab/>
      </w:r>
      <w:r w:rsidRPr="00FB20BD">
        <w:rPr>
          <w:rFonts w:eastAsia="MS Mincho"/>
        </w:rPr>
        <w:t>SS sends uplink scheduling information via PDCCH DCI format 0_1 for C_RNTI to sc</w:t>
      </w:r>
      <w:bookmarkStart w:id="146" w:name="OLE_LINK262"/>
      <w:bookmarkStart w:id="147" w:name="OLE_LINK263"/>
      <w:r w:rsidRPr="00FB20BD">
        <w:rPr>
          <w:rFonts w:eastAsia="MS Mincho"/>
        </w:rPr>
        <w:t>hedule the UL R</w:t>
      </w:r>
      <w:bookmarkEnd w:id="146"/>
      <w:bookmarkEnd w:id="147"/>
      <w:r w:rsidRPr="00FB20BD">
        <w:rPr>
          <w:rFonts w:eastAsia="MS Mincho"/>
        </w:rPr>
        <w:t>MC according to Table 6.3A.3.</w:t>
      </w:r>
      <w:r w:rsidR="00DE6927" w:rsidRPr="00FB20BD">
        <w:rPr>
          <w:rFonts w:eastAsia="MS Mincho"/>
        </w:rPr>
        <w:t>2</w:t>
      </w:r>
      <w:r w:rsidRPr="00FB20BD">
        <w:rPr>
          <w:rFonts w:eastAsia="MS Mincho"/>
        </w:rPr>
        <w:t xml:space="preserve">.4.1-1 on carrier 1 </w:t>
      </w:r>
      <w:bookmarkStart w:id="148" w:name="OLE_LINK255"/>
      <w:bookmarkStart w:id="149" w:name="OLE_LINK256"/>
      <w:r w:rsidRPr="00FB20BD">
        <w:rPr>
          <w:rFonts w:eastAsia="MS Mincho"/>
        </w:rPr>
        <w:t>on slot n-1,</w:t>
      </w:r>
      <w:bookmarkEnd w:id="148"/>
      <w:bookmarkEnd w:id="149"/>
      <w:r w:rsidRPr="00FB20BD">
        <w:rPr>
          <w:rFonts w:eastAsia="MS Mincho"/>
        </w:rPr>
        <w:t xml:space="preserve"> where slot n is an uplink slot for carrier 2. Since the UE has no payload and no loopback data to send the UE sends uplink MAC padding bits on the UL RMC. </w:t>
      </w:r>
    </w:p>
    <w:p w14:paraId="7CDCD1F4" w14:textId="1A54DF6F" w:rsidR="004E00EE" w:rsidRPr="00FB20BD" w:rsidRDefault="004E00EE" w:rsidP="00B84CF7">
      <w:pPr>
        <w:pStyle w:val="B20"/>
        <w:rPr>
          <w:lang w:eastAsia="zh-CN"/>
        </w:rPr>
      </w:pPr>
      <w:r w:rsidRPr="00FB20BD">
        <w:rPr>
          <w:lang w:eastAsia="zh-CN"/>
        </w:rPr>
        <w:t>1.5</w:t>
      </w:r>
      <w:r w:rsidR="00EF6B6C" w:rsidRPr="00FB20BD">
        <w:rPr>
          <w:lang w:eastAsia="zh-CN"/>
        </w:rPr>
        <w:t>.</w:t>
      </w:r>
      <w:r w:rsidRPr="00FB20BD">
        <w:rPr>
          <w:lang w:eastAsia="zh-CN"/>
        </w:rPr>
        <w:tab/>
        <w:t xml:space="preserve">The SS sends </w:t>
      </w:r>
      <w:r w:rsidRPr="00FB20BD">
        <w:rPr>
          <w:rFonts w:eastAsia="MS Mincho"/>
        </w:rPr>
        <w:t>uplink scheduling information</w:t>
      </w:r>
      <w:r w:rsidRPr="00FB20BD">
        <w:rPr>
          <w:lang w:eastAsia="zh-CN"/>
        </w:rPr>
        <w:t xml:space="preserve"> via DCI format 0_1 </w:t>
      </w:r>
      <w:r w:rsidRPr="00FB20BD">
        <w:rPr>
          <w:rFonts w:eastAsia="MS Mincho"/>
        </w:rPr>
        <w:t>for C_RNTI to schedule the UL RMC according to Table 6.3A.3.</w:t>
      </w:r>
      <w:r w:rsidR="00DE6927" w:rsidRPr="00FB20BD">
        <w:rPr>
          <w:rFonts w:eastAsia="MS Mincho"/>
        </w:rPr>
        <w:t>2</w:t>
      </w:r>
      <w:r w:rsidRPr="00FB20BD">
        <w:rPr>
          <w:rFonts w:eastAsia="MS Mincho"/>
        </w:rPr>
        <w:t>.4.1-1 on carrier 2 starting on</w:t>
      </w:r>
      <w:r w:rsidRPr="00FB20BD">
        <w:rPr>
          <w:lang w:eastAsia="zh-CN"/>
        </w:rPr>
        <w:t xml:space="preserve"> slot n</w:t>
      </w:r>
      <w:bookmarkStart w:id="150" w:name="OLE_LINK264"/>
      <w:bookmarkStart w:id="151" w:name="OLE_LINK265"/>
      <w:r w:rsidRPr="00FB20BD">
        <w:rPr>
          <w:lang w:eastAsia="zh-CN"/>
        </w:rPr>
        <w:t xml:space="preserve"> and slot m, with both slot n and slot m being uplink slots for carrier 2 and m</w:t>
      </w:r>
      <w:r w:rsidRPr="00FB20BD">
        <w:rPr>
          <w:color w:val="00B050"/>
          <w:lang w:eastAsia="zh-CN"/>
        </w:rPr>
        <w:t xml:space="preserve"> </w:t>
      </w:r>
      <w:r w:rsidRPr="00FB20BD">
        <w:rPr>
          <w:lang w:eastAsia="zh-CN"/>
        </w:rPr>
        <w:t xml:space="preserve">≥ n+20 when SCS=15kHz </w:t>
      </w:r>
      <w:r w:rsidRPr="00FB20BD">
        <w:rPr>
          <w:rFonts w:eastAsia="MS Mincho"/>
        </w:rPr>
        <w:t>(</w:t>
      </w:r>
      <w:r w:rsidRPr="00FB20BD">
        <w:rPr>
          <w:lang w:eastAsia="zh-CN"/>
        </w:rPr>
        <w:t>m</w:t>
      </w:r>
      <w:r w:rsidRPr="00FB20BD">
        <w:rPr>
          <w:color w:val="00B050"/>
          <w:lang w:eastAsia="zh-CN"/>
        </w:rPr>
        <w:t xml:space="preserve"> </w:t>
      </w:r>
      <w:r w:rsidRPr="00FB20BD">
        <w:rPr>
          <w:lang w:eastAsia="zh-CN"/>
        </w:rPr>
        <w:t>≥ n+40 when SCS=30 kHz, m</w:t>
      </w:r>
      <w:r w:rsidRPr="00FB20BD">
        <w:rPr>
          <w:color w:val="00B050"/>
          <w:lang w:eastAsia="zh-CN"/>
        </w:rPr>
        <w:t xml:space="preserve"> </w:t>
      </w:r>
      <w:r w:rsidRPr="00FB20BD">
        <w:rPr>
          <w:lang w:eastAsia="zh-CN"/>
        </w:rPr>
        <w:t xml:space="preserve">≥ n+80 when SCS=60 kHz). </w:t>
      </w:r>
      <w:bookmarkStart w:id="152" w:name="OLE_LINK21"/>
      <w:bookmarkEnd w:id="150"/>
      <w:bookmarkEnd w:id="151"/>
      <w:r w:rsidRPr="00FB20BD">
        <w:rPr>
          <w:rFonts w:eastAsia="MS Mincho"/>
        </w:rPr>
        <w:t>Since the UE has no payload and no loopback data to send the UE sends uplink MAC padding bits on the UL RMC.</w:t>
      </w:r>
      <w:r w:rsidRPr="00FB20BD">
        <w:t xml:space="preserve"> </w:t>
      </w:r>
      <w:bookmarkEnd w:id="152"/>
      <w:r w:rsidRPr="00FB20BD">
        <w:t>The PDCCH DCI format 0_1 is specified with the condition 2TX_UL_MIMO in 38.508-1 [5] subclause 4.3.6.1.1.2.</w:t>
      </w:r>
    </w:p>
    <w:p w14:paraId="3E6F7B25" w14:textId="468D772C" w:rsidR="004E00EE" w:rsidRPr="00FB20BD" w:rsidRDefault="004E00EE" w:rsidP="00B84CF7">
      <w:pPr>
        <w:pStyle w:val="B20"/>
        <w:rPr>
          <w:lang w:eastAsia="zh-CN"/>
        </w:rPr>
      </w:pPr>
      <w:r w:rsidRPr="00FB20BD">
        <w:rPr>
          <w:lang w:eastAsia="zh-CN"/>
        </w:rPr>
        <w:t>1.6</w:t>
      </w:r>
      <w:r w:rsidR="00EF6B6C" w:rsidRPr="00FB20BD">
        <w:rPr>
          <w:lang w:eastAsia="zh-CN"/>
        </w:rPr>
        <w:t>.</w:t>
      </w:r>
      <w:r w:rsidRPr="00FB20BD">
        <w:rPr>
          <w:lang w:eastAsia="zh-CN"/>
        </w:rPr>
        <w:tab/>
        <w:t>Measure the output power of UE PUSCH transmission for carrier 1 during slot n-1 excluding a transient period of 10 µs a</w:t>
      </w:r>
      <w:r w:rsidRPr="00FB20BD">
        <w:rPr>
          <w:rFonts w:eastAsia="MS Mincho"/>
        </w:rPr>
        <w:t>nd a Switching period X µs in the end of slot n-1.</w:t>
      </w:r>
      <w:r w:rsidRPr="00FB20BD">
        <w:rPr>
          <w:lang w:eastAsia="zh-CN"/>
        </w:rPr>
        <w:t xml:space="preserve"> The length of uplink switching period X is indicated by UE capability</w:t>
      </w:r>
      <w:r w:rsidRPr="00FB20BD">
        <w:rPr>
          <w:i/>
          <w:lang w:eastAsia="zh-CN"/>
        </w:rPr>
        <w:t xml:space="preserve"> uplinkTxSwitchingPeriod</w:t>
      </w:r>
      <w:r w:rsidRPr="00FB20BD">
        <w:rPr>
          <w:lang w:eastAsia="zh-CN"/>
        </w:rPr>
        <w:t>.</w:t>
      </w:r>
    </w:p>
    <w:p w14:paraId="55D41DDF" w14:textId="3C21B37E" w:rsidR="004E00EE" w:rsidRPr="00FB20BD" w:rsidRDefault="004E00EE" w:rsidP="00B84CF7">
      <w:pPr>
        <w:pStyle w:val="B20"/>
        <w:rPr>
          <w:lang w:eastAsia="zh-CN"/>
        </w:rPr>
      </w:pPr>
      <w:bookmarkStart w:id="153" w:name="OLE_LINK76"/>
      <w:bookmarkStart w:id="154" w:name="OLE_LINK77"/>
      <w:r w:rsidRPr="00FB20BD">
        <w:rPr>
          <w:lang w:eastAsia="zh-CN"/>
        </w:rPr>
        <w:t>1.7</w:t>
      </w:r>
      <w:r w:rsidR="00EF6B6C" w:rsidRPr="00FB20BD">
        <w:rPr>
          <w:lang w:eastAsia="zh-CN"/>
        </w:rPr>
        <w:t>.</w:t>
      </w:r>
      <w:r w:rsidRPr="00FB20BD">
        <w:rPr>
          <w:lang w:eastAsia="zh-CN"/>
        </w:rPr>
        <w:tab/>
        <w:t>Measure the sum of output power of UE PUSCH transmission on carrier 2 over all antenna connectors</w:t>
      </w:r>
      <w:bookmarkStart w:id="155" w:name="OLE_LINK266"/>
      <w:bookmarkStart w:id="156" w:name="OLE_LINK267"/>
      <w:r w:rsidRPr="00FB20BD">
        <w:rPr>
          <w:lang w:eastAsia="zh-CN"/>
        </w:rPr>
        <w:t xml:space="preserve"> during slot n and slot m excluding a transient period of 10 </w:t>
      </w:r>
      <w:r w:rsidRPr="00FB20BD">
        <w:rPr>
          <w:rFonts w:eastAsia="MS Mincho"/>
        </w:rPr>
        <w:t>µs in the beginning of slot n and in the end of slot m</w:t>
      </w:r>
      <w:bookmarkEnd w:id="155"/>
      <w:bookmarkEnd w:id="156"/>
      <w:r w:rsidRPr="00FB20BD">
        <w:rPr>
          <w:rFonts w:eastAsia="MS Mincho"/>
        </w:rPr>
        <w:t xml:space="preserve"> </w:t>
      </w:r>
    </w:p>
    <w:bookmarkEnd w:id="153"/>
    <w:bookmarkEnd w:id="154"/>
    <w:p w14:paraId="458ACF46" w14:textId="450C5C19" w:rsidR="004E00EE" w:rsidRPr="00FB20BD" w:rsidRDefault="004E00EE" w:rsidP="00B84CF7">
      <w:pPr>
        <w:pStyle w:val="B20"/>
        <w:rPr>
          <w:lang w:eastAsia="zh-CN"/>
        </w:rPr>
      </w:pPr>
      <w:r w:rsidRPr="00FB20BD">
        <w:rPr>
          <w:lang w:eastAsia="zh-CN"/>
        </w:rPr>
        <w:t>1.8</w:t>
      </w:r>
      <w:r w:rsidR="00EF6B6C" w:rsidRPr="00FB20BD">
        <w:rPr>
          <w:lang w:eastAsia="zh-CN"/>
        </w:rPr>
        <w:t>.</w:t>
      </w:r>
      <w:r w:rsidRPr="00FB20BD">
        <w:rPr>
          <w:lang w:eastAsia="zh-CN"/>
        </w:rPr>
        <w:tab/>
      </w:r>
      <w:r w:rsidRPr="00FB20BD">
        <w:rPr>
          <w:rFonts w:eastAsia="MS Mincho"/>
        </w:rPr>
        <w:t>SS sends uplink scheduling information via PDCCH DCI format 0_1 for C_RNTI to schedule the UL RMC according to Table 6.3A.3.</w:t>
      </w:r>
      <w:r w:rsidR="00DE6927" w:rsidRPr="00FB20BD">
        <w:rPr>
          <w:rFonts w:eastAsia="MS Mincho"/>
        </w:rPr>
        <w:t>2</w:t>
      </w:r>
      <w:r w:rsidRPr="00FB20BD">
        <w:rPr>
          <w:rFonts w:eastAsia="MS Mincho"/>
        </w:rPr>
        <w:t xml:space="preserve">.4.1-1 on carrier 1 on </w:t>
      </w:r>
      <w:r w:rsidRPr="00FB20BD">
        <w:rPr>
          <w:lang w:eastAsia="zh-CN"/>
        </w:rPr>
        <w:t>slot m+1.</w:t>
      </w:r>
      <w:r w:rsidRPr="00FB20BD">
        <w:rPr>
          <w:rFonts w:eastAsia="MS Mincho"/>
        </w:rPr>
        <w:t xml:space="preserve"> Since the UE has no payload and no loopback data to send the UE sends uplink MAC padding bits on the UL RMC.</w:t>
      </w:r>
    </w:p>
    <w:p w14:paraId="793E9368" w14:textId="4FC4D5CF" w:rsidR="004E00EE" w:rsidRPr="00FB20BD" w:rsidRDefault="004E00EE" w:rsidP="00B84CF7">
      <w:pPr>
        <w:pStyle w:val="B20"/>
        <w:rPr>
          <w:lang w:eastAsia="zh-CN"/>
        </w:rPr>
      </w:pPr>
      <w:r w:rsidRPr="00FB20BD">
        <w:rPr>
          <w:lang w:eastAsia="zh-CN"/>
        </w:rPr>
        <w:t>1.9</w:t>
      </w:r>
      <w:r w:rsidR="00EF6B6C" w:rsidRPr="00FB20BD">
        <w:rPr>
          <w:lang w:eastAsia="zh-CN"/>
        </w:rPr>
        <w:t>.</w:t>
      </w:r>
      <w:r w:rsidRPr="00FB20BD">
        <w:rPr>
          <w:lang w:eastAsia="zh-CN"/>
        </w:rPr>
        <w:tab/>
        <w:t xml:space="preserve">Measure the output power of UE PUSCH transmission for carrier 1 during slot m+1 </w:t>
      </w:r>
      <w:bookmarkStart w:id="157" w:name="OLE_LINK78"/>
      <w:r w:rsidRPr="00FB20BD">
        <w:rPr>
          <w:lang w:eastAsia="zh-CN"/>
        </w:rPr>
        <w:t xml:space="preserve">excluding a </w:t>
      </w:r>
      <w:r w:rsidRPr="00FB20BD">
        <w:rPr>
          <w:rFonts w:eastAsia="MS Mincho"/>
        </w:rPr>
        <w:t>switching period X</w:t>
      </w:r>
      <w:r w:rsidRPr="00FB20BD">
        <w:rPr>
          <w:lang w:eastAsia="zh-CN"/>
        </w:rPr>
        <w:t xml:space="preserve"> and a transient period of 10 </w:t>
      </w:r>
      <w:r w:rsidRPr="00FB20BD">
        <w:rPr>
          <w:rFonts w:eastAsia="MS Mincho"/>
        </w:rPr>
        <w:t>µs in the beginning of slot m</w:t>
      </w:r>
      <w:bookmarkEnd w:id="157"/>
      <w:r w:rsidRPr="00FB20BD">
        <w:rPr>
          <w:rFonts w:eastAsia="MS Mincho"/>
        </w:rPr>
        <w:t>+1.</w:t>
      </w:r>
      <w:r w:rsidRPr="00FB20BD">
        <w:rPr>
          <w:lang w:eastAsia="zh-CN"/>
        </w:rPr>
        <w:t xml:space="preserve"> The length of uplink switching period X is indicated by UE capability</w:t>
      </w:r>
      <w:r w:rsidRPr="00FB20BD">
        <w:rPr>
          <w:i/>
          <w:lang w:eastAsia="zh-CN"/>
        </w:rPr>
        <w:t xml:space="preserve"> uplinkTxSwitchingPeriod</w:t>
      </w:r>
      <w:r w:rsidRPr="00FB20BD">
        <w:rPr>
          <w:lang w:eastAsia="zh-CN"/>
        </w:rPr>
        <w:t>.</w:t>
      </w:r>
    </w:p>
    <w:p w14:paraId="70A9FAF5" w14:textId="77777777" w:rsidR="004E00EE" w:rsidRPr="00FB20BD" w:rsidRDefault="004E00EE" w:rsidP="00B84CF7">
      <w:pPr>
        <w:pStyle w:val="B10"/>
        <w:rPr>
          <w:lang w:eastAsia="zh-CN"/>
        </w:rPr>
      </w:pPr>
      <w:r w:rsidRPr="00FB20BD">
        <w:rPr>
          <w:lang w:eastAsia="zh-CN"/>
        </w:rPr>
        <w:t>2.</w:t>
      </w:r>
      <w:r w:rsidRPr="00FB20BD">
        <w:rPr>
          <w:lang w:eastAsia="zh-CN"/>
        </w:rPr>
        <w:tab/>
        <w:t>Sub test 2: Switching period located in Carrier 2</w:t>
      </w:r>
    </w:p>
    <w:p w14:paraId="440D84B6" w14:textId="4D4B55EB" w:rsidR="004E00EE" w:rsidRPr="00FB20BD" w:rsidRDefault="004E00EE" w:rsidP="00B84CF7">
      <w:pPr>
        <w:pStyle w:val="B20"/>
        <w:rPr>
          <w:rFonts w:eastAsia="MS Mincho"/>
        </w:rPr>
      </w:pPr>
      <w:r w:rsidRPr="00FB20BD">
        <w:rPr>
          <w:lang w:eastAsia="zh-CN"/>
        </w:rPr>
        <w:t>2.1</w:t>
      </w:r>
      <w:r w:rsidR="00EF6B6C" w:rsidRPr="00FB20BD">
        <w:rPr>
          <w:lang w:eastAsia="zh-CN"/>
        </w:rPr>
        <w:t>.</w:t>
      </w:r>
      <w:r w:rsidRPr="00FB20BD">
        <w:rPr>
          <w:lang w:eastAsia="zh-CN"/>
        </w:rPr>
        <w:tab/>
      </w:r>
      <w:r w:rsidRPr="00FB20BD">
        <w:rPr>
          <w:rFonts w:eastAsia="MS Mincho"/>
        </w:rPr>
        <w:t>Configure SCC according to Annex C.0, C.1, C.2 for all downlink physical channels.</w:t>
      </w:r>
    </w:p>
    <w:p w14:paraId="55A90FC2" w14:textId="0635FC75" w:rsidR="004E00EE" w:rsidRPr="00FB20BD" w:rsidRDefault="004E00EE" w:rsidP="00B84CF7">
      <w:pPr>
        <w:pStyle w:val="B20"/>
        <w:rPr>
          <w:rFonts w:eastAsia="MS Mincho"/>
        </w:rPr>
      </w:pPr>
      <w:r w:rsidRPr="00FB20BD">
        <w:rPr>
          <w:lang w:eastAsia="zh-CN"/>
        </w:rPr>
        <w:t>2.2</w:t>
      </w:r>
      <w:r w:rsidR="00EF6B6C" w:rsidRPr="00FB20BD">
        <w:rPr>
          <w:lang w:eastAsia="zh-CN"/>
        </w:rPr>
        <w:t>.</w:t>
      </w:r>
      <w:r w:rsidRPr="00FB20BD">
        <w:rPr>
          <w:lang w:eastAsia="zh-CN"/>
        </w:rPr>
        <w:tab/>
      </w:r>
      <w:r w:rsidRPr="00FB20BD">
        <w:rPr>
          <w:rFonts w:eastAsia="MS Mincho"/>
        </w:rPr>
        <w:t>The SS shall configure SCC as per TS 38.508-1 [5] clause 5.5.1. Message contents are defined in clause 6.3A.3.</w:t>
      </w:r>
      <w:r w:rsidR="00667D54" w:rsidRPr="00FB20BD">
        <w:rPr>
          <w:rFonts w:eastAsia="MS Mincho"/>
        </w:rPr>
        <w:t>2</w:t>
      </w:r>
      <w:r w:rsidRPr="00FB20BD">
        <w:rPr>
          <w:rFonts w:eastAsia="MS Mincho"/>
        </w:rPr>
        <w:t xml:space="preserve">.4.3 with </w:t>
      </w:r>
      <w:r w:rsidRPr="00FB20BD">
        <w:rPr>
          <w:i/>
        </w:rPr>
        <w:t>uplinkTxSwitchingPeriodLocation-r16</w:t>
      </w:r>
      <w:r w:rsidRPr="00FB20BD">
        <w:t xml:space="preserve"> configured TRUE on carrier 2</w:t>
      </w:r>
      <w:r w:rsidRPr="00FB20BD">
        <w:rPr>
          <w:rFonts w:eastAsia="MS Mincho"/>
        </w:rPr>
        <w:t xml:space="preserve"> </w:t>
      </w:r>
      <w:r w:rsidRPr="00FB20BD">
        <w:t xml:space="preserve">and </w:t>
      </w:r>
      <w:r w:rsidRPr="00FB20BD">
        <w:rPr>
          <w:bCs/>
          <w:iCs/>
          <w:szCs w:val="22"/>
          <w:lang w:eastAsia="sv-SE"/>
        </w:rPr>
        <w:t>FALSE on carrier 1</w:t>
      </w:r>
      <w:r w:rsidRPr="00FB20BD">
        <w:rPr>
          <w:rFonts w:eastAsia="MS Mincho"/>
        </w:rPr>
        <w:t>.</w:t>
      </w:r>
    </w:p>
    <w:p w14:paraId="51CE76EB" w14:textId="18404B10" w:rsidR="004E00EE" w:rsidRPr="00FB20BD" w:rsidRDefault="004E00EE" w:rsidP="00B84CF7">
      <w:pPr>
        <w:pStyle w:val="B20"/>
      </w:pPr>
      <w:r w:rsidRPr="00FB20BD">
        <w:rPr>
          <w:lang w:eastAsia="zh-CN"/>
        </w:rPr>
        <w:t>2.3</w:t>
      </w:r>
      <w:r w:rsidR="00EF6B6C" w:rsidRPr="00FB20BD">
        <w:rPr>
          <w:lang w:eastAsia="zh-CN"/>
        </w:rPr>
        <w:t>.</w:t>
      </w:r>
      <w:r w:rsidRPr="00FB20BD">
        <w:rPr>
          <w:lang w:eastAsia="zh-CN"/>
        </w:rPr>
        <w:tab/>
      </w:r>
      <w:r w:rsidRPr="00FB20BD">
        <w:rPr>
          <w:rFonts w:eastAsia="MS Mincho"/>
        </w:rPr>
        <w:t>SS activates SCC by sending the activation MAC CE (Refer TS 38.321 [18], clauses 5.9, 6.1.3.10). Wait for at least 2 seconds (Refer TS 38.133 [19], clause 9.3).</w:t>
      </w:r>
    </w:p>
    <w:p w14:paraId="683B6D77" w14:textId="77777777" w:rsidR="00667D54" w:rsidRPr="00FB20BD" w:rsidRDefault="00667D54" w:rsidP="00667D54">
      <w:pPr>
        <w:pStyle w:val="B20"/>
      </w:pPr>
      <w:r w:rsidRPr="00FB20BD">
        <w:rPr>
          <w:lang w:eastAsia="zh-CN"/>
        </w:rPr>
        <w:t>2.</w:t>
      </w:r>
      <w:r w:rsidRPr="00FB20BD">
        <w:rPr>
          <w:rFonts w:eastAsia="MS Mincho"/>
        </w:rPr>
        <w:t>3a.</w:t>
      </w:r>
      <w:r w:rsidRPr="00FB20BD">
        <w:rPr>
          <w:lang w:eastAsia="zh-CN"/>
        </w:rPr>
        <w:tab/>
      </w:r>
      <w:r w:rsidRPr="00FB20BD">
        <w:rPr>
          <w:rFonts w:eastAsia="MS Mincho"/>
        </w:rPr>
        <w:t xml:space="preserve">SS sends uplink scheduling information for each UL HARQ process via PDCCH DCI format 0_1 for C_RNTI to schedule the UL RMC according to Table 6.3A.3.2.4.1-1 on PCC only. </w:t>
      </w:r>
      <w:r w:rsidRPr="00FB20BD">
        <w:t>Send continuously uplink power control "up" commands in every uplink scheduling information to the UE; allow at least 200ms starting from the first TPC command in this step for the UE to reach P</w:t>
      </w:r>
      <w:r w:rsidRPr="00FB20BD">
        <w:rPr>
          <w:vertAlign w:val="subscript"/>
        </w:rPr>
        <w:t>CMAX,c</w:t>
      </w:r>
      <w:r w:rsidRPr="00FB20BD">
        <w:t xml:space="preserve"> level on PCC.</w:t>
      </w:r>
    </w:p>
    <w:p w14:paraId="10BE1AE2" w14:textId="499B7C69" w:rsidR="00667D54" w:rsidRPr="00FB20BD" w:rsidRDefault="00667D54" w:rsidP="00B84CF7">
      <w:pPr>
        <w:pStyle w:val="B20"/>
        <w:rPr>
          <w:rFonts w:eastAsia="MS Mincho"/>
        </w:rPr>
      </w:pPr>
      <w:r w:rsidRPr="00FB20BD">
        <w:rPr>
          <w:lang w:eastAsia="zh-CN"/>
        </w:rPr>
        <w:t>2.</w:t>
      </w:r>
      <w:r w:rsidRPr="00FB20BD">
        <w:rPr>
          <w:rFonts w:eastAsia="MS Mincho"/>
        </w:rPr>
        <w:t>3b.</w:t>
      </w:r>
      <w:r w:rsidRPr="00FB20BD">
        <w:rPr>
          <w:lang w:eastAsia="zh-CN"/>
        </w:rPr>
        <w:tab/>
      </w:r>
      <w:r w:rsidRPr="00FB20BD">
        <w:rPr>
          <w:rFonts w:eastAsia="MS Mincho"/>
        </w:rPr>
        <w:t xml:space="preserve">SS sends uplink scheduling information for each UL HARQ process via PDCCH DCI format 0_1 for C_RNTI to schedule the UL RMC according to Table 6.3A.3.2.4.1-1 on SCC only. </w:t>
      </w:r>
      <w:r w:rsidRPr="00FB20BD">
        <w:t>Send continuously uplink power control "up" commands in every uplink scheduling information to the UE; allow at least 200ms starting from the first TPC command in this step for the UE to reach P</w:t>
      </w:r>
      <w:r w:rsidRPr="00FB20BD">
        <w:rPr>
          <w:vertAlign w:val="subscript"/>
        </w:rPr>
        <w:t>CMAX,c</w:t>
      </w:r>
      <w:r w:rsidRPr="00FB20BD">
        <w:t xml:space="preserve"> level on SCC.</w:t>
      </w:r>
    </w:p>
    <w:p w14:paraId="78B4EF5B" w14:textId="758C71D6" w:rsidR="004E00EE" w:rsidRPr="00FB20BD" w:rsidRDefault="004E00EE" w:rsidP="00B84CF7">
      <w:pPr>
        <w:pStyle w:val="B20"/>
        <w:rPr>
          <w:rFonts w:eastAsia="MS Mincho"/>
        </w:rPr>
      </w:pPr>
      <w:r w:rsidRPr="00FB20BD">
        <w:rPr>
          <w:lang w:eastAsia="zh-CN"/>
        </w:rPr>
        <w:t>2.4</w:t>
      </w:r>
      <w:r w:rsidR="00EF6B6C" w:rsidRPr="00FB20BD">
        <w:rPr>
          <w:lang w:eastAsia="zh-CN"/>
        </w:rPr>
        <w:t>.</w:t>
      </w:r>
      <w:r w:rsidRPr="00FB20BD">
        <w:rPr>
          <w:lang w:eastAsia="zh-CN"/>
        </w:rPr>
        <w:tab/>
      </w:r>
      <w:r w:rsidRPr="00FB20BD">
        <w:rPr>
          <w:rFonts w:eastAsia="MS Mincho"/>
        </w:rPr>
        <w:t>SS sends uplink scheduling information via PDCCH DCI format 0_1 for C_RNTI to schedule the UL RMC according to Table 6.3A.3.</w:t>
      </w:r>
      <w:r w:rsidR="00667D54" w:rsidRPr="00FB20BD">
        <w:rPr>
          <w:rFonts w:eastAsia="MS Mincho"/>
        </w:rPr>
        <w:t>2</w:t>
      </w:r>
      <w:r w:rsidRPr="00FB20BD">
        <w:rPr>
          <w:rFonts w:eastAsia="MS Mincho"/>
        </w:rPr>
        <w:t>.4.1-1 on carrier 1 on slot n-1, where slot n is an uplink slot for carrier 2. Since the UE has no payload and no loopback data to send the UE sends uplink MAC padding bits on the UL RMC.</w:t>
      </w:r>
    </w:p>
    <w:p w14:paraId="504F7C08" w14:textId="27F81475" w:rsidR="004E00EE" w:rsidRPr="00FB20BD" w:rsidRDefault="004E00EE" w:rsidP="00B84CF7">
      <w:pPr>
        <w:pStyle w:val="B20"/>
        <w:rPr>
          <w:lang w:eastAsia="zh-CN"/>
        </w:rPr>
      </w:pPr>
      <w:r w:rsidRPr="00FB20BD">
        <w:rPr>
          <w:lang w:eastAsia="zh-CN"/>
        </w:rPr>
        <w:t>2.5</w:t>
      </w:r>
      <w:r w:rsidR="00EF6B6C" w:rsidRPr="00FB20BD">
        <w:rPr>
          <w:lang w:eastAsia="zh-CN"/>
        </w:rPr>
        <w:t>.</w:t>
      </w:r>
      <w:r w:rsidRPr="00FB20BD">
        <w:rPr>
          <w:lang w:eastAsia="zh-CN"/>
        </w:rPr>
        <w:t xml:space="preserve">The SS sends </w:t>
      </w:r>
      <w:r w:rsidRPr="00FB20BD">
        <w:rPr>
          <w:rFonts w:eastAsia="MS Mincho"/>
        </w:rPr>
        <w:t>uplink scheduling information</w:t>
      </w:r>
      <w:r w:rsidRPr="00FB20BD">
        <w:rPr>
          <w:lang w:eastAsia="zh-CN"/>
        </w:rPr>
        <w:t xml:space="preserve"> via DCI format 0_1 </w:t>
      </w:r>
      <w:r w:rsidRPr="00FB20BD">
        <w:rPr>
          <w:rFonts w:eastAsia="MS Mincho"/>
        </w:rPr>
        <w:t>for C_RNTI to schedule the UL RMC according to Table 6.3A.3.</w:t>
      </w:r>
      <w:r w:rsidR="00667D54" w:rsidRPr="00FB20BD">
        <w:rPr>
          <w:rFonts w:eastAsia="MS Mincho"/>
        </w:rPr>
        <w:t>2</w:t>
      </w:r>
      <w:r w:rsidRPr="00FB20BD">
        <w:rPr>
          <w:rFonts w:eastAsia="MS Mincho"/>
        </w:rPr>
        <w:t>.4.1-1 on carrier 2 on</w:t>
      </w:r>
      <w:r w:rsidRPr="00FB20BD">
        <w:rPr>
          <w:lang w:eastAsia="zh-CN"/>
        </w:rPr>
        <w:t xml:space="preserve"> slot n (n ≥1) and slot m, with both slot n and slot m being uplink slots for carrier 2 and m</w:t>
      </w:r>
      <w:r w:rsidRPr="00FB20BD">
        <w:rPr>
          <w:color w:val="00B050"/>
          <w:lang w:eastAsia="zh-CN"/>
        </w:rPr>
        <w:t xml:space="preserve"> </w:t>
      </w:r>
      <w:r w:rsidRPr="00FB20BD">
        <w:rPr>
          <w:lang w:eastAsia="zh-CN"/>
        </w:rPr>
        <w:t xml:space="preserve">≥ n+20 when SCS=15kHz </w:t>
      </w:r>
      <w:r w:rsidRPr="00FB20BD">
        <w:rPr>
          <w:rFonts w:eastAsia="MS Mincho"/>
        </w:rPr>
        <w:t>(</w:t>
      </w:r>
      <w:r w:rsidRPr="00FB20BD">
        <w:rPr>
          <w:lang w:eastAsia="zh-CN"/>
        </w:rPr>
        <w:t>m</w:t>
      </w:r>
      <w:r w:rsidRPr="00FB20BD">
        <w:rPr>
          <w:color w:val="00B050"/>
          <w:lang w:eastAsia="zh-CN"/>
        </w:rPr>
        <w:t xml:space="preserve"> </w:t>
      </w:r>
      <w:r w:rsidRPr="00FB20BD">
        <w:rPr>
          <w:lang w:eastAsia="zh-CN"/>
        </w:rPr>
        <w:t>≥ n+40 when SCS=30 kHz, m</w:t>
      </w:r>
      <w:r w:rsidRPr="00FB20BD">
        <w:rPr>
          <w:color w:val="00B050"/>
          <w:lang w:eastAsia="zh-CN"/>
        </w:rPr>
        <w:t xml:space="preserve"> </w:t>
      </w:r>
      <w:r w:rsidRPr="00FB20BD">
        <w:rPr>
          <w:lang w:eastAsia="zh-CN"/>
        </w:rPr>
        <w:t xml:space="preserve">≥ n+80 when SCS=60 kHz). </w:t>
      </w:r>
      <w:r w:rsidRPr="00FB20BD">
        <w:rPr>
          <w:rFonts w:eastAsia="MS Mincho"/>
        </w:rPr>
        <w:t>Since the UE has no payload and no loopback data to send the UE sends uplink MAC padding bits on the UL RMC.</w:t>
      </w:r>
      <w:r w:rsidRPr="00FB20BD">
        <w:t xml:space="preserve"> The PDCCH DCI format 0_1 is specified with the condition 2TX_UL_MIMO in 38.508-1 [5] subclause 4.3.6.1.1.2.</w:t>
      </w:r>
    </w:p>
    <w:p w14:paraId="1456100E" w14:textId="01D31BAE" w:rsidR="004E00EE" w:rsidRPr="00FB20BD" w:rsidRDefault="004E00EE" w:rsidP="00B84CF7">
      <w:pPr>
        <w:pStyle w:val="B20"/>
        <w:rPr>
          <w:rFonts w:eastAsia="MS Mincho"/>
        </w:rPr>
      </w:pPr>
      <w:r w:rsidRPr="00FB20BD">
        <w:rPr>
          <w:lang w:eastAsia="zh-CN"/>
        </w:rPr>
        <w:t>2.6</w:t>
      </w:r>
      <w:r w:rsidR="00EF6B6C" w:rsidRPr="00FB20BD">
        <w:rPr>
          <w:lang w:eastAsia="zh-CN"/>
        </w:rPr>
        <w:t>.</w:t>
      </w:r>
      <w:r w:rsidRPr="00FB20BD">
        <w:rPr>
          <w:lang w:eastAsia="zh-CN"/>
        </w:rPr>
        <w:tab/>
        <w:t xml:space="preserve">Measure the output power of UE PUSCH transmission for carrier 1 during slot n-1, for carrier 1 excluding a transient period of 10 </w:t>
      </w:r>
      <w:r w:rsidRPr="00FB20BD">
        <w:rPr>
          <w:rFonts w:eastAsia="MS Mincho"/>
        </w:rPr>
        <w:t>µs in the end of slot n-1.</w:t>
      </w:r>
    </w:p>
    <w:p w14:paraId="44B2B80F" w14:textId="1AD9A2CD" w:rsidR="004E00EE" w:rsidRPr="00FB20BD" w:rsidRDefault="004E00EE" w:rsidP="00B84CF7">
      <w:pPr>
        <w:pStyle w:val="B20"/>
        <w:rPr>
          <w:lang w:eastAsia="zh-CN"/>
        </w:rPr>
      </w:pPr>
      <w:r w:rsidRPr="00FB20BD">
        <w:rPr>
          <w:lang w:eastAsia="zh-CN"/>
        </w:rPr>
        <w:t>2.7</w:t>
      </w:r>
      <w:r w:rsidR="00EF6B6C" w:rsidRPr="00FB20BD">
        <w:rPr>
          <w:lang w:eastAsia="zh-CN"/>
        </w:rPr>
        <w:t>.</w:t>
      </w:r>
      <w:r w:rsidRPr="00FB20BD">
        <w:rPr>
          <w:lang w:eastAsia="zh-CN"/>
        </w:rPr>
        <w:tab/>
        <w:t xml:space="preserve">Measure the sum of output power of UE PUSCH transmission on carrier 2 over all antenna connectors during during slot n and slot m excluding a </w:t>
      </w:r>
      <w:r w:rsidRPr="00FB20BD">
        <w:rPr>
          <w:rFonts w:eastAsia="MS Mincho"/>
        </w:rPr>
        <w:t>switching period X</w:t>
      </w:r>
      <w:r w:rsidRPr="00FB20BD">
        <w:rPr>
          <w:lang w:eastAsia="zh-CN"/>
        </w:rPr>
        <w:t xml:space="preserve"> and a transient period of 10 </w:t>
      </w:r>
      <w:r w:rsidRPr="00FB20BD">
        <w:rPr>
          <w:rFonts w:eastAsia="MS Mincho"/>
        </w:rPr>
        <w:t>µs in the beginning of slot n and in the end of slot m.</w:t>
      </w:r>
      <w:r w:rsidRPr="00FB20BD">
        <w:rPr>
          <w:lang w:eastAsia="zh-CN"/>
        </w:rPr>
        <w:t xml:space="preserve"> The length of uplink switching period X is indicated by UE capability</w:t>
      </w:r>
      <w:r w:rsidRPr="00FB20BD">
        <w:rPr>
          <w:i/>
          <w:lang w:eastAsia="zh-CN"/>
        </w:rPr>
        <w:t xml:space="preserve"> uplinkTxSwitchingPeriod.</w:t>
      </w:r>
    </w:p>
    <w:p w14:paraId="174C0286" w14:textId="73358DC3" w:rsidR="004E00EE" w:rsidRPr="00FB20BD" w:rsidRDefault="004E00EE" w:rsidP="00B84CF7">
      <w:pPr>
        <w:pStyle w:val="B20"/>
        <w:rPr>
          <w:lang w:eastAsia="zh-CN"/>
        </w:rPr>
      </w:pPr>
      <w:r w:rsidRPr="00FB20BD">
        <w:rPr>
          <w:lang w:eastAsia="zh-CN"/>
        </w:rPr>
        <w:t>2.8</w:t>
      </w:r>
      <w:r w:rsidR="00EF6B6C" w:rsidRPr="00FB20BD">
        <w:rPr>
          <w:lang w:eastAsia="zh-CN"/>
        </w:rPr>
        <w:t>.</w:t>
      </w:r>
      <w:r w:rsidRPr="00FB20BD">
        <w:rPr>
          <w:lang w:eastAsia="zh-CN"/>
        </w:rPr>
        <w:tab/>
        <w:t>SS sends uplink scheduling information via PDCCH DCI format 0_1 for C_RNTI to schedule the UL RMC according to Table 6.3A.3.</w:t>
      </w:r>
      <w:r w:rsidR="00667D54" w:rsidRPr="00FB20BD">
        <w:rPr>
          <w:lang w:eastAsia="zh-CN"/>
        </w:rPr>
        <w:t>2</w:t>
      </w:r>
      <w:r w:rsidRPr="00FB20BD">
        <w:rPr>
          <w:lang w:eastAsia="zh-CN"/>
        </w:rPr>
        <w:t>.4.1-1 on carrier 1 on slot m+1. Since the UE has no payload and no loopback data to send the UE sends uplink MAC padding bits on the UL RMC</w:t>
      </w:r>
    </w:p>
    <w:p w14:paraId="5A0997CF" w14:textId="0EA07DEF" w:rsidR="004E00EE" w:rsidRPr="00FB20BD" w:rsidRDefault="004E00EE" w:rsidP="00B84CF7">
      <w:pPr>
        <w:pStyle w:val="B20"/>
        <w:rPr>
          <w:rFonts w:eastAsia="MS Mincho"/>
        </w:rPr>
      </w:pPr>
      <w:r w:rsidRPr="00FB20BD">
        <w:rPr>
          <w:lang w:eastAsia="zh-CN"/>
        </w:rPr>
        <w:t>2.9</w:t>
      </w:r>
      <w:r w:rsidR="00EF6B6C" w:rsidRPr="00FB20BD">
        <w:rPr>
          <w:lang w:eastAsia="zh-CN"/>
        </w:rPr>
        <w:t>.</w:t>
      </w:r>
      <w:r w:rsidRPr="00FB20BD">
        <w:rPr>
          <w:lang w:eastAsia="zh-CN"/>
        </w:rPr>
        <w:tab/>
        <w:t xml:space="preserve">Measure the output power of UE PUSCH transmission for carrier 1 during slot m+1 excluding a transient period of 10 </w:t>
      </w:r>
      <w:r w:rsidRPr="00FB20BD">
        <w:rPr>
          <w:rFonts w:eastAsia="MS Mincho"/>
        </w:rPr>
        <w:t>µs in the beginning of slot m+1.</w:t>
      </w:r>
    </w:p>
    <w:p w14:paraId="3D11C4D4" w14:textId="688C7A0F" w:rsidR="004E00EE" w:rsidRPr="00FB20BD" w:rsidRDefault="004E00EE" w:rsidP="004E00EE">
      <w:pPr>
        <w:pStyle w:val="H6"/>
        <w:rPr>
          <w:rFonts w:eastAsia="SimSun"/>
          <w:lang w:eastAsia="zh-CN"/>
        </w:rPr>
      </w:pPr>
      <w:r w:rsidRPr="00FB20BD">
        <w:rPr>
          <w:rFonts w:eastAsia="SimSun"/>
          <w:lang w:eastAsia="zh-CN"/>
        </w:rPr>
        <w:t>6.3A.3.</w:t>
      </w:r>
      <w:r w:rsidR="00667D54" w:rsidRPr="00FB20BD">
        <w:rPr>
          <w:rFonts w:eastAsia="SimSun"/>
          <w:lang w:eastAsia="zh-CN"/>
        </w:rPr>
        <w:t>2</w:t>
      </w:r>
      <w:r w:rsidRPr="00FB20BD">
        <w:rPr>
          <w:rFonts w:eastAsia="SimSun"/>
          <w:lang w:eastAsia="zh-CN"/>
        </w:rPr>
        <w:t>.4.3</w:t>
      </w:r>
      <w:r w:rsidRPr="00FB20BD">
        <w:rPr>
          <w:rFonts w:eastAsia="SimSun"/>
          <w:lang w:eastAsia="zh-CN"/>
        </w:rPr>
        <w:tab/>
        <w:t>Message contents</w:t>
      </w:r>
    </w:p>
    <w:p w14:paraId="6DB8D0AE" w14:textId="77777777" w:rsidR="004E00EE" w:rsidRPr="00FB20BD" w:rsidRDefault="004E00EE" w:rsidP="00B84CF7">
      <w:pPr>
        <w:rPr>
          <w:rFonts w:eastAsia="MS Mincho"/>
        </w:rPr>
      </w:pPr>
      <w:r w:rsidRPr="00FB20BD">
        <w:rPr>
          <w:rFonts w:eastAsia="MS Mincho"/>
        </w:rPr>
        <w:t>Message contents are according to TS 38.508-1 [5] subclause 4.6 with following exceptions.</w:t>
      </w:r>
    </w:p>
    <w:p w14:paraId="662A90FB" w14:textId="703373FA" w:rsidR="004E00EE" w:rsidRPr="00FB20BD" w:rsidRDefault="004E00EE" w:rsidP="00B84CF7">
      <w:pPr>
        <w:pStyle w:val="TH"/>
      </w:pPr>
      <w:r w:rsidRPr="00FB20BD">
        <w:t>Table 6.3A.3.</w:t>
      </w:r>
      <w:r w:rsidR="00667D54" w:rsidRPr="00FB20BD">
        <w:t>2</w:t>
      </w:r>
      <w:r w:rsidRPr="00FB20BD">
        <w:t>.4.3-1: 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E00EE" w:rsidRPr="00FB20BD" w14:paraId="0E633BDF" w14:textId="77777777" w:rsidTr="00EF6B6C">
        <w:tc>
          <w:tcPr>
            <w:tcW w:w="9747" w:type="dxa"/>
            <w:gridSpan w:val="4"/>
            <w:tcBorders>
              <w:top w:val="single" w:sz="4" w:space="0" w:color="auto"/>
              <w:left w:val="single" w:sz="4" w:space="0" w:color="auto"/>
              <w:bottom w:val="single" w:sz="4" w:space="0" w:color="auto"/>
              <w:right w:val="single" w:sz="4" w:space="0" w:color="auto"/>
            </w:tcBorders>
            <w:hideMark/>
          </w:tcPr>
          <w:p w14:paraId="0A08CB13" w14:textId="77777777" w:rsidR="004E00EE" w:rsidRPr="00FB20BD" w:rsidRDefault="004E00EE" w:rsidP="00B84CF7">
            <w:pPr>
              <w:pStyle w:val="TAL"/>
              <w:rPr>
                <w:rFonts w:eastAsia="MS Mincho"/>
              </w:rPr>
            </w:pPr>
            <w:r w:rsidRPr="00FB20BD">
              <w:rPr>
                <w:rFonts w:eastAsia="MS Mincho"/>
              </w:rPr>
              <w:t>Derivation Path: TS 38.508-1[5], Table 4.6.3-19</w:t>
            </w:r>
          </w:p>
        </w:tc>
      </w:tr>
      <w:tr w:rsidR="004E00EE" w:rsidRPr="00FB20BD" w14:paraId="6CE1E02B"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0FFC94AF" w14:textId="77777777" w:rsidR="004E00EE" w:rsidRPr="00FB20BD" w:rsidRDefault="004E00EE" w:rsidP="00B84CF7">
            <w:pPr>
              <w:pStyle w:val="TAH"/>
              <w:rPr>
                <w:rFonts w:eastAsia="MS Mincho"/>
              </w:rPr>
            </w:pPr>
            <w:r w:rsidRPr="00FB20BD">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7E0B9AA" w14:textId="77777777" w:rsidR="004E00EE" w:rsidRPr="00FB20BD" w:rsidRDefault="004E00EE" w:rsidP="00B84CF7">
            <w:pPr>
              <w:pStyle w:val="TAH"/>
              <w:rPr>
                <w:rFonts w:eastAsia="MS Mincho"/>
              </w:rPr>
            </w:pPr>
            <w:r w:rsidRPr="00FB20BD">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33FA286" w14:textId="77777777" w:rsidR="004E00EE" w:rsidRPr="00FB20BD" w:rsidRDefault="004E00EE" w:rsidP="00B84CF7">
            <w:pPr>
              <w:pStyle w:val="TAH"/>
              <w:rPr>
                <w:rFonts w:eastAsia="MS Mincho"/>
              </w:rPr>
            </w:pPr>
            <w:r w:rsidRPr="00FB20BD">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2B4ABA82" w14:textId="77777777" w:rsidR="004E00EE" w:rsidRPr="00FB20BD" w:rsidRDefault="004E00EE" w:rsidP="00B84CF7">
            <w:pPr>
              <w:pStyle w:val="TAH"/>
              <w:rPr>
                <w:rFonts w:eastAsia="MS Mincho"/>
              </w:rPr>
            </w:pPr>
            <w:r w:rsidRPr="00FB20BD">
              <w:rPr>
                <w:rFonts w:eastAsia="MS Mincho"/>
              </w:rPr>
              <w:t>Condition</w:t>
            </w:r>
          </w:p>
        </w:tc>
      </w:tr>
      <w:tr w:rsidR="004E00EE" w:rsidRPr="00FB20BD" w14:paraId="7095F0C1" w14:textId="77777777" w:rsidTr="00EF6B6C">
        <w:tc>
          <w:tcPr>
            <w:tcW w:w="4535" w:type="dxa"/>
            <w:tcBorders>
              <w:top w:val="single" w:sz="4" w:space="0" w:color="auto"/>
              <w:left w:val="single" w:sz="4" w:space="0" w:color="auto"/>
              <w:bottom w:val="single" w:sz="4" w:space="0" w:color="auto"/>
              <w:right w:val="single" w:sz="4" w:space="0" w:color="auto"/>
            </w:tcBorders>
          </w:tcPr>
          <w:p w14:paraId="3061D4BF" w14:textId="77777777" w:rsidR="004E00EE" w:rsidRPr="00FB20BD" w:rsidRDefault="004E00EE" w:rsidP="00B84CF7">
            <w:pPr>
              <w:pStyle w:val="TAL"/>
              <w:rPr>
                <w:rFonts w:eastAsia="MS Mincho"/>
              </w:rPr>
            </w:pPr>
            <w:r w:rsidRPr="00FB20BD">
              <w:t xml:space="preserve">CellGroupConfig ::= </w:t>
            </w:r>
            <w:r w:rsidRPr="00FB20BD">
              <w:rPr>
                <w:snapToGrid w:val="0"/>
              </w:rPr>
              <w:t xml:space="preserve">SEQUENCE </w:t>
            </w:r>
            <w:r w:rsidRPr="00FB20BD">
              <w:t>{</w:t>
            </w:r>
          </w:p>
        </w:tc>
        <w:tc>
          <w:tcPr>
            <w:tcW w:w="2267" w:type="dxa"/>
            <w:tcBorders>
              <w:top w:val="single" w:sz="4" w:space="0" w:color="auto"/>
              <w:left w:val="single" w:sz="4" w:space="0" w:color="auto"/>
              <w:bottom w:val="single" w:sz="4" w:space="0" w:color="auto"/>
              <w:right w:val="single" w:sz="4" w:space="0" w:color="auto"/>
            </w:tcBorders>
          </w:tcPr>
          <w:p w14:paraId="342B786E" w14:textId="77777777" w:rsidR="004E00EE" w:rsidRPr="00FB20BD" w:rsidRDefault="004E00EE" w:rsidP="00B84CF7">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02B7F406" w14:textId="77777777" w:rsidR="004E00EE" w:rsidRPr="00FB20BD" w:rsidRDefault="004E00EE" w:rsidP="00B84CF7">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66193869" w14:textId="77777777" w:rsidR="004E00EE" w:rsidRPr="00FB20BD" w:rsidRDefault="004E00EE" w:rsidP="00B84CF7">
            <w:pPr>
              <w:pStyle w:val="TAL"/>
              <w:rPr>
                <w:rFonts w:eastAsia="MS Mincho"/>
              </w:rPr>
            </w:pPr>
          </w:p>
        </w:tc>
      </w:tr>
      <w:tr w:rsidR="004E00EE" w:rsidRPr="00FB20BD" w14:paraId="6078E986" w14:textId="77777777" w:rsidTr="00EF6B6C">
        <w:tc>
          <w:tcPr>
            <w:tcW w:w="4535" w:type="dxa"/>
            <w:tcBorders>
              <w:top w:val="single" w:sz="4" w:space="0" w:color="auto"/>
              <w:left w:val="single" w:sz="4" w:space="0" w:color="auto"/>
              <w:bottom w:val="single" w:sz="4" w:space="0" w:color="auto"/>
              <w:right w:val="single" w:sz="4" w:space="0" w:color="auto"/>
            </w:tcBorders>
          </w:tcPr>
          <w:p w14:paraId="43422070" w14:textId="77777777" w:rsidR="004E00EE" w:rsidRPr="00FB20BD" w:rsidRDefault="004E00EE" w:rsidP="00B84CF7">
            <w:pPr>
              <w:pStyle w:val="TAL"/>
              <w:rPr>
                <w:rFonts w:eastAsia="MS Mincho"/>
              </w:rPr>
            </w:pPr>
            <w:r w:rsidRPr="00FB20BD">
              <w:rPr>
                <w:lang w:eastAsia="zh-CN"/>
              </w:rPr>
              <w:t xml:space="preserve">  uplinkTxSwitchingOption-r16</w:t>
            </w:r>
          </w:p>
        </w:tc>
        <w:tc>
          <w:tcPr>
            <w:tcW w:w="2267" w:type="dxa"/>
            <w:tcBorders>
              <w:top w:val="single" w:sz="4" w:space="0" w:color="auto"/>
              <w:left w:val="single" w:sz="4" w:space="0" w:color="auto"/>
              <w:bottom w:val="single" w:sz="4" w:space="0" w:color="auto"/>
              <w:right w:val="single" w:sz="4" w:space="0" w:color="auto"/>
            </w:tcBorders>
          </w:tcPr>
          <w:p w14:paraId="5AE33A22" w14:textId="5DBE97BE" w:rsidR="004E00EE" w:rsidRPr="00FB20BD" w:rsidRDefault="004E00EE" w:rsidP="00B84CF7">
            <w:pPr>
              <w:pStyle w:val="TAL"/>
              <w:rPr>
                <w:rFonts w:eastAsia="MS Mincho"/>
              </w:rPr>
            </w:pPr>
            <w:bookmarkStart w:id="158" w:name="OLE_LINK166"/>
            <w:bookmarkStart w:id="159" w:name="OLE_LINK167"/>
            <w:r w:rsidRPr="00FB20BD">
              <w:rPr>
                <w:rFonts w:eastAsia="MS Mincho"/>
              </w:rPr>
              <w:t>switchedUL</w:t>
            </w:r>
            <w:bookmarkEnd w:id="158"/>
            <w:bookmarkEnd w:id="159"/>
          </w:p>
        </w:tc>
        <w:tc>
          <w:tcPr>
            <w:tcW w:w="1700" w:type="dxa"/>
            <w:tcBorders>
              <w:top w:val="single" w:sz="4" w:space="0" w:color="auto"/>
              <w:left w:val="single" w:sz="4" w:space="0" w:color="auto"/>
              <w:bottom w:val="single" w:sz="4" w:space="0" w:color="auto"/>
              <w:right w:val="single" w:sz="4" w:space="0" w:color="auto"/>
            </w:tcBorders>
          </w:tcPr>
          <w:p w14:paraId="5A3A1533" w14:textId="77777777" w:rsidR="004E00EE" w:rsidRPr="00FB20BD" w:rsidRDefault="004E00EE" w:rsidP="00B84CF7">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014C201F" w14:textId="77777777" w:rsidR="004E00EE" w:rsidRPr="00FB20BD" w:rsidRDefault="004E00EE" w:rsidP="00B84CF7">
            <w:pPr>
              <w:pStyle w:val="TAL"/>
              <w:rPr>
                <w:rFonts w:eastAsia="MS Mincho"/>
              </w:rPr>
            </w:pPr>
            <w:r w:rsidRPr="00FB20BD">
              <w:rPr>
                <w:lang w:eastAsia="zh-CN"/>
              </w:rPr>
              <w:t>switchedUL OR Both</w:t>
            </w:r>
          </w:p>
        </w:tc>
      </w:tr>
      <w:tr w:rsidR="004E00EE" w:rsidRPr="00FB20BD" w14:paraId="20FFE912" w14:textId="77777777" w:rsidTr="00EF6B6C">
        <w:tc>
          <w:tcPr>
            <w:tcW w:w="4535" w:type="dxa"/>
            <w:tcBorders>
              <w:top w:val="single" w:sz="4" w:space="0" w:color="auto"/>
              <w:left w:val="single" w:sz="4" w:space="0" w:color="auto"/>
              <w:bottom w:val="single" w:sz="4" w:space="0" w:color="auto"/>
              <w:right w:val="single" w:sz="4" w:space="0" w:color="auto"/>
            </w:tcBorders>
          </w:tcPr>
          <w:p w14:paraId="19A3B697" w14:textId="77777777" w:rsidR="004E00EE" w:rsidRPr="00FB20BD" w:rsidRDefault="004E00EE" w:rsidP="00B84CF7">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38A075EE" w14:textId="77777777" w:rsidR="004E00EE" w:rsidRPr="00FB20BD" w:rsidRDefault="004E00EE" w:rsidP="00B84CF7">
            <w:pPr>
              <w:pStyle w:val="TAL"/>
              <w:rPr>
                <w:lang w:eastAsia="zh-CN"/>
              </w:rPr>
            </w:pPr>
            <w:r w:rsidRPr="00FB20BD">
              <w:rPr>
                <w:lang w:eastAsia="zh-CN"/>
              </w:rPr>
              <w:t>dualUL</w:t>
            </w:r>
          </w:p>
        </w:tc>
        <w:tc>
          <w:tcPr>
            <w:tcW w:w="1700" w:type="dxa"/>
            <w:tcBorders>
              <w:top w:val="single" w:sz="4" w:space="0" w:color="auto"/>
              <w:left w:val="single" w:sz="4" w:space="0" w:color="auto"/>
              <w:bottom w:val="single" w:sz="4" w:space="0" w:color="auto"/>
              <w:right w:val="single" w:sz="4" w:space="0" w:color="auto"/>
            </w:tcBorders>
          </w:tcPr>
          <w:p w14:paraId="7ED8F257" w14:textId="77777777" w:rsidR="004E00EE" w:rsidRPr="00FB20BD" w:rsidRDefault="004E00EE" w:rsidP="00B84CF7">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63D5ED5D" w14:textId="77777777" w:rsidR="004E00EE" w:rsidRPr="00FB20BD" w:rsidRDefault="004E00EE" w:rsidP="00B84CF7">
            <w:pPr>
              <w:pStyle w:val="TAL"/>
              <w:rPr>
                <w:lang w:eastAsia="zh-CN"/>
              </w:rPr>
            </w:pPr>
            <w:r w:rsidRPr="00FB20BD">
              <w:rPr>
                <w:lang w:eastAsia="zh-CN"/>
              </w:rPr>
              <w:t>dualUL</w:t>
            </w:r>
          </w:p>
        </w:tc>
      </w:tr>
      <w:tr w:rsidR="004E00EE" w:rsidRPr="00FB20BD" w14:paraId="4FC8BD15"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149D1AAE" w14:textId="77777777" w:rsidR="004E00EE" w:rsidRPr="00FB20BD" w:rsidRDefault="004E00EE" w:rsidP="00B84CF7">
            <w:pPr>
              <w:pStyle w:val="TAL"/>
              <w:rPr>
                <w:rFonts w:eastAsia="MS Mincho"/>
              </w:rPr>
            </w:pPr>
            <w:r w:rsidRPr="00FB20BD">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6A152F18" w14:textId="77777777" w:rsidR="004E00EE" w:rsidRPr="00FB20BD" w:rsidRDefault="004E00EE" w:rsidP="00B84CF7">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49BC9A2A" w14:textId="77777777" w:rsidR="004E00EE" w:rsidRPr="00FB20BD" w:rsidRDefault="004E00EE" w:rsidP="00B84CF7">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63730D0E" w14:textId="77777777" w:rsidR="004E00EE" w:rsidRPr="00FB20BD" w:rsidRDefault="004E00EE" w:rsidP="00B84CF7">
            <w:pPr>
              <w:pStyle w:val="TAL"/>
              <w:rPr>
                <w:rFonts w:eastAsia="MS Mincho"/>
              </w:rPr>
            </w:pPr>
          </w:p>
        </w:tc>
      </w:tr>
    </w:tbl>
    <w:p w14:paraId="630AB727" w14:textId="77777777" w:rsidR="004E00EE" w:rsidRPr="00FB20BD" w:rsidRDefault="004E00EE" w:rsidP="00B84CF7"/>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4E00EE" w:rsidRPr="00FB20BD" w14:paraId="1A55ADB0" w14:textId="77777777" w:rsidTr="00EF6B6C">
        <w:tc>
          <w:tcPr>
            <w:tcW w:w="3936" w:type="dxa"/>
            <w:tcBorders>
              <w:top w:val="single" w:sz="4" w:space="0" w:color="auto"/>
              <w:left w:val="single" w:sz="4" w:space="0" w:color="auto"/>
              <w:bottom w:val="single" w:sz="4" w:space="0" w:color="auto"/>
              <w:right w:val="single" w:sz="4" w:space="0" w:color="auto"/>
            </w:tcBorders>
            <w:hideMark/>
          </w:tcPr>
          <w:p w14:paraId="2D213BEB" w14:textId="77777777" w:rsidR="004E00EE" w:rsidRPr="00FB20BD" w:rsidRDefault="004E00EE" w:rsidP="00B84CF7">
            <w:pPr>
              <w:pStyle w:val="TAH"/>
            </w:pPr>
            <w:r w:rsidRPr="00FB20BD">
              <w:t>Condition</w:t>
            </w:r>
          </w:p>
        </w:tc>
        <w:tc>
          <w:tcPr>
            <w:tcW w:w="5811" w:type="dxa"/>
            <w:tcBorders>
              <w:top w:val="single" w:sz="4" w:space="0" w:color="auto"/>
              <w:left w:val="single" w:sz="4" w:space="0" w:color="auto"/>
              <w:bottom w:val="single" w:sz="4" w:space="0" w:color="auto"/>
              <w:right w:val="single" w:sz="4" w:space="0" w:color="auto"/>
            </w:tcBorders>
            <w:hideMark/>
          </w:tcPr>
          <w:p w14:paraId="6F047DA9" w14:textId="77777777" w:rsidR="004E00EE" w:rsidRPr="00FB20BD" w:rsidRDefault="004E00EE" w:rsidP="00B84CF7">
            <w:pPr>
              <w:pStyle w:val="TAH"/>
            </w:pPr>
            <w:r w:rsidRPr="00FB20BD">
              <w:t>Explanation</w:t>
            </w:r>
          </w:p>
        </w:tc>
      </w:tr>
      <w:tr w:rsidR="004E00EE" w:rsidRPr="00FB20BD" w14:paraId="62FA1A3C" w14:textId="77777777" w:rsidTr="00EF6B6C">
        <w:tc>
          <w:tcPr>
            <w:tcW w:w="3936" w:type="dxa"/>
            <w:tcBorders>
              <w:top w:val="single" w:sz="4" w:space="0" w:color="auto"/>
              <w:left w:val="single" w:sz="4" w:space="0" w:color="auto"/>
              <w:bottom w:val="single" w:sz="4" w:space="0" w:color="auto"/>
              <w:right w:val="single" w:sz="4" w:space="0" w:color="auto"/>
            </w:tcBorders>
          </w:tcPr>
          <w:p w14:paraId="63F504FD" w14:textId="77777777" w:rsidR="004E00EE" w:rsidRPr="00FB20BD" w:rsidRDefault="004E00EE" w:rsidP="00B84CF7">
            <w:pPr>
              <w:pStyle w:val="TAL"/>
              <w:rPr>
                <w:lang w:eastAsia="zh-CN"/>
              </w:rPr>
            </w:pPr>
            <w:r w:rsidRPr="00FB20BD">
              <w:rPr>
                <w:lang w:eastAsia="zh-CN"/>
              </w:rPr>
              <w:t>switchedUL</w:t>
            </w:r>
          </w:p>
        </w:tc>
        <w:tc>
          <w:tcPr>
            <w:tcW w:w="5811" w:type="dxa"/>
            <w:tcBorders>
              <w:top w:val="single" w:sz="4" w:space="0" w:color="auto"/>
              <w:left w:val="single" w:sz="4" w:space="0" w:color="auto"/>
              <w:bottom w:val="single" w:sz="4" w:space="0" w:color="auto"/>
              <w:right w:val="single" w:sz="4" w:space="0" w:color="auto"/>
            </w:tcBorders>
          </w:tcPr>
          <w:p w14:paraId="49CD45C3" w14:textId="3EC644FC" w:rsidR="004E00EE" w:rsidRPr="00FB20BD" w:rsidRDefault="004E00EE" w:rsidP="00B84CF7">
            <w:pPr>
              <w:pStyle w:val="TAL"/>
              <w:rPr>
                <w:lang w:eastAsia="zh-CN"/>
              </w:rPr>
            </w:pPr>
            <w:bookmarkStart w:id="160" w:name="OLE_LINK270"/>
            <w:bookmarkStart w:id="161" w:name="OLE_LINK271"/>
            <w:bookmarkStart w:id="162" w:name="OLE_LINK298"/>
            <w:r w:rsidRPr="00FB20BD">
              <w:rPr>
                <w:lang w:eastAsia="zh-CN"/>
              </w:rPr>
              <w:t xml:space="preserve">UE </w:t>
            </w:r>
            <w:bookmarkEnd w:id="160"/>
            <w:bookmarkEnd w:id="161"/>
            <w:r w:rsidRPr="00FB20BD">
              <w:rPr>
                <w:lang w:eastAsia="zh-CN"/>
              </w:rPr>
              <w:t>indicated supporting of switchedUL in uplinkTxSwitching-OptionSupport-r16</w:t>
            </w:r>
            <w:bookmarkEnd w:id="162"/>
          </w:p>
        </w:tc>
      </w:tr>
      <w:tr w:rsidR="004E00EE" w:rsidRPr="00FB20BD" w14:paraId="21CA6474" w14:textId="77777777" w:rsidTr="00EF6B6C">
        <w:tc>
          <w:tcPr>
            <w:tcW w:w="3936" w:type="dxa"/>
            <w:tcBorders>
              <w:top w:val="single" w:sz="4" w:space="0" w:color="auto"/>
              <w:left w:val="single" w:sz="4" w:space="0" w:color="auto"/>
              <w:bottom w:val="single" w:sz="4" w:space="0" w:color="auto"/>
              <w:right w:val="single" w:sz="4" w:space="0" w:color="auto"/>
            </w:tcBorders>
            <w:shd w:val="clear" w:color="auto" w:fill="auto"/>
          </w:tcPr>
          <w:p w14:paraId="2FCD6C2E" w14:textId="77777777" w:rsidR="004E00EE" w:rsidRPr="00FB20BD" w:rsidRDefault="004E00EE" w:rsidP="00B84CF7">
            <w:pPr>
              <w:pStyle w:val="TAL"/>
              <w:rPr>
                <w:lang w:eastAsia="zh-CN"/>
              </w:rPr>
            </w:pPr>
            <w:r w:rsidRPr="00FB20BD">
              <w:rPr>
                <w:lang w:eastAsia="zh-CN"/>
              </w:rPr>
              <w:t>dualUL</w:t>
            </w:r>
          </w:p>
        </w:tc>
        <w:tc>
          <w:tcPr>
            <w:tcW w:w="5811" w:type="dxa"/>
            <w:tcBorders>
              <w:top w:val="single" w:sz="4" w:space="0" w:color="auto"/>
              <w:left w:val="single" w:sz="4" w:space="0" w:color="auto"/>
              <w:bottom w:val="single" w:sz="4" w:space="0" w:color="auto"/>
              <w:right w:val="single" w:sz="4" w:space="0" w:color="auto"/>
            </w:tcBorders>
          </w:tcPr>
          <w:p w14:paraId="76BBE844" w14:textId="77777777" w:rsidR="004E00EE" w:rsidRPr="00FB20BD" w:rsidRDefault="004E00EE" w:rsidP="00B84CF7">
            <w:pPr>
              <w:pStyle w:val="TAL"/>
              <w:rPr>
                <w:lang w:eastAsia="zh-CN"/>
              </w:rPr>
            </w:pPr>
            <w:r w:rsidRPr="00FB20BD">
              <w:rPr>
                <w:lang w:eastAsia="zh-CN"/>
              </w:rPr>
              <w:t>UE indicated supporting of dualUL in uplinkTxSwitching-OptionSupport-r16</w:t>
            </w:r>
          </w:p>
        </w:tc>
      </w:tr>
      <w:tr w:rsidR="004E00EE" w:rsidRPr="00FB20BD" w14:paraId="0CFA24B6" w14:textId="77777777" w:rsidTr="00EF6B6C">
        <w:tc>
          <w:tcPr>
            <w:tcW w:w="3936" w:type="dxa"/>
            <w:tcBorders>
              <w:top w:val="single" w:sz="4" w:space="0" w:color="auto"/>
              <w:left w:val="single" w:sz="4" w:space="0" w:color="auto"/>
              <w:bottom w:val="single" w:sz="4" w:space="0" w:color="auto"/>
              <w:right w:val="single" w:sz="4" w:space="0" w:color="auto"/>
            </w:tcBorders>
          </w:tcPr>
          <w:p w14:paraId="6C7C7168" w14:textId="77777777" w:rsidR="004E00EE" w:rsidRPr="00FB20BD" w:rsidRDefault="004E00EE" w:rsidP="00B84CF7">
            <w:pPr>
              <w:pStyle w:val="TAL"/>
              <w:rPr>
                <w:lang w:eastAsia="zh-CN"/>
              </w:rPr>
            </w:pPr>
            <w:r w:rsidRPr="00FB20BD">
              <w:rPr>
                <w:lang w:eastAsia="zh-CN"/>
              </w:rPr>
              <w:t>Both</w:t>
            </w:r>
          </w:p>
        </w:tc>
        <w:tc>
          <w:tcPr>
            <w:tcW w:w="5811" w:type="dxa"/>
            <w:tcBorders>
              <w:top w:val="single" w:sz="4" w:space="0" w:color="auto"/>
              <w:left w:val="single" w:sz="4" w:space="0" w:color="auto"/>
              <w:bottom w:val="single" w:sz="4" w:space="0" w:color="auto"/>
              <w:right w:val="single" w:sz="4" w:space="0" w:color="auto"/>
            </w:tcBorders>
          </w:tcPr>
          <w:p w14:paraId="7D17969E" w14:textId="77777777" w:rsidR="004E00EE" w:rsidRPr="00FB20BD" w:rsidRDefault="004E00EE" w:rsidP="00B84CF7">
            <w:pPr>
              <w:pStyle w:val="TAL"/>
              <w:rPr>
                <w:lang w:eastAsia="zh-CN"/>
              </w:rPr>
            </w:pPr>
            <w:r w:rsidRPr="00FB20BD">
              <w:rPr>
                <w:lang w:eastAsia="zh-CN"/>
              </w:rPr>
              <w:t>UE indicated supporting of both in uplinkTxSwitching-OptionSupport-r16</w:t>
            </w:r>
          </w:p>
        </w:tc>
      </w:tr>
    </w:tbl>
    <w:p w14:paraId="735F1096" w14:textId="77777777" w:rsidR="004E00EE" w:rsidRPr="00FB20BD" w:rsidRDefault="004E00EE" w:rsidP="00B84CF7"/>
    <w:p w14:paraId="210C4CB8" w14:textId="00F5388F" w:rsidR="004E00EE" w:rsidRPr="00FB20BD" w:rsidRDefault="004E00EE" w:rsidP="00B84CF7">
      <w:pPr>
        <w:pStyle w:val="TH"/>
        <w:rPr>
          <w:rFonts w:eastAsia="MS Mincho"/>
        </w:rPr>
      </w:pPr>
      <w:r w:rsidRPr="00FB20BD">
        <w:rPr>
          <w:rFonts w:eastAsia="MS Mincho"/>
        </w:rPr>
        <w:t>Table 6.3A.3.</w:t>
      </w:r>
      <w:r w:rsidR="00667D54" w:rsidRPr="00FB20BD">
        <w:rPr>
          <w:rFonts w:eastAsia="MS Mincho"/>
        </w:rPr>
        <w:t>2</w:t>
      </w:r>
      <w:r w:rsidRPr="00FB20BD">
        <w:rPr>
          <w:rFonts w:eastAsia="MS Mincho"/>
        </w:rPr>
        <w:t xml:space="preserve">.4.3-2: </w:t>
      </w:r>
      <w:r w:rsidR="002C6527" w:rsidRPr="00FB20BD">
        <w:rPr>
          <w:rFonts w:eastAsia="MS Mincho"/>
        </w:rPr>
        <w:t>Void</w:t>
      </w:r>
    </w:p>
    <w:p w14:paraId="2C852E68" w14:textId="5A876771" w:rsidR="004E00EE" w:rsidRPr="00FB20BD" w:rsidRDefault="004E00EE" w:rsidP="00B84CF7">
      <w:pPr>
        <w:pStyle w:val="TH"/>
      </w:pPr>
      <w:r w:rsidRPr="00FB20BD">
        <w:t xml:space="preserve">Table </w:t>
      </w:r>
      <w:r w:rsidRPr="00FB20BD">
        <w:rPr>
          <w:rFonts w:eastAsia="MS Mincho"/>
        </w:rPr>
        <w:t>6.3A.3.</w:t>
      </w:r>
      <w:r w:rsidR="00667D54" w:rsidRPr="00FB20BD">
        <w:rPr>
          <w:rFonts w:eastAsia="MS Mincho"/>
        </w:rPr>
        <w:t>2</w:t>
      </w:r>
      <w:r w:rsidRPr="00FB20BD">
        <w:rPr>
          <w:rFonts w:eastAsia="MS Mincho"/>
        </w:rPr>
        <w:t>.4.3-3</w:t>
      </w:r>
      <w:r w:rsidRPr="00FB20BD">
        <w:t>: 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E00EE" w:rsidRPr="00FB20BD" w14:paraId="458E610A" w14:textId="77777777" w:rsidTr="00EF6B6C">
        <w:tc>
          <w:tcPr>
            <w:tcW w:w="9747" w:type="dxa"/>
            <w:gridSpan w:val="4"/>
            <w:tcBorders>
              <w:top w:val="single" w:sz="4" w:space="0" w:color="auto"/>
              <w:left w:val="single" w:sz="4" w:space="0" w:color="auto"/>
              <w:bottom w:val="single" w:sz="4" w:space="0" w:color="auto"/>
              <w:right w:val="single" w:sz="4" w:space="0" w:color="auto"/>
            </w:tcBorders>
            <w:hideMark/>
          </w:tcPr>
          <w:p w14:paraId="0C521F7B" w14:textId="77777777" w:rsidR="004E00EE" w:rsidRPr="00FB20BD" w:rsidRDefault="004E00EE" w:rsidP="00B84CF7">
            <w:pPr>
              <w:pStyle w:val="TAH"/>
            </w:pPr>
            <w:r w:rsidRPr="00FB20BD">
              <w:t>Derivation Path: 38.508-1[5], Table 4.6.3-167</w:t>
            </w:r>
          </w:p>
        </w:tc>
      </w:tr>
      <w:tr w:rsidR="004E00EE" w:rsidRPr="00FB20BD" w14:paraId="74D1D067"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022D8EAF" w14:textId="77777777" w:rsidR="004E00EE" w:rsidRPr="00FB20BD" w:rsidRDefault="004E00EE" w:rsidP="00B84CF7">
            <w:pPr>
              <w:pStyle w:val="TAH"/>
            </w:pPr>
            <w:r w:rsidRPr="00FB20BD">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C77F15" w14:textId="77777777" w:rsidR="004E00EE" w:rsidRPr="00FB20BD" w:rsidRDefault="004E00EE" w:rsidP="00B84CF7">
            <w:pPr>
              <w:pStyle w:val="TAH"/>
            </w:pPr>
            <w:r w:rsidRPr="00FB20BD">
              <w:t>Value/remark</w:t>
            </w:r>
          </w:p>
        </w:tc>
        <w:tc>
          <w:tcPr>
            <w:tcW w:w="1700" w:type="dxa"/>
            <w:tcBorders>
              <w:top w:val="single" w:sz="4" w:space="0" w:color="auto"/>
              <w:left w:val="single" w:sz="4" w:space="0" w:color="auto"/>
              <w:bottom w:val="single" w:sz="4" w:space="0" w:color="auto"/>
              <w:right w:val="single" w:sz="4" w:space="0" w:color="auto"/>
            </w:tcBorders>
            <w:hideMark/>
          </w:tcPr>
          <w:p w14:paraId="08630241" w14:textId="77777777" w:rsidR="004E00EE" w:rsidRPr="00FB20BD" w:rsidRDefault="004E00EE" w:rsidP="00B84CF7">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595A35E1" w14:textId="77777777" w:rsidR="004E00EE" w:rsidRPr="00FB20BD" w:rsidRDefault="004E00EE" w:rsidP="00B84CF7">
            <w:pPr>
              <w:pStyle w:val="TAH"/>
            </w:pPr>
            <w:r w:rsidRPr="00FB20BD">
              <w:t>Condition</w:t>
            </w:r>
          </w:p>
        </w:tc>
      </w:tr>
      <w:tr w:rsidR="004E00EE" w:rsidRPr="00FB20BD" w14:paraId="1E8F53F0" w14:textId="77777777" w:rsidTr="00EF6B6C">
        <w:tc>
          <w:tcPr>
            <w:tcW w:w="4535" w:type="dxa"/>
            <w:tcBorders>
              <w:top w:val="single" w:sz="4" w:space="0" w:color="auto"/>
              <w:left w:val="single" w:sz="4" w:space="0" w:color="auto"/>
              <w:bottom w:val="single" w:sz="4" w:space="0" w:color="auto"/>
              <w:right w:val="single" w:sz="4" w:space="0" w:color="auto"/>
            </w:tcBorders>
          </w:tcPr>
          <w:p w14:paraId="3034ED30" w14:textId="77777777" w:rsidR="004E00EE" w:rsidRPr="00FB20BD" w:rsidRDefault="004E00EE" w:rsidP="00B84CF7">
            <w:pPr>
              <w:pStyle w:val="TAL"/>
              <w:rPr>
                <w:lang w:eastAsia="zh-CN"/>
              </w:rPr>
            </w:pPr>
            <w:r w:rsidRPr="00FB20BD">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797C2852"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2B23C27C"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15E8C9B8" w14:textId="77777777" w:rsidR="004E00EE" w:rsidRPr="00FB20BD" w:rsidRDefault="004E00EE" w:rsidP="00B84CF7">
            <w:pPr>
              <w:pStyle w:val="TAL"/>
            </w:pPr>
          </w:p>
        </w:tc>
      </w:tr>
      <w:tr w:rsidR="004E00EE" w:rsidRPr="00FB20BD" w14:paraId="6D03D607" w14:textId="77777777" w:rsidTr="00EF6B6C">
        <w:tc>
          <w:tcPr>
            <w:tcW w:w="4535" w:type="dxa"/>
            <w:tcBorders>
              <w:top w:val="single" w:sz="4" w:space="0" w:color="auto"/>
              <w:left w:val="single" w:sz="4" w:space="0" w:color="auto"/>
              <w:bottom w:val="single" w:sz="4" w:space="0" w:color="auto"/>
              <w:right w:val="single" w:sz="4" w:space="0" w:color="auto"/>
            </w:tcBorders>
          </w:tcPr>
          <w:p w14:paraId="7B93EB96" w14:textId="77777777" w:rsidR="004E00EE" w:rsidRPr="00FB20BD" w:rsidRDefault="004E00EE" w:rsidP="00B84CF7">
            <w:pPr>
              <w:pStyle w:val="TAL"/>
            </w:pPr>
            <w:r w:rsidRPr="00FB20BD">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74C1CBAE"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49AFCB85"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781F8A26" w14:textId="77777777" w:rsidR="004E00EE" w:rsidRPr="00FB20BD" w:rsidRDefault="004E00EE" w:rsidP="00B84CF7">
            <w:pPr>
              <w:pStyle w:val="TAL"/>
            </w:pPr>
          </w:p>
        </w:tc>
      </w:tr>
      <w:tr w:rsidR="004E00EE" w:rsidRPr="00FB20BD" w14:paraId="684BC045" w14:textId="77777777" w:rsidTr="00EF6B6C">
        <w:tc>
          <w:tcPr>
            <w:tcW w:w="4535" w:type="dxa"/>
            <w:tcBorders>
              <w:top w:val="single" w:sz="4" w:space="0" w:color="auto"/>
              <w:left w:val="single" w:sz="4" w:space="0" w:color="auto"/>
              <w:bottom w:val="single" w:sz="4" w:space="0" w:color="auto"/>
              <w:right w:val="single" w:sz="4" w:space="0" w:color="auto"/>
            </w:tcBorders>
          </w:tcPr>
          <w:p w14:paraId="4736BF0E" w14:textId="77777777" w:rsidR="004E00EE" w:rsidRPr="00FB20BD" w:rsidRDefault="004E00EE" w:rsidP="00B84CF7">
            <w:pPr>
              <w:pStyle w:val="TAL"/>
            </w:pPr>
            <w:r w:rsidRPr="00FB20BD">
              <w:t xml:space="preserve">    uplinkTxSwitching-r16 CHOICE {</w:t>
            </w:r>
          </w:p>
        </w:tc>
        <w:tc>
          <w:tcPr>
            <w:tcW w:w="2267" w:type="dxa"/>
            <w:tcBorders>
              <w:top w:val="single" w:sz="4" w:space="0" w:color="auto"/>
              <w:left w:val="single" w:sz="4" w:space="0" w:color="auto"/>
              <w:bottom w:val="single" w:sz="4" w:space="0" w:color="auto"/>
              <w:right w:val="single" w:sz="4" w:space="0" w:color="auto"/>
            </w:tcBorders>
          </w:tcPr>
          <w:p w14:paraId="1A4C6750"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002418C5"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03D6F398" w14:textId="77777777" w:rsidR="004E00EE" w:rsidRPr="00FB20BD" w:rsidRDefault="004E00EE" w:rsidP="00B84CF7">
            <w:pPr>
              <w:pStyle w:val="TAL"/>
            </w:pPr>
          </w:p>
        </w:tc>
      </w:tr>
      <w:tr w:rsidR="004E00EE" w:rsidRPr="00FB20BD" w14:paraId="47F6C933" w14:textId="77777777" w:rsidTr="00EF6B6C">
        <w:tc>
          <w:tcPr>
            <w:tcW w:w="4535" w:type="dxa"/>
            <w:tcBorders>
              <w:top w:val="single" w:sz="4" w:space="0" w:color="auto"/>
              <w:left w:val="single" w:sz="4" w:space="0" w:color="auto"/>
              <w:bottom w:val="single" w:sz="4" w:space="0" w:color="auto"/>
              <w:right w:val="single" w:sz="4" w:space="0" w:color="auto"/>
            </w:tcBorders>
          </w:tcPr>
          <w:p w14:paraId="3D1C0C2A" w14:textId="77777777" w:rsidR="004E00EE" w:rsidRPr="00FB20BD" w:rsidRDefault="004E00EE" w:rsidP="00B84CF7">
            <w:pPr>
              <w:pStyle w:val="TAL"/>
              <w:rPr>
                <w:lang w:eastAsia="zh-CN"/>
              </w:rPr>
            </w:pPr>
            <w:r w:rsidRPr="00FB20BD">
              <w:rPr>
                <w:lang w:eastAsia="zh-CN"/>
              </w:rPr>
              <w:t xml:space="preserve">      setup </w:t>
            </w:r>
            <w:r w:rsidRPr="00FB20BD">
              <w:t>SEQUENCE {</w:t>
            </w:r>
          </w:p>
        </w:tc>
        <w:tc>
          <w:tcPr>
            <w:tcW w:w="2267" w:type="dxa"/>
            <w:tcBorders>
              <w:top w:val="single" w:sz="4" w:space="0" w:color="auto"/>
              <w:left w:val="single" w:sz="4" w:space="0" w:color="auto"/>
              <w:bottom w:val="single" w:sz="4" w:space="0" w:color="auto"/>
              <w:right w:val="single" w:sz="4" w:space="0" w:color="auto"/>
            </w:tcBorders>
          </w:tcPr>
          <w:p w14:paraId="780B8CEF"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6E2A9951"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7348B93A" w14:textId="77777777" w:rsidR="004E00EE" w:rsidRPr="00FB20BD" w:rsidRDefault="004E00EE" w:rsidP="00B84CF7">
            <w:pPr>
              <w:pStyle w:val="TAL"/>
            </w:pPr>
          </w:p>
        </w:tc>
      </w:tr>
      <w:tr w:rsidR="004E00EE" w:rsidRPr="00FB20BD" w14:paraId="6341FB7A" w14:textId="77777777" w:rsidTr="00EF6B6C">
        <w:tc>
          <w:tcPr>
            <w:tcW w:w="4535" w:type="dxa"/>
            <w:tcBorders>
              <w:top w:val="single" w:sz="4" w:space="0" w:color="auto"/>
              <w:left w:val="single" w:sz="4" w:space="0" w:color="auto"/>
              <w:bottom w:val="single" w:sz="4" w:space="0" w:color="auto"/>
              <w:right w:val="single" w:sz="4" w:space="0" w:color="auto"/>
            </w:tcBorders>
          </w:tcPr>
          <w:p w14:paraId="61918F5A" w14:textId="77777777" w:rsidR="004E00EE" w:rsidRPr="00FB20BD" w:rsidRDefault="004E00EE" w:rsidP="00B84CF7">
            <w:pPr>
              <w:pStyle w:val="TAL"/>
              <w:rPr>
                <w:lang w:eastAsia="zh-CN"/>
              </w:rPr>
            </w:pPr>
            <w:r w:rsidRPr="00FB20BD">
              <w:rPr>
                <w:lang w:eastAsia="zh-CN"/>
              </w:rPr>
              <w:t xml:space="preserve">        uplinkTxSwitchingPeriodLocation-r16</w:t>
            </w:r>
          </w:p>
        </w:tc>
        <w:tc>
          <w:tcPr>
            <w:tcW w:w="2267" w:type="dxa"/>
            <w:tcBorders>
              <w:top w:val="single" w:sz="4" w:space="0" w:color="auto"/>
              <w:left w:val="single" w:sz="4" w:space="0" w:color="auto"/>
              <w:bottom w:val="single" w:sz="4" w:space="0" w:color="auto"/>
              <w:right w:val="single" w:sz="4" w:space="0" w:color="auto"/>
            </w:tcBorders>
          </w:tcPr>
          <w:p w14:paraId="28356A21" w14:textId="77777777" w:rsidR="004E00EE" w:rsidRPr="00FB20BD" w:rsidRDefault="004E00EE" w:rsidP="00B84CF7">
            <w:pPr>
              <w:pStyle w:val="TAL"/>
            </w:pPr>
            <w:r w:rsidRPr="00FB20BD">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24354630"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2AD25CE1" w14:textId="77777777" w:rsidR="004E00EE" w:rsidRPr="00FB20BD" w:rsidRDefault="004E00EE" w:rsidP="00B84CF7">
            <w:pPr>
              <w:pStyle w:val="TAL"/>
            </w:pPr>
            <w:r w:rsidRPr="00FB20BD">
              <w:rPr>
                <w:lang w:eastAsia="zh-CN"/>
              </w:rPr>
              <w:t>PL</w:t>
            </w:r>
          </w:p>
        </w:tc>
      </w:tr>
      <w:tr w:rsidR="004E00EE" w:rsidRPr="00FB20BD" w14:paraId="295B9689" w14:textId="77777777" w:rsidTr="00EF6B6C">
        <w:tc>
          <w:tcPr>
            <w:tcW w:w="4535" w:type="dxa"/>
            <w:tcBorders>
              <w:top w:val="single" w:sz="4" w:space="0" w:color="auto"/>
              <w:left w:val="single" w:sz="4" w:space="0" w:color="auto"/>
              <w:bottom w:val="single" w:sz="4" w:space="0" w:color="auto"/>
              <w:right w:val="single" w:sz="4" w:space="0" w:color="auto"/>
            </w:tcBorders>
          </w:tcPr>
          <w:p w14:paraId="75596C0E" w14:textId="77777777" w:rsidR="004E00EE" w:rsidRPr="00FB20BD" w:rsidRDefault="004E00EE" w:rsidP="00B84CF7">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02935524" w14:textId="77777777" w:rsidR="004E00EE" w:rsidRPr="00FB20BD" w:rsidRDefault="004E00EE" w:rsidP="00B84CF7">
            <w:pPr>
              <w:pStyle w:val="TAL"/>
            </w:pPr>
            <w:r w:rsidRPr="00FB20BD">
              <w:rPr>
                <w:lang w:eastAsia="zh-CN"/>
              </w:rPr>
              <w:t>FALSE</w:t>
            </w:r>
          </w:p>
        </w:tc>
        <w:tc>
          <w:tcPr>
            <w:tcW w:w="1700" w:type="dxa"/>
            <w:tcBorders>
              <w:top w:val="single" w:sz="4" w:space="0" w:color="auto"/>
              <w:left w:val="single" w:sz="4" w:space="0" w:color="auto"/>
              <w:bottom w:val="single" w:sz="4" w:space="0" w:color="auto"/>
              <w:right w:val="single" w:sz="4" w:space="0" w:color="auto"/>
            </w:tcBorders>
          </w:tcPr>
          <w:p w14:paraId="693609E3"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59263211" w14:textId="77777777" w:rsidR="004E00EE" w:rsidRPr="00FB20BD" w:rsidRDefault="004E00EE" w:rsidP="00B84CF7">
            <w:pPr>
              <w:pStyle w:val="TAL"/>
            </w:pPr>
            <w:r w:rsidRPr="00FB20BD">
              <w:rPr>
                <w:lang w:eastAsia="zh-CN"/>
              </w:rPr>
              <w:t>noPL</w:t>
            </w:r>
          </w:p>
        </w:tc>
      </w:tr>
      <w:tr w:rsidR="004E00EE" w:rsidRPr="00FB20BD" w14:paraId="665BF591" w14:textId="77777777" w:rsidTr="00EF6B6C">
        <w:tc>
          <w:tcPr>
            <w:tcW w:w="4535" w:type="dxa"/>
            <w:tcBorders>
              <w:top w:val="single" w:sz="4" w:space="0" w:color="auto"/>
              <w:left w:val="single" w:sz="4" w:space="0" w:color="auto"/>
              <w:bottom w:val="single" w:sz="4" w:space="0" w:color="auto"/>
              <w:right w:val="single" w:sz="4" w:space="0" w:color="auto"/>
            </w:tcBorders>
          </w:tcPr>
          <w:p w14:paraId="39AACFE0" w14:textId="77777777" w:rsidR="004E00EE" w:rsidRPr="00FB20BD" w:rsidRDefault="004E00EE" w:rsidP="00B84CF7">
            <w:pPr>
              <w:pStyle w:val="TAL"/>
              <w:rPr>
                <w:lang w:eastAsia="zh-CN"/>
              </w:rPr>
            </w:pPr>
            <w:r w:rsidRPr="00FB20BD">
              <w:rPr>
                <w:lang w:eastAsia="zh-CN"/>
              </w:rPr>
              <w:t xml:space="preserve">        uplinkTxSwitchingCarrier-r16</w:t>
            </w:r>
          </w:p>
        </w:tc>
        <w:tc>
          <w:tcPr>
            <w:tcW w:w="2267" w:type="dxa"/>
            <w:tcBorders>
              <w:top w:val="single" w:sz="4" w:space="0" w:color="auto"/>
              <w:left w:val="single" w:sz="4" w:space="0" w:color="auto"/>
              <w:bottom w:val="single" w:sz="4" w:space="0" w:color="auto"/>
              <w:right w:val="single" w:sz="4" w:space="0" w:color="auto"/>
            </w:tcBorders>
          </w:tcPr>
          <w:p w14:paraId="68F59080" w14:textId="77777777" w:rsidR="004E00EE" w:rsidRPr="00FB20BD" w:rsidRDefault="004E00EE" w:rsidP="00B84CF7">
            <w:pPr>
              <w:pStyle w:val="TAL"/>
            </w:pPr>
            <w:r w:rsidRPr="00FB20BD">
              <w:rPr>
                <w:lang w:eastAsia="zh-CN"/>
              </w:rPr>
              <w:t>carrier1</w:t>
            </w:r>
          </w:p>
        </w:tc>
        <w:tc>
          <w:tcPr>
            <w:tcW w:w="1700" w:type="dxa"/>
            <w:tcBorders>
              <w:top w:val="single" w:sz="4" w:space="0" w:color="auto"/>
              <w:left w:val="single" w:sz="4" w:space="0" w:color="auto"/>
              <w:bottom w:val="single" w:sz="4" w:space="0" w:color="auto"/>
              <w:right w:val="single" w:sz="4" w:space="0" w:color="auto"/>
            </w:tcBorders>
          </w:tcPr>
          <w:p w14:paraId="2FB56D52"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5E2FAF11" w14:textId="77777777" w:rsidR="004E00EE" w:rsidRPr="00FB20BD" w:rsidRDefault="004E00EE" w:rsidP="00B84CF7">
            <w:pPr>
              <w:pStyle w:val="TAL"/>
            </w:pPr>
            <w:r w:rsidRPr="00FB20BD">
              <w:rPr>
                <w:lang w:eastAsia="zh-CN"/>
              </w:rPr>
              <w:t>1TxCC</w:t>
            </w:r>
          </w:p>
        </w:tc>
      </w:tr>
      <w:tr w:rsidR="004E00EE" w:rsidRPr="00FB20BD" w14:paraId="5BFED1E7" w14:textId="77777777" w:rsidTr="00EF6B6C">
        <w:tc>
          <w:tcPr>
            <w:tcW w:w="4535" w:type="dxa"/>
            <w:tcBorders>
              <w:top w:val="single" w:sz="4" w:space="0" w:color="auto"/>
              <w:left w:val="single" w:sz="4" w:space="0" w:color="auto"/>
              <w:bottom w:val="single" w:sz="4" w:space="0" w:color="auto"/>
              <w:right w:val="single" w:sz="4" w:space="0" w:color="auto"/>
            </w:tcBorders>
          </w:tcPr>
          <w:p w14:paraId="70E8A612" w14:textId="77777777" w:rsidR="004E00EE" w:rsidRPr="00FB20BD" w:rsidRDefault="004E00EE" w:rsidP="00B84CF7">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2837FE0C" w14:textId="77777777" w:rsidR="004E00EE" w:rsidRPr="00FB20BD" w:rsidRDefault="004E00EE" w:rsidP="00B84CF7">
            <w:pPr>
              <w:pStyle w:val="TAL"/>
            </w:pPr>
            <w:r w:rsidRPr="00FB20BD">
              <w:rPr>
                <w:lang w:eastAsia="zh-CN"/>
              </w:rPr>
              <w:t>carrier2</w:t>
            </w:r>
          </w:p>
        </w:tc>
        <w:tc>
          <w:tcPr>
            <w:tcW w:w="1700" w:type="dxa"/>
            <w:tcBorders>
              <w:top w:val="single" w:sz="4" w:space="0" w:color="auto"/>
              <w:left w:val="single" w:sz="4" w:space="0" w:color="auto"/>
              <w:bottom w:val="single" w:sz="4" w:space="0" w:color="auto"/>
              <w:right w:val="single" w:sz="4" w:space="0" w:color="auto"/>
            </w:tcBorders>
          </w:tcPr>
          <w:p w14:paraId="0719CF6E"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043763DD" w14:textId="77777777" w:rsidR="004E00EE" w:rsidRPr="00FB20BD" w:rsidRDefault="004E00EE" w:rsidP="00B84CF7">
            <w:pPr>
              <w:pStyle w:val="TAL"/>
            </w:pPr>
            <w:r w:rsidRPr="00FB20BD">
              <w:rPr>
                <w:lang w:eastAsia="zh-CN"/>
              </w:rPr>
              <w:t>2TxCC</w:t>
            </w:r>
          </w:p>
        </w:tc>
      </w:tr>
      <w:tr w:rsidR="004E00EE" w:rsidRPr="00FB20BD" w14:paraId="1BF0E81F" w14:textId="77777777" w:rsidTr="00EF6B6C">
        <w:tc>
          <w:tcPr>
            <w:tcW w:w="4535" w:type="dxa"/>
            <w:tcBorders>
              <w:top w:val="single" w:sz="4" w:space="0" w:color="auto"/>
              <w:left w:val="single" w:sz="4" w:space="0" w:color="auto"/>
              <w:bottom w:val="single" w:sz="4" w:space="0" w:color="auto"/>
              <w:right w:val="single" w:sz="4" w:space="0" w:color="auto"/>
            </w:tcBorders>
          </w:tcPr>
          <w:p w14:paraId="59C762BC" w14:textId="77777777" w:rsidR="004E00EE" w:rsidRPr="00FB20BD" w:rsidRDefault="004E00EE" w:rsidP="00B84CF7">
            <w:pPr>
              <w:pStyle w:val="TAL"/>
              <w:rPr>
                <w:lang w:eastAsia="zh-CN"/>
              </w:rPr>
            </w:pPr>
            <w:r w:rsidRPr="00FB20BD">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1239BA4" w14:textId="77777777" w:rsidR="004E00EE" w:rsidRPr="00FB20BD" w:rsidRDefault="004E00EE" w:rsidP="00B84CF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E16B825"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28A34DEB" w14:textId="77777777" w:rsidR="004E00EE" w:rsidRPr="00FB20BD" w:rsidRDefault="004E00EE" w:rsidP="00B84CF7">
            <w:pPr>
              <w:pStyle w:val="TAL"/>
              <w:rPr>
                <w:lang w:eastAsia="zh-CN"/>
              </w:rPr>
            </w:pPr>
          </w:p>
        </w:tc>
      </w:tr>
      <w:tr w:rsidR="004E00EE" w:rsidRPr="00FB20BD" w14:paraId="37F52691" w14:textId="77777777" w:rsidTr="00EF6B6C">
        <w:tc>
          <w:tcPr>
            <w:tcW w:w="4535" w:type="dxa"/>
            <w:tcBorders>
              <w:top w:val="single" w:sz="4" w:space="0" w:color="auto"/>
              <w:left w:val="single" w:sz="4" w:space="0" w:color="auto"/>
              <w:bottom w:val="single" w:sz="4" w:space="0" w:color="auto"/>
              <w:right w:val="single" w:sz="4" w:space="0" w:color="auto"/>
            </w:tcBorders>
          </w:tcPr>
          <w:p w14:paraId="0405A623" w14:textId="77777777" w:rsidR="004E00EE" w:rsidRPr="00FB20BD" w:rsidRDefault="004E00EE" w:rsidP="00B84CF7">
            <w:pPr>
              <w:pStyle w:val="TAL"/>
              <w:rPr>
                <w:lang w:eastAsia="zh-CN"/>
              </w:rPr>
            </w:pPr>
            <w:r w:rsidRPr="00FB20BD">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7C33B05" w14:textId="77777777" w:rsidR="004E00EE" w:rsidRPr="00FB20BD" w:rsidRDefault="004E00EE" w:rsidP="00B84CF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7BC1265"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151A95E5" w14:textId="77777777" w:rsidR="004E00EE" w:rsidRPr="00FB20BD" w:rsidRDefault="004E00EE" w:rsidP="00B84CF7">
            <w:pPr>
              <w:pStyle w:val="TAL"/>
              <w:rPr>
                <w:lang w:eastAsia="zh-CN"/>
              </w:rPr>
            </w:pPr>
          </w:p>
        </w:tc>
      </w:tr>
      <w:tr w:rsidR="004E00EE" w:rsidRPr="00FB20BD" w14:paraId="1CFE8B31" w14:textId="77777777" w:rsidTr="00EF6B6C">
        <w:tc>
          <w:tcPr>
            <w:tcW w:w="4535" w:type="dxa"/>
            <w:tcBorders>
              <w:top w:val="single" w:sz="4" w:space="0" w:color="auto"/>
              <w:left w:val="single" w:sz="4" w:space="0" w:color="auto"/>
              <w:bottom w:val="single" w:sz="4" w:space="0" w:color="auto"/>
              <w:right w:val="single" w:sz="4" w:space="0" w:color="auto"/>
            </w:tcBorders>
          </w:tcPr>
          <w:p w14:paraId="52D5613D" w14:textId="77777777" w:rsidR="004E00EE" w:rsidRPr="00FB20BD" w:rsidRDefault="004E00EE" w:rsidP="00B84CF7">
            <w:pPr>
              <w:pStyle w:val="TAL"/>
              <w:rPr>
                <w:lang w:eastAsia="zh-CN"/>
              </w:rPr>
            </w:pPr>
            <w:r w:rsidRPr="00FB20BD">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F0055D2" w14:textId="77777777" w:rsidR="004E00EE" w:rsidRPr="00FB20BD" w:rsidRDefault="004E00EE" w:rsidP="00B84CF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AE95260"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5409F4BB" w14:textId="77777777" w:rsidR="004E00EE" w:rsidRPr="00FB20BD" w:rsidRDefault="004E00EE" w:rsidP="00B84CF7">
            <w:pPr>
              <w:pStyle w:val="TAL"/>
              <w:rPr>
                <w:lang w:eastAsia="zh-CN"/>
              </w:rPr>
            </w:pPr>
          </w:p>
        </w:tc>
      </w:tr>
      <w:tr w:rsidR="004E00EE" w:rsidRPr="00FB20BD" w14:paraId="73E13B0B" w14:textId="77777777" w:rsidTr="00EF6B6C">
        <w:tc>
          <w:tcPr>
            <w:tcW w:w="4535" w:type="dxa"/>
            <w:tcBorders>
              <w:top w:val="single" w:sz="4" w:space="0" w:color="auto"/>
              <w:left w:val="single" w:sz="4" w:space="0" w:color="auto"/>
              <w:bottom w:val="single" w:sz="4" w:space="0" w:color="auto"/>
              <w:right w:val="single" w:sz="4" w:space="0" w:color="auto"/>
            </w:tcBorders>
          </w:tcPr>
          <w:p w14:paraId="6C2EA7CC" w14:textId="77777777" w:rsidR="004E00EE" w:rsidRPr="00FB20BD" w:rsidRDefault="004E00EE" w:rsidP="00B84CF7">
            <w:pPr>
              <w:pStyle w:val="TAL"/>
              <w:rPr>
                <w:lang w:eastAsia="zh-CN"/>
              </w:rPr>
            </w:pPr>
            <w:r w:rsidRPr="00FB20BD">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4E82482" w14:textId="77777777" w:rsidR="004E00EE" w:rsidRPr="00FB20BD" w:rsidRDefault="004E00EE" w:rsidP="00B84CF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8CD828A"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2F15D6E1" w14:textId="77777777" w:rsidR="004E00EE" w:rsidRPr="00FB20BD" w:rsidRDefault="004E00EE" w:rsidP="00B84CF7">
            <w:pPr>
              <w:pStyle w:val="TAL"/>
              <w:rPr>
                <w:lang w:eastAsia="zh-CN"/>
              </w:rPr>
            </w:pPr>
          </w:p>
        </w:tc>
      </w:tr>
    </w:tbl>
    <w:p w14:paraId="22A315E0" w14:textId="77777777" w:rsidR="004E00EE" w:rsidRPr="00FB20BD" w:rsidRDefault="004E00EE" w:rsidP="00B84CF7">
      <w:pPr>
        <w:rPr>
          <w:rFonts w:eastAsia="MS Minch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4E00EE" w:rsidRPr="00FB20BD" w14:paraId="66A44F6B" w14:textId="77777777" w:rsidTr="00EF6B6C">
        <w:tc>
          <w:tcPr>
            <w:tcW w:w="3936" w:type="dxa"/>
            <w:tcBorders>
              <w:top w:val="single" w:sz="4" w:space="0" w:color="auto"/>
              <w:left w:val="single" w:sz="4" w:space="0" w:color="auto"/>
              <w:bottom w:val="single" w:sz="4" w:space="0" w:color="auto"/>
              <w:right w:val="single" w:sz="4" w:space="0" w:color="auto"/>
            </w:tcBorders>
            <w:hideMark/>
          </w:tcPr>
          <w:p w14:paraId="658AF609" w14:textId="77777777" w:rsidR="004E00EE" w:rsidRPr="00FB20BD" w:rsidRDefault="004E00EE" w:rsidP="00B84CF7">
            <w:pPr>
              <w:pStyle w:val="TAH"/>
            </w:pPr>
            <w:bookmarkStart w:id="163" w:name="OLE_LINK164"/>
            <w:bookmarkStart w:id="164" w:name="OLE_LINK165"/>
            <w:r w:rsidRPr="00FB20BD">
              <w:t>Condition</w:t>
            </w:r>
          </w:p>
        </w:tc>
        <w:tc>
          <w:tcPr>
            <w:tcW w:w="5811" w:type="dxa"/>
            <w:tcBorders>
              <w:top w:val="single" w:sz="4" w:space="0" w:color="auto"/>
              <w:left w:val="single" w:sz="4" w:space="0" w:color="auto"/>
              <w:bottom w:val="single" w:sz="4" w:space="0" w:color="auto"/>
              <w:right w:val="single" w:sz="4" w:space="0" w:color="auto"/>
            </w:tcBorders>
            <w:hideMark/>
          </w:tcPr>
          <w:p w14:paraId="1F0D91EF" w14:textId="77777777" w:rsidR="004E00EE" w:rsidRPr="00FB20BD" w:rsidRDefault="004E00EE" w:rsidP="00B84CF7">
            <w:pPr>
              <w:pStyle w:val="TAH"/>
            </w:pPr>
            <w:r w:rsidRPr="00FB20BD">
              <w:t>Explanation</w:t>
            </w:r>
          </w:p>
        </w:tc>
      </w:tr>
      <w:tr w:rsidR="004E00EE" w:rsidRPr="00FB20BD" w14:paraId="0A334B9F" w14:textId="77777777" w:rsidTr="00EF6B6C">
        <w:tc>
          <w:tcPr>
            <w:tcW w:w="3936" w:type="dxa"/>
            <w:tcBorders>
              <w:top w:val="single" w:sz="4" w:space="0" w:color="auto"/>
              <w:left w:val="single" w:sz="4" w:space="0" w:color="auto"/>
              <w:bottom w:val="single" w:sz="4" w:space="0" w:color="auto"/>
              <w:right w:val="single" w:sz="4" w:space="0" w:color="auto"/>
            </w:tcBorders>
            <w:hideMark/>
          </w:tcPr>
          <w:p w14:paraId="4887B4A8" w14:textId="77777777" w:rsidR="004E00EE" w:rsidRPr="00FB20BD" w:rsidRDefault="004E00EE" w:rsidP="00B84CF7">
            <w:pPr>
              <w:pStyle w:val="TAL"/>
            </w:pPr>
            <w:r w:rsidRPr="00FB20BD">
              <w:t>PL</w:t>
            </w:r>
          </w:p>
        </w:tc>
        <w:tc>
          <w:tcPr>
            <w:tcW w:w="5811" w:type="dxa"/>
            <w:tcBorders>
              <w:top w:val="single" w:sz="4" w:space="0" w:color="auto"/>
              <w:left w:val="single" w:sz="4" w:space="0" w:color="auto"/>
              <w:bottom w:val="single" w:sz="4" w:space="0" w:color="auto"/>
              <w:right w:val="single" w:sz="4" w:space="0" w:color="auto"/>
            </w:tcBorders>
          </w:tcPr>
          <w:p w14:paraId="192A6361" w14:textId="77777777" w:rsidR="004E00EE" w:rsidRPr="00FB20BD" w:rsidRDefault="004E00EE" w:rsidP="00B84CF7">
            <w:pPr>
              <w:pStyle w:val="TAL"/>
            </w:pPr>
            <w:r w:rsidRPr="00FB20BD">
              <w:rPr>
                <w:lang w:eastAsia="sv-SE"/>
              </w:rPr>
              <w:t>The location of UL Tx switching period is configured in this carrier</w:t>
            </w:r>
          </w:p>
        </w:tc>
      </w:tr>
      <w:tr w:rsidR="004E00EE" w:rsidRPr="00FB20BD" w14:paraId="598126DB" w14:textId="77777777" w:rsidTr="00EF6B6C">
        <w:tc>
          <w:tcPr>
            <w:tcW w:w="3936" w:type="dxa"/>
            <w:tcBorders>
              <w:top w:val="single" w:sz="4" w:space="0" w:color="auto"/>
              <w:left w:val="single" w:sz="4" w:space="0" w:color="auto"/>
              <w:bottom w:val="single" w:sz="4" w:space="0" w:color="auto"/>
              <w:right w:val="single" w:sz="4" w:space="0" w:color="auto"/>
            </w:tcBorders>
            <w:hideMark/>
          </w:tcPr>
          <w:p w14:paraId="6CE8BBE5" w14:textId="77777777" w:rsidR="004E00EE" w:rsidRPr="00FB20BD" w:rsidRDefault="004E00EE" w:rsidP="00B84CF7">
            <w:pPr>
              <w:pStyle w:val="TAL"/>
            </w:pPr>
            <w:r w:rsidRPr="00FB20BD">
              <w:t>noPL</w:t>
            </w:r>
          </w:p>
        </w:tc>
        <w:tc>
          <w:tcPr>
            <w:tcW w:w="5811" w:type="dxa"/>
            <w:tcBorders>
              <w:top w:val="single" w:sz="4" w:space="0" w:color="auto"/>
              <w:left w:val="single" w:sz="4" w:space="0" w:color="auto"/>
              <w:bottom w:val="single" w:sz="4" w:space="0" w:color="auto"/>
              <w:right w:val="single" w:sz="4" w:space="0" w:color="auto"/>
            </w:tcBorders>
          </w:tcPr>
          <w:p w14:paraId="377D35AE" w14:textId="77777777" w:rsidR="004E00EE" w:rsidRPr="00FB20BD" w:rsidRDefault="004E00EE" w:rsidP="00B84CF7">
            <w:pPr>
              <w:pStyle w:val="TAL"/>
            </w:pPr>
            <w:r w:rsidRPr="00FB20BD">
              <w:rPr>
                <w:lang w:eastAsia="sv-SE"/>
              </w:rPr>
              <w:t>The location of UL Tx switching period is not configured in this carrier</w:t>
            </w:r>
          </w:p>
        </w:tc>
      </w:tr>
      <w:tr w:rsidR="004E00EE" w:rsidRPr="00FB20BD" w14:paraId="55C63663" w14:textId="77777777" w:rsidTr="00EF6B6C">
        <w:tc>
          <w:tcPr>
            <w:tcW w:w="3936" w:type="dxa"/>
            <w:tcBorders>
              <w:top w:val="single" w:sz="4" w:space="0" w:color="auto"/>
              <w:left w:val="single" w:sz="4" w:space="0" w:color="auto"/>
              <w:bottom w:val="single" w:sz="4" w:space="0" w:color="auto"/>
              <w:right w:val="single" w:sz="4" w:space="0" w:color="auto"/>
            </w:tcBorders>
          </w:tcPr>
          <w:p w14:paraId="4ABC86CF" w14:textId="77777777" w:rsidR="004E00EE" w:rsidRPr="00FB20BD" w:rsidRDefault="004E00EE" w:rsidP="00B84CF7">
            <w:pPr>
              <w:pStyle w:val="TAL"/>
              <w:rPr>
                <w:lang w:eastAsia="zh-CN"/>
              </w:rPr>
            </w:pPr>
            <w:r w:rsidRPr="00FB20BD">
              <w:rPr>
                <w:lang w:eastAsia="zh-CN"/>
              </w:rPr>
              <w:t>1TxCC</w:t>
            </w:r>
          </w:p>
        </w:tc>
        <w:tc>
          <w:tcPr>
            <w:tcW w:w="5811" w:type="dxa"/>
            <w:tcBorders>
              <w:top w:val="single" w:sz="4" w:space="0" w:color="auto"/>
              <w:left w:val="single" w:sz="4" w:space="0" w:color="auto"/>
              <w:bottom w:val="single" w:sz="4" w:space="0" w:color="auto"/>
              <w:right w:val="single" w:sz="4" w:space="0" w:color="auto"/>
            </w:tcBorders>
          </w:tcPr>
          <w:p w14:paraId="3D8C9894" w14:textId="77777777" w:rsidR="004E00EE" w:rsidRPr="00FB20BD" w:rsidRDefault="004E00EE" w:rsidP="00B84CF7">
            <w:pPr>
              <w:pStyle w:val="TAL"/>
              <w:rPr>
                <w:lang w:eastAsia="zh-CN"/>
              </w:rPr>
            </w:pPr>
            <w:r w:rsidRPr="00FB20BD">
              <w:rPr>
                <w:lang w:eastAsia="zh-CN"/>
              </w:rPr>
              <w:t>The carrier is capable of one transmit antenna connector</w:t>
            </w:r>
          </w:p>
        </w:tc>
      </w:tr>
      <w:tr w:rsidR="004E00EE" w:rsidRPr="00FB20BD" w14:paraId="7FD408AF" w14:textId="77777777" w:rsidTr="00EF6B6C">
        <w:tc>
          <w:tcPr>
            <w:tcW w:w="3936" w:type="dxa"/>
            <w:tcBorders>
              <w:top w:val="single" w:sz="4" w:space="0" w:color="auto"/>
              <w:left w:val="single" w:sz="4" w:space="0" w:color="auto"/>
              <w:bottom w:val="single" w:sz="4" w:space="0" w:color="auto"/>
              <w:right w:val="single" w:sz="4" w:space="0" w:color="auto"/>
            </w:tcBorders>
          </w:tcPr>
          <w:p w14:paraId="30215EE4" w14:textId="77777777" w:rsidR="004E00EE" w:rsidRPr="00FB20BD" w:rsidRDefault="004E00EE" w:rsidP="00B84CF7">
            <w:pPr>
              <w:pStyle w:val="TAL"/>
              <w:rPr>
                <w:lang w:eastAsia="zh-CN"/>
              </w:rPr>
            </w:pPr>
            <w:r w:rsidRPr="00FB20BD">
              <w:rPr>
                <w:lang w:eastAsia="zh-CN"/>
              </w:rPr>
              <w:t>2TxCC</w:t>
            </w:r>
          </w:p>
        </w:tc>
        <w:tc>
          <w:tcPr>
            <w:tcW w:w="5811" w:type="dxa"/>
            <w:tcBorders>
              <w:top w:val="single" w:sz="4" w:space="0" w:color="auto"/>
              <w:left w:val="single" w:sz="4" w:space="0" w:color="auto"/>
              <w:bottom w:val="single" w:sz="4" w:space="0" w:color="auto"/>
              <w:right w:val="single" w:sz="4" w:space="0" w:color="auto"/>
            </w:tcBorders>
          </w:tcPr>
          <w:p w14:paraId="0B420C06" w14:textId="77777777" w:rsidR="004E00EE" w:rsidRPr="00FB20BD" w:rsidRDefault="004E00EE" w:rsidP="00B84CF7">
            <w:pPr>
              <w:pStyle w:val="TAL"/>
              <w:rPr>
                <w:bCs/>
                <w:iCs/>
                <w:szCs w:val="22"/>
                <w:lang w:eastAsia="zh-CN"/>
              </w:rPr>
            </w:pPr>
            <w:r w:rsidRPr="00FB20BD">
              <w:rPr>
                <w:bCs/>
                <w:iCs/>
                <w:szCs w:val="22"/>
                <w:lang w:eastAsia="zh-CN"/>
              </w:rPr>
              <w:t xml:space="preserve">The carrier </w:t>
            </w:r>
            <w:r w:rsidRPr="00FB20BD">
              <w:t>is capable of two transmit antenna connectors</w:t>
            </w:r>
          </w:p>
        </w:tc>
      </w:tr>
      <w:bookmarkEnd w:id="163"/>
      <w:bookmarkEnd w:id="164"/>
    </w:tbl>
    <w:p w14:paraId="045E1EDC" w14:textId="77777777" w:rsidR="004E00EE" w:rsidRPr="00FB20BD" w:rsidRDefault="004E00EE" w:rsidP="00B84CF7">
      <w:pPr>
        <w:rPr>
          <w:rFonts w:eastAsia="MS Mincho"/>
        </w:rPr>
      </w:pPr>
    </w:p>
    <w:p w14:paraId="29D28603" w14:textId="17983B50" w:rsidR="004E00EE" w:rsidRPr="00FB20BD" w:rsidRDefault="004E00EE" w:rsidP="00B84CF7">
      <w:pPr>
        <w:pStyle w:val="TH"/>
      </w:pPr>
      <w:r w:rsidRPr="00FB20BD">
        <w:t xml:space="preserve">Table </w:t>
      </w:r>
      <w:r w:rsidRPr="00FB20BD">
        <w:rPr>
          <w:rFonts w:eastAsia="MS Mincho"/>
        </w:rPr>
        <w:t>6.3A.3.</w:t>
      </w:r>
      <w:r w:rsidR="00667D54" w:rsidRPr="00FB20BD">
        <w:rPr>
          <w:rFonts w:eastAsia="MS Mincho"/>
        </w:rPr>
        <w:t>2</w:t>
      </w:r>
      <w:r w:rsidRPr="00FB20BD">
        <w:rPr>
          <w:rFonts w:eastAsia="MS Mincho"/>
        </w:rPr>
        <w:t>.4.3-4</w:t>
      </w:r>
      <w:r w:rsidRPr="00FB20BD">
        <w:t xml:space="preserve">: </w:t>
      </w:r>
      <w:r w:rsidR="002C6527" w:rsidRPr="00FB20BD">
        <w:t>Void</w:t>
      </w:r>
    </w:p>
    <w:p w14:paraId="34BC28C6" w14:textId="5834AC66" w:rsidR="002C6527" w:rsidRPr="00FB20BD" w:rsidRDefault="002C6527" w:rsidP="00B84CF7">
      <w:pPr>
        <w:pStyle w:val="TH"/>
      </w:pPr>
      <w:r w:rsidRPr="00FB20BD">
        <w:t>Table 6.3A.3.</w:t>
      </w:r>
      <w:r w:rsidR="00667D54" w:rsidRPr="00FB20BD">
        <w:t>2</w:t>
      </w:r>
      <w:r w:rsidRPr="00FB20BD">
        <w:t xml:space="preserve">.4.3-5: </w:t>
      </w:r>
      <w:r w:rsidR="00667D54" w:rsidRPr="00FB20BD">
        <w:rPr>
          <w:iCs/>
        </w:rPr>
        <w:t>Void</w:t>
      </w:r>
    </w:p>
    <w:p w14:paraId="17234D86" w14:textId="77777777" w:rsidR="002C6527" w:rsidRPr="00FB20BD" w:rsidRDefault="002C6527" w:rsidP="00B84CF7"/>
    <w:p w14:paraId="4061DED4" w14:textId="77C6A064" w:rsidR="002C6527" w:rsidRPr="00FB20BD" w:rsidRDefault="002C6527" w:rsidP="00B84CF7">
      <w:pPr>
        <w:pStyle w:val="TH"/>
      </w:pPr>
      <w:r w:rsidRPr="00FB20BD">
        <w:t>Table 6.3A.3.</w:t>
      </w:r>
      <w:r w:rsidR="00667D54" w:rsidRPr="00FB20BD">
        <w:t>2</w:t>
      </w:r>
      <w:r w:rsidRPr="00FB20BD">
        <w:t>.4.3-6: FrequencyInfoUL-SIB for inter-band CA</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1843"/>
        <w:gridCol w:w="1276"/>
        <w:gridCol w:w="3119"/>
      </w:tblGrid>
      <w:tr w:rsidR="002C6527" w:rsidRPr="00FB20BD" w14:paraId="07F389FD" w14:textId="77777777" w:rsidTr="00372E2B">
        <w:tc>
          <w:tcPr>
            <w:tcW w:w="9635" w:type="dxa"/>
            <w:gridSpan w:val="4"/>
          </w:tcPr>
          <w:p w14:paraId="05AE39FE" w14:textId="77777777" w:rsidR="002C6527" w:rsidRPr="00FB20BD" w:rsidRDefault="002C6527" w:rsidP="00B84CF7">
            <w:pPr>
              <w:pStyle w:val="TAL"/>
            </w:pPr>
            <w:r w:rsidRPr="00FB20BD">
              <w:t>Derivation Path: TS 38.508-1 [5] Table 4.6.3-62 FrequencyInfoUL-SIB</w:t>
            </w:r>
          </w:p>
        </w:tc>
      </w:tr>
      <w:tr w:rsidR="002C6527" w:rsidRPr="00FB20BD" w14:paraId="64CFDB3C" w14:textId="77777777" w:rsidTr="00372E2B">
        <w:tc>
          <w:tcPr>
            <w:tcW w:w="3397" w:type="dxa"/>
            <w:tcBorders>
              <w:bottom w:val="single" w:sz="4" w:space="0" w:color="auto"/>
            </w:tcBorders>
          </w:tcPr>
          <w:p w14:paraId="250151AE" w14:textId="77777777" w:rsidR="002C6527" w:rsidRPr="00FB20BD" w:rsidRDefault="002C6527" w:rsidP="00B84CF7">
            <w:pPr>
              <w:pStyle w:val="TAH"/>
            </w:pPr>
            <w:r w:rsidRPr="00FB20BD">
              <w:t>Information Element</w:t>
            </w:r>
          </w:p>
        </w:tc>
        <w:tc>
          <w:tcPr>
            <w:tcW w:w="1843" w:type="dxa"/>
          </w:tcPr>
          <w:p w14:paraId="3EA73E7A" w14:textId="77777777" w:rsidR="002C6527" w:rsidRPr="00FB20BD" w:rsidRDefault="002C6527" w:rsidP="00B84CF7">
            <w:pPr>
              <w:pStyle w:val="TAH"/>
            </w:pPr>
            <w:r w:rsidRPr="00FB20BD">
              <w:t>Value/remark</w:t>
            </w:r>
          </w:p>
        </w:tc>
        <w:tc>
          <w:tcPr>
            <w:tcW w:w="1276" w:type="dxa"/>
          </w:tcPr>
          <w:p w14:paraId="3114A5FD" w14:textId="77777777" w:rsidR="002C6527" w:rsidRPr="00FB20BD" w:rsidRDefault="002C6527" w:rsidP="00B84CF7">
            <w:pPr>
              <w:pStyle w:val="TAH"/>
            </w:pPr>
            <w:r w:rsidRPr="00FB20BD">
              <w:t>Comment</w:t>
            </w:r>
          </w:p>
        </w:tc>
        <w:tc>
          <w:tcPr>
            <w:tcW w:w="3119" w:type="dxa"/>
          </w:tcPr>
          <w:p w14:paraId="0030A252" w14:textId="77777777" w:rsidR="002C6527" w:rsidRPr="00FB20BD" w:rsidRDefault="002C6527" w:rsidP="00B84CF7">
            <w:pPr>
              <w:pStyle w:val="TAH"/>
            </w:pPr>
            <w:r w:rsidRPr="00FB20BD">
              <w:t>Condition</w:t>
            </w:r>
          </w:p>
        </w:tc>
      </w:tr>
      <w:tr w:rsidR="002C6527" w:rsidRPr="00FB20BD" w14:paraId="5E7C2FEE" w14:textId="77777777" w:rsidTr="00372E2B">
        <w:tc>
          <w:tcPr>
            <w:tcW w:w="3397" w:type="dxa"/>
            <w:tcBorders>
              <w:bottom w:val="single" w:sz="4" w:space="0" w:color="auto"/>
            </w:tcBorders>
          </w:tcPr>
          <w:p w14:paraId="151A7686" w14:textId="77777777" w:rsidR="002C6527" w:rsidRPr="00FB20BD" w:rsidRDefault="002C6527" w:rsidP="00B84CF7">
            <w:pPr>
              <w:pStyle w:val="TAL"/>
            </w:pPr>
            <w:r w:rsidRPr="00FB20BD">
              <w:t>p-Max</w:t>
            </w:r>
          </w:p>
        </w:tc>
        <w:tc>
          <w:tcPr>
            <w:tcW w:w="1843" w:type="dxa"/>
          </w:tcPr>
          <w:p w14:paraId="3341BFDB" w14:textId="77777777" w:rsidR="002C6527" w:rsidRPr="00FB20BD" w:rsidRDefault="002C6527" w:rsidP="00B84CF7">
            <w:pPr>
              <w:pStyle w:val="TAL"/>
            </w:pPr>
            <w:r w:rsidRPr="00FB20BD">
              <w:t>23</w:t>
            </w:r>
          </w:p>
        </w:tc>
        <w:tc>
          <w:tcPr>
            <w:tcW w:w="1276" w:type="dxa"/>
          </w:tcPr>
          <w:p w14:paraId="7C6A11D7" w14:textId="77777777" w:rsidR="002C6527" w:rsidRPr="00FB20BD" w:rsidRDefault="002C6527" w:rsidP="00B84CF7">
            <w:pPr>
              <w:pStyle w:val="TAL"/>
            </w:pPr>
          </w:p>
        </w:tc>
        <w:tc>
          <w:tcPr>
            <w:tcW w:w="3119" w:type="dxa"/>
          </w:tcPr>
          <w:p w14:paraId="0C3B6AC8" w14:textId="77777777" w:rsidR="002C6527" w:rsidRPr="00FB20BD" w:rsidRDefault="002C6527" w:rsidP="00B84CF7">
            <w:pPr>
              <w:pStyle w:val="TAL"/>
              <w:rPr>
                <w:rFonts w:eastAsia="Malgun Gothic"/>
              </w:rPr>
            </w:pPr>
          </w:p>
        </w:tc>
      </w:tr>
    </w:tbl>
    <w:p w14:paraId="14AAF91B" w14:textId="1ECC0355" w:rsidR="001D7DB4" w:rsidRPr="00FB20BD" w:rsidRDefault="001D7DB4" w:rsidP="00B84CF7"/>
    <w:p w14:paraId="65E73250" w14:textId="77777777" w:rsidR="00667D54" w:rsidRPr="00FB20BD" w:rsidRDefault="00667D54" w:rsidP="00667D54">
      <w:pPr>
        <w:pStyle w:val="TH"/>
      </w:pPr>
      <w:r w:rsidRPr="00FB20BD">
        <w:t>Table 6.3A.3.2.4.3-7: FrequencyInfoUL for inter-band CA</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1843"/>
        <w:gridCol w:w="1276"/>
        <w:gridCol w:w="3119"/>
      </w:tblGrid>
      <w:tr w:rsidR="00667D54" w:rsidRPr="00FB20BD" w14:paraId="248322EB" w14:textId="77777777" w:rsidTr="007A0A06">
        <w:tc>
          <w:tcPr>
            <w:tcW w:w="9635" w:type="dxa"/>
            <w:gridSpan w:val="4"/>
          </w:tcPr>
          <w:p w14:paraId="7182083E" w14:textId="77777777" w:rsidR="00667D54" w:rsidRPr="00FB20BD" w:rsidRDefault="00667D54" w:rsidP="007A0A06">
            <w:pPr>
              <w:pStyle w:val="TAL"/>
            </w:pPr>
            <w:r w:rsidRPr="00FB20BD">
              <w:t>Derivation Path: TS 38.508-1 [5] Table 4.6.3-61 FrequencyInfoUL</w:t>
            </w:r>
          </w:p>
        </w:tc>
      </w:tr>
      <w:tr w:rsidR="00667D54" w:rsidRPr="00FB20BD" w14:paraId="0C383DD1" w14:textId="77777777" w:rsidTr="007A0A06">
        <w:tc>
          <w:tcPr>
            <w:tcW w:w="3397" w:type="dxa"/>
            <w:tcBorders>
              <w:bottom w:val="single" w:sz="4" w:space="0" w:color="auto"/>
            </w:tcBorders>
          </w:tcPr>
          <w:p w14:paraId="55DF5687" w14:textId="77777777" w:rsidR="00667D54" w:rsidRPr="00FB20BD" w:rsidRDefault="00667D54" w:rsidP="007A0A06">
            <w:pPr>
              <w:pStyle w:val="TAH"/>
            </w:pPr>
            <w:r w:rsidRPr="00FB20BD">
              <w:t>Information Element</w:t>
            </w:r>
          </w:p>
        </w:tc>
        <w:tc>
          <w:tcPr>
            <w:tcW w:w="1843" w:type="dxa"/>
          </w:tcPr>
          <w:p w14:paraId="74076BFB" w14:textId="77777777" w:rsidR="00667D54" w:rsidRPr="00FB20BD" w:rsidRDefault="00667D54" w:rsidP="007A0A06">
            <w:pPr>
              <w:pStyle w:val="TAH"/>
            </w:pPr>
            <w:r w:rsidRPr="00FB20BD">
              <w:t>Value/remark</w:t>
            </w:r>
          </w:p>
        </w:tc>
        <w:tc>
          <w:tcPr>
            <w:tcW w:w="1276" w:type="dxa"/>
          </w:tcPr>
          <w:p w14:paraId="5BC66E73" w14:textId="77777777" w:rsidR="00667D54" w:rsidRPr="00FB20BD" w:rsidRDefault="00667D54" w:rsidP="007A0A06">
            <w:pPr>
              <w:pStyle w:val="TAH"/>
            </w:pPr>
            <w:r w:rsidRPr="00FB20BD">
              <w:t>Comment</w:t>
            </w:r>
          </w:p>
        </w:tc>
        <w:tc>
          <w:tcPr>
            <w:tcW w:w="3119" w:type="dxa"/>
          </w:tcPr>
          <w:p w14:paraId="66880BC4" w14:textId="77777777" w:rsidR="00667D54" w:rsidRPr="00FB20BD" w:rsidRDefault="00667D54" w:rsidP="007A0A06">
            <w:pPr>
              <w:pStyle w:val="TAH"/>
            </w:pPr>
            <w:r w:rsidRPr="00FB20BD">
              <w:t>Condition</w:t>
            </w:r>
          </w:p>
        </w:tc>
      </w:tr>
      <w:tr w:rsidR="00667D54" w:rsidRPr="00FB20BD" w14:paraId="1FCC0AFD" w14:textId="77777777" w:rsidTr="007A0A06">
        <w:tc>
          <w:tcPr>
            <w:tcW w:w="3397" w:type="dxa"/>
            <w:tcBorders>
              <w:bottom w:val="single" w:sz="4" w:space="0" w:color="auto"/>
            </w:tcBorders>
          </w:tcPr>
          <w:p w14:paraId="64A825B5" w14:textId="77777777" w:rsidR="00667D54" w:rsidRPr="00FB20BD" w:rsidRDefault="00667D54" w:rsidP="007A0A06">
            <w:pPr>
              <w:pStyle w:val="TAL"/>
            </w:pPr>
            <w:r w:rsidRPr="00FB20BD">
              <w:t>p-Max</w:t>
            </w:r>
          </w:p>
        </w:tc>
        <w:tc>
          <w:tcPr>
            <w:tcW w:w="1843" w:type="dxa"/>
          </w:tcPr>
          <w:p w14:paraId="21BB8618" w14:textId="77777777" w:rsidR="00667D54" w:rsidRPr="00FB20BD" w:rsidRDefault="00667D54" w:rsidP="007A0A06">
            <w:pPr>
              <w:pStyle w:val="TAL"/>
            </w:pPr>
            <w:r w:rsidRPr="00FB20BD">
              <w:t>23</w:t>
            </w:r>
          </w:p>
        </w:tc>
        <w:tc>
          <w:tcPr>
            <w:tcW w:w="1276" w:type="dxa"/>
          </w:tcPr>
          <w:p w14:paraId="32140B6E" w14:textId="77777777" w:rsidR="00667D54" w:rsidRPr="00FB20BD" w:rsidRDefault="00667D54" w:rsidP="007A0A06">
            <w:pPr>
              <w:pStyle w:val="TAL"/>
            </w:pPr>
          </w:p>
        </w:tc>
        <w:tc>
          <w:tcPr>
            <w:tcW w:w="3119" w:type="dxa"/>
          </w:tcPr>
          <w:p w14:paraId="46074417" w14:textId="77777777" w:rsidR="00667D54" w:rsidRPr="00FB20BD" w:rsidRDefault="00667D54" w:rsidP="007A0A06">
            <w:pPr>
              <w:pStyle w:val="TAL"/>
              <w:rPr>
                <w:rFonts w:eastAsia="Malgun Gothic"/>
              </w:rPr>
            </w:pPr>
          </w:p>
        </w:tc>
      </w:tr>
    </w:tbl>
    <w:p w14:paraId="005F1B24" w14:textId="77777777" w:rsidR="00667D54" w:rsidRPr="00FB20BD" w:rsidRDefault="00667D54" w:rsidP="00B84CF7"/>
    <w:p w14:paraId="7962F484" w14:textId="77777777" w:rsidR="004E00EE" w:rsidRPr="00FB20BD" w:rsidRDefault="004E00EE" w:rsidP="00B84CF7">
      <w:pPr>
        <w:sectPr w:rsidR="004E00EE" w:rsidRPr="00FB20BD" w:rsidSect="00A535B5">
          <w:pgSz w:w="11906" w:h="16838"/>
          <w:pgMar w:top="1418" w:right="1134" w:bottom="1134" w:left="1134" w:header="851" w:footer="340" w:gutter="0"/>
          <w:cols w:space="708"/>
          <w:docGrid w:linePitch="360"/>
        </w:sectPr>
      </w:pPr>
    </w:p>
    <w:p w14:paraId="2B900ACB" w14:textId="1A040648" w:rsidR="004E00EE" w:rsidRPr="00FB20BD" w:rsidRDefault="004E00EE" w:rsidP="004E00EE">
      <w:pPr>
        <w:pStyle w:val="H6"/>
        <w:rPr>
          <w:rFonts w:eastAsia="SimSun"/>
          <w:lang w:eastAsia="zh-CN"/>
        </w:rPr>
      </w:pPr>
      <w:r w:rsidRPr="00FB20BD">
        <w:rPr>
          <w:rFonts w:eastAsia="SimSun"/>
          <w:lang w:eastAsia="zh-CN"/>
        </w:rPr>
        <w:t>6.3A.3.</w:t>
      </w:r>
      <w:r w:rsidR="00AD6F2A" w:rsidRPr="00FB20BD">
        <w:rPr>
          <w:rFonts w:eastAsia="SimSun"/>
          <w:lang w:eastAsia="zh-CN"/>
        </w:rPr>
        <w:t>2</w:t>
      </w:r>
      <w:r w:rsidRPr="00FB20BD">
        <w:rPr>
          <w:rFonts w:eastAsia="SimSun"/>
          <w:lang w:eastAsia="zh-CN"/>
        </w:rPr>
        <w:t>.5</w:t>
      </w:r>
      <w:r w:rsidRPr="00FB20BD">
        <w:rPr>
          <w:rFonts w:eastAsia="SimSun"/>
          <w:lang w:eastAsia="zh-CN"/>
        </w:rPr>
        <w:tab/>
        <w:t>Test requirement</w:t>
      </w:r>
    </w:p>
    <w:p w14:paraId="4FFAC904" w14:textId="2771A5A4" w:rsidR="004E00EE" w:rsidRPr="00FB20BD" w:rsidRDefault="004E00EE" w:rsidP="00B84CF7">
      <w:pPr>
        <w:rPr>
          <w:strike/>
          <w:lang w:eastAsia="zh-CN"/>
        </w:rPr>
      </w:pPr>
      <w:r w:rsidRPr="00FB20BD">
        <w:rPr>
          <w:lang w:eastAsia="zh-CN"/>
        </w:rPr>
        <w:t>The requirement for the power of carrier 1 measured in step 1.6, 1.9, 2.6, 2.9 of the test procedure and the power of carrier 2 measured in step 1.7 and 2.7 shall not exceed the values specified in table 6.3A.3.</w:t>
      </w:r>
      <w:r w:rsidR="00AD6F2A" w:rsidRPr="00FB20BD">
        <w:rPr>
          <w:lang w:eastAsia="zh-CN"/>
        </w:rPr>
        <w:t>2</w:t>
      </w:r>
      <w:r w:rsidRPr="00FB20BD">
        <w:rPr>
          <w:lang w:eastAsia="zh-CN"/>
        </w:rPr>
        <w:t xml:space="preserve">.5-1. </w:t>
      </w:r>
    </w:p>
    <w:p w14:paraId="62FE6BED" w14:textId="4DEC41DE" w:rsidR="004E00EE" w:rsidRPr="00FB20BD" w:rsidRDefault="004E00EE" w:rsidP="00B84CF7">
      <w:pPr>
        <w:pStyle w:val="TH"/>
        <w:rPr>
          <w:lang w:eastAsia="zh-CN"/>
        </w:rPr>
      </w:pPr>
      <w:r w:rsidRPr="00FB20BD">
        <w:rPr>
          <w:lang w:eastAsia="zh-CN"/>
        </w:rPr>
        <w:t>Table 6.3A.3.</w:t>
      </w:r>
      <w:r w:rsidR="00AD6F2A" w:rsidRPr="00FB20BD">
        <w:rPr>
          <w:lang w:eastAsia="zh-CN"/>
        </w:rPr>
        <w:t>2</w:t>
      </w:r>
      <w:r w:rsidRPr="00FB20BD">
        <w:rPr>
          <w:lang w:eastAsia="zh-CN"/>
        </w:rPr>
        <w:t>.5-1: Time mask for switching between two uplink carriers (On power)</w:t>
      </w:r>
    </w:p>
    <w:tbl>
      <w:tblPr>
        <w:tblW w:w="12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8"/>
        <w:gridCol w:w="9879"/>
      </w:tblGrid>
      <w:tr w:rsidR="00351795" w:rsidRPr="00FB20BD" w14:paraId="3970427C" w14:textId="77777777" w:rsidTr="00572B31">
        <w:trPr>
          <w:trHeight w:val="424"/>
          <w:jc w:val="center"/>
        </w:trPr>
        <w:tc>
          <w:tcPr>
            <w:tcW w:w="1692" w:type="dxa"/>
            <w:tcBorders>
              <w:top w:val="single" w:sz="4" w:space="0" w:color="auto"/>
              <w:left w:val="single" w:sz="4" w:space="0" w:color="auto"/>
              <w:right w:val="single" w:sz="4" w:space="0" w:color="auto"/>
            </w:tcBorders>
          </w:tcPr>
          <w:p w14:paraId="24408651" w14:textId="77777777" w:rsidR="00351795" w:rsidRPr="00FB20BD" w:rsidRDefault="00351795" w:rsidP="00B84CF7">
            <w:pPr>
              <w:pStyle w:val="TAH"/>
            </w:pPr>
          </w:p>
        </w:tc>
        <w:tc>
          <w:tcPr>
            <w:tcW w:w="7712" w:type="dxa"/>
            <w:tcBorders>
              <w:top w:val="single" w:sz="4" w:space="0" w:color="auto"/>
              <w:left w:val="single" w:sz="4" w:space="0" w:color="auto"/>
              <w:right w:val="single" w:sz="4" w:space="0" w:color="auto"/>
            </w:tcBorders>
            <w:hideMark/>
          </w:tcPr>
          <w:p w14:paraId="5A6D9815" w14:textId="77777777" w:rsidR="00351795" w:rsidRPr="00FB20BD" w:rsidRDefault="00351795" w:rsidP="00B84CF7">
            <w:pPr>
              <w:pStyle w:val="TAH"/>
            </w:pPr>
            <w:r w:rsidRPr="00FB20BD">
              <w:t>Measured output power</w:t>
            </w:r>
          </w:p>
        </w:tc>
      </w:tr>
      <w:tr w:rsidR="00351795" w:rsidRPr="00FB20BD" w14:paraId="5D6E1EC0" w14:textId="77777777" w:rsidTr="00572B31">
        <w:trPr>
          <w:jc w:val="center"/>
        </w:trPr>
        <w:tc>
          <w:tcPr>
            <w:tcW w:w="1692" w:type="dxa"/>
            <w:tcBorders>
              <w:top w:val="single" w:sz="4" w:space="0" w:color="auto"/>
              <w:left w:val="single" w:sz="4" w:space="0" w:color="auto"/>
              <w:bottom w:val="single" w:sz="4" w:space="0" w:color="auto"/>
              <w:right w:val="single" w:sz="4" w:space="0" w:color="auto"/>
            </w:tcBorders>
            <w:hideMark/>
          </w:tcPr>
          <w:p w14:paraId="22B35542" w14:textId="77777777" w:rsidR="00351795" w:rsidRPr="00FB20BD" w:rsidRDefault="00351795" w:rsidP="00B84CF7">
            <w:pPr>
              <w:pStyle w:val="TAC"/>
            </w:pPr>
            <w:r w:rsidRPr="00FB20BD">
              <w:t>Transmit ON power</w:t>
            </w:r>
          </w:p>
        </w:tc>
        <w:tc>
          <w:tcPr>
            <w:tcW w:w="7712" w:type="dxa"/>
            <w:tcBorders>
              <w:top w:val="single" w:sz="4" w:space="0" w:color="auto"/>
              <w:left w:val="single" w:sz="4" w:space="0" w:color="auto"/>
              <w:bottom w:val="single" w:sz="4" w:space="0" w:color="auto"/>
              <w:right w:val="single" w:sz="4" w:space="0" w:color="auto"/>
            </w:tcBorders>
          </w:tcPr>
          <w:p w14:paraId="1DC2CAAC" w14:textId="77777777" w:rsidR="00AD6F2A" w:rsidRPr="00FB20BD" w:rsidRDefault="00AD6F2A" w:rsidP="00AD6F2A">
            <w:pPr>
              <w:pStyle w:val="TAC"/>
            </w:pPr>
            <w:r w:rsidRPr="00FB20BD">
              <w:t>PCC: Same as Test ID 23 of Table 6.2.2.5-1 to Table 6.2.2.5-3 as appropriate</w:t>
            </w:r>
          </w:p>
          <w:p w14:paraId="54DA8005" w14:textId="7BA7D1D0" w:rsidR="00351795" w:rsidRPr="00FB20BD" w:rsidRDefault="00AD6F2A" w:rsidP="00AD6F2A">
            <w:pPr>
              <w:pStyle w:val="TAC"/>
            </w:pPr>
            <w:r w:rsidRPr="00FB20BD">
              <w:t>SCC: Same as Test ID 1 of Table 6.2D.2.5-1 as appropriate</w:t>
            </w:r>
          </w:p>
        </w:tc>
      </w:tr>
      <w:tr w:rsidR="00351795" w:rsidRPr="00FB20BD" w14:paraId="3143DA59" w14:textId="77777777" w:rsidTr="00572B31">
        <w:trPr>
          <w:jc w:val="center"/>
        </w:trPr>
        <w:tc>
          <w:tcPr>
            <w:tcW w:w="9404" w:type="dxa"/>
            <w:gridSpan w:val="2"/>
            <w:tcBorders>
              <w:top w:val="single" w:sz="4" w:space="0" w:color="auto"/>
              <w:left w:val="single" w:sz="4" w:space="0" w:color="auto"/>
              <w:bottom w:val="single" w:sz="4" w:space="0" w:color="auto"/>
              <w:right w:val="single" w:sz="4" w:space="0" w:color="auto"/>
            </w:tcBorders>
          </w:tcPr>
          <w:p w14:paraId="649E8AE8" w14:textId="77777777" w:rsidR="00351795" w:rsidRPr="00FB20BD" w:rsidRDefault="00351795" w:rsidP="00B84CF7">
            <w:pPr>
              <w:pStyle w:val="TAN"/>
            </w:pPr>
            <w:r w:rsidRPr="00FB20BD">
              <w:t>NOTE1:</w:t>
            </w:r>
            <w:r w:rsidRPr="00FB20BD">
              <w:tab/>
            </w:r>
            <w:r w:rsidRPr="00FB20BD">
              <w:rPr>
                <w:szCs w:val="22"/>
              </w:rPr>
              <w:t xml:space="preserve">TT </w:t>
            </w:r>
            <w:r w:rsidRPr="00FB20BD">
              <w:t>or each frequency and channel bandwidth of Transmit ON power is specified in Table 6.2A.2.1.5-3</w:t>
            </w:r>
          </w:p>
        </w:tc>
      </w:tr>
    </w:tbl>
    <w:p w14:paraId="34050ADB" w14:textId="77777777" w:rsidR="00351795" w:rsidRPr="00FB20BD" w:rsidRDefault="00351795" w:rsidP="00B84CF7"/>
    <w:p w14:paraId="12A9EC41" w14:textId="7029158A" w:rsidR="004E00EE" w:rsidRPr="00FB20BD" w:rsidRDefault="004E00EE" w:rsidP="00B84CF7">
      <w:pPr>
        <w:pStyle w:val="TH"/>
        <w:rPr>
          <w:rFonts w:eastAsia="MS Mincho"/>
        </w:rPr>
      </w:pPr>
      <w:r w:rsidRPr="00FB20BD">
        <w:rPr>
          <w:rFonts w:eastAsia="MS Mincho"/>
        </w:rPr>
        <w:t xml:space="preserve">Table </w:t>
      </w:r>
      <w:r w:rsidRPr="00FB20BD">
        <w:rPr>
          <w:lang w:eastAsia="zh-CN"/>
        </w:rPr>
        <w:t>6.3A.3.</w:t>
      </w:r>
      <w:r w:rsidR="00AD6F2A" w:rsidRPr="00FB20BD">
        <w:rPr>
          <w:lang w:eastAsia="zh-CN"/>
        </w:rPr>
        <w:t>2</w:t>
      </w:r>
      <w:r w:rsidRPr="00FB20BD">
        <w:rPr>
          <w:lang w:eastAsia="zh-CN"/>
        </w:rPr>
        <w:t>.5-2</w:t>
      </w:r>
      <w:r w:rsidRPr="00FB20BD">
        <w:rPr>
          <w:rFonts w:eastAsia="MS Mincho"/>
        </w:rPr>
        <w:t xml:space="preserve">: </w:t>
      </w:r>
      <w:r w:rsidR="00351795" w:rsidRPr="00FB20BD">
        <w:rPr>
          <w:rFonts w:eastAsia="MS Mincho"/>
        </w:rPr>
        <w:t>Void</w:t>
      </w:r>
    </w:p>
    <w:p w14:paraId="04F2A391" w14:textId="77777777" w:rsidR="004E00EE" w:rsidRPr="00FB20BD" w:rsidRDefault="004E00EE" w:rsidP="00B84CF7"/>
    <w:p w14:paraId="3C786C97" w14:textId="77777777" w:rsidR="004E00EE" w:rsidRPr="00FB20BD" w:rsidRDefault="004E00EE" w:rsidP="00B84CF7">
      <w:pPr>
        <w:sectPr w:rsidR="004E00EE" w:rsidRPr="00FB20BD" w:rsidSect="00A535B5">
          <w:pgSz w:w="16838" w:h="11906" w:orient="landscape"/>
          <w:pgMar w:top="1134" w:right="1418" w:bottom="1134" w:left="1134" w:header="851" w:footer="340" w:gutter="0"/>
          <w:cols w:space="708"/>
          <w:docGrid w:linePitch="360"/>
        </w:sectPr>
      </w:pPr>
    </w:p>
    <w:p w14:paraId="0477738A" w14:textId="77777777" w:rsidR="00CC3BAC" w:rsidRPr="00FB20BD" w:rsidRDefault="00CC3BAC" w:rsidP="00CC3BAC">
      <w:pPr>
        <w:pStyle w:val="Heading4"/>
        <w:rPr>
          <w:rFonts w:eastAsia="MS Mincho"/>
        </w:rPr>
      </w:pPr>
      <w:bookmarkStart w:id="165" w:name="_Toc52990117"/>
      <w:bookmarkStart w:id="166" w:name="_Toc60823316"/>
      <w:bookmarkStart w:id="167" w:name="_Toc60825238"/>
      <w:bookmarkStart w:id="168" w:name="_Toc69306139"/>
      <w:bookmarkStart w:id="169" w:name="_Toc69309860"/>
      <w:bookmarkStart w:id="170" w:name="_Toc76020175"/>
      <w:bookmarkStart w:id="171" w:name="_Toc83720657"/>
      <w:r w:rsidRPr="00FB20BD">
        <w:rPr>
          <w:rFonts w:eastAsia="MS Mincho"/>
        </w:rPr>
        <w:t>6.3A.3.3</w:t>
      </w:r>
      <w:r w:rsidRPr="00FB20BD">
        <w:rPr>
          <w:rFonts w:eastAsia="MS Mincho"/>
        </w:rPr>
        <w:tab/>
        <w:t>Time mask for switching between two uplink carriers with two transmit antenna connectors</w:t>
      </w:r>
    </w:p>
    <w:p w14:paraId="75982323" w14:textId="77777777" w:rsidR="00CC3BAC" w:rsidRPr="00FB20BD" w:rsidRDefault="00CC3BAC" w:rsidP="00CC3BAC">
      <w:pPr>
        <w:pStyle w:val="H6"/>
        <w:rPr>
          <w:rFonts w:eastAsia="SimSun"/>
          <w:lang w:eastAsia="zh-CN"/>
        </w:rPr>
      </w:pPr>
      <w:r w:rsidRPr="00FB20BD">
        <w:rPr>
          <w:rFonts w:eastAsia="SimSun"/>
          <w:lang w:eastAsia="zh-CN"/>
        </w:rPr>
        <w:t>6.3A.3.3.1</w:t>
      </w:r>
      <w:r w:rsidRPr="00FB20BD">
        <w:rPr>
          <w:rFonts w:eastAsia="SimSun"/>
          <w:lang w:eastAsia="zh-CN"/>
        </w:rPr>
        <w:tab/>
        <w:t>Test purpose</w:t>
      </w:r>
    </w:p>
    <w:p w14:paraId="6888E3C8" w14:textId="77777777" w:rsidR="00CC3BAC" w:rsidRPr="00FB20BD" w:rsidRDefault="00CC3BAC" w:rsidP="00CC3BAC">
      <w:pPr>
        <w:rPr>
          <w:rFonts w:eastAsia="SimSun"/>
          <w:lang w:eastAsia="zh-CN"/>
        </w:rPr>
      </w:pPr>
      <w:r w:rsidRPr="00FB20BD">
        <w:rPr>
          <w:lang w:eastAsia="zh-CN"/>
        </w:rPr>
        <w:t>To verify that the time mask for switching between two uplink carriers meets the requirements given in 6.3A.3.0.3.3.</w:t>
      </w:r>
    </w:p>
    <w:p w14:paraId="6697696A" w14:textId="77777777" w:rsidR="00CC3BAC" w:rsidRPr="00FB20BD" w:rsidRDefault="00CC3BAC" w:rsidP="00CC3BAC">
      <w:pPr>
        <w:rPr>
          <w:rFonts w:eastAsia="MS Mincho"/>
        </w:rPr>
      </w:pPr>
      <w:r w:rsidRPr="00FB20BD">
        <w:rPr>
          <w:rFonts w:eastAsia="MS Mincho"/>
        </w:rPr>
        <w:t xml:space="preserve">The time mask for switching between two uplink carriers with two transmit antenna connectors defines the transient period(s) allowed between two uplink carriers for an uplink band pair of an inter-band UL CA configuration when the capability </w:t>
      </w:r>
      <w:r w:rsidRPr="00FB20BD">
        <w:rPr>
          <w:rFonts w:eastAsia="MS Mincho"/>
          <w:i/>
        </w:rPr>
        <w:t>uplinkTxSwitchingPeriod2T2T</w:t>
      </w:r>
      <w:r w:rsidRPr="00FB20BD">
        <w:rPr>
          <w:rFonts w:eastAsia="MS Mincho"/>
        </w:rPr>
        <w:t xml:space="preserve"> is present.</w:t>
      </w:r>
    </w:p>
    <w:p w14:paraId="59B3E7B7" w14:textId="77777777" w:rsidR="00CC3BAC" w:rsidRPr="00FB20BD" w:rsidRDefault="00CC3BAC" w:rsidP="00CC3BAC">
      <w:pPr>
        <w:pStyle w:val="H6"/>
        <w:rPr>
          <w:rFonts w:eastAsia="SimSun"/>
          <w:lang w:eastAsia="zh-CN"/>
        </w:rPr>
      </w:pPr>
      <w:r w:rsidRPr="00FB20BD">
        <w:rPr>
          <w:rFonts w:eastAsia="SimSun"/>
          <w:lang w:eastAsia="zh-CN"/>
        </w:rPr>
        <w:t>6.3A.3.3.2</w:t>
      </w:r>
      <w:r w:rsidRPr="00FB20BD">
        <w:rPr>
          <w:rFonts w:eastAsia="SimSun"/>
          <w:lang w:eastAsia="zh-CN"/>
        </w:rPr>
        <w:tab/>
        <w:t>Test applicability</w:t>
      </w:r>
    </w:p>
    <w:p w14:paraId="65CD3A02" w14:textId="77777777" w:rsidR="00CC3BAC" w:rsidRPr="00FB20BD" w:rsidRDefault="00CC3BAC" w:rsidP="00CC3BAC">
      <w:pPr>
        <w:rPr>
          <w:rFonts w:eastAsia="MS Mincho"/>
        </w:rPr>
      </w:pPr>
      <w:r w:rsidRPr="00FB20BD">
        <w:rPr>
          <w:rFonts w:eastAsia="MS Mincho"/>
        </w:rPr>
        <w:t xml:space="preserve">This test case applies to all types of NR UE release 17 and forward that support 2UL inter-band CA and </w:t>
      </w:r>
      <w:r w:rsidRPr="00FB20BD">
        <w:t>dynamic UL 2Tx-2Tx switching</w:t>
      </w:r>
      <w:r w:rsidRPr="00FB20BD">
        <w:rPr>
          <w:rFonts w:eastAsia="MS Mincho"/>
        </w:rPr>
        <w:t>.</w:t>
      </w:r>
    </w:p>
    <w:p w14:paraId="0D375976" w14:textId="77777777" w:rsidR="00CC3BAC" w:rsidRPr="00FB20BD" w:rsidRDefault="00CC3BAC" w:rsidP="00CC3BAC">
      <w:pPr>
        <w:pStyle w:val="H6"/>
        <w:rPr>
          <w:rFonts w:eastAsia="SimSun"/>
          <w:lang w:eastAsia="zh-CN"/>
        </w:rPr>
      </w:pPr>
      <w:r w:rsidRPr="00FB20BD">
        <w:rPr>
          <w:rFonts w:eastAsia="SimSun"/>
          <w:lang w:eastAsia="zh-CN"/>
        </w:rPr>
        <w:t>6.3A.3.3.3</w:t>
      </w:r>
      <w:r w:rsidRPr="00FB20BD">
        <w:rPr>
          <w:rFonts w:eastAsia="SimSun"/>
          <w:lang w:eastAsia="zh-CN"/>
        </w:rPr>
        <w:tab/>
        <w:t>Minimum conformance requirements</w:t>
      </w:r>
    </w:p>
    <w:p w14:paraId="1F6FCB93" w14:textId="77777777" w:rsidR="00CC3BAC" w:rsidRPr="00FB20BD" w:rsidRDefault="00CC3BAC" w:rsidP="00CC3BAC">
      <w:pPr>
        <w:rPr>
          <w:rFonts w:eastAsia="MS Mincho"/>
          <w:lang w:eastAsia="zh-CN"/>
        </w:rPr>
      </w:pPr>
      <w:r w:rsidRPr="00FB20BD">
        <w:rPr>
          <w:rFonts w:eastAsia="MS Mincho"/>
        </w:rPr>
        <w:t>The minimum conformance requirements are defined in clause 6.3A.3.0.3.3.</w:t>
      </w:r>
    </w:p>
    <w:p w14:paraId="1EE199BA" w14:textId="77777777" w:rsidR="00CC3BAC" w:rsidRPr="00FB20BD" w:rsidRDefault="00CC3BAC" w:rsidP="00CC3BAC">
      <w:pPr>
        <w:pStyle w:val="H6"/>
        <w:rPr>
          <w:rFonts w:eastAsia="SimSun"/>
          <w:lang w:eastAsia="zh-CN"/>
        </w:rPr>
      </w:pPr>
      <w:r w:rsidRPr="00FB20BD">
        <w:rPr>
          <w:rFonts w:eastAsia="SimSun"/>
          <w:lang w:eastAsia="zh-CN"/>
        </w:rPr>
        <w:t>6.3A.3.3.4</w:t>
      </w:r>
      <w:r w:rsidRPr="00FB20BD">
        <w:rPr>
          <w:rFonts w:eastAsia="SimSun"/>
          <w:lang w:eastAsia="zh-CN"/>
        </w:rPr>
        <w:tab/>
        <w:t>Test description</w:t>
      </w:r>
    </w:p>
    <w:p w14:paraId="4FD32772" w14:textId="77777777" w:rsidR="00CC3BAC" w:rsidRPr="00FB20BD" w:rsidRDefault="00CC3BAC" w:rsidP="00CC3BAC">
      <w:pPr>
        <w:pStyle w:val="H6"/>
        <w:rPr>
          <w:rFonts w:eastAsia="SimSun"/>
          <w:lang w:eastAsia="zh-CN"/>
        </w:rPr>
      </w:pPr>
      <w:r w:rsidRPr="00FB20BD">
        <w:rPr>
          <w:rFonts w:eastAsia="SimSun"/>
          <w:lang w:eastAsia="zh-CN"/>
        </w:rPr>
        <w:t>6.3A.3.3.4.1</w:t>
      </w:r>
      <w:r w:rsidRPr="00FB20BD">
        <w:rPr>
          <w:rFonts w:eastAsia="SimSun"/>
          <w:lang w:eastAsia="zh-CN"/>
        </w:rPr>
        <w:tab/>
        <w:t>Initial condition</w:t>
      </w:r>
    </w:p>
    <w:p w14:paraId="729D2710" w14:textId="77777777" w:rsidR="00CC3BAC" w:rsidRPr="00FB20BD" w:rsidRDefault="00CC3BAC" w:rsidP="00CC3BAC">
      <w:pPr>
        <w:rPr>
          <w:rFonts w:eastAsia="MS Mincho"/>
          <w:lang w:eastAsia="zh-CN"/>
        </w:rPr>
      </w:pPr>
      <w:r w:rsidRPr="00FB20BD">
        <w:rPr>
          <w:rFonts w:eastAsia="MS Mincho"/>
        </w:rPr>
        <w:t>Initial conditions are a set of test configurations the UE needs to be tested in and the steps for the SS to take with the UE to reach the correct measurement state.</w:t>
      </w:r>
    </w:p>
    <w:p w14:paraId="11F08B2C" w14:textId="77777777" w:rsidR="00CC3BAC" w:rsidRPr="00FB20BD" w:rsidRDefault="00CC3BAC" w:rsidP="00CC3BAC">
      <w:pPr>
        <w:rPr>
          <w:rFonts w:eastAsia="SimSun"/>
        </w:rPr>
      </w:pPr>
      <w:r w:rsidRPr="00FB20BD">
        <w:rPr>
          <w:rFonts w:eastAsia="MS Mincho"/>
        </w:rPr>
        <w:t>The initial test configurations consist of environmental conditions, test frequencies, test channel bandwidths and sub-carrier spacing based on NR CA configuration specified in 5.5A. All of these configurations shall be tested with applicable test parameters for each CA configuration, and are shown in table 6.3A.3.3.4.1-1. The details of the uplink reference measurement channels (RMCs) are specified in Annexe A.2 and A.3. Configurations of PDSCH and PDCCH before measurement are specified in Annex C.2.</w:t>
      </w:r>
    </w:p>
    <w:p w14:paraId="5417E249" w14:textId="77777777" w:rsidR="00CC3BAC" w:rsidRPr="00FB20BD" w:rsidRDefault="00CC3BAC" w:rsidP="00CC3BAC">
      <w:pPr>
        <w:pStyle w:val="TH"/>
        <w:rPr>
          <w:rFonts w:eastAsia="MS Mincho"/>
        </w:rPr>
      </w:pPr>
      <w:r w:rsidRPr="00FB20BD">
        <w:rPr>
          <w:rFonts w:eastAsia="MS Mincho"/>
        </w:rPr>
        <w:t>Table 6.3A.3.3.4.1-1: Test Configuration Table for inter-band CA Uplink switchi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8"/>
        <w:gridCol w:w="2623"/>
        <w:gridCol w:w="2147"/>
        <w:gridCol w:w="1929"/>
        <w:gridCol w:w="1851"/>
      </w:tblGrid>
      <w:tr w:rsidR="00CC3BAC" w:rsidRPr="00FB20BD" w14:paraId="447D2AC1" w14:textId="77777777" w:rsidTr="00F35A5E">
        <w:tc>
          <w:tcPr>
            <w:tcW w:w="5000" w:type="pct"/>
            <w:gridSpan w:val="5"/>
            <w:tcBorders>
              <w:top w:val="single" w:sz="4" w:space="0" w:color="auto"/>
              <w:left w:val="single" w:sz="4" w:space="0" w:color="auto"/>
              <w:bottom w:val="single" w:sz="4" w:space="0" w:color="auto"/>
              <w:right w:val="single" w:sz="4" w:space="0" w:color="auto"/>
            </w:tcBorders>
            <w:hideMark/>
          </w:tcPr>
          <w:p w14:paraId="3350F96A" w14:textId="77777777" w:rsidR="00CC3BAC" w:rsidRPr="00FB20BD" w:rsidRDefault="00CC3BAC" w:rsidP="00F35A5E">
            <w:pPr>
              <w:pStyle w:val="TAH"/>
              <w:rPr>
                <w:rFonts w:eastAsia="MS Mincho"/>
              </w:rPr>
            </w:pPr>
            <w:r w:rsidRPr="00FB20BD">
              <w:rPr>
                <w:rFonts w:eastAsia="MS Mincho"/>
              </w:rPr>
              <w:t>Initial Conditions</w:t>
            </w:r>
          </w:p>
        </w:tc>
      </w:tr>
      <w:tr w:rsidR="00CC3BAC" w:rsidRPr="00FB20BD" w14:paraId="314C287F" w14:textId="77777777" w:rsidTr="00F35A5E">
        <w:tc>
          <w:tcPr>
            <w:tcW w:w="1922" w:type="pct"/>
            <w:gridSpan w:val="2"/>
            <w:tcBorders>
              <w:top w:val="single" w:sz="4" w:space="0" w:color="auto"/>
              <w:left w:val="single" w:sz="4" w:space="0" w:color="auto"/>
              <w:bottom w:val="single" w:sz="4" w:space="0" w:color="auto"/>
              <w:right w:val="single" w:sz="4" w:space="0" w:color="auto"/>
            </w:tcBorders>
            <w:hideMark/>
          </w:tcPr>
          <w:p w14:paraId="10DE0063" w14:textId="77777777" w:rsidR="00CC3BAC" w:rsidRPr="00FB20BD" w:rsidRDefault="00CC3BAC" w:rsidP="00F35A5E">
            <w:pPr>
              <w:pStyle w:val="TAL"/>
              <w:rPr>
                <w:rFonts w:eastAsia="MS Mincho"/>
              </w:rPr>
            </w:pPr>
            <w:r w:rsidRPr="00FB20BD">
              <w:rPr>
                <w:rFonts w:eastAsia="MS Mincho"/>
              </w:rPr>
              <w:t>Test Environment as specified in TS 38.508-1 [5] subclause 4.1</w:t>
            </w:r>
          </w:p>
        </w:tc>
        <w:tc>
          <w:tcPr>
            <w:tcW w:w="3078" w:type="pct"/>
            <w:gridSpan w:val="3"/>
            <w:tcBorders>
              <w:top w:val="single" w:sz="4" w:space="0" w:color="auto"/>
              <w:left w:val="single" w:sz="4" w:space="0" w:color="auto"/>
              <w:bottom w:val="single" w:sz="4" w:space="0" w:color="auto"/>
              <w:right w:val="single" w:sz="4" w:space="0" w:color="auto"/>
            </w:tcBorders>
            <w:hideMark/>
          </w:tcPr>
          <w:p w14:paraId="2FC19A60" w14:textId="77777777" w:rsidR="00CC3BAC" w:rsidRPr="00FB20BD" w:rsidRDefault="00CC3BAC" w:rsidP="00F35A5E">
            <w:pPr>
              <w:pStyle w:val="TAL"/>
              <w:rPr>
                <w:rFonts w:eastAsia="MS Mincho"/>
              </w:rPr>
            </w:pPr>
            <w:r w:rsidRPr="00FB20BD">
              <w:rPr>
                <w:rFonts w:eastAsia="MS Mincho"/>
              </w:rPr>
              <w:t>Normal</w:t>
            </w:r>
          </w:p>
        </w:tc>
      </w:tr>
      <w:tr w:rsidR="00CC3BAC" w:rsidRPr="00FB20BD" w14:paraId="54401C58" w14:textId="77777777" w:rsidTr="00F35A5E">
        <w:tc>
          <w:tcPr>
            <w:tcW w:w="1922" w:type="pct"/>
            <w:gridSpan w:val="2"/>
            <w:tcBorders>
              <w:top w:val="single" w:sz="4" w:space="0" w:color="auto"/>
              <w:left w:val="single" w:sz="4" w:space="0" w:color="auto"/>
              <w:bottom w:val="single" w:sz="4" w:space="0" w:color="auto"/>
              <w:right w:val="single" w:sz="4" w:space="0" w:color="auto"/>
            </w:tcBorders>
            <w:hideMark/>
          </w:tcPr>
          <w:p w14:paraId="51BA5EE3" w14:textId="77777777" w:rsidR="00CC3BAC" w:rsidRPr="00FB20BD" w:rsidRDefault="00CC3BAC" w:rsidP="00F35A5E">
            <w:pPr>
              <w:pStyle w:val="TAL"/>
              <w:rPr>
                <w:rFonts w:eastAsia="MS Mincho"/>
              </w:rPr>
            </w:pPr>
            <w:r w:rsidRPr="00FB20BD">
              <w:rPr>
                <w:rFonts w:eastAsia="MS Mincho"/>
              </w:rPr>
              <w:t>Test Frequencies as specified in TS 38.508-1 [5] subclause 4.3.1.1.3 for inter band CA in FR1</w:t>
            </w:r>
          </w:p>
        </w:tc>
        <w:tc>
          <w:tcPr>
            <w:tcW w:w="3078" w:type="pct"/>
            <w:gridSpan w:val="3"/>
            <w:tcBorders>
              <w:top w:val="single" w:sz="4" w:space="0" w:color="auto"/>
              <w:left w:val="single" w:sz="4" w:space="0" w:color="auto"/>
              <w:bottom w:val="single" w:sz="4" w:space="0" w:color="auto"/>
              <w:right w:val="single" w:sz="4" w:space="0" w:color="auto"/>
            </w:tcBorders>
            <w:hideMark/>
          </w:tcPr>
          <w:p w14:paraId="75D700A1" w14:textId="77777777" w:rsidR="00CC3BAC" w:rsidRPr="00FB20BD" w:rsidRDefault="00CC3BAC" w:rsidP="00F35A5E">
            <w:pPr>
              <w:pStyle w:val="TAL"/>
              <w:rPr>
                <w:rFonts w:eastAsia="MS Mincho"/>
              </w:rPr>
            </w:pPr>
            <w:r w:rsidRPr="00FB20BD">
              <w:rPr>
                <w:rFonts w:eastAsia="MS Mincho"/>
              </w:rPr>
              <w:t>Mid range for PCC and SCC</w:t>
            </w:r>
          </w:p>
        </w:tc>
      </w:tr>
      <w:tr w:rsidR="00CC3BAC" w:rsidRPr="00FB20BD" w14:paraId="01D76531" w14:textId="77777777" w:rsidTr="00F35A5E">
        <w:tc>
          <w:tcPr>
            <w:tcW w:w="1922" w:type="pct"/>
            <w:gridSpan w:val="2"/>
            <w:tcBorders>
              <w:top w:val="single" w:sz="4" w:space="0" w:color="auto"/>
              <w:left w:val="single" w:sz="4" w:space="0" w:color="auto"/>
              <w:bottom w:val="single" w:sz="4" w:space="0" w:color="auto"/>
              <w:right w:val="single" w:sz="4" w:space="0" w:color="auto"/>
            </w:tcBorders>
            <w:hideMark/>
          </w:tcPr>
          <w:p w14:paraId="3A8C3F8D" w14:textId="77777777" w:rsidR="00CC3BAC" w:rsidRPr="00FB20BD" w:rsidRDefault="00CC3BAC" w:rsidP="00F35A5E">
            <w:pPr>
              <w:pStyle w:val="TAL"/>
              <w:rPr>
                <w:rFonts w:eastAsia="MS Mincho"/>
              </w:rPr>
            </w:pPr>
            <w:r w:rsidRPr="00FB20BD">
              <w:rPr>
                <w:rFonts w:eastAsia="MS Mincho"/>
              </w:rPr>
              <w:t>Test Channel Bandwidths as specified in TS 38.508-1 [5] subclause 4.3.1</w:t>
            </w:r>
          </w:p>
        </w:tc>
        <w:tc>
          <w:tcPr>
            <w:tcW w:w="3078" w:type="pct"/>
            <w:gridSpan w:val="3"/>
            <w:tcBorders>
              <w:top w:val="single" w:sz="4" w:space="0" w:color="auto"/>
              <w:left w:val="single" w:sz="4" w:space="0" w:color="auto"/>
              <w:bottom w:val="single" w:sz="4" w:space="0" w:color="auto"/>
              <w:right w:val="single" w:sz="4" w:space="0" w:color="auto"/>
            </w:tcBorders>
            <w:hideMark/>
          </w:tcPr>
          <w:p w14:paraId="316EC70F" w14:textId="77777777" w:rsidR="00CC3BAC" w:rsidRPr="00FB20BD" w:rsidRDefault="00CC3BAC" w:rsidP="00F35A5E">
            <w:pPr>
              <w:pStyle w:val="TAL"/>
              <w:rPr>
                <w:rFonts w:eastAsia="MS Mincho"/>
              </w:rPr>
            </w:pPr>
            <w:r w:rsidRPr="00FB20BD">
              <w:rPr>
                <w:rFonts w:eastAsia="MS Mincho"/>
              </w:rPr>
              <w:t>Highest N</w:t>
            </w:r>
            <w:r w:rsidRPr="00FB20BD">
              <w:rPr>
                <w:rFonts w:eastAsia="MS Mincho"/>
                <w:vertAlign w:val="subscript"/>
              </w:rPr>
              <w:t>RB_agg</w:t>
            </w:r>
          </w:p>
        </w:tc>
      </w:tr>
      <w:tr w:rsidR="00CC3BAC" w:rsidRPr="00FB20BD" w14:paraId="6E4DDA7B" w14:textId="77777777" w:rsidTr="00F35A5E">
        <w:tc>
          <w:tcPr>
            <w:tcW w:w="1922" w:type="pct"/>
            <w:gridSpan w:val="2"/>
            <w:tcBorders>
              <w:top w:val="single" w:sz="4" w:space="0" w:color="auto"/>
              <w:left w:val="single" w:sz="4" w:space="0" w:color="auto"/>
              <w:bottom w:val="single" w:sz="4" w:space="0" w:color="auto"/>
              <w:right w:val="single" w:sz="4" w:space="0" w:color="auto"/>
            </w:tcBorders>
            <w:hideMark/>
          </w:tcPr>
          <w:p w14:paraId="3F51BB01" w14:textId="77777777" w:rsidR="00CC3BAC" w:rsidRPr="00FB20BD" w:rsidRDefault="00CC3BAC" w:rsidP="00F35A5E">
            <w:pPr>
              <w:pStyle w:val="TAL"/>
              <w:rPr>
                <w:rFonts w:eastAsia="MS Mincho"/>
              </w:rPr>
            </w:pPr>
            <w:r w:rsidRPr="00FB20BD">
              <w:rPr>
                <w:rFonts w:eastAsia="MS Mincho"/>
              </w:rPr>
              <w:t>Test SCS as specified in Table 5.5A.3-1</w:t>
            </w:r>
          </w:p>
        </w:tc>
        <w:tc>
          <w:tcPr>
            <w:tcW w:w="3078" w:type="pct"/>
            <w:gridSpan w:val="3"/>
            <w:tcBorders>
              <w:top w:val="single" w:sz="4" w:space="0" w:color="auto"/>
              <w:left w:val="single" w:sz="4" w:space="0" w:color="auto"/>
              <w:bottom w:val="single" w:sz="4" w:space="0" w:color="auto"/>
              <w:right w:val="single" w:sz="4" w:space="0" w:color="auto"/>
            </w:tcBorders>
            <w:hideMark/>
          </w:tcPr>
          <w:p w14:paraId="3D7FE3AB" w14:textId="77777777" w:rsidR="00CC3BAC" w:rsidRPr="00FB20BD" w:rsidRDefault="00CC3BAC" w:rsidP="00F35A5E">
            <w:pPr>
              <w:pStyle w:val="TAL"/>
              <w:rPr>
                <w:rFonts w:eastAsia="MS Mincho"/>
              </w:rPr>
            </w:pPr>
            <w:r w:rsidRPr="00FB20BD">
              <w:rPr>
                <w:rFonts w:eastAsia="MS Mincho"/>
              </w:rPr>
              <w:t>Highest</w:t>
            </w:r>
          </w:p>
        </w:tc>
      </w:tr>
      <w:tr w:rsidR="00CC3BAC" w:rsidRPr="00FB20BD" w14:paraId="56F244F9" w14:textId="77777777" w:rsidTr="00F35A5E">
        <w:tc>
          <w:tcPr>
            <w:tcW w:w="5000" w:type="pct"/>
            <w:gridSpan w:val="5"/>
            <w:tcBorders>
              <w:top w:val="single" w:sz="4" w:space="0" w:color="auto"/>
              <w:left w:val="single" w:sz="4" w:space="0" w:color="auto"/>
              <w:bottom w:val="single" w:sz="4" w:space="0" w:color="auto"/>
              <w:right w:val="single" w:sz="4" w:space="0" w:color="auto"/>
            </w:tcBorders>
            <w:hideMark/>
          </w:tcPr>
          <w:p w14:paraId="3BC385D6" w14:textId="77777777" w:rsidR="00CC3BAC" w:rsidRPr="00FB20BD" w:rsidRDefault="00CC3BAC" w:rsidP="00F35A5E">
            <w:pPr>
              <w:pStyle w:val="TAH"/>
              <w:rPr>
                <w:rFonts w:eastAsia="MS Mincho"/>
              </w:rPr>
            </w:pPr>
            <w:r w:rsidRPr="00FB20BD">
              <w:rPr>
                <w:rFonts w:eastAsia="MS Mincho"/>
              </w:rPr>
              <w:t>Test Parameters</w:t>
            </w:r>
          </w:p>
        </w:tc>
      </w:tr>
      <w:tr w:rsidR="00CC3BAC" w:rsidRPr="00FB20BD" w14:paraId="4DF5F0AB" w14:textId="77777777" w:rsidTr="00F35A5E">
        <w:tc>
          <w:tcPr>
            <w:tcW w:w="560" w:type="pct"/>
            <w:tcBorders>
              <w:top w:val="single" w:sz="4" w:space="0" w:color="auto"/>
              <w:left w:val="single" w:sz="4" w:space="0" w:color="auto"/>
              <w:bottom w:val="nil"/>
              <w:right w:val="single" w:sz="4" w:space="0" w:color="auto"/>
            </w:tcBorders>
            <w:hideMark/>
          </w:tcPr>
          <w:p w14:paraId="274CE351" w14:textId="77777777" w:rsidR="00CC3BAC" w:rsidRPr="00FB20BD" w:rsidRDefault="00CC3BAC" w:rsidP="00F35A5E">
            <w:pPr>
              <w:pStyle w:val="TAH"/>
              <w:rPr>
                <w:rFonts w:eastAsia="MS Mincho"/>
              </w:rPr>
            </w:pPr>
            <w:r w:rsidRPr="00FB20BD">
              <w:rPr>
                <w:rFonts w:eastAsia="MS Mincho"/>
              </w:rPr>
              <w:t>Test ID</w:t>
            </w:r>
          </w:p>
        </w:tc>
        <w:tc>
          <w:tcPr>
            <w:tcW w:w="1362" w:type="pct"/>
            <w:tcBorders>
              <w:top w:val="single" w:sz="4" w:space="0" w:color="auto"/>
              <w:left w:val="single" w:sz="4" w:space="0" w:color="auto"/>
              <w:bottom w:val="nil"/>
              <w:right w:val="single" w:sz="4" w:space="0" w:color="auto"/>
            </w:tcBorders>
            <w:hideMark/>
          </w:tcPr>
          <w:p w14:paraId="4BB9729E" w14:textId="77777777" w:rsidR="00CC3BAC" w:rsidRPr="00FB20BD" w:rsidRDefault="00CC3BAC" w:rsidP="00F35A5E">
            <w:pPr>
              <w:pStyle w:val="TAH"/>
              <w:rPr>
                <w:rFonts w:eastAsia="MS Mincho"/>
              </w:rPr>
            </w:pPr>
            <w:r w:rsidRPr="00FB20BD">
              <w:t>Downlink Configuration for PCC &amp; SCC</w:t>
            </w:r>
          </w:p>
        </w:tc>
        <w:tc>
          <w:tcPr>
            <w:tcW w:w="3078" w:type="pct"/>
            <w:gridSpan w:val="3"/>
            <w:tcBorders>
              <w:top w:val="single" w:sz="4" w:space="0" w:color="auto"/>
              <w:left w:val="single" w:sz="4" w:space="0" w:color="auto"/>
              <w:bottom w:val="single" w:sz="4" w:space="0" w:color="auto"/>
              <w:right w:val="single" w:sz="4" w:space="0" w:color="auto"/>
            </w:tcBorders>
            <w:hideMark/>
          </w:tcPr>
          <w:p w14:paraId="246EE939" w14:textId="77777777" w:rsidR="00CC3BAC" w:rsidRPr="00FB20BD" w:rsidRDefault="00CC3BAC" w:rsidP="00F35A5E">
            <w:pPr>
              <w:pStyle w:val="TAH"/>
              <w:rPr>
                <w:rFonts w:eastAsia="MS Mincho"/>
              </w:rPr>
            </w:pPr>
            <w:r w:rsidRPr="00FB20BD">
              <w:t>Uplink Configuration</w:t>
            </w:r>
          </w:p>
        </w:tc>
      </w:tr>
      <w:tr w:rsidR="00CC3BAC" w:rsidRPr="00FB20BD" w14:paraId="4BF54091" w14:textId="77777777" w:rsidTr="00F35A5E">
        <w:tc>
          <w:tcPr>
            <w:tcW w:w="560" w:type="pct"/>
            <w:tcBorders>
              <w:top w:val="nil"/>
              <w:left w:val="single" w:sz="4" w:space="0" w:color="auto"/>
              <w:bottom w:val="nil"/>
              <w:right w:val="single" w:sz="4" w:space="0" w:color="auto"/>
            </w:tcBorders>
          </w:tcPr>
          <w:p w14:paraId="6F1EBC77" w14:textId="77777777" w:rsidR="00CC3BAC" w:rsidRPr="00FB20BD" w:rsidRDefault="00CC3BAC" w:rsidP="00F35A5E">
            <w:pPr>
              <w:pStyle w:val="TAH"/>
              <w:rPr>
                <w:rFonts w:eastAsia="MS Mincho"/>
              </w:rPr>
            </w:pPr>
          </w:p>
        </w:tc>
        <w:tc>
          <w:tcPr>
            <w:tcW w:w="1362" w:type="pct"/>
            <w:tcBorders>
              <w:top w:val="nil"/>
              <w:left w:val="single" w:sz="4" w:space="0" w:color="auto"/>
              <w:bottom w:val="nil"/>
              <w:right w:val="single" w:sz="4" w:space="0" w:color="auto"/>
            </w:tcBorders>
          </w:tcPr>
          <w:p w14:paraId="09311419" w14:textId="77777777" w:rsidR="00CC3BAC" w:rsidRPr="00FB20BD" w:rsidRDefault="00CC3BAC" w:rsidP="00F35A5E">
            <w:pPr>
              <w:pStyle w:val="TAH"/>
              <w:rPr>
                <w:rFonts w:eastAsia="MS Mincho"/>
              </w:rPr>
            </w:pPr>
          </w:p>
        </w:tc>
        <w:tc>
          <w:tcPr>
            <w:tcW w:w="1115" w:type="pct"/>
            <w:tcBorders>
              <w:top w:val="single" w:sz="4" w:space="0" w:color="auto"/>
              <w:left w:val="single" w:sz="4" w:space="0" w:color="auto"/>
              <w:bottom w:val="nil"/>
              <w:right w:val="single" w:sz="4" w:space="0" w:color="auto"/>
            </w:tcBorders>
            <w:hideMark/>
          </w:tcPr>
          <w:p w14:paraId="3ADCC817" w14:textId="77777777" w:rsidR="00CC3BAC" w:rsidRPr="00FB20BD" w:rsidRDefault="00CC3BAC" w:rsidP="00F35A5E">
            <w:pPr>
              <w:pStyle w:val="TAH"/>
            </w:pPr>
            <w:r w:rsidRPr="00FB20BD">
              <w:t>Modulation for all CCs</w:t>
            </w:r>
          </w:p>
        </w:tc>
        <w:tc>
          <w:tcPr>
            <w:tcW w:w="1963" w:type="pct"/>
            <w:gridSpan w:val="2"/>
            <w:tcBorders>
              <w:top w:val="single" w:sz="4" w:space="0" w:color="auto"/>
              <w:left w:val="single" w:sz="4" w:space="0" w:color="auto"/>
              <w:bottom w:val="single" w:sz="4" w:space="0" w:color="auto"/>
              <w:right w:val="single" w:sz="4" w:space="0" w:color="auto"/>
            </w:tcBorders>
            <w:hideMark/>
          </w:tcPr>
          <w:p w14:paraId="42F4FF5C" w14:textId="77777777" w:rsidR="00CC3BAC" w:rsidRPr="00FB20BD" w:rsidRDefault="00CC3BAC" w:rsidP="00F35A5E">
            <w:pPr>
              <w:pStyle w:val="TAH"/>
            </w:pPr>
            <w:r w:rsidRPr="00FB20BD">
              <w:t>RB allocation (NOTE 2)</w:t>
            </w:r>
          </w:p>
        </w:tc>
      </w:tr>
      <w:tr w:rsidR="00CC3BAC" w:rsidRPr="00FB20BD" w14:paraId="3A83490D" w14:textId="77777777" w:rsidTr="00F35A5E">
        <w:tc>
          <w:tcPr>
            <w:tcW w:w="560" w:type="pct"/>
            <w:tcBorders>
              <w:top w:val="nil"/>
              <w:left w:val="single" w:sz="4" w:space="0" w:color="auto"/>
              <w:bottom w:val="single" w:sz="4" w:space="0" w:color="auto"/>
              <w:right w:val="single" w:sz="4" w:space="0" w:color="auto"/>
            </w:tcBorders>
          </w:tcPr>
          <w:p w14:paraId="1ABAD3D8" w14:textId="77777777" w:rsidR="00CC3BAC" w:rsidRPr="00FB20BD" w:rsidRDefault="00CC3BAC" w:rsidP="00F35A5E">
            <w:pPr>
              <w:pStyle w:val="TAH"/>
              <w:rPr>
                <w:rFonts w:eastAsia="MS Mincho"/>
              </w:rPr>
            </w:pPr>
          </w:p>
        </w:tc>
        <w:tc>
          <w:tcPr>
            <w:tcW w:w="1362" w:type="pct"/>
            <w:tcBorders>
              <w:top w:val="nil"/>
              <w:left w:val="single" w:sz="4" w:space="0" w:color="auto"/>
              <w:bottom w:val="single" w:sz="4" w:space="0" w:color="auto"/>
              <w:right w:val="single" w:sz="4" w:space="0" w:color="auto"/>
            </w:tcBorders>
          </w:tcPr>
          <w:p w14:paraId="0C5DBECB" w14:textId="77777777" w:rsidR="00CC3BAC" w:rsidRPr="00FB20BD" w:rsidRDefault="00CC3BAC" w:rsidP="00F35A5E">
            <w:pPr>
              <w:pStyle w:val="TAH"/>
              <w:rPr>
                <w:rFonts w:eastAsia="MS Mincho"/>
              </w:rPr>
            </w:pPr>
          </w:p>
        </w:tc>
        <w:tc>
          <w:tcPr>
            <w:tcW w:w="1115" w:type="pct"/>
            <w:tcBorders>
              <w:top w:val="nil"/>
              <w:left w:val="single" w:sz="4" w:space="0" w:color="auto"/>
              <w:bottom w:val="single" w:sz="4" w:space="0" w:color="auto"/>
              <w:right w:val="single" w:sz="4" w:space="0" w:color="auto"/>
            </w:tcBorders>
          </w:tcPr>
          <w:p w14:paraId="036D2381" w14:textId="77777777" w:rsidR="00CC3BAC" w:rsidRPr="00FB20BD" w:rsidRDefault="00CC3BAC" w:rsidP="00F35A5E">
            <w:pPr>
              <w:pStyle w:val="TAH"/>
              <w:rPr>
                <w:rFonts w:eastAsia="MS Mincho"/>
              </w:rPr>
            </w:pPr>
          </w:p>
        </w:tc>
        <w:tc>
          <w:tcPr>
            <w:tcW w:w="1002" w:type="pct"/>
            <w:tcBorders>
              <w:top w:val="single" w:sz="4" w:space="0" w:color="auto"/>
              <w:left w:val="single" w:sz="4" w:space="0" w:color="auto"/>
              <w:bottom w:val="single" w:sz="4" w:space="0" w:color="auto"/>
              <w:right w:val="single" w:sz="4" w:space="0" w:color="auto"/>
            </w:tcBorders>
            <w:hideMark/>
          </w:tcPr>
          <w:p w14:paraId="0CF7B05B" w14:textId="77777777" w:rsidR="00CC3BAC" w:rsidRPr="00FB20BD" w:rsidRDefault="00CC3BAC" w:rsidP="00F35A5E">
            <w:pPr>
              <w:pStyle w:val="TAH"/>
              <w:rPr>
                <w:rFonts w:eastAsia="MS Mincho"/>
              </w:rPr>
            </w:pPr>
            <w:r w:rsidRPr="00FB20BD">
              <w:t>PCC</w:t>
            </w:r>
          </w:p>
        </w:tc>
        <w:tc>
          <w:tcPr>
            <w:tcW w:w="961" w:type="pct"/>
            <w:tcBorders>
              <w:top w:val="single" w:sz="4" w:space="0" w:color="auto"/>
              <w:left w:val="single" w:sz="4" w:space="0" w:color="auto"/>
              <w:bottom w:val="single" w:sz="4" w:space="0" w:color="auto"/>
              <w:right w:val="single" w:sz="4" w:space="0" w:color="auto"/>
            </w:tcBorders>
            <w:hideMark/>
          </w:tcPr>
          <w:p w14:paraId="15355825" w14:textId="77777777" w:rsidR="00CC3BAC" w:rsidRPr="00FB20BD" w:rsidRDefault="00CC3BAC" w:rsidP="00F35A5E">
            <w:pPr>
              <w:pStyle w:val="TAH"/>
              <w:rPr>
                <w:rFonts w:eastAsia="MS Mincho"/>
              </w:rPr>
            </w:pPr>
            <w:r w:rsidRPr="00FB20BD">
              <w:t>SCC</w:t>
            </w:r>
          </w:p>
        </w:tc>
      </w:tr>
      <w:tr w:rsidR="00CC3BAC" w:rsidRPr="00FB20BD" w14:paraId="0183CE5C" w14:textId="77777777" w:rsidTr="00F35A5E">
        <w:tc>
          <w:tcPr>
            <w:tcW w:w="560" w:type="pct"/>
            <w:tcBorders>
              <w:top w:val="single" w:sz="4" w:space="0" w:color="auto"/>
              <w:left w:val="single" w:sz="4" w:space="0" w:color="auto"/>
              <w:bottom w:val="single" w:sz="4" w:space="0" w:color="auto"/>
              <w:right w:val="single" w:sz="4" w:space="0" w:color="auto"/>
            </w:tcBorders>
            <w:hideMark/>
          </w:tcPr>
          <w:p w14:paraId="599647BF" w14:textId="77777777" w:rsidR="00CC3BAC" w:rsidRPr="00FB20BD" w:rsidRDefault="00CC3BAC" w:rsidP="00F35A5E">
            <w:pPr>
              <w:pStyle w:val="TAC"/>
              <w:rPr>
                <w:rFonts w:eastAsia="MS Mincho"/>
              </w:rPr>
            </w:pPr>
            <w:r w:rsidRPr="00FB20BD">
              <w:rPr>
                <w:rFonts w:eastAsia="MS Mincho"/>
              </w:rPr>
              <w:t>1</w:t>
            </w:r>
          </w:p>
        </w:tc>
        <w:tc>
          <w:tcPr>
            <w:tcW w:w="1362" w:type="pct"/>
            <w:tcBorders>
              <w:top w:val="single" w:sz="4" w:space="0" w:color="auto"/>
              <w:left w:val="single" w:sz="4" w:space="0" w:color="auto"/>
              <w:bottom w:val="nil"/>
              <w:right w:val="single" w:sz="4" w:space="0" w:color="auto"/>
            </w:tcBorders>
            <w:hideMark/>
          </w:tcPr>
          <w:p w14:paraId="754B43EC" w14:textId="77777777" w:rsidR="00CC3BAC" w:rsidRPr="00FB20BD" w:rsidRDefault="00CC3BAC" w:rsidP="00F35A5E">
            <w:pPr>
              <w:pStyle w:val="TAC"/>
              <w:rPr>
                <w:rFonts w:eastAsia="MS Mincho"/>
              </w:rPr>
            </w:pPr>
            <w:r w:rsidRPr="00FB20BD">
              <w:rPr>
                <w:rFonts w:eastAsia="MS Mincho"/>
              </w:rPr>
              <w:t>N/A for this test</w:t>
            </w:r>
          </w:p>
        </w:tc>
        <w:tc>
          <w:tcPr>
            <w:tcW w:w="1115" w:type="pct"/>
            <w:tcBorders>
              <w:top w:val="single" w:sz="4" w:space="0" w:color="auto"/>
              <w:left w:val="single" w:sz="4" w:space="0" w:color="auto"/>
              <w:bottom w:val="single" w:sz="4" w:space="0" w:color="auto"/>
              <w:right w:val="single" w:sz="4" w:space="0" w:color="auto"/>
            </w:tcBorders>
            <w:hideMark/>
          </w:tcPr>
          <w:p w14:paraId="6379B742" w14:textId="77777777" w:rsidR="00CC3BAC" w:rsidRPr="00FB20BD" w:rsidRDefault="00CC3BAC" w:rsidP="00F35A5E">
            <w:pPr>
              <w:pStyle w:val="TAC"/>
              <w:rPr>
                <w:rFonts w:eastAsia="MS Mincho"/>
              </w:rPr>
            </w:pPr>
            <w:r w:rsidRPr="00FB20BD">
              <w:rPr>
                <w:rFonts w:eastAsia="MS Mincho"/>
              </w:rPr>
              <w:t>CP-OFDM QPSK</w:t>
            </w:r>
          </w:p>
        </w:tc>
        <w:tc>
          <w:tcPr>
            <w:tcW w:w="1002" w:type="pct"/>
            <w:tcBorders>
              <w:top w:val="single" w:sz="4" w:space="0" w:color="auto"/>
              <w:left w:val="single" w:sz="4" w:space="0" w:color="auto"/>
              <w:bottom w:val="single" w:sz="4" w:space="0" w:color="auto"/>
              <w:right w:val="single" w:sz="4" w:space="0" w:color="auto"/>
            </w:tcBorders>
            <w:hideMark/>
          </w:tcPr>
          <w:p w14:paraId="4F784900" w14:textId="77777777" w:rsidR="00CC3BAC" w:rsidRPr="00FB20BD" w:rsidRDefault="00CC3BAC" w:rsidP="00F35A5E">
            <w:pPr>
              <w:pStyle w:val="TAC"/>
              <w:rPr>
                <w:rFonts w:eastAsia="MS Mincho"/>
              </w:rPr>
            </w:pPr>
            <w:r w:rsidRPr="00FB20BD">
              <w:rPr>
                <w:rFonts w:eastAsia="MS Mincho"/>
              </w:rPr>
              <w:t>Inner Full</w:t>
            </w:r>
          </w:p>
        </w:tc>
        <w:tc>
          <w:tcPr>
            <w:tcW w:w="961" w:type="pct"/>
            <w:tcBorders>
              <w:top w:val="single" w:sz="4" w:space="0" w:color="auto"/>
              <w:left w:val="single" w:sz="4" w:space="0" w:color="auto"/>
              <w:bottom w:val="single" w:sz="4" w:space="0" w:color="auto"/>
              <w:right w:val="single" w:sz="4" w:space="0" w:color="auto"/>
            </w:tcBorders>
            <w:hideMark/>
          </w:tcPr>
          <w:p w14:paraId="54955FAA" w14:textId="77777777" w:rsidR="00CC3BAC" w:rsidRPr="00FB20BD" w:rsidRDefault="00CC3BAC" w:rsidP="00F35A5E">
            <w:pPr>
              <w:pStyle w:val="TAC"/>
              <w:rPr>
                <w:rFonts w:eastAsia="MS Mincho"/>
              </w:rPr>
            </w:pPr>
            <w:r w:rsidRPr="00FB20BD">
              <w:rPr>
                <w:rFonts w:eastAsia="MS Mincho"/>
              </w:rPr>
              <w:t>Inner Full</w:t>
            </w:r>
          </w:p>
        </w:tc>
      </w:tr>
      <w:tr w:rsidR="00CC3BAC" w:rsidRPr="00FB20BD" w14:paraId="0889523C" w14:textId="77777777" w:rsidTr="00F35A5E">
        <w:tc>
          <w:tcPr>
            <w:tcW w:w="5000" w:type="pct"/>
            <w:gridSpan w:val="5"/>
            <w:tcBorders>
              <w:top w:val="single" w:sz="4" w:space="0" w:color="auto"/>
              <w:left w:val="single" w:sz="4" w:space="0" w:color="auto"/>
              <w:bottom w:val="single" w:sz="4" w:space="0" w:color="auto"/>
              <w:right w:val="single" w:sz="4" w:space="0" w:color="auto"/>
            </w:tcBorders>
            <w:hideMark/>
          </w:tcPr>
          <w:p w14:paraId="38904B7B" w14:textId="77777777" w:rsidR="00CC3BAC" w:rsidRPr="00FB20BD" w:rsidRDefault="00CC3BAC" w:rsidP="00F35A5E">
            <w:pPr>
              <w:pStyle w:val="TAN"/>
              <w:rPr>
                <w:rFonts w:eastAsia="SimSun"/>
                <w:lang w:eastAsia="zh-CN"/>
              </w:rPr>
            </w:pPr>
            <w:r w:rsidRPr="00FB20BD">
              <w:rPr>
                <w:lang w:eastAsia="zh-CN"/>
              </w:rPr>
              <w:t>NOTE 1:</w:t>
            </w:r>
            <w:r w:rsidRPr="00FB20BD">
              <w:rPr>
                <w:lang w:eastAsia="zh-CN"/>
              </w:rPr>
              <w:tab/>
              <w:t>PCC is the component carrier with lower center frequency between two component carriers. PCC is configured as Carrier 1 and SCC is configured as Carrier2.</w:t>
            </w:r>
          </w:p>
          <w:p w14:paraId="12AC8009" w14:textId="77777777" w:rsidR="00CC3BAC" w:rsidRPr="00FB20BD" w:rsidRDefault="00CC3BAC" w:rsidP="00F35A5E">
            <w:pPr>
              <w:pStyle w:val="TAN"/>
              <w:rPr>
                <w:rFonts w:eastAsia="MS Mincho"/>
              </w:rPr>
            </w:pPr>
            <w:r w:rsidRPr="00FB20BD">
              <w:rPr>
                <w:rFonts w:eastAsia="MS Mincho"/>
              </w:rPr>
              <w:t>NOTE 2:</w:t>
            </w:r>
            <w:r w:rsidRPr="00FB20BD">
              <w:rPr>
                <w:rFonts w:eastAsia="MS Mincho"/>
              </w:rPr>
              <w:tab/>
              <w:t>The specific configuration of each RB allocation is defined in Table 6.1-1.</w:t>
            </w:r>
          </w:p>
          <w:p w14:paraId="7EB889BF" w14:textId="77777777" w:rsidR="00CC3BAC" w:rsidRPr="00FB20BD" w:rsidRDefault="00CC3BAC" w:rsidP="00F35A5E">
            <w:pPr>
              <w:pStyle w:val="TAN"/>
              <w:rPr>
                <w:rFonts w:eastAsia="MS Mincho"/>
              </w:rPr>
            </w:pPr>
            <w:r w:rsidRPr="00FB20BD">
              <w:rPr>
                <w:rFonts w:eastAsia="MS Mincho"/>
              </w:rPr>
              <w:t>NOTE 3:</w:t>
            </w:r>
            <w:r w:rsidRPr="00FB20BD">
              <w:rPr>
                <w:rFonts w:eastAsia="MS Mincho"/>
              </w:rPr>
              <w:tab/>
              <w:t>Test Channel Bandwidths and Test SCS are checked separately for each NR CA band combination, which applicable channel bandwidths and SCS are specified in Table 5.5A.3-1.</w:t>
            </w:r>
          </w:p>
        </w:tc>
      </w:tr>
    </w:tbl>
    <w:p w14:paraId="1724865D" w14:textId="77777777" w:rsidR="00CC3BAC" w:rsidRPr="00FB20BD" w:rsidRDefault="00CC3BAC" w:rsidP="00CC3BAC">
      <w:pPr>
        <w:rPr>
          <w:rFonts w:eastAsia="MS Mincho"/>
        </w:rPr>
      </w:pPr>
    </w:p>
    <w:p w14:paraId="6F436AF5" w14:textId="77777777" w:rsidR="00CC3BAC" w:rsidRPr="00FB20BD" w:rsidRDefault="00CC3BAC" w:rsidP="00CC3BAC">
      <w:pPr>
        <w:pStyle w:val="B10"/>
        <w:rPr>
          <w:rFonts w:eastAsia="MS Mincho"/>
        </w:rPr>
      </w:pPr>
      <w:r w:rsidRPr="00FB20BD">
        <w:rPr>
          <w:rFonts w:eastAsia="MS Mincho"/>
        </w:rPr>
        <w:t>1.</w:t>
      </w:r>
      <w:r w:rsidRPr="00FB20BD">
        <w:rPr>
          <w:rFonts w:eastAsia="MS Mincho"/>
        </w:rPr>
        <w:tab/>
        <w:t>Connect the SS to the UE antenna connectors as shown in TS 38.508-1 [5] Annex A, Figure A.3.1.1.2 for TE diagram and section A.3.2 for UE diagram.</w:t>
      </w:r>
    </w:p>
    <w:p w14:paraId="086B3CA8" w14:textId="77777777" w:rsidR="00CC3BAC" w:rsidRPr="00FB20BD" w:rsidRDefault="00CC3BAC" w:rsidP="00CC3BAC">
      <w:pPr>
        <w:pStyle w:val="B10"/>
        <w:rPr>
          <w:rFonts w:eastAsia="MS Mincho"/>
        </w:rPr>
      </w:pPr>
      <w:r w:rsidRPr="00FB20BD">
        <w:rPr>
          <w:rFonts w:eastAsia="MS Mincho"/>
        </w:rPr>
        <w:t>2.</w:t>
      </w:r>
      <w:r w:rsidRPr="00FB20BD">
        <w:rPr>
          <w:rFonts w:eastAsia="MS Mincho"/>
        </w:rPr>
        <w:tab/>
        <w:t>The parameter settings for the cell are set up according to TS 38.508-1 [5] subclause 4.4.3.</w:t>
      </w:r>
    </w:p>
    <w:p w14:paraId="1502B20E" w14:textId="77777777" w:rsidR="00CC3BAC" w:rsidRPr="00FB20BD" w:rsidRDefault="00CC3BAC" w:rsidP="00CC3BAC">
      <w:pPr>
        <w:pStyle w:val="B10"/>
        <w:rPr>
          <w:rFonts w:eastAsia="MS Mincho"/>
        </w:rPr>
      </w:pPr>
      <w:r w:rsidRPr="00FB20BD">
        <w:rPr>
          <w:rFonts w:eastAsia="MS Mincho"/>
        </w:rPr>
        <w:t>3.</w:t>
      </w:r>
      <w:r w:rsidRPr="00FB20BD">
        <w:rPr>
          <w:rFonts w:eastAsia="MS Mincho"/>
        </w:rPr>
        <w:tab/>
        <w:t>Downlink signals are initially set up according to Annex C.0, C.1, C.2, and uplink signals according to Annex G.0, G.1, G.2, G.3.0.</w:t>
      </w:r>
    </w:p>
    <w:p w14:paraId="23757F55" w14:textId="77777777" w:rsidR="00CC3BAC" w:rsidRPr="00FB20BD" w:rsidRDefault="00CC3BAC" w:rsidP="00CC3BAC">
      <w:pPr>
        <w:pStyle w:val="B10"/>
        <w:rPr>
          <w:rFonts w:eastAsia="MS Mincho"/>
        </w:rPr>
      </w:pPr>
      <w:r w:rsidRPr="00FB20BD">
        <w:rPr>
          <w:rFonts w:eastAsia="MS Mincho"/>
        </w:rPr>
        <w:t>4.</w:t>
      </w:r>
      <w:r w:rsidRPr="00FB20BD">
        <w:rPr>
          <w:rFonts w:eastAsia="MS Mincho"/>
        </w:rPr>
        <w:tab/>
        <w:t>The UL Reference Measurement Channel is set according to Table 6.3A.3.3.4.1-1.</w:t>
      </w:r>
    </w:p>
    <w:p w14:paraId="6DA294DA" w14:textId="77777777" w:rsidR="00CC3BAC" w:rsidRPr="00FB20BD" w:rsidRDefault="00CC3BAC" w:rsidP="00CC3BAC">
      <w:pPr>
        <w:pStyle w:val="B10"/>
        <w:rPr>
          <w:rFonts w:eastAsia="MS Mincho"/>
        </w:rPr>
      </w:pPr>
      <w:r w:rsidRPr="00FB20BD">
        <w:rPr>
          <w:rFonts w:eastAsia="MS Mincho"/>
        </w:rPr>
        <w:t>5.</w:t>
      </w:r>
      <w:r w:rsidRPr="00FB20BD">
        <w:rPr>
          <w:rFonts w:eastAsia="MS Mincho"/>
        </w:rPr>
        <w:tab/>
        <w:t>Propagation conditions are set according to Annex B.0.</w:t>
      </w:r>
    </w:p>
    <w:p w14:paraId="11355926" w14:textId="77777777" w:rsidR="00CC3BAC" w:rsidRPr="00FB20BD" w:rsidRDefault="00CC3BAC" w:rsidP="00CC3BAC">
      <w:pPr>
        <w:pStyle w:val="B10"/>
        <w:rPr>
          <w:rFonts w:eastAsia="MS Mincho"/>
        </w:rPr>
      </w:pPr>
      <w:r w:rsidRPr="00FB20BD">
        <w:rPr>
          <w:rFonts w:eastAsia="MS Mincho"/>
        </w:rPr>
        <w:t>6.</w:t>
      </w:r>
      <w:r w:rsidRPr="00FB20BD">
        <w:rPr>
          <w:rFonts w:eastAsia="MS Mincho"/>
        </w:rPr>
        <w:tab/>
        <w:t xml:space="preserve">Ensure the UE is in State RRC_CONNECTED with generic procedure parameters Connectivity </w:t>
      </w:r>
      <w:r w:rsidRPr="00FB20BD">
        <w:rPr>
          <w:rFonts w:eastAsia="MS Mincho"/>
          <w:i/>
        </w:rPr>
        <w:t xml:space="preserve">NR, </w:t>
      </w:r>
      <w:r w:rsidRPr="00FB20BD">
        <w:rPr>
          <w:rFonts w:eastAsia="MS Mincho"/>
        </w:rPr>
        <w:t xml:space="preserve">Connected without release </w:t>
      </w:r>
      <w:r w:rsidRPr="00FB20BD">
        <w:rPr>
          <w:rFonts w:eastAsia="MS Mincho"/>
          <w:i/>
        </w:rPr>
        <w:t xml:space="preserve">On, </w:t>
      </w:r>
      <w:r w:rsidRPr="00FB20BD">
        <w:rPr>
          <w:rFonts w:eastAsia="MS Mincho"/>
        </w:rPr>
        <w:t>Test Mode</w:t>
      </w:r>
      <w:r w:rsidRPr="00FB20BD">
        <w:rPr>
          <w:rFonts w:eastAsia="MS Mincho"/>
          <w:i/>
        </w:rPr>
        <w:t xml:space="preserve"> On </w:t>
      </w:r>
      <w:r w:rsidRPr="00FB20BD">
        <w:rPr>
          <w:rFonts w:eastAsia="MS Mincho"/>
        </w:rPr>
        <w:t>and Test Loop Function</w:t>
      </w:r>
      <w:r w:rsidRPr="00FB20BD">
        <w:rPr>
          <w:rFonts w:eastAsia="MS Mincho"/>
          <w:i/>
        </w:rPr>
        <w:t xml:space="preserve"> On</w:t>
      </w:r>
      <w:r w:rsidRPr="00FB20BD">
        <w:rPr>
          <w:rFonts w:eastAsia="MS Mincho"/>
        </w:rPr>
        <w:t xml:space="preserve"> according to TS 38.508-1 [5] clause 4.5. Message contents are defined in clause 6.3A.3.3.4.3.</w:t>
      </w:r>
    </w:p>
    <w:p w14:paraId="46A9B449" w14:textId="77777777" w:rsidR="00CC3BAC" w:rsidRPr="00FB20BD" w:rsidRDefault="00CC3BAC" w:rsidP="00CC3BAC">
      <w:pPr>
        <w:pStyle w:val="H6"/>
        <w:rPr>
          <w:rFonts w:eastAsia="SimSun"/>
          <w:lang w:eastAsia="zh-CN"/>
        </w:rPr>
      </w:pPr>
      <w:r w:rsidRPr="00FB20BD">
        <w:rPr>
          <w:rFonts w:eastAsia="SimSun"/>
          <w:lang w:eastAsia="zh-CN"/>
        </w:rPr>
        <w:t>6.3A.3.3.4.2</w:t>
      </w:r>
      <w:r w:rsidRPr="00FB20BD">
        <w:rPr>
          <w:rFonts w:eastAsia="SimSun"/>
          <w:lang w:eastAsia="zh-CN"/>
        </w:rPr>
        <w:tab/>
        <w:t>Test procedure</w:t>
      </w:r>
    </w:p>
    <w:p w14:paraId="7776382C" w14:textId="77777777" w:rsidR="00CC3BAC" w:rsidRPr="00FB20BD" w:rsidRDefault="00CC3BAC" w:rsidP="00CC3BAC">
      <w:pPr>
        <w:pStyle w:val="B10"/>
        <w:rPr>
          <w:rFonts w:eastAsia="SimSun"/>
          <w:lang w:eastAsia="zh-CN"/>
        </w:rPr>
      </w:pPr>
      <w:r w:rsidRPr="00FB20BD">
        <w:rPr>
          <w:lang w:eastAsia="zh-CN"/>
        </w:rPr>
        <w:t>1.</w:t>
      </w:r>
      <w:r w:rsidRPr="00FB20BD">
        <w:rPr>
          <w:lang w:eastAsia="zh-CN"/>
        </w:rPr>
        <w:tab/>
        <w:t>Sub test 1: Switching period located in Carrier 1</w:t>
      </w:r>
    </w:p>
    <w:p w14:paraId="0D55E028" w14:textId="77777777" w:rsidR="00CC3BAC" w:rsidRPr="00FB20BD" w:rsidRDefault="00CC3BAC" w:rsidP="00CC3BAC">
      <w:pPr>
        <w:pStyle w:val="B20"/>
        <w:rPr>
          <w:rFonts w:eastAsia="MS Mincho"/>
        </w:rPr>
      </w:pPr>
      <w:r w:rsidRPr="00FB20BD">
        <w:rPr>
          <w:lang w:eastAsia="zh-CN"/>
        </w:rPr>
        <w:t>1.1.</w:t>
      </w:r>
      <w:r w:rsidRPr="00FB20BD">
        <w:rPr>
          <w:lang w:eastAsia="zh-CN"/>
        </w:rPr>
        <w:tab/>
      </w:r>
      <w:r w:rsidRPr="00FB20BD">
        <w:rPr>
          <w:rFonts w:eastAsia="MS Mincho"/>
        </w:rPr>
        <w:t>Configure SCC according to Annex C.0, C.1, C.2 for all downlink physical channels.</w:t>
      </w:r>
    </w:p>
    <w:p w14:paraId="32850EDC" w14:textId="77777777" w:rsidR="00CC3BAC" w:rsidRPr="00FB20BD" w:rsidRDefault="00CC3BAC" w:rsidP="00CC3BAC">
      <w:pPr>
        <w:pStyle w:val="B20"/>
        <w:rPr>
          <w:rFonts w:ascii="SimSun" w:hAnsi="SimSun"/>
          <w:lang w:eastAsia="zh-CN"/>
        </w:rPr>
      </w:pPr>
      <w:r w:rsidRPr="00FB20BD">
        <w:rPr>
          <w:lang w:eastAsia="zh-CN"/>
        </w:rPr>
        <w:t>1.2.</w:t>
      </w:r>
      <w:r w:rsidRPr="00FB20BD">
        <w:rPr>
          <w:lang w:eastAsia="zh-CN"/>
        </w:rPr>
        <w:tab/>
      </w:r>
      <w:r w:rsidRPr="00FB20BD">
        <w:rPr>
          <w:rFonts w:eastAsia="MS Mincho"/>
        </w:rPr>
        <w:t xml:space="preserve">The SS shall configure SCC as per TS 38.508-1 [5] clause 5.5.1. Message contents are defined in clause 6.3A.3.3.4.3 with </w:t>
      </w:r>
      <w:r w:rsidRPr="00FB20BD">
        <w:rPr>
          <w:i/>
        </w:rPr>
        <w:t>uplinkTxSwitchingPeriodLocation-r16</w:t>
      </w:r>
      <w:r w:rsidRPr="00FB20BD">
        <w:t xml:space="preserve"> configured TRUE on carrier1 and </w:t>
      </w:r>
      <w:r w:rsidRPr="00FB20BD">
        <w:rPr>
          <w:bCs/>
          <w:iCs/>
          <w:szCs w:val="22"/>
          <w:lang w:eastAsia="sv-SE"/>
        </w:rPr>
        <w:t>FALSE on carrier 2</w:t>
      </w:r>
      <w:r w:rsidRPr="00FB20BD">
        <w:rPr>
          <w:rFonts w:eastAsia="MS Mincho"/>
        </w:rPr>
        <w:t>.</w:t>
      </w:r>
    </w:p>
    <w:p w14:paraId="3597EDD5" w14:textId="77777777" w:rsidR="00CC3BAC" w:rsidRPr="00FB20BD" w:rsidRDefault="00CC3BAC" w:rsidP="00CC3BAC">
      <w:pPr>
        <w:pStyle w:val="B20"/>
      </w:pPr>
      <w:r w:rsidRPr="00FB20BD">
        <w:rPr>
          <w:lang w:eastAsia="zh-CN"/>
        </w:rPr>
        <w:t>1.3.</w:t>
      </w:r>
      <w:r w:rsidRPr="00FB20BD">
        <w:rPr>
          <w:lang w:eastAsia="zh-CN"/>
        </w:rPr>
        <w:tab/>
      </w:r>
      <w:r w:rsidRPr="00FB20BD">
        <w:rPr>
          <w:rFonts w:eastAsia="MS Mincho"/>
        </w:rPr>
        <w:t>SS activates SCC by sending the activation MAC CE (Refer TS 38.321 [18], clauses 5.9, 6.1.3.10). Wait for at least 2 seconds (Refer TS 38.133 [19], clause 9.3).</w:t>
      </w:r>
    </w:p>
    <w:p w14:paraId="208BCB0A" w14:textId="77777777" w:rsidR="00CC3BAC" w:rsidRPr="00FB20BD" w:rsidRDefault="00CC3BAC" w:rsidP="00CC3BAC">
      <w:pPr>
        <w:pStyle w:val="B20"/>
      </w:pPr>
      <w:r w:rsidRPr="00FB20BD">
        <w:rPr>
          <w:lang w:eastAsia="zh-CN"/>
        </w:rPr>
        <w:t>1.</w:t>
      </w:r>
      <w:r w:rsidRPr="00FB20BD">
        <w:rPr>
          <w:rFonts w:eastAsia="MS Mincho"/>
        </w:rPr>
        <w:t>3a.</w:t>
      </w:r>
      <w:r w:rsidRPr="00FB20BD">
        <w:rPr>
          <w:lang w:eastAsia="zh-CN"/>
        </w:rPr>
        <w:tab/>
      </w:r>
      <w:r w:rsidRPr="00FB20BD">
        <w:rPr>
          <w:rFonts w:eastAsia="MS Mincho"/>
        </w:rPr>
        <w:t xml:space="preserve">SS sends uplink scheduling information for each UL HARQ process via PDCCH DCI format 0_1 for C_RNTI to schedule the UL RMC according to Table 6.3A.3.3.4.1-1 on PCC only. </w:t>
      </w:r>
      <w:r w:rsidRPr="00FB20BD">
        <w:t>Send continuously uplink power control "up" commands in every uplink scheduling information to the UE; allow at least 200ms starting from the first TPC command in this step for the UE to reach P</w:t>
      </w:r>
      <w:r w:rsidRPr="00FB20BD">
        <w:rPr>
          <w:vertAlign w:val="subscript"/>
        </w:rPr>
        <w:t>CMAX,c</w:t>
      </w:r>
      <w:r w:rsidRPr="00FB20BD">
        <w:t xml:space="preserve"> level on PCC.</w:t>
      </w:r>
    </w:p>
    <w:p w14:paraId="44137AD5" w14:textId="732C4E6F" w:rsidR="00CC3BAC" w:rsidRPr="00FB20BD" w:rsidRDefault="00CC3BAC" w:rsidP="00CC3BAC">
      <w:pPr>
        <w:pStyle w:val="B20"/>
        <w:rPr>
          <w:rFonts w:ascii="SimSun" w:hAnsi="SimSun"/>
          <w:lang w:eastAsia="zh-CN"/>
        </w:rPr>
      </w:pPr>
      <w:r w:rsidRPr="00FB20BD">
        <w:rPr>
          <w:lang w:eastAsia="zh-CN"/>
        </w:rPr>
        <w:t>1.</w:t>
      </w:r>
      <w:r w:rsidRPr="00FB20BD">
        <w:rPr>
          <w:rFonts w:eastAsia="MS Mincho"/>
        </w:rPr>
        <w:t>3b.</w:t>
      </w:r>
      <w:r w:rsidRPr="00FB20BD">
        <w:rPr>
          <w:lang w:eastAsia="zh-CN"/>
        </w:rPr>
        <w:tab/>
      </w:r>
      <w:r w:rsidRPr="00FB20BD">
        <w:rPr>
          <w:rFonts w:eastAsia="MS Mincho"/>
        </w:rPr>
        <w:t xml:space="preserve">SS sends uplink scheduling information for each UL HARQ process via PDCCH DCI format 0_1 for C_RNTI to schedule the UL RMC according to Table 6.3A.3.3.4.1-1 on SCC only. </w:t>
      </w:r>
      <w:r w:rsidRPr="00FB20BD">
        <w:t>Send continuously uplink power control "up" commands in every uplink scheduling information to the UE; allow at least 200ms starting from the first TPC command in this step for the UE to reach P</w:t>
      </w:r>
      <w:r w:rsidRPr="00FB20BD">
        <w:rPr>
          <w:vertAlign w:val="subscript"/>
        </w:rPr>
        <w:t>CMAX,c</w:t>
      </w:r>
      <w:r w:rsidRPr="00FB20BD">
        <w:t xml:space="preserve"> level on SCC.</w:t>
      </w:r>
      <w:r w:rsidRPr="00FB20BD">
        <w:rPr>
          <w:lang w:eastAsia="zh-CN"/>
        </w:rPr>
        <w:t>1.4.</w:t>
      </w:r>
      <w:r w:rsidRPr="00FB20BD">
        <w:rPr>
          <w:lang w:eastAsia="zh-CN"/>
        </w:rPr>
        <w:tab/>
      </w:r>
      <w:r w:rsidRPr="00FB20BD">
        <w:rPr>
          <w:rFonts w:eastAsia="MS Mincho"/>
        </w:rPr>
        <w:t xml:space="preserve">SS sends uplink scheduling information via PDCCH DCI format 0_1 for C_RNTI to schedule the UL RMC according to Table 6.3A.3.3.4.1-1 on carrier 1 on slot n-1, where slot n is an uplink slot for carrier 2. Since the UE has no payload and no loopback data to send the UE sends uplink MAC padding bits on the UL RMC. </w:t>
      </w:r>
      <w:r w:rsidRPr="00FB20BD">
        <w:t>The PDCCH DCI format 0_1 is specified with the condition 2TX_UL_MIMO in 38.508-1 [5] subclause 4.3.6.1.1.2.</w:t>
      </w:r>
    </w:p>
    <w:p w14:paraId="3A5C1EC9" w14:textId="77777777" w:rsidR="00CC3BAC" w:rsidRPr="00FB20BD" w:rsidRDefault="00CC3BAC" w:rsidP="00CC3BAC">
      <w:pPr>
        <w:pStyle w:val="B20"/>
        <w:rPr>
          <w:lang w:eastAsia="zh-CN"/>
        </w:rPr>
      </w:pPr>
      <w:r w:rsidRPr="00FB20BD">
        <w:rPr>
          <w:lang w:eastAsia="zh-CN"/>
        </w:rPr>
        <w:t>1.5.</w:t>
      </w:r>
      <w:r w:rsidRPr="00FB20BD">
        <w:rPr>
          <w:lang w:eastAsia="zh-CN"/>
        </w:rPr>
        <w:tab/>
        <w:t xml:space="preserve">The SS sends </w:t>
      </w:r>
      <w:r w:rsidRPr="00FB20BD">
        <w:rPr>
          <w:rFonts w:eastAsia="MS Mincho"/>
        </w:rPr>
        <w:t>uplink scheduling information</w:t>
      </w:r>
      <w:r w:rsidRPr="00FB20BD">
        <w:rPr>
          <w:lang w:eastAsia="zh-CN"/>
        </w:rPr>
        <w:t xml:space="preserve"> via DCI format 0_1 </w:t>
      </w:r>
      <w:r w:rsidRPr="00FB20BD">
        <w:rPr>
          <w:rFonts w:eastAsia="MS Mincho"/>
        </w:rPr>
        <w:t>for C_RNTI to schedule the UL RMC according to Table 6.3A.3.3.4.1-1 on carrier 2 starting on</w:t>
      </w:r>
      <w:r w:rsidRPr="00FB20BD">
        <w:rPr>
          <w:lang w:eastAsia="zh-CN"/>
        </w:rPr>
        <w:t xml:space="preserve"> slot n and slot m, with both slot n and slot m being uplink slots for carrier 2 and m</w:t>
      </w:r>
      <w:r w:rsidRPr="00FB20BD">
        <w:rPr>
          <w:color w:val="00B050"/>
          <w:lang w:eastAsia="zh-CN"/>
        </w:rPr>
        <w:t xml:space="preserve"> </w:t>
      </w:r>
      <w:r w:rsidRPr="00FB20BD">
        <w:rPr>
          <w:lang w:eastAsia="zh-CN"/>
        </w:rPr>
        <w:t xml:space="preserve">≥ n+20 when SCS=15kHz </w:t>
      </w:r>
      <w:r w:rsidRPr="00FB20BD">
        <w:rPr>
          <w:rFonts w:eastAsia="MS Mincho"/>
        </w:rPr>
        <w:t>(</w:t>
      </w:r>
      <w:r w:rsidRPr="00FB20BD">
        <w:rPr>
          <w:lang w:eastAsia="zh-CN"/>
        </w:rPr>
        <w:t>m</w:t>
      </w:r>
      <w:r w:rsidRPr="00FB20BD">
        <w:rPr>
          <w:color w:val="00B050"/>
          <w:lang w:eastAsia="zh-CN"/>
        </w:rPr>
        <w:t xml:space="preserve"> </w:t>
      </w:r>
      <w:r w:rsidRPr="00FB20BD">
        <w:rPr>
          <w:lang w:eastAsia="zh-CN"/>
        </w:rPr>
        <w:t>≥ n+40 when SCS=30 kHz, m</w:t>
      </w:r>
      <w:r w:rsidRPr="00FB20BD">
        <w:rPr>
          <w:color w:val="00B050"/>
          <w:lang w:eastAsia="zh-CN"/>
        </w:rPr>
        <w:t xml:space="preserve"> </w:t>
      </w:r>
      <w:r w:rsidRPr="00FB20BD">
        <w:rPr>
          <w:lang w:eastAsia="zh-CN"/>
        </w:rPr>
        <w:t xml:space="preserve">≥ n+80 when SCS=60 kHz). </w:t>
      </w:r>
      <w:r w:rsidRPr="00FB20BD">
        <w:rPr>
          <w:rFonts w:eastAsia="MS Mincho"/>
        </w:rPr>
        <w:t>Since the UE has no payload and no loopback data to send the UE sends uplink MAC padding bits on the UL RMC.</w:t>
      </w:r>
      <w:r w:rsidRPr="00FB20BD">
        <w:t xml:space="preserve"> The PDCCH DCI format 0_1 is specified with the condition 2TX_UL_MIMO in 38.508-1 [5] subclause 4.3.6.1.1.2.</w:t>
      </w:r>
    </w:p>
    <w:p w14:paraId="7B15E3F3" w14:textId="77777777" w:rsidR="00CC3BAC" w:rsidRPr="00FB20BD" w:rsidRDefault="00CC3BAC" w:rsidP="00CC3BAC">
      <w:pPr>
        <w:pStyle w:val="B20"/>
        <w:rPr>
          <w:lang w:eastAsia="zh-CN"/>
        </w:rPr>
      </w:pPr>
      <w:r w:rsidRPr="00FB20BD">
        <w:rPr>
          <w:lang w:eastAsia="zh-CN"/>
        </w:rPr>
        <w:t>1.6.</w:t>
      </w:r>
      <w:r w:rsidRPr="00FB20BD">
        <w:rPr>
          <w:lang w:eastAsia="zh-CN"/>
        </w:rPr>
        <w:tab/>
        <w:t>Measure the sum of output power of UE PUSCH transmission for carrier 1 over all antenna connectors during slot n-1 excluding a transient period of 10 µs a</w:t>
      </w:r>
      <w:r w:rsidRPr="00FB20BD">
        <w:rPr>
          <w:rFonts w:eastAsia="MS Mincho"/>
        </w:rPr>
        <w:t>nd a Switching period X µs in the end of slot n-1.</w:t>
      </w:r>
      <w:r w:rsidRPr="00FB20BD">
        <w:rPr>
          <w:lang w:eastAsia="zh-CN"/>
        </w:rPr>
        <w:t xml:space="preserve"> The length of uplink switching period X is indicated by UE capability</w:t>
      </w:r>
      <w:r w:rsidRPr="00FB20BD">
        <w:rPr>
          <w:i/>
          <w:lang w:eastAsia="zh-CN"/>
        </w:rPr>
        <w:t xml:space="preserve"> uplinkTxSwitchingPeriod2T2T-r17</w:t>
      </w:r>
      <w:r w:rsidRPr="00FB20BD">
        <w:rPr>
          <w:lang w:eastAsia="zh-CN"/>
        </w:rPr>
        <w:t>.</w:t>
      </w:r>
    </w:p>
    <w:p w14:paraId="11D6E6CD" w14:textId="77777777" w:rsidR="00CC3BAC" w:rsidRPr="00FB20BD" w:rsidRDefault="00CC3BAC" w:rsidP="00CC3BAC">
      <w:pPr>
        <w:pStyle w:val="B20"/>
        <w:rPr>
          <w:lang w:eastAsia="zh-CN"/>
        </w:rPr>
      </w:pPr>
      <w:r w:rsidRPr="00FB20BD">
        <w:rPr>
          <w:lang w:eastAsia="zh-CN"/>
        </w:rPr>
        <w:t>1.7.</w:t>
      </w:r>
      <w:r w:rsidRPr="00FB20BD">
        <w:rPr>
          <w:lang w:eastAsia="zh-CN"/>
        </w:rPr>
        <w:tab/>
        <w:t xml:space="preserve">Measure the sum of output power of UE PUSCH transmission on carrier 2 over all antenna connectors during slot n and slot m excluding a transient period of 10 </w:t>
      </w:r>
      <w:r w:rsidRPr="00FB20BD">
        <w:rPr>
          <w:rFonts w:eastAsia="MS Mincho"/>
        </w:rPr>
        <w:t xml:space="preserve">µs in the beginning of slot n and in the end of slot m </w:t>
      </w:r>
    </w:p>
    <w:p w14:paraId="7C611452" w14:textId="77777777" w:rsidR="00CC3BAC" w:rsidRPr="00FB20BD" w:rsidRDefault="00CC3BAC" w:rsidP="00CC3BAC">
      <w:pPr>
        <w:pStyle w:val="B20"/>
        <w:rPr>
          <w:lang w:eastAsia="zh-CN"/>
        </w:rPr>
      </w:pPr>
      <w:r w:rsidRPr="00FB20BD">
        <w:rPr>
          <w:lang w:eastAsia="zh-CN"/>
        </w:rPr>
        <w:t>1.8.</w:t>
      </w:r>
      <w:r w:rsidRPr="00FB20BD">
        <w:rPr>
          <w:lang w:eastAsia="zh-CN"/>
        </w:rPr>
        <w:tab/>
      </w:r>
      <w:r w:rsidRPr="00FB20BD">
        <w:rPr>
          <w:rFonts w:eastAsia="MS Mincho"/>
        </w:rPr>
        <w:t xml:space="preserve">SS sends uplink scheduling information via PDCCH DCI format 0_1 for C_RNTI to schedule the UL RMC according to Table 6.3A.3.3.4.1-1 on carrier 1 on </w:t>
      </w:r>
      <w:r w:rsidRPr="00FB20BD">
        <w:rPr>
          <w:lang w:eastAsia="zh-CN"/>
        </w:rPr>
        <w:t>slot m+1.</w:t>
      </w:r>
      <w:r w:rsidRPr="00FB20BD">
        <w:rPr>
          <w:rFonts w:eastAsia="MS Mincho"/>
        </w:rPr>
        <w:t xml:space="preserve"> Since the UE has no payload and no loopback data to send the UE sends uplink MAC padding bits on the UL RMC.</w:t>
      </w:r>
      <w:r w:rsidRPr="00FB20BD">
        <w:t xml:space="preserve"> The PDCCH DCI format 0_1 is specified with the condition 2TX_UL_MIMO in 38.508-1 [5] subclause 4.3.6.1.1.2.</w:t>
      </w:r>
    </w:p>
    <w:p w14:paraId="3355836D" w14:textId="77777777" w:rsidR="00CC3BAC" w:rsidRPr="00FB20BD" w:rsidRDefault="00CC3BAC" w:rsidP="00CC3BAC">
      <w:pPr>
        <w:pStyle w:val="B20"/>
        <w:rPr>
          <w:lang w:eastAsia="zh-CN"/>
        </w:rPr>
      </w:pPr>
      <w:r w:rsidRPr="00FB20BD">
        <w:rPr>
          <w:lang w:eastAsia="zh-CN"/>
        </w:rPr>
        <w:t>1.9.</w:t>
      </w:r>
      <w:r w:rsidRPr="00FB20BD">
        <w:rPr>
          <w:lang w:eastAsia="zh-CN"/>
        </w:rPr>
        <w:tab/>
        <w:t xml:space="preserve">Measure the sum of output power of UE PUSCH transmission for carrier 1 over all antenna connectors during slot m+1 excluding a </w:t>
      </w:r>
      <w:r w:rsidRPr="00FB20BD">
        <w:rPr>
          <w:rFonts w:eastAsia="MS Mincho"/>
        </w:rPr>
        <w:t>switching period X</w:t>
      </w:r>
      <w:r w:rsidRPr="00FB20BD">
        <w:rPr>
          <w:lang w:eastAsia="zh-CN"/>
        </w:rPr>
        <w:t xml:space="preserve"> and a transient period of 10 </w:t>
      </w:r>
      <w:r w:rsidRPr="00FB20BD">
        <w:rPr>
          <w:rFonts w:eastAsia="MS Mincho"/>
        </w:rPr>
        <w:t>µs in the beginning of slot m+1.</w:t>
      </w:r>
      <w:r w:rsidRPr="00FB20BD">
        <w:rPr>
          <w:lang w:eastAsia="zh-CN"/>
        </w:rPr>
        <w:t xml:space="preserve"> The length of uplink switching period X is indicated by UE capability</w:t>
      </w:r>
      <w:r w:rsidRPr="00FB20BD">
        <w:rPr>
          <w:i/>
          <w:lang w:eastAsia="zh-CN"/>
        </w:rPr>
        <w:t xml:space="preserve"> uplinkTxSwitchingPeriod2T2T-r17</w:t>
      </w:r>
      <w:r w:rsidRPr="00FB20BD">
        <w:rPr>
          <w:lang w:eastAsia="zh-CN"/>
        </w:rPr>
        <w:t>.</w:t>
      </w:r>
    </w:p>
    <w:p w14:paraId="729FCD54" w14:textId="77777777" w:rsidR="00CC3BAC" w:rsidRPr="00FB20BD" w:rsidRDefault="00CC3BAC" w:rsidP="00CC3BAC">
      <w:pPr>
        <w:pStyle w:val="B10"/>
        <w:rPr>
          <w:lang w:eastAsia="zh-CN"/>
        </w:rPr>
      </w:pPr>
      <w:r w:rsidRPr="00FB20BD">
        <w:rPr>
          <w:lang w:eastAsia="zh-CN"/>
        </w:rPr>
        <w:t>2.</w:t>
      </w:r>
      <w:r w:rsidRPr="00FB20BD">
        <w:rPr>
          <w:lang w:eastAsia="zh-CN"/>
        </w:rPr>
        <w:tab/>
        <w:t>Sub test 2: Switching period located in Carrier 2</w:t>
      </w:r>
    </w:p>
    <w:p w14:paraId="7794FC75" w14:textId="77777777" w:rsidR="00CC3BAC" w:rsidRPr="00FB20BD" w:rsidRDefault="00CC3BAC" w:rsidP="00CC3BAC">
      <w:pPr>
        <w:pStyle w:val="B20"/>
        <w:rPr>
          <w:rFonts w:eastAsia="MS Mincho"/>
        </w:rPr>
      </w:pPr>
      <w:r w:rsidRPr="00FB20BD">
        <w:rPr>
          <w:lang w:eastAsia="zh-CN"/>
        </w:rPr>
        <w:t>2.1.</w:t>
      </w:r>
      <w:r w:rsidRPr="00FB20BD">
        <w:rPr>
          <w:lang w:eastAsia="zh-CN"/>
        </w:rPr>
        <w:tab/>
      </w:r>
      <w:r w:rsidRPr="00FB20BD">
        <w:rPr>
          <w:rFonts w:eastAsia="MS Mincho"/>
        </w:rPr>
        <w:t>Configure SCC according to Annex C.0, C.1, C.2 for all downlink physical channels.</w:t>
      </w:r>
    </w:p>
    <w:p w14:paraId="29A618E7" w14:textId="77777777" w:rsidR="00CC3BAC" w:rsidRPr="00FB20BD" w:rsidRDefault="00CC3BAC" w:rsidP="00CC3BAC">
      <w:pPr>
        <w:pStyle w:val="B20"/>
        <w:rPr>
          <w:rFonts w:eastAsia="MS Mincho"/>
        </w:rPr>
      </w:pPr>
      <w:r w:rsidRPr="00FB20BD">
        <w:rPr>
          <w:lang w:eastAsia="zh-CN"/>
        </w:rPr>
        <w:t>2.2.</w:t>
      </w:r>
      <w:r w:rsidRPr="00FB20BD">
        <w:rPr>
          <w:lang w:eastAsia="zh-CN"/>
        </w:rPr>
        <w:tab/>
      </w:r>
      <w:r w:rsidRPr="00FB20BD">
        <w:rPr>
          <w:rFonts w:eastAsia="MS Mincho"/>
        </w:rPr>
        <w:t xml:space="preserve">The SS shall configure SCC as per TS 38.508-1 [5] clause 5.5.1. Message contents are defined in clause 6.3A.3.3.4.3 with </w:t>
      </w:r>
      <w:r w:rsidRPr="00FB20BD">
        <w:rPr>
          <w:i/>
        </w:rPr>
        <w:t>uplinkTxSwitchingPeriodLocation-r16</w:t>
      </w:r>
      <w:r w:rsidRPr="00FB20BD">
        <w:t xml:space="preserve"> configured TRUE on carrier 2</w:t>
      </w:r>
      <w:r w:rsidRPr="00FB20BD">
        <w:rPr>
          <w:rFonts w:eastAsia="MS Mincho"/>
        </w:rPr>
        <w:t xml:space="preserve"> </w:t>
      </w:r>
      <w:r w:rsidRPr="00FB20BD">
        <w:t xml:space="preserve">and </w:t>
      </w:r>
      <w:r w:rsidRPr="00FB20BD">
        <w:rPr>
          <w:bCs/>
          <w:iCs/>
          <w:szCs w:val="22"/>
          <w:lang w:eastAsia="sv-SE"/>
        </w:rPr>
        <w:t>FALSE on carrier 1</w:t>
      </w:r>
      <w:r w:rsidRPr="00FB20BD">
        <w:rPr>
          <w:rFonts w:eastAsia="MS Mincho"/>
        </w:rPr>
        <w:t>.</w:t>
      </w:r>
    </w:p>
    <w:p w14:paraId="64162E42" w14:textId="77777777" w:rsidR="00CC3BAC" w:rsidRPr="00FB20BD" w:rsidRDefault="00CC3BAC" w:rsidP="00CC3BAC">
      <w:pPr>
        <w:pStyle w:val="B20"/>
        <w:rPr>
          <w:rFonts w:eastAsia="MS Mincho"/>
        </w:rPr>
      </w:pPr>
      <w:r w:rsidRPr="00FB20BD">
        <w:rPr>
          <w:lang w:eastAsia="zh-CN"/>
        </w:rPr>
        <w:t>2.3.</w:t>
      </w:r>
      <w:r w:rsidRPr="00FB20BD">
        <w:rPr>
          <w:lang w:eastAsia="zh-CN"/>
        </w:rPr>
        <w:tab/>
      </w:r>
      <w:r w:rsidRPr="00FB20BD">
        <w:rPr>
          <w:rFonts w:eastAsia="MS Mincho"/>
        </w:rPr>
        <w:t>SS activates SCC by sending the activation MAC CE (Refer TS 38.321 [18], clauses 5.9, 6.1.3.10). Wait for at least 2 seconds (Refer TS 38.133 [19], clause 9.3).</w:t>
      </w:r>
    </w:p>
    <w:p w14:paraId="41F979BC" w14:textId="77777777" w:rsidR="00CC3BAC" w:rsidRPr="00FB20BD" w:rsidRDefault="00CC3BAC" w:rsidP="00CC3BAC">
      <w:pPr>
        <w:pStyle w:val="B20"/>
      </w:pPr>
      <w:r w:rsidRPr="00FB20BD">
        <w:rPr>
          <w:lang w:eastAsia="zh-CN"/>
        </w:rPr>
        <w:t>2.</w:t>
      </w:r>
      <w:r w:rsidRPr="00FB20BD">
        <w:rPr>
          <w:rFonts w:eastAsia="MS Mincho"/>
        </w:rPr>
        <w:t>3a.</w:t>
      </w:r>
      <w:r w:rsidRPr="00FB20BD">
        <w:rPr>
          <w:lang w:eastAsia="zh-CN"/>
        </w:rPr>
        <w:tab/>
      </w:r>
      <w:r w:rsidRPr="00FB20BD">
        <w:rPr>
          <w:rFonts w:eastAsia="MS Mincho"/>
        </w:rPr>
        <w:t xml:space="preserve">SS sends uplink scheduling information for each UL HARQ process via PDCCH DCI format 0_1 for C_RNTI to schedule the UL RMC according to Table 6.3A.3.3.4.1-1 on PCC only. </w:t>
      </w:r>
      <w:r w:rsidRPr="00FB20BD">
        <w:t>Send continuously uplink power control "up" commands in every uplink scheduling information to the UE; allow at least 200ms starting from the first TPC command in this step for the UE to reach P</w:t>
      </w:r>
      <w:r w:rsidRPr="00FB20BD">
        <w:rPr>
          <w:vertAlign w:val="subscript"/>
        </w:rPr>
        <w:t>CMAX,c</w:t>
      </w:r>
      <w:r w:rsidRPr="00FB20BD">
        <w:t xml:space="preserve"> level on PCC.</w:t>
      </w:r>
    </w:p>
    <w:p w14:paraId="1AC00062" w14:textId="77777777" w:rsidR="00CC3BAC" w:rsidRPr="00FB20BD" w:rsidRDefault="00CC3BAC" w:rsidP="00CC3BAC">
      <w:pPr>
        <w:pStyle w:val="B20"/>
        <w:rPr>
          <w:rFonts w:eastAsia="MS Mincho"/>
        </w:rPr>
      </w:pPr>
      <w:r w:rsidRPr="00FB20BD">
        <w:rPr>
          <w:lang w:eastAsia="zh-CN"/>
        </w:rPr>
        <w:t>2.</w:t>
      </w:r>
      <w:r w:rsidRPr="00FB20BD">
        <w:rPr>
          <w:rFonts w:eastAsia="MS Mincho"/>
        </w:rPr>
        <w:t>3b.</w:t>
      </w:r>
      <w:r w:rsidRPr="00FB20BD">
        <w:rPr>
          <w:lang w:eastAsia="zh-CN"/>
        </w:rPr>
        <w:tab/>
      </w:r>
      <w:r w:rsidRPr="00FB20BD">
        <w:rPr>
          <w:rFonts w:eastAsia="MS Mincho"/>
        </w:rPr>
        <w:t xml:space="preserve">SS sends uplink scheduling information for each UL HARQ process via PDCCH DCI format 0_1 for C_RNTI to schedule the UL RMC according to Table 6.3A.3.3.4.1-1 on SCC only. </w:t>
      </w:r>
      <w:r w:rsidRPr="00FB20BD">
        <w:t>Send continuously uplink power control "up" commands in every uplink scheduling information to the UE; allow at least 200ms starting from the first TPC command in this step for the UE to reach P</w:t>
      </w:r>
      <w:r w:rsidRPr="00FB20BD">
        <w:rPr>
          <w:vertAlign w:val="subscript"/>
        </w:rPr>
        <w:t>CMAX,c</w:t>
      </w:r>
      <w:r w:rsidRPr="00FB20BD">
        <w:t xml:space="preserve"> level on SCC.</w:t>
      </w:r>
    </w:p>
    <w:p w14:paraId="52DB7655" w14:textId="77777777" w:rsidR="00CC3BAC" w:rsidRPr="00FB20BD" w:rsidRDefault="00CC3BAC" w:rsidP="00CC3BAC">
      <w:pPr>
        <w:pStyle w:val="B20"/>
        <w:rPr>
          <w:rFonts w:eastAsia="MS Mincho"/>
        </w:rPr>
      </w:pPr>
      <w:r w:rsidRPr="00FB20BD">
        <w:rPr>
          <w:lang w:eastAsia="zh-CN"/>
        </w:rPr>
        <w:t>2.4.</w:t>
      </w:r>
      <w:r w:rsidRPr="00FB20BD">
        <w:rPr>
          <w:lang w:eastAsia="zh-CN"/>
        </w:rPr>
        <w:tab/>
      </w:r>
      <w:r w:rsidRPr="00FB20BD">
        <w:rPr>
          <w:rFonts w:eastAsia="MS Mincho"/>
        </w:rPr>
        <w:t>SS sends uplink scheduling information via PDCCH DCI format 0_1 for C_RNTI to schedule the UL RMC according to Table 6.3A.3.3.4.1-1 on carrier 1 on slot n-1, where slot n is an uplink slot for carrier 2. Since the UE has no payload and no loopback data to send the UE sends uplink MAC padding bits on the UL RMC.</w:t>
      </w:r>
      <w:r w:rsidRPr="00FB20BD">
        <w:t xml:space="preserve"> The PDCCH DCI format 0_1 is specified with the condition 2TX_UL_MIMO in 38.508-1 [5] subclause 4.3.6.1.1.2.</w:t>
      </w:r>
    </w:p>
    <w:p w14:paraId="485786B3" w14:textId="77777777" w:rsidR="00CC3BAC" w:rsidRPr="00FB20BD" w:rsidRDefault="00CC3BAC" w:rsidP="00CC3BAC">
      <w:pPr>
        <w:pStyle w:val="B20"/>
        <w:rPr>
          <w:lang w:eastAsia="zh-CN"/>
        </w:rPr>
      </w:pPr>
      <w:r w:rsidRPr="00FB20BD">
        <w:rPr>
          <w:lang w:eastAsia="zh-CN"/>
        </w:rPr>
        <w:t xml:space="preserve">2.5.The SS sends </w:t>
      </w:r>
      <w:r w:rsidRPr="00FB20BD">
        <w:rPr>
          <w:rFonts w:eastAsia="MS Mincho"/>
        </w:rPr>
        <w:t>uplink scheduling information</w:t>
      </w:r>
      <w:r w:rsidRPr="00FB20BD">
        <w:rPr>
          <w:lang w:eastAsia="zh-CN"/>
        </w:rPr>
        <w:t xml:space="preserve"> via DCI format 0_1 </w:t>
      </w:r>
      <w:r w:rsidRPr="00FB20BD">
        <w:rPr>
          <w:rFonts w:eastAsia="MS Mincho"/>
        </w:rPr>
        <w:t>for C_RNTI to schedule the UL RMC according to Table 6.3A.3.3.4.1-1 on carrier 2 on</w:t>
      </w:r>
      <w:r w:rsidRPr="00FB20BD">
        <w:rPr>
          <w:lang w:eastAsia="zh-CN"/>
        </w:rPr>
        <w:t xml:space="preserve"> slot n (n ≥1) and slot m, with both slot n and slot m being uplink slots for carrier 2 and m</w:t>
      </w:r>
      <w:r w:rsidRPr="00FB20BD">
        <w:rPr>
          <w:color w:val="00B050"/>
          <w:lang w:eastAsia="zh-CN"/>
        </w:rPr>
        <w:t xml:space="preserve"> </w:t>
      </w:r>
      <w:r w:rsidRPr="00FB20BD">
        <w:rPr>
          <w:lang w:eastAsia="zh-CN"/>
        </w:rPr>
        <w:t xml:space="preserve">≥ n+20 when SCS=15kHz </w:t>
      </w:r>
      <w:r w:rsidRPr="00FB20BD">
        <w:rPr>
          <w:rFonts w:eastAsia="MS Mincho"/>
        </w:rPr>
        <w:t>(</w:t>
      </w:r>
      <w:r w:rsidRPr="00FB20BD">
        <w:rPr>
          <w:lang w:eastAsia="zh-CN"/>
        </w:rPr>
        <w:t>m</w:t>
      </w:r>
      <w:r w:rsidRPr="00FB20BD">
        <w:rPr>
          <w:color w:val="00B050"/>
          <w:lang w:eastAsia="zh-CN"/>
        </w:rPr>
        <w:t xml:space="preserve"> </w:t>
      </w:r>
      <w:r w:rsidRPr="00FB20BD">
        <w:rPr>
          <w:lang w:eastAsia="zh-CN"/>
        </w:rPr>
        <w:t>≥ n+40 when SCS=30 kHz, m</w:t>
      </w:r>
      <w:r w:rsidRPr="00FB20BD">
        <w:rPr>
          <w:color w:val="00B050"/>
          <w:lang w:eastAsia="zh-CN"/>
        </w:rPr>
        <w:t xml:space="preserve"> </w:t>
      </w:r>
      <w:r w:rsidRPr="00FB20BD">
        <w:rPr>
          <w:lang w:eastAsia="zh-CN"/>
        </w:rPr>
        <w:t xml:space="preserve">≥ n+80 when SCS=60 kHz). </w:t>
      </w:r>
      <w:r w:rsidRPr="00FB20BD">
        <w:rPr>
          <w:rFonts w:eastAsia="MS Mincho"/>
        </w:rPr>
        <w:t>Since the UE has no payload and no loopback data to send the UE sends uplink MAC padding bits on the UL RMC.</w:t>
      </w:r>
      <w:r w:rsidRPr="00FB20BD">
        <w:t xml:space="preserve"> The PDCCH DCI format 0_1 is specified with the condition 2TX_UL_MIMO in 38.508-1 [5] subclause 4.3.6.1.1.2.</w:t>
      </w:r>
    </w:p>
    <w:p w14:paraId="60D7697A" w14:textId="77777777" w:rsidR="00CC3BAC" w:rsidRPr="00FB20BD" w:rsidRDefault="00CC3BAC" w:rsidP="00CC3BAC">
      <w:pPr>
        <w:pStyle w:val="B20"/>
        <w:rPr>
          <w:rFonts w:eastAsia="MS Mincho"/>
        </w:rPr>
      </w:pPr>
      <w:r w:rsidRPr="00FB20BD">
        <w:rPr>
          <w:lang w:eastAsia="zh-CN"/>
        </w:rPr>
        <w:t>2.6.</w:t>
      </w:r>
      <w:r w:rsidRPr="00FB20BD">
        <w:rPr>
          <w:lang w:eastAsia="zh-CN"/>
        </w:rPr>
        <w:tab/>
        <w:t xml:space="preserve">Measure the sum of output power of UE PUSCH transmission for carrier 1 over all antenna connectors during slot n-1, for carrier 1 excluding a transient period of 10 </w:t>
      </w:r>
      <w:r w:rsidRPr="00FB20BD">
        <w:rPr>
          <w:rFonts w:eastAsia="MS Mincho"/>
        </w:rPr>
        <w:t>µs in the end of slot n-1.</w:t>
      </w:r>
    </w:p>
    <w:p w14:paraId="42F64F1A" w14:textId="77777777" w:rsidR="00CC3BAC" w:rsidRPr="00FB20BD" w:rsidRDefault="00CC3BAC" w:rsidP="00CC3BAC">
      <w:pPr>
        <w:pStyle w:val="B20"/>
        <w:rPr>
          <w:lang w:eastAsia="zh-CN"/>
        </w:rPr>
      </w:pPr>
      <w:r w:rsidRPr="00FB20BD">
        <w:rPr>
          <w:lang w:eastAsia="zh-CN"/>
        </w:rPr>
        <w:t>2.7.</w:t>
      </w:r>
      <w:r w:rsidRPr="00FB20BD">
        <w:rPr>
          <w:lang w:eastAsia="zh-CN"/>
        </w:rPr>
        <w:tab/>
        <w:t xml:space="preserve">Measure the sum of output power of UE PUSCH transmission on carrier 2 over all antenna connectors during during slot n and slot m excluding a </w:t>
      </w:r>
      <w:r w:rsidRPr="00FB20BD">
        <w:rPr>
          <w:rFonts w:eastAsia="MS Mincho"/>
        </w:rPr>
        <w:t>switching period X</w:t>
      </w:r>
      <w:r w:rsidRPr="00FB20BD">
        <w:rPr>
          <w:lang w:eastAsia="zh-CN"/>
        </w:rPr>
        <w:t xml:space="preserve"> and a transient period of 10 </w:t>
      </w:r>
      <w:r w:rsidRPr="00FB20BD">
        <w:rPr>
          <w:rFonts w:eastAsia="MS Mincho"/>
        </w:rPr>
        <w:t>µs in the beginning of slot n and in the end of slot m.</w:t>
      </w:r>
      <w:r w:rsidRPr="00FB20BD">
        <w:rPr>
          <w:lang w:eastAsia="zh-CN"/>
        </w:rPr>
        <w:t xml:space="preserve"> The length of uplink switching period X is indicated by UE capability</w:t>
      </w:r>
      <w:r w:rsidRPr="00FB20BD">
        <w:rPr>
          <w:i/>
          <w:lang w:eastAsia="zh-CN"/>
        </w:rPr>
        <w:t xml:space="preserve"> uplinkTxSwitchingPeriod2T2T-r17.</w:t>
      </w:r>
    </w:p>
    <w:p w14:paraId="7E4573DB" w14:textId="77777777" w:rsidR="00CC3BAC" w:rsidRPr="00FB20BD" w:rsidRDefault="00CC3BAC" w:rsidP="00CC3BAC">
      <w:pPr>
        <w:pStyle w:val="B20"/>
        <w:rPr>
          <w:lang w:eastAsia="zh-CN"/>
        </w:rPr>
      </w:pPr>
      <w:r w:rsidRPr="00FB20BD">
        <w:rPr>
          <w:lang w:eastAsia="zh-CN"/>
        </w:rPr>
        <w:t>2.8.</w:t>
      </w:r>
      <w:r w:rsidRPr="00FB20BD">
        <w:rPr>
          <w:lang w:eastAsia="zh-CN"/>
        </w:rPr>
        <w:tab/>
        <w:t>SS sends uplink scheduling information via PDCCH DCI format 0_1 for C_RNTI to schedule the UL RMC according to Table 6.3A.3.3.4.1-1 on carrier 1 on slot m+1. Since the UE has no payload and no loopback data to send the UE sends uplink MAC padding bits on the UL RMC.</w:t>
      </w:r>
      <w:r w:rsidRPr="00FB20BD">
        <w:t xml:space="preserve"> The PDCCH DCI format 0_1 is specified with the condition 2TX_UL_MIMO in 38.508-1 [5] subclause 4.3.6.1.1.2.</w:t>
      </w:r>
    </w:p>
    <w:p w14:paraId="497A897A" w14:textId="77777777" w:rsidR="00CC3BAC" w:rsidRPr="00FB20BD" w:rsidRDefault="00CC3BAC" w:rsidP="00CC3BAC">
      <w:pPr>
        <w:pStyle w:val="B20"/>
        <w:rPr>
          <w:rFonts w:eastAsia="MS Mincho"/>
        </w:rPr>
      </w:pPr>
      <w:r w:rsidRPr="00FB20BD">
        <w:rPr>
          <w:lang w:eastAsia="zh-CN"/>
        </w:rPr>
        <w:t>2.9.</w:t>
      </w:r>
      <w:r w:rsidRPr="00FB20BD">
        <w:rPr>
          <w:lang w:eastAsia="zh-CN"/>
        </w:rPr>
        <w:tab/>
        <w:t xml:space="preserve">Measure the sum of output power of UE PUSCH transmission for carrier 1 over all antenna connectors during slot m+1 excluding a transient period of 10 </w:t>
      </w:r>
      <w:r w:rsidRPr="00FB20BD">
        <w:rPr>
          <w:rFonts w:eastAsia="MS Mincho"/>
        </w:rPr>
        <w:t>µs in the beginning of slot m+1.</w:t>
      </w:r>
    </w:p>
    <w:p w14:paraId="7CF8DCF7" w14:textId="77777777" w:rsidR="00CC3BAC" w:rsidRPr="00FB20BD" w:rsidRDefault="00CC3BAC" w:rsidP="00CC3BAC">
      <w:pPr>
        <w:pStyle w:val="H6"/>
        <w:rPr>
          <w:rFonts w:eastAsia="SimSun"/>
          <w:lang w:eastAsia="zh-CN"/>
        </w:rPr>
      </w:pPr>
      <w:r w:rsidRPr="00FB20BD">
        <w:rPr>
          <w:rFonts w:eastAsia="SimSun"/>
          <w:lang w:eastAsia="zh-CN"/>
        </w:rPr>
        <w:t>6.3A.3.3.4.3</w:t>
      </w:r>
      <w:r w:rsidRPr="00FB20BD">
        <w:rPr>
          <w:rFonts w:eastAsia="SimSun"/>
          <w:lang w:eastAsia="zh-CN"/>
        </w:rPr>
        <w:tab/>
        <w:t>Message contents</w:t>
      </w:r>
    </w:p>
    <w:p w14:paraId="7241F327" w14:textId="77777777" w:rsidR="00CC3BAC" w:rsidRPr="00FB20BD" w:rsidRDefault="00CC3BAC" w:rsidP="00CC3BAC">
      <w:pPr>
        <w:rPr>
          <w:rFonts w:eastAsia="MS Mincho"/>
        </w:rPr>
      </w:pPr>
      <w:r w:rsidRPr="00FB20BD">
        <w:rPr>
          <w:rFonts w:eastAsia="MS Mincho"/>
        </w:rPr>
        <w:t xml:space="preserve">Message contents are according to TS 38.508-1 [5] subclause 4.6 </w:t>
      </w:r>
      <w:r w:rsidRPr="00FB20BD">
        <w:t>and 5.4</w:t>
      </w:r>
      <w:r w:rsidRPr="00FB20BD">
        <w:rPr>
          <w:rFonts w:eastAsia="PMingLiU"/>
          <w:lang w:eastAsia="zh-TW"/>
        </w:rPr>
        <w:t xml:space="preserve"> </w:t>
      </w:r>
      <w:r w:rsidRPr="00FB20BD">
        <w:t>ensuring Table 4.6.3-182 with the condition 2TX_UL_MIMO, with the following exceptions</w:t>
      </w:r>
      <w:r w:rsidRPr="00FB20BD">
        <w:rPr>
          <w:rFonts w:eastAsia="MS Mincho"/>
        </w:rPr>
        <w:t>.</w:t>
      </w:r>
    </w:p>
    <w:p w14:paraId="671A1015" w14:textId="77777777" w:rsidR="00CC3BAC" w:rsidRPr="00FB20BD" w:rsidRDefault="00CC3BAC" w:rsidP="00CC3BAC">
      <w:pPr>
        <w:pStyle w:val="TH"/>
      </w:pPr>
      <w:r w:rsidRPr="00FB20BD">
        <w:t>Table 6.3A.3.3.4.3-1: 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C3BAC" w:rsidRPr="00FB20BD" w14:paraId="7547CFA3" w14:textId="77777777" w:rsidTr="00F35A5E">
        <w:tc>
          <w:tcPr>
            <w:tcW w:w="9747" w:type="dxa"/>
            <w:gridSpan w:val="4"/>
            <w:tcBorders>
              <w:top w:val="single" w:sz="4" w:space="0" w:color="auto"/>
              <w:left w:val="single" w:sz="4" w:space="0" w:color="auto"/>
              <w:bottom w:val="single" w:sz="4" w:space="0" w:color="auto"/>
              <w:right w:val="single" w:sz="4" w:space="0" w:color="auto"/>
            </w:tcBorders>
            <w:hideMark/>
          </w:tcPr>
          <w:p w14:paraId="6DE7EBA3" w14:textId="77777777" w:rsidR="00CC3BAC" w:rsidRPr="00FB20BD" w:rsidRDefault="00CC3BAC" w:rsidP="00F35A5E">
            <w:pPr>
              <w:pStyle w:val="TAL"/>
              <w:rPr>
                <w:rFonts w:eastAsia="MS Mincho"/>
              </w:rPr>
            </w:pPr>
            <w:r w:rsidRPr="00FB20BD">
              <w:rPr>
                <w:rFonts w:eastAsia="MS Mincho"/>
              </w:rPr>
              <w:t>Derivation Path: TS 38.508-1[5], Table 4.6.3-19</w:t>
            </w:r>
          </w:p>
        </w:tc>
      </w:tr>
      <w:tr w:rsidR="00CC3BAC" w:rsidRPr="00FB20BD" w14:paraId="006803FC" w14:textId="77777777" w:rsidTr="00F35A5E">
        <w:tc>
          <w:tcPr>
            <w:tcW w:w="4535" w:type="dxa"/>
            <w:tcBorders>
              <w:top w:val="single" w:sz="4" w:space="0" w:color="auto"/>
              <w:left w:val="single" w:sz="4" w:space="0" w:color="auto"/>
              <w:bottom w:val="single" w:sz="4" w:space="0" w:color="auto"/>
              <w:right w:val="single" w:sz="4" w:space="0" w:color="auto"/>
            </w:tcBorders>
            <w:hideMark/>
          </w:tcPr>
          <w:p w14:paraId="5EF59121" w14:textId="77777777" w:rsidR="00CC3BAC" w:rsidRPr="00FB20BD" w:rsidRDefault="00CC3BAC" w:rsidP="00F35A5E">
            <w:pPr>
              <w:pStyle w:val="TAH"/>
              <w:rPr>
                <w:rFonts w:eastAsia="MS Mincho"/>
              </w:rPr>
            </w:pPr>
            <w:r w:rsidRPr="00FB20BD">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CD9501" w14:textId="77777777" w:rsidR="00CC3BAC" w:rsidRPr="00FB20BD" w:rsidRDefault="00CC3BAC" w:rsidP="00F35A5E">
            <w:pPr>
              <w:pStyle w:val="TAH"/>
              <w:rPr>
                <w:rFonts w:eastAsia="MS Mincho"/>
              </w:rPr>
            </w:pPr>
            <w:r w:rsidRPr="00FB20BD">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2D9FE10" w14:textId="77777777" w:rsidR="00CC3BAC" w:rsidRPr="00FB20BD" w:rsidRDefault="00CC3BAC" w:rsidP="00F35A5E">
            <w:pPr>
              <w:pStyle w:val="TAH"/>
              <w:rPr>
                <w:rFonts w:eastAsia="MS Mincho"/>
              </w:rPr>
            </w:pPr>
            <w:r w:rsidRPr="00FB20BD">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1FF47638" w14:textId="77777777" w:rsidR="00CC3BAC" w:rsidRPr="00FB20BD" w:rsidRDefault="00CC3BAC" w:rsidP="00F35A5E">
            <w:pPr>
              <w:pStyle w:val="TAH"/>
              <w:rPr>
                <w:rFonts w:eastAsia="MS Mincho"/>
              </w:rPr>
            </w:pPr>
            <w:r w:rsidRPr="00FB20BD">
              <w:rPr>
                <w:rFonts w:eastAsia="MS Mincho"/>
              </w:rPr>
              <w:t>Condition</w:t>
            </w:r>
          </w:p>
        </w:tc>
      </w:tr>
      <w:tr w:rsidR="00CC3BAC" w:rsidRPr="00FB20BD" w14:paraId="252B90BF" w14:textId="77777777" w:rsidTr="00F35A5E">
        <w:tc>
          <w:tcPr>
            <w:tcW w:w="4535" w:type="dxa"/>
            <w:tcBorders>
              <w:top w:val="single" w:sz="4" w:space="0" w:color="auto"/>
              <w:left w:val="single" w:sz="4" w:space="0" w:color="auto"/>
              <w:bottom w:val="single" w:sz="4" w:space="0" w:color="auto"/>
              <w:right w:val="single" w:sz="4" w:space="0" w:color="auto"/>
            </w:tcBorders>
          </w:tcPr>
          <w:p w14:paraId="316D9285" w14:textId="77777777" w:rsidR="00CC3BAC" w:rsidRPr="00FB20BD" w:rsidRDefault="00CC3BAC" w:rsidP="00F35A5E">
            <w:pPr>
              <w:pStyle w:val="TAL"/>
              <w:rPr>
                <w:rFonts w:eastAsia="MS Mincho"/>
              </w:rPr>
            </w:pPr>
            <w:r w:rsidRPr="00FB20BD">
              <w:t xml:space="preserve">CellGroupConfig ::= </w:t>
            </w:r>
            <w:r w:rsidRPr="00FB20BD">
              <w:rPr>
                <w:snapToGrid w:val="0"/>
              </w:rPr>
              <w:t xml:space="preserve">SEQUENCE </w:t>
            </w:r>
            <w:r w:rsidRPr="00FB20BD">
              <w:t>{</w:t>
            </w:r>
          </w:p>
        </w:tc>
        <w:tc>
          <w:tcPr>
            <w:tcW w:w="2267" w:type="dxa"/>
            <w:tcBorders>
              <w:top w:val="single" w:sz="4" w:space="0" w:color="auto"/>
              <w:left w:val="single" w:sz="4" w:space="0" w:color="auto"/>
              <w:bottom w:val="single" w:sz="4" w:space="0" w:color="auto"/>
              <w:right w:val="single" w:sz="4" w:space="0" w:color="auto"/>
            </w:tcBorders>
          </w:tcPr>
          <w:p w14:paraId="539AC618" w14:textId="77777777" w:rsidR="00CC3BAC" w:rsidRPr="00FB20BD" w:rsidRDefault="00CC3BAC" w:rsidP="00F35A5E">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73AE5D68" w14:textId="77777777" w:rsidR="00CC3BAC" w:rsidRPr="00FB20BD" w:rsidRDefault="00CC3BAC" w:rsidP="00F35A5E">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0342650F" w14:textId="77777777" w:rsidR="00CC3BAC" w:rsidRPr="00FB20BD" w:rsidRDefault="00CC3BAC" w:rsidP="00F35A5E">
            <w:pPr>
              <w:pStyle w:val="TAL"/>
              <w:rPr>
                <w:rFonts w:eastAsia="MS Mincho"/>
              </w:rPr>
            </w:pPr>
          </w:p>
        </w:tc>
      </w:tr>
      <w:tr w:rsidR="00CC3BAC" w:rsidRPr="00FB20BD" w14:paraId="797C099D" w14:textId="77777777" w:rsidTr="00F35A5E">
        <w:tc>
          <w:tcPr>
            <w:tcW w:w="4535" w:type="dxa"/>
            <w:tcBorders>
              <w:top w:val="single" w:sz="4" w:space="0" w:color="auto"/>
              <w:left w:val="single" w:sz="4" w:space="0" w:color="auto"/>
              <w:bottom w:val="single" w:sz="4" w:space="0" w:color="auto"/>
              <w:right w:val="single" w:sz="4" w:space="0" w:color="auto"/>
            </w:tcBorders>
          </w:tcPr>
          <w:p w14:paraId="135CADE2" w14:textId="77777777" w:rsidR="00CC3BAC" w:rsidRPr="00FB20BD" w:rsidRDefault="00CC3BAC" w:rsidP="00F35A5E">
            <w:pPr>
              <w:pStyle w:val="TAL"/>
              <w:rPr>
                <w:rFonts w:eastAsia="MS Mincho"/>
              </w:rPr>
            </w:pPr>
            <w:r w:rsidRPr="00FB20BD">
              <w:rPr>
                <w:lang w:eastAsia="zh-CN"/>
              </w:rPr>
              <w:t xml:space="preserve">  uplinkTxSwitchingOption-r16</w:t>
            </w:r>
          </w:p>
        </w:tc>
        <w:tc>
          <w:tcPr>
            <w:tcW w:w="2267" w:type="dxa"/>
            <w:tcBorders>
              <w:top w:val="single" w:sz="4" w:space="0" w:color="auto"/>
              <w:left w:val="single" w:sz="4" w:space="0" w:color="auto"/>
              <w:bottom w:val="single" w:sz="4" w:space="0" w:color="auto"/>
              <w:right w:val="single" w:sz="4" w:space="0" w:color="auto"/>
            </w:tcBorders>
          </w:tcPr>
          <w:p w14:paraId="65876DF2" w14:textId="77777777" w:rsidR="00CC3BAC" w:rsidRPr="00FB20BD" w:rsidRDefault="00CC3BAC" w:rsidP="00F35A5E">
            <w:pPr>
              <w:pStyle w:val="TAL"/>
              <w:rPr>
                <w:rFonts w:eastAsia="MS Mincho"/>
              </w:rPr>
            </w:pPr>
            <w:r w:rsidRPr="00FB20BD">
              <w:rPr>
                <w:rFonts w:eastAsia="MS Mincho"/>
              </w:rPr>
              <w:t>switchedUL</w:t>
            </w:r>
          </w:p>
        </w:tc>
        <w:tc>
          <w:tcPr>
            <w:tcW w:w="1700" w:type="dxa"/>
            <w:tcBorders>
              <w:top w:val="single" w:sz="4" w:space="0" w:color="auto"/>
              <w:left w:val="single" w:sz="4" w:space="0" w:color="auto"/>
              <w:bottom w:val="single" w:sz="4" w:space="0" w:color="auto"/>
              <w:right w:val="single" w:sz="4" w:space="0" w:color="auto"/>
            </w:tcBorders>
          </w:tcPr>
          <w:p w14:paraId="1791DB9F" w14:textId="77777777" w:rsidR="00CC3BAC" w:rsidRPr="00FB20BD" w:rsidRDefault="00CC3BAC" w:rsidP="00F35A5E">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51A31C28" w14:textId="77777777" w:rsidR="00CC3BAC" w:rsidRPr="00FB20BD" w:rsidRDefault="00CC3BAC" w:rsidP="00F35A5E">
            <w:pPr>
              <w:pStyle w:val="TAL"/>
              <w:rPr>
                <w:rFonts w:eastAsia="MS Mincho"/>
              </w:rPr>
            </w:pPr>
            <w:r w:rsidRPr="00FB20BD">
              <w:rPr>
                <w:lang w:eastAsia="zh-CN"/>
              </w:rPr>
              <w:t>switchedUL OR Both</w:t>
            </w:r>
          </w:p>
        </w:tc>
      </w:tr>
      <w:tr w:rsidR="00CC3BAC" w:rsidRPr="00FB20BD" w14:paraId="4BEA1068" w14:textId="77777777" w:rsidTr="00F35A5E">
        <w:tc>
          <w:tcPr>
            <w:tcW w:w="4535" w:type="dxa"/>
            <w:tcBorders>
              <w:top w:val="single" w:sz="4" w:space="0" w:color="auto"/>
              <w:left w:val="single" w:sz="4" w:space="0" w:color="auto"/>
              <w:bottom w:val="single" w:sz="4" w:space="0" w:color="auto"/>
              <w:right w:val="single" w:sz="4" w:space="0" w:color="auto"/>
            </w:tcBorders>
          </w:tcPr>
          <w:p w14:paraId="2689B922" w14:textId="77777777" w:rsidR="00CC3BAC" w:rsidRPr="00FB20BD" w:rsidRDefault="00CC3BAC" w:rsidP="00F35A5E">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0C9012D0" w14:textId="77777777" w:rsidR="00CC3BAC" w:rsidRPr="00FB20BD" w:rsidRDefault="00CC3BAC" w:rsidP="00F35A5E">
            <w:pPr>
              <w:pStyle w:val="TAL"/>
              <w:rPr>
                <w:lang w:eastAsia="zh-CN"/>
              </w:rPr>
            </w:pPr>
            <w:r w:rsidRPr="00FB20BD">
              <w:rPr>
                <w:lang w:eastAsia="zh-CN"/>
              </w:rPr>
              <w:t>dualUL</w:t>
            </w:r>
          </w:p>
        </w:tc>
        <w:tc>
          <w:tcPr>
            <w:tcW w:w="1700" w:type="dxa"/>
            <w:tcBorders>
              <w:top w:val="single" w:sz="4" w:space="0" w:color="auto"/>
              <w:left w:val="single" w:sz="4" w:space="0" w:color="auto"/>
              <w:bottom w:val="single" w:sz="4" w:space="0" w:color="auto"/>
              <w:right w:val="single" w:sz="4" w:space="0" w:color="auto"/>
            </w:tcBorders>
          </w:tcPr>
          <w:p w14:paraId="0E2E77A7" w14:textId="77777777" w:rsidR="00CC3BAC" w:rsidRPr="00FB20BD" w:rsidRDefault="00CC3BAC" w:rsidP="00F35A5E">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27B0FD17" w14:textId="77777777" w:rsidR="00CC3BAC" w:rsidRPr="00FB20BD" w:rsidRDefault="00CC3BAC" w:rsidP="00F35A5E">
            <w:pPr>
              <w:pStyle w:val="TAL"/>
              <w:rPr>
                <w:lang w:eastAsia="zh-CN"/>
              </w:rPr>
            </w:pPr>
            <w:r w:rsidRPr="00FB20BD">
              <w:rPr>
                <w:lang w:eastAsia="zh-CN"/>
              </w:rPr>
              <w:t>dualUL</w:t>
            </w:r>
          </w:p>
        </w:tc>
      </w:tr>
      <w:tr w:rsidR="00CC3BAC" w:rsidRPr="00FB20BD" w14:paraId="7EA68403" w14:textId="77777777" w:rsidTr="00F35A5E">
        <w:tc>
          <w:tcPr>
            <w:tcW w:w="4535" w:type="dxa"/>
            <w:tcBorders>
              <w:top w:val="single" w:sz="4" w:space="0" w:color="auto"/>
              <w:left w:val="single" w:sz="4" w:space="0" w:color="auto"/>
              <w:bottom w:val="single" w:sz="4" w:space="0" w:color="auto"/>
              <w:right w:val="single" w:sz="4" w:space="0" w:color="auto"/>
            </w:tcBorders>
            <w:hideMark/>
          </w:tcPr>
          <w:p w14:paraId="6D843055" w14:textId="77777777" w:rsidR="00CC3BAC" w:rsidRPr="00FB20BD" w:rsidRDefault="00CC3BAC" w:rsidP="00F35A5E">
            <w:pPr>
              <w:pStyle w:val="TAL"/>
              <w:rPr>
                <w:rFonts w:eastAsia="MS Mincho"/>
              </w:rPr>
            </w:pPr>
            <w:r w:rsidRPr="00FB20BD">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033F22D2" w14:textId="77777777" w:rsidR="00CC3BAC" w:rsidRPr="00FB20BD" w:rsidRDefault="00CC3BAC" w:rsidP="00F35A5E">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2827822C" w14:textId="77777777" w:rsidR="00CC3BAC" w:rsidRPr="00FB20BD" w:rsidRDefault="00CC3BAC" w:rsidP="00F35A5E">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0EB98817" w14:textId="77777777" w:rsidR="00CC3BAC" w:rsidRPr="00FB20BD" w:rsidRDefault="00CC3BAC" w:rsidP="00F35A5E">
            <w:pPr>
              <w:pStyle w:val="TAL"/>
              <w:rPr>
                <w:rFonts w:eastAsia="MS Mincho"/>
              </w:rPr>
            </w:pPr>
          </w:p>
        </w:tc>
      </w:tr>
    </w:tbl>
    <w:p w14:paraId="552366FE" w14:textId="77777777" w:rsidR="00CC3BAC" w:rsidRPr="00FB20BD" w:rsidRDefault="00CC3BAC" w:rsidP="00CC3BAC"/>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C3BAC" w:rsidRPr="00FB20BD" w14:paraId="30770125" w14:textId="77777777" w:rsidTr="00F35A5E">
        <w:tc>
          <w:tcPr>
            <w:tcW w:w="3936" w:type="dxa"/>
            <w:tcBorders>
              <w:top w:val="single" w:sz="4" w:space="0" w:color="auto"/>
              <w:left w:val="single" w:sz="4" w:space="0" w:color="auto"/>
              <w:bottom w:val="single" w:sz="4" w:space="0" w:color="auto"/>
              <w:right w:val="single" w:sz="4" w:space="0" w:color="auto"/>
            </w:tcBorders>
            <w:hideMark/>
          </w:tcPr>
          <w:p w14:paraId="4A32FA83" w14:textId="77777777" w:rsidR="00CC3BAC" w:rsidRPr="00FB20BD" w:rsidRDefault="00CC3BAC" w:rsidP="00F35A5E">
            <w:pPr>
              <w:pStyle w:val="TAH"/>
            </w:pPr>
            <w:r w:rsidRPr="00FB20BD">
              <w:t>Condition</w:t>
            </w:r>
          </w:p>
        </w:tc>
        <w:tc>
          <w:tcPr>
            <w:tcW w:w="5811" w:type="dxa"/>
            <w:tcBorders>
              <w:top w:val="single" w:sz="4" w:space="0" w:color="auto"/>
              <w:left w:val="single" w:sz="4" w:space="0" w:color="auto"/>
              <w:bottom w:val="single" w:sz="4" w:space="0" w:color="auto"/>
              <w:right w:val="single" w:sz="4" w:space="0" w:color="auto"/>
            </w:tcBorders>
            <w:hideMark/>
          </w:tcPr>
          <w:p w14:paraId="20C13E12" w14:textId="77777777" w:rsidR="00CC3BAC" w:rsidRPr="00FB20BD" w:rsidRDefault="00CC3BAC" w:rsidP="00F35A5E">
            <w:pPr>
              <w:pStyle w:val="TAH"/>
            </w:pPr>
            <w:r w:rsidRPr="00FB20BD">
              <w:t>Explanation</w:t>
            </w:r>
          </w:p>
        </w:tc>
      </w:tr>
      <w:tr w:rsidR="00CC3BAC" w:rsidRPr="00FB20BD" w14:paraId="0A3F50DD" w14:textId="77777777" w:rsidTr="00F35A5E">
        <w:tc>
          <w:tcPr>
            <w:tcW w:w="3936" w:type="dxa"/>
            <w:tcBorders>
              <w:top w:val="single" w:sz="4" w:space="0" w:color="auto"/>
              <w:left w:val="single" w:sz="4" w:space="0" w:color="auto"/>
              <w:bottom w:val="single" w:sz="4" w:space="0" w:color="auto"/>
              <w:right w:val="single" w:sz="4" w:space="0" w:color="auto"/>
            </w:tcBorders>
          </w:tcPr>
          <w:p w14:paraId="6073C2A7" w14:textId="77777777" w:rsidR="00CC3BAC" w:rsidRPr="00FB20BD" w:rsidRDefault="00CC3BAC" w:rsidP="00F35A5E">
            <w:pPr>
              <w:pStyle w:val="TAL"/>
              <w:rPr>
                <w:lang w:eastAsia="zh-CN"/>
              </w:rPr>
            </w:pPr>
            <w:r w:rsidRPr="00FB20BD">
              <w:rPr>
                <w:lang w:eastAsia="zh-CN"/>
              </w:rPr>
              <w:t>switchedUL</w:t>
            </w:r>
          </w:p>
        </w:tc>
        <w:tc>
          <w:tcPr>
            <w:tcW w:w="5811" w:type="dxa"/>
            <w:tcBorders>
              <w:top w:val="single" w:sz="4" w:space="0" w:color="auto"/>
              <w:left w:val="single" w:sz="4" w:space="0" w:color="auto"/>
              <w:bottom w:val="single" w:sz="4" w:space="0" w:color="auto"/>
              <w:right w:val="single" w:sz="4" w:space="0" w:color="auto"/>
            </w:tcBorders>
          </w:tcPr>
          <w:p w14:paraId="53FF752E" w14:textId="77777777" w:rsidR="00CC3BAC" w:rsidRPr="00FB20BD" w:rsidRDefault="00CC3BAC" w:rsidP="00F35A5E">
            <w:pPr>
              <w:pStyle w:val="TAL"/>
              <w:rPr>
                <w:lang w:eastAsia="zh-CN"/>
              </w:rPr>
            </w:pPr>
            <w:r w:rsidRPr="00FB20BD">
              <w:rPr>
                <w:lang w:eastAsia="zh-CN"/>
              </w:rPr>
              <w:t>UE indicated supporting of switchedUL in uplinkTxSwitching-OptionSupport-r16</w:t>
            </w:r>
          </w:p>
        </w:tc>
      </w:tr>
      <w:tr w:rsidR="00CC3BAC" w:rsidRPr="00FB20BD" w14:paraId="6A230031" w14:textId="77777777" w:rsidTr="00F35A5E">
        <w:tc>
          <w:tcPr>
            <w:tcW w:w="3936" w:type="dxa"/>
            <w:tcBorders>
              <w:top w:val="single" w:sz="4" w:space="0" w:color="auto"/>
              <w:left w:val="single" w:sz="4" w:space="0" w:color="auto"/>
              <w:bottom w:val="single" w:sz="4" w:space="0" w:color="auto"/>
              <w:right w:val="single" w:sz="4" w:space="0" w:color="auto"/>
            </w:tcBorders>
            <w:shd w:val="clear" w:color="auto" w:fill="auto"/>
          </w:tcPr>
          <w:p w14:paraId="3A0DD805" w14:textId="77777777" w:rsidR="00CC3BAC" w:rsidRPr="00FB20BD" w:rsidRDefault="00CC3BAC" w:rsidP="00F35A5E">
            <w:pPr>
              <w:pStyle w:val="TAL"/>
              <w:rPr>
                <w:lang w:eastAsia="zh-CN"/>
              </w:rPr>
            </w:pPr>
            <w:r w:rsidRPr="00FB20BD">
              <w:rPr>
                <w:lang w:eastAsia="zh-CN"/>
              </w:rPr>
              <w:t>dualUL</w:t>
            </w:r>
          </w:p>
        </w:tc>
        <w:tc>
          <w:tcPr>
            <w:tcW w:w="5811" w:type="dxa"/>
            <w:tcBorders>
              <w:top w:val="single" w:sz="4" w:space="0" w:color="auto"/>
              <w:left w:val="single" w:sz="4" w:space="0" w:color="auto"/>
              <w:bottom w:val="single" w:sz="4" w:space="0" w:color="auto"/>
              <w:right w:val="single" w:sz="4" w:space="0" w:color="auto"/>
            </w:tcBorders>
          </w:tcPr>
          <w:p w14:paraId="40251853" w14:textId="77777777" w:rsidR="00CC3BAC" w:rsidRPr="00FB20BD" w:rsidRDefault="00CC3BAC" w:rsidP="00F35A5E">
            <w:pPr>
              <w:pStyle w:val="TAL"/>
              <w:rPr>
                <w:lang w:eastAsia="zh-CN"/>
              </w:rPr>
            </w:pPr>
            <w:r w:rsidRPr="00FB20BD">
              <w:rPr>
                <w:lang w:eastAsia="zh-CN"/>
              </w:rPr>
              <w:t>UE indicated supporting of dualUL in uplinkTxSwitching-OptionSupport-r16</w:t>
            </w:r>
          </w:p>
        </w:tc>
      </w:tr>
      <w:tr w:rsidR="00CC3BAC" w:rsidRPr="00FB20BD" w14:paraId="7F9D30B1" w14:textId="77777777" w:rsidTr="00F35A5E">
        <w:tc>
          <w:tcPr>
            <w:tcW w:w="3936" w:type="dxa"/>
            <w:tcBorders>
              <w:top w:val="single" w:sz="4" w:space="0" w:color="auto"/>
              <w:left w:val="single" w:sz="4" w:space="0" w:color="auto"/>
              <w:bottom w:val="single" w:sz="4" w:space="0" w:color="auto"/>
              <w:right w:val="single" w:sz="4" w:space="0" w:color="auto"/>
            </w:tcBorders>
          </w:tcPr>
          <w:p w14:paraId="5BCB420C" w14:textId="77777777" w:rsidR="00CC3BAC" w:rsidRPr="00FB20BD" w:rsidRDefault="00CC3BAC" w:rsidP="00F35A5E">
            <w:pPr>
              <w:pStyle w:val="TAL"/>
              <w:rPr>
                <w:lang w:eastAsia="zh-CN"/>
              </w:rPr>
            </w:pPr>
            <w:r w:rsidRPr="00FB20BD">
              <w:rPr>
                <w:lang w:eastAsia="zh-CN"/>
              </w:rPr>
              <w:t>Both</w:t>
            </w:r>
          </w:p>
        </w:tc>
        <w:tc>
          <w:tcPr>
            <w:tcW w:w="5811" w:type="dxa"/>
            <w:tcBorders>
              <w:top w:val="single" w:sz="4" w:space="0" w:color="auto"/>
              <w:left w:val="single" w:sz="4" w:space="0" w:color="auto"/>
              <w:bottom w:val="single" w:sz="4" w:space="0" w:color="auto"/>
              <w:right w:val="single" w:sz="4" w:space="0" w:color="auto"/>
            </w:tcBorders>
          </w:tcPr>
          <w:p w14:paraId="1FB1B5EE" w14:textId="77777777" w:rsidR="00CC3BAC" w:rsidRPr="00FB20BD" w:rsidRDefault="00CC3BAC" w:rsidP="00F35A5E">
            <w:pPr>
              <w:pStyle w:val="TAL"/>
              <w:rPr>
                <w:lang w:eastAsia="zh-CN"/>
              </w:rPr>
            </w:pPr>
            <w:r w:rsidRPr="00FB20BD">
              <w:rPr>
                <w:lang w:eastAsia="zh-CN"/>
              </w:rPr>
              <w:t>UE indicated supporting of both in uplinkTxSwitching-OptionSupport-r16</w:t>
            </w:r>
          </w:p>
        </w:tc>
      </w:tr>
    </w:tbl>
    <w:p w14:paraId="4C61F035" w14:textId="77777777" w:rsidR="00CC3BAC" w:rsidRPr="00FB20BD" w:rsidRDefault="00CC3BAC" w:rsidP="00CC3BAC">
      <w:pPr>
        <w:rPr>
          <w:rFonts w:eastAsia="MS Mincho"/>
        </w:rPr>
      </w:pPr>
    </w:p>
    <w:p w14:paraId="64490F79" w14:textId="77777777" w:rsidR="00CC3BAC" w:rsidRPr="00FB20BD" w:rsidRDefault="00CC3BAC" w:rsidP="00CC3BAC">
      <w:pPr>
        <w:pStyle w:val="TH"/>
      </w:pPr>
      <w:r w:rsidRPr="00FB20BD">
        <w:t xml:space="preserve">Table </w:t>
      </w:r>
      <w:r w:rsidRPr="00FB20BD">
        <w:rPr>
          <w:rFonts w:eastAsia="MS Mincho"/>
        </w:rPr>
        <w:t>6.3A.3.3.4.3-2</w:t>
      </w:r>
      <w:r w:rsidRPr="00FB20BD">
        <w:t>: 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C3BAC" w:rsidRPr="00FB20BD" w14:paraId="6E3AECFA" w14:textId="77777777" w:rsidTr="00F35A5E">
        <w:tc>
          <w:tcPr>
            <w:tcW w:w="9747" w:type="dxa"/>
            <w:gridSpan w:val="4"/>
            <w:tcBorders>
              <w:top w:val="single" w:sz="4" w:space="0" w:color="auto"/>
              <w:left w:val="single" w:sz="4" w:space="0" w:color="auto"/>
              <w:bottom w:val="single" w:sz="4" w:space="0" w:color="auto"/>
              <w:right w:val="single" w:sz="4" w:space="0" w:color="auto"/>
            </w:tcBorders>
            <w:hideMark/>
          </w:tcPr>
          <w:p w14:paraId="61E37636" w14:textId="77777777" w:rsidR="00CC3BAC" w:rsidRPr="00FB20BD" w:rsidRDefault="00CC3BAC" w:rsidP="00F35A5E">
            <w:pPr>
              <w:pStyle w:val="TAH"/>
            </w:pPr>
            <w:r w:rsidRPr="00FB20BD">
              <w:t>Derivation Path: 38.508-1[5], Table 4.6.3-167</w:t>
            </w:r>
          </w:p>
        </w:tc>
      </w:tr>
      <w:tr w:rsidR="00CC3BAC" w:rsidRPr="00FB20BD" w14:paraId="3E10E989" w14:textId="77777777" w:rsidTr="00F35A5E">
        <w:tc>
          <w:tcPr>
            <w:tcW w:w="4535" w:type="dxa"/>
            <w:tcBorders>
              <w:top w:val="single" w:sz="4" w:space="0" w:color="auto"/>
              <w:left w:val="single" w:sz="4" w:space="0" w:color="auto"/>
              <w:bottom w:val="single" w:sz="4" w:space="0" w:color="auto"/>
              <w:right w:val="single" w:sz="4" w:space="0" w:color="auto"/>
            </w:tcBorders>
            <w:hideMark/>
          </w:tcPr>
          <w:p w14:paraId="65A21A38" w14:textId="77777777" w:rsidR="00CC3BAC" w:rsidRPr="00FB20BD" w:rsidRDefault="00CC3BAC" w:rsidP="00F35A5E">
            <w:pPr>
              <w:pStyle w:val="TAH"/>
            </w:pPr>
            <w:r w:rsidRPr="00FB20BD">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6D4C9A9" w14:textId="77777777" w:rsidR="00CC3BAC" w:rsidRPr="00FB20BD" w:rsidRDefault="00CC3BAC" w:rsidP="00F35A5E">
            <w:pPr>
              <w:pStyle w:val="TAH"/>
            </w:pPr>
            <w:r w:rsidRPr="00FB20BD">
              <w:t>Value/remark</w:t>
            </w:r>
          </w:p>
        </w:tc>
        <w:tc>
          <w:tcPr>
            <w:tcW w:w="1700" w:type="dxa"/>
            <w:tcBorders>
              <w:top w:val="single" w:sz="4" w:space="0" w:color="auto"/>
              <w:left w:val="single" w:sz="4" w:space="0" w:color="auto"/>
              <w:bottom w:val="single" w:sz="4" w:space="0" w:color="auto"/>
              <w:right w:val="single" w:sz="4" w:space="0" w:color="auto"/>
            </w:tcBorders>
            <w:hideMark/>
          </w:tcPr>
          <w:p w14:paraId="7C4920C6" w14:textId="77777777" w:rsidR="00CC3BAC" w:rsidRPr="00FB20BD" w:rsidRDefault="00CC3BAC" w:rsidP="00F35A5E">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1C7B379B" w14:textId="77777777" w:rsidR="00CC3BAC" w:rsidRPr="00FB20BD" w:rsidRDefault="00CC3BAC" w:rsidP="00F35A5E">
            <w:pPr>
              <w:pStyle w:val="TAH"/>
            </w:pPr>
            <w:r w:rsidRPr="00FB20BD">
              <w:t>Condition</w:t>
            </w:r>
          </w:p>
        </w:tc>
      </w:tr>
      <w:tr w:rsidR="00CC3BAC" w:rsidRPr="00FB20BD" w14:paraId="53996FE4" w14:textId="77777777" w:rsidTr="00F35A5E">
        <w:tc>
          <w:tcPr>
            <w:tcW w:w="4535" w:type="dxa"/>
            <w:tcBorders>
              <w:top w:val="single" w:sz="4" w:space="0" w:color="auto"/>
              <w:left w:val="single" w:sz="4" w:space="0" w:color="auto"/>
              <w:bottom w:val="single" w:sz="4" w:space="0" w:color="auto"/>
              <w:right w:val="single" w:sz="4" w:space="0" w:color="auto"/>
            </w:tcBorders>
          </w:tcPr>
          <w:p w14:paraId="29DBF766" w14:textId="77777777" w:rsidR="00CC3BAC" w:rsidRPr="00FB20BD" w:rsidRDefault="00CC3BAC" w:rsidP="00F35A5E">
            <w:pPr>
              <w:pStyle w:val="TAL"/>
              <w:rPr>
                <w:lang w:eastAsia="zh-CN"/>
              </w:rPr>
            </w:pPr>
            <w:r w:rsidRPr="00FB20BD">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76AEDA98" w14:textId="77777777" w:rsidR="00CC3BAC" w:rsidRPr="00FB20BD" w:rsidRDefault="00CC3BAC" w:rsidP="00F35A5E">
            <w:pPr>
              <w:pStyle w:val="TAL"/>
            </w:pPr>
          </w:p>
        </w:tc>
        <w:tc>
          <w:tcPr>
            <w:tcW w:w="1700" w:type="dxa"/>
            <w:tcBorders>
              <w:top w:val="single" w:sz="4" w:space="0" w:color="auto"/>
              <w:left w:val="single" w:sz="4" w:space="0" w:color="auto"/>
              <w:bottom w:val="single" w:sz="4" w:space="0" w:color="auto"/>
              <w:right w:val="single" w:sz="4" w:space="0" w:color="auto"/>
            </w:tcBorders>
          </w:tcPr>
          <w:p w14:paraId="2D04F18E" w14:textId="77777777" w:rsidR="00CC3BAC" w:rsidRPr="00FB20BD" w:rsidRDefault="00CC3BAC" w:rsidP="00F35A5E">
            <w:pPr>
              <w:pStyle w:val="TAL"/>
            </w:pPr>
          </w:p>
        </w:tc>
        <w:tc>
          <w:tcPr>
            <w:tcW w:w="1245" w:type="dxa"/>
            <w:tcBorders>
              <w:top w:val="single" w:sz="4" w:space="0" w:color="auto"/>
              <w:left w:val="single" w:sz="4" w:space="0" w:color="auto"/>
              <w:bottom w:val="single" w:sz="4" w:space="0" w:color="auto"/>
              <w:right w:val="single" w:sz="4" w:space="0" w:color="auto"/>
            </w:tcBorders>
          </w:tcPr>
          <w:p w14:paraId="31B3A3A3" w14:textId="77777777" w:rsidR="00CC3BAC" w:rsidRPr="00FB20BD" w:rsidRDefault="00CC3BAC" w:rsidP="00F35A5E">
            <w:pPr>
              <w:pStyle w:val="TAL"/>
            </w:pPr>
          </w:p>
        </w:tc>
      </w:tr>
      <w:tr w:rsidR="00CC3BAC" w:rsidRPr="00FB20BD" w14:paraId="430C8AA6" w14:textId="77777777" w:rsidTr="00F35A5E">
        <w:tc>
          <w:tcPr>
            <w:tcW w:w="4535" w:type="dxa"/>
            <w:tcBorders>
              <w:top w:val="single" w:sz="4" w:space="0" w:color="auto"/>
              <w:left w:val="single" w:sz="4" w:space="0" w:color="auto"/>
              <w:bottom w:val="single" w:sz="4" w:space="0" w:color="auto"/>
              <w:right w:val="single" w:sz="4" w:space="0" w:color="auto"/>
            </w:tcBorders>
          </w:tcPr>
          <w:p w14:paraId="40666933" w14:textId="77777777" w:rsidR="00CC3BAC" w:rsidRPr="00FB20BD" w:rsidRDefault="00CC3BAC" w:rsidP="00F35A5E">
            <w:pPr>
              <w:pStyle w:val="TAL"/>
            </w:pPr>
            <w:r w:rsidRPr="00FB20BD">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33DEAE88" w14:textId="77777777" w:rsidR="00CC3BAC" w:rsidRPr="00FB20BD" w:rsidRDefault="00CC3BAC" w:rsidP="00F35A5E">
            <w:pPr>
              <w:pStyle w:val="TAL"/>
            </w:pPr>
          </w:p>
        </w:tc>
        <w:tc>
          <w:tcPr>
            <w:tcW w:w="1700" w:type="dxa"/>
            <w:tcBorders>
              <w:top w:val="single" w:sz="4" w:space="0" w:color="auto"/>
              <w:left w:val="single" w:sz="4" w:space="0" w:color="auto"/>
              <w:bottom w:val="single" w:sz="4" w:space="0" w:color="auto"/>
              <w:right w:val="single" w:sz="4" w:space="0" w:color="auto"/>
            </w:tcBorders>
          </w:tcPr>
          <w:p w14:paraId="00DA6B8E" w14:textId="77777777" w:rsidR="00CC3BAC" w:rsidRPr="00FB20BD" w:rsidRDefault="00CC3BAC" w:rsidP="00F35A5E">
            <w:pPr>
              <w:pStyle w:val="TAL"/>
            </w:pPr>
          </w:p>
        </w:tc>
        <w:tc>
          <w:tcPr>
            <w:tcW w:w="1245" w:type="dxa"/>
            <w:tcBorders>
              <w:top w:val="single" w:sz="4" w:space="0" w:color="auto"/>
              <w:left w:val="single" w:sz="4" w:space="0" w:color="auto"/>
              <w:bottom w:val="single" w:sz="4" w:space="0" w:color="auto"/>
              <w:right w:val="single" w:sz="4" w:space="0" w:color="auto"/>
            </w:tcBorders>
          </w:tcPr>
          <w:p w14:paraId="565CD963" w14:textId="77777777" w:rsidR="00CC3BAC" w:rsidRPr="00FB20BD" w:rsidRDefault="00CC3BAC" w:rsidP="00F35A5E">
            <w:pPr>
              <w:pStyle w:val="TAL"/>
            </w:pPr>
          </w:p>
        </w:tc>
      </w:tr>
      <w:tr w:rsidR="00CC3BAC" w:rsidRPr="00FB20BD" w14:paraId="38CA29D2" w14:textId="77777777" w:rsidTr="00F35A5E">
        <w:tc>
          <w:tcPr>
            <w:tcW w:w="4535" w:type="dxa"/>
            <w:tcBorders>
              <w:top w:val="single" w:sz="4" w:space="0" w:color="auto"/>
              <w:left w:val="single" w:sz="4" w:space="0" w:color="auto"/>
              <w:bottom w:val="single" w:sz="4" w:space="0" w:color="auto"/>
              <w:right w:val="single" w:sz="4" w:space="0" w:color="auto"/>
            </w:tcBorders>
          </w:tcPr>
          <w:p w14:paraId="532FE5E2" w14:textId="77777777" w:rsidR="00CC3BAC" w:rsidRPr="00FB20BD" w:rsidRDefault="00CC3BAC" w:rsidP="00F35A5E">
            <w:pPr>
              <w:pStyle w:val="TAL"/>
            </w:pPr>
            <w:r w:rsidRPr="00FB20BD">
              <w:t xml:space="preserve">    uplinkTxSwitching-r16 CHOICE {</w:t>
            </w:r>
          </w:p>
        </w:tc>
        <w:tc>
          <w:tcPr>
            <w:tcW w:w="2267" w:type="dxa"/>
            <w:tcBorders>
              <w:top w:val="single" w:sz="4" w:space="0" w:color="auto"/>
              <w:left w:val="single" w:sz="4" w:space="0" w:color="auto"/>
              <w:bottom w:val="single" w:sz="4" w:space="0" w:color="auto"/>
              <w:right w:val="single" w:sz="4" w:space="0" w:color="auto"/>
            </w:tcBorders>
          </w:tcPr>
          <w:p w14:paraId="6F92F84C" w14:textId="77777777" w:rsidR="00CC3BAC" w:rsidRPr="00FB20BD" w:rsidRDefault="00CC3BAC" w:rsidP="00F35A5E">
            <w:pPr>
              <w:pStyle w:val="TAL"/>
            </w:pPr>
          </w:p>
        </w:tc>
        <w:tc>
          <w:tcPr>
            <w:tcW w:w="1700" w:type="dxa"/>
            <w:tcBorders>
              <w:top w:val="single" w:sz="4" w:space="0" w:color="auto"/>
              <w:left w:val="single" w:sz="4" w:space="0" w:color="auto"/>
              <w:bottom w:val="single" w:sz="4" w:space="0" w:color="auto"/>
              <w:right w:val="single" w:sz="4" w:space="0" w:color="auto"/>
            </w:tcBorders>
          </w:tcPr>
          <w:p w14:paraId="744C7CB5" w14:textId="77777777" w:rsidR="00CC3BAC" w:rsidRPr="00FB20BD" w:rsidRDefault="00CC3BAC" w:rsidP="00F35A5E">
            <w:pPr>
              <w:pStyle w:val="TAL"/>
            </w:pPr>
          </w:p>
        </w:tc>
        <w:tc>
          <w:tcPr>
            <w:tcW w:w="1245" w:type="dxa"/>
            <w:tcBorders>
              <w:top w:val="single" w:sz="4" w:space="0" w:color="auto"/>
              <w:left w:val="single" w:sz="4" w:space="0" w:color="auto"/>
              <w:bottom w:val="single" w:sz="4" w:space="0" w:color="auto"/>
              <w:right w:val="single" w:sz="4" w:space="0" w:color="auto"/>
            </w:tcBorders>
          </w:tcPr>
          <w:p w14:paraId="35592AC2" w14:textId="77777777" w:rsidR="00CC3BAC" w:rsidRPr="00FB20BD" w:rsidRDefault="00CC3BAC" w:rsidP="00F35A5E">
            <w:pPr>
              <w:pStyle w:val="TAL"/>
            </w:pPr>
          </w:p>
        </w:tc>
      </w:tr>
      <w:tr w:rsidR="00CC3BAC" w:rsidRPr="00FB20BD" w14:paraId="7EA2A39A" w14:textId="77777777" w:rsidTr="00F35A5E">
        <w:tc>
          <w:tcPr>
            <w:tcW w:w="4535" w:type="dxa"/>
            <w:tcBorders>
              <w:top w:val="single" w:sz="4" w:space="0" w:color="auto"/>
              <w:left w:val="single" w:sz="4" w:space="0" w:color="auto"/>
              <w:bottom w:val="single" w:sz="4" w:space="0" w:color="auto"/>
              <w:right w:val="single" w:sz="4" w:space="0" w:color="auto"/>
            </w:tcBorders>
          </w:tcPr>
          <w:p w14:paraId="3EB332DC" w14:textId="77777777" w:rsidR="00CC3BAC" w:rsidRPr="00FB20BD" w:rsidRDefault="00CC3BAC" w:rsidP="00F35A5E">
            <w:pPr>
              <w:pStyle w:val="TAL"/>
              <w:rPr>
                <w:lang w:eastAsia="zh-CN"/>
              </w:rPr>
            </w:pPr>
            <w:r w:rsidRPr="00FB20BD">
              <w:rPr>
                <w:lang w:eastAsia="zh-CN"/>
              </w:rPr>
              <w:t xml:space="preserve">      setup </w:t>
            </w:r>
            <w:r w:rsidRPr="00FB20BD">
              <w:t>SEQUENCE {</w:t>
            </w:r>
          </w:p>
        </w:tc>
        <w:tc>
          <w:tcPr>
            <w:tcW w:w="2267" w:type="dxa"/>
            <w:tcBorders>
              <w:top w:val="single" w:sz="4" w:space="0" w:color="auto"/>
              <w:left w:val="single" w:sz="4" w:space="0" w:color="auto"/>
              <w:bottom w:val="single" w:sz="4" w:space="0" w:color="auto"/>
              <w:right w:val="single" w:sz="4" w:space="0" w:color="auto"/>
            </w:tcBorders>
          </w:tcPr>
          <w:p w14:paraId="7BB2E607" w14:textId="77777777" w:rsidR="00CC3BAC" w:rsidRPr="00FB20BD" w:rsidRDefault="00CC3BAC" w:rsidP="00F35A5E">
            <w:pPr>
              <w:pStyle w:val="TAL"/>
            </w:pPr>
          </w:p>
        </w:tc>
        <w:tc>
          <w:tcPr>
            <w:tcW w:w="1700" w:type="dxa"/>
            <w:tcBorders>
              <w:top w:val="single" w:sz="4" w:space="0" w:color="auto"/>
              <w:left w:val="single" w:sz="4" w:space="0" w:color="auto"/>
              <w:bottom w:val="single" w:sz="4" w:space="0" w:color="auto"/>
              <w:right w:val="single" w:sz="4" w:space="0" w:color="auto"/>
            </w:tcBorders>
          </w:tcPr>
          <w:p w14:paraId="192F9F05" w14:textId="77777777" w:rsidR="00CC3BAC" w:rsidRPr="00FB20BD" w:rsidRDefault="00CC3BAC" w:rsidP="00F35A5E">
            <w:pPr>
              <w:pStyle w:val="TAL"/>
            </w:pPr>
          </w:p>
        </w:tc>
        <w:tc>
          <w:tcPr>
            <w:tcW w:w="1245" w:type="dxa"/>
            <w:tcBorders>
              <w:top w:val="single" w:sz="4" w:space="0" w:color="auto"/>
              <w:left w:val="single" w:sz="4" w:space="0" w:color="auto"/>
              <w:bottom w:val="single" w:sz="4" w:space="0" w:color="auto"/>
              <w:right w:val="single" w:sz="4" w:space="0" w:color="auto"/>
            </w:tcBorders>
          </w:tcPr>
          <w:p w14:paraId="52F43BB0" w14:textId="77777777" w:rsidR="00CC3BAC" w:rsidRPr="00FB20BD" w:rsidRDefault="00CC3BAC" w:rsidP="00F35A5E">
            <w:pPr>
              <w:pStyle w:val="TAL"/>
            </w:pPr>
          </w:p>
        </w:tc>
      </w:tr>
      <w:tr w:rsidR="00CC3BAC" w:rsidRPr="00FB20BD" w14:paraId="4BE2A0F8" w14:textId="77777777" w:rsidTr="00F35A5E">
        <w:tc>
          <w:tcPr>
            <w:tcW w:w="4535" w:type="dxa"/>
            <w:tcBorders>
              <w:top w:val="single" w:sz="4" w:space="0" w:color="auto"/>
              <w:left w:val="single" w:sz="4" w:space="0" w:color="auto"/>
              <w:bottom w:val="single" w:sz="4" w:space="0" w:color="auto"/>
              <w:right w:val="single" w:sz="4" w:space="0" w:color="auto"/>
            </w:tcBorders>
          </w:tcPr>
          <w:p w14:paraId="406B54E3" w14:textId="77777777" w:rsidR="00CC3BAC" w:rsidRPr="00FB20BD" w:rsidRDefault="00CC3BAC" w:rsidP="00F35A5E">
            <w:pPr>
              <w:pStyle w:val="TAL"/>
              <w:rPr>
                <w:lang w:eastAsia="zh-CN"/>
              </w:rPr>
            </w:pPr>
            <w:r w:rsidRPr="00FB20BD">
              <w:rPr>
                <w:lang w:eastAsia="zh-CN"/>
              </w:rPr>
              <w:t xml:space="preserve">        uplinkTxSwitchingPeriodLocation-r16</w:t>
            </w:r>
          </w:p>
        </w:tc>
        <w:tc>
          <w:tcPr>
            <w:tcW w:w="2267" w:type="dxa"/>
            <w:tcBorders>
              <w:top w:val="single" w:sz="4" w:space="0" w:color="auto"/>
              <w:left w:val="single" w:sz="4" w:space="0" w:color="auto"/>
              <w:bottom w:val="single" w:sz="4" w:space="0" w:color="auto"/>
              <w:right w:val="single" w:sz="4" w:space="0" w:color="auto"/>
            </w:tcBorders>
          </w:tcPr>
          <w:p w14:paraId="70A471BD" w14:textId="77777777" w:rsidR="00CC3BAC" w:rsidRPr="00FB20BD" w:rsidRDefault="00CC3BAC" w:rsidP="00F35A5E">
            <w:pPr>
              <w:pStyle w:val="TAL"/>
            </w:pPr>
            <w:r w:rsidRPr="00FB20BD">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6FAC415D" w14:textId="77777777" w:rsidR="00CC3BAC" w:rsidRPr="00FB20BD" w:rsidRDefault="00CC3BAC" w:rsidP="00F35A5E">
            <w:pPr>
              <w:pStyle w:val="TAL"/>
            </w:pPr>
          </w:p>
        </w:tc>
        <w:tc>
          <w:tcPr>
            <w:tcW w:w="1245" w:type="dxa"/>
            <w:tcBorders>
              <w:top w:val="single" w:sz="4" w:space="0" w:color="auto"/>
              <w:left w:val="single" w:sz="4" w:space="0" w:color="auto"/>
              <w:bottom w:val="single" w:sz="4" w:space="0" w:color="auto"/>
              <w:right w:val="single" w:sz="4" w:space="0" w:color="auto"/>
            </w:tcBorders>
          </w:tcPr>
          <w:p w14:paraId="3E548798" w14:textId="77777777" w:rsidR="00CC3BAC" w:rsidRPr="00FB20BD" w:rsidRDefault="00CC3BAC" w:rsidP="00F35A5E">
            <w:pPr>
              <w:pStyle w:val="TAL"/>
            </w:pPr>
            <w:r w:rsidRPr="00FB20BD">
              <w:rPr>
                <w:lang w:eastAsia="zh-CN"/>
              </w:rPr>
              <w:t>PL</w:t>
            </w:r>
          </w:p>
        </w:tc>
      </w:tr>
      <w:tr w:rsidR="00CC3BAC" w:rsidRPr="00FB20BD" w14:paraId="7AA394BC" w14:textId="77777777" w:rsidTr="00F35A5E">
        <w:tc>
          <w:tcPr>
            <w:tcW w:w="4535" w:type="dxa"/>
            <w:tcBorders>
              <w:top w:val="single" w:sz="4" w:space="0" w:color="auto"/>
              <w:left w:val="single" w:sz="4" w:space="0" w:color="auto"/>
              <w:bottom w:val="single" w:sz="4" w:space="0" w:color="auto"/>
              <w:right w:val="single" w:sz="4" w:space="0" w:color="auto"/>
            </w:tcBorders>
          </w:tcPr>
          <w:p w14:paraId="50462043" w14:textId="77777777" w:rsidR="00CC3BAC" w:rsidRPr="00FB20BD" w:rsidRDefault="00CC3BAC" w:rsidP="00F35A5E">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2D507FD6" w14:textId="77777777" w:rsidR="00CC3BAC" w:rsidRPr="00FB20BD" w:rsidRDefault="00CC3BAC" w:rsidP="00F35A5E">
            <w:pPr>
              <w:pStyle w:val="TAL"/>
            </w:pPr>
            <w:r w:rsidRPr="00FB20BD">
              <w:rPr>
                <w:lang w:eastAsia="zh-CN"/>
              </w:rPr>
              <w:t>FALSE</w:t>
            </w:r>
          </w:p>
        </w:tc>
        <w:tc>
          <w:tcPr>
            <w:tcW w:w="1700" w:type="dxa"/>
            <w:tcBorders>
              <w:top w:val="single" w:sz="4" w:space="0" w:color="auto"/>
              <w:left w:val="single" w:sz="4" w:space="0" w:color="auto"/>
              <w:bottom w:val="single" w:sz="4" w:space="0" w:color="auto"/>
              <w:right w:val="single" w:sz="4" w:space="0" w:color="auto"/>
            </w:tcBorders>
          </w:tcPr>
          <w:p w14:paraId="0444F1E3" w14:textId="77777777" w:rsidR="00CC3BAC" w:rsidRPr="00FB20BD" w:rsidRDefault="00CC3BAC" w:rsidP="00F35A5E">
            <w:pPr>
              <w:pStyle w:val="TAL"/>
            </w:pPr>
          </w:p>
        </w:tc>
        <w:tc>
          <w:tcPr>
            <w:tcW w:w="1245" w:type="dxa"/>
            <w:tcBorders>
              <w:top w:val="single" w:sz="4" w:space="0" w:color="auto"/>
              <w:left w:val="single" w:sz="4" w:space="0" w:color="auto"/>
              <w:bottom w:val="single" w:sz="4" w:space="0" w:color="auto"/>
              <w:right w:val="single" w:sz="4" w:space="0" w:color="auto"/>
            </w:tcBorders>
          </w:tcPr>
          <w:p w14:paraId="64004D55" w14:textId="77777777" w:rsidR="00CC3BAC" w:rsidRPr="00FB20BD" w:rsidRDefault="00CC3BAC" w:rsidP="00F35A5E">
            <w:pPr>
              <w:pStyle w:val="TAL"/>
            </w:pPr>
            <w:r w:rsidRPr="00FB20BD">
              <w:rPr>
                <w:lang w:eastAsia="zh-CN"/>
              </w:rPr>
              <w:t>noPL</w:t>
            </w:r>
          </w:p>
        </w:tc>
      </w:tr>
      <w:tr w:rsidR="00CC3BAC" w:rsidRPr="00FB20BD" w14:paraId="4FB95F2C" w14:textId="77777777" w:rsidTr="00F35A5E">
        <w:tc>
          <w:tcPr>
            <w:tcW w:w="4535" w:type="dxa"/>
            <w:tcBorders>
              <w:top w:val="single" w:sz="4" w:space="0" w:color="auto"/>
              <w:left w:val="single" w:sz="4" w:space="0" w:color="auto"/>
              <w:bottom w:val="single" w:sz="4" w:space="0" w:color="auto"/>
              <w:right w:val="single" w:sz="4" w:space="0" w:color="auto"/>
            </w:tcBorders>
          </w:tcPr>
          <w:p w14:paraId="708DEED9" w14:textId="77777777" w:rsidR="00CC3BAC" w:rsidRPr="00FB20BD" w:rsidRDefault="00CC3BAC" w:rsidP="00F35A5E">
            <w:pPr>
              <w:pStyle w:val="TAL"/>
              <w:rPr>
                <w:lang w:eastAsia="zh-CN"/>
              </w:rPr>
            </w:pPr>
            <w:r w:rsidRPr="00FB20BD">
              <w:rPr>
                <w:lang w:eastAsia="zh-CN"/>
              </w:rPr>
              <w:t xml:space="preserve">        uplinkTxSwitchingCarrier-r16</w:t>
            </w:r>
          </w:p>
        </w:tc>
        <w:tc>
          <w:tcPr>
            <w:tcW w:w="2267" w:type="dxa"/>
            <w:tcBorders>
              <w:top w:val="single" w:sz="4" w:space="0" w:color="auto"/>
              <w:left w:val="single" w:sz="4" w:space="0" w:color="auto"/>
              <w:bottom w:val="single" w:sz="4" w:space="0" w:color="auto"/>
              <w:right w:val="single" w:sz="4" w:space="0" w:color="auto"/>
            </w:tcBorders>
          </w:tcPr>
          <w:p w14:paraId="1010F318" w14:textId="77777777" w:rsidR="00CC3BAC" w:rsidRPr="00FB20BD" w:rsidRDefault="00CC3BAC" w:rsidP="00F35A5E">
            <w:pPr>
              <w:pStyle w:val="TAL"/>
            </w:pPr>
            <w:r w:rsidRPr="00FB20BD">
              <w:rPr>
                <w:lang w:eastAsia="zh-CN"/>
              </w:rPr>
              <w:t>carrier1</w:t>
            </w:r>
          </w:p>
        </w:tc>
        <w:tc>
          <w:tcPr>
            <w:tcW w:w="1700" w:type="dxa"/>
            <w:tcBorders>
              <w:top w:val="single" w:sz="4" w:space="0" w:color="auto"/>
              <w:left w:val="single" w:sz="4" w:space="0" w:color="auto"/>
              <w:bottom w:val="single" w:sz="4" w:space="0" w:color="auto"/>
              <w:right w:val="single" w:sz="4" w:space="0" w:color="auto"/>
            </w:tcBorders>
          </w:tcPr>
          <w:p w14:paraId="754AA7B9" w14:textId="77777777" w:rsidR="00CC3BAC" w:rsidRPr="00FB20BD" w:rsidRDefault="00CC3BAC" w:rsidP="00F35A5E">
            <w:pPr>
              <w:pStyle w:val="TAL"/>
            </w:pPr>
          </w:p>
        </w:tc>
        <w:tc>
          <w:tcPr>
            <w:tcW w:w="1245" w:type="dxa"/>
            <w:tcBorders>
              <w:top w:val="single" w:sz="4" w:space="0" w:color="auto"/>
              <w:left w:val="single" w:sz="4" w:space="0" w:color="auto"/>
              <w:bottom w:val="single" w:sz="4" w:space="0" w:color="auto"/>
              <w:right w:val="single" w:sz="4" w:space="0" w:color="auto"/>
            </w:tcBorders>
          </w:tcPr>
          <w:p w14:paraId="4C115366" w14:textId="77777777" w:rsidR="00CC3BAC" w:rsidRPr="00FB20BD" w:rsidRDefault="00CC3BAC" w:rsidP="00F35A5E">
            <w:pPr>
              <w:pStyle w:val="TAL"/>
            </w:pPr>
            <w:r w:rsidRPr="00FB20BD">
              <w:rPr>
                <w:lang w:eastAsia="zh-CN"/>
              </w:rPr>
              <w:t>PCC</w:t>
            </w:r>
          </w:p>
        </w:tc>
      </w:tr>
      <w:tr w:rsidR="00CC3BAC" w:rsidRPr="00FB20BD" w14:paraId="6E41C383" w14:textId="77777777" w:rsidTr="00F35A5E">
        <w:tc>
          <w:tcPr>
            <w:tcW w:w="4535" w:type="dxa"/>
            <w:tcBorders>
              <w:top w:val="single" w:sz="4" w:space="0" w:color="auto"/>
              <w:left w:val="single" w:sz="4" w:space="0" w:color="auto"/>
              <w:bottom w:val="single" w:sz="4" w:space="0" w:color="auto"/>
              <w:right w:val="single" w:sz="4" w:space="0" w:color="auto"/>
            </w:tcBorders>
          </w:tcPr>
          <w:p w14:paraId="15850323" w14:textId="77777777" w:rsidR="00CC3BAC" w:rsidRPr="00FB20BD" w:rsidRDefault="00CC3BAC" w:rsidP="00F35A5E">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2AD61BA0" w14:textId="77777777" w:rsidR="00CC3BAC" w:rsidRPr="00FB20BD" w:rsidRDefault="00CC3BAC" w:rsidP="00F35A5E">
            <w:pPr>
              <w:pStyle w:val="TAL"/>
            </w:pPr>
            <w:r w:rsidRPr="00FB20BD">
              <w:rPr>
                <w:lang w:eastAsia="zh-CN"/>
              </w:rPr>
              <w:t>carrier2</w:t>
            </w:r>
          </w:p>
        </w:tc>
        <w:tc>
          <w:tcPr>
            <w:tcW w:w="1700" w:type="dxa"/>
            <w:tcBorders>
              <w:top w:val="single" w:sz="4" w:space="0" w:color="auto"/>
              <w:left w:val="single" w:sz="4" w:space="0" w:color="auto"/>
              <w:bottom w:val="single" w:sz="4" w:space="0" w:color="auto"/>
              <w:right w:val="single" w:sz="4" w:space="0" w:color="auto"/>
            </w:tcBorders>
          </w:tcPr>
          <w:p w14:paraId="72EE8EA8" w14:textId="77777777" w:rsidR="00CC3BAC" w:rsidRPr="00FB20BD" w:rsidRDefault="00CC3BAC" w:rsidP="00F35A5E">
            <w:pPr>
              <w:pStyle w:val="TAL"/>
            </w:pPr>
          </w:p>
        </w:tc>
        <w:tc>
          <w:tcPr>
            <w:tcW w:w="1245" w:type="dxa"/>
            <w:tcBorders>
              <w:top w:val="single" w:sz="4" w:space="0" w:color="auto"/>
              <w:left w:val="single" w:sz="4" w:space="0" w:color="auto"/>
              <w:bottom w:val="single" w:sz="4" w:space="0" w:color="auto"/>
              <w:right w:val="single" w:sz="4" w:space="0" w:color="auto"/>
            </w:tcBorders>
          </w:tcPr>
          <w:p w14:paraId="44E3B273" w14:textId="77777777" w:rsidR="00CC3BAC" w:rsidRPr="00FB20BD" w:rsidRDefault="00CC3BAC" w:rsidP="00F35A5E">
            <w:pPr>
              <w:pStyle w:val="TAL"/>
            </w:pPr>
            <w:r w:rsidRPr="00FB20BD">
              <w:rPr>
                <w:lang w:eastAsia="zh-CN"/>
              </w:rPr>
              <w:t>SCC</w:t>
            </w:r>
          </w:p>
        </w:tc>
      </w:tr>
      <w:tr w:rsidR="00CC3BAC" w:rsidRPr="00FB20BD" w14:paraId="3DFB03B6" w14:textId="77777777" w:rsidTr="00F35A5E">
        <w:tc>
          <w:tcPr>
            <w:tcW w:w="4535" w:type="dxa"/>
            <w:tcBorders>
              <w:top w:val="single" w:sz="4" w:space="0" w:color="auto"/>
              <w:left w:val="single" w:sz="4" w:space="0" w:color="auto"/>
              <w:bottom w:val="single" w:sz="4" w:space="0" w:color="auto"/>
              <w:right w:val="single" w:sz="4" w:space="0" w:color="auto"/>
            </w:tcBorders>
          </w:tcPr>
          <w:p w14:paraId="6BF65B58" w14:textId="77777777" w:rsidR="00CC3BAC" w:rsidRPr="00FB20BD" w:rsidRDefault="00CC3BAC" w:rsidP="00F35A5E">
            <w:pPr>
              <w:pStyle w:val="TAL"/>
              <w:rPr>
                <w:lang w:eastAsia="zh-CN"/>
              </w:rPr>
            </w:pPr>
            <w:r w:rsidRPr="00FB20BD">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51B2864" w14:textId="77777777" w:rsidR="00CC3BAC" w:rsidRPr="00FB20BD" w:rsidRDefault="00CC3BAC" w:rsidP="00F35A5E">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DE9740B" w14:textId="77777777" w:rsidR="00CC3BAC" w:rsidRPr="00FB20BD" w:rsidRDefault="00CC3BAC" w:rsidP="00F35A5E">
            <w:pPr>
              <w:pStyle w:val="TAL"/>
            </w:pPr>
          </w:p>
        </w:tc>
        <w:tc>
          <w:tcPr>
            <w:tcW w:w="1245" w:type="dxa"/>
            <w:tcBorders>
              <w:top w:val="single" w:sz="4" w:space="0" w:color="auto"/>
              <w:left w:val="single" w:sz="4" w:space="0" w:color="auto"/>
              <w:bottom w:val="single" w:sz="4" w:space="0" w:color="auto"/>
              <w:right w:val="single" w:sz="4" w:space="0" w:color="auto"/>
            </w:tcBorders>
          </w:tcPr>
          <w:p w14:paraId="6015C387" w14:textId="77777777" w:rsidR="00CC3BAC" w:rsidRPr="00FB20BD" w:rsidRDefault="00CC3BAC" w:rsidP="00F35A5E">
            <w:pPr>
              <w:pStyle w:val="TAL"/>
              <w:rPr>
                <w:lang w:eastAsia="zh-CN"/>
              </w:rPr>
            </w:pPr>
          </w:p>
        </w:tc>
      </w:tr>
      <w:tr w:rsidR="00CC3BAC" w:rsidRPr="00FB20BD" w14:paraId="2885697B" w14:textId="77777777" w:rsidTr="00F35A5E">
        <w:tc>
          <w:tcPr>
            <w:tcW w:w="4535" w:type="dxa"/>
            <w:tcBorders>
              <w:top w:val="single" w:sz="4" w:space="0" w:color="auto"/>
              <w:left w:val="single" w:sz="4" w:space="0" w:color="auto"/>
              <w:bottom w:val="single" w:sz="4" w:space="0" w:color="auto"/>
              <w:right w:val="single" w:sz="4" w:space="0" w:color="auto"/>
            </w:tcBorders>
          </w:tcPr>
          <w:p w14:paraId="61CA25A5" w14:textId="77777777" w:rsidR="00CC3BAC" w:rsidRPr="00FB20BD" w:rsidRDefault="00CC3BAC" w:rsidP="00F35A5E">
            <w:pPr>
              <w:pStyle w:val="TAL"/>
              <w:rPr>
                <w:lang w:eastAsia="zh-CN"/>
              </w:rPr>
            </w:pPr>
            <w:r w:rsidRPr="00FB20BD">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313248D" w14:textId="77777777" w:rsidR="00CC3BAC" w:rsidRPr="00FB20BD" w:rsidRDefault="00CC3BAC" w:rsidP="00F35A5E">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06E077F" w14:textId="77777777" w:rsidR="00CC3BAC" w:rsidRPr="00FB20BD" w:rsidRDefault="00CC3BAC" w:rsidP="00F35A5E">
            <w:pPr>
              <w:pStyle w:val="TAL"/>
            </w:pPr>
          </w:p>
        </w:tc>
        <w:tc>
          <w:tcPr>
            <w:tcW w:w="1245" w:type="dxa"/>
            <w:tcBorders>
              <w:top w:val="single" w:sz="4" w:space="0" w:color="auto"/>
              <w:left w:val="single" w:sz="4" w:space="0" w:color="auto"/>
              <w:bottom w:val="single" w:sz="4" w:space="0" w:color="auto"/>
              <w:right w:val="single" w:sz="4" w:space="0" w:color="auto"/>
            </w:tcBorders>
          </w:tcPr>
          <w:p w14:paraId="0822578D" w14:textId="77777777" w:rsidR="00CC3BAC" w:rsidRPr="00FB20BD" w:rsidRDefault="00CC3BAC" w:rsidP="00F35A5E">
            <w:pPr>
              <w:pStyle w:val="TAL"/>
              <w:rPr>
                <w:lang w:eastAsia="zh-CN"/>
              </w:rPr>
            </w:pPr>
          </w:p>
        </w:tc>
      </w:tr>
      <w:tr w:rsidR="00CC3BAC" w:rsidRPr="00FB20BD" w14:paraId="446E207C" w14:textId="77777777" w:rsidTr="00F35A5E">
        <w:tc>
          <w:tcPr>
            <w:tcW w:w="4535" w:type="dxa"/>
            <w:tcBorders>
              <w:top w:val="single" w:sz="4" w:space="0" w:color="auto"/>
              <w:left w:val="single" w:sz="4" w:space="0" w:color="auto"/>
              <w:bottom w:val="single" w:sz="4" w:space="0" w:color="auto"/>
              <w:right w:val="single" w:sz="4" w:space="0" w:color="auto"/>
            </w:tcBorders>
          </w:tcPr>
          <w:p w14:paraId="212C626F" w14:textId="77777777" w:rsidR="00CC3BAC" w:rsidRPr="00FB20BD" w:rsidRDefault="00CC3BAC" w:rsidP="00F35A5E">
            <w:pPr>
              <w:pStyle w:val="TAL"/>
              <w:rPr>
                <w:lang w:eastAsia="zh-CN"/>
              </w:rPr>
            </w:pPr>
            <w:r w:rsidRPr="00FB20BD">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EC9127E" w14:textId="77777777" w:rsidR="00CC3BAC" w:rsidRPr="00FB20BD" w:rsidRDefault="00CC3BAC" w:rsidP="00F35A5E">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2D74144" w14:textId="77777777" w:rsidR="00CC3BAC" w:rsidRPr="00FB20BD" w:rsidRDefault="00CC3BAC" w:rsidP="00F35A5E">
            <w:pPr>
              <w:pStyle w:val="TAL"/>
            </w:pPr>
          </w:p>
        </w:tc>
        <w:tc>
          <w:tcPr>
            <w:tcW w:w="1245" w:type="dxa"/>
            <w:tcBorders>
              <w:top w:val="single" w:sz="4" w:space="0" w:color="auto"/>
              <w:left w:val="single" w:sz="4" w:space="0" w:color="auto"/>
              <w:bottom w:val="single" w:sz="4" w:space="0" w:color="auto"/>
              <w:right w:val="single" w:sz="4" w:space="0" w:color="auto"/>
            </w:tcBorders>
          </w:tcPr>
          <w:p w14:paraId="56EFB135" w14:textId="77777777" w:rsidR="00CC3BAC" w:rsidRPr="00FB20BD" w:rsidRDefault="00CC3BAC" w:rsidP="00F35A5E">
            <w:pPr>
              <w:pStyle w:val="TAL"/>
              <w:rPr>
                <w:lang w:eastAsia="zh-CN"/>
              </w:rPr>
            </w:pPr>
          </w:p>
        </w:tc>
      </w:tr>
      <w:tr w:rsidR="00CC3BAC" w:rsidRPr="00FB20BD" w14:paraId="360728BF" w14:textId="77777777" w:rsidTr="00F35A5E">
        <w:tc>
          <w:tcPr>
            <w:tcW w:w="4535" w:type="dxa"/>
            <w:tcBorders>
              <w:top w:val="single" w:sz="4" w:space="0" w:color="auto"/>
              <w:left w:val="single" w:sz="4" w:space="0" w:color="auto"/>
              <w:bottom w:val="single" w:sz="4" w:space="0" w:color="auto"/>
              <w:right w:val="single" w:sz="4" w:space="0" w:color="auto"/>
            </w:tcBorders>
          </w:tcPr>
          <w:p w14:paraId="4FE113E8" w14:textId="77777777" w:rsidR="00CC3BAC" w:rsidRPr="00FB20BD" w:rsidRDefault="00CC3BAC" w:rsidP="00F35A5E">
            <w:pPr>
              <w:pStyle w:val="TAL"/>
              <w:rPr>
                <w:lang w:eastAsia="zh-CN"/>
              </w:rPr>
            </w:pPr>
            <w:r w:rsidRPr="00FB20BD">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8C5837A" w14:textId="77777777" w:rsidR="00CC3BAC" w:rsidRPr="00FB20BD" w:rsidRDefault="00CC3BAC" w:rsidP="00F35A5E">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C518AC8" w14:textId="77777777" w:rsidR="00CC3BAC" w:rsidRPr="00FB20BD" w:rsidRDefault="00CC3BAC" w:rsidP="00F35A5E">
            <w:pPr>
              <w:pStyle w:val="TAL"/>
            </w:pPr>
          </w:p>
        </w:tc>
        <w:tc>
          <w:tcPr>
            <w:tcW w:w="1245" w:type="dxa"/>
            <w:tcBorders>
              <w:top w:val="single" w:sz="4" w:space="0" w:color="auto"/>
              <w:left w:val="single" w:sz="4" w:space="0" w:color="auto"/>
              <w:bottom w:val="single" w:sz="4" w:space="0" w:color="auto"/>
              <w:right w:val="single" w:sz="4" w:space="0" w:color="auto"/>
            </w:tcBorders>
          </w:tcPr>
          <w:p w14:paraId="7F45DB9E" w14:textId="77777777" w:rsidR="00CC3BAC" w:rsidRPr="00FB20BD" w:rsidRDefault="00CC3BAC" w:rsidP="00F35A5E">
            <w:pPr>
              <w:pStyle w:val="TAL"/>
              <w:rPr>
                <w:lang w:eastAsia="zh-CN"/>
              </w:rPr>
            </w:pPr>
          </w:p>
        </w:tc>
      </w:tr>
    </w:tbl>
    <w:p w14:paraId="4BB2F40A" w14:textId="77777777" w:rsidR="00CC3BAC" w:rsidRPr="00FB20BD" w:rsidRDefault="00CC3BAC" w:rsidP="00CC3BAC">
      <w:pPr>
        <w:rPr>
          <w:rFonts w:eastAsia="MS Mincho"/>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C3BAC" w:rsidRPr="00FB20BD" w14:paraId="1FF86E0C" w14:textId="77777777" w:rsidTr="00F35A5E">
        <w:tc>
          <w:tcPr>
            <w:tcW w:w="3936" w:type="dxa"/>
            <w:tcBorders>
              <w:top w:val="single" w:sz="4" w:space="0" w:color="auto"/>
              <w:left w:val="single" w:sz="4" w:space="0" w:color="auto"/>
              <w:bottom w:val="single" w:sz="4" w:space="0" w:color="auto"/>
              <w:right w:val="single" w:sz="4" w:space="0" w:color="auto"/>
            </w:tcBorders>
            <w:hideMark/>
          </w:tcPr>
          <w:p w14:paraId="2B48F681" w14:textId="77777777" w:rsidR="00CC3BAC" w:rsidRPr="00FB20BD" w:rsidRDefault="00CC3BAC" w:rsidP="00F35A5E">
            <w:pPr>
              <w:pStyle w:val="TAH"/>
            </w:pPr>
            <w:r w:rsidRPr="00FB20BD">
              <w:t>Condition</w:t>
            </w:r>
          </w:p>
        </w:tc>
        <w:tc>
          <w:tcPr>
            <w:tcW w:w="5811" w:type="dxa"/>
            <w:tcBorders>
              <w:top w:val="single" w:sz="4" w:space="0" w:color="auto"/>
              <w:left w:val="single" w:sz="4" w:space="0" w:color="auto"/>
              <w:bottom w:val="single" w:sz="4" w:space="0" w:color="auto"/>
              <w:right w:val="single" w:sz="4" w:space="0" w:color="auto"/>
            </w:tcBorders>
            <w:hideMark/>
          </w:tcPr>
          <w:p w14:paraId="292588A8" w14:textId="77777777" w:rsidR="00CC3BAC" w:rsidRPr="00FB20BD" w:rsidRDefault="00CC3BAC" w:rsidP="00F35A5E">
            <w:pPr>
              <w:pStyle w:val="TAH"/>
            </w:pPr>
            <w:r w:rsidRPr="00FB20BD">
              <w:t>Explanation</w:t>
            </w:r>
          </w:p>
        </w:tc>
      </w:tr>
      <w:tr w:rsidR="00CC3BAC" w:rsidRPr="00FB20BD" w14:paraId="3E2B2BBA" w14:textId="77777777" w:rsidTr="00F35A5E">
        <w:tc>
          <w:tcPr>
            <w:tcW w:w="3936" w:type="dxa"/>
            <w:tcBorders>
              <w:top w:val="single" w:sz="4" w:space="0" w:color="auto"/>
              <w:left w:val="single" w:sz="4" w:space="0" w:color="auto"/>
              <w:bottom w:val="single" w:sz="4" w:space="0" w:color="auto"/>
              <w:right w:val="single" w:sz="4" w:space="0" w:color="auto"/>
            </w:tcBorders>
            <w:hideMark/>
          </w:tcPr>
          <w:p w14:paraId="18A2941C" w14:textId="77777777" w:rsidR="00CC3BAC" w:rsidRPr="00FB20BD" w:rsidRDefault="00CC3BAC" w:rsidP="00F35A5E">
            <w:pPr>
              <w:pStyle w:val="TAL"/>
            </w:pPr>
            <w:r w:rsidRPr="00FB20BD">
              <w:t>PL</w:t>
            </w:r>
          </w:p>
        </w:tc>
        <w:tc>
          <w:tcPr>
            <w:tcW w:w="5811" w:type="dxa"/>
            <w:tcBorders>
              <w:top w:val="single" w:sz="4" w:space="0" w:color="auto"/>
              <w:left w:val="single" w:sz="4" w:space="0" w:color="auto"/>
              <w:bottom w:val="single" w:sz="4" w:space="0" w:color="auto"/>
              <w:right w:val="single" w:sz="4" w:space="0" w:color="auto"/>
            </w:tcBorders>
          </w:tcPr>
          <w:p w14:paraId="3018B02B" w14:textId="77777777" w:rsidR="00CC3BAC" w:rsidRPr="00FB20BD" w:rsidRDefault="00CC3BAC" w:rsidP="00F35A5E">
            <w:pPr>
              <w:pStyle w:val="TAL"/>
            </w:pPr>
            <w:r w:rsidRPr="00FB20BD">
              <w:rPr>
                <w:lang w:eastAsia="sv-SE"/>
              </w:rPr>
              <w:t>The location of UL Tx switching period is configured in this carrier</w:t>
            </w:r>
          </w:p>
        </w:tc>
      </w:tr>
      <w:tr w:rsidR="00CC3BAC" w:rsidRPr="00FB20BD" w14:paraId="2921CA53" w14:textId="77777777" w:rsidTr="00F35A5E">
        <w:tc>
          <w:tcPr>
            <w:tcW w:w="3936" w:type="dxa"/>
            <w:tcBorders>
              <w:top w:val="single" w:sz="4" w:space="0" w:color="auto"/>
              <w:left w:val="single" w:sz="4" w:space="0" w:color="auto"/>
              <w:bottom w:val="single" w:sz="4" w:space="0" w:color="auto"/>
              <w:right w:val="single" w:sz="4" w:space="0" w:color="auto"/>
            </w:tcBorders>
            <w:hideMark/>
          </w:tcPr>
          <w:p w14:paraId="19394AB3" w14:textId="77777777" w:rsidR="00CC3BAC" w:rsidRPr="00FB20BD" w:rsidRDefault="00CC3BAC" w:rsidP="00F35A5E">
            <w:pPr>
              <w:pStyle w:val="TAL"/>
            </w:pPr>
            <w:r w:rsidRPr="00FB20BD">
              <w:t>noPL</w:t>
            </w:r>
          </w:p>
        </w:tc>
        <w:tc>
          <w:tcPr>
            <w:tcW w:w="5811" w:type="dxa"/>
            <w:tcBorders>
              <w:top w:val="single" w:sz="4" w:space="0" w:color="auto"/>
              <w:left w:val="single" w:sz="4" w:space="0" w:color="auto"/>
              <w:bottom w:val="single" w:sz="4" w:space="0" w:color="auto"/>
              <w:right w:val="single" w:sz="4" w:space="0" w:color="auto"/>
            </w:tcBorders>
          </w:tcPr>
          <w:p w14:paraId="45F37D7C" w14:textId="77777777" w:rsidR="00CC3BAC" w:rsidRPr="00FB20BD" w:rsidRDefault="00CC3BAC" w:rsidP="00F35A5E">
            <w:pPr>
              <w:pStyle w:val="TAL"/>
            </w:pPr>
            <w:r w:rsidRPr="00FB20BD">
              <w:rPr>
                <w:lang w:eastAsia="sv-SE"/>
              </w:rPr>
              <w:t>The location of UL Tx switching period is not configured in this carrier</w:t>
            </w:r>
          </w:p>
        </w:tc>
      </w:tr>
    </w:tbl>
    <w:p w14:paraId="105BA88C" w14:textId="77777777" w:rsidR="00CC3BAC" w:rsidRPr="00FB20BD" w:rsidRDefault="00CC3BAC" w:rsidP="00CC3BAC">
      <w:pPr>
        <w:rPr>
          <w:rFonts w:eastAsia="MS Mincho"/>
        </w:rPr>
      </w:pPr>
    </w:p>
    <w:p w14:paraId="275DC6E5" w14:textId="77777777" w:rsidR="00CC3BAC" w:rsidRPr="00FB20BD" w:rsidRDefault="00CC3BAC" w:rsidP="00CC3BAC">
      <w:pPr>
        <w:pStyle w:val="TH"/>
      </w:pPr>
      <w:r w:rsidRPr="00FB20BD">
        <w:t>Table 6.3A.3.3.4.3-3: FrequencyInfoUL-SIB for inter-band CA</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1843"/>
        <w:gridCol w:w="1276"/>
        <w:gridCol w:w="3119"/>
      </w:tblGrid>
      <w:tr w:rsidR="00CC3BAC" w:rsidRPr="00FB20BD" w14:paraId="58F99E3C" w14:textId="77777777" w:rsidTr="00F35A5E">
        <w:tc>
          <w:tcPr>
            <w:tcW w:w="9635" w:type="dxa"/>
            <w:gridSpan w:val="4"/>
          </w:tcPr>
          <w:p w14:paraId="53A41655" w14:textId="77777777" w:rsidR="00CC3BAC" w:rsidRPr="00FB20BD" w:rsidRDefault="00CC3BAC" w:rsidP="00F35A5E">
            <w:pPr>
              <w:pStyle w:val="TAL"/>
            </w:pPr>
            <w:r w:rsidRPr="00FB20BD">
              <w:t>Derivation Path: TS 38.508-1 [5] Table 4.6.3-62 FrequencyInfoUL-SIB</w:t>
            </w:r>
          </w:p>
        </w:tc>
      </w:tr>
      <w:tr w:rsidR="00CC3BAC" w:rsidRPr="00FB20BD" w14:paraId="3D6CF478" w14:textId="77777777" w:rsidTr="00F35A5E">
        <w:tc>
          <w:tcPr>
            <w:tcW w:w="3397" w:type="dxa"/>
            <w:tcBorders>
              <w:bottom w:val="single" w:sz="4" w:space="0" w:color="auto"/>
            </w:tcBorders>
          </w:tcPr>
          <w:p w14:paraId="7B383817" w14:textId="77777777" w:rsidR="00CC3BAC" w:rsidRPr="00FB20BD" w:rsidRDefault="00CC3BAC" w:rsidP="00F35A5E">
            <w:pPr>
              <w:pStyle w:val="TAH"/>
            </w:pPr>
            <w:r w:rsidRPr="00FB20BD">
              <w:t>Information Element</w:t>
            </w:r>
          </w:p>
        </w:tc>
        <w:tc>
          <w:tcPr>
            <w:tcW w:w="1843" w:type="dxa"/>
          </w:tcPr>
          <w:p w14:paraId="36CCB175" w14:textId="77777777" w:rsidR="00CC3BAC" w:rsidRPr="00FB20BD" w:rsidRDefault="00CC3BAC" w:rsidP="00F35A5E">
            <w:pPr>
              <w:pStyle w:val="TAH"/>
            </w:pPr>
            <w:r w:rsidRPr="00FB20BD">
              <w:t>Value/remark</w:t>
            </w:r>
          </w:p>
        </w:tc>
        <w:tc>
          <w:tcPr>
            <w:tcW w:w="1276" w:type="dxa"/>
          </w:tcPr>
          <w:p w14:paraId="65C0ACF1" w14:textId="77777777" w:rsidR="00CC3BAC" w:rsidRPr="00FB20BD" w:rsidRDefault="00CC3BAC" w:rsidP="00F35A5E">
            <w:pPr>
              <w:pStyle w:val="TAH"/>
            </w:pPr>
            <w:r w:rsidRPr="00FB20BD">
              <w:t>Comment</w:t>
            </w:r>
          </w:p>
        </w:tc>
        <w:tc>
          <w:tcPr>
            <w:tcW w:w="3119" w:type="dxa"/>
          </w:tcPr>
          <w:p w14:paraId="2BB798C8" w14:textId="77777777" w:rsidR="00CC3BAC" w:rsidRPr="00FB20BD" w:rsidRDefault="00CC3BAC" w:rsidP="00F35A5E">
            <w:pPr>
              <w:pStyle w:val="TAH"/>
            </w:pPr>
            <w:r w:rsidRPr="00FB20BD">
              <w:t>Condition</w:t>
            </w:r>
          </w:p>
        </w:tc>
      </w:tr>
      <w:tr w:rsidR="00CC3BAC" w:rsidRPr="00FB20BD" w14:paraId="0AE51A17" w14:textId="77777777" w:rsidTr="00F35A5E">
        <w:tc>
          <w:tcPr>
            <w:tcW w:w="3397" w:type="dxa"/>
            <w:tcBorders>
              <w:bottom w:val="single" w:sz="4" w:space="0" w:color="auto"/>
            </w:tcBorders>
          </w:tcPr>
          <w:p w14:paraId="17EB61D5" w14:textId="77777777" w:rsidR="00CC3BAC" w:rsidRPr="00FB20BD" w:rsidRDefault="00CC3BAC" w:rsidP="00F35A5E">
            <w:pPr>
              <w:pStyle w:val="TAL"/>
            </w:pPr>
            <w:r w:rsidRPr="00FB20BD">
              <w:t>p-Max</w:t>
            </w:r>
          </w:p>
        </w:tc>
        <w:tc>
          <w:tcPr>
            <w:tcW w:w="1843" w:type="dxa"/>
          </w:tcPr>
          <w:p w14:paraId="3C14F1BC" w14:textId="77777777" w:rsidR="00CC3BAC" w:rsidRPr="00FB20BD" w:rsidRDefault="00CC3BAC" w:rsidP="00F35A5E">
            <w:pPr>
              <w:pStyle w:val="TAL"/>
            </w:pPr>
            <w:r w:rsidRPr="00FB20BD">
              <w:t>23</w:t>
            </w:r>
          </w:p>
        </w:tc>
        <w:tc>
          <w:tcPr>
            <w:tcW w:w="1276" w:type="dxa"/>
          </w:tcPr>
          <w:p w14:paraId="0A8A8C79" w14:textId="77777777" w:rsidR="00CC3BAC" w:rsidRPr="00FB20BD" w:rsidRDefault="00CC3BAC" w:rsidP="00F35A5E">
            <w:pPr>
              <w:pStyle w:val="TAL"/>
            </w:pPr>
          </w:p>
        </w:tc>
        <w:tc>
          <w:tcPr>
            <w:tcW w:w="3119" w:type="dxa"/>
          </w:tcPr>
          <w:p w14:paraId="003BA2E7" w14:textId="77777777" w:rsidR="00CC3BAC" w:rsidRPr="00FB20BD" w:rsidRDefault="00CC3BAC" w:rsidP="00F35A5E">
            <w:pPr>
              <w:pStyle w:val="TAL"/>
              <w:rPr>
                <w:rFonts w:eastAsia="Malgun Gothic"/>
              </w:rPr>
            </w:pPr>
          </w:p>
        </w:tc>
      </w:tr>
    </w:tbl>
    <w:p w14:paraId="1226913E" w14:textId="77777777" w:rsidR="00CC3BAC" w:rsidRPr="00FB20BD" w:rsidRDefault="00CC3BAC" w:rsidP="00CC3BAC"/>
    <w:p w14:paraId="6C9EB1CE" w14:textId="77777777" w:rsidR="00CC3BAC" w:rsidRPr="00FB20BD" w:rsidRDefault="00CC3BAC" w:rsidP="00CC3BAC">
      <w:pPr>
        <w:pStyle w:val="TH"/>
      </w:pPr>
      <w:r w:rsidRPr="00FB20BD">
        <w:t>Table 6.3A.3.3.4.3-4: FrequencyInfoUL for inter-band CA</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1843"/>
        <w:gridCol w:w="1276"/>
        <w:gridCol w:w="3119"/>
      </w:tblGrid>
      <w:tr w:rsidR="00CC3BAC" w:rsidRPr="00FB20BD" w14:paraId="7CE702B5" w14:textId="77777777" w:rsidTr="00F35A5E">
        <w:tc>
          <w:tcPr>
            <w:tcW w:w="9635" w:type="dxa"/>
            <w:gridSpan w:val="4"/>
          </w:tcPr>
          <w:p w14:paraId="1F1828EE" w14:textId="77777777" w:rsidR="00CC3BAC" w:rsidRPr="00FB20BD" w:rsidRDefault="00CC3BAC" w:rsidP="00F35A5E">
            <w:pPr>
              <w:pStyle w:val="TAL"/>
            </w:pPr>
            <w:r w:rsidRPr="00FB20BD">
              <w:t>Derivation Path: TS 38.508-1 [5] Table 4.6.3-61 FrequencyInfoUL</w:t>
            </w:r>
          </w:p>
        </w:tc>
      </w:tr>
      <w:tr w:rsidR="00CC3BAC" w:rsidRPr="00FB20BD" w14:paraId="691810AB" w14:textId="77777777" w:rsidTr="00F35A5E">
        <w:tc>
          <w:tcPr>
            <w:tcW w:w="3397" w:type="dxa"/>
            <w:tcBorders>
              <w:bottom w:val="single" w:sz="4" w:space="0" w:color="auto"/>
            </w:tcBorders>
          </w:tcPr>
          <w:p w14:paraId="455FC833" w14:textId="77777777" w:rsidR="00CC3BAC" w:rsidRPr="00FB20BD" w:rsidRDefault="00CC3BAC" w:rsidP="00F35A5E">
            <w:pPr>
              <w:pStyle w:val="TAH"/>
            </w:pPr>
            <w:r w:rsidRPr="00FB20BD">
              <w:t>Information Element</w:t>
            </w:r>
          </w:p>
        </w:tc>
        <w:tc>
          <w:tcPr>
            <w:tcW w:w="1843" w:type="dxa"/>
          </w:tcPr>
          <w:p w14:paraId="06901C7B" w14:textId="77777777" w:rsidR="00CC3BAC" w:rsidRPr="00FB20BD" w:rsidRDefault="00CC3BAC" w:rsidP="00F35A5E">
            <w:pPr>
              <w:pStyle w:val="TAH"/>
            </w:pPr>
            <w:r w:rsidRPr="00FB20BD">
              <w:t>Value/remark</w:t>
            </w:r>
          </w:p>
        </w:tc>
        <w:tc>
          <w:tcPr>
            <w:tcW w:w="1276" w:type="dxa"/>
          </w:tcPr>
          <w:p w14:paraId="61A146E4" w14:textId="77777777" w:rsidR="00CC3BAC" w:rsidRPr="00FB20BD" w:rsidRDefault="00CC3BAC" w:rsidP="00F35A5E">
            <w:pPr>
              <w:pStyle w:val="TAH"/>
            </w:pPr>
            <w:r w:rsidRPr="00FB20BD">
              <w:t>Comment</w:t>
            </w:r>
          </w:p>
        </w:tc>
        <w:tc>
          <w:tcPr>
            <w:tcW w:w="3119" w:type="dxa"/>
          </w:tcPr>
          <w:p w14:paraId="0329791D" w14:textId="77777777" w:rsidR="00CC3BAC" w:rsidRPr="00FB20BD" w:rsidRDefault="00CC3BAC" w:rsidP="00F35A5E">
            <w:pPr>
              <w:pStyle w:val="TAH"/>
            </w:pPr>
            <w:r w:rsidRPr="00FB20BD">
              <w:t>Condition</w:t>
            </w:r>
          </w:p>
        </w:tc>
      </w:tr>
      <w:tr w:rsidR="00CC3BAC" w:rsidRPr="00FB20BD" w14:paraId="4C5DE67A" w14:textId="77777777" w:rsidTr="00F35A5E">
        <w:tc>
          <w:tcPr>
            <w:tcW w:w="3397" w:type="dxa"/>
            <w:tcBorders>
              <w:bottom w:val="single" w:sz="4" w:space="0" w:color="auto"/>
            </w:tcBorders>
          </w:tcPr>
          <w:p w14:paraId="5B4466BC" w14:textId="77777777" w:rsidR="00CC3BAC" w:rsidRPr="00FB20BD" w:rsidRDefault="00CC3BAC" w:rsidP="00F35A5E">
            <w:pPr>
              <w:pStyle w:val="TAL"/>
            </w:pPr>
            <w:r w:rsidRPr="00FB20BD">
              <w:t>p-Max</w:t>
            </w:r>
          </w:p>
        </w:tc>
        <w:tc>
          <w:tcPr>
            <w:tcW w:w="1843" w:type="dxa"/>
          </w:tcPr>
          <w:p w14:paraId="6A261961" w14:textId="77777777" w:rsidR="00CC3BAC" w:rsidRPr="00FB20BD" w:rsidRDefault="00CC3BAC" w:rsidP="00F35A5E">
            <w:pPr>
              <w:pStyle w:val="TAL"/>
            </w:pPr>
            <w:r w:rsidRPr="00FB20BD">
              <w:t>23</w:t>
            </w:r>
          </w:p>
        </w:tc>
        <w:tc>
          <w:tcPr>
            <w:tcW w:w="1276" w:type="dxa"/>
          </w:tcPr>
          <w:p w14:paraId="52A88B55" w14:textId="77777777" w:rsidR="00CC3BAC" w:rsidRPr="00FB20BD" w:rsidRDefault="00CC3BAC" w:rsidP="00F35A5E">
            <w:pPr>
              <w:pStyle w:val="TAL"/>
            </w:pPr>
          </w:p>
        </w:tc>
        <w:tc>
          <w:tcPr>
            <w:tcW w:w="3119" w:type="dxa"/>
          </w:tcPr>
          <w:p w14:paraId="26F627B4" w14:textId="77777777" w:rsidR="00CC3BAC" w:rsidRPr="00FB20BD" w:rsidRDefault="00CC3BAC" w:rsidP="00F35A5E">
            <w:pPr>
              <w:pStyle w:val="TAL"/>
              <w:rPr>
                <w:rFonts w:eastAsia="Malgun Gothic"/>
              </w:rPr>
            </w:pPr>
          </w:p>
        </w:tc>
      </w:tr>
    </w:tbl>
    <w:p w14:paraId="495FB81A" w14:textId="77777777" w:rsidR="00CC3BAC" w:rsidRPr="00FB20BD" w:rsidRDefault="00CC3BAC" w:rsidP="00CC3BAC"/>
    <w:p w14:paraId="782698DB" w14:textId="77777777" w:rsidR="00CC3BAC" w:rsidRPr="00FB20BD" w:rsidRDefault="00CC3BAC" w:rsidP="00CC3BAC">
      <w:pPr>
        <w:sectPr w:rsidR="00CC3BAC" w:rsidRPr="00FB20BD" w:rsidSect="00A535B5">
          <w:pgSz w:w="11906" w:h="16838"/>
          <w:pgMar w:top="1418" w:right="1134" w:bottom="1134" w:left="1134" w:header="851" w:footer="340" w:gutter="0"/>
          <w:cols w:space="708"/>
          <w:docGrid w:linePitch="360"/>
        </w:sectPr>
      </w:pPr>
    </w:p>
    <w:p w14:paraId="7BC2FA79" w14:textId="77777777" w:rsidR="00CC3BAC" w:rsidRPr="00FB20BD" w:rsidRDefault="00CC3BAC" w:rsidP="00CC3BAC">
      <w:pPr>
        <w:pStyle w:val="H6"/>
        <w:rPr>
          <w:rFonts w:eastAsia="SimSun"/>
          <w:lang w:eastAsia="zh-CN"/>
        </w:rPr>
      </w:pPr>
      <w:r w:rsidRPr="00FB20BD">
        <w:rPr>
          <w:rFonts w:eastAsia="SimSun"/>
          <w:lang w:eastAsia="zh-CN"/>
        </w:rPr>
        <w:t>6.3A.3.3.5</w:t>
      </w:r>
      <w:r w:rsidRPr="00FB20BD">
        <w:rPr>
          <w:rFonts w:eastAsia="SimSun"/>
          <w:lang w:eastAsia="zh-CN"/>
        </w:rPr>
        <w:tab/>
        <w:t>Test requirement</w:t>
      </w:r>
    </w:p>
    <w:p w14:paraId="020FE9F9" w14:textId="77777777" w:rsidR="00CC3BAC" w:rsidRPr="00FB20BD" w:rsidRDefault="00CC3BAC" w:rsidP="00CC3BAC">
      <w:pPr>
        <w:rPr>
          <w:strike/>
          <w:lang w:eastAsia="zh-CN"/>
        </w:rPr>
      </w:pPr>
      <w:r w:rsidRPr="00FB20BD">
        <w:rPr>
          <w:lang w:eastAsia="zh-CN"/>
        </w:rPr>
        <w:t xml:space="preserve">The requirement for the power of carrier 1 measured in step 1.6, 1.9, 2.6, 2.9 of the test procedure and the power of carrier 2 measured in step 1.7 and 2.7 shall not exceed the values specified in table 6.3A.3.3.5-1. </w:t>
      </w:r>
    </w:p>
    <w:p w14:paraId="378FAC3B" w14:textId="77777777" w:rsidR="00CC3BAC" w:rsidRPr="00FB20BD" w:rsidRDefault="00CC3BAC" w:rsidP="00CC3BAC">
      <w:pPr>
        <w:pStyle w:val="TH"/>
        <w:rPr>
          <w:lang w:eastAsia="zh-CN"/>
        </w:rPr>
      </w:pPr>
      <w:r w:rsidRPr="00FB20BD">
        <w:rPr>
          <w:lang w:eastAsia="zh-CN"/>
        </w:rPr>
        <w:t>Table 6.3A.3.3.5-1: Time mask for 2Tx-2Tx switching between two uplink carriers (On power)</w:t>
      </w:r>
    </w:p>
    <w:tbl>
      <w:tblPr>
        <w:tblW w:w="12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8"/>
        <w:gridCol w:w="9879"/>
      </w:tblGrid>
      <w:tr w:rsidR="00CC3BAC" w:rsidRPr="00FB20BD" w14:paraId="2D83817D" w14:textId="77777777" w:rsidTr="00B54C0D">
        <w:trPr>
          <w:trHeight w:val="424"/>
          <w:jc w:val="center"/>
        </w:trPr>
        <w:tc>
          <w:tcPr>
            <w:tcW w:w="2168" w:type="dxa"/>
            <w:tcBorders>
              <w:top w:val="single" w:sz="4" w:space="0" w:color="auto"/>
              <w:left w:val="single" w:sz="4" w:space="0" w:color="auto"/>
              <w:right w:val="single" w:sz="4" w:space="0" w:color="auto"/>
            </w:tcBorders>
          </w:tcPr>
          <w:p w14:paraId="1DCF24CF" w14:textId="77777777" w:rsidR="00CC3BAC" w:rsidRPr="00FB20BD" w:rsidRDefault="00CC3BAC" w:rsidP="00F35A5E">
            <w:pPr>
              <w:pStyle w:val="TAH"/>
            </w:pPr>
          </w:p>
        </w:tc>
        <w:tc>
          <w:tcPr>
            <w:tcW w:w="9879" w:type="dxa"/>
            <w:tcBorders>
              <w:top w:val="single" w:sz="4" w:space="0" w:color="auto"/>
              <w:left w:val="single" w:sz="4" w:space="0" w:color="auto"/>
              <w:right w:val="single" w:sz="4" w:space="0" w:color="auto"/>
            </w:tcBorders>
            <w:hideMark/>
          </w:tcPr>
          <w:p w14:paraId="2EC3EDB8" w14:textId="77777777" w:rsidR="00CC3BAC" w:rsidRPr="00FB20BD" w:rsidRDefault="00CC3BAC" w:rsidP="00F35A5E">
            <w:pPr>
              <w:pStyle w:val="TAH"/>
            </w:pPr>
            <w:r w:rsidRPr="00FB20BD">
              <w:t>Measured output power</w:t>
            </w:r>
          </w:p>
        </w:tc>
      </w:tr>
      <w:tr w:rsidR="00CC3BAC" w:rsidRPr="00FB20BD" w14:paraId="24BB04AA" w14:textId="77777777" w:rsidTr="00B54C0D">
        <w:trPr>
          <w:jc w:val="center"/>
        </w:trPr>
        <w:tc>
          <w:tcPr>
            <w:tcW w:w="2168" w:type="dxa"/>
            <w:tcBorders>
              <w:top w:val="single" w:sz="4" w:space="0" w:color="auto"/>
              <w:left w:val="single" w:sz="4" w:space="0" w:color="auto"/>
              <w:bottom w:val="single" w:sz="4" w:space="0" w:color="auto"/>
              <w:right w:val="single" w:sz="4" w:space="0" w:color="auto"/>
            </w:tcBorders>
            <w:hideMark/>
          </w:tcPr>
          <w:p w14:paraId="290B637D" w14:textId="77777777" w:rsidR="00CC3BAC" w:rsidRPr="00FB20BD" w:rsidRDefault="00CC3BAC" w:rsidP="00F35A5E">
            <w:pPr>
              <w:pStyle w:val="TAC"/>
            </w:pPr>
            <w:r w:rsidRPr="00FB20BD">
              <w:t>Transmit ON power</w:t>
            </w:r>
          </w:p>
        </w:tc>
        <w:tc>
          <w:tcPr>
            <w:tcW w:w="9879" w:type="dxa"/>
            <w:tcBorders>
              <w:top w:val="single" w:sz="4" w:space="0" w:color="auto"/>
              <w:left w:val="single" w:sz="4" w:space="0" w:color="auto"/>
              <w:bottom w:val="single" w:sz="4" w:space="0" w:color="auto"/>
              <w:right w:val="single" w:sz="4" w:space="0" w:color="auto"/>
            </w:tcBorders>
          </w:tcPr>
          <w:p w14:paraId="34F48C66" w14:textId="77777777" w:rsidR="00CC3BAC" w:rsidRPr="00FB20BD" w:rsidRDefault="00CC3BAC" w:rsidP="00F35A5E">
            <w:pPr>
              <w:pStyle w:val="TAC"/>
            </w:pPr>
            <w:r w:rsidRPr="00FB20BD">
              <w:t>Same as Test ID 1 of Table 6.2D.2.5-1 as appropriate</w:t>
            </w:r>
          </w:p>
        </w:tc>
      </w:tr>
      <w:tr w:rsidR="00CC3BAC" w:rsidRPr="00FB20BD" w14:paraId="0BDE9942" w14:textId="77777777" w:rsidTr="00B54C0D">
        <w:trPr>
          <w:jc w:val="center"/>
        </w:trPr>
        <w:tc>
          <w:tcPr>
            <w:tcW w:w="12047" w:type="dxa"/>
            <w:gridSpan w:val="2"/>
            <w:tcBorders>
              <w:top w:val="single" w:sz="4" w:space="0" w:color="auto"/>
              <w:left w:val="single" w:sz="4" w:space="0" w:color="auto"/>
              <w:bottom w:val="single" w:sz="4" w:space="0" w:color="auto"/>
              <w:right w:val="single" w:sz="4" w:space="0" w:color="auto"/>
            </w:tcBorders>
          </w:tcPr>
          <w:p w14:paraId="35AEBEE8" w14:textId="77777777" w:rsidR="00CC3BAC" w:rsidRPr="00FB20BD" w:rsidRDefault="00CC3BAC" w:rsidP="00F35A5E">
            <w:pPr>
              <w:pStyle w:val="TAN"/>
            </w:pPr>
            <w:r w:rsidRPr="00FB20BD">
              <w:t>NOTE1:</w:t>
            </w:r>
            <w:r w:rsidRPr="00FB20BD">
              <w:tab/>
            </w:r>
            <w:r w:rsidRPr="00FB20BD">
              <w:rPr>
                <w:szCs w:val="22"/>
              </w:rPr>
              <w:t xml:space="preserve">TT </w:t>
            </w:r>
            <w:r w:rsidRPr="00FB20BD">
              <w:t>or each frequency and channel bandwidth of Transmit ON power is specified in Table 6.2A.2.1.5-3</w:t>
            </w:r>
          </w:p>
        </w:tc>
      </w:tr>
    </w:tbl>
    <w:p w14:paraId="57BB096D" w14:textId="77777777" w:rsidR="00B54C0D" w:rsidRPr="00FB20BD" w:rsidRDefault="00B54C0D" w:rsidP="00B54C0D"/>
    <w:p w14:paraId="3D65751D" w14:textId="77777777" w:rsidR="00B54C0D" w:rsidRPr="00FB20BD" w:rsidRDefault="00B54C0D" w:rsidP="00B54C0D">
      <w:pPr>
        <w:pStyle w:val="Heading4"/>
        <w:rPr>
          <w:rFonts w:eastAsia="MS Mincho"/>
        </w:rPr>
      </w:pPr>
      <w:r w:rsidRPr="00FB20BD">
        <w:rPr>
          <w:rFonts w:eastAsia="MS Mincho"/>
        </w:rPr>
        <w:t>6.3A.3.4</w:t>
      </w:r>
      <w:r w:rsidRPr="00FB20BD">
        <w:rPr>
          <w:rFonts w:eastAsia="MS Mincho"/>
        </w:rPr>
        <w:tab/>
        <w:t>Time mask for switching between one uplink band with one transmit antenna connector and one uplink band with two transmit antenna connectors (3UL CA)</w:t>
      </w:r>
    </w:p>
    <w:p w14:paraId="784A9D31" w14:textId="77777777" w:rsidR="00B54C0D" w:rsidRPr="00FB20BD" w:rsidRDefault="00B54C0D" w:rsidP="00B54C0D">
      <w:pPr>
        <w:pStyle w:val="H6"/>
      </w:pPr>
      <w:r w:rsidRPr="00FB20BD">
        <w:t>6.3A.3.4.1</w:t>
      </w:r>
      <w:r w:rsidRPr="00FB20BD">
        <w:tab/>
        <w:t>Test purpose</w:t>
      </w:r>
    </w:p>
    <w:p w14:paraId="617D61D3" w14:textId="77777777" w:rsidR="00B54C0D" w:rsidRPr="00FB20BD" w:rsidRDefault="00B54C0D" w:rsidP="00B54C0D">
      <w:r w:rsidRPr="00FB20BD">
        <w:t>To verify that the time mask for switching between one uplink band with one transmit antenna connector and one uplink band with two transmit antenna connectors meets the requirements given in 6.3A.3.0.3.4.</w:t>
      </w:r>
    </w:p>
    <w:p w14:paraId="221ED3C4" w14:textId="77777777" w:rsidR="00B54C0D" w:rsidRPr="00FB20BD" w:rsidRDefault="00B54C0D" w:rsidP="00B54C0D">
      <w:pPr>
        <w:rPr>
          <w:rFonts w:eastAsia="MS Mincho"/>
        </w:rPr>
      </w:pPr>
      <w:r w:rsidRPr="00FB20BD">
        <w:rPr>
          <w:rFonts w:eastAsia="MS Mincho"/>
        </w:rPr>
        <w:t xml:space="preserve">The time mask for switching between </w:t>
      </w:r>
      <w:r w:rsidRPr="00FB20BD">
        <w:t>one uplink band with one transmit antenna connector and one uplink band with two transmit antenna connectors</w:t>
      </w:r>
      <w:r w:rsidRPr="00FB20BD">
        <w:rPr>
          <w:rFonts w:eastAsia="MS Mincho"/>
        </w:rPr>
        <w:t xml:space="preserve"> defines the transient period(s) allowed when the capability </w:t>
      </w:r>
      <w:r w:rsidRPr="00FB20BD">
        <w:rPr>
          <w:rFonts w:eastAsia="MS Mincho"/>
          <w:i/>
        </w:rPr>
        <w:t>uplinkTxSwitchingPeriod</w:t>
      </w:r>
      <w:r w:rsidRPr="00FB20BD">
        <w:rPr>
          <w:rFonts w:eastAsia="MS Mincho"/>
        </w:rPr>
        <w:t xml:space="preserve"> is present.</w:t>
      </w:r>
    </w:p>
    <w:p w14:paraId="13AEC033" w14:textId="77777777" w:rsidR="00B54C0D" w:rsidRPr="00FB20BD" w:rsidRDefault="00B54C0D" w:rsidP="00B54C0D">
      <w:pPr>
        <w:pStyle w:val="H6"/>
      </w:pPr>
      <w:r w:rsidRPr="00FB20BD">
        <w:t>6.3A.3.4.2</w:t>
      </w:r>
      <w:r w:rsidRPr="00FB20BD">
        <w:tab/>
        <w:t>Test applicability</w:t>
      </w:r>
    </w:p>
    <w:p w14:paraId="32102EA2" w14:textId="77777777" w:rsidR="00B54C0D" w:rsidRPr="00FB20BD" w:rsidRDefault="00B54C0D" w:rsidP="00B54C0D">
      <w:pPr>
        <w:rPr>
          <w:rFonts w:eastAsia="MS Mincho"/>
        </w:rPr>
      </w:pPr>
      <w:r w:rsidRPr="00FB20BD">
        <w:rPr>
          <w:rFonts w:eastAsia="MS Mincho"/>
        </w:rPr>
        <w:t xml:space="preserve">This test case applies to all types of NR UE release 17 and forward that support 3UL inter-band CA with intra-band contiguous CA and </w:t>
      </w:r>
      <w:r w:rsidRPr="00FB20BD">
        <w:t>dynamic UL 1Tx-2Tx switching</w:t>
      </w:r>
      <w:r w:rsidRPr="00FB20BD">
        <w:rPr>
          <w:rFonts w:eastAsia="MS Mincho"/>
        </w:rPr>
        <w:t>.</w:t>
      </w:r>
    </w:p>
    <w:p w14:paraId="31D9C8FB" w14:textId="77777777" w:rsidR="00B54C0D" w:rsidRPr="00FB20BD" w:rsidRDefault="00B54C0D" w:rsidP="00B54C0D">
      <w:pPr>
        <w:pStyle w:val="H6"/>
      </w:pPr>
      <w:r w:rsidRPr="00FB20BD">
        <w:t>6.3A.3.4.3</w:t>
      </w:r>
      <w:r w:rsidRPr="00FB20BD">
        <w:tab/>
        <w:t>Minimum conformance requirements</w:t>
      </w:r>
    </w:p>
    <w:p w14:paraId="0B000DA5" w14:textId="77777777" w:rsidR="00B54C0D" w:rsidRPr="00FB20BD" w:rsidRDefault="00B54C0D" w:rsidP="00B54C0D">
      <w:pPr>
        <w:rPr>
          <w:rFonts w:eastAsia="MS Mincho"/>
        </w:rPr>
      </w:pPr>
      <w:r w:rsidRPr="00FB20BD">
        <w:rPr>
          <w:rFonts w:eastAsia="MS Mincho"/>
        </w:rPr>
        <w:t>The minimum conformance requirements are defined in clause 6.3A.3.0.3.4.</w:t>
      </w:r>
    </w:p>
    <w:p w14:paraId="1C1818DC" w14:textId="77777777" w:rsidR="00B54C0D" w:rsidRPr="00FB20BD" w:rsidRDefault="00B54C0D" w:rsidP="00B54C0D">
      <w:pPr>
        <w:pStyle w:val="H6"/>
      </w:pPr>
      <w:r w:rsidRPr="00FB20BD">
        <w:t>6.3A.3.4.4</w:t>
      </w:r>
      <w:r w:rsidRPr="00FB20BD">
        <w:tab/>
        <w:t>Test description</w:t>
      </w:r>
    </w:p>
    <w:p w14:paraId="637E5FF3" w14:textId="77777777" w:rsidR="00B54C0D" w:rsidRPr="00FB20BD" w:rsidRDefault="00B54C0D" w:rsidP="00B54C0D">
      <w:pPr>
        <w:pStyle w:val="H6"/>
      </w:pPr>
      <w:r w:rsidRPr="00FB20BD">
        <w:t>6.3A.3.4.4.1</w:t>
      </w:r>
      <w:r w:rsidRPr="00FB20BD">
        <w:tab/>
        <w:t>Initial condition</w:t>
      </w:r>
    </w:p>
    <w:p w14:paraId="0233D7AE" w14:textId="77777777" w:rsidR="00B54C0D" w:rsidRPr="00FB20BD" w:rsidRDefault="00B54C0D" w:rsidP="00B54C0D">
      <w:pPr>
        <w:rPr>
          <w:rFonts w:eastAsia="MS Mincho"/>
        </w:rPr>
      </w:pPr>
      <w:r w:rsidRPr="00FB20BD">
        <w:rPr>
          <w:rFonts w:eastAsia="MS Mincho"/>
        </w:rPr>
        <w:t>Initial conditions are a set of test configurations the UE needs to be tested in and the steps for the SS to take with the UE to reach the correct measurement state.</w:t>
      </w:r>
    </w:p>
    <w:p w14:paraId="19E5DEFE" w14:textId="77777777" w:rsidR="00B54C0D" w:rsidRPr="00FB20BD" w:rsidRDefault="00B54C0D" w:rsidP="00B54C0D">
      <w:r w:rsidRPr="00FB20BD">
        <w:rPr>
          <w:rFonts w:eastAsia="MS Mincho"/>
        </w:rPr>
        <w:t>The initial test configurations consist of environmental conditions, test frequencies, test channel bandwidths and sub-carrier spacing based on NR CA configuration specified in 5.5A. All of these configurations shall be tested with applicable test parameters for each CA configuration, and are shown in table 6.3A.3.4.4.1-1. The details of the uplink reference measurement channels (RMCs) are specified in Annexe A.2 and A.3. Configurations of PDSCH and PDCCH before measurement are specified in Annex C.2.</w:t>
      </w:r>
    </w:p>
    <w:p w14:paraId="22A87345" w14:textId="3DDBBB71" w:rsidR="00B54C0D" w:rsidRPr="00FB20BD" w:rsidRDefault="00B54C0D" w:rsidP="00B54C0D">
      <w:pPr>
        <w:pStyle w:val="TH"/>
        <w:rPr>
          <w:rFonts w:eastAsia="MS Mincho"/>
        </w:rPr>
      </w:pPr>
      <w:r w:rsidRPr="00FB20BD">
        <w:rPr>
          <w:rFonts w:eastAsia="MS Mincho"/>
        </w:rPr>
        <w:t>Table 6.3A.3.4.4.1-1: Test Configuration Table for inter-band CA with intra-band contiguous CA Uplink switchi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8"/>
        <w:gridCol w:w="3889"/>
        <w:gridCol w:w="3184"/>
        <w:gridCol w:w="2861"/>
        <w:gridCol w:w="2744"/>
      </w:tblGrid>
      <w:tr w:rsidR="00B54C0D" w:rsidRPr="00FB20BD" w14:paraId="40C35509" w14:textId="77777777" w:rsidTr="00952000">
        <w:tc>
          <w:tcPr>
            <w:tcW w:w="5000" w:type="pct"/>
            <w:gridSpan w:val="5"/>
            <w:tcBorders>
              <w:top w:val="single" w:sz="4" w:space="0" w:color="auto"/>
              <w:left w:val="single" w:sz="4" w:space="0" w:color="auto"/>
              <w:bottom w:val="single" w:sz="4" w:space="0" w:color="auto"/>
              <w:right w:val="single" w:sz="4" w:space="0" w:color="auto"/>
            </w:tcBorders>
            <w:hideMark/>
          </w:tcPr>
          <w:p w14:paraId="335AE300" w14:textId="77777777" w:rsidR="00B54C0D" w:rsidRPr="00FB20BD" w:rsidRDefault="00B54C0D" w:rsidP="00952000">
            <w:pPr>
              <w:pStyle w:val="TAH"/>
              <w:rPr>
                <w:rFonts w:eastAsia="MS Mincho"/>
              </w:rPr>
            </w:pPr>
            <w:r w:rsidRPr="00FB20BD">
              <w:rPr>
                <w:rFonts w:eastAsia="MS Mincho"/>
              </w:rPr>
              <w:t>Initial Conditions</w:t>
            </w:r>
          </w:p>
        </w:tc>
      </w:tr>
      <w:tr w:rsidR="00B54C0D" w:rsidRPr="00FB20BD" w14:paraId="1F0C5328" w14:textId="77777777" w:rsidTr="00952000">
        <w:tc>
          <w:tcPr>
            <w:tcW w:w="1922" w:type="pct"/>
            <w:gridSpan w:val="2"/>
            <w:tcBorders>
              <w:top w:val="single" w:sz="4" w:space="0" w:color="auto"/>
              <w:left w:val="single" w:sz="4" w:space="0" w:color="auto"/>
              <w:bottom w:val="single" w:sz="4" w:space="0" w:color="auto"/>
              <w:right w:val="single" w:sz="4" w:space="0" w:color="auto"/>
            </w:tcBorders>
            <w:hideMark/>
          </w:tcPr>
          <w:p w14:paraId="20A2128A" w14:textId="77777777" w:rsidR="00B54C0D" w:rsidRPr="00FB20BD" w:rsidRDefault="00B54C0D" w:rsidP="00952000">
            <w:pPr>
              <w:pStyle w:val="TAL"/>
              <w:rPr>
                <w:rFonts w:eastAsia="MS Mincho"/>
              </w:rPr>
            </w:pPr>
            <w:r w:rsidRPr="00FB20BD">
              <w:rPr>
                <w:rFonts w:eastAsia="MS Mincho"/>
              </w:rPr>
              <w:t>Test Environment as specified in TS 38.508-1 [5] subclause 4.1</w:t>
            </w:r>
          </w:p>
        </w:tc>
        <w:tc>
          <w:tcPr>
            <w:tcW w:w="3078" w:type="pct"/>
            <w:gridSpan w:val="3"/>
            <w:tcBorders>
              <w:top w:val="single" w:sz="4" w:space="0" w:color="auto"/>
              <w:left w:val="single" w:sz="4" w:space="0" w:color="auto"/>
              <w:bottom w:val="single" w:sz="4" w:space="0" w:color="auto"/>
              <w:right w:val="single" w:sz="4" w:space="0" w:color="auto"/>
            </w:tcBorders>
            <w:hideMark/>
          </w:tcPr>
          <w:p w14:paraId="04ADEA90" w14:textId="77777777" w:rsidR="00B54C0D" w:rsidRPr="00FB20BD" w:rsidRDefault="00B54C0D" w:rsidP="00952000">
            <w:pPr>
              <w:pStyle w:val="TAL"/>
              <w:rPr>
                <w:rFonts w:eastAsia="MS Mincho"/>
              </w:rPr>
            </w:pPr>
            <w:r w:rsidRPr="00FB20BD">
              <w:rPr>
                <w:rFonts w:eastAsia="MS Mincho"/>
              </w:rPr>
              <w:t>Normal</w:t>
            </w:r>
          </w:p>
        </w:tc>
      </w:tr>
      <w:tr w:rsidR="00B54C0D" w:rsidRPr="00FB20BD" w14:paraId="70D1A5E3" w14:textId="77777777" w:rsidTr="00952000">
        <w:tc>
          <w:tcPr>
            <w:tcW w:w="1922" w:type="pct"/>
            <w:gridSpan w:val="2"/>
            <w:tcBorders>
              <w:top w:val="single" w:sz="4" w:space="0" w:color="auto"/>
              <w:left w:val="single" w:sz="4" w:space="0" w:color="auto"/>
              <w:bottom w:val="single" w:sz="4" w:space="0" w:color="auto"/>
              <w:right w:val="single" w:sz="4" w:space="0" w:color="auto"/>
            </w:tcBorders>
            <w:hideMark/>
          </w:tcPr>
          <w:p w14:paraId="36DEEBE4" w14:textId="77777777" w:rsidR="00B54C0D" w:rsidRPr="00FB20BD" w:rsidRDefault="00B54C0D" w:rsidP="00952000">
            <w:pPr>
              <w:pStyle w:val="TAL"/>
              <w:rPr>
                <w:rFonts w:eastAsia="MS Mincho"/>
              </w:rPr>
            </w:pPr>
            <w:r w:rsidRPr="00FB20BD">
              <w:rPr>
                <w:rFonts w:eastAsia="MS Mincho"/>
              </w:rPr>
              <w:t>Test Frequencies as specified in TS 38.508-1 [5] subclause 4.3.1.1.3 for inter band CA in FR1</w:t>
            </w:r>
          </w:p>
        </w:tc>
        <w:tc>
          <w:tcPr>
            <w:tcW w:w="3078" w:type="pct"/>
            <w:gridSpan w:val="3"/>
            <w:tcBorders>
              <w:top w:val="single" w:sz="4" w:space="0" w:color="auto"/>
              <w:left w:val="single" w:sz="4" w:space="0" w:color="auto"/>
              <w:bottom w:val="single" w:sz="4" w:space="0" w:color="auto"/>
              <w:right w:val="single" w:sz="4" w:space="0" w:color="auto"/>
            </w:tcBorders>
            <w:hideMark/>
          </w:tcPr>
          <w:p w14:paraId="210C52CF" w14:textId="77777777" w:rsidR="00B54C0D" w:rsidRPr="00FB20BD" w:rsidRDefault="00B54C0D" w:rsidP="00952000">
            <w:pPr>
              <w:pStyle w:val="TAL"/>
              <w:rPr>
                <w:rFonts w:eastAsia="MS Mincho"/>
              </w:rPr>
            </w:pPr>
            <w:r w:rsidRPr="00FB20BD">
              <w:rPr>
                <w:rFonts w:eastAsia="MS Mincho"/>
              </w:rPr>
              <w:t>Mid range for PCC and SCCs</w:t>
            </w:r>
          </w:p>
        </w:tc>
      </w:tr>
      <w:tr w:rsidR="00B54C0D" w:rsidRPr="00FB20BD" w14:paraId="170E3048" w14:textId="77777777" w:rsidTr="00952000">
        <w:tc>
          <w:tcPr>
            <w:tcW w:w="1922" w:type="pct"/>
            <w:gridSpan w:val="2"/>
            <w:tcBorders>
              <w:top w:val="single" w:sz="4" w:space="0" w:color="auto"/>
              <w:left w:val="single" w:sz="4" w:space="0" w:color="auto"/>
              <w:bottom w:val="single" w:sz="4" w:space="0" w:color="auto"/>
              <w:right w:val="single" w:sz="4" w:space="0" w:color="auto"/>
            </w:tcBorders>
            <w:hideMark/>
          </w:tcPr>
          <w:p w14:paraId="35D5FBBD" w14:textId="77777777" w:rsidR="00B54C0D" w:rsidRPr="00FB20BD" w:rsidRDefault="00B54C0D" w:rsidP="00952000">
            <w:pPr>
              <w:pStyle w:val="TAL"/>
              <w:rPr>
                <w:rFonts w:eastAsia="MS Mincho"/>
              </w:rPr>
            </w:pPr>
            <w:r w:rsidRPr="00FB20BD">
              <w:rPr>
                <w:rFonts w:eastAsia="MS Mincho"/>
              </w:rPr>
              <w:t>Test Channel Bandwidths as specified in TS 38.508-1 [5] subclause 4.3.1</w:t>
            </w:r>
          </w:p>
        </w:tc>
        <w:tc>
          <w:tcPr>
            <w:tcW w:w="3078" w:type="pct"/>
            <w:gridSpan w:val="3"/>
            <w:tcBorders>
              <w:top w:val="single" w:sz="4" w:space="0" w:color="auto"/>
              <w:left w:val="single" w:sz="4" w:space="0" w:color="auto"/>
              <w:bottom w:val="single" w:sz="4" w:space="0" w:color="auto"/>
              <w:right w:val="single" w:sz="4" w:space="0" w:color="auto"/>
            </w:tcBorders>
            <w:hideMark/>
          </w:tcPr>
          <w:p w14:paraId="6D274851" w14:textId="77777777" w:rsidR="00B54C0D" w:rsidRPr="00FB20BD" w:rsidRDefault="00B54C0D" w:rsidP="00952000">
            <w:pPr>
              <w:pStyle w:val="TAL"/>
              <w:rPr>
                <w:rFonts w:eastAsia="MS Mincho"/>
              </w:rPr>
            </w:pPr>
            <w:r w:rsidRPr="00FB20BD">
              <w:rPr>
                <w:rFonts w:eastAsia="MS Mincho"/>
              </w:rPr>
              <w:t>Highest N</w:t>
            </w:r>
            <w:r w:rsidRPr="00FB20BD">
              <w:rPr>
                <w:rFonts w:eastAsia="MS Mincho"/>
                <w:vertAlign w:val="subscript"/>
              </w:rPr>
              <w:t>RB</w:t>
            </w:r>
            <w:r w:rsidRPr="00FB20BD">
              <w:rPr>
                <w:rFonts w:eastAsia="MS Mincho"/>
              </w:rPr>
              <w:t xml:space="preserve"> on PCC and Highest N</w:t>
            </w:r>
            <w:r w:rsidRPr="00FB20BD">
              <w:rPr>
                <w:rFonts w:eastAsia="MS Mincho"/>
                <w:vertAlign w:val="subscript"/>
              </w:rPr>
              <w:t>RB_agg</w:t>
            </w:r>
            <w:r w:rsidRPr="00FB20BD">
              <w:rPr>
                <w:rFonts w:eastAsia="MS Mincho"/>
              </w:rPr>
              <w:t xml:space="preserve"> on SCCs</w:t>
            </w:r>
          </w:p>
        </w:tc>
      </w:tr>
      <w:tr w:rsidR="00B54C0D" w:rsidRPr="00FB20BD" w14:paraId="7EFBF783" w14:textId="77777777" w:rsidTr="00952000">
        <w:tc>
          <w:tcPr>
            <w:tcW w:w="1922" w:type="pct"/>
            <w:gridSpan w:val="2"/>
            <w:tcBorders>
              <w:top w:val="single" w:sz="4" w:space="0" w:color="auto"/>
              <w:left w:val="single" w:sz="4" w:space="0" w:color="auto"/>
              <w:bottom w:val="single" w:sz="4" w:space="0" w:color="auto"/>
              <w:right w:val="single" w:sz="4" w:space="0" w:color="auto"/>
            </w:tcBorders>
            <w:hideMark/>
          </w:tcPr>
          <w:p w14:paraId="165F0084" w14:textId="77777777" w:rsidR="00B54C0D" w:rsidRPr="00FB20BD" w:rsidRDefault="00B54C0D" w:rsidP="00952000">
            <w:pPr>
              <w:pStyle w:val="TAL"/>
              <w:rPr>
                <w:rFonts w:eastAsia="MS Mincho"/>
              </w:rPr>
            </w:pPr>
            <w:r w:rsidRPr="00FB20BD">
              <w:rPr>
                <w:rFonts w:eastAsia="MS Mincho"/>
              </w:rPr>
              <w:t>Test SCS as specified in Table 5.5A.3-1</w:t>
            </w:r>
          </w:p>
        </w:tc>
        <w:tc>
          <w:tcPr>
            <w:tcW w:w="3078" w:type="pct"/>
            <w:gridSpan w:val="3"/>
            <w:tcBorders>
              <w:top w:val="single" w:sz="4" w:space="0" w:color="auto"/>
              <w:left w:val="single" w:sz="4" w:space="0" w:color="auto"/>
              <w:bottom w:val="single" w:sz="4" w:space="0" w:color="auto"/>
              <w:right w:val="single" w:sz="4" w:space="0" w:color="auto"/>
            </w:tcBorders>
            <w:hideMark/>
          </w:tcPr>
          <w:p w14:paraId="55A390EF" w14:textId="77777777" w:rsidR="00B54C0D" w:rsidRPr="00FB20BD" w:rsidRDefault="00B54C0D" w:rsidP="00952000">
            <w:pPr>
              <w:pStyle w:val="TAL"/>
              <w:rPr>
                <w:rFonts w:eastAsia="MS Mincho"/>
              </w:rPr>
            </w:pPr>
            <w:r w:rsidRPr="00FB20BD">
              <w:rPr>
                <w:rFonts w:eastAsia="MS Mincho"/>
              </w:rPr>
              <w:t>Highest</w:t>
            </w:r>
          </w:p>
        </w:tc>
      </w:tr>
      <w:tr w:rsidR="00B54C0D" w:rsidRPr="00FB20BD" w14:paraId="51047EF1" w14:textId="77777777" w:rsidTr="00952000">
        <w:tc>
          <w:tcPr>
            <w:tcW w:w="5000" w:type="pct"/>
            <w:gridSpan w:val="5"/>
            <w:tcBorders>
              <w:top w:val="single" w:sz="4" w:space="0" w:color="auto"/>
              <w:left w:val="single" w:sz="4" w:space="0" w:color="auto"/>
              <w:bottom w:val="single" w:sz="4" w:space="0" w:color="auto"/>
              <w:right w:val="single" w:sz="4" w:space="0" w:color="auto"/>
            </w:tcBorders>
            <w:hideMark/>
          </w:tcPr>
          <w:p w14:paraId="235362DD" w14:textId="77777777" w:rsidR="00B54C0D" w:rsidRPr="00FB20BD" w:rsidRDefault="00B54C0D" w:rsidP="00952000">
            <w:pPr>
              <w:pStyle w:val="TAH"/>
              <w:rPr>
                <w:rFonts w:eastAsia="MS Mincho"/>
              </w:rPr>
            </w:pPr>
            <w:r w:rsidRPr="00FB20BD">
              <w:rPr>
                <w:rFonts w:eastAsia="MS Mincho"/>
              </w:rPr>
              <w:t>Test Parameters</w:t>
            </w:r>
          </w:p>
        </w:tc>
      </w:tr>
      <w:tr w:rsidR="00B54C0D" w:rsidRPr="00FB20BD" w14:paraId="4F031C5C" w14:textId="77777777" w:rsidTr="00952000">
        <w:tc>
          <w:tcPr>
            <w:tcW w:w="560" w:type="pct"/>
            <w:tcBorders>
              <w:top w:val="single" w:sz="4" w:space="0" w:color="auto"/>
              <w:left w:val="single" w:sz="4" w:space="0" w:color="auto"/>
              <w:bottom w:val="nil"/>
              <w:right w:val="single" w:sz="4" w:space="0" w:color="auto"/>
            </w:tcBorders>
            <w:hideMark/>
          </w:tcPr>
          <w:p w14:paraId="3486C868" w14:textId="77777777" w:rsidR="00B54C0D" w:rsidRPr="00FB20BD" w:rsidRDefault="00B54C0D" w:rsidP="00952000">
            <w:pPr>
              <w:pStyle w:val="TAH"/>
              <w:rPr>
                <w:rFonts w:eastAsia="MS Mincho"/>
              </w:rPr>
            </w:pPr>
            <w:r w:rsidRPr="00FB20BD">
              <w:rPr>
                <w:rFonts w:eastAsia="MS Mincho"/>
              </w:rPr>
              <w:t>Test ID</w:t>
            </w:r>
          </w:p>
        </w:tc>
        <w:tc>
          <w:tcPr>
            <w:tcW w:w="1362" w:type="pct"/>
            <w:tcBorders>
              <w:top w:val="single" w:sz="4" w:space="0" w:color="auto"/>
              <w:left w:val="single" w:sz="4" w:space="0" w:color="auto"/>
              <w:bottom w:val="nil"/>
              <w:right w:val="single" w:sz="4" w:space="0" w:color="auto"/>
            </w:tcBorders>
            <w:hideMark/>
          </w:tcPr>
          <w:p w14:paraId="31C303FE" w14:textId="77777777" w:rsidR="00B54C0D" w:rsidRPr="00FB20BD" w:rsidRDefault="00B54C0D" w:rsidP="00952000">
            <w:pPr>
              <w:pStyle w:val="TAH"/>
              <w:rPr>
                <w:rFonts w:eastAsia="MS Mincho"/>
              </w:rPr>
            </w:pPr>
            <w:r w:rsidRPr="00FB20BD">
              <w:t>Downlink Configuration for PCC &amp; SCC</w:t>
            </w:r>
          </w:p>
        </w:tc>
        <w:tc>
          <w:tcPr>
            <w:tcW w:w="3078" w:type="pct"/>
            <w:gridSpan w:val="3"/>
            <w:tcBorders>
              <w:top w:val="single" w:sz="4" w:space="0" w:color="auto"/>
              <w:left w:val="single" w:sz="4" w:space="0" w:color="auto"/>
              <w:bottom w:val="single" w:sz="4" w:space="0" w:color="auto"/>
              <w:right w:val="single" w:sz="4" w:space="0" w:color="auto"/>
            </w:tcBorders>
            <w:hideMark/>
          </w:tcPr>
          <w:p w14:paraId="217CE252" w14:textId="77777777" w:rsidR="00B54C0D" w:rsidRPr="00FB20BD" w:rsidRDefault="00B54C0D" w:rsidP="00952000">
            <w:pPr>
              <w:pStyle w:val="TAH"/>
              <w:rPr>
                <w:rFonts w:eastAsia="MS Mincho"/>
              </w:rPr>
            </w:pPr>
            <w:r w:rsidRPr="00FB20BD">
              <w:t>Uplink Configuration</w:t>
            </w:r>
          </w:p>
        </w:tc>
      </w:tr>
      <w:tr w:rsidR="00B54C0D" w:rsidRPr="00FB20BD" w14:paraId="17B03499" w14:textId="77777777" w:rsidTr="00952000">
        <w:tc>
          <w:tcPr>
            <w:tcW w:w="560" w:type="pct"/>
            <w:tcBorders>
              <w:top w:val="nil"/>
              <w:left w:val="single" w:sz="4" w:space="0" w:color="auto"/>
              <w:bottom w:val="nil"/>
              <w:right w:val="single" w:sz="4" w:space="0" w:color="auto"/>
            </w:tcBorders>
          </w:tcPr>
          <w:p w14:paraId="4563D495" w14:textId="77777777" w:rsidR="00B54C0D" w:rsidRPr="00FB20BD" w:rsidRDefault="00B54C0D" w:rsidP="00952000">
            <w:pPr>
              <w:pStyle w:val="TAH"/>
              <w:rPr>
                <w:rFonts w:eastAsia="MS Mincho"/>
              </w:rPr>
            </w:pPr>
          </w:p>
        </w:tc>
        <w:tc>
          <w:tcPr>
            <w:tcW w:w="1362" w:type="pct"/>
            <w:tcBorders>
              <w:top w:val="nil"/>
              <w:left w:val="single" w:sz="4" w:space="0" w:color="auto"/>
              <w:bottom w:val="nil"/>
              <w:right w:val="single" w:sz="4" w:space="0" w:color="auto"/>
            </w:tcBorders>
          </w:tcPr>
          <w:p w14:paraId="21DF25D5" w14:textId="77777777" w:rsidR="00B54C0D" w:rsidRPr="00FB20BD" w:rsidRDefault="00B54C0D" w:rsidP="00952000">
            <w:pPr>
              <w:pStyle w:val="TAH"/>
              <w:rPr>
                <w:rFonts w:eastAsia="MS Mincho"/>
              </w:rPr>
            </w:pPr>
          </w:p>
        </w:tc>
        <w:tc>
          <w:tcPr>
            <w:tcW w:w="1115" w:type="pct"/>
            <w:tcBorders>
              <w:top w:val="single" w:sz="4" w:space="0" w:color="auto"/>
              <w:left w:val="single" w:sz="4" w:space="0" w:color="auto"/>
              <w:bottom w:val="nil"/>
              <w:right w:val="single" w:sz="4" w:space="0" w:color="auto"/>
            </w:tcBorders>
            <w:hideMark/>
          </w:tcPr>
          <w:p w14:paraId="08BB1DB8" w14:textId="77777777" w:rsidR="00B54C0D" w:rsidRPr="00FB20BD" w:rsidRDefault="00B54C0D" w:rsidP="00952000">
            <w:pPr>
              <w:pStyle w:val="TAH"/>
            </w:pPr>
            <w:r w:rsidRPr="00FB20BD">
              <w:t>Modulation for all CCs</w:t>
            </w:r>
          </w:p>
        </w:tc>
        <w:tc>
          <w:tcPr>
            <w:tcW w:w="1963" w:type="pct"/>
            <w:gridSpan w:val="2"/>
            <w:tcBorders>
              <w:top w:val="single" w:sz="4" w:space="0" w:color="auto"/>
              <w:left w:val="single" w:sz="4" w:space="0" w:color="auto"/>
              <w:bottom w:val="single" w:sz="4" w:space="0" w:color="auto"/>
              <w:right w:val="single" w:sz="4" w:space="0" w:color="auto"/>
            </w:tcBorders>
            <w:hideMark/>
          </w:tcPr>
          <w:p w14:paraId="0D6FDE4F" w14:textId="77777777" w:rsidR="00B54C0D" w:rsidRPr="00FB20BD" w:rsidRDefault="00B54C0D" w:rsidP="00952000">
            <w:pPr>
              <w:pStyle w:val="TAH"/>
            </w:pPr>
            <w:r w:rsidRPr="00FB20BD">
              <w:t>RB allocation</w:t>
            </w:r>
          </w:p>
        </w:tc>
      </w:tr>
      <w:tr w:rsidR="00B54C0D" w:rsidRPr="00FB20BD" w14:paraId="645595C0" w14:textId="77777777" w:rsidTr="00952000">
        <w:tc>
          <w:tcPr>
            <w:tcW w:w="560" w:type="pct"/>
            <w:tcBorders>
              <w:top w:val="nil"/>
              <w:left w:val="single" w:sz="4" w:space="0" w:color="auto"/>
              <w:bottom w:val="single" w:sz="4" w:space="0" w:color="auto"/>
              <w:right w:val="single" w:sz="4" w:space="0" w:color="auto"/>
            </w:tcBorders>
          </w:tcPr>
          <w:p w14:paraId="5DDE9863" w14:textId="77777777" w:rsidR="00B54C0D" w:rsidRPr="00FB20BD" w:rsidRDefault="00B54C0D" w:rsidP="00952000">
            <w:pPr>
              <w:pStyle w:val="TAH"/>
              <w:rPr>
                <w:rFonts w:eastAsia="MS Mincho"/>
              </w:rPr>
            </w:pPr>
          </w:p>
        </w:tc>
        <w:tc>
          <w:tcPr>
            <w:tcW w:w="1362" w:type="pct"/>
            <w:tcBorders>
              <w:top w:val="nil"/>
              <w:left w:val="single" w:sz="4" w:space="0" w:color="auto"/>
              <w:bottom w:val="single" w:sz="4" w:space="0" w:color="auto"/>
              <w:right w:val="single" w:sz="4" w:space="0" w:color="auto"/>
            </w:tcBorders>
          </w:tcPr>
          <w:p w14:paraId="3F8900C1" w14:textId="77777777" w:rsidR="00B54C0D" w:rsidRPr="00FB20BD" w:rsidRDefault="00B54C0D" w:rsidP="00952000">
            <w:pPr>
              <w:pStyle w:val="TAH"/>
              <w:rPr>
                <w:rFonts w:eastAsia="MS Mincho"/>
              </w:rPr>
            </w:pPr>
          </w:p>
        </w:tc>
        <w:tc>
          <w:tcPr>
            <w:tcW w:w="1115" w:type="pct"/>
            <w:tcBorders>
              <w:top w:val="nil"/>
              <w:left w:val="single" w:sz="4" w:space="0" w:color="auto"/>
              <w:bottom w:val="single" w:sz="4" w:space="0" w:color="auto"/>
              <w:right w:val="single" w:sz="4" w:space="0" w:color="auto"/>
            </w:tcBorders>
          </w:tcPr>
          <w:p w14:paraId="05EED072" w14:textId="77777777" w:rsidR="00B54C0D" w:rsidRPr="00FB20BD" w:rsidRDefault="00B54C0D" w:rsidP="00952000">
            <w:pPr>
              <w:pStyle w:val="TAH"/>
              <w:rPr>
                <w:rFonts w:eastAsia="MS Mincho"/>
              </w:rPr>
            </w:pPr>
          </w:p>
        </w:tc>
        <w:tc>
          <w:tcPr>
            <w:tcW w:w="1002" w:type="pct"/>
            <w:tcBorders>
              <w:top w:val="single" w:sz="4" w:space="0" w:color="auto"/>
              <w:left w:val="single" w:sz="4" w:space="0" w:color="auto"/>
              <w:bottom w:val="single" w:sz="4" w:space="0" w:color="auto"/>
              <w:right w:val="single" w:sz="4" w:space="0" w:color="auto"/>
            </w:tcBorders>
            <w:hideMark/>
          </w:tcPr>
          <w:p w14:paraId="35BF6135" w14:textId="77777777" w:rsidR="00B54C0D" w:rsidRPr="00FB20BD" w:rsidRDefault="00B54C0D" w:rsidP="00952000">
            <w:pPr>
              <w:pStyle w:val="TAH"/>
              <w:rPr>
                <w:rFonts w:eastAsia="MS Mincho"/>
              </w:rPr>
            </w:pPr>
            <w:r w:rsidRPr="00FB20BD">
              <w:t>PCC (NOTE 2)</w:t>
            </w:r>
          </w:p>
        </w:tc>
        <w:tc>
          <w:tcPr>
            <w:tcW w:w="961" w:type="pct"/>
            <w:tcBorders>
              <w:top w:val="single" w:sz="4" w:space="0" w:color="auto"/>
              <w:left w:val="single" w:sz="4" w:space="0" w:color="auto"/>
              <w:bottom w:val="single" w:sz="4" w:space="0" w:color="auto"/>
              <w:right w:val="single" w:sz="4" w:space="0" w:color="auto"/>
            </w:tcBorders>
            <w:hideMark/>
          </w:tcPr>
          <w:p w14:paraId="0A010626" w14:textId="77777777" w:rsidR="00B54C0D" w:rsidRPr="00FB20BD" w:rsidRDefault="00B54C0D" w:rsidP="00952000">
            <w:pPr>
              <w:pStyle w:val="TAH"/>
              <w:rPr>
                <w:rFonts w:eastAsia="MS Mincho"/>
              </w:rPr>
            </w:pPr>
            <w:r w:rsidRPr="00FB20BD">
              <w:t>SCCs (NOTE 3)</w:t>
            </w:r>
          </w:p>
        </w:tc>
      </w:tr>
      <w:tr w:rsidR="00B54C0D" w:rsidRPr="00FB20BD" w14:paraId="41EDAF60" w14:textId="77777777" w:rsidTr="00952000">
        <w:tc>
          <w:tcPr>
            <w:tcW w:w="560" w:type="pct"/>
            <w:tcBorders>
              <w:top w:val="single" w:sz="4" w:space="0" w:color="auto"/>
              <w:left w:val="single" w:sz="4" w:space="0" w:color="auto"/>
              <w:bottom w:val="single" w:sz="4" w:space="0" w:color="auto"/>
              <w:right w:val="single" w:sz="4" w:space="0" w:color="auto"/>
            </w:tcBorders>
            <w:hideMark/>
          </w:tcPr>
          <w:p w14:paraId="425EDE8F" w14:textId="77777777" w:rsidR="00B54C0D" w:rsidRPr="00FB20BD" w:rsidRDefault="00B54C0D" w:rsidP="00952000">
            <w:pPr>
              <w:pStyle w:val="TAC"/>
              <w:rPr>
                <w:rFonts w:eastAsia="MS Mincho"/>
              </w:rPr>
            </w:pPr>
            <w:r w:rsidRPr="00FB20BD">
              <w:rPr>
                <w:rFonts w:eastAsia="MS Mincho"/>
              </w:rPr>
              <w:t>1</w:t>
            </w:r>
          </w:p>
        </w:tc>
        <w:tc>
          <w:tcPr>
            <w:tcW w:w="1362" w:type="pct"/>
            <w:tcBorders>
              <w:top w:val="single" w:sz="4" w:space="0" w:color="auto"/>
              <w:left w:val="single" w:sz="4" w:space="0" w:color="auto"/>
              <w:bottom w:val="nil"/>
              <w:right w:val="single" w:sz="4" w:space="0" w:color="auto"/>
            </w:tcBorders>
            <w:hideMark/>
          </w:tcPr>
          <w:p w14:paraId="4C8CFECC" w14:textId="77777777" w:rsidR="00B54C0D" w:rsidRPr="00FB20BD" w:rsidRDefault="00B54C0D" w:rsidP="00952000">
            <w:pPr>
              <w:pStyle w:val="TAC"/>
              <w:rPr>
                <w:rFonts w:eastAsia="MS Mincho"/>
              </w:rPr>
            </w:pPr>
            <w:r w:rsidRPr="00FB20BD">
              <w:rPr>
                <w:rFonts w:eastAsia="MS Mincho"/>
              </w:rPr>
              <w:t>N/A for this test</w:t>
            </w:r>
          </w:p>
        </w:tc>
        <w:tc>
          <w:tcPr>
            <w:tcW w:w="1115" w:type="pct"/>
            <w:tcBorders>
              <w:top w:val="single" w:sz="4" w:space="0" w:color="auto"/>
              <w:left w:val="single" w:sz="4" w:space="0" w:color="auto"/>
              <w:bottom w:val="single" w:sz="4" w:space="0" w:color="auto"/>
              <w:right w:val="single" w:sz="4" w:space="0" w:color="auto"/>
            </w:tcBorders>
            <w:hideMark/>
          </w:tcPr>
          <w:p w14:paraId="5817B2B2" w14:textId="77777777" w:rsidR="00B54C0D" w:rsidRPr="00FB20BD" w:rsidRDefault="00B54C0D" w:rsidP="00952000">
            <w:pPr>
              <w:pStyle w:val="TAC"/>
              <w:rPr>
                <w:rFonts w:eastAsia="MS Mincho"/>
              </w:rPr>
            </w:pPr>
            <w:r w:rsidRPr="00FB20BD">
              <w:rPr>
                <w:rFonts w:eastAsia="MS Mincho"/>
              </w:rPr>
              <w:t>CP-OFDM QPSK</w:t>
            </w:r>
          </w:p>
        </w:tc>
        <w:tc>
          <w:tcPr>
            <w:tcW w:w="1002" w:type="pct"/>
            <w:tcBorders>
              <w:top w:val="single" w:sz="4" w:space="0" w:color="auto"/>
              <w:left w:val="single" w:sz="4" w:space="0" w:color="auto"/>
              <w:bottom w:val="single" w:sz="4" w:space="0" w:color="auto"/>
              <w:right w:val="single" w:sz="4" w:space="0" w:color="auto"/>
            </w:tcBorders>
            <w:hideMark/>
          </w:tcPr>
          <w:p w14:paraId="202F47A8" w14:textId="77777777" w:rsidR="00B54C0D" w:rsidRPr="00FB20BD" w:rsidRDefault="00B54C0D" w:rsidP="00952000">
            <w:pPr>
              <w:pStyle w:val="TAC"/>
              <w:rPr>
                <w:rFonts w:eastAsia="MS Mincho"/>
              </w:rPr>
            </w:pPr>
            <w:r w:rsidRPr="00FB20BD">
              <w:rPr>
                <w:rFonts w:eastAsia="MS Mincho"/>
              </w:rPr>
              <w:t>Inner Full</w:t>
            </w:r>
          </w:p>
        </w:tc>
        <w:tc>
          <w:tcPr>
            <w:tcW w:w="961" w:type="pct"/>
            <w:tcBorders>
              <w:top w:val="single" w:sz="4" w:space="0" w:color="auto"/>
              <w:left w:val="single" w:sz="4" w:space="0" w:color="auto"/>
              <w:bottom w:val="single" w:sz="4" w:space="0" w:color="auto"/>
              <w:right w:val="single" w:sz="4" w:space="0" w:color="auto"/>
            </w:tcBorders>
            <w:hideMark/>
          </w:tcPr>
          <w:p w14:paraId="50DCCE93" w14:textId="77777777" w:rsidR="00B54C0D" w:rsidRPr="00FB20BD" w:rsidRDefault="00B54C0D" w:rsidP="00952000">
            <w:pPr>
              <w:pStyle w:val="TAC"/>
              <w:rPr>
                <w:rFonts w:eastAsia="MS Mincho"/>
              </w:rPr>
            </w:pPr>
            <w:r w:rsidRPr="00FB20BD">
              <w:rPr>
                <w:rFonts w:eastAsia="MS Mincho"/>
              </w:rPr>
              <w:t>Inner Full</w:t>
            </w:r>
          </w:p>
        </w:tc>
      </w:tr>
      <w:tr w:rsidR="00B54C0D" w:rsidRPr="00FB20BD" w14:paraId="1132B061" w14:textId="77777777" w:rsidTr="00952000">
        <w:tc>
          <w:tcPr>
            <w:tcW w:w="5000" w:type="pct"/>
            <w:gridSpan w:val="5"/>
            <w:tcBorders>
              <w:top w:val="single" w:sz="4" w:space="0" w:color="auto"/>
              <w:left w:val="single" w:sz="4" w:space="0" w:color="auto"/>
              <w:bottom w:val="single" w:sz="4" w:space="0" w:color="auto"/>
              <w:right w:val="single" w:sz="4" w:space="0" w:color="auto"/>
            </w:tcBorders>
            <w:hideMark/>
          </w:tcPr>
          <w:p w14:paraId="566DC4C6" w14:textId="77777777" w:rsidR="00B54C0D" w:rsidRPr="00FB20BD" w:rsidRDefault="00B54C0D" w:rsidP="00952000">
            <w:pPr>
              <w:pStyle w:val="TAN"/>
            </w:pPr>
            <w:r w:rsidRPr="00FB20BD">
              <w:t>NOTE 1:</w:t>
            </w:r>
            <w:r w:rsidRPr="00FB20BD">
              <w:tab/>
              <w:t>PCC is the component carrier on the band with single carrier configured and SCCs are the contiguous aggregated component carriers on another band. PCC is configured as Carrier 1 and both SCCs are configured as Carrier2.</w:t>
            </w:r>
          </w:p>
          <w:p w14:paraId="4C22C409" w14:textId="77777777" w:rsidR="00B54C0D" w:rsidRPr="00FB20BD" w:rsidRDefault="00B54C0D" w:rsidP="00952000">
            <w:pPr>
              <w:pStyle w:val="TAN"/>
              <w:rPr>
                <w:rFonts w:eastAsia="MS Mincho"/>
              </w:rPr>
            </w:pPr>
            <w:r w:rsidRPr="00FB20BD">
              <w:rPr>
                <w:rFonts w:eastAsia="MS Mincho"/>
              </w:rPr>
              <w:t>NOTE 2:</w:t>
            </w:r>
            <w:r w:rsidRPr="00FB20BD">
              <w:rPr>
                <w:rFonts w:eastAsia="MS Mincho"/>
              </w:rPr>
              <w:tab/>
              <w:t>The specific configuration of each RB allocation is defined in Table 6.1-1.</w:t>
            </w:r>
          </w:p>
          <w:p w14:paraId="6CC75A85" w14:textId="77777777" w:rsidR="00B54C0D" w:rsidRPr="00FB20BD" w:rsidRDefault="00B54C0D" w:rsidP="00952000">
            <w:pPr>
              <w:pStyle w:val="TAN"/>
              <w:rPr>
                <w:rFonts w:eastAsiaTheme="minorEastAsia"/>
              </w:rPr>
            </w:pPr>
            <w:r w:rsidRPr="00FB20BD">
              <w:rPr>
                <w:rFonts w:eastAsia="MS Mincho"/>
              </w:rPr>
              <w:t>NOTE 3:</w:t>
            </w:r>
            <w:r w:rsidRPr="00FB20BD">
              <w:rPr>
                <w:rFonts w:eastAsia="MS Mincho"/>
              </w:rPr>
              <w:tab/>
              <w:t>The specific configuration of each RB allocation is defined in Table 6.1A-1a.</w:t>
            </w:r>
          </w:p>
          <w:p w14:paraId="36E88492" w14:textId="77777777" w:rsidR="00B54C0D" w:rsidRPr="00FB20BD" w:rsidRDefault="00B54C0D" w:rsidP="00952000">
            <w:pPr>
              <w:pStyle w:val="TAN"/>
              <w:rPr>
                <w:rFonts w:eastAsia="MS Mincho"/>
              </w:rPr>
            </w:pPr>
            <w:r w:rsidRPr="00FB20BD">
              <w:rPr>
                <w:rFonts w:eastAsia="MS Mincho"/>
              </w:rPr>
              <w:t>NOTE 4:</w:t>
            </w:r>
            <w:r w:rsidRPr="00FB20BD">
              <w:rPr>
                <w:rFonts w:eastAsia="MS Mincho"/>
              </w:rPr>
              <w:tab/>
              <w:t>Test Channel Bandwidths and Test SCS are checked separately for each NR CA band combination, which applicable channel bandwidths and SCS are specified in Table 5.5A.3-1.</w:t>
            </w:r>
          </w:p>
        </w:tc>
      </w:tr>
    </w:tbl>
    <w:p w14:paraId="60A53CD2" w14:textId="77777777" w:rsidR="00B54C0D" w:rsidRPr="00FB20BD" w:rsidRDefault="00B54C0D" w:rsidP="00B54C0D">
      <w:pPr>
        <w:rPr>
          <w:rFonts w:eastAsia="MS Mincho"/>
        </w:rPr>
      </w:pPr>
    </w:p>
    <w:p w14:paraId="3E1B3E59" w14:textId="77777777" w:rsidR="00B54C0D" w:rsidRPr="00FB20BD" w:rsidRDefault="00B54C0D" w:rsidP="00B54C0D">
      <w:pPr>
        <w:pStyle w:val="B10"/>
        <w:rPr>
          <w:rFonts w:eastAsia="MS Mincho"/>
        </w:rPr>
      </w:pPr>
      <w:r w:rsidRPr="00FB20BD">
        <w:rPr>
          <w:rFonts w:eastAsia="MS Mincho"/>
        </w:rPr>
        <w:t>1.</w:t>
      </w:r>
      <w:r w:rsidRPr="00FB20BD">
        <w:rPr>
          <w:rFonts w:eastAsia="MS Mincho"/>
        </w:rPr>
        <w:tab/>
        <w:t>Connect the SS to the UE antenna connectors as shown in TS 38.508-1 [5] Annex A, Figure A.3.1.1.6 for TE diagram and section A.3.2.3.11 for UE diagram.</w:t>
      </w:r>
    </w:p>
    <w:p w14:paraId="3633B20D" w14:textId="77777777" w:rsidR="00B54C0D" w:rsidRPr="00FB20BD" w:rsidRDefault="00B54C0D" w:rsidP="00B54C0D">
      <w:pPr>
        <w:pStyle w:val="B10"/>
        <w:rPr>
          <w:rFonts w:eastAsia="MS Mincho"/>
        </w:rPr>
      </w:pPr>
      <w:r w:rsidRPr="00FB20BD">
        <w:rPr>
          <w:rFonts w:eastAsia="MS Mincho"/>
        </w:rPr>
        <w:t>2.</w:t>
      </w:r>
      <w:r w:rsidRPr="00FB20BD">
        <w:rPr>
          <w:rFonts w:eastAsia="MS Mincho"/>
        </w:rPr>
        <w:tab/>
        <w:t>The parameter settings for the cell are set up according to TS 38.508-1 [5] subclause 4.4.3.</w:t>
      </w:r>
    </w:p>
    <w:p w14:paraId="78426EC4" w14:textId="77777777" w:rsidR="00B54C0D" w:rsidRPr="00FB20BD" w:rsidRDefault="00B54C0D" w:rsidP="00B54C0D">
      <w:pPr>
        <w:pStyle w:val="B10"/>
        <w:rPr>
          <w:rFonts w:eastAsia="MS Mincho"/>
        </w:rPr>
      </w:pPr>
      <w:r w:rsidRPr="00FB20BD">
        <w:rPr>
          <w:rFonts w:eastAsia="MS Mincho"/>
        </w:rPr>
        <w:t>3.</w:t>
      </w:r>
      <w:r w:rsidRPr="00FB20BD">
        <w:rPr>
          <w:rFonts w:eastAsia="MS Mincho"/>
        </w:rPr>
        <w:tab/>
        <w:t>Downlink signals are initially set up according to Annex C.0, C.1, C.2, and uplink signals according to Annex G.0, G.1, G.2, G.3.0.</w:t>
      </w:r>
    </w:p>
    <w:p w14:paraId="27A05170" w14:textId="77777777" w:rsidR="00B54C0D" w:rsidRPr="00FB20BD" w:rsidRDefault="00B54C0D" w:rsidP="00B54C0D">
      <w:pPr>
        <w:pStyle w:val="B10"/>
        <w:rPr>
          <w:rFonts w:eastAsia="MS Mincho"/>
        </w:rPr>
      </w:pPr>
      <w:r w:rsidRPr="00FB20BD">
        <w:rPr>
          <w:rFonts w:eastAsia="MS Mincho"/>
        </w:rPr>
        <w:t>4.</w:t>
      </w:r>
      <w:r w:rsidRPr="00FB20BD">
        <w:rPr>
          <w:rFonts w:eastAsia="MS Mincho"/>
        </w:rPr>
        <w:tab/>
        <w:t>The UL Reference Measurement Channel is set according to Table 6.3A.3.4.4.1-1.</w:t>
      </w:r>
    </w:p>
    <w:p w14:paraId="4C60EF75" w14:textId="77777777" w:rsidR="00B54C0D" w:rsidRPr="00FB20BD" w:rsidRDefault="00B54C0D" w:rsidP="00B54C0D">
      <w:pPr>
        <w:pStyle w:val="B10"/>
        <w:rPr>
          <w:rFonts w:eastAsia="MS Mincho"/>
        </w:rPr>
      </w:pPr>
      <w:r w:rsidRPr="00FB20BD">
        <w:rPr>
          <w:rFonts w:eastAsia="MS Mincho"/>
        </w:rPr>
        <w:t>5.</w:t>
      </w:r>
      <w:r w:rsidRPr="00FB20BD">
        <w:rPr>
          <w:rFonts w:eastAsia="MS Mincho"/>
        </w:rPr>
        <w:tab/>
        <w:t>Propagation conditions are set according to Annex B.0.</w:t>
      </w:r>
    </w:p>
    <w:p w14:paraId="3DCF3711" w14:textId="77777777" w:rsidR="00B54C0D" w:rsidRPr="00FB20BD" w:rsidRDefault="00B54C0D" w:rsidP="00B54C0D">
      <w:pPr>
        <w:pStyle w:val="B10"/>
        <w:rPr>
          <w:rFonts w:eastAsia="MS Mincho"/>
        </w:rPr>
      </w:pPr>
      <w:r w:rsidRPr="00FB20BD">
        <w:rPr>
          <w:rFonts w:eastAsia="MS Mincho"/>
        </w:rPr>
        <w:t>6.</w:t>
      </w:r>
      <w:r w:rsidRPr="00FB20BD">
        <w:rPr>
          <w:rFonts w:eastAsia="MS Mincho"/>
        </w:rPr>
        <w:tab/>
        <w:t xml:space="preserve">Ensure the UE is in State RRC_CONNECTED with generic procedure parameters Connectivity </w:t>
      </w:r>
      <w:r w:rsidRPr="00FB20BD">
        <w:rPr>
          <w:rFonts w:eastAsia="MS Mincho"/>
          <w:i/>
        </w:rPr>
        <w:t xml:space="preserve">NR, </w:t>
      </w:r>
      <w:r w:rsidRPr="00FB20BD">
        <w:rPr>
          <w:rFonts w:eastAsia="MS Mincho"/>
        </w:rPr>
        <w:t xml:space="preserve">Connected without release </w:t>
      </w:r>
      <w:r w:rsidRPr="00FB20BD">
        <w:rPr>
          <w:rFonts w:eastAsia="MS Mincho"/>
          <w:i/>
        </w:rPr>
        <w:t xml:space="preserve">On, </w:t>
      </w:r>
      <w:r w:rsidRPr="00FB20BD">
        <w:rPr>
          <w:rFonts w:eastAsia="MS Mincho"/>
        </w:rPr>
        <w:t>Test Mode</w:t>
      </w:r>
      <w:r w:rsidRPr="00FB20BD">
        <w:rPr>
          <w:rFonts w:eastAsia="MS Mincho"/>
          <w:i/>
        </w:rPr>
        <w:t xml:space="preserve"> On </w:t>
      </w:r>
      <w:r w:rsidRPr="00FB20BD">
        <w:rPr>
          <w:rFonts w:eastAsia="MS Mincho"/>
        </w:rPr>
        <w:t>and Test Loop Function</w:t>
      </w:r>
      <w:r w:rsidRPr="00FB20BD">
        <w:rPr>
          <w:rFonts w:eastAsia="MS Mincho"/>
          <w:i/>
        </w:rPr>
        <w:t xml:space="preserve"> On</w:t>
      </w:r>
      <w:r w:rsidRPr="00FB20BD">
        <w:rPr>
          <w:rFonts w:eastAsia="MS Mincho"/>
        </w:rPr>
        <w:t xml:space="preserve"> according to TS 38.508-1 [5] clause 4.5. Message contents are defined in clause 6.3A.3.4.4.3.</w:t>
      </w:r>
    </w:p>
    <w:p w14:paraId="51805FAA" w14:textId="77777777" w:rsidR="00B54C0D" w:rsidRPr="00FB20BD" w:rsidRDefault="00B54C0D" w:rsidP="00B54C0D">
      <w:pPr>
        <w:pStyle w:val="H6"/>
      </w:pPr>
      <w:r w:rsidRPr="00FB20BD">
        <w:t>6.3A.3.4.4.2</w:t>
      </w:r>
      <w:r w:rsidRPr="00FB20BD">
        <w:tab/>
        <w:t>Test procedure</w:t>
      </w:r>
    </w:p>
    <w:p w14:paraId="44E2EA74" w14:textId="77777777" w:rsidR="00B54C0D" w:rsidRPr="00FB20BD" w:rsidRDefault="00B54C0D" w:rsidP="00B54C0D">
      <w:pPr>
        <w:rPr>
          <w:rFonts w:eastAsia="MS Mincho"/>
        </w:rPr>
      </w:pPr>
      <w:r w:rsidRPr="00FB20BD">
        <w:rPr>
          <w:rFonts w:eastAsia="MS Mincho"/>
        </w:rPr>
        <w:t>In this test case, one component carrier (PCC) is configured in band A and two contiguous aggregated carriers (SCCs) are configured in band B. The carrier in band A is configured as Carrier 1, and both carriers in band B is configured as Carrer 2.</w:t>
      </w:r>
    </w:p>
    <w:p w14:paraId="50493AFB" w14:textId="77777777" w:rsidR="00B54C0D" w:rsidRPr="00FB20BD" w:rsidRDefault="00B54C0D" w:rsidP="00B54C0D">
      <w:pPr>
        <w:pStyle w:val="B10"/>
      </w:pPr>
      <w:r w:rsidRPr="00FB20BD">
        <w:t>1.</w:t>
      </w:r>
      <w:r w:rsidRPr="00FB20BD">
        <w:tab/>
        <w:t>Sub test 1: Switching period located in Carrier 1</w:t>
      </w:r>
    </w:p>
    <w:p w14:paraId="24689D08" w14:textId="77777777" w:rsidR="00B54C0D" w:rsidRPr="00FB20BD" w:rsidRDefault="00B54C0D" w:rsidP="00B54C0D">
      <w:pPr>
        <w:pStyle w:val="B20"/>
        <w:rPr>
          <w:rFonts w:eastAsia="MS Mincho"/>
        </w:rPr>
      </w:pPr>
      <w:r w:rsidRPr="00FB20BD">
        <w:t>1.1.</w:t>
      </w:r>
      <w:r w:rsidRPr="00FB20BD">
        <w:tab/>
      </w:r>
      <w:r w:rsidRPr="00FB20BD">
        <w:rPr>
          <w:rFonts w:eastAsia="MS Mincho"/>
        </w:rPr>
        <w:t>Configure SCCs according to Annex C.0, C.1, C.2 for all downlink physical channels.</w:t>
      </w:r>
    </w:p>
    <w:p w14:paraId="5C5CFA52" w14:textId="77777777" w:rsidR="00B54C0D" w:rsidRPr="00FB20BD" w:rsidRDefault="00B54C0D" w:rsidP="00B54C0D">
      <w:pPr>
        <w:pStyle w:val="B20"/>
        <w:rPr>
          <w:rFonts w:ascii="SimSun" w:hAnsi="SimSun"/>
        </w:rPr>
      </w:pPr>
      <w:r w:rsidRPr="00FB20BD">
        <w:t>1.2.</w:t>
      </w:r>
      <w:r w:rsidRPr="00FB20BD">
        <w:tab/>
      </w:r>
      <w:r w:rsidRPr="00FB20BD">
        <w:rPr>
          <w:rFonts w:eastAsia="MS Mincho"/>
        </w:rPr>
        <w:t>The SS shall configure SCC</w:t>
      </w:r>
      <w:r w:rsidRPr="00FB20BD">
        <w:rPr>
          <w:rFonts w:asciiTheme="minorEastAsia" w:eastAsiaTheme="minorEastAsia" w:hAnsiTheme="minorEastAsia"/>
        </w:rPr>
        <w:t>s</w:t>
      </w:r>
      <w:r w:rsidRPr="00FB20BD">
        <w:rPr>
          <w:rFonts w:eastAsia="MS Mincho"/>
        </w:rPr>
        <w:t xml:space="preserve"> as per TS 38.508-1 [5] clause 5.5.1. Message contents are defined in clause 6.3A.3.4.4.3 with </w:t>
      </w:r>
      <w:r w:rsidRPr="00FB20BD">
        <w:rPr>
          <w:i/>
        </w:rPr>
        <w:t>uplinkTxSwitchingPeriodLocation-r16</w:t>
      </w:r>
      <w:r w:rsidRPr="00FB20BD">
        <w:t xml:space="preserve"> configured TRUE on carrier1 and </w:t>
      </w:r>
      <w:r w:rsidRPr="00FB20BD">
        <w:rPr>
          <w:bCs/>
          <w:iCs/>
          <w:szCs w:val="22"/>
          <w:lang w:eastAsia="sv-SE"/>
        </w:rPr>
        <w:t>FALSE on carrier 2</w:t>
      </w:r>
      <w:r w:rsidRPr="00FB20BD">
        <w:rPr>
          <w:rFonts w:eastAsia="MS Mincho"/>
        </w:rPr>
        <w:t>.</w:t>
      </w:r>
    </w:p>
    <w:p w14:paraId="75FC0164" w14:textId="77777777" w:rsidR="00B54C0D" w:rsidRPr="00FB20BD" w:rsidRDefault="00B54C0D" w:rsidP="00B54C0D">
      <w:pPr>
        <w:pStyle w:val="B20"/>
      </w:pPr>
      <w:r w:rsidRPr="00FB20BD">
        <w:t>1.3.</w:t>
      </w:r>
      <w:r w:rsidRPr="00FB20BD">
        <w:tab/>
      </w:r>
      <w:r w:rsidRPr="00FB20BD">
        <w:rPr>
          <w:rFonts w:eastAsia="MS Mincho"/>
        </w:rPr>
        <w:t>SS activates SCCs by sending the activation MAC CE (Refer TS 38.321 [18], clauses 5.9, 6.1.3.10). Wait for at least 2 seconds (Refer TS 38.133 [19], clause 9.3).</w:t>
      </w:r>
    </w:p>
    <w:p w14:paraId="5FCE3EDB" w14:textId="77777777" w:rsidR="00B54C0D" w:rsidRPr="00FB20BD" w:rsidRDefault="00B54C0D" w:rsidP="00B54C0D">
      <w:pPr>
        <w:pStyle w:val="B20"/>
      </w:pPr>
      <w:r w:rsidRPr="00FB20BD">
        <w:t>1.</w:t>
      </w:r>
      <w:r w:rsidRPr="00FB20BD">
        <w:rPr>
          <w:rFonts w:eastAsia="MS Mincho"/>
        </w:rPr>
        <w:t>3a.</w:t>
      </w:r>
      <w:r w:rsidRPr="00FB20BD">
        <w:tab/>
      </w:r>
      <w:r w:rsidRPr="00FB20BD">
        <w:rPr>
          <w:rFonts w:eastAsia="MS Mincho"/>
        </w:rPr>
        <w:t xml:space="preserve">SS sends uplink scheduling information for each UL HARQ process via PDCCH DCI format 0_1 for C_RNTI to schedule the UL RMC according to Table 6.3A.3.4.4.1-1 on PCC only. </w:t>
      </w:r>
      <w:r w:rsidRPr="00FB20BD">
        <w:t>Send continuously uplink power control "up" commands in every uplink scheduling information to the UE; allow at least 200ms starting from the first TPC command in this step for the UE to reach P</w:t>
      </w:r>
      <w:r w:rsidRPr="00FB20BD">
        <w:rPr>
          <w:vertAlign w:val="subscript"/>
        </w:rPr>
        <w:t>CMAX,c</w:t>
      </w:r>
      <w:r w:rsidRPr="00FB20BD">
        <w:t xml:space="preserve"> level on PCC.</w:t>
      </w:r>
    </w:p>
    <w:p w14:paraId="064E3632" w14:textId="77777777" w:rsidR="00B54C0D" w:rsidRPr="00FB20BD" w:rsidRDefault="00B54C0D" w:rsidP="00B54C0D">
      <w:pPr>
        <w:pStyle w:val="B20"/>
      </w:pPr>
      <w:r w:rsidRPr="00FB20BD">
        <w:t>1.</w:t>
      </w:r>
      <w:r w:rsidRPr="00FB20BD">
        <w:rPr>
          <w:rFonts w:eastAsia="MS Mincho"/>
        </w:rPr>
        <w:t>3b.</w:t>
      </w:r>
      <w:r w:rsidRPr="00FB20BD">
        <w:tab/>
      </w:r>
      <w:r w:rsidRPr="00FB20BD">
        <w:rPr>
          <w:rFonts w:eastAsia="MS Mincho"/>
        </w:rPr>
        <w:t xml:space="preserve">SS sends uplink scheduling information for each UL HARQ process via PDCCH DCI format 0_1 for C_RNTI to schedule the UL RMC according to Table 6.3A.3.4.4.1-1 on both SCCs. </w:t>
      </w:r>
      <w:r w:rsidRPr="00FB20BD">
        <w:t>Send continuously uplink power control "up" commands in every uplink scheduling information to the UE; allow at least 200ms starting from the first TPC command in this step for the UE to reach P</w:t>
      </w:r>
      <w:r w:rsidRPr="00FB20BD">
        <w:rPr>
          <w:vertAlign w:val="subscript"/>
        </w:rPr>
        <w:t>CMAX</w:t>
      </w:r>
      <w:r w:rsidRPr="00FB20BD">
        <w:t xml:space="preserve"> level on the SCCs.</w:t>
      </w:r>
    </w:p>
    <w:p w14:paraId="0181DF74" w14:textId="77777777" w:rsidR="00B54C0D" w:rsidRPr="00FB20BD" w:rsidRDefault="00B54C0D" w:rsidP="00B54C0D">
      <w:pPr>
        <w:pStyle w:val="B20"/>
        <w:rPr>
          <w:rFonts w:ascii="SimSun" w:hAnsi="SimSun"/>
        </w:rPr>
      </w:pPr>
      <w:r w:rsidRPr="00FB20BD">
        <w:t>1.4.</w:t>
      </w:r>
      <w:r w:rsidRPr="00FB20BD">
        <w:tab/>
      </w:r>
      <w:r w:rsidRPr="00FB20BD">
        <w:rPr>
          <w:rFonts w:eastAsia="MS Mincho"/>
        </w:rPr>
        <w:t>SS sends uplink scheduling information via PDCCH DCI format 0_1 for C_RNTI to schedule the UL RMC according to Table 6.3A.3.4.4.1-1 on carrier 1 on slot n-1, where slot n is an uplink slot for carrier 2. Since the UE has no payload and no loopback data to send the UE sends uplink MAC padding bits on the UL RMC.</w:t>
      </w:r>
    </w:p>
    <w:p w14:paraId="6E661CF6" w14:textId="77777777" w:rsidR="00B54C0D" w:rsidRPr="00FB20BD" w:rsidRDefault="00B54C0D" w:rsidP="00B54C0D">
      <w:pPr>
        <w:pStyle w:val="B20"/>
      </w:pPr>
      <w:r w:rsidRPr="00FB20BD">
        <w:t>1.5.</w:t>
      </w:r>
      <w:r w:rsidRPr="00FB20BD">
        <w:tab/>
        <w:t xml:space="preserve">The SS sends </w:t>
      </w:r>
      <w:r w:rsidRPr="00FB20BD">
        <w:rPr>
          <w:rFonts w:eastAsia="MS Mincho"/>
        </w:rPr>
        <w:t>uplink scheduling information</w:t>
      </w:r>
      <w:r w:rsidRPr="00FB20BD">
        <w:t xml:space="preserve"> via DCI format 0_1 </w:t>
      </w:r>
      <w:r w:rsidRPr="00FB20BD">
        <w:rPr>
          <w:rFonts w:eastAsia="MS Mincho"/>
        </w:rPr>
        <w:t>for C_RNTI to schedule the UL RMC according to Table 6.3A.3.4.4.1-1 on carrier 2 (SCCs) on</w:t>
      </w:r>
      <w:r w:rsidRPr="00FB20BD">
        <w:t xml:space="preserve"> slot n and slot m, with both slot n and slot m being uplink slots for carrier 2 and m</w:t>
      </w:r>
      <w:r w:rsidRPr="00FB20BD">
        <w:rPr>
          <w:color w:val="00B050"/>
        </w:rPr>
        <w:t xml:space="preserve"> </w:t>
      </w:r>
      <w:r w:rsidRPr="00FB20BD">
        <w:t xml:space="preserve">≥ n+20 when SCS=15kHz </w:t>
      </w:r>
      <w:r w:rsidRPr="00FB20BD">
        <w:rPr>
          <w:rFonts w:eastAsia="MS Mincho"/>
        </w:rPr>
        <w:t>(</w:t>
      </w:r>
      <w:r w:rsidRPr="00FB20BD">
        <w:t>m</w:t>
      </w:r>
      <w:r w:rsidRPr="00FB20BD">
        <w:rPr>
          <w:color w:val="00B050"/>
        </w:rPr>
        <w:t xml:space="preserve"> </w:t>
      </w:r>
      <w:r w:rsidRPr="00FB20BD">
        <w:t>≥ n+40 when SCS=30 kHz, m</w:t>
      </w:r>
      <w:r w:rsidRPr="00FB20BD">
        <w:rPr>
          <w:color w:val="00B050"/>
        </w:rPr>
        <w:t xml:space="preserve"> </w:t>
      </w:r>
      <w:r w:rsidRPr="00FB20BD">
        <w:t xml:space="preserve">≥ n+80 when SCS=60 kHz). </w:t>
      </w:r>
      <w:r w:rsidRPr="00FB20BD">
        <w:rPr>
          <w:rFonts w:eastAsia="MS Mincho"/>
        </w:rPr>
        <w:t>Since the UE has no payload and no loopback data to send the UE sends uplink MAC padding bits on the UL RMC.</w:t>
      </w:r>
      <w:r w:rsidRPr="00FB20BD">
        <w:t xml:space="preserve"> The PDCCH DCI format 0_1 is specified with the condition 2TX_UL_MIMO in 38.508-1 [5] subclause 4.3.6.1.1.2.</w:t>
      </w:r>
    </w:p>
    <w:p w14:paraId="5E71EF92" w14:textId="77777777" w:rsidR="00B54C0D" w:rsidRPr="00FB20BD" w:rsidRDefault="00B54C0D" w:rsidP="00B54C0D">
      <w:pPr>
        <w:pStyle w:val="B20"/>
      </w:pPr>
      <w:r w:rsidRPr="00FB20BD">
        <w:t>1.6.</w:t>
      </w:r>
      <w:r w:rsidRPr="00FB20BD">
        <w:tab/>
        <w:t>Measure the output power of UE PUSCH transmission for carrier 1 during slot n-1 excluding a transient period of 10 µs a</w:t>
      </w:r>
      <w:r w:rsidRPr="00FB20BD">
        <w:rPr>
          <w:rFonts w:eastAsia="MS Mincho"/>
        </w:rPr>
        <w:t>nd a Switching period X µs in the end of slot n-1.</w:t>
      </w:r>
      <w:r w:rsidRPr="00FB20BD">
        <w:t xml:space="preserve"> The length of uplink switching period X is indicated by UE capability</w:t>
      </w:r>
      <w:r w:rsidRPr="00FB20BD">
        <w:rPr>
          <w:i/>
        </w:rPr>
        <w:t xml:space="preserve"> uplinkTxSwitchingPeriod</w:t>
      </w:r>
      <w:r w:rsidRPr="00FB20BD">
        <w:t>.</w:t>
      </w:r>
    </w:p>
    <w:p w14:paraId="54009020" w14:textId="77777777" w:rsidR="00B54C0D" w:rsidRPr="00FB20BD" w:rsidRDefault="00B54C0D" w:rsidP="00B54C0D">
      <w:pPr>
        <w:pStyle w:val="B20"/>
      </w:pPr>
      <w:r w:rsidRPr="00FB20BD">
        <w:t>1.7.</w:t>
      </w:r>
      <w:r w:rsidRPr="00FB20BD">
        <w:tab/>
        <w:t xml:space="preserve">Measure the sum of output power of UE PUSCH transmission on carrier 2 (SCCs) over all antenna connectors and both component carriers during slot n and slot m excluding a transient period of 10 </w:t>
      </w:r>
      <w:r w:rsidRPr="00FB20BD">
        <w:rPr>
          <w:rFonts w:eastAsia="MS Mincho"/>
        </w:rPr>
        <w:t>µs in the beginning of slot n and in the end of slot m.</w:t>
      </w:r>
    </w:p>
    <w:p w14:paraId="34A5FE88" w14:textId="77777777" w:rsidR="00B54C0D" w:rsidRPr="00FB20BD" w:rsidRDefault="00B54C0D" w:rsidP="00B54C0D">
      <w:pPr>
        <w:pStyle w:val="B20"/>
      </w:pPr>
      <w:r w:rsidRPr="00FB20BD">
        <w:t>1.8.</w:t>
      </w:r>
      <w:r w:rsidRPr="00FB20BD">
        <w:tab/>
      </w:r>
      <w:r w:rsidRPr="00FB20BD">
        <w:rPr>
          <w:rFonts w:eastAsia="MS Mincho"/>
        </w:rPr>
        <w:t xml:space="preserve">SS sends uplink scheduling information via PDCCH DCI format 0_1 for C_RNTI to schedule the UL RMC according to Table 6.3A.3.4.4.1-1 on carrier 1 on </w:t>
      </w:r>
      <w:r w:rsidRPr="00FB20BD">
        <w:t>slot m+1.</w:t>
      </w:r>
      <w:r w:rsidRPr="00FB20BD">
        <w:rPr>
          <w:rFonts w:eastAsia="MS Mincho"/>
        </w:rPr>
        <w:t xml:space="preserve"> Since the UE has no payload and no loopback data to send the UE sends uplink MAC padding bits on the UL RMC.</w:t>
      </w:r>
    </w:p>
    <w:p w14:paraId="5F227841" w14:textId="77777777" w:rsidR="00B54C0D" w:rsidRPr="00FB20BD" w:rsidRDefault="00B54C0D" w:rsidP="00B54C0D">
      <w:pPr>
        <w:pStyle w:val="B20"/>
      </w:pPr>
      <w:r w:rsidRPr="00FB20BD">
        <w:t>1.9.</w:t>
      </w:r>
      <w:r w:rsidRPr="00FB20BD">
        <w:tab/>
        <w:t xml:space="preserve">Measure the output power of UE PUSCH transmission for carrier 1 during slot m+1 excluding a </w:t>
      </w:r>
      <w:r w:rsidRPr="00FB20BD">
        <w:rPr>
          <w:rFonts w:eastAsia="MS Mincho"/>
        </w:rPr>
        <w:t>switching period X</w:t>
      </w:r>
      <w:r w:rsidRPr="00FB20BD">
        <w:t xml:space="preserve"> and a transient period of 10 </w:t>
      </w:r>
      <w:r w:rsidRPr="00FB20BD">
        <w:rPr>
          <w:rFonts w:eastAsia="MS Mincho"/>
        </w:rPr>
        <w:t>µs in the beginning of slot m+1.</w:t>
      </w:r>
      <w:r w:rsidRPr="00FB20BD">
        <w:t xml:space="preserve"> The length of uplink switching period X is indicated by UE capability</w:t>
      </w:r>
      <w:r w:rsidRPr="00FB20BD">
        <w:rPr>
          <w:i/>
        </w:rPr>
        <w:t xml:space="preserve"> uplinkTxSwitchingPeriod2T2T-r17</w:t>
      </w:r>
      <w:r w:rsidRPr="00FB20BD">
        <w:t>.</w:t>
      </w:r>
    </w:p>
    <w:p w14:paraId="486C2F14" w14:textId="77777777" w:rsidR="00B54C0D" w:rsidRPr="00FB20BD" w:rsidRDefault="00B54C0D" w:rsidP="00B54C0D">
      <w:pPr>
        <w:pStyle w:val="B10"/>
      </w:pPr>
      <w:r w:rsidRPr="00FB20BD">
        <w:t>2.</w:t>
      </w:r>
      <w:r w:rsidRPr="00FB20BD">
        <w:tab/>
        <w:t>Sub test 2: Switching period located in Carrier 2</w:t>
      </w:r>
    </w:p>
    <w:p w14:paraId="7956E775" w14:textId="77777777" w:rsidR="00B54C0D" w:rsidRPr="00FB20BD" w:rsidRDefault="00B54C0D" w:rsidP="00B54C0D">
      <w:pPr>
        <w:pStyle w:val="B20"/>
        <w:rPr>
          <w:rFonts w:eastAsia="MS Mincho"/>
        </w:rPr>
      </w:pPr>
      <w:r w:rsidRPr="00FB20BD">
        <w:t>2.1.</w:t>
      </w:r>
      <w:r w:rsidRPr="00FB20BD">
        <w:tab/>
      </w:r>
      <w:r w:rsidRPr="00FB20BD">
        <w:rPr>
          <w:rFonts w:eastAsia="MS Mincho"/>
        </w:rPr>
        <w:t>Configure SCCs according to Annex C.0, C.1, C.2 for all downlink physical channels.</w:t>
      </w:r>
    </w:p>
    <w:p w14:paraId="15FA6180" w14:textId="77777777" w:rsidR="00B54C0D" w:rsidRPr="00FB20BD" w:rsidRDefault="00B54C0D" w:rsidP="00B54C0D">
      <w:pPr>
        <w:pStyle w:val="B20"/>
        <w:rPr>
          <w:rFonts w:eastAsia="MS Mincho"/>
        </w:rPr>
      </w:pPr>
      <w:r w:rsidRPr="00FB20BD">
        <w:t>2.2.</w:t>
      </w:r>
      <w:r w:rsidRPr="00FB20BD">
        <w:tab/>
      </w:r>
      <w:r w:rsidRPr="00FB20BD">
        <w:rPr>
          <w:rFonts w:eastAsia="MS Mincho"/>
        </w:rPr>
        <w:t xml:space="preserve">The SS shall configure SCCs as per TS 38.508-1 [5] clause 5.5.1. Message contents are defined in clause 6.3A.3.4.4.3 with </w:t>
      </w:r>
      <w:r w:rsidRPr="00FB20BD">
        <w:rPr>
          <w:i/>
        </w:rPr>
        <w:t>uplinkTxSwitchingPeriodLocation-r16</w:t>
      </w:r>
      <w:r w:rsidRPr="00FB20BD">
        <w:t xml:space="preserve"> configured TRUE on carrier 2</w:t>
      </w:r>
      <w:r w:rsidRPr="00FB20BD">
        <w:rPr>
          <w:rFonts w:eastAsia="MS Mincho"/>
        </w:rPr>
        <w:t xml:space="preserve"> </w:t>
      </w:r>
      <w:r w:rsidRPr="00FB20BD">
        <w:t xml:space="preserve">and </w:t>
      </w:r>
      <w:r w:rsidRPr="00FB20BD">
        <w:rPr>
          <w:bCs/>
          <w:iCs/>
          <w:szCs w:val="22"/>
          <w:lang w:eastAsia="sv-SE"/>
        </w:rPr>
        <w:t>FALSE on carrier 1</w:t>
      </w:r>
      <w:r w:rsidRPr="00FB20BD">
        <w:rPr>
          <w:rFonts w:eastAsia="MS Mincho"/>
        </w:rPr>
        <w:t>.</w:t>
      </w:r>
    </w:p>
    <w:p w14:paraId="417B37DA" w14:textId="77777777" w:rsidR="00B54C0D" w:rsidRPr="00FB20BD" w:rsidRDefault="00B54C0D" w:rsidP="00B54C0D">
      <w:pPr>
        <w:pStyle w:val="B20"/>
        <w:rPr>
          <w:rFonts w:eastAsia="MS Mincho"/>
        </w:rPr>
      </w:pPr>
      <w:r w:rsidRPr="00FB20BD">
        <w:t>2.3.</w:t>
      </w:r>
      <w:r w:rsidRPr="00FB20BD">
        <w:tab/>
      </w:r>
      <w:r w:rsidRPr="00FB20BD">
        <w:rPr>
          <w:rFonts w:eastAsia="MS Mincho"/>
        </w:rPr>
        <w:t>SS activates SCCs by sending the activation MAC CE (Refer TS 38.321 [18], clauses 5.9, 6.1.3.10). Wait for at least 2 seconds (Refer TS 38.133 [19], clause 9.3).</w:t>
      </w:r>
    </w:p>
    <w:p w14:paraId="2F1A838F" w14:textId="77777777" w:rsidR="00B54C0D" w:rsidRPr="00FB20BD" w:rsidRDefault="00B54C0D" w:rsidP="00B54C0D">
      <w:pPr>
        <w:pStyle w:val="B20"/>
      </w:pPr>
      <w:r w:rsidRPr="00FB20BD">
        <w:t>2.</w:t>
      </w:r>
      <w:r w:rsidRPr="00FB20BD">
        <w:rPr>
          <w:rFonts w:eastAsia="MS Mincho"/>
        </w:rPr>
        <w:t>3a.</w:t>
      </w:r>
      <w:r w:rsidRPr="00FB20BD">
        <w:tab/>
      </w:r>
      <w:r w:rsidRPr="00FB20BD">
        <w:rPr>
          <w:rFonts w:eastAsia="MS Mincho"/>
        </w:rPr>
        <w:t xml:space="preserve">SS sends uplink scheduling information for each UL HARQ process via PDCCH DCI format 0_1 for C_RNTI to schedule the UL RMC according to Table 6.3A.3.4.4.1-1 on PCC only. </w:t>
      </w:r>
      <w:r w:rsidRPr="00FB20BD">
        <w:t>Send continuously uplink power control "up" commands in every uplink scheduling information to the UE; allow at least 200ms starting from the first TPC command in this step for the UE to reach P</w:t>
      </w:r>
      <w:r w:rsidRPr="00FB20BD">
        <w:rPr>
          <w:vertAlign w:val="subscript"/>
        </w:rPr>
        <w:t>CMAX,c</w:t>
      </w:r>
      <w:r w:rsidRPr="00FB20BD">
        <w:t xml:space="preserve"> level on PCC.</w:t>
      </w:r>
    </w:p>
    <w:p w14:paraId="2735C4DD" w14:textId="77777777" w:rsidR="00B54C0D" w:rsidRPr="00FB20BD" w:rsidRDefault="00B54C0D" w:rsidP="00B54C0D">
      <w:pPr>
        <w:pStyle w:val="B20"/>
        <w:rPr>
          <w:rFonts w:eastAsia="MS Mincho"/>
        </w:rPr>
      </w:pPr>
      <w:r w:rsidRPr="00FB20BD">
        <w:t>2.</w:t>
      </w:r>
      <w:r w:rsidRPr="00FB20BD">
        <w:rPr>
          <w:rFonts w:eastAsia="MS Mincho"/>
        </w:rPr>
        <w:t>3b.</w:t>
      </w:r>
      <w:r w:rsidRPr="00FB20BD">
        <w:tab/>
      </w:r>
      <w:r w:rsidRPr="00FB20BD">
        <w:rPr>
          <w:rFonts w:eastAsia="MS Mincho"/>
        </w:rPr>
        <w:t xml:space="preserve">SS sends uplink scheduling information for each UL HARQ process via PDCCH DCI format 0_1 for C_RNTI to schedule the UL RMC according to Table 6.3A.3.4.4.1-1 on both SCCs. </w:t>
      </w:r>
      <w:r w:rsidRPr="00FB20BD">
        <w:t>Send continuously uplink power control "up" commands in every uplink scheduling information to the UE; allow at least 200ms starting from the first TPC command in this step for the UE to reach P</w:t>
      </w:r>
      <w:r w:rsidRPr="00FB20BD">
        <w:rPr>
          <w:vertAlign w:val="subscript"/>
        </w:rPr>
        <w:t>CMAX</w:t>
      </w:r>
      <w:r w:rsidRPr="00FB20BD">
        <w:t xml:space="preserve"> level on SCCs.</w:t>
      </w:r>
    </w:p>
    <w:p w14:paraId="54CE29CD" w14:textId="77777777" w:rsidR="00B54C0D" w:rsidRPr="00FB20BD" w:rsidRDefault="00B54C0D" w:rsidP="00B54C0D">
      <w:pPr>
        <w:pStyle w:val="B20"/>
        <w:rPr>
          <w:rFonts w:eastAsia="MS Mincho"/>
        </w:rPr>
      </w:pPr>
      <w:r w:rsidRPr="00FB20BD">
        <w:t>2.4.</w:t>
      </w:r>
      <w:r w:rsidRPr="00FB20BD">
        <w:tab/>
      </w:r>
      <w:r w:rsidRPr="00FB20BD">
        <w:rPr>
          <w:rFonts w:eastAsia="MS Mincho"/>
        </w:rPr>
        <w:t>SS sends uplink scheduling information via PDCCH DCI format 0_1 for C_RNTI to schedule the UL RMC according to Table 6.3A.3.4.4.1-1 on carrier 1 on slot n-1, where slot n is an uplink slot for carrier 2. Since the UE has no payload and no loopback data to send the UE sends uplink MAC padding bits on the UL RMC.</w:t>
      </w:r>
    </w:p>
    <w:p w14:paraId="04267D4F" w14:textId="77777777" w:rsidR="00B54C0D" w:rsidRPr="00FB20BD" w:rsidRDefault="00B54C0D" w:rsidP="00B54C0D">
      <w:pPr>
        <w:pStyle w:val="B20"/>
      </w:pPr>
      <w:r w:rsidRPr="00FB20BD">
        <w:t xml:space="preserve">2.5.The SS sends </w:t>
      </w:r>
      <w:r w:rsidRPr="00FB20BD">
        <w:rPr>
          <w:rFonts w:eastAsia="MS Mincho"/>
        </w:rPr>
        <w:t>uplink scheduling information</w:t>
      </w:r>
      <w:r w:rsidRPr="00FB20BD">
        <w:t xml:space="preserve"> via DCI format 0_1 </w:t>
      </w:r>
      <w:r w:rsidRPr="00FB20BD">
        <w:rPr>
          <w:rFonts w:eastAsia="MS Mincho"/>
        </w:rPr>
        <w:t>for C_RNTI to schedule the UL RMC according to Table 6.3A.3.4.4.1-1 on carrier 2 (SCCs) on</w:t>
      </w:r>
      <w:r w:rsidRPr="00FB20BD">
        <w:t xml:space="preserve"> slot n (n ≥1) and slot m, with both slot n and slot m being uplink slots for carrier 2 and m</w:t>
      </w:r>
      <w:r w:rsidRPr="00FB20BD">
        <w:rPr>
          <w:color w:val="00B050"/>
        </w:rPr>
        <w:t xml:space="preserve"> </w:t>
      </w:r>
      <w:r w:rsidRPr="00FB20BD">
        <w:t xml:space="preserve">≥ n+20 when SCS=15kHz </w:t>
      </w:r>
      <w:r w:rsidRPr="00FB20BD">
        <w:rPr>
          <w:rFonts w:eastAsia="MS Mincho"/>
        </w:rPr>
        <w:t>(</w:t>
      </w:r>
      <w:r w:rsidRPr="00FB20BD">
        <w:t>m</w:t>
      </w:r>
      <w:r w:rsidRPr="00FB20BD">
        <w:rPr>
          <w:color w:val="00B050"/>
        </w:rPr>
        <w:t xml:space="preserve"> </w:t>
      </w:r>
      <w:r w:rsidRPr="00FB20BD">
        <w:t>≥ n+40 when SCS=30 kHz, m</w:t>
      </w:r>
      <w:r w:rsidRPr="00FB20BD">
        <w:rPr>
          <w:color w:val="00B050"/>
        </w:rPr>
        <w:t xml:space="preserve"> </w:t>
      </w:r>
      <w:r w:rsidRPr="00FB20BD">
        <w:t xml:space="preserve">≥ n+80 when SCS=60 kHz). </w:t>
      </w:r>
      <w:r w:rsidRPr="00FB20BD">
        <w:rPr>
          <w:rFonts w:eastAsia="MS Mincho"/>
        </w:rPr>
        <w:t>Since the UE has no payload and no loopback data to send the UE sends uplink MAC padding bits on the UL RMC.</w:t>
      </w:r>
      <w:r w:rsidRPr="00FB20BD">
        <w:t xml:space="preserve"> The PDCCH DCI format 0_1 is specified with the condition 2TX_UL_MIMO in 38.508-1 [5] subclause 4.3.6.1.1.2.</w:t>
      </w:r>
    </w:p>
    <w:p w14:paraId="53A1FF63" w14:textId="77777777" w:rsidR="00B54C0D" w:rsidRPr="00FB20BD" w:rsidRDefault="00B54C0D" w:rsidP="00B54C0D">
      <w:pPr>
        <w:pStyle w:val="B20"/>
        <w:rPr>
          <w:rFonts w:eastAsia="MS Mincho"/>
        </w:rPr>
      </w:pPr>
      <w:r w:rsidRPr="00FB20BD">
        <w:t>2.6.</w:t>
      </w:r>
      <w:r w:rsidRPr="00FB20BD">
        <w:tab/>
        <w:t xml:space="preserve">Measure the output power of UE PUSCH transmission for carrier 1 during slot n-1, for carrier 1 excluding a transient period of 10 </w:t>
      </w:r>
      <w:r w:rsidRPr="00FB20BD">
        <w:rPr>
          <w:rFonts w:eastAsia="MS Mincho"/>
        </w:rPr>
        <w:t>µs in the end of slot n-1.</w:t>
      </w:r>
    </w:p>
    <w:p w14:paraId="08CF61F1" w14:textId="7DE296C1" w:rsidR="00B54C0D" w:rsidRPr="00FB20BD" w:rsidRDefault="00B54C0D" w:rsidP="00B54C0D">
      <w:pPr>
        <w:pStyle w:val="B20"/>
      </w:pPr>
      <w:r w:rsidRPr="00FB20BD">
        <w:t>2.7.</w:t>
      </w:r>
      <w:r w:rsidRPr="00FB20BD">
        <w:tab/>
        <w:t xml:space="preserve">Measure the sum of output power of UE PUSCH transmission on carrier 2 (SCCs) over all antenna connectors and both component carrier s during slot n and slot m excluding a </w:t>
      </w:r>
      <w:r w:rsidRPr="00FB20BD">
        <w:rPr>
          <w:rFonts w:eastAsia="MS Mincho"/>
        </w:rPr>
        <w:t>switching period X</w:t>
      </w:r>
      <w:r w:rsidRPr="00FB20BD">
        <w:t xml:space="preserve"> and a transient period of 10 </w:t>
      </w:r>
      <w:r w:rsidRPr="00FB20BD">
        <w:rPr>
          <w:rFonts w:eastAsia="MS Mincho"/>
        </w:rPr>
        <w:t>µs in the beginning of slot n and in the end of slot m.</w:t>
      </w:r>
      <w:r w:rsidRPr="00FB20BD">
        <w:t xml:space="preserve"> The length of uplink switching period X is indicated by UE capability</w:t>
      </w:r>
      <w:r w:rsidRPr="00FB20BD">
        <w:rPr>
          <w:i/>
        </w:rPr>
        <w:t xml:space="preserve"> uplinkTxSwitchingPeriod.</w:t>
      </w:r>
    </w:p>
    <w:p w14:paraId="16ED2063" w14:textId="77777777" w:rsidR="00B54C0D" w:rsidRPr="00FB20BD" w:rsidRDefault="00B54C0D" w:rsidP="00B54C0D">
      <w:pPr>
        <w:pStyle w:val="B20"/>
      </w:pPr>
      <w:r w:rsidRPr="00FB20BD">
        <w:t>2.8.</w:t>
      </w:r>
      <w:r w:rsidRPr="00FB20BD">
        <w:tab/>
        <w:t>SS sends uplink scheduling information via PDCCH DCI format 0_1 for C_RNTI to schedule the UL RMC according to Table 6.3A.3.4.4.1-1 on carrier 1 on slot m+1. Since the UE has no payload and no loopback data to send the UE sends uplink MAC padding bits on the UL RMC.</w:t>
      </w:r>
    </w:p>
    <w:p w14:paraId="22003488" w14:textId="77777777" w:rsidR="00B54C0D" w:rsidRPr="00FB20BD" w:rsidRDefault="00B54C0D" w:rsidP="00B54C0D">
      <w:pPr>
        <w:pStyle w:val="B20"/>
        <w:rPr>
          <w:rFonts w:eastAsia="MS Mincho"/>
        </w:rPr>
      </w:pPr>
      <w:r w:rsidRPr="00FB20BD">
        <w:t>2.9.</w:t>
      </w:r>
      <w:r w:rsidRPr="00FB20BD">
        <w:tab/>
        <w:t xml:space="preserve">Measure the output power of UE PUSCH transmission for carrier 1 during slot m+1 excluding a transient period of 10 </w:t>
      </w:r>
      <w:r w:rsidRPr="00FB20BD">
        <w:rPr>
          <w:rFonts w:eastAsia="MS Mincho"/>
        </w:rPr>
        <w:t>µs in the beginning of slot m+1.</w:t>
      </w:r>
    </w:p>
    <w:p w14:paraId="7CEC1294" w14:textId="77777777" w:rsidR="00B54C0D" w:rsidRPr="00FB20BD" w:rsidRDefault="00B54C0D" w:rsidP="00B54C0D">
      <w:pPr>
        <w:pStyle w:val="H6"/>
      </w:pPr>
      <w:r w:rsidRPr="00FB20BD">
        <w:t>6.3A.3.4.4.3</w:t>
      </w:r>
      <w:r w:rsidRPr="00FB20BD">
        <w:tab/>
        <w:t>Message contents</w:t>
      </w:r>
    </w:p>
    <w:p w14:paraId="0791BB6B" w14:textId="77777777" w:rsidR="00B54C0D" w:rsidRPr="00FB20BD" w:rsidRDefault="00B54C0D" w:rsidP="00B54C0D">
      <w:pPr>
        <w:rPr>
          <w:rFonts w:eastAsia="MS Mincho"/>
        </w:rPr>
      </w:pPr>
      <w:r w:rsidRPr="00FB20BD">
        <w:rPr>
          <w:rFonts w:eastAsia="MS Mincho"/>
        </w:rPr>
        <w:t xml:space="preserve">Message contents are according to TS 38.508-1 [5] subclause 4.6 </w:t>
      </w:r>
      <w:r w:rsidRPr="00FB20BD">
        <w:t>and 5.4</w:t>
      </w:r>
      <w:r w:rsidRPr="00FB20BD">
        <w:rPr>
          <w:rFonts w:eastAsia="PMingLiU"/>
          <w:lang w:eastAsia="zh-TW"/>
        </w:rPr>
        <w:t xml:space="preserve"> </w:t>
      </w:r>
      <w:r w:rsidRPr="00FB20BD">
        <w:t>ensuring Table 4.6.3-182 with the condition 2TX_UL_MIMO, with the following exceptions</w:t>
      </w:r>
      <w:r w:rsidRPr="00FB20BD">
        <w:rPr>
          <w:rFonts w:eastAsia="MS Mincho"/>
        </w:rPr>
        <w:t>.</w:t>
      </w:r>
    </w:p>
    <w:p w14:paraId="7CCFB0E3" w14:textId="77777777" w:rsidR="00B54C0D" w:rsidRPr="00FB20BD" w:rsidRDefault="00B54C0D" w:rsidP="00B54C0D">
      <w:pPr>
        <w:pStyle w:val="TH"/>
      </w:pPr>
      <w:r w:rsidRPr="00FB20BD">
        <w:t>Table 6.3A.3.4.4.3-1: 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54C0D" w:rsidRPr="00FB20BD" w14:paraId="1B2466AA" w14:textId="77777777" w:rsidTr="00952000">
        <w:tc>
          <w:tcPr>
            <w:tcW w:w="9747" w:type="dxa"/>
            <w:gridSpan w:val="4"/>
            <w:tcBorders>
              <w:top w:val="single" w:sz="4" w:space="0" w:color="auto"/>
              <w:left w:val="single" w:sz="4" w:space="0" w:color="auto"/>
              <w:bottom w:val="single" w:sz="4" w:space="0" w:color="auto"/>
              <w:right w:val="single" w:sz="4" w:space="0" w:color="auto"/>
            </w:tcBorders>
            <w:hideMark/>
          </w:tcPr>
          <w:p w14:paraId="46C1FD6F" w14:textId="77777777" w:rsidR="00B54C0D" w:rsidRPr="00FB20BD" w:rsidRDefault="00B54C0D" w:rsidP="00952000">
            <w:pPr>
              <w:pStyle w:val="TAL"/>
              <w:rPr>
                <w:rFonts w:eastAsia="MS Mincho"/>
              </w:rPr>
            </w:pPr>
            <w:r w:rsidRPr="00FB20BD">
              <w:rPr>
                <w:rFonts w:eastAsia="MS Mincho"/>
              </w:rPr>
              <w:t>Derivation Path: TS 38.508-1[5], Table 4.6.3-19</w:t>
            </w:r>
          </w:p>
        </w:tc>
      </w:tr>
      <w:tr w:rsidR="00B54C0D" w:rsidRPr="00FB20BD" w14:paraId="4CE1AF04" w14:textId="77777777" w:rsidTr="00952000">
        <w:tc>
          <w:tcPr>
            <w:tcW w:w="4535" w:type="dxa"/>
            <w:tcBorders>
              <w:top w:val="single" w:sz="4" w:space="0" w:color="auto"/>
              <w:left w:val="single" w:sz="4" w:space="0" w:color="auto"/>
              <w:bottom w:val="single" w:sz="4" w:space="0" w:color="auto"/>
              <w:right w:val="single" w:sz="4" w:space="0" w:color="auto"/>
            </w:tcBorders>
            <w:hideMark/>
          </w:tcPr>
          <w:p w14:paraId="5E834B57" w14:textId="77777777" w:rsidR="00B54C0D" w:rsidRPr="00FB20BD" w:rsidRDefault="00B54C0D" w:rsidP="00952000">
            <w:pPr>
              <w:pStyle w:val="TAH"/>
              <w:rPr>
                <w:rFonts w:eastAsia="MS Mincho"/>
              </w:rPr>
            </w:pPr>
            <w:r w:rsidRPr="00FB20BD">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DEE42A9" w14:textId="77777777" w:rsidR="00B54C0D" w:rsidRPr="00FB20BD" w:rsidRDefault="00B54C0D" w:rsidP="00952000">
            <w:pPr>
              <w:pStyle w:val="TAH"/>
              <w:rPr>
                <w:rFonts w:eastAsia="MS Mincho"/>
              </w:rPr>
            </w:pPr>
            <w:r w:rsidRPr="00FB20BD">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8804979" w14:textId="77777777" w:rsidR="00B54C0D" w:rsidRPr="00FB20BD" w:rsidRDefault="00B54C0D" w:rsidP="00952000">
            <w:pPr>
              <w:pStyle w:val="TAH"/>
              <w:rPr>
                <w:rFonts w:eastAsia="MS Mincho"/>
              </w:rPr>
            </w:pPr>
            <w:r w:rsidRPr="00FB20BD">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1C8F9F5F" w14:textId="77777777" w:rsidR="00B54C0D" w:rsidRPr="00FB20BD" w:rsidRDefault="00B54C0D" w:rsidP="00952000">
            <w:pPr>
              <w:pStyle w:val="TAH"/>
              <w:rPr>
                <w:rFonts w:eastAsia="MS Mincho"/>
              </w:rPr>
            </w:pPr>
            <w:r w:rsidRPr="00FB20BD">
              <w:rPr>
                <w:rFonts w:eastAsia="MS Mincho"/>
              </w:rPr>
              <w:t>Condition</w:t>
            </w:r>
          </w:p>
        </w:tc>
      </w:tr>
      <w:tr w:rsidR="00B54C0D" w:rsidRPr="00FB20BD" w14:paraId="318D7B0F" w14:textId="77777777" w:rsidTr="00952000">
        <w:tc>
          <w:tcPr>
            <w:tcW w:w="4535" w:type="dxa"/>
            <w:tcBorders>
              <w:top w:val="single" w:sz="4" w:space="0" w:color="auto"/>
              <w:left w:val="single" w:sz="4" w:space="0" w:color="auto"/>
              <w:bottom w:val="single" w:sz="4" w:space="0" w:color="auto"/>
              <w:right w:val="single" w:sz="4" w:space="0" w:color="auto"/>
            </w:tcBorders>
          </w:tcPr>
          <w:p w14:paraId="09040C71" w14:textId="77777777" w:rsidR="00B54C0D" w:rsidRPr="00FB20BD" w:rsidRDefault="00B54C0D" w:rsidP="00952000">
            <w:pPr>
              <w:pStyle w:val="TAL"/>
              <w:rPr>
                <w:rFonts w:eastAsia="MS Mincho"/>
              </w:rPr>
            </w:pPr>
            <w:r w:rsidRPr="00FB20BD">
              <w:t xml:space="preserve">CellGroupConfig ::= </w:t>
            </w:r>
            <w:r w:rsidRPr="00FB20BD">
              <w:rPr>
                <w:snapToGrid w:val="0"/>
              </w:rPr>
              <w:t xml:space="preserve">SEQUENCE </w:t>
            </w:r>
            <w:r w:rsidRPr="00FB20BD">
              <w:t>{</w:t>
            </w:r>
          </w:p>
        </w:tc>
        <w:tc>
          <w:tcPr>
            <w:tcW w:w="2267" w:type="dxa"/>
            <w:tcBorders>
              <w:top w:val="single" w:sz="4" w:space="0" w:color="auto"/>
              <w:left w:val="single" w:sz="4" w:space="0" w:color="auto"/>
              <w:bottom w:val="single" w:sz="4" w:space="0" w:color="auto"/>
              <w:right w:val="single" w:sz="4" w:space="0" w:color="auto"/>
            </w:tcBorders>
          </w:tcPr>
          <w:p w14:paraId="7B5DF24F" w14:textId="77777777" w:rsidR="00B54C0D" w:rsidRPr="00FB20BD" w:rsidRDefault="00B54C0D" w:rsidP="00952000">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5E25C7CB" w14:textId="77777777" w:rsidR="00B54C0D" w:rsidRPr="00FB20BD" w:rsidRDefault="00B54C0D" w:rsidP="00952000">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6A6EA3C4" w14:textId="77777777" w:rsidR="00B54C0D" w:rsidRPr="00FB20BD" w:rsidRDefault="00B54C0D" w:rsidP="00952000">
            <w:pPr>
              <w:pStyle w:val="TAL"/>
              <w:rPr>
                <w:rFonts w:eastAsia="MS Mincho"/>
              </w:rPr>
            </w:pPr>
          </w:p>
        </w:tc>
      </w:tr>
      <w:tr w:rsidR="00B54C0D" w:rsidRPr="00FB20BD" w14:paraId="20C72E70" w14:textId="77777777" w:rsidTr="00952000">
        <w:tc>
          <w:tcPr>
            <w:tcW w:w="4535" w:type="dxa"/>
            <w:tcBorders>
              <w:top w:val="single" w:sz="4" w:space="0" w:color="auto"/>
              <w:left w:val="single" w:sz="4" w:space="0" w:color="auto"/>
              <w:bottom w:val="single" w:sz="4" w:space="0" w:color="auto"/>
              <w:right w:val="single" w:sz="4" w:space="0" w:color="auto"/>
            </w:tcBorders>
          </w:tcPr>
          <w:p w14:paraId="1BB6B4A9" w14:textId="77777777" w:rsidR="00B54C0D" w:rsidRPr="00FB20BD" w:rsidRDefault="00B54C0D" w:rsidP="00952000">
            <w:pPr>
              <w:pStyle w:val="TAL"/>
              <w:rPr>
                <w:rFonts w:eastAsia="MS Mincho"/>
              </w:rPr>
            </w:pPr>
            <w:r w:rsidRPr="00FB20BD">
              <w:t xml:space="preserve">  uplinkTxSwitchingOption-r16</w:t>
            </w:r>
          </w:p>
        </w:tc>
        <w:tc>
          <w:tcPr>
            <w:tcW w:w="2267" w:type="dxa"/>
            <w:tcBorders>
              <w:top w:val="single" w:sz="4" w:space="0" w:color="auto"/>
              <w:left w:val="single" w:sz="4" w:space="0" w:color="auto"/>
              <w:bottom w:val="single" w:sz="4" w:space="0" w:color="auto"/>
              <w:right w:val="single" w:sz="4" w:space="0" w:color="auto"/>
            </w:tcBorders>
          </w:tcPr>
          <w:p w14:paraId="4B3D7270" w14:textId="77777777" w:rsidR="00B54C0D" w:rsidRPr="00FB20BD" w:rsidRDefault="00B54C0D" w:rsidP="00952000">
            <w:pPr>
              <w:pStyle w:val="TAL"/>
              <w:rPr>
                <w:rFonts w:eastAsia="MS Mincho"/>
              </w:rPr>
            </w:pPr>
            <w:r w:rsidRPr="00FB20BD">
              <w:rPr>
                <w:rFonts w:eastAsia="MS Mincho"/>
              </w:rPr>
              <w:t>switchedUL</w:t>
            </w:r>
          </w:p>
        </w:tc>
        <w:tc>
          <w:tcPr>
            <w:tcW w:w="1700" w:type="dxa"/>
            <w:tcBorders>
              <w:top w:val="single" w:sz="4" w:space="0" w:color="auto"/>
              <w:left w:val="single" w:sz="4" w:space="0" w:color="auto"/>
              <w:bottom w:val="single" w:sz="4" w:space="0" w:color="auto"/>
              <w:right w:val="single" w:sz="4" w:space="0" w:color="auto"/>
            </w:tcBorders>
          </w:tcPr>
          <w:p w14:paraId="0F5C11A0" w14:textId="77777777" w:rsidR="00B54C0D" w:rsidRPr="00FB20BD" w:rsidRDefault="00B54C0D" w:rsidP="00952000">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5A1CDFEB" w14:textId="77777777" w:rsidR="00B54C0D" w:rsidRPr="00FB20BD" w:rsidRDefault="00B54C0D" w:rsidP="00952000">
            <w:pPr>
              <w:pStyle w:val="TAL"/>
              <w:rPr>
                <w:rFonts w:eastAsia="MS Mincho"/>
              </w:rPr>
            </w:pPr>
            <w:r w:rsidRPr="00FB20BD">
              <w:t>switchedUL OR Both</w:t>
            </w:r>
          </w:p>
        </w:tc>
      </w:tr>
      <w:tr w:rsidR="00B54C0D" w:rsidRPr="00FB20BD" w14:paraId="570A8BFE" w14:textId="77777777" w:rsidTr="00952000">
        <w:tc>
          <w:tcPr>
            <w:tcW w:w="4535" w:type="dxa"/>
            <w:tcBorders>
              <w:top w:val="single" w:sz="4" w:space="0" w:color="auto"/>
              <w:left w:val="single" w:sz="4" w:space="0" w:color="auto"/>
              <w:bottom w:val="single" w:sz="4" w:space="0" w:color="auto"/>
              <w:right w:val="single" w:sz="4" w:space="0" w:color="auto"/>
            </w:tcBorders>
          </w:tcPr>
          <w:p w14:paraId="144D4007" w14:textId="77777777" w:rsidR="00B54C0D" w:rsidRPr="00FB20BD" w:rsidRDefault="00B54C0D" w:rsidP="00952000">
            <w:pPr>
              <w:pStyle w:val="TAL"/>
            </w:pPr>
          </w:p>
        </w:tc>
        <w:tc>
          <w:tcPr>
            <w:tcW w:w="2267" w:type="dxa"/>
            <w:tcBorders>
              <w:top w:val="single" w:sz="4" w:space="0" w:color="auto"/>
              <w:left w:val="single" w:sz="4" w:space="0" w:color="auto"/>
              <w:bottom w:val="single" w:sz="4" w:space="0" w:color="auto"/>
              <w:right w:val="single" w:sz="4" w:space="0" w:color="auto"/>
            </w:tcBorders>
          </w:tcPr>
          <w:p w14:paraId="729E0F00" w14:textId="77777777" w:rsidR="00B54C0D" w:rsidRPr="00FB20BD" w:rsidRDefault="00B54C0D" w:rsidP="00952000">
            <w:pPr>
              <w:pStyle w:val="TAL"/>
            </w:pPr>
            <w:r w:rsidRPr="00FB20BD">
              <w:t>dualUL</w:t>
            </w:r>
          </w:p>
        </w:tc>
        <w:tc>
          <w:tcPr>
            <w:tcW w:w="1700" w:type="dxa"/>
            <w:tcBorders>
              <w:top w:val="single" w:sz="4" w:space="0" w:color="auto"/>
              <w:left w:val="single" w:sz="4" w:space="0" w:color="auto"/>
              <w:bottom w:val="single" w:sz="4" w:space="0" w:color="auto"/>
              <w:right w:val="single" w:sz="4" w:space="0" w:color="auto"/>
            </w:tcBorders>
          </w:tcPr>
          <w:p w14:paraId="34B277A0" w14:textId="77777777" w:rsidR="00B54C0D" w:rsidRPr="00FB20BD" w:rsidRDefault="00B54C0D" w:rsidP="00952000">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3DA3FC15" w14:textId="77777777" w:rsidR="00B54C0D" w:rsidRPr="00FB20BD" w:rsidRDefault="00B54C0D" w:rsidP="00952000">
            <w:pPr>
              <w:pStyle w:val="TAL"/>
            </w:pPr>
            <w:r w:rsidRPr="00FB20BD">
              <w:t>dualUL</w:t>
            </w:r>
          </w:p>
        </w:tc>
      </w:tr>
      <w:tr w:rsidR="00B54C0D" w:rsidRPr="00FB20BD" w14:paraId="6EE70797" w14:textId="77777777" w:rsidTr="00952000">
        <w:tc>
          <w:tcPr>
            <w:tcW w:w="4535" w:type="dxa"/>
            <w:tcBorders>
              <w:top w:val="single" w:sz="4" w:space="0" w:color="auto"/>
              <w:left w:val="single" w:sz="4" w:space="0" w:color="auto"/>
              <w:bottom w:val="single" w:sz="4" w:space="0" w:color="auto"/>
              <w:right w:val="single" w:sz="4" w:space="0" w:color="auto"/>
            </w:tcBorders>
            <w:hideMark/>
          </w:tcPr>
          <w:p w14:paraId="4AA96B5C" w14:textId="77777777" w:rsidR="00B54C0D" w:rsidRPr="00FB20BD" w:rsidRDefault="00B54C0D" w:rsidP="00952000">
            <w:pPr>
              <w:pStyle w:val="TAL"/>
              <w:rPr>
                <w:rFonts w:eastAsia="MS Mincho"/>
              </w:rPr>
            </w:pPr>
            <w:r w:rsidRPr="00FB20BD">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60888B53" w14:textId="77777777" w:rsidR="00B54C0D" w:rsidRPr="00FB20BD" w:rsidRDefault="00B54C0D" w:rsidP="00952000">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7155E65C" w14:textId="77777777" w:rsidR="00B54C0D" w:rsidRPr="00FB20BD" w:rsidRDefault="00B54C0D" w:rsidP="00952000">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07735741" w14:textId="77777777" w:rsidR="00B54C0D" w:rsidRPr="00FB20BD" w:rsidRDefault="00B54C0D" w:rsidP="00952000">
            <w:pPr>
              <w:pStyle w:val="TAL"/>
              <w:rPr>
                <w:rFonts w:eastAsia="MS Mincho"/>
              </w:rPr>
            </w:pPr>
          </w:p>
        </w:tc>
      </w:tr>
    </w:tbl>
    <w:p w14:paraId="301B27CA" w14:textId="77777777" w:rsidR="00B54C0D" w:rsidRPr="00FB20BD" w:rsidRDefault="00B54C0D" w:rsidP="00B54C0D"/>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B54C0D" w:rsidRPr="00FB20BD" w14:paraId="260CC81E"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1CD234A5" w14:textId="77777777" w:rsidR="00B54C0D" w:rsidRPr="00FB20BD" w:rsidRDefault="00B54C0D" w:rsidP="00952000">
            <w:pPr>
              <w:pStyle w:val="TAH"/>
            </w:pPr>
            <w:r w:rsidRPr="00FB20BD">
              <w:t>Condition</w:t>
            </w:r>
          </w:p>
        </w:tc>
        <w:tc>
          <w:tcPr>
            <w:tcW w:w="5811" w:type="dxa"/>
            <w:tcBorders>
              <w:top w:val="single" w:sz="4" w:space="0" w:color="auto"/>
              <w:left w:val="single" w:sz="4" w:space="0" w:color="auto"/>
              <w:bottom w:val="single" w:sz="4" w:space="0" w:color="auto"/>
              <w:right w:val="single" w:sz="4" w:space="0" w:color="auto"/>
            </w:tcBorders>
            <w:hideMark/>
          </w:tcPr>
          <w:p w14:paraId="473A63A0" w14:textId="77777777" w:rsidR="00B54C0D" w:rsidRPr="00FB20BD" w:rsidRDefault="00B54C0D" w:rsidP="00952000">
            <w:pPr>
              <w:pStyle w:val="TAH"/>
            </w:pPr>
            <w:r w:rsidRPr="00FB20BD">
              <w:t>Explanation</w:t>
            </w:r>
          </w:p>
        </w:tc>
      </w:tr>
      <w:tr w:rsidR="00B54C0D" w:rsidRPr="00FB20BD" w14:paraId="733F42B7" w14:textId="77777777" w:rsidTr="00952000">
        <w:tc>
          <w:tcPr>
            <w:tcW w:w="3936" w:type="dxa"/>
            <w:tcBorders>
              <w:top w:val="single" w:sz="4" w:space="0" w:color="auto"/>
              <w:left w:val="single" w:sz="4" w:space="0" w:color="auto"/>
              <w:bottom w:val="single" w:sz="4" w:space="0" w:color="auto"/>
              <w:right w:val="single" w:sz="4" w:space="0" w:color="auto"/>
            </w:tcBorders>
          </w:tcPr>
          <w:p w14:paraId="5365FC51" w14:textId="77777777" w:rsidR="00B54C0D" w:rsidRPr="00FB20BD" w:rsidRDefault="00B54C0D" w:rsidP="00952000">
            <w:pPr>
              <w:pStyle w:val="TAL"/>
            </w:pPr>
            <w:r w:rsidRPr="00FB20BD">
              <w:t>switchedUL</w:t>
            </w:r>
          </w:p>
        </w:tc>
        <w:tc>
          <w:tcPr>
            <w:tcW w:w="5811" w:type="dxa"/>
            <w:tcBorders>
              <w:top w:val="single" w:sz="4" w:space="0" w:color="auto"/>
              <w:left w:val="single" w:sz="4" w:space="0" w:color="auto"/>
              <w:bottom w:val="single" w:sz="4" w:space="0" w:color="auto"/>
              <w:right w:val="single" w:sz="4" w:space="0" w:color="auto"/>
            </w:tcBorders>
          </w:tcPr>
          <w:p w14:paraId="0A8D8BF7" w14:textId="77777777" w:rsidR="00B54C0D" w:rsidRPr="00FB20BD" w:rsidRDefault="00B54C0D" w:rsidP="00952000">
            <w:pPr>
              <w:pStyle w:val="TAL"/>
            </w:pPr>
            <w:r w:rsidRPr="00FB20BD">
              <w:t>UE indicated supporting of switchedUL in uplinkTxSwitching-OptionSupport-r16</w:t>
            </w:r>
          </w:p>
        </w:tc>
      </w:tr>
      <w:tr w:rsidR="00B54C0D" w:rsidRPr="00FB20BD" w14:paraId="493CE45E" w14:textId="77777777" w:rsidTr="00952000">
        <w:tc>
          <w:tcPr>
            <w:tcW w:w="3936" w:type="dxa"/>
            <w:tcBorders>
              <w:top w:val="single" w:sz="4" w:space="0" w:color="auto"/>
              <w:left w:val="single" w:sz="4" w:space="0" w:color="auto"/>
              <w:bottom w:val="single" w:sz="4" w:space="0" w:color="auto"/>
              <w:right w:val="single" w:sz="4" w:space="0" w:color="auto"/>
            </w:tcBorders>
            <w:shd w:val="clear" w:color="auto" w:fill="auto"/>
          </w:tcPr>
          <w:p w14:paraId="5CEF6B54" w14:textId="77777777" w:rsidR="00B54C0D" w:rsidRPr="00FB20BD" w:rsidRDefault="00B54C0D" w:rsidP="00952000">
            <w:pPr>
              <w:pStyle w:val="TAL"/>
            </w:pPr>
            <w:r w:rsidRPr="00FB20BD">
              <w:t>dualUL</w:t>
            </w:r>
          </w:p>
        </w:tc>
        <w:tc>
          <w:tcPr>
            <w:tcW w:w="5811" w:type="dxa"/>
            <w:tcBorders>
              <w:top w:val="single" w:sz="4" w:space="0" w:color="auto"/>
              <w:left w:val="single" w:sz="4" w:space="0" w:color="auto"/>
              <w:bottom w:val="single" w:sz="4" w:space="0" w:color="auto"/>
              <w:right w:val="single" w:sz="4" w:space="0" w:color="auto"/>
            </w:tcBorders>
          </w:tcPr>
          <w:p w14:paraId="67F5514D" w14:textId="77777777" w:rsidR="00B54C0D" w:rsidRPr="00FB20BD" w:rsidRDefault="00B54C0D" w:rsidP="00952000">
            <w:pPr>
              <w:pStyle w:val="TAL"/>
            </w:pPr>
            <w:r w:rsidRPr="00FB20BD">
              <w:t>UE indicated supporting of dualUL in uplinkTxSwitching-OptionSupport-r16</w:t>
            </w:r>
          </w:p>
        </w:tc>
      </w:tr>
      <w:tr w:rsidR="00B54C0D" w:rsidRPr="00FB20BD" w14:paraId="7FBD9495" w14:textId="77777777" w:rsidTr="00952000">
        <w:tc>
          <w:tcPr>
            <w:tcW w:w="3936" w:type="dxa"/>
            <w:tcBorders>
              <w:top w:val="single" w:sz="4" w:space="0" w:color="auto"/>
              <w:left w:val="single" w:sz="4" w:space="0" w:color="auto"/>
              <w:bottom w:val="single" w:sz="4" w:space="0" w:color="auto"/>
              <w:right w:val="single" w:sz="4" w:space="0" w:color="auto"/>
            </w:tcBorders>
          </w:tcPr>
          <w:p w14:paraId="4011CB7B" w14:textId="77777777" w:rsidR="00B54C0D" w:rsidRPr="00FB20BD" w:rsidRDefault="00B54C0D" w:rsidP="00952000">
            <w:pPr>
              <w:pStyle w:val="TAL"/>
            </w:pPr>
            <w:r w:rsidRPr="00FB20BD">
              <w:t>Both</w:t>
            </w:r>
          </w:p>
        </w:tc>
        <w:tc>
          <w:tcPr>
            <w:tcW w:w="5811" w:type="dxa"/>
            <w:tcBorders>
              <w:top w:val="single" w:sz="4" w:space="0" w:color="auto"/>
              <w:left w:val="single" w:sz="4" w:space="0" w:color="auto"/>
              <w:bottom w:val="single" w:sz="4" w:space="0" w:color="auto"/>
              <w:right w:val="single" w:sz="4" w:space="0" w:color="auto"/>
            </w:tcBorders>
          </w:tcPr>
          <w:p w14:paraId="05B805A7" w14:textId="77777777" w:rsidR="00B54C0D" w:rsidRPr="00FB20BD" w:rsidRDefault="00B54C0D" w:rsidP="00952000">
            <w:pPr>
              <w:pStyle w:val="TAL"/>
            </w:pPr>
            <w:r w:rsidRPr="00FB20BD">
              <w:t>UE indicated supporting of both in uplinkTxSwitching-OptionSupport-r16</w:t>
            </w:r>
          </w:p>
        </w:tc>
      </w:tr>
    </w:tbl>
    <w:p w14:paraId="26FA0BD2" w14:textId="77777777" w:rsidR="00B54C0D" w:rsidRPr="00FB20BD" w:rsidRDefault="00B54C0D" w:rsidP="00B54C0D">
      <w:pPr>
        <w:rPr>
          <w:rFonts w:eastAsia="MS Mincho"/>
        </w:rPr>
      </w:pPr>
    </w:p>
    <w:p w14:paraId="61A43C25" w14:textId="77777777" w:rsidR="00B54C0D" w:rsidRPr="00FB20BD" w:rsidRDefault="00B54C0D" w:rsidP="00B54C0D">
      <w:pPr>
        <w:pStyle w:val="TH"/>
      </w:pPr>
      <w:r w:rsidRPr="00FB20BD">
        <w:t xml:space="preserve">Table </w:t>
      </w:r>
      <w:r w:rsidRPr="00FB20BD">
        <w:rPr>
          <w:rFonts w:eastAsia="MS Mincho"/>
        </w:rPr>
        <w:t>6.3A.3.4.4.3-2</w:t>
      </w:r>
      <w:r w:rsidRPr="00FB20BD">
        <w:t>: 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54C0D" w:rsidRPr="00FB20BD" w14:paraId="5F58CB66" w14:textId="77777777" w:rsidTr="00952000">
        <w:tc>
          <w:tcPr>
            <w:tcW w:w="9747" w:type="dxa"/>
            <w:gridSpan w:val="4"/>
            <w:tcBorders>
              <w:top w:val="single" w:sz="4" w:space="0" w:color="auto"/>
              <w:left w:val="single" w:sz="4" w:space="0" w:color="auto"/>
              <w:bottom w:val="single" w:sz="4" w:space="0" w:color="auto"/>
              <w:right w:val="single" w:sz="4" w:space="0" w:color="auto"/>
            </w:tcBorders>
            <w:hideMark/>
          </w:tcPr>
          <w:p w14:paraId="74A454DE" w14:textId="77777777" w:rsidR="00B54C0D" w:rsidRPr="00FB20BD" w:rsidRDefault="00B54C0D" w:rsidP="00952000">
            <w:pPr>
              <w:pStyle w:val="TAH"/>
            </w:pPr>
            <w:r w:rsidRPr="00FB20BD">
              <w:t>Derivation Path: 38.508-1[5], Table 4.6.3-167</w:t>
            </w:r>
          </w:p>
        </w:tc>
      </w:tr>
      <w:tr w:rsidR="00B54C0D" w:rsidRPr="00FB20BD" w14:paraId="586FC483" w14:textId="77777777" w:rsidTr="00952000">
        <w:tc>
          <w:tcPr>
            <w:tcW w:w="4535" w:type="dxa"/>
            <w:tcBorders>
              <w:top w:val="single" w:sz="4" w:space="0" w:color="auto"/>
              <w:left w:val="single" w:sz="4" w:space="0" w:color="auto"/>
              <w:bottom w:val="single" w:sz="4" w:space="0" w:color="auto"/>
              <w:right w:val="single" w:sz="4" w:space="0" w:color="auto"/>
            </w:tcBorders>
            <w:hideMark/>
          </w:tcPr>
          <w:p w14:paraId="6C7FE08B" w14:textId="77777777" w:rsidR="00B54C0D" w:rsidRPr="00FB20BD" w:rsidRDefault="00B54C0D" w:rsidP="00952000">
            <w:pPr>
              <w:pStyle w:val="TAH"/>
            </w:pPr>
            <w:r w:rsidRPr="00FB20BD">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D62232" w14:textId="77777777" w:rsidR="00B54C0D" w:rsidRPr="00FB20BD" w:rsidRDefault="00B54C0D" w:rsidP="00952000">
            <w:pPr>
              <w:pStyle w:val="TAH"/>
            </w:pPr>
            <w:r w:rsidRPr="00FB20BD">
              <w:t>Value/remark</w:t>
            </w:r>
          </w:p>
        </w:tc>
        <w:tc>
          <w:tcPr>
            <w:tcW w:w="1700" w:type="dxa"/>
            <w:tcBorders>
              <w:top w:val="single" w:sz="4" w:space="0" w:color="auto"/>
              <w:left w:val="single" w:sz="4" w:space="0" w:color="auto"/>
              <w:bottom w:val="single" w:sz="4" w:space="0" w:color="auto"/>
              <w:right w:val="single" w:sz="4" w:space="0" w:color="auto"/>
            </w:tcBorders>
            <w:hideMark/>
          </w:tcPr>
          <w:p w14:paraId="31EA88A5" w14:textId="77777777" w:rsidR="00B54C0D" w:rsidRPr="00FB20BD" w:rsidRDefault="00B54C0D" w:rsidP="00952000">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0D88E96D" w14:textId="77777777" w:rsidR="00B54C0D" w:rsidRPr="00FB20BD" w:rsidRDefault="00B54C0D" w:rsidP="00952000">
            <w:pPr>
              <w:pStyle w:val="TAH"/>
            </w:pPr>
            <w:r w:rsidRPr="00FB20BD">
              <w:t>Condition</w:t>
            </w:r>
          </w:p>
        </w:tc>
      </w:tr>
      <w:tr w:rsidR="00B54C0D" w:rsidRPr="00FB20BD" w14:paraId="56800ED7" w14:textId="77777777" w:rsidTr="00952000">
        <w:tc>
          <w:tcPr>
            <w:tcW w:w="4535" w:type="dxa"/>
            <w:tcBorders>
              <w:top w:val="single" w:sz="4" w:space="0" w:color="auto"/>
              <w:left w:val="single" w:sz="4" w:space="0" w:color="auto"/>
              <w:bottom w:val="single" w:sz="4" w:space="0" w:color="auto"/>
              <w:right w:val="single" w:sz="4" w:space="0" w:color="auto"/>
            </w:tcBorders>
          </w:tcPr>
          <w:p w14:paraId="52D2C9D7" w14:textId="77777777" w:rsidR="00B54C0D" w:rsidRPr="00FB20BD" w:rsidRDefault="00B54C0D" w:rsidP="00952000">
            <w:pPr>
              <w:pStyle w:val="TAL"/>
            </w:pPr>
            <w:r w:rsidRPr="00FB20BD">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7B962301" w14:textId="77777777" w:rsidR="00B54C0D" w:rsidRPr="00FB20BD" w:rsidRDefault="00B54C0D"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49C9DEC4" w14:textId="77777777" w:rsidR="00B54C0D" w:rsidRPr="00FB20BD" w:rsidRDefault="00B54C0D"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6073D35A" w14:textId="77777777" w:rsidR="00B54C0D" w:rsidRPr="00FB20BD" w:rsidRDefault="00B54C0D" w:rsidP="00952000">
            <w:pPr>
              <w:pStyle w:val="TAL"/>
            </w:pPr>
          </w:p>
        </w:tc>
      </w:tr>
      <w:tr w:rsidR="00B54C0D" w:rsidRPr="00FB20BD" w14:paraId="606EA839" w14:textId="77777777" w:rsidTr="00952000">
        <w:tc>
          <w:tcPr>
            <w:tcW w:w="4535" w:type="dxa"/>
            <w:tcBorders>
              <w:top w:val="single" w:sz="4" w:space="0" w:color="auto"/>
              <w:left w:val="single" w:sz="4" w:space="0" w:color="auto"/>
              <w:bottom w:val="single" w:sz="4" w:space="0" w:color="auto"/>
              <w:right w:val="single" w:sz="4" w:space="0" w:color="auto"/>
            </w:tcBorders>
          </w:tcPr>
          <w:p w14:paraId="09C64492" w14:textId="77777777" w:rsidR="00B54C0D" w:rsidRPr="00FB20BD" w:rsidRDefault="00B54C0D" w:rsidP="00952000">
            <w:pPr>
              <w:pStyle w:val="TAL"/>
            </w:pPr>
            <w:r w:rsidRPr="00FB20BD">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16414F30" w14:textId="77777777" w:rsidR="00B54C0D" w:rsidRPr="00FB20BD" w:rsidRDefault="00B54C0D"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6287961D" w14:textId="77777777" w:rsidR="00B54C0D" w:rsidRPr="00FB20BD" w:rsidRDefault="00B54C0D"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0696C0CA" w14:textId="77777777" w:rsidR="00B54C0D" w:rsidRPr="00FB20BD" w:rsidRDefault="00B54C0D" w:rsidP="00952000">
            <w:pPr>
              <w:pStyle w:val="TAL"/>
            </w:pPr>
          </w:p>
        </w:tc>
      </w:tr>
      <w:tr w:rsidR="00B54C0D" w:rsidRPr="00FB20BD" w14:paraId="2C78A373" w14:textId="77777777" w:rsidTr="00952000">
        <w:tc>
          <w:tcPr>
            <w:tcW w:w="4535" w:type="dxa"/>
            <w:tcBorders>
              <w:top w:val="single" w:sz="4" w:space="0" w:color="auto"/>
              <w:left w:val="single" w:sz="4" w:space="0" w:color="auto"/>
              <w:bottom w:val="single" w:sz="4" w:space="0" w:color="auto"/>
              <w:right w:val="single" w:sz="4" w:space="0" w:color="auto"/>
            </w:tcBorders>
          </w:tcPr>
          <w:p w14:paraId="10387E4F" w14:textId="77777777" w:rsidR="00B54C0D" w:rsidRPr="00FB20BD" w:rsidRDefault="00B54C0D" w:rsidP="00952000">
            <w:pPr>
              <w:pStyle w:val="TAL"/>
            </w:pPr>
            <w:r w:rsidRPr="00FB20BD">
              <w:t xml:space="preserve">    uplinkTxSwitching-r16 CHOICE {</w:t>
            </w:r>
          </w:p>
        </w:tc>
        <w:tc>
          <w:tcPr>
            <w:tcW w:w="2267" w:type="dxa"/>
            <w:tcBorders>
              <w:top w:val="single" w:sz="4" w:space="0" w:color="auto"/>
              <w:left w:val="single" w:sz="4" w:space="0" w:color="auto"/>
              <w:bottom w:val="single" w:sz="4" w:space="0" w:color="auto"/>
              <w:right w:val="single" w:sz="4" w:space="0" w:color="auto"/>
            </w:tcBorders>
          </w:tcPr>
          <w:p w14:paraId="625249E1" w14:textId="77777777" w:rsidR="00B54C0D" w:rsidRPr="00FB20BD" w:rsidRDefault="00B54C0D"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09E92AE3" w14:textId="77777777" w:rsidR="00B54C0D" w:rsidRPr="00FB20BD" w:rsidRDefault="00B54C0D"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511EFA64" w14:textId="77777777" w:rsidR="00B54C0D" w:rsidRPr="00FB20BD" w:rsidRDefault="00B54C0D" w:rsidP="00952000">
            <w:pPr>
              <w:pStyle w:val="TAL"/>
            </w:pPr>
          </w:p>
        </w:tc>
      </w:tr>
      <w:tr w:rsidR="00B54C0D" w:rsidRPr="00FB20BD" w14:paraId="0B9ECD2D" w14:textId="77777777" w:rsidTr="00952000">
        <w:tc>
          <w:tcPr>
            <w:tcW w:w="4535" w:type="dxa"/>
            <w:tcBorders>
              <w:top w:val="single" w:sz="4" w:space="0" w:color="auto"/>
              <w:left w:val="single" w:sz="4" w:space="0" w:color="auto"/>
              <w:bottom w:val="single" w:sz="4" w:space="0" w:color="auto"/>
              <w:right w:val="single" w:sz="4" w:space="0" w:color="auto"/>
            </w:tcBorders>
          </w:tcPr>
          <w:p w14:paraId="2B233371" w14:textId="77777777" w:rsidR="00B54C0D" w:rsidRPr="00FB20BD" w:rsidRDefault="00B54C0D" w:rsidP="00952000">
            <w:pPr>
              <w:pStyle w:val="TAL"/>
            </w:pPr>
            <w:r w:rsidRPr="00FB20BD">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00794687" w14:textId="77777777" w:rsidR="00B54C0D" w:rsidRPr="00FB20BD" w:rsidRDefault="00B54C0D"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47935FAA" w14:textId="77777777" w:rsidR="00B54C0D" w:rsidRPr="00FB20BD" w:rsidRDefault="00B54C0D"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7BC9E68E" w14:textId="77777777" w:rsidR="00B54C0D" w:rsidRPr="00FB20BD" w:rsidRDefault="00B54C0D" w:rsidP="00952000">
            <w:pPr>
              <w:pStyle w:val="TAL"/>
            </w:pPr>
          </w:p>
        </w:tc>
      </w:tr>
      <w:tr w:rsidR="00B54C0D" w:rsidRPr="00FB20BD" w14:paraId="57C42AC5" w14:textId="77777777" w:rsidTr="00952000">
        <w:tc>
          <w:tcPr>
            <w:tcW w:w="4535" w:type="dxa"/>
            <w:tcBorders>
              <w:top w:val="single" w:sz="4" w:space="0" w:color="auto"/>
              <w:left w:val="single" w:sz="4" w:space="0" w:color="auto"/>
              <w:bottom w:val="single" w:sz="4" w:space="0" w:color="auto"/>
              <w:right w:val="single" w:sz="4" w:space="0" w:color="auto"/>
            </w:tcBorders>
          </w:tcPr>
          <w:p w14:paraId="6631E6ED" w14:textId="77777777" w:rsidR="00B54C0D" w:rsidRPr="00FB20BD" w:rsidRDefault="00B54C0D" w:rsidP="00952000">
            <w:pPr>
              <w:pStyle w:val="TAL"/>
            </w:pPr>
            <w:r w:rsidRPr="00FB20BD">
              <w:t xml:space="preserve">        uplinkTxSwitchingPeriodLocation-r16</w:t>
            </w:r>
          </w:p>
        </w:tc>
        <w:tc>
          <w:tcPr>
            <w:tcW w:w="2267" w:type="dxa"/>
            <w:tcBorders>
              <w:top w:val="single" w:sz="4" w:space="0" w:color="auto"/>
              <w:left w:val="single" w:sz="4" w:space="0" w:color="auto"/>
              <w:bottom w:val="single" w:sz="4" w:space="0" w:color="auto"/>
              <w:right w:val="single" w:sz="4" w:space="0" w:color="auto"/>
            </w:tcBorders>
          </w:tcPr>
          <w:p w14:paraId="2374F90D" w14:textId="77777777" w:rsidR="00B54C0D" w:rsidRPr="00FB20BD" w:rsidRDefault="00B54C0D" w:rsidP="00952000">
            <w:pPr>
              <w:pStyle w:val="TAL"/>
            </w:pPr>
            <w:r w:rsidRPr="00FB20BD">
              <w:t>TRUE</w:t>
            </w:r>
          </w:p>
        </w:tc>
        <w:tc>
          <w:tcPr>
            <w:tcW w:w="1700" w:type="dxa"/>
            <w:tcBorders>
              <w:top w:val="single" w:sz="4" w:space="0" w:color="auto"/>
              <w:left w:val="single" w:sz="4" w:space="0" w:color="auto"/>
              <w:bottom w:val="single" w:sz="4" w:space="0" w:color="auto"/>
              <w:right w:val="single" w:sz="4" w:space="0" w:color="auto"/>
            </w:tcBorders>
          </w:tcPr>
          <w:p w14:paraId="5983313A" w14:textId="77777777" w:rsidR="00B54C0D" w:rsidRPr="00FB20BD" w:rsidRDefault="00B54C0D"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19045F2E" w14:textId="77777777" w:rsidR="00B54C0D" w:rsidRPr="00FB20BD" w:rsidRDefault="00B54C0D" w:rsidP="00952000">
            <w:pPr>
              <w:pStyle w:val="TAL"/>
            </w:pPr>
            <w:r w:rsidRPr="00FB20BD">
              <w:t>PL</w:t>
            </w:r>
          </w:p>
        </w:tc>
      </w:tr>
      <w:tr w:rsidR="00B54C0D" w:rsidRPr="00FB20BD" w14:paraId="1F96BCFC" w14:textId="77777777" w:rsidTr="00952000">
        <w:tc>
          <w:tcPr>
            <w:tcW w:w="4535" w:type="dxa"/>
            <w:tcBorders>
              <w:top w:val="single" w:sz="4" w:space="0" w:color="auto"/>
              <w:left w:val="single" w:sz="4" w:space="0" w:color="auto"/>
              <w:bottom w:val="single" w:sz="4" w:space="0" w:color="auto"/>
              <w:right w:val="single" w:sz="4" w:space="0" w:color="auto"/>
            </w:tcBorders>
          </w:tcPr>
          <w:p w14:paraId="1BA9B736" w14:textId="77777777" w:rsidR="00B54C0D" w:rsidRPr="00FB20BD" w:rsidRDefault="00B54C0D" w:rsidP="00952000">
            <w:pPr>
              <w:pStyle w:val="TAL"/>
            </w:pPr>
          </w:p>
        </w:tc>
        <w:tc>
          <w:tcPr>
            <w:tcW w:w="2267" w:type="dxa"/>
            <w:tcBorders>
              <w:top w:val="single" w:sz="4" w:space="0" w:color="auto"/>
              <w:left w:val="single" w:sz="4" w:space="0" w:color="auto"/>
              <w:bottom w:val="single" w:sz="4" w:space="0" w:color="auto"/>
              <w:right w:val="single" w:sz="4" w:space="0" w:color="auto"/>
            </w:tcBorders>
          </w:tcPr>
          <w:p w14:paraId="58E65ED1" w14:textId="77777777" w:rsidR="00B54C0D" w:rsidRPr="00FB20BD" w:rsidRDefault="00B54C0D" w:rsidP="00952000">
            <w:pPr>
              <w:pStyle w:val="TAL"/>
            </w:pPr>
            <w:r w:rsidRPr="00FB20BD">
              <w:t>FALSE</w:t>
            </w:r>
          </w:p>
        </w:tc>
        <w:tc>
          <w:tcPr>
            <w:tcW w:w="1700" w:type="dxa"/>
            <w:tcBorders>
              <w:top w:val="single" w:sz="4" w:space="0" w:color="auto"/>
              <w:left w:val="single" w:sz="4" w:space="0" w:color="auto"/>
              <w:bottom w:val="single" w:sz="4" w:space="0" w:color="auto"/>
              <w:right w:val="single" w:sz="4" w:space="0" w:color="auto"/>
            </w:tcBorders>
          </w:tcPr>
          <w:p w14:paraId="18D06DB7" w14:textId="77777777" w:rsidR="00B54C0D" w:rsidRPr="00FB20BD" w:rsidRDefault="00B54C0D"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0F0DCDA4" w14:textId="77777777" w:rsidR="00B54C0D" w:rsidRPr="00FB20BD" w:rsidRDefault="00B54C0D" w:rsidP="00952000">
            <w:pPr>
              <w:pStyle w:val="TAL"/>
            </w:pPr>
            <w:r w:rsidRPr="00FB20BD">
              <w:t>noPL</w:t>
            </w:r>
          </w:p>
        </w:tc>
      </w:tr>
      <w:tr w:rsidR="00B54C0D" w:rsidRPr="00FB20BD" w14:paraId="501952CD" w14:textId="77777777" w:rsidTr="00952000">
        <w:tc>
          <w:tcPr>
            <w:tcW w:w="4535" w:type="dxa"/>
            <w:tcBorders>
              <w:top w:val="single" w:sz="4" w:space="0" w:color="auto"/>
              <w:left w:val="single" w:sz="4" w:space="0" w:color="auto"/>
              <w:bottom w:val="single" w:sz="4" w:space="0" w:color="auto"/>
              <w:right w:val="single" w:sz="4" w:space="0" w:color="auto"/>
            </w:tcBorders>
          </w:tcPr>
          <w:p w14:paraId="74DCD00F" w14:textId="77777777" w:rsidR="00B54C0D" w:rsidRPr="00FB20BD" w:rsidRDefault="00B54C0D" w:rsidP="00952000">
            <w:pPr>
              <w:pStyle w:val="TAL"/>
            </w:pPr>
            <w:r w:rsidRPr="00FB20BD">
              <w:t xml:space="preserve">        uplinkTxSwitchingCarrier-r16</w:t>
            </w:r>
          </w:p>
        </w:tc>
        <w:tc>
          <w:tcPr>
            <w:tcW w:w="2267" w:type="dxa"/>
            <w:tcBorders>
              <w:top w:val="single" w:sz="4" w:space="0" w:color="auto"/>
              <w:left w:val="single" w:sz="4" w:space="0" w:color="auto"/>
              <w:bottom w:val="single" w:sz="4" w:space="0" w:color="auto"/>
              <w:right w:val="single" w:sz="4" w:space="0" w:color="auto"/>
            </w:tcBorders>
          </w:tcPr>
          <w:p w14:paraId="5626B859" w14:textId="77777777" w:rsidR="00B54C0D" w:rsidRPr="00FB20BD" w:rsidRDefault="00B54C0D" w:rsidP="00952000">
            <w:pPr>
              <w:pStyle w:val="TAL"/>
            </w:pPr>
            <w:r w:rsidRPr="00FB20BD">
              <w:t>carrier1</w:t>
            </w:r>
          </w:p>
        </w:tc>
        <w:tc>
          <w:tcPr>
            <w:tcW w:w="1700" w:type="dxa"/>
            <w:tcBorders>
              <w:top w:val="single" w:sz="4" w:space="0" w:color="auto"/>
              <w:left w:val="single" w:sz="4" w:space="0" w:color="auto"/>
              <w:bottom w:val="single" w:sz="4" w:space="0" w:color="auto"/>
              <w:right w:val="single" w:sz="4" w:space="0" w:color="auto"/>
            </w:tcBorders>
          </w:tcPr>
          <w:p w14:paraId="267B1390" w14:textId="77777777" w:rsidR="00B54C0D" w:rsidRPr="00FB20BD" w:rsidRDefault="00B54C0D"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5AAA3DFF" w14:textId="77777777" w:rsidR="00B54C0D" w:rsidRPr="00FB20BD" w:rsidRDefault="00B54C0D" w:rsidP="00952000">
            <w:pPr>
              <w:pStyle w:val="TAL"/>
            </w:pPr>
            <w:r w:rsidRPr="00FB20BD">
              <w:t>PCC</w:t>
            </w:r>
          </w:p>
        </w:tc>
      </w:tr>
      <w:tr w:rsidR="00B54C0D" w:rsidRPr="00FB20BD" w14:paraId="1B228338" w14:textId="77777777" w:rsidTr="00952000">
        <w:tc>
          <w:tcPr>
            <w:tcW w:w="4535" w:type="dxa"/>
            <w:tcBorders>
              <w:top w:val="single" w:sz="4" w:space="0" w:color="auto"/>
              <w:left w:val="single" w:sz="4" w:space="0" w:color="auto"/>
              <w:bottom w:val="single" w:sz="4" w:space="0" w:color="auto"/>
              <w:right w:val="single" w:sz="4" w:space="0" w:color="auto"/>
            </w:tcBorders>
          </w:tcPr>
          <w:p w14:paraId="768A6347" w14:textId="77777777" w:rsidR="00B54C0D" w:rsidRPr="00FB20BD" w:rsidRDefault="00B54C0D" w:rsidP="00952000">
            <w:pPr>
              <w:pStyle w:val="TAL"/>
            </w:pPr>
          </w:p>
        </w:tc>
        <w:tc>
          <w:tcPr>
            <w:tcW w:w="2267" w:type="dxa"/>
            <w:tcBorders>
              <w:top w:val="single" w:sz="4" w:space="0" w:color="auto"/>
              <w:left w:val="single" w:sz="4" w:space="0" w:color="auto"/>
              <w:bottom w:val="single" w:sz="4" w:space="0" w:color="auto"/>
              <w:right w:val="single" w:sz="4" w:space="0" w:color="auto"/>
            </w:tcBorders>
          </w:tcPr>
          <w:p w14:paraId="360F8EB5" w14:textId="77777777" w:rsidR="00B54C0D" w:rsidRPr="00FB20BD" w:rsidRDefault="00B54C0D" w:rsidP="00952000">
            <w:pPr>
              <w:pStyle w:val="TAL"/>
            </w:pPr>
            <w:r w:rsidRPr="00FB20BD">
              <w:t>carrier2</w:t>
            </w:r>
          </w:p>
        </w:tc>
        <w:tc>
          <w:tcPr>
            <w:tcW w:w="1700" w:type="dxa"/>
            <w:tcBorders>
              <w:top w:val="single" w:sz="4" w:space="0" w:color="auto"/>
              <w:left w:val="single" w:sz="4" w:space="0" w:color="auto"/>
              <w:bottom w:val="single" w:sz="4" w:space="0" w:color="auto"/>
              <w:right w:val="single" w:sz="4" w:space="0" w:color="auto"/>
            </w:tcBorders>
          </w:tcPr>
          <w:p w14:paraId="0DE28F99" w14:textId="77777777" w:rsidR="00B54C0D" w:rsidRPr="00FB20BD" w:rsidRDefault="00B54C0D"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47AB8BE4" w14:textId="77777777" w:rsidR="00B54C0D" w:rsidRPr="00FB20BD" w:rsidRDefault="00B54C0D" w:rsidP="00952000">
            <w:pPr>
              <w:pStyle w:val="TAL"/>
            </w:pPr>
            <w:r w:rsidRPr="00FB20BD">
              <w:t>SCC</w:t>
            </w:r>
          </w:p>
        </w:tc>
      </w:tr>
      <w:tr w:rsidR="00B54C0D" w:rsidRPr="00FB20BD" w14:paraId="0BD5DCE1" w14:textId="77777777" w:rsidTr="00952000">
        <w:tc>
          <w:tcPr>
            <w:tcW w:w="4535" w:type="dxa"/>
            <w:tcBorders>
              <w:top w:val="single" w:sz="4" w:space="0" w:color="auto"/>
              <w:left w:val="single" w:sz="4" w:space="0" w:color="auto"/>
              <w:bottom w:val="single" w:sz="4" w:space="0" w:color="auto"/>
              <w:right w:val="single" w:sz="4" w:space="0" w:color="auto"/>
            </w:tcBorders>
          </w:tcPr>
          <w:p w14:paraId="1610C992" w14:textId="77777777" w:rsidR="00B54C0D" w:rsidRPr="00FB20BD" w:rsidRDefault="00B54C0D" w:rsidP="00952000">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1D11B1CB" w14:textId="77777777" w:rsidR="00B54C0D" w:rsidRPr="00FB20BD" w:rsidRDefault="00B54C0D"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4ADE84B9" w14:textId="77777777" w:rsidR="00B54C0D" w:rsidRPr="00FB20BD" w:rsidRDefault="00B54C0D"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55968E17" w14:textId="77777777" w:rsidR="00B54C0D" w:rsidRPr="00FB20BD" w:rsidRDefault="00B54C0D" w:rsidP="00952000">
            <w:pPr>
              <w:pStyle w:val="TAL"/>
            </w:pPr>
          </w:p>
        </w:tc>
      </w:tr>
      <w:tr w:rsidR="00B54C0D" w:rsidRPr="00FB20BD" w14:paraId="401A86F0" w14:textId="77777777" w:rsidTr="00952000">
        <w:tc>
          <w:tcPr>
            <w:tcW w:w="4535" w:type="dxa"/>
            <w:tcBorders>
              <w:top w:val="single" w:sz="4" w:space="0" w:color="auto"/>
              <w:left w:val="single" w:sz="4" w:space="0" w:color="auto"/>
              <w:bottom w:val="single" w:sz="4" w:space="0" w:color="auto"/>
              <w:right w:val="single" w:sz="4" w:space="0" w:color="auto"/>
            </w:tcBorders>
          </w:tcPr>
          <w:p w14:paraId="26875305" w14:textId="77777777" w:rsidR="00B54C0D" w:rsidRPr="00FB20BD" w:rsidRDefault="00B54C0D" w:rsidP="00952000">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3088B1E5" w14:textId="77777777" w:rsidR="00B54C0D" w:rsidRPr="00FB20BD" w:rsidRDefault="00B54C0D"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071D782F" w14:textId="77777777" w:rsidR="00B54C0D" w:rsidRPr="00FB20BD" w:rsidRDefault="00B54C0D"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10985C53" w14:textId="77777777" w:rsidR="00B54C0D" w:rsidRPr="00FB20BD" w:rsidRDefault="00B54C0D" w:rsidP="00952000">
            <w:pPr>
              <w:pStyle w:val="TAL"/>
            </w:pPr>
          </w:p>
        </w:tc>
      </w:tr>
      <w:tr w:rsidR="00B54C0D" w:rsidRPr="00FB20BD" w14:paraId="6984D7E8" w14:textId="77777777" w:rsidTr="00952000">
        <w:tc>
          <w:tcPr>
            <w:tcW w:w="4535" w:type="dxa"/>
            <w:tcBorders>
              <w:top w:val="single" w:sz="4" w:space="0" w:color="auto"/>
              <w:left w:val="single" w:sz="4" w:space="0" w:color="auto"/>
              <w:bottom w:val="single" w:sz="4" w:space="0" w:color="auto"/>
              <w:right w:val="single" w:sz="4" w:space="0" w:color="auto"/>
            </w:tcBorders>
          </w:tcPr>
          <w:p w14:paraId="54B77429" w14:textId="77777777" w:rsidR="00B54C0D" w:rsidRPr="00FB20BD" w:rsidRDefault="00B54C0D" w:rsidP="00952000">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1CF033F8" w14:textId="77777777" w:rsidR="00B54C0D" w:rsidRPr="00FB20BD" w:rsidRDefault="00B54C0D"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46067A39" w14:textId="77777777" w:rsidR="00B54C0D" w:rsidRPr="00FB20BD" w:rsidRDefault="00B54C0D"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018BC157" w14:textId="77777777" w:rsidR="00B54C0D" w:rsidRPr="00FB20BD" w:rsidRDefault="00B54C0D" w:rsidP="00952000">
            <w:pPr>
              <w:pStyle w:val="TAL"/>
            </w:pPr>
          </w:p>
        </w:tc>
      </w:tr>
      <w:tr w:rsidR="00B54C0D" w:rsidRPr="00FB20BD" w14:paraId="71CDA12E" w14:textId="77777777" w:rsidTr="00952000">
        <w:tc>
          <w:tcPr>
            <w:tcW w:w="4535" w:type="dxa"/>
            <w:tcBorders>
              <w:top w:val="single" w:sz="4" w:space="0" w:color="auto"/>
              <w:left w:val="single" w:sz="4" w:space="0" w:color="auto"/>
              <w:bottom w:val="single" w:sz="4" w:space="0" w:color="auto"/>
              <w:right w:val="single" w:sz="4" w:space="0" w:color="auto"/>
            </w:tcBorders>
          </w:tcPr>
          <w:p w14:paraId="285BCD0E" w14:textId="77777777" w:rsidR="00B54C0D" w:rsidRPr="00FB20BD" w:rsidRDefault="00B54C0D" w:rsidP="00952000">
            <w:pPr>
              <w:pStyle w:val="TAL"/>
            </w:pPr>
            <w:r w:rsidRPr="00FB20BD">
              <w:t>}</w:t>
            </w:r>
          </w:p>
        </w:tc>
        <w:tc>
          <w:tcPr>
            <w:tcW w:w="2267" w:type="dxa"/>
            <w:tcBorders>
              <w:top w:val="single" w:sz="4" w:space="0" w:color="auto"/>
              <w:left w:val="single" w:sz="4" w:space="0" w:color="auto"/>
              <w:bottom w:val="single" w:sz="4" w:space="0" w:color="auto"/>
              <w:right w:val="single" w:sz="4" w:space="0" w:color="auto"/>
            </w:tcBorders>
          </w:tcPr>
          <w:p w14:paraId="64D654FF" w14:textId="77777777" w:rsidR="00B54C0D" w:rsidRPr="00FB20BD" w:rsidRDefault="00B54C0D"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0D879C59" w14:textId="77777777" w:rsidR="00B54C0D" w:rsidRPr="00FB20BD" w:rsidRDefault="00B54C0D"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2685B06A" w14:textId="77777777" w:rsidR="00B54C0D" w:rsidRPr="00FB20BD" w:rsidRDefault="00B54C0D" w:rsidP="00952000">
            <w:pPr>
              <w:pStyle w:val="TAL"/>
            </w:pPr>
          </w:p>
        </w:tc>
      </w:tr>
    </w:tbl>
    <w:p w14:paraId="78AD5745" w14:textId="77777777" w:rsidR="00B54C0D" w:rsidRPr="00FB20BD" w:rsidRDefault="00B54C0D" w:rsidP="00B54C0D">
      <w:pPr>
        <w:rPr>
          <w:rFonts w:eastAsia="MS Mincho"/>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B54C0D" w:rsidRPr="00FB20BD" w14:paraId="6BE1C223"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2CF9F21F" w14:textId="77777777" w:rsidR="00B54C0D" w:rsidRPr="00FB20BD" w:rsidRDefault="00B54C0D" w:rsidP="00952000">
            <w:pPr>
              <w:pStyle w:val="TAH"/>
            </w:pPr>
            <w:r w:rsidRPr="00FB20BD">
              <w:t>Condition</w:t>
            </w:r>
          </w:p>
        </w:tc>
        <w:tc>
          <w:tcPr>
            <w:tcW w:w="5811" w:type="dxa"/>
            <w:tcBorders>
              <w:top w:val="single" w:sz="4" w:space="0" w:color="auto"/>
              <w:left w:val="single" w:sz="4" w:space="0" w:color="auto"/>
              <w:bottom w:val="single" w:sz="4" w:space="0" w:color="auto"/>
              <w:right w:val="single" w:sz="4" w:space="0" w:color="auto"/>
            </w:tcBorders>
            <w:hideMark/>
          </w:tcPr>
          <w:p w14:paraId="0BCA5313" w14:textId="77777777" w:rsidR="00B54C0D" w:rsidRPr="00FB20BD" w:rsidRDefault="00B54C0D" w:rsidP="00952000">
            <w:pPr>
              <w:pStyle w:val="TAH"/>
            </w:pPr>
            <w:r w:rsidRPr="00FB20BD">
              <w:t>Explanation</w:t>
            </w:r>
          </w:p>
        </w:tc>
      </w:tr>
      <w:tr w:rsidR="00B54C0D" w:rsidRPr="00FB20BD" w14:paraId="34691C50"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4EE1A86F" w14:textId="77777777" w:rsidR="00B54C0D" w:rsidRPr="00FB20BD" w:rsidRDefault="00B54C0D" w:rsidP="00952000">
            <w:pPr>
              <w:pStyle w:val="TAL"/>
            </w:pPr>
            <w:r w:rsidRPr="00FB20BD">
              <w:t>PL</w:t>
            </w:r>
          </w:p>
        </w:tc>
        <w:tc>
          <w:tcPr>
            <w:tcW w:w="5811" w:type="dxa"/>
            <w:tcBorders>
              <w:top w:val="single" w:sz="4" w:space="0" w:color="auto"/>
              <w:left w:val="single" w:sz="4" w:space="0" w:color="auto"/>
              <w:bottom w:val="single" w:sz="4" w:space="0" w:color="auto"/>
              <w:right w:val="single" w:sz="4" w:space="0" w:color="auto"/>
            </w:tcBorders>
          </w:tcPr>
          <w:p w14:paraId="42077D92" w14:textId="77777777" w:rsidR="00B54C0D" w:rsidRPr="00FB20BD" w:rsidRDefault="00B54C0D" w:rsidP="00952000">
            <w:pPr>
              <w:pStyle w:val="TAL"/>
            </w:pPr>
            <w:r w:rsidRPr="00FB20BD">
              <w:rPr>
                <w:lang w:eastAsia="sv-SE"/>
              </w:rPr>
              <w:t>The location of UL Tx switching period is configured in this carrier</w:t>
            </w:r>
          </w:p>
        </w:tc>
      </w:tr>
      <w:tr w:rsidR="00B54C0D" w:rsidRPr="00FB20BD" w14:paraId="519A1284"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3F6FED79" w14:textId="77777777" w:rsidR="00B54C0D" w:rsidRPr="00FB20BD" w:rsidRDefault="00B54C0D" w:rsidP="00952000">
            <w:pPr>
              <w:pStyle w:val="TAL"/>
            </w:pPr>
            <w:r w:rsidRPr="00FB20BD">
              <w:t>noPL</w:t>
            </w:r>
          </w:p>
        </w:tc>
        <w:tc>
          <w:tcPr>
            <w:tcW w:w="5811" w:type="dxa"/>
            <w:tcBorders>
              <w:top w:val="single" w:sz="4" w:space="0" w:color="auto"/>
              <w:left w:val="single" w:sz="4" w:space="0" w:color="auto"/>
              <w:bottom w:val="single" w:sz="4" w:space="0" w:color="auto"/>
              <w:right w:val="single" w:sz="4" w:space="0" w:color="auto"/>
            </w:tcBorders>
          </w:tcPr>
          <w:p w14:paraId="43F60E94" w14:textId="77777777" w:rsidR="00B54C0D" w:rsidRPr="00FB20BD" w:rsidRDefault="00B54C0D" w:rsidP="00952000">
            <w:pPr>
              <w:pStyle w:val="TAL"/>
            </w:pPr>
            <w:r w:rsidRPr="00FB20BD">
              <w:rPr>
                <w:lang w:eastAsia="sv-SE"/>
              </w:rPr>
              <w:t>The location of UL Tx switching period is not configured in this carrier</w:t>
            </w:r>
          </w:p>
        </w:tc>
      </w:tr>
    </w:tbl>
    <w:p w14:paraId="1EC5281F" w14:textId="77777777" w:rsidR="00B54C0D" w:rsidRPr="00FB20BD" w:rsidRDefault="00B54C0D" w:rsidP="00B54C0D">
      <w:pPr>
        <w:rPr>
          <w:rFonts w:eastAsia="MS Mincho"/>
        </w:rPr>
      </w:pPr>
    </w:p>
    <w:p w14:paraId="0CA102C2" w14:textId="77777777" w:rsidR="00B54C0D" w:rsidRPr="00FB20BD" w:rsidRDefault="00B54C0D" w:rsidP="00B54C0D">
      <w:pPr>
        <w:pStyle w:val="TH"/>
      </w:pPr>
      <w:r w:rsidRPr="00FB20BD">
        <w:t>Table 6.3A.3.4.4.3-3: FrequencyInfoUL-SIB for PCC</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1843"/>
        <w:gridCol w:w="1276"/>
        <w:gridCol w:w="3119"/>
      </w:tblGrid>
      <w:tr w:rsidR="00B54C0D" w:rsidRPr="00FB20BD" w14:paraId="74F354A0" w14:textId="77777777" w:rsidTr="00952000">
        <w:tc>
          <w:tcPr>
            <w:tcW w:w="9635" w:type="dxa"/>
            <w:gridSpan w:val="4"/>
          </w:tcPr>
          <w:p w14:paraId="17F3899F" w14:textId="77777777" w:rsidR="00B54C0D" w:rsidRPr="00FB20BD" w:rsidRDefault="00B54C0D" w:rsidP="00952000">
            <w:pPr>
              <w:pStyle w:val="TAL"/>
            </w:pPr>
            <w:r w:rsidRPr="00FB20BD">
              <w:t>Derivation Path: TS 38.508-1 [5] Table 4.6.3-62 FrequencyInfoUL-SIB</w:t>
            </w:r>
          </w:p>
        </w:tc>
      </w:tr>
      <w:tr w:rsidR="00B54C0D" w:rsidRPr="00FB20BD" w14:paraId="50623B67" w14:textId="77777777" w:rsidTr="00952000">
        <w:tc>
          <w:tcPr>
            <w:tcW w:w="3397" w:type="dxa"/>
            <w:tcBorders>
              <w:bottom w:val="single" w:sz="4" w:space="0" w:color="auto"/>
            </w:tcBorders>
          </w:tcPr>
          <w:p w14:paraId="36028359" w14:textId="77777777" w:rsidR="00B54C0D" w:rsidRPr="00FB20BD" w:rsidRDefault="00B54C0D" w:rsidP="00952000">
            <w:pPr>
              <w:pStyle w:val="TAH"/>
            </w:pPr>
            <w:r w:rsidRPr="00FB20BD">
              <w:t>Information Element</w:t>
            </w:r>
          </w:p>
        </w:tc>
        <w:tc>
          <w:tcPr>
            <w:tcW w:w="1843" w:type="dxa"/>
          </w:tcPr>
          <w:p w14:paraId="1975C5AD" w14:textId="77777777" w:rsidR="00B54C0D" w:rsidRPr="00FB20BD" w:rsidRDefault="00B54C0D" w:rsidP="00952000">
            <w:pPr>
              <w:pStyle w:val="TAH"/>
            </w:pPr>
            <w:r w:rsidRPr="00FB20BD">
              <w:t>Value/remark</w:t>
            </w:r>
          </w:p>
        </w:tc>
        <w:tc>
          <w:tcPr>
            <w:tcW w:w="1276" w:type="dxa"/>
          </w:tcPr>
          <w:p w14:paraId="562D373E" w14:textId="77777777" w:rsidR="00B54C0D" w:rsidRPr="00FB20BD" w:rsidRDefault="00B54C0D" w:rsidP="00952000">
            <w:pPr>
              <w:pStyle w:val="TAH"/>
            </w:pPr>
            <w:r w:rsidRPr="00FB20BD">
              <w:t>Comment</w:t>
            </w:r>
          </w:p>
        </w:tc>
        <w:tc>
          <w:tcPr>
            <w:tcW w:w="3119" w:type="dxa"/>
          </w:tcPr>
          <w:p w14:paraId="1FAD249C" w14:textId="77777777" w:rsidR="00B54C0D" w:rsidRPr="00FB20BD" w:rsidRDefault="00B54C0D" w:rsidP="00952000">
            <w:pPr>
              <w:pStyle w:val="TAH"/>
            </w:pPr>
            <w:r w:rsidRPr="00FB20BD">
              <w:t>Condition</w:t>
            </w:r>
          </w:p>
        </w:tc>
      </w:tr>
      <w:tr w:rsidR="00B54C0D" w:rsidRPr="00FB20BD" w14:paraId="7C343323" w14:textId="77777777" w:rsidTr="00952000">
        <w:tc>
          <w:tcPr>
            <w:tcW w:w="3397" w:type="dxa"/>
            <w:tcBorders>
              <w:bottom w:val="single" w:sz="4" w:space="0" w:color="auto"/>
            </w:tcBorders>
          </w:tcPr>
          <w:p w14:paraId="638DCA3D" w14:textId="77777777" w:rsidR="00B54C0D" w:rsidRPr="00FB20BD" w:rsidRDefault="00B54C0D" w:rsidP="00952000">
            <w:pPr>
              <w:pStyle w:val="TAL"/>
            </w:pPr>
            <w:r w:rsidRPr="00FB20BD">
              <w:t>p-Max</w:t>
            </w:r>
          </w:p>
        </w:tc>
        <w:tc>
          <w:tcPr>
            <w:tcW w:w="1843" w:type="dxa"/>
          </w:tcPr>
          <w:p w14:paraId="51946E9C" w14:textId="77777777" w:rsidR="00B54C0D" w:rsidRPr="00FB20BD" w:rsidRDefault="00B54C0D" w:rsidP="00952000">
            <w:pPr>
              <w:pStyle w:val="TAL"/>
            </w:pPr>
            <w:r w:rsidRPr="00FB20BD">
              <w:t>23</w:t>
            </w:r>
          </w:p>
        </w:tc>
        <w:tc>
          <w:tcPr>
            <w:tcW w:w="1276" w:type="dxa"/>
          </w:tcPr>
          <w:p w14:paraId="46643874" w14:textId="77777777" w:rsidR="00B54C0D" w:rsidRPr="00FB20BD" w:rsidRDefault="00B54C0D" w:rsidP="00952000">
            <w:pPr>
              <w:pStyle w:val="TAL"/>
            </w:pPr>
          </w:p>
        </w:tc>
        <w:tc>
          <w:tcPr>
            <w:tcW w:w="3119" w:type="dxa"/>
          </w:tcPr>
          <w:p w14:paraId="0DD6958E" w14:textId="77777777" w:rsidR="00B54C0D" w:rsidRPr="00FB20BD" w:rsidRDefault="00B54C0D" w:rsidP="00952000">
            <w:pPr>
              <w:pStyle w:val="TAL"/>
              <w:rPr>
                <w:rFonts w:eastAsia="Malgun Gothic"/>
              </w:rPr>
            </w:pPr>
          </w:p>
        </w:tc>
      </w:tr>
    </w:tbl>
    <w:p w14:paraId="799ABBA6" w14:textId="77777777" w:rsidR="00B54C0D" w:rsidRPr="00FB20BD" w:rsidRDefault="00B54C0D" w:rsidP="00B54C0D"/>
    <w:p w14:paraId="401DCBE9" w14:textId="77777777" w:rsidR="00B54C0D" w:rsidRPr="00FB20BD" w:rsidRDefault="00B54C0D" w:rsidP="00B54C0D">
      <w:pPr>
        <w:pStyle w:val="TH"/>
      </w:pPr>
      <w:r w:rsidRPr="00FB20BD">
        <w:t>Table 6.3A.3.4.4.3-4: FrequencyInfoUL for SCCs</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1843"/>
        <w:gridCol w:w="1276"/>
        <w:gridCol w:w="3119"/>
      </w:tblGrid>
      <w:tr w:rsidR="00B54C0D" w:rsidRPr="00FB20BD" w14:paraId="5E3C7910" w14:textId="77777777" w:rsidTr="00952000">
        <w:tc>
          <w:tcPr>
            <w:tcW w:w="9635" w:type="dxa"/>
            <w:gridSpan w:val="4"/>
          </w:tcPr>
          <w:p w14:paraId="5224862E" w14:textId="77777777" w:rsidR="00B54C0D" w:rsidRPr="00FB20BD" w:rsidRDefault="00B54C0D" w:rsidP="00952000">
            <w:pPr>
              <w:pStyle w:val="TAL"/>
            </w:pPr>
            <w:r w:rsidRPr="00FB20BD">
              <w:t>Derivation Path: TS 38.508-1 [5] Table 4.6.3-61 FrequencyInfoUL</w:t>
            </w:r>
          </w:p>
        </w:tc>
      </w:tr>
      <w:tr w:rsidR="00B54C0D" w:rsidRPr="00FB20BD" w14:paraId="4A8FA4EA" w14:textId="77777777" w:rsidTr="00952000">
        <w:tc>
          <w:tcPr>
            <w:tcW w:w="3397" w:type="dxa"/>
            <w:tcBorders>
              <w:bottom w:val="single" w:sz="4" w:space="0" w:color="auto"/>
            </w:tcBorders>
          </w:tcPr>
          <w:p w14:paraId="50FD394C" w14:textId="77777777" w:rsidR="00B54C0D" w:rsidRPr="00FB20BD" w:rsidRDefault="00B54C0D" w:rsidP="00952000">
            <w:pPr>
              <w:pStyle w:val="TAH"/>
            </w:pPr>
            <w:r w:rsidRPr="00FB20BD">
              <w:t>Information Element</w:t>
            </w:r>
          </w:p>
        </w:tc>
        <w:tc>
          <w:tcPr>
            <w:tcW w:w="1843" w:type="dxa"/>
          </w:tcPr>
          <w:p w14:paraId="1D8BF453" w14:textId="77777777" w:rsidR="00B54C0D" w:rsidRPr="00FB20BD" w:rsidRDefault="00B54C0D" w:rsidP="00952000">
            <w:pPr>
              <w:pStyle w:val="TAH"/>
            </w:pPr>
            <w:r w:rsidRPr="00FB20BD">
              <w:t>Value/remark</w:t>
            </w:r>
          </w:p>
        </w:tc>
        <w:tc>
          <w:tcPr>
            <w:tcW w:w="1276" w:type="dxa"/>
          </w:tcPr>
          <w:p w14:paraId="1D28D438" w14:textId="77777777" w:rsidR="00B54C0D" w:rsidRPr="00FB20BD" w:rsidRDefault="00B54C0D" w:rsidP="00952000">
            <w:pPr>
              <w:pStyle w:val="TAH"/>
            </w:pPr>
            <w:r w:rsidRPr="00FB20BD">
              <w:t>Comment</w:t>
            </w:r>
          </w:p>
        </w:tc>
        <w:tc>
          <w:tcPr>
            <w:tcW w:w="3119" w:type="dxa"/>
          </w:tcPr>
          <w:p w14:paraId="4262276F" w14:textId="77777777" w:rsidR="00B54C0D" w:rsidRPr="00FB20BD" w:rsidRDefault="00B54C0D" w:rsidP="00952000">
            <w:pPr>
              <w:pStyle w:val="TAH"/>
            </w:pPr>
            <w:r w:rsidRPr="00FB20BD">
              <w:t>Condition</w:t>
            </w:r>
          </w:p>
        </w:tc>
      </w:tr>
      <w:tr w:rsidR="00B54C0D" w:rsidRPr="00FB20BD" w14:paraId="2FACB7B2" w14:textId="77777777" w:rsidTr="00952000">
        <w:tc>
          <w:tcPr>
            <w:tcW w:w="3397" w:type="dxa"/>
            <w:tcBorders>
              <w:bottom w:val="single" w:sz="4" w:space="0" w:color="auto"/>
            </w:tcBorders>
          </w:tcPr>
          <w:p w14:paraId="03B68BD0" w14:textId="77777777" w:rsidR="00B54C0D" w:rsidRPr="00FB20BD" w:rsidRDefault="00B54C0D" w:rsidP="00952000">
            <w:pPr>
              <w:pStyle w:val="TAL"/>
            </w:pPr>
            <w:r w:rsidRPr="00FB20BD">
              <w:t>p-Max</w:t>
            </w:r>
          </w:p>
        </w:tc>
        <w:tc>
          <w:tcPr>
            <w:tcW w:w="1843" w:type="dxa"/>
          </w:tcPr>
          <w:p w14:paraId="0D1E6622" w14:textId="77777777" w:rsidR="00B54C0D" w:rsidRPr="00FB20BD" w:rsidRDefault="00B54C0D" w:rsidP="00952000">
            <w:pPr>
              <w:pStyle w:val="TAL"/>
            </w:pPr>
            <w:r w:rsidRPr="00FB20BD">
              <w:t>20</w:t>
            </w:r>
          </w:p>
        </w:tc>
        <w:tc>
          <w:tcPr>
            <w:tcW w:w="1276" w:type="dxa"/>
          </w:tcPr>
          <w:p w14:paraId="6240E956" w14:textId="77777777" w:rsidR="00B54C0D" w:rsidRPr="00FB20BD" w:rsidRDefault="00B54C0D" w:rsidP="00952000">
            <w:pPr>
              <w:pStyle w:val="TAL"/>
            </w:pPr>
          </w:p>
        </w:tc>
        <w:tc>
          <w:tcPr>
            <w:tcW w:w="3119" w:type="dxa"/>
          </w:tcPr>
          <w:p w14:paraId="6F4470EA" w14:textId="77777777" w:rsidR="00B54C0D" w:rsidRPr="00FB20BD" w:rsidRDefault="00B54C0D" w:rsidP="00952000">
            <w:pPr>
              <w:pStyle w:val="TAL"/>
              <w:rPr>
                <w:rFonts w:eastAsia="Malgun Gothic"/>
              </w:rPr>
            </w:pPr>
          </w:p>
        </w:tc>
      </w:tr>
    </w:tbl>
    <w:p w14:paraId="100FF6B7" w14:textId="77777777" w:rsidR="00B54C0D" w:rsidRPr="00FB20BD" w:rsidRDefault="00B54C0D" w:rsidP="00B54C0D"/>
    <w:p w14:paraId="4F789628" w14:textId="77777777" w:rsidR="00B54C0D" w:rsidRPr="00FB20BD" w:rsidRDefault="00B54C0D" w:rsidP="00B54C0D">
      <w:pPr>
        <w:pStyle w:val="H6"/>
      </w:pPr>
      <w:r w:rsidRPr="00FB20BD">
        <w:t>6.3A.3.4.5</w:t>
      </w:r>
      <w:r w:rsidRPr="00FB20BD">
        <w:tab/>
        <w:t>Test requirement</w:t>
      </w:r>
    </w:p>
    <w:p w14:paraId="602567E7" w14:textId="77777777" w:rsidR="00B54C0D" w:rsidRPr="00FB20BD" w:rsidRDefault="00B54C0D" w:rsidP="00B54C0D">
      <w:pPr>
        <w:rPr>
          <w:strike/>
        </w:rPr>
      </w:pPr>
      <w:r w:rsidRPr="00FB20BD">
        <w:t xml:space="preserve">The requirement for the power of carrier 1 measured in step 1.6, 1.9, 2.6, 2.9 of the test procedure and the power of carrier 2 measured in step 1.7 and 2.7 shall not exceed the values specified in table 6.3A.3.4.5-1. </w:t>
      </w:r>
    </w:p>
    <w:p w14:paraId="160FEDED" w14:textId="77777777" w:rsidR="00B54C0D" w:rsidRPr="00FB20BD" w:rsidRDefault="00B54C0D" w:rsidP="00B54C0D">
      <w:pPr>
        <w:pStyle w:val="TH"/>
      </w:pPr>
      <w:r w:rsidRPr="00FB20BD">
        <w:t>Table 6.3A.3.4.5-1: Time mask for 1Tx-2Tx switching between two bands (On pow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1706"/>
      </w:tblGrid>
      <w:tr w:rsidR="00B54C0D" w:rsidRPr="00FB20BD" w14:paraId="16F4E7C1" w14:textId="77777777" w:rsidTr="00952000">
        <w:trPr>
          <w:trHeight w:val="424"/>
          <w:jc w:val="center"/>
        </w:trPr>
        <w:tc>
          <w:tcPr>
            <w:tcW w:w="900" w:type="pct"/>
            <w:tcBorders>
              <w:top w:val="single" w:sz="4" w:space="0" w:color="auto"/>
              <w:left w:val="single" w:sz="4" w:space="0" w:color="auto"/>
              <w:right w:val="single" w:sz="4" w:space="0" w:color="auto"/>
            </w:tcBorders>
          </w:tcPr>
          <w:p w14:paraId="7C274AE0" w14:textId="77777777" w:rsidR="00B54C0D" w:rsidRPr="00FB20BD" w:rsidRDefault="00B54C0D" w:rsidP="00952000">
            <w:pPr>
              <w:pStyle w:val="TAH"/>
            </w:pPr>
          </w:p>
        </w:tc>
        <w:tc>
          <w:tcPr>
            <w:tcW w:w="4100" w:type="pct"/>
            <w:tcBorders>
              <w:top w:val="single" w:sz="4" w:space="0" w:color="auto"/>
              <w:left w:val="single" w:sz="4" w:space="0" w:color="auto"/>
              <w:right w:val="single" w:sz="4" w:space="0" w:color="auto"/>
            </w:tcBorders>
            <w:hideMark/>
          </w:tcPr>
          <w:p w14:paraId="0A7072E8" w14:textId="77777777" w:rsidR="00B54C0D" w:rsidRPr="00FB20BD" w:rsidRDefault="00B54C0D" w:rsidP="00952000">
            <w:pPr>
              <w:pStyle w:val="TAH"/>
            </w:pPr>
            <w:r w:rsidRPr="00FB20BD">
              <w:t>Measured output power</w:t>
            </w:r>
          </w:p>
        </w:tc>
      </w:tr>
      <w:tr w:rsidR="00B54C0D" w:rsidRPr="00FB20BD" w14:paraId="4098F99A" w14:textId="77777777" w:rsidTr="00952000">
        <w:trPr>
          <w:jc w:val="center"/>
        </w:trPr>
        <w:tc>
          <w:tcPr>
            <w:tcW w:w="900" w:type="pct"/>
            <w:tcBorders>
              <w:top w:val="single" w:sz="4" w:space="0" w:color="auto"/>
              <w:left w:val="single" w:sz="4" w:space="0" w:color="auto"/>
              <w:bottom w:val="single" w:sz="4" w:space="0" w:color="auto"/>
              <w:right w:val="single" w:sz="4" w:space="0" w:color="auto"/>
            </w:tcBorders>
            <w:hideMark/>
          </w:tcPr>
          <w:p w14:paraId="4C6B96CD" w14:textId="77777777" w:rsidR="00B54C0D" w:rsidRPr="00FB20BD" w:rsidRDefault="00B54C0D" w:rsidP="00952000">
            <w:pPr>
              <w:pStyle w:val="TAC"/>
            </w:pPr>
            <w:r w:rsidRPr="00FB20BD">
              <w:t>Transmit ON power</w:t>
            </w:r>
          </w:p>
        </w:tc>
        <w:tc>
          <w:tcPr>
            <w:tcW w:w="4100" w:type="pct"/>
            <w:tcBorders>
              <w:top w:val="single" w:sz="4" w:space="0" w:color="auto"/>
              <w:left w:val="single" w:sz="4" w:space="0" w:color="auto"/>
              <w:bottom w:val="single" w:sz="4" w:space="0" w:color="auto"/>
              <w:right w:val="single" w:sz="4" w:space="0" w:color="auto"/>
            </w:tcBorders>
          </w:tcPr>
          <w:p w14:paraId="56851F72" w14:textId="77777777" w:rsidR="00B54C0D" w:rsidRPr="00FB20BD" w:rsidRDefault="00B54C0D" w:rsidP="00952000">
            <w:pPr>
              <w:pStyle w:val="TAC"/>
            </w:pPr>
            <w:r w:rsidRPr="00FB20BD">
              <w:t>PCC: Same as Test ID 23 of Table 6.2.2.5-1 to Table 6.2.2.5-3 as appropriate</w:t>
            </w:r>
          </w:p>
          <w:p w14:paraId="4C14449C" w14:textId="77777777" w:rsidR="00B54C0D" w:rsidRPr="00FB20BD" w:rsidRDefault="00B54C0D" w:rsidP="00952000">
            <w:pPr>
              <w:pStyle w:val="TAC"/>
            </w:pPr>
            <w:r w:rsidRPr="00FB20BD">
              <w:t>SCCs: Same as Test ID 1 of Table 6.2H.1.2.5-1 or 6.2H.1.2.5-2 as appropriate</w:t>
            </w:r>
          </w:p>
        </w:tc>
      </w:tr>
      <w:tr w:rsidR="00B54C0D" w:rsidRPr="00FB20BD" w14:paraId="3970C08C" w14:textId="77777777" w:rsidTr="00952000">
        <w:trPr>
          <w:jc w:val="center"/>
        </w:trPr>
        <w:tc>
          <w:tcPr>
            <w:tcW w:w="5000" w:type="pct"/>
            <w:gridSpan w:val="2"/>
            <w:tcBorders>
              <w:top w:val="single" w:sz="4" w:space="0" w:color="auto"/>
              <w:left w:val="single" w:sz="4" w:space="0" w:color="auto"/>
              <w:bottom w:val="single" w:sz="4" w:space="0" w:color="auto"/>
              <w:right w:val="single" w:sz="4" w:space="0" w:color="auto"/>
            </w:tcBorders>
          </w:tcPr>
          <w:p w14:paraId="47AC561F" w14:textId="77777777" w:rsidR="00B54C0D" w:rsidRPr="00FB20BD" w:rsidRDefault="00B54C0D" w:rsidP="00952000">
            <w:pPr>
              <w:pStyle w:val="TAN"/>
            </w:pPr>
            <w:r w:rsidRPr="00FB20BD">
              <w:t>NOTE1:</w:t>
            </w:r>
            <w:r w:rsidRPr="00FB20BD">
              <w:tab/>
            </w:r>
            <w:r w:rsidRPr="00FB20BD">
              <w:rPr>
                <w:szCs w:val="22"/>
              </w:rPr>
              <w:t xml:space="preserve">TT </w:t>
            </w:r>
            <w:r w:rsidRPr="00FB20BD">
              <w:t>or each frequency and channel bandwidth of Transmit ON power is specified in Table 6.2A.2.1.5-3</w:t>
            </w:r>
          </w:p>
        </w:tc>
      </w:tr>
    </w:tbl>
    <w:p w14:paraId="12744EE5" w14:textId="77777777" w:rsidR="00B54C0D" w:rsidRPr="00FB20BD" w:rsidRDefault="00B54C0D" w:rsidP="00CC3BAC"/>
    <w:p w14:paraId="398E7FC0" w14:textId="77777777" w:rsidR="00C04097" w:rsidRPr="00FB20BD" w:rsidRDefault="00C04097" w:rsidP="00C04097">
      <w:pPr>
        <w:pStyle w:val="Heading4"/>
        <w:rPr>
          <w:rFonts w:eastAsia="MS Mincho"/>
        </w:rPr>
      </w:pPr>
      <w:r w:rsidRPr="00FB20BD">
        <w:rPr>
          <w:rFonts w:eastAsia="MS Mincho"/>
        </w:rPr>
        <w:t>6.3A.3.5</w:t>
      </w:r>
      <w:r w:rsidRPr="00FB20BD">
        <w:rPr>
          <w:rFonts w:eastAsia="MS Mincho"/>
        </w:rPr>
        <w:tab/>
        <w:t>Time mask for switching between two uplink bands with two transmit antenna connectors (3UL CA)</w:t>
      </w:r>
    </w:p>
    <w:p w14:paraId="2AC7BDA5" w14:textId="77777777" w:rsidR="00C04097" w:rsidRPr="00FB20BD" w:rsidRDefault="00C04097" w:rsidP="00C04097">
      <w:pPr>
        <w:pStyle w:val="H6"/>
      </w:pPr>
      <w:r w:rsidRPr="00FB20BD">
        <w:t>6.3A.3.5.1</w:t>
      </w:r>
      <w:r w:rsidRPr="00FB20BD">
        <w:tab/>
        <w:t>Test purpose</w:t>
      </w:r>
    </w:p>
    <w:p w14:paraId="4BC33510" w14:textId="77777777" w:rsidR="00C04097" w:rsidRPr="00FB20BD" w:rsidRDefault="00C04097" w:rsidP="00C04097">
      <w:r w:rsidRPr="00FB20BD">
        <w:t>To verify that the time mask for switching between two uplink bands with two transmitter connectors meets the requirements given in 6.3A.3.0.3.5.</w:t>
      </w:r>
    </w:p>
    <w:p w14:paraId="1AD783A7" w14:textId="77777777" w:rsidR="00C04097" w:rsidRPr="00FB20BD" w:rsidRDefault="00C04097" w:rsidP="00C04097">
      <w:pPr>
        <w:rPr>
          <w:rFonts w:eastAsia="MS Mincho"/>
        </w:rPr>
      </w:pPr>
      <w:r w:rsidRPr="00FB20BD">
        <w:rPr>
          <w:rFonts w:eastAsia="MS Mincho"/>
        </w:rPr>
        <w:t xml:space="preserve">The time mask for switching between </w:t>
      </w:r>
      <w:r w:rsidRPr="00FB20BD">
        <w:t xml:space="preserve">NR UL carrier 1 in band A, which capable of two transmit antenna connectors, and NR UL carrier 2 and carrier 3 </w:t>
      </w:r>
      <w:r w:rsidRPr="00FB20BD">
        <w:rPr>
          <w:rFonts w:eastAsia="DengXian"/>
        </w:rPr>
        <w:t xml:space="preserve">in band B, which are </w:t>
      </w:r>
      <w:r w:rsidRPr="00FB20BD">
        <w:t xml:space="preserve">capable of two transmit antenna connectors </w:t>
      </w:r>
      <w:r w:rsidRPr="00FB20BD">
        <w:rPr>
          <w:rFonts w:eastAsia="MS Mincho"/>
        </w:rPr>
        <w:t xml:space="preserve">defines the transient period(s) allowed when the capability </w:t>
      </w:r>
      <w:r w:rsidRPr="00FB20BD">
        <w:rPr>
          <w:rFonts w:eastAsia="MS Mincho"/>
          <w:i/>
        </w:rPr>
        <w:t>uplinkTxSwitchingPeriod2T2T</w:t>
      </w:r>
      <w:r w:rsidRPr="00FB20BD">
        <w:rPr>
          <w:rFonts w:eastAsia="MS Mincho"/>
        </w:rPr>
        <w:t xml:space="preserve"> is present.</w:t>
      </w:r>
    </w:p>
    <w:p w14:paraId="58E2532A" w14:textId="77777777" w:rsidR="00C04097" w:rsidRPr="00FB20BD" w:rsidRDefault="00C04097" w:rsidP="00C04097">
      <w:pPr>
        <w:pStyle w:val="H6"/>
      </w:pPr>
      <w:r w:rsidRPr="00FB20BD">
        <w:t>6.3A.3.5.2</w:t>
      </w:r>
      <w:r w:rsidRPr="00FB20BD">
        <w:tab/>
        <w:t>Test applicability</w:t>
      </w:r>
    </w:p>
    <w:p w14:paraId="7D9D669E" w14:textId="77777777" w:rsidR="00C04097" w:rsidRPr="00FB20BD" w:rsidRDefault="00C04097" w:rsidP="00C04097">
      <w:pPr>
        <w:rPr>
          <w:rFonts w:eastAsia="MS Mincho"/>
        </w:rPr>
      </w:pPr>
      <w:r w:rsidRPr="00FB20BD">
        <w:rPr>
          <w:rFonts w:eastAsia="MS Mincho"/>
        </w:rPr>
        <w:t xml:space="preserve">This test case applies to all types of NR UE release 17 and forward that support 3UL inter-band CA with intra-band contiguous CA and </w:t>
      </w:r>
      <w:r w:rsidRPr="00FB20BD">
        <w:t>dynamic UL 2Tx-2Tx switching</w:t>
      </w:r>
      <w:r w:rsidRPr="00FB20BD">
        <w:rPr>
          <w:rFonts w:eastAsia="MS Mincho"/>
        </w:rPr>
        <w:t>.</w:t>
      </w:r>
    </w:p>
    <w:p w14:paraId="1A76BEFA" w14:textId="77777777" w:rsidR="00C04097" w:rsidRPr="00FB20BD" w:rsidRDefault="00C04097" w:rsidP="00C04097">
      <w:pPr>
        <w:pStyle w:val="H6"/>
      </w:pPr>
      <w:r w:rsidRPr="00FB20BD">
        <w:t>6.3A.3.5.3</w:t>
      </w:r>
      <w:r w:rsidRPr="00FB20BD">
        <w:tab/>
        <w:t>Minimum conformance requirements</w:t>
      </w:r>
    </w:p>
    <w:p w14:paraId="58892ECC" w14:textId="77777777" w:rsidR="00C04097" w:rsidRPr="00FB20BD" w:rsidRDefault="00C04097" w:rsidP="00C04097">
      <w:pPr>
        <w:rPr>
          <w:rFonts w:eastAsia="MS Mincho"/>
        </w:rPr>
      </w:pPr>
      <w:r w:rsidRPr="00FB20BD">
        <w:rPr>
          <w:rFonts w:eastAsia="MS Mincho"/>
        </w:rPr>
        <w:t>The minimum conformance requirements are defined in clause 6.3A.3.0.3.5.</w:t>
      </w:r>
    </w:p>
    <w:p w14:paraId="21D527DF" w14:textId="77777777" w:rsidR="00C04097" w:rsidRPr="00FB20BD" w:rsidRDefault="00C04097" w:rsidP="00C04097">
      <w:pPr>
        <w:pStyle w:val="H6"/>
      </w:pPr>
      <w:r w:rsidRPr="00FB20BD">
        <w:t>6.3A.3.5.4</w:t>
      </w:r>
      <w:r w:rsidRPr="00FB20BD">
        <w:tab/>
        <w:t>Test description</w:t>
      </w:r>
    </w:p>
    <w:p w14:paraId="09674EBC" w14:textId="77777777" w:rsidR="00C04097" w:rsidRPr="00FB20BD" w:rsidRDefault="00C04097" w:rsidP="00C04097">
      <w:pPr>
        <w:pStyle w:val="H6"/>
      </w:pPr>
      <w:r w:rsidRPr="00FB20BD">
        <w:t>6.3A.3.5.4.1</w:t>
      </w:r>
      <w:r w:rsidRPr="00FB20BD">
        <w:tab/>
        <w:t>Initial condition</w:t>
      </w:r>
    </w:p>
    <w:p w14:paraId="5B444907" w14:textId="77777777" w:rsidR="00C04097" w:rsidRPr="00FB20BD" w:rsidRDefault="00C04097" w:rsidP="00C04097">
      <w:pPr>
        <w:rPr>
          <w:rFonts w:eastAsia="MS Mincho"/>
        </w:rPr>
      </w:pPr>
      <w:r w:rsidRPr="00FB20BD">
        <w:rPr>
          <w:rFonts w:eastAsia="MS Mincho"/>
        </w:rPr>
        <w:t>Initial conditions are a set of test configurations the UE needs to be tested in and the steps for the SS to take with the UE to reach the correct measurement state.</w:t>
      </w:r>
    </w:p>
    <w:p w14:paraId="65B27D5D" w14:textId="77777777" w:rsidR="00C04097" w:rsidRPr="00FB20BD" w:rsidRDefault="00C04097" w:rsidP="00C04097">
      <w:r w:rsidRPr="00FB20BD">
        <w:rPr>
          <w:rFonts w:eastAsia="MS Mincho"/>
        </w:rPr>
        <w:t>The initial test configurations consist of environmental conditions, test frequencies, test channel bandwidths and sub-carrier spacing based on NR CA configuration specified in 5.5A. All of these configurations shall be tested with applicable test parameters for each CA configuration, and are shown in table 6.3A.3.5.4.1-1. The details of the uplink reference measurement channels (RMCs) are specified in Annexe A.2 and A.3. Configurations of PDSCH and PDCCH before measurement are specified in Annex C.2.</w:t>
      </w:r>
    </w:p>
    <w:p w14:paraId="0B80413D" w14:textId="127175DA" w:rsidR="00C04097" w:rsidRPr="00FB20BD" w:rsidRDefault="00C04097" w:rsidP="00C04097">
      <w:pPr>
        <w:pStyle w:val="TH"/>
        <w:rPr>
          <w:rFonts w:eastAsia="MS Mincho"/>
        </w:rPr>
      </w:pPr>
      <w:r w:rsidRPr="00FB20BD">
        <w:rPr>
          <w:rFonts w:eastAsia="MS Mincho"/>
        </w:rPr>
        <w:t>Table 6.3A.3.5.4.1-1: Test Configuration Table for inter-band CA with intra-band contiguous CA 2Tx-2Tx Uplink switchi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8"/>
        <w:gridCol w:w="3889"/>
        <w:gridCol w:w="3184"/>
        <w:gridCol w:w="2861"/>
        <w:gridCol w:w="2744"/>
      </w:tblGrid>
      <w:tr w:rsidR="00C04097" w:rsidRPr="00FB20BD" w14:paraId="67DF152D" w14:textId="77777777" w:rsidTr="00952000">
        <w:tc>
          <w:tcPr>
            <w:tcW w:w="5000" w:type="pct"/>
            <w:gridSpan w:val="5"/>
            <w:tcBorders>
              <w:top w:val="single" w:sz="4" w:space="0" w:color="auto"/>
              <w:left w:val="single" w:sz="4" w:space="0" w:color="auto"/>
              <w:bottom w:val="single" w:sz="4" w:space="0" w:color="auto"/>
              <w:right w:val="single" w:sz="4" w:space="0" w:color="auto"/>
            </w:tcBorders>
            <w:hideMark/>
          </w:tcPr>
          <w:p w14:paraId="52537C94" w14:textId="77777777" w:rsidR="00C04097" w:rsidRPr="00FB20BD" w:rsidRDefault="00C04097" w:rsidP="00952000">
            <w:pPr>
              <w:pStyle w:val="TAH"/>
              <w:rPr>
                <w:rFonts w:eastAsia="MS Mincho"/>
              </w:rPr>
            </w:pPr>
            <w:r w:rsidRPr="00FB20BD">
              <w:rPr>
                <w:rFonts w:eastAsia="MS Mincho"/>
              </w:rPr>
              <w:t>Initial Conditions</w:t>
            </w:r>
          </w:p>
        </w:tc>
      </w:tr>
      <w:tr w:rsidR="00C04097" w:rsidRPr="00FB20BD" w14:paraId="56DD4A09" w14:textId="77777777" w:rsidTr="00952000">
        <w:tc>
          <w:tcPr>
            <w:tcW w:w="1922" w:type="pct"/>
            <w:gridSpan w:val="2"/>
            <w:tcBorders>
              <w:top w:val="single" w:sz="4" w:space="0" w:color="auto"/>
              <w:left w:val="single" w:sz="4" w:space="0" w:color="auto"/>
              <w:bottom w:val="single" w:sz="4" w:space="0" w:color="auto"/>
              <w:right w:val="single" w:sz="4" w:space="0" w:color="auto"/>
            </w:tcBorders>
            <w:hideMark/>
          </w:tcPr>
          <w:p w14:paraId="743C5043" w14:textId="77777777" w:rsidR="00C04097" w:rsidRPr="00FB20BD" w:rsidRDefault="00C04097" w:rsidP="00952000">
            <w:pPr>
              <w:pStyle w:val="TAL"/>
              <w:rPr>
                <w:rFonts w:eastAsia="MS Mincho"/>
              </w:rPr>
            </w:pPr>
            <w:r w:rsidRPr="00FB20BD">
              <w:rPr>
                <w:rFonts w:eastAsia="MS Mincho"/>
              </w:rPr>
              <w:t>Test Environment as specified in TS 38.508-1 [5] subclause 4.1</w:t>
            </w:r>
          </w:p>
        </w:tc>
        <w:tc>
          <w:tcPr>
            <w:tcW w:w="3078" w:type="pct"/>
            <w:gridSpan w:val="3"/>
            <w:tcBorders>
              <w:top w:val="single" w:sz="4" w:space="0" w:color="auto"/>
              <w:left w:val="single" w:sz="4" w:space="0" w:color="auto"/>
              <w:bottom w:val="single" w:sz="4" w:space="0" w:color="auto"/>
              <w:right w:val="single" w:sz="4" w:space="0" w:color="auto"/>
            </w:tcBorders>
            <w:hideMark/>
          </w:tcPr>
          <w:p w14:paraId="48E01047" w14:textId="77777777" w:rsidR="00C04097" w:rsidRPr="00FB20BD" w:rsidRDefault="00C04097" w:rsidP="00952000">
            <w:pPr>
              <w:pStyle w:val="TAL"/>
              <w:rPr>
                <w:rFonts w:eastAsia="MS Mincho"/>
              </w:rPr>
            </w:pPr>
            <w:r w:rsidRPr="00FB20BD">
              <w:rPr>
                <w:rFonts w:eastAsia="MS Mincho"/>
              </w:rPr>
              <w:t>Normal</w:t>
            </w:r>
          </w:p>
        </w:tc>
      </w:tr>
      <w:tr w:rsidR="00C04097" w:rsidRPr="00FB20BD" w14:paraId="635D4608" w14:textId="77777777" w:rsidTr="00952000">
        <w:tc>
          <w:tcPr>
            <w:tcW w:w="1922" w:type="pct"/>
            <w:gridSpan w:val="2"/>
            <w:tcBorders>
              <w:top w:val="single" w:sz="4" w:space="0" w:color="auto"/>
              <w:left w:val="single" w:sz="4" w:space="0" w:color="auto"/>
              <w:bottom w:val="single" w:sz="4" w:space="0" w:color="auto"/>
              <w:right w:val="single" w:sz="4" w:space="0" w:color="auto"/>
            </w:tcBorders>
            <w:hideMark/>
          </w:tcPr>
          <w:p w14:paraId="026E17BC" w14:textId="77777777" w:rsidR="00C04097" w:rsidRPr="00FB20BD" w:rsidRDefault="00C04097" w:rsidP="00952000">
            <w:pPr>
              <w:pStyle w:val="TAL"/>
              <w:rPr>
                <w:rFonts w:eastAsia="MS Mincho"/>
              </w:rPr>
            </w:pPr>
            <w:r w:rsidRPr="00FB20BD">
              <w:rPr>
                <w:rFonts w:eastAsia="MS Mincho"/>
              </w:rPr>
              <w:t>Test Frequencies as specified in TS 38.508-1 [5] subclause 4.3.1.1.3 for inter band CA in FR1</w:t>
            </w:r>
          </w:p>
        </w:tc>
        <w:tc>
          <w:tcPr>
            <w:tcW w:w="3078" w:type="pct"/>
            <w:gridSpan w:val="3"/>
            <w:tcBorders>
              <w:top w:val="single" w:sz="4" w:space="0" w:color="auto"/>
              <w:left w:val="single" w:sz="4" w:space="0" w:color="auto"/>
              <w:bottom w:val="single" w:sz="4" w:space="0" w:color="auto"/>
              <w:right w:val="single" w:sz="4" w:space="0" w:color="auto"/>
            </w:tcBorders>
            <w:hideMark/>
          </w:tcPr>
          <w:p w14:paraId="54914051" w14:textId="77777777" w:rsidR="00C04097" w:rsidRPr="00FB20BD" w:rsidRDefault="00C04097" w:rsidP="00952000">
            <w:pPr>
              <w:pStyle w:val="TAL"/>
              <w:rPr>
                <w:rFonts w:eastAsia="MS Mincho"/>
              </w:rPr>
            </w:pPr>
            <w:r w:rsidRPr="00FB20BD">
              <w:rPr>
                <w:rFonts w:eastAsia="MS Mincho"/>
              </w:rPr>
              <w:t>Mid range for PCC and SCCs</w:t>
            </w:r>
          </w:p>
        </w:tc>
      </w:tr>
      <w:tr w:rsidR="00C04097" w:rsidRPr="00FB20BD" w14:paraId="0E3A3217" w14:textId="77777777" w:rsidTr="00952000">
        <w:tc>
          <w:tcPr>
            <w:tcW w:w="1922" w:type="pct"/>
            <w:gridSpan w:val="2"/>
            <w:tcBorders>
              <w:top w:val="single" w:sz="4" w:space="0" w:color="auto"/>
              <w:left w:val="single" w:sz="4" w:space="0" w:color="auto"/>
              <w:bottom w:val="single" w:sz="4" w:space="0" w:color="auto"/>
              <w:right w:val="single" w:sz="4" w:space="0" w:color="auto"/>
            </w:tcBorders>
            <w:hideMark/>
          </w:tcPr>
          <w:p w14:paraId="0C549340" w14:textId="77777777" w:rsidR="00C04097" w:rsidRPr="00FB20BD" w:rsidRDefault="00C04097" w:rsidP="00952000">
            <w:pPr>
              <w:pStyle w:val="TAL"/>
              <w:rPr>
                <w:rFonts w:eastAsia="MS Mincho"/>
              </w:rPr>
            </w:pPr>
            <w:r w:rsidRPr="00FB20BD">
              <w:rPr>
                <w:rFonts w:eastAsia="MS Mincho"/>
              </w:rPr>
              <w:t>Test Channel Bandwidths as specified in TS 38.508-1 [5] subclause 4.3.1</w:t>
            </w:r>
          </w:p>
        </w:tc>
        <w:tc>
          <w:tcPr>
            <w:tcW w:w="3078" w:type="pct"/>
            <w:gridSpan w:val="3"/>
            <w:tcBorders>
              <w:top w:val="single" w:sz="4" w:space="0" w:color="auto"/>
              <w:left w:val="single" w:sz="4" w:space="0" w:color="auto"/>
              <w:bottom w:val="single" w:sz="4" w:space="0" w:color="auto"/>
              <w:right w:val="single" w:sz="4" w:space="0" w:color="auto"/>
            </w:tcBorders>
            <w:hideMark/>
          </w:tcPr>
          <w:p w14:paraId="23A1B8C5" w14:textId="77777777" w:rsidR="00C04097" w:rsidRPr="00FB20BD" w:rsidRDefault="00C04097" w:rsidP="00952000">
            <w:pPr>
              <w:pStyle w:val="TAL"/>
              <w:rPr>
                <w:rFonts w:eastAsia="MS Mincho"/>
              </w:rPr>
            </w:pPr>
            <w:r w:rsidRPr="00FB20BD">
              <w:rPr>
                <w:rFonts w:eastAsia="MS Mincho"/>
              </w:rPr>
              <w:t>Highest N</w:t>
            </w:r>
            <w:r w:rsidRPr="00FB20BD">
              <w:rPr>
                <w:rFonts w:eastAsia="MS Mincho"/>
                <w:vertAlign w:val="subscript"/>
              </w:rPr>
              <w:t>RB</w:t>
            </w:r>
            <w:r w:rsidRPr="00FB20BD">
              <w:rPr>
                <w:rFonts w:eastAsia="MS Mincho"/>
              </w:rPr>
              <w:t xml:space="preserve"> on PCC and Highest N</w:t>
            </w:r>
            <w:r w:rsidRPr="00FB20BD">
              <w:rPr>
                <w:rFonts w:eastAsia="MS Mincho"/>
                <w:vertAlign w:val="subscript"/>
              </w:rPr>
              <w:t>RB_agg</w:t>
            </w:r>
            <w:r w:rsidRPr="00FB20BD">
              <w:rPr>
                <w:rFonts w:eastAsia="MS Mincho"/>
              </w:rPr>
              <w:t xml:space="preserve"> on SCCs</w:t>
            </w:r>
          </w:p>
        </w:tc>
      </w:tr>
      <w:tr w:rsidR="00C04097" w:rsidRPr="00FB20BD" w14:paraId="3927523C" w14:textId="77777777" w:rsidTr="00952000">
        <w:tc>
          <w:tcPr>
            <w:tcW w:w="1922" w:type="pct"/>
            <w:gridSpan w:val="2"/>
            <w:tcBorders>
              <w:top w:val="single" w:sz="4" w:space="0" w:color="auto"/>
              <w:left w:val="single" w:sz="4" w:space="0" w:color="auto"/>
              <w:bottom w:val="single" w:sz="4" w:space="0" w:color="auto"/>
              <w:right w:val="single" w:sz="4" w:space="0" w:color="auto"/>
            </w:tcBorders>
            <w:hideMark/>
          </w:tcPr>
          <w:p w14:paraId="69A04BA2" w14:textId="77777777" w:rsidR="00C04097" w:rsidRPr="00FB20BD" w:rsidRDefault="00C04097" w:rsidP="00952000">
            <w:pPr>
              <w:pStyle w:val="TAL"/>
              <w:rPr>
                <w:rFonts w:eastAsia="MS Mincho"/>
              </w:rPr>
            </w:pPr>
            <w:r w:rsidRPr="00FB20BD">
              <w:rPr>
                <w:rFonts w:eastAsia="MS Mincho"/>
              </w:rPr>
              <w:t>Test SCS as specified in Table 5.5A.3-1</w:t>
            </w:r>
          </w:p>
        </w:tc>
        <w:tc>
          <w:tcPr>
            <w:tcW w:w="3078" w:type="pct"/>
            <w:gridSpan w:val="3"/>
            <w:tcBorders>
              <w:top w:val="single" w:sz="4" w:space="0" w:color="auto"/>
              <w:left w:val="single" w:sz="4" w:space="0" w:color="auto"/>
              <w:bottom w:val="single" w:sz="4" w:space="0" w:color="auto"/>
              <w:right w:val="single" w:sz="4" w:space="0" w:color="auto"/>
            </w:tcBorders>
            <w:hideMark/>
          </w:tcPr>
          <w:p w14:paraId="4582774B" w14:textId="77777777" w:rsidR="00C04097" w:rsidRPr="00FB20BD" w:rsidRDefault="00C04097" w:rsidP="00952000">
            <w:pPr>
              <w:pStyle w:val="TAL"/>
              <w:rPr>
                <w:rFonts w:eastAsia="MS Mincho"/>
              </w:rPr>
            </w:pPr>
            <w:r w:rsidRPr="00FB20BD">
              <w:rPr>
                <w:rFonts w:eastAsia="MS Mincho"/>
              </w:rPr>
              <w:t>Highest</w:t>
            </w:r>
          </w:p>
        </w:tc>
      </w:tr>
      <w:tr w:rsidR="00C04097" w:rsidRPr="00FB20BD" w14:paraId="464511EE" w14:textId="77777777" w:rsidTr="00952000">
        <w:tc>
          <w:tcPr>
            <w:tcW w:w="5000" w:type="pct"/>
            <w:gridSpan w:val="5"/>
            <w:tcBorders>
              <w:top w:val="single" w:sz="4" w:space="0" w:color="auto"/>
              <w:left w:val="single" w:sz="4" w:space="0" w:color="auto"/>
              <w:bottom w:val="single" w:sz="4" w:space="0" w:color="auto"/>
              <w:right w:val="single" w:sz="4" w:space="0" w:color="auto"/>
            </w:tcBorders>
            <w:hideMark/>
          </w:tcPr>
          <w:p w14:paraId="348AA768" w14:textId="77777777" w:rsidR="00C04097" w:rsidRPr="00FB20BD" w:rsidRDefault="00C04097" w:rsidP="00952000">
            <w:pPr>
              <w:pStyle w:val="TAH"/>
              <w:rPr>
                <w:rFonts w:eastAsia="MS Mincho"/>
              </w:rPr>
            </w:pPr>
            <w:r w:rsidRPr="00FB20BD">
              <w:rPr>
                <w:rFonts w:eastAsia="MS Mincho"/>
              </w:rPr>
              <w:t>Test Parameters</w:t>
            </w:r>
          </w:p>
        </w:tc>
      </w:tr>
      <w:tr w:rsidR="00C04097" w:rsidRPr="00FB20BD" w14:paraId="56F36CB4" w14:textId="77777777" w:rsidTr="00952000">
        <w:tc>
          <w:tcPr>
            <w:tcW w:w="560" w:type="pct"/>
            <w:tcBorders>
              <w:top w:val="single" w:sz="4" w:space="0" w:color="auto"/>
              <w:left w:val="single" w:sz="4" w:space="0" w:color="auto"/>
              <w:bottom w:val="nil"/>
              <w:right w:val="single" w:sz="4" w:space="0" w:color="auto"/>
            </w:tcBorders>
            <w:hideMark/>
          </w:tcPr>
          <w:p w14:paraId="62CDA66F" w14:textId="77777777" w:rsidR="00C04097" w:rsidRPr="00FB20BD" w:rsidRDefault="00C04097" w:rsidP="00952000">
            <w:pPr>
              <w:pStyle w:val="TAH"/>
              <w:rPr>
                <w:rFonts w:eastAsia="MS Mincho"/>
              </w:rPr>
            </w:pPr>
            <w:r w:rsidRPr="00FB20BD">
              <w:rPr>
                <w:rFonts w:eastAsia="MS Mincho"/>
              </w:rPr>
              <w:t>Test ID</w:t>
            </w:r>
          </w:p>
        </w:tc>
        <w:tc>
          <w:tcPr>
            <w:tcW w:w="1362" w:type="pct"/>
            <w:tcBorders>
              <w:top w:val="single" w:sz="4" w:space="0" w:color="auto"/>
              <w:left w:val="single" w:sz="4" w:space="0" w:color="auto"/>
              <w:bottom w:val="nil"/>
              <w:right w:val="single" w:sz="4" w:space="0" w:color="auto"/>
            </w:tcBorders>
            <w:hideMark/>
          </w:tcPr>
          <w:p w14:paraId="0676DB67" w14:textId="77777777" w:rsidR="00C04097" w:rsidRPr="00FB20BD" w:rsidRDefault="00C04097" w:rsidP="00952000">
            <w:pPr>
              <w:pStyle w:val="TAH"/>
              <w:rPr>
                <w:rFonts w:eastAsia="MS Mincho"/>
              </w:rPr>
            </w:pPr>
            <w:r w:rsidRPr="00FB20BD">
              <w:t>Downlink Configuration for PCC &amp; SCC</w:t>
            </w:r>
          </w:p>
        </w:tc>
        <w:tc>
          <w:tcPr>
            <w:tcW w:w="3078" w:type="pct"/>
            <w:gridSpan w:val="3"/>
            <w:tcBorders>
              <w:top w:val="single" w:sz="4" w:space="0" w:color="auto"/>
              <w:left w:val="single" w:sz="4" w:space="0" w:color="auto"/>
              <w:bottom w:val="single" w:sz="4" w:space="0" w:color="auto"/>
              <w:right w:val="single" w:sz="4" w:space="0" w:color="auto"/>
            </w:tcBorders>
            <w:hideMark/>
          </w:tcPr>
          <w:p w14:paraId="18CBA130" w14:textId="77777777" w:rsidR="00C04097" w:rsidRPr="00FB20BD" w:rsidRDefault="00C04097" w:rsidP="00952000">
            <w:pPr>
              <w:pStyle w:val="TAH"/>
              <w:rPr>
                <w:rFonts w:eastAsia="MS Mincho"/>
              </w:rPr>
            </w:pPr>
            <w:r w:rsidRPr="00FB20BD">
              <w:t>Uplink Configuration</w:t>
            </w:r>
          </w:p>
        </w:tc>
      </w:tr>
      <w:tr w:rsidR="00C04097" w:rsidRPr="00FB20BD" w14:paraId="4927152A" w14:textId="77777777" w:rsidTr="00952000">
        <w:tc>
          <w:tcPr>
            <w:tcW w:w="560" w:type="pct"/>
            <w:tcBorders>
              <w:top w:val="nil"/>
              <w:left w:val="single" w:sz="4" w:space="0" w:color="auto"/>
              <w:bottom w:val="nil"/>
              <w:right w:val="single" w:sz="4" w:space="0" w:color="auto"/>
            </w:tcBorders>
          </w:tcPr>
          <w:p w14:paraId="539E0D0E" w14:textId="77777777" w:rsidR="00C04097" w:rsidRPr="00FB20BD" w:rsidRDefault="00C04097" w:rsidP="00952000">
            <w:pPr>
              <w:pStyle w:val="TAH"/>
              <w:rPr>
                <w:rFonts w:eastAsia="MS Mincho"/>
              </w:rPr>
            </w:pPr>
          </w:p>
        </w:tc>
        <w:tc>
          <w:tcPr>
            <w:tcW w:w="1362" w:type="pct"/>
            <w:tcBorders>
              <w:top w:val="nil"/>
              <w:left w:val="single" w:sz="4" w:space="0" w:color="auto"/>
              <w:bottom w:val="nil"/>
              <w:right w:val="single" w:sz="4" w:space="0" w:color="auto"/>
            </w:tcBorders>
          </w:tcPr>
          <w:p w14:paraId="7167BFDA" w14:textId="77777777" w:rsidR="00C04097" w:rsidRPr="00FB20BD" w:rsidRDefault="00C04097" w:rsidP="00952000">
            <w:pPr>
              <w:pStyle w:val="TAH"/>
              <w:rPr>
                <w:rFonts w:eastAsia="MS Mincho"/>
              </w:rPr>
            </w:pPr>
          </w:p>
        </w:tc>
        <w:tc>
          <w:tcPr>
            <w:tcW w:w="1115" w:type="pct"/>
            <w:tcBorders>
              <w:top w:val="single" w:sz="4" w:space="0" w:color="auto"/>
              <w:left w:val="single" w:sz="4" w:space="0" w:color="auto"/>
              <w:bottom w:val="nil"/>
              <w:right w:val="single" w:sz="4" w:space="0" w:color="auto"/>
            </w:tcBorders>
            <w:hideMark/>
          </w:tcPr>
          <w:p w14:paraId="3438125F" w14:textId="77777777" w:rsidR="00C04097" w:rsidRPr="00FB20BD" w:rsidRDefault="00C04097" w:rsidP="00952000">
            <w:pPr>
              <w:pStyle w:val="TAH"/>
            </w:pPr>
            <w:r w:rsidRPr="00FB20BD">
              <w:t>Modulation for all CCs</w:t>
            </w:r>
          </w:p>
        </w:tc>
        <w:tc>
          <w:tcPr>
            <w:tcW w:w="1963" w:type="pct"/>
            <w:gridSpan w:val="2"/>
            <w:tcBorders>
              <w:top w:val="single" w:sz="4" w:space="0" w:color="auto"/>
              <w:left w:val="single" w:sz="4" w:space="0" w:color="auto"/>
              <w:bottom w:val="single" w:sz="4" w:space="0" w:color="auto"/>
              <w:right w:val="single" w:sz="4" w:space="0" w:color="auto"/>
            </w:tcBorders>
            <w:hideMark/>
          </w:tcPr>
          <w:p w14:paraId="662589DF" w14:textId="77777777" w:rsidR="00C04097" w:rsidRPr="00FB20BD" w:rsidRDefault="00C04097" w:rsidP="00952000">
            <w:pPr>
              <w:pStyle w:val="TAH"/>
            </w:pPr>
            <w:r w:rsidRPr="00FB20BD">
              <w:t>RB allocation</w:t>
            </w:r>
          </w:p>
        </w:tc>
      </w:tr>
      <w:tr w:rsidR="00C04097" w:rsidRPr="00FB20BD" w14:paraId="782375DB" w14:textId="77777777" w:rsidTr="00952000">
        <w:tc>
          <w:tcPr>
            <w:tcW w:w="560" w:type="pct"/>
            <w:tcBorders>
              <w:top w:val="nil"/>
              <w:left w:val="single" w:sz="4" w:space="0" w:color="auto"/>
              <w:bottom w:val="single" w:sz="4" w:space="0" w:color="auto"/>
              <w:right w:val="single" w:sz="4" w:space="0" w:color="auto"/>
            </w:tcBorders>
          </w:tcPr>
          <w:p w14:paraId="7B63CE56" w14:textId="77777777" w:rsidR="00C04097" w:rsidRPr="00FB20BD" w:rsidRDefault="00C04097" w:rsidP="00952000">
            <w:pPr>
              <w:pStyle w:val="TAH"/>
              <w:rPr>
                <w:rFonts w:eastAsia="MS Mincho"/>
              </w:rPr>
            </w:pPr>
          </w:p>
        </w:tc>
        <w:tc>
          <w:tcPr>
            <w:tcW w:w="1362" w:type="pct"/>
            <w:tcBorders>
              <w:top w:val="nil"/>
              <w:left w:val="single" w:sz="4" w:space="0" w:color="auto"/>
              <w:bottom w:val="single" w:sz="4" w:space="0" w:color="auto"/>
              <w:right w:val="single" w:sz="4" w:space="0" w:color="auto"/>
            </w:tcBorders>
          </w:tcPr>
          <w:p w14:paraId="3EEFB087" w14:textId="77777777" w:rsidR="00C04097" w:rsidRPr="00FB20BD" w:rsidRDefault="00C04097" w:rsidP="00952000">
            <w:pPr>
              <w:pStyle w:val="TAH"/>
              <w:rPr>
                <w:rFonts w:eastAsia="MS Mincho"/>
              </w:rPr>
            </w:pPr>
          </w:p>
        </w:tc>
        <w:tc>
          <w:tcPr>
            <w:tcW w:w="1115" w:type="pct"/>
            <w:tcBorders>
              <w:top w:val="nil"/>
              <w:left w:val="single" w:sz="4" w:space="0" w:color="auto"/>
              <w:bottom w:val="single" w:sz="4" w:space="0" w:color="auto"/>
              <w:right w:val="single" w:sz="4" w:space="0" w:color="auto"/>
            </w:tcBorders>
          </w:tcPr>
          <w:p w14:paraId="0C540B7B" w14:textId="77777777" w:rsidR="00C04097" w:rsidRPr="00FB20BD" w:rsidRDefault="00C04097" w:rsidP="00952000">
            <w:pPr>
              <w:pStyle w:val="TAH"/>
              <w:rPr>
                <w:rFonts w:eastAsia="MS Mincho"/>
              </w:rPr>
            </w:pPr>
          </w:p>
        </w:tc>
        <w:tc>
          <w:tcPr>
            <w:tcW w:w="1002" w:type="pct"/>
            <w:tcBorders>
              <w:top w:val="single" w:sz="4" w:space="0" w:color="auto"/>
              <w:left w:val="single" w:sz="4" w:space="0" w:color="auto"/>
              <w:bottom w:val="single" w:sz="4" w:space="0" w:color="auto"/>
              <w:right w:val="single" w:sz="4" w:space="0" w:color="auto"/>
            </w:tcBorders>
            <w:hideMark/>
          </w:tcPr>
          <w:p w14:paraId="0F491865" w14:textId="77777777" w:rsidR="00C04097" w:rsidRPr="00FB20BD" w:rsidRDefault="00C04097" w:rsidP="00952000">
            <w:pPr>
              <w:pStyle w:val="TAH"/>
              <w:rPr>
                <w:rFonts w:eastAsia="MS Mincho"/>
              </w:rPr>
            </w:pPr>
            <w:r w:rsidRPr="00FB20BD">
              <w:t>PCC (NOTE 2)</w:t>
            </w:r>
          </w:p>
        </w:tc>
        <w:tc>
          <w:tcPr>
            <w:tcW w:w="961" w:type="pct"/>
            <w:tcBorders>
              <w:top w:val="single" w:sz="4" w:space="0" w:color="auto"/>
              <w:left w:val="single" w:sz="4" w:space="0" w:color="auto"/>
              <w:bottom w:val="single" w:sz="4" w:space="0" w:color="auto"/>
              <w:right w:val="single" w:sz="4" w:space="0" w:color="auto"/>
            </w:tcBorders>
            <w:hideMark/>
          </w:tcPr>
          <w:p w14:paraId="0239A2B4" w14:textId="77777777" w:rsidR="00C04097" w:rsidRPr="00FB20BD" w:rsidRDefault="00C04097" w:rsidP="00952000">
            <w:pPr>
              <w:pStyle w:val="TAH"/>
              <w:rPr>
                <w:rFonts w:eastAsia="MS Mincho"/>
              </w:rPr>
            </w:pPr>
            <w:r w:rsidRPr="00FB20BD">
              <w:t>SCCs (NOTE 3)</w:t>
            </w:r>
          </w:p>
        </w:tc>
      </w:tr>
      <w:tr w:rsidR="00C04097" w:rsidRPr="00FB20BD" w14:paraId="0DB1774C" w14:textId="77777777" w:rsidTr="00952000">
        <w:tc>
          <w:tcPr>
            <w:tcW w:w="560" w:type="pct"/>
            <w:tcBorders>
              <w:top w:val="single" w:sz="4" w:space="0" w:color="auto"/>
              <w:left w:val="single" w:sz="4" w:space="0" w:color="auto"/>
              <w:bottom w:val="single" w:sz="4" w:space="0" w:color="auto"/>
              <w:right w:val="single" w:sz="4" w:space="0" w:color="auto"/>
            </w:tcBorders>
            <w:hideMark/>
          </w:tcPr>
          <w:p w14:paraId="036D41AF" w14:textId="77777777" w:rsidR="00C04097" w:rsidRPr="00FB20BD" w:rsidRDefault="00C04097" w:rsidP="00952000">
            <w:pPr>
              <w:pStyle w:val="TAC"/>
              <w:rPr>
                <w:rFonts w:eastAsia="MS Mincho"/>
              </w:rPr>
            </w:pPr>
            <w:r w:rsidRPr="00FB20BD">
              <w:rPr>
                <w:rFonts w:eastAsia="MS Mincho"/>
              </w:rPr>
              <w:t>1</w:t>
            </w:r>
          </w:p>
        </w:tc>
        <w:tc>
          <w:tcPr>
            <w:tcW w:w="1362" w:type="pct"/>
            <w:tcBorders>
              <w:top w:val="single" w:sz="4" w:space="0" w:color="auto"/>
              <w:left w:val="single" w:sz="4" w:space="0" w:color="auto"/>
              <w:bottom w:val="nil"/>
              <w:right w:val="single" w:sz="4" w:space="0" w:color="auto"/>
            </w:tcBorders>
            <w:hideMark/>
          </w:tcPr>
          <w:p w14:paraId="117D8901" w14:textId="77777777" w:rsidR="00C04097" w:rsidRPr="00FB20BD" w:rsidRDefault="00C04097" w:rsidP="00952000">
            <w:pPr>
              <w:pStyle w:val="TAC"/>
              <w:rPr>
                <w:rFonts w:eastAsia="MS Mincho"/>
              </w:rPr>
            </w:pPr>
            <w:r w:rsidRPr="00FB20BD">
              <w:rPr>
                <w:rFonts w:eastAsia="MS Mincho"/>
              </w:rPr>
              <w:t>N/A for this test</w:t>
            </w:r>
          </w:p>
        </w:tc>
        <w:tc>
          <w:tcPr>
            <w:tcW w:w="1115" w:type="pct"/>
            <w:tcBorders>
              <w:top w:val="single" w:sz="4" w:space="0" w:color="auto"/>
              <w:left w:val="single" w:sz="4" w:space="0" w:color="auto"/>
              <w:bottom w:val="single" w:sz="4" w:space="0" w:color="auto"/>
              <w:right w:val="single" w:sz="4" w:space="0" w:color="auto"/>
            </w:tcBorders>
            <w:hideMark/>
          </w:tcPr>
          <w:p w14:paraId="17FDA835" w14:textId="77777777" w:rsidR="00C04097" w:rsidRPr="00FB20BD" w:rsidRDefault="00C04097" w:rsidP="00952000">
            <w:pPr>
              <w:pStyle w:val="TAC"/>
              <w:rPr>
                <w:rFonts w:eastAsia="MS Mincho"/>
              </w:rPr>
            </w:pPr>
            <w:r w:rsidRPr="00FB20BD">
              <w:rPr>
                <w:rFonts w:eastAsia="MS Mincho"/>
              </w:rPr>
              <w:t>CP-OFDM QPSK</w:t>
            </w:r>
          </w:p>
        </w:tc>
        <w:tc>
          <w:tcPr>
            <w:tcW w:w="1002" w:type="pct"/>
            <w:tcBorders>
              <w:top w:val="single" w:sz="4" w:space="0" w:color="auto"/>
              <w:left w:val="single" w:sz="4" w:space="0" w:color="auto"/>
              <w:bottom w:val="single" w:sz="4" w:space="0" w:color="auto"/>
              <w:right w:val="single" w:sz="4" w:space="0" w:color="auto"/>
            </w:tcBorders>
            <w:hideMark/>
          </w:tcPr>
          <w:p w14:paraId="792ABF9C" w14:textId="77777777" w:rsidR="00C04097" w:rsidRPr="00FB20BD" w:rsidRDefault="00C04097" w:rsidP="00952000">
            <w:pPr>
              <w:pStyle w:val="TAC"/>
              <w:rPr>
                <w:rFonts w:eastAsia="MS Mincho"/>
              </w:rPr>
            </w:pPr>
            <w:r w:rsidRPr="00FB20BD">
              <w:rPr>
                <w:rFonts w:eastAsia="MS Mincho"/>
              </w:rPr>
              <w:t>Inner Full</w:t>
            </w:r>
          </w:p>
        </w:tc>
        <w:tc>
          <w:tcPr>
            <w:tcW w:w="961" w:type="pct"/>
            <w:tcBorders>
              <w:top w:val="single" w:sz="4" w:space="0" w:color="auto"/>
              <w:left w:val="single" w:sz="4" w:space="0" w:color="auto"/>
              <w:bottom w:val="single" w:sz="4" w:space="0" w:color="auto"/>
              <w:right w:val="single" w:sz="4" w:space="0" w:color="auto"/>
            </w:tcBorders>
            <w:hideMark/>
          </w:tcPr>
          <w:p w14:paraId="7805B303" w14:textId="77777777" w:rsidR="00C04097" w:rsidRPr="00FB20BD" w:rsidRDefault="00C04097" w:rsidP="00952000">
            <w:pPr>
              <w:pStyle w:val="TAC"/>
              <w:rPr>
                <w:rFonts w:eastAsia="MS Mincho"/>
              </w:rPr>
            </w:pPr>
            <w:r w:rsidRPr="00FB20BD">
              <w:rPr>
                <w:rFonts w:eastAsia="MS Mincho"/>
              </w:rPr>
              <w:t>Inner Full</w:t>
            </w:r>
          </w:p>
        </w:tc>
      </w:tr>
      <w:tr w:rsidR="00C04097" w:rsidRPr="00FB20BD" w14:paraId="1DA6777C" w14:textId="77777777" w:rsidTr="00952000">
        <w:tc>
          <w:tcPr>
            <w:tcW w:w="5000" w:type="pct"/>
            <w:gridSpan w:val="5"/>
            <w:tcBorders>
              <w:top w:val="single" w:sz="4" w:space="0" w:color="auto"/>
              <w:left w:val="single" w:sz="4" w:space="0" w:color="auto"/>
              <w:bottom w:val="single" w:sz="4" w:space="0" w:color="auto"/>
              <w:right w:val="single" w:sz="4" w:space="0" w:color="auto"/>
            </w:tcBorders>
            <w:hideMark/>
          </w:tcPr>
          <w:p w14:paraId="6C3A662A" w14:textId="77777777" w:rsidR="00C04097" w:rsidRPr="00FB20BD" w:rsidRDefault="00C04097" w:rsidP="00952000">
            <w:pPr>
              <w:pStyle w:val="TAN"/>
            </w:pPr>
            <w:r w:rsidRPr="00FB20BD">
              <w:t>NOTE 1:</w:t>
            </w:r>
            <w:r w:rsidRPr="00FB20BD">
              <w:tab/>
              <w:t>PCC is the component carrier on the band with single carrier configured and SCCs are the contiguous aggregated component carriers on another band. PCC is configured as Carrier 1 and both SCCs are configured as Carrier2.</w:t>
            </w:r>
          </w:p>
          <w:p w14:paraId="176E4502" w14:textId="77777777" w:rsidR="00C04097" w:rsidRPr="00FB20BD" w:rsidRDefault="00C04097" w:rsidP="00952000">
            <w:pPr>
              <w:pStyle w:val="TAN"/>
              <w:rPr>
                <w:rFonts w:eastAsia="MS Mincho"/>
              </w:rPr>
            </w:pPr>
            <w:r w:rsidRPr="00FB20BD">
              <w:rPr>
                <w:rFonts w:eastAsia="MS Mincho"/>
              </w:rPr>
              <w:t>NOTE 2:</w:t>
            </w:r>
            <w:r w:rsidRPr="00FB20BD">
              <w:rPr>
                <w:rFonts w:eastAsia="MS Mincho"/>
              </w:rPr>
              <w:tab/>
              <w:t>The specific configuration of each RB allocation is defined in Table 6.1-1.</w:t>
            </w:r>
          </w:p>
          <w:p w14:paraId="7C5A18FE" w14:textId="77777777" w:rsidR="00C04097" w:rsidRPr="00FB20BD" w:rsidRDefault="00C04097" w:rsidP="00952000">
            <w:pPr>
              <w:pStyle w:val="TAN"/>
              <w:rPr>
                <w:rFonts w:eastAsiaTheme="minorEastAsia"/>
              </w:rPr>
            </w:pPr>
            <w:r w:rsidRPr="00FB20BD">
              <w:rPr>
                <w:rFonts w:eastAsia="MS Mincho"/>
              </w:rPr>
              <w:t>NOTE 3:</w:t>
            </w:r>
            <w:r w:rsidRPr="00FB20BD">
              <w:rPr>
                <w:rFonts w:eastAsia="MS Mincho"/>
              </w:rPr>
              <w:tab/>
              <w:t>The specific configuration of each RB allocation is defined in Table 6.1A-1a.</w:t>
            </w:r>
          </w:p>
          <w:p w14:paraId="277DBC1D" w14:textId="77777777" w:rsidR="00C04097" w:rsidRPr="00FB20BD" w:rsidRDefault="00C04097" w:rsidP="00952000">
            <w:pPr>
              <w:pStyle w:val="TAN"/>
              <w:rPr>
                <w:rFonts w:eastAsia="MS Mincho"/>
              </w:rPr>
            </w:pPr>
            <w:r w:rsidRPr="00FB20BD">
              <w:rPr>
                <w:rFonts w:eastAsia="MS Mincho"/>
              </w:rPr>
              <w:t>NOTE 4:</w:t>
            </w:r>
            <w:r w:rsidRPr="00FB20BD">
              <w:rPr>
                <w:rFonts w:eastAsia="MS Mincho"/>
              </w:rPr>
              <w:tab/>
              <w:t>Test Channel Bandwidths and Test SCS are checked separately for each NR CA band combination, which applicable channel bandwidths and SCS are specified in Table 5.5A.3-1.</w:t>
            </w:r>
          </w:p>
        </w:tc>
      </w:tr>
    </w:tbl>
    <w:p w14:paraId="16428673" w14:textId="77777777" w:rsidR="00C04097" w:rsidRPr="00FB20BD" w:rsidRDefault="00C04097" w:rsidP="00C04097">
      <w:pPr>
        <w:rPr>
          <w:rFonts w:eastAsia="MS Mincho"/>
        </w:rPr>
      </w:pPr>
    </w:p>
    <w:p w14:paraId="112C9850" w14:textId="77777777" w:rsidR="00C04097" w:rsidRPr="00FB20BD" w:rsidRDefault="00C04097" w:rsidP="00C04097">
      <w:pPr>
        <w:pStyle w:val="B10"/>
        <w:rPr>
          <w:rFonts w:eastAsia="MS Mincho"/>
        </w:rPr>
      </w:pPr>
      <w:r w:rsidRPr="00FB20BD">
        <w:rPr>
          <w:rFonts w:eastAsia="MS Mincho"/>
        </w:rPr>
        <w:t>1.</w:t>
      </w:r>
      <w:r w:rsidRPr="00FB20BD">
        <w:rPr>
          <w:rFonts w:eastAsia="MS Mincho"/>
        </w:rPr>
        <w:tab/>
        <w:t>Connect the SS to the UE antenna connectors as shown in TS 38.508-1 [5] Annex A, Figure A.3.1.1.6 for TE diagram and section A.3.2.3.11 for UE diagram.</w:t>
      </w:r>
    </w:p>
    <w:p w14:paraId="76DBE0D1" w14:textId="77777777" w:rsidR="00C04097" w:rsidRPr="00FB20BD" w:rsidRDefault="00C04097" w:rsidP="00C04097">
      <w:pPr>
        <w:pStyle w:val="B10"/>
        <w:rPr>
          <w:rFonts w:eastAsia="MS Mincho"/>
        </w:rPr>
      </w:pPr>
      <w:r w:rsidRPr="00FB20BD">
        <w:rPr>
          <w:rFonts w:eastAsia="MS Mincho"/>
        </w:rPr>
        <w:t>2.</w:t>
      </w:r>
      <w:r w:rsidRPr="00FB20BD">
        <w:rPr>
          <w:rFonts w:eastAsia="MS Mincho"/>
        </w:rPr>
        <w:tab/>
        <w:t>The parameter settings for the cell are set up according to TS 38.508-1 [5] subclause 4.4.3.</w:t>
      </w:r>
    </w:p>
    <w:p w14:paraId="6C4CB51F" w14:textId="77777777" w:rsidR="00C04097" w:rsidRPr="00FB20BD" w:rsidRDefault="00C04097" w:rsidP="00C04097">
      <w:pPr>
        <w:pStyle w:val="B10"/>
        <w:rPr>
          <w:rFonts w:eastAsia="MS Mincho"/>
        </w:rPr>
      </w:pPr>
      <w:r w:rsidRPr="00FB20BD">
        <w:rPr>
          <w:rFonts w:eastAsia="MS Mincho"/>
        </w:rPr>
        <w:t>3.</w:t>
      </w:r>
      <w:r w:rsidRPr="00FB20BD">
        <w:rPr>
          <w:rFonts w:eastAsia="MS Mincho"/>
        </w:rPr>
        <w:tab/>
        <w:t>Downlink signals are initially set up according to Annex C.0, C.1, C.2, and uplink signals according to Annex G.0, G.1, G.2, G.3.0.</w:t>
      </w:r>
    </w:p>
    <w:p w14:paraId="55CD6890" w14:textId="77777777" w:rsidR="00C04097" w:rsidRPr="00FB20BD" w:rsidRDefault="00C04097" w:rsidP="00C04097">
      <w:pPr>
        <w:pStyle w:val="B10"/>
        <w:rPr>
          <w:rFonts w:eastAsia="MS Mincho"/>
        </w:rPr>
      </w:pPr>
      <w:r w:rsidRPr="00FB20BD">
        <w:rPr>
          <w:rFonts w:eastAsia="MS Mincho"/>
        </w:rPr>
        <w:t>4.</w:t>
      </w:r>
      <w:r w:rsidRPr="00FB20BD">
        <w:rPr>
          <w:rFonts w:eastAsia="MS Mincho"/>
        </w:rPr>
        <w:tab/>
        <w:t>The UL Reference Measurement Channel is set according to Table 6.3A.3.5.4.1-1.</w:t>
      </w:r>
    </w:p>
    <w:p w14:paraId="4431315B" w14:textId="77777777" w:rsidR="00C04097" w:rsidRPr="00FB20BD" w:rsidRDefault="00C04097" w:rsidP="00C04097">
      <w:pPr>
        <w:pStyle w:val="B10"/>
        <w:rPr>
          <w:rFonts w:eastAsia="MS Mincho"/>
        </w:rPr>
      </w:pPr>
      <w:r w:rsidRPr="00FB20BD">
        <w:rPr>
          <w:rFonts w:eastAsia="MS Mincho"/>
        </w:rPr>
        <w:t>5.</w:t>
      </w:r>
      <w:r w:rsidRPr="00FB20BD">
        <w:rPr>
          <w:rFonts w:eastAsia="MS Mincho"/>
        </w:rPr>
        <w:tab/>
        <w:t>Propagation conditions are set according to Annex B.0.</w:t>
      </w:r>
    </w:p>
    <w:p w14:paraId="2E3F501E" w14:textId="77777777" w:rsidR="00C04097" w:rsidRPr="00FB20BD" w:rsidRDefault="00C04097" w:rsidP="00C04097">
      <w:pPr>
        <w:pStyle w:val="B10"/>
        <w:rPr>
          <w:rFonts w:eastAsia="MS Mincho"/>
        </w:rPr>
      </w:pPr>
      <w:r w:rsidRPr="00FB20BD">
        <w:rPr>
          <w:rFonts w:eastAsia="MS Mincho"/>
        </w:rPr>
        <w:t>6.</w:t>
      </w:r>
      <w:r w:rsidRPr="00FB20BD">
        <w:rPr>
          <w:rFonts w:eastAsia="MS Mincho"/>
        </w:rPr>
        <w:tab/>
        <w:t xml:space="preserve">Ensure the UE is in State RRC_CONNECTED with generic procedure parameters Connectivity </w:t>
      </w:r>
      <w:r w:rsidRPr="00FB20BD">
        <w:rPr>
          <w:rFonts w:eastAsia="MS Mincho"/>
          <w:i/>
        </w:rPr>
        <w:t xml:space="preserve">NR, </w:t>
      </w:r>
      <w:r w:rsidRPr="00FB20BD">
        <w:rPr>
          <w:rFonts w:eastAsia="MS Mincho"/>
        </w:rPr>
        <w:t xml:space="preserve">Connected without release </w:t>
      </w:r>
      <w:r w:rsidRPr="00FB20BD">
        <w:rPr>
          <w:rFonts w:eastAsia="MS Mincho"/>
          <w:i/>
        </w:rPr>
        <w:t xml:space="preserve">On, </w:t>
      </w:r>
      <w:r w:rsidRPr="00FB20BD">
        <w:rPr>
          <w:rFonts w:eastAsia="MS Mincho"/>
        </w:rPr>
        <w:t>Test Mode</w:t>
      </w:r>
      <w:r w:rsidRPr="00FB20BD">
        <w:rPr>
          <w:rFonts w:eastAsia="MS Mincho"/>
          <w:i/>
        </w:rPr>
        <w:t xml:space="preserve"> On </w:t>
      </w:r>
      <w:r w:rsidRPr="00FB20BD">
        <w:rPr>
          <w:rFonts w:eastAsia="MS Mincho"/>
        </w:rPr>
        <w:t>and Test Loop Function</w:t>
      </w:r>
      <w:r w:rsidRPr="00FB20BD">
        <w:rPr>
          <w:rFonts w:eastAsia="MS Mincho"/>
          <w:i/>
        </w:rPr>
        <w:t xml:space="preserve"> On</w:t>
      </w:r>
      <w:r w:rsidRPr="00FB20BD">
        <w:rPr>
          <w:rFonts w:eastAsia="MS Mincho"/>
        </w:rPr>
        <w:t xml:space="preserve"> according to TS 38.508-1 [5] clause 4.5. Message contents are defined in clause 6.3A.3.5.4.3.</w:t>
      </w:r>
    </w:p>
    <w:p w14:paraId="4DF1637E" w14:textId="77777777" w:rsidR="00C04097" w:rsidRPr="00FB20BD" w:rsidRDefault="00C04097" w:rsidP="00C04097">
      <w:pPr>
        <w:pStyle w:val="H6"/>
      </w:pPr>
      <w:r w:rsidRPr="00FB20BD">
        <w:t>6.3A.3.5.4.2</w:t>
      </w:r>
      <w:r w:rsidRPr="00FB20BD">
        <w:tab/>
        <w:t>Test procedure</w:t>
      </w:r>
    </w:p>
    <w:p w14:paraId="4082B563" w14:textId="77777777" w:rsidR="00C04097" w:rsidRPr="00FB20BD" w:rsidRDefault="00C04097" w:rsidP="00C04097">
      <w:pPr>
        <w:rPr>
          <w:rFonts w:eastAsia="MS Mincho"/>
        </w:rPr>
      </w:pPr>
      <w:r w:rsidRPr="00FB20BD">
        <w:rPr>
          <w:rFonts w:eastAsia="MS Mincho"/>
        </w:rPr>
        <w:t>In this test case, one component carrier (PCC) is configured in band A and two contiguous aggregated carriers (SCCs) are configured in band B. The carrier in band A is configured as Carrier 1, and both carriers in band B is configured as Carrer 2.</w:t>
      </w:r>
    </w:p>
    <w:p w14:paraId="71755DEB" w14:textId="77777777" w:rsidR="00C04097" w:rsidRPr="00FB20BD" w:rsidRDefault="00C04097" w:rsidP="00C04097">
      <w:pPr>
        <w:pStyle w:val="B10"/>
      </w:pPr>
      <w:r w:rsidRPr="00FB20BD">
        <w:t>1.</w:t>
      </w:r>
      <w:r w:rsidRPr="00FB20BD">
        <w:tab/>
        <w:t>Sub test 1: Switching period located in Carrier 1</w:t>
      </w:r>
    </w:p>
    <w:p w14:paraId="3EA10119" w14:textId="77777777" w:rsidR="00C04097" w:rsidRPr="00FB20BD" w:rsidRDefault="00C04097" w:rsidP="00C04097">
      <w:pPr>
        <w:pStyle w:val="B20"/>
        <w:rPr>
          <w:rFonts w:eastAsia="MS Mincho"/>
        </w:rPr>
      </w:pPr>
      <w:r w:rsidRPr="00FB20BD">
        <w:t>1.1.</w:t>
      </w:r>
      <w:r w:rsidRPr="00FB20BD">
        <w:tab/>
      </w:r>
      <w:r w:rsidRPr="00FB20BD">
        <w:rPr>
          <w:rFonts w:eastAsia="MS Mincho"/>
        </w:rPr>
        <w:t>Configure SCCs according to Annex C.0, C.1, C.2 for all downlink physical channels.</w:t>
      </w:r>
    </w:p>
    <w:p w14:paraId="41B3F852" w14:textId="77777777" w:rsidR="00C04097" w:rsidRPr="00FB20BD" w:rsidRDefault="00C04097" w:rsidP="00C04097">
      <w:pPr>
        <w:pStyle w:val="B20"/>
        <w:rPr>
          <w:rFonts w:ascii="SimSun" w:hAnsi="SimSun"/>
        </w:rPr>
      </w:pPr>
      <w:r w:rsidRPr="00FB20BD">
        <w:t>1.2.</w:t>
      </w:r>
      <w:r w:rsidRPr="00FB20BD">
        <w:tab/>
      </w:r>
      <w:r w:rsidRPr="00FB20BD">
        <w:rPr>
          <w:rFonts w:eastAsia="MS Mincho"/>
        </w:rPr>
        <w:t>The SS shall configure SCC</w:t>
      </w:r>
      <w:r w:rsidRPr="00FB20BD">
        <w:rPr>
          <w:rFonts w:asciiTheme="minorEastAsia" w:eastAsiaTheme="minorEastAsia" w:hAnsiTheme="minorEastAsia"/>
        </w:rPr>
        <w:t>s</w:t>
      </w:r>
      <w:r w:rsidRPr="00FB20BD">
        <w:rPr>
          <w:rFonts w:eastAsia="MS Mincho"/>
        </w:rPr>
        <w:t xml:space="preserve"> as per TS 38.508-1 [5] clause 5.5.1. Message contents are defined in clause 6.3A.3.5.4.3 with </w:t>
      </w:r>
      <w:r w:rsidRPr="00FB20BD">
        <w:rPr>
          <w:i/>
        </w:rPr>
        <w:t>uplinkTxSwitchingPeriodLocation-r16</w:t>
      </w:r>
      <w:r w:rsidRPr="00FB20BD">
        <w:t xml:space="preserve"> configured TRUE on carrier1 and </w:t>
      </w:r>
      <w:r w:rsidRPr="00FB20BD">
        <w:rPr>
          <w:bCs/>
          <w:iCs/>
          <w:szCs w:val="22"/>
          <w:lang w:eastAsia="sv-SE"/>
        </w:rPr>
        <w:t>FALSE on carrier 2</w:t>
      </w:r>
      <w:r w:rsidRPr="00FB20BD">
        <w:rPr>
          <w:rFonts w:eastAsia="MS Mincho"/>
        </w:rPr>
        <w:t>.</w:t>
      </w:r>
    </w:p>
    <w:p w14:paraId="304A2C45" w14:textId="77777777" w:rsidR="00C04097" w:rsidRPr="00FB20BD" w:rsidRDefault="00C04097" w:rsidP="00C04097">
      <w:pPr>
        <w:pStyle w:val="B20"/>
      </w:pPr>
      <w:r w:rsidRPr="00FB20BD">
        <w:t>1.3.</w:t>
      </w:r>
      <w:r w:rsidRPr="00FB20BD">
        <w:tab/>
      </w:r>
      <w:r w:rsidRPr="00FB20BD">
        <w:rPr>
          <w:rFonts w:eastAsia="MS Mincho"/>
        </w:rPr>
        <w:t>SS activates SCCs by sending the activation MAC CE (Refer TS 38.321 [18], clauses 5.9, 6.1.3.10). Wait for at least 2 seconds (Refer TS 38.133 [19], clause 9.3).</w:t>
      </w:r>
    </w:p>
    <w:p w14:paraId="28911BAC" w14:textId="77777777" w:rsidR="00C04097" w:rsidRPr="00FB20BD" w:rsidRDefault="00C04097" w:rsidP="00C04097">
      <w:pPr>
        <w:pStyle w:val="B20"/>
      </w:pPr>
      <w:r w:rsidRPr="00FB20BD">
        <w:t>1.</w:t>
      </w:r>
      <w:r w:rsidRPr="00FB20BD">
        <w:rPr>
          <w:rFonts w:eastAsia="MS Mincho"/>
        </w:rPr>
        <w:t>3a.</w:t>
      </w:r>
      <w:r w:rsidRPr="00FB20BD">
        <w:tab/>
      </w:r>
      <w:r w:rsidRPr="00FB20BD">
        <w:rPr>
          <w:rFonts w:eastAsia="MS Mincho"/>
        </w:rPr>
        <w:t xml:space="preserve">SS sends uplink scheduling information for each UL HARQ process via PDCCH DCI format 0_1 for C_RNTI to schedule the UL RMC according to Table 6.3A.3.5.4.1-1 on PCC only. </w:t>
      </w:r>
      <w:r w:rsidRPr="00FB20BD">
        <w:t>Send continuously uplink power control "up" commands in every uplink scheduling information to the UE; allow at least 200ms starting from the first TPC command in this step for the UE to reach P</w:t>
      </w:r>
      <w:r w:rsidRPr="00FB20BD">
        <w:rPr>
          <w:vertAlign w:val="subscript"/>
        </w:rPr>
        <w:t>CMAX,c</w:t>
      </w:r>
      <w:r w:rsidRPr="00FB20BD">
        <w:t xml:space="preserve"> level on PCC.</w:t>
      </w:r>
    </w:p>
    <w:p w14:paraId="61DF6FB2" w14:textId="77777777" w:rsidR="00C04097" w:rsidRPr="00FB20BD" w:rsidRDefault="00C04097" w:rsidP="00C04097">
      <w:pPr>
        <w:pStyle w:val="B20"/>
      </w:pPr>
      <w:r w:rsidRPr="00FB20BD">
        <w:t>1.</w:t>
      </w:r>
      <w:r w:rsidRPr="00FB20BD">
        <w:rPr>
          <w:rFonts w:eastAsia="MS Mincho"/>
        </w:rPr>
        <w:t>3b.</w:t>
      </w:r>
      <w:r w:rsidRPr="00FB20BD">
        <w:tab/>
      </w:r>
      <w:r w:rsidRPr="00FB20BD">
        <w:rPr>
          <w:rFonts w:eastAsia="MS Mincho"/>
        </w:rPr>
        <w:t xml:space="preserve">SS sends uplink scheduling information for each UL HARQ process via PDCCH DCI format 0_1 for C_RNTI to schedule the UL RMC according to Table 6.3A.3.5.4.1-1 on both SCCs. </w:t>
      </w:r>
      <w:r w:rsidRPr="00FB20BD">
        <w:t>Send continuously uplink power control "up" commands in every uplink scheduling information to the UE; allow at least 200ms starting from the first TPC command in this step for the UE to reach P</w:t>
      </w:r>
      <w:r w:rsidRPr="00FB20BD">
        <w:rPr>
          <w:vertAlign w:val="subscript"/>
        </w:rPr>
        <w:t>CMAX</w:t>
      </w:r>
      <w:r w:rsidRPr="00FB20BD">
        <w:t xml:space="preserve"> level on the SCCs.</w:t>
      </w:r>
    </w:p>
    <w:p w14:paraId="53CCF42D" w14:textId="77777777" w:rsidR="00C04097" w:rsidRPr="00FB20BD" w:rsidRDefault="00C04097" w:rsidP="00C04097">
      <w:pPr>
        <w:pStyle w:val="B20"/>
        <w:rPr>
          <w:rFonts w:ascii="SimSun" w:hAnsi="SimSun"/>
        </w:rPr>
      </w:pPr>
      <w:r w:rsidRPr="00FB20BD">
        <w:t>1.4.</w:t>
      </w:r>
      <w:r w:rsidRPr="00FB20BD">
        <w:tab/>
      </w:r>
      <w:r w:rsidRPr="00FB20BD">
        <w:rPr>
          <w:rFonts w:eastAsia="MS Mincho"/>
        </w:rPr>
        <w:t xml:space="preserve">SS sends uplink scheduling information via PDCCH DCI format 0_1 for C_RNTI to schedule the UL RMC according to Table 6.3A.3.5.4.1-1 on carrier 1 on slot n-1, where slot n is an uplink slot for carrier 2. Since the UE has no payload and no loopback data to send the UE sends uplink MAC padding bits on the UL RMC. </w:t>
      </w:r>
      <w:r w:rsidRPr="00FB20BD">
        <w:t>The PDCCH DCI format 0_1 is specified with the condition 2TX_UL_MIMO in 38.508-1 [5] subclause 4.3.6.1.1.2.</w:t>
      </w:r>
    </w:p>
    <w:p w14:paraId="78C04D7E" w14:textId="77777777" w:rsidR="00C04097" w:rsidRPr="00FB20BD" w:rsidRDefault="00C04097" w:rsidP="00C04097">
      <w:pPr>
        <w:pStyle w:val="B20"/>
      </w:pPr>
      <w:r w:rsidRPr="00FB20BD">
        <w:t>1.5.</w:t>
      </w:r>
      <w:r w:rsidRPr="00FB20BD">
        <w:tab/>
        <w:t xml:space="preserve">The SS sends </w:t>
      </w:r>
      <w:r w:rsidRPr="00FB20BD">
        <w:rPr>
          <w:rFonts w:eastAsia="MS Mincho"/>
        </w:rPr>
        <w:t>uplink scheduling information</w:t>
      </w:r>
      <w:r w:rsidRPr="00FB20BD">
        <w:t xml:space="preserve"> via DCI format 0_1 </w:t>
      </w:r>
      <w:r w:rsidRPr="00FB20BD">
        <w:rPr>
          <w:rFonts w:eastAsia="MS Mincho"/>
        </w:rPr>
        <w:t>for C_RNTI to schedule the UL RMC according to Table 6.3A.3.5.4.1-1 on carrier 2 (SCCs) on</w:t>
      </w:r>
      <w:r w:rsidRPr="00FB20BD">
        <w:t xml:space="preserve"> slot n and slot m, with both slot n and slot m being uplink slots for carrier 2 and m</w:t>
      </w:r>
      <w:r w:rsidRPr="00FB20BD">
        <w:rPr>
          <w:color w:val="00B050"/>
        </w:rPr>
        <w:t xml:space="preserve"> </w:t>
      </w:r>
      <w:r w:rsidRPr="00FB20BD">
        <w:t xml:space="preserve">≥ n+20 when SCS=15kHz </w:t>
      </w:r>
      <w:r w:rsidRPr="00FB20BD">
        <w:rPr>
          <w:rFonts w:eastAsia="MS Mincho"/>
        </w:rPr>
        <w:t>(</w:t>
      </w:r>
      <w:r w:rsidRPr="00FB20BD">
        <w:t>m</w:t>
      </w:r>
      <w:r w:rsidRPr="00FB20BD">
        <w:rPr>
          <w:color w:val="00B050"/>
        </w:rPr>
        <w:t xml:space="preserve"> </w:t>
      </w:r>
      <w:r w:rsidRPr="00FB20BD">
        <w:t>≥ n+40 when SCS=30 kHz, m</w:t>
      </w:r>
      <w:r w:rsidRPr="00FB20BD">
        <w:rPr>
          <w:color w:val="00B050"/>
        </w:rPr>
        <w:t xml:space="preserve"> </w:t>
      </w:r>
      <w:r w:rsidRPr="00FB20BD">
        <w:t xml:space="preserve">≥ n+80 when SCS=60 kHz). </w:t>
      </w:r>
      <w:r w:rsidRPr="00FB20BD">
        <w:rPr>
          <w:rFonts w:eastAsia="MS Mincho"/>
        </w:rPr>
        <w:t>Since the UE has no payload and no loopback data to send the UE sends uplink MAC padding bits on the UL RMC.</w:t>
      </w:r>
      <w:r w:rsidRPr="00FB20BD">
        <w:t xml:space="preserve"> The PDCCH DCI format 0_1 is specified with the condition 2TX_UL_MIMO in 38.508-1 [5] subclause 4.3.6.1.1.2.</w:t>
      </w:r>
    </w:p>
    <w:p w14:paraId="0469D13D" w14:textId="77777777" w:rsidR="00C04097" w:rsidRPr="00FB20BD" w:rsidRDefault="00C04097" w:rsidP="00C04097">
      <w:pPr>
        <w:pStyle w:val="B20"/>
      </w:pPr>
      <w:r w:rsidRPr="00FB20BD">
        <w:t>1.6.</w:t>
      </w:r>
      <w:r w:rsidRPr="00FB20BD">
        <w:tab/>
        <w:t>Measure the sum of output power of UE PUSCH transmission for carrier 1 over all antenna connectors during slot n-1 excluding a transient period of 10 µs a</w:t>
      </w:r>
      <w:r w:rsidRPr="00FB20BD">
        <w:rPr>
          <w:rFonts w:eastAsia="MS Mincho"/>
        </w:rPr>
        <w:t>nd a Switching period X µs in the end of slot n-1.</w:t>
      </w:r>
      <w:r w:rsidRPr="00FB20BD">
        <w:t xml:space="preserve"> The length of uplink switching period X is indicated by UE capability</w:t>
      </w:r>
      <w:r w:rsidRPr="00FB20BD">
        <w:rPr>
          <w:i/>
        </w:rPr>
        <w:t xml:space="preserve"> uplinkTxSwitchingPeriod2T2T</w:t>
      </w:r>
      <w:r w:rsidRPr="00FB20BD">
        <w:t>.</w:t>
      </w:r>
    </w:p>
    <w:p w14:paraId="6A8CCB61" w14:textId="77777777" w:rsidR="00C04097" w:rsidRPr="00FB20BD" w:rsidRDefault="00C04097" w:rsidP="00C04097">
      <w:pPr>
        <w:pStyle w:val="B20"/>
      </w:pPr>
      <w:r w:rsidRPr="00FB20BD">
        <w:t>1.7.</w:t>
      </w:r>
      <w:r w:rsidRPr="00FB20BD">
        <w:tab/>
        <w:t xml:space="preserve">Measure the sum of output power of UE PUSCH transmission on carrier 2 (SCCs) over all antenna connectors and both component carriers during slot n and slot m excluding a transient period of 10 </w:t>
      </w:r>
      <w:r w:rsidRPr="00FB20BD">
        <w:rPr>
          <w:rFonts w:eastAsia="MS Mincho"/>
        </w:rPr>
        <w:t>µs in the beginning of slot n and in the end of slot m.</w:t>
      </w:r>
    </w:p>
    <w:p w14:paraId="36632740" w14:textId="77777777" w:rsidR="00C04097" w:rsidRPr="00FB20BD" w:rsidRDefault="00C04097" w:rsidP="00C04097">
      <w:pPr>
        <w:pStyle w:val="B20"/>
      </w:pPr>
      <w:r w:rsidRPr="00FB20BD">
        <w:t>1.8.</w:t>
      </w:r>
      <w:r w:rsidRPr="00FB20BD">
        <w:tab/>
      </w:r>
      <w:r w:rsidRPr="00FB20BD">
        <w:rPr>
          <w:rFonts w:eastAsia="MS Mincho"/>
        </w:rPr>
        <w:t xml:space="preserve">SS sends uplink scheduling information via PDCCH DCI format 0_1 for C_RNTI to schedule the UL RMC according to Table 6.3A.3.5.4.1-1 on carrier 1 on </w:t>
      </w:r>
      <w:r w:rsidRPr="00FB20BD">
        <w:t>slot m+1.</w:t>
      </w:r>
      <w:r w:rsidRPr="00FB20BD">
        <w:rPr>
          <w:rFonts w:eastAsia="MS Mincho"/>
        </w:rPr>
        <w:t xml:space="preserve"> Since the UE has no payload and no loopback data to send the UE sends uplink MAC padding bits on the UL RMC.</w:t>
      </w:r>
      <w:r w:rsidRPr="00FB20BD">
        <w:t xml:space="preserve"> The PDCCH DCI format 0_1 is specified with the condition 2TX_UL_MIMO in 38.508-1 [5] subclause 4.3.6.1.1.2.</w:t>
      </w:r>
    </w:p>
    <w:p w14:paraId="14E58204" w14:textId="77777777" w:rsidR="00C04097" w:rsidRPr="00FB20BD" w:rsidRDefault="00C04097" w:rsidP="00C04097">
      <w:pPr>
        <w:pStyle w:val="B20"/>
      </w:pPr>
      <w:r w:rsidRPr="00FB20BD">
        <w:t>1.9.</w:t>
      </w:r>
      <w:r w:rsidRPr="00FB20BD">
        <w:tab/>
        <w:t xml:space="preserve">Measure the sum of output power of UE PUSCH transmission for carrier 1 over all antenna connectors during slot m+1 excluding a </w:t>
      </w:r>
      <w:r w:rsidRPr="00FB20BD">
        <w:rPr>
          <w:rFonts w:eastAsia="MS Mincho"/>
        </w:rPr>
        <w:t>switching period X</w:t>
      </w:r>
      <w:r w:rsidRPr="00FB20BD">
        <w:t xml:space="preserve"> and a transient period of 10 </w:t>
      </w:r>
      <w:r w:rsidRPr="00FB20BD">
        <w:rPr>
          <w:rFonts w:eastAsia="MS Mincho"/>
        </w:rPr>
        <w:t>µs in the beginning of slot m+1.</w:t>
      </w:r>
      <w:r w:rsidRPr="00FB20BD">
        <w:t xml:space="preserve"> The length of uplink switching period X is indicated by UE capability</w:t>
      </w:r>
      <w:r w:rsidRPr="00FB20BD">
        <w:rPr>
          <w:i/>
        </w:rPr>
        <w:t xml:space="preserve"> uplinkTxSwitchingPeriod2T2T-r17</w:t>
      </w:r>
      <w:r w:rsidRPr="00FB20BD">
        <w:t>.</w:t>
      </w:r>
    </w:p>
    <w:p w14:paraId="43B99D08" w14:textId="77777777" w:rsidR="00C04097" w:rsidRPr="00FB20BD" w:rsidRDefault="00C04097" w:rsidP="00C04097">
      <w:pPr>
        <w:pStyle w:val="B10"/>
      </w:pPr>
      <w:r w:rsidRPr="00FB20BD">
        <w:t>2.</w:t>
      </w:r>
      <w:r w:rsidRPr="00FB20BD">
        <w:tab/>
        <w:t>Sub test 2: Switching period located in Carrier 2</w:t>
      </w:r>
    </w:p>
    <w:p w14:paraId="42CA23FB" w14:textId="77777777" w:rsidR="00C04097" w:rsidRPr="00FB20BD" w:rsidRDefault="00C04097" w:rsidP="00C04097">
      <w:pPr>
        <w:pStyle w:val="B20"/>
        <w:rPr>
          <w:rFonts w:eastAsia="MS Mincho"/>
        </w:rPr>
      </w:pPr>
      <w:r w:rsidRPr="00FB20BD">
        <w:t>2.1.</w:t>
      </w:r>
      <w:r w:rsidRPr="00FB20BD">
        <w:tab/>
      </w:r>
      <w:r w:rsidRPr="00FB20BD">
        <w:rPr>
          <w:rFonts w:eastAsia="MS Mincho"/>
        </w:rPr>
        <w:t>Configure SCCs according to Annex C.0, C.1, C.2 for all downlink physical channels.</w:t>
      </w:r>
    </w:p>
    <w:p w14:paraId="5FD3397C" w14:textId="77777777" w:rsidR="00C04097" w:rsidRPr="00FB20BD" w:rsidRDefault="00C04097" w:rsidP="00C04097">
      <w:pPr>
        <w:pStyle w:val="B20"/>
        <w:rPr>
          <w:rFonts w:eastAsia="MS Mincho"/>
        </w:rPr>
      </w:pPr>
      <w:r w:rsidRPr="00FB20BD">
        <w:t>2.2.</w:t>
      </w:r>
      <w:r w:rsidRPr="00FB20BD">
        <w:tab/>
      </w:r>
      <w:r w:rsidRPr="00FB20BD">
        <w:rPr>
          <w:rFonts w:eastAsia="MS Mincho"/>
        </w:rPr>
        <w:t xml:space="preserve">The SS shall configure SCCs as per TS 38.508-1 [5] clause 5.5.1. Message contents are defined in clause 6.3A.3.5.4.3 with </w:t>
      </w:r>
      <w:r w:rsidRPr="00FB20BD">
        <w:rPr>
          <w:i/>
        </w:rPr>
        <w:t>uplinkTxSwitchingPeriodLocation-r16</w:t>
      </w:r>
      <w:r w:rsidRPr="00FB20BD">
        <w:t xml:space="preserve"> configured TRUE on carrier 2</w:t>
      </w:r>
      <w:r w:rsidRPr="00FB20BD">
        <w:rPr>
          <w:rFonts w:eastAsia="MS Mincho"/>
        </w:rPr>
        <w:t xml:space="preserve"> </w:t>
      </w:r>
      <w:r w:rsidRPr="00FB20BD">
        <w:t xml:space="preserve">and </w:t>
      </w:r>
      <w:r w:rsidRPr="00FB20BD">
        <w:rPr>
          <w:bCs/>
          <w:iCs/>
          <w:szCs w:val="22"/>
          <w:lang w:eastAsia="sv-SE"/>
        </w:rPr>
        <w:t>FALSE on carrier 1</w:t>
      </w:r>
      <w:r w:rsidRPr="00FB20BD">
        <w:rPr>
          <w:rFonts w:eastAsia="MS Mincho"/>
        </w:rPr>
        <w:t>.</w:t>
      </w:r>
    </w:p>
    <w:p w14:paraId="45513A11" w14:textId="77777777" w:rsidR="00C04097" w:rsidRPr="00FB20BD" w:rsidRDefault="00C04097" w:rsidP="00C04097">
      <w:pPr>
        <w:pStyle w:val="B20"/>
        <w:rPr>
          <w:rFonts w:eastAsia="MS Mincho"/>
        </w:rPr>
      </w:pPr>
      <w:r w:rsidRPr="00FB20BD">
        <w:t>2.3.</w:t>
      </w:r>
      <w:r w:rsidRPr="00FB20BD">
        <w:tab/>
      </w:r>
      <w:r w:rsidRPr="00FB20BD">
        <w:rPr>
          <w:rFonts w:eastAsia="MS Mincho"/>
        </w:rPr>
        <w:t>SS activates SCCs by sending the activation MAC CE (Refer TS 38.321 [18], clauses 5.9, 6.1.3.10). Wait for at least 2 seconds (Refer TS 38.133 [19], clause 9.3).</w:t>
      </w:r>
    </w:p>
    <w:p w14:paraId="582D66DB" w14:textId="77777777" w:rsidR="00C04097" w:rsidRPr="00FB20BD" w:rsidRDefault="00C04097" w:rsidP="00C04097">
      <w:pPr>
        <w:pStyle w:val="B20"/>
      </w:pPr>
      <w:r w:rsidRPr="00FB20BD">
        <w:t>2.</w:t>
      </w:r>
      <w:r w:rsidRPr="00FB20BD">
        <w:rPr>
          <w:rFonts w:eastAsia="MS Mincho"/>
        </w:rPr>
        <w:t>3a.</w:t>
      </w:r>
      <w:r w:rsidRPr="00FB20BD">
        <w:tab/>
      </w:r>
      <w:r w:rsidRPr="00FB20BD">
        <w:rPr>
          <w:rFonts w:eastAsia="MS Mincho"/>
        </w:rPr>
        <w:t xml:space="preserve">SS sends uplink scheduling information for each UL HARQ process via PDCCH DCI format 0_1 for C_RNTI to schedule the UL RMC according to Table 6.3A.3.5.4.1-1 on PCC only. </w:t>
      </w:r>
      <w:r w:rsidRPr="00FB20BD">
        <w:t>Send continuously uplink power control "up" commands in every uplink scheduling information to the UE; allow at least 200ms starting from the first TPC command in this step for the UE to reach P</w:t>
      </w:r>
      <w:r w:rsidRPr="00FB20BD">
        <w:rPr>
          <w:vertAlign w:val="subscript"/>
        </w:rPr>
        <w:t>CMAX,c</w:t>
      </w:r>
      <w:r w:rsidRPr="00FB20BD">
        <w:t xml:space="preserve"> level on PCC.</w:t>
      </w:r>
    </w:p>
    <w:p w14:paraId="60CFC0BD" w14:textId="77777777" w:rsidR="00C04097" w:rsidRPr="00FB20BD" w:rsidRDefault="00C04097" w:rsidP="00C04097">
      <w:pPr>
        <w:pStyle w:val="B20"/>
        <w:rPr>
          <w:rFonts w:eastAsia="MS Mincho"/>
        </w:rPr>
      </w:pPr>
      <w:r w:rsidRPr="00FB20BD">
        <w:t>2.</w:t>
      </w:r>
      <w:r w:rsidRPr="00FB20BD">
        <w:rPr>
          <w:rFonts w:eastAsia="MS Mincho"/>
        </w:rPr>
        <w:t>3b.</w:t>
      </w:r>
      <w:r w:rsidRPr="00FB20BD">
        <w:tab/>
      </w:r>
      <w:r w:rsidRPr="00FB20BD">
        <w:rPr>
          <w:rFonts w:eastAsia="MS Mincho"/>
        </w:rPr>
        <w:t xml:space="preserve">SS sends uplink scheduling information for each UL HARQ process via PDCCH DCI format 0_1 for C_RNTI to schedule the UL RMC according to Table 6.3A.3.5.4.1-1 on both SCCs. </w:t>
      </w:r>
      <w:r w:rsidRPr="00FB20BD">
        <w:t>Send continuously uplink power control "up" commands in every uplink scheduling information to the UE; allow at least 200ms starting from the first TPC command in this step for the UE to reach P</w:t>
      </w:r>
      <w:r w:rsidRPr="00FB20BD">
        <w:rPr>
          <w:vertAlign w:val="subscript"/>
        </w:rPr>
        <w:t>CMAX</w:t>
      </w:r>
      <w:r w:rsidRPr="00FB20BD">
        <w:t xml:space="preserve"> level on SCCs.</w:t>
      </w:r>
    </w:p>
    <w:p w14:paraId="1D22030E" w14:textId="77777777" w:rsidR="00C04097" w:rsidRPr="00FB20BD" w:rsidRDefault="00C04097" w:rsidP="00C04097">
      <w:pPr>
        <w:pStyle w:val="B20"/>
        <w:rPr>
          <w:rFonts w:eastAsia="MS Mincho"/>
        </w:rPr>
      </w:pPr>
      <w:r w:rsidRPr="00FB20BD">
        <w:t>2.4.</w:t>
      </w:r>
      <w:r w:rsidRPr="00FB20BD">
        <w:tab/>
      </w:r>
      <w:r w:rsidRPr="00FB20BD">
        <w:rPr>
          <w:rFonts w:eastAsia="MS Mincho"/>
        </w:rPr>
        <w:t>SS sends uplink scheduling information via PDCCH DCI format 0_1 for C_RNTI to schedule the UL RMC according to Table 6.3A.3.5.4.1-1 on carrier 1 on slot n-1, where slot n is an uplink slot for carrier 2. Since the UE has no payload and no loopback data to send the UE sends uplink MAC padding bits on the UL RMC.</w:t>
      </w:r>
      <w:r w:rsidRPr="00FB20BD">
        <w:t xml:space="preserve"> The PDCCH DCI format 0_1 is specified with the condition 2TX_UL_MIMO in 38.508-1 [5] subclause 4.3.6.1.1.2.</w:t>
      </w:r>
    </w:p>
    <w:p w14:paraId="3CDBF53F" w14:textId="77777777" w:rsidR="00C04097" w:rsidRPr="00FB20BD" w:rsidRDefault="00C04097" w:rsidP="00C04097">
      <w:pPr>
        <w:pStyle w:val="B20"/>
      </w:pPr>
      <w:r w:rsidRPr="00FB20BD">
        <w:t xml:space="preserve">2.5.The SS sends </w:t>
      </w:r>
      <w:r w:rsidRPr="00FB20BD">
        <w:rPr>
          <w:rFonts w:eastAsia="MS Mincho"/>
        </w:rPr>
        <w:t>uplink scheduling information</w:t>
      </w:r>
      <w:r w:rsidRPr="00FB20BD">
        <w:t xml:space="preserve"> via DCI format 0_1 </w:t>
      </w:r>
      <w:r w:rsidRPr="00FB20BD">
        <w:rPr>
          <w:rFonts w:eastAsia="MS Mincho"/>
        </w:rPr>
        <w:t>for C_RNTI to schedule the UL RMC according to Table 6.3A.3.5.4.1-1 on carrier 2 (SCCs) on</w:t>
      </w:r>
      <w:r w:rsidRPr="00FB20BD">
        <w:t xml:space="preserve"> slot n (n ≥1) and slot m, with both slot n and slot m being uplink slots for carrier 2 and m</w:t>
      </w:r>
      <w:r w:rsidRPr="00FB20BD">
        <w:rPr>
          <w:color w:val="00B050"/>
        </w:rPr>
        <w:t xml:space="preserve"> </w:t>
      </w:r>
      <w:r w:rsidRPr="00FB20BD">
        <w:t xml:space="preserve">≥ n+20 when SCS=15kHz </w:t>
      </w:r>
      <w:r w:rsidRPr="00FB20BD">
        <w:rPr>
          <w:rFonts w:eastAsia="MS Mincho"/>
        </w:rPr>
        <w:t>(</w:t>
      </w:r>
      <w:r w:rsidRPr="00FB20BD">
        <w:t>m</w:t>
      </w:r>
      <w:r w:rsidRPr="00FB20BD">
        <w:rPr>
          <w:color w:val="00B050"/>
        </w:rPr>
        <w:t xml:space="preserve"> </w:t>
      </w:r>
      <w:r w:rsidRPr="00FB20BD">
        <w:t>≥ n+40 when SCS=30 kHz, m</w:t>
      </w:r>
      <w:r w:rsidRPr="00FB20BD">
        <w:rPr>
          <w:color w:val="00B050"/>
        </w:rPr>
        <w:t xml:space="preserve"> </w:t>
      </w:r>
      <w:r w:rsidRPr="00FB20BD">
        <w:t xml:space="preserve">≥ n+80 when SCS=60 kHz). </w:t>
      </w:r>
      <w:r w:rsidRPr="00FB20BD">
        <w:rPr>
          <w:rFonts w:eastAsia="MS Mincho"/>
        </w:rPr>
        <w:t>Since the UE has no payload and no loopback data to send the UE sends uplink MAC padding bits on the UL RMC.</w:t>
      </w:r>
      <w:r w:rsidRPr="00FB20BD">
        <w:t xml:space="preserve"> The PDCCH DCI format 0_1 is specified with the condition 2TX_UL_MIMO in 38.508-1 [5] subclause 4.3.6.1.1.2.</w:t>
      </w:r>
    </w:p>
    <w:p w14:paraId="5D5C3E76" w14:textId="77777777" w:rsidR="00C04097" w:rsidRPr="00FB20BD" w:rsidRDefault="00C04097" w:rsidP="00C04097">
      <w:pPr>
        <w:pStyle w:val="B20"/>
        <w:rPr>
          <w:rFonts w:eastAsia="MS Mincho"/>
        </w:rPr>
      </w:pPr>
      <w:r w:rsidRPr="00FB20BD">
        <w:t>2.6.</w:t>
      </w:r>
      <w:r w:rsidRPr="00FB20BD">
        <w:tab/>
        <w:t xml:space="preserve">Measure the sum of output power of UE PUSCH transmission for carrier 1 over all antenna connectors during slot n-1, for carrier 1 excluding a transient period of 10 </w:t>
      </w:r>
      <w:r w:rsidRPr="00FB20BD">
        <w:rPr>
          <w:rFonts w:eastAsia="MS Mincho"/>
        </w:rPr>
        <w:t>µs in the end of slot n-1.</w:t>
      </w:r>
    </w:p>
    <w:p w14:paraId="36D52722" w14:textId="50CF101D" w:rsidR="00C04097" w:rsidRPr="00FB20BD" w:rsidRDefault="00C04097" w:rsidP="00C04097">
      <w:pPr>
        <w:pStyle w:val="B20"/>
      </w:pPr>
      <w:r w:rsidRPr="00FB20BD">
        <w:t>2.7.</w:t>
      </w:r>
      <w:r w:rsidRPr="00FB20BD">
        <w:tab/>
        <w:t xml:space="preserve">Measure the sum of output power of UE PUSCH transmission on carrier 2 (SCCs) over all antenna connectors and both component carrier s during slot n and slot m excluding a </w:t>
      </w:r>
      <w:r w:rsidRPr="00FB20BD">
        <w:rPr>
          <w:rFonts w:eastAsia="MS Mincho"/>
        </w:rPr>
        <w:t>switching period X</w:t>
      </w:r>
      <w:r w:rsidRPr="00FB20BD">
        <w:t xml:space="preserve"> and a transient period of 10 </w:t>
      </w:r>
      <w:r w:rsidRPr="00FB20BD">
        <w:rPr>
          <w:rFonts w:eastAsia="MS Mincho"/>
        </w:rPr>
        <w:t>µs in the beginning of slot n and in the end of slot m.</w:t>
      </w:r>
      <w:r w:rsidRPr="00FB20BD">
        <w:t xml:space="preserve"> The length of uplink switching period X is indicated by UE capability</w:t>
      </w:r>
      <w:r w:rsidRPr="00FB20BD">
        <w:rPr>
          <w:i/>
        </w:rPr>
        <w:t xml:space="preserve"> uplinkTxSwitchingPeriod2T2T.</w:t>
      </w:r>
    </w:p>
    <w:p w14:paraId="2A4B1D44" w14:textId="77777777" w:rsidR="00C04097" w:rsidRPr="00FB20BD" w:rsidRDefault="00C04097" w:rsidP="00C04097">
      <w:pPr>
        <w:pStyle w:val="B20"/>
      </w:pPr>
      <w:r w:rsidRPr="00FB20BD">
        <w:t>2.8.</w:t>
      </w:r>
      <w:r w:rsidRPr="00FB20BD">
        <w:tab/>
        <w:t>SS sends uplink scheduling information via PDCCH DCI format 0_1 for C_RNTI to schedule the UL RMC according to Table 6.3A.3.5.4.1-1 on carrier 1 on slot m+1. Since the UE has no payload and no loopback data to send the UE sends uplink MAC padding bits on the UL RMC. The PDCCH DCI format 0_1 is specified with the condition 2TX_UL_MIMO in 38.508-1 [5] subclause 4.3.6.1.1.2.</w:t>
      </w:r>
    </w:p>
    <w:p w14:paraId="1EAE9258" w14:textId="77777777" w:rsidR="00C04097" w:rsidRPr="00FB20BD" w:rsidRDefault="00C04097" w:rsidP="00C04097">
      <w:pPr>
        <w:pStyle w:val="B20"/>
        <w:rPr>
          <w:rFonts w:eastAsia="MS Mincho"/>
        </w:rPr>
      </w:pPr>
      <w:r w:rsidRPr="00FB20BD">
        <w:t>2.9.</w:t>
      </w:r>
      <w:r w:rsidRPr="00FB20BD">
        <w:tab/>
        <w:t xml:space="preserve">Measure the sum of output power of UE PUSCH transmission for carrier 1 over all antenna connectors during slot m+1 excluding a transient period of 10 </w:t>
      </w:r>
      <w:r w:rsidRPr="00FB20BD">
        <w:rPr>
          <w:rFonts w:eastAsia="MS Mincho"/>
        </w:rPr>
        <w:t>µs in the beginning of slot m+1.</w:t>
      </w:r>
    </w:p>
    <w:p w14:paraId="2A310F3D" w14:textId="77777777" w:rsidR="00C04097" w:rsidRPr="00FB20BD" w:rsidRDefault="00C04097" w:rsidP="00C04097">
      <w:pPr>
        <w:pStyle w:val="H6"/>
      </w:pPr>
      <w:r w:rsidRPr="00FB20BD">
        <w:t>6.3A.3.5.4.3</w:t>
      </w:r>
      <w:r w:rsidRPr="00FB20BD">
        <w:tab/>
        <w:t>Message contents</w:t>
      </w:r>
    </w:p>
    <w:p w14:paraId="372265C3" w14:textId="77777777" w:rsidR="00C04097" w:rsidRPr="00FB20BD" w:rsidRDefault="00C04097" w:rsidP="00C04097">
      <w:pPr>
        <w:rPr>
          <w:rFonts w:eastAsia="MS Mincho"/>
        </w:rPr>
      </w:pPr>
      <w:r w:rsidRPr="00FB20BD">
        <w:rPr>
          <w:rFonts w:eastAsia="MS Mincho"/>
        </w:rPr>
        <w:t xml:space="preserve">Message contents are according to TS 38.508-1 [5] subclause 4.6 </w:t>
      </w:r>
      <w:r w:rsidRPr="00FB20BD">
        <w:t>and 5.4</w:t>
      </w:r>
      <w:r w:rsidRPr="00FB20BD">
        <w:rPr>
          <w:rFonts w:eastAsia="PMingLiU"/>
          <w:lang w:eastAsia="zh-TW"/>
        </w:rPr>
        <w:t xml:space="preserve"> </w:t>
      </w:r>
      <w:r w:rsidRPr="00FB20BD">
        <w:t>ensuring Table 4.6.3-182 with the condition 2TX_UL_MIMO, with the following exceptions</w:t>
      </w:r>
      <w:r w:rsidRPr="00FB20BD">
        <w:rPr>
          <w:rFonts w:eastAsia="MS Mincho"/>
        </w:rPr>
        <w:t>.</w:t>
      </w:r>
    </w:p>
    <w:p w14:paraId="3DA6B212" w14:textId="77777777" w:rsidR="00C04097" w:rsidRPr="00FB20BD" w:rsidRDefault="00C04097" w:rsidP="00C04097">
      <w:pPr>
        <w:pStyle w:val="TH"/>
      </w:pPr>
      <w:r w:rsidRPr="00FB20BD">
        <w:t>Table 6.3A.3.5.4.3-1: 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04097" w:rsidRPr="00FB20BD" w14:paraId="066A7230" w14:textId="77777777" w:rsidTr="00952000">
        <w:tc>
          <w:tcPr>
            <w:tcW w:w="9747" w:type="dxa"/>
            <w:gridSpan w:val="4"/>
            <w:tcBorders>
              <w:top w:val="single" w:sz="4" w:space="0" w:color="auto"/>
              <w:left w:val="single" w:sz="4" w:space="0" w:color="auto"/>
              <w:bottom w:val="single" w:sz="4" w:space="0" w:color="auto"/>
              <w:right w:val="single" w:sz="4" w:space="0" w:color="auto"/>
            </w:tcBorders>
            <w:hideMark/>
          </w:tcPr>
          <w:p w14:paraId="3F0A3A46" w14:textId="77777777" w:rsidR="00C04097" w:rsidRPr="00FB20BD" w:rsidRDefault="00C04097" w:rsidP="00952000">
            <w:pPr>
              <w:pStyle w:val="TAL"/>
              <w:rPr>
                <w:rFonts w:eastAsia="MS Mincho"/>
              </w:rPr>
            </w:pPr>
            <w:r w:rsidRPr="00FB20BD">
              <w:rPr>
                <w:rFonts w:eastAsia="MS Mincho"/>
              </w:rPr>
              <w:t>Derivation Path: TS 38.508-1[5], Table 4.6.3-19</w:t>
            </w:r>
          </w:p>
        </w:tc>
      </w:tr>
      <w:tr w:rsidR="00C04097" w:rsidRPr="00FB20BD" w14:paraId="2C9D2FC0" w14:textId="77777777" w:rsidTr="00952000">
        <w:tc>
          <w:tcPr>
            <w:tcW w:w="4535" w:type="dxa"/>
            <w:tcBorders>
              <w:top w:val="single" w:sz="4" w:space="0" w:color="auto"/>
              <w:left w:val="single" w:sz="4" w:space="0" w:color="auto"/>
              <w:bottom w:val="single" w:sz="4" w:space="0" w:color="auto"/>
              <w:right w:val="single" w:sz="4" w:space="0" w:color="auto"/>
            </w:tcBorders>
            <w:hideMark/>
          </w:tcPr>
          <w:p w14:paraId="3CAB5E59" w14:textId="77777777" w:rsidR="00C04097" w:rsidRPr="00FB20BD" w:rsidRDefault="00C04097" w:rsidP="00952000">
            <w:pPr>
              <w:pStyle w:val="TAH"/>
              <w:rPr>
                <w:rFonts w:eastAsia="MS Mincho"/>
              </w:rPr>
            </w:pPr>
            <w:r w:rsidRPr="00FB20BD">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54F5E0B" w14:textId="77777777" w:rsidR="00C04097" w:rsidRPr="00FB20BD" w:rsidRDefault="00C04097" w:rsidP="00952000">
            <w:pPr>
              <w:pStyle w:val="TAH"/>
              <w:rPr>
                <w:rFonts w:eastAsia="MS Mincho"/>
              </w:rPr>
            </w:pPr>
            <w:r w:rsidRPr="00FB20BD">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0D77A14" w14:textId="77777777" w:rsidR="00C04097" w:rsidRPr="00FB20BD" w:rsidRDefault="00C04097" w:rsidP="00952000">
            <w:pPr>
              <w:pStyle w:val="TAH"/>
              <w:rPr>
                <w:rFonts w:eastAsia="MS Mincho"/>
              </w:rPr>
            </w:pPr>
            <w:r w:rsidRPr="00FB20BD">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05731FF2" w14:textId="77777777" w:rsidR="00C04097" w:rsidRPr="00FB20BD" w:rsidRDefault="00C04097" w:rsidP="00952000">
            <w:pPr>
              <w:pStyle w:val="TAH"/>
              <w:rPr>
                <w:rFonts w:eastAsia="MS Mincho"/>
              </w:rPr>
            </w:pPr>
            <w:r w:rsidRPr="00FB20BD">
              <w:rPr>
                <w:rFonts w:eastAsia="MS Mincho"/>
              </w:rPr>
              <w:t>Condition</w:t>
            </w:r>
          </w:p>
        </w:tc>
      </w:tr>
      <w:tr w:rsidR="00C04097" w:rsidRPr="00FB20BD" w14:paraId="0D0B56DF" w14:textId="77777777" w:rsidTr="00952000">
        <w:tc>
          <w:tcPr>
            <w:tcW w:w="4535" w:type="dxa"/>
            <w:tcBorders>
              <w:top w:val="single" w:sz="4" w:space="0" w:color="auto"/>
              <w:left w:val="single" w:sz="4" w:space="0" w:color="auto"/>
              <w:bottom w:val="single" w:sz="4" w:space="0" w:color="auto"/>
              <w:right w:val="single" w:sz="4" w:space="0" w:color="auto"/>
            </w:tcBorders>
          </w:tcPr>
          <w:p w14:paraId="253DB25E" w14:textId="77777777" w:rsidR="00C04097" w:rsidRPr="00FB20BD" w:rsidRDefault="00C04097" w:rsidP="00952000">
            <w:pPr>
              <w:pStyle w:val="TAL"/>
              <w:rPr>
                <w:rFonts w:eastAsia="MS Mincho"/>
              </w:rPr>
            </w:pPr>
            <w:r w:rsidRPr="00FB20BD">
              <w:t xml:space="preserve">CellGroupConfig ::= </w:t>
            </w:r>
            <w:r w:rsidRPr="00FB20BD">
              <w:rPr>
                <w:snapToGrid w:val="0"/>
              </w:rPr>
              <w:t xml:space="preserve">SEQUENCE </w:t>
            </w:r>
            <w:r w:rsidRPr="00FB20BD">
              <w:t>{</w:t>
            </w:r>
          </w:p>
        </w:tc>
        <w:tc>
          <w:tcPr>
            <w:tcW w:w="2267" w:type="dxa"/>
            <w:tcBorders>
              <w:top w:val="single" w:sz="4" w:space="0" w:color="auto"/>
              <w:left w:val="single" w:sz="4" w:space="0" w:color="auto"/>
              <w:bottom w:val="single" w:sz="4" w:space="0" w:color="auto"/>
              <w:right w:val="single" w:sz="4" w:space="0" w:color="auto"/>
            </w:tcBorders>
          </w:tcPr>
          <w:p w14:paraId="4AF07CEA" w14:textId="77777777" w:rsidR="00C04097" w:rsidRPr="00FB20BD" w:rsidRDefault="00C04097" w:rsidP="00952000">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06F502C4" w14:textId="77777777" w:rsidR="00C04097" w:rsidRPr="00FB20BD" w:rsidRDefault="00C04097" w:rsidP="00952000">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0077BFF2" w14:textId="77777777" w:rsidR="00C04097" w:rsidRPr="00FB20BD" w:rsidRDefault="00C04097" w:rsidP="00952000">
            <w:pPr>
              <w:pStyle w:val="TAL"/>
              <w:rPr>
                <w:rFonts w:eastAsia="MS Mincho"/>
              </w:rPr>
            </w:pPr>
          </w:p>
        </w:tc>
      </w:tr>
      <w:tr w:rsidR="00C04097" w:rsidRPr="00FB20BD" w14:paraId="0AB3E21C" w14:textId="77777777" w:rsidTr="00952000">
        <w:tc>
          <w:tcPr>
            <w:tcW w:w="4535" w:type="dxa"/>
            <w:tcBorders>
              <w:top w:val="single" w:sz="4" w:space="0" w:color="auto"/>
              <w:left w:val="single" w:sz="4" w:space="0" w:color="auto"/>
              <w:bottom w:val="single" w:sz="4" w:space="0" w:color="auto"/>
              <w:right w:val="single" w:sz="4" w:space="0" w:color="auto"/>
            </w:tcBorders>
          </w:tcPr>
          <w:p w14:paraId="07106615" w14:textId="77777777" w:rsidR="00C04097" w:rsidRPr="00FB20BD" w:rsidRDefault="00C04097" w:rsidP="00952000">
            <w:pPr>
              <w:pStyle w:val="TAL"/>
              <w:rPr>
                <w:rFonts w:eastAsia="MS Mincho"/>
              </w:rPr>
            </w:pPr>
            <w:r w:rsidRPr="00FB20BD">
              <w:t xml:space="preserve">  uplinkTxSwitchingOption-r16</w:t>
            </w:r>
          </w:p>
        </w:tc>
        <w:tc>
          <w:tcPr>
            <w:tcW w:w="2267" w:type="dxa"/>
            <w:tcBorders>
              <w:top w:val="single" w:sz="4" w:space="0" w:color="auto"/>
              <w:left w:val="single" w:sz="4" w:space="0" w:color="auto"/>
              <w:bottom w:val="single" w:sz="4" w:space="0" w:color="auto"/>
              <w:right w:val="single" w:sz="4" w:space="0" w:color="auto"/>
            </w:tcBorders>
          </w:tcPr>
          <w:p w14:paraId="1B28F408" w14:textId="77777777" w:rsidR="00C04097" w:rsidRPr="00FB20BD" w:rsidRDefault="00C04097" w:rsidP="00952000">
            <w:pPr>
              <w:pStyle w:val="TAL"/>
              <w:rPr>
                <w:rFonts w:eastAsia="MS Mincho"/>
              </w:rPr>
            </w:pPr>
            <w:r w:rsidRPr="00FB20BD">
              <w:rPr>
                <w:rFonts w:eastAsia="MS Mincho"/>
              </w:rPr>
              <w:t>switchedUL</w:t>
            </w:r>
          </w:p>
        </w:tc>
        <w:tc>
          <w:tcPr>
            <w:tcW w:w="1700" w:type="dxa"/>
            <w:tcBorders>
              <w:top w:val="single" w:sz="4" w:space="0" w:color="auto"/>
              <w:left w:val="single" w:sz="4" w:space="0" w:color="auto"/>
              <w:bottom w:val="single" w:sz="4" w:space="0" w:color="auto"/>
              <w:right w:val="single" w:sz="4" w:space="0" w:color="auto"/>
            </w:tcBorders>
          </w:tcPr>
          <w:p w14:paraId="0D26A22D" w14:textId="77777777" w:rsidR="00C04097" w:rsidRPr="00FB20BD" w:rsidRDefault="00C04097" w:rsidP="00952000">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1E284A37" w14:textId="77777777" w:rsidR="00C04097" w:rsidRPr="00FB20BD" w:rsidRDefault="00C04097" w:rsidP="00952000">
            <w:pPr>
              <w:pStyle w:val="TAL"/>
              <w:rPr>
                <w:rFonts w:eastAsia="MS Mincho"/>
              </w:rPr>
            </w:pPr>
            <w:r w:rsidRPr="00FB20BD">
              <w:t>switchedUL OR Both</w:t>
            </w:r>
          </w:p>
        </w:tc>
      </w:tr>
      <w:tr w:rsidR="00C04097" w:rsidRPr="00FB20BD" w14:paraId="0DBD4C99" w14:textId="77777777" w:rsidTr="00952000">
        <w:tc>
          <w:tcPr>
            <w:tcW w:w="4535" w:type="dxa"/>
            <w:tcBorders>
              <w:top w:val="single" w:sz="4" w:space="0" w:color="auto"/>
              <w:left w:val="single" w:sz="4" w:space="0" w:color="auto"/>
              <w:bottom w:val="single" w:sz="4" w:space="0" w:color="auto"/>
              <w:right w:val="single" w:sz="4" w:space="0" w:color="auto"/>
            </w:tcBorders>
          </w:tcPr>
          <w:p w14:paraId="31F5F7E5" w14:textId="77777777" w:rsidR="00C04097" w:rsidRPr="00FB20BD" w:rsidRDefault="00C04097" w:rsidP="00952000">
            <w:pPr>
              <w:pStyle w:val="TAL"/>
            </w:pPr>
          </w:p>
        </w:tc>
        <w:tc>
          <w:tcPr>
            <w:tcW w:w="2267" w:type="dxa"/>
            <w:tcBorders>
              <w:top w:val="single" w:sz="4" w:space="0" w:color="auto"/>
              <w:left w:val="single" w:sz="4" w:space="0" w:color="auto"/>
              <w:bottom w:val="single" w:sz="4" w:space="0" w:color="auto"/>
              <w:right w:val="single" w:sz="4" w:space="0" w:color="auto"/>
            </w:tcBorders>
          </w:tcPr>
          <w:p w14:paraId="4433D25D" w14:textId="77777777" w:rsidR="00C04097" w:rsidRPr="00FB20BD" w:rsidRDefault="00C04097" w:rsidP="00952000">
            <w:pPr>
              <w:pStyle w:val="TAL"/>
            </w:pPr>
            <w:r w:rsidRPr="00FB20BD">
              <w:t>dualUL</w:t>
            </w:r>
          </w:p>
        </w:tc>
        <w:tc>
          <w:tcPr>
            <w:tcW w:w="1700" w:type="dxa"/>
            <w:tcBorders>
              <w:top w:val="single" w:sz="4" w:space="0" w:color="auto"/>
              <w:left w:val="single" w:sz="4" w:space="0" w:color="auto"/>
              <w:bottom w:val="single" w:sz="4" w:space="0" w:color="auto"/>
              <w:right w:val="single" w:sz="4" w:space="0" w:color="auto"/>
            </w:tcBorders>
          </w:tcPr>
          <w:p w14:paraId="131A0487" w14:textId="77777777" w:rsidR="00C04097" w:rsidRPr="00FB20BD" w:rsidRDefault="00C04097" w:rsidP="00952000">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682C7CD1" w14:textId="77777777" w:rsidR="00C04097" w:rsidRPr="00FB20BD" w:rsidRDefault="00C04097" w:rsidP="00952000">
            <w:pPr>
              <w:pStyle w:val="TAL"/>
            </w:pPr>
            <w:r w:rsidRPr="00FB20BD">
              <w:t>dualUL</w:t>
            </w:r>
          </w:p>
        </w:tc>
      </w:tr>
      <w:tr w:rsidR="00C04097" w:rsidRPr="00FB20BD" w14:paraId="54C138F3" w14:textId="77777777" w:rsidTr="00952000">
        <w:tc>
          <w:tcPr>
            <w:tcW w:w="4535" w:type="dxa"/>
            <w:tcBorders>
              <w:top w:val="single" w:sz="4" w:space="0" w:color="auto"/>
              <w:left w:val="single" w:sz="4" w:space="0" w:color="auto"/>
              <w:bottom w:val="single" w:sz="4" w:space="0" w:color="auto"/>
              <w:right w:val="single" w:sz="4" w:space="0" w:color="auto"/>
            </w:tcBorders>
            <w:hideMark/>
          </w:tcPr>
          <w:p w14:paraId="323047EC" w14:textId="77777777" w:rsidR="00C04097" w:rsidRPr="00FB20BD" w:rsidRDefault="00C04097" w:rsidP="00952000">
            <w:pPr>
              <w:pStyle w:val="TAL"/>
              <w:rPr>
                <w:rFonts w:eastAsia="MS Mincho"/>
              </w:rPr>
            </w:pPr>
            <w:r w:rsidRPr="00FB20BD">
              <w:rPr>
                <w:rFonts w:eastAsia="MS Mincho"/>
              </w:rPr>
              <w:t>}</w:t>
            </w:r>
          </w:p>
        </w:tc>
        <w:tc>
          <w:tcPr>
            <w:tcW w:w="2267" w:type="dxa"/>
            <w:tcBorders>
              <w:top w:val="single" w:sz="4" w:space="0" w:color="auto"/>
              <w:left w:val="single" w:sz="4" w:space="0" w:color="auto"/>
              <w:bottom w:val="single" w:sz="4" w:space="0" w:color="auto"/>
              <w:right w:val="single" w:sz="4" w:space="0" w:color="auto"/>
            </w:tcBorders>
          </w:tcPr>
          <w:p w14:paraId="0144075F" w14:textId="77777777" w:rsidR="00C04097" w:rsidRPr="00FB20BD" w:rsidRDefault="00C04097" w:rsidP="00952000">
            <w:pPr>
              <w:pStyle w:val="TAL"/>
              <w:rPr>
                <w:rFonts w:eastAsia="MS Mincho"/>
              </w:rPr>
            </w:pPr>
          </w:p>
        </w:tc>
        <w:tc>
          <w:tcPr>
            <w:tcW w:w="1700" w:type="dxa"/>
            <w:tcBorders>
              <w:top w:val="single" w:sz="4" w:space="0" w:color="auto"/>
              <w:left w:val="single" w:sz="4" w:space="0" w:color="auto"/>
              <w:bottom w:val="single" w:sz="4" w:space="0" w:color="auto"/>
              <w:right w:val="single" w:sz="4" w:space="0" w:color="auto"/>
            </w:tcBorders>
          </w:tcPr>
          <w:p w14:paraId="29DB8ACD" w14:textId="77777777" w:rsidR="00C04097" w:rsidRPr="00FB20BD" w:rsidRDefault="00C04097" w:rsidP="00952000">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6668924B" w14:textId="77777777" w:rsidR="00C04097" w:rsidRPr="00FB20BD" w:rsidRDefault="00C04097" w:rsidP="00952000">
            <w:pPr>
              <w:pStyle w:val="TAL"/>
              <w:rPr>
                <w:rFonts w:eastAsia="MS Mincho"/>
              </w:rPr>
            </w:pPr>
          </w:p>
        </w:tc>
      </w:tr>
    </w:tbl>
    <w:p w14:paraId="13B2A170" w14:textId="77777777" w:rsidR="00C04097" w:rsidRPr="00FB20BD" w:rsidRDefault="00C04097" w:rsidP="00C04097"/>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097" w:rsidRPr="00FB20BD" w14:paraId="4185F695"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46E81363" w14:textId="77777777" w:rsidR="00C04097" w:rsidRPr="00FB20BD" w:rsidRDefault="00C04097" w:rsidP="00952000">
            <w:pPr>
              <w:pStyle w:val="TAH"/>
            </w:pPr>
            <w:r w:rsidRPr="00FB20BD">
              <w:t>Condition</w:t>
            </w:r>
          </w:p>
        </w:tc>
        <w:tc>
          <w:tcPr>
            <w:tcW w:w="5811" w:type="dxa"/>
            <w:tcBorders>
              <w:top w:val="single" w:sz="4" w:space="0" w:color="auto"/>
              <w:left w:val="single" w:sz="4" w:space="0" w:color="auto"/>
              <w:bottom w:val="single" w:sz="4" w:space="0" w:color="auto"/>
              <w:right w:val="single" w:sz="4" w:space="0" w:color="auto"/>
            </w:tcBorders>
            <w:hideMark/>
          </w:tcPr>
          <w:p w14:paraId="503CA4AA" w14:textId="77777777" w:rsidR="00C04097" w:rsidRPr="00FB20BD" w:rsidRDefault="00C04097" w:rsidP="00952000">
            <w:pPr>
              <w:pStyle w:val="TAH"/>
            </w:pPr>
            <w:r w:rsidRPr="00FB20BD">
              <w:t>Explanation</w:t>
            </w:r>
          </w:p>
        </w:tc>
      </w:tr>
      <w:tr w:rsidR="00C04097" w:rsidRPr="00FB20BD" w14:paraId="5D73F224" w14:textId="77777777" w:rsidTr="00952000">
        <w:tc>
          <w:tcPr>
            <w:tcW w:w="3936" w:type="dxa"/>
            <w:tcBorders>
              <w:top w:val="single" w:sz="4" w:space="0" w:color="auto"/>
              <w:left w:val="single" w:sz="4" w:space="0" w:color="auto"/>
              <w:bottom w:val="single" w:sz="4" w:space="0" w:color="auto"/>
              <w:right w:val="single" w:sz="4" w:space="0" w:color="auto"/>
            </w:tcBorders>
          </w:tcPr>
          <w:p w14:paraId="4B519063" w14:textId="77777777" w:rsidR="00C04097" w:rsidRPr="00FB20BD" w:rsidRDefault="00C04097" w:rsidP="00952000">
            <w:pPr>
              <w:pStyle w:val="TAL"/>
            </w:pPr>
            <w:r w:rsidRPr="00FB20BD">
              <w:t>switchedUL</w:t>
            </w:r>
          </w:p>
        </w:tc>
        <w:tc>
          <w:tcPr>
            <w:tcW w:w="5811" w:type="dxa"/>
            <w:tcBorders>
              <w:top w:val="single" w:sz="4" w:space="0" w:color="auto"/>
              <w:left w:val="single" w:sz="4" w:space="0" w:color="auto"/>
              <w:bottom w:val="single" w:sz="4" w:space="0" w:color="auto"/>
              <w:right w:val="single" w:sz="4" w:space="0" w:color="auto"/>
            </w:tcBorders>
          </w:tcPr>
          <w:p w14:paraId="131D1323" w14:textId="77777777" w:rsidR="00C04097" w:rsidRPr="00FB20BD" w:rsidRDefault="00C04097" w:rsidP="00952000">
            <w:pPr>
              <w:pStyle w:val="TAL"/>
            </w:pPr>
            <w:r w:rsidRPr="00FB20BD">
              <w:t>UE indicated supporting of switchedUL in uplinkTxSwitching-OptionSupport-r16</w:t>
            </w:r>
          </w:p>
        </w:tc>
      </w:tr>
      <w:tr w:rsidR="00C04097" w:rsidRPr="00FB20BD" w14:paraId="44C61514" w14:textId="77777777" w:rsidTr="00952000">
        <w:tc>
          <w:tcPr>
            <w:tcW w:w="3936" w:type="dxa"/>
            <w:tcBorders>
              <w:top w:val="single" w:sz="4" w:space="0" w:color="auto"/>
              <w:left w:val="single" w:sz="4" w:space="0" w:color="auto"/>
              <w:bottom w:val="single" w:sz="4" w:space="0" w:color="auto"/>
              <w:right w:val="single" w:sz="4" w:space="0" w:color="auto"/>
            </w:tcBorders>
            <w:shd w:val="clear" w:color="auto" w:fill="auto"/>
          </w:tcPr>
          <w:p w14:paraId="441D3368" w14:textId="77777777" w:rsidR="00C04097" w:rsidRPr="00FB20BD" w:rsidRDefault="00C04097" w:rsidP="00952000">
            <w:pPr>
              <w:pStyle w:val="TAL"/>
            </w:pPr>
            <w:r w:rsidRPr="00FB20BD">
              <w:t>dualUL</w:t>
            </w:r>
          </w:p>
        </w:tc>
        <w:tc>
          <w:tcPr>
            <w:tcW w:w="5811" w:type="dxa"/>
            <w:tcBorders>
              <w:top w:val="single" w:sz="4" w:space="0" w:color="auto"/>
              <w:left w:val="single" w:sz="4" w:space="0" w:color="auto"/>
              <w:bottom w:val="single" w:sz="4" w:space="0" w:color="auto"/>
              <w:right w:val="single" w:sz="4" w:space="0" w:color="auto"/>
            </w:tcBorders>
          </w:tcPr>
          <w:p w14:paraId="2F49FEF0" w14:textId="77777777" w:rsidR="00C04097" w:rsidRPr="00FB20BD" w:rsidRDefault="00C04097" w:rsidP="00952000">
            <w:pPr>
              <w:pStyle w:val="TAL"/>
            </w:pPr>
            <w:r w:rsidRPr="00FB20BD">
              <w:t>UE indicated supporting of dualUL in uplinkTxSwitching-OptionSupport-r16</w:t>
            </w:r>
          </w:p>
        </w:tc>
      </w:tr>
      <w:tr w:rsidR="00C04097" w:rsidRPr="00FB20BD" w14:paraId="690E018A" w14:textId="77777777" w:rsidTr="00952000">
        <w:tc>
          <w:tcPr>
            <w:tcW w:w="3936" w:type="dxa"/>
            <w:tcBorders>
              <w:top w:val="single" w:sz="4" w:space="0" w:color="auto"/>
              <w:left w:val="single" w:sz="4" w:space="0" w:color="auto"/>
              <w:bottom w:val="single" w:sz="4" w:space="0" w:color="auto"/>
              <w:right w:val="single" w:sz="4" w:space="0" w:color="auto"/>
            </w:tcBorders>
          </w:tcPr>
          <w:p w14:paraId="7E237C93" w14:textId="77777777" w:rsidR="00C04097" w:rsidRPr="00FB20BD" w:rsidRDefault="00C04097" w:rsidP="00952000">
            <w:pPr>
              <w:pStyle w:val="TAL"/>
            </w:pPr>
            <w:r w:rsidRPr="00FB20BD">
              <w:t>Both</w:t>
            </w:r>
          </w:p>
        </w:tc>
        <w:tc>
          <w:tcPr>
            <w:tcW w:w="5811" w:type="dxa"/>
            <w:tcBorders>
              <w:top w:val="single" w:sz="4" w:space="0" w:color="auto"/>
              <w:left w:val="single" w:sz="4" w:space="0" w:color="auto"/>
              <w:bottom w:val="single" w:sz="4" w:space="0" w:color="auto"/>
              <w:right w:val="single" w:sz="4" w:space="0" w:color="auto"/>
            </w:tcBorders>
          </w:tcPr>
          <w:p w14:paraId="326F0B37" w14:textId="77777777" w:rsidR="00C04097" w:rsidRPr="00FB20BD" w:rsidRDefault="00C04097" w:rsidP="00952000">
            <w:pPr>
              <w:pStyle w:val="TAL"/>
            </w:pPr>
            <w:r w:rsidRPr="00FB20BD">
              <w:t>UE indicated supporting of both in uplinkTxSwitching-OptionSupport-r16</w:t>
            </w:r>
          </w:p>
        </w:tc>
      </w:tr>
    </w:tbl>
    <w:p w14:paraId="595DECB0" w14:textId="77777777" w:rsidR="00C04097" w:rsidRPr="00FB20BD" w:rsidRDefault="00C04097" w:rsidP="00C04097">
      <w:pPr>
        <w:rPr>
          <w:rFonts w:eastAsia="MS Mincho"/>
        </w:rPr>
      </w:pPr>
    </w:p>
    <w:p w14:paraId="034E08D0" w14:textId="77777777" w:rsidR="00C04097" w:rsidRPr="00FB20BD" w:rsidRDefault="00C04097" w:rsidP="00C04097">
      <w:pPr>
        <w:pStyle w:val="TH"/>
      </w:pPr>
      <w:r w:rsidRPr="00FB20BD">
        <w:t xml:space="preserve">Table </w:t>
      </w:r>
      <w:r w:rsidRPr="00FB20BD">
        <w:rPr>
          <w:rFonts w:eastAsia="MS Mincho"/>
        </w:rPr>
        <w:t>6.3A.3.5.4.3-2</w:t>
      </w:r>
      <w:r w:rsidRPr="00FB20BD">
        <w:t>: 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04097" w:rsidRPr="00FB20BD" w14:paraId="28D4815A" w14:textId="77777777" w:rsidTr="00952000">
        <w:tc>
          <w:tcPr>
            <w:tcW w:w="9747" w:type="dxa"/>
            <w:gridSpan w:val="4"/>
            <w:tcBorders>
              <w:top w:val="single" w:sz="4" w:space="0" w:color="auto"/>
              <w:left w:val="single" w:sz="4" w:space="0" w:color="auto"/>
              <w:bottom w:val="single" w:sz="4" w:space="0" w:color="auto"/>
              <w:right w:val="single" w:sz="4" w:space="0" w:color="auto"/>
            </w:tcBorders>
            <w:hideMark/>
          </w:tcPr>
          <w:p w14:paraId="63B4C41D" w14:textId="77777777" w:rsidR="00C04097" w:rsidRPr="00FB20BD" w:rsidRDefault="00C04097" w:rsidP="00952000">
            <w:pPr>
              <w:pStyle w:val="TAH"/>
            </w:pPr>
            <w:r w:rsidRPr="00FB20BD">
              <w:t>Derivation Path: 38.508-1[5], Table 4.6.3-167</w:t>
            </w:r>
          </w:p>
        </w:tc>
      </w:tr>
      <w:tr w:rsidR="00C04097" w:rsidRPr="00FB20BD" w14:paraId="5D1D987B" w14:textId="77777777" w:rsidTr="00952000">
        <w:tc>
          <w:tcPr>
            <w:tcW w:w="4535" w:type="dxa"/>
            <w:tcBorders>
              <w:top w:val="single" w:sz="4" w:space="0" w:color="auto"/>
              <w:left w:val="single" w:sz="4" w:space="0" w:color="auto"/>
              <w:bottom w:val="single" w:sz="4" w:space="0" w:color="auto"/>
              <w:right w:val="single" w:sz="4" w:space="0" w:color="auto"/>
            </w:tcBorders>
            <w:hideMark/>
          </w:tcPr>
          <w:p w14:paraId="7B732AFD" w14:textId="77777777" w:rsidR="00C04097" w:rsidRPr="00FB20BD" w:rsidRDefault="00C04097" w:rsidP="00952000">
            <w:pPr>
              <w:pStyle w:val="TAH"/>
            </w:pPr>
            <w:r w:rsidRPr="00FB20BD">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C452F30" w14:textId="77777777" w:rsidR="00C04097" w:rsidRPr="00FB20BD" w:rsidRDefault="00C04097" w:rsidP="00952000">
            <w:pPr>
              <w:pStyle w:val="TAH"/>
            </w:pPr>
            <w:r w:rsidRPr="00FB20BD">
              <w:t>Value/remark</w:t>
            </w:r>
          </w:p>
        </w:tc>
        <w:tc>
          <w:tcPr>
            <w:tcW w:w="1700" w:type="dxa"/>
            <w:tcBorders>
              <w:top w:val="single" w:sz="4" w:space="0" w:color="auto"/>
              <w:left w:val="single" w:sz="4" w:space="0" w:color="auto"/>
              <w:bottom w:val="single" w:sz="4" w:space="0" w:color="auto"/>
              <w:right w:val="single" w:sz="4" w:space="0" w:color="auto"/>
            </w:tcBorders>
            <w:hideMark/>
          </w:tcPr>
          <w:p w14:paraId="553000E7" w14:textId="77777777" w:rsidR="00C04097" w:rsidRPr="00FB20BD" w:rsidRDefault="00C04097" w:rsidP="00952000">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2D9F8E29" w14:textId="77777777" w:rsidR="00C04097" w:rsidRPr="00FB20BD" w:rsidRDefault="00C04097" w:rsidP="00952000">
            <w:pPr>
              <w:pStyle w:val="TAH"/>
            </w:pPr>
            <w:r w:rsidRPr="00FB20BD">
              <w:t>Condition</w:t>
            </w:r>
          </w:p>
        </w:tc>
      </w:tr>
      <w:tr w:rsidR="00C04097" w:rsidRPr="00FB20BD" w14:paraId="42BF881D" w14:textId="77777777" w:rsidTr="00952000">
        <w:tc>
          <w:tcPr>
            <w:tcW w:w="4535" w:type="dxa"/>
            <w:tcBorders>
              <w:top w:val="single" w:sz="4" w:space="0" w:color="auto"/>
              <w:left w:val="single" w:sz="4" w:space="0" w:color="auto"/>
              <w:bottom w:val="single" w:sz="4" w:space="0" w:color="auto"/>
              <w:right w:val="single" w:sz="4" w:space="0" w:color="auto"/>
            </w:tcBorders>
          </w:tcPr>
          <w:p w14:paraId="536F7B80" w14:textId="77777777" w:rsidR="00C04097" w:rsidRPr="00FB20BD" w:rsidRDefault="00C04097" w:rsidP="00952000">
            <w:pPr>
              <w:pStyle w:val="TAL"/>
            </w:pPr>
            <w:r w:rsidRPr="00FB20BD">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76E1CF03" w14:textId="77777777" w:rsidR="00C04097" w:rsidRPr="00FB20BD" w:rsidRDefault="00C04097"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4FCFAD69"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6D3C70C8" w14:textId="77777777" w:rsidR="00C04097" w:rsidRPr="00FB20BD" w:rsidRDefault="00C04097" w:rsidP="00952000">
            <w:pPr>
              <w:pStyle w:val="TAL"/>
            </w:pPr>
          </w:p>
        </w:tc>
      </w:tr>
      <w:tr w:rsidR="00C04097" w:rsidRPr="00FB20BD" w14:paraId="0106514E" w14:textId="77777777" w:rsidTr="00952000">
        <w:tc>
          <w:tcPr>
            <w:tcW w:w="4535" w:type="dxa"/>
            <w:tcBorders>
              <w:top w:val="single" w:sz="4" w:space="0" w:color="auto"/>
              <w:left w:val="single" w:sz="4" w:space="0" w:color="auto"/>
              <w:bottom w:val="single" w:sz="4" w:space="0" w:color="auto"/>
              <w:right w:val="single" w:sz="4" w:space="0" w:color="auto"/>
            </w:tcBorders>
          </w:tcPr>
          <w:p w14:paraId="48D5AA42" w14:textId="77777777" w:rsidR="00C04097" w:rsidRPr="00FB20BD" w:rsidRDefault="00C04097" w:rsidP="00952000">
            <w:pPr>
              <w:pStyle w:val="TAL"/>
            </w:pPr>
            <w:r w:rsidRPr="00FB20BD">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47F18B21" w14:textId="77777777" w:rsidR="00C04097" w:rsidRPr="00FB20BD" w:rsidRDefault="00C04097"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18735312"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1B46AA77" w14:textId="77777777" w:rsidR="00C04097" w:rsidRPr="00FB20BD" w:rsidRDefault="00C04097" w:rsidP="00952000">
            <w:pPr>
              <w:pStyle w:val="TAL"/>
            </w:pPr>
          </w:p>
        </w:tc>
      </w:tr>
      <w:tr w:rsidR="00C04097" w:rsidRPr="00FB20BD" w14:paraId="7651338D" w14:textId="77777777" w:rsidTr="00952000">
        <w:tc>
          <w:tcPr>
            <w:tcW w:w="4535" w:type="dxa"/>
            <w:tcBorders>
              <w:top w:val="single" w:sz="4" w:space="0" w:color="auto"/>
              <w:left w:val="single" w:sz="4" w:space="0" w:color="auto"/>
              <w:bottom w:val="single" w:sz="4" w:space="0" w:color="auto"/>
              <w:right w:val="single" w:sz="4" w:space="0" w:color="auto"/>
            </w:tcBorders>
          </w:tcPr>
          <w:p w14:paraId="6A69C80B" w14:textId="77777777" w:rsidR="00C04097" w:rsidRPr="00FB20BD" w:rsidRDefault="00C04097" w:rsidP="00952000">
            <w:pPr>
              <w:pStyle w:val="TAL"/>
            </w:pPr>
            <w:r w:rsidRPr="00FB20BD">
              <w:t xml:space="preserve">    uplinkTxSwitching-r16 CHOICE {</w:t>
            </w:r>
          </w:p>
        </w:tc>
        <w:tc>
          <w:tcPr>
            <w:tcW w:w="2267" w:type="dxa"/>
            <w:tcBorders>
              <w:top w:val="single" w:sz="4" w:space="0" w:color="auto"/>
              <w:left w:val="single" w:sz="4" w:space="0" w:color="auto"/>
              <w:bottom w:val="single" w:sz="4" w:space="0" w:color="auto"/>
              <w:right w:val="single" w:sz="4" w:space="0" w:color="auto"/>
            </w:tcBorders>
          </w:tcPr>
          <w:p w14:paraId="772C3C5D" w14:textId="77777777" w:rsidR="00C04097" w:rsidRPr="00FB20BD" w:rsidRDefault="00C04097"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7714B671"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70A7F439" w14:textId="77777777" w:rsidR="00C04097" w:rsidRPr="00FB20BD" w:rsidRDefault="00C04097" w:rsidP="00952000">
            <w:pPr>
              <w:pStyle w:val="TAL"/>
            </w:pPr>
          </w:p>
        </w:tc>
      </w:tr>
      <w:tr w:rsidR="00C04097" w:rsidRPr="00FB20BD" w14:paraId="2306DA7C" w14:textId="77777777" w:rsidTr="00952000">
        <w:tc>
          <w:tcPr>
            <w:tcW w:w="4535" w:type="dxa"/>
            <w:tcBorders>
              <w:top w:val="single" w:sz="4" w:space="0" w:color="auto"/>
              <w:left w:val="single" w:sz="4" w:space="0" w:color="auto"/>
              <w:bottom w:val="single" w:sz="4" w:space="0" w:color="auto"/>
              <w:right w:val="single" w:sz="4" w:space="0" w:color="auto"/>
            </w:tcBorders>
          </w:tcPr>
          <w:p w14:paraId="2433AA60" w14:textId="77777777" w:rsidR="00C04097" w:rsidRPr="00FB20BD" w:rsidRDefault="00C04097" w:rsidP="00952000">
            <w:pPr>
              <w:pStyle w:val="TAL"/>
            </w:pPr>
            <w:r w:rsidRPr="00FB20BD">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6D1BEBFB" w14:textId="77777777" w:rsidR="00C04097" w:rsidRPr="00FB20BD" w:rsidRDefault="00C04097"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6338E47B"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18A23CE5" w14:textId="77777777" w:rsidR="00C04097" w:rsidRPr="00FB20BD" w:rsidRDefault="00C04097" w:rsidP="00952000">
            <w:pPr>
              <w:pStyle w:val="TAL"/>
            </w:pPr>
          </w:p>
        </w:tc>
      </w:tr>
      <w:tr w:rsidR="00C04097" w:rsidRPr="00FB20BD" w14:paraId="1776F40F" w14:textId="77777777" w:rsidTr="00952000">
        <w:tc>
          <w:tcPr>
            <w:tcW w:w="4535" w:type="dxa"/>
            <w:tcBorders>
              <w:top w:val="single" w:sz="4" w:space="0" w:color="auto"/>
              <w:left w:val="single" w:sz="4" w:space="0" w:color="auto"/>
              <w:bottom w:val="single" w:sz="4" w:space="0" w:color="auto"/>
              <w:right w:val="single" w:sz="4" w:space="0" w:color="auto"/>
            </w:tcBorders>
          </w:tcPr>
          <w:p w14:paraId="58F890DA" w14:textId="77777777" w:rsidR="00C04097" w:rsidRPr="00FB20BD" w:rsidRDefault="00C04097" w:rsidP="00952000">
            <w:pPr>
              <w:pStyle w:val="TAL"/>
            </w:pPr>
            <w:r w:rsidRPr="00FB20BD">
              <w:t xml:space="preserve">        uplinkTxSwitchingPeriodLocation-r16</w:t>
            </w:r>
          </w:p>
        </w:tc>
        <w:tc>
          <w:tcPr>
            <w:tcW w:w="2267" w:type="dxa"/>
            <w:tcBorders>
              <w:top w:val="single" w:sz="4" w:space="0" w:color="auto"/>
              <w:left w:val="single" w:sz="4" w:space="0" w:color="auto"/>
              <w:bottom w:val="single" w:sz="4" w:space="0" w:color="auto"/>
              <w:right w:val="single" w:sz="4" w:space="0" w:color="auto"/>
            </w:tcBorders>
          </w:tcPr>
          <w:p w14:paraId="52D9D1D0" w14:textId="77777777" w:rsidR="00C04097" w:rsidRPr="00FB20BD" w:rsidRDefault="00C04097" w:rsidP="00952000">
            <w:pPr>
              <w:pStyle w:val="TAL"/>
            </w:pPr>
            <w:r w:rsidRPr="00FB20BD">
              <w:t>TRUE</w:t>
            </w:r>
          </w:p>
        </w:tc>
        <w:tc>
          <w:tcPr>
            <w:tcW w:w="1700" w:type="dxa"/>
            <w:tcBorders>
              <w:top w:val="single" w:sz="4" w:space="0" w:color="auto"/>
              <w:left w:val="single" w:sz="4" w:space="0" w:color="auto"/>
              <w:bottom w:val="single" w:sz="4" w:space="0" w:color="auto"/>
              <w:right w:val="single" w:sz="4" w:space="0" w:color="auto"/>
            </w:tcBorders>
          </w:tcPr>
          <w:p w14:paraId="0952F182"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4E07ACA4" w14:textId="77777777" w:rsidR="00C04097" w:rsidRPr="00FB20BD" w:rsidRDefault="00C04097" w:rsidP="00952000">
            <w:pPr>
              <w:pStyle w:val="TAL"/>
            </w:pPr>
            <w:r w:rsidRPr="00FB20BD">
              <w:t>PL</w:t>
            </w:r>
          </w:p>
        </w:tc>
      </w:tr>
      <w:tr w:rsidR="00C04097" w:rsidRPr="00FB20BD" w14:paraId="64557D98" w14:textId="77777777" w:rsidTr="00952000">
        <w:tc>
          <w:tcPr>
            <w:tcW w:w="4535" w:type="dxa"/>
            <w:tcBorders>
              <w:top w:val="single" w:sz="4" w:space="0" w:color="auto"/>
              <w:left w:val="single" w:sz="4" w:space="0" w:color="auto"/>
              <w:bottom w:val="single" w:sz="4" w:space="0" w:color="auto"/>
              <w:right w:val="single" w:sz="4" w:space="0" w:color="auto"/>
            </w:tcBorders>
          </w:tcPr>
          <w:p w14:paraId="497DAD2E" w14:textId="77777777" w:rsidR="00C04097" w:rsidRPr="00FB20BD" w:rsidRDefault="00C04097" w:rsidP="00952000">
            <w:pPr>
              <w:pStyle w:val="TAL"/>
            </w:pPr>
          </w:p>
        </w:tc>
        <w:tc>
          <w:tcPr>
            <w:tcW w:w="2267" w:type="dxa"/>
            <w:tcBorders>
              <w:top w:val="single" w:sz="4" w:space="0" w:color="auto"/>
              <w:left w:val="single" w:sz="4" w:space="0" w:color="auto"/>
              <w:bottom w:val="single" w:sz="4" w:space="0" w:color="auto"/>
              <w:right w:val="single" w:sz="4" w:space="0" w:color="auto"/>
            </w:tcBorders>
          </w:tcPr>
          <w:p w14:paraId="75698D5B" w14:textId="77777777" w:rsidR="00C04097" w:rsidRPr="00FB20BD" w:rsidRDefault="00C04097" w:rsidP="00952000">
            <w:pPr>
              <w:pStyle w:val="TAL"/>
            </w:pPr>
            <w:r w:rsidRPr="00FB20BD">
              <w:t>FALSE</w:t>
            </w:r>
          </w:p>
        </w:tc>
        <w:tc>
          <w:tcPr>
            <w:tcW w:w="1700" w:type="dxa"/>
            <w:tcBorders>
              <w:top w:val="single" w:sz="4" w:space="0" w:color="auto"/>
              <w:left w:val="single" w:sz="4" w:space="0" w:color="auto"/>
              <w:bottom w:val="single" w:sz="4" w:space="0" w:color="auto"/>
              <w:right w:val="single" w:sz="4" w:space="0" w:color="auto"/>
            </w:tcBorders>
          </w:tcPr>
          <w:p w14:paraId="6D60DF7B"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386A629A" w14:textId="77777777" w:rsidR="00C04097" w:rsidRPr="00FB20BD" w:rsidRDefault="00C04097" w:rsidP="00952000">
            <w:pPr>
              <w:pStyle w:val="TAL"/>
            </w:pPr>
            <w:r w:rsidRPr="00FB20BD">
              <w:t>noPL</w:t>
            </w:r>
          </w:p>
        </w:tc>
      </w:tr>
      <w:tr w:rsidR="00C04097" w:rsidRPr="00FB20BD" w14:paraId="6D8CBACF" w14:textId="77777777" w:rsidTr="00952000">
        <w:tc>
          <w:tcPr>
            <w:tcW w:w="4535" w:type="dxa"/>
            <w:tcBorders>
              <w:top w:val="single" w:sz="4" w:space="0" w:color="auto"/>
              <w:left w:val="single" w:sz="4" w:space="0" w:color="auto"/>
              <w:bottom w:val="single" w:sz="4" w:space="0" w:color="auto"/>
              <w:right w:val="single" w:sz="4" w:space="0" w:color="auto"/>
            </w:tcBorders>
          </w:tcPr>
          <w:p w14:paraId="3EC00D48" w14:textId="77777777" w:rsidR="00C04097" w:rsidRPr="00FB20BD" w:rsidRDefault="00C04097" w:rsidP="00952000">
            <w:pPr>
              <w:pStyle w:val="TAL"/>
            </w:pPr>
            <w:r w:rsidRPr="00FB20BD">
              <w:t xml:space="preserve">        uplinkTxSwitchingCarrier-r16</w:t>
            </w:r>
          </w:p>
        </w:tc>
        <w:tc>
          <w:tcPr>
            <w:tcW w:w="2267" w:type="dxa"/>
            <w:tcBorders>
              <w:top w:val="single" w:sz="4" w:space="0" w:color="auto"/>
              <w:left w:val="single" w:sz="4" w:space="0" w:color="auto"/>
              <w:bottom w:val="single" w:sz="4" w:space="0" w:color="auto"/>
              <w:right w:val="single" w:sz="4" w:space="0" w:color="auto"/>
            </w:tcBorders>
          </w:tcPr>
          <w:p w14:paraId="68CA4D8F" w14:textId="77777777" w:rsidR="00C04097" w:rsidRPr="00FB20BD" w:rsidRDefault="00C04097" w:rsidP="00952000">
            <w:pPr>
              <w:pStyle w:val="TAL"/>
            </w:pPr>
            <w:r w:rsidRPr="00FB20BD">
              <w:t>carrier1</w:t>
            </w:r>
          </w:p>
        </w:tc>
        <w:tc>
          <w:tcPr>
            <w:tcW w:w="1700" w:type="dxa"/>
            <w:tcBorders>
              <w:top w:val="single" w:sz="4" w:space="0" w:color="auto"/>
              <w:left w:val="single" w:sz="4" w:space="0" w:color="auto"/>
              <w:bottom w:val="single" w:sz="4" w:space="0" w:color="auto"/>
              <w:right w:val="single" w:sz="4" w:space="0" w:color="auto"/>
            </w:tcBorders>
          </w:tcPr>
          <w:p w14:paraId="340E4EF3"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23F79E9D" w14:textId="77777777" w:rsidR="00C04097" w:rsidRPr="00FB20BD" w:rsidRDefault="00C04097" w:rsidP="00952000">
            <w:pPr>
              <w:pStyle w:val="TAL"/>
            </w:pPr>
            <w:r w:rsidRPr="00FB20BD">
              <w:t>PCC</w:t>
            </w:r>
          </w:p>
        </w:tc>
      </w:tr>
      <w:tr w:rsidR="00C04097" w:rsidRPr="00FB20BD" w14:paraId="31F8CEA6" w14:textId="77777777" w:rsidTr="00952000">
        <w:tc>
          <w:tcPr>
            <w:tcW w:w="4535" w:type="dxa"/>
            <w:tcBorders>
              <w:top w:val="single" w:sz="4" w:space="0" w:color="auto"/>
              <w:left w:val="single" w:sz="4" w:space="0" w:color="auto"/>
              <w:bottom w:val="single" w:sz="4" w:space="0" w:color="auto"/>
              <w:right w:val="single" w:sz="4" w:space="0" w:color="auto"/>
            </w:tcBorders>
          </w:tcPr>
          <w:p w14:paraId="4AE785DE" w14:textId="77777777" w:rsidR="00C04097" w:rsidRPr="00FB20BD" w:rsidRDefault="00C04097" w:rsidP="00952000">
            <w:pPr>
              <w:pStyle w:val="TAL"/>
            </w:pPr>
          </w:p>
        </w:tc>
        <w:tc>
          <w:tcPr>
            <w:tcW w:w="2267" w:type="dxa"/>
            <w:tcBorders>
              <w:top w:val="single" w:sz="4" w:space="0" w:color="auto"/>
              <w:left w:val="single" w:sz="4" w:space="0" w:color="auto"/>
              <w:bottom w:val="single" w:sz="4" w:space="0" w:color="auto"/>
              <w:right w:val="single" w:sz="4" w:space="0" w:color="auto"/>
            </w:tcBorders>
          </w:tcPr>
          <w:p w14:paraId="2F077A6E" w14:textId="77777777" w:rsidR="00C04097" w:rsidRPr="00FB20BD" w:rsidRDefault="00C04097" w:rsidP="00952000">
            <w:pPr>
              <w:pStyle w:val="TAL"/>
            </w:pPr>
            <w:r w:rsidRPr="00FB20BD">
              <w:t>carrier2</w:t>
            </w:r>
          </w:p>
        </w:tc>
        <w:tc>
          <w:tcPr>
            <w:tcW w:w="1700" w:type="dxa"/>
            <w:tcBorders>
              <w:top w:val="single" w:sz="4" w:space="0" w:color="auto"/>
              <w:left w:val="single" w:sz="4" w:space="0" w:color="auto"/>
              <w:bottom w:val="single" w:sz="4" w:space="0" w:color="auto"/>
              <w:right w:val="single" w:sz="4" w:space="0" w:color="auto"/>
            </w:tcBorders>
          </w:tcPr>
          <w:p w14:paraId="4CF08D33"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4365C30E" w14:textId="77777777" w:rsidR="00C04097" w:rsidRPr="00FB20BD" w:rsidRDefault="00C04097" w:rsidP="00952000">
            <w:pPr>
              <w:pStyle w:val="TAL"/>
            </w:pPr>
            <w:r w:rsidRPr="00FB20BD">
              <w:t>SCC</w:t>
            </w:r>
          </w:p>
        </w:tc>
      </w:tr>
      <w:tr w:rsidR="00C04097" w:rsidRPr="00FB20BD" w14:paraId="12396886" w14:textId="77777777" w:rsidTr="00952000">
        <w:tc>
          <w:tcPr>
            <w:tcW w:w="4535" w:type="dxa"/>
            <w:tcBorders>
              <w:top w:val="single" w:sz="4" w:space="0" w:color="auto"/>
              <w:left w:val="single" w:sz="4" w:space="0" w:color="auto"/>
              <w:bottom w:val="single" w:sz="4" w:space="0" w:color="auto"/>
              <w:right w:val="single" w:sz="4" w:space="0" w:color="auto"/>
            </w:tcBorders>
          </w:tcPr>
          <w:p w14:paraId="311C72A0" w14:textId="77777777" w:rsidR="00C04097" w:rsidRPr="00FB20BD" w:rsidRDefault="00C04097" w:rsidP="00952000">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2B662012" w14:textId="77777777" w:rsidR="00C04097" w:rsidRPr="00FB20BD" w:rsidRDefault="00C04097"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07E91202"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13648470" w14:textId="77777777" w:rsidR="00C04097" w:rsidRPr="00FB20BD" w:rsidRDefault="00C04097" w:rsidP="00952000">
            <w:pPr>
              <w:pStyle w:val="TAL"/>
            </w:pPr>
          </w:p>
        </w:tc>
      </w:tr>
      <w:tr w:rsidR="00C04097" w:rsidRPr="00FB20BD" w14:paraId="78B4FB6D" w14:textId="77777777" w:rsidTr="00952000">
        <w:tc>
          <w:tcPr>
            <w:tcW w:w="4535" w:type="dxa"/>
            <w:tcBorders>
              <w:top w:val="single" w:sz="4" w:space="0" w:color="auto"/>
              <w:left w:val="single" w:sz="4" w:space="0" w:color="auto"/>
              <w:bottom w:val="single" w:sz="4" w:space="0" w:color="auto"/>
              <w:right w:val="single" w:sz="4" w:space="0" w:color="auto"/>
            </w:tcBorders>
          </w:tcPr>
          <w:p w14:paraId="3F6B9A1F" w14:textId="77777777" w:rsidR="00C04097" w:rsidRPr="00FB20BD" w:rsidRDefault="00C04097" w:rsidP="00952000">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1E046F01" w14:textId="77777777" w:rsidR="00C04097" w:rsidRPr="00FB20BD" w:rsidRDefault="00C04097"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2B2347BD"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0383F75A" w14:textId="77777777" w:rsidR="00C04097" w:rsidRPr="00FB20BD" w:rsidRDefault="00C04097" w:rsidP="00952000">
            <w:pPr>
              <w:pStyle w:val="TAL"/>
            </w:pPr>
          </w:p>
        </w:tc>
      </w:tr>
      <w:tr w:rsidR="00C04097" w:rsidRPr="00FB20BD" w14:paraId="5F76C361" w14:textId="77777777" w:rsidTr="00952000">
        <w:tc>
          <w:tcPr>
            <w:tcW w:w="4535" w:type="dxa"/>
            <w:tcBorders>
              <w:top w:val="single" w:sz="4" w:space="0" w:color="auto"/>
              <w:left w:val="single" w:sz="4" w:space="0" w:color="auto"/>
              <w:bottom w:val="single" w:sz="4" w:space="0" w:color="auto"/>
              <w:right w:val="single" w:sz="4" w:space="0" w:color="auto"/>
            </w:tcBorders>
          </w:tcPr>
          <w:p w14:paraId="521E8C97" w14:textId="77777777" w:rsidR="00C04097" w:rsidRPr="00FB20BD" w:rsidRDefault="00C04097" w:rsidP="00952000">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790470C4" w14:textId="77777777" w:rsidR="00C04097" w:rsidRPr="00FB20BD" w:rsidRDefault="00C04097"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3A670F55"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1EC3FABC" w14:textId="77777777" w:rsidR="00C04097" w:rsidRPr="00FB20BD" w:rsidRDefault="00C04097" w:rsidP="00952000">
            <w:pPr>
              <w:pStyle w:val="TAL"/>
            </w:pPr>
          </w:p>
        </w:tc>
      </w:tr>
      <w:tr w:rsidR="00C04097" w:rsidRPr="00FB20BD" w14:paraId="793F5C52" w14:textId="77777777" w:rsidTr="00952000">
        <w:tc>
          <w:tcPr>
            <w:tcW w:w="4535" w:type="dxa"/>
            <w:tcBorders>
              <w:top w:val="single" w:sz="4" w:space="0" w:color="auto"/>
              <w:left w:val="single" w:sz="4" w:space="0" w:color="auto"/>
              <w:bottom w:val="single" w:sz="4" w:space="0" w:color="auto"/>
              <w:right w:val="single" w:sz="4" w:space="0" w:color="auto"/>
            </w:tcBorders>
          </w:tcPr>
          <w:p w14:paraId="6A324C35" w14:textId="77777777" w:rsidR="00C04097" w:rsidRPr="00FB20BD" w:rsidRDefault="00C04097" w:rsidP="00952000">
            <w:pPr>
              <w:pStyle w:val="TAL"/>
            </w:pPr>
            <w:r w:rsidRPr="00FB20BD">
              <w:t>}</w:t>
            </w:r>
          </w:p>
        </w:tc>
        <w:tc>
          <w:tcPr>
            <w:tcW w:w="2267" w:type="dxa"/>
            <w:tcBorders>
              <w:top w:val="single" w:sz="4" w:space="0" w:color="auto"/>
              <w:left w:val="single" w:sz="4" w:space="0" w:color="auto"/>
              <w:bottom w:val="single" w:sz="4" w:space="0" w:color="auto"/>
              <w:right w:val="single" w:sz="4" w:space="0" w:color="auto"/>
            </w:tcBorders>
          </w:tcPr>
          <w:p w14:paraId="26A283A4" w14:textId="77777777" w:rsidR="00C04097" w:rsidRPr="00FB20BD" w:rsidRDefault="00C04097"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43A1041E"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1327CF10" w14:textId="77777777" w:rsidR="00C04097" w:rsidRPr="00FB20BD" w:rsidRDefault="00C04097" w:rsidP="00952000">
            <w:pPr>
              <w:pStyle w:val="TAL"/>
            </w:pPr>
          </w:p>
        </w:tc>
      </w:tr>
    </w:tbl>
    <w:p w14:paraId="0EC5A8E2" w14:textId="77777777" w:rsidR="00C04097" w:rsidRPr="00FB20BD" w:rsidRDefault="00C04097" w:rsidP="00C04097">
      <w:pPr>
        <w:rPr>
          <w:rFonts w:eastAsia="MS Mincho"/>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097" w:rsidRPr="00FB20BD" w14:paraId="3D676614"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4FEC9994" w14:textId="77777777" w:rsidR="00C04097" w:rsidRPr="00FB20BD" w:rsidRDefault="00C04097" w:rsidP="00952000">
            <w:pPr>
              <w:pStyle w:val="TAH"/>
            </w:pPr>
            <w:r w:rsidRPr="00FB20BD">
              <w:t>Condition</w:t>
            </w:r>
          </w:p>
        </w:tc>
        <w:tc>
          <w:tcPr>
            <w:tcW w:w="5811" w:type="dxa"/>
            <w:tcBorders>
              <w:top w:val="single" w:sz="4" w:space="0" w:color="auto"/>
              <w:left w:val="single" w:sz="4" w:space="0" w:color="auto"/>
              <w:bottom w:val="single" w:sz="4" w:space="0" w:color="auto"/>
              <w:right w:val="single" w:sz="4" w:space="0" w:color="auto"/>
            </w:tcBorders>
            <w:hideMark/>
          </w:tcPr>
          <w:p w14:paraId="42CC9470" w14:textId="77777777" w:rsidR="00C04097" w:rsidRPr="00FB20BD" w:rsidRDefault="00C04097" w:rsidP="00952000">
            <w:pPr>
              <w:pStyle w:val="TAH"/>
            </w:pPr>
            <w:r w:rsidRPr="00FB20BD">
              <w:t>Explanation</w:t>
            </w:r>
          </w:p>
        </w:tc>
      </w:tr>
      <w:tr w:rsidR="00C04097" w:rsidRPr="00FB20BD" w14:paraId="12C6D306"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42C3DB7E" w14:textId="77777777" w:rsidR="00C04097" w:rsidRPr="00FB20BD" w:rsidRDefault="00C04097" w:rsidP="00952000">
            <w:pPr>
              <w:pStyle w:val="TAL"/>
            </w:pPr>
            <w:r w:rsidRPr="00FB20BD">
              <w:t>PL</w:t>
            </w:r>
          </w:p>
        </w:tc>
        <w:tc>
          <w:tcPr>
            <w:tcW w:w="5811" w:type="dxa"/>
            <w:tcBorders>
              <w:top w:val="single" w:sz="4" w:space="0" w:color="auto"/>
              <w:left w:val="single" w:sz="4" w:space="0" w:color="auto"/>
              <w:bottom w:val="single" w:sz="4" w:space="0" w:color="auto"/>
              <w:right w:val="single" w:sz="4" w:space="0" w:color="auto"/>
            </w:tcBorders>
          </w:tcPr>
          <w:p w14:paraId="6EC83C86" w14:textId="77777777" w:rsidR="00C04097" w:rsidRPr="00FB20BD" w:rsidRDefault="00C04097" w:rsidP="00952000">
            <w:pPr>
              <w:pStyle w:val="TAL"/>
            </w:pPr>
            <w:r w:rsidRPr="00FB20BD">
              <w:rPr>
                <w:lang w:eastAsia="sv-SE"/>
              </w:rPr>
              <w:t>The location of UL Tx switching period is configured in this carrier</w:t>
            </w:r>
          </w:p>
        </w:tc>
      </w:tr>
      <w:tr w:rsidR="00C04097" w:rsidRPr="00FB20BD" w14:paraId="006D0E70"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709A47D9" w14:textId="77777777" w:rsidR="00C04097" w:rsidRPr="00FB20BD" w:rsidRDefault="00C04097" w:rsidP="00952000">
            <w:pPr>
              <w:pStyle w:val="TAL"/>
            </w:pPr>
            <w:r w:rsidRPr="00FB20BD">
              <w:t>noPL</w:t>
            </w:r>
          </w:p>
        </w:tc>
        <w:tc>
          <w:tcPr>
            <w:tcW w:w="5811" w:type="dxa"/>
            <w:tcBorders>
              <w:top w:val="single" w:sz="4" w:space="0" w:color="auto"/>
              <w:left w:val="single" w:sz="4" w:space="0" w:color="auto"/>
              <w:bottom w:val="single" w:sz="4" w:space="0" w:color="auto"/>
              <w:right w:val="single" w:sz="4" w:space="0" w:color="auto"/>
            </w:tcBorders>
          </w:tcPr>
          <w:p w14:paraId="69C33249" w14:textId="77777777" w:rsidR="00C04097" w:rsidRPr="00FB20BD" w:rsidRDefault="00C04097" w:rsidP="00952000">
            <w:pPr>
              <w:pStyle w:val="TAL"/>
            </w:pPr>
            <w:r w:rsidRPr="00FB20BD">
              <w:rPr>
                <w:lang w:eastAsia="sv-SE"/>
              </w:rPr>
              <w:t>The location of UL Tx switching period is not configured in this carrier</w:t>
            </w:r>
          </w:p>
        </w:tc>
      </w:tr>
    </w:tbl>
    <w:p w14:paraId="72CF9216" w14:textId="77777777" w:rsidR="00C04097" w:rsidRPr="00FB20BD" w:rsidRDefault="00C04097" w:rsidP="00C04097">
      <w:pPr>
        <w:rPr>
          <w:rFonts w:eastAsia="MS Mincho"/>
        </w:rPr>
      </w:pPr>
    </w:p>
    <w:p w14:paraId="20244710" w14:textId="77777777" w:rsidR="00C04097" w:rsidRPr="00FB20BD" w:rsidRDefault="00C04097" w:rsidP="00C04097">
      <w:pPr>
        <w:pStyle w:val="TH"/>
      </w:pPr>
      <w:r w:rsidRPr="00FB20BD">
        <w:t>Table 6.3A.3.5.4.3-3: FrequencyInfoUL-SIB for PCC</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1843"/>
        <w:gridCol w:w="1276"/>
        <w:gridCol w:w="3119"/>
      </w:tblGrid>
      <w:tr w:rsidR="00C04097" w:rsidRPr="00FB20BD" w14:paraId="2D7B222C" w14:textId="77777777" w:rsidTr="00952000">
        <w:tc>
          <w:tcPr>
            <w:tcW w:w="9635" w:type="dxa"/>
            <w:gridSpan w:val="4"/>
          </w:tcPr>
          <w:p w14:paraId="2AC6F393" w14:textId="77777777" w:rsidR="00C04097" w:rsidRPr="00FB20BD" w:rsidRDefault="00C04097" w:rsidP="00952000">
            <w:pPr>
              <w:pStyle w:val="TAL"/>
            </w:pPr>
            <w:r w:rsidRPr="00FB20BD">
              <w:t>Derivation Path: TS 38.508-1 [5] Table 4.6.3-62 FrequencyInfoUL-SIB</w:t>
            </w:r>
          </w:p>
        </w:tc>
      </w:tr>
      <w:tr w:rsidR="00C04097" w:rsidRPr="00FB20BD" w14:paraId="19B69322" w14:textId="77777777" w:rsidTr="00952000">
        <w:tc>
          <w:tcPr>
            <w:tcW w:w="3397" w:type="dxa"/>
            <w:tcBorders>
              <w:bottom w:val="single" w:sz="4" w:space="0" w:color="auto"/>
            </w:tcBorders>
          </w:tcPr>
          <w:p w14:paraId="67DACEAB" w14:textId="77777777" w:rsidR="00C04097" w:rsidRPr="00FB20BD" w:rsidRDefault="00C04097" w:rsidP="00952000">
            <w:pPr>
              <w:pStyle w:val="TAH"/>
            </w:pPr>
            <w:r w:rsidRPr="00FB20BD">
              <w:t>Information Element</w:t>
            </w:r>
          </w:p>
        </w:tc>
        <w:tc>
          <w:tcPr>
            <w:tcW w:w="1843" w:type="dxa"/>
          </w:tcPr>
          <w:p w14:paraId="50376A69" w14:textId="77777777" w:rsidR="00C04097" w:rsidRPr="00FB20BD" w:rsidRDefault="00C04097" w:rsidP="00952000">
            <w:pPr>
              <w:pStyle w:val="TAH"/>
            </w:pPr>
            <w:r w:rsidRPr="00FB20BD">
              <w:t>Value/remark</w:t>
            </w:r>
          </w:p>
        </w:tc>
        <w:tc>
          <w:tcPr>
            <w:tcW w:w="1276" w:type="dxa"/>
          </w:tcPr>
          <w:p w14:paraId="78FA1462" w14:textId="77777777" w:rsidR="00C04097" w:rsidRPr="00FB20BD" w:rsidRDefault="00C04097" w:rsidP="00952000">
            <w:pPr>
              <w:pStyle w:val="TAH"/>
            </w:pPr>
            <w:r w:rsidRPr="00FB20BD">
              <w:t>Comment</w:t>
            </w:r>
          </w:p>
        </w:tc>
        <w:tc>
          <w:tcPr>
            <w:tcW w:w="3119" w:type="dxa"/>
          </w:tcPr>
          <w:p w14:paraId="2CECF66E" w14:textId="77777777" w:rsidR="00C04097" w:rsidRPr="00FB20BD" w:rsidRDefault="00C04097" w:rsidP="00952000">
            <w:pPr>
              <w:pStyle w:val="TAH"/>
            </w:pPr>
            <w:r w:rsidRPr="00FB20BD">
              <w:t>Condition</w:t>
            </w:r>
          </w:p>
        </w:tc>
      </w:tr>
      <w:tr w:rsidR="00C04097" w:rsidRPr="00FB20BD" w14:paraId="4BB70295" w14:textId="77777777" w:rsidTr="00952000">
        <w:tc>
          <w:tcPr>
            <w:tcW w:w="3397" w:type="dxa"/>
            <w:tcBorders>
              <w:bottom w:val="single" w:sz="4" w:space="0" w:color="auto"/>
            </w:tcBorders>
          </w:tcPr>
          <w:p w14:paraId="0C374989" w14:textId="77777777" w:rsidR="00C04097" w:rsidRPr="00FB20BD" w:rsidRDefault="00C04097" w:rsidP="00952000">
            <w:pPr>
              <w:pStyle w:val="TAL"/>
            </w:pPr>
            <w:r w:rsidRPr="00FB20BD">
              <w:t>p-Max</w:t>
            </w:r>
          </w:p>
        </w:tc>
        <w:tc>
          <w:tcPr>
            <w:tcW w:w="1843" w:type="dxa"/>
          </w:tcPr>
          <w:p w14:paraId="400CB981" w14:textId="77777777" w:rsidR="00C04097" w:rsidRPr="00FB20BD" w:rsidRDefault="00C04097" w:rsidP="00952000">
            <w:pPr>
              <w:pStyle w:val="TAL"/>
            </w:pPr>
            <w:r w:rsidRPr="00FB20BD">
              <w:t>23</w:t>
            </w:r>
          </w:p>
        </w:tc>
        <w:tc>
          <w:tcPr>
            <w:tcW w:w="1276" w:type="dxa"/>
          </w:tcPr>
          <w:p w14:paraId="43354E33" w14:textId="77777777" w:rsidR="00C04097" w:rsidRPr="00FB20BD" w:rsidRDefault="00C04097" w:rsidP="00952000">
            <w:pPr>
              <w:pStyle w:val="TAL"/>
            </w:pPr>
          </w:p>
        </w:tc>
        <w:tc>
          <w:tcPr>
            <w:tcW w:w="3119" w:type="dxa"/>
          </w:tcPr>
          <w:p w14:paraId="6F05C72D" w14:textId="77777777" w:rsidR="00C04097" w:rsidRPr="00FB20BD" w:rsidRDefault="00C04097" w:rsidP="00952000">
            <w:pPr>
              <w:pStyle w:val="TAL"/>
              <w:rPr>
                <w:rFonts w:eastAsia="Malgun Gothic"/>
              </w:rPr>
            </w:pPr>
          </w:p>
        </w:tc>
      </w:tr>
    </w:tbl>
    <w:p w14:paraId="46EAE412" w14:textId="77777777" w:rsidR="00C04097" w:rsidRPr="00FB20BD" w:rsidRDefault="00C04097" w:rsidP="00C04097"/>
    <w:p w14:paraId="3C3C6D7E" w14:textId="77777777" w:rsidR="00C04097" w:rsidRPr="00FB20BD" w:rsidRDefault="00C04097" w:rsidP="00C04097">
      <w:pPr>
        <w:pStyle w:val="TH"/>
      </w:pPr>
      <w:r w:rsidRPr="00FB20BD">
        <w:t>Table 6.3A.3.5.4.3-4: FrequencyInfoUL for SCCs</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1843"/>
        <w:gridCol w:w="1276"/>
        <w:gridCol w:w="3119"/>
      </w:tblGrid>
      <w:tr w:rsidR="00C04097" w:rsidRPr="00FB20BD" w14:paraId="63E538E6" w14:textId="77777777" w:rsidTr="00952000">
        <w:tc>
          <w:tcPr>
            <w:tcW w:w="9635" w:type="dxa"/>
            <w:gridSpan w:val="4"/>
          </w:tcPr>
          <w:p w14:paraId="75414446" w14:textId="77777777" w:rsidR="00C04097" w:rsidRPr="00FB20BD" w:rsidRDefault="00C04097" w:rsidP="00952000">
            <w:pPr>
              <w:pStyle w:val="TAL"/>
            </w:pPr>
            <w:r w:rsidRPr="00FB20BD">
              <w:t>Derivation Path: TS 38.508-1 [5] Table 4.6.3-61 FrequencyInfoUL</w:t>
            </w:r>
          </w:p>
        </w:tc>
      </w:tr>
      <w:tr w:rsidR="00C04097" w:rsidRPr="00FB20BD" w14:paraId="5268ED8F" w14:textId="77777777" w:rsidTr="00952000">
        <w:tc>
          <w:tcPr>
            <w:tcW w:w="3397" w:type="dxa"/>
            <w:tcBorders>
              <w:bottom w:val="single" w:sz="4" w:space="0" w:color="auto"/>
            </w:tcBorders>
          </w:tcPr>
          <w:p w14:paraId="6BC4B8FA" w14:textId="77777777" w:rsidR="00C04097" w:rsidRPr="00FB20BD" w:rsidRDefault="00C04097" w:rsidP="00952000">
            <w:pPr>
              <w:pStyle w:val="TAH"/>
            </w:pPr>
            <w:r w:rsidRPr="00FB20BD">
              <w:t>Information Element</w:t>
            </w:r>
          </w:p>
        </w:tc>
        <w:tc>
          <w:tcPr>
            <w:tcW w:w="1843" w:type="dxa"/>
          </w:tcPr>
          <w:p w14:paraId="74F93E76" w14:textId="77777777" w:rsidR="00C04097" w:rsidRPr="00FB20BD" w:rsidRDefault="00C04097" w:rsidP="00952000">
            <w:pPr>
              <w:pStyle w:val="TAH"/>
            </w:pPr>
            <w:r w:rsidRPr="00FB20BD">
              <w:t>Value/remark</w:t>
            </w:r>
          </w:p>
        </w:tc>
        <w:tc>
          <w:tcPr>
            <w:tcW w:w="1276" w:type="dxa"/>
          </w:tcPr>
          <w:p w14:paraId="18DE2796" w14:textId="77777777" w:rsidR="00C04097" w:rsidRPr="00FB20BD" w:rsidRDefault="00C04097" w:rsidP="00952000">
            <w:pPr>
              <w:pStyle w:val="TAH"/>
            </w:pPr>
            <w:r w:rsidRPr="00FB20BD">
              <w:t>Comment</w:t>
            </w:r>
          </w:p>
        </w:tc>
        <w:tc>
          <w:tcPr>
            <w:tcW w:w="3119" w:type="dxa"/>
          </w:tcPr>
          <w:p w14:paraId="1DA15C91" w14:textId="77777777" w:rsidR="00C04097" w:rsidRPr="00FB20BD" w:rsidRDefault="00C04097" w:rsidP="00952000">
            <w:pPr>
              <w:pStyle w:val="TAH"/>
            </w:pPr>
            <w:r w:rsidRPr="00FB20BD">
              <w:t>Condition</w:t>
            </w:r>
          </w:p>
        </w:tc>
      </w:tr>
      <w:tr w:rsidR="00C04097" w:rsidRPr="00FB20BD" w14:paraId="159A3FE2" w14:textId="77777777" w:rsidTr="00952000">
        <w:tc>
          <w:tcPr>
            <w:tcW w:w="3397" w:type="dxa"/>
            <w:tcBorders>
              <w:bottom w:val="single" w:sz="4" w:space="0" w:color="auto"/>
            </w:tcBorders>
          </w:tcPr>
          <w:p w14:paraId="1E6E5A59" w14:textId="77777777" w:rsidR="00C04097" w:rsidRPr="00FB20BD" w:rsidRDefault="00C04097" w:rsidP="00952000">
            <w:pPr>
              <w:pStyle w:val="TAL"/>
            </w:pPr>
            <w:r w:rsidRPr="00FB20BD">
              <w:t>p-Max</w:t>
            </w:r>
          </w:p>
        </w:tc>
        <w:tc>
          <w:tcPr>
            <w:tcW w:w="1843" w:type="dxa"/>
          </w:tcPr>
          <w:p w14:paraId="0A8CC22E" w14:textId="77777777" w:rsidR="00C04097" w:rsidRPr="00FB20BD" w:rsidRDefault="00C04097" w:rsidP="00952000">
            <w:pPr>
              <w:pStyle w:val="TAL"/>
            </w:pPr>
            <w:r w:rsidRPr="00FB20BD">
              <w:t>20</w:t>
            </w:r>
          </w:p>
        </w:tc>
        <w:tc>
          <w:tcPr>
            <w:tcW w:w="1276" w:type="dxa"/>
          </w:tcPr>
          <w:p w14:paraId="55021AE1" w14:textId="77777777" w:rsidR="00C04097" w:rsidRPr="00FB20BD" w:rsidRDefault="00C04097" w:rsidP="00952000">
            <w:pPr>
              <w:pStyle w:val="TAL"/>
            </w:pPr>
          </w:p>
        </w:tc>
        <w:tc>
          <w:tcPr>
            <w:tcW w:w="3119" w:type="dxa"/>
          </w:tcPr>
          <w:p w14:paraId="4CCDFE1B" w14:textId="77777777" w:rsidR="00C04097" w:rsidRPr="00FB20BD" w:rsidRDefault="00C04097" w:rsidP="00952000">
            <w:pPr>
              <w:pStyle w:val="TAL"/>
              <w:rPr>
                <w:rFonts w:eastAsia="Malgun Gothic"/>
              </w:rPr>
            </w:pPr>
          </w:p>
        </w:tc>
      </w:tr>
    </w:tbl>
    <w:p w14:paraId="59916E0F" w14:textId="77777777" w:rsidR="00C04097" w:rsidRPr="00FB20BD" w:rsidRDefault="00C04097" w:rsidP="00C04097"/>
    <w:p w14:paraId="3B380EB0" w14:textId="77777777" w:rsidR="00C04097" w:rsidRPr="00FB20BD" w:rsidRDefault="00C04097" w:rsidP="00C04097">
      <w:pPr>
        <w:pStyle w:val="H6"/>
      </w:pPr>
      <w:r w:rsidRPr="00FB20BD">
        <w:t>6.3A.3.5.5</w:t>
      </w:r>
      <w:r w:rsidRPr="00FB20BD">
        <w:tab/>
        <w:t>Test requirement</w:t>
      </w:r>
    </w:p>
    <w:p w14:paraId="70985C96" w14:textId="77777777" w:rsidR="00C04097" w:rsidRPr="00FB20BD" w:rsidRDefault="00C04097" w:rsidP="00C04097">
      <w:pPr>
        <w:rPr>
          <w:strike/>
        </w:rPr>
      </w:pPr>
      <w:r w:rsidRPr="00FB20BD">
        <w:t xml:space="preserve">The requirement for the power of carrier 1 measured in step 1.6, 1.9, 2.6, 2.9 of the test procedures and the power of carrier 2 measured in step 1.7 and 2.7 shall not exceed the values specified in table 6.3A.3.5.5-1. </w:t>
      </w:r>
    </w:p>
    <w:p w14:paraId="2024E0DA" w14:textId="77777777" w:rsidR="00C04097" w:rsidRPr="00FB20BD" w:rsidRDefault="00C04097" w:rsidP="00C04097">
      <w:pPr>
        <w:pStyle w:val="TH"/>
      </w:pPr>
      <w:r w:rsidRPr="00FB20BD">
        <w:t>Table 6.3A.3.5.5-1: Time mask for 2Tx-2Tx switching between two bands (On pow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1706"/>
      </w:tblGrid>
      <w:tr w:rsidR="00C04097" w:rsidRPr="00FB20BD" w14:paraId="34DCC727" w14:textId="77777777" w:rsidTr="00952000">
        <w:trPr>
          <w:trHeight w:val="424"/>
          <w:jc w:val="center"/>
        </w:trPr>
        <w:tc>
          <w:tcPr>
            <w:tcW w:w="900" w:type="pct"/>
            <w:tcBorders>
              <w:top w:val="single" w:sz="4" w:space="0" w:color="auto"/>
              <w:left w:val="single" w:sz="4" w:space="0" w:color="auto"/>
              <w:right w:val="single" w:sz="4" w:space="0" w:color="auto"/>
            </w:tcBorders>
          </w:tcPr>
          <w:p w14:paraId="41D2D680" w14:textId="77777777" w:rsidR="00C04097" w:rsidRPr="00FB20BD" w:rsidRDefault="00C04097" w:rsidP="00952000">
            <w:pPr>
              <w:pStyle w:val="TAH"/>
            </w:pPr>
          </w:p>
        </w:tc>
        <w:tc>
          <w:tcPr>
            <w:tcW w:w="4100" w:type="pct"/>
            <w:tcBorders>
              <w:top w:val="single" w:sz="4" w:space="0" w:color="auto"/>
              <w:left w:val="single" w:sz="4" w:space="0" w:color="auto"/>
              <w:right w:val="single" w:sz="4" w:space="0" w:color="auto"/>
            </w:tcBorders>
            <w:hideMark/>
          </w:tcPr>
          <w:p w14:paraId="507BB508" w14:textId="77777777" w:rsidR="00C04097" w:rsidRPr="00FB20BD" w:rsidRDefault="00C04097" w:rsidP="00952000">
            <w:pPr>
              <w:pStyle w:val="TAH"/>
            </w:pPr>
            <w:r w:rsidRPr="00FB20BD">
              <w:t>Measured output power</w:t>
            </w:r>
          </w:p>
        </w:tc>
      </w:tr>
      <w:tr w:rsidR="00C04097" w:rsidRPr="00FB20BD" w14:paraId="57761829" w14:textId="77777777" w:rsidTr="00952000">
        <w:trPr>
          <w:jc w:val="center"/>
        </w:trPr>
        <w:tc>
          <w:tcPr>
            <w:tcW w:w="900" w:type="pct"/>
            <w:tcBorders>
              <w:top w:val="single" w:sz="4" w:space="0" w:color="auto"/>
              <w:left w:val="single" w:sz="4" w:space="0" w:color="auto"/>
              <w:bottom w:val="single" w:sz="4" w:space="0" w:color="auto"/>
              <w:right w:val="single" w:sz="4" w:space="0" w:color="auto"/>
            </w:tcBorders>
            <w:hideMark/>
          </w:tcPr>
          <w:p w14:paraId="14D0F571" w14:textId="77777777" w:rsidR="00C04097" w:rsidRPr="00FB20BD" w:rsidRDefault="00C04097" w:rsidP="00952000">
            <w:pPr>
              <w:pStyle w:val="TAC"/>
            </w:pPr>
            <w:r w:rsidRPr="00FB20BD">
              <w:t>Transmit ON power</w:t>
            </w:r>
          </w:p>
        </w:tc>
        <w:tc>
          <w:tcPr>
            <w:tcW w:w="4100" w:type="pct"/>
            <w:tcBorders>
              <w:top w:val="single" w:sz="4" w:space="0" w:color="auto"/>
              <w:left w:val="single" w:sz="4" w:space="0" w:color="auto"/>
              <w:bottom w:val="single" w:sz="4" w:space="0" w:color="auto"/>
              <w:right w:val="single" w:sz="4" w:space="0" w:color="auto"/>
            </w:tcBorders>
          </w:tcPr>
          <w:p w14:paraId="2F64B476" w14:textId="77777777" w:rsidR="00C04097" w:rsidRPr="00FB20BD" w:rsidRDefault="00C04097" w:rsidP="00952000">
            <w:pPr>
              <w:pStyle w:val="TAC"/>
            </w:pPr>
            <w:r w:rsidRPr="00FB20BD">
              <w:t>PCC: Same as Test ID 1 of Table 6.2D.2.5-1 as appropriate</w:t>
            </w:r>
          </w:p>
          <w:p w14:paraId="456BE67D" w14:textId="77777777" w:rsidR="00C04097" w:rsidRPr="00FB20BD" w:rsidRDefault="00C04097" w:rsidP="00952000">
            <w:pPr>
              <w:pStyle w:val="TAC"/>
            </w:pPr>
            <w:r w:rsidRPr="00FB20BD">
              <w:t>SCCs: Same as Test ID 1 of Table 6.2H.1.2.5-1 or 6.2H.1.2.5-2 as appropriate</w:t>
            </w:r>
          </w:p>
        </w:tc>
      </w:tr>
      <w:tr w:rsidR="00C04097" w:rsidRPr="00FB20BD" w14:paraId="05A7424F" w14:textId="77777777" w:rsidTr="00952000">
        <w:trPr>
          <w:jc w:val="center"/>
        </w:trPr>
        <w:tc>
          <w:tcPr>
            <w:tcW w:w="5000" w:type="pct"/>
            <w:gridSpan w:val="2"/>
            <w:tcBorders>
              <w:top w:val="single" w:sz="4" w:space="0" w:color="auto"/>
              <w:left w:val="single" w:sz="4" w:space="0" w:color="auto"/>
              <w:bottom w:val="single" w:sz="4" w:space="0" w:color="auto"/>
              <w:right w:val="single" w:sz="4" w:space="0" w:color="auto"/>
            </w:tcBorders>
          </w:tcPr>
          <w:p w14:paraId="6889B30F" w14:textId="77777777" w:rsidR="00C04097" w:rsidRPr="00FB20BD" w:rsidRDefault="00C04097" w:rsidP="00952000">
            <w:pPr>
              <w:pStyle w:val="TAN"/>
            </w:pPr>
            <w:r w:rsidRPr="00FB20BD">
              <w:t>NOTE1:</w:t>
            </w:r>
            <w:r w:rsidRPr="00FB20BD">
              <w:tab/>
            </w:r>
            <w:r w:rsidRPr="00FB20BD">
              <w:rPr>
                <w:szCs w:val="22"/>
              </w:rPr>
              <w:t xml:space="preserve">TT </w:t>
            </w:r>
            <w:r w:rsidRPr="00FB20BD">
              <w:t>or each frequency and channel bandwidth of Transmit ON power is specified in Table 6.2A.2.1.5-3</w:t>
            </w:r>
          </w:p>
        </w:tc>
      </w:tr>
    </w:tbl>
    <w:p w14:paraId="69E1D9A1" w14:textId="77777777" w:rsidR="00C04097" w:rsidRPr="00FB20BD" w:rsidRDefault="00C04097" w:rsidP="00CC3BAC"/>
    <w:p w14:paraId="1F0D5212" w14:textId="77777777" w:rsidR="00CC3BAC" w:rsidRPr="00FB20BD" w:rsidRDefault="00CC3BAC" w:rsidP="00CC3BAC">
      <w:pPr>
        <w:sectPr w:rsidR="00CC3BAC" w:rsidRPr="00FB20BD" w:rsidSect="00A535B5">
          <w:pgSz w:w="16838" w:h="11906" w:orient="landscape"/>
          <w:pgMar w:top="1134" w:right="1418" w:bottom="1134" w:left="1134" w:header="851" w:footer="340" w:gutter="0"/>
          <w:cols w:space="708"/>
          <w:docGrid w:linePitch="360"/>
        </w:sectPr>
      </w:pPr>
    </w:p>
    <w:p w14:paraId="2544EC9A" w14:textId="43DB8857" w:rsidR="004E00EE" w:rsidRPr="00FB20BD" w:rsidRDefault="004E00EE" w:rsidP="004E00EE">
      <w:pPr>
        <w:pStyle w:val="Heading3"/>
        <w:rPr>
          <w:lang w:eastAsia="zh-CN"/>
        </w:rPr>
      </w:pPr>
      <w:r w:rsidRPr="00FB20BD">
        <w:rPr>
          <w:lang w:eastAsia="zh-CN"/>
        </w:rPr>
        <w:t>6.3A.4</w:t>
      </w:r>
      <w:r w:rsidRPr="00FB20BD">
        <w:rPr>
          <w:lang w:eastAsia="zh-CN"/>
        </w:rPr>
        <w:tab/>
        <w:t>Power control for CA</w:t>
      </w:r>
      <w:bookmarkEnd w:id="165"/>
      <w:bookmarkEnd w:id="166"/>
      <w:bookmarkEnd w:id="167"/>
      <w:bookmarkEnd w:id="168"/>
      <w:bookmarkEnd w:id="169"/>
      <w:bookmarkEnd w:id="170"/>
      <w:bookmarkEnd w:id="171"/>
    </w:p>
    <w:p w14:paraId="603594E1" w14:textId="77777777" w:rsidR="004E00EE" w:rsidRPr="00FB20BD" w:rsidRDefault="004E00EE" w:rsidP="004E00EE">
      <w:pPr>
        <w:pStyle w:val="Heading4"/>
      </w:pPr>
      <w:bookmarkStart w:id="172" w:name="_Toc52990118"/>
      <w:bookmarkStart w:id="173" w:name="_Toc60823317"/>
      <w:bookmarkStart w:id="174" w:name="_Toc60825239"/>
      <w:bookmarkStart w:id="175" w:name="_Toc69306140"/>
      <w:bookmarkStart w:id="176" w:name="_Toc69309861"/>
      <w:bookmarkStart w:id="177" w:name="_Toc76020176"/>
      <w:bookmarkStart w:id="178" w:name="_Toc83720658"/>
      <w:r w:rsidRPr="00FB20BD">
        <w:t>6.3A.4.1</w:t>
      </w:r>
      <w:r w:rsidRPr="00FB20BD">
        <w:tab/>
      </w:r>
      <w:r w:rsidRPr="00FB20BD">
        <w:rPr>
          <w:lang w:eastAsia="zh-CN"/>
        </w:rPr>
        <w:t>Absolute power tolerance for CA</w:t>
      </w:r>
      <w:bookmarkEnd w:id="172"/>
      <w:bookmarkEnd w:id="173"/>
      <w:bookmarkEnd w:id="174"/>
      <w:bookmarkEnd w:id="175"/>
      <w:bookmarkEnd w:id="176"/>
      <w:bookmarkEnd w:id="177"/>
      <w:bookmarkEnd w:id="178"/>
    </w:p>
    <w:p w14:paraId="029D59C7" w14:textId="77777777" w:rsidR="004E00EE" w:rsidRPr="00FB20BD" w:rsidRDefault="004E00EE" w:rsidP="004E00EE">
      <w:pPr>
        <w:pStyle w:val="Heading5"/>
      </w:pPr>
      <w:bookmarkStart w:id="179" w:name="_Toc52990119"/>
      <w:bookmarkStart w:id="180" w:name="_Toc60823318"/>
      <w:bookmarkStart w:id="181" w:name="_Toc60825240"/>
      <w:bookmarkStart w:id="182" w:name="_Toc69306141"/>
      <w:bookmarkStart w:id="183" w:name="_Toc69309862"/>
      <w:bookmarkStart w:id="184" w:name="_Toc76020177"/>
      <w:bookmarkStart w:id="185" w:name="_Toc83720659"/>
      <w:r w:rsidRPr="00FB20BD">
        <w:t>6.3A.4.1.0</w:t>
      </w:r>
      <w:r w:rsidRPr="00FB20BD">
        <w:tab/>
        <w:t>Minimum conformance requirements</w:t>
      </w:r>
      <w:bookmarkEnd w:id="179"/>
      <w:bookmarkEnd w:id="180"/>
      <w:bookmarkEnd w:id="181"/>
      <w:bookmarkEnd w:id="182"/>
      <w:bookmarkEnd w:id="183"/>
      <w:bookmarkEnd w:id="184"/>
      <w:bookmarkEnd w:id="185"/>
    </w:p>
    <w:p w14:paraId="6989D931" w14:textId="77777777" w:rsidR="004E00EE" w:rsidRPr="00FB20BD" w:rsidRDefault="004E00EE" w:rsidP="00B84CF7">
      <w:pPr>
        <w:rPr>
          <w:snapToGrid w:val="0"/>
        </w:rPr>
      </w:pPr>
      <w:r w:rsidRPr="00FB20BD">
        <w:t>The absolute power tolerance is the ability of the UE transmitter to set its initial output power to a specific value for the first sub-frame at the start of a contiguous transmission</w:t>
      </w:r>
      <w:r w:rsidRPr="00FB20BD">
        <w:rPr>
          <w:snapToGrid w:val="0"/>
        </w:rPr>
        <w:t xml:space="preserve"> or non-contiguous transmission with a transmission gap on each active component carriers larger than 20ms. The requirement can be tested by time aligning any transmission gaps on the component carriers.</w:t>
      </w:r>
    </w:p>
    <w:p w14:paraId="685E2BF4" w14:textId="77777777" w:rsidR="004E00EE" w:rsidRPr="00FB20BD" w:rsidRDefault="004E00EE" w:rsidP="00B84CF7">
      <w:r w:rsidRPr="00FB20BD">
        <w:rPr>
          <w:snapToGrid w:val="0"/>
        </w:rPr>
        <w:t xml:space="preserve">For intra-band contiguous </w:t>
      </w:r>
      <w:r w:rsidRPr="00FB20BD">
        <w:t>carrier aggregation</w:t>
      </w:r>
      <w:r w:rsidRPr="00FB20BD">
        <w:rPr>
          <w:snapToGrid w:val="0"/>
        </w:rPr>
        <w:t xml:space="preserve"> the absolute power control tolerance per component carrier is given in Table 6.</w:t>
      </w:r>
      <w:r w:rsidRPr="00FB20BD">
        <w:t>3.4.2.3-1</w:t>
      </w:r>
      <w:r w:rsidRPr="00FB20BD">
        <w:rPr>
          <w:snapToGrid w:val="0"/>
        </w:rPr>
        <w:t>.</w:t>
      </w:r>
    </w:p>
    <w:p w14:paraId="7FC929D8" w14:textId="77777777" w:rsidR="004E00EE" w:rsidRPr="00FB20BD" w:rsidRDefault="004E00EE" w:rsidP="00B84CF7">
      <w:bookmarkStart w:id="186" w:name="OLE_LINK13"/>
      <w:r w:rsidRPr="00FB20BD">
        <w:rPr>
          <w:snapToGrid w:val="0"/>
        </w:rPr>
        <w:t xml:space="preserve">For intra-band </w:t>
      </w:r>
      <w:r w:rsidRPr="00FB20BD">
        <w:t>non-contiguous carrier aggregation</w:t>
      </w:r>
      <w:r w:rsidRPr="00FB20BD">
        <w:rPr>
          <w:snapToGrid w:val="0"/>
        </w:rPr>
        <w:t xml:space="preserve"> the absolute power control tolerance per component carrier is given in Table 6.</w:t>
      </w:r>
      <w:r w:rsidRPr="00FB20BD">
        <w:t>3.4.2.3-1</w:t>
      </w:r>
      <w:r w:rsidRPr="00FB20BD">
        <w:rPr>
          <w:snapToGrid w:val="0"/>
        </w:rPr>
        <w:t>.</w:t>
      </w:r>
    </w:p>
    <w:bookmarkEnd w:id="186"/>
    <w:p w14:paraId="63574D7C" w14:textId="77777777" w:rsidR="004E00EE" w:rsidRPr="00FB20BD" w:rsidRDefault="004E00EE" w:rsidP="00B84CF7">
      <w:pPr>
        <w:rPr>
          <w:rFonts w:eastAsia="MS Mincho"/>
        </w:rPr>
      </w:pPr>
      <w:r w:rsidRPr="00FB20BD">
        <w:rPr>
          <w:rFonts w:eastAsia="MS Mincho"/>
        </w:rPr>
        <w:t>The normative reference for this requirement is TS 38.101-1 [2] clause 6.3A.4.</w:t>
      </w:r>
    </w:p>
    <w:p w14:paraId="27447E5E" w14:textId="6363FF61" w:rsidR="004E00EE" w:rsidRPr="00FB20BD" w:rsidRDefault="004E00EE" w:rsidP="004E00EE">
      <w:pPr>
        <w:pStyle w:val="Heading5"/>
      </w:pPr>
      <w:bookmarkStart w:id="187" w:name="_Toc52990120"/>
      <w:bookmarkStart w:id="188" w:name="_Toc60823319"/>
      <w:bookmarkStart w:id="189" w:name="_Toc60825241"/>
      <w:bookmarkStart w:id="190" w:name="_Toc69306142"/>
      <w:bookmarkStart w:id="191" w:name="_Toc69309863"/>
      <w:bookmarkStart w:id="192" w:name="_Toc76020178"/>
      <w:bookmarkStart w:id="193" w:name="_Toc83720660"/>
      <w:r w:rsidRPr="00FB20BD">
        <w:t>6.3A.4.1.1</w:t>
      </w:r>
      <w:r w:rsidRPr="00FB20BD">
        <w:tab/>
      </w:r>
      <w:r w:rsidRPr="00FB20BD">
        <w:rPr>
          <w:lang w:eastAsia="zh-CN"/>
        </w:rPr>
        <w:t>Absolute power tolerance</w:t>
      </w:r>
      <w:r w:rsidRPr="00FB20BD">
        <w:t xml:space="preserve"> for CA (2UL CA)</w:t>
      </w:r>
      <w:bookmarkEnd w:id="187"/>
      <w:bookmarkEnd w:id="188"/>
      <w:bookmarkEnd w:id="189"/>
      <w:bookmarkEnd w:id="190"/>
      <w:bookmarkEnd w:id="191"/>
      <w:bookmarkEnd w:id="192"/>
      <w:bookmarkEnd w:id="193"/>
    </w:p>
    <w:p w14:paraId="09B09A58" w14:textId="77777777" w:rsidR="004E00EE" w:rsidRPr="00FB20BD" w:rsidRDefault="004E00EE" w:rsidP="00B84CF7">
      <w:pPr>
        <w:pStyle w:val="EditorsNote"/>
        <w:rPr>
          <w:lang w:eastAsia="zh-CN"/>
        </w:rPr>
      </w:pPr>
      <w:r w:rsidRPr="00FB20BD">
        <w:t>Editor</w:t>
      </w:r>
      <w:r w:rsidRPr="00FB20BD">
        <w:rPr>
          <w:lang w:eastAsia="zh-CN"/>
        </w:rPr>
        <w:t xml:space="preserve">’s Note: </w:t>
      </w:r>
    </w:p>
    <w:p w14:paraId="571DCC4D" w14:textId="77777777" w:rsidR="004E00EE" w:rsidRPr="00FB20BD" w:rsidRDefault="004E00EE" w:rsidP="00B84CF7">
      <w:pPr>
        <w:pStyle w:val="EditorsNote"/>
      </w:pPr>
      <w:r w:rsidRPr="00FB20BD">
        <w:rPr>
          <w:lang w:eastAsia="zh-CN"/>
        </w:rPr>
        <w:t>This test case in incomplete when signalling is absent for dualPA-Architecture IE due to lack of core requirements.</w:t>
      </w:r>
    </w:p>
    <w:p w14:paraId="2F55D6B9" w14:textId="77777777" w:rsidR="004E00EE" w:rsidRPr="00FB20BD" w:rsidRDefault="004E00EE" w:rsidP="004E00EE">
      <w:pPr>
        <w:pStyle w:val="H6"/>
        <w:rPr>
          <w:rFonts w:eastAsia="MS Mincho"/>
        </w:rPr>
      </w:pPr>
      <w:r w:rsidRPr="00FB20BD">
        <w:rPr>
          <w:rFonts w:eastAsia="MS Mincho"/>
        </w:rPr>
        <w:t>6.3A.4.1.1.1</w:t>
      </w:r>
      <w:r w:rsidRPr="00FB20BD">
        <w:rPr>
          <w:rFonts w:eastAsia="MS Mincho"/>
        </w:rPr>
        <w:tab/>
        <w:t>Test purpose</w:t>
      </w:r>
    </w:p>
    <w:p w14:paraId="0B1B3E18" w14:textId="77777777" w:rsidR="004E00EE" w:rsidRPr="00FB20BD" w:rsidRDefault="004E00EE" w:rsidP="00B84CF7">
      <w:r w:rsidRPr="00FB20BD">
        <w:t>To verify the ability of the UE transmitter for 2UL CA to set its initial output power to a specific value at the start of a contiguous transmission</w:t>
      </w:r>
      <w:r w:rsidRPr="00FB20BD">
        <w:rPr>
          <w:snapToGrid w:val="0"/>
        </w:rPr>
        <w:t xml:space="preserve"> or non-contiguous transmission on each active component carrier with a long transmission gap, i.e. transmission gap is larger than 20ms.</w:t>
      </w:r>
    </w:p>
    <w:p w14:paraId="2F29CBC1" w14:textId="77777777" w:rsidR="004E00EE" w:rsidRPr="00FB20BD" w:rsidRDefault="004E00EE" w:rsidP="004E00EE">
      <w:pPr>
        <w:pStyle w:val="H6"/>
        <w:rPr>
          <w:rFonts w:eastAsia="MS Mincho"/>
        </w:rPr>
      </w:pPr>
      <w:r w:rsidRPr="00FB20BD">
        <w:rPr>
          <w:rFonts w:eastAsia="MS Mincho"/>
        </w:rPr>
        <w:t>6.3A.4.1.1.2</w:t>
      </w:r>
      <w:r w:rsidRPr="00FB20BD">
        <w:rPr>
          <w:rFonts w:eastAsia="MS Mincho"/>
        </w:rPr>
        <w:tab/>
        <w:t>Test applicability</w:t>
      </w:r>
    </w:p>
    <w:p w14:paraId="717A64F5" w14:textId="77777777" w:rsidR="004E00EE" w:rsidRPr="00FB20BD" w:rsidRDefault="004E00EE" w:rsidP="00B84CF7">
      <w:pPr>
        <w:rPr>
          <w:rFonts w:eastAsia="MS Mincho"/>
        </w:rPr>
      </w:pPr>
      <w:r w:rsidRPr="00FB20BD">
        <w:rPr>
          <w:rFonts w:eastAsia="MS Mincho"/>
        </w:rPr>
        <w:t>This test case applies to all types of NR UE release 15 and forward that support intra-band contiguous and non-contiguous 2UL CA.</w:t>
      </w:r>
    </w:p>
    <w:p w14:paraId="7F7FED88" w14:textId="77777777" w:rsidR="004E00EE" w:rsidRPr="00FB20BD" w:rsidRDefault="004E00EE" w:rsidP="004E00EE">
      <w:pPr>
        <w:pStyle w:val="H6"/>
        <w:rPr>
          <w:rFonts w:eastAsia="MS Mincho"/>
        </w:rPr>
      </w:pPr>
      <w:r w:rsidRPr="00FB20BD">
        <w:rPr>
          <w:rFonts w:eastAsia="MS Mincho"/>
        </w:rPr>
        <w:t>6.3A.4.1.1.3</w:t>
      </w:r>
      <w:r w:rsidRPr="00FB20BD">
        <w:rPr>
          <w:rFonts w:eastAsia="MS Mincho"/>
        </w:rPr>
        <w:tab/>
        <w:t>Minimum conformance requirements</w:t>
      </w:r>
    </w:p>
    <w:p w14:paraId="69C87536" w14:textId="77777777" w:rsidR="004E00EE" w:rsidRPr="00FB20BD" w:rsidRDefault="004E00EE" w:rsidP="00B84CF7">
      <w:pPr>
        <w:rPr>
          <w:rFonts w:eastAsia="MS Mincho"/>
        </w:rPr>
      </w:pPr>
      <w:r w:rsidRPr="00FB20BD">
        <w:rPr>
          <w:rFonts w:eastAsia="MS Mincho"/>
        </w:rPr>
        <w:t>The minimum conformance requirements are defined in clause 6.3A.4.1.0.</w:t>
      </w:r>
    </w:p>
    <w:p w14:paraId="4A458DBB" w14:textId="77777777" w:rsidR="004E00EE" w:rsidRPr="00FB20BD" w:rsidRDefault="004E00EE" w:rsidP="004E00EE">
      <w:pPr>
        <w:pStyle w:val="H6"/>
        <w:rPr>
          <w:rFonts w:eastAsia="MS Mincho"/>
        </w:rPr>
      </w:pPr>
      <w:r w:rsidRPr="00FB20BD">
        <w:rPr>
          <w:rFonts w:eastAsia="MS Mincho"/>
        </w:rPr>
        <w:t>6.3A.4.1.1.4</w:t>
      </w:r>
      <w:r w:rsidRPr="00FB20BD">
        <w:rPr>
          <w:rFonts w:eastAsia="MS Mincho"/>
        </w:rPr>
        <w:tab/>
        <w:t>Test description</w:t>
      </w:r>
    </w:p>
    <w:p w14:paraId="695B1519" w14:textId="77777777" w:rsidR="004E00EE" w:rsidRPr="00FB20BD" w:rsidRDefault="004E00EE" w:rsidP="004E00EE">
      <w:pPr>
        <w:pStyle w:val="H6"/>
        <w:rPr>
          <w:rFonts w:eastAsia="MS Mincho"/>
        </w:rPr>
      </w:pPr>
      <w:r w:rsidRPr="00FB20BD">
        <w:rPr>
          <w:rFonts w:eastAsia="MS Mincho"/>
        </w:rPr>
        <w:t>6.3A.4.1.1.4.1</w:t>
      </w:r>
      <w:r w:rsidRPr="00FB20BD">
        <w:rPr>
          <w:rFonts w:eastAsia="MS Mincho"/>
        </w:rPr>
        <w:tab/>
        <w:t>Initial condition</w:t>
      </w:r>
    </w:p>
    <w:p w14:paraId="66455BF0" w14:textId="77777777" w:rsidR="004E00EE" w:rsidRPr="00FB20BD" w:rsidRDefault="004E00EE" w:rsidP="00B84CF7">
      <w:pPr>
        <w:rPr>
          <w:rFonts w:eastAsia="MS Mincho"/>
        </w:rPr>
      </w:pPr>
      <w:r w:rsidRPr="00FB20BD">
        <w:rPr>
          <w:rFonts w:eastAsia="MS Mincho"/>
        </w:rPr>
        <w:t>Initial conditions are a set of test configurations the UE needs to be tested in and the steps for the SS to take with the UE to reach the correct measurement state.</w:t>
      </w:r>
    </w:p>
    <w:p w14:paraId="0DE4E9B2" w14:textId="77777777" w:rsidR="004E00EE" w:rsidRPr="00FB20BD" w:rsidRDefault="004E00EE" w:rsidP="00B84CF7">
      <w:pPr>
        <w:rPr>
          <w:rFonts w:eastAsia="MS Mincho"/>
        </w:rPr>
      </w:pPr>
      <w:r w:rsidRPr="00FB20BD">
        <w:rPr>
          <w:rFonts w:eastAsia="MS Mincho"/>
        </w:rPr>
        <w:t>The initial test configurations consist of environmental conditions, test frequencies, test channel bandwidths and sub-carrier spacing based on NR CA configurations specified in 5.5A. All of these configurations shall be tested with applicable test parameters for each CA configuration, and are shown in table 6.3A.4.1.1.4.1-1 for intra-band contiguous CA and table 6.3A.4.1.1.4.1-2 for intra-band non-contiguous CA. The details of the uplink reference measurement channels (RMCs) are specified in Annexes A.2 and A.3. Configurations of PDSCH and PDCCH before measurement are specified in Annex C.2.</w:t>
      </w:r>
    </w:p>
    <w:p w14:paraId="21E60D89" w14:textId="77777777" w:rsidR="004E00EE" w:rsidRPr="00FB20BD" w:rsidRDefault="004E00EE" w:rsidP="00B84CF7">
      <w:pPr>
        <w:pStyle w:val="TH"/>
        <w:rPr>
          <w:rFonts w:eastAsia="MS Mincho"/>
        </w:rPr>
      </w:pPr>
      <w:r w:rsidRPr="00FB20BD">
        <w:rPr>
          <w:rFonts w:eastAsia="MS Mincho"/>
        </w:rPr>
        <w:t>Table 6.3A.4.1.1.4.1-1: Test Configuration Table for intra-band contiguous 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2623"/>
        <w:gridCol w:w="2147"/>
        <w:gridCol w:w="1929"/>
        <w:gridCol w:w="1852"/>
      </w:tblGrid>
      <w:tr w:rsidR="004E00EE" w:rsidRPr="00FB20BD" w14:paraId="0DE47DE6" w14:textId="77777777" w:rsidTr="00EF6B6C">
        <w:tc>
          <w:tcPr>
            <w:tcW w:w="5000" w:type="pct"/>
            <w:gridSpan w:val="5"/>
            <w:shd w:val="clear" w:color="auto" w:fill="auto"/>
          </w:tcPr>
          <w:p w14:paraId="11A1F945" w14:textId="77777777" w:rsidR="004E00EE" w:rsidRPr="00FB20BD" w:rsidRDefault="004E00EE" w:rsidP="00B84CF7">
            <w:pPr>
              <w:pStyle w:val="TAH"/>
              <w:rPr>
                <w:rFonts w:eastAsia="MS Mincho"/>
              </w:rPr>
            </w:pPr>
            <w:r w:rsidRPr="00FB20BD">
              <w:rPr>
                <w:rFonts w:eastAsia="MS Mincho"/>
              </w:rPr>
              <w:t>Initial Conditions</w:t>
            </w:r>
          </w:p>
        </w:tc>
      </w:tr>
      <w:tr w:rsidR="004E00EE" w:rsidRPr="00FB20BD" w14:paraId="7A4A6CDA" w14:textId="77777777" w:rsidTr="00EF6B6C">
        <w:tc>
          <w:tcPr>
            <w:tcW w:w="1921" w:type="pct"/>
            <w:gridSpan w:val="2"/>
            <w:shd w:val="clear" w:color="auto" w:fill="auto"/>
          </w:tcPr>
          <w:p w14:paraId="11BE8C04" w14:textId="77777777" w:rsidR="004E00EE" w:rsidRPr="00FB20BD" w:rsidRDefault="004E00EE" w:rsidP="00B84CF7">
            <w:pPr>
              <w:pStyle w:val="TAL"/>
              <w:rPr>
                <w:rFonts w:eastAsia="MS Mincho"/>
              </w:rPr>
            </w:pPr>
            <w:r w:rsidRPr="00FB20BD">
              <w:rPr>
                <w:rFonts w:eastAsia="MS Mincho"/>
              </w:rPr>
              <w:t>Test Environment as specified in TS 38.508-1 [5] subclause 4.1</w:t>
            </w:r>
          </w:p>
        </w:tc>
        <w:tc>
          <w:tcPr>
            <w:tcW w:w="3079" w:type="pct"/>
            <w:gridSpan w:val="3"/>
            <w:shd w:val="clear" w:color="auto" w:fill="auto"/>
          </w:tcPr>
          <w:p w14:paraId="560E366A" w14:textId="77777777" w:rsidR="004E00EE" w:rsidRPr="00FB20BD" w:rsidRDefault="004E00EE" w:rsidP="00B84CF7">
            <w:pPr>
              <w:pStyle w:val="TAL"/>
              <w:rPr>
                <w:rFonts w:eastAsia="MS Mincho"/>
              </w:rPr>
            </w:pPr>
            <w:r w:rsidRPr="00FB20BD">
              <w:rPr>
                <w:rFonts w:eastAsia="MS Mincho"/>
              </w:rPr>
              <w:t>Normal</w:t>
            </w:r>
          </w:p>
        </w:tc>
      </w:tr>
      <w:tr w:rsidR="004E00EE" w:rsidRPr="00FB20BD" w14:paraId="2235C94B" w14:textId="77777777" w:rsidTr="00EF6B6C">
        <w:tc>
          <w:tcPr>
            <w:tcW w:w="1921" w:type="pct"/>
            <w:gridSpan w:val="2"/>
            <w:shd w:val="clear" w:color="auto" w:fill="auto"/>
          </w:tcPr>
          <w:p w14:paraId="143EDA10" w14:textId="77777777" w:rsidR="004E00EE" w:rsidRPr="00FB20BD" w:rsidRDefault="004E00EE" w:rsidP="00B84CF7">
            <w:pPr>
              <w:pStyle w:val="TAL"/>
              <w:rPr>
                <w:rFonts w:eastAsia="MS Mincho"/>
              </w:rPr>
            </w:pPr>
            <w:r w:rsidRPr="00FB20BD">
              <w:rPr>
                <w:rFonts w:eastAsia="MS Mincho"/>
              </w:rPr>
              <w:t>Test Frequencies as specified in TS 38.508-1 [5] subclause 4.3.1</w:t>
            </w:r>
          </w:p>
        </w:tc>
        <w:tc>
          <w:tcPr>
            <w:tcW w:w="3079" w:type="pct"/>
            <w:gridSpan w:val="3"/>
            <w:shd w:val="clear" w:color="auto" w:fill="auto"/>
          </w:tcPr>
          <w:p w14:paraId="4A405CD2" w14:textId="77777777" w:rsidR="004E00EE" w:rsidRPr="00FB20BD" w:rsidRDefault="004E00EE" w:rsidP="00B84CF7">
            <w:pPr>
              <w:pStyle w:val="TAL"/>
              <w:rPr>
                <w:rFonts w:eastAsia="MS Mincho"/>
              </w:rPr>
            </w:pPr>
            <w:r w:rsidRPr="00FB20BD">
              <w:rPr>
                <w:rFonts w:eastAsia="MS Mincho"/>
              </w:rPr>
              <w:t>Mid range</w:t>
            </w:r>
          </w:p>
        </w:tc>
      </w:tr>
      <w:tr w:rsidR="004E00EE" w:rsidRPr="00FB20BD" w14:paraId="2A616875" w14:textId="77777777" w:rsidTr="00EF6B6C">
        <w:tc>
          <w:tcPr>
            <w:tcW w:w="1921" w:type="pct"/>
            <w:gridSpan w:val="2"/>
            <w:shd w:val="clear" w:color="auto" w:fill="auto"/>
          </w:tcPr>
          <w:p w14:paraId="04781665" w14:textId="77777777" w:rsidR="004E00EE" w:rsidRPr="00FB20BD" w:rsidRDefault="004E00EE" w:rsidP="00B84CF7">
            <w:pPr>
              <w:pStyle w:val="TAL"/>
              <w:rPr>
                <w:rFonts w:eastAsia="MS Mincho"/>
              </w:rPr>
            </w:pPr>
            <w:r w:rsidRPr="00FB20BD">
              <w:rPr>
                <w:rFonts w:eastAsia="MS Mincho"/>
              </w:rPr>
              <w:t>Test Channel Bandwidths as specified in TS 38.508-1 [5] subclause 4.3.1</w:t>
            </w:r>
          </w:p>
        </w:tc>
        <w:tc>
          <w:tcPr>
            <w:tcW w:w="3079" w:type="pct"/>
            <w:gridSpan w:val="3"/>
            <w:shd w:val="clear" w:color="auto" w:fill="auto"/>
          </w:tcPr>
          <w:p w14:paraId="0DFFD37F" w14:textId="77777777" w:rsidR="004E00EE" w:rsidRPr="00FB20BD" w:rsidRDefault="004E00EE" w:rsidP="00B84CF7">
            <w:pPr>
              <w:pStyle w:val="TAL"/>
              <w:rPr>
                <w:rFonts w:eastAsia="MS Mincho"/>
              </w:rPr>
            </w:pPr>
            <w:r w:rsidRPr="00FB20BD">
              <w:rPr>
                <w:rFonts w:eastAsia="MS Mincho"/>
              </w:rPr>
              <w:t>Lowest N</w:t>
            </w:r>
            <w:r w:rsidRPr="00FB20BD">
              <w:rPr>
                <w:rFonts w:eastAsia="MS Mincho"/>
                <w:vertAlign w:val="subscript"/>
              </w:rPr>
              <w:t>RB_agg</w:t>
            </w:r>
            <w:r w:rsidRPr="00FB20BD">
              <w:rPr>
                <w:rFonts w:eastAsia="MS Mincho"/>
              </w:rPr>
              <w:t>, Highest N</w:t>
            </w:r>
            <w:r w:rsidRPr="00FB20BD">
              <w:rPr>
                <w:rFonts w:eastAsia="MS Mincho"/>
                <w:vertAlign w:val="subscript"/>
              </w:rPr>
              <w:t>RB_agg</w:t>
            </w:r>
          </w:p>
        </w:tc>
      </w:tr>
      <w:tr w:rsidR="004E00EE" w:rsidRPr="00FB20BD" w14:paraId="63C6408E" w14:textId="77777777" w:rsidTr="00EF6B6C">
        <w:tc>
          <w:tcPr>
            <w:tcW w:w="1921" w:type="pct"/>
            <w:gridSpan w:val="2"/>
            <w:shd w:val="clear" w:color="auto" w:fill="auto"/>
          </w:tcPr>
          <w:p w14:paraId="75F1289E" w14:textId="77777777" w:rsidR="004E00EE" w:rsidRPr="00FB20BD" w:rsidRDefault="004E00EE" w:rsidP="00B84CF7">
            <w:pPr>
              <w:pStyle w:val="TAL"/>
              <w:rPr>
                <w:rFonts w:eastAsia="MS Mincho"/>
              </w:rPr>
            </w:pPr>
            <w:r w:rsidRPr="00FB20BD">
              <w:rPr>
                <w:rFonts w:eastAsia="MS Mincho"/>
              </w:rPr>
              <w:t>Test SCS as specified in Table 5.3.5-1</w:t>
            </w:r>
          </w:p>
        </w:tc>
        <w:tc>
          <w:tcPr>
            <w:tcW w:w="3079" w:type="pct"/>
            <w:gridSpan w:val="3"/>
            <w:shd w:val="clear" w:color="auto" w:fill="auto"/>
          </w:tcPr>
          <w:p w14:paraId="3FB0269E" w14:textId="77777777" w:rsidR="004E00EE" w:rsidRPr="00FB20BD" w:rsidRDefault="004E00EE" w:rsidP="00B84CF7">
            <w:pPr>
              <w:pStyle w:val="TAL"/>
              <w:rPr>
                <w:rFonts w:eastAsia="MS Mincho"/>
              </w:rPr>
            </w:pPr>
            <w:r w:rsidRPr="00FB20BD">
              <w:rPr>
                <w:rFonts w:eastAsia="MS Mincho"/>
              </w:rPr>
              <w:t>Lowest, Highest</w:t>
            </w:r>
          </w:p>
        </w:tc>
      </w:tr>
      <w:tr w:rsidR="004E00EE" w:rsidRPr="00FB20BD" w14:paraId="7F1458F1" w14:textId="77777777" w:rsidTr="00EF6B6C">
        <w:tc>
          <w:tcPr>
            <w:tcW w:w="5000" w:type="pct"/>
            <w:gridSpan w:val="5"/>
            <w:shd w:val="clear" w:color="auto" w:fill="auto"/>
          </w:tcPr>
          <w:p w14:paraId="47A77A87" w14:textId="77777777" w:rsidR="004E00EE" w:rsidRPr="00FB20BD" w:rsidRDefault="004E00EE" w:rsidP="00B84CF7">
            <w:pPr>
              <w:pStyle w:val="TAH"/>
              <w:rPr>
                <w:rFonts w:eastAsia="MS Mincho"/>
              </w:rPr>
            </w:pPr>
            <w:r w:rsidRPr="00FB20BD">
              <w:rPr>
                <w:rFonts w:eastAsia="MS Mincho"/>
              </w:rPr>
              <w:t>Test Parameters</w:t>
            </w:r>
          </w:p>
        </w:tc>
      </w:tr>
      <w:tr w:rsidR="004E00EE" w:rsidRPr="00FB20BD" w14:paraId="41C4C093" w14:textId="77777777" w:rsidTr="00EF6B6C">
        <w:tc>
          <w:tcPr>
            <w:tcW w:w="559" w:type="pct"/>
            <w:tcBorders>
              <w:bottom w:val="nil"/>
            </w:tcBorders>
            <w:shd w:val="clear" w:color="auto" w:fill="auto"/>
          </w:tcPr>
          <w:p w14:paraId="4AA515D4" w14:textId="77777777" w:rsidR="004E00EE" w:rsidRPr="00FB20BD" w:rsidRDefault="004E00EE" w:rsidP="00B84CF7">
            <w:pPr>
              <w:pStyle w:val="TAH"/>
              <w:rPr>
                <w:rFonts w:eastAsia="MS Mincho"/>
              </w:rPr>
            </w:pPr>
            <w:r w:rsidRPr="00FB20BD">
              <w:rPr>
                <w:rFonts w:eastAsia="MS Mincho"/>
                <w:lang w:eastAsia="zh-CN"/>
              </w:rPr>
              <w:t>Test ID</w:t>
            </w:r>
          </w:p>
        </w:tc>
        <w:tc>
          <w:tcPr>
            <w:tcW w:w="1362" w:type="pct"/>
            <w:tcBorders>
              <w:bottom w:val="nil"/>
            </w:tcBorders>
            <w:shd w:val="clear" w:color="auto" w:fill="auto"/>
          </w:tcPr>
          <w:p w14:paraId="3A433EA8" w14:textId="77777777" w:rsidR="004E00EE" w:rsidRPr="00FB20BD" w:rsidRDefault="004E00EE" w:rsidP="00B84CF7">
            <w:pPr>
              <w:pStyle w:val="TAH"/>
              <w:rPr>
                <w:rFonts w:eastAsia="MS Mincho"/>
              </w:rPr>
            </w:pPr>
            <w:r w:rsidRPr="00FB20BD">
              <w:t>Downlink Configuration for PCC &amp; SCC</w:t>
            </w:r>
          </w:p>
        </w:tc>
        <w:tc>
          <w:tcPr>
            <w:tcW w:w="3079" w:type="pct"/>
            <w:gridSpan w:val="3"/>
            <w:shd w:val="clear" w:color="auto" w:fill="auto"/>
          </w:tcPr>
          <w:p w14:paraId="40C7884D" w14:textId="77777777" w:rsidR="004E00EE" w:rsidRPr="00FB20BD" w:rsidRDefault="004E00EE" w:rsidP="00B84CF7">
            <w:pPr>
              <w:pStyle w:val="TAH"/>
              <w:rPr>
                <w:rFonts w:eastAsia="MS Mincho"/>
              </w:rPr>
            </w:pPr>
            <w:r w:rsidRPr="00FB20BD">
              <w:t>Uplink Configuration</w:t>
            </w:r>
          </w:p>
        </w:tc>
      </w:tr>
      <w:tr w:rsidR="004E00EE" w:rsidRPr="00FB20BD" w14:paraId="31AE309A" w14:textId="77777777" w:rsidTr="00EF6B6C">
        <w:tc>
          <w:tcPr>
            <w:tcW w:w="559" w:type="pct"/>
            <w:tcBorders>
              <w:top w:val="nil"/>
              <w:bottom w:val="nil"/>
            </w:tcBorders>
            <w:shd w:val="clear" w:color="auto" w:fill="auto"/>
          </w:tcPr>
          <w:p w14:paraId="341C8FA2" w14:textId="77777777" w:rsidR="004E00EE" w:rsidRPr="00FB20BD" w:rsidRDefault="004E00EE" w:rsidP="00B84CF7">
            <w:pPr>
              <w:pStyle w:val="TAH"/>
              <w:rPr>
                <w:rFonts w:eastAsia="MS Mincho"/>
              </w:rPr>
            </w:pPr>
          </w:p>
        </w:tc>
        <w:tc>
          <w:tcPr>
            <w:tcW w:w="1362" w:type="pct"/>
            <w:tcBorders>
              <w:top w:val="nil"/>
              <w:bottom w:val="nil"/>
            </w:tcBorders>
            <w:shd w:val="clear" w:color="auto" w:fill="auto"/>
          </w:tcPr>
          <w:p w14:paraId="46BF1796" w14:textId="77777777" w:rsidR="004E00EE" w:rsidRPr="00FB20BD" w:rsidRDefault="004E00EE" w:rsidP="00B84CF7">
            <w:pPr>
              <w:pStyle w:val="TAH"/>
              <w:rPr>
                <w:rFonts w:eastAsia="MS Mincho"/>
              </w:rPr>
            </w:pPr>
          </w:p>
        </w:tc>
        <w:tc>
          <w:tcPr>
            <w:tcW w:w="1115" w:type="pct"/>
            <w:tcBorders>
              <w:bottom w:val="nil"/>
            </w:tcBorders>
            <w:shd w:val="clear" w:color="auto" w:fill="auto"/>
          </w:tcPr>
          <w:p w14:paraId="2BF8B840" w14:textId="77777777" w:rsidR="004E00EE" w:rsidRPr="00FB20BD" w:rsidRDefault="004E00EE" w:rsidP="00B84CF7">
            <w:pPr>
              <w:pStyle w:val="TAH"/>
            </w:pPr>
            <w:r w:rsidRPr="00FB20BD">
              <w:t xml:space="preserve">Modulation for all CCs </w:t>
            </w:r>
          </w:p>
        </w:tc>
        <w:tc>
          <w:tcPr>
            <w:tcW w:w="1964" w:type="pct"/>
            <w:gridSpan w:val="2"/>
            <w:shd w:val="clear" w:color="auto" w:fill="auto"/>
          </w:tcPr>
          <w:p w14:paraId="7FC13228" w14:textId="77777777" w:rsidR="004E00EE" w:rsidRPr="00FB20BD" w:rsidRDefault="004E00EE" w:rsidP="00B84CF7">
            <w:pPr>
              <w:pStyle w:val="TAH"/>
            </w:pPr>
            <w:r w:rsidRPr="00FB20BD">
              <w:t>RB allocation (NOTE 1)</w:t>
            </w:r>
          </w:p>
        </w:tc>
      </w:tr>
      <w:tr w:rsidR="004E00EE" w:rsidRPr="00FB20BD" w14:paraId="3A8D8F42" w14:textId="77777777" w:rsidTr="00EF6B6C">
        <w:tc>
          <w:tcPr>
            <w:tcW w:w="559" w:type="pct"/>
            <w:tcBorders>
              <w:top w:val="nil"/>
            </w:tcBorders>
            <w:shd w:val="clear" w:color="auto" w:fill="auto"/>
          </w:tcPr>
          <w:p w14:paraId="028B5865" w14:textId="77777777" w:rsidR="004E00EE" w:rsidRPr="00FB20BD" w:rsidRDefault="004E00EE" w:rsidP="00B84CF7">
            <w:pPr>
              <w:pStyle w:val="TAH"/>
              <w:rPr>
                <w:rFonts w:eastAsia="MS Mincho"/>
              </w:rPr>
            </w:pPr>
          </w:p>
        </w:tc>
        <w:tc>
          <w:tcPr>
            <w:tcW w:w="1362" w:type="pct"/>
            <w:tcBorders>
              <w:top w:val="nil"/>
              <w:bottom w:val="single" w:sz="4" w:space="0" w:color="auto"/>
            </w:tcBorders>
            <w:shd w:val="clear" w:color="auto" w:fill="auto"/>
          </w:tcPr>
          <w:p w14:paraId="36CAC301" w14:textId="77777777" w:rsidR="004E00EE" w:rsidRPr="00FB20BD" w:rsidRDefault="004E00EE" w:rsidP="00B84CF7">
            <w:pPr>
              <w:pStyle w:val="TAH"/>
              <w:rPr>
                <w:rFonts w:eastAsia="MS Mincho"/>
              </w:rPr>
            </w:pPr>
          </w:p>
        </w:tc>
        <w:tc>
          <w:tcPr>
            <w:tcW w:w="1115" w:type="pct"/>
            <w:tcBorders>
              <w:top w:val="nil"/>
            </w:tcBorders>
            <w:shd w:val="clear" w:color="auto" w:fill="auto"/>
          </w:tcPr>
          <w:p w14:paraId="1BA7CC91" w14:textId="77777777" w:rsidR="004E00EE" w:rsidRPr="00FB20BD" w:rsidRDefault="004E00EE" w:rsidP="00B84CF7">
            <w:pPr>
              <w:pStyle w:val="TAH"/>
              <w:rPr>
                <w:rFonts w:eastAsia="MS Mincho"/>
              </w:rPr>
            </w:pPr>
          </w:p>
        </w:tc>
        <w:tc>
          <w:tcPr>
            <w:tcW w:w="1002" w:type="pct"/>
            <w:shd w:val="clear" w:color="auto" w:fill="auto"/>
          </w:tcPr>
          <w:p w14:paraId="0F5FA0EF" w14:textId="77777777" w:rsidR="004E00EE" w:rsidRPr="00FB20BD" w:rsidRDefault="004E00EE" w:rsidP="00B84CF7">
            <w:pPr>
              <w:pStyle w:val="TAH"/>
              <w:rPr>
                <w:rFonts w:eastAsia="MS Mincho"/>
              </w:rPr>
            </w:pPr>
            <w:r w:rsidRPr="00FB20BD">
              <w:t>PCC</w:t>
            </w:r>
          </w:p>
        </w:tc>
        <w:tc>
          <w:tcPr>
            <w:tcW w:w="962" w:type="pct"/>
            <w:shd w:val="clear" w:color="auto" w:fill="auto"/>
          </w:tcPr>
          <w:p w14:paraId="62ADA486" w14:textId="77777777" w:rsidR="004E00EE" w:rsidRPr="00FB20BD" w:rsidRDefault="004E00EE" w:rsidP="00B84CF7">
            <w:pPr>
              <w:pStyle w:val="TAH"/>
              <w:rPr>
                <w:rFonts w:eastAsia="MS Mincho"/>
              </w:rPr>
            </w:pPr>
            <w:r w:rsidRPr="00FB20BD">
              <w:t>SCC</w:t>
            </w:r>
          </w:p>
        </w:tc>
      </w:tr>
      <w:tr w:rsidR="004E00EE" w:rsidRPr="00FB20BD" w14:paraId="411E4546" w14:textId="77777777" w:rsidTr="00EF6B6C">
        <w:tc>
          <w:tcPr>
            <w:tcW w:w="559" w:type="pct"/>
            <w:shd w:val="clear" w:color="auto" w:fill="auto"/>
          </w:tcPr>
          <w:p w14:paraId="63BDA400" w14:textId="77777777" w:rsidR="004E00EE" w:rsidRPr="00FB20BD" w:rsidRDefault="004E00EE" w:rsidP="00B84CF7">
            <w:pPr>
              <w:pStyle w:val="TAC"/>
              <w:rPr>
                <w:rFonts w:eastAsia="MS Mincho"/>
              </w:rPr>
            </w:pPr>
            <w:r w:rsidRPr="00FB20BD">
              <w:rPr>
                <w:rFonts w:eastAsia="MS Mincho"/>
              </w:rPr>
              <w:t>1</w:t>
            </w:r>
          </w:p>
        </w:tc>
        <w:tc>
          <w:tcPr>
            <w:tcW w:w="1362" w:type="pct"/>
            <w:tcBorders>
              <w:bottom w:val="nil"/>
            </w:tcBorders>
            <w:shd w:val="clear" w:color="auto" w:fill="auto"/>
          </w:tcPr>
          <w:p w14:paraId="7D4989B5" w14:textId="77777777" w:rsidR="004E00EE" w:rsidRPr="00FB20BD" w:rsidRDefault="004E00EE" w:rsidP="00B84CF7">
            <w:pPr>
              <w:pStyle w:val="TAC"/>
              <w:rPr>
                <w:rFonts w:eastAsia="MS Mincho"/>
              </w:rPr>
            </w:pPr>
            <w:r w:rsidRPr="00FB20BD">
              <w:rPr>
                <w:rFonts w:eastAsia="MS Mincho"/>
              </w:rPr>
              <w:t>N/A for this test</w:t>
            </w:r>
          </w:p>
        </w:tc>
        <w:tc>
          <w:tcPr>
            <w:tcW w:w="1115" w:type="pct"/>
            <w:shd w:val="clear" w:color="auto" w:fill="auto"/>
          </w:tcPr>
          <w:p w14:paraId="0934F2AC" w14:textId="77777777" w:rsidR="004E00EE" w:rsidRPr="00FB20BD" w:rsidRDefault="004E00EE" w:rsidP="00B84CF7">
            <w:pPr>
              <w:pStyle w:val="TAC"/>
              <w:rPr>
                <w:rFonts w:eastAsia="MS Mincho"/>
              </w:rPr>
            </w:pPr>
            <w:r w:rsidRPr="00FB20BD">
              <w:rPr>
                <w:rFonts w:eastAsia="MS Mincho"/>
              </w:rPr>
              <w:t>CP-OFDM QPSK</w:t>
            </w:r>
          </w:p>
        </w:tc>
        <w:tc>
          <w:tcPr>
            <w:tcW w:w="1002" w:type="pct"/>
            <w:shd w:val="clear" w:color="auto" w:fill="auto"/>
          </w:tcPr>
          <w:p w14:paraId="4F4E6529" w14:textId="2CF560C2" w:rsidR="004E00EE" w:rsidRPr="00FB20BD" w:rsidRDefault="00F618F0" w:rsidP="00B84CF7">
            <w:pPr>
              <w:pStyle w:val="TAC"/>
              <w:rPr>
                <w:rFonts w:eastAsia="MS Mincho"/>
              </w:rPr>
            </w:pPr>
            <w:r w:rsidRPr="00FB20BD">
              <w:rPr>
                <w:lang w:eastAsia="zh-CN"/>
              </w:rPr>
              <w:t>Outer_Full</w:t>
            </w:r>
          </w:p>
        </w:tc>
        <w:tc>
          <w:tcPr>
            <w:tcW w:w="962" w:type="pct"/>
            <w:shd w:val="clear" w:color="auto" w:fill="auto"/>
          </w:tcPr>
          <w:p w14:paraId="0D8BA3F9" w14:textId="5C8DC293" w:rsidR="004E00EE" w:rsidRPr="00FB20BD" w:rsidRDefault="00F618F0" w:rsidP="00B84CF7">
            <w:pPr>
              <w:pStyle w:val="TAC"/>
              <w:rPr>
                <w:rFonts w:eastAsia="MS Mincho"/>
              </w:rPr>
            </w:pPr>
            <w:r w:rsidRPr="00FB20BD">
              <w:rPr>
                <w:lang w:eastAsia="zh-CN"/>
              </w:rPr>
              <w:t>Outer_Full</w:t>
            </w:r>
          </w:p>
        </w:tc>
      </w:tr>
      <w:tr w:rsidR="004E00EE" w:rsidRPr="00FB20BD" w14:paraId="43CCADBE" w14:textId="77777777" w:rsidTr="00EF6B6C">
        <w:tc>
          <w:tcPr>
            <w:tcW w:w="5000" w:type="pct"/>
            <w:gridSpan w:val="5"/>
            <w:shd w:val="clear" w:color="auto" w:fill="auto"/>
          </w:tcPr>
          <w:p w14:paraId="415462A6" w14:textId="77777777" w:rsidR="004E00EE" w:rsidRPr="00FB20BD" w:rsidRDefault="004E00EE" w:rsidP="00B84CF7">
            <w:pPr>
              <w:pStyle w:val="TAN"/>
              <w:rPr>
                <w:rFonts w:eastAsia="MS Mincho"/>
                <w:lang w:eastAsia="zh-CN"/>
              </w:rPr>
            </w:pPr>
            <w:r w:rsidRPr="00FB20BD">
              <w:rPr>
                <w:rFonts w:eastAsia="MS Mincho"/>
                <w:lang w:eastAsia="zh-CN"/>
              </w:rPr>
              <w:t>NOTE 1:</w:t>
            </w:r>
            <w:r w:rsidRPr="00FB20BD">
              <w:rPr>
                <w:rFonts w:eastAsia="MS Mincho"/>
                <w:lang w:eastAsia="zh-CN"/>
              </w:rPr>
              <w:tab/>
              <w:t>The specific configuration of each RB allocation is defined in 6.1A-1a for contiguous RB allocation.</w:t>
            </w:r>
          </w:p>
          <w:p w14:paraId="5D595A70" w14:textId="77777777" w:rsidR="004E00EE" w:rsidRPr="00FB20BD" w:rsidRDefault="004E00EE" w:rsidP="00B84CF7">
            <w:pPr>
              <w:pStyle w:val="TAN"/>
              <w:rPr>
                <w:rFonts w:eastAsia="MS Mincho"/>
              </w:rPr>
            </w:pPr>
            <w:r w:rsidRPr="00FB20BD">
              <w:rPr>
                <w:rFonts w:eastAsia="MS Mincho"/>
                <w:lang w:eastAsia="zh-CN"/>
              </w:rPr>
              <w:t>NOTE 2:</w:t>
            </w:r>
            <w:r w:rsidRPr="00FB20BD">
              <w:rPr>
                <w:rFonts w:eastAsia="MS Mincho"/>
                <w:lang w:eastAsia="zh-CN"/>
              </w:rPr>
              <w:tab/>
            </w:r>
            <w:r w:rsidRPr="00FB20BD">
              <w:rPr>
                <w:rFonts w:eastAsia="MS Mincho"/>
              </w:rPr>
              <w:t>Test Channel Bandwidths and Test SCS are checked separately for each NR CA band combination, which applicable channel bandwidths and SCS are specified in Table 5.5A.1-1.</w:t>
            </w:r>
          </w:p>
          <w:p w14:paraId="47EF5640" w14:textId="77777777" w:rsidR="004E00EE" w:rsidRPr="00FB20BD" w:rsidRDefault="004E00EE" w:rsidP="00B84CF7">
            <w:pPr>
              <w:pStyle w:val="TAN"/>
              <w:rPr>
                <w:rFonts w:eastAsia="MS Mincho"/>
              </w:rPr>
            </w:pPr>
            <w:r w:rsidRPr="00FB20BD">
              <w:rPr>
                <w:lang w:eastAsia="zh-CN"/>
              </w:rPr>
              <w:t>NOTE 3:</w:t>
            </w:r>
            <w:r w:rsidRPr="00FB20BD">
              <w:rPr>
                <w:lang w:eastAsia="zh-CN"/>
              </w:rPr>
              <w:tab/>
              <w:t>If the UE supports multiple CC Combinations in the CA Configuration with the same N</w:t>
            </w:r>
            <w:r w:rsidRPr="00FB20BD">
              <w:rPr>
                <w:vertAlign w:val="subscript"/>
                <w:lang w:eastAsia="zh-CN"/>
              </w:rPr>
              <w:t>RB_agg</w:t>
            </w:r>
            <w:r w:rsidRPr="00FB20BD">
              <w:rPr>
                <w:lang w:eastAsia="zh-CN"/>
              </w:rPr>
              <w:t>, only the combination with the highest N</w:t>
            </w:r>
            <w:r w:rsidRPr="00FB20BD">
              <w:rPr>
                <w:vertAlign w:val="subscript"/>
                <w:lang w:eastAsia="zh-CN"/>
              </w:rPr>
              <w:t>RB_PCC</w:t>
            </w:r>
            <w:r w:rsidRPr="00FB20BD">
              <w:rPr>
                <w:lang w:eastAsia="zh-CN"/>
              </w:rPr>
              <w:t xml:space="preserve"> is tested.</w:t>
            </w:r>
          </w:p>
        </w:tc>
      </w:tr>
    </w:tbl>
    <w:p w14:paraId="1E32195C" w14:textId="77777777" w:rsidR="004E00EE" w:rsidRPr="00FB20BD" w:rsidRDefault="004E00EE" w:rsidP="00B84CF7">
      <w:pPr>
        <w:rPr>
          <w:rFonts w:eastAsia="DengXian"/>
          <w:lang w:eastAsia="zh-CN"/>
        </w:rPr>
      </w:pPr>
    </w:p>
    <w:p w14:paraId="03038EE8" w14:textId="77777777" w:rsidR="004E00EE" w:rsidRPr="00FB20BD" w:rsidRDefault="004E00EE" w:rsidP="00B84CF7">
      <w:pPr>
        <w:pStyle w:val="TH"/>
        <w:rPr>
          <w:rFonts w:eastAsia="MS Mincho"/>
        </w:rPr>
      </w:pPr>
      <w:r w:rsidRPr="00FB20BD">
        <w:rPr>
          <w:rFonts w:eastAsia="MS Mincho"/>
        </w:rPr>
        <w:t>Table 6.3A.4.1.1.4.1-2: Test Configuration Table for intra-band non-contiguous 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703"/>
        <w:gridCol w:w="851"/>
        <w:gridCol w:w="709"/>
        <w:gridCol w:w="711"/>
        <w:gridCol w:w="849"/>
        <w:gridCol w:w="851"/>
        <w:gridCol w:w="709"/>
        <w:gridCol w:w="707"/>
        <w:gridCol w:w="865"/>
        <w:gridCol w:w="1130"/>
        <w:gridCol w:w="1117"/>
      </w:tblGrid>
      <w:tr w:rsidR="00111B2C" w:rsidRPr="00FB20BD" w14:paraId="2A924F8F" w14:textId="77777777" w:rsidTr="00EF6B6C">
        <w:tc>
          <w:tcPr>
            <w:tcW w:w="5000" w:type="pct"/>
            <w:gridSpan w:val="12"/>
            <w:tcBorders>
              <w:top w:val="single" w:sz="4" w:space="0" w:color="auto"/>
              <w:left w:val="single" w:sz="4" w:space="0" w:color="auto"/>
              <w:bottom w:val="single" w:sz="4" w:space="0" w:color="auto"/>
              <w:right w:val="single" w:sz="4" w:space="0" w:color="auto"/>
            </w:tcBorders>
            <w:hideMark/>
          </w:tcPr>
          <w:p w14:paraId="6879FAAB" w14:textId="77777777" w:rsidR="00111B2C" w:rsidRPr="00FB20BD" w:rsidRDefault="00111B2C" w:rsidP="00B84CF7">
            <w:pPr>
              <w:pStyle w:val="TAH"/>
              <w:rPr>
                <w:rFonts w:eastAsia="MS Mincho"/>
              </w:rPr>
            </w:pPr>
            <w:r w:rsidRPr="00FB20BD">
              <w:rPr>
                <w:rFonts w:eastAsia="MS Mincho"/>
              </w:rPr>
              <w:t>Initial Conditions</w:t>
            </w:r>
          </w:p>
        </w:tc>
      </w:tr>
      <w:tr w:rsidR="00111B2C" w:rsidRPr="00FB20BD" w14:paraId="3871F123" w14:textId="77777777" w:rsidTr="004F7268">
        <w:tc>
          <w:tcPr>
            <w:tcW w:w="1766" w:type="pct"/>
            <w:gridSpan w:val="5"/>
            <w:tcBorders>
              <w:top w:val="single" w:sz="4" w:space="0" w:color="auto"/>
              <w:left w:val="single" w:sz="4" w:space="0" w:color="auto"/>
              <w:bottom w:val="single" w:sz="4" w:space="0" w:color="auto"/>
              <w:right w:val="single" w:sz="4" w:space="0" w:color="auto"/>
            </w:tcBorders>
            <w:hideMark/>
          </w:tcPr>
          <w:p w14:paraId="4A02E7D5" w14:textId="77777777" w:rsidR="00111B2C" w:rsidRPr="00FB20BD" w:rsidRDefault="00111B2C" w:rsidP="00B84CF7">
            <w:pPr>
              <w:pStyle w:val="TAL"/>
              <w:rPr>
                <w:rFonts w:eastAsia="MS Mincho"/>
              </w:rPr>
            </w:pPr>
            <w:r w:rsidRPr="00FB20BD">
              <w:rPr>
                <w:rFonts w:eastAsia="MS Mincho"/>
              </w:rPr>
              <w:t>Test Environment as specified in TS 38.508-1 [5] subclause 4.1</w:t>
            </w:r>
          </w:p>
        </w:tc>
        <w:tc>
          <w:tcPr>
            <w:tcW w:w="3234" w:type="pct"/>
            <w:gridSpan w:val="7"/>
            <w:tcBorders>
              <w:top w:val="single" w:sz="4" w:space="0" w:color="auto"/>
              <w:left w:val="single" w:sz="4" w:space="0" w:color="auto"/>
              <w:bottom w:val="single" w:sz="4" w:space="0" w:color="auto"/>
              <w:right w:val="single" w:sz="4" w:space="0" w:color="auto"/>
            </w:tcBorders>
            <w:hideMark/>
          </w:tcPr>
          <w:p w14:paraId="6C84A9C6" w14:textId="77777777" w:rsidR="00111B2C" w:rsidRPr="00FB20BD" w:rsidRDefault="00111B2C" w:rsidP="00B84CF7">
            <w:pPr>
              <w:pStyle w:val="TAL"/>
              <w:rPr>
                <w:rFonts w:eastAsia="MS Mincho"/>
              </w:rPr>
            </w:pPr>
            <w:r w:rsidRPr="00FB20BD">
              <w:rPr>
                <w:rFonts w:eastAsia="MS Mincho"/>
              </w:rPr>
              <w:t>Normal</w:t>
            </w:r>
          </w:p>
        </w:tc>
      </w:tr>
      <w:tr w:rsidR="00111B2C" w:rsidRPr="00FB20BD" w14:paraId="44865AAF" w14:textId="77777777" w:rsidTr="004F7268">
        <w:tc>
          <w:tcPr>
            <w:tcW w:w="1766" w:type="pct"/>
            <w:gridSpan w:val="5"/>
            <w:tcBorders>
              <w:top w:val="single" w:sz="4" w:space="0" w:color="auto"/>
              <w:left w:val="single" w:sz="4" w:space="0" w:color="auto"/>
              <w:bottom w:val="single" w:sz="4" w:space="0" w:color="auto"/>
              <w:right w:val="single" w:sz="4" w:space="0" w:color="auto"/>
            </w:tcBorders>
            <w:hideMark/>
          </w:tcPr>
          <w:p w14:paraId="063CAE40" w14:textId="77777777" w:rsidR="00111B2C" w:rsidRPr="00FB20BD" w:rsidRDefault="00111B2C" w:rsidP="00B84CF7">
            <w:pPr>
              <w:pStyle w:val="TAL"/>
              <w:rPr>
                <w:rFonts w:eastAsia="MS Mincho"/>
              </w:rPr>
            </w:pPr>
            <w:r w:rsidRPr="00FB20BD">
              <w:rPr>
                <w:rFonts w:eastAsia="MS Mincho"/>
              </w:rPr>
              <w:t>Test Frequencies as specified in TS 38.508-1 [5] subclause 4.3.1</w:t>
            </w:r>
          </w:p>
        </w:tc>
        <w:tc>
          <w:tcPr>
            <w:tcW w:w="3234" w:type="pct"/>
            <w:gridSpan w:val="7"/>
            <w:tcBorders>
              <w:top w:val="single" w:sz="4" w:space="0" w:color="auto"/>
              <w:left w:val="single" w:sz="4" w:space="0" w:color="auto"/>
              <w:bottom w:val="single" w:sz="4" w:space="0" w:color="auto"/>
              <w:right w:val="single" w:sz="4" w:space="0" w:color="auto"/>
            </w:tcBorders>
            <w:hideMark/>
          </w:tcPr>
          <w:p w14:paraId="60F57B41" w14:textId="06FFBF42" w:rsidR="00111B2C" w:rsidRPr="00FB20BD" w:rsidRDefault="000310E0" w:rsidP="00B84CF7">
            <w:pPr>
              <w:pStyle w:val="TAL"/>
              <w:rPr>
                <w:rFonts w:eastAsia="MS Mincho"/>
              </w:rPr>
            </w:pPr>
            <w:r w:rsidRPr="00FB20BD">
              <w:t>Low range and High range test frequencies as specified in tables for non-contiguous CA configuration with UL CA</w:t>
            </w:r>
          </w:p>
        </w:tc>
      </w:tr>
      <w:tr w:rsidR="00111B2C" w:rsidRPr="00FB20BD" w14:paraId="0FEFD2B1" w14:textId="77777777" w:rsidTr="004F7268">
        <w:tc>
          <w:tcPr>
            <w:tcW w:w="1766" w:type="pct"/>
            <w:gridSpan w:val="5"/>
            <w:tcBorders>
              <w:top w:val="single" w:sz="4" w:space="0" w:color="auto"/>
              <w:left w:val="single" w:sz="4" w:space="0" w:color="auto"/>
              <w:bottom w:val="single" w:sz="4" w:space="0" w:color="auto"/>
              <w:right w:val="single" w:sz="4" w:space="0" w:color="auto"/>
            </w:tcBorders>
            <w:hideMark/>
          </w:tcPr>
          <w:p w14:paraId="7151BEE4" w14:textId="77777777" w:rsidR="00111B2C" w:rsidRPr="00FB20BD" w:rsidRDefault="00111B2C" w:rsidP="00B84CF7">
            <w:pPr>
              <w:pStyle w:val="TAL"/>
              <w:rPr>
                <w:rFonts w:eastAsia="MS Mincho"/>
              </w:rPr>
            </w:pPr>
            <w:r w:rsidRPr="00FB20BD">
              <w:rPr>
                <w:rFonts w:eastAsia="MS Mincho"/>
              </w:rPr>
              <w:t>Test Channel Bandwidths as specified in TS 38.508-1 [5] subclause 4.3.1</w:t>
            </w:r>
          </w:p>
        </w:tc>
        <w:tc>
          <w:tcPr>
            <w:tcW w:w="3234" w:type="pct"/>
            <w:gridSpan w:val="7"/>
            <w:tcBorders>
              <w:top w:val="single" w:sz="4" w:space="0" w:color="auto"/>
              <w:left w:val="single" w:sz="4" w:space="0" w:color="auto"/>
              <w:bottom w:val="single" w:sz="4" w:space="0" w:color="auto"/>
              <w:right w:val="single" w:sz="4" w:space="0" w:color="auto"/>
            </w:tcBorders>
            <w:hideMark/>
          </w:tcPr>
          <w:p w14:paraId="6815306E" w14:textId="77777777" w:rsidR="00111B2C" w:rsidRPr="00FB20BD" w:rsidRDefault="00111B2C" w:rsidP="00B84CF7">
            <w:pPr>
              <w:pStyle w:val="TAL"/>
              <w:rPr>
                <w:rFonts w:eastAsia="MS Mincho"/>
              </w:rPr>
            </w:pPr>
            <w:r w:rsidRPr="00FB20BD">
              <w:rPr>
                <w:rFonts w:eastAsia="MS Mincho"/>
              </w:rPr>
              <w:t>Refer to “</w:t>
            </w:r>
            <w:r w:rsidRPr="00FB20BD">
              <w:t>PCC N</w:t>
            </w:r>
            <w:r w:rsidRPr="00FB20BD">
              <w:rPr>
                <w:vertAlign w:val="subscript"/>
              </w:rPr>
              <w:t>RB</w:t>
            </w:r>
            <w:r w:rsidRPr="00FB20BD">
              <w:t>”and “SCC N</w:t>
            </w:r>
            <w:r w:rsidRPr="00FB20BD">
              <w:rPr>
                <w:vertAlign w:val="subscript"/>
              </w:rPr>
              <w:t xml:space="preserve">RB </w:t>
            </w:r>
            <w:r w:rsidRPr="00FB20BD">
              <w:t>” columns</w:t>
            </w:r>
          </w:p>
        </w:tc>
      </w:tr>
      <w:tr w:rsidR="00111B2C" w:rsidRPr="00FB20BD" w14:paraId="53A1238E" w14:textId="77777777" w:rsidTr="004F7268">
        <w:tc>
          <w:tcPr>
            <w:tcW w:w="1766" w:type="pct"/>
            <w:gridSpan w:val="5"/>
            <w:tcBorders>
              <w:top w:val="single" w:sz="4" w:space="0" w:color="auto"/>
              <w:left w:val="single" w:sz="4" w:space="0" w:color="auto"/>
              <w:bottom w:val="single" w:sz="4" w:space="0" w:color="auto"/>
              <w:right w:val="single" w:sz="4" w:space="0" w:color="auto"/>
            </w:tcBorders>
            <w:hideMark/>
          </w:tcPr>
          <w:p w14:paraId="7E7284E6" w14:textId="77777777" w:rsidR="00111B2C" w:rsidRPr="00FB20BD" w:rsidRDefault="00111B2C" w:rsidP="00B84CF7">
            <w:pPr>
              <w:pStyle w:val="TAL"/>
              <w:rPr>
                <w:rFonts w:eastAsia="MS Mincho"/>
              </w:rPr>
            </w:pPr>
            <w:r w:rsidRPr="00FB20BD">
              <w:rPr>
                <w:rFonts w:eastAsia="MS Mincho"/>
              </w:rPr>
              <w:t>Test SCS as specified in Table 5.3.5-1</w:t>
            </w:r>
          </w:p>
        </w:tc>
        <w:tc>
          <w:tcPr>
            <w:tcW w:w="3234" w:type="pct"/>
            <w:gridSpan w:val="7"/>
            <w:tcBorders>
              <w:top w:val="single" w:sz="4" w:space="0" w:color="auto"/>
              <w:left w:val="single" w:sz="4" w:space="0" w:color="auto"/>
              <w:bottom w:val="single" w:sz="4" w:space="0" w:color="auto"/>
              <w:right w:val="single" w:sz="4" w:space="0" w:color="auto"/>
            </w:tcBorders>
            <w:hideMark/>
          </w:tcPr>
          <w:p w14:paraId="0A615907" w14:textId="77777777" w:rsidR="00111B2C" w:rsidRPr="00FB20BD" w:rsidRDefault="00111B2C" w:rsidP="00B84CF7">
            <w:pPr>
              <w:pStyle w:val="TAL"/>
              <w:rPr>
                <w:rFonts w:eastAsia="MS Mincho"/>
              </w:rPr>
            </w:pPr>
            <w:r w:rsidRPr="00FB20BD">
              <w:rPr>
                <w:rFonts w:eastAsia="MS Mincho"/>
              </w:rPr>
              <w:t>Lowest, Highest</w:t>
            </w:r>
          </w:p>
        </w:tc>
      </w:tr>
      <w:tr w:rsidR="00111B2C" w:rsidRPr="00FB20BD" w14:paraId="44E9FD97" w14:textId="77777777" w:rsidTr="00EF6B6C">
        <w:tc>
          <w:tcPr>
            <w:tcW w:w="5000" w:type="pct"/>
            <w:gridSpan w:val="12"/>
            <w:tcBorders>
              <w:top w:val="single" w:sz="4" w:space="0" w:color="auto"/>
              <w:left w:val="single" w:sz="4" w:space="0" w:color="auto"/>
              <w:bottom w:val="single" w:sz="4" w:space="0" w:color="auto"/>
              <w:right w:val="single" w:sz="4" w:space="0" w:color="auto"/>
            </w:tcBorders>
            <w:hideMark/>
          </w:tcPr>
          <w:p w14:paraId="67DDD966" w14:textId="77777777" w:rsidR="00111B2C" w:rsidRPr="00FB20BD" w:rsidRDefault="00111B2C" w:rsidP="00B84CF7">
            <w:pPr>
              <w:pStyle w:val="TAH"/>
              <w:rPr>
                <w:rFonts w:eastAsia="MS Mincho"/>
              </w:rPr>
            </w:pPr>
            <w:r w:rsidRPr="00FB20BD">
              <w:rPr>
                <w:rFonts w:eastAsia="MS Mincho"/>
              </w:rPr>
              <w:t>Test Parameters</w:t>
            </w:r>
          </w:p>
        </w:tc>
      </w:tr>
      <w:tr w:rsidR="007D2D8B" w:rsidRPr="00FB20BD" w14:paraId="1D047CE7" w14:textId="77777777" w:rsidTr="004F7268">
        <w:tc>
          <w:tcPr>
            <w:tcW w:w="222" w:type="pct"/>
            <w:vMerge w:val="restart"/>
            <w:tcBorders>
              <w:top w:val="single" w:sz="4" w:space="0" w:color="auto"/>
              <w:left w:val="single" w:sz="4" w:space="0" w:color="auto"/>
              <w:right w:val="single" w:sz="4" w:space="0" w:color="auto"/>
            </w:tcBorders>
            <w:vAlign w:val="center"/>
          </w:tcPr>
          <w:p w14:paraId="5FB25408" w14:textId="77777777" w:rsidR="00111B2C" w:rsidRPr="00FB20BD" w:rsidRDefault="00111B2C" w:rsidP="00B84CF7">
            <w:pPr>
              <w:pStyle w:val="TAH"/>
            </w:pPr>
            <w:r w:rsidRPr="00FB20BD">
              <w:t>ID</w:t>
            </w:r>
          </w:p>
        </w:tc>
        <w:tc>
          <w:tcPr>
            <w:tcW w:w="2795" w:type="pct"/>
            <w:gridSpan w:val="7"/>
            <w:tcBorders>
              <w:top w:val="single" w:sz="4" w:space="0" w:color="auto"/>
              <w:left w:val="single" w:sz="4" w:space="0" w:color="auto"/>
              <w:bottom w:val="nil"/>
              <w:right w:val="single" w:sz="4" w:space="0" w:color="auto"/>
            </w:tcBorders>
            <w:vAlign w:val="center"/>
          </w:tcPr>
          <w:p w14:paraId="574EB05D" w14:textId="77777777" w:rsidR="00111B2C" w:rsidRPr="00FB20BD" w:rsidRDefault="00111B2C" w:rsidP="00B84CF7">
            <w:pPr>
              <w:pStyle w:val="TAH"/>
              <w:rPr>
                <w:lang w:eastAsia="zh-CN"/>
              </w:rPr>
            </w:pPr>
            <w:r w:rsidRPr="00FB20BD">
              <w:rPr>
                <w:lang w:eastAsia="zh-CN"/>
              </w:rPr>
              <w:t>CA config / CBW</w:t>
            </w:r>
          </w:p>
        </w:tc>
        <w:tc>
          <w:tcPr>
            <w:tcW w:w="367" w:type="pct"/>
            <w:vMerge w:val="restart"/>
            <w:tcBorders>
              <w:top w:val="single" w:sz="4" w:space="0" w:color="auto"/>
              <w:left w:val="single" w:sz="4" w:space="0" w:color="auto"/>
              <w:right w:val="single" w:sz="4" w:space="0" w:color="auto"/>
            </w:tcBorders>
            <w:vAlign w:val="center"/>
          </w:tcPr>
          <w:p w14:paraId="00D0CA7D" w14:textId="77777777" w:rsidR="00111B2C" w:rsidRPr="00FB20BD" w:rsidRDefault="00111B2C" w:rsidP="00B84CF7">
            <w:pPr>
              <w:pStyle w:val="TAH"/>
            </w:pPr>
            <w:r w:rsidRPr="00FB20BD">
              <w:rPr>
                <w:lang w:eastAsia="zh-CN"/>
              </w:rPr>
              <w:t>DL config</w:t>
            </w:r>
          </w:p>
        </w:tc>
        <w:tc>
          <w:tcPr>
            <w:tcW w:w="1616" w:type="pct"/>
            <w:gridSpan w:val="3"/>
            <w:tcBorders>
              <w:top w:val="single" w:sz="4" w:space="0" w:color="auto"/>
              <w:left w:val="single" w:sz="4" w:space="0" w:color="auto"/>
              <w:bottom w:val="nil"/>
              <w:right w:val="single" w:sz="4" w:space="0" w:color="auto"/>
            </w:tcBorders>
            <w:vAlign w:val="center"/>
          </w:tcPr>
          <w:p w14:paraId="64F4C3B2" w14:textId="77777777" w:rsidR="00111B2C" w:rsidRPr="00FB20BD" w:rsidRDefault="00111B2C" w:rsidP="00B84CF7">
            <w:pPr>
              <w:pStyle w:val="TAH"/>
            </w:pPr>
            <w:r w:rsidRPr="00FB20BD">
              <w:rPr>
                <w:lang w:eastAsia="zh-CN"/>
              </w:rPr>
              <w:t>UL config</w:t>
            </w:r>
          </w:p>
        </w:tc>
      </w:tr>
      <w:tr w:rsidR="00111B2C" w:rsidRPr="00FB20BD" w14:paraId="4870A8CC" w14:textId="77777777" w:rsidTr="004F7268">
        <w:tc>
          <w:tcPr>
            <w:tcW w:w="222" w:type="pct"/>
            <w:vMerge/>
            <w:tcBorders>
              <w:left w:val="single" w:sz="4" w:space="0" w:color="auto"/>
              <w:right w:val="single" w:sz="4" w:space="0" w:color="auto"/>
            </w:tcBorders>
            <w:vAlign w:val="center"/>
          </w:tcPr>
          <w:p w14:paraId="503864D0" w14:textId="77777777" w:rsidR="00111B2C" w:rsidRPr="00FB20BD" w:rsidRDefault="00111B2C" w:rsidP="00B84CF7">
            <w:pPr>
              <w:pStyle w:val="TAH"/>
              <w:rPr>
                <w:lang w:eastAsia="zh-CN"/>
              </w:rPr>
            </w:pPr>
          </w:p>
        </w:tc>
        <w:tc>
          <w:tcPr>
            <w:tcW w:w="807" w:type="pct"/>
            <w:gridSpan w:val="2"/>
            <w:tcBorders>
              <w:top w:val="single" w:sz="4" w:space="0" w:color="auto"/>
              <w:left w:val="single" w:sz="4" w:space="0" w:color="auto"/>
              <w:bottom w:val="nil"/>
              <w:right w:val="single" w:sz="4" w:space="0" w:color="auto"/>
            </w:tcBorders>
            <w:vAlign w:val="center"/>
          </w:tcPr>
          <w:p w14:paraId="1E805090" w14:textId="77777777" w:rsidR="00111B2C" w:rsidRPr="00FB20BD" w:rsidRDefault="00111B2C" w:rsidP="00B84CF7">
            <w:pPr>
              <w:pStyle w:val="TAH"/>
              <w:rPr>
                <w:lang w:eastAsia="zh-CN"/>
              </w:rPr>
            </w:pPr>
            <w:r w:rsidRPr="00FB20BD">
              <w:rPr>
                <w:lang w:eastAsia="zh-CN"/>
              </w:rPr>
              <w:t>PCC</w:t>
            </w:r>
          </w:p>
        </w:tc>
        <w:tc>
          <w:tcPr>
            <w:tcW w:w="737" w:type="pct"/>
            <w:gridSpan w:val="2"/>
            <w:tcBorders>
              <w:top w:val="single" w:sz="4" w:space="0" w:color="auto"/>
              <w:left w:val="single" w:sz="4" w:space="0" w:color="auto"/>
              <w:bottom w:val="nil"/>
              <w:right w:val="single" w:sz="4" w:space="0" w:color="auto"/>
            </w:tcBorders>
            <w:vAlign w:val="center"/>
          </w:tcPr>
          <w:p w14:paraId="3B9F655A" w14:textId="77777777" w:rsidR="00111B2C" w:rsidRPr="00FB20BD" w:rsidRDefault="00111B2C" w:rsidP="00B84CF7">
            <w:pPr>
              <w:pStyle w:val="TAH"/>
            </w:pPr>
            <w:r w:rsidRPr="00FB20BD">
              <w:rPr>
                <w:lang w:eastAsia="zh-CN"/>
              </w:rPr>
              <w:t>SCC</w:t>
            </w:r>
          </w:p>
        </w:tc>
        <w:tc>
          <w:tcPr>
            <w:tcW w:w="441" w:type="pct"/>
            <w:tcBorders>
              <w:top w:val="single" w:sz="4" w:space="0" w:color="auto"/>
              <w:left w:val="single" w:sz="4" w:space="0" w:color="auto"/>
              <w:bottom w:val="nil"/>
              <w:right w:val="single" w:sz="4" w:space="0" w:color="auto"/>
            </w:tcBorders>
            <w:vAlign w:val="center"/>
          </w:tcPr>
          <w:p w14:paraId="6CFFFAA5" w14:textId="77777777" w:rsidR="00111B2C" w:rsidRPr="00FB20BD" w:rsidRDefault="00111B2C" w:rsidP="00B84CF7">
            <w:pPr>
              <w:pStyle w:val="TAH"/>
            </w:pPr>
          </w:p>
        </w:tc>
        <w:tc>
          <w:tcPr>
            <w:tcW w:w="442" w:type="pct"/>
            <w:tcBorders>
              <w:top w:val="single" w:sz="4" w:space="0" w:color="auto"/>
              <w:left w:val="single" w:sz="4" w:space="0" w:color="auto"/>
              <w:bottom w:val="nil"/>
              <w:right w:val="single" w:sz="4" w:space="0" w:color="auto"/>
            </w:tcBorders>
            <w:vAlign w:val="center"/>
          </w:tcPr>
          <w:p w14:paraId="333F7AB0" w14:textId="77777777" w:rsidR="00111B2C" w:rsidRPr="00FB20BD" w:rsidRDefault="00111B2C" w:rsidP="00B84CF7">
            <w:pPr>
              <w:pStyle w:val="TAH"/>
            </w:pPr>
          </w:p>
        </w:tc>
        <w:tc>
          <w:tcPr>
            <w:tcW w:w="368" w:type="pct"/>
            <w:tcBorders>
              <w:top w:val="single" w:sz="4" w:space="0" w:color="auto"/>
              <w:left w:val="single" w:sz="4" w:space="0" w:color="auto"/>
              <w:bottom w:val="nil"/>
              <w:right w:val="single" w:sz="4" w:space="0" w:color="auto"/>
            </w:tcBorders>
            <w:vAlign w:val="center"/>
          </w:tcPr>
          <w:p w14:paraId="25527766" w14:textId="77777777" w:rsidR="00111B2C" w:rsidRPr="00FB20BD" w:rsidRDefault="00111B2C" w:rsidP="00B84CF7">
            <w:pPr>
              <w:pStyle w:val="TAH"/>
              <w:rPr>
                <w:lang w:eastAsia="zh-CN"/>
              </w:rPr>
            </w:pPr>
          </w:p>
        </w:tc>
        <w:tc>
          <w:tcPr>
            <w:tcW w:w="367" w:type="pct"/>
            <w:vMerge/>
            <w:tcBorders>
              <w:left w:val="single" w:sz="4" w:space="0" w:color="auto"/>
              <w:right w:val="single" w:sz="4" w:space="0" w:color="auto"/>
            </w:tcBorders>
            <w:vAlign w:val="center"/>
          </w:tcPr>
          <w:p w14:paraId="67BB4624" w14:textId="77777777" w:rsidR="00111B2C" w:rsidRPr="00FB20BD" w:rsidRDefault="00111B2C" w:rsidP="00B84CF7">
            <w:pPr>
              <w:pStyle w:val="TAH"/>
              <w:rPr>
                <w:lang w:eastAsia="zh-CN"/>
              </w:rPr>
            </w:pPr>
          </w:p>
        </w:tc>
        <w:tc>
          <w:tcPr>
            <w:tcW w:w="449" w:type="pct"/>
            <w:vMerge w:val="restart"/>
            <w:tcBorders>
              <w:top w:val="single" w:sz="4" w:space="0" w:color="auto"/>
              <w:left w:val="single" w:sz="4" w:space="0" w:color="auto"/>
              <w:right w:val="single" w:sz="4" w:space="0" w:color="auto"/>
            </w:tcBorders>
            <w:vAlign w:val="center"/>
          </w:tcPr>
          <w:p w14:paraId="167EB4DD" w14:textId="77777777" w:rsidR="00111B2C" w:rsidRPr="00FB20BD" w:rsidRDefault="00111B2C" w:rsidP="00B84CF7">
            <w:pPr>
              <w:pStyle w:val="TAH"/>
            </w:pPr>
            <w:r w:rsidRPr="00FB20BD">
              <w:rPr>
                <w:lang w:eastAsia="zh-CN"/>
              </w:rPr>
              <w:t>CC MOD</w:t>
            </w:r>
          </w:p>
        </w:tc>
        <w:tc>
          <w:tcPr>
            <w:tcW w:w="1167" w:type="pct"/>
            <w:gridSpan w:val="2"/>
            <w:tcBorders>
              <w:top w:val="single" w:sz="4" w:space="0" w:color="auto"/>
              <w:left w:val="single" w:sz="4" w:space="0" w:color="auto"/>
              <w:bottom w:val="nil"/>
              <w:right w:val="single" w:sz="4" w:space="0" w:color="auto"/>
            </w:tcBorders>
            <w:vAlign w:val="center"/>
          </w:tcPr>
          <w:p w14:paraId="15ED3756" w14:textId="77777777" w:rsidR="00111B2C" w:rsidRPr="00FB20BD" w:rsidRDefault="00111B2C" w:rsidP="00B84CF7">
            <w:pPr>
              <w:pStyle w:val="TAH"/>
            </w:pPr>
            <w:r w:rsidRPr="00FB20BD">
              <w:rPr>
                <w:lang w:eastAsia="zh-CN"/>
              </w:rPr>
              <w:t>RB allocation (NOTE 1)</w:t>
            </w:r>
          </w:p>
        </w:tc>
      </w:tr>
      <w:tr w:rsidR="00111B2C" w:rsidRPr="00FB20BD" w14:paraId="6E926ABE" w14:textId="77777777" w:rsidTr="004F7268">
        <w:tc>
          <w:tcPr>
            <w:tcW w:w="222" w:type="pct"/>
            <w:vMerge/>
            <w:tcBorders>
              <w:left w:val="single" w:sz="4" w:space="0" w:color="auto"/>
              <w:bottom w:val="nil"/>
              <w:right w:val="single" w:sz="4" w:space="0" w:color="auto"/>
            </w:tcBorders>
            <w:vAlign w:val="center"/>
          </w:tcPr>
          <w:p w14:paraId="250869AF" w14:textId="77777777" w:rsidR="00111B2C" w:rsidRPr="00FB20BD" w:rsidRDefault="00111B2C" w:rsidP="00B84CF7">
            <w:pPr>
              <w:pStyle w:val="TAH"/>
              <w:rPr>
                <w:lang w:eastAsia="zh-CN"/>
              </w:rPr>
            </w:pPr>
          </w:p>
        </w:tc>
        <w:tc>
          <w:tcPr>
            <w:tcW w:w="365" w:type="pct"/>
            <w:tcBorders>
              <w:top w:val="single" w:sz="4" w:space="0" w:color="auto"/>
              <w:left w:val="single" w:sz="4" w:space="0" w:color="auto"/>
              <w:bottom w:val="nil"/>
              <w:right w:val="single" w:sz="4" w:space="0" w:color="auto"/>
            </w:tcBorders>
            <w:vAlign w:val="center"/>
          </w:tcPr>
          <w:p w14:paraId="4ECB34AB" w14:textId="77777777" w:rsidR="00111B2C" w:rsidRPr="00FB20BD" w:rsidRDefault="00111B2C" w:rsidP="00B84CF7">
            <w:pPr>
              <w:pStyle w:val="TAH"/>
              <w:rPr>
                <w:lang w:eastAsia="zh-CN"/>
              </w:rPr>
            </w:pPr>
            <w:r w:rsidRPr="00FB20BD">
              <w:rPr>
                <w:lang w:eastAsia="zh-CN"/>
              </w:rPr>
              <w:t>Band</w:t>
            </w:r>
          </w:p>
        </w:tc>
        <w:tc>
          <w:tcPr>
            <w:tcW w:w="442" w:type="pct"/>
            <w:tcBorders>
              <w:top w:val="single" w:sz="4" w:space="0" w:color="auto"/>
              <w:left w:val="single" w:sz="4" w:space="0" w:color="auto"/>
              <w:bottom w:val="nil"/>
              <w:right w:val="single" w:sz="4" w:space="0" w:color="auto"/>
            </w:tcBorders>
            <w:vAlign w:val="center"/>
          </w:tcPr>
          <w:p w14:paraId="64B052A5" w14:textId="77777777" w:rsidR="00111B2C" w:rsidRPr="00FB20BD" w:rsidRDefault="00111B2C" w:rsidP="00B84CF7">
            <w:pPr>
              <w:pStyle w:val="TAH"/>
            </w:pPr>
            <w:r w:rsidRPr="00FB20BD">
              <w:rPr>
                <w:lang w:eastAsia="zh-CN"/>
              </w:rPr>
              <w:t>Range</w:t>
            </w:r>
          </w:p>
        </w:tc>
        <w:tc>
          <w:tcPr>
            <w:tcW w:w="368" w:type="pct"/>
            <w:tcBorders>
              <w:top w:val="single" w:sz="4" w:space="0" w:color="auto"/>
              <w:left w:val="single" w:sz="4" w:space="0" w:color="auto"/>
              <w:bottom w:val="nil"/>
              <w:right w:val="single" w:sz="4" w:space="0" w:color="auto"/>
            </w:tcBorders>
            <w:vAlign w:val="center"/>
          </w:tcPr>
          <w:p w14:paraId="5B5F6B91" w14:textId="77777777" w:rsidR="00111B2C" w:rsidRPr="00FB20BD" w:rsidRDefault="00111B2C" w:rsidP="00B84CF7">
            <w:pPr>
              <w:pStyle w:val="TAH"/>
            </w:pPr>
            <w:r w:rsidRPr="00FB20BD">
              <w:rPr>
                <w:lang w:eastAsia="zh-CN"/>
              </w:rPr>
              <w:t>Band</w:t>
            </w:r>
          </w:p>
        </w:tc>
        <w:tc>
          <w:tcPr>
            <w:tcW w:w="369" w:type="pct"/>
            <w:tcBorders>
              <w:top w:val="single" w:sz="4" w:space="0" w:color="auto"/>
              <w:left w:val="single" w:sz="4" w:space="0" w:color="auto"/>
              <w:bottom w:val="nil"/>
              <w:right w:val="single" w:sz="4" w:space="0" w:color="auto"/>
            </w:tcBorders>
            <w:vAlign w:val="center"/>
          </w:tcPr>
          <w:p w14:paraId="76AE7B87" w14:textId="77777777" w:rsidR="00111B2C" w:rsidRPr="00FB20BD" w:rsidRDefault="00111B2C" w:rsidP="00B84CF7">
            <w:pPr>
              <w:pStyle w:val="TAH"/>
              <w:rPr>
                <w:vertAlign w:val="subscript"/>
                <w:lang w:eastAsia="zh-CN"/>
              </w:rPr>
            </w:pPr>
            <w:r w:rsidRPr="00FB20BD">
              <w:rPr>
                <w:lang w:eastAsia="zh-CN"/>
              </w:rPr>
              <w:t>Range</w:t>
            </w:r>
          </w:p>
        </w:tc>
        <w:tc>
          <w:tcPr>
            <w:tcW w:w="441" w:type="pct"/>
            <w:tcBorders>
              <w:top w:val="single" w:sz="4" w:space="0" w:color="auto"/>
              <w:left w:val="single" w:sz="4" w:space="0" w:color="auto"/>
              <w:bottom w:val="nil"/>
              <w:right w:val="single" w:sz="4" w:space="0" w:color="auto"/>
            </w:tcBorders>
            <w:vAlign w:val="center"/>
          </w:tcPr>
          <w:p w14:paraId="1EC5F2CA" w14:textId="77777777" w:rsidR="00111B2C" w:rsidRPr="00FB20BD" w:rsidRDefault="00111B2C" w:rsidP="00B84CF7">
            <w:pPr>
              <w:pStyle w:val="TAH"/>
              <w:rPr>
                <w:lang w:eastAsia="zh-CN"/>
              </w:rPr>
            </w:pPr>
            <w:r w:rsidRPr="00FB20BD">
              <w:rPr>
                <w:lang w:eastAsia="zh-CN"/>
              </w:rPr>
              <w:t>PCC N</w:t>
            </w:r>
            <w:r w:rsidRPr="00FB20BD">
              <w:rPr>
                <w:vertAlign w:val="subscript"/>
                <w:lang w:eastAsia="zh-CN"/>
              </w:rPr>
              <w:t>RB</w:t>
            </w:r>
          </w:p>
        </w:tc>
        <w:tc>
          <w:tcPr>
            <w:tcW w:w="442" w:type="pct"/>
            <w:tcBorders>
              <w:top w:val="single" w:sz="4" w:space="0" w:color="auto"/>
              <w:left w:val="single" w:sz="4" w:space="0" w:color="auto"/>
              <w:bottom w:val="nil"/>
              <w:right w:val="single" w:sz="4" w:space="0" w:color="auto"/>
            </w:tcBorders>
            <w:vAlign w:val="center"/>
          </w:tcPr>
          <w:p w14:paraId="2AFFF5E4" w14:textId="77777777" w:rsidR="00111B2C" w:rsidRPr="00FB20BD" w:rsidRDefault="00111B2C" w:rsidP="00B84CF7">
            <w:pPr>
              <w:pStyle w:val="TAH"/>
              <w:rPr>
                <w:vertAlign w:val="subscript"/>
                <w:lang w:eastAsia="zh-CN"/>
              </w:rPr>
            </w:pPr>
            <w:r w:rsidRPr="00FB20BD">
              <w:rPr>
                <w:lang w:eastAsia="zh-CN"/>
              </w:rPr>
              <w:t>W</w:t>
            </w:r>
            <w:r w:rsidRPr="00FB20BD">
              <w:rPr>
                <w:vertAlign w:val="subscript"/>
                <w:lang w:eastAsia="zh-CN"/>
              </w:rPr>
              <w:t>gap</w:t>
            </w:r>
          </w:p>
        </w:tc>
        <w:tc>
          <w:tcPr>
            <w:tcW w:w="368" w:type="pct"/>
            <w:tcBorders>
              <w:top w:val="single" w:sz="4" w:space="0" w:color="auto"/>
              <w:left w:val="single" w:sz="4" w:space="0" w:color="auto"/>
              <w:bottom w:val="nil"/>
              <w:right w:val="single" w:sz="4" w:space="0" w:color="auto"/>
            </w:tcBorders>
            <w:vAlign w:val="center"/>
          </w:tcPr>
          <w:p w14:paraId="388902BF" w14:textId="77777777" w:rsidR="00111B2C" w:rsidRPr="00FB20BD" w:rsidRDefault="00111B2C" w:rsidP="00B84CF7">
            <w:pPr>
              <w:pStyle w:val="TAH"/>
            </w:pPr>
            <w:r w:rsidRPr="00FB20BD">
              <w:rPr>
                <w:lang w:eastAsia="zh-CN"/>
              </w:rPr>
              <w:t>SCC N</w:t>
            </w:r>
            <w:r w:rsidRPr="00FB20BD">
              <w:rPr>
                <w:vertAlign w:val="subscript"/>
                <w:lang w:eastAsia="zh-CN"/>
              </w:rPr>
              <w:t>RB</w:t>
            </w:r>
          </w:p>
        </w:tc>
        <w:tc>
          <w:tcPr>
            <w:tcW w:w="367" w:type="pct"/>
            <w:vMerge/>
            <w:tcBorders>
              <w:left w:val="single" w:sz="4" w:space="0" w:color="auto"/>
              <w:bottom w:val="nil"/>
              <w:right w:val="single" w:sz="4" w:space="0" w:color="auto"/>
            </w:tcBorders>
            <w:vAlign w:val="center"/>
          </w:tcPr>
          <w:p w14:paraId="7B3B27D5" w14:textId="77777777" w:rsidR="00111B2C" w:rsidRPr="00FB20BD" w:rsidRDefault="00111B2C" w:rsidP="00B84CF7">
            <w:pPr>
              <w:pStyle w:val="TAH"/>
              <w:rPr>
                <w:lang w:eastAsia="zh-CN"/>
              </w:rPr>
            </w:pPr>
          </w:p>
        </w:tc>
        <w:tc>
          <w:tcPr>
            <w:tcW w:w="449" w:type="pct"/>
            <w:vMerge/>
            <w:tcBorders>
              <w:left w:val="single" w:sz="4" w:space="0" w:color="auto"/>
              <w:bottom w:val="nil"/>
              <w:right w:val="single" w:sz="4" w:space="0" w:color="auto"/>
            </w:tcBorders>
            <w:vAlign w:val="center"/>
          </w:tcPr>
          <w:p w14:paraId="27741D67" w14:textId="77777777" w:rsidR="00111B2C" w:rsidRPr="00FB20BD" w:rsidRDefault="00111B2C" w:rsidP="00B84CF7">
            <w:pPr>
              <w:pStyle w:val="TAH"/>
            </w:pPr>
          </w:p>
        </w:tc>
        <w:tc>
          <w:tcPr>
            <w:tcW w:w="587" w:type="pct"/>
            <w:tcBorders>
              <w:top w:val="single" w:sz="4" w:space="0" w:color="auto"/>
              <w:left w:val="single" w:sz="4" w:space="0" w:color="auto"/>
              <w:bottom w:val="nil"/>
              <w:right w:val="single" w:sz="4" w:space="0" w:color="auto"/>
            </w:tcBorders>
            <w:vAlign w:val="center"/>
          </w:tcPr>
          <w:p w14:paraId="2C98B82F" w14:textId="77777777" w:rsidR="00111B2C" w:rsidRPr="00FB20BD" w:rsidRDefault="00111B2C" w:rsidP="00B84CF7">
            <w:pPr>
              <w:pStyle w:val="TAH"/>
              <w:rPr>
                <w:lang w:eastAsia="zh-CN"/>
              </w:rPr>
            </w:pPr>
            <w:r w:rsidRPr="00FB20BD">
              <w:rPr>
                <w:lang w:eastAsia="zh-CN"/>
              </w:rPr>
              <w:t>PCC</w:t>
            </w:r>
          </w:p>
        </w:tc>
        <w:tc>
          <w:tcPr>
            <w:tcW w:w="580" w:type="pct"/>
            <w:tcBorders>
              <w:top w:val="single" w:sz="4" w:space="0" w:color="auto"/>
              <w:left w:val="single" w:sz="4" w:space="0" w:color="auto"/>
              <w:bottom w:val="nil"/>
              <w:right w:val="single" w:sz="4" w:space="0" w:color="auto"/>
            </w:tcBorders>
            <w:vAlign w:val="center"/>
          </w:tcPr>
          <w:p w14:paraId="79DEACA7" w14:textId="77777777" w:rsidR="00111B2C" w:rsidRPr="00FB20BD" w:rsidRDefault="00111B2C" w:rsidP="00B84CF7">
            <w:pPr>
              <w:pStyle w:val="TAH"/>
              <w:rPr>
                <w:lang w:eastAsia="zh-CN"/>
              </w:rPr>
            </w:pPr>
            <w:r w:rsidRPr="00FB20BD">
              <w:rPr>
                <w:lang w:eastAsia="zh-CN"/>
              </w:rPr>
              <w:t>SCC</w:t>
            </w:r>
          </w:p>
        </w:tc>
      </w:tr>
      <w:tr w:rsidR="007D2D8B" w:rsidRPr="00FB20BD" w14:paraId="061E480B" w14:textId="77777777" w:rsidTr="004F7268">
        <w:tc>
          <w:tcPr>
            <w:tcW w:w="222" w:type="pct"/>
            <w:tcBorders>
              <w:top w:val="single" w:sz="4" w:space="0" w:color="auto"/>
              <w:left w:val="single" w:sz="4" w:space="0" w:color="auto"/>
              <w:bottom w:val="nil"/>
              <w:right w:val="single" w:sz="4" w:space="0" w:color="auto"/>
            </w:tcBorders>
          </w:tcPr>
          <w:p w14:paraId="0215E068" w14:textId="77777777" w:rsidR="00111B2C" w:rsidRPr="00FB20BD" w:rsidRDefault="00111B2C" w:rsidP="00B84CF7">
            <w:pPr>
              <w:pStyle w:val="TAC"/>
              <w:rPr>
                <w:lang w:eastAsia="zh-CN"/>
              </w:rPr>
            </w:pPr>
            <w:r w:rsidRPr="00FB20BD">
              <w:rPr>
                <w:lang w:eastAsia="zh-CN"/>
              </w:rPr>
              <w:t>2</w:t>
            </w:r>
          </w:p>
        </w:tc>
        <w:tc>
          <w:tcPr>
            <w:tcW w:w="365" w:type="pct"/>
            <w:tcBorders>
              <w:top w:val="single" w:sz="4" w:space="0" w:color="auto"/>
              <w:left w:val="single" w:sz="4" w:space="0" w:color="auto"/>
              <w:bottom w:val="nil"/>
              <w:right w:val="single" w:sz="4" w:space="0" w:color="auto"/>
            </w:tcBorders>
          </w:tcPr>
          <w:p w14:paraId="1C4EA01E" w14:textId="77777777" w:rsidR="00111B2C" w:rsidRPr="00FB20BD" w:rsidRDefault="00111B2C" w:rsidP="00B84CF7">
            <w:pPr>
              <w:pStyle w:val="TAC"/>
            </w:pPr>
            <w:r w:rsidRPr="00FB20BD">
              <w:rPr>
                <w:lang w:eastAsia="zh-CN"/>
              </w:rPr>
              <w:t>nX</w:t>
            </w:r>
          </w:p>
        </w:tc>
        <w:tc>
          <w:tcPr>
            <w:tcW w:w="442" w:type="pct"/>
            <w:tcBorders>
              <w:top w:val="single" w:sz="4" w:space="0" w:color="auto"/>
              <w:left w:val="single" w:sz="4" w:space="0" w:color="auto"/>
              <w:bottom w:val="nil"/>
              <w:right w:val="single" w:sz="4" w:space="0" w:color="auto"/>
            </w:tcBorders>
          </w:tcPr>
          <w:p w14:paraId="0F616A6F" w14:textId="77777777" w:rsidR="00111B2C" w:rsidRPr="00FB20BD" w:rsidRDefault="00111B2C" w:rsidP="00B84CF7">
            <w:pPr>
              <w:pStyle w:val="TAC"/>
            </w:pPr>
            <w:r w:rsidRPr="00FB20BD">
              <w:rPr>
                <w:lang w:eastAsia="zh-CN"/>
              </w:rPr>
              <w:t>CC1</w:t>
            </w:r>
          </w:p>
        </w:tc>
        <w:tc>
          <w:tcPr>
            <w:tcW w:w="368" w:type="pct"/>
            <w:tcBorders>
              <w:top w:val="single" w:sz="4" w:space="0" w:color="auto"/>
              <w:left w:val="single" w:sz="4" w:space="0" w:color="auto"/>
              <w:bottom w:val="nil"/>
              <w:right w:val="single" w:sz="4" w:space="0" w:color="auto"/>
            </w:tcBorders>
          </w:tcPr>
          <w:p w14:paraId="273CCC0A" w14:textId="77777777" w:rsidR="00111B2C" w:rsidRPr="00FB20BD" w:rsidRDefault="00111B2C" w:rsidP="00B84CF7">
            <w:pPr>
              <w:pStyle w:val="TAC"/>
            </w:pPr>
            <w:r w:rsidRPr="00FB20BD">
              <w:rPr>
                <w:lang w:eastAsia="zh-CN"/>
              </w:rPr>
              <w:t>nX</w:t>
            </w:r>
          </w:p>
        </w:tc>
        <w:tc>
          <w:tcPr>
            <w:tcW w:w="369" w:type="pct"/>
            <w:tcBorders>
              <w:top w:val="single" w:sz="4" w:space="0" w:color="auto"/>
              <w:left w:val="single" w:sz="4" w:space="0" w:color="auto"/>
              <w:bottom w:val="nil"/>
              <w:right w:val="single" w:sz="4" w:space="0" w:color="auto"/>
            </w:tcBorders>
          </w:tcPr>
          <w:p w14:paraId="626C5972" w14:textId="77777777" w:rsidR="00111B2C" w:rsidRPr="00FB20BD" w:rsidRDefault="00111B2C" w:rsidP="00B84CF7">
            <w:pPr>
              <w:pStyle w:val="TAC"/>
            </w:pPr>
            <w:r w:rsidRPr="00FB20BD">
              <w:rPr>
                <w:lang w:eastAsia="zh-CN"/>
              </w:rPr>
              <w:t>CC2</w:t>
            </w:r>
          </w:p>
        </w:tc>
        <w:tc>
          <w:tcPr>
            <w:tcW w:w="441" w:type="pct"/>
            <w:tcBorders>
              <w:top w:val="single" w:sz="4" w:space="0" w:color="auto"/>
              <w:left w:val="single" w:sz="4" w:space="0" w:color="auto"/>
              <w:bottom w:val="nil"/>
              <w:right w:val="single" w:sz="4" w:space="0" w:color="auto"/>
            </w:tcBorders>
          </w:tcPr>
          <w:p w14:paraId="71B064FE" w14:textId="77777777" w:rsidR="00111B2C" w:rsidRPr="00FB20BD" w:rsidRDefault="00111B2C" w:rsidP="00B84CF7">
            <w:pPr>
              <w:pStyle w:val="TAC"/>
            </w:pPr>
            <w:r w:rsidRPr="00FB20BD">
              <w:rPr>
                <w:lang w:eastAsia="zh-CN"/>
              </w:rPr>
              <w:t>Highest N</w:t>
            </w:r>
            <w:r w:rsidRPr="00FB20BD">
              <w:rPr>
                <w:vertAlign w:val="subscript"/>
                <w:lang w:eastAsia="zh-CN"/>
              </w:rPr>
              <w:t>RB</w:t>
            </w:r>
          </w:p>
        </w:tc>
        <w:tc>
          <w:tcPr>
            <w:tcW w:w="442" w:type="pct"/>
            <w:tcBorders>
              <w:top w:val="single" w:sz="4" w:space="0" w:color="auto"/>
              <w:left w:val="single" w:sz="4" w:space="0" w:color="auto"/>
              <w:bottom w:val="nil"/>
              <w:right w:val="single" w:sz="4" w:space="0" w:color="auto"/>
            </w:tcBorders>
          </w:tcPr>
          <w:p w14:paraId="171F6AC6" w14:textId="77777777" w:rsidR="00111B2C" w:rsidRPr="00FB20BD" w:rsidRDefault="00111B2C" w:rsidP="00B84CF7">
            <w:pPr>
              <w:pStyle w:val="TAC"/>
            </w:pPr>
            <w:r w:rsidRPr="00FB20BD">
              <w:t>Max (NOTE 4)</w:t>
            </w:r>
          </w:p>
        </w:tc>
        <w:tc>
          <w:tcPr>
            <w:tcW w:w="368" w:type="pct"/>
            <w:tcBorders>
              <w:top w:val="single" w:sz="4" w:space="0" w:color="auto"/>
              <w:left w:val="single" w:sz="4" w:space="0" w:color="auto"/>
              <w:bottom w:val="nil"/>
              <w:right w:val="single" w:sz="4" w:space="0" w:color="auto"/>
            </w:tcBorders>
          </w:tcPr>
          <w:p w14:paraId="2B4FE335" w14:textId="77777777" w:rsidR="00111B2C" w:rsidRPr="00FB20BD" w:rsidRDefault="00111B2C" w:rsidP="00B84CF7">
            <w:pPr>
              <w:pStyle w:val="TAC"/>
            </w:pPr>
            <w:r w:rsidRPr="00FB20BD">
              <w:rPr>
                <w:lang w:eastAsia="zh-CN"/>
              </w:rPr>
              <w:t>Highest N</w:t>
            </w:r>
            <w:r w:rsidRPr="00FB20BD">
              <w:rPr>
                <w:vertAlign w:val="subscript"/>
                <w:lang w:eastAsia="zh-CN"/>
              </w:rPr>
              <w:t>RB</w:t>
            </w:r>
          </w:p>
        </w:tc>
        <w:tc>
          <w:tcPr>
            <w:tcW w:w="367" w:type="pct"/>
            <w:tcBorders>
              <w:left w:val="single" w:sz="4" w:space="0" w:color="auto"/>
              <w:bottom w:val="nil"/>
              <w:right w:val="single" w:sz="4" w:space="0" w:color="auto"/>
            </w:tcBorders>
          </w:tcPr>
          <w:p w14:paraId="32CC215A" w14:textId="77777777" w:rsidR="00111B2C" w:rsidRPr="00FB20BD" w:rsidRDefault="00111B2C" w:rsidP="00B84CF7">
            <w:pPr>
              <w:pStyle w:val="TAC"/>
              <w:rPr>
                <w:lang w:eastAsia="zh-CN"/>
              </w:rPr>
            </w:pPr>
            <w:r w:rsidRPr="00FB20BD">
              <w:rPr>
                <w:lang w:eastAsia="zh-CN"/>
              </w:rPr>
              <w:t>N/A</w:t>
            </w:r>
          </w:p>
        </w:tc>
        <w:tc>
          <w:tcPr>
            <w:tcW w:w="449" w:type="pct"/>
            <w:tcBorders>
              <w:left w:val="single" w:sz="4" w:space="0" w:color="auto"/>
              <w:bottom w:val="nil"/>
              <w:right w:val="single" w:sz="4" w:space="0" w:color="auto"/>
            </w:tcBorders>
          </w:tcPr>
          <w:p w14:paraId="5C283CE8" w14:textId="77777777" w:rsidR="00111B2C" w:rsidRPr="00FB20BD" w:rsidRDefault="00111B2C" w:rsidP="00B84CF7">
            <w:pPr>
              <w:pStyle w:val="TAC"/>
            </w:pPr>
            <w:r w:rsidRPr="00FB20BD">
              <w:t>CP-OFDM QPSK</w:t>
            </w:r>
          </w:p>
        </w:tc>
        <w:tc>
          <w:tcPr>
            <w:tcW w:w="587" w:type="pct"/>
            <w:tcBorders>
              <w:top w:val="single" w:sz="4" w:space="0" w:color="auto"/>
              <w:left w:val="single" w:sz="4" w:space="0" w:color="auto"/>
              <w:bottom w:val="nil"/>
              <w:right w:val="single" w:sz="4" w:space="0" w:color="auto"/>
            </w:tcBorders>
          </w:tcPr>
          <w:p w14:paraId="0EB56780" w14:textId="77777777" w:rsidR="00111B2C" w:rsidRPr="00FB20BD" w:rsidRDefault="00111B2C" w:rsidP="00B84CF7">
            <w:pPr>
              <w:pStyle w:val="TAC"/>
            </w:pPr>
            <w:r w:rsidRPr="00FB20BD">
              <w:rPr>
                <w:lang w:eastAsia="zh-CN"/>
              </w:rPr>
              <w:t>Outer_Full</w:t>
            </w:r>
          </w:p>
        </w:tc>
        <w:tc>
          <w:tcPr>
            <w:tcW w:w="580" w:type="pct"/>
            <w:tcBorders>
              <w:top w:val="single" w:sz="4" w:space="0" w:color="auto"/>
              <w:left w:val="single" w:sz="4" w:space="0" w:color="auto"/>
              <w:bottom w:val="nil"/>
              <w:right w:val="single" w:sz="4" w:space="0" w:color="auto"/>
            </w:tcBorders>
          </w:tcPr>
          <w:p w14:paraId="60505D75" w14:textId="77777777" w:rsidR="00111B2C" w:rsidRPr="00FB20BD" w:rsidRDefault="00111B2C" w:rsidP="00B84CF7">
            <w:pPr>
              <w:pStyle w:val="TAC"/>
            </w:pPr>
            <w:r w:rsidRPr="00FB20BD">
              <w:rPr>
                <w:lang w:eastAsia="zh-CN"/>
              </w:rPr>
              <w:t>Outer_Full</w:t>
            </w:r>
          </w:p>
        </w:tc>
      </w:tr>
      <w:tr w:rsidR="00111B2C" w:rsidRPr="00FB20BD" w14:paraId="4DEFAE83" w14:textId="77777777" w:rsidTr="00EF6B6C">
        <w:tc>
          <w:tcPr>
            <w:tcW w:w="5000" w:type="pct"/>
            <w:gridSpan w:val="12"/>
            <w:tcBorders>
              <w:top w:val="single" w:sz="4" w:space="0" w:color="auto"/>
              <w:left w:val="single" w:sz="4" w:space="0" w:color="auto"/>
              <w:bottom w:val="single" w:sz="4" w:space="0" w:color="auto"/>
              <w:right w:val="single" w:sz="4" w:space="0" w:color="auto"/>
            </w:tcBorders>
            <w:hideMark/>
          </w:tcPr>
          <w:p w14:paraId="52BE8F1C" w14:textId="77777777" w:rsidR="00111B2C" w:rsidRPr="00FB20BD" w:rsidRDefault="00111B2C" w:rsidP="00B84CF7">
            <w:pPr>
              <w:pStyle w:val="TAN"/>
              <w:rPr>
                <w:rFonts w:eastAsia="Malgun Gothic"/>
              </w:rPr>
            </w:pPr>
            <w:r w:rsidRPr="00FB20BD">
              <w:rPr>
                <w:lang w:eastAsia="zh-CN"/>
              </w:rPr>
              <w:t>NOTE 1:</w:t>
            </w:r>
            <w:r w:rsidRPr="00FB20BD">
              <w:rPr>
                <w:lang w:eastAsia="zh-CN"/>
              </w:rPr>
              <w:tab/>
              <w:t xml:space="preserve">The RB allocation is defined in table </w:t>
            </w:r>
            <w:r w:rsidRPr="00FB20BD">
              <w:t>6.1-1 for each CC.</w:t>
            </w:r>
          </w:p>
          <w:p w14:paraId="7384F917" w14:textId="77777777" w:rsidR="00111B2C" w:rsidRPr="00FB20BD" w:rsidRDefault="00111B2C" w:rsidP="00B84CF7">
            <w:pPr>
              <w:pStyle w:val="TAN"/>
              <w:rPr>
                <w:rFonts w:eastAsia="MS Mincho"/>
              </w:rPr>
            </w:pPr>
            <w:r w:rsidRPr="00FB20BD">
              <w:rPr>
                <w:rFonts w:eastAsia="MS Mincho"/>
                <w:lang w:eastAsia="zh-CN"/>
              </w:rPr>
              <w:t>NOTE 2:</w:t>
            </w:r>
            <w:r w:rsidRPr="00FB20BD">
              <w:rPr>
                <w:rFonts w:eastAsia="MS Mincho"/>
                <w:lang w:eastAsia="zh-CN"/>
              </w:rPr>
              <w:tab/>
            </w:r>
            <w:r w:rsidRPr="00FB20BD">
              <w:rPr>
                <w:rFonts w:eastAsia="MS Mincho"/>
              </w:rPr>
              <w:t>Test Channel Bandwidths and Test SCS are checked separately for each NR CA band combination, which applicable channel bandwidths and SCS are specified in Table 5.5A.2-1.</w:t>
            </w:r>
          </w:p>
          <w:p w14:paraId="4F54D1FA" w14:textId="77777777" w:rsidR="00111B2C" w:rsidRPr="00FB20BD" w:rsidRDefault="00111B2C" w:rsidP="00B84CF7">
            <w:pPr>
              <w:pStyle w:val="TAN"/>
              <w:rPr>
                <w:lang w:eastAsia="zh-CN"/>
              </w:rPr>
            </w:pPr>
            <w:r w:rsidRPr="00FB20BD">
              <w:rPr>
                <w:lang w:eastAsia="zh-CN"/>
              </w:rPr>
              <w:t>NOTE 3:</w:t>
            </w:r>
            <w:r w:rsidRPr="00FB20BD">
              <w:rPr>
                <w:lang w:eastAsia="zh-CN"/>
              </w:rPr>
              <w:tab/>
              <w:t>If the UE supports multiple CC Combinations in the CA Configuration with the same N</w:t>
            </w:r>
            <w:r w:rsidRPr="00FB20BD">
              <w:rPr>
                <w:vertAlign w:val="subscript"/>
                <w:lang w:eastAsia="zh-CN"/>
              </w:rPr>
              <w:t>RB_agg</w:t>
            </w:r>
            <w:r w:rsidRPr="00FB20BD">
              <w:rPr>
                <w:lang w:eastAsia="zh-CN"/>
              </w:rPr>
              <w:t>, only the combination with the highest N</w:t>
            </w:r>
            <w:r w:rsidRPr="00FB20BD">
              <w:rPr>
                <w:vertAlign w:val="subscript"/>
                <w:lang w:eastAsia="zh-CN"/>
              </w:rPr>
              <w:t>RB_PCC</w:t>
            </w:r>
            <w:r w:rsidRPr="00FB20BD">
              <w:rPr>
                <w:lang w:eastAsia="zh-CN"/>
              </w:rPr>
              <w:t xml:space="preserve"> is tested.</w:t>
            </w:r>
          </w:p>
          <w:p w14:paraId="04084FF2" w14:textId="77777777" w:rsidR="00111B2C" w:rsidRPr="00FB20BD" w:rsidRDefault="00111B2C" w:rsidP="00B84CF7">
            <w:pPr>
              <w:pStyle w:val="TAN"/>
              <w:rPr>
                <w:rFonts w:eastAsia="MS Mincho"/>
              </w:rPr>
            </w:pPr>
            <w:r w:rsidRPr="00FB20BD">
              <w:rPr>
                <w:lang w:eastAsia="zh-CN"/>
              </w:rPr>
              <w:t>NOTE 4:</w:t>
            </w:r>
            <w:r w:rsidRPr="00FB20BD">
              <w:rPr>
                <w:lang w:eastAsia="zh-CN"/>
              </w:rPr>
              <w:tab/>
            </w:r>
            <w:r w:rsidRPr="00FB20BD">
              <w:t>The Wgap is defined to be widest possible on band based on the PCC and SCC configuration</w:t>
            </w:r>
          </w:p>
        </w:tc>
      </w:tr>
    </w:tbl>
    <w:p w14:paraId="0B3BF6AB" w14:textId="77777777" w:rsidR="004E00EE" w:rsidRPr="00FB20BD" w:rsidRDefault="004E00EE" w:rsidP="00B84CF7">
      <w:pPr>
        <w:rPr>
          <w:rFonts w:eastAsia="DengXian"/>
          <w:lang w:eastAsia="zh-CN"/>
        </w:rPr>
      </w:pPr>
    </w:p>
    <w:p w14:paraId="1672C634" w14:textId="77777777" w:rsidR="004E00EE" w:rsidRPr="00FB20BD" w:rsidRDefault="004E00EE" w:rsidP="00B84CF7">
      <w:pPr>
        <w:pStyle w:val="B10"/>
        <w:rPr>
          <w:rFonts w:eastAsia="MS Mincho"/>
        </w:rPr>
      </w:pPr>
      <w:r w:rsidRPr="00FB20BD">
        <w:rPr>
          <w:rFonts w:eastAsia="MS Mincho"/>
        </w:rPr>
        <w:t>1.</w:t>
      </w:r>
      <w:r w:rsidRPr="00FB20BD">
        <w:rPr>
          <w:rFonts w:eastAsia="MS Mincho"/>
        </w:rPr>
        <w:tab/>
        <w:t>Connect the SS to the UE antenna connectors as shown in TS 38.508-1 [5] Annex A, Figure A.3.1.1.3 for TE diagram and section A.3.2 for UE diagram.</w:t>
      </w:r>
    </w:p>
    <w:p w14:paraId="4C2A88B0" w14:textId="77777777" w:rsidR="004E00EE" w:rsidRPr="00FB20BD" w:rsidRDefault="004E00EE" w:rsidP="00B84CF7">
      <w:pPr>
        <w:pStyle w:val="B10"/>
        <w:rPr>
          <w:rFonts w:eastAsia="MS Mincho"/>
        </w:rPr>
      </w:pPr>
      <w:r w:rsidRPr="00FB20BD">
        <w:rPr>
          <w:rFonts w:eastAsia="MS Mincho"/>
        </w:rPr>
        <w:t>2.</w:t>
      </w:r>
      <w:r w:rsidRPr="00FB20BD">
        <w:rPr>
          <w:rFonts w:eastAsia="MS Mincho"/>
        </w:rPr>
        <w:tab/>
        <w:t>The parameter settings for the cell are set up according to TS 38.508-1 [5] subclause 4.4.3.</w:t>
      </w:r>
    </w:p>
    <w:p w14:paraId="16CAB2F0" w14:textId="77777777" w:rsidR="004E00EE" w:rsidRPr="00FB20BD" w:rsidRDefault="004E00EE" w:rsidP="00B84CF7">
      <w:pPr>
        <w:pStyle w:val="B10"/>
        <w:rPr>
          <w:rFonts w:eastAsia="MS Mincho"/>
        </w:rPr>
      </w:pPr>
      <w:r w:rsidRPr="00FB20BD">
        <w:rPr>
          <w:rFonts w:eastAsia="MS Mincho"/>
        </w:rPr>
        <w:t>3.</w:t>
      </w:r>
      <w:r w:rsidRPr="00FB20BD">
        <w:rPr>
          <w:rFonts w:eastAsia="MS Mincho"/>
        </w:rPr>
        <w:tab/>
        <w:t>Downlink signals are initially set up according to Annex C.0, C.1, C.2, and uplink signals according to Annex G.0, G.1, G.2, G.3.0.</w:t>
      </w:r>
    </w:p>
    <w:p w14:paraId="793F6359" w14:textId="77777777" w:rsidR="004E00EE" w:rsidRPr="00FB20BD" w:rsidRDefault="004E00EE" w:rsidP="00B84CF7">
      <w:pPr>
        <w:pStyle w:val="B10"/>
        <w:rPr>
          <w:rFonts w:eastAsia="MS Mincho"/>
        </w:rPr>
      </w:pPr>
      <w:r w:rsidRPr="00FB20BD">
        <w:rPr>
          <w:rFonts w:eastAsia="MS Mincho"/>
        </w:rPr>
        <w:t>4.</w:t>
      </w:r>
      <w:r w:rsidRPr="00FB20BD">
        <w:rPr>
          <w:rFonts w:eastAsia="MS Mincho"/>
        </w:rPr>
        <w:tab/>
        <w:t>The UL Reference Measurement Channel is set according to Table 6.3A.1.1.4.1-1 and Table 6.3A.1.1.4.1-2 as appropriate.</w:t>
      </w:r>
    </w:p>
    <w:p w14:paraId="0FD33616" w14:textId="77777777" w:rsidR="004E00EE" w:rsidRPr="00FB20BD" w:rsidRDefault="004E00EE" w:rsidP="00B84CF7">
      <w:pPr>
        <w:pStyle w:val="B10"/>
        <w:rPr>
          <w:rFonts w:eastAsia="MS Mincho"/>
        </w:rPr>
      </w:pPr>
      <w:r w:rsidRPr="00FB20BD">
        <w:rPr>
          <w:rFonts w:eastAsia="MS Mincho"/>
        </w:rPr>
        <w:t>5.</w:t>
      </w:r>
      <w:r w:rsidRPr="00FB20BD">
        <w:rPr>
          <w:rFonts w:eastAsia="MS Mincho"/>
        </w:rPr>
        <w:tab/>
        <w:t>Propagation conditions are set according to Annex B.0.</w:t>
      </w:r>
    </w:p>
    <w:p w14:paraId="34CE9B12" w14:textId="77777777" w:rsidR="004E00EE" w:rsidRPr="00FB20BD" w:rsidRDefault="004E00EE" w:rsidP="00B84CF7">
      <w:pPr>
        <w:pStyle w:val="B10"/>
        <w:rPr>
          <w:rFonts w:eastAsia="MS Mincho"/>
        </w:rPr>
      </w:pPr>
      <w:r w:rsidRPr="00FB20BD">
        <w:rPr>
          <w:rFonts w:eastAsia="MS Mincho"/>
        </w:rPr>
        <w:t>6.</w:t>
      </w:r>
      <w:r w:rsidRPr="00FB20BD">
        <w:rPr>
          <w:rFonts w:eastAsia="MS Mincho"/>
        </w:rPr>
        <w:tab/>
        <w:t xml:space="preserve">Ensure the UE is in State RRC_CONNECTED with generic procedure parameters Connectivity </w:t>
      </w:r>
      <w:r w:rsidRPr="00FB20BD">
        <w:rPr>
          <w:rFonts w:eastAsia="MS Mincho"/>
          <w:i/>
        </w:rPr>
        <w:t>NR</w:t>
      </w:r>
      <w:r w:rsidRPr="00FB20BD">
        <w:rPr>
          <w:rFonts w:eastAsia="MS Mincho"/>
        </w:rPr>
        <w:t xml:space="preserve">, Connected without release </w:t>
      </w:r>
      <w:r w:rsidRPr="00FB20BD">
        <w:rPr>
          <w:rFonts w:eastAsia="MS Mincho"/>
          <w:i/>
        </w:rPr>
        <w:t>On,</w:t>
      </w:r>
      <w:r w:rsidRPr="00FB20BD">
        <w:rPr>
          <w:rFonts w:eastAsia="MS Mincho"/>
        </w:rPr>
        <w:t xml:space="preserve"> Test Mode</w:t>
      </w:r>
      <w:r w:rsidRPr="00FB20BD">
        <w:rPr>
          <w:rFonts w:eastAsia="MS Mincho"/>
          <w:i/>
        </w:rPr>
        <w:t xml:space="preserve"> On </w:t>
      </w:r>
      <w:r w:rsidRPr="00FB20BD">
        <w:rPr>
          <w:rFonts w:eastAsia="MS Mincho"/>
        </w:rPr>
        <w:t>and Test Loop Function</w:t>
      </w:r>
      <w:r w:rsidRPr="00FB20BD">
        <w:rPr>
          <w:rFonts w:eastAsia="MS Mincho"/>
          <w:i/>
        </w:rPr>
        <w:t xml:space="preserve"> On</w:t>
      </w:r>
      <w:r w:rsidRPr="00FB20BD">
        <w:rPr>
          <w:rFonts w:eastAsia="MS Mincho"/>
        </w:rPr>
        <w:t xml:space="preserve"> according to TS 38.508-1 [5] clause 4.5. Message contents are defined in clause 6.3A.4.1.1.4.3. </w:t>
      </w:r>
      <w:r w:rsidRPr="00FB20BD">
        <w:t>Note that PDCCH DCI format 0_1 sent after resetting uplink power with RRC Connection Reconfiguration, should have TPC command 0dB.</w:t>
      </w:r>
    </w:p>
    <w:p w14:paraId="751FDA67" w14:textId="77777777" w:rsidR="004E00EE" w:rsidRPr="00FB20BD" w:rsidRDefault="004E00EE" w:rsidP="004E00EE">
      <w:pPr>
        <w:pStyle w:val="H6"/>
        <w:rPr>
          <w:rFonts w:eastAsia="MS Mincho"/>
        </w:rPr>
      </w:pPr>
      <w:r w:rsidRPr="00FB20BD">
        <w:rPr>
          <w:rFonts w:eastAsia="MS Mincho"/>
        </w:rPr>
        <w:t>6.3A.4.1.1.4.2</w:t>
      </w:r>
      <w:r w:rsidRPr="00FB20BD">
        <w:rPr>
          <w:rFonts w:eastAsia="MS Mincho"/>
        </w:rPr>
        <w:tab/>
        <w:t>Test procedure</w:t>
      </w:r>
    </w:p>
    <w:p w14:paraId="620A8B97" w14:textId="77777777" w:rsidR="004E00EE" w:rsidRPr="00FB20BD" w:rsidRDefault="004E00EE" w:rsidP="00B84CF7">
      <w:pPr>
        <w:pStyle w:val="B10"/>
        <w:rPr>
          <w:rFonts w:eastAsia="MS Mincho"/>
        </w:rPr>
      </w:pPr>
      <w:r w:rsidRPr="00FB20BD">
        <w:rPr>
          <w:rFonts w:eastAsia="MS Mincho"/>
        </w:rPr>
        <w:t>1.</w:t>
      </w:r>
      <w:r w:rsidRPr="00FB20BD">
        <w:rPr>
          <w:rFonts w:eastAsia="MS Mincho"/>
        </w:rPr>
        <w:tab/>
        <w:t>Configure SCC according to Annex C.0, C.1, C.2 for all downlink physical channels.</w:t>
      </w:r>
    </w:p>
    <w:p w14:paraId="499A0888" w14:textId="77777777" w:rsidR="004E00EE" w:rsidRPr="00FB20BD" w:rsidRDefault="004E00EE" w:rsidP="00B84CF7">
      <w:pPr>
        <w:pStyle w:val="B10"/>
      </w:pPr>
      <w:r w:rsidRPr="00FB20BD">
        <w:rPr>
          <w:rFonts w:eastAsia="MS Mincho"/>
        </w:rPr>
        <w:t>2.</w:t>
      </w:r>
      <w:r w:rsidRPr="00FB20BD">
        <w:rPr>
          <w:rFonts w:eastAsia="MS Mincho"/>
        </w:rPr>
        <w:tab/>
        <w:t>The SS shall configure SCC as per TS 38.508-1 [5] clause</w:t>
      </w:r>
      <w:r w:rsidRPr="00FB20BD">
        <w:rPr>
          <w:rFonts w:eastAsia="MS Mincho"/>
          <w:lang w:eastAsia="zh-CN"/>
        </w:rPr>
        <w:t>5.5.1</w:t>
      </w:r>
      <w:r w:rsidRPr="00FB20BD">
        <w:rPr>
          <w:rFonts w:eastAsia="MS Mincho"/>
        </w:rPr>
        <w:t>. Message contents are defined in clause 6.3A.4.1.</w:t>
      </w:r>
      <w:r w:rsidRPr="00FB20BD">
        <w:rPr>
          <w:rFonts w:eastAsia="MS Mincho"/>
          <w:lang w:eastAsia="zh-CN"/>
        </w:rPr>
        <w:t xml:space="preserve">1.4.3. </w:t>
      </w:r>
      <w:r w:rsidRPr="00FB20BD">
        <w:t>Any PDCCH DCI format 0_1 sent to the UE during the configuration should have TPC command 0dB.</w:t>
      </w:r>
    </w:p>
    <w:p w14:paraId="354619BB" w14:textId="77777777" w:rsidR="004E00EE" w:rsidRPr="00FB20BD" w:rsidRDefault="004E00EE" w:rsidP="00B84CF7">
      <w:pPr>
        <w:pStyle w:val="B10"/>
        <w:rPr>
          <w:rFonts w:eastAsia="MS Mincho"/>
        </w:rPr>
      </w:pPr>
      <w:r w:rsidRPr="00FB20BD">
        <w:rPr>
          <w:rFonts w:eastAsia="MS Mincho"/>
        </w:rPr>
        <w:t>3.</w:t>
      </w:r>
      <w:r w:rsidRPr="00FB20BD">
        <w:rPr>
          <w:rFonts w:eastAsia="MS Mincho"/>
        </w:rPr>
        <w:tab/>
        <w:t>SS activates SCC by sending the activation MAC CE (Refer TS 3</w:t>
      </w:r>
      <w:r w:rsidRPr="00FB20BD">
        <w:rPr>
          <w:rFonts w:eastAsia="MS Mincho"/>
          <w:lang w:eastAsia="zh-CN"/>
        </w:rPr>
        <w:t>8</w:t>
      </w:r>
      <w:r w:rsidRPr="00FB20BD">
        <w:rPr>
          <w:rFonts w:eastAsia="MS Mincho"/>
        </w:rPr>
        <w:t>.321 [</w:t>
      </w:r>
      <w:r w:rsidRPr="00FB20BD">
        <w:rPr>
          <w:rFonts w:eastAsia="MS Mincho"/>
          <w:lang w:eastAsia="zh-CN"/>
        </w:rPr>
        <w:t>18</w:t>
      </w:r>
      <w:r w:rsidRPr="00FB20BD">
        <w:rPr>
          <w:rFonts w:eastAsia="MS Mincho"/>
        </w:rPr>
        <w:t>], clauses 5.</w:t>
      </w:r>
      <w:r w:rsidRPr="00FB20BD">
        <w:rPr>
          <w:rFonts w:eastAsia="MS Mincho"/>
          <w:lang w:eastAsia="zh-CN"/>
        </w:rPr>
        <w:t>9</w:t>
      </w:r>
      <w:r w:rsidRPr="00FB20BD">
        <w:rPr>
          <w:rFonts w:eastAsia="MS Mincho"/>
        </w:rPr>
        <w:t>, 6.1.3.</w:t>
      </w:r>
      <w:r w:rsidRPr="00FB20BD">
        <w:rPr>
          <w:rFonts w:eastAsia="MS Mincho"/>
          <w:lang w:eastAsia="zh-CN"/>
        </w:rPr>
        <w:t>10</w:t>
      </w:r>
      <w:r w:rsidRPr="00FB20BD">
        <w:rPr>
          <w:rFonts w:eastAsia="MS Mincho"/>
        </w:rPr>
        <w:t>). Wait for at least 2 seconds (Refer TS 3</w:t>
      </w:r>
      <w:r w:rsidRPr="00FB20BD">
        <w:rPr>
          <w:rFonts w:eastAsia="MS Mincho"/>
          <w:lang w:eastAsia="zh-CN"/>
        </w:rPr>
        <w:t>8</w:t>
      </w:r>
      <w:r w:rsidRPr="00FB20BD">
        <w:rPr>
          <w:rFonts w:eastAsia="MS Mincho"/>
        </w:rPr>
        <w:t xml:space="preserve">.133 </w:t>
      </w:r>
      <w:r w:rsidRPr="00FB20BD">
        <w:rPr>
          <w:rFonts w:eastAsia="MS Mincho"/>
          <w:lang w:eastAsia="zh-CN"/>
        </w:rPr>
        <w:t>[19]</w:t>
      </w:r>
      <w:r w:rsidRPr="00FB20BD">
        <w:rPr>
          <w:rFonts w:eastAsia="MS Mincho"/>
        </w:rPr>
        <w:t xml:space="preserve">, clause </w:t>
      </w:r>
      <w:r w:rsidRPr="00FB20BD">
        <w:rPr>
          <w:rFonts w:eastAsia="MS Mincho"/>
          <w:lang w:eastAsia="zh-CN"/>
        </w:rPr>
        <w:t>9</w:t>
      </w:r>
      <w:r w:rsidRPr="00FB20BD">
        <w:rPr>
          <w:rFonts w:eastAsia="MS Mincho"/>
        </w:rPr>
        <w:t>.3).</w:t>
      </w:r>
    </w:p>
    <w:p w14:paraId="5D55E9FB" w14:textId="77777777" w:rsidR="004E00EE" w:rsidRPr="00FB20BD" w:rsidRDefault="004E00EE" w:rsidP="00B84CF7">
      <w:pPr>
        <w:pStyle w:val="B10"/>
        <w:rPr>
          <w:rFonts w:eastAsia="MS Mincho"/>
        </w:rPr>
      </w:pPr>
      <w:r w:rsidRPr="00FB20BD">
        <w:rPr>
          <w:rFonts w:eastAsia="MS Mincho"/>
        </w:rPr>
        <w:t>4.</w:t>
      </w:r>
      <w:r w:rsidRPr="00FB20BD">
        <w:rPr>
          <w:rFonts w:eastAsia="MS Mincho"/>
        </w:rPr>
        <w:tab/>
        <w:t>SS sends uplink scheduling information for each UL HARQ process via PDCCH DCI format 0_1 with TPC command 0dB for C_RNTI to schedule the UL RMC according to Table 6.3A.4.1.1.4.1-1 on both PCC and SCC. Since the UE has no payload and no loopback data to send the UE sends uplink MAC padding bits on the UL RMC.</w:t>
      </w:r>
    </w:p>
    <w:p w14:paraId="43FE3439" w14:textId="77777777" w:rsidR="004E00EE" w:rsidRPr="00FB20BD" w:rsidRDefault="004E00EE" w:rsidP="00B84CF7">
      <w:pPr>
        <w:pStyle w:val="B10"/>
      </w:pPr>
      <w:r w:rsidRPr="00FB20BD">
        <w:rPr>
          <w:rFonts w:eastAsia="MS Mincho"/>
        </w:rPr>
        <w:t>5.</w:t>
      </w:r>
      <w:r w:rsidRPr="00FB20BD">
        <w:rPr>
          <w:rFonts w:eastAsia="MS Mincho"/>
        </w:rPr>
        <w:tab/>
      </w:r>
      <w:r w:rsidRPr="00FB20BD">
        <w:t>Measure the initial output power of the first subframe of UE PUSCH first transmission</w:t>
      </w:r>
      <w:r w:rsidRPr="00FB20BD">
        <w:rPr>
          <w:rFonts w:eastAsia="MS Mincho"/>
        </w:rPr>
        <w:t xml:space="preserve"> for each component carrier</w:t>
      </w:r>
      <w:r w:rsidRPr="00FB20BD">
        <w:t xml:space="preserve">. </w:t>
      </w:r>
    </w:p>
    <w:p w14:paraId="0A265A15" w14:textId="77777777" w:rsidR="004E00EE" w:rsidRPr="00FB20BD" w:rsidRDefault="004E00EE" w:rsidP="00B84CF7">
      <w:pPr>
        <w:pStyle w:val="B10"/>
      </w:pPr>
      <w:r w:rsidRPr="00FB20BD">
        <w:t>6.</w:t>
      </w:r>
      <w:r w:rsidRPr="00FB20BD">
        <w:tab/>
        <w:t>Repeat for the two test points as indicated in section 6.3A.4.1.1.4.3. The timing of the execution between the two test points shall be lar</w:t>
      </w:r>
      <w:r w:rsidRPr="00FB20BD">
        <w:rPr>
          <w:snapToGrid w:val="0"/>
        </w:rPr>
        <w:t>ger than 20ms.</w:t>
      </w:r>
    </w:p>
    <w:p w14:paraId="7C5A9644" w14:textId="77777777" w:rsidR="004E00EE" w:rsidRPr="00FB20BD" w:rsidRDefault="004E00EE" w:rsidP="004E00EE">
      <w:pPr>
        <w:pStyle w:val="H6"/>
        <w:rPr>
          <w:rFonts w:eastAsia="MS Mincho"/>
        </w:rPr>
      </w:pPr>
      <w:r w:rsidRPr="00FB20BD">
        <w:rPr>
          <w:rFonts w:eastAsia="MS Mincho"/>
        </w:rPr>
        <w:t>6.3A.4.1.1.4.3</w:t>
      </w:r>
      <w:r w:rsidRPr="00FB20BD">
        <w:rPr>
          <w:rFonts w:eastAsia="MS Mincho"/>
        </w:rPr>
        <w:tab/>
        <w:t>Message contents</w:t>
      </w:r>
    </w:p>
    <w:p w14:paraId="3A43A936" w14:textId="77777777" w:rsidR="004E00EE" w:rsidRPr="00FB20BD" w:rsidRDefault="004E00EE" w:rsidP="00B84CF7">
      <w:r w:rsidRPr="00FB20BD">
        <w:t>Message contents are according to TS 38.508-1 [5] subclause 4.6 with the following exceptions:</w:t>
      </w:r>
    </w:p>
    <w:p w14:paraId="50BF55DB" w14:textId="456E61E9" w:rsidR="004E00EE" w:rsidRPr="00FB20BD" w:rsidRDefault="004E00EE" w:rsidP="00B84CF7">
      <w:pPr>
        <w:pStyle w:val="TH"/>
      </w:pPr>
      <w:r w:rsidRPr="00FB20BD">
        <w:t xml:space="preserve">Table 6.3A.4.1.1.4.3-0: </w:t>
      </w:r>
      <w:r w:rsidR="00F618F0" w:rsidRPr="00FB20BD">
        <w:t>ServingCell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618F0" w:rsidRPr="00FB20BD" w14:paraId="5A6EF16F" w14:textId="77777777" w:rsidTr="00EF6B6C">
        <w:tc>
          <w:tcPr>
            <w:tcW w:w="9747" w:type="dxa"/>
            <w:gridSpan w:val="4"/>
          </w:tcPr>
          <w:p w14:paraId="469843D4" w14:textId="77777777" w:rsidR="00F618F0" w:rsidRPr="00FB20BD" w:rsidRDefault="00F618F0" w:rsidP="00B84CF7">
            <w:pPr>
              <w:pStyle w:val="TAH"/>
            </w:pPr>
            <w:r w:rsidRPr="00FB20BD">
              <w:t>Derivation Path: 38.508-1[5], Table 4.6.3-168</w:t>
            </w:r>
          </w:p>
        </w:tc>
      </w:tr>
      <w:tr w:rsidR="00F618F0" w:rsidRPr="00FB20BD" w14:paraId="7577CD33" w14:textId="77777777" w:rsidTr="00EF6B6C">
        <w:tc>
          <w:tcPr>
            <w:tcW w:w="4535" w:type="dxa"/>
          </w:tcPr>
          <w:p w14:paraId="6D310BDC" w14:textId="77777777" w:rsidR="00F618F0" w:rsidRPr="00FB20BD" w:rsidRDefault="00F618F0" w:rsidP="00B84CF7">
            <w:pPr>
              <w:pStyle w:val="TAH"/>
            </w:pPr>
            <w:r w:rsidRPr="00FB20BD">
              <w:t>Information Element</w:t>
            </w:r>
          </w:p>
        </w:tc>
        <w:tc>
          <w:tcPr>
            <w:tcW w:w="2267" w:type="dxa"/>
          </w:tcPr>
          <w:p w14:paraId="0DA0DD47" w14:textId="77777777" w:rsidR="00F618F0" w:rsidRPr="00FB20BD" w:rsidRDefault="00F618F0" w:rsidP="00B84CF7">
            <w:pPr>
              <w:pStyle w:val="TAH"/>
            </w:pPr>
            <w:r w:rsidRPr="00FB20BD">
              <w:t>Value/remark</w:t>
            </w:r>
          </w:p>
        </w:tc>
        <w:tc>
          <w:tcPr>
            <w:tcW w:w="1700" w:type="dxa"/>
          </w:tcPr>
          <w:p w14:paraId="6F55A510" w14:textId="77777777" w:rsidR="00F618F0" w:rsidRPr="00FB20BD" w:rsidRDefault="00F618F0" w:rsidP="00B84CF7">
            <w:pPr>
              <w:pStyle w:val="TAH"/>
            </w:pPr>
            <w:r w:rsidRPr="00FB20BD">
              <w:t>Comment</w:t>
            </w:r>
          </w:p>
        </w:tc>
        <w:tc>
          <w:tcPr>
            <w:tcW w:w="1245" w:type="dxa"/>
          </w:tcPr>
          <w:p w14:paraId="43AA4076" w14:textId="77777777" w:rsidR="00F618F0" w:rsidRPr="00FB20BD" w:rsidRDefault="00F618F0" w:rsidP="00B84CF7">
            <w:pPr>
              <w:pStyle w:val="TAH"/>
            </w:pPr>
            <w:r w:rsidRPr="00FB20BD">
              <w:t>Condition</w:t>
            </w:r>
          </w:p>
        </w:tc>
      </w:tr>
      <w:tr w:rsidR="00F618F0" w:rsidRPr="00FB20BD" w14:paraId="733BFF5C" w14:textId="77777777" w:rsidTr="00EF6B6C">
        <w:tc>
          <w:tcPr>
            <w:tcW w:w="4535" w:type="dxa"/>
          </w:tcPr>
          <w:p w14:paraId="100811AB" w14:textId="77777777" w:rsidR="00F618F0" w:rsidRPr="00FB20BD" w:rsidRDefault="00F618F0" w:rsidP="00B84CF7">
            <w:pPr>
              <w:pStyle w:val="TAL"/>
            </w:pPr>
            <w:r w:rsidRPr="00FB20BD">
              <w:t>ServingCellConfigCommon ::= SEQUENCE {</w:t>
            </w:r>
          </w:p>
        </w:tc>
        <w:tc>
          <w:tcPr>
            <w:tcW w:w="2267" w:type="dxa"/>
          </w:tcPr>
          <w:p w14:paraId="209A9594" w14:textId="77777777" w:rsidR="00F618F0" w:rsidRPr="00FB20BD" w:rsidRDefault="00F618F0" w:rsidP="00B84CF7">
            <w:pPr>
              <w:pStyle w:val="TAL"/>
            </w:pPr>
          </w:p>
        </w:tc>
        <w:tc>
          <w:tcPr>
            <w:tcW w:w="1700" w:type="dxa"/>
          </w:tcPr>
          <w:p w14:paraId="65691B0A" w14:textId="77777777" w:rsidR="00F618F0" w:rsidRPr="00FB20BD" w:rsidRDefault="00F618F0" w:rsidP="00B84CF7">
            <w:pPr>
              <w:pStyle w:val="TAL"/>
            </w:pPr>
          </w:p>
        </w:tc>
        <w:tc>
          <w:tcPr>
            <w:tcW w:w="1245" w:type="dxa"/>
          </w:tcPr>
          <w:p w14:paraId="0C3F4B64" w14:textId="77777777" w:rsidR="00F618F0" w:rsidRPr="00FB20BD" w:rsidRDefault="00F618F0" w:rsidP="00B84CF7">
            <w:pPr>
              <w:pStyle w:val="TAL"/>
            </w:pPr>
          </w:p>
        </w:tc>
      </w:tr>
      <w:tr w:rsidR="00F618F0" w:rsidRPr="00FB20BD" w14:paraId="30D523FC" w14:textId="77777777" w:rsidTr="00EF6B6C">
        <w:tc>
          <w:tcPr>
            <w:tcW w:w="4535" w:type="dxa"/>
            <w:tcBorders>
              <w:top w:val="nil"/>
              <w:bottom w:val="nil"/>
            </w:tcBorders>
          </w:tcPr>
          <w:p w14:paraId="5FC069ED" w14:textId="77777777" w:rsidR="00F618F0" w:rsidRPr="00FB20BD" w:rsidRDefault="00F618F0" w:rsidP="00B84CF7">
            <w:pPr>
              <w:pStyle w:val="TAL"/>
            </w:pPr>
            <w:r w:rsidRPr="00FB20BD">
              <w:t xml:space="preserve">  ss-PBCH-BlockPower</w:t>
            </w:r>
          </w:p>
        </w:tc>
        <w:tc>
          <w:tcPr>
            <w:tcW w:w="2267" w:type="dxa"/>
          </w:tcPr>
          <w:p w14:paraId="73AC8C86" w14:textId="77777777" w:rsidR="00F618F0" w:rsidRPr="00FB20BD" w:rsidRDefault="00F618F0" w:rsidP="00B84CF7">
            <w:pPr>
              <w:pStyle w:val="TAL"/>
            </w:pPr>
            <w:r w:rsidRPr="00FB20BD">
              <w:t>18</w:t>
            </w:r>
          </w:p>
        </w:tc>
        <w:tc>
          <w:tcPr>
            <w:tcW w:w="1700" w:type="dxa"/>
          </w:tcPr>
          <w:p w14:paraId="3D97F24E" w14:textId="77777777" w:rsidR="00F618F0" w:rsidRPr="00FB20BD" w:rsidRDefault="00F618F0" w:rsidP="00B84CF7">
            <w:pPr>
              <w:pStyle w:val="TAL"/>
            </w:pPr>
          </w:p>
        </w:tc>
        <w:tc>
          <w:tcPr>
            <w:tcW w:w="1245" w:type="dxa"/>
          </w:tcPr>
          <w:p w14:paraId="09377D78" w14:textId="77777777" w:rsidR="00F618F0" w:rsidRPr="00FB20BD" w:rsidRDefault="00F618F0" w:rsidP="00B84CF7">
            <w:pPr>
              <w:pStyle w:val="TAL"/>
            </w:pPr>
            <w:r w:rsidRPr="00FB20BD">
              <w:t>SCS_15kHz</w:t>
            </w:r>
          </w:p>
        </w:tc>
      </w:tr>
      <w:tr w:rsidR="00F618F0" w:rsidRPr="00FB20BD" w14:paraId="761003CB" w14:textId="77777777" w:rsidTr="00EF6B6C">
        <w:tc>
          <w:tcPr>
            <w:tcW w:w="4535" w:type="dxa"/>
            <w:tcBorders>
              <w:top w:val="nil"/>
              <w:bottom w:val="nil"/>
            </w:tcBorders>
          </w:tcPr>
          <w:p w14:paraId="7BD247A5" w14:textId="77777777" w:rsidR="00F618F0" w:rsidRPr="00FB20BD" w:rsidRDefault="00F618F0" w:rsidP="00B84CF7">
            <w:pPr>
              <w:pStyle w:val="TAL"/>
            </w:pPr>
          </w:p>
        </w:tc>
        <w:tc>
          <w:tcPr>
            <w:tcW w:w="2267" w:type="dxa"/>
          </w:tcPr>
          <w:p w14:paraId="4D13819F" w14:textId="77777777" w:rsidR="00F618F0" w:rsidRPr="00FB20BD" w:rsidRDefault="00F618F0" w:rsidP="00B84CF7">
            <w:pPr>
              <w:pStyle w:val="TAL"/>
            </w:pPr>
            <w:r w:rsidRPr="00FB20BD">
              <w:t>21</w:t>
            </w:r>
          </w:p>
        </w:tc>
        <w:tc>
          <w:tcPr>
            <w:tcW w:w="1700" w:type="dxa"/>
          </w:tcPr>
          <w:p w14:paraId="00609432" w14:textId="77777777" w:rsidR="00F618F0" w:rsidRPr="00FB20BD" w:rsidRDefault="00F618F0" w:rsidP="00B84CF7">
            <w:pPr>
              <w:pStyle w:val="TAL"/>
            </w:pPr>
          </w:p>
        </w:tc>
        <w:tc>
          <w:tcPr>
            <w:tcW w:w="1245" w:type="dxa"/>
          </w:tcPr>
          <w:p w14:paraId="1421F711" w14:textId="77777777" w:rsidR="00F618F0" w:rsidRPr="00FB20BD" w:rsidRDefault="00F618F0" w:rsidP="00B84CF7">
            <w:pPr>
              <w:pStyle w:val="TAL"/>
            </w:pPr>
            <w:r w:rsidRPr="00FB20BD">
              <w:t>SCS_30kHz</w:t>
            </w:r>
          </w:p>
        </w:tc>
      </w:tr>
      <w:tr w:rsidR="00F618F0" w:rsidRPr="00FB20BD" w14:paraId="06903D75" w14:textId="77777777" w:rsidTr="00EF6B6C">
        <w:tc>
          <w:tcPr>
            <w:tcW w:w="4535" w:type="dxa"/>
            <w:tcBorders>
              <w:bottom w:val="single" w:sz="4" w:space="0" w:color="auto"/>
            </w:tcBorders>
          </w:tcPr>
          <w:p w14:paraId="5F6E68EE" w14:textId="77777777" w:rsidR="00F618F0" w:rsidRPr="00FB20BD" w:rsidRDefault="00F618F0" w:rsidP="00B84CF7">
            <w:pPr>
              <w:pStyle w:val="TAL"/>
            </w:pPr>
            <w:r w:rsidRPr="00FB20BD">
              <w:t>}</w:t>
            </w:r>
          </w:p>
        </w:tc>
        <w:tc>
          <w:tcPr>
            <w:tcW w:w="2267" w:type="dxa"/>
          </w:tcPr>
          <w:p w14:paraId="29BC4AF4" w14:textId="77777777" w:rsidR="00F618F0" w:rsidRPr="00FB20BD" w:rsidRDefault="00F618F0" w:rsidP="00B84CF7">
            <w:pPr>
              <w:pStyle w:val="TAL"/>
            </w:pPr>
          </w:p>
        </w:tc>
        <w:tc>
          <w:tcPr>
            <w:tcW w:w="1700" w:type="dxa"/>
          </w:tcPr>
          <w:p w14:paraId="379439F9" w14:textId="77777777" w:rsidR="00F618F0" w:rsidRPr="00FB20BD" w:rsidRDefault="00F618F0" w:rsidP="00B84CF7">
            <w:pPr>
              <w:pStyle w:val="TAL"/>
            </w:pPr>
          </w:p>
        </w:tc>
        <w:tc>
          <w:tcPr>
            <w:tcW w:w="1245" w:type="dxa"/>
          </w:tcPr>
          <w:p w14:paraId="4C80DC4C" w14:textId="77777777" w:rsidR="00F618F0" w:rsidRPr="00FB20BD" w:rsidRDefault="00F618F0" w:rsidP="00B84CF7">
            <w:pPr>
              <w:pStyle w:val="TAL"/>
            </w:pPr>
          </w:p>
        </w:tc>
      </w:tr>
    </w:tbl>
    <w:p w14:paraId="66926FEB" w14:textId="77777777" w:rsidR="00F618F0" w:rsidRPr="00FB20BD" w:rsidRDefault="00F618F0" w:rsidP="00B84CF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F618F0" w:rsidRPr="00FB20BD" w14:paraId="16540A1C" w14:textId="77777777" w:rsidTr="00EF6B6C">
        <w:tc>
          <w:tcPr>
            <w:tcW w:w="3936" w:type="dxa"/>
          </w:tcPr>
          <w:p w14:paraId="1ADC6FFA" w14:textId="77777777" w:rsidR="00F618F0" w:rsidRPr="00FB20BD" w:rsidRDefault="00F618F0" w:rsidP="00B84CF7">
            <w:pPr>
              <w:pStyle w:val="TAH"/>
            </w:pPr>
            <w:r w:rsidRPr="00FB20BD">
              <w:t>Condition</w:t>
            </w:r>
          </w:p>
        </w:tc>
        <w:tc>
          <w:tcPr>
            <w:tcW w:w="5811" w:type="dxa"/>
          </w:tcPr>
          <w:p w14:paraId="15C088FD" w14:textId="77777777" w:rsidR="00F618F0" w:rsidRPr="00FB20BD" w:rsidRDefault="00F618F0" w:rsidP="00B84CF7">
            <w:pPr>
              <w:pStyle w:val="TAH"/>
            </w:pPr>
            <w:r w:rsidRPr="00FB20BD">
              <w:t>Explanation</w:t>
            </w:r>
          </w:p>
        </w:tc>
      </w:tr>
      <w:tr w:rsidR="00F618F0" w:rsidRPr="00FB20BD" w14:paraId="4E676B4F" w14:textId="77777777" w:rsidTr="00EF6B6C">
        <w:tc>
          <w:tcPr>
            <w:tcW w:w="3936" w:type="dxa"/>
          </w:tcPr>
          <w:p w14:paraId="3114907E" w14:textId="77777777" w:rsidR="00F618F0" w:rsidRPr="00FB20BD" w:rsidRDefault="00F618F0" w:rsidP="00B84CF7">
            <w:pPr>
              <w:pStyle w:val="TAL"/>
            </w:pPr>
            <w:r w:rsidRPr="00FB20BD">
              <w:t>SCS_15kHz</w:t>
            </w:r>
          </w:p>
        </w:tc>
        <w:tc>
          <w:tcPr>
            <w:tcW w:w="5811" w:type="dxa"/>
          </w:tcPr>
          <w:p w14:paraId="7CF7EDB6" w14:textId="77777777" w:rsidR="00F618F0" w:rsidRPr="00FB20BD" w:rsidRDefault="00F618F0" w:rsidP="00B84CF7">
            <w:pPr>
              <w:pStyle w:val="TAL"/>
            </w:pPr>
            <w:r w:rsidRPr="00FB20BD">
              <w:t>SCS=15kHz for SS/PBCH block</w:t>
            </w:r>
          </w:p>
        </w:tc>
      </w:tr>
      <w:tr w:rsidR="00F618F0" w:rsidRPr="00FB20BD" w14:paraId="0738B2B0" w14:textId="77777777" w:rsidTr="00EF6B6C">
        <w:tc>
          <w:tcPr>
            <w:tcW w:w="3936" w:type="dxa"/>
          </w:tcPr>
          <w:p w14:paraId="708C89D7" w14:textId="77777777" w:rsidR="00F618F0" w:rsidRPr="00FB20BD" w:rsidRDefault="00F618F0" w:rsidP="00B84CF7">
            <w:pPr>
              <w:pStyle w:val="TAL"/>
            </w:pPr>
            <w:r w:rsidRPr="00FB20BD">
              <w:t>SCS_30kHz</w:t>
            </w:r>
          </w:p>
        </w:tc>
        <w:tc>
          <w:tcPr>
            <w:tcW w:w="5811" w:type="dxa"/>
          </w:tcPr>
          <w:p w14:paraId="5A90FCA2" w14:textId="77777777" w:rsidR="00F618F0" w:rsidRPr="00FB20BD" w:rsidRDefault="00F618F0" w:rsidP="00B84CF7">
            <w:pPr>
              <w:pStyle w:val="TAL"/>
            </w:pPr>
            <w:r w:rsidRPr="00FB20BD">
              <w:t>SCS=30kHz for SS/PBCH block</w:t>
            </w:r>
          </w:p>
        </w:tc>
      </w:tr>
    </w:tbl>
    <w:p w14:paraId="574D9936" w14:textId="77777777" w:rsidR="004E00EE" w:rsidRPr="00FB20BD" w:rsidRDefault="004E00EE" w:rsidP="00B84CF7"/>
    <w:p w14:paraId="56FB809C" w14:textId="77777777" w:rsidR="004E00EE" w:rsidRPr="00FB20BD" w:rsidRDefault="004E00EE" w:rsidP="00B84CF7">
      <w:pPr>
        <w:pStyle w:val="TH"/>
      </w:pPr>
      <w:r w:rsidRPr="00FB20BD">
        <w:t>Table 6.3A.4.1.1.4.3-1: UplinkPowerControlCommon: Test point 1</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4E00EE" w:rsidRPr="00FB20BD" w14:paraId="546C3C44" w14:textId="77777777" w:rsidTr="00EF6B6C">
        <w:tc>
          <w:tcPr>
            <w:tcW w:w="9635" w:type="dxa"/>
            <w:gridSpan w:val="4"/>
          </w:tcPr>
          <w:p w14:paraId="0981D244" w14:textId="77777777" w:rsidR="004E00EE" w:rsidRPr="00FB20BD" w:rsidRDefault="004E00EE" w:rsidP="00B84CF7">
            <w:pPr>
              <w:pStyle w:val="TAL"/>
            </w:pPr>
            <w:r w:rsidRPr="00FB20BD">
              <w:t>Derivation Path: TS 38.508-1 [5] subclause 4.6.3 Table 4.6.3-119 PUSCH-ConfigCommon</w:t>
            </w:r>
          </w:p>
        </w:tc>
      </w:tr>
      <w:tr w:rsidR="004E00EE" w:rsidRPr="00FB20BD" w14:paraId="33C9A001" w14:textId="77777777" w:rsidTr="00EF6B6C">
        <w:tc>
          <w:tcPr>
            <w:tcW w:w="4535" w:type="dxa"/>
          </w:tcPr>
          <w:p w14:paraId="5750D412" w14:textId="77777777" w:rsidR="004E00EE" w:rsidRPr="00FB20BD" w:rsidRDefault="004E00EE" w:rsidP="00B84CF7">
            <w:pPr>
              <w:pStyle w:val="TAH"/>
            </w:pPr>
            <w:r w:rsidRPr="00FB20BD">
              <w:t>Information Element</w:t>
            </w:r>
          </w:p>
        </w:tc>
        <w:tc>
          <w:tcPr>
            <w:tcW w:w="2267" w:type="dxa"/>
          </w:tcPr>
          <w:p w14:paraId="52E4886F" w14:textId="77777777" w:rsidR="004E00EE" w:rsidRPr="00FB20BD" w:rsidRDefault="004E00EE" w:rsidP="00B84CF7">
            <w:pPr>
              <w:pStyle w:val="TAH"/>
            </w:pPr>
            <w:r w:rsidRPr="00FB20BD">
              <w:t>Value/remark</w:t>
            </w:r>
          </w:p>
        </w:tc>
        <w:tc>
          <w:tcPr>
            <w:tcW w:w="1700" w:type="dxa"/>
          </w:tcPr>
          <w:p w14:paraId="2452F89F" w14:textId="77777777" w:rsidR="004E00EE" w:rsidRPr="00FB20BD" w:rsidRDefault="004E00EE" w:rsidP="00B84CF7">
            <w:pPr>
              <w:pStyle w:val="TAH"/>
            </w:pPr>
            <w:r w:rsidRPr="00FB20BD">
              <w:t>Comment</w:t>
            </w:r>
          </w:p>
        </w:tc>
        <w:tc>
          <w:tcPr>
            <w:tcW w:w="1133" w:type="dxa"/>
          </w:tcPr>
          <w:p w14:paraId="1E18ADA0" w14:textId="77777777" w:rsidR="004E00EE" w:rsidRPr="00FB20BD" w:rsidRDefault="004E00EE" w:rsidP="00B84CF7">
            <w:pPr>
              <w:pStyle w:val="TAH"/>
            </w:pPr>
            <w:r w:rsidRPr="00FB20BD">
              <w:t>Condition</w:t>
            </w:r>
          </w:p>
        </w:tc>
      </w:tr>
      <w:tr w:rsidR="004E00EE" w:rsidRPr="00FB20BD" w14:paraId="43DD42DC" w14:textId="77777777" w:rsidTr="00EF6B6C">
        <w:tc>
          <w:tcPr>
            <w:tcW w:w="4535" w:type="dxa"/>
          </w:tcPr>
          <w:p w14:paraId="590C07C6" w14:textId="77777777" w:rsidR="004E00EE" w:rsidRPr="00FB20BD" w:rsidRDefault="004E00EE" w:rsidP="00B84CF7">
            <w:pPr>
              <w:pStyle w:val="TAL"/>
            </w:pPr>
            <w:r w:rsidRPr="00FB20BD">
              <w:t xml:space="preserve">PUSCH-ConfigCommon::= </w:t>
            </w:r>
            <w:r w:rsidRPr="00FB20BD">
              <w:rPr>
                <w:snapToGrid w:val="0"/>
              </w:rPr>
              <w:t xml:space="preserve">SEQUENCE </w:t>
            </w:r>
            <w:r w:rsidRPr="00FB20BD">
              <w:t>{</w:t>
            </w:r>
          </w:p>
        </w:tc>
        <w:tc>
          <w:tcPr>
            <w:tcW w:w="2267" w:type="dxa"/>
          </w:tcPr>
          <w:p w14:paraId="3D9326B9" w14:textId="77777777" w:rsidR="004E00EE" w:rsidRPr="00FB20BD" w:rsidRDefault="004E00EE" w:rsidP="00B84CF7">
            <w:pPr>
              <w:pStyle w:val="TAL"/>
            </w:pPr>
          </w:p>
        </w:tc>
        <w:tc>
          <w:tcPr>
            <w:tcW w:w="1700" w:type="dxa"/>
          </w:tcPr>
          <w:p w14:paraId="51416158" w14:textId="77777777" w:rsidR="004E00EE" w:rsidRPr="00FB20BD" w:rsidRDefault="004E00EE" w:rsidP="00B84CF7">
            <w:pPr>
              <w:pStyle w:val="TAL"/>
            </w:pPr>
          </w:p>
        </w:tc>
        <w:tc>
          <w:tcPr>
            <w:tcW w:w="1133" w:type="dxa"/>
          </w:tcPr>
          <w:p w14:paraId="54405A83" w14:textId="77777777" w:rsidR="004E00EE" w:rsidRPr="00FB20BD" w:rsidRDefault="004E00EE" w:rsidP="00B84CF7">
            <w:pPr>
              <w:pStyle w:val="TAL"/>
            </w:pPr>
          </w:p>
        </w:tc>
      </w:tr>
      <w:tr w:rsidR="004E00EE" w:rsidRPr="00FB20BD" w14:paraId="4F7E8B15" w14:textId="77777777" w:rsidTr="00EF6B6C">
        <w:tc>
          <w:tcPr>
            <w:tcW w:w="4535" w:type="dxa"/>
          </w:tcPr>
          <w:p w14:paraId="1A5AC1A6" w14:textId="77777777" w:rsidR="004E00EE" w:rsidRPr="00FB20BD" w:rsidRDefault="004E00EE" w:rsidP="00B84CF7">
            <w:pPr>
              <w:pStyle w:val="TAL"/>
            </w:pPr>
            <w:r w:rsidRPr="00FB20BD">
              <w:t xml:space="preserve">  p0-NominalWithGrant</w:t>
            </w:r>
          </w:p>
        </w:tc>
        <w:tc>
          <w:tcPr>
            <w:tcW w:w="2267" w:type="dxa"/>
          </w:tcPr>
          <w:p w14:paraId="26C3BAF9" w14:textId="77777777" w:rsidR="004E00EE" w:rsidRPr="00FB20BD" w:rsidDel="000A5BB2" w:rsidRDefault="004E00EE" w:rsidP="00B84CF7">
            <w:pPr>
              <w:pStyle w:val="TAL"/>
            </w:pPr>
            <w:r w:rsidRPr="00FB20BD">
              <w:t>-114</w:t>
            </w:r>
          </w:p>
        </w:tc>
        <w:tc>
          <w:tcPr>
            <w:tcW w:w="1700" w:type="dxa"/>
          </w:tcPr>
          <w:p w14:paraId="3DE8A8BD" w14:textId="77777777" w:rsidR="004E00EE" w:rsidRPr="00FB20BD" w:rsidDel="000A5BB2" w:rsidRDefault="004E00EE" w:rsidP="00B84CF7">
            <w:pPr>
              <w:pStyle w:val="TAL"/>
            </w:pPr>
            <w:r w:rsidRPr="00FB20BD">
              <w:t>Test point 1 to verify a UE relative low initial power transmission</w:t>
            </w:r>
          </w:p>
        </w:tc>
        <w:tc>
          <w:tcPr>
            <w:tcW w:w="1133" w:type="dxa"/>
          </w:tcPr>
          <w:p w14:paraId="219E430A" w14:textId="77777777" w:rsidR="004E00EE" w:rsidRPr="00FB20BD" w:rsidRDefault="004E00EE" w:rsidP="00B84CF7">
            <w:pPr>
              <w:pStyle w:val="TAL"/>
            </w:pPr>
          </w:p>
        </w:tc>
      </w:tr>
      <w:tr w:rsidR="004E00EE" w:rsidRPr="00FB20BD" w14:paraId="0B27C6B7" w14:textId="77777777" w:rsidTr="00EF6B6C">
        <w:tc>
          <w:tcPr>
            <w:tcW w:w="4535" w:type="dxa"/>
          </w:tcPr>
          <w:p w14:paraId="44AA842A" w14:textId="77777777" w:rsidR="004E00EE" w:rsidRPr="00FB20BD" w:rsidRDefault="004E00EE" w:rsidP="00B84CF7">
            <w:pPr>
              <w:pStyle w:val="TAL"/>
            </w:pPr>
            <w:r w:rsidRPr="00FB20BD">
              <w:t>}</w:t>
            </w:r>
          </w:p>
        </w:tc>
        <w:tc>
          <w:tcPr>
            <w:tcW w:w="2267" w:type="dxa"/>
          </w:tcPr>
          <w:p w14:paraId="5C9D096F" w14:textId="77777777" w:rsidR="004E00EE" w:rsidRPr="00FB20BD" w:rsidDel="000A5BB2" w:rsidRDefault="004E00EE" w:rsidP="00B84CF7">
            <w:pPr>
              <w:pStyle w:val="TAL"/>
            </w:pPr>
          </w:p>
        </w:tc>
        <w:tc>
          <w:tcPr>
            <w:tcW w:w="1700" w:type="dxa"/>
          </w:tcPr>
          <w:p w14:paraId="0F7FE0C9" w14:textId="77777777" w:rsidR="004E00EE" w:rsidRPr="00FB20BD" w:rsidDel="000A5BB2" w:rsidRDefault="004E00EE" w:rsidP="00B84CF7">
            <w:pPr>
              <w:pStyle w:val="TAL"/>
            </w:pPr>
          </w:p>
        </w:tc>
        <w:tc>
          <w:tcPr>
            <w:tcW w:w="1133" w:type="dxa"/>
          </w:tcPr>
          <w:p w14:paraId="37DF435B" w14:textId="77777777" w:rsidR="004E00EE" w:rsidRPr="00FB20BD" w:rsidRDefault="004E00EE" w:rsidP="00B84CF7">
            <w:pPr>
              <w:pStyle w:val="TAL"/>
            </w:pPr>
          </w:p>
        </w:tc>
      </w:tr>
    </w:tbl>
    <w:p w14:paraId="0FFF06FE" w14:textId="77777777" w:rsidR="004E00EE" w:rsidRPr="00FB20BD" w:rsidRDefault="004E00EE" w:rsidP="00B84CF7"/>
    <w:p w14:paraId="45BBEDB4" w14:textId="77777777" w:rsidR="004E00EE" w:rsidRPr="00FB20BD" w:rsidRDefault="004E00EE" w:rsidP="00B84CF7">
      <w:pPr>
        <w:pStyle w:val="TH"/>
      </w:pPr>
      <w:r w:rsidRPr="00FB20BD">
        <w:t>Table 6.3A.4.1.1.4.3-2: UplinkPowerControlCommon: Test point 2</w:t>
      </w:r>
    </w:p>
    <w:tbl>
      <w:tblPr>
        <w:tblW w:w="9635" w:type="dxa"/>
        <w:tblBorders>
          <w:top w:val="single" w:sz="4" w:space="0" w:color="auto"/>
          <w:left w:val="single" w:sz="4" w:space="0" w:color="auto"/>
          <w:bottom w:val="single" w:sz="4" w:space="0" w:color="auto"/>
          <w:right w:val="single" w:sz="4" w:space="0" w:color="auto"/>
          <w:insideH w:val="single" w:sz="4" w:space="0" w:color="auto"/>
        </w:tblBorders>
        <w:tblLayout w:type="fixed"/>
        <w:tblLook w:val="0000" w:firstRow="0" w:lastRow="0" w:firstColumn="0" w:lastColumn="0" w:noHBand="0" w:noVBand="0"/>
      </w:tblPr>
      <w:tblGrid>
        <w:gridCol w:w="4535"/>
        <w:gridCol w:w="2267"/>
        <w:gridCol w:w="1700"/>
        <w:gridCol w:w="1133"/>
      </w:tblGrid>
      <w:tr w:rsidR="004E00EE" w:rsidRPr="00FB20BD" w14:paraId="3345C687" w14:textId="77777777" w:rsidTr="00EF6B6C">
        <w:tc>
          <w:tcPr>
            <w:tcW w:w="9635" w:type="dxa"/>
            <w:gridSpan w:val="4"/>
          </w:tcPr>
          <w:p w14:paraId="559AEB68" w14:textId="77777777" w:rsidR="004E00EE" w:rsidRPr="00FB20BD" w:rsidRDefault="004E00EE" w:rsidP="00B84CF7">
            <w:pPr>
              <w:pStyle w:val="TAL"/>
            </w:pPr>
            <w:r w:rsidRPr="00FB20BD">
              <w:t>Derivation Path: TS 38.508-1 [5] subclause 4.6.3 Table 4.6.3-119 PUSCH-ConfigCommon</w:t>
            </w:r>
          </w:p>
        </w:tc>
      </w:tr>
      <w:tr w:rsidR="004E00EE" w:rsidRPr="00FB20BD" w14:paraId="5CA6C84F" w14:textId="77777777" w:rsidTr="00EF6B6C">
        <w:tc>
          <w:tcPr>
            <w:tcW w:w="4535" w:type="dxa"/>
            <w:tcBorders>
              <w:right w:val="single" w:sz="4" w:space="0" w:color="auto"/>
            </w:tcBorders>
          </w:tcPr>
          <w:p w14:paraId="16DE0967" w14:textId="77777777" w:rsidR="004E00EE" w:rsidRPr="00FB20BD" w:rsidRDefault="004E00EE" w:rsidP="00B84CF7">
            <w:pPr>
              <w:pStyle w:val="TAH"/>
            </w:pPr>
            <w:r w:rsidRPr="00FB20BD">
              <w:t>Information Element</w:t>
            </w:r>
          </w:p>
        </w:tc>
        <w:tc>
          <w:tcPr>
            <w:tcW w:w="2267" w:type="dxa"/>
            <w:tcBorders>
              <w:left w:val="single" w:sz="4" w:space="0" w:color="auto"/>
              <w:right w:val="single" w:sz="4" w:space="0" w:color="auto"/>
            </w:tcBorders>
          </w:tcPr>
          <w:p w14:paraId="5F1B7E85" w14:textId="77777777" w:rsidR="004E00EE" w:rsidRPr="00FB20BD" w:rsidRDefault="004E00EE" w:rsidP="00B84CF7">
            <w:pPr>
              <w:pStyle w:val="TAH"/>
            </w:pPr>
            <w:r w:rsidRPr="00FB20BD">
              <w:t>Value/remark</w:t>
            </w:r>
          </w:p>
        </w:tc>
        <w:tc>
          <w:tcPr>
            <w:tcW w:w="1700" w:type="dxa"/>
            <w:tcBorders>
              <w:left w:val="single" w:sz="4" w:space="0" w:color="auto"/>
              <w:right w:val="single" w:sz="4" w:space="0" w:color="auto"/>
            </w:tcBorders>
          </w:tcPr>
          <w:p w14:paraId="3CD1A6CF" w14:textId="77777777" w:rsidR="004E00EE" w:rsidRPr="00FB20BD" w:rsidRDefault="004E00EE" w:rsidP="00B84CF7">
            <w:pPr>
              <w:pStyle w:val="TAH"/>
            </w:pPr>
            <w:r w:rsidRPr="00FB20BD">
              <w:t>Comment</w:t>
            </w:r>
          </w:p>
        </w:tc>
        <w:tc>
          <w:tcPr>
            <w:tcW w:w="1133" w:type="dxa"/>
            <w:tcBorders>
              <w:left w:val="single" w:sz="4" w:space="0" w:color="auto"/>
            </w:tcBorders>
          </w:tcPr>
          <w:p w14:paraId="51F91BA7" w14:textId="77777777" w:rsidR="004E00EE" w:rsidRPr="00FB20BD" w:rsidRDefault="004E00EE" w:rsidP="00B84CF7">
            <w:pPr>
              <w:pStyle w:val="TAH"/>
            </w:pPr>
            <w:r w:rsidRPr="00FB20BD">
              <w:t>Condition</w:t>
            </w:r>
          </w:p>
        </w:tc>
      </w:tr>
      <w:tr w:rsidR="004E00EE" w:rsidRPr="00FB20BD" w14:paraId="75246A63" w14:textId="77777777" w:rsidTr="00EF6B6C">
        <w:tc>
          <w:tcPr>
            <w:tcW w:w="4535" w:type="dxa"/>
            <w:tcBorders>
              <w:right w:val="single" w:sz="4" w:space="0" w:color="auto"/>
            </w:tcBorders>
          </w:tcPr>
          <w:p w14:paraId="055F5518" w14:textId="77777777" w:rsidR="004E00EE" w:rsidRPr="00FB20BD" w:rsidRDefault="004E00EE" w:rsidP="00B84CF7">
            <w:pPr>
              <w:pStyle w:val="TAL"/>
            </w:pPr>
            <w:r w:rsidRPr="00FB20BD">
              <w:t xml:space="preserve">PUSCH-ConfigCommon::= </w:t>
            </w:r>
            <w:r w:rsidRPr="00FB20BD">
              <w:rPr>
                <w:snapToGrid w:val="0"/>
              </w:rPr>
              <w:t xml:space="preserve">SEQUENCE </w:t>
            </w:r>
            <w:r w:rsidRPr="00FB20BD">
              <w:t>{</w:t>
            </w:r>
          </w:p>
        </w:tc>
        <w:tc>
          <w:tcPr>
            <w:tcW w:w="2267" w:type="dxa"/>
            <w:tcBorders>
              <w:left w:val="single" w:sz="4" w:space="0" w:color="auto"/>
              <w:right w:val="single" w:sz="4" w:space="0" w:color="auto"/>
            </w:tcBorders>
          </w:tcPr>
          <w:p w14:paraId="35503DC1" w14:textId="77777777" w:rsidR="004E00EE" w:rsidRPr="00FB20BD" w:rsidRDefault="004E00EE" w:rsidP="00B84CF7">
            <w:pPr>
              <w:pStyle w:val="TAL"/>
            </w:pPr>
          </w:p>
        </w:tc>
        <w:tc>
          <w:tcPr>
            <w:tcW w:w="1700" w:type="dxa"/>
            <w:tcBorders>
              <w:left w:val="single" w:sz="4" w:space="0" w:color="auto"/>
              <w:right w:val="single" w:sz="4" w:space="0" w:color="auto"/>
            </w:tcBorders>
          </w:tcPr>
          <w:p w14:paraId="625DEC41" w14:textId="77777777" w:rsidR="004E00EE" w:rsidRPr="00FB20BD" w:rsidRDefault="004E00EE" w:rsidP="00B84CF7">
            <w:pPr>
              <w:pStyle w:val="TAL"/>
            </w:pPr>
          </w:p>
        </w:tc>
        <w:tc>
          <w:tcPr>
            <w:tcW w:w="1133" w:type="dxa"/>
            <w:tcBorders>
              <w:left w:val="single" w:sz="4" w:space="0" w:color="auto"/>
            </w:tcBorders>
          </w:tcPr>
          <w:p w14:paraId="483D5CF8" w14:textId="77777777" w:rsidR="004E00EE" w:rsidRPr="00FB20BD" w:rsidRDefault="004E00EE" w:rsidP="00B84CF7">
            <w:pPr>
              <w:pStyle w:val="TAL"/>
            </w:pPr>
          </w:p>
        </w:tc>
      </w:tr>
      <w:tr w:rsidR="004E00EE" w:rsidRPr="00FB20BD" w14:paraId="682DC230" w14:textId="77777777" w:rsidTr="00EF6B6C">
        <w:tc>
          <w:tcPr>
            <w:tcW w:w="4535" w:type="dxa"/>
            <w:tcBorders>
              <w:right w:val="single" w:sz="4" w:space="0" w:color="auto"/>
            </w:tcBorders>
          </w:tcPr>
          <w:p w14:paraId="11123F12" w14:textId="77777777" w:rsidR="004E00EE" w:rsidRPr="00FB20BD" w:rsidRDefault="004E00EE" w:rsidP="00B84CF7">
            <w:pPr>
              <w:pStyle w:val="TAL"/>
            </w:pPr>
            <w:r w:rsidRPr="00FB20BD">
              <w:t xml:space="preserve">  p0-NominalWithGrant</w:t>
            </w:r>
          </w:p>
        </w:tc>
        <w:tc>
          <w:tcPr>
            <w:tcW w:w="2267" w:type="dxa"/>
            <w:tcBorders>
              <w:left w:val="single" w:sz="4" w:space="0" w:color="auto"/>
              <w:right w:val="single" w:sz="4" w:space="0" w:color="auto"/>
            </w:tcBorders>
          </w:tcPr>
          <w:p w14:paraId="040A469F" w14:textId="36AEFFB0" w:rsidR="004E00EE" w:rsidRPr="00FB20BD" w:rsidDel="000A5BB2" w:rsidRDefault="004E00EE" w:rsidP="00B84CF7">
            <w:pPr>
              <w:pStyle w:val="TAL"/>
            </w:pPr>
            <w:r w:rsidRPr="00FB20BD">
              <w:t>-</w:t>
            </w:r>
            <w:r w:rsidR="00E8271F" w:rsidRPr="00FB20BD">
              <w:t>108</w:t>
            </w:r>
          </w:p>
        </w:tc>
        <w:tc>
          <w:tcPr>
            <w:tcW w:w="1700" w:type="dxa"/>
            <w:tcBorders>
              <w:left w:val="single" w:sz="4" w:space="0" w:color="auto"/>
              <w:right w:val="single" w:sz="4" w:space="0" w:color="auto"/>
            </w:tcBorders>
          </w:tcPr>
          <w:p w14:paraId="1943F444" w14:textId="77777777" w:rsidR="004E00EE" w:rsidRPr="00FB20BD" w:rsidDel="000A5BB2" w:rsidRDefault="004E00EE" w:rsidP="00B84CF7">
            <w:pPr>
              <w:pStyle w:val="TAL"/>
            </w:pPr>
            <w:r w:rsidRPr="00FB20BD">
              <w:t>Test point 2 to verify a UE relative high initial power transmission</w:t>
            </w:r>
          </w:p>
        </w:tc>
        <w:tc>
          <w:tcPr>
            <w:tcW w:w="1133" w:type="dxa"/>
            <w:tcBorders>
              <w:left w:val="single" w:sz="4" w:space="0" w:color="auto"/>
            </w:tcBorders>
          </w:tcPr>
          <w:p w14:paraId="5EFE9883" w14:textId="77777777" w:rsidR="004E00EE" w:rsidRPr="00FB20BD" w:rsidRDefault="004E00EE" w:rsidP="00B84CF7">
            <w:pPr>
              <w:pStyle w:val="TAL"/>
            </w:pPr>
          </w:p>
        </w:tc>
      </w:tr>
      <w:tr w:rsidR="004E00EE" w:rsidRPr="00FB20BD" w14:paraId="78E55668" w14:textId="77777777" w:rsidTr="00EF6B6C">
        <w:tc>
          <w:tcPr>
            <w:tcW w:w="4535" w:type="dxa"/>
            <w:tcBorders>
              <w:right w:val="single" w:sz="4" w:space="0" w:color="auto"/>
            </w:tcBorders>
          </w:tcPr>
          <w:p w14:paraId="3E7F9B28" w14:textId="77777777" w:rsidR="004E00EE" w:rsidRPr="00FB20BD" w:rsidRDefault="004E00EE" w:rsidP="00B84CF7">
            <w:pPr>
              <w:pStyle w:val="TAL"/>
            </w:pPr>
            <w:r w:rsidRPr="00FB20BD">
              <w:t>}</w:t>
            </w:r>
          </w:p>
        </w:tc>
        <w:tc>
          <w:tcPr>
            <w:tcW w:w="2267" w:type="dxa"/>
            <w:tcBorders>
              <w:left w:val="single" w:sz="4" w:space="0" w:color="auto"/>
              <w:right w:val="single" w:sz="4" w:space="0" w:color="auto"/>
            </w:tcBorders>
          </w:tcPr>
          <w:p w14:paraId="407020B4" w14:textId="77777777" w:rsidR="004E00EE" w:rsidRPr="00FB20BD" w:rsidDel="000A5BB2" w:rsidRDefault="004E00EE" w:rsidP="00B84CF7">
            <w:pPr>
              <w:pStyle w:val="TAL"/>
            </w:pPr>
          </w:p>
        </w:tc>
        <w:tc>
          <w:tcPr>
            <w:tcW w:w="1700" w:type="dxa"/>
            <w:tcBorders>
              <w:left w:val="single" w:sz="4" w:space="0" w:color="auto"/>
              <w:right w:val="single" w:sz="4" w:space="0" w:color="auto"/>
            </w:tcBorders>
          </w:tcPr>
          <w:p w14:paraId="28A364B2" w14:textId="77777777" w:rsidR="004E00EE" w:rsidRPr="00FB20BD" w:rsidDel="000A5BB2" w:rsidRDefault="004E00EE" w:rsidP="00B84CF7">
            <w:pPr>
              <w:pStyle w:val="TAL"/>
            </w:pPr>
          </w:p>
        </w:tc>
        <w:tc>
          <w:tcPr>
            <w:tcW w:w="1133" w:type="dxa"/>
            <w:tcBorders>
              <w:left w:val="single" w:sz="4" w:space="0" w:color="auto"/>
            </w:tcBorders>
          </w:tcPr>
          <w:p w14:paraId="1F5AC932" w14:textId="77777777" w:rsidR="004E00EE" w:rsidRPr="00FB20BD" w:rsidRDefault="004E00EE" w:rsidP="00B84CF7">
            <w:pPr>
              <w:pStyle w:val="TAL"/>
            </w:pPr>
          </w:p>
        </w:tc>
      </w:tr>
    </w:tbl>
    <w:p w14:paraId="1130CC6B" w14:textId="77777777" w:rsidR="004E00EE" w:rsidRPr="00FB20BD" w:rsidRDefault="004E00EE" w:rsidP="00B84CF7">
      <w:pPr>
        <w:rPr>
          <w:rFonts w:eastAsia="MS Mincho"/>
        </w:rPr>
      </w:pPr>
    </w:p>
    <w:p w14:paraId="181EE96F" w14:textId="77777777" w:rsidR="004E00EE" w:rsidRPr="00FB20BD" w:rsidRDefault="004E00EE" w:rsidP="004E00EE">
      <w:pPr>
        <w:pStyle w:val="H6"/>
        <w:rPr>
          <w:rFonts w:eastAsia="MS Mincho"/>
        </w:rPr>
      </w:pPr>
      <w:r w:rsidRPr="00FB20BD">
        <w:rPr>
          <w:rFonts w:eastAsia="MS Mincho"/>
        </w:rPr>
        <w:t>6.3A.4.1.1.5</w:t>
      </w:r>
      <w:r w:rsidRPr="00FB20BD">
        <w:rPr>
          <w:rFonts w:eastAsia="MS Mincho"/>
        </w:rPr>
        <w:tab/>
        <w:t>Test requirement</w:t>
      </w:r>
    </w:p>
    <w:p w14:paraId="74EE0284" w14:textId="77777777" w:rsidR="004E00EE" w:rsidRPr="00FB20BD" w:rsidRDefault="004E00EE" w:rsidP="00B84CF7">
      <w:r w:rsidRPr="00FB20BD">
        <w:t xml:space="preserve">For intra-band contiguous CA, the absolute power control tolerance per component carrier measured in step (5) of the test procedure is not to </w:t>
      </w:r>
      <w:r w:rsidRPr="00FB20BD">
        <w:rPr>
          <w:rFonts w:eastAsia="香~??’c‘I"/>
        </w:rPr>
        <w:t>exceed</w:t>
      </w:r>
      <w:r w:rsidRPr="00FB20BD">
        <w:t xml:space="preserve"> the values specified in Table 6.3A.4.1.1.5-1 and 6.3A.4.1.1.5-2.</w:t>
      </w:r>
    </w:p>
    <w:p w14:paraId="69E36ED2" w14:textId="77777777" w:rsidR="004E00EE" w:rsidRPr="00FB20BD" w:rsidRDefault="004E00EE" w:rsidP="00B84CF7">
      <w:pPr>
        <w:pStyle w:val="TH"/>
      </w:pPr>
      <w:r w:rsidRPr="00FB20BD">
        <w:t>Table 6.3A.4.1.1.5-1: Absolute power tolerance: test point 1</w:t>
      </w:r>
    </w:p>
    <w:tbl>
      <w:tblPr>
        <w:tblW w:w="1105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
        <w:gridCol w:w="787"/>
        <w:gridCol w:w="711"/>
        <w:gridCol w:w="711"/>
        <w:gridCol w:w="711"/>
        <w:gridCol w:w="711"/>
        <w:gridCol w:w="711"/>
        <w:gridCol w:w="711"/>
        <w:gridCol w:w="711"/>
        <w:gridCol w:w="711"/>
        <w:gridCol w:w="711"/>
        <w:gridCol w:w="711"/>
        <w:gridCol w:w="711"/>
        <w:gridCol w:w="711"/>
        <w:gridCol w:w="722"/>
      </w:tblGrid>
      <w:tr w:rsidR="004E00EE" w:rsidRPr="00FB20BD" w14:paraId="67A39BF5" w14:textId="77777777" w:rsidTr="00EF6B6C">
        <w:trPr>
          <w:trHeight w:val="214"/>
        </w:trPr>
        <w:tc>
          <w:tcPr>
            <w:tcW w:w="1804" w:type="dxa"/>
            <w:gridSpan w:val="2"/>
            <w:vMerge w:val="restart"/>
            <w:tcBorders>
              <w:top w:val="single" w:sz="4" w:space="0" w:color="auto"/>
              <w:left w:val="single" w:sz="4" w:space="0" w:color="auto"/>
              <w:bottom w:val="single" w:sz="4" w:space="0" w:color="auto"/>
              <w:right w:val="single" w:sz="4" w:space="0" w:color="auto"/>
            </w:tcBorders>
          </w:tcPr>
          <w:p w14:paraId="551F6BA5" w14:textId="77777777" w:rsidR="004E00EE" w:rsidRPr="00FB20BD" w:rsidRDefault="004E00EE" w:rsidP="00B84CF7">
            <w:pPr>
              <w:pStyle w:val="TAH"/>
            </w:pPr>
          </w:p>
        </w:tc>
        <w:tc>
          <w:tcPr>
            <w:tcW w:w="9254" w:type="dxa"/>
            <w:gridSpan w:val="13"/>
            <w:tcBorders>
              <w:top w:val="single" w:sz="4" w:space="0" w:color="auto"/>
              <w:left w:val="single" w:sz="4" w:space="0" w:color="auto"/>
              <w:bottom w:val="single" w:sz="4" w:space="0" w:color="auto"/>
              <w:right w:val="single" w:sz="4" w:space="0" w:color="auto"/>
            </w:tcBorders>
          </w:tcPr>
          <w:p w14:paraId="31716E5C" w14:textId="77777777" w:rsidR="004E00EE" w:rsidRPr="00FB20BD" w:rsidRDefault="004E00EE" w:rsidP="00B84CF7">
            <w:pPr>
              <w:pStyle w:val="TAH"/>
            </w:pPr>
            <w:r w:rsidRPr="00FB20BD">
              <w:t>Channel bandwidth / expected output power (dBm)</w:t>
            </w:r>
          </w:p>
        </w:tc>
      </w:tr>
      <w:tr w:rsidR="004E00EE" w:rsidRPr="00FB20BD" w14:paraId="13EED94E" w14:textId="77777777" w:rsidTr="00EF6B6C">
        <w:trPr>
          <w:trHeight w:val="419"/>
        </w:trPr>
        <w:tc>
          <w:tcPr>
            <w:tcW w:w="1804" w:type="dxa"/>
            <w:gridSpan w:val="2"/>
            <w:vMerge/>
            <w:tcBorders>
              <w:left w:val="single" w:sz="4" w:space="0" w:color="auto"/>
              <w:bottom w:val="single" w:sz="4" w:space="0" w:color="auto"/>
              <w:right w:val="single" w:sz="4" w:space="0" w:color="auto"/>
            </w:tcBorders>
            <w:vAlign w:val="center"/>
          </w:tcPr>
          <w:p w14:paraId="0AA2EC5C" w14:textId="77777777" w:rsidR="004E00EE" w:rsidRPr="00FB20BD" w:rsidRDefault="004E00EE" w:rsidP="00B84CF7">
            <w:pPr>
              <w:pStyle w:val="TAH"/>
            </w:pPr>
          </w:p>
        </w:tc>
        <w:tc>
          <w:tcPr>
            <w:tcW w:w="711" w:type="dxa"/>
            <w:tcBorders>
              <w:top w:val="single" w:sz="4" w:space="0" w:color="auto"/>
              <w:left w:val="single" w:sz="4" w:space="0" w:color="auto"/>
              <w:bottom w:val="single" w:sz="4" w:space="0" w:color="auto"/>
              <w:right w:val="single" w:sz="4" w:space="0" w:color="auto"/>
            </w:tcBorders>
          </w:tcPr>
          <w:p w14:paraId="27523D8C" w14:textId="77777777" w:rsidR="004E00EE" w:rsidRPr="00FB20BD" w:rsidRDefault="004E00EE" w:rsidP="00B84CF7">
            <w:pPr>
              <w:pStyle w:val="TAH"/>
            </w:pPr>
            <w:r w:rsidRPr="00FB20BD">
              <w:t>5</w:t>
            </w:r>
          </w:p>
          <w:p w14:paraId="190FD936" w14:textId="77777777" w:rsidR="004E00EE" w:rsidRPr="00FB20BD" w:rsidRDefault="004E00EE" w:rsidP="00B84CF7">
            <w:pPr>
              <w:pStyle w:val="TAH"/>
            </w:pPr>
            <w:r w:rsidRPr="00FB20BD">
              <w:t>MHz</w:t>
            </w:r>
          </w:p>
        </w:tc>
        <w:tc>
          <w:tcPr>
            <w:tcW w:w="711" w:type="dxa"/>
            <w:tcBorders>
              <w:top w:val="single" w:sz="4" w:space="0" w:color="auto"/>
              <w:left w:val="single" w:sz="4" w:space="0" w:color="auto"/>
              <w:bottom w:val="single" w:sz="4" w:space="0" w:color="auto"/>
              <w:right w:val="single" w:sz="4" w:space="0" w:color="auto"/>
            </w:tcBorders>
          </w:tcPr>
          <w:p w14:paraId="100CACAF" w14:textId="77777777" w:rsidR="004E00EE" w:rsidRPr="00FB20BD" w:rsidRDefault="004E00EE" w:rsidP="00B84CF7">
            <w:pPr>
              <w:pStyle w:val="TAH"/>
            </w:pPr>
            <w:r w:rsidRPr="00FB20BD">
              <w:t>10</w:t>
            </w:r>
          </w:p>
          <w:p w14:paraId="514974AA" w14:textId="77777777" w:rsidR="004E00EE" w:rsidRPr="00FB20BD" w:rsidRDefault="004E00EE" w:rsidP="00B84CF7">
            <w:pPr>
              <w:pStyle w:val="TAH"/>
            </w:pPr>
            <w:r w:rsidRPr="00FB20BD">
              <w:t>MHz</w:t>
            </w:r>
          </w:p>
        </w:tc>
        <w:tc>
          <w:tcPr>
            <w:tcW w:w="711" w:type="dxa"/>
            <w:tcBorders>
              <w:top w:val="single" w:sz="4" w:space="0" w:color="auto"/>
              <w:left w:val="single" w:sz="4" w:space="0" w:color="auto"/>
              <w:bottom w:val="single" w:sz="4" w:space="0" w:color="auto"/>
              <w:right w:val="single" w:sz="4" w:space="0" w:color="auto"/>
            </w:tcBorders>
          </w:tcPr>
          <w:p w14:paraId="0A0D755A" w14:textId="77777777" w:rsidR="004E00EE" w:rsidRPr="00FB20BD" w:rsidRDefault="004E00EE" w:rsidP="00B84CF7">
            <w:pPr>
              <w:pStyle w:val="TAH"/>
            </w:pPr>
            <w:r w:rsidRPr="00FB20BD">
              <w:t>15</w:t>
            </w:r>
          </w:p>
          <w:p w14:paraId="415BBE22" w14:textId="77777777" w:rsidR="004E00EE" w:rsidRPr="00FB20BD" w:rsidRDefault="004E00EE" w:rsidP="00B84CF7">
            <w:pPr>
              <w:pStyle w:val="TAH"/>
            </w:pPr>
            <w:r w:rsidRPr="00FB20BD">
              <w:t>MHz</w:t>
            </w:r>
          </w:p>
        </w:tc>
        <w:tc>
          <w:tcPr>
            <w:tcW w:w="711" w:type="dxa"/>
            <w:tcBorders>
              <w:top w:val="single" w:sz="4" w:space="0" w:color="auto"/>
              <w:left w:val="single" w:sz="4" w:space="0" w:color="auto"/>
              <w:bottom w:val="single" w:sz="4" w:space="0" w:color="auto"/>
              <w:right w:val="single" w:sz="4" w:space="0" w:color="auto"/>
            </w:tcBorders>
          </w:tcPr>
          <w:p w14:paraId="779A0048" w14:textId="77777777" w:rsidR="004E00EE" w:rsidRPr="00FB20BD" w:rsidRDefault="004E00EE" w:rsidP="00B84CF7">
            <w:pPr>
              <w:pStyle w:val="TAH"/>
            </w:pPr>
            <w:r w:rsidRPr="00FB20BD">
              <w:t>20</w:t>
            </w:r>
          </w:p>
          <w:p w14:paraId="6A09B381" w14:textId="77777777" w:rsidR="004E00EE" w:rsidRPr="00FB20BD" w:rsidRDefault="004E00EE" w:rsidP="00B84CF7">
            <w:pPr>
              <w:pStyle w:val="TAH"/>
            </w:pPr>
            <w:r w:rsidRPr="00FB20BD">
              <w:t>MHz</w:t>
            </w:r>
          </w:p>
        </w:tc>
        <w:tc>
          <w:tcPr>
            <w:tcW w:w="711" w:type="dxa"/>
            <w:tcBorders>
              <w:top w:val="single" w:sz="4" w:space="0" w:color="auto"/>
              <w:left w:val="single" w:sz="4" w:space="0" w:color="auto"/>
              <w:bottom w:val="single" w:sz="4" w:space="0" w:color="auto"/>
              <w:right w:val="single" w:sz="4" w:space="0" w:color="auto"/>
            </w:tcBorders>
          </w:tcPr>
          <w:p w14:paraId="113844B1" w14:textId="77777777" w:rsidR="004E00EE" w:rsidRPr="00FB20BD" w:rsidRDefault="004E00EE" w:rsidP="00B84CF7">
            <w:pPr>
              <w:pStyle w:val="TAH"/>
            </w:pPr>
            <w:r w:rsidRPr="00FB20BD">
              <w:t>25</w:t>
            </w:r>
          </w:p>
          <w:p w14:paraId="36AFF233" w14:textId="77777777" w:rsidR="004E00EE" w:rsidRPr="00FB20BD" w:rsidRDefault="004E00EE" w:rsidP="00B84CF7">
            <w:pPr>
              <w:pStyle w:val="TAH"/>
            </w:pPr>
            <w:r w:rsidRPr="00FB20BD">
              <w:t>MHz</w:t>
            </w:r>
          </w:p>
        </w:tc>
        <w:tc>
          <w:tcPr>
            <w:tcW w:w="711" w:type="dxa"/>
            <w:tcBorders>
              <w:top w:val="single" w:sz="4" w:space="0" w:color="auto"/>
              <w:left w:val="single" w:sz="4" w:space="0" w:color="auto"/>
              <w:bottom w:val="single" w:sz="4" w:space="0" w:color="auto"/>
              <w:right w:val="single" w:sz="4" w:space="0" w:color="auto"/>
            </w:tcBorders>
          </w:tcPr>
          <w:p w14:paraId="16EB5556" w14:textId="77777777" w:rsidR="004E00EE" w:rsidRPr="00FB20BD" w:rsidRDefault="004E00EE" w:rsidP="00B84CF7">
            <w:pPr>
              <w:pStyle w:val="TAH"/>
            </w:pPr>
            <w:r w:rsidRPr="00FB20BD">
              <w:t>30</w:t>
            </w:r>
          </w:p>
          <w:p w14:paraId="5D3590AB" w14:textId="77777777" w:rsidR="004E00EE" w:rsidRPr="00FB20BD" w:rsidRDefault="004E00EE" w:rsidP="00B84CF7">
            <w:pPr>
              <w:pStyle w:val="TAH"/>
            </w:pPr>
            <w:r w:rsidRPr="00FB20BD">
              <w:t>MHz</w:t>
            </w:r>
          </w:p>
        </w:tc>
        <w:tc>
          <w:tcPr>
            <w:tcW w:w="711" w:type="dxa"/>
            <w:tcBorders>
              <w:top w:val="single" w:sz="4" w:space="0" w:color="auto"/>
              <w:left w:val="single" w:sz="4" w:space="0" w:color="auto"/>
              <w:bottom w:val="single" w:sz="4" w:space="0" w:color="auto"/>
              <w:right w:val="single" w:sz="4" w:space="0" w:color="auto"/>
            </w:tcBorders>
          </w:tcPr>
          <w:p w14:paraId="6AFBD473" w14:textId="77777777" w:rsidR="004E00EE" w:rsidRPr="00FB20BD" w:rsidRDefault="004E00EE" w:rsidP="00B84CF7">
            <w:pPr>
              <w:pStyle w:val="TAH"/>
            </w:pPr>
            <w:r w:rsidRPr="00FB20BD">
              <w:t>40</w:t>
            </w:r>
          </w:p>
          <w:p w14:paraId="5A1221EF" w14:textId="77777777" w:rsidR="004E00EE" w:rsidRPr="00FB20BD" w:rsidRDefault="004E00EE" w:rsidP="00B84CF7">
            <w:pPr>
              <w:pStyle w:val="TAH"/>
            </w:pPr>
            <w:r w:rsidRPr="00FB20BD">
              <w:t>MHz</w:t>
            </w:r>
          </w:p>
        </w:tc>
        <w:tc>
          <w:tcPr>
            <w:tcW w:w="711" w:type="dxa"/>
            <w:tcBorders>
              <w:top w:val="single" w:sz="4" w:space="0" w:color="auto"/>
              <w:left w:val="single" w:sz="4" w:space="0" w:color="auto"/>
              <w:bottom w:val="single" w:sz="4" w:space="0" w:color="auto"/>
              <w:right w:val="single" w:sz="4" w:space="0" w:color="auto"/>
            </w:tcBorders>
          </w:tcPr>
          <w:p w14:paraId="04ACA5DE" w14:textId="77777777" w:rsidR="004E00EE" w:rsidRPr="00FB20BD" w:rsidRDefault="004E00EE" w:rsidP="00B84CF7">
            <w:pPr>
              <w:pStyle w:val="TAH"/>
            </w:pPr>
            <w:r w:rsidRPr="00FB20BD">
              <w:t>50</w:t>
            </w:r>
          </w:p>
          <w:p w14:paraId="6E63F988" w14:textId="77777777" w:rsidR="004E00EE" w:rsidRPr="00FB20BD" w:rsidRDefault="004E00EE" w:rsidP="00B84CF7">
            <w:pPr>
              <w:pStyle w:val="TAH"/>
            </w:pPr>
            <w:r w:rsidRPr="00FB20BD">
              <w:t>MHz</w:t>
            </w:r>
          </w:p>
        </w:tc>
        <w:tc>
          <w:tcPr>
            <w:tcW w:w="711" w:type="dxa"/>
            <w:tcBorders>
              <w:top w:val="single" w:sz="4" w:space="0" w:color="auto"/>
              <w:left w:val="single" w:sz="4" w:space="0" w:color="auto"/>
              <w:bottom w:val="single" w:sz="4" w:space="0" w:color="auto"/>
              <w:right w:val="single" w:sz="4" w:space="0" w:color="auto"/>
            </w:tcBorders>
          </w:tcPr>
          <w:p w14:paraId="0C68C5FA" w14:textId="77777777" w:rsidR="004E00EE" w:rsidRPr="00FB20BD" w:rsidRDefault="004E00EE" w:rsidP="00B84CF7">
            <w:pPr>
              <w:pStyle w:val="TAH"/>
            </w:pPr>
            <w:r w:rsidRPr="00FB20BD">
              <w:t>60</w:t>
            </w:r>
          </w:p>
          <w:p w14:paraId="2A7FCD21" w14:textId="77777777" w:rsidR="004E00EE" w:rsidRPr="00FB20BD" w:rsidRDefault="004E00EE" w:rsidP="00B84CF7">
            <w:pPr>
              <w:pStyle w:val="TAH"/>
            </w:pPr>
            <w:r w:rsidRPr="00FB20BD">
              <w:t>MHz</w:t>
            </w:r>
          </w:p>
        </w:tc>
        <w:tc>
          <w:tcPr>
            <w:tcW w:w="711" w:type="dxa"/>
            <w:tcBorders>
              <w:top w:val="single" w:sz="4" w:space="0" w:color="auto"/>
              <w:left w:val="single" w:sz="4" w:space="0" w:color="auto"/>
              <w:bottom w:val="single" w:sz="4" w:space="0" w:color="auto"/>
              <w:right w:val="single" w:sz="4" w:space="0" w:color="auto"/>
            </w:tcBorders>
          </w:tcPr>
          <w:p w14:paraId="03ED4581" w14:textId="77777777" w:rsidR="004E00EE" w:rsidRPr="00FB20BD" w:rsidRDefault="004E00EE" w:rsidP="00B84CF7">
            <w:pPr>
              <w:pStyle w:val="TAH"/>
            </w:pPr>
            <w:r w:rsidRPr="00FB20BD">
              <w:t>70</w:t>
            </w:r>
          </w:p>
          <w:p w14:paraId="40902986" w14:textId="77777777" w:rsidR="004E00EE" w:rsidRPr="00FB20BD" w:rsidRDefault="004E00EE" w:rsidP="00B84CF7">
            <w:pPr>
              <w:pStyle w:val="TAH"/>
            </w:pPr>
            <w:r w:rsidRPr="00FB20BD">
              <w:t>MHz</w:t>
            </w:r>
          </w:p>
        </w:tc>
        <w:tc>
          <w:tcPr>
            <w:tcW w:w="711" w:type="dxa"/>
            <w:tcBorders>
              <w:top w:val="single" w:sz="4" w:space="0" w:color="auto"/>
              <w:left w:val="single" w:sz="4" w:space="0" w:color="auto"/>
              <w:bottom w:val="single" w:sz="4" w:space="0" w:color="auto"/>
              <w:right w:val="single" w:sz="4" w:space="0" w:color="auto"/>
            </w:tcBorders>
          </w:tcPr>
          <w:p w14:paraId="7595D457" w14:textId="77777777" w:rsidR="004E00EE" w:rsidRPr="00FB20BD" w:rsidRDefault="004E00EE" w:rsidP="00B84CF7">
            <w:pPr>
              <w:pStyle w:val="TAH"/>
            </w:pPr>
            <w:r w:rsidRPr="00FB20BD">
              <w:t>80</w:t>
            </w:r>
          </w:p>
          <w:p w14:paraId="10000592" w14:textId="77777777" w:rsidR="004E00EE" w:rsidRPr="00FB20BD" w:rsidRDefault="004E00EE" w:rsidP="00B84CF7">
            <w:pPr>
              <w:pStyle w:val="TAH"/>
            </w:pPr>
            <w:r w:rsidRPr="00FB20BD">
              <w:t>MHz</w:t>
            </w:r>
          </w:p>
        </w:tc>
        <w:tc>
          <w:tcPr>
            <w:tcW w:w="711" w:type="dxa"/>
            <w:tcBorders>
              <w:top w:val="single" w:sz="4" w:space="0" w:color="auto"/>
              <w:left w:val="single" w:sz="4" w:space="0" w:color="auto"/>
              <w:bottom w:val="single" w:sz="4" w:space="0" w:color="auto"/>
              <w:right w:val="single" w:sz="4" w:space="0" w:color="auto"/>
            </w:tcBorders>
          </w:tcPr>
          <w:p w14:paraId="6BE25E2B" w14:textId="77777777" w:rsidR="004E00EE" w:rsidRPr="00FB20BD" w:rsidRDefault="004E00EE" w:rsidP="00B84CF7">
            <w:pPr>
              <w:pStyle w:val="TAH"/>
            </w:pPr>
            <w:r w:rsidRPr="00FB20BD">
              <w:t>90</w:t>
            </w:r>
          </w:p>
          <w:p w14:paraId="6643974C" w14:textId="77777777" w:rsidR="004E00EE" w:rsidRPr="00FB20BD" w:rsidRDefault="004E00EE" w:rsidP="00B84CF7">
            <w:pPr>
              <w:pStyle w:val="TAH"/>
            </w:pPr>
            <w:r w:rsidRPr="00FB20BD">
              <w:t>MHz</w:t>
            </w:r>
          </w:p>
        </w:tc>
        <w:tc>
          <w:tcPr>
            <w:tcW w:w="722" w:type="dxa"/>
            <w:tcBorders>
              <w:top w:val="single" w:sz="4" w:space="0" w:color="auto"/>
              <w:left w:val="single" w:sz="4" w:space="0" w:color="auto"/>
              <w:bottom w:val="single" w:sz="4" w:space="0" w:color="auto"/>
              <w:right w:val="single" w:sz="4" w:space="0" w:color="auto"/>
            </w:tcBorders>
          </w:tcPr>
          <w:p w14:paraId="4A102C3B" w14:textId="77777777" w:rsidR="004E00EE" w:rsidRPr="00FB20BD" w:rsidRDefault="004E00EE" w:rsidP="00B84CF7">
            <w:pPr>
              <w:pStyle w:val="TAH"/>
            </w:pPr>
            <w:r w:rsidRPr="00FB20BD">
              <w:t>100</w:t>
            </w:r>
          </w:p>
          <w:p w14:paraId="697DA34E" w14:textId="77777777" w:rsidR="004E00EE" w:rsidRPr="00FB20BD" w:rsidRDefault="004E00EE" w:rsidP="00B84CF7">
            <w:pPr>
              <w:pStyle w:val="TAH"/>
            </w:pPr>
            <w:r w:rsidRPr="00FB20BD">
              <w:t>MHz</w:t>
            </w:r>
          </w:p>
        </w:tc>
      </w:tr>
      <w:tr w:rsidR="004E00EE" w:rsidRPr="00FB20BD" w14:paraId="0F8B4B0F" w14:textId="77777777" w:rsidTr="00EF6B6C">
        <w:trPr>
          <w:trHeight w:val="234"/>
        </w:trPr>
        <w:tc>
          <w:tcPr>
            <w:tcW w:w="1017" w:type="dxa"/>
            <w:vMerge w:val="restart"/>
            <w:tcBorders>
              <w:top w:val="single" w:sz="4" w:space="0" w:color="auto"/>
              <w:left w:val="single" w:sz="4" w:space="0" w:color="auto"/>
              <w:right w:val="single" w:sz="4" w:space="0" w:color="auto"/>
            </w:tcBorders>
            <w:vAlign w:val="center"/>
          </w:tcPr>
          <w:p w14:paraId="4D134360" w14:textId="77777777" w:rsidR="004E00EE" w:rsidRPr="00FB20BD" w:rsidRDefault="004E00EE" w:rsidP="00B84CF7">
            <w:pPr>
              <w:pStyle w:val="TAC"/>
            </w:pPr>
            <w:r w:rsidRPr="00FB20BD">
              <w:t xml:space="preserve">Expected Measured power </w:t>
            </w:r>
          </w:p>
        </w:tc>
        <w:tc>
          <w:tcPr>
            <w:tcW w:w="787" w:type="dxa"/>
            <w:tcBorders>
              <w:top w:val="single" w:sz="4" w:space="0" w:color="auto"/>
              <w:left w:val="single" w:sz="4" w:space="0" w:color="auto"/>
              <w:bottom w:val="single" w:sz="4" w:space="0" w:color="auto"/>
              <w:right w:val="single" w:sz="4" w:space="0" w:color="auto"/>
            </w:tcBorders>
          </w:tcPr>
          <w:p w14:paraId="770CA2FF" w14:textId="77777777" w:rsidR="004E00EE" w:rsidRPr="00FB20BD" w:rsidRDefault="004E00EE" w:rsidP="00B84CF7">
            <w:pPr>
              <w:pStyle w:val="TAC"/>
            </w:pPr>
            <w:r w:rsidRPr="00FB20BD">
              <w:t>SCS15</w:t>
            </w:r>
          </w:p>
        </w:tc>
        <w:tc>
          <w:tcPr>
            <w:tcW w:w="711" w:type="dxa"/>
            <w:tcBorders>
              <w:top w:val="single" w:sz="4" w:space="0" w:color="auto"/>
              <w:left w:val="single" w:sz="4" w:space="0" w:color="auto"/>
              <w:bottom w:val="single" w:sz="4" w:space="0" w:color="auto"/>
              <w:right w:val="single" w:sz="4" w:space="0" w:color="auto"/>
            </w:tcBorders>
            <w:vAlign w:val="center"/>
          </w:tcPr>
          <w:p w14:paraId="3AD60AC5" w14:textId="77777777" w:rsidR="004E00EE" w:rsidRPr="00FB20BD" w:rsidRDefault="004E00EE" w:rsidP="00B84CF7">
            <w:pPr>
              <w:pStyle w:val="TAC"/>
            </w:pPr>
            <w:r w:rsidRPr="00FB20BD">
              <w:t>-17.6</w:t>
            </w:r>
          </w:p>
        </w:tc>
        <w:tc>
          <w:tcPr>
            <w:tcW w:w="711" w:type="dxa"/>
            <w:tcBorders>
              <w:top w:val="single" w:sz="4" w:space="0" w:color="auto"/>
              <w:left w:val="single" w:sz="4" w:space="0" w:color="auto"/>
              <w:bottom w:val="single" w:sz="4" w:space="0" w:color="auto"/>
              <w:right w:val="single" w:sz="4" w:space="0" w:color="auto"/>
            </w:tcBorders>
            <w:vAlign w:val="center"/>
          </w:tcPr>
          <w:p w14:paraId="40680467" w14:textId="77777777" w:rsidR="004E00EE" w:rsidRPr="00FB20BD" w:rsidRDefault="004E00EE" w:rsidP="00B84CF7">
            <w:pPr>
              <w:pStyle w:val="TAC"/>
            </w:pPr>
            <w:r w:rsidRPr="00FB20BD">
              <w:t>-14.4</w:t>
            </w:r>
          </w:p>
        </w:tc>
        <w:tc>
          <w:tcPr>
            <w:tcW w:w="711" w:type="dxa"/>
            <w:tcBorders>
              <w:top w:val="single" w:sz="4" w:space="0" w:color="auto"/>
              <w:left w:val="single" w:sz="4" w:space="0" w:color="auto"/>
              <w:bottom w:val="single" w:sz="4" w:space="0" w:color="auto"/>
              <w:right w:val="single" w:sz="4" w:space="0" w:color="auto"/>
            </w:tcBorders>
            <w:vAlign w:val="center"/>
          </w:tcPr>
          <w:p w14:paraId="717DBF47" w14:textId="77777777" w:rsidR="004E00EE" w:rsidRPr="00FB20BD" w:rsidRDefault="004E00EE" w:rsidP="00B84CF7">
            <w:pPr>
              <w:pStyle w:val="TAC"/>
            </w:pPr>
            <w:r w:rsidRPr="00FB20BD">
              <w:t>-12.6</w:t>
            </w:r>
          </w:p>
        </w:tc>
        <w:tc>
          <w:tcPr>
            <w:tcW w:w="711" w:type="dxa"/>
            <w:tcBorders>
              <w:top w:val="single" w:sz="4" w:space="0" w:color="auto"/>
              <w:left w:val="single" w:sz="4" w:space="0" w:color="auto"/>
              <w:bottom w:val="single" w:sz="4" w:space="0" w:color="auto"/>
              <w:right w:val="single" w:sz="4" w:space="0" w:color="auto"/>
            </w:tcBorders>
            <w:vAlign w:val="center"/>
          </w:tcPr>
          <w:p w14:paraId="001FFB29" w14:textId="77777777" w:rsidR="004E00EE" w:rsidRPr="00FB20BD" w:rsidRDefault="004E00EE" w:rsidP="00B84CF7">
            <w:pPr>
              <w:pStyle w:val="TAC"/>
            </w:pPr>
            <w:r w:rsidRPr="00FB20BD">
              <w:t>-11.3</w:t>
            </w:r>
          </w:p>
        </w:tc>
        <w:tc>
          <w:tcPr>
            <w:tcW w:w="711" w:type="dxa"/>
            <w:tcBorders>
              <w:top w:val="single" w:sz="4" w:space="0" w:color="auto"/>
              <w:left w:val="single" w:sz="4" w:space="0" w:color="auto"/>
              <w:bottom w:val="single" w:sz="4" w:space="0" w:color="auto"/>
              <w:right w:val="single" w:sz="4" w:space="0" w:color="auto"/>
            </w:tcBorders>
            <w:vAlign w:val="center"/>
          </w:tcPr>
          <w:p w14:paraId="65F30AD1" w14:textId="77777777" w:rsidR="004E00EE" w:rsidRPr="00FB20BD" w:rsidRDefault="004E00EE" w:rsidP="00B84CF7">
            <w:pPr>
              <w:pStyle w:val="TAC"/>
            </w:pPr>
            <w:r w:rsidRPr="00FB20BD">
              <w:t>-10.4</w:t>
            </w:r>
          </w:p>
        </w:tc>
        <w:tc>
          <w:tcPr>
            <w:tcW w:w="711" w:type="dxa"/>
            <w:tcBorders>
              <w:top w:val="single" w:sz="4" w:space="0" w:color="auto"/>
              <w:left w:val="single" w:sz="4" w:space="0" w:color="auto"/>
              <w:bottom w:val="single" w:sz="4" w:space="0" w:color="auto"/>
              <w:right w:val="single" w:sz="4" w:space="0" w:color="auto"/>
            </w:tcBorders>
            <w:vAlign w:val="center"/>
          </w:tcPr>
          <w:p w14:paraId="37F2D33D" w14:textId="77777777" w:rsidR="004E00EE" w:rsidRPr="00FB20BD" w:rsidRDefault="004E00EE" w:rsidP="00B84CF7">
            <w:pPr>
              <w:pStyle w:val="TAC"/>
            </w:pPr>
            <w:r w:rsidRPr="00FB20BD">
              <w:t>-9.6</w:t>
            </w:r>
          </w:p>
        </w:tc>
        <w:tc>
          <w:tcPr>
            <w:tcW w:w="711" w:type="dxa"/>
            <w:tcBorders>
              <w:top w:val="single" w:sz="4" w:space="0" w:color="auto"/>
              <w:left w:val="single" w:sz="4" w:space="0" w:color="auto"/>
              <w:bottom w:val="single" w:sz="4" w:space="0" w:color="auto"/>
              <w:right w:val="single" w:sz="4" w:space="0" w:color="auto"/>
            </w:tcBorders>
            <w:vAlign w:val="center"/>
          </w:tcPr>
          <w:p w14:paraId="799E8ED1" w14:textId="77777777" w:rsidR="004E00EE" w:rsidRPr="00FB20BD" w:rsidRDefault="004E00EE" w:rsidP="00B84CF7">
            <w:pPr>
              <w:pStyle w:val="TAC"/>
            </w:pPr>
            <w:r w:rsidRPr="00FB20BD">
              <w:t>-8.3</w:t>
            </w:r>
          </w:p>
        </w:tc>
        <w:tc>
          <w:tcPr>
            <w:tcW w:w="711" w:type="dxa"/>
            <w:tcBorders>
              <w:top w:val="single" w:sz="4" w:space="0" w:color="auto"/>
              <w:left w:val="single" w:sz="4" w:space="0" w:color="auto"/>
              <w:bottom w:val="single" w:sz="4" w:space="0" w:color="auto"/>
              <w:right w:val="single" w:sz="4" w:space="0" w:color="auto"/>
            </w:tcBorders>
            <w:vAlign w:val="center"/>
          </w:tcPr>
          <w:p w14:paraId="52D9E8F4" w14:textId="77777777" w:rsidR="004E00EE" w:rsidRPr="00FB20BD" w:rsidRDefault="004E00EE" w:rsidP="00B84CF7">
            <w:pPr>
              <w:pStyle w:val="TAC"/>
            </w:pPr>
            <w:r w:rsidRPr="00FB20BD">
              <w:t>-7.3</w:t>
            </w:r>
          </w:p>
        </w:tc>
        <w:tc>
          <w:tcPr>
            <w:tcW w:w="711" w:type="dxa"/>
            <w:tcBorders>
              <w:top w:val="single" w:sz="4" w:space="0" w:color="auto"/>
              <w:left w:val="single" w:sz="4" w:space="0" w:color="auto"/>
              <w:bottom w:val="single" w:sz="4" w:space="0" w:color="auto"/>
              <w:right w:val="single" w:sz="4" w:space="0" w:color="auto"/>
            </w:tcBorders>
            <w:vAlign w:val="center"/>
          </w:tcPr>
          <w:p w14:paraId="0CCAAA64" w14:textId="77777777" w:rsidR="004E00EE" w:rsidRPr="00FB20BD" w:rsidRDefault="004E00EE" w:rsidP="00B84CF7">
            <w:pPr>
              <w:pStyle w:val="TAC"/>
            </w:pPr>
            <w:r w:rsidRPr="00FB20BD">
              <w:t>N/A</w:t>
            </w:r>
          </w:p>
        </w:tc>
        <w:tc>
          <w:tcPr>
            <w:tcW w:w="711" w:type="dxa"/>
            <w:tcBorders>
              <w:top w:val="single" w:sz="4" w:space="0" w:color="auto"/>
              <w:left w:val="single" w:sz="4" w:space="0" w:color="auto"/>
              <w:bottom w:val="single" w:sz="4" w:space="0" w:color="auto"/>
              <w:right w:val="single" w:sz="4" w:space="0" w:color="auto"/>
            </w:tcBorders>
            <w:vAlign w:val="center"/>
          </w:tcPr>
          <w:p w14:paraId="55F77852" w14:textId="77777777" w:rsidR="004E00EE" w:rsidRPr="00FB20BD" w:rsidRDefault="004E00EE" w:rsidP="00B84CF7">
            <w:pPr>
              <w:pStyle w:val="TAC"/>
            </w:pPr>
            <w:r w:rsidRPr="00FB20BD">
              <w:t>N/A</w:t>
            </w:r>
          </w:p>
        </w:tc>
        <w:tc>
          <w:tcPr>
            <w:tcW w:w="711" w:type="dxa"/>
            <w:tcBorders>
              <w:top w:val="single" w:sz="4" w:space="0" w:color="auto"/>
              <w:left w:val="single" w:sz="4" w:space="0" w:color="auto"/>
              <w:bottom w:val="single" w:sz="4" w:space="0" w:color="auto"/>
              <w:right w:val="single" w:sz="4" w:space="0" w:color="auto"/>
            </w:tcBorders>
            <w:vAlign w:val="center"/>
          </w:tcPr>
          <w:p w14:paraId="11CFD242" w14:textId="77777777" w:rsidR="004E00EE" w:rsidRPr="00FB20BD" w:rsidRDefault="004E00EE" w:rsidP="00B84CF7">
            <w:pPr>
              <w:pStyle w:val="TAC"/>
            </w:pPr>
            <w:r w:rsidRPr="00FB20BD">
              <w:t>N/A</w:t>
            </w:r>
          </w:p>
        </w:tc>
        <w:tc>
          <w:tcPr>
            <w:tcW w:w="711" w:type="dxa"/>
            <w:tcBorders>
              <w:top w:val="single" w:sz="4" w:space="0" w:color="auto"/>
              <w:left w:val="single" w:sz="4" w:space="0" w:color="auto"/>
              <w:bottom w:val="single" w:sz="4" w:space="0" w:color="auto"/>
              <w:right w:val="single" w:sz="4" w:space="0" w:color="auto"/>
            </w:tcBorders>
            <w:vAlign w:val="center"/>
          </w:tcPr>
          <w:p w14:paraId="6CC1FA1A" w14:textId="77777777" w:rsidR="004E00EE" w:rsidRPr="00FB20BD" w:rsidRDefault="004E00EE" w:rsidP="00B84CF7">
            <w:pPr>
              <w:pStyle w:val="TAC"/>
            </w:pPr>
            <w:r w:rsidRPr="00FB20BD">
              <w:t>N/A</w:t>
            </w:r>
          </w:p>
        </w:tc>
        <w:tc>
          <w:tcPr>
            <w:tcW w:w="722" w:type="dxa"/>
            <w:tcBorders>
              <w:top w:val="single" w:sz="4" w:space="0" w:color="auto"/>
              <w:left w:val="single" w:sz="4" w:space="0" w:color="auto"/>
              <w:bottom w:val="single" w:sz="4" w:space="0" w:color="auto"/>
              <w:right w:val="single" w:sz="4" w:space="0" w:color="auto"/>
            </w:tcBorders>
            <w:vAlign w:val="center"/>
          </w:tcPr>
          <w:p w14:paraId="68A4A643" w14:textId="77777777" w:rsidR="004E00EE" w:rsidRPr="00FB20BD" w:rsidRDefault="004E00EE" w:rsidP="00B84CF7">
            <w:pPr>
              <w:pStyle w:val="TAC"/>
            </w:pPr>
            <w:r w:rsidRPr="00FB20BD">
              <w:t>N/A</w:t>
            </w:r>
          </w:p>
        </w:tc>
      </w:tr>
      <w:tr w:rsidR="004E00EE" w:rsidRPr="00FB20BD" w14:paraId="0BEA6793" w14:textId="77777777" w:rsidTr="00EF6B6C">
        <w:trPr>
          <w:trHeight w:val="214"/>
        </w:trPr>
        <w:tc>
          <w:tcPr>
            <w:tcW w:w="1017" w:type="dxa"/>
            <w:vMerge/>
            <w:tcBorders>
              <w:left w:val="single" w:sz="4" w:space="0" w:color="auto"/>
              <w:right w:val="single" w:sz="4" w:space="0" w:color="auto"/>
            </w:tcBorders>
            <w:vAlign w:val="center"/>
          </w:tcPr>
          <w:p w14:paraId="6DCB3572" w14:textId="77777777" w:rsidR="004E00EE" w:rsidRPr="00FB20BD" w:rsidRDefault="004E00EE" w:rsidP="00B84CF7">
            <w:pPr>
              <w:pStyle w:val="TAC"/>
            </w:pPr>
          </w:p>
        </w:tc>
        <w:tc>
          <w:tcPr>
            <w:tcW w:w="787" w:type="dxa"/>
            <w:tcBorders>
              <w:top w:val="single" w:sz="4" w:space="0" w:color="auto"/>
              <w:left w:val="single" w:sz="4" w:space="0" w:color="auto"/>
              <w:bottom w:val="single" w:sz="4" w:space="0" w:color="auto"/>
              <w:right w:val="single" w:sz="4" w:space="0" w:color="auto"/>
            </w:tcBorders>
          </w:tcPr>
          <w:p w14:paraId="27CE3CB1" w14:textId="77777777" w:rsidR="004E00EE" w:rsidRPr="00FB20BD" w:rsidRDefault="004E00EE" w:rsidP="00B84CF7">
            <w:pPr>
              <w:pStyle w:val="TAC"/>
            </w:pPr>
            <w:r w:rsidRPr="00FB20BD">
              <w:t>SCS30</w:t>
            </w:r>
          </w:p>
        </w:tc>
        <w:tc>
          <w:tcPr>
            <w:tcW w:w="711" w:type="dxa"/>
            <w:tcBorders>
              <w:top w:val="single" w:sz="4" w:space="0" w:color="auto"/>
              <w:left w:val="single" w:sz="4" w:space="0" w:color="auto"/>
              <w:bottom w:val="single" w:sz="4" w:space="0" w:color="auto"/>
              <w:right w:val="single" w:sz="4" w:space="0" w:color="auto"/>
            </w:tcBorders>
            <w:vAlign w:val="center"/>
          </w:tcPr>
          <w:p w14:paraId="2DFB29E5" w14:textId="77777777" w:rsidR="004E00EE" w:rsidRPr="00FB20BD" w:rsidRDefault="004E00EE" w:rsidP="00B84CF7">
            <w:pPr>
              <w:pStyle w:val="TAC"/>
            </w:pPr>
            <w:r w:rsidRPr="00FB20BD">
              <w:t>-18.2</w:t>
            </w:r>
          </w:p>
        </w:tc>
        <w:tc>
          <w:tcPr>
            <w:tcW w:w="711" w:type="dxa"/>
            <w:tcBorders>
              <w:top w:val="single" w:sz="4" w:space="0" w:color="auto"/>
              <w:left w:val="single" w:sz="4" w:space="0" w:color="auto"/>
              <w:bottom w:val="single" w:sz="4" w:space="0" w:color="auto"/>
              <w:right w:val="single" w:sz="4" w:space="0" w:color="auto"/>
            </w:tcBorders>
            <w:vAlign w:val="center"/>
          </w:tcPr>
          <w:p w14:paraId="1782F6A2" w14:textId="77777777" w:rsidR="004E00EE" w:rsidRPr="00FB20BD" w:rsidRDefault="004E00EE" w:rsidP="00B84CF7">
            <w:pPr>
              <w:pStyle w:val="TAC"/>
            </w:pPr>
            <w:r w:rsidRPr="00FB20BD">
              <w:t>-14.8</w:t>
            </w:r>
          </w:p>
        </w:tc>
        <w:tc>
          <w:tcPr>
            <w:tcW w:w="711" w:type="dxa"/>
            <w:tcBorders>
              <w:top w:val="single" w:sz="4" w:space="0" w:color="auto"/>
              <w:left w:val="single" w:sz="4" w:space="0" w:color="auto"/>
              <w:bottom w:val="single" w:sz="4" w:space="0" w:color="auto"/>
              <w:right w:val="single" w:sz="4" w:space="0" w:color="auto"/>
            </w:tcBorders>
            <w:vAlign w:val="center"/>
          </w:tcPr>
          <w:p w14:paraId="163C606C" w14:textId="77777777" w:rsidR="004E00EE" w:rsidRPr="00FB20BD" w:rsidRDefault="004E00EE" w:rsidP="00B84CF7">
            <w:pPr>
              <w:pStyle w:val="TAC"/>
            </w:pPr>
            <w:r w:rsidRPr="00FB20BD">
              <w:t>-12.8</w:t>
            </w:r>
          </w:p>
        </w:tc>
        <w:tc>
          <w:tcPr>
            <w:tcW w:w="711" w:type="dxa"/>
            <w:tcBorders>
              <w:top w:val="single" w:sz="4" w:space="0" w:color="auto"/>
              <w:left w:val="single" w:sz="4" w:space="0" w:color="auto"/>
              <w:bottom w:val="single" w:sz="4" w:space="0" w:color="auto"/>
              <w:right w:val="single" w:sz="4" w:space="0" w:color="auto"/>
            </w:tcBorders>
            <w:vAlign w:val="center"/>
          </w:tcPr>
          <w:p w14:paraId="254BD239" w14:textId="77777777" w:rsidR="004E00EE" w:rsidRPr="00FB20BD" w:rsidRDefault="004E00EE" w:rsidP="00B84CF7">
            <w:pPr>
              <w:pStyle w:val="TAC"/>
            </w:pPr>
            <w:r w:rsidRPr="00FB20BD">
              <w:t>-11.5</w:t>
            </w:r>
          </w:p>
        </w:tc>
        <w:tc>
          <w:tcPr>
            <w:tcW w:w="711" w:type="dxa"/>
            <w:tcBorders>
              <w:top w:val="single" w:sz="4" w:space="0" w:color="auto"/>
              <w:left w:val="single" w:sz="4" w:space="0" w:color="auto"/>
              <w:bottom w:val="single" w:sz="4" w:space="0" w:color="auto"/>
              <w:right w:val="single" w:sz="4" w:space="0" w:color="auto"/>
            </w:tcBorders>
            <w:vAlign w:val="center"/>
          </w:tcPr>
          <w:p w14:paraId="68CC9704" w14:textId="77777777" w:rsidR="004E00EE" w:rsidRPr="00FB20BD" w:rsidRDefault="004E00EE" w:rsidP="00B84CF7">
            <w:pPr>
              <w:pStyle w:val="TAC"/>
            </w:pPr>
            <w:r w:rsidRPr="00FB20BD">
              <w:t>-10.5</w:t>
            </w:r>
          </w:p>
        </w:tc>
        <w:tc>
          <w:tcPr>
            <w:tcW w:w="711" w:type="dxa"/>
            <w:tcBorders>
              <w:top w:val="single" w:sz="4" w:space="0" w:color="auto"/>
              <w:left w:val="single" w:sz="4" w:space="0" w:color="auto"/>
              <w:bottom w:val="single" w:sz="4" w:space="0" w:color="auto"/>
              <w:right w:val="single" w:sz="4" w:space="0" w:color="auto"/>
            </w:tcBorders>
            <w:vAlign w:val="center"/>
          </w:tcPr>
          <w:p w14:paraId="0BCA6B25" w14:textId="77777777" w:rsidR="004E00EE" w:rsidRPr="00FB20BD" w:rsidRDefault="004E00EE" w:rsidP="00B84CF7">
            <w:pPr>
              <w:pStyle w:val="TAC"/>
            </w:pPr>
            <w:r w:rsidRPr="00FB20BD">
              <w:t>-9.7</w:t>
            </w:r>
          </w:p>
        </w:tc>
        <w:tc>
          <w:tcPr>
            <w:tcW w:w="711" w:type="dxa"/>
            <w:tcBorders>
              <w:top w:val="single" w:sz="4" w:space="0" w:color="auto"/>
              <w:left w:val="single" w:sz="4" w:space="0" w:color="auto"/>
              <w:bottom w:val="single" w:sz="4" w:space="0" w:color="auto"/>
              <w:right w:val="single" w:sz="4" w:space="0" w:color="auto"/>
            </w:tcBorders>
            <w:vAlign w:val="center"/>
          </w:tcPr>
          <w:p w14:paraId="6F7D1320" w14:textId="77777777" w:rsidR="004E00EE" w:rsidRPr="00FB20BD" w:rsidRDefault="004E00EE" w:rsidP="00B84CF7">
            <w:pPr>
              <w:pStyle w:val="TAC"/>
            </w:pPr>
            <w:r w:rsidRPr="00FB20BD">
              <w:t>-8.3</w:t>
            </w:r>
          </w:p>
        </w:tc>
        <w:tc>
          <w:tcPr>
            <w:tcW w:w="711" w:type="dxa"/>
            <w:tcBorders>
              <w:top w:val="single" w:sz="4" w:space="0" w:color="auto"/>
              <w:left w:val="single" w:sz="4" w:space="0" w:color="auto"/>
              <w:bottom w:val="single" w:sz="4" w:space="0" w:color="auto"/>
              <w:right w:val="single" w:sz="4" w:space="0" w:color="auto"/>
            </w:tcBorders>
            <w:vAlign w:val="center"/>
          </w:tcPr>
          <w:p w14:paraId="2C53A4AB" w14:textId="77777777" w:rsidR="004E00EE" w:rsidRPr="00FB20BD" w:rsidRDefault="004E00EE" w:rsidP="00B84CF7">
            <w:pPr>
              <w:pStyle w:val="TAC"/>
            </w:pPr>
            <w:r w:rsidRPr="00FB20BD">
              <w:t>-7.4</w:t>
            </w:r>
          </w:p>
        </w:tc>
        <w:tc>
          <w:tcPr>
            <w:tcW w:w="711" w:type="dxa"/>
            <w:tcBorders>
              <w:top w:val="single" w:sz="4" w:space="0" w:color="auto"/>
              <w:left w:val="single" w:sz="4" w:space="0" w:color="auto"/>
              <w:bottom w:val="single" w:sz="4" w:space="0" w:color="auto"/>
              <w:right w:val="single" w:sz="4" w:space="0" w:color="auto"/>
            </w:tcBorders>
            <w:vAlign w:val="center"/>
          </w:tcPr>
          <w:p w14:paraId="1FE0F948" w14:textId="77777777" w:rsidR="004E00EE" w:rsidRPr="00FB20BD" w:rsidRDefault="004E00EE" w:rsidP="00B84CF7">
            <w:pPr>
              <w:pStyle w:val="TAC"/>
            </w:pPr>
            <w:r w:rsidRPr="00FB20BD">
              <w:t>-6.5</w:t>
            </w:r>
          </w:p>
        </w:tc>
        <w:tc>
          <w:tcPr>
            <w:tcW w:w="711" w:type="dxa"/>
            <w:tcBorders>
              <w:top w:val="single" w:sz="4" w:space="0" w:color="auto"/>
              <w:left w:val="single" w:sz="4" w:space="0" w:color="auto"/>
              <w:bottom w:val="single" w:sz="4" w:space="0" w:color="auto"/>
              <w:right w:val="single" w:sz="4" w:space="0" w:color="auto"/>
            </w:tcBorders>
            <w:vAlign w:val="center"/>
          </w:tcPr>
          <w:p w14:paraId="14C80BBC" w14:textId="77777777" w:rsidR="004E00EE" w:rsidRPr="00FB20BD" w:rsidRDefault="004E00EE" w:rsidP="00B84CF7">
            <w:pPr>
              <w:pStyle w:val="TAC"/>
            </w:pPr>
            <w:r w:rsidRPr="00FB20BD">
              <w:t>-5.8</w:t>
            </w:r>
          </w:p>
        </w:tc>
        <w:tc>
          <w:tcPr>
            <w:tcW w:w="711" w:type="dxa"/>
            <w:tcBorders>
              <w:top w:val="single" w:sz="4" w:space="0" w:color="auto"/>
              <w:left w:val="single" w:sz="4" w:space="0" w:color="auto"/>
              <w:bottom w:val="single" w:sz="4" w:space="0" w:color="auto"/>
              <w:right w:val="single" w:sz="4" w:space="0" w:color="auto"/>
            </w:tcBorders>
            <w:vAlign w:val="center"/>
          </w:tcPr>
          <w:p w14:paraId="5976F733" w14:textId="77777777" w:rsidR="004E00EE" w:rsidRPr="00FB20BD" w:rsidRDefault="004E00EE" w:rsidP="00B84CF7">
            <w:pPr>
              <w:pStyle w:val="TAC"/>
            </w:pPr>
            <w:r w:rsidRPr="00FB20BD">
              <w:t>-5.2</w:t>
            </w:r>
          </w:p>
        </w:tc>
        <w:tc>
          <w:tcPr>
            <w:tcW w:w="711" w:type="dxa"/>
            <w:tcBorders>
              <w:top w:val="single" w:sz="4" w:space="0" w:color="auto"/>
              <w:left w:val="single" w:sz="4" w:space="0" w:color="auto"/>
              <w:bottom w:val="single" w:sz="4" w:space="0" w:color="auto"/>
              <w:right w:val="single" w:sz="4" w:space="0" w:color="auto"/>
            </w:tcBorders>
            <w:vAlign w:val="center"/>
          </w:tcPr>
          <w:p w14:paraId="43F63971" w14:textId="77777777" w:rsidR="004E00EE" w:rsidRPr="00FB20BD" w:rsidRDefault="004E00EE" w:rsidP="00B84CF7">
            <w:pPr>
              <w:pStyle w:val="TAC"/>
            </w:pPr>
            <w:r w:rsidRPr="00FB20BD">
              <w:t>-4.7</w:t>
            </w:r>
          </w:p>
        </w:tc>
        <w:tc>
          <w:tcPr>
            <w:tcW w:w="722" w:type="dxa"/>
            <w:tcBorders>
              <w:top w:val="single" w:sz="4" w:space="0" w:color="auto"/>
              <w:left w:val="single" w:sz="4" w:space="0" w:color="auto"/>
              <w:bottom w:val="single" w:sz="4" w:space="0" w:color="auto"/>
              <w:right w:val="single" w:sz="4" w:space="0" w:color="auto"/>
            </w:tcBorders>
            <w:vAlign w:val="center"/>
          </w:tcPr>
          <w:p w14:paraId="58067CB1" w14:textId="77777777" w:rsidR="004E00EE" w:rsidRPr="00FB20BD" w:rsidRDefault="004E00EE" w:rsidP="00B84CF7">
            <w:pPr>
              <w:pStyle w:val="TAC"/>
            </w:pPr>
            <w:r w:rsidRPr="00FB20BD">
              <w:t>-4.2</w:t>
            </w:r>
          </w:p>
        </w:tc>
      </w:tr>
      <w:tr w:rsidR="004E00EE" w:rsidRPr="00FB20BD" w14:paraId="1E614F1D" w14:textId="77777777" w:rsidTr="00EF6B6C">
        <w:trPr>
          <w:trHeight w:val="214"/>
        </w:trPr>
        <w:tc>
          <w:tcPr>
            <w:tcW w:w="1017" w:type="dxa"/>
            <w:vMerge/>
            <w:tcBorders>
              <w:left w:val="single" w:sz="4" w:space="0" w:color="auto"/>
              <w:bottom w:val="single" w:sz="4" w:space="0" w:color="auto"/>
              <w:right w:val="single" w:sz="4" w:space="0" w:color="auto"/>
            </w:tcBorders>
            <w:vAlign w:val="center"/>
          </w:tcPr>
          <w:p w14:paraId="3A941AA4" w14:textId="77777777" w:rsidR="004E00EE" w:rsidRPr="00FB20BD" w:rsidRDefault="004E00EE" w:rsidP="00B84CF7">
            <w:pPr>
              <w:pStyle w:val="TAC"/>
            </w:pPr>
          </w:p>
        </w:tc>
        <w:tc>
          <w:tcPr>
            <w:tcW w:w="787" w:type="dxa"/>
            <w:tcBorders>
              <w:top w:val="single" w:sz="4" w:space="0" w:color="auto"/>
              <w:left w:val="single" w:sz="4" w:space="0" w:color="auto"/>
              <w:bottom w:val="single" w:sz="4" w:space="0" w:color="auto"/>
              <w:right w:val="single" w:sz="4" w:space="0" w:color="auto"/>
            </w:tcBorders>
          </w:tcPr>
          <w:p w14:paraId="5ECECDCF" w14:textId="77777777" w:rsidR="004E00EE" w:rsidRPr="00FB20BD" w:rsidRDefault="004E00EE" w:rsidP="00B84CF7">
            <w:pPr>
              <w:pStyle w:val="TAC"/>
            </w:pPr>
            <w:r w:rsidRPr="00FB20BD">
              <w:t>SCS60</w:t>
            </w:r>
          </w:p>
        </w:tc>
        <w:tc>
          <w:tcPr>
            <w:tcW w:w="711" w:type="dxa"/>
            <w:tcBorders>
              <w:top w:val="single" w:sz="4" w:space="0" w:color="auto"/>
              <w:left w:val="single" w:sz="4" w:space="0" w:color="auto"/>
              <w:bottom w:val="single" w:sz="4" w:space="0" w:color="auto"/>
              <w:right w:val="single" w:sz="4" w:space="0" w:color="auto"/>
            </w:tcBorders>
            <w:vAlign w:val="center"/>
          </w:tcPr>
          <w:p w14:paraId="3EBA5BEF" w14:textId="77777777" w:rsidR="004E00EE" w:rsidRPr="00FB20BD" w:rsidRDefault="004E00EE" w:rsidP="00B84CF7">
            <w:pPr>
              <w:pStyle w:val="TAC"/>
            </w:pPr>
          </w:p>
        </w:tc>
        <w:tc>
          <w:tcPr>
            <w:tcW w:w="711" w:type="dxa"/>
            <w:tcBorders>
              <w:top w:val="single" w:sz="4" w:space="0" w:color="auto"/>
              <w:left w:val="single" w:sz="4" w:space="0" w:color="auto"/>
              <w:bottom w:val="single" w:sz="4" w:space="0" w:color="auto"/>
              <w:right w:val="single" w:sz="4" w:space="0" w:color="auto"/>
            </w:tcBorders>
            <w:vAlign w:val="center"/>
          </w:tcPr>
          <w:p w14:paraId="0E65C295" w14:textId="77777777" w:rsidR="004E00EE" w:rsidRPr="00FB20BD" w:rsidRDefault="004E00EE" w:rsidP="00B84CF7">
            <w:pPr>
              <w:pStyle w:val="TAC"/>
            </w:pPr>
            <w:r w:rsidRPr="00FB20BD">
              <w:t>-15.2</w:t>
            </w:r>
          </w:p>
        </w:tc>
        <w:tc>
          <w:tcPr>
            <w:tcW w:w="711" w:type="dxa"/>
            <w:tcBorders>
              <w:top w:val="single" w:sz="4" w:space="0" w:color="auto"/>
              <w:left w:val="single" w:sz="4" w:space="0" w:color="auto"/>
              <w:bottom w:val="single" w:sz="4" w:space="0" w:color="auto"/>
              <w:right w:val="single" w:sz="4" w:space="0" w:color="auto"/>
            </w:tcBorders>
            <w:vAlign w:val="center"/>
          </w:tcPr>
          <w:p w14:paraId="70E6910A" w14:textId="77777777" w:rsidR="004E00EE" w:rsidRPr="00FB20BD" w:rsidRDefault="004E00EE" w:rsidP="00B84CF7">
            <w:pPr>
              <w:pStyle w:val="TAC"/>
            </w:pPr>
            <w:r w:rsidRPr="00FB20BD">
              <w:t>-13.0</w:t>
            </w:r>
          </w:p>
        </w:tc>
        <w:tc>
          <w:tcPr>
            <w:tcW w:w="711" w:type="dxa"/>
            <w:tcBorders>
              <w:top w:val="single" w:sz="4" w:space="0" w:color="auto"/>
              <w:left w:val="single" w:sz="4" w:space="0" w:color="auto"/>
              <w:bottom w:val="single" w:sz="4" w:space="0" w:color="auto"/>
              <w:right w:val="single" w:sz="4" w:space="0" w:color="auto"/>
            </w:tcBorders>
            <w:vAlign w:val="center"/>
          </w:tcPr>
          <w:p w14:paraId="58570E57" w14:textId="77777777" w:rsidR="004E00EE" w:rsidRPr="00FB20BD" w:rsidRDefault="004E00EE" w:rsidP="00B84CF7">
            <w:pPr>
              <w:pStyle w:val="TAC"/>
            </w:pPr>
            <w:r w:rsidRPr="00FB20BD">
              <w:t>-11.8</w:t>
            </w:r>
          </w:p>
        </w:tc>
        <w:tc>
          <w:tcPr>
            <w:tcW w:w="711" w:type="dxa"/>
            <w:tcBorders>
              <w:top w:val="single" w:sz="4" w:space="0" w:color="auto"/>
              <w:left w:val="single" w:sz="4" w:space="0" w:color="auto"/>
              <w:bottom w:val="single" w:sz="4" w:space="0" w:color="auto"/>
              <w:right w:val="single" w:sz="4" w:space="0" w:color="auto"/>
            </w:tcBorders>
            <w:vAlign w:val="center"/>
          </w:tcPr>
          <w:p w14:paraId="1ECDF40D" w14:textId="77777777" w:rsidR="004E00EE" w:rsidRPr="00FB20BD" w:rsidRDefault="004E00EE" w:rsidP="00B84CF7">
            <w:pPr>
              <w:pStyle w:val="TAC"/>
            </w:pPr>
            <w:r w:rsidRPr="00FB20BD">
              <w:t>-10.7</w:t>
            </w:r>
          </w:p>
        </w:tc>
        <w:tc>
          <w:tcPr>
            <w:tcW w:w="711" w:type="dxa"/>
            <w:tcBorders>
              <w:top w:val="single" w:sz="4" w:space="0" w:color="auto"/>
              <w:left w:val="single" w:sz="4" w:space="0" w:color="auto"/>
              <w:bottom w:val="single" w:sz="4" w:space="0" w:color="auto"/>
              <w:right w:val="single" w:sz="4" w:space="0" w:color="auto"/>
            </w:tcBorders>
            <w:vAlign w:val="center"/>
          </w:tcPr>
          <w:p w14:paraId="5E186565" w14:textId="77777777" w:rsidR="004E00EE" w:rsidRPr="00FB20BD" w:rsidRDefault="004E00EE" w:rsidP="00B84CF7">
            <w:pPr>
              <w:pStyle w:val="TAC"/>
            </w:pPr>
            <w:r w:rsidRPr="00FB20BD">
              <w:t>-9.8</w:t>
            </w:r>
          </w:p>
        </w:tc>
        <w:tc>
          <w:tcPr>
            <w:tcW w:w="711" w:type="dxa"/>
            <w:tcBorders>
              <w:top w:val="single" w:sz="4" w:space="0" w:color="auto"/>
              <w:left w:val="single" w:sz="4" w:space="0" w:color="auto"/>
              <w:bottom w:val="single" w:sz="4" w:space="0" w:color="auto"/>
              <w:right w:val="single" w:sz="4" w:space="0" w:color="auto"/>
            </w:tcBorders>
            <w:vAlign w:val="center"/>
          </w:tcPr>
          <w:p w14:paraId="68F6C940" w14:textId="77777777" w:rsidR="004E00EE" w:rsidRPr="00FB20BD" w:rsidRDefault="004E00EE" w:rsidP="00B84CF7">
            <w:pPr>
              <w:pStyle w:val="TAC"/>
            </w:pPr>
            <w:r w:rsidRPr="00FB20BD">
              <w:t>-8.5</w:t>
            </w:r>
          </w:p>
        </w:tc>
        <w:tc>
          <w:tcPr>
            <w:tcW w:w="711" w:type="dxa"/>
            <w:tcBorders>
              <w:top w:val="single" w:sz="4" w:space="0" w:color="auto"/>
              <w:left w:val="single" w:sz="4" w:space="0" w:color="auto"/>
              <w:bottom w:val="single" w:sz="4" w:space="0" w:color="auto"/>
              <w:right w:val="single" w:sz="4" w:space="0" w:color="auto"/>
            </w:tcBorders>
            <w:vAlign w:val="center"/>
          </w:tcPr>
          <w:p w14:paraId="5E939C3A" w14:textId="77777777" w:rsidR="004E00EE" w:rsidRPr="00FB20BD" w:rsidRDefault="004E00EE" w:rsidP="00B84CF7">
            <w:pPr>
              <w:pStyle w:val="TAC"/>
            </w:pPr>
            <w:r w:rsidRPr="00FB20BD">
              <w:t>-7.5</w:t>
            </w:r>
          </w:p>
        </w:tc>
        <w:tc>
          <w:tcPr>
            <w:tcW w:w="711" w:type="dxa"/>
            <w:tcBorders>
              <w:top w:val="single" w:sz="4" w:space="0" w:color="auto"/>
              <w:left w:val="single" w:sz="4" w:space="0" w:color="auto"/>
              <w:bottom w:val="single" w:sz="4" w:space="0" w:color="auto"/>
              <w:right w:val="single" w:sz="4" w:space="0" w:color="auto"/>
            </w:tcBorders>
            <w:vAlign w:val="center"/>
          </w:tcPr>
          <w:p w14:paraId="5FDD4033" w14:textId="77777777" w:rsidR="004E00EE" w:rsidRPr="00FB20BD" w:rsidRDefault="004E00EE" w:rsidP="00B84CF7">
            <w:pPr>
              <w:pStyle w:val="TAC"/>
            </w:pPr>
            <w:r w:rsidRPr="00FB20BD">
              <w:t>-6.6</w:t>
            </w:r>
          </w:p>
        </w:tc>
        <w:tc>
          <w:tcPr>
            <w:tcW w:w="711" w:type="dxa"/>
            <w:tcBorders>
              <w:top w:val="single" w:sz="4" w:space="0" w:color="auto"/>
              <w:left w:val="single" w:sz="4" w:space="0" w:color="auto"/>
              <w:bottom w:val="single" w:sz="4" w:space="0" w:color="auto"/>
              <w:right w:val="single" w:sz="4" w:space="0" w:color="auto"/>
            </w:tcBorders>
            <w:vAlign w:val="center"/>
          </w:tcPr>
          <w:p w14:paraId="45F4CA48" w14:textId="77777777" w:rsidR="004E00EE" w:rsidRPr="00FB20BD" w:rsidRDefault="004E00EE" w:rsidP="00B84CF7">
            <w:pPr>
              <w:pStyle w:val="TAC"/>
            </w:pPr>
            <w:r w:rsidRPr="00FB20BD">
              <w:t>-5.9</w:t>
            </w:r>
          </w:p>
        </w:tc>
        <w:tc>
          <w:tcPr>
            <w:tcW w:w="711" w:type="dxa"/>
            <w:tcBorders>
              <w:top w:val="single" w:sz="4" w:space="0" w:color="auto"/>
              <w:left w:val="single" w:sz="4" w:space="0" w:color="auto"/>
              <w:bottom w:val="single" w:sz="4" w:space="0" w:color="auto"/>
              <w:right w:val="single" w:sz="4" w:space="0" w:color="auto"/>
            </w:tcBorders>
            <w:vAlign w:val="center"/>
          </w:tcPr>
          <w:p w14:paraId="5B00F942" w14:textId="77777777" w:rsidR="004E00EE" w:rsidRPr="00FB20BD" w:rsidRDefault="004E00EE" w:rsidP="00B84CF7">
            <w:pPr>
              <w:pStyle w:val="TAC"/>
            </w:pPr>
            <w:r w:rsidRPr="00FB20BD">
              <w:t>-5.3</w:t>
            </w:r>
          </w:p>
        </w:tc>
        <w:tc>
          <w:tcPr>
            <w:tcW w:w="711" w:type="dxa"/>
            <w:tcBorders>
              <w:top w:val="single" w:sz="4" w:space="0" w:color="auto"/>
              <w:left w:val="single" w:sz="4" w:space="0" w:color="auto"/>
              <w:bottom w:val="single" w:sz="4" w:space="0" w:color="auto"/>
              <w:right w:val="single" w:sz="4" w:space="0" w:color="auto"/>
            </w:tcBorders>
            <w:vAlign w:val="center"/>
          </w:tcPr>
          <w:p w14:paraId="4F672F4B" w14:textId="77777777" w:rsidR="004E00EE" w:rsidRPr="00FB20BD" w:rsidRDefault="004E00EE" w:rsidP="00B84CF7">
            <w:pPr>
              <w:pStyle w:val="TAC"/>
            </w:pPr>
            <w:r w:rsidRPr="00FB20BD">
              <w:t>-4.8</w:t>
            </w:r>
          </w:p>
        </w:tc>
        <w:tc>
          <w:tcPr>
            <w:tcW w:w="722" w:type="dxa"/>
            <w:tcBorders>
              <w:top w:val="single" w:sz="4" w:space="0" w:color="auto"/>
              <w:left w:val="single" w:sz="4" w:space="0" w:color="auto"/>
              <w:bottom w:val="single" w:sz="4" w:space="0" w:color="auto"/>
              <w:right w:val="single" w:sz="4" w:space="0" w:color="auto"/>
            </w:tcBorders>
            <w:vAlign w:val="center"/>
          </w:tcPr>
          <w:p w14:paraId="448E33AD" w14:textId="77777777" w:rsidR="004E00EE" w:rsidRPr="00FB20BD" w:rsidRDefault="004E00EE" w:rsidP="00B84CF7">
            <w:pPr>
              <w:pStyle w:val="TAC"/>
            </w:pPr>
            <w:r w:rsidRPr="00FB20BD">
              <w:t>-4.3</w:t>
            </w:r>
          </w:p>
        </w:tc>
      </w:tr>
      <w:tr w:rsidR="004E00EE" w:rsidRPr="00FB20BD" w14:paraId="797F33E3" w14:textId="77777777" w:rsidTr="00EF6B6C">
        <w:trPr>
          <w:trHeight w:val="329"/>
        </w:trPr>
        <w:tc>
          <w:tcPr>
            <w:tcW w:w="1804" w:type="dxa"/>
            <w:gridSpan w:val="2"/>
            <w:tcBorders>
              <w:top w:val="single" w:sz="4" w:space="0" w:color="auto"/>
              <w:left w:val="single" w:sz="4" w:space="0" w:color="auto"/>
              <w:bottom w:val="single" w:sz="4" w:space="0" w:color="auto"/>
              <w:right w:val="single" w:sz="4" w:space="0" w:color="auto"/>
            </w:tcBorders>
            <w:vAlign w:val="center"/>
          </w:tcPr>
          <w:p w14:paraId="1624C828" w14:textId="77777777" w:rsidR="004E00EE" w:rsidRPr="00FB20BD" w:rsidRDefault="004E00EE" w:rsidP="00B84CF7">
            <w:pPr>
              <w:pStyle w:val="TAC"/>
            </w:pPr>
            <w:r w:rsidRPr="00FB20BD">
              <w:t>Power tolerance</w:t>
            </w:r>
          </w:p>
        </w:tc>
        <w:tc>
          <w:tcPr>
            <w:tcW w:w="9254" w:type="dxa"/>
            <w:gridSpan w:val="13"/>
            <w:tcBorders>
              <w:top w:val="single" w:sz="4" w:space="0" w:color="auto"/>
              <w:left w:val="single" w:sz="4" w:space="0" w:color="auto"/>
              <w:bottom w:val="single" w:sz="4" w:space="0" w:color="auto"/>
              <w:right w:val="single" w:sz="4" w:space="0" w:color="auto"/>
            </w:tcBorders>
            <w:vAlign w:val="center"/>
          </w:tcPr>
          <w:p w14:paraId="1C1F57FD" w14:textId="77777777" w:rsidR="004E00EE" w:rsidRPr="00FB20BD" w:rsidRDefault="004E00EE" w:rsidP="00B84CF7">
            <w:pPr>
              <w:pStyle w:val="TAC"/>
              <w:rPr>
                <w:snapToGrid w:val="0"/>
              </w:rPr>
            </w:pPr>
            <w:r w:rsidRPr="00FB20BD">
              <w:rPr>
                <w:snapToGrid w:val="0"/>
              </w:rPr>
              <w:t>±</w:t>
            </w:r>
            <w:r w:rsidRPr="00FB20BD">
              <w:t xml:space="preserve"> (9+TT)dB</w:t>
            </w:r>
          </w:p>
        </w:tc>
      </w:tr>
      <w:tr w:rsidR="004E00EE" w:rsidRPr="00FB20BD" w14:paraId="4FB51850" w14:textId="77777777" w:rsidTr="00EF6B6C">
        <w:trPr>
          <w:trHeight w:val="339"/>
        </w:trPr>
        <w:tc>
          <w:tcPr>
            <w:tcW w:w="11058" w:type="dxa"/>
            <w:gridSpan w:val="15"/>
            <w:tcBorders>
              <w:top w:val="single" w:sz="4" w:space="0" w:color="auto"/>
              <w:left w:val="single" w:sz="4" w:space="0" w:color="auto"/>
              <w:bottom w:val="single" w:sz="4" w:space="0" w:color="auto"/>
              <w:right w:val="single" w:sz="4" w:space="0" w:color="auto"/>
            </w:tcBorders>
            <w:vAlign w:val="center"/>
          </w:tcPr>
          <w:p w14:paraId="1FF68766" w14:textId="77777777" w:rsidR="004E00EE" w:rsidRPr="00FB20BD" w:rsidRDefault="004E00EE" w:rsidP="00B84CF7">
            <w:pPr>
              <w:pStyle w:val="TAN"/>
            </w:pPr>
            <w:r w:rsidRPr="00FB20BD">
              <w:t>Note 1:</w:t>
            </w:r>
            <w:r w:rsidRPr="00FB20BD">
              <w:tab/>
              <w:t>TT for each duplex, Sub-Carrier Spacing, frequency and channel bandwidth is specified in Table 6.3A.4.1.1.5-3.</w:t>
            </w:r>
          </w:p>
        </w:tc>
      </w:tr>
    </w:tbl>
    <w:p w14:paraId="7172A11B" w14:textId="77777777" w:rsidR="004E00EE" w:rsidRPr="00FB20BD" w:rsidRDefault="004E00EE" w:rsidP="00B84CF7">
      <w:pPr>
        <w:rPr>
          <w:rFonts w:eastAsia="Batang"/>
        </w:rPr>
      </w:pPr>
    </w:p>
    <w:p w14:paraId="559B862A" w14:textId="77777777" w:rsidR="004E00EE" w:rsidRPr="00FB20BD" w:rsidRDefault="004E00EE" w:rsidP="00B84CF7">
      <w:pPr>
        <w:pStyle w:val="TH"/>
      </w:pPr>
      <w:r w:rsidRPr="00FB20BD">
        <w:t>Table 6.3A.4.1.1.5-2: Absolute power tolerance: test point 2</w:t>
      </w:r>
    </w:p>
    <w:tbl>
      <w:tblPr>
        <w:tblW w:w="111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8"/>
        <w:gridCol w:w="745"/>
        <w:gridCol w:w="716"/>
        <w:gridCol w:w="716"/>
        <w:gridCol w:w="716"/>
        <w:gridCol w:w="716"/>
        <w:gridCol w:w="716"/>
        <w:gridCol w:w="716"/>
        <w:gridCol w:w="716"/>
        <w:gridCol w:w="716"/>
        <w:gridCol w:w="716"/>
        <w:gridCol w:w="716"/>
        <w:gridCol w:w="716"/>
        <w:gridCol w:w="716"/>
        <w:gridCol w:w="719"/>
      </w:tblGrid>
      <w:tr w:rsidR="004E00EE" w:rsidRPr="00FB20BD" w14:paraId="07ACC2D9" w14:textId="77777777" w:rsidTr="00EF6B6C">
        <w:trPr>
          <w:trHeight w:val="220"/>
        </w:trPr>
        <w:tc>
          <w:tcPr>
            <w:tcW w:w="1803" w:type="dxa"/>
            <w:gridSpan w:val="2"/>
            <w:tcBorders>
              <w:top w:val="single" w:sz="4" w:space="0" w:color="auto"/>
              <w:left w:val="single" w:sz="4" w:space="0" w:color="auto"/>
              <w:bottom w:val="single" w:sz="4" w:space="0" w:color="auto"/>
              <w:right w:val="single" w:sz="4" w:space="0" w:color="auto"/>
            </w:tcBorders>
          </w:tcPr>
          <w:p w14:paraId="4A76CEC0" w14:textId="77777777" w:rsidR="004E00EE" w:rsidRPr="00FB20BD" w:rsidRDefault="004E00EE" w:rsidP="00B84CF7">
            <w:pPr>
              <w:pStyle w:val="TAH"/>
            </w:pPr>
          </w:p>
        </w:tc>
        <w:tc>
          <w:tcPr>
            <w:tcW w:w="9311" w:type="dxa"/>
            <w:gridSpan w:val="13"/>
            <w:tcBorders>
              <w:top w:val="single" w:sz="4" w:space="0" w:color="auto"/>
              <w:left w:val="single" w:sz="4" w:space="0" w:color="auto"/>
              <w:bottom w:val="single" w:sz="4" w:space="0" w:color="auto"/>
              <w:right w:val="single" w:sz="4" w:space="0" w:color="auto"/>
            </w:tcBorders>
          </w:tcPr>
          <w:p w14:paraId="4AE67F41" w14:textId="77777777" w:rsidR="004E00EE" w:rsidRPr="00FB20BD" w:rsidRDefault="004E00EE" w:rsidP="00B84CF7">
            <w:pPr>
              <w:pStyle w:val="TAH"/>
            </w:pPr>
            <w:r w:rsidRPr="00FB20BD">
              <w:t>Channel bandwidth / expected output power (dBm)</w:t>
            </w:r>
          </w:p>
        </w:tc>
      </w:tr>
      <w:tr w:rsidR="004E00EE" w:rsidRPr="00FB20BD" w14:paraId="2E853836" w14:textId="77777777" w:rsidTr="00EF6B6C">
        <w:trPr>
          <w:trHeight w:val="431"/>
        </w:trPr>
        <w:tc>
          <w:tcPr>
            <w:tcW w:w="1803" w:type="dxa"/>
            <w:gridSpan w:val="2"/>
            <w:tcBorders>
              <w:left w:val="single" w:sz="4" w:space="0" w:color="auto"/>
              <w:bottom w:val="single" w:sz="4" w:space="0" w:color="auto"/>
              <w:right w:val="single" w:sz="4" w:space="0" w:color="auto"/>
            </w:tcBorders>
            <w:vAlign w:val="center"/>
          </w:tcPr>
          <w:p w14:paraId="09BBB755" w14:textId="77777777" w:rsidR="004E00EE" w:rsidRPr="00FB20BD" w:rsidRDefault="004E00EE" w:rsidP="00B84CF7">
            <w:pPr>
              <w:pStyle w:val="TAH"/>
            </w:pPr>
          </w:p>
        </w:tc>
        <w:tc>
          <w:tcPr>
            <w:tcW w:w="716" w:type="dxa"/>
            <w:tcBorders>
              <w:top w:val="single" w:sz="4" w:space="0" w:color="auto"/>
              <w:left w:val="single" w:sz="4" w:space="0" w:color="auto"/>
              <w:bottom w:val="single" w:sz="4" w:space="0" w:color="auto"/>
              <w:right w:val="single" w:sz="4" w:space="0" w:color="auto"/>
            </w:tcBorders>
          </w:tcPr>
          <w:p w14:paraId="0174E9B6" w14:textId="77777777" w:rsidR="004E00EE" w:rsidRPr="00FB20BD" w:rsidRDefault="004E00EE" w:rsidP="00B84CF7">
            <w:pPr>
              <w:pStyle w:val="TAH"/>
            </w:pPr>
            <w:r w:rsidRPr="00FB20BD">
              <w:t>5</w:t>
            </w:r>
          </w:p>
          <w:p w14:paraId="7D369692" w14:textId="77777777" w:rsidR="004E00EE" w:rsidRPr="00FB20BD" w:rsidRDefault="004E00EE" w:rsidP="00B84CF7">
            <w:pPr>
              <w:pStyle w:val="TAH"/>
            </w:pPr>
            <w:r w:rsidRPr="00FB20BD">
              <w:t>MHz</w:t>
            </w:r>
          </w:p>
        </w:tc>
        <w:tc>
          <w:tcPr>
            <w:tcW w:w="716" w:type="dxa"/>
            <w:tcBorders>
              <w:top w:val="single" w:sz="4" w:space="0" w:color="auto"/>
              <w:left w:val="single" w:sz="4" w:space="0" w:color="auto"/>
              <w:bottom w:val="single" w:sz="4" w:space="0" w:color="auto"/>
              <w:right w:val="single" w:sz="4" w:space="0" w:color="auto"/>
            </w:tcBorders>
          </w:tcPr>
          <w:p w14:paraId="323B6CBB" w14:textId="77777777" w:rsidR="004E00EE" w:rsidRPr="00FB20BD" w:rsidRDefault="004E00EE" w:rsidP="00B84CF7">
            <w:pPr>
              <w:pStyle w:val="TAH"/>
            </w:pPr>
            <w:r w:rsidRPr="00FB20BD">
              <w:t>10</w:t>
            </w:r>
          </w:p>
          <w:p w14:paraId="2CC71388" w14:textId="77777777" w:rsidR="004E00EE" w:rsidRPr="00FB20BD" w:rsidRDefault="004E00EE" w:rsidP="00B84CF7">
            <w:pPr>
              <w:pStyle w:val="TAH"/>
            </w:pPr>
            <w:r w:rsidRPr="00FB20BD">
              <w:t>MHz</w:t>
            </w:r>
          </w:p>
        </w:tc>
        <w:tc>
          <w:tcPr>
            <w:tcW w:w="716" w:type="dxa"/>
            <w:tcBorders>
              <w:top w:val="single" w:sz="4" w:space="0" w:color="auto"/>
              <w:left w:val="single" w:sz="4" w:space="0" w:color="auto"/>
              <w:bottom w:val="single" w:sz="4" w:space="0" w:color="auto"/>
              <w:right w:val="single" w:sz="4" w:space="0" w:color="auto"/>
            </w:tcBorders>
          </w:tcPr>
          <w:p w14:paraId="6C451AD3" w14:textId="77777777" w:rsidR="004E00EE" w:rsidRPr="00FB20BD" w:rsidRDefault="004E00EE" w:rsidP="00B84CF7">
            <w:pPr>
              <w:pStyle w:val="TAH"/>
            </w:pPr>
            <w:r w:rsidRPr="00FB20BD">
              <w:t>15</w:t>
            </w:r>
          </w:p>
          <w:p w14:paraId="3223095D" w14:textId="77777777" w:rsidR="004E00EE" w:rsidRPr="00FB20BD" w:rsidRDefault="004E00EE" w:rsidP="00B84CF7">
            <w:pPr>
              <w:pStyle w:val="TAH"/>
            </w:pPr>
            <w:r w:rsidRPr="00FB20BD">
              <w:t>MHz</w:t>
            </w:r>
          </w:p>
        </w:tc>
        <w:tc>
          <w:tcPr>
            <w:tcW w:w="716" w:type="dxa"/>
            <w:tcBorders>
              <w:top w:val="single" w:sz="4" w:space="0" w:color="auto"/>
              <w:left w:val="single" w:sz="4" w:space="0" w:color="auto"/>
              <w:bottom w:val="single" w:sz="4" w:space="0" w:color="auto"/>
              <w:right w:val="single" w:sz="4" w:space="0" w:color="auto"/>
            </w:tcBorders>
          </w:tcPr>
          <w:p w14:paraId="052B003E" w14:textId="77777777" w:rsidR="004E00EE" w:rsidRPr="00FB20BD" w:rsidRDefault="004E00EE" w:rsidP="00B84CF7">
            <w:pPr>
              <w:pStyle w:val="TAH"/>
            </w:pPr>
            <w:r w:rsidRPr="00FB20BD">
              <w:t>20</w:t>
            </w:r>
          </w:p>
          <w:p w14:paraId="5DB4FAA0" w14:textId="77777777" w:rsidR="004E00EE" w:rsidRPr="00FB20BD" w:rsidRDefault="004E00EE" w:rsidP="00B84CF7">
            <w:pPr>
              <w:pStyle w:val="TAH"/>
            </w:pPr>
            <w:r w:rsidRPr="00FB20BD">
              <w:t>MHz</w:t>
            </w:r>
          </w:p>
        </w:tc>
        <w:tc>
          <w:tcPr>
            <w:tcW w:w="716" w:type="dxa"/>
            <w:tcBorders>
              <w:top w:val="single" w:sz="4" w:space="0" w:color="auto"/>
              <w:left w:val="single" w:sz="4" w:space="0" w:color="auto"/>
              <w:bottom w:val="single" w:sz="4" w:space="0" w:color="auto"/>
              <w:right w:val="single" w:sz="4" w:space="0" w:color="auto"/>
            </w:tcBorders>
          </w:tcPr>
          <w:p w14:paraId="02FFBD7F" w14:textId="77777777" w:rsidR="004E00EE" w:rsidRPr="00FB20BD" w:rsidRDefault="004E00EE" w:rsidP="00B84CF7">
            <w:pPr>
              <w:pStyle w:val="TAH"/>
            </w:pPr>
            <w:r w:rsidRPr="00FB20BD">
              <w:t>25</w:t>
            </w:r>
          </w:p>
          <w:p w14:paraId="28155DCC" w14:textId="77777777" w:rsidR="004E00EE" w:rsidRPr="00FB20BD" w:rsidRDefault="004E00EE" w:rsidP="00B84CF7">
            <w:pPr>
              <w:pStyle w:val="TAH"/>
            </w:pPr>
            <w:r w:rsidRPr="00FB20BD">
              <w:t>MHz</w:t>
            </w:r>
          </w:p>
        </w:tc>
        <w:tc>
          <w:tcPr>
            <w:tcW w:w="716" w:type="dxa"/>
            <w:tcBorders>
              <w:top w:val="single" w:sz="4" w:space="0" w:color="auto"/>
              <w:left w:val="single" w:sz="4" w:space="0" w:color="auto"/>
              <w:bottom w:val="single" w:sz="4" w:space="0" w:color="auto"/>
              <w:right w:val="single" w:sz="4" w:space="0" w:color="auto"/>
            </w:tcBorders>
          </w:tcPr>
          <w:p w14:paraId="56BC187A" w14:textId="77777777" w:rsidR="004E00EE" w:rsidRPr="00FB20BD" w:rsidRDefault="004E00EE" w:rsidP="00B84CF7">
            <w:pPr>
              <w:pStyle w:val="TAH"/>
            </w:pPr>
            <w:r w:rsidRPr="00FB20BD">
              <w:t>30</w:t>
            </w:r>
          </w:p>
          <w:p w14:paraId="0903E81A" w14:textId="77777777" w:rsidR="004E00EE" w:rsidRPr="00FB20BD" w:rsidRDefault="004E00EE" w:rsidP="00B84CF7">
            <w:pPr>
              <w:pStyle w:val="TAH"/>
            </w:pPr>
            <w:r w:rsidRPr="00FB20BD">
              <w:t>MHz</w:t>
            </w:r>
          </w:p>
        </w:tc>
        <w:tc>
          <w:tcPr>
            <w:tcW w:w="716" w:type="dxa"/>
            <w:tcBorders>
              <w:top w:val="single" w:sz="4" w:space="0" w:color="auto"/>
              <w:left w:val="single" w:sz="4" w:space="0" w:color="auto"/>
              <w:bottom w:val="single" w:sz="4" w:space="0" w:color="auto"/>
              <w:right w:val="single" w:sz="4" w:space="0" w:color="auto"/>
            </w:tcBorders>
          </w:tcPr>
          <w:p w14:paraId="75EBD082" w14:textId="77777777" w:rsidR="004E00EE" w:rsidRPr="00FB20BD" w:rsidRDefault="004E00EE" w:rsidP="00B84CF7">
            <w:pPr>
              <w:pStyle w:val="TAH"/>
            </w:pPr>
            <w:r w:rsidRPr="00FB20BD">
              <w:t>40</w:t>
            </w:r>
          </w:p>
          <w:p w14:paraId="72AB0BBA" w14:textId="77777777" w:rsidR="004E00EE" w:rsidRPr="00FB20BD" w:rsidRDefault="004E00EE" w:rsidP="00B84CF7">
            <w:pPr>
              <w:pStyle w:val="TAH"/>
            </w:pPr>
            <w:r w:rsidRPr="00FB20BD">
              <w:t>MHz</w:t>
            </w:r>
          </w:p>
        </w:tc>
        <w:tc>
          <w:tcPr>
            <w:tcW w:w="716" w:type="dxa"/>
            <w:tcBorders>
              <w:top w:val="single" w:sz="4" w:space="0" w:color="auto"/>
              <w:left w:val="single" w:sz="4" w:space="0" w:color="auto"/>
              <w:bottom w:val="single" w:sz="4" w:space="0" w:color="auto"/>
              <w:right w:val="single" w:sz="4" w:space="0" w:color="auto"/>
            </w:tcBorders>
          </w:tcPr>
          <w:p w14:paraId="26EDCC31" w14:textId="77777777" w:rsidR="004E00EE" w:rsidRPr="00FB20BD" w:rsidRDefault="004E00EE" w:rsidP="00B84CF7">
            <w:pPr>
              <w:pStyle w:val="TAH"/>
            </w:pPr>
            <w:r w:rsidRPr="00FB20BD">
              <w:t>50</w:t>
            </w:r>
          </w:p>
          <w:p w14:paraId="0BBF43C1" w14:textId="77777777" w:rsidR="004E00EE" w:rsidRPr="00FB20BD" w:rsidRDefault="004E00EE" w:rsidP="00B84CF7">
            <w:pPr>
              <w:pStyle w:val="TAH"/>
            </w:pPr>
            <w:r w:rsidRPr="00FB20BD">
              <w:t>MHz</w:t>
            </w:r>
          </w:p>
        </w:tc>
        <w:tc>
          <w:tcPr>
            <w:tcW w:w="716" w:type="dxa"/>
            <w:tcBorders>
              <w:top w:val="single" w:sz="4" w:space="0" w:color="auto"/>
              <w:left w:val="single" w:sz="4" w:space="0" w:color="auto"/>
              <w:bottom w:val="single" w:sz="4" w:space="0" w:color="auto"/>
              <w:right w:val="single" w:sz="4" w:space="0" w:color="auto"/>
            </w:tcBorders>
          </w:tcPr>
          <w:p w14:paraId="4396EF52" w14:textId="77777777" w:rsidR="004E00EE" w:rsidRPr="00FB20BD" w:rsidRDefault="004E00EE" w:rsidP="00B84CF7">
            <w:pPr>
              <w:pStyle w:val="TAH"/>
            </w:pPr>
            <w:r w:rsidRPr="00FB20BD">
              <w:t>60</w:t>
            </w:r>
          </w:p>
          <w:p w14:paraId="1067FD13" w14:textId="77777777" w:rsidR="004E00EE" w:rsidRPr="00FB20BD" w:rsidRDefault="004E00EE" w:rsidP="00B84CF7">
            <w:pPr>
              <w:pStyle w:val="TAH"/>
            </w:pPr>
            <w:r w:rsidRPr="00FB20BD">
              <w:t>MHz</w:t>
            </w:r>
          </w:p>
        </w:tc>
        <w:tc>
          <w:tcPr>
            <w:tcW w:w="716" w:type="dxa"/>
            <w:tcBorders>
              <w:top w:val="single" w:sz="4" w:space="0" w:color="auto"/>
              <w:left w:val="single" w:sz="4" w:space="0" w:color="auto"/>
              <w:bottom w:val="single" w:sz="4" w:space="0" w:color="auto"/>
              <w:right w:val="single" w:sz="4" w:space="0" w:color="auto"/>
            </w:tcBorders>
          </w:tcPr>
          <w:p w14:paraId="0064850B" w14:textId="77777777" w:rsidR="004E00EE" w:rsidRPr="00FB20BD" w:rsidRDefault="004E00EE" w:rsidP="00B84CF7">
            <w:pPr>
              <w:pStyle w:val="TAH"/>
            </w:pPr>
            <w:r w:rsidRPr="00FB20BD">
              <w:t>70</w:t>
            </w:r>
          </w:p>
          <w:p w14:paraId="2B50A0E2" w14:textId="77777777" w:rsidR="004E00EE" w:rsidRPr="00FB20BD" w:rsidRDefault="004E00EE" w:rsidP="00B84CF7">
            <w:pPr>
              <w:pStyle w:val="TAH"/>
            </w:pPr>
            <w:r w:rsidRPr="00FB20BD">
              <w:t>MHz</w:t>
            </w:r>
          </w:p>
        </w:tc>
        <w:tc>
          <w:tcPr>
            <w:tcW w:w="716" w:type="dxa"/>
            <w:tcBorders>
              <w:top w:val="single" w:sz="4" w:space="0" w:color="auto"/>
              <w:left w:val="single" w:sz="4" w:space="0" w:color="auto"/>
              <w:bottom w:val="single" w:sz="4" w:space="0" w:color="auto"/>
              <w:right w:val="single" w:sz="4" w:space="0" w:color="auto"/>
            </w:tcBorders>
          </w:tcPr>
          <w:p w14:paraId="4F38C62F" w14:textId="77777777" w:rsidR="004E00EE" w:rsidRPr="00FB20BD" w:rsidRDefault="004E00EE" w:rsidP="00B84CF7">
            <w:pPr>
              <w:pStyle w:val="TAH"/>
            </w:pPr>
            <w:r w:rsidRPr="00FB20BD">
              <w:t>80</w:t>
            </w:r>
          </w:p>
          <w:p w14:paraId="5017D742" w14:textId="77777777" w:rsidR="004E00EE" w:rsidRPr="00FB20BD" w:rsidRDefault="004E00EE" w:rsidP="00B84CF7">
            <w:pPr>
              <w:pStyle w:val="TAH"/>
            </w:pPr>
            <w:r w:rsidRPr="00FB20BD">
              <w:t>MHz</w:t>
            </w:r>
          </w:p>
        </w:tc>
        <w:tc>
          <w:tcPr>
            <w:tcW w:w="716" w:type="dxa"/>
            <w:tcBorders>
              <w:top w:val="single" w:sz="4" w:space="0" w:color="auto"/>
              <w:left w:val="single" w:sz="4" w:space="0" w:color="auto"/>
              <w:bottom w:val="single" w:sz="4" w:space="0" w:color="auto"/>
              <w:right w:val="single" w:sz="4" w:space="0" w:color="auto"/>
            </w:tcBorders>
          </w:tcPr>
          <w:p w14:paraId="3DA9E52E" w14:textId="77777777" w:rsidR="004E00EE" w:rsidRPr="00FB20BD" w:rsidRDefault="004E00EE" w:rsidP="00B84CF7">
            <w:pPr>
              <w:pStyle w:val="TAH"/>
            </w:pPr>
            <w:r w:rsidRPr="00FB20BD">
              <w:t>90</w:t>
            </w:r>
          </w:p>
          <w:p w14:paraId="39C9E642" w14:textId="77777777" w:rsidR="004E00EE" w:rsidRPr="00FB20BD" w:rsidRDefault="004E00EE" w:rsidP="00B84CF7">
            <w:pPr>
              <w:pStyle w:val="TAH"/>
            </w:pPr>
            <w:r w:rsidRPr="00FB20BD">
              <w:t>MHz</w:t>
            </w:r>
          </w:p>
        </w:tc>
        <w:tc>
          <w:tcPr>
            <w:tcW w:w="718" w:type="dxa"/>
            <w:tcBorders>
              <w:top w:val="single" w:sz="4" w:space="0" w:color="auto"/>
              <w:left w:val="single" w:sz="4" w:space="0" w:color="auto"/>
              <w:bottom w:val="single" w:sz="4" w:space="0" w:color="auto"/>
              <w:right w:val="single" w:sz="4" w:space="0" w:color="auto"/>
            </w:tcBorders>
          </w:tcPr>
          <w:p w14:paraId="119355EF" w14:textId="77777777" w:rsidR="004E00EE" w:rsidRPr="00FB20BD" w:rsidRDefault="004E00EE" w:rsidP="00B84CF7">
            <w:pPr>
              <w:pStyle w:val="TAH"/>
            </w:pPr>
            <w:r w:rsidRPr="00FB20BD">
              <w:t>100</w:t>
            </w:r>
          </w:p>
          <w:p w14:paraId="5C547123" w14:textId="77777777" w:rsidR="004E00EE" w:rsidRPr="00FB20BD" w:rsidRDefault="004E00EE" w:rsidP="00B84CF7">
            <w:pPr>
              <w:pStyle w:val="TAH"/>
            </w:pPr>
            <w:r w:rsidRPr="00FB20BD">
              <w:t>MHz</w:t>
            </w:r>
          </w:p>
        </w:tc>
      </w:tr>
      <w:tr w:rsidR="004E00EE" w:rsidRPr="00FB20BD" w14:paraId="3379E177" w14:textId="77777777" w:rsidTr="00EF6B6C">
        <w:trPr>
          <w:trHeight w:val="240"/>
        </w:trPr>
        <w:tc>
          <w:tcPr>
            <w:tcW w:w="1058" w:type="dxa"/>
            <w:vMerge w:val="restart"/>
            <w:tcBorders>
              <w:top w:val="single" w:sz="4" w:space="0" w:color="auto"/>
              <w:left w:val="single" w:sz="4" w:space="0" w:color="auto"/>
              <w:right w:val="single" w:sz="4" w:space="0" w:color="auto"/>
            </w:tcBorders>
            <w:vAlign w:val="center"/>
          </w:tcPr>
          <w:p w14:paraId="47CA4A0E" w14:textId="77777777" w:rsidR="004E00EE" w:rsidRPr="00FB20BD" w:rsidRDefault="004E00EE" w:rsidP="00B84CF7">
            <w:pPr>
              <w:pStyle w:val="TAC"/>
            </w:pPr>
            <w:r w:rsidRPr="00FB20BD">
              <w:t xml:space="preserve">Expected Measured power </w:t>
            </w:r>
          </w:p>
        </w:tc>
        <w:tc>
          <w:tcPr>
            <w:tcW w:w="745" w:type="dxa"/>
            <w:tcBorders>
              <w:top w:val="single" w:sz="4" w:space="0" w:color="auto"/>
              <w:left w:val="single" w:sz="4" w:space="0" w:color="auto"/>
              <w:bottom w:val="single" w:sz="4" w:space="0" w:color="auto"/>
              <w:right w:val="single" w:sz="4" w:space="0" w:color="auto"/>
            </w:tcBorders>
          </w:tcPr>
          <w:p w14:paraId="3687DE24" w14:textId="77777777" w:rsidR="004E00EE" w:rsidRPr="00FB20BD" w:rsidRDefault="004E00EE" w:rsidP="00B84CF7">
            <w:pPr>
              <w:pStyle w:val="TAC"/>
            </w:pPr>
            <w:r w:rsidRPr="00FB20BD">
              <w:t>SCS15</w:t>
            </w:r>
          </w:p>
        </w:tc>
        <w:tc>
          <w:tcPr>
            <w:tcW w:w="716" w:type="dxa"/>
            <w:tcBorders>
              <w:top w:val="single" w:sz="4" w:space="0" w:color="auto"/>
              <w:left w:val="single" w:sz="4" w:space="0" w:color="auto"/>
              <w:bottom w:val="single" w:sz="4" w:space="0" w:color="auto"/>
              <w:right w:val="single" w:sz="4" w:space="0" w:color="auto"/>
            </w:tcBorders>
            <w:vAlign w:val="center"/>
          </w:tcPr>
          <w:p w14:paraId="1561E9DE" w14:textId="7293C6D2" w:rsidR="004E00EE" w:rsidRPr="00FB20BD" w:rsidRDefault="00E8271F" w:rsidP="00B84CF7">
            <w:pPr>
              <w:pStyle w:val="TAC"/>
            </w:pPr>
            <w:r w:rsidRPr="00FB20BD">
              <w:t>-11.6</w:t>
            </w:r>
          </w:p>
        </w:tc>
        <w:tc>
          <w:tcPr>
            <w:tcW w:w="716" w:type="dxa"/>
            <w:tcBorders>
              <w:top w:val="single" w:sz="4" w:space="0" w:color="auto"/>
              <w:left w:val="single" w:sz="4" w:space="0" w:color="auto"/>
              <w:bottom w:val="single" w:sz="4" w:space="0" w:color="auto"/>
              <w:right w:val="single" w:sz="4" w:space="0" w:color="auto"/>
            </w:tcBorders>
            <w:vAlign w:val="center"/>
          </w:tcPr>
          <w:p w14:paraId="68559481" w14:textId="2A3F55DC" w:rsidR="004E00EE" w:rsidRPr="00FB20BD" w:rsidRDefault="00E8271F" w:rsidP="00B84CF7">
            <w:pPr>
              <w:pStyle w:val="TAC"/>
            </w:pPr>
            <w:r w:rsidRPr="00FB20BD">
              <w:t>-7.6</w:t>
            </w:r>
          </w:p>
        </w:tc>
        <w:tc>
          <w:tcPr>
            <w:tcW w:w="716" w:type="dxa"/>
            <w:tcBorders>
              <w:top w:val="single" w:sz="4" w:space="0" w:color="auto"/>
              <w:left w:val="single" w:sz="4" w:space="0" w:color="auto"/>
              <w:bottom w:val="single" w:sz="4" w:space="0" w:color="auto"/>
              <w:right w:val="single" w:sz="4" w:space="0" w:color="auto"/>
            </w:tcBorders>
            <w:vAlign w:val="center"/>
          </w:tcPr>
          <w:p w14:paraId="362F152C" w14:textId="5ACD9E3B" w:rsidR="004E00EE" w:rsidRPr="00FB20BD" w:rsidRDefault="00E8271F" w:rsidP="00B84CF7">
            <w:pPr>
              <w:pStyle w:val="TAC"/>
            </w:pPr>
            <w:r w:rsidRPr="00FB20BD">
              <w:t>-6.6</w:t>
            </w:r>
          </w:p>
        </w:tc>
        <w:tc>
          <w:tcPr>
            <w:tcW w:w="716" w:type="dxa"/>
            <w:tcBorders>
              <w:top w:val="single" w:sz="4" w:space="0" w:color="auto"/>
              <w:left w:val="single" w:sz="4" w:space="0" w:color="auto"/>
              <w:bottom w:val="single" w:sz="4" w:space="0" w:color="auto"/>
              <w:right w:val="single" w:sz="4" w:space="0" w:color="auto"/>
            </w:tcBorders>
            <w:vAlign w:val="center"/>
          </w:tcPr>
          <w:p w14:paraId="474BF993" w14:textId="1D3C17F3" w:rsidR="004E00EE" w:rsidRPr="00FB20BD" w:rsidRDefault="00E8271F" w:rsidP="00B84CF7">
            <w:pPr>
              <w:pStyle w:val="TAC"/>
            </w:pPr>
            <w:r w:rsidRPr="00FB20BD">
              <w:t>-5.3</w:t>
            </w:r>
          </w:p>
        </w:tc>
        <w:tc>
          <w:tcPr>
            <w:tcW w:w="716" w:type="dxa"/>
            <w:tcBorders>
              <w:top w:val="single" w:sz="4" w:space="0" w:color="auto"/>
              <w:left w:val="single" w:sz="4" w:space="0" w:color="auto"/>
              <w:bottom w:val="single" w:sz="4" w:space="0" w:color="auto"/>
              <w:right w:val="single" w:sz="4" w:space="0" w:color="auto"/>
            </w:tcBorders>
            <w:vAlign w:val="center"/>
          </w:tcPr>
          <w:p w14:paraId="48B245E8" w14:textId="256F88F1" w:rsidR="004E00EE" w:rsidRPr="00FB20BD" w:rsidRDefault="00E8271F" w:rsidP="00B84CF7">
            <w:pPr>
              <w:pStyle w:val="TAC"/>
            </w:pPr>
            <w:r w:rsidRPr="00FB20BD">
              <w:t>-4.4</w:t>
            </w:r>
          </w:p>
        </w:tc>
        <w:tc>
          <w:tcPr>
            <w:tcW w:w="716" w:type="dxa"/>
            <w:tcBorders>
              <w:top w:val="single" w:sz="4" w:space="0" w:color="auto"/>
              <w:left w:val="single" w:sz="4" w:space="0" w:color="auto"/>
              <w:bottom w:val="single" w:sz="4" w:space="0" w:color="auto"/>
              <w:right w:val="single" w:sz="4" w:space="0" w:color="auto"/>
            </w:tcBorders>
            <w:vAlign w:val="center"/>
          </w:tcPr>
          <w:p w14:paraId="7A30B663" w14:textId="42E539DA" w:rsidR="004E00EE" w:rsidRPr="00FB20BD" w:rsidRDefault="00E8271F" w:rsidP="00B84CF7">
            <w:pPr>
              <w:pStyle w:val="TAC"/>
            </w:pPr>
            <w:r w:rsidRPr="00FB20BD">
              <w:t>-3.6</w:t>
            </w:r>
          </w:p>
        </w:tc>
        <w:tc>
          <w:tcPr>
            <w:tcW w:w="716" w:type="dxa"/>
            <w:tcBorders>
              <w:top w:val="single" w:sz="4" w:space="0" w:color="auto"/>
              <w:left w:val="single" w:sz="4" w:space="0" w:color="auto"/>
              <w:bottom w:val="single" w:sz="4" w:space="0" w:color="auto"/>
              <w:right w:val="single" w:sz="4" w:space="0" w:color="auto"/>
            </w:tcBorders>
            <w:vAlign w:val="center"/>
          </w:tcPr>
          <w:p w14:paraId="39D1DD64" w14:textId="6EE931CA" w:rsidR="004E00EE" w:rsidRPr="00FB20BD" w:rsidRDefault="00E8271F" w:rsidP="00B84CF7">
            <w:pPr>
              <w:pStyle w:val="TAC"/>
            </w:pPr>
            <w:r w:rsidRPr="00FB20BD">
              <w:t>-2.3</w:t>
            </w:r>
          </w:p>
        </w:tc>
        <w:tc>
          <w:tcPr>
            <w:tcW w:w="716" w:type="dxa"/>
            <w:tcBorders>
              <w:top w:val="single" w:sz="4" w:space="0" w:color="auto"/>
              <w:left w:val="single" w:sz="4" w:space="0" w:color="auto"/>
              <w:bottom w:val="single" w:sz="4" w:space="0" w:color="auto"/>
              <w:right w:val="single" w:sz="4" w:space="0" w:color="auto"/>
            </w:tcBorders>
            <w:vAlign w:val="center"/>
          </w:tcPr>
          <w:p w14:paraId="43270EAF" w14:textId="03280B2C" w:rsidR="004E00EE" w:rsidRPr="00FB20BD" w:rsidRDefault="00E8271F" w:rsidP="00B84CF7">
            <w:pPr>
              <w:pStyle w:val="TAC"/>
            </w:pPr>
            <w:r w:rsidRPr="00FB20BD">
              <w:t>-1.3</w:t>
            </w:r>
          </w:p>
        </w:tc>
        <w:tc>
          <w:tcPr>
            <w:tcW w:w="716" w:type="dxa"/>
            <w:tcBorders>
              <w:top w:val="single" w:sz="4" w:space="0" w:color="auto"/>
              <w:left w:val="single" w:sz="4" w:space="0" w:color="auto"/>
              <w:bottom w:val="single" w:sz="4" w:space="0" w:color="auto"/>
              <w:right w:val="single" w:sz="4" w:space="0" w:color="auto"/>
            </w:tcBorders>
            <w:vAlign w:val="center"/>
          </w:tcPr>
          <w:p w14:paraId="4C6B22BF" w14:textId="77777777" w:rsidR="004E00EE" w:rsidRPr="00FB20BD" w:rsidRDefault="004E00EE" w:rsidP="00B84CF7">
            <w:pPr>
              <w:pStyle w:val="TAC"/>
            </w:pPr>
            <w:r w:rsidRPr="00FB20BD">
              <w:t>N/A</w:t>
            </w:r>
          </w:p>
        </w:tc>
        <w:tc>
          <w:tcPr>
            <w:tcW w:w="716" w:type="dxa"/>
            <w:tcBorders>
              <w:top w:val="single" w:sz="4" w:space="0" w:color="auto"/>
              <w:left w:val="single" w:sz="4" w:space="0" w:color="auto"/>
              <w:bottom w:val="single" w:sz="4" w:space="0" w:color="auto"/>
              <w:right w:val="single" w:sz="4" w:space="0" w:color="auto"/>
            </w:tcBorders>
            <w:vAlign w:val="center"/>
          </w:tcPr>
          <w:p w14:paraId="4520C4B1" w14:textId="77777777" w:rsidR="004E00EE" w:rsidRPr="00FB20BD" w:rsidRDefault="004E00EE" w:rsidP="00B84CF7">
            <w:pPr>
              <w:pStyle w:val="TAC"/>
            </w:pPr>
            <w:r w:rsidRPr="00FB20BD">
              <w:t>N/A</w:t>
            </w:r>
          </w:p>
        </w:tc>
        <w:tc>
          <w:tcPr>
            <w:tcW w:w="716" w:type="dxa"/>
            <w:tcBorders>
              <w:top w:val="single" w:sz="4" w:space="0" w:color="auto"/>
              <w:left w:val="single" w:sz="4" w:space="0" w:color="auto"/>
              <w:bottom w:val="single" w:sz="4" w:space="0" w:color="auto"/>
              <w:right w:val="single" w:sz="4" w:space="0" w:color="auto"/>
            </w:tcBorders>
            <w:vAlign w:val="center"/>
          </w:tcPr>
          <w:p w14:paraId="152682D6" w14:textId="77777777" w:rsidR="004E00EE" w:rsidRPr="00FB20BD" w:rsidRDefault="004E00EE" w:rsidP="00B84CF7">
            <w:pPr>
              <w:pStyle w:val="TAC"/>
            </w:pPr>
            <w:r w:rsidRPr="00FB20BD">
              <w:t>N/A</w:t>
            </w:r>
          </w:p>
        </w:tc>
        <w:tc>
          <w:tcPr>
            <w:tcW w:w="716" w:type="dxa"/>
            <w:tcBorders>
              <w:top w:val="single" w:sz="4" w:space="0" w:color="auto"/>
              <w:left w:val="single" w:sz="4" w:space="0" w:color="auto"/>
              <w:bottom w:val="single" w:sz="4" w:space="0" w:color="auto"/>
              <w:right w:val="single" w:sz="4" w:space="0" w:color="auto"/>
            </w:tcBorders>
            <w:vAlign w:val="center"/>
          </w:tcPr>
          <w:p w14:paraId="0175F8A1" w14:textId="77777777" w:rsidR="004E00EE" w:rsidRPr="00FB20BD" w:rsidRDefault="004E00EE" w:rsidP="00B84CF7">
            <w:pPr>
              <w:pStyle w:val="TAC"/>
            </w:pPr>
            <w:r w:rsidRPr="00FB20BD">
              <w:t>N/A</w:t>
            </w:r>
          </w:p>
        </w:tc>
        <w:tc>
          <w:tcPr>
            <w:tcW w:w="718" w:type="dxa"/>
            <w:tcBorders>
              <w:top w:val="single" w:sz="4" w:space="0" w:color="auto"/>
              <w:left w:val="single" w:sz="4" w:space="0" w:color="auto"/>
              <w:bottom w:val="single" w:sz="4" w:space="0" w:color="auto"/>
              <w:right w:val="single" w:sz="4" w:space="0" w:color="auto"/>
            </w:tcBorders>
            <w:vAlign w:val="center"/>
          </w:tcPr>
          <w:p w14:paraId="25CFE466" w14:textId="77777777" w:rsidR="004E00EE" w:rsidRPr="00FB20BD" w:rsidRDefault="004E00EE" w:rsidP="00B84CF7">
            <w:pPr>
              <w:pStyle w:val="TAC"/>
            </w:pPr>
            <w:r w:rsidRPr="00FB20BD">
              <w:t>N/A</w:t>
            </w:r>
          </w:p>
        </w:tc>
      </w:tr>
      <w:tr w:rsidR="004E00EE" w:rsidRPr="00FB20BD" w14:paraId="24741CB6" w14:textId="77777777" w:rsidTr="00EF6B6C">
        <w:trPr>
          <w:trHeight w:val="220"/>
        </w:trPr>
        <w:tc>
          <w:tcPr>
            <w:tcW w:w="1058" w:type="dxa"/>
            <w:vMerge/>
            <w:tcBorders>
              <w:left w:val="single" w:sz="4" w:space="0" w:color="auto"/>
              <w:right w:val="single" w:sz="4" w:space="0" w:color="auto"/>
            </w:tcBorders>
            <w:vAlign w:val="center"/>
          </w:tcPr>
          <w:p w14:paraId="65CB715A" w14:textId="77777777" w:rsidR="004E00EE" w:rsidRPr="00FB20BD" w:rsidRDefault="004E00EE" w:rsidP="00B84CF7">
            <w:pPr>
              <w:pStyle w:val="TAC"/>
            </w:pPr>
          </w:p>
        </w:tc>
        <w:tc>
          <w:tcPr>
            <w:tcW w:w="745" w:type="dxa"/>
            <w:tcBorders>
              <w:top w:val="single" w:sz="4" w:space="0" w:color="auto"/>
              <w:left w:val="single" w:sz="4" w:space="0" w:color="auto"/>
              <w:bottom w:val="single" w:sz="4" w:space="0" w:color="auto"/>
              <w:right w:val="single" w:sz="4" w:space="0" w:color="auto"/>
            </w:tcBorders>
          </w:tcPr>
          <w:p w14:paraId="48C86718" w14:textId="77777777" w:rsidR="004E00EE" w:rsidRPr="00FB20BD" w:rsidRDefault="004E00EE" w:rsidP="00B84CF7">
            <w:pPr>
              <w:pStyle w:val="TAC"/>
            </w:pPr>
            <w:r w:rsidRPr="00FB20BD">
              <w:t>SCS30</w:t>
            </w:r>
          </w:p>
        </w:tc>
        <w:tc>
          <w:tcPr>
            <w:tcW w:w="716" w:type="dxa"/>
            <w:tcBorders>
              <w:top w:val="single" w:sz="4" w:space="0" w:color="auto"/>
              <w:left w:val="single" w:sz="4" w:space="0" w:color="auto"/>
              <w:bottom w:val="single" w:sz="4" w:space="0" w:color="auto"/>
              <w:right w:val="single" w:sz="4" w:space="0" w:color="auto"/>
            </w:tcBorders>
            <w:vAlign w:val="center"/>
          </w:tcPr>
          <w:p w14:paraId="4B27DA56" w14:textId="324142F8" w:rsidR="004E00EE" w:rsidRPr="00FB20BD" w:rsidRDefault="00E8271F" w:rsidP="00B84CF7">
            <w:pPr>
              <w:pStyle w:val="TAC"/>
            </w:pPr>
            <w:r w:rsidRPr="00FB20BD">
              <w:t>-12.2</w:t>
            </w:r>
          </w:p>
        </w:tc>
        <w:tc>
          <w:tcPr>
            <w:tcW w:w="716" w:type="dxa"/>
            <w:tcBorders>
              <w:top w:val="single" w:sz="4" w:space="0" w:color="auto"/>
              <w:left w:val="single" w:sz="4" w:space="0" w:color="auto"/>
              <w:bottom w:val="single" w:sz="4" w:space="0" w:color="auto"/>
              <w:right w:val="single" w:sz="4" w:space="0" w:color="auto"/>
            </w:tcBorders>
            <w:vAlign w:val="center"/>
          </w:tcPr>
          <w:p w14:paraId="52EFEE2E" w14:textId="0CB2EF7A" w:rsidR="004E00EE" w:rsidRPr="00FB20BD" w:rsidRDefault="00E8271F" w:rsidP="00B84CF7">
            <w:pPr>
              <w:pStyle w:val="TAC"/>
            </w:pPr>
            <w:r w:rsidRPr="00FB20BD">
              <w:t>-8.8</w:t>
            </w:r>
          </w:p>
        </w:tc>
        <w:tc>
          <w:tcPr>
            <w:tcW w:w="716" w:type="dxa"/>
            <w:tcBorders>
              <w:top w:val="single" w:sz="4" w:space="0" w:color="auto"/>
              <w:left w:val="single" w:sz="4" w:space="0" w:color="auto"/>
              <w:bottom w:val="single" w:sz="4" w:space="0" w:color="auto"/>
              <w:right w:val="single" w:sz="4" w:space="0" w:color="auto"/>
            </w:tcBorders>
            <w:vAlign w:val="center"/>
          </w:tcPr>
          <w:p w14:paraId="59914BDA" w14:textId="4799DB75" w:rsidR="004E00EE" w:rsidRPr="00FB20BD" w:rsidRDefault="00E8271F" w:rsidP="00B84CF7">
            <w:pPr>
              <w:pStyle w:val="TAC"/>
            </w:pPr>
            <w:r w:rsidRPr="00FB20BD">
              <w:t>-6.8</w:t>
            </w:r>
          </w:p>
        </w:tc>
        <w:tc>
          <w:tcPr>
            <w:tcW w:w="716" w:type="dxa"/>
            <w:tcBorders>
              <w:top w:val="single" w:sz="4" w:space="0" w:color="auto"/>
              <w:left w:val="single" w:sz="4" w:space="0" w:color="auto"/>
              <w:bottom w:val="single" w:sz="4" w:space="0" w:color="auto"/>
              <w:right w:val="single" w:sz="4" w:space="0" w:color="auto"/>
            </w:tcBorders>
            <w:vAlign w:val="center"/>
          </w:tcPr>
          <w:p w14:paraId="3617CEAD" w14:textId="748503EC" w:rsidR="004E00EE" w:rsidRPr="00FB20BD" w:rsidRDefault="00E8271F" w:rsidP="00B84CF7">
            <w:pPr>
              <w:pStyle w:val="TAC"/>
            </w:pPr>
            <w:r w:rsidRPr="00FB20BD">
              <w:t>-5.5</w:t>
            </w:r>
          </w:p>
        </w:tc>
        <w:tc>
          <w:tcPr>
            <w:tcW w:w="716" w:type="dxa"/>
            <w:tcBorders>
              <w:top w:val="single" w:sz="4" w:space="0" w:color="auto"/>
              <w:left w:val="single" w:sz="4" w:space="0" w:color="auto"/>
              <w:bottom w:val="single" w:sz="4" w:space="0" w:color="auto"/>
              <w:right w:val="single" w:sz="4" w:space="0" w:color="auto"/>
            </w:tcBorders>
            <w:vAlign w:val="center"/>
          </w:tcPr>
          <w:p w14:paraId="4A608C94" w14:textId="2DF46E92" w:rsidR="004E00EE" w:rsidRPr="00FB20BD" w:rsidRDefault="00E8271F" w:rsidP="00B84CF7">
            <w:pPr>
              <w:pStyle w:val="TAC"/>
            </w:pPr>
            <w:r w:rsidRPr="00FB20BD">
              <w:t>-4.5</w:t>
            </w:r>
          </w:p>
        </w:tc>
        <w:tc>
          <w:tcPr>
            <w:tcW w:w="716" w:type="dxa"/>
            <w:tcBorders>
              <w:top w:val="single" w:sz="4" w:space="0" w:color="auto"/>
              <w:left w:val="single" w:sz="4" w:space="0" w:color="auto"/>
              <w:bottom w:val="single" w:sz="4" w:space="0" w:color="auto"/>
              <w:right w:val="single" w:sz="4" w:space="0" w:color="auto"/>
            </w:tcBorders>
            <w:vAlign w:val="center"/>
          </w:tcPr>
          <w:p w14:paraId="74FDD969" w14:textId="15429801" w:rsidR="004E00EE" w:rsidRPr="00FB20BD" w:rsidRDefault="00E8271F" w:rsidP="00B84CF7">
            <w:pPr>
              <w:pStyle w:val="TAC"/>
            </w:pPr>
            <w:r w:rsidRPr="00FB20BD">
              <w:t>-3.7</w:t>
            </w:r>
          </w:p>
        </w:tc>
        <w:tc>
          <w:tcPr>
            <w:tcW w:w="716" w:type="dxa"/>
            <w:tcBorders>
              <w:top w:val="single" w:sz="4" w:space="0" w:color="auto"/>
              <w:left w:val="single" w:sz="4" w:space="0" w:color="auto"/>
              <w:bottom w:val="single" w:sz="4" w:space="0" w:color="auto"/>
              <w:right w:val="single" w:sz="4" w:space="0" w:color="auto"/>
            </w:tcBorders>
            <w:vAlign w:val="center"/>
          </w:tcPr>
          <w:p w14:paraId="498A9492" w14:textId="36CE2459" w:rsidR="004E00EE" w:rsidRPr="00FB20BD" w:rsidRDefault="00E8271F" w:rsidP="00B84CF7">
            <w:pPr>
              <w:pStyle w:val="TAC"/>
            </w:pPr>
            <w:r w:rsidRPr="00FB20BD">
              <w:t>-2.3</w:t>
            </w:r>
          </w:p>
        </w:tc>
        <w:tc>
          <w:tcPr>
            <w:tcW w:w="716" w:type="dxa"/>
            <w:tcBorders>
              <w:top w:val="single" w:sz="4" w:space="0" w:color="auto"/>
              <w:left w:val="single" w:sz="4" w:space="0" w:color="auto"/>
              <w:bottom w:val="single" w:sz="4" w:space="0" w:color="auto"/>
              <w:right w:val="single" w:sz="4" w:space="0" w:color="auto"/>
            </w:tcBorders>
            <w:vAlign w:val="center"/>
          </w:tcPr>
          <w:p w14:paraId="64726F97" w14:textId="1D5536D6" w:rsidR="004E00EE" w:rsidRPr="00FB20BD" w:rsidRDefault="00E8271F" w:rsidP="00B84CF7">
            <w:pPr>
              <w:pStyle w:val="TAC"/>
            </w:pPr>
            <w:r w:rsidRPr="00FB20BD">
              <w:t>-1.4</w:t>
            </w:r>
          </w:p>
        </w:tc>
        <w:tc>
          <w:tcPr>
            <w:tcW w:w="716" w:type="dxa"/>
            <w:tcBorders>
              <w:top w:val="single" w:sz="4" w:space="0" w:color="auto"/>
              <w:left w:val="single" w:sz="4" w:space="0" w:color="auto"/>
              <w:bottom w:val="single" w:sz="4" w:space="0" w:color="auto"/>
              <w:right w:val="single" w:sz="4" w:space="0" w:color="auto"/>
            </w:tcBorders>
            <w:vAlign w:val="center"/>
          </w:tcPr>
          <w:p w14:paraId="152FE9CC" w14:textId="692574AD" w:rsidR="004E00EE" w:rsidRPr="00FB20BD" w:rsidRDefault="00E8271F" w:rsidP="00B84CF7">
            <w:pPr>
              <w:pStyle w:val="TAC"/>
            </w:pPr>
            <w:r w:rsidRPr="00FB20BD">
              <w:t>-0.5</w:t>
            </w:r>
          </w:p>
        </w:tc>
        <w:tc>
          <w:tcPr>
            <w:tcW w:w="716" w:type="dxa"/>
            <w:tcBorders>
              <w:top w:val="single" w:sz="4" w:space="0" w:color="auto"/>
              <w:left w:val="single" w:sz="4" w:space="0" w:color="auto"/>
              <w:bottom w:val="single" w:sz="4" w:space="0" w:color="auto"/>
              <w:right w:val="single" w:sz="4" w:space="0" w:color="auto"/>
            </w:tcBorders>
            <w:vAlign w:val="center"/>
          </w:tcPr>
          <w:p w14:paraId="6A28E6D6" w14:textId="5CF9EEE2" w:rsidR="004E00EE" w:rsidRPr="00FB20BD" w:rsidRDefault="00E8271F" w:rsidP="00B84CF7">
            <w:pPr>
              <w:pStyle w:val="TAC"/>
            </w:pPr>
            <w:r w:rsidRPr="00FB20BD">
              <w:t>0.2</w:t>
            </w:r>
          </w:p>
        </w:tc>
        <w:tc>
          <w:tcPr>
            <w:tcW w:w="716" w:type="dxa"/>
            <w:tcBorders>
              <w:top w:val="single" w:sz="4" w:space="0" w:color="auto"/>
              <w:left w:val="single" w:sz="4" w:space="0" w:color="auto"/>
              <w:bottom w:val="single" w:sz="4" w:space="0" w:color="auto"/>
              <w:right w:val="single" w:sz="4" w:space="0" w:color="auto"/>
            </w:tcBorders>
            <w:vAlign w:val="center"/>
          </w:tcPr>
          <w:p w14:paraId="3E2C94A1" w14:textId="7B4E2C5D" w:rsidR="004E00EE" w:rsidRPr="00FB20BD" w:rsidRDefault="00E8271F" w:rsidP="00B84CF7">
            <w:pPr>
              <w:pStyle w:val="TAC"/>
            </w:pPr>
            <w:r w:rsidRPr="00FB20BD">
              <w:t>0.8</w:t>
            </w:r>
          </w:p>
        </w:tc>
        <w:tc>
          <w:tcPr>
            <w:tcW w:w="716" w:type="dxa"/>
            <w:tcBorders>
              <w:top w:val="single" w:sz="4" w:space="0" w:color="auto"/>
              <w:left w:val="single" w:sz="4" w:space="0" w:color="auto"/>
              <w:bottom w:val="single" w:sz="4" w:space="0" w:color="auto"/>
              <w:right w:val="single" w:sz="4" w:space="0" w:color="auto"/>
            </w:tcBorders>
            <w:vAlign w:val="center"/>
          </w:tcPr>
          <w:p w14:paraId="4F4ECC1D" w14:textId="0108EAF1" w:rsidR="004E00EE" w:rsidRPr="00FB20BD" w:rsidRDefault="00E8271F" w:rsidP="00B84CF7">
            <w:pPr>
              <w:pStyle w:val="TAC"/>
            </w:pPr>
            <w:r w:rsidRPr="00FB20BD">
              <w:t>1.3</w:t>
            </w:r>
          </w:p>
        </w:tc>
        <w:tc>
          <w:tcPr>
            <w:tcW w:w="718" w:type="dxa"/>
            <w:tcBorders>
              <w:top w:val="single" w:sz="4" w:space="0" w:color="auto"/>
              <w:left w:val="single" w:sz="4" w:space="0" w:color="auto"/>
              <w:bottom w:val="single" w:sz="4" w:space="0" w:color="auto"/>
              <w:right w:val="single" w:sz="4" w:space="0" w:color="auto"/>
            </w:tcBorders>
            <w:vAlign w:val="center"/>
          </w:tcPr>
          <w:p w14:paraId="1CF95665" w14:textId="4E29DC78" w:rsidR="004E00EE" w:rsidRPr="00FB20BD" w:rsidRDefault="00E8271F" w:rsidP="00B84CF7">
            <w:pPr>
              <w:pStyle w:val="TAC"/>
            </w:pPr>
            <w:r w:rsidRPr="00FB20BD">
              <w:t>1.8</w:t>
            </w:r>
          </w:p>
        </w:tc>
      </w:tr>
      <w:tr w:rsidR="004E00EE" w:rsidRPr="00FB20BD" w14:paraId="1B3BF2A3" w14:textId="77777777" w:rsidTr="00EF6B6C">
        <w:trPr>
          <w:trHeight w:val="220"/>
        </w:trPr>
        <w:tc>
          <w:tcPr>
            <w:tcW w:w="1058" w:type="dxa"/>
            <w:vMerge/>
            <w:tcBorders>
              <w:left w:val="single" w:sz="4" w:space="0" w:color="auto"/>
              <w:bottom w:val="single" w:sz="4" w:space="0" w:color="auto"/>
              <w:right w:val="single" w:sz="4" w:space="0" w:color="auto"/>
            </w:tcBorders>
            <w:vAlign w:val="center"/>
          </w:tcPr>
          <w:p w14:paraId="157E388D" w14:textId="77777777" w:rsidR="004E00EE" w:rsidRPr="00FB20BD" w:rsidRDefault="004E00EE" w:rsidP="00B84CF7">
            <w:pPr>
              <w:pStyle w:val="TAC"/>
            </w:pPr>
          </w:p>
        </w:tc>
        <w:tc>
          <w:tcPr>
            <w:tcW w:w="745" w:type="dxa"/>
            <w:tcBorders>
              <w:top w:val="single" w:sz="4" w:space="0" w:color="auto"/>
              <w:left w:val="single" w:sz="4" w:space="0" w:color="auto"/>
              <w:bottom w:val="single" w:sz="4" w:space="0" w:color="auto"/>
              <w:right w:val="single" w:sz="4" w:space="0" w:color="auto"/>
            </w:tcBorders>
          </w:tcPr>
          <w:p w14:paraId="264C492C" w14:textId="77777777" w:rsidR="004E00EE" w:rsidRPr="00FB20BD" w:rsidRDefault="004E00EE" w:rsidP="00B84CF7">
            <w:pPr>
              <w:pStyle w:val="TAC"/>
            </w:pPr>
            <w:r w:rsidRPr="00FB20BD">
              <w:t>SCS60</w:t>
            </w:r>
          </w:p>
        </w:tc>
        <w:tc>
          <w:tcPr>
            <w:tcW w:w="716" w:type="dxa"/>
            <w:tcBorders>
              <w:top w:val="single" w:sz="4" w:space="0" w:color="auto"/>
              <w:left w:val="single" w:sz="4" w:space="0" w:color="auto"/>
              <w:bottom w:val="single" w:sz="4" w:space="0" w:color="auto"/>
              <w:right w:val="single" w:sz="4" w:space="0" w:color="auto"/>
            </w:tcBorders>
            <w:vAlign w:val="center"/>
          </w:tcPr>
          <w:p w14:paraId="579FEF8E" w14:textId="77777777" w:rsidR="004E00EE" w:rsidRPr="00FB20BD" w:rsidRDefault="004E00EE" w:rsidP="00B84CF7">
            <w:pPr>
              <w:pStyle w:val="TAC"/>
            </w:pPr>
            <w:r w:rsidRPr="00FB20BD">
              <w:t>N/A</w:t>
            </w:r>
          </w:p>
        </w:tc>
        <w:tc>
          <w:tcPr>
            <w:tcW w:w="716" w:type="dxa"/>
            <w:tcBorders>
              <w:top w:val="single" w:sz="4" w:space="0" w:color="auto"/>
              <w:left w:val="single" w:sz="4" w:space="0" w:color="auto"/>
              <w:bottom w:val="single" w:sz="4" w:space="0" w:color="auto"/>
              <w:right w:val="single" w:sz="4" w:space="0" w:color="auto"/>
            </w:tcBorders>
            <w:vAlign w:val="center"/>
          </w:tcPr>
          <w:p w14:paraId="2DB5FADF" w14:textId="36FBB4EC" w:rsidR="004E00EE" w:rsidRPr="00FB20BD" w:rsidRDefault="00E8271F" w:rsidP="00B84CF7">
            <w:pPr>
              <w:pStyle w:val="TAC"/>
            </w:pPr>
            <w:r w:rsidRPr="00FB20BD">
              <w:t>-9.2</w:t>
            </w:r>
          </w:p>
        </w:tc>
        <w:tc>
          <w:tcPr>
            <w:tcW w:w="716" w:type="dxa"/>
            <w:tcBorders>
              <w:top w:val="single" w:sz="4" w:space="0" w:color="auto"/>
              <w:left w:val="single" w:sz="4" w:space="0" w:color="auto"/>
              <w:bottom w:val="single" w:sz="4" w:space="0" w:color="auto"/>
              <w:right w:val="single" w:sz="4" w:space="0" w:color="auto"/>
            </w:tcBorders>
            <w:vAlign w:val="center"/>
          </w:tcPr>
          <w:p w14:paraId="39660026" w14:textId="7158920E" w:rsidR="004E00EE" w:rsidRPr="00FB20BD" w:rsidRDefault="00E8271F" w:rsidP="00B84CF7">
            <w:pPr>
              <w:pStyle w:val="TAC"/>
            </w:pPr>
            <w:r w:rsidRPr="00FB20BD">
              <w:t>-7</w:t>
            </w:r>
          </w:p>
        </w:tc>
        <w:tc>
          <w:tcPr>
            <w:tcW w:w="716" w:type="dxa"/>
            <w:tcBorders>
              <w:top w:val="single" w:sz="4" w:space="0" w:color="auto"/>
              <w:left w:val="single" w:sz="4" w:space="0" w:color="auto"/>
              <w:bottom w:val="single" w:sz="4" w:space="0" w:color="auto"/>
              <w:right w:val="single" w:sz="4" w:space="0" w:color="auto"/>
            </w:tcBorders>
            <w:vAlign w:val="center"/>
          </w:tcPr>
          <w:p w14:paraId="1920820E" w14:textId="6DE8187F" w:rsidR="004E00EE" w:rsidRPr="00FB20BD" w:rsidRDefault="00E8271F" w:rsidP="00B84CF7">
            <w:pPr>
              <w:pStyle w:val="TAC"/>
            </w:pPr>
            <w:r w:rsidRPr="00FB20BD">
              <w:t>-5.8</w:t>
            </w:r>
          </w:p>
        </w:tc>
        <w:tc>
          <w:tcPr>
            <w:tcW w:w="716" w:type="dxa"/>
            <w:tcBorders>
              <w:top w:val="single" w:sz="4" w:space="0" w:color="auto"/>
              <w:left w:val="single" w:sz="4" w:space="0" w:color="auto"/>
              <w:bottom w:val="single" w:sz="4" w:space="0" w:color="auto"/>
              <w:right w:val="single" w:sz="4" w:space="0" w:color="auto"/>
            </w:tcBorders>
            <w:vAlign w:val="center"/>
          </w:tcPr>
          <w:p w14:paraId="0F2A1B2C" w14:textId="7C00B240" w:rsidR="004E00EE" w:rsidRPr="00FB20BD" w:rsidRDefault="00E8271F" w:rsidP="00B84CF7">
            <w:pPr>
              <w:pStyle w:val="TAC"/>
            </w:pPr>
            <w:r w:rsidRPr="00FB20BD">
              <w:t>-4.7</w:t>
            </w:r>
          </w:p>
        </w:tc>
        <w:tc>
          <w:tcPr>
            <w:tcW w:w="716" w:type="dxa"/>
            <w:tcBorders>
              <w:top w:val="single" w:sz="4" w:space="0" w:color="auto"/>
              <w:left w:val="single" w:sz="4" w:space="0" w:color="auto"/>
              <w:bottom w:val="single" w:sz="4" w:space="0" w:color="auto"/>
              <w:right w:val="single" w:sz="4" w:space="0" w:color="auto"/>
            </w:tcBorders>
            <w:vAlign w:val="center"/>
          </w:tcPr>
          <w:p w14:paraId="5D61106B" w14:textId="41C333AA" w:rsidR="004E00EE" w:rsidRPr="00FB20BD" w:rsidRDefault="00E8271F" w:rsidP="00B84CF7">
            <w:pPr>
              <w:pStyle w:val="TAC"/>
            </w:pPr>
            <w:r w:rsidRPr="00FB20BD">
              <w:t>-3.8</w:t>
            </w:r>
          </w:p>
        </w:tc>
        <w:tc>
          <w:tcPr>
            <w:tcW w:w="716" w:type="dxa"/>
            <w:tcBorders>
              <w:top w:val="single" w:sz="4" w:space="0" w:color="auto"/>
              <w:left w:val="single" w:sz="4" w:space="0" w:color="auto"/>
              <w:bottom w:val="single" w:sz="4" w:space="0" w:color="auto"/>
              <w:right w:val="single" w:sz="4" w:space="0" w:color="auto"/>
            </w:tcBorders>
            <w:vAlign w:val="center"/>
          </w:tcPr>
          <w:p w14:paraId="6FBFC3DE" w14:textId="78A1E8AE" w:rsidR="004E00EE" w:rsidRPr="00FB20BD" w:rsidRDefault="00E8271F" w:rsidP="00B84CF7">
            <w:pPr>
              <w:pStyle w:val="TAC"/>
            </w:pPr>
            <w:r w:rsidRPr="00FB20BD">
              <w:t>-2.5</w:t>
            </w:r>
          </w:p>
        </w:tc>
        <w:tc>
          <w:tcPr>
            <w:tcW w:w="716" w:type="dxa"/>
            <w:tcBorders>
              <w:top w:val="single" w:sz="4" w:space="0" w:color="auto"/>
              <w:left w:val="single" w:sz="4" w:space="0" w:color="auto"/>
              <w:bottom w:val="single" w:sz="4" w:space="0" w:color="auto"/>
              <w:right w:val="single" w:sz="4" w:space="0" w:color="auto"/>
            </w:tcBorders>
            <w:vAlign w:val="center"/>
          </w:tcPr>
          <w:p w14:paraId="2ACA042D" w14:textId="766858F0" w:rsidR="004E00EE" w:rsidRPr="00FB20BD" w:rsidRDefault="00E8271F" w:rsidP="00B84CF7">
            <w:pPr>
              <w:pStyle w:val="TAC"/>
            </w:pPr>
            <w:r w:rsidRPr="00FB20BD">
              <w:t>-1.5</w:t>
            </w:r>
          </w:p>
        </w:tc>
        <w:tc>
          <w:tcPr>
            <w:tcW w:w="716" w:type="dxa"/>
            <w:tcBorders>
              <w:top w:val="single" w:sz="4" w:space="0" w:color="auto"/>
              <w:left w:val="single" w:sz="4" w:space="0" w:color="auto"/>
              <w:bottom w:val="single" w:sz="4" w:space="0" w:color="auto"/>
              <w:right w:val="single" w:sz="4" w:space="0" w:color="auto"/>
            </w:tcBorders>
            <w:vAlign w:val="center"/>
          </w:tcPr>
          <w:p w14:paraId="230EF4D0" w14:textId="1C28E79A" w:rsidR="004E00EE" w:rsidRPr="00FB20BD" w:rsidRDefault="00E8271F" w:rsidP="00B84CF7">
            <w:pPr>
              <w:pStyle w:val="TAC"/>
            </w:pPr>
            <w:r w:rsidRPr="00FB20BD">
              <w:t>-0.6</w:t>
            </w:r>
          </w:p>
        </w:tc>
        <w:tc>
          <w:tcPr>
            <w:tcW w:w="716" w:type="dxa"/>
            <w:tcBorders>
              <w:top w:val="single" w:sz="4" w:space="0" w:color="auto"/>
              <w:left w:val="single" w:sz="4" w:space="0" w:color="auto"/>
              <w:bottom w:val="single" w:sz="4" w:space="0" w:color="auto"/>
              <w:right w:val="single" w:sz="4" w:space="0" w:color="auto"/>
            </w:tcBorders>
            <w:vAlign w:val="center"/>
          </w:tcPr>
          <w:p w14:paraId="0FD28776" w14:textId="6849AE86" w:rsidR="004E00EE" w:rsidRPr="00FB20BD" w:rsidRDefault="00E8271F" w:rsidP="00B84CF7">
            <w:pPr>
              <w:pStyle w:val="TAC"/>
            </w:pPr>
            <w:r w:rsidRPr="00FB20BD">
              <w:t>0.1</w:t>
            </w:r>
          </w:p>
        </w:tc>
        <w:tc>
          <w:tcPr>
            <w:tcW w:w="716" w:type="dxa"/>
            <w:tcBorders>
              <w:top w:val="single" w:sz="4" w:space="0" w:color="auto"/>
              <w:left w:val="single" w:sz="4" w:space="0" w:color="auto"/>
              <w:bottom w:val="single" w:sz="4" w:space="0" w:color="auto"/>
              <w:right w:val="single" w:sz="4" w:space="0" w:color="auto"/>
            </w:tcBorders>
            <w:vAlign w:val="center"/>
          </w:tcPr>
          <w:p w14:paraId="1AA380AD" w14:textId="6DB931A1" w:rsidR="004E00EE" w:rsidRPr="00FB20BD" w:rsidRDefault="00E8271F" w:rsidP="00B84CF7">
            <w:pPr>
              <w:pStyle w:val="TAC"/>
            </w:pPr>
            <w:r w:rsidRPr="00FB20BD">
              <w:t>0.7</w:t>
            </w:r>
          </w:p>
        </w:tc>
        <w:tc>
          <w:tcPr>
            <w:tcW w:w="716" w:type="dxa"/>
            <w:tcBorders>
              <w:top w:val="single" w:sz="4" w:space="0" w:color="auto"/>
              <w:left w:val="single" w:sz="4" w:space="0" w:color="auto"/>
              <w:bottom w:val="single" w:sz="4" w:space="0" w:color="auto"/>
              <w:right w:val="single" w:sz="4" w:space="0" w:color="auto"/>
            </w:tcBorders>
            <w:vAlign w:val="center"/>
          </w:tcPr>
          <w:p w14:paraId="0D8C3947" w14:textId="74B1DD5A" w:rsidR="004E00EE" w:rsidRPr="00FB20BD" w:rsidRDefault="00E8271F" w:rsidP="00B84CF7">
            <w:pPr>
              <w:pStyle w:val="TAC"/>
            </w:pPr>
            <w:r w:rsidRPr="00FB20BD">
              <w:t>1.2</w:t>
            </w:r>
          </w:p>
        </w:tc>
        <w:tc>
          <w:tcPr>
            <w:tcW w:w="718" w:type="dxa"/>
            <w:tcBorders>
              <w:top w:val="single" w:sz="4" w:space="0" w:color="auto"/>
              <w:left w:val="single" w:sz="4" w:space="0" w:color="auto"/>
              <w:bottom w:val="single" w:sz="4" w:space="0" w:color="auto"/>
              <w:right w:val="single" w:sz="4" w:space="0" w:color="auto"/>
            </w:tcBorders>
            <w:vAlign w:val="center"/>
          </w:tcPr>
          <w:p w14:paraId="577E16C2" w14:textId="6685CD3D" w:rsidR="004E00EE" w:rsidRPr="00FB20BD" w:rsidRDefault="00E8271F" w:rsidP="00B84CF7">
            <w:pPr>
              <w:pStyle w:val="TAC"/>
            </w:pPr>
            <w:r w:rsidRPr="00FB20BD">
              <w:t>1.7</w:t>
            </w:r>
          </w:p>
        </w:tc>
      </w:tr>
      <w:tr w:rsidR="004E00EE" w:rsidRPr="00FB20BD" w14:paraId="0841DDB1" w14:textId="77777777" w:rsidTr="00EF6B6C">
        <w:trPr>
          <w:trHeight w:val="338"/>
        </w:trPr>
        <w:tc>
          <w:tcPr>
            <w:tcW w:w="1803" w:type="dxa"/>
            <w:gridSpan w:val="2"/>
            <w:tcBorders>
              <w:top w:val="single" w:sz="4" w:space="0" w:color="auto"/>
              <w:left w:val="single" w:sz="4" w:space="0" w:color="auto"/>
              <w:bottom w:val="single" w:sz="4" w:space="0" w:color="auto"/>
              <w:right w:val="single" w:sz="4" w:space="0" w:color="auto"/>
            </w:tcBorders>
            <w:vAlign w:val="center"/>
          </w:tcPr>
          <w:p w14:paraId="65D808BE" w14:textId="77777777" w:rsidR="004E00EE" w:rsidRPr="00FB20BD" w:rsidRDefault="004E00EE" w:rsidP="00B84CF7">
            <w:pPr>
              <w:pStyle w:val="TAC"/>
            </w:pPr>
            <w:r w:rsidRPr="00FB20BD">
              <w:t>Power tolerance</w:t>
            </w:r>
          </w:p>
        </w:tc>
        <w:tc>
          <w:tcPr>
            <w:tcW w:w="9310" w:type="dxa"/>
            <w:gridSpan w:val="13"/>
            <w:tcBorders>
              <w:top w:val="single" w:sz="4" w:space="0" w:color="auto"/>
              <w:left w:val="single" w:sz="4" w:space="0" w:color="auto"/>
              <w:bottom w:val="single" w:sz="4" w:space="0" w:color="auto"/>
              <w:right w:val="single" w:sz="4" w:space="0" w:color="auto"/>
            </w:tcBorders>
            <w:vAlign w:val="center"/>
          </w:tcPr>
          <w:p w14:paraId="2BD43D56" w14:textId="77777777" w:rsidR="004E00EE" w:rsidRPr="00FB20BD" w:rsidRDefault="004E00EE" w:rsidP="00B84CF7">
            <w:pPr>
              <w:pStyle w:val="TAC"/>
              <w:rPr>
                <w:snapToGrid w:val="0"/>
              </w:rPr>
            </w:pPr>
            <w:r w:rsidRPr="00FB20BD">
              <w:rPr>
                <w:snapToGrid w:val="0"/>
              </w:rPr>
              <w:t>±</w:t>
            </w:r>
            <w:r w:rsidRPr="00FB20BD">
              <w:t xml:space="preserve"> (9+TT)dB</w:t>
            </w:r>
          </w:p>
        </w:tc>
      </w:tr>
      <w:tr w:rsidR="004E00EE" w:rsidRPr="00FB20BD" w14:paraId="4C4C609B" w14:textId="77777777" w:rsidTr="00EF6B6C">
        <w:trPr>
          <w:trHeight w:val="348"/>
        </w:trPr>
        <w:tc>
          <w:tcPr>
            <w:tcW w:w="11113" w:type="dxa"/>
            <w:gridSpan w:val="15"/>
            <w:tcBorders>
              <w:top w:val="single" w:sz="4" w:space="0" w:color="auto"/>
              <w:left w:val="single" w:sz="4" w:space="0" w:color="auto"/>
              <w:bottom w:val="single" w:sz="4" w:space="0" w:color="auto"/>
              <w:right w:val="single" w:sz="4" w:space="0" w:color="auto"/>
            </w:tcBorders>
            <w:vAlign w:val="center"/>
          </w:tcPr>
          <w:p w14:paraId="61E293C9" w14:textId="77777777" w:rsidR="004E00EE" w:rsidRPr="00FB20BD" w:rsidRDefault="004E00EE" w:rsidP="00B84CF7">
            <w:pPr>
              <w:pStyle w:val="TAN"/>
            </w:pPr>
            <w:r w:rsidRPr="00FB20BD">
              <w:t>Note 1:</w:t>
            </w:r>
            <w:r w:rsidRPr="00FB20BD">
              <w:tab/>
              <w:t>TT for each duplex, Sub-Carrier Spacing, frequency and channel bandwidth is specified in Table 6.3A.4.1.1.5-3.</w:t>
            </w:r>
          </w:p>
        </w:tc>
      </w:tr>
    </w:tbl>
    <w:p w14:paraId="29230B4D" w14:textId="77777777" w:rsidR="004E00EE" w:rsidRPr="00FB20BD" w:rsidRDefault="004E00EE" w:rsidP="00B84CF7"/>
    <w:p w14:paraId="40755F84" w14:textId="77777777" w:rsidR="004E00EE" w:rsidRPr="00FB20BD" w:rsidRDefault="004E00EE" w:rsidP="00B84CF7">
      <w:pPr>
        <w:pStyle w:val="TH"/>
      </w:pPr>
      <w:r w:rsidRPr="00FB20BD">
        <w:t>Table 6.3A.4.1.1.5-3: Test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78"/>
        <w:gridCol w:w="1750"/>
        <w:gridCol w:w="1750"/>
        <w:gridCol w:w="1750"/>
      </w:tblGrid>
      <w:tr w:rsidR="004E00EE" w:rsidRPr="00FB20BD" w14:paraId="34AEF985" w14:textId="77777777" w:rsidTr="00EF6B6C">
        <w:trPr>
          <w:jc w:val="center"/>
        </w:trPr>
        <w:tc>
          <w:tcPr>
            <w:tcW w:w="4501" w:type="dxa"/>
            <w:tcBorders>
              <w:top w:val="single" w:sz="4" w:space="0" w:color="auto"/>
              <w:left w:val="single" w:sz="4" w:space="0" w:color="auto"/>
              <w:bottom w:val="single" w:sz="4" w:space="0" w:color="auto"/>
              <w:right w:val="single" w:sz="4" w:space="0" w:color="auto"/>
            </w:tcBorders>
          </w:tcPr>
          <w:p w14:paraId="71DE1CEC" w14:textId="77777777" w:rsidR="004E00EE" w:rsidRPr="00FB20BD" w:rsidRDefault="004E00EE" w:rsidP="00B84CF7">
            <w:pPr>
              <w:pStyle w:val="TAH"/>
            </w:pPr>
          </w:p>
        </w:tc>
        <w:tc>
          <w:tcPr>
            <w:tcW w:w="1782" w:type="dxa"/>
            <w:tcBorders>
              <w:top w:val="single" w:sz="4" w:space="0" w:color="auto"/>
              <w:left w:val="single" w:sz="4" w:space="0" w:color="auto"/>
              <w:bottom w:val="single" w:sz="4" w:space="0" w:color="auto"/>
              <w:right w:val="single" w:sz="4" w:space="0" w:color="auto"/>
            </w:tcBorders>
            <w:vAlign w:val="center"/>
          </w:tcPr>
          <w:p w14:paraId="71087EFF" w14:textId="77777777" w:rsidR="004E00EE" w:rsidRPr="00FB20BD" w:rsidRDefault="004E00EE" w:rsidP="00B84CF7">
            <w:pPr>
              <w:pStyle w:val="TAH"/>
            </w:pPr>
            <w:r w:rsidRPr="00FB20BD">
              <w:t>f ≤ 3.0GHz</w:t>
            </w:r>
          </w:p>
        </w:tc>
        <w:tc>
          <w:tcPr>
            <w:tcW w:w="1782" w:type="dxa"/>
            <w:tcBorders>
              <w:top w:val="single" w:sz="4" w:space="0" w:color="auto"/>
              <w:left w:val="single" w:sz="4" w:space="0" w:color="auto"/>
              <w:bottom w:val="single" w:sz="4" w:space="0" w:color="auto"/>
              <w:right w:val="single" w:sz="4" w:space="0" w:color="auto"/>
            </w:tcBorders>
            <w:vAlign w:val="center"/>
          </w:tcPr>
          <w:p w14:paraId="6DFCE0D0" w14:textId="77777777" w:rsidR="004E00EE" w:rsidRPr="00FB20BD" w:rsidRDefault="004E00EE" w:rsidP="00B84CF7">
            <w:pPr>
              <w:pStyle w:val="TAH"/>
            </w:pPr>
            <w:r w:rsidRPr="00FB20BD">
              <w:t>3.0GHz &lt; f ≤ 4.2GHz</w:t>
            </w:r>
          </w:p>
        </w:tc>
        <w:tc>
          <w:tcPr>
            <w:tcW w:w="1782" w:type="dxa"/>
            <w:tcBorders>
              <w:top w:val="single" w:sz="4" w:space="0" w:color="auto"/>
              <w:left w:val="single" w:sz="4" w:space="0" w:color="auto"/>
              <w:bottom w:val="single" w:sz="4" w:space="0" w:color="auto"/>
              <w:right w:val="single" w:sz="4" w:space="0" w:color="auto"/>
            </w:tcBorders>
            <w:vAlign w:val="center"/>
          </w:tcPr>
          <w:p w14:paraId="19498639" w14:textId="77777777" w:rsidR="004E00EE" w:rsidRPr="00FB20BD" w:rsidRDefault="004E00EE" w:rsidP="00B84CF7">
            <w:pPr>
              <w:pStyle w:val="TAH"/>
            </w:pPr>
            <w:r w:rsidRPr="00FB20BD">
              <w:t>4.2GHz &lt; f ≤ 6.0GHz</w:t>
            </w:r>
          </w:p>
        </w:tc>
      </w:tr>
      <w:tr w:rsidR="004E00EE" w:rsidRPr="00FB20BD" w14:paraId="66CBA5DC" w14:textId="77777777" w:rsidTr="00EF6B6C">
        <w:trPr>
          <w:jc w:val="center"/>
        </w:trPr>
        <w:tc>
          <w:tcPr>
            <w:tcW w:w="4501" w:type="dxa"/>
            <w:tcBorders>
              <w:top w:val="single" w:sz="4" w:space="0" w:color="auto"/>
              <w:left w:val="single" w:sz="4" w:space="0" w:color="auto"/>
              <w:bottom w:val="single" w:sz="4" w:space="0" w:color="auto"/>
              <w:right w:val="single" w:sz="4" w:space="0" w:color="auto"/>
            </w:tcBorders>
          </w:tcPr>
          <w:p w14:paraId="37A741BA" w14:textId="77777777" w:rsidR="004E00EE" w:rsidRPr="00FB20BD" w:rsidRDefault="004E00EE" w:rsidP="00B84CF7">
            <w:pPr>
              <w:pStyle w:val="TAH"/>
            </w:pPr>
            <w:r w:rsidRPr="00FB20BD">
              <w:t>BW ≤ 40MHz</w:t>
            </w:r>
          </w:p>
        </w:tc>
        <w:tc>
          <w:tcPr>
            <w:tcW w:w="1782" w:type="dxa"/>
            <w:tcBorders>
              <w:top w:val="single" w:sz="4" w:space="0" w:color="auto"/>
              <w:left w:val="single" w:sz="4" w:space="0" w:color="auto"/>
              <w:bottom w:val="single" w:sz="4" w:space="0" w:color="auto"/>
              <w:right w:val="single" w:sz="4" w:space="0" w:color="auto"/>
            </w:tcBorders>
            <w:vAlign w:val="center"/>
          </w:tcPr>
          <w:p w14:paraId="26915151" w14:textId="77777777" w:rsidR="004E00EE" w:rsidRPr="00FB20BD" w:rsidRDefault="004E00EE" w:rsidP="00B84CF7">
            <w:pPr>
              <w:pStyle w:val="TAH"/>
            </w:pPr>
            <w:r w:rsidRPr="00FB20BD">
              <w:t>1.0 dB</w:t>
            </w:r>
          </w:p>
        </w:tc>
        <w:tc>
          <w:tcPr>
            <w:tcW w:w="1782" w:type="dxa"/>
            <w:tcBorders>
              <w:top w:val="single" w:sz="4" w:space="0" w:color="auto"/>
              <w:left w:val="single" w:sz="4" w:space="0" w:color="auto"/>
              <w:bottom w:val="single" w:sz="4" w:space="0" w:color="auto"/>
              <w:right w:val="single" w:sz="4" w:space="0" w:color="auto"/>
            </w:tcBorders>
            <w:vAlign w:val="center"/>
          </w:tcPr>
          <w:p w14:paraId="2FE9549D" w14:textId="77777777" w:rsidR="004E00EE" w:rsidRPr="00FB20BD" w:rsidRDefault="004E00EE" w:rsidP="00B84CF7">
            <w:pPr>
              <w:pStyle w:val="TAH"/>
            </w:pPr>
            <w:r w:rsidRPr="00FB20BD">
              <w:t>1.4 dB</w:t>
            </w:r>
          </w:p>
        </w:tc>
        <w:tc>
          <w:tcPr>
            <w:tcW w:w="1782" w:type="dxa"/>
            <w:tcBorders>
              <w:top w:val="single" w:sz="4" w:space="0" w:color="auto"/>
              <w:left w:val="single" w:sz="4" w:space="0" w:color="auto"/>
              <w:bottom w:val="single" w:sz="4" w:space="0" w:color="auto"/>
              <w:right w:val="single" w:sz="4" w:space="0" w:color="auto"/>
            </w:tcBorders>
            <w:vAlign w:val="center"/>
          </w:tcPr>
          <w:p w14:paraId="255FC9C1" w14:textId="77777777" w:rsidR="004E00EE" w:rsidRPr="00FB20BD" w:rsidRDefault="004E00EE" w:rsidP="00B84CF7">
            <w:pPr>
              <w:pStyle w:val="TAH"/>
            </w:pPr>
            <w:r w:rsidRPr="00FB20BD">
              <w:t>1.4 dB</w:t>
            </w:r>
          </w:p>
        </w:tc>
      </w:tr>
      <w:tr w:rsidR="004E00EE" w:rsidRPr="00FB20BD" w14:paraId="19318A15" w14:textId="77777777" w:rsidTr="00EF6B6C">
        <w:trPr>
          <w:jc w:val="center"/>
        </w:trPr>
        <w:tc>
          <w:tcPr>
            <w:tcW w:w="4501" w:type="dxa"/>
            <w:tcBorders>
              <w:top w:val="single" w:sz="4" w:space="0" w:color="auto"/>
              <w:left w:val="single" w:sz="4" w:space="0" w:color="auto"/>
              <w:bottom w:val="single" w:sz="4" w:space="0" w:color="auto"/>
              <w:right w:val="single" w:sz="4" w:space="0" w:color="auto"/>
            </w:tcBorders>
          </w:tcPr>
          <w:p w14:paraId="2DA6E455" w14:textId="77777777" w:rsidR="004E00EE" w:rsidRPr="00FB20BD" w:rsidRDefault="004E00EE" w:rsidP="00B84CF7">
            <w:pPr>
              <w:pStyle w:val="TAH"/>
            </w:pPr>
            <w:r w:rsidRPr="00FB20BD">
              <w:t>40MHz &lt; BW ≤ 100MHz</w:t>
            </w:r>
          </w:p>
        </w:tc>
        <w:tc>
          <w:tcPr>
            <w:tcW w:w="1782" w:type="dxa"/>
            <w:tcBorders>
              <w:top w:val="single" w:sz="4" w:space="0" w:color="auto"/>
              <w:left w:val="single" w:sz="4" w:space="0" w:color="auto"/>
              <w:bottom w:val="single" w:sz="4" w:space="0" w:color="auto"/>
              <w:right w:val="single" w:sz="4" w:space="0" w:color="auto"/>
            </w:tcBorders>
            <w:vAlign w:val="center"/>
          </w:tcPr>
          <w:p w14:paraId="76924A92" w14:textId="77777777" w:rsidR="004E00EE" w:rsidRPr="00FB20BD" w:rsidRDefault="004E00EE" w:rsidP="00B84CF7">
            <w:pPr>
              <w:pStyle w:val="TAH"/>
            </w:pPr>
            <w:r w:rsidRPr="00FB20BD">
              <w:t>1.4 dB</w:t>
            </w:r>
          </w:p>
        </w:tc>
        <w:tc>
          <w:tcPr>
            <w:tcW w:w="1782" w:type="dxa"/>
            <w:tcBorders>
              <w:top w:val="single" w:sz="4" w:space="0" w:color="auto"/>
              <w:left w:val="single" w:sz="4" w:space="0" w:color="auto"/>
              <w:bottom w:val="single" w:sz="4" w:space="0" w:color="auto"/>
              <w:right w:val="single" w:sz="4" w:space="0" w:color="auto"/>
            </w:tcBorders>
            <w:vAlign w:val="center"/>
          </w:tcPr>
          <w:p w14:paraId="6543BDFF" w14:textId="77777777" w:rsidR="004E00EE" w:rsidRPr="00FB20BD" w:rsidRDefault="004E00EE" w:rsidP="00B84CF7">
            <w:pPr>
              <w:pStyle w:val="TAH"/>
            </w:pPr>
            <w:r w:rsidRPr="00FB20BD">
              <w:t>1.4 dB</w:t>
            </w:r>
          </w:p>
        </w:tc>
        <w:tc>
          <w:tcPr>
            <w:tcW w:w="1782" w:type="dxa"/>
            <w:tcBorders>
              <w:top w:val="single" w:sz="4" w:space="0" w:color="auto"/>
              <w:left w:val="single" w:sz="4" w:space="0" w:color="auto"/>
              <w:bottom w:val="single" w:sz="4" w:space="0" w:color="auto"/>
              <w:right w:val="single" w:sz="4" w:space="0" w:color="auto"/>
            </w:tcBorders>
            <w:vAlign w:val="center"/>
          </w:tcPr>
          <w:p w14:paraId="72DCBC52" w14:textId="77777777" w:rsidR="004E00EE" w:rsidRPr="00FB20BD" w:rsidRDefault="004E00EE" w:rsidP="00B84CF7">
            <w:pPr>
              <w:pStyle w:val="TAH"/>
            </w:pPr>
            <w:r w:rsidRPr="00FB20BD">
              <w:t>1.4 dB</w:t>
            </w:r>
          </w:p>
        </w:tc>
      </w:tr>
    </w:tbl>
    <w:p w14:paraId="1C8AF783" w14:textId="77777777" w:rsidR="004E00EE" w:rsidRPr="00FB20BD" w:rsidRDefault="004E00EE" w:rsidP="00B84CF7">
      <w:pPr>
        <w:rPr>
          <w:rFonts w:eastAsia="DengXian"/>
          <w:lang w:eastAsia="zh-CN"/>
        </w:rPr>
      </w:pPr>
    </w:p>
    <w:p w14:paraId="1A4612B1" w14:textId="75A10CAE" w:rsidR="004E00EE" w:rsidRPr="00FB20BD" w:rsidRDefault="004E00EE" w:rsidP="004E00EE">
      <w:pPr>
        <w:pStyle w:val="Heading4"/>
      </w:pPr>
      <w:bookmarkStart w:id="194" w:name="_Toc52990121"/>
      <w:bookmarkStart w:id="195" w:name="_Toc60823320"/>
      <w:bookmarkStart w:id="196" w:name="_Toc60825242"/>
      <w:bookmarkStart w:id="197" w:name="_Toc69306143"/>
      <w:bookmarkStart w:id="198" w:name="_Toc69309864"/>
      <w:bookmarkStart w:id="199" w:name="_Toc76020179"/>
      <w:bookmarkStart w:id="200" w:name="_Toc83720661"/>
      <w:r w:rsidRPr="00FB20BD">
        <w:t>6.3A.4.2</w:t>
      </w:r>
      <w:r w:rsidRPr="00FB20BD">
        <w:tab/>
      </w:r>
      <w:r w:rsidRPr="00FB20BD">
        <w:rPr>
          <w:lang w:eastAsia="zh-CN"/>
        </w:rPr>
        <w:t>Relative power tolerance for CA</w:t>
      </w:r>
      <w:bookmarkEnd w:id="194"/>
      <w:bookmarkEnd w:id="195"/>
      <w:bookmarkEnd w:id="196"/>
      <w:bookmarkEnd w:id="197"/>
      <w:bookmarkEnd w:id="198"/>
      <w:bookmarkEnd w:id="199"/>
      <w:bookmarkEnd w:id="200"/>
    </w:p>
    <w:p w14:paraId="0D47C953" w14:textId="77777777" w:rsidR="004E00EE" w:rsidRPr="00FB20BD" w:rsidRDefault="004E00EE" w:rsidP="004E00EE">
      <w:pPr>
        <w:pStyle w:val="Heading5"/>
      </w:pPr>
      <w:bookmarkStart w:id="201" w:name="_Toc52990122"/>
      <w:bookmarkStart w:id="202" w:name="_Toc60823321"/>
      <w:bookmarkStart w:id="203" w:name="_Toc60825243"/>
      <w:bookmarkStart w:id="204" w:name="_Toc69306144"/>
      <w:bookmarkStart w:id="205" w:name="_Toc69309865"/>
      <w:bookmarkStart w:id="206" w:name="_Toc76020180"/>
      <w:bookmarkStart w:id="207" w:name="_Toc83720662"/>
      <w:r w:rsidRPr="00FB20BD">
        <w:t>6.3A.4.2.0</w:t>
      </w:r>
      <w:r w:rsidRPr="00FB20BD">
        <w:tab/>
        <w:t>Minimum conformance requirements</w:t>
      </w:r>
      <w:bookmarkEnd w:id="201"/>
      <w:bookmarkEnd w:id="202"/>
      <w:bookmarkEnd w:id="203"/>
      <w:bookmarkEnd w:id="204"/>
      <w:bookmarkEnd w:id="205"/>
      <w:bookmarkEnd w:id="206"/>
      <w:bookmarkEnd w:id="207"/>
    </w:p>
    <w:p w14:paraId="16033166" w14:textId="77777777" w:rsidR="004E00EE" w:rsidRPr="00FB20BD" w:rsidRDefault="004E00EE" w:rsidP="00B84CF7">
      <w:r w:rsidRPr="00FB20BD">
        <w:t>For intra-band contiguous and non-contiguous carrier aggregation, the requirements apply when the power of the target and reference sub-frames on each component carrier exceed the minimum output power as defined in subclause 6.3A.1.0 and the total power is limited by P</w:t>
      </w:r>
      <w:r w:rsidRPr="00FB20BD">
        <w:rPr>
          <w:vertAlign w:val="subscript"/>
        </w:rPr>
        <w:t>UMAX</w:t>
      </w:r>
      <w:r w:rsidRPr="00FB20BD">
        <w:t xml:space="preserve"> as defined in subclause 6.2A.4.0. The UE </w:t>
      </w:r>
      <w:r w:rsidRPr="00FB20BD">
        <w:rPr>
          <w:rFonts w:eastAsia="Osaka"/>
        </w:rPr>
        <w:t xml:space="preserve">shall meet the following requirements for </w:t>
      </w:r>
      <w:r w:rsidRPr="00FB20BD">
        <w:t>transmission on both assigned component carriers when the average transmit power per PRB is aligned across both assigned carriers in the reference sub-frame:</w:t>
      </w:r>
    </w:p>
    <w:p w14:paraId="138ACB08" w14:textId="77777777" w:rsidR="004E00EE" w:rsidRPr="00FB20BD" w:rsidRDefault="004E00EE" w:rsidP="00B84CF7">
      <w:pPr>
        <w:pStyle w:val="B10"/>
      </w:pPr>
      <w:r w:rsidRPr="00FB20BD">
        <w:rPr>
          <w:snapToGrid w:val="0"/>
        </w:rPr>
        <w:t>a)</w:t>
      </w:r>
      <w:r w:rsidRPr="00FB20BD">
        <w:rPr>
          <w:snapToGrid w:val="0"/>
        </w:rPr>
        <w:tab/>
      </w:r>
      <w:r w:rsidRPr="00FB20BD">
        <w:t>for all possible combinations of PUSCH and PUCCH transitions per component carrier, the corresponding requirements given in Table 6.3.4.3.3-1;</w:t>
      </w:r>
    </w:p>
    <w:p w14:paraId="4E9BB57E" w14:textId="77777777" w:rsidR="004E00EE" w:rsidRPr="00FB20BD" w:rsidRDefault="004E00EE" w:rsidP="00B84CF7">
      <w:pPr>
        <w:pStyle w:val="B10"/>
      </w:pPr>
      <w:r w:rsidRPr="00FB20BD">
        <w:t>b)</w:t>
      </w:r>
      <w:r w:rsidRPr="00FB20BD">
        <w:tab/>
        <w:t xml:space="preserve">for SRS </w:t>
      </w:r>
      <w:r w:rsidRPr="00FB20BD">
        <w:rPr>
          <w:rFonts w:eastAsia="Osaka"/>
        </w:rPr>
        <w:t xml:space="preserve">transitions on each component carrier, </w:t>
      </w:r>
      <w:r w:rsidRPr="00FB20BD">
        <w:t>the requirements for combinations of PUSCH/PUCCH and SRS transitions given in Table 6.3.4.3.3-1 with simultaneous SRS of constant SRS bandwidth allocated in the target and reference subframes;</w:t>
      </w:r>
    </w:p>
    <w:p w14:paraId="468E7678" w14:textId="77777777" w:rsidR="004E00EE" w:rsidRPr="00FB20BD" w:rsidRDefault="004E00EE" w:rsidP="00B84CF7">
      <w:pPr>
        <w:pStyle w:val="B10"/>
        <w:rPr>
          <w:rFonts w:eastAsia="Osaka"/>
        </w:rPr>
      </w:pPr>
      <w:r w:rsidRPr="00FB20BD">
        <w:t>c)</w:t>
      </w:r>
      <w:r w:rsidRPr="00FB20BD">
        <w:tab/>
        <w:t xml:space="preserve">for RACH </w:t>
      </w:r>
      <w:r w:rsidRPr="00FB20BD">
        <w:rPr>
          <w:rFonts w:eastAsia="Osaka"/>
        </w:rPr>
        <w:t xml:space="preserve">on the primary component carrier, </w:t>
      </w:r>
      <w:r w:rsidRPr="00FB20BD">
        <w:t>the requirements given in Table 6.3.4.3.3-1 for PRACH</w:t>
      </w:r>
      <w:r w:rsidRPr="00FB20BD">
        <w:rPr>
          <w:rFonts w:eastAsia="Osaka"/>
        </w:rPr>
        <w:t>.</w:t>
      </w:r>
    </w:p>
    <w:p w14:paraId="6263AF4F" w14:textId="77777777" w:rsidR="004E00EE" w:rsidRPr="00FB20BD" w:rsidRDefault="004E00EE" w:rsidP="00B84CF7">
      <w:r w:rsidRPr="00FB20BD">
        <w:t xml:space="preserve">For a) and b) above, the power step </w:t>
      </w:r>
      <w:r w:rsidRPr="00FB20BD">
        <w:rPr>
          <w:rFonts w:ascii="Symbol" w:hAnsi="Symbol"/>
        </w:rPr>
        <w:t></w:t>
      </w:r>
      <w:r w:rsidRPr="00FB20BD">
        <w:t>P between the reference and target subframes shall be set by a TPC command and/or an uplink scheduling grant transmitted by means of an appropriate DCI Format.</w:t>
      </w:r>
    </w:p>
    <w:p w14:paraId="2549621C" w14:textId="77777777" w:rsidR="004E00EE" w:rsidRPr="00FB20BD" w:rsidRDefault="004E00EE" w:rsidP="00B84CF7">
      <w:pPr>
        <w:rPr>
          <w:rFonts w:eastAsia="MS Mincho"/>
        </w:rPr>
      </w:pPr>
      <w:r w:rsidRPr="00FB20BD">
        <w:rPr>
          <w:rFonts w:eastAsia="MS Mincho"/>
        </w:rPr>
        <w:t>The normative reference for this requirement is TS 38.101-1 [2] clause 6.3A.4.</w:t>
      </w:r>
    </w:p>
    <w:p w14:paraId="0B45A20B" w14:textId="35755036" w:rsidR="004E00EE" w:rsidRPr="00FB20BD" w:rsidRDefault="004E00EE" w:rsidP="004E00EE">
      <w:pPr>
        <w:pStyle w:val="Heading5"/>
      </w:pPr>
      <w:bookmarkStart w:id="208" w:name="_Toc52990123"/>
      <w:bookmarkStart w:id="209" w:name="_Toc60823322"/>
      <w:bookmarkStart w:id="210" w:name="_Toc60825244"/>
      <w:bookmarkStart w:id="211" w:name="_Toc69306145"/>
      <w:bookmarkStart w:id="212" w:name="_Toc69309866"/>
      <w:bookmarkStart w:id="213" w:name="_Toc76020181"/>
      <w:bookmarkStart w:id="214" w:name="_Toc83720663"/>
      <w:r w:rsidRPr="00FB20BD">
        <w:t>6.3A.4.2.1</w:t>
      </w:r>
      <w:r w:rsidRPr="00FB20BD">
        <w:tab/>
      </w:r>
      <w:r w:rsidRPr="00FB20BD">
        <w:rPr>
          <w:lang w:eastAsia="zh-CN"/>
        </w:rPr>
        <w:t>Relative power tolerance</w:t>
      </w:r>
      <w:r w:rsidRPr="00FB20BD">
        <w:t xml:space="preserve"> for CA (2UL CA)</w:t>
      </w:r>
      <w:bookmarkEnd w:id="208"/>
      <w:bookmarkEnd w:id="209"/>
      <w:bookmarkEnd w:id="210"/>
      <w:bookmarkEnd w:id="211"/>
      <w:bookmarkEnd w:id="212"/>
      <w:bookmarkEnd w:id="213"/>
      <w:bookmarkEnd w:id="214"/>
    </w:p>
    <w:p w14:paraId="0966399F" w14:textId="77777777" w:rsidR="004E00EE" w:rsidRPr="00FB20BD" w:rsidRDefault="004E00EE" w:rsidP="00B84CF7">
      <w:pPr>
        <w:pStyle w:val="EditorsNote"/>
      </w:pPr>
      <w:r w:rsidRPr="00FB20BD">
        <w:t>Editor</w:t>
      </w:r>
      <w:r w:rsidRPr="00FB20BD">
        <w:rPr>
          <w:lang w:eastAsia="zh-CN"/>
        </w:rPr>
        <w:t>’s Note: This test case is incomplete for UL intra-band non-contiguous CA because MPR and P</w:t>
      </w:r>
      <w:r w:rsidRPr="00FB20BD">
        <w:rPr>
          <w:vertAlign w:val="subscript"/>
          <w:lang w:eastAsia="zh-CN"/>
        </w:rPr>
        <w:t>CMAX_L</w:t>
      </w:r>
      <w:r w:rsidRPr="00FB20BD">
        <w:rPr>
          <w:lang w:eastAsia="zh-CN"/>
        </w:rPr>
        <w:t xml:space="preserve"> are not evaluated. </w:t>
      </w:r>
    </w:p>
    <w:p w14:paraId="31BD3006" w14:textId="77777777" w:rsidR="004E00EE" w:rsidRPr="00FB20BD" w:rsidRDefault="004E00EE" w:rsidP="004E00EE">
      <w:pPr>
        <w:pStyle w:val="H6"/>
        <w:rPr>
          <w:rFonts w:eastAsia="MS Mincho"/>
        </w:rPr>
      </w:pPr>
      <w:r w:rsidRPr="00FB20BD">
        <w:rPr>
          <w:rFonts w:eastAsia="MS Mincho"/>
        </w:rPr>
        <w:t>6.3A.4.2.1.1</w:t>
      </w:r>
      <w:r w:rsidRPr="00FB20BD">
        <w:rPr>
          <w:rFonts w:eastAsia="MS Mincho"/>
        </w:rPr>
        <w:tab/>
        <w:t>Test purpose</w:t>
      </w:r>
    </w:p>
    <w:p w14:paraId="41E836EA" w14:textId="77777777" w:rsidR="004E00EE" w:rsidRPr="00FB20BD" w:rsidRDefault="004E00EE" w:rsidP="00B84CF7">
      <w:pPr>
        <w:rPr>
          <w:rFonts w:cs="v5.0.0"/>
          <w:snapToGrid w:val="0"/>
        </w:rPr>
      </w:pPr>
      <w:r w:rsidRPr="00FB20BD">
        <w:t xml:space="preserve">To verify the </w:t>
      </w:r>
      <w:r w:rsidRPr="00FB20BD">
        <w:rPr>
          <w:rFonts w:cs="v5.0.0"/>
        </w:rPr>
        <w:t xml:space="preserve">ability of the UE transmitter </w:t>
      </w:r>
      <w:r w:rsidRPr="00FB20BD">
        <w:t>to set its output power of each component carrier in a target sub-frame(1ms) relatively to the power of the most recently transmitted reference sub-frame if the transmission gap between these sub-frames is less than or equal to 20ms.</w:t>
      </w:r>
    </w:p>
    <w:p w14:paraId="048F7598" w14:textId="77777777" w:rsidR="004E00EE" w:rsidRPr="00FB20BD" w:rsidRDefault="004E00EE" w:rsidP="004E00EE">
      <w:pPr>
        <w:pStyle w:val="H6"/>
        <w:rPr>
          <w:rFonts w:eastAsia="MS Mincho"/>
        </w:rPr>
      </w:pPr>
      <w:r w:rsidRPr="00FB20BD">
        <w:rPr>
          <w:rFonts w:eastAsia="MS Mincho"/>
        </w:rPr>
        <w:t>6.3A.4.2.1.2</w:t>
      </w:r>
      <w:r w:rsidRPr="00FB20BD">
        <w:rPr>
          <w:rFonts w:eastAsia="MS Mincho"/>
        </w:rPr>
        <w:tab/>
        <w:t>Test applicability</w:t>
      </w:r>
    </w:p>
    <w:p w14:paraId="0E9EFFBE" w14:textId="77777777" w:rsidR="004E00EE" w:rsidRPr="00FB20BD" w:rsidRDefault="004E00EE" w:rsidP="00B84CF7">
      <w:pPr>
        <w:rPr>
          <w:rFonts w:eastAsia="MS Mincho"/>
        </w:rPr>
      </w:pPr>
      <w:r w:rsidRPr="00FB20BD">
        <w:rPr>
          <w:rFonts w:eastAsia="MS Mincho"/>
        </w:rPr>
        <w:t>This test case applies to all types of NR UE release 15 and forward that support intra-band contiguous 2UL CA.</w:t>
      </w:r>
    </w:p>
    <w:p w14:paraId="04C5E65B" w14:textId="77777777" w:rsidR="004E00EE" w:rsidRPr="00FB20BD" w:rsidRDefault="004E00EE" w:rsidP="004E00EE">
      <w:pPr>
        <w:pStyle w:val="H6"/>
        <w:rPr>
          <w:rFonts w:eastAsia="MS Mincho"/>
        </w:rPr>
      </w:pPr>
      <w:r w:rsidRPr="00FB20BD">
        <w:rPr>
          <w:rFonts w:eastAsia="MS Mincho"/>
        </w:rPr>
        <w:t>6.3A.4.2.1.3</w:t>
      </w:r>
      <w:r w:rsidRPr="00FB20BD">
        <w:rPr>
          <w:rFonts w:eastAsia="MS Mincho"/>
        </w:rPr>
        <w:tab/>
        <w:t>Minimum conformance requirements</w:t>
      </w:r>
    </w:p>
    <w:p w14:paraId="3722EBBA" w14:textId="77777777" w:rsidR="004E00EE" w:rsidRPr="00FB20BD" w:rsidRDefault="004E00EE" w:rsidP="00B84CF7">
      <w:pPr>
        <w:rPr>
          <w:rFonts w:eastAsia="MS Mincho"/>
        </w:rPr>
      </w:pPr>
      <w:r w:rsidRPr="00FB20BD">
        <w:rPr>
          <w:rFonts w:eastAsia="MS Mincho"/>
        </w:rPr>
        <w:t>The minimum conformance requirements are defined in clause 6.3A.4.2.0.</w:t>
      </w:r>
    </w:p>
    <w:p w14:paraId="51BA2106" w14:textId="77777777" w:rsidR="004E00EE" w:rsidRPr="00FB20BD" w:rsidRDefault="004E00EE" w:rsidP="004E00EE">
      <w:pPr>
        <w:pStyle w:val="H6"/>
        <w:rPr>
          <w:rFonts w:eastAsia="MS Mincho"/>
        </w:rPr>
      </w:pPr>
      <w:r w:rsidRPr="00FB20BD">
        <w:rPr>
          <w:rFonts w:eastAsia="MS Mincho"/>
        </w:rPr>
        <w:t>6.3A.4.2.1.4</w:t>
      </w:r>
      <w:r w:rsidRPr="00FB20BD">
        <w:rPr>
          <w:rFonts w:eastAsia="MS Mincho"/>
        </w:rPr>
        <w:tab/>
        <w:t>Test description</w:t>
      </w:r>
    </w:p>
    <w:p w14:paraId="6C91D6F1" w14:textId="77777777" w:rsidR="004E00EE" w:rsidRPr="00FB20BD" w:rsidRDefault="004E00EE" w:rsidP="004E00EE">
      <w:pPr>
        <w:pStyle w:val="H6"/>
        <w:rPr>
          <w:rFonts w:eastAsia="MS Mincho"/>
        </w:rPr>
      </w:pPr>
      <w:r w:rsidRPr="00FB20BD">
        <w:rPr>
          <w:rFonts w:eastAsia="MS Mincho"/>
        </w:rPr>
        <w:t>6.3A.4.2.1.4.1</w:t>
      </w:r>
      <w:r w:rsidRPr="00FB20BD">
        <w:rPr>
          <w:rFonts w:eastAsia="MS Mincho"/>
        </w:rPr>
        <w:tab/>
        <w:t>Initial condition</w:t>
      </w:r>
    </w:p>
    <w:p w14:paraId="31EFCDBE" w14:textId="77777777" w:rsidR="004E00EE" w:rsidRPr="00FB20BD" w:rsidRDefault="004E00EE" w:rsidP="00B84CF7">
      <w:pPr>
        <w:rPr>
          <w:rFonts w:eastAsia="MS Mincho"/>
        </w:rPr>
      </w:pPr>
      <w:r w:rsidRPr="00FB20BD">
        <w:rPr>
          <w:rFonts w:eastAsia="MS Mincho"/>
        </w:rPr>
        <w:t>Initial conditions are a set of test configurations the UE needs to be tested in and the steps for the SS to take with the UE to reach the correct measurement state.</w:t>
      </w:r>
    </w:p>
    <w:p w14:paraId="57B4C4F8" w14:textId="77777777" w:rsidR="004E00EE" w:rsidRPr="00FB20BD" w:rsidRDefault="004E00EE" w:rsidP="00B84CF7">
      <w:pPr>
        <w:rPr>
          <w:rFonts w:eastAsia="MS Mincho"/>
        </w:rPr>
      </w:pPr>
      <w:r w:rsidRPr="00FB20BD">
        <w:rPr>
          <w:rFonts w:eastAsia="MS Mincho"/>
        </w:rPr>
        <w:t>The initial test configurations consist of environmental conditions, test frequencies, test channel bandwidths and sub-carrier spacing based on NR CA configurations specified in 5.5A. All of these configurations shall be tested with applicable test parameters for each CA configuration, and are shown in table 6.3A.4.2.1.4.1-1 and table 6.3A.4.2.1.4.1-2. The details of the uplink reference measurement channels (RMCs) are specified in Annexes A.2 and A.3. Configurations of PDSCH and PDCCH before measurement are specified in Annex C.2.</w:t>
      </w:r>
    </w:p>
    <w:p w14:paraId="4CF53ADB" w14:textId="77777777" w:rsidR="004E00EE" w:rsidRPr="00FB20BD" w:rsidRDefault="004E00EE" w:rsidP="00B84CF7">
      <w:pPr>
        <w:pStyle w:val="TH"/>
        <w:rPr>
          <w:rFonts w:eastAsia="MS Mincho"/>
        </w:rPr>
      </w:pPr>
      <w:r w:rsidRPr="00FB20BD">
        <w:rPr>
          <w:rFonts w:eastAsia="MS Mincho"/>
        </w:rPr>
        <w:t>Table 6.3A.4.2.1.4.1-1: Test Configuration Table for intra-band contiguous 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2623"/>
        <w:gridCol w:w="2147"/>
        <w:gridCol w:w="1929"/>
        <w:gridCol w:w="1852"/>
      </w:tblGrid>
      <w:tr w:rsidR="004E00EE" w:rsidRPr="00FB20BD" w14:paraId="7FB40C42" w14:textId="77777777" w:rsidTr="00EF6B6C">
        <w:tc>
          <w:tcPr>
            <w:tcW w:w="5000" w:type="pct"/>
            <w:gridSpan w:val="5"/>
            <w:shd w:val="clear" w:color="auto" w:fill="auto"/>
          </w:tcPr>
          <w:p w14:paraId="76DFB873" w14:textId="77777777" w:rsidR="004E00EE" w:rsidRPr="00FB20BD" w:rsidRDefault="004E00EE" w:rsidP="00B84CF7">
            <w:pPr>
              <w:pStyle w:val="TAH"/>
              <w:rPr>
                <w:rFonts w:eastAsia="MS Mincho"/>
              </w:rPr>
            </w:pPr>
            <w:r w:rsidRPr="00FB20BD">
              <w:rPr>
                <w:rFonts w:eastAsia="MS Mincho"/>
              </w:rPr>
              <w:t>Initial Conditions</w:t>
            </w:r>
          </w:p>
        </w:tc>
      </w:tr>
      <w:tr w:rsidR="004E00EE" w:rsidRPr="00FB20BD" w14:paraId="6C7D527C" w14:textId="77777777" w:rsidTr="00EF6B6C">
        <w:tc>
          <w:tcPr>
            <w:tcW w:w="1921" w:type="pct"/>
            <w:gridSpan w:val="2"/>
            <w:shd w:val="clear" w:color="auto" w:fill="auto"/>
          </w:tcPr>
          <w:p w14:paraId="3947432D" w14:textId="77777777" w:rsidR="004E00EE" w:rsidRPr="00FB20BD" w:rsidRDefault="004E00EE" w:rsidP="00B84CF7">
            <w:pPr>
              <w:pStyle w:val="TAL"/>
              <w:rPr>
                <w:rFonts w:eastAsia="MS Mincho"/>
              </w:rPr>
            </w:pPr>
            <w:r w:rsidRPr="00FB20BD">
              <w:rPr>
                <w:rFonts w:eastAsia="MS Mincho"/>
              </w:rPr>
              <w:t>Test Environment as specified in TS 38.508-1 [5] subclause 4.1</w:t>
            </w:r>
          </w:p>
        </w:tc>
        <w:tc>
          <w:tcPr>
            <w:tcW w:w="3079" w:type="pct"/>
            <w:gridSpan w:val="3"/>
            <w:shd w:val="clear" w:color="auto" w:fill="auto"/>
          </w:tcPr>
          <w:p w14:paraId="7DE8F148" w14:textId="77777777" w:rsidR="004E00EE" w:rsidRPr="00FB20BD" w:rsidRDefault="004E00EE" w:rsidP="00B84CF7">
            <w:pPr>
              <w:pStyle w:val="TAL"/>
              <w:rPr>
                <w:rFonts w:eastAsia="MS Mincho"/>
              </w:rPr>
            </w:pPr>
            <w:r w:rsidRPr="00FB20BD">
              <w:rPr>
                <w:rFonts w:eastAsia="MS Mincho"/>
              </w:rPr>
              <w:t>Normal</w:t>
            </w:r>
          </w:p>
        </w:tc>
      </w:tr>
      <w:tr w:rsidR="004E00EE" w:rsidRPr="00FB20BD" w14:paraId="37E326DF" w14:textId="77777777" w:rsidTr="00EF6B6C">
        <w:tc>
          <w:tcPr>
            <w:tcW w:w="1921" w:type="pct"/>
            <w:gridSpan w:val="2"/>
            <w:shd w:val="clear" w:color="auto" w:fill="auto"/>
          </w:tcPr>
          <w:p w14:paraId="1ED25EA7" w14:textId="77777777" w:rsidR="004E00EE" w:rsidRPr="00FB20BD" w:rsidRDefault="004E00EE" w:rsidP="00B84CF7">
            <w:pPr>
              <w:pStyle w:val="TAL"/>
              <w:rPr>
                <w:rFonts w:eastAsia="MS Mincho"/>
              </w:rPr>
            </w:pPr>
            <w:r w:rsidRPr="00FB20BD">
              <w:rPr>
                <w:rFonts w:eastAsia="MS Mincho"/>
              </w:rPr>
              <w:t>Test Frequencies as specified in TS 38.508-1 [5] subclause 4.3.1</w:t>
            </w:r>
          </w:p>
        </w:tc>
        <w:tc>
          <w:tcPr>
            <w:tcW w:w="3079" w:type="pct"/>
            <w:gridSpan w:val="3"/>
            <w:shd w:val="clear" w:color="auto" w:fill="auto"/>
          </w:tcPr>
          <w:p w14:paraId="0785ED09" w14:textId="77777777" w:rsidR="004E00EE" w:rsidRPr="00FB20BD" w:rsidRDefault="004E00EE" w:rsidP="00B84CF7">
            <w:pPr>
              <w:pStyle w:val="TAL"/>
              <w:rPr>
                <w:rFonts w:eastAsia="MS Mincho"/>
              </w:rPr>
            </w:pPr>
            <w:r w:rsidRPr="00FB20BD">
              <w:rPr>
                <w:rFonts w:eastAsia="MS Mincho"/>
              </w:rPr>
              <w:t>Mid range</w:t>
            </w:r>
          </w:p>
        </w:tc>
      </w:tr>
      <w:tr w:rsidR="004E00EE" w:rsidRPr="00FB20BD" w14:paraId="24FFE360" w14:textId="77777777" w:rsidTr="00EF6B6C">
        <w:tc>
          <w:tcPr>
            <w:tcW w:w="1921" w:type="pct"/>
            <w:gridSpan w:val="2"/>
            <w:shd w:val="clear" w:color="auto" w:fill="auto"/>
          </w:tcPr>
          <w:p w14:paraId="2057001F" w14:textId="77777777" w:rsidR="004E00EE" w:rsidRPr="00FB20BD" w:rsidRDefault="004E00EE" w:rsidP="00B84CF7">
            <w:pPr>
              <w:pStyle w:val="TAL"/>
              <w:rPr>
                <w:rFonts w:eastAsia="MS Mincho"/>
              </w:rPr>
            </w:pPr>
            <w:r w:rsidRPr="00FB20BD">
              <w:rPr>
                <w:rFonts w:eastAsia="MS Mincho"/>
              </w:rPr>
              <w:t>Test Channel Bandwidths as specified in TS 38.508-1 [5] subclause 4.3.1</w:t>
            </w:r>
          </w:p>
        </w:tc>
        <w:tc>
          <w:tcPr>
            <w:tcW w:w="3079" w:type="pct"/>
            <w:gridSpan w:val="3"/>
            <w:shd w:val="clear" w:color="auto" w:fill="auto"/>
          </w:tcPr>
          <w:p w14:paraId="44AC6733" w14:textId="77777777" w:rsidR="004E00EE" w:rsidRPr="00FB20BD" w:rsidRDefault="004E00EE" w:rsidP="00B84CF7">
            <w:pPr>
              <w:pStyle w:val="TAL"/>
              <w:rPr>
                <w:rFonts w:eastAsia="MS Mincho"/>
              </w:rPr>
            </w:pPr>
            <w:r w:rsidRPr="00FB20BD">
              <w:rPr>
                <w:rFonts w:eastAsia="MS Mincho"/>
              </w:rPr>
              <w:t>Lowest N</w:t>
            </w:r>
            <w:r w:rsidRPr="00FB20BD">
              <w:rPr>
                <w:rFonts w:eastAsia="MS Mincho"/>
                <w:vertAlign w:val="subscript"/>
              </w:rPr>
              <w:t>RB_agg</w:t>
            </w:r>
            <w:r w:rsidRPr="00FB20BD">
              <w:rPr>
                <w:rFonts w:eastAsia="MS Mincho"/>
              </w:rPr>
              <w:t>, Highest N</w:t>
            </w:r>
            <w:r w:rsidRPr="00FB20BD">
              <w:rPr>
                <w:rFonts w:eastAsia="MS Mincho"/>
                <w:vertAlign w:val="subscript"/>
              </w:rPr>
              <w:t>RB_agg</w:t>
            </w:r>
          </w:p>
        </w:tc>
      </w:tr>
      <w:tr w:rsidR="004E00EE" w:rsidRPr="00FB20BD" w14:paraId="361F2A37" w14:textId="77777777" w:rsidTr="00EF6B6C">
        <w:tc>
          <w:tcPr>
            <w:tcW w:w="1921" w:type="pct"/>
            <w:gridSpan w:val="2"/>
            <w:shd w:val="clear" w:color="auto" w:fill="auto"/>
          </w:tcPr>
          <w:p w14:paraId="07C2972C" w14:textId="77777777" w:rsidR="004E00EE" w:rsidRPr="00FB20BD" w:rsidRDefault="004E00EE" w:rsidP="00B84CF7">
            <w:pPr>
              <w:pStyle w:val="TAL"/>
              <w:rPr>
                <w:rFonts w:eastAsia="MS Mincho"/>
              </w:rPr>
            </w:pPr>
            <w:r w:rsidRPr="00FB20BD">
              <w:rPr>
                <w:rFonts w:eastAsia="MS Mincho"/>
              </w:rPr>
              <w:t>Test SCS as specified in Table 5.3.5-1</w:t>
            </w:r>
          </w:p>
        </w:tc>
        <w:tc>
          <w:tcPr>
            <w:tcW w:w="3079" w:type="pct"/>
            <w:gridSpan w:val="3"/>
            <w:shd w:val="clear" w:color="auto" w:fill="auto"/>
          </w:tcPr>
          <w:p w14:paraId="4F2E166D" w14:textId="77777777" w:rsidR="004E00EE" w:rsidRPr="00FB20BD" w:rsidRDefault="004E00EE" w:rsidP="00B84CF7">
            <w:pPr>
              <w:pStyle w:val="TAL"/>
              <w:rPr>
                <w:rFonts w:eastAsia="MS Mincho"/>
              </w:rPr>
            </w:pPr>
            <w:r w:rsidRPr="00FB20BD">
              <w:rPr>
                <w:rFonts w:eastAsia="MS Mincho"/>
              </w:rPr>
              <w:t>Lowest, Highest</w:t>
            </w:r>
          </w:p>
        </w:tc>
      </w:tr>
      <w:tr w:rsidR="004E00EE" w:rsidRPr="00FB20BD" w14:paraId="69972083" w14:textId="77777777" w:rsidTr="00EF6B6C">
        <w:tc>
          <w:tcPr>
            <w:tcW w:w="5000" w:type="pct"/>
            <w:gridSpan w:val="5"/>
            <w:shd w:val="clear" w:color="auto" w:fill="auto"/>
          </w:tcPr>
          <w:p w14:paraId="64A358EB" w14:textId="77777777" w:rsidR="004E00EE" w:rsidRPr="00FB20BD" w:rsidRDefault="004E00EE" w:rsidP="00B84CF7">
            <w:pPr>
              <w:pStyle w:val="TAH"/>
              <w:rPr>
                <w:rFonts w:eastAsia="MS Mincho"/>
              </w:rPr>
            </w:pPr>
            <w:r w:rsidRPr="00FB20BD">
              <w:rPr>
                <w:rFonts w:eastAsia="MS Mincho"/>
              </w:rPr>
              <w:t>Test Parameters</w:t>
            </w:r>
          </w:p>
        </w:tc>
      </w:tr>
      <w:tr w:rsidR="004E00EE" w:rsidRPr="00FB20BD" w14:paraId="787D318A" w14:textId="77777777" w:rsidTr="00EF6B6C">
        <w:tc>
          <w:tcPr>
            <w:tcW w:w="559" w:type="pct"/>
            <w:tcBorders>
              <w:bottom w:val="nil"/>
            </w:tcBorders>
            <w:shd w:val="clear" w:color="auto" w:fill="auto"/>
          </w:tcPr>
          <w:p w14:paraId="65C72611" w14:textId="77777777" w:rsidR="004E00EE" w:rsidRPr="00FB20BD" w:rsidRDefault="004E00EE" w:rsidP="00B84CF7">
            <w:pPr>
              <w:pStyle w:val="TAH"/>
              <w:rPr>
                <w:rFonts w:eastAsia="MS Mincho"/>
              </w:rPr>
            </w:pPr>
            <w:r w:rsidRPr="00FB20BD">
              <w:rPr>
                <w:rFonts w:eastAsia="MS Mincho"/>
                <w:lang w:eastAsia="zh-CN"/>
              </w:rPr>
              <w:t>Test ID</w:t>
            </w:r>
          </w:p>
        </w:tc>
        <w:tc>
          <w:tcPr>
            <w:tcW w:w="1362" w:type="pct"/>
            <w:tcBorders>
              <w:bottom w:val="nil"/>
            </w:tcBorders>
            <w:shd w:val="clear" w:color="auto" w:fill="auto"/>
          </w:tcPr>
          <w:p w14:paraId="240C4A45" w14:textId="77777777" w:rsidR="004E00EE" w:rsidRPr="00FB20BD" w:rsidRDefault="004E00EE" w:rsidP="00B84CF7">
            <w:pPr>
              <w:pStyle w:val="TAH"/>
              <w:rPr>
                <w:rFonts w:eastAsia="MS Mincho"/>
              </w:rPr>
            </w:pPr>
            <w:r w:rsidRPr="00FB20BD">
              <w:t>Downlink Configuration for PCC &amp; SCC</w:t>
            </w:r>
          </w:p>
        </w:tc>
        <w:tc>
          <w:tcPr>
            <w:tcW w:w="3079" w:type="pct"/>
            <w:gridSpan w:val="3"/>
            <w:shd w:val="clear" w:color="auto" w:fill="auto"/>
          </w:tcPr>
          <w:p w14:paraId="068A08B8" w14:textId="77777777" w:rsidR="004E00EE" w:rsidRPr="00FB20BD" w:rsidRDefault="004E00EE" w:rsidP="00B84CF7">
            <w:pPr>
              <w:pStyle w:val="TAH"/>
              <w:rPr>
                <w:rFonts w:eastAsia="MS Mincho"/>
              </w:rPr>
            </w:pPr>
            <w:r w:rsidRPr="00FB20BD">
              <w:t>Uplink Configuration</w:t>
            </w:r>
          </w:p>
        </w:tc>
      </w:tr>
      <w:tr w:rsidR="004E00EE" w:rsidRPr="00FB20BD" w14:paraId="44B29C78" w14:textId="77777777" w:rsidTr="00EF6B6C">
        <w:tc>
          <w:tcPr>
            <w:tcW w:w="559" w:type="pct"/>
            <w:tcBorders>
              <w:top w:val="nil"/>
              <w:bottom w:val="nil"/>
            </w:tcBorders>
            <w:shd w:val="clear" w:color="auto" w:fill="auto"/>
          </w:tcPr>
          <w:p w14:paraId="75E26BE6" w14:textId="77777777" w:rsidR="004E00EE" w:rsidRPr="00FB20BD" w:rsidRDefault="004E00EE" w:rsidP="00B84CF7">
            <w:pPr>
              <w:pStyle w:val="TAH"/>
              <w:rPr>
                <w:rFonts w:eastAsia="MS Mincho"/>
              </w:rPr>
            </w:pPr>
          </w:p>
        </w:tc>
        <w:tc>
          <w:tcPr>
            <w:tcW w:w="1362" w:type="pct"/>
            <w:tcBorders>
              <w:top w:val="nil"/>
              <w:bottom w:val="nil"/>
            </w:tcBorders>
            <w:shd w:val="clear" w:color="auto" w:fill="auto"/>
          </w:tcPr>
          <w:p w14:paraId="0A523EA2" w14:textId="77777777" w:rsidR="004E00EE" w:rsidRPr="00FB20BD" w:rsidRDefault="004E00EE" w:rsidP="00B84CF7">
            <w:pPr>
              <w:pStyle w:val="TAH"/>
              <w:rPr>
                <w:rFonts w:eastAsia="MS Mincho"/>
              </w:rPr>
            </w:pPr>
          </w:p>
        </w:tc>
        <w:tc>
          <w:tcPr>
            <w:tcW w:w="1115" w:type="pct"/>
            <w:tcBorders>
              <w:bottom w:val="nil"/>
            </w:tcBorders>
            <w:shd w:val="clear" w:color="auto" w:fill="auto"/>
          </w:tcPr>
          <w:p w14:paraId="10398BDF" w14:textId="77777777" w:rsidR="004E00EE" w:rsidRPr="00FB20BD" w:rsidRDefault="004E00EE" w:rsidP="00B84CF7">
            <w:pPr>
              <w:pStyle w:val="TAH"/>
            </w:pPr>
            <w:r w:rsidRPr="00FB20BD">
              <w:t xml:space="preserve">Modulation for all CCs </w:t>
            </w:r>
          </w:p>
        </w:tc>
        <w:tc>
          <w:tcPr>
            <w:tcW w:w="1964" w:type="pct"/>
            <w:gridSpan w:val="2"/>
            <w:shd w:val="clear" w:color="auto" w:fill="auto"/>
          </w:tcPr>
          <w:p w14:paraId="0AB79446" w14:textId="77777777" w:rsidR="004E00EE" w:rsidRPr="00FB20BD" w:rsidRDefault="004E00EE" w:rsidP="00B84CF7">
            <w:pPr>
              <w:pStyle w:val="TAH"/>
            </w:pPr>
            <w:r w:rsidRPr="00FB20BD">
              <w:t>RB allocations (Note 3)</w:t>
            </w:r>
          </w:p>
          <w:p w14:paraId="3FC005FD" w14:textId="77777777" w:rsidR="004E00EE" w:rsidRPr="00FB20BD" w:rsidRDefault="004E00EE" w:rsidP="00B84CF7">
            <w:pPr>
              <w:pStyle w:val="TAH"/>
            </w:pPr>
            <w:r w:rsidRPr="00FB20BD">
              <w:t>(L</w:t>
            </w:r>
            <w:r w:rsidRPr="00FB20BD">
              <w:rPr>
                <w:vertAlign w:val="subscript"/>
              </w:rPr>
              <w:t>CRB</w:t>
            </w:r>
            <w:r w:rsidRPr="00FB20BD">
              <w:t xml:space="preserve"> @ RB</w:t>
            </w:r>
            <w:r w:rsidRPr="00FB20BD">
              <w:rPr>
                <w:vertAlign w:val="subscript"/>
              </w:rPr>
              <w:t>start</w:t>
            </w:r>
            <w:r w:rsidRPr="00FB20BD">
              <w:t>)</w:t>
            </w:r>
          </w:p>
        </w:tc>
      </w:tr>
      <w:tr w:rsidR="004E00EE" w:rsidRPr="00FB20BD" w14:paraId="4738DEE8" w14:textId="77777777" w:rsidTr="00EF6B6C">
        <w:tc>
          <w:tcPr>
            <w:tcW w:w="559" w:type="pct"/>
            <w:tcBorders>
              <w:top w:val="nil"/>
            </w:tcBorders>
            <w:shd w:val="clear" w:color="auto" w:fill="auto"/>
          </w:tcPr>
          <w:p w14:paraId="13296E1B" w14:textId="77777777" w:rsidR="004E00EE" w:rsidRPr="00FB20BD" w:rsidRDefault="004E00EE" w:rsidP="00B84CF7">
            <w:pPr>
              <w:pStyle w:val="TAH"/>
              <w:rPr>
                <w:rFonts w:eastAsia="MS Mincho"/>
              </w:rPr>
            </w:pPr>
          </w:p>
        </w:tc>
        <w:tc>
          <w:tcPr>
            <w:tcW w:w="1362" w:type="pct"/>
            <w:tcBorders>
              <w:top w:val="nil"/>
              <w:bottom w:val="single" w:sz="4" w:space="0" w:color="auto"/>
            </w:tcBorders>
            <w:shd w:val="clear" w:color="auto" w:fill="auto"/>
          </w:tcPr>
          <w:p w14:paraId="3771B25D" w14:textId="77777777" w:rsidR="004E00EE" w:rsidRPr="00FB20BD" w:rsidRDefault="004E00EE" w:rsidP="00B84CF7">
            <w:pPr>
              <w:pStyle w:val="TAH"/>
              <w:rPr>
                <w:rFonts w:eastAsia="MS Mincho"/>
              </w:rPr>
            </w:pPr>
          </w:p>
        </w:tc>
        <w:tc>
          <w:tcPr>
            <w:tcW w:w="1115" w:type="pct"/>
            <w:tcBorders>
              <w:top w:val="nil"/>
            </w:tcBorders>
            <w:shd w:val="clear" w:color="auto" w:fill="auto"/>
          </w:tcPr>
          <w:p w14:paraId="1FD4683D" w14:textId="77777777" w:rsidR="004E00EE" w:rsidRPr="00FB20BD" w:rsidRDefault="004E00EE" w:rsidP="00B84CF7">
            <w:pPr>
              <w:pStyle w:val="TAH"/>
              <w:rPr>
                <w:rFonts w:eastAsia="MS Mincho"/>
              </w:rPr>
            </w:pPr>
          </w:p>
        </w:tc>
        <w:tc>
          <w:tcPr>
            <w:tcW w:w="1002" w:type="pct"/>
            <w:shd w:val="clear" w:color="auto" w:fill="auto"/>
          </w:tcPr>
          <w:p w14:paraId="32AFA675" w14:textId="77777777" w:rsidR="004E00EE" w:rsidRPr="00FB20BD" w:rsidRDefault="004E00EE" w:rsidP="00B84CF7">
            <w:pPr>
              <w:pStyle w:val="TAH"/>
              <w:rPr>
                <w:rFonts w:eastAsia="MS Mincho"/>
              </w:rPr>
            </w:pPr>
            <w:r w:rsidRPr="00FB20BD">
              <w:t>PCC</w:t>
            </w:r>
          </w:p>
        </w:tc>
        <w:tc>
          <w:tcPr>
            <w:tcW w:w="962" w:type="pct"/>
            <w:shd w:val="clear" w:color="auto" w:fill="auto"/>
          </w:tcPr>
          <w:p w14:paraId="1791961F" w14:textId="77777777" w:rsidR="004E00EE" w:rsidRPr="00FB20BD" w:rsidRDefault="004E00EE" w:rsidP="00B84CF7">
            <w:pPr>
              <w:pStyle w:val="TAH"/>
              <w:rPr>
                <w:rFonts w:eastAsia="MS Mincho"/>
              </w:rPr>
            </w:pPr>
            <w:r w:rsidRPr="00FB20BD">
              <w:t>SCC</w:t>
            </w:r>
          </w:p>
        </w:tc>
      </w:tr>
      <w:tr w:rsidR="004E00EE" w:rsidRPr="00FB20BD" w14:paraId="10964A86" w14:textId="77777777" w:rsidTr="00EF6B6C">
        <w:tc>
          <w:tcPr>
            <w:tcW w:w="559" w:type="pct"/>
            <w:shd w:val="clear" w:color="auto" w:fill="auto"/>
          </w:tcPr>
          <w:p w14:paraId="6BCC343C" w14:textId="77777777" w:rsidR="004E00EE" w:rsidRPr="00FB20BD" w:rsidRDefault="004E00EE" w:rsidP="00B84CF7">
            <w:pPr>
              <w:pStyle w:val="TAC"/>
              <w:rPr>
                <w:rFonts w:eastAsia="MS Mincho"/>
              </w:rPr>
            </w:pPr>
            <w:r w:rsidRPr="00FB20BD">
              <w:rPr>
                <w:rFonts w:eastAsia="MS Mincho"/>
              </w:rPr>
              <w:t>1</w:t>
            </w:r>
          </w:p>
        </w:tc>
        <w:tc>
          <w:tcPr>
            <w:tcW w:w="1362" w:type="pct"/>
            <w:tcBorders>
              <w:bottom w:val="nil"/>
            </w:tcBorders>
            <w:shd w:val="clear" w:color="auto" w:fill="auto"/>
          </w:tcPr>
          <w:p w14:paraId="13FCC65B" w14:textId="77777777" w:rsidR="004E00EE" w:rsidRPr="00FB20BD" w:rsidRDefault="004E00EE" w:rsidP="00B84CF7">
            <w:pPr>
              <w:pStyle w:val="TAC"/>
              <w:rPr>
                <w:rFonts w:eastAsia="MS Mincho"/>
              </w:rPr>
            </w:pPr>
            <w:r w:rsidRPr="00FB20BD">
              <w:rPr>
                <w:rFonts w:eastAsia="MS Mincho"/>
              </w:rPr>
              <w:t>N/A for this test</w:t>
            </w:r>
          </w:p>
        </w:tc>
        <w:tc>
          <w:tcPr>
            <w:tcW w:w="1115" w:type="pct"/>
            <w:shd w:val="clear" w:color="auto" w:fill="auto"/>
          </w:tcPr>
          <w:p w14:paraId="63523B8B" w14:textId="0E871B30" w:rsidR="004E00EE" w:rsidRPr="00FB20BD" w:rsidRDefault="004E00EE" w:rsidP="00B84CF7">
            <w:pPr>
              <w:pStyle w:val="TAC"/>
              <w:rPr>
                <w:rFonts w:eastAsia="MS Mincho"/>
              </w:rPr>
            </w:pPr>
            <w:bookmarkStart w:id="215" w:name="OLE_LINK1"/>
            <w:r w:rsidRPr="00FB20BD">
              <w:rPr>
                <w:rFonts w:eastAsia="MS Mincho"/>
              </w:rPr>
              <w:t>DFT-s-OFDM</w:t>
            </w:r>
            <w:bookmarkEnd w:id="215"/>
            <w:r w:rsidRPr="00FB20BD">
              <w:rPr>
                <w:rFonts w:eastAsia="MS Mincho"/>
              </w:rPr>
              <w:t xml:space="preserve"> QPSK</w:t>
            </w:r>
          </w:p>
        </w:tc>
        <w:tc>
          <w:tcPr>
            <w:tcW w:w="1002" w:type="pct"/>
            <w:shd w:val="clear" w:color="auto" w:fill="auto"/>
          </w:tcPr>
          <w:p w14:paraId="64C31CF5" w14:textId="77777777" w:rsidR="004E00EE" w:rsidRPr="00FB20BD" w:rsidRDefault="004E00EE" w:rsidP="00B84CF7">
            <w:pPr>
              <w:pStyle w:val="TAC"/>
            </w:pPr>
            <w:r w:rsidRPr="00FB20BD">
              <w:t>5@(N</w:t>
            </w:r>
            <w:r w:rsidRPr="00FB20BD">
              <w:rPr>
                <w:vertAlign w:val="subscript"/>
              </w:rPr>
              <w:t>RB</w:t>
            </w:r>
            <w:r w:rsidRPr="00FB20BD">
              <w:t>-5)</w:t>
            </w:r>
          </w:p>
          <w:p w14:paraId="2C3ADE90" w14:textId="77777777" w:rsidR="004E00EE" w:rsidRPr="00FB20BD" w:rsidRDefault="004E00EE" w:rsidP="00B84CF7">
            <w:pPr>
              <w:pStyle w:val="TAC"/>
            </w:pPr>
            <w:r w:rsidRPr="00FB20BD">
              <w:t>5@(N</w:t>
            </w:r>
            <w:r w:rsidRPr="00FB20BD">
              <w:rPr>
                <w:vertAlign w:val="subscript"/>
              </w:rPr>
              <w:t>RB</w:t>
            </w:r>
            <w:r w:rsidRPr="00FB20BD">
              <w:t>-5)</w:t>
            </w:r>
          </w:p>
          <w:p w14:paraId="697901F1" w14:textId="77777777" w:rsidR="004E00EE" w:rsidRPr="00FB20BD" w:rsidRDefault="004E00EE" w:rsidP="00B84CF7">
            <w:pPr>
              <w:pStyle w:val="TAC"/>
            </w:pPr>
            <w:r w:rsidRPr="00FB20BD">
              <w:t>1@(N</w:t>
            </w:r>
            <w:r w:rsidRPr="00FB20BD">
              <w:rPr>
                <w:vertAlign w:val="subscript"/>
              </w:rPr>
              <w:t>RB</w:t>
            </w:r>
            <w:r w:rsidRPr="00FB20BD">
              <w:t>-1)</w:t>
            </w:r>
          </w:p>
          <w:p w14:paraId="624C6D44" w14:textId="77777777" w:rsidR="004E00EE" w:rsidRPr="00FB20BD" w:rsidRDefault="004E00EE" w:rsidP="00B84CF7">
            <w:pPr>
              <w:pStyle w:val="TAC"/>
              <w:rPr>
                <w:rFonts w:eastAsia="MS Mincho"/>
              </w:rPr>
            </w:pPr>
            <w:r w:rsidRPr="00FB20BD">
              <w:t>8@(N</w:t>
            </w:r>
            <w:r w:rsidRPr="00FB20BD">
              <w:rPr>
                <w:vertAlign w:val="subscript"/>
              </w:rPr>
              <w:t>RB</w:t>
            </w:r>
            <w:r w:rsidRPr="00FB20BD">
              <w:t>-8)</w:t>
            </w:r>
          </w:p>
        </w:tc>
        <w:tc>
          <w:tcPr>
            <w:tcW w:w="962" w:type="pct"/>
            <w:shd w:val="clear" w:color="auto" w:fill="auto"/>
          </w:tcPr>
          <w:p w14:paraId="2908A711" w14:textId="77777777" w:rsidR="004E00EE" w:rsidRPr="00FB20BD" w:rsidRDefault="004E00EE" w:rsidP="00B84CF7">
            <w:pPr>
              <w:pStyle w:val="TAC"/>
            </w:pPr>
            <w:r w:rsidRPr="00FB20BD">
              <w:t>1@0</w:t>
            </w:r>
          </w:p>
          <w:p w14:paraId="4BFDF717" w14:textId="77777777" w:rsidR="004E00EE" w:rsidRPr="00FB20BD" w:rsidRDefault="004E00EE" w:rsidP="00B84CF7">
            <w:pPr>
              <w:pStyle w:val="TAC"/>
            </w:pPr>
            <w:r w:rsidRPr="00FB20BD">
              <w:t>8@0</w:t>
            </w:r>
          </w:p>
          <w:p w14:paraId="68FD04DF" w14:textId="77777777" w:rsidR="004E00EE" w:rsidRPr="00FB20BD" w:rsidRDefault="004E00EE" w:rsidP="00B84CF7">
            <w:pPr>
              <w:pStyle w:val="TAC"/>
            </w:pPr>
            <w:r w:rsidRPr="00FB20BD">
              <w:t>1@0</w:t>
            </w:r>
          </w:p>
          <w:p w14:paraId="4DB0BED8" w14:textId="77777777" w:rsidR="004E00EE" w:rsidRPr="00FB20BD" w:rsidRDefault="004E00EE" w:rsidP="00B84CF7">
            <w:pPr>
              <w:pStyle w:val="TAC"/>
              <w:rPr>
                <w:rFonts w:eastAsia="MS Mincho"/>
              </w:rPr>
            </w:pPr>
            <w:r w:rsidRPr="00FB20BD">
              <w:t>8@0</w:t>
            </w:r>
          </w:p>
        </w:tc>
      </w:tr>
      <w:tr w:rsidR="004E00EE" w:rsidRPr="00FB20BD" w14:paraId="2FD81757" w14:textId="77777777" w:rsidTr="00EF6B6C">
        <w:tc>
          <w:tcPr>
            <w:tcW w:w="5000" w:type="pct"/>
            <w:gridSpan w:val="5"/>
            <w:shd w:val="clear" w:color="auto" w:fill="auto"/>
          </w:tcPr>
          <w:p w14:paraId="70B5B94A" w14:textId="77777777" w:rsidR="004E00EE" w:rsidRPr="00FB20BD" w:rsidRDefault="004E00EE" w:rsidP="00B84CF7">
            <w:pPr>
              <w:pStyle w:val="TAN"/>
              <w:rPr>
                <w:rFonts w:eastAsia="MS Mincho"/>
              </w:rPr>
            </w:pPr>
            <w:r w:rsidRPr="00FB20BD">
              <w:rPr>
                <w:rFonts w:eastAsia="MS Mincho"/>
                <w:lang w:eastAsia="zh-CN"/>
              </w:rPr>
              <w:t>NOTE 1:</w:t>
            </w:r>
            <w:r w:rsidRPr="00FB20BD">
              <w:rPr>
                <w:rFonts w:eastAsia="MS Mincho"/>
                <w:lang w:eastAsia="zh-CN"/>
              </w:rPr>
              <w:tab/>
            </w:r>
            <w:r w:rsidRPr="00FB20BD">
              <w:rPr>
                <w:rFonts w:eastAsia="MS Mincho"/>
              </w:rPr>
              <w:t>Test Channel Bandwidths and Test SCS are checked separately for each NR CA band combination, which applicable channel bandwidths and SCS are specified in Table 5.5A.1-1.</w:t>
            </w:r>
          </w:p>
          <w:p w14:paraId="06923815" w14:textId="77777777" w:rsidR="004E00EE" w:rsidRPr="00FB20BD" w:rsidRDefault="004E00EE" w:rsidP="00B84CF7">
            <w:pPr>
              <w:pStyle w:val="TAN"/>
              <w:rPr>
                <w:lang w:eastAsia="zh-CN"/>
              </w:rPr>
            </w:pPr>
            <w:r w:rsidRPr="00FB20BD">
              <w:rPr>
                <w:lang w:eastAsia="zh-CN"/>
              </w:rPr>
              <w:t>NOTE 2:</w:t>
            </w:r>
            <w:r w:rsidRPr="00FB20BD">
              <w:rPr>
                <w:lang w:eastAsia="zh-CN"/>
              </w:rPr>
              <w:tab/>
              <w:t>If the UE supports multiple CC Combinations in the CA Configuration with the same N</w:t>
            </w:r>
            <w:r w:rsidRPr="00FB20BD">
              <w:rPr>
                <w:vertAlign w:val="subscript"/>
                <w:lang w:eastAsia="zh-CN"/>
              </w:rPr>
              <w:t>RB_agg</w:t>
            </w:r>
            <w:r w:rsidRPr="00FB20BD">
              <w:rPr>
                <w:lang w:eastAsia="zh-CN"/>
              </w:rPr>
              <w:t>, only the combination with the highest N</w:t>
            </w:r>
            <w:r w:rsidRPr="00FB20BD">
              <w:rPr>
                <w:vertAlign w:val="subscript"/>
                <w:lang w:eastAsia="zh-CN"/>
              </w:rPr>
              <w:t>RB_PCC</w:t>
            </w:r>
            <w:r w:rsidRPr="00FB20BD">
              <w:rPr>
                <w:lang w:eastAsia="zh-CN"/>
              </w:rPr>
              <w:t xml:space="preserve"> is tested.</w:t>
            </w:r>
          </w:p>
          <w:p w14:paraId="327E3C32" w14:textId="77777777" w:rsidR="004E00EE" w:rsidRPr="00FB20BD" w:rsidRDefault="004E00EE" w:rsidP="00B84CF7">
            <w:pPr>
              <w:pStyle w:val="TAN"/>
              <w:rPr>
                <w:rFonts w:eastAsia="MS Mincho"/>
              </w:rPr>
            </w:pPr>
            <w:r w:rsidRPr="00FB20BD">
              <w:rPr>
                <w:rFonts w:eastAsia="MS Mincho"/>
              </w:rPr>
              <w:t>NOTE 3:</w:t>
            </w:r>
            <w:r w:rsidRPr="00FB20BD">
              <w:rPr>
                <w:rFonts w:eastAsia="MS Mincho"/>
              </w:rPr>
              <w:tab/>
              <w:t>The UL allocation is changed as part of the test procedure. The Test Configuration Table entries list the combinations used, with the sequence of usage as determined by the test procedure for each sub-test.</w:t>
            </w:r>
          </w:p>
        </w:tc>
      </w:tr>
    </w:tbl>
    <w:p w14:paraId="100441E5" w14:textId="77777777" w:rsidR="004E00EE" w:rsidRPr="00FB20BD" w:rsidRDefault="004E00EE" w:rsidP="00B84CF7">
      <w:pPr>
        <w:rPr>
          <w:rFonts w:eastAsia="DengXian"/>
          <w:lang w:eastAsia="zh-CN"/>
        </w:rPr>
      </w:pPr>
    </w:p>
    <w:p w14:paraId="0E60A724" w14:textId="77777777" w:rsidR="004E00EE" w:rsidRPr="00FB20BD" w:rsidRDefault="004E00EE" w:rsidP="00B84CF7">
      <w:pPr>
        <w:pStyle w:val="TH"/>
        <w:rPr>
          <w:rFonts w:eastAsia="MS Mincho"/>
        </w:rPr>
      </w:pPr>
      <w:r w:rsidRPr="00FB20BD">
        <w:rPr>
          <w:rFonts w:eastAsia="MS Mincho"/>
        </w:rPr>
        <w:t>Table 6.3A.4.2.1.4.1-2: Test Configuration Table for intra-band non-contiguous 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1"/>
        <w:gridCol w:w="709"/>
        <w:gridCol w:w="1132"/>
        <w:gridCol w:w="851"/>
        <w:gridCol w:w="686"/>
        <w:gridCol w:w="2112"/>
        <w:gridCol w:w="1893"/>
        <w:gridCol w:w="1824"/>
      </w:tblGrid>
      <w:tr w:rsidR="004E00EE" w:rsidRPr="00FB20BD" w14:paraId="5EB7ED27" w14:textId="77777777" w:rsidTr="00EF6B6C">
        <w:tc>
          <w:tcPr>
            <w:tcW w:w="5000" w:type="pct"/>
            <w:gridSpan w:val="8"/>
            <w:shd w:val="clear" w:color="auto" w:fill="auto"/>
          </w:tcPr>
          <w:p w14:paraId="2CF8C55B" w14:textId="77777777" w:rsidR="004E00EE" w:rsidRPr="00FB20BD" w:rsidRDefault="004E00EE" w:rsidP="00B84CF7">
            <w:pPr>
              <w:pStyle w:val="TAH"/>
              <w:rPr>
                <w:rFonts w:eastAsia="MS Mincho"/>
              </w:rPr>
            </w:pPr>
            <w:r w:rsidRPr="00FB20BD">
              <w:rPr>
                <w:rFonts w:eastAsia="MS Mincho"/>
              </w:rPr>
              <w:t>Initial Conditions</w:t>
            </w:r>
          </w:p>
        </w:tc>
      </w:tr>
      <w:tr w:rsidR="004E00EE" w:rsidRPr="00FB20BD" w14:paraId="15EE487C" w14:textId="77777777" w:rsidTr="00EF6B6C">
        <w:tc>
          <w:tcPr>
            <w:tcW w:w="1973" w:type="pct"/>
            <w:gridSpan w:val="5"/>
            <w:shd w:val="clear" w:color="auto" w:fill="auto"/>
          </w:tcPr>
          <w:p w14:paraId="5111DABE" w14:textId="77777777" w:rsidR="004E00EE" w:rsidRPr="00FB20BD" w:rsidRDefault="004E00EE" w:rsidP="00B84CF7">
            <w:pPr>
              <w:pStyle w:val="TAL"/>
              <w:rPr>
                <w:rFonts w:eastAsia="MS Mincho"/>
              </w:rPr>
            </w:pPr>
            <w:r w:rsidRPr="00FB20BD">
              <w:rPr>
                <w:rFonts w:eastAsia="MS Mincho"/>
              </w:rPr>
              <w:t>Test Environment as specified in TS 38.508-1 [5] subclause 4.1</w:t>
            </w:r>
          </w:p>
        </w:tc>
        <w:tc>
          <w:tcPr>
            <w:tcW w:w="3027" w:type="pct"/>
            <w:gridSpan w:val="3"/>
            <w:shd w:val="clear" w:color="auto" w:fill="auto"/>
          </w:tcPr>
          <w:p w14:paraId="3501823E" w14:textId="77777777" w:rsidR="004E00EE" w:rsidRPr="00FB20BD" w:rsidRDefault="004E00EE" w:rsidP="00B84CF7">
            <w:pPr>
              <w:pStyle w:val="TAL"/>
              <w:rPr>
                <w:rFonts w:eastAsia="MS Mincho"/>
              </w:rPr>
            </w:pPr>
            <w:r w:rsidRPr="00FB20BD">
              <w:rPr>
                <w:rFonts w:eastAsia="MS Mincho"/>
              </w:rPr>
              <w:t>Normal</w:t>
            </w:r>
          </w:p>
        </w:tc>
      </w:tr>
      <w:tr w:rsidR="004E00EE" w:rsidRPr="00FB20BD" w14:paraId="5D294048" w14:textId="77777777" w:rsidTr="00EF6B6C">
        <w:tc>
          <w:tcPr>
            <w:tcW w:w="1973" w:type="pct"/>
            <w:gridSpan w:val="5"/>
            <w:shd w:val="clear" w:color="auto" w:fill="auto"/>
          </w:tcPr>
          <w:p w14:paraId="715F8D38" w14:textId="77777777" w:rsidR="004E00EE" w:rsidRPr="00FB20BD" w:rsidRDefault="004E00EE" w:rsidP="00B84CF7">
            <w:pPr>
              <w:pStyle w:val="TAL"/>
              <w:rPr>
                <w:rFonts w:eastAsia="MS Mincho"/>
              </w:rPr>
            </w:pPr>
            <w:r w:rsidRPr="00FB20BD">
              <w:rPr>
                <w:rFonts w:eastAsia="MS Mincho"/>
              </w:rPr>
              <w:t>Test Frequencies as specified in TS 38.508-1 [5] subclause 4.3.1</w:t>
            </w:r>
          </w:p>
        </w:tc>
        <w:tc>
          <w:tcPr>
            <w:tcW w:w="3027" w:type="pct"/>
            <w:gridSpan w:val="3"/>
            <w:shd w:val="clear" w:color="auto" w:fill="auto"/>
          </w:tcPr>
          <w:p w14:paraId="79B984D1" w14:textId="1C58FC07" w:rsidR="004E00EE" w:rsidRPr="00FB20BD" w:rsidRDefault="000310E0" w:rsidP="00B84CF7">
            <w:pPr>
              <w:pStyle w:val="TAL"/>
              <w:rPr>
                <w:rFonts w:eastAsia="MS Mincho"/>
              </w:rPr>
            </w:pPr>
            <w:r w:rsidRPr="00FB20BD">
              <w:t>Low range and High range test frequencies as specified in tables for non-contiguous CA configuration with UL CA</w:t>
            </w:r>
          </w:p>
        </w:tc>
      </w:tr>
      <w:tr w:rsidR="004E00EE" w:rsidRPr="00FB20BD" w14:paraId="2CFE5C52" w14:textId="77777777" w:rsidTr="00EF6B6C">
        <w:tc>
          <w:tcPr>
            <w:tcW w:w="1973" w:type="pct"/>
            <w:gridSpan w:val="5"/>
            <w:shd w:val="clear" w:color="auto" w:fill="auto"/>
          </w:tcPr>
          <w:p w14:paraId="1293FBD3" w14:textId="77777777" w:rsidR="004E00EE" w:rsidRPr="00FB20BD" w:rsidRDefault="004E00EE" w:rsidP="00B84CF7">
            <w:pPr>
              <w:pStyle w:val="TAL"/>
              <w:rPr>
                <w:rFonts w:eastAsia="MS Mincho"/>
              </w:rPr>
            </w:pPr>
            <w:r w:rsidRPr="00FB20BD">
              <w:rPr>
                <w:rFonts w:eastAsia="MS Mincho"/>
              </w:rPr>
              <w:t>Test Channel Bandwidths as specified in TS 38.508-1 [5] subclause 4.3.1</w:t>
            </w:r>
          </w:p>
        </w:tc>
        <w:tc>
          <w:tcPr>
            <w:tcW w:w="3027" w:type="pct"/>
            <w:gridSpan w:val="3"/>
            <w:shd w:val="clear" w:color="auto" w:fill="auto"/>
          </w:tcPr>
          <w:p w14:paraId="5230962F" w14:textId="77777777" w:rsidR="004E00EE" w:rsidRPr="00FB20BD" w:rsidRDefault="004E00EE" w:rsidP="00B84CF7">
            <w:pPr>
              <w:pStyle w:val="TAL"/>
              <w:rPr>
                <w:rFonts w:eastAsia="MS Mincho"/>
              </w:rPr>
            </w:pPr>
            <w:r w:rsidRPr="00FB20BD">
              <w:rPr>
                <w:rFonts w:eastAsia="MS Mincho"/>
              </w:rPr>
              <w:t>Lowest N</w:t>
            </w:r>
            <w:r w:rsidRPr="00FB20BD">
              <w:rPr>
                <w:rFonts w:eastAsia="MS Mincho"/>
                <w:vertAlign w:val="subscript"/>
              </w:rPr>
              <w:t>RB_agg</w:t>
            </w:r>
            <w:r w:rsidRPr="00FB20BD">
              <w:rPr>
                <w:rFonts w:eastAsia="MS Mincho"/>
              </w:rPr>
              <w:t>, Highest N</w:t>
            </w:r>
            <w:r w:rsidRPr="00FB20BD">
              <w:rPr>
                <w:rFonts w:eastAsia="MS Mincho"/>
                <w:vertAlign w:val="subscript"/>
              </w:rPr>
              <w:t>RB_agg</w:t>
            </w:r>
          </w:p>
        </w:tc>
      </w:tr>
      <w:tr w:rsidR="004E00EE" w:rsidRPr="00FB20BD" w14:paraId="510E6854" w14:textId="77777777" w:rsidTr="00EF6B6C">
        <w:tc>
          <w:tcPr>
            <w:tcW w:w="1973" w:type="pct"/>
            <w:gridSpan w:val="5"/>
            <w:shd w:val="clear" w:color="auto" w:fill="auto"/>
          </w:tcPr>
          <w:p w14:paraId="35288810" w14:textId="77777777" w:rsidR="004E00EE" w:rsidRPr="00FB20BD" w:rsidRDefault="004E00EE" w:rsidP="00B84CF7">
            <w:pPr>
              <w:pStyle w:val="TAL"/>
              <w:rPr>
                <w:rFonts w:eastAsia="MS Mincho"/>
              </w:rPr>
            </w:pPr>
            <w:r w:rsidRPr="00FB20BD">
              <w:rPr>
                <w:rFonts w:eastAsia="MS Mincho"/>
              </w:rPr>
              <w:t>Test SCS as specified in Table 5.3.5-1</w:t>
            </w:r>
          </w:p>
        </w:tc>
        <w:tc>
          <w:tcPr>
            <w:tcW w:w="3027" w:type="pct"/>
            <w:gridSpan w:val="3"/>
            <w:shd w:val="clear" w:color="auto" w:fill="auto"/>
          </w:tcPr>
          <w:p w14:paraId="6EF89238" w14:textId="77777777" w:rsidR="004E00EE" w:rsidRPr="00FB20BD" w:rsidRDefault="004E00EE" w:rsidP="00B84CF7">
            <w:pPr>
              <w:pStyle w:val="TAL"/>
              <w:rPr>
                <w:rFonts w:eastAsia="MS Mincho"/>
              </w:rPr>
            </w:pPr>
            <w:r w:rsidRPr="00FB20BD">
              <w:rPr>
                <w:rFonts w:eastAsia="MS Mincho"/>
              </w:rPr>
              <w:t>Lowest, Highest</w:t>
            </w:r>
          </w:p>
        </w:tc>
      </w:tr>
      <w:tr w:rsidR="004E00EE" w:rsidRPr="00FB20BD" w14:paraId="17665FE0" w14:textId="77777777" w:rsidTr="00EF6B6C">
        <w:tc>
          <w:tcPr>
            <w:tcW w:w="5000" w:type="pct"/>
            <w:gridSpan w:val="8"/>
            <w:shd w:val="clear" w:color="auto" w:fill="auto"/>
          </w:tcPr>
          <w:p w14:paraId="30C52D44" w14:textId="77777777" w:rsidR="004E00EE" w:rsidRPr="00FB20BD" w:rsidRDefault="004E00EE" w:rsidP="00B84CF7">
            <w:pPr>
              <w:pStyle w:val="TAH"/>
              <w:rPr>
                <w:rFonts w:eastAsia="MS Mincho"/>
              </w:rPr>
            </w:pPr>
            <w:r w:rsidRPr="00FB20BD">
              <w:rPr>
                <w:rFonts w:eastAsia="MS Mincho"/>
              </w:rPr>
              <w:t>Test Parameters</w:t>
            </w:r>
          </w:p>
        </w:tc>
      </w:tr>
      <w:tr w:rsidR="004E00EE" w:rsidRPr="00FB20BD" w14:paraId="50276246" w14:textId="77777777" w:rsidTr="00EF6B6C">
        <w:tc>
          <w:tcPr>
            <w:tcW w:w="219" w:type="pct"/>
            <w:vMerge w:val="restart"/>
            <w:shd w:val="clear" w:color="auto" w:fill="auto"/>
            <w:vAlign w:val="center"/>
          </w:tcPr>
          <w:p w14:paraId="4D78C381" w14:textId="77777777" w:rsidR="004E00EE" w:rsidRPr="00FB20BD" w:rsidRDefault="004E00EE" w:rsidP="00B84CF7">
            <w:pPr>
              <w:pStyle w:val="TAH"/>
              <w:rPr>
                <w:rFonts w:eastAsia="MS Mincho"/>
              </w:rPr>
            </w:pPr>
            <w:r w:rsidRPr="00FB20BD">
              <w:rPr>
                <w:rFonts w:eastAsia="MS Mincho"/>
                <w:lang w:eastAsia="zh-CN"/>
              </w:rPr>
              <w:t>Test ID</w:t>
            </w:r>
          </w:p>
        </w:tc>
        <w:tc>
          <w:tcPr>
            <w:tcW w:w="1398" w:type="pct"/>
            <w:gridSpan w:val="3"/>
            <w:vMerge w:val="restart"/>
            <w:shd w:val="clear" w:color="auto" w:fill="auto"/>
            <w:vAlign w:val="center"/>
          </w:tcPr>
          <w:p w14:paraId="2CF10F5F" w14:textId="77777777" w:rsidR="004E00EE" w:rsidRPr="00FB20BD" w:rsidRDefault="004E00EE" w:rsidP="00B84CF7">
            <w:pPr>
              <w:pStyle w:val="TAH"/>
              <w:rPr>
                <w:lang w:eastAsia="zh-CN"/>
              </w:rPr>
            </w:pPr>
            <w:r w:rsidRPr="00FB20BD">
              <w:rPr>
                <w:lang w:eastAsia="zh-CN"/>
              </w:rPr>
              <w:t>Range</w:t>
            </w:r>
          </w:p>
        </w:tc>
        <w:tc>
          <w:tcPr>
            <w:tcW w:w="356" w:type="pct"/>
            <w:vMerge w:val="restart"/>
            <w:shd w:val="clear" w:color="auto" w:fill="auto"/>
            <w:vAlign w:val="center"/>
          </w:tcPr>
          <w:p w14:paraId="36E76B61" w14:textId="77777777" w:rsidR="004E00EE" w:rsidRPr="00FB20BD" w:rsidRDefault="004E00EE" w:rsidP="00B84CF7">
            <w:pPr>
              <w:pStyle w:val="TAH"/>
              <w:rPr>
                <w:rFonts w:eastAsia="MS Mincho"/>
              </w:rPr>
            </w:pPr>
            <w:r w:rsidRPr="00FB20BD">
              <w:t>DL Config</w:t>
            </w:r>
          </w:p>
        </w:tc>
        <w:tc>
          <w:tcPr>
            <w:tcW w:w="3027" w:type="pct"/>
            <w:gridSpan w:val="3"/>
            <w:shd w:val="clear" w:color="auto" w:fill="auto"/>
          </w:tcPr>
          <w:p w14:paraId="670F4718" w14:textId="77777777" w:rsidR="004E00EE" w:rsidRPr="00FB20BD" w:rsidRDefault="004E00EE" w:rsidP="00B84CF7">
            <w:pPr>
              <w:pStyle w:val="TAH"/>
              <w:rPr>
                <w:rFonts w:eastAsia="MS Mincho"/>
              </w:rPr>
            </w:pPr>
            <w:r w:rsidRPr="00FB20BD">
              <w:t>Uplink Configuration</w:t>
            </w:r>
          </w:p>
        </w:tc>
      </w:tr>
      <w:tr w:rsidR="004E00EE" w:rsidRPr="00FB20BD" w14:paraId="63A85775" w14:textId="77777777" w:rsidTr="00EF6B6C">
        <w:tc>
          <w:tcPr>
            <w:tcW w:w="219" w:type="pct"/>
            <w:vMerge/>
            <w:shd w:val="clear" w:color="auto" w:fill="auto"/>
          </w:tcPr>
          <w:p w14:paraId="11F1E941" w14:textId="77777777" w:rsidR="004E00EE" w:rsidRPr="00FB20BD" w:rsidRDefault="004E00EE" w:rsidP="00B84CF7">
            <w:pPr>
              <w:pStyle w:val="TAH"/>
              <w:rPr>
                <w:rFonts w:eastAsia="MS Mincho"/>
              </w:rPr>
            </w:pPr>
          </w:p>
        </w:tc>
        <w:tc>
          <w:tcPr>
            <w:tcW w:w="1398" w:type="pct"/>
            <w:gridSpan w:val="3"/>
            <w:vMerge/>
            <w:shd w:val="clear" w:color="auto" w:fill="auto"/>
          </w:tcPr>
          <w:p w14:paraId="088E2394" w14:textId="77777777" w:rsidR="004E00EE" w:rsidRPr="00FB20BD" w:rsidRDefault="004E00EE" w:rsidP="00B84CF7">
            <w:pPr>
              <w:pStyle w:val="TAH"/>
              <w:rPr>
                <w:rFonts w:eastAsia="MS Mincho"/>
              </w:rPr>
            </w:pPr>
          </w:p>
        </w:tc>
        <w:tc>
          <w:tcPr>
            <w:tcW w:w="356" w:type="pct"/>
            <w:vMerge/>
            <w:shd w:val="clear" w:color="auto" w:fill="auto"/>
          </w:tcPr>
          <w:p w14:paraId="4FF7AABF" w14:textId="77777777" w:rsidR="004E00EE" w:rsidRPr="00FB20BD" w:rsidRDefault="004E00EE" w:rsidP="00B84CF7">
            <w:pPr>
              <w:pStyle w:val="TAH"/>
              <w:rPr>
                <w:rFonts w:eastAsia="MS Mincho"/>
              </w:rPr>
            </w:pPr>
          </w:p>
        </w:tc>
        <w:tc>
          <w:tcPr>
            <w:tcW w:w="1097" w:type="pct"/>
            <w:shd w:val="clear" w:color="auto" w:fill="auto"/>
            <w:vAlign w:val="center"/>
          </w:tcPr>
          <w:p w14:paraId="6B5E5440" w14:textId="77777777" w:rsidR="004E00EE" w:rsidRPr="00FB20BD" w:rsidRDefault="004E00EE" w:rsidP="00B84CF7">
            <w:pPr>
              <w:pStyle w:val="TAH"/>
            </w:pPr>
            <w:r w:rsidRPr="00FB20BD">
              <w:t>Modulation for all CCs</w:t>
            </w:r>
          </w:p>
        </w:tc>
        <w:tc>
          <w:tcPr>
            <w:tcW w:w="1930" w:type="pct"/>
            <w:gridSpan w:val="2"/>
            <w:shd w:val="clear" w:color="auto" w:fill="auto"/>
          </w:tcPr>
          <w:p w14:paraId="1CD3068D" w14:textId="77777777" w:rsidR="004E00EE" w:rsidRPr="00FB20BD" w:rsidRDefault="004E00EE" w:rsidP="00B84CF7">
            <w:pPr>
              <w:pStyle w:val="TAH"/>
            </w:pPr>
            <w:r w:rsidRPr="00FB20BD">
              <w:t>RB allocations (Note 3)</w:t>
            </w:r>
          </w:p>
          <w:p w14:paraId="66AF06E4" w14:textId="77777777" w:rsidR="004E00EE" w:rsidRPr="00FB20BD" w:rsidRDefault="004E00EE" w:rsidP="00B84CF7">
            <w:pPr>
              <w:pStyle w:val="TAH"/>
            </w:pPr>
            <w:r w:rsidRPr="00FB20BD">
              <w:t>(L</w:t>
            </w:r>
            <w:r w:rsidRPr="00FB20BD">
              <w:rPr>
                <w:vertAlign w:val="subscript"/>
              </w:rPr>
              <w:t>CRB</w:t>
            </w:r>
            <w:r w:rsidRPr="00FB20BD">
              <w:t xml:space="preserve"> @ RB</w:t>
            </w:r>
            <w:r w:rsidRPr="00FB20BD">
              <w:rPr>
                <w:vertAlign w:val="subscript"/>
              </w:rPr>
              <w:t>start</w:t>
            </w:r>
            <w:r w:rsidRPr="00FB20BD">
              <w:t>)</w:t>
            </w:r>
          </w:p>
        </w:tc>
      </w:tr>
      <w:tr w:rsidR="004E00EE" w:rsidRPr="00FB20BD" w14:paraId="3C7EC799" w14:textId="77777777" w:rsidTr="00EF6B6C">
        <w:tc>
          <w:tcPr>
            <w:tcW w:w="219" w:type="pct"/>
            <w:vMerge/>
            <w:shd w:val="clear" w:color="auto" w:fill="auto"/>
          </w:tcPr>
          <w:p w14:paraId="4C2FFC4B" w14:textId="77777777" w:rsidR="004E00EE" w:rsidRPr="00FB20BD" w:rsidRDefault="004E00EE" w:rsidP="00B84CF7">
            <w:pPr>
              <w:pStyle w:val="TAH"/>
              <w:rPr>
                <w:rFonts w:eastAsia="MS Mincho"/>
              </w:rPr>
            </w:pPr>
          </w:p>
        </w:tc>
        <w:tc>
          <w:tcPr>
            <w:tcW w:w="368" w:type="pct"/>
            <w:shd w:val="clear" w:color="auto" w:fill="auto"/>
          </w:tcPr>
          <w:p w14:paraId="67EEAC73" w14:textId="77777777" w:rsidR="004E00EE" w:rsidRPr="00FB20BD" w:rsidRDefault="004E00EE" w:rsidP="00B84CF7">
            <w:pPr>
              <w:pStyle w:val="TAH"/>
              <w:rPr>
                <w:lang w:eastAsia="zh-CN"/>
              </w:rPr>
            </w:pPr>
            <w:r w:rsidRPr="00FB20BD">
              <w:rPr>
                <w:lang w:eastAsia="zh-CN"/>
              </w:rPr>
              <w:t>PCC</w:t>
            </w:r>
          </w:p>
        </w:tc>
        <w:tc>
          <w:tcPr>
            <w:tcW w:w="588" w:type="pct"/>
            <w:shd w:val="clear" w:color="auto" w:fill="auto"/>
          </w:tcPr>
          <w:p w14:paraId="4A5AA47F" w14:textId="77777777" w:rsidR="004E00EE" w:rsidRPr="00FB20BD" w:rsidRDefault="004E00EE" w:rsidP="00B84CF7">
            <w:pPr>
              <w:pStyle w:val="TAH"/>
              <w:rPr>
                <w:lang w:eastAsia="zh-CN"/>
              </w:rPr>
            </w:pPr>
            <w:r w:rsidRPr="00FB20BD">
              <w:rPr>
                <w:lang w:eastAsia="zh-CN"/>
              </w:rPr>
              <w:t>Wgap</w:t>
            </w:r>
          </w:p>
        </w:tc>
        <w:tc>
          <w:tcPr>
            <w:tcW w:w="441" w:type="pct"/>
            <w:shd w:val="clear" w:color="auto" w:fill="auto"/>
          </w:tcPr>
          <w:p w14:paraId="12658B7C" w14:textId="77777777" w:rsidR="004E00EE" w:rsidRPr="00FB20BD" w:rsidRDefault="004E00EE" w:rsidP="00B84CF7">
            <w:pPr>
              <w:pStyle w:val="TAH"/>
              <w:rPr>
                <w:lang w:eastAsia="zh-CN"/>
              </w:rPr>
            </w:pPr>
            <w:r w:rsidRPr="00FB20BD">
              <w:rPr>
                <w:lang w:eastAsia="zh-CN"/>
              </w:rPr>
              <w:t>SCC</w:t>
            </w:r>
          </w:p>
        </w:tc>
        <w:tc>
          <w:tcPr>
            <w:tcW w:w="356" w:type="pct"/>
            <w:tcBorders>
              <w:bottom w:val="single" w:sz="4" w:space="0" w:color="auto"/>
            </w:tcBorders>
            <w:shd w:val="clear" w:color="auto" w:fill="auto"/>
          </w:tcPr>
          <w:p w14:paraId="5CA4C460" w14:textId="77777777" w:rsidR="004E00EE" w:rsidRPr="00FB20BD" w:rsidRDefault="004E00EE" w:rsidP="00B84CF7">
            <w:pPr>
              <w:pStyle w:val="TAH"/>
              <w:rPr>
                <w:rFonts w:eastAsia="MS Mincho"/>
              </w:rPr>
            </w:pPr>
          </w:p>
        </w:tc>
        <w:tc>
          <w:tcPr>
            <w:tcW w:w="1097" w:type="pct"/>
            <w:shd w:val="clear" w:color="auto" w:fill="auto"/>
          </w:tcPr>
          <w:p w14:paraId="380E76C9" w14:textId="77777777" w:rsidR="004E00EE" w:rsidRPr="00FB20BD" w:rsidRDefault="004E00EE" w:rsidP="00B84CF7">
            <w:pPr>
              <w:pStyle w:val="TAH"/>
              <w:rPr>
                <w:rFonts w:eastAsia="MS Mincho"/>
              </w:rPr>
            </w:pPr>
          </w:p>
        </w:tc>
        <w:tc>
          <w:tcPr>
            <w:tcW w:w="983" w:type="pct"/>
            <w:shd w:val="clear" w:color="auto" w:fill="auto"/>
          </w:tcPr>
          <w:p w14:paraId="1DEFC3AE" w14:textId="77777777" w:rsidR="004E00EE" w:rsidRPr="00FB20BD" w:rsidRDefault="004E00EE" w:rsidP="00B84CF7">
            <w:pPr>
              <w:pStyle w:val="TAH"/>
              <w:rPr>
                <w:rFonts w:eastAsia="MS Mincho"/>
              </w:rPr>
            </w:pPr>
            <w:r w:rsidRPr="00FB20BD">
              <w:t>PCC</w:t>
            </w:r>
          </w:p>
        </w:tc>
        <w:tc>
          <w:tcPr>
            <w:tcW w:w="947" w:type="pct"/>
            <w:shd w:val="clear" w:color="auto" w:fill="auto"/>
          </w:tcPr>
          <w:p w14:paraId="1232A8B4" w14:textId="77777777" w:rsidR="004E00EE" w:rsidRPr="00FB20BD" w:rsidRDefault="004E00EE" w:rsidP="00B84CF7">
            <w:pPr>
              <w:pStyle w:val="TAH"/>
              <w:rPr>
                <w:rFonts w:eastAsia="MS Mincho"/>
              </w:rPr>
            </w:pPr>
            <w:r w:rsidRPr="00FB20BD">
              <w:t>SCC</w:t>
            </w:r>
          </w:p>
        </w:tc>
      </w:tr>
      <w:tr w:rsidR="004E00EE" w:rsidRPr="00FB20BD" w14:paraId="1EF256E0" w14:textId="77777777" w:rsidTr="00EF6B6C">
        <w:tc>
          <w:tcPr>
            <w:tcW w:w="219" w:type="pct"/>
            <w:shd w:val="clear" w:color="auto" w:fill="auto"/>
          </w:tcPr>
          <w:p w14:paraId="66BC19FD" w14:textId="77777777" w:rsidR="004E00EE" w:rsidRPr="00FB20BD" w:rsidRDefault="004E00EE" w:rsidP="00B84CF7">
            <w:pPr>
              <w:pStyle w:val="TAC"/>
              <w:rPr>
                <w:rFonts w:eastAsia="MS Mincho"/>
              </w:rPr>
            </w:pPr>
            <w:r w:rsidRPr="00FB20BD">
              <w:rPr>
                <w:rFonts w:eastAsia="MS Mincho"/>
              </w:rPr>
              <w:t>1</w:t>
            </w:r>
          </w:p>
        </w:tc>
        <w:tc>
          <w:tcPr>
            <w:tcW w:w="368" w:type="pct"/>
            <w:tcBorders>
              <w:bottom w:val="nil"/>
            </w:tcBorders>
            <w:shd w:val="clear" w:color="auto" w:fill="auto"/>
          </w:tcPr>
          <w:p w14:paraId="593DDDD8" w14:textId="77777777" w:rsidR="004E00EE" w:rsidRPr="00FB20BD" w:rsidRDefault="004E00EE" w:rsidP="00B84CF7">
            <w:pPr>
              <w:pStyle w:val="TAC"/>
              <w:rPr>
                <w:lang w:eastAsia="zh-CN"/>
              </w:rPr>
            </w:pPr>
            <w:r w:rsidRPr="00FB20BD">
              <w:rPr>
                <w:lang w:eastAsia="zh-CN"/>
              </w:rPr>
              <w:t>CC1</w:t>
            </w:r>
          </w:p>
        </w:tc>
        <w:tc>
          <w:tcPr>
            <w:tcW w:w="588" w:type="pct"/>
            <w:tcBorders>
              <w:bottom w:val="nil"/>
            </w:tcBorders>
            <w:shd w:val="clear" w:color="auto" w:fill="auto"/>
          </w:tcPr>
          <w:p w14:paraId="357486A1" w14:textId="77777777" w:rsidR="004E00EE" w:rsidRPr="00FB20BD" w:rsidRDefault="004E00EE" w:rsidP="00B84CF7">
            <w:pPr>
              <w:pStyle w:val="TAC"/>
              <w:rPr>
                <w:lang w:eastAsia="zh-CN"/>
              </w:rPr>
            </w:pPr>
            <w:r w:rsidRPr="00FB20BD">
              <w:rPr>
                <w:lang w:eastAsia="zh-CN"/>
              </w:rPr>
              <w:t>Max Wgap</w:t>
            </w:r>
          </w:p>
        </w:tc>
        <w:tc>
          <w:tcPr>
            <w:tcW w:w="441" w:type="pct"/>
            <w:tcBorders>
              <w:bottom w:val="nil"/>
            </w:tcBorders>
            <w:shd w:val="clear" w:color="auto" w:fill="auto"/>
          </w:tcPr>
          <w:p w14:paraId="525D9C30" w14:textId="77777777" w:rsidR="004E00EE" w:rsidRPr="00FB20BD" w:rsidRDefault="004E00EE" w:rsidP="00B84CF7">
            <w:pPr>
              <w:pStyle w:val="TAC"/>
              <w:rPr>
                <w:rFonts w:eastAsia="Malgun Gothic"/>
                <w:lang w:eastAsia="zh-CN"/>
              </w:rPr>
            </w:pPr>
            <w:r w:rsidRPr="00FB20BD">
              <w:rPr>
                <w:lang w:eastAsia="zh-CN"/>
              </w:rPr>
              <w:t>CC2</w:t>
            </w:r>
          </w:p>
        </w:tc>
        <w:tc>
          <w:tcPr>
            <w:tcW w:w="356" w:type="pct"/>
            <w:tcBorders>
              <w:bottom w:val="nil"/>
            </w:tcBorders>
            <w:shd w:val="clear" w:color="auto" w:fill="auto"/>
          </w:tcPr>
          <w:p w14:paraId="6C3DC523" w14:textId="77777777" w:rsidR="004E00EE" w:rsidRPr="00FB20BD" w:rsidRDefault="004E00EE" w:rsidP="00B84CF7">
            <w:pPr>
              <w:pStyle w:val="TAC"/>
              <w:rPr>
                <w:rFonts w:eastAsia="MS Mincho"/>
              </w:rPr>
            </w:pPr>
            <w:r w:rsidRPr="00FB20BD">
              <w:rPr>
                <w:rFonts w:eastAsia="MS Mincho"/>
              </w:rPr>
              <w:t xml:space="preserve">N/A </w:t>
            </w:r>
          </w:p>
        </w:tc>
        <w:tc>
          <w:tcPr>
            <w:tcW w:w="1097" w:type="pct"/>
            <w:shd w:val="clear" w:color="auto" w:fill="auto"/>
          </w:tcPr>
          <w:p w14:paraId="18C0B88B" w14:textId="77777777" w:rsidR="004E00EE" w:rsidRPr="00FB20BD" w:rsidRDefault="004E00EE" w:rsidP="00B84CF7">
            <w:pPr>
              <w:pStyle w:val="TAC"/>
              <w:rPr>
                <w:rFonts w:eastAsia="MS Mincho"/>
              </w:rPr>
            </w:pPr>
            <w:r w:rsidRPr="00FB20BD">
              <w:rPr>
                <w:rFonts w:eastAsia="MS Mincho"/>
              </w:rPr>
              <w:t>DFT-s-OFDM QPSK</w:t>
            </w:r>
          </w:p>
        </w:tc>
        <w:tc>
          <w:tcPr>
            <w:tcW w:w="983" w:type="pct"/>
            <w:shd w:val="clear" w:color="auto" w:fill="auto"/>
          </w:tcPr>
          <w:p w14:paraId="34746478" w14:textId="77777777" w:rsidR="004E00EE" w:rsidRPr="00FB20BD" w:rsidRDefault="004E00EE" w:rsidP="00B84CF7">
            <w:pPr>
              <w:pStyle w:val="TAC"/>
            </w:pPr>
            <w:r w:rsidRPr="00FB20BD">
              <w:t>5@0</w:t>
            </w:r>
          </w:p>
          <w:p w14:paraId="703F1D5E" w14:textId="77777777" w:rsidR="004E00EE" w:rsidRPr="00FB20BD" w:rsidRDefault="004E00EE" w:rsidP="00B84CF7">
            <w:pPr>
              <w:pStyle w:val="TAC"/>
            </w:pPr>
            <w:r w:rsidRPr="00FB20BD">
              <w:t>5@0</w:t>
            </w:r>
          </w:p>
          <w:p w14:paraId="40568DD1" w14:textId="77777777" w:rsidR="004E00EE" w:rsidRPr="00FB20BD" w:rsidRDefault="004E00EE" w:rsidP="00B84CF7">
            <w:pPr>
              <w:pStyle w:val="TAC"/>
            </w:pPr>
            <w:r w:rsidRPr="00FB20BD">
              <w:t>1@0</w:t>
            </w:r>
          </w:p>
          <w:p w14:paraId="538B6FB4" w14:textId="77777777" w:rsidR="004E00EE" w:rsidRPr="00FB20BD" w:rsidRDefault="004E00EE" w:rsidP="00B84CF7">
            <w:pPr>
              <w:pStyle w:val="TAC"/>
              <w:rPr>
                <w:rFonts w:eastAsia="MS Mincho"/>
              </w:rPr>
            </w:pPr>
            <w:r w:rsidRPr="00FB20BD">
              <w:t>8@0</w:t>
            </w:r>
          </w:p>
        </w:tc>
        <w:tc>
          <w:tcPr>
            <w:tcW w:w="947" w:type="pct"/>
            <w:shd w:val="clear" w:color="auto" w:fill="auto"/>
          </w:tcPr>
          <w:p w14:paraId="274931FF" w14:textId="77777777" w:rsidR="004E00EE" w:rsidRPr="00FB20BD" w:rsidRDefault="004E00EE" w:rsidP="00B84CF7">
            <w:pPr>
              <w:pStyle w:val="TAC"/>
            </w:pPr>
            <w:r w:rsidRPr="00FB20BD">
              <w:t>1@0</w:t>
            </w:r>
          </w:p>
          <w:p w14:paraId="3E0FC2CD" w14:textId="77777777" w:rsidR="004E00EE" w:rsidRPr="00FB20BD" w:rsidRDefault="004E00EE" w:rsidP="00B84CF7">
            <w:pPr>
              <w:pStyle w:val="TAC"/>
            </w:pPr>
            <w:r w:rsidRPr="00FB20BD">
              <w:t>8@0</w:t>
            </w:r>
          </w:p>
          <w:p w14:paraId="7DB11107" w14:textId="77777777" w:rsidR="004E00EE" w:rsidRPr="00FB20BD" w:rsidRDefault="004E00EE" w:rsidP="00B84CF7">
            <w:pPr>
              <w:pStyle w:val="TAC"/>
            </w:pPr>
            <w:r w:rsidRPr="00FB20BD">
              <w:t>1@0</w:t>
            </w:r>
          </w:p>
          <w:p w14:paraId="0CE74297" w14:textId="77777777" w:rsidR="004E00EE" w:rsidRPr="00FB20BD" w:rsidRDefault="004E00EE" w:rsidP="00B84CF7">
            <w:pPr>
              <w:pStyle w:val="TAC"/>
              <w:rPr>
                <w:rFonts w:eastAsia="MS Mincho"/>
              </w:rPr>
            </w:pPr>
            <w:r w:rsidRPr="00FB20BD">
              <w:t>8@0</w:t>
            </w:r>
          </w:p>
        </w:tc>
      </w:tr>
      <w:tr w:rsidR="004E00EE" w:rsidRPr="00FB20BD" w14:paraId="426A5D28" w14:textId="77777777" w:rsidTr="00EF6B6C">
        <w:tc>
          <w:tcPr>
            <w:tcW w:w="5000" w:type="pct"/>
            <w:gridSpan w:val="8"/>
            <w:shd w:val="clear" w:color="auto" w:fill="auto"/>
          </w:tcPr>
          <w:p w14:paraId="51FB95CF" w14:textId="77777777" w:rsidR="004E00EE" w:rsidRPr="00FB20BD" w:rsidRDefault="004E00EE" w:rsidP="00B84CF7">
            <w:pPr>
              <w:pStyle w:val="TAN"/>
              <w:rPr>
                <w:rFonts w:eastAsia="MS Mincho"/>
              </w:rPr>
            </w:pPr>
            <w:r w:rsidRPr="00FB20BD">
              <w:rPr>
                <w:rFonts w:eastAsia="MS Mincho"/>
                <w:lang w:eastAsia="zh-CN"/>
              </w:rPr>
              <w:t>NOTE 1:</w:t>
            </w:r>
            <w:r w:rsidRPr="00FB20BD">
              <w:rPr>
                <w:rFonts w:eastAsia="MS Mincho"/>
                <w:lang w:eastAsia="zh-CN"/>
              </w:rPr>
              <w:tab/>
            </w:r>
            <w:r w:rsidRPr="00FB20BD">
              <w:rPr>
                <w:rFonts w:eastAsia="MS Mincho"/>
              </w:rPr>
              <w:t>Test Channel Bandwidths and Test SCS are checked separately for each NR CA band combination, which applicable channel bandwidths and SCS are specified in Table 5.5A.2-1.</w:t>
            </w:r>
          </w:p>
          <w:p w14:paraId="3BAEF626" w14:textId="77777777" w:rsidR="004E00EE" w:rsidRPr="00FB20BD" w:rsidRDefault="004E00EE" w:rsidP="00B84CF7">
            <w:pPr>
              <w:pStyle w:val="TAN"/>
              <w:rPr>
                <w:lang w:eastAsia="zh-CN"/>
              </w:rPr>
            </w:pPr>
            <w:r w:rsidRPr="00FB20BD">
              <w:rPr>
                <w:lang w:eastAsia="zh-CN"/>
              </w:rPr>
              <w:t>NOTE 2:</w:t>
            </w:r>
            <w:r w:rsidRPr="00FB20BD">
              <w:rPr>
                <w:lang w:eastAsia="zh-CN"/>
              </w:rPr>
              <w:tab/>
              <w:t>If the UE supports multiple CC Combinations in the CA Configuration with the same N</w:t>
            </w:r>
            <w:r w:rsidRPr="00FB20BD">
              <w:rPr>
                <w:vertAlign w:val="subscript"/>
                <w:lang w:eastAsia="zh-CN"/>
              </w:rPr>
              <w:t>RB_agg</w:t>
            </w:r>
            <w:r w:rsidRPr="00FB20BD">
              <w:rPr>
                <w:lang w:eastAsia="zh-CN"/>
              </w:rPr>
              <w:t>, only the combination with the highest N</w:t>
            </w:r>
            <w:r w:rsidRPr="00FB20BD">
              <w:rPr>
                <w:vertAlign w:val="subscript"/>
                <w:lang w:eastAsia="zh-CN"/>
              </w:rPr>
              <w:t>RB_PCC</w:t>
            </w:r>
            <w:r w:rsidRPr="00FB20BD">
              <w:rPr>
                <w:lang w:eastAsia="zh-CN"/>
              </w:rPr>
              <w:t xml:space="preserve"> is tested.</w:t>
            </w:r>
          </w:p>
          <w:p w14:paraId="4225E260" w14:textId="77777777" w:rsidR="004E00EE" w:rsidRPr="00FB20BD" w:rsidRDefault="004E00EE" w:rsidP="00B84CF7">
            <w:pPr>
              <w:pStyle w:val="TAN"/>
              <w:rPr>
                <w:rFonts w:eastAsia="MS Mincho"/>
              </w:rPr>
            </w:pPr>
            <w:r w:rsidRPr="00FB20BD">
              <w:rPr>
                <w:rFonts w:eastAsia="MS Mincho"/>
              </w:rPr>
              <w:t>NOTE 3:</w:t>
            </w:r>
            <w:r w:rsidRPr="00FB20BD">
              <w:rPr>
                <w:rFonts w:eastAsia="MS Mincho"/>
              </w:rPr>
              <w:tab/>
              <w:t>The UL allocation is changed as part of the test procedure. The Test Configuration Table entries list the combinations used, with the sequence of usage as determined by the test procedure for each sub-test.</w:t>
            </w:r>
          </w:p>
        </w:tc>
      </w:tr>
    </w:tbl>
    <w:p w14:paraId="0584B109" w14:textId="77777777" w:rsidR="004E00EE" w:rsidRPr="00FB20BD" w:rsidRDefault="004E00EE" w:rsidP="00B84CF7">
      <w:pPr>
        <w:rPr>
          <w:rFonts w:eastAsia="DengXian"/>
          <w:lang w:eastAsia="zh-CN"/>
        </w:rPr>
      </w:pPr>
    </w:p>
    <w:p w14:paraId="4E885027" w14:textId="77777777" w:rsidR="004E00EE" w:rsidRPr="00FB20BD" w:rsidRDefault="004E00EE" w:rsidP="00B84CF7">
      <w:pPr>
        <w:pStyle w:val="B10"/>
        <w:rPr>
          <w:rFonts w:eastAsia="MS Mincho"/>
        </w:rPr>
      </w:pPr>
      <w:r w:rsidRPr="00FB20BD">
        <w:rPr>
          <w:rFonts w:eastAsia="MS Mincho"/>
        </w:rPr>
        <w:t>1.</w:t>
      </w:r>
      <w:r w:rsidRPr="00FB20BD">
        <w:rPr>
          <w:rFonts w:eastAsia="MS Mincho"/>
        </w:rPr>
        <w:tab/>
        <w:t>Connect the SS to the UE antenna connectors as shown in TS 38.508-1 [5] Annex A, Figure A.3.1.1.3 for TE diagram and section A.3.2 for UE diagram.</w:t>
      </w:r>
    </w:p>
    <w:p w14:paraId="5E77D69C" w14:textId="77777777" w:rsidR="004E00EE" w:rsidRPr="00FB20BD" w:rsidRDefault="004E00EE" w:rsidP="00B84CF7">
      <w:pPr>
        <w:pStyle w:val="B10"/>
        <w:rPr>
          <w:rFonts w:eastAsia="MS Mincho"/>
        </w:rPr>
      </w:pPr>
      <w:r w:rsidRPr="00FB20BD">
        <w:rPr>
          <w:rFonts w:eastAsia="MS Mincho"/>
        </w:rPr>
        <w:t>2.</w:t>
      </w:r>
      <w:r w:rsidRPr="00FB20BD">
        <w:rPr>
          <w:rFonts w:eastAsia="MS Mincho"/>
        </w:rPr>
        <w:tab/>
        <w:t>The parameter settings for the cell are set up according to TS 38.508-1 [5] subclause 4.4.3.</w:t>
      </w:r>
    </w:p>
    <w:p w14:paraId="367114D6" w14:textId="77777777" w:rsidR="004E00EE" w:rsidRPr="00FB20BD" w:rsidRDefault="004E00EE" w:rsidP="00B84CF7">
      <w:pPr>
        <w:pStyle w:val="B10"/>
        <w:rPr>
          <w:rFonts w:eastAsia="MS Mincho"/>
        </w:rPr>
      </w:pPr>
      <w:r w:rsidRPr="00FB20BD">
        <w:rPr>
          <w:rFonts w:eastAsia="MS Mincho"/>
        </w:rPr>
        <w:t>3.</w:t>
      </w:r>
      <w:r w:rsidRPr="00FB20BD">
        <w:rPr>
          <w:rFonts w:eastAsia="MS Mincho"/>
        </w:rPr>
        <w:tab/>
        <w:t>Downlink signals are initially set up according to Annex C.0, C.1, C.2, and uplink signals according to Annex G.0, G.1, G.2, G.3.0.</w:t>
      </w:r>
    </w:p>
    <w:p w14:paraId="2B391A61" w14:textId="66C56127" w:rsidR="004E00EE" w:rsidRPr="00FB20BD" w:rsidRDefault="004E00EE" w:rsidP="00B84CF7">
      <w:pPr>
        <w:pStyle w:val="B10"/>
        <w:rPr>
          <w:rFonts w:eastAsia="MS Mincho"/>
        </w:rPr>
      </w:pPr>
      <w:r w:rsidRPr="00FB20BD">
        <w:rPr>
          <w:rFonts w:eastAsia="MS Mincho"/>
        </w:rPr>
        <w:t>4.</w:t>
      </w:r>
      <w:r w:rsidRPr="00FB20BD">
        <w:rPr>
          <w:rFonts w:eastAsia="MS Mincho"/>
        </w:rPr>
        <w:tab/>
        <w:t>The UL Reference Measurement Channel is set according to Table 6.3A.</w:t>
      </w:r>
      <w:r w:rsidR="005B0708" w:rsidRPr="00FB20BD">
        <w:rPr>
          <w:lang w:eastAsia="zh-CN"/>
        </w:rPr>
        <w:t>4.</w:t>
      </w:r>
      <w:r w:rsidRPr="00FB20BD">
        <w:rPr>
          <w:rFonts w:eastAsia="MS Mincho"/>
        </w:rPr>
        <w:t>2.1.4.1-1 and Table 6.3A.</w:t>
      </w:r>
      <w:r w:rsidR="005B0708" w:rsidRPr="00FB20BD">
        <w:rPr>
          <w:lang w:eastAsia="zh-CN"/>
        </w:rPr>
        <w:t>4.</w:t>
      </w:r>
      <w:r w:rsidRPr="00FB20BD">
        <w:rPr>
          <w:rFonts w:eastAsia="MS Mincho"/>
        </w:rPr>
        <w:t>2.1.4.1-2 as appropriate.</w:t>
      </w:r>
    </w:p>
    <w:p w14:paraId="48B5BD66" w14:textId="77777777" w:rsidR="004E00EE" w:rsidRPr="00FB20BD" w:rsidRDefault="004E00EE" w:rsidP="00B84CF7">
      <w:pPr>
        <w:pStyle w:val="B10"/>
        <w:rPr>
          <w:rFonts w:eastAsia="MS Mincho"/>
        </w:rPr>
      </w:pPr>
      <w:r w:rsidRPr="00FB20BD">
        <w:rPr>
          <w:rFonts w:eastAsia="MS Mincho"/>
        </w:rPr>
        <w:t>5.</w:t>
      </w:r>
      <w:r w:rsidRPr="00FB20BD">
        <w:rPr>
          <w:rFonts w:eastAsia="MS Mincho"/>
        </w:rPr>
        <w:tab/>
        <w:t>Propagation conditions are set according to Annex B.0.</w:t>
      </w:r>
    </w:p>
    <w:p w14:paraId="7F2FDACD" w14:textId="77777777" w:rsidR="004E00EE" w:rsidRPr="00FB20BD" w:rsidRDefault="004E00EE" w:rsidP="00B84CF7">
      <w:pPr>
        <w:pStyle w:val="B10"/>
        <w:rPr>
          <w:rFonts w:eastAsia="MS Mincho"/>
        </w:rPr>
      </w:pPr>
      <w:r w:rsidRPr="00FB20BD">
        <w:rPr>
          <w:rFonts w:eastAsia="MS Mincho"/>
        </w:rPr>
        <w:t>6.</w:t>
      </w:r>
      <w:r w:rsidRPr="00FB20BD">
        <w:rPr>
          <w:rFonts w:eastAsia="MS Mincho"/>
        </w:rPr>
        <w:tab/>
        <w:t xml:space="preserve">Ensure the UE is in State RRC_CONNECTED with generic procedure parameters Connectivity </w:t>
      </w:r>
      <w:r w:rsidRPr="00FB20BD">
        <w:rPr>
          <w:rFonts w:eastAsia="MS Mincho"/>
          <w:i/>
        </w:rPr>
        <w:t>NR</w:t>
      </w:r>
      <w:r w:rsidRPr="00FB20BD">
        <w:rPr>
          <w:rFonts w:eastAsia="MS Mincho"/>
        </w:rPr>
        <w:t xml:space="preserve">, Connected without release </w:t>
      </w:r>
      <w:r w:rsidRPr="00FB20BD">
        <w:rPr>
          <w:rFonts w:eastAsia="MS Mincho"/>
          <w:i/>
        </w:rPr>
        <w:t>On,</w:t>
      </w:r>
      <w:r w:rsidRPr="00FB20BD">
        <w:rPr>
          <w:rFonts w:eastAsia="MS Mincho"/>
        </w:rPr>
        <w:t xml:space="preserve"> Test Mode</w:t>
      </w:r>
      <w:r w:rsidRPr="00FB20BD">
        <w:rPr>
          <w:rFonts w:eastAsia="MS Mincho"/>
          <w:i/>
        </w:rPr>
        <w:t xml:space="preserve"> On </w:t>
      </w:r>
      <w:r w:rsidRPr="00FB20BD">
        <w:rPr>
          <w:rFonts w:eastAsia="MS Mincho"/>
        </w:rPr>
        <w:t>and Test Loop Function</w:t>
      </w:r>
      <w:r w:rsidRPr="00FB20BD">
        <w:rPr>
          <w:rFonts w:eastAsia="MS Mincho"/>
          <w:i/>
        </w:rPr>
        <w:t xml:space="preserve"> On</w:t>
      </w:r>
      <w:r w:rsidRPr="00FB20BD">
        <w:rPr>
          <w:rFonts w:eastAsia="MS Mincho"/>
        </w:rPr>
        <w:t xml:space="preserve"> according to TS 38.508-1 [5] clause 4.5. Message contents are defined in clause 6.3A.4.2.1.4.3. </w:t>
      </w:r>
    </w:p>
    <w:p w14:paraId="69E9E820" w14:textId="77777777" w:rsidR="004E00EE" w:rsidRPr="00FB20BD" w:rsidRDefault="004E00EE" w:rsidP="004E00EE">
      <w:pPr>
        <w:pStyle w:val="H6"/>
        <w:rPr>
          <w:rFonts w:eastAsia="MS Mincho"/>
        </w:rPr>
      </w:pPr>
      <w:r w:rsidRPr="00FB20BD">
        <w:rPr>
          <w:rFonts w:eastAsia="MS Mincho"/>
        </w:rPr>
        <w:t>6.3A.4.2.1.4.2</w:t>
      </w:r>
      <w:r w:rsidRPr="00FB20BD">
        <w:rPr>
          <w:rFonts w:eastAsia="MS Mincho"/>
        </w:rPr>
        <w:tab/>
        <w:t>Test procedure</w:t>
      </w:r>
    </w:p>
    <w:p w14:paraId="4D7B04FE" w14:textId="77777777" w:rsidR="004E00EE" w:rsidRPr="00FB20BD" w:rsidRDefault="004E00EE" w:rsidP="00B84CF7">
      <w:pPr>
        <w:pStyle w:val="B10"/>
        <w:rPr>
          <w:rFonts w:eastAsia="Malgun Gothic"/>
          <w:lang w:eastAsia="en-US"/>
        </w:rPr>
      </w:pPr>
      <w:r w:rsidRPr="00FB20BD">
        <w:rPr>
          <w:rFonts w:eastAsia="Malgun Gothic"/>
          <w:lang w:eastAsia="en-US"/>
        </w:rPr>
        <w:t>1.</w:t>
      </w:r>
      <w:r w:rsidRPr="00FB20BD">
        <w:rPr>
          <w:rFonts w:eastAsia="Malgun Gothic"/>
          <w:lang w:eastAsia="en-US"/>
        </w:rPr>
        <w:tab/>
        <w:t>Configure SCC according to Annex C.0, C.1, C.2 for all downlink physical channels.</w:t>
      </w:r>
    </w:p>
    <w:p w14:paraId="037B574C" w14:textId="77777777" w:rsidR="004E00EE" w:rsidRPr="00FB20BD" w:rsidRDefault="004E00EE" w:rsidP="00B84CF7">
      <w:pPr>
        <w:pStyle w:val="B10"/>
        <w:rPr>
          <w:rFonts w:eastAsia="MS Mincho"/>
          <w:lang w:eastAsia="zh-CN"/>
        </w:rPr>
      </w:pPr>
      <w:r w:rsidRPr="00FB20BD">
        <w:rPr>
          <w:rFonts w:eastAsia="Malgun Gothic"/>
          <w:lang w:eastAsia="en-US"/>
        </w:rPr>
        <w:t>2.</w:t>
      </w:r>
      <w:r w:rsidRPr="00FB20BD">
        <w:rPr>
          <w:rFonts w:eastAsia="Malgun Gothic"/>
          <w:lang w:eastAsia="en-US"/>
        </w:rPr>
        <w:tab/>
      </w:r>
      <w:r w:rsidRPr="00FB20BD">
        <w:rPr>
          <w:rFonts w:eastAsia="MS Mincho"/>
          <w:lang w:eastAsia="en-US"/>
        </w:rPr>
        <w:t>The SS shall configure SCC as per TS 38.508-1 [5] clause</w:t>
      </w:r>
      <w:r w:rsidRPr="00FB20BD">
        <w:rPr>
          <w:rFonts w:eastAsia="MS Mincho"/>
          <w:lang w:eastAsia="zh-CN"/>
        </w:rPr>
        <w:t>5.5.1</w:t>
      </w:r>
      <w:r w:rsidRPr="00FB20BD">
        <w:rPr>
          <w:rFonts w:eastAsia="MS Mincho"/>
          <w:lang w:eastAsia="en-US"/>
        </w:rPr>
        <w:t>. Message contents are defined in clause 6.3A.4.</w:t>
      </w:r>
      <w:r w:rsidRPr="00FB20BD">
        <w:rPr>
          <w:rFonts w:eastAsia="MS Mincho"/>
          <w:lang w:eastAsia="zh-CN"/>
        </w:rPr>
        <w:t>2.1.4.3.</w:t>
      </w:r>
    </w:p>
    <w:p w14:paraId="2DD0BBFA" w14:textId="77777777" w:rsidR="004E00EE" w:rsidRPr="00FB20BD" w:rsidRDefault="004E00EE" w:rsidP="00B84CF7">
      <w:pPr>
        <w:pStyle w:val="B10"/>
        <w:rPr>
          <w:rFonts w:eastAsia="Malgun Gothic"/>
          <w:lang w:eastAsia="en-US"/>
        </w:rPr>
      </w:pPr>
      <w:r w:rsidRPr="00FB20BD">
        <w:rPr>
          <w:rFonts w:eastAsia="Malgun Gothic"/>
          <w:lang w:eastAsia="en-US"/>
        </w:rPr>
        <w:t>3.</w:t>
      </w:r>
      <w:r w:rsidRPr="00FB20BD">
        <w:rPr>
          <w:rFonts w:eastAsia="Malgun Gothic"/>
          <w:lang w:eastAsia="en-US"/>
        </w:rPr>
        <w:tab/>
        <w:t>SS activates SCC by sending the activation MAC CE (Refer TS 38.321 [18], clauses 5.9, 6.1.3.10). Wait for at least 2 seconds (Refer TS 38.133, clause 9.3).</w:t>
      </w:r>
    </w:p>
    <w:p w14:paraId="3BC83698" w14:textId="77777777" w:rsidR="004E00EE" w:rsidRPr="00FB20BD" w:rsidRDefault="004E00EE" w:rsidP="00B84CF7">
      <w:pPr>
        <w:pStyle w:val="B10"/>
        <w:rPr>
          <w:rFonts w:eastAsia="Malgun Gothic"/>
          <w:lang w:eastAsia="en-US"/>
        </w:rPr>
      </w:pPr>
      <w:r w:rsidRPr="00FB20BD">
        <w:rPr>
          <w:rFonts w:eastAsia="Malgun Gothic"/>
          <w:lang w:eastAsia="en-US"/>
        </w:rPr>
        <w:t>4.</w:t>
      </w:r>
      <w:r w:rsidRPr="00FB20BD">
        <w:rPr>
          <w:rFonts w:eastAsia="Malgun Gothic"/>
          <w:lang w:eastAsia="en-US"/>
        </w:rPr>
        <w:tab/>
        <w:t>The procedure is separated in various subtests to verify different aspects of relative power control. The power changes of the subtests are shown by diagrams in the Test Procedure. In this test case, the term P</w:t>
      </w:r>
      <w:r w:rsidRPr="00FB20BD">
        <w:rPr>
          <w:rFonts w:eastAsia="Malgun Gothic"/>
          <w:vertAlign w:val="subscript"/>
          <w:lang w:eastAsia="en-US"/>
        </w:rPr>
        <w:t xml:space="preserve">CMAX_L  </w:t>
      </w:r>
      <w:r w:rsidRPr="00FB20BD">
        <w:rPr>
          <w:rFonts w:eastAsia="Malgun Gothic"/>
          <w:lang w:eastAsia="en-US"/>
        </w:rPr>
        <w:t>– MAX{T</w:t>
      </w:r>
      <w:r w:rsidRPr="00FB20BD">
        <w:rPr>
          <w:rFonts w:eastAsia="Malgun Gothic"/>
          <w:vertAlign w:val="subscript"/>
          <w:lang w:eastAsia="en-US"/>
        </w:rPr>
        <w:t>L</w:t>
      </w:r>
      <w:r w:rsidRPr="00FB20BD">
        <w:rPr>
          <w:rFonts w:eastAsia="Malgun Gothic"/>
          <w:lang w:eastAsia="en-US"/>
        </w:rPr>
        <w:t>, T</w:t>
      </w:r>
      <w:r w:rsidRPr="00FB20BD">
        <w:rPr>
          <w:rFonts w:eastAsia="Malgun Gothic"/>
          <w:vertAlign w:val="subscript"/>
          <w:lang w:eastAsia="en-US"/>
        </w:rPr>
        <w:t>LOW</w:t>
      </w:r>
      <w:r w:rsidRPr="00FB20BD">
        <w:rPr>
          <w:rFonts w:eastAsia="Malgun Gothic"/>
          <w:lang w:eastAsia="en-US"/>
        </w:rPr>
        <w:t>(P</w:t>
      </w:r>
      <w:r w:rsidRPr="00FB20BD">
        <w:rPr>
          <w:rFonts w:eastAsia="Malgun Gothic"/>
          <w:vertAlign w:val="subscript"/>
          <w:lang w:eastAsia="en-US"/>
        </w:rPr>
        <w:t>CMAX_L</w:t>
      </w:r>
      <w:r w:rsidRPr="00FB20BD">
        <w:rPr>
          <w:rFonts w:eastAsia="Malgun Gothic"/>
          <w:lang w:eastAsia="en-US"/>
        </w:rPr>
        <w:t>) } defined in TS 38.101 [2] clause 6.</w:t>
      </w:r>
      <w:r w:rsidRPr="00FB20BD">
        <w:rPr>
          <w:rFonts w:eastAsia="MS Mincho"/>
          <w:lang w:eastAsia="en-US"/>
        </w:rPr>
        <w:t>2</w:t>
      </w:r>
      <w:r w:rsidRPr="00FB20BD">
        <w:rPr>
          <w:rFonts w:eastAsia="Malgun Gothic"/>
          <w:lang w:eastAsia="en-US"/>
        </w:rPr>
        <w:t>.4A is used, to ensure the UE is not tested outside its power capability.</w:t>
      </w:r>
    </w:p>
    <w:p w14:paraId="0AE337B8" w14:textId="77777777" w:rsidR="004E00EE" w:rsidRPr="00FB20BD" w:rsidRDefault="004E00EE" w:rsidP="00B84CF7">
      <w:pPr>
        <w:pStyle w:val="B10"/>
        <w:rPr>
          <w:rFonts w:eastAsia="Malgun Gothic"/>
          <w:lang w:eastAsia="en-US"/>
        </w:rPr>
      </w:pPr>
      <w:r w:rsidRPr="00FB20BD">
        <w:rPr>
          <w:rFonts w:eastAsia="Malgun Gothic"/>
          <w:lang w:eastAsia="en-US"/>
        </w:rPr>
        <w:t>5.</w:t>
      </w:r>
      <w:r w:rsidRPr="00FB20BD">
        <w:rPr>
          <w:rFonts w:eastAsia="Malgun Gothic"/>
          <w:lang w:eastAsia="en-US"/>
        </w:rPr>
        <w:tab/>
        <w:t>Sub test: SCC power increase</w:t>
      </w:r>
    </w:p>
    <w:p w14:paraId="49DD40CB" w14:textId="77777777" w:rsidR="004E00EE" w:rsidRPr="00FB20BD" w:rsidRDefault="004E00EE" w:rsidP="00B84CF7">
      <w:pPr>
        <w:pStyle w:val="B20"/>
        <w:rPr>
          <w:rFonts w:eastAsia="Malgun Gothic"/>
          <w:lang w:eastAsia="en-US"/>
        </w:rPr>
      </w:pPr>
      <w:r w:rsidRPr="00FB20BD">
        <w:rPr>
          <w:rFonts w:eastAsia="Malgun Gothic"/>
          <w:lang w:eastAsia="en-US"/>
        </w:rPr>
        <w:t>5.1.</w:t>
      </w:r>
      <w:r w:rsidRPr="00FB20BD">
        <w:rPr>
          <w:rFonts w:eastAsia="Malgun Gothic"/>
          <w:lang w:eastAsia="en-US"/>
        </w:rPr>
        <w:tab/>
        <w:t xml:space="preserve">SS sends uplink scheduling information </w:t>
      </w:r>
      <w:r w:rsidRPr="00FB20BD">
        <w:rPr>
          <w:rFonts w:eastAsia="Malgun Gothic"/>
          <w:lang w:eastAsia="zh-CN"/>
        </w:rPr>
        <w:t xml:space="preserve">for each UL HARQ process </w:t>
      </w:r>
      <w:r w:rsidRPr="00FB20BD">
        <w:rPr>
          <w:rFonts w:eastAsia="Malgun Gothic"/>
          <w:lang w:eastAsia="en-US"/>
        </w:rPr>
        <w:t xml:space="preserve">via PDCCH DCI format 0_1 for C_RNTI to schedule </w:t>
      </w:r>
      <w:r w:rsidRPr="00FB20BD">
        <w:rPr>
          <w:rFonts w:eastAsia="Malgun Gothic"/>
          <w:lang w:eastAsia="zh-CN"/>
        </w:rPr>
        <w:t xml:space="preserve">the UL RMC according to </w:t>
      </w:r>
      <w:r w:rsidRPr="00FB20BD">
        <w:rPr>
          <w:rFonts w:eastAsia="Malgun Gothic"/>
          <w:lang w:eastAsia="en-US"/>
        </w:rPr>
        <w:t>Table 6.3A.4.2.1.4.1-1</w:t>
      </w:r>
      <w:r w:rsidRPr="00FB20BD">
        <w:rPr>
          <w:rFonts w:eastAsia="Malgun Gothic"/>
        </w:rPr>
        <w:t xml:space="preserve"> for intra-band contiguous CA and Table 6.3A.4.2.1.4.1-2 for intra-band non-contiguous CA</w:t>
      </w:r>
      <w:r w:rsidRPr="00FB20BD">
        <w:rPr>
          <w:rFonts w:eastAsia="Malgun Gothic"/>
          <w:lang w:eastAsia="en-US"/>
        </w:rPr>
        <w:t xml:space="preserve"> on both PCC and SCC. Since the UE has no payload and no loopback data to send the UE sends uplink MAC padding bits on the UL RMC. Send the appropriate TPC commands for PUSCH on each component carrier to the UE to ensure that the UE transmits PUSCH on the PCC and on the SCC with powers nearest to </w:t>
      </w:r>
      <w:r w:rsidRPr="00FB20BD">
        <w:rPr>
          <w:rFonts w:ascii="Arial" w:eastAsia="MS Mincho" w:hAnsi="Arial"/>
          <w:sz w:val="18"/>
          <w:lang w:eastAsia="en-US"/>
        </w:rPr>
        <w:t>PCC</w:t>
      </w:r>
      <w:r w:rsidRPr="00FB20BD">
        <w:rPr>
          <w:rFonts w:ascii="Arial" w:eastAsia="MS Mincho" w:hAnsi="Arial"/>
          <w:sz w:val="18"/>
          <w:vertAlign w:val="subscript"/>
          <w:lang w:eastAsia="en-US"/>
        </w:rPr>
        <w:t>RefSet, 0</w:t>
      </w:r>
      <w:r w:rsidRPr="00FB20BD">
        <w:rPr>
          <w:rFonts w:eastAsia="Malgun Gothic"/>
          <w:lang w:eastAsia="en-US"/>
        </w:rPr>
        <w:t xml:space="preserve"> and </w:t>
      </w:r>
      <w:r w:rsidRPr="00FB20BD">
        <w:rPr>
          <w:rFonts w:ascii="Arial" w:eastAsia="MS Mincho" w:hAnsi="Arial"/>
          <w:sz w:val="18"/>
          <w:lang w:eastAsia="en-US"/>
        </w:rPr>
        <w:t>SCC</w:t>
      </w:r>
      <w:r w:rsidRPr="00FB20BD">
        <w:rPr>
          <w:rFonts w:ascii="Arial" w:eastAsia="MS Mincho" w:hAnsi="Arial"/>
          <w:sz w:val="18"/>
          <w:vertAlign w:val="subscript"/>
          <w:lang w:eastAsia="en-US"/>
        </w:rPr>
        <w:t>RefSet, 0</w:t>
      </w:r>
      <w:r w:rsidRPr="00FB20BD">
        <w:rPr>
          <w:rFonts w:eastAsia="Malgun Gothic"/>
          <w:lang w:eastAsia="en-US"/>
        </w:rPr>
        <w:t xml:space="preserve"> respectively, as defined in Table 6.3A.4.2.1.4.2-1. The powers and allocations are chosen so the average transmit power per PRB is aligned across both assigned carriers in the reference sub-frame. Measure PCC</w:t>
      </w:r>
      <w:r w:rsidRPr="00FB20BD">
        <w:rPr>
          <w:rFonts w:eastAsia="Malgun Gothic"/>
          <w:vertAlign w:val="subscript"/>
          <w:lang w:eastAsia="en-US"/>
        </w:rPr>
        <w:t>RefMeas, 0</w:t>
      </w:r>
      <w:r w:rsidRPr="00FB20BD">
        <w:rPr>
          <w:rFonts w:eastAsia="Malgun Gothic"/>
          <w:lang w:eastAsia="en-US"/>
        </w:rPr>
        <w:t xml:space="preserve"> and SCC</w:t>
      </w:r>
      <w:r w:rsidRPr="00FB20BD">
        <w:rPr>
          <w:rFonts w:eastAsia="Malgun Gothic"/>
          <w:vertAlign w:val="subscript"/>
          <w:lang w:eastAsia="en-US"/>
        </w:rPr>
        <w:t>RefMeas, 0</w:t>
      </w:r>
      <w:r w:rsidRPr="00FB20BD">
        <w:rPr>
          <w:rFonts w:eastAsia="Malgun Gothic"/>
          <w:lang w:eastAsia="en-US"/>
        </w:rPr>
        <w:t xml:space="preserve"> in the Reference subframe, and after the SCC allocation is increased, measure PCC</w:t>
      </w:r>
      <w:r w:rsidRPr="00FB20BD">
        <w:rPr>
          <w:rFonts w:eastAsia="Malgun Gothic"/>
          <w:vertAlign w:val="subscript"/>
          <w:lang w:eastAsia="en-US"/>
        </w:rPr>
        <w:t>TargetMeas, 0</w:t>
      </w:r>
      <w:r w:rsidRPr="00FB20BD">
        <w:rPr>
          <w:rFonts w:eastAsia="Malgun Gothic"/>
          <w:lang w:eastAsia="en-US"/>
        </w:rPr>
        <w:t xml:space="preserve"> and SCC</w:t>
      </w:r>
      <w:r w:rsidRPr="00FB20BD">
        <w:rPr>
          <w:rFonts w:eastAsia="Malgun Gothic"/>
          <w:vertAlign w:val="subscript"/>
          <w:lang w:eastAsia="en-US"/>
        </w:rPr>
        <w:t>TargetMeas, 0</w:t>
      </w:r>
      <w:r w:rsidRPr="00FB20BD">
        <w:rPr>
          <w:rFonts w:eastAsia="Malgun Gothic"/>
          <w:lang w:eastAsia="en-US"/>
        </w:rPr>
        <w:t xml:space="preserve"> in the Target subframe.</w:t>
      </w:r>
    </w:p>
    <w:p w14:paraId="480B995E" w14:textId="77777777" w:rsidR="004E00EE" w:rsidRPr="00FB20BD" w:rsidRDefault="004E00EE" w:rsidP="00B84CF7">
      <w:pPr>
        <w:pStyle w:val="TH"/>
        <w:rPr>
          <w:rFonts w:eastAsia="MS Mincho"/>
          <w:lang w:eastAsia="en-US"/>
        </w:rPr>
      </w:pPr>
      <w:r w:rsidRPr="00FB20BD">
        <w:rPr>
          <w:rFonts w:eastAsia="MS Mincho"/>
          <w:lang w:eastAsia="en-US"/>
        </w:rPr>
        <w:t>Table 6.3A.4.2.1.4.2-1: Power settings and RB allocations for SCC power increase, step n=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701"/>
        <w:gridCol w:w="2552"/>
        <w:gridCol w:w="1701"/>
      </w:tblGrid>
      <w:tr w:rsidR="004E00EE" w:rsidRPr="00FB20BD" w14:paraId="4818BD10" w14:textId="77777777" w:rsidTr="00EF6B6C">
        <w:trPr>
          <w:trHeight w:val="420"/>
          <w:jc w:val="center"/>
        </w:trPr>
        <w:tc>
          <w:tcPr>
            <w:tcW w:w="4253" w:type="dxa"/>
            <w:gridSpan w:val="2"/>
            <w:shd w:val="clear" w:color="auto" w:fill="auto"/>
            <w:vAlign w:val="center"/>
          </w:tcPr>
          <w:p w14:paraId="00077B07" w14:textId="77777777" w:rsidR="004E00EE" w:rsidRPr="00FB20BD" w:rsidRDefault="004E00EE" w:rsidP="00B84CF7">
            <w:pPr>
              <w:pStyle w:val="TAH"/>
              <w:rPr>
                <w:rFonts w:eastAsia="Malgun Gothic"/>
                <w:lang w:eastAsia="en-US"/>
              </w:rPr>
            </w:pPr>
            <w:r w:rsidRPr="00FB20BD">
              <w:rPr>
                <w:rFonts w:eastAsia="Malgun Gothic"/>
                <w:lang w:eastAsia="en-US"/>
              </w:rPr>
              <w:t>PCC</w:t>
            </w:r>
          </w:p>
        </w:tc>
        <w:tc>
          <w:tcPr>
            <w:tcW w:w="4253" w:type="dxa"/>
            <w:gridSpan w:val="2"/>
            <w:shd w:val="clear" w:color="auto" w:fill="auto"/>
            <w:vAlign w:val="center"/>
          </w:tcPr>
          <w:p w14:paraId="3A0760C8" w14:textId="77777777" w:rsidR="004E00EE" w:rsidRPr="00FB20BD" w:rsidRDefault="004E00EE" w:rsidP="00B84CF7">
            <w:pPr>
              <w:pStyle w:val="TAH"/>
              <w:rPr>
                <w:rFonts w:eastAsia="Malgun Gothic"/>
                <w:lang w:eastAsia="en-US"/>
              </w:rPr>
            </w:pPr>
            <w:r w:rsidRPr="00FB20BD">
              <w:rPr>
                <w:rFonts w:eastAsia="Malgun Gothic"/>
                <w:lang w:eastAsia="en-US"/>
              </w:rPr>
              <w:t>SCC</w:t>
            </w:r>
          </w:p>
        </w:tc>
      </w:tr>
      <w:tr w:rsidR="004E00EE" w:rsidRPr="00FB20BD" w14:paraId="674C6F8B" w14:textId="77777777" w:rsidTr="00EF6B6C">
        <w:trPr>
          <w:trHeight w:val="420"/>
          <w:jc w:val="center"/>
        </w:trPr>
        <w:tc>
          <w:tcPr>
            <w:tcW w:w="2552" w:type="dxa"/>
            <w:shd w:val="clear" w:color="auto" w:fill="auto"/>
            <w:vAlign w:val="center"/>
          </w:tcPr>
          <w:p w14:paraId="7819DF35" w14:textId="77777777" w:rsidR="004E00EE" w:rsidRPr="00FB20BD" w:rsidRDefault="004E00EE" w:rsidP="00B84CF7">
            <w:pPr>
              <w:pStyle w:val="TAH"/>
              <w:rPr>
                <w:rFonts w:eastAsia="Malgun Gothic"/>
                <w:lang w:eastAsia="en-US"/>
              </w:rPr>
            </w:pPr>
            <w:r w:rsidRPr="00FB20BD">
              <w:rPr>
                <w:rFonts w:eastAsia="Malgun Gothic"/>
                <w:lang w:eastAsia="en-US"/>
              </w:rPr>
              <w:t>Parameter</w:t>
            </w:r>
          </w:p>
        </w:tc>
        <w:tc>
          <w:tcPr>
            <w:tcW w:w="1701" w:type="dxa"/>
            <w:shd w:val="clear" w:color="auto" w:fill="auto"/>
            <w:vAlign w:val="center"/>
          </w:tcPr>
          <w:p w14:paraId="1394F0A3" w14:textId="77777777" w:rsidR="004E00EE" w:rsidRPr="00FB20BD" w:rsidRDefault="004E00EE" w:rsidP="00B84CF7">
            <w:pPr>
              <w:pStyle w:val="TAH"/>
              <w:rPr>
                <w:rFonts w:eastAsia="Malgun Gothic"/>
                <w:lang w:eastAsia="en-US"/>
              </w:rPr>
            </w:pPr>
            <w:r w:rsidRPr="00FB20BD">
              <w:rPr>
                <w:rFonts w:eastAsia="Malgun Gothic"/>
                <w:lang w:eastAsia="en-US"/>
              </w:rPr>
              <w:t>Value</w:t>
            </w:r>
          </w:p>
        </w:tc>
        <w:tc>
          <w:tcPr>
            <w:tcW w:w="2552" w:type="dxa"/>
            <w:shd w:val="clear" w:color="auto" w:fill="auto"/>
            <w:vAlign w:val="center"/>
          </w:tcPr>
          <w:p w14:paraId="53E064C5" w14:textId="77777777" w:rsidR="004E00EE" w:rsidRPr="00FB20BD" w:rsidRDefault="004E00EE" w:rsidP="00B84CF7">
            <w:pPr>
              <w:pStyle w:val="TAH"/>
              <w:rPr>
                <w:rFonts w:eastAsia="Malgun Gothic" w:cs="v5.0.0"/>
                <w:lang w:eastAsia="en-US"/>
              </w:rPr>
            </w:pPr>
            <w:r w:rsidRPr="00FB20BD">
              <w:rPr>
                <w:rFonts w:eastAsia="Malgun Gothic"/>
                <w:lang w:eastAsia="en-US"/>
              </w:rPr>
              <w:t>Parameter</w:t>
            </w:r>
          </w:p>
        </w:tc>
        <w:tc>
          <w:tcPr>
            <w:tcW w:w="1701" w:type="dxa"/>
            <w:shd w:val="clear" w:color="auto" w:fill="auto"/>
            <w:vAlign w:val="center"/>
          </w:tcPr>
          <w:p w14:paraId="6286C550" w14:textId="77777777" w:rsidR="004E00EE" w:rsidRPr="00FB20BD" w:rsidRDefault="004E00EE" w:rsidP="00B84CF7">
            <w:pPr>
              <w:pStyle w:val="TAH"/>
              <w:rPr>
                <w:rFonts w:eastAsia="Malgun Gothic"/>
                <w:lang w:eastAsia="en-US"/>
              </w:rPr>
            </w:pPr>
            <w:r w:rsidRPr="00FB20BD">
              <w:rPr>
                <w:rFonts w:eastAsia="Malgun Gothic"/>
                <w:lang w:eastAsia="en-US"/>
              </w:rPr>
              <w:t>Value</w:t>
            </w:r>
          </w:p>
        </w:tc>
      </w:tr>
      <w:tr w:rsidR="004E00EE" w:rsidRPr="00FB20BD" w14:paraId="51EEDD18" w14:textId="77777777" w:rsidTr="00EF6B6C">
        <w:trPr>
          <w:trHeight w:val="420"/>
          <w:jc w:val="center"/>
        </w:trPr>
        <w:tc>
          <w:tcPr>
            <w:tcW w:w="8506" w:type="dxa"/>
            <w:gridSpan w:val="4"/>
            <w:shd w:val="clear" w:color="auto" w:fill="auto"/>
            <w:vAlign w:val="center"/>
          </w:tcPr>
          <w:p w14:paraId="7A600D65" w14:textId="77777777" w:rsidR="004E00EE" w:rsidRPr="00FB20BD" w:rsidRDefault="004E00EE" w:rsidP="00B84CF7">
            <w:pPr>
              <w:pStyle w:val="TAL"/>
              <w:rPr>
                <w:rFonts w:eastAsia="Malgun Gothic" w:cs="v5.0.0"/>
                <w:lang w:eastAsia="en-US"/>
              </w:rPr>
            </w:pPr>
            <w:r w:rsidRPr="00FB20BD">
              <w:rPr>
                <w:rFonts w:eastAsia="Malgun Gothic"/>
                <w:lang w:eastAsia="en-US"/>
              </w:rPr>
              <w:t>Reference subframe</w:t>
            </w:r>
          </w:p>
        </w:tc>
      </w:tr>
      <w:tr w:rsidR="004E00EE" w:rsidRPr="00FB20BD" w14:paraId="48A799C0" w14:textId="77777777" w:rsidTr="00EF6B6C">
        <w:trPr>
          <w:trHeight w:val="255"/>
          <w:jc w:val="center"/>
        </w:trPr>
        <w:tc>
          <w:tcPr>
            <w:tcW w:w="2552" w:type="dxa"/>
            <w:shd w:val="clear" w:color="auto" w:fill="auto"/>
            <w:vAlign w:val="center"/>
          </w:tcPr>
          <w:p w14:paraId="53A4AFDE"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RefSet, 0</w:t>
            </w:r>
            <w:r w:rsidRPr="00FB20BD">
              <w:rPr>
                <w:rFonts w:eastAsia="Malgun Gothic"/>
                <w:lang w:eastAsia="en-US"/>
              </w:rPr>
              <w:t xml:space="preserve">, </w:t>
            </w:r>
            <w:r w:rsidRPr="00FB20BD">
              <w:rPr>
                <w:rFonts w:eastAsia="Malgun Gothic"/>
                <w:bCs/>
                <w:lang w:eastAsia="en-US"/>
              </w:rPr>
              <w:t>dBm/N</w:t>
            </w:r>
            <w:r w:rsidRPr="00FB20BD">
              <w:rPr>
                <w:rFonts w:eastAsia="Malgun Gothic"/>
                <w:bCs/>
                <w:vertAlign w:val="subscript"/>
                <w:lang w:eastAsia="en-US"/>
              </w:rPr>
              <w:t>RB alloc</w:t>
            </w:r>
          </w:p>
        </w:tc>
        <w:tc>
          <w:tcPr>
            <w:tcW w:w="1701" w:type="dxa"/>
            <w:shd w:val="clear" w:color="auto" w:fill="auto"/>
            <w:vAlign w:val="center"/>
          </w:tcPr>
          <w:p w14:paraId="6FFBC2CB"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Set, 0</w:t>
            </w:r>
            <w:r w:rsidRPr="00FB20BD">
              <w:rPr>
                <w:rFonts w:eastAsia="Malgun Gothic"/>
                <w:lang w:eastAsia="en-US"/>
              </w:rPr>
              <w:t>) +7</w:t>
            </w:r>
          </w:p>
        </w:tc>
        <w:tc>
          <w:tcPr>
            <w:tcW w:w="2552" w:type="dxa"/>
            <w:shd w:val="clear" w:color="auto" w:fill="auto"/>
            <w:vAlign w:val="center"/>
          </w:tcPr>
          <w:p w14:paraId="286CDC36"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Set, 0</w:t>
            </w:r>
            <w:r w:rsidRPr="00FB20BD">
              <w:rPr>
                <w:rFonts w:eastAsia="Malgun Gothic"/>
                <w:lang w:eastAsia="en-US"/>
              </w:rPr>
              <w:t xml:space="preserve">, </w:t>
            </w:r>
            <w:r w:rsidRPr="00FB20BD">
              <w:rPr>
                <w:rFonts w:eastAsia="Malgun Gothic"/>
                <w:bCs/>
                <w:lang w:eastAsia="en-US"/>
              </w:rPr>
              <w:t>dBm/N</w:t>
            </w:r>
            <w:r w:rsidRPr="00FB20BD">
              <w:rPr>
                <w:rFonts w:eastAsia="Malgun Gothic"/>
                <w:bCs/>
                <w:vertAlign w:val="subscript"/>
                <w:lang w:eastAsia="en-US"/>
              </w:rPr>
              <w:t>RB alloc</w:t>
            </w:r>
          </w:p>
        </w:tc>
        <w:tc>
          <w:tcPr>
            <w:tcW w:w="1701" w:type="dxa"/>
            <w:shd w:val="clear" w:color="auto" w:fill="auto"/>
            <w:vAlign w:val="center"/>
          </w:tcPr>
          <w:p w14:paraId="7348BDD5" w14:textId="77777777" w:rsidR="004E00EE" w:rsidRPr="00FB20BD" w:rsidRDefault="004E00EE" w:rsidP="00B84CF7">
            <w:pPr>
              <w:pStyle w:val="TAL"/>
              <w:rPr>
                <w:rFonts w:eastAsia="Malgun Gothic"/>
                <w:lang w:eastAsia="en-US"/>
              </w:rPr>
            </w:pPr>
            <w:r w:rsidRPr="00FB20BD">
              <w:rPr>
                <w:rFonts w:eastAsia="Malgun Gothic"/>
                <w:lang w:eastAsia="en-US"/>
              </w:rPr>
              <w:t>-17</w:t>
            </w:r>
          </w:p>
        </w:tc>
      </w:tr>
      <w:tr w:rsidR="004E00EE" w:rsidRPr="00FB20BD" w14:paraId="0773F77F" w14:textId="77777777" w:rsidTr="00EF6B6C">
        <w:trPr>
          <w:trHeight w:val="255"/>
          <w:jc w:val="center"/>
        </w:trPr>
        <w:tc>
          <w:tcPr>
            <w:tcW w:w="2552" w:type="dxa"/>
            <w:shd w:val="clear" w:color="auto" w:fill="auto"/>
            <w:vAlign w:val="center"/>
          </w:tcPr>
          <w:p w14:paraId="60C240E0" w14:textId="77777777" w:rsidR="004E00EE" w:rsidRPr="00FB20BD" w:rsidRDefault="004E00EE" w:rsidP="00B84CF7">
            <w:pPr>
              <w:pStyle w:val="TAL"/>
              <w:rPr>
                <w:rFonts w:eastAsia="Malgun Gothic"/>
                <w:lang w:eastAsia="en-US"/>
              </w:rPr>
            </w:pPr>
            <w:r w:rsidRPr="00FB20BD">
              <w:rPr>
                <w:rFonts w:eastAsia="Malgun Gothic"/>
                <w:lang w:eastAsia="en-US"/>
              </w:rPr>
              <w:t>PCC allocation, N</w:t>
            </w:r>
            <w:r w:rsidRPr="00FB20BD">
              <w:rPr>
                <w:rFonts w:eastAsia="Malgun Gothic"/>
                <w:vertAlign w:val="subscript"/>
                <w:lang w:eastAsia="en-US"/>
              </w:rPr>
              <w:t>RB alloc</w:t>
            </w:r>
          </w:p>
        </w:tc>
        <w:tc>
          <w:tcPr>
            <w:tcW w:w="1701" w:type="dxa"/>
            <w:shd w:val="clear" w:color="auto" w:fill="auto"/>
            <w:vAlign w:val="center"/>
          </w:tcPr>
          <w:p w14:paraId="173FC152" w14:textId="77777777" w:rsidR="004E00EE" w:rsidRPr="00FB20BD" w:rsidRDefault="004E00EE" w:rsidP="00B84CF7">
            <w:pPr>
              <w:pStyle w:val="TAL"/>
              <w:rPr>
                <w:rFonts w:eastAsia="Malgun Gothic"/>
                <w:lang w:eastAsia="en-US"/>
              </w:rPr>
            </w:pPr>
            <w:r w:rsidRPr="00FB20BD">
              <w:rPr>
                <w:rFonts w:eastAsia="Malgun Gothic"/>
                <w:lang w:eastAsia="en-US"/>
              </w:rPr>
              <w:t>5</w:t>
            </w:r>
          </w:p>
        </w:tc>
        <w:tc>
          <w:tcPr>
            <w:tcW w:w="2552" w:type="dxa"/>
            <w:shd w:val="clear" w:color="auto" w:fill="auto"/>
            <w:vAlign w:val="center"/>
          </w:tcPr>
          <w:p w14:paraId="03E82881" w14:textId="77777777" w:rsidR="004E00EE" w:rsidRPr="00FB20BD" w:rsidRDefault="004E00EE" w:rsidP="00B84CF7">
            <w:pPr>
              <w:pStyle w:val="TAL"/>
              <w:rPr>
                <w:rFonts w:eastAsia="Malgun Gothic"/>
                <w:lang w:eastAsia="en-US"/>
              </w:rPr>
            </w:pPr>
            <w:r w:rsidRPr="00FB20BD">
              <w:rPr>
                <w:rFonts w:eastAsia="Malgun Gothic"/>
                <w:lang w:eastAsia="en-US"/>
              </w:rPr>
              <w:t>SCC allocation, N</w:t>
            </w:r>
            <w:r w:rsidRPr="00FB20BD">
              <w:rPr>
                <w:rFonts w:eastAsia="Malgun Gothic"/>
                <w:vertAlign w:val="subscript"/>
                <w:lang w:eastAsia="en-US"/>
              </w:rPr>
              <w:t>RB alloc</w:t>
            </w:r>
          </w:p>
        </w:tc>
        <w:tc>
          <w:tcPr>
            <w:tcW w:w="1701" w:type="dxa"/>
            <w:shd w:val="clear" w:color="auto" w:fill="auto"/>
            <w:vAlign w:val="center"/>
          </w:tcPr>
          <w:p w14:paraId="7C669BCD" w14:textId="77777777" w:rsidR="004E00EE" w:rsidRPr="00FB20BD" w:rsidRDefault="004E00EE" w:rsidP="00B84CF7">
            <w:pPr>
              <w:pStyle w:val="TAL"/>
              <w:rPr>
                <w:rFonts w:eastAsia="Malgun Gothic"/>
                <w:lang w:eastAsia="en-US"/>
              </w:rPr>
            </w:pPr>
            <w:r w:rsidRPr="00FB20BD">
              <w:rPr>
                <w:rFonts w:eastAsia="Malgun Gothic"/>
                <w:lang w:eastAsia="en-US"/>
              </w:rPr>
              <w:t>1</w:t>
            </w:r>
          </w:p>
        </w:tc>
      </w:tr>
      <w:tr w:rsidR="004E00EE" w:rsidRPr="00FB20BD" w14:paraId="762E0A5C" w14:textId="77777777" w:rsidTr="00EF6B6C">
        <w:trPr>
          <w:trHeight w:val="255"/>
          <w:jc w:val="center"/>
        </w:trPr>
        <w:tc>
          <w:tcPr>
            <w:tcW w:w="2552" w:type="dxa"/>
            <w:shd w:val="clear" w:color="auto" w:fill="auto"/>
            <w:vAlign w:val="center"/>
          </w:tcPr>
          <w:p w14:paraId="06EA6588" w14:textId="77777777" w:rsidR="004E00EE" w:rsidRPr="00FB20BD" w:rsidRDefault="004E00EE" w:rsidP="00B84CF7">
            <w:pPr>
              <w:pStyle w:val="TAL"/>
              <w:rPr>
                <w:rFonts w:eastAsia="Malgun Gothic"/>
                <w:lang w:eastAsia="en-US"/>
              </w:rPr>
            </w:pPr>
            <w:r w:rsidRPr="00FB20BD">
              <w:rPr>
                <w:rFonts w:eastAsia="Malgun Gothic"/>
                <w:lang w:eastAsia="en-US"/>
              </w:rPr>
              <w:t>Measured power,</w:t>
            </w:r>
          </w:p>
          <w:p w14:paraId="6945D431" w14:textId="77777777" w:rsidR="004E00EE" w:rsidRPr="00FB20BD" w:rsidRDefault="004E00EE" w:rsidP="00B84CF7">
            <w:pPr>
              <w:pStyle w:val="TAL"/>
              <w:rPr>
                <w:rFonts w:eastAsia="Malgun Gothic"/>
                <w:lang w:eastAsia="en-US"/>
              </w:rPr>
            </w:pPr>
            <w:r w:rsidRPr="00FB20BD">
              <w:rPr>
                <w:rFonts w:eastAsia="Malgun Gothic"/>
                <w:lang w:eastAsia="en-US"/>
              </w:rPr>
              <w:t>dBm/N</w:t>
            </w:r>
            <w:r w:rsidRPr="00FB20BD">
              <w:rPr>
                <w:rFonts w:eastAsia="Malgun Gothic"/>
                <w:vertAlign w:val="subscript"/>
                <w:lang w:eastAsia="en-US"/>
              </w:rPr>
              <w:t>RB alloc</w:t>
            </w:r>
          </w:p>
        </w:tc>
        <w:tc>
          <w:tcPr>
            <w:tcW w:w="1701" w:type="dxa"/>
            <w:shd w:val="clear" w:color="auto" w:fill="auto"/>
            <w:vAlign w:val="center"/>
          </w:tcPr>
          <w:p w14:paraId="36EA4813"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RefMeas, 0</w:t>
            </w:r>
          </w:p>
        </w:tc>
        <w:tc>
          <w:tcPr>
            <w:tcW w:w="2552" w:type="dxa"/>
            <w:shd w:val="clear" w:color="auto" w:fill="auto"/>
            <w:vAlign w:val="center"/>
          </w:tcPr>
          <w:p w14:paraId="54DBC66F" w14:textId="77777777" w:rsidR="004E00EE" w:rsidRPr="00FB20BD" w:rsidRDefault="004E00EE" w:rsidP="00B84CF7">
            <w:pPr>
              <w:pStyle w:val="TAL"/>
              <w:rPr>
                <w:rFonts w:eastAsia="Malgun Gothic"/>
                <w:lang w:eastAsia="en-US"/>
              </w:rPr>
            </w:pPr>
            <w:r w:rsidRPr="00FB20BD">
              <w:rPr>
                <w:rFonts w:eastAsia="Malgun Gothic"/>
                <w:lang w:eastAsia="en-US"/>
              </w:rPr>
              <w:t>Measured power,</w:t>
            </w:r>
          </w:p>
          <w:p w14:paraId="0E587FBF" w14:textId="77777777" w:rsidR="004E00EE" w:rsidRPr="00FB20BD" w:rsidRDefault="004E00EE" w:rsidP="00B84CF7">
            <w:pPr>
              <w:pStyle w:val="TAL"/>
              <w:rPr>
                <w:rFonts w:eastAsia="Malgun Gothic"/>
                <w:lang w:eastAsia="en-US"/>
              </w:rPr>
            </w:pPr>
            <w:r w:rsidRPr="00FB20BD">
              <w:rPr>
                <w:rFonts w:eastAsia="Malgun Gothic"/>
                <w:lang w:eastAsia="en-US"/>
              </w:rPr>
              <w:t>dBm/N</w:t>
            </w:r>
            <w:r w:rsidRPr="00FB20BD">
              <w:rPr>
                <w:rFonts w:eastAsia="Malgun Gothic"/>
                <w:vertAlign w:val="subscript"/>
                <w:lang w:eastAsia="en-US"/>
              </w:rPr>
              <w:t>RB alloc</w:t>
            </w:r>
          </w:p>
        </w:tc>
        <w:tc>
          <w:tcPr>
            <w:tcW w:w="1701" w:type="dxa"/>
            <w:shd w:val="clear" w:color="auto" w:fill="auto"/>
            <w:vAlign w:val="center"/>
          </w:tcPr>
          <w:p w14:paraId="742979AE"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Meas, 0</w:t>
            </w:r>
          </w:p>
        </w:tc>
      </w:tr>
      <w:tr w:rsidR="004E00EE" w:rsidRPr="00FB20BD" w14:paraId="286F0B34" w14:textId="77777777" w:rsidTr="00EF6B6C">
        <w:trPr>
          <w:trHeight w:val="420"/>
          <w:jc w:val="center"/>
        </w:trPr>
        <w:tc>
          <w:tcPr>
            <w:tcW w:w="8506" w:type="dxa"/>
            <w:gridSpan w:val="4"/>
            <w:shd w:val="clear" w:color="auto" w:fill="auto"/>
            <w:vAlign w:val="center"/>
          </w:tcPr>
          <w:p w14:paraId="5F5058E4" w14:textId="77777777" w:rsidR="004E00EE" w:rsidRPr="00FB20BD" w:rsidRDefault="004E00EE" w:rsidP="00B84CF7">
            <w:pPr>
              <w:pStyle w:val="TAL"/>
              <w:rPr>
                <w:rFonts w:eastAsia="Malgun Gothic" w:cs="v5.0.0"/>
                <w:lang w:eastAsia="en-US"/>
              </w:rPr>
            </w:pPr>
            <w:r w:rsidRPr="00FB20BD">
              <w:rPr>
                <w:rFonts w:eastAsia="Malgun Gothic"/>
                <w:lang w:eastAsia="en-US"/>
              </w:rPr>
              <w:t>Target subframe</w:t>
            </w:r>
          </w:p>
        </w:tc>
      </w:tr>
      <w:tr w:rsidR="004E00EE" w:rsidRPr="00FB20BD" w14:paraId="5267E6E7" w14:textId="77777777" w:rsidTr="00EF6B6C">
        <w:trPr>
          <w:trHeight w:val="255"/>
          <w:jc w:val="center"/>
        </w:trPr>
        <w:tc>
          <w:tcPr>
            <w:tcW w:w="2552" w:type="dxa"/>
            <w:shd w:val="clear" w:color="auto" w:fill="auto"/>
            <w:vAlign w:val="center"/>
          </w:tcPr>
          <w:p w14:paraId="470DA4B4"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TargetSet, 0</w:t>
            </w:r>
            <w:r w:rsidRPr="00FB20BD">
              <w:rPr>
                <w:rFonts w:eastAsia="Malgun Gothic"/>
                <w:lang w:eastAsia="en-US"/>
              </w:rPr>
              <w:t xml:space="preserve">, </w:t>
            </w:r>
            <w:r w:rsidRPr="00FB20BD">
              <w:rPr>
                <w:rFonts w:eastAsia="Malgun Gothic"/>
                <w:bCs/>
                <w:lang w:eastAsia="en-US"/>
              </w:rPr>
              <w:t>dBm/N</w:t>
            </w:r>
            <w:r w:rsidRPr="00FB20BD">
              <w:rPr>
                <w:rFonts w:eastAsia="Malgun Gothic"/>
                <w:bCs/>
                <w:vertAlign w:val="subscript"/>
                <w:lang w:eastAsia="en-US"/>
              </w:rPr>
              <w:t>RB alloc</w:t>
            </w:r>
          </w:p>
        </w:tc>
        <w:tc>
          <w:tcPr>
            <w:tcW w:w="1701" w:type="dxa"/>
            <w:shd w:val="clear" w:color="auto" w:fill="auto"/>
            <w:vAlign w:val="center"/>
          </w:tcPr>
          <w:p w14:paraId="71746CEC"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Set, 0</w:t>
            </w:r>
            <w:r w:rsidRPr="00FB20BD">
              <w:rPr>
                <w:rFonts w:eastAsia="Malgun Gothic"/>
                <w:lang w:eastAsia="en-US"/>
              </w:rPr>
              <w:t>) +7</w:t>
            </w:r>
          </w:p>
        </w:tc>
        <w:tc>
          <w:tcPr>
            <w:tcW w:w="2552" w:type="dxa"/>
            <w:shd w:val="clear" w:color="auto" w:fill="auto"/>
            <w:vAlign w:val="center"/>
          </w:tcPr>
          <w:p w14:paraId="1A838A47"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TargetSet, 0</w:t>
            </w:r>
            <w:r w:rsidRPr="00FB20BD">
              <w:rPr>
                <w:rFonts w:eastAsia="Malgun Gothic"/>
                <w:lang w:eastAsia="en-US"/>
              </w:rPr>
              <w:t xml:space="preserve">, </w:t>
            </w:r>
            <w:r w:rsidRPr="00FB20BD">
              <w:rPr>
                <w:rFonts w:eastAsia="Malgun Gothic"/>
                <w:bCs/>
                <w:lang w:eastAsia="en-US"/>
              </w:rPr>
              <w:t>dBm/N</w:t>
            </w:r>
            <w:r w:rsidRPr="00FB20BD">
              <w:rPr>
                <w:rFonts w:eastAsia="Malgun Gothic"/>
                <w:bCs/>
                <w:vertAlign w:val="subscript"/>
                <w:lang w:eastAsia="en-US"/>
              </w:rPr>
              <w:t>RB alloc</w:t>
            </w:r>
          </w:p>
        </w:tc>
        <w:tc>
          <w:tcPr>
            <w:tcW w:w="1701" w:type="dxa"/>
            <w:shd w:val="clear" w:color="auto" w:fill="auto"/>
            <w:vAlign w:val="center"/>
          </w:tcPr>
          <w:p w14:paraId="435C990A"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Set, 0</w:t>
            </w:r>
            <w:r w:rsidRPr="00FB20BD">
              <w:rPr>
                <w:rFonts w:eastAsia="Malgun Gothic"/>
                <w:lang w:eastAsia="en-US"/>
              </w:rPr>
              <w:t>) +9</w:t>
            </w:r>
          </w:p>
        </w:tc>
      </w:tr>
      <w:tr w:rsidR="004E00EE" w:rsidRPr="00FB20BD" w14:paraId="399A3179" w14:textId="77777777" w:rsidTr="00EF6B6C">
        <w:trPr>
          <w:trHeight w:val="255"/>
          <w:jc w:val="center"/>
        </w:trPr>
        <w:tc>
          <w:tcPr>
            <w:tcW w:w="2552" w:type="dxa"/>
            <w:shd w:val="clear" w:color="auto" w:fill="auto"/>
            <w:vAlign w:val="center"/>
          </w:tcPr>
          <w:p w14:paraId="771216B0" w14:textId="77777777" w:rsidR="004E00EE" w:rsidRPr="00FB20BD" w:rsidRDefault="004E00EE" w:rsidP="00B84CF7">
            <w:pPr>
              <w:pStyle w:val="TAL"/>
              <w:rPr>
                <w:rFonts w:eastAsia="Malgun Gothic"/>
                <w:lang w:eastAsia="en-US"/>
              </w:rPr>
            </w:pPr>
            <w:r w:rsidRPr="00FB20BD">
              <w:rPr>
                <w:rFonts w:eastAsia="Malgun Gothic"/>
                <w:lang w:eastAsia="en-US"/>
              </w:rPr>
              <w:t>PCC allocation, N</w:t>
            </w:r>
            <w:r w:rsidRPr="00FB20BD">
              <w:rPr>
                <w:rFonts w:eastAsia="Malgun Gothic"/>
                <w:vertAlign w:val="subscript"/>
                <w:lang w:eastAsia="en-US"/>
              </w:rPr>
              <w:t>RB alloc</w:t>
            </w:r>
          </w:p>
        </w:tc>
        <w:tc>
          <w:tcPr>
            <w:tcW w:w="1701" w:type="dxa"/>
            <w:shd w:val="clear" w:color="auto" w:fill="auto"/>
            <w:vAlign w:val="center"/>
          </w:tcPr>
          <w:p w14:paraId="0BFD57ED" w14:textId="77777777" w:rsidR="004E00EE" w:rsidRPr="00FB20BD" w:rsidRDefault="004E00EE" w:rsidP="00B84CF7">
            <w:pPr>
              <w:pStyle w:val="TAL"/>
              <w:rPr>
                <w:rFonts w:eastAsia="Malgun Gothic"/>
                <w:lang w:eastAsia="en-US"/>
              </w:rPr>
            </w:pPr>
            <w:r w:rsidRPr="00FB20BD">
              <w:rPr>
                <w:rFonts w:eastAsia="Malgun Gothic"/>
                <w:lang w:eastAsia="en-US"/>
              </w:rPr>
              <w:t>5</w:t>
            </w:r>
          </w:p>
        </w:tc>
        <w:tc>
          <w:tcPr>
            <w:tcW w:w="2552" w:type="dxa"/>
            <w:shd w:val="clear" w:color="auto" w:fill="auto"/>
            <w:vAlign w:val="center"/>
          </w:tcPr>
          <w:p w14:paraId="1122C77D" w14:textId="77777777" w:rsidR="004E00EE" w:rsidRPr="00FB20BD" w:rsidRDefault="004E00EE" w:rsidP="00B84CF7">
            <w:pPr>
              <w:pStyle w:val="TAL"/>
              <w:rPr>
                <w:rFonts w:eastAsia="Malgun Gothic"/>
                <w:lang w:eastAsia="en-US"/>
              </w:rPr>
            </w:pPr>
            <w:r w:rsidRPr="00FB20BD">
              <w:rPr>
                <w:rFonts w:eastAsia="Malgun Gothic"/>
                <w:lang w:eastAsia="en-US"/>
              </w:rPr>
              <w:t>SCC allocation, N</w:t>
            </w:r>
            <w:r w:rsidRPr="00FB20BD">
              <w:rPr>
                <w:rFonts w:eastAsia="Malgun Gothic"/>
                <w:vertAlign w:val="subscript"/>
                <w:lang w:eastAsia="en-US"/>
              </w:rPr>
              <w:t>RB alloc</w:t>
            </w:r>
          </w:p>
        </w:tc>
        <w:tc>
          <w:tcPr>
            <w:tcW w:w="1701" w:type="dxa"/>
            <w:shd w:val="clear" w:color="auto" w:fill="auto"/>
            <w:vAlign w:val="center"/>
          </w:tcPr>
          <w:p w14:paraId="7E4BB636" w14:textId="77777777" w:rsidR="004E00EE" w:rsidRPr="00FB20BD" w:rsidRDefault="004E00EE" w:rsidP="00B84CF7">
            <w:pPr>
              <w:pStyle w:val="TAL"/>
              <w:rPr>
                <w:rFonts w:eastAsia="Malgun Gothic"/>
                <w:lang w:eastAsia="en-US"/>
              </w:rPr>
            </w:pPr>
            <w:r w:rsidRPr="00FB20BD">
              <w:rPr>
                <w:rFonts w:eastAsia="Malgun Gothic"/>
                <w:lang w:eastAsia="en-US"/>
              </w:rPr>
              <w:t>8</w:t>
            </w:r>
          </w:p>
        </w:tc>
      </w:tr>
      <w:tr w:rsidR="004E00EE" w:rsidRPr="00FB20BD" w14:paraId="2EB9F840" w14:textId="77777777" w:rsidTr="00EF6B6C">
        <w:trPr>
          <w:trHeight w:val="255"/>
          <w:jc w:val="center"/>
        </w:trPr>
        <w:tc>
          <w:tcPr>
            <w:tcW w:w="2552" w:type="dxa"/>
            <w:shd w:val="clear" w:color="auto" w:fill="auto"/>
            <w:vAlign w:val="center"/>
          </w:tcPr>
          <w:p w14:paraId="6B68D289" w14:textId="77777777" w:rsidR="004E00EE" w:rsidRPr="00FB20BD" w:rsidRDefault="004E00EE" w:rsidP="00B84CF7">
            <w:pPr>
              <w:pStyle w:val="TAL"/>
              <w:rPr>
                <w:rFonts w:eastAsia="Malgun Gothic"/>
                <w:lang w:eastAsia="en-US"/>
              </w:rPr>
            </w:pPr>
            <w:r w:rsidRPr="00FB20BD">
              <w:rPr>
                <w:rFonts w:eastAsia="Malgun Gothic"/>
                <w:lang w:eastAsia="en-US"/>
              </w:rPr>
              <w:t>Measured power,</w:t>
            </w:r>
          </w:p>
          <w:p w14:paraId="2F61BAF8" w14:textId="77777777" w:rsidR="004E00EE" w:rsidRPr="00FB20BD" w:rsidRDefault="004E00EE" w:rsidP="00B84CF7">
            <w:pPr>
              <w:pStyle w:val="TAL"/>
              <w:rPr>
                <w:rFonts w:eastAsia="Malgun Gothic"/>
                <w:lang w:eastAsia="en-US"/>
              </w:rPr>
            </w:pPr>
            <w:r w:rsidRPr="00FB20BD">
              <w:rPr>
                <w:rFonts w:eastAsia="Malgun Gothic"/>
                <w:lang w:eastAsia="en-US"/>
              </w:rPr>
              <w:t>dBm/N</w:t>
            </w:r>
            <w:r w:rsidRPr="00FB20BD">
              <w:rPr>
                <w:rFonts w:eastAsia="Malgun Gothic"/>
                <w:vertAlign w:val="subscript"/>
                <w:lang w:eastAsia="en-US"/>
              </w:rPr>
              <w:t>RB alloc</w:t>
            </w:r>
          </w:p>
        </w:tc>
        <w:tc>
          <w:tcPr>
            <w:tcW w:w="1701" w:type="dxa"/>
            <w:shd w:val="clear" w:color="auto" w:fill="auto"/>
            <w:vAlign w:val="center"/>
          </w:tcPr>
          <w:p w14:paraId="534E96D5"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TargetMeas, 0</w:t>
            </w:r>
          </w:p>
        </w:tc>
        <w:tc>
          <w:tcPr>
            <w:tcW w:w="2552" w:type="dxa"/>
            <w:shd w:val="clear" w:color="auto" w:fill="auto"/>
            <w:vAlign w:val="center"/>
          </w:tcPr>
          <w:p w14:paraId="08FD41F3" w14:textId="77777777" w:rsidR="004E00EE" w:rsidRPr="00FB20BD" w:rsidRDefault="004E00EE" w:rsidP="00B84CF7">
            <w:pPr>
              <w:pStyle w:val="TAL"/>
              <w:rPr>
                <w:rFonts w:eastAsia="Malgun Gothic"/>
                <w:lang w:eastAsia="en-US"/>
              </w:rPr>
            </w:pPr>
            <w:r w:rsidRPr="00FB20BD">
              <w:rPr>
                <w:rFonts w:eastAsia="Malgun Gothic"/>
                <w:lang w:eastAsia="en-US"/>
              </w:rPr>
              <w:t>Measured power,</w:t>
            </w:r>
          </w:p>
          <w:p w14:paraId="76D7AF36" w14:textId="77777777" w:rsidR="004E00EE" w:rsidRPr="00FB20BD" w:rsidRDefault="004E00EE" w:rsidP="00B84CF7">
            <w:pPr>
              <w:pStyle w:val="TAL"/>
              <w:rPr>
                <w:rFonts w:eastAsia="Malgun Gothic"/>
                <w:lang w:eastAsia="en-US"/>
              </w:rPr>
            </w:pPr>
            <w:r w:rsidRPr="00FB20BD">
              <w:rPr>
                <w:rFonts w:eastAsia="Malgun Gothic"/>
                <w:lang w:eastAsia="en-US"/>
              </w:rPr>
              <w:t>dBm/N</w:t>
            </w:r>
            <w:r w:rsidRPr="00FB20BD">
              <w:rPr>
                <w:rFonts w:eastAsia="Malgun Gothic"/>
                <w:vertAlign w:val="subscript"/>
                <w:lang w:eastAsia="en-US"/>
              </w:rPr>
              <w:t>RB alloc</w:t>
            </w:r>
          </w:p>
        </w:tc>
        <w:tc>
          <w:tcPr>
            <w:tcW w:w="1701" w:type="dxa"/>
            <w:shd w:val="clear" w:color="auto" w:fill="auto"/>
            <w:vAlign w:val="center"/>
          </w:tcPr>
          <w:p w14:paraId="4B69A3B3"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TargetMeas, 0</w:t>
            </w:r>
          </w:p>
        </w:tc>
      </w:tr>
    </w:tbl>
    <w:p w14:paraId="2F756A25" w14:textId="77777777" w:rsidR="004E00EE" w:rsidRPr="00FB20BD" w:rsidRDefault="004E00EE" w:rsidP="00B84CF7">
      <w:pPr>
        <w:rPr>
          <w:rFonts w:eastAsia="Malgun Gothic"/>
          <w:lang w:eastAsia="en-US"/>
        </w:rPr>
      </w:pPr>
    </w:p>
    <w:p w14:paraId="4675DE70" w14:textId="77777777" w:rsidR="004E00EE" w:rsidRPr="00FB20BD" w:rsidRDefault="004E00EE" w:rsidP="00B84CF7">
      <w:pPr>
        <w:pStyle w:val="B20"/>
        <w:rPr>
          <w:rFonts w:eastAsia="Malgun Gothic"/>
          <w:lang w:eastAsia="en-US"/>
        </w:rPr>
      </w:pPr>
      <w:r w:rsidRPr="00FB20BD">
        <w:rPr>
          <w:rFonts w:eastAsia="Malgun Gothic"/>
          <w:lang w:eastAsia="en-US"/>
        </w:rPr>
        <w:t>5.2.</w:t>
      </w:r>
      <w:r w:rsidRPr="00FB20BD">
        <w:rPr>
          <w:rFonts w:eastAsia="Malgun Gothic"/>
          <w:lang w:eastAsia="en-US"/>
        </w:rPr>
        <w:tab/>
        <w:t>Calculate the Total uplink power across both CCs in dBm as 10log</w:t>
      </w:r>
      <w:r w:rsidRPr="00FB20BD">
        <w:rPr>
          <w:rFonts w:eastAsia="Malgun Gothic"/>
          <w:vertAlign w:val="subscript"/>
          <w:lang w:eastAsia="en-US"/>
        </w:rPr>
        <w:t>10</w:t>
      </w:r>
      <w:r w:rsidRPr="00FB20BD">
        <w:rPr>
          <w:rFonts w:eastAsia="Malgun Gothic"/>
          <w:lang w:eastAsia="en-US"/>
        </w:rPr>
        <w:t>((PCC</w:t>
      </w:r>
      <w:r w:rsidRPr="00FB20BD">
        <w:rPr>
          <w:rFonts w:eastAsia="Malgun Gothic"/>
          <w:vertAlign w:val="subscript"/>
          <w:lang w:eastAsia="en-US"/>
        </w:rPr>
        <w:t>TargetMeas, n</w:t>
      </w:r>
      <w:r w:rsidRPr="00FB20BD">
        <w:rPr>
          <w:rFonts w:eastAsia="Malgun Gothic"/>
          <w:lang w:eastAsia="en-US"/>
        </w:rPr>
        <w:t xml:space="preserve"> in mW) + (SCC</w:t>
      </w:r>
      <w:r w:rsidRPr="00FB20BD">
        <w:rPr>
          <w:rFonts w:eastAsia="Malgun Gothic"/>
          <w:vertAlign w:val="subscript"/>
          <w:lang w:eastAsia="en-US"/>
        </w:rPr>
        <w:t>TargetMeas, n</w:t>
      </w:r>
      <w:r w:rsidRPr="00FB20BD">
        <w:rPr>
          <w:rFonts w:eastAsia="Malgun Gothic"/>
          <w:lang w:eastAsia="en-US"/>
        </w:rPr>
        <w:t xml:space="preserve"> in mW)). If (P</w:t>
      </w:r>
      <w:r w:rsidRPr="00FB20BD">
        <w:rPr>
          <w:rFonts w:eastAsia="Malgun Gothic"/>
          <w:vertAlign w:val="subscript"/>
          <w:lang w:eastAsia="en-US"/>
        </w:rPr>
        <w:t xml:space="preserve">CMAX_L  </w:t>
      </w:r>
      <w:r w:rsidRPr="00FB20BD">
        <w:rPr>
          <w:rFonts w:eastAsia="Malgun Gothic"/>
          <w:lang w:eastAsia="en-US"/>
        </w:rPr>
        <w:t>– MAX{T</w:t>
      </w:r>
      <w:r w:rsidRPr="00FB20BD">
        <w:rPr>
          <w:rFonts w:eastAsia="Malgun Gothic"/>
          <w:vertAlign w:val="subscript"/>
          <w:lang w:eastAsia="en-US"/>
        </w:rPr>
        <w:t>L</w:t>
      </w:r>
      <w:r w:rsidRPr="00FB20BD">
        <w:rPr>
          <w:rFonts w:eastAsia="Malgun Gothic"/>
          <w:lang w:eastAsia="en-US"/>
        </w:rPr>
        <w:t>, T</w:t>
      </w:r>
      <w:r w:rsidRPr="00FB20BD">
        <w:rPr>
          <w:rFonts w:eastAsia="Malgun Gothic"/>
          <w:vertAlign w:val="subscript"/>
          <w:lang w:eastAsia="en-US"/>
        </w:rPr>
        <w:t>LOW</w:t>
      </w:r>
      <w:r w:rsidRPr="00FB20BD">
        <w:rPr>
          <w:rFonts w:eastAsia="Malgun Gothic"/>
          <w:lang w:eastAsia="en-US"/>
        </w:rPr>
        <w:t>(P</w:t>
      </w:r>
      <w:r w:rsidRPr="00FB20BD">
        <w:rPr>
          <w:rFonts w:eastAsia="Malgun Gothic"/>
          <w:vertAlign w:val="subscript"/>
          <w:lang w:eastAsia="en-US"/>
        </w:rPr>
        <w:t>CMAX_L</w:t>
      </w:r>
      <w:r w:rsidRPr="00FB20BD">
        <w:rPr>
          <w:rFonts w:eastAsia="Malgun Gothic"/>
          <w:lang w:eastAsia="en-US"/>
        </w:rPr>
        <w:t>) } - Total uplink power) &gt; 1dB, continue to step 5.3. Otherwise, go to step 5.6.</w:t>
      </w:r>
    </w:p>
    <w:p w14:paraId="32E35617" w14:textId="77777777" w:rsidR="004E00EE" w:rsidRPr="00FB20BD" w:rsidRDefault="004E00EE" w:rsidP="00B84CF7">
      <w:pPr>
        <w:pStyle w:val="B20"/>
        <w:rPr>
          <w:rFonts w:eastAsia="Malgun Gothic"/>
          <w:lang w:eastAsia="en-US"/>
        </w:rPr>
      </w:pPr>
      <w:r w:rsidRPr="00FB20BD">
        <w:rPr>
          <w:rFonts w:eastAsia="Malgun Gothic"/>
          <w:lang w:eastAsia="en-US"/>
        </w:rPr>
        <w:t>5.3.</w:t>
      </w:r>
      <w:r w:rsidRPr="00FB20BD">
        <w:rPr>
          <w:rFonts w:eastAsia="Malgun Gothic"/>
          <w:lang w:eastAsia="en-US"/>
        </w:rPr>
        <w:tab/>
        <w:t>For the PCC, calculate the change in power as (PCC</w:t>
      </w:r>
      <w:r w:rsidRPr="00FB20BD">
        <w:rPr>
          <w:rFonts w:eastAsia="Malgun Gothic"/>
          <w:vertAlign w:val="subscript"/>
          <w:lang w:eastAsia="en-US"/>
        </w:rPr>
        <w:t>TargetMeas, n</w:t>
      </w:r>
      <w:r w:rsidRPr="00FB20BD">
        <w:rPr>
          <w:rFonts w:eastAsia="Malgun Gothic"/>
          <w:lang w:eastAsia="en-US"/>
        </w:rPr>
        <w:t xml:space="preserve"> - PCC</w:t>
      </w:r>
      <w:r w:rsidRPr="00FB20BD">
        <w:rPr>
          <w:rFonts w:eastAsia="Malgun Gothic"/>
          <w:vertAlign w:val="subscript"/>
          <w:lang w:eastAsia="en-US"/>
        </w:rPr>
        <w:t>RefMeas, n</w:t>
      </w:r>
      <w:r w:rsidRPr="00FB20BD">
        <w:rPr>
          <w:rFonts w:eastAsia="Malgun Gothic"/>
          <w:lang w:eastAsia="en-US"/>
        </w:rPr>
        <w:t>) and compare to the PCC Test requirement specified in Table 6.3A.4.2.1.5-1. If the result meets the Test requirement, continue to step 5.4. Otherwise, fail the UE for this subtest.</w:t>
      </w:r>
    </w:p>
    <w:p w14:paraId="566A7D4E" w14:textId="77777777" w:rsidR="004E00EE" w:rsidRPr="00FB20BD" w:rsidRDefault="004E00EE" w:rsidP="00B84CF7">
      <w:pPr>
        <w:pStyle w:val="B20"/>
        <w:rPr>
          <w:rFonts w:eastAsia="Malgun Gothic"/>
          <w:lang w:eastAsia="en-US"/>
        </w:rPr>
      </w:pPr>
      <w:r w:rsidRPr="00FB20BD">
        <w:rPr>
          <w:rFonts w:eastAsia="Malgun Gothic"/>
          <w:lang w:eastAsia="en-US"/>
        </w:rPr>
        <w:t>5.4.</w:t>
      </w:r>
      <w:r w:rsidRPr="00FB20BD">
        <w:rPr>
          <w:rFonts w:eastAsia="Malgun Gothic"/>
          <w:lang w:eastAsia="en-US"/>
        </w:rPr>
        <w:tab/>
        <w:t>For the SCC, calculate the change in power as (SCC</w:t>
      </w:r>
      <w:r w:rsidRPr="00FB20BD">
        <w:rPr>
          <w:rFonts w:eastAsia="Malgun Gothic"/>
          <w:vertAlign w:val="subscript"/>
          <w:lang w:eastAsia="en-US"/>
        </w:rPr>
        <w:t>TargetMeas, n</w:t>
      </w:r>
      <w:r w:rsidRPr="00FB20BD">
        <w:rPr>
          <w:rFonts w:eastAsia="Malgun Gothic"/>
          <w:lang w:eastAsia="en-US"/>
        </w:rPr>
        <w:t xml:space="preserve"> - SCC</w:t>
      </w:r>
      <w:r w:rsidRPr="00FB20BD">
        <w:rPr>
          <w:rFonts w:eastAsia="Malgun Gothic"/>
          <w:vertAlign w:val="subscript"/>
          <w:lang w:eastAsia="en-US"/>
        </w:rPr>
        <w:t>RefMeas, n</w:t>
      </w:r>
      <w:r w:rsidRPr="00FB20BD">
        <w:rPr>
          <w:rFonts w:eastAsia="Malgun Gothic"/>
          <w:lang w:eastAsia="en-US"/>
        </w:rPr>
        <w:t>) and compare to the SCC Test requirement specified in Table 6.3A.4.2.1.5-1. If the result meets the Test requirement, continue to step 5.5. Otherwise, fail the UE for this subtest.</w:t>
      </w:r>
    </w:p>
    <w:p w14:paraId="4E560814" w14:textId="77777777" w:rsidR="004E00EE" w:rsidRPr="00FB20BD" w:rsidRDefault="004E00EE" w:rsidP="00B84CF7">
      <w:pPr>
        <w:pStyle w:val="B20"/>
        <w:rPr>
          <w:rFonts w:eastAsia="Malgun Gothic"/>
          <w:lang w:eastAsia="en-US"/>
        </w:rPr>
      </w:pPr>
      <w:r w:rsidRPr="00FB20BD">
        <w:rPr>
          <w:rFonts w:eastAsia="Malgun Gothic"/>
          <w:lang w:eastAsia="en-US"/>
        </w:rPr>
        <w:t>5.5.</w:t>
      </w:r>
      <w:r w:rsidRPr="00FB20BD">
        <w:rPr>
          <w:rFonts w:eastAsia="Malgun Gothic"/>
          <w:lang w:eastAsia="en-US"/>
        </w:rPr>
        <w:tab/>
        <w:t xml:space="preserve">Send the appropriate TPC commands for PUSCH on each component carrier to the UE to ensure that the UE transmits PUSCH on the PCC and on the SCC with powers nearest to </w:t>
      </w:r>
      <w:r w:rsidRPr="00FB20BD">
        <w:rPr>
          <w:rFonts w:ascii="Arial" w:eastAsia="MS Mincho" w:hAnsi="Arial"/>
          <w:sz w:val="18"/>
          <w:lang w:eastAsia="en-US"/>
        </w:rPr>
        <w:t>PCC</w:t>
      </w:r>
      <w:r w:rsidRPr="00FB20BD">
        <w:rPr>
          <w:rFonts w:ascii="Arial" w:eastAsia="MS Mincho" w:hAnsi="Arial"/>
          <w:sz w:val="18"/>
          <w:vertAlign w:val="subscript"/>
          <w:lang w:eastAsia="en-US"/>
        </w:rPr>
        <w:t>RefSet, n+1</w:t>
      </w:r>
      <w:r w:rsidRPr="00FB20BD">
        <w:rPr>
          <w:rFonts w:eastAsia="Malgun Gothic"/>
          <w:lang w:eastAsia="en-US"/>
        </w:rPr>
        <w:t xml:space="preserve"> and </w:t>
      </w:r>
      <w:r w:rsidRPr="00FB20BD">
        <w:rPr>
          <w:rFonts w:ascii="Arial" w:eastAsia="MS Mincho" w:hAnsi="Arial"/>
          <w:sz w:val="18"/>
          <w:lang w:eastAsia="en-US"/>
        </w:rPr>
        <w:t>SCC</w:t>
      </w:r>
      <w:r w:rsidRPr="00FB20BD">
        <w:rPr>
          <w:rFonts w:ascii="Arial" w:eastAsia="MS Mincho" w:hAnsi="Arial"/>
          <w:sz w:val="18"/>
          <w:vertAlign w:val="subscript"/>
          <w:lang w:eastAsia="en-US"/>
        </w:rPr>
        <w:t>RefSet, n+1</w:t>
      </w:r>
      <w:r w:rsidRPr="00FB20BD">
        <w:rPr>
          <w:rFonts w:eastAsia="Malgun Gothic"/>
          <w:lang w:eastAsia="en-US"/>
        </w:rPr>
        <w:t xml:space="preserve"> respectively, as defined in Table 6.3A.4.2.1.4.2-2. Measure PCC</w:t>
      </w:r>
      <w:r w:rsidRPr="00FB20BD">
        <w:rPr>
          <w:rFonts w:eastAsia="Malgun Gothic"/>
          <w:vertAlign w:val="subscript"/>
          <w:lang w:eastAsia="en-US"/>
        </w:rPr>
        <w:t>RefMeas, n</w:t>
      </w:r>
      <w:r w:rsidRPr="00FB20BD">
        <w:rPr>
          <w:rFonts w:eastAsia="Malgun Gothic"/>
          <w:lang w:eastAsia="en-US"/>
        </w:rPr>
        <w:t xml:space="preserve"> and SCC</w:t>
      </w:r>
      <w:r w:rsidRPr="00FB20BD">
        <w:rPr>
          <w:rFonts w:eastAsia="Malgun Gothic"/>
          <w:vertAlign w:val="subscript"/>
          <w:lang w:eastAsia="en-US"/>
        </w:rPr>
        <w:t>RefMeas, n</w:t>
      </w:r>
      <w:r w:rsidRPr="00FB20BD">
        <w:rPr>
          <w:rFonts w:eastAsia="Malgun Gothic"/>
          <w:lang w:eastAsia="en-US"/>
        </w:rPr>
        <w:t>.in the Reference subframe, and after the SCC allocation is increased, measure PCC</w:t>
      </w:r>
      <w:r w:rsidRPr="00FB20BD">
        <w:rPr>
          <w:rFonts w:eastAsia="Malgun Gothic"/>
          <w:vertAlign w:val="subscript"/>
          <w:lang w:eastAsia="en-US"/>
        </w:rPr>
        <w:t>TargetMeas, n</w:t>
      </w:r>
      <w:r w:rsidRPr="00FB20BD">
        <w:rPr>
          <w:rFonts w:eastAsia="Malgun Gothic"/>
          <w:lang w:eastAsia="en-US"/>
        </w:rPr>
        <w:t xml:space="preserve"> and SCC</w:t>
      </w:r>
      <w:r w:rsidRPr="00FB20BD">
        <w:rPr>
          <w:rFonts w:eastAsia="Malgun Gothic"/>
          <w:vertAlign w:val="subscript"/>
          <w:lang w:eastAsia="en-US"/>
        </w:rPr>
        <w:t>TargetMeas, n</w:t>
      </w:r>
      <w:r w:rsidRPr="00FB20BD">
        <w:rPr>
          <w:rFonts w:eastAsia="Malgun Gothic"/>
          <w:lang w:eastAsia="en-US"/>
        </w:rPr>
        <w:t>.in the Target subframe.  Repeat steps 5.2 to 5.4.</w:t>
      </w:r>
    </w:p>
    <w:p w14:paraId="5580D2F0" w14:textId="77777777" w:rsidR="004E00EE" w:rsidRPr="00FB20BD" w:rsidRDefault="004E00EE" w:rsidP="00B84CF7">
      <w:pPr>
        <w:pStyle w:val="TH"/>
        <w:rPr>
          <w:rFonts w:eastAsia="MS Mincho"/>
          <w:lang w:eastAsia="en-US"/>
        </w:rPr>
      </w:pPr>
      <w:r w:rsidRPr="00FB20BD">
        <w:rPr>
          <w:rFonts w:eastAsia="MS Mincho"/>
          <w:lang w:eastAsia="en-US"/>
        </w:rPr>
        <w:t>Table 6.3A.4.2.1.4.2-2: Power settings and RB allocations for SCC power increase, step n+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701"/>
        <w:gridCol w:w="2552"/>
        <w:gridCol w:w="1701"/>
      </w:tblGrid>
      <w:tr w:rsidR="004E00EE" w:rsidRPr="00FB20BD" w14:paraId="16C1A964" w14:textId="77777777" w:rsidTr="00EF6B6C">
        <w:trPr>
          <w:trHeight w:val="420"/>
          <w:jc w:val="center"/>
        </w:trPr>
        <w:tc>
          <w:tcPr>
            <w:tcW w:w="4253" w:type="dxa"/>
            <w:gridSpan w:val="2"/>
            <w:shd w:val="clear" w:color="auto" w:fill="auto"/>
            <w:vAlign w:val="center"/>
          </w:tcPr>
          <w:p w14:paraId="4A291BB3" w14:textId="77777777" w:rsidR="004E00EE" w:rsidRPr="00FB20BD" w:rsidRDefault="004E00EE" w:rsidP="00B84CF7">
            <w:pPr>
              <w:pStyle w:val="TAH"/>
              <w:rPr>
                <w:rFonts w:eastAsia="Malgun Gothic"/>
                <w:lang w:eastAsia="en-US"/>
              </w:rPr>
            </w:pPr>
            <w:r w:rsidRPr="00FB20BD">
              <w:rPr>
                <w:rFonts w:eastAsia="Malgun Gothic"/>
                <w:lang w:eastAsia="en-US"/>
              </w:rPr>
              <w:t>PCC</w:t>
            </w:r>
          </w:p>
        </w:tc>
        <w:tc>
          <w:tcPr>
            <w:tcW w:w="4253" w:type="dxa"/>
            <w:gridSpan w:val="2"/>
            <w:shd w:val="clear" w:color="auto" w:fill="auto"/>
            <w:vAlign w:val="center"/>
          </w:tcPr>
          <w:p w14:paraId="26188C0E" w14:textId="77777777" w:rsidR="004E00EE" w:rsidRPr="00FB20BD" w:rsidRDefault="004E00EE" w:rsidP="00B84CF7">
            <w:pPr>
              <w:pStyle w:val="TAH"/>
              <w:rPr>
                <w:rFonts w:eastAsia="Malgun Gothic"/>
                <w:lang w:eastAsia="en-US"/>
              </w:rPr>
            </w:pPr>
            <w:r w:rsidRPr="00FB20BD">
              <w:rPr>
                <w:rFonts w:eastAsia="Malgun Gothic"/>
                <w:lang w:eastAsia="en-US"/>
              </w:rPr>
              <w:t>SCC</w:t>
            </w:r>
          </w:p>
        </w:tc>
      </w:tr>
      <w:tr w:rsidR="004E00EE" w:rsidRPr="00FB20BD" w14:paraId="64B68228" w14:textId="77777777" w:rsidTr="00EF6B6C">
        <w:trPr>
          <w:trHeight w:val="420"/>
          <w:jc w:val="center"/>
        </w:trPr>
        <w:tc>
          <w:tcPr>
            <w:tcW w:w="2552" w:type="dxa"/>
            <w:shd w:val="clear" w:color="auto" w:fill="auto"/>
            <w:vAlign w:val="center"/>
          </w:tcPr>
          <w:p w14:paraId="1E8C0C90" w14:textId="77777777" w:rsidR="004E00EE" w:rsidRPr="00FB20BD" w:rsidRDefault="004E00EE" w:rsidP="00B84CF7">
            <w:pPr>
              <w:pStyle w:val="TAH"/>
              <w:rPr>
                <w:rFonts w:eastAsia="Malgun Gothic"/>
                <w:lang w:eastAsia="en-US"/>
              </w:rPr>
            </w:pPr>
            <w:r w:rsidRPr="00FB20BD">
              <w:rPr>
                <w:rFonts w:eastAsia="Malgun Gothic"/>
                <w:lang w:eastAsia="en-US"/>
              </w:rPr>
              <w:t>Parameter</w:t>
            </w:r>
          </w:p>
        </w:tc>
        <w:tc>
          <w:tcPr>
            <w:tcW w:w="1701" w:type="dxa"/>
            <w:shd w:val="clear" w:color="auto" w:fill="auto"/>
            <w:vAlign w:val="center"/>
          </w:tcPr>
          <w:p w14:paraId="7DCAC2BB" w14:textId="77777777" w:rsidR="004E00EE" w:rsidRPr="00FB20BD" w:rsidRDefault="004E00EE" w:rsidP="00B84CF7">
            <w:pPr>
              <w:pStyle w:val="TAH"/>
              <w:rPr>
                <w:rFonts w:eastAsia="Malgun Gothic"/>
                <w:lang w:eastAsia="en-US"/>
              </w:rPr>
            </w:pPr>
            <w:r w:rsidRPr="00FB20BD">
              <w:rPr>
                <w:rFonts w:eastAsia="Malgun Gothic"/>
                <w:lang w:eastAsia="en-US"/>
              </w:rPr>
              <w:t>Value</w:t>
            </w:r>
          </w:p>
        </w:tc>
        <w:tc>
          <w:tcPr>
            <w:tcW w:w="2552" w:type="dxa"/>
            <w:shd w:val="clear" w:color="auto" w:fill="auto"/>
            <w:vAlign w:val="center"/>
          </w:tcPr>
          <w:p w14:paraId="669D78A4" w14:textId="77777777" w:rsidR="004E00EE" w:rsidRPr="00FB20BD" w:rsidRDefault="004E00EE" w:rsidP="00B84CF7">
            <w:pPr>
              <w:pStyle w:val="TAH"/>
              <w:rPr>
                <w:rFonts w:eastAsia="Malgun Gothic" w:cs="v5.0.0"/>
                <w:lang w:eastAsia="en-US"/>
              </w:rPr>
            </w:pPr>
            <w:r w:rsidRPr="00FB20BD">
              <w:rPr>
                <w:rFonts w:eastAsia="Malgun Gothic"/>
                <w:lang w:eastAsia="en-US"/>
              </w:rPr>
              <w:t>Parameter</w:t>
            </w:r>
          </w:p>
        </w:tc>
        <w:tc>
          <w:tcPr>
            <w:tcW w:w="1701" w:type="dxa"/>
            <w:shd w:val="clear" w:color="auto" w:fill="auto"/>
            <w:vAlign w:val="center"/>
          </w:tcPr>
          <w:p w14:paraId="422A1D65" w14:textId="77777777" w:rsidR="004E00EE" w:rsidRPr="00FB20BD" w:rsidRDefault="004E00EE" w:rsidP="00B84CF7">
            <w:pPr>
              <w:pStyle w:val="TAH"/>
              <w:rPr>
                <w:rFonts w:eastAsia="Malgun Gothic"/>
                <w:lang w:eastAsia="en-US"/>
              </w:rPr>
            </w:pPr>
            <w:r w:rsidRPr="00FB20BD">
              <w:rPr>
                <w:rFonts w:eastAsia="Malgun Gothic"/>
                <w:lang w:eastAsia="en-US"/>
              </w:rPr>
              <w:t>Value</w:t>
            </w:r>
          </w:p>
        </w:tc>
      </w:tr>
      <w:tr w:rsidR="004E00EE" w:rsidRPr="00FB20BD" w14:paraId="0FD02F94" w14:textId="77777777" w:rsidTr="00EF6B6C">
        <w:trPr>
          <w:trHeight w:val="420"/>
          <w:jc w:val="center"/>
        </w:trPr>
        <w:tc>
          <w:tcPr>
            <w:tcW w:w="8506" w:type="dxa"/>
            <w:gridSpan w:val="4"/>
            <w:shd w:val="clear" w:color="auto" w:fill="auto"/>
            <w:vAlign w:val="center"/>
          </w:tcPr>
          <w:p w14:paraId="48AC29E6" w14:textId="77777777" w:rsidR="004E00EE" w:rsidRPr="00FB20BD" w:rsidRDefault="004E00EE" w:rsidP="00B84CF7">
            <w:pPr>
              <w:pStyle w:val="TAL"/>
              <w:rPr>
                <w:rFonts w:eastAsia="Malgun Gothic" w:cs="v5.0.0"/>
                <w:lang w:eastAsia="en-US"/>
              </w:rPr>
            </w:pPr>
            <w:r w:rsidRPr="00FB20BD">
              <w:rPr>
                <w:rFonts w:eastAsia="Malgun Gothic"/>
                <w:lang w:eastAsia="en-US"/>
              </w:rPr>
              <w:t>Reference subframe</w:t>
            </w:r>
          </w:p>
        </w:tc>
      </w:tr>
      <w:tr w:rsidR="004E00EE" w:rsidRPr="00FB20BD" w14:paraId="61731A20" w14:textId="77777777" w:rsidTr="00EF6B6C">
        <w:trPr>
          <w:trHeight w:val="255"/>
          <w:jc w:val="center"/>
        </w:trPr>
        <w:tc>
          <w:tcPr>
            <w:tcW w:w="2552" w:type="dxa"/>
            <w:shd w:val="clear" w:color="auto" w:fill="auto"/>
            <w:vAlign w:val="center"/>
          </w:tcPr>
          <w:p w14:paraId="40BDFE22"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RefSet, n+1</w:t>
            </w:r>
            <w:r w:rsidRPr="00FB20BD">
              <w:rPr>
                <w:rFonts w:eastAsia="Malgun Gothic"/>
                <w:lang w:eastAsia="en-US"/>
              </w:rPr>
              <w:t xml:space="preserve">, </w:t>
            </w:r>
            <w:r w:rsidRPr="00FB20BD">
              <w:rPr>
                <w:rFonts w:eastAsia="Malgun Gothic"/>
                <w:bCs/>
                <w:lang w:eastAsia="en-US"/>
              </w:rPr>
              <w:t>dBm/N</w:t>
            </w:r>
            <w:r w:rsidRPr="00FB20BD">
              <w:rPr>
                <w:rFonts w:eastAsia="Malgun Gothic"/>
                <w:bCs/>
                <w:vertAlign w:val="subscript"/>
                <w:lang w:eastAsia="en-US"/>
              </w:rPr>
              <w:t>RB alloc</w:t>
            </w:r>
          </w:p>
        </w:tc>
        <w:tc>
          <w:tcPr>
            <w:tcW w:w="1701" w:type="dxa"/>
            <w:shd w:val="clear" w:color="auto" w:fill="auto"/>
            <w:vAlign w:val="center"/>
          </w:tcPr>
          <w:p w14:paraId="53CB2F20"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Set, n+1</w:t>
            </w:r>
            <w:r w:rsidRPr="00FB20BD">
              <w:rPr>
                <w:rFonts w:eastAsia="Malgun Gothic"/>
                <w:lang w:eastAsia="en-US"/>
              </w:rPr>
              <w:t>) +7</w:t>
            </w:r>
          </w:p>
        </w:tc>
        <w:tc>
          <w:tcPr>
            <w:tcW w:w="2552" w:type="dxa"/>
            <w:shd w:val="clear" w:color="auto" w:fill="auto"/>
            <w:vAlign w:val="center"/>
          </w:tcPr>
          <w:p w14:paraId="34DBB11F"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Set, n+1</w:t>
            </w:r>
            <w:r w:rsidRPr="00FB20BD">
              <w:rPr>
                <w:rFonts w:eastAsia="Malgun Gothic"/>
                <w:lang w:eastAsia="en-US"/>
              </w:rPr>
              <w:t xml:space="preserve">, </w:t>
            </w:r>
            <w:r w:rsidRPr="00FB20BD">
              <w:rPr>
                <w:rFonts w:eastAsia="Malgun Gothic"/>
                <w:bCs/>
                <w:lang w:eastAsia="en-US"/>
              </w:rPr>
              <w:t>dBm/N</w:t>
            </w:r>
            <w:r w:rsidRPr="00FB20BD">
              <w:rPr>
                <w:rFonts w:eastAsia="Malgun Gothic"/>
                <w:bCs/>
                <w:vertAlign w:val="subscript"/>
                <w:lang w:eastAsia="en-US"/>
              </w:rPr>
              <w:t>RB alloc</w:t>
            </w:r>
          </w:p>
        </w:tc>
        <w:tc>
          <w:tcPr>
            <w:tcW w:w="1701" w:type="dxa"/>
            <w:shd w:val="clear" w:color="auto" w:fill="auto"/>
            <w:vAlign w:val="center"/>
          </w:tcPr>
          <w:p w14:paraId="6B26CB93"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TargetMeas, n</w:t>
            </w:r>
          </w:p>
          <w:p w14:paraId="4A5CB406" w14:textId="77777777" w:rsidR="004E00EE" w:rsidRPr="00FB20BD" w:rsidRDefault="004E00EE" w:rsidP="00B84CF7">
            <w:pPr>
              <w:pStyle w:val="TAL"/>
              <w:rPr>
                <w:rFonts w:eastAsia="Malgun Gothic"/>
                <w:lang w:eastAsia="en-US"/>
              </w:rPr>
            </w:pPr>
            <w:r w:rsidRPr="00FB20BD">
              <w:rPr>
                <w:rFonts w:eastAsia="Malgun Gothic"/>
                <w:lang w:eastAsia="en-US"/>
              </w:rPr>
              <w:t>+2dB)</w:t>
            </w:r>
          </w:p>
        </w:tc>
      </w:tr>
      <w:tr w:rsidR="004E00EE" w:rsidRPr="00FB20BD" w14:paraId="0F1379FD" w14:textId="77777777" w:rsidTr="00EF6B6C">
        <w:trPr>
          <w:trHeight w:val="255"/>
          <w:jc w:val="center"/>
        </w:trPr>
        <w:tc>
          <w:tcPr>
            <w:tcW w:w="2552" w:type="dxa"/>
            <w:shd w:val="clear" w:color="auto" w:fill="auto"/>
            <w:vAlign w:val="center"/>
          </w:tcPr>
          <w:p w14:paraId="17BE3690" w14:textId="77777777" w:rsidR="004E00EE" w:rsidRPr="00FB20BD" w:rsidRDefault="004E00EE" w:rsidP="00B84CF7">
            <w:pPr>
              <w:pStyle w:val="TAL"/>
              <w:rPr>
                <w:rFonts w:eastAsia="Malgun Gothic"/>
                <w:lang w:eastAsia="en-US"/>
              </w:rPr>
            </w:pPr>
            <w:r w:rsidRPr="00FB20BD">
              <w:rPr>
                <w:rFonts w:eastAsia="Malgun Gothic"/>
                <w:lang w:eastAsia="en-US"/>
              </w:rPr>
              <w:t>PCC allocation, N</w:t>
            </w:r>
            <w:r w:rsidRPr="00FB20BD">
              <w:rPr>
                <w:rFonts w:eastAsia="Malgun Gothic"/>
                <w:vertAlign w:val="subscript"/>
                <w:lang w:eastAsia="en-US"/>
              </w:rPr>
              <w:t>RB alloc</w:t>
            </w:r>
          </w:p>
        </w:tc>
        <w:tc>
          <w:tcPr>
            <w:tcW w:w="1701" w:type="dxa"/>
            <w:shd w:val="clear" w:color="auto" w:fill="auto"/>
            <w:vAlign w:val="center"/>
          </w:tcPr>
          <w:p w14:paraId="773FEC3B" w14:textId="77777777" w:rsidR="004E00EE" w:rsidRPr="00FB20BD" w:rsidRDefault="004E00EE" w:rsidP="00B84CF7">
            <w:pPr>
              <w:pStyle w:val="TAL"/>
              <w:rPr>
                <w:rFonts w:eastAsia="Malgun Gothic"/>
                <w:lang w:eastAsia="en-US"/>
              </w:rPr>
            </w:pPr>
            <w:r w:rsidRPr="00FB20BD">
              <w:rPr>
                <w:rFonts w:eastAsia="Malgun Gothic"/>
                <w:lang w:eastAsia="en-US"/>
              </w:rPr>
              <w:t>5</w:t>
            </w:r>
          </w:p>
        </w:tc>
        <w:tc>
          <w:tcPr>
            <w:tcW w:w="2552" w:type="dxa"/>
            <w:shd w:val="clear" w:color="auto" w:fill="auto"/>
            <w:vAlign w:val="center"/>
          </w:tcPr>
          <w:p w14:paraId="6A567CEE" w14:textId="77777777" w:rsidR="004E00EE" w:rsidRPr="00FB20BD" w:rsidRDefault="004E00EE" w:rsidP="00B84CF7">
            <w:pPr>
              <w:pStyle w:val="TAL"/>
              <w:rPr>
                <w:rFonts w:eastAsia="Malgun Gothic"/>
                <w:lang w:eastAsia="en-US"/>
              </w:rPr>
            </w:pPr>
            <w:r w:rsidRPr="00FB20BD">
              <w:rPr>
                <w:rFonts w:eastAsia="Malgun Gothic"/>
                <w:lang w:eastAsia="en-US"/>
              </w:rPr>
              <w:t>SCC allocation, N</w:t>
            </w:r>
            <w:r w:rsidRPr="00FB20BD">
              <w:rPr>
                <w:rFonts w:eastAsia="Malgun Gothic"/>
                <w:vertAlign w:val="subscript"/>
                <w:lang w:eastAsia="en-US"/>
              </w:rPr>
              <w:t>RB alloc</w:t>
            </w:r>
          </w:p>
        </w:tc>
        <w:tc>
          <w:tcPr>
            <w:tcW w:w="1701" w:type="dxa"/>
            <w:shd w:val="clear" w:color="auto" w:fill="auto"/>
            <w:vAlign w:val="center"/>
          </w:tcPr>
          <w:p w14:paraId="1303AD13" w14:textId="77777777" w:rsidR="004E00EE" w:rsidRPr="00FB20BD" w:rsidRDefault="004E00EE" w:rsidP="00B84CF7">
            <w:pPr>
              <w:pStyle w:val="TAL"/>
              <w:rPr>
                <w:rFonts w:eastAsia="Malgun Gothic"/>
                <w:lang w:eastAsia="en-US"/>
              </w:rPr>
            </w:pPr>
            <w:r w:rsidRPr="00FB20BD">
              <w:rPr>
                <w:rFonts w:eastAsia="Malgun Gothic"/>
                <w:lang w:eastAsia="en-US"/>
              </w:rPr>
              <w:t>1</w:t>
            </w:r>
          </w:p>
        </w:tc>
      </w:tr>
      <w:tr w:rsidR="004E00EE" w:rsidRPr="00FB20BD" w14:paraId="5FB9E94F" w14:textId="77777777" w:rsidTr="00EF6B6C">
        <w:trPr>
          <w:trHeight w:val="255"/>
          <w:jc w:val="center"/>
        </w:trPr>
        <w:tc>
          <w:tcPr>
            <w:tcW w:w="2552" w:type="dxa"/>
            <w:shd w:val="clear" w:color="auto" w:fill="auto"/>
            <w:vAlign w:val="center"/>
          </w:tcPr>
          <w:p w14:paraId="793B8858" w14:textId="77777777" w:rsidR="004E00EE" w:rsidRPr="00FB20BD" w:rsidRDefault="004E00EE" w:rsidP="00B84CF7">
            <w:pPr>
              <w:pStyle w:val="TAL"/>
              <w:rPr>
                <w:rFonts w:eastAsia="Malgun Gothic"/>
                <w:lang w:eastAsia="en-US"/>
              </w:rPr>
            </w:pPr>
            <w:r w:rsidRPr="00FB20BD">
              <w:rPr>
                <w:rFonts w:eastAsia="Malgun Gothic"/>
                <w:lang w:eastAsia="en-US"/>
              </w:rPr>
              <w:t>Measured power,</w:t>
            </w:r>
          </w:p>
          <w:p w14:paraId="7BEA82F7" w14:textId="77777777" w:rsidR="004E00EE" w:rsidRPr="00FB20BD" w:rsidRDefault="004E00EE" w:rsidP="00B84CF7">
            <w:pPr>
              <w:pStyle w:val="TAL"/>
              <w:rPr>
                <w:rFonts w:eastAsia="Malgun Gothic"/>
                <w:lang w:eastAsia="en-US"/>
              </w:rPr>
            </w:pPr>
            <w:r w:rsidRPr="00FB20BD">
              <w:rPr>
                <w:rFonts w:eastAsia="Malgun Gothic"/>
                <w:lang w:eastAsia="en-US"/>
              </w:rPr>
              <w:t>dBm/N</w:t>
            </w:r>
            <w:r w:rsidRPr="00FB20BD">
              <w:rPr>
                <w:rFonts w:eastAsia="Malgun Gothic"/>
                <w:vertAlign w:val="subscript"/>
                <w:lang w:eastAsia="en-US"/>
              </w:rPr>
              <w:t>RB alloc</w:t>
            </w:r>
          </w:p>
        </w:tc>
        <w:tc>
          <w:tcPr>
            <w:tcW w:w="1701" w:type="dxa"/>
            <w:shd w:val="clear" w:color="auto" w:fill="auto"/>
            <w:vAlign w:val="center"/>
          </w:tcPr>
          <w:p w14:paraId="6EAF2641"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RefMeas, n+1</w:t>
            </w:r>
          </w:p>
        </w:tc>
        <w:tc>
          <w:tcPr>
            <w:tcW w:w="2552" w:type="dxa"/>
            <w:shd w:val="clear" w:color="auto" w:fill="auto"/>
            <w:vAlign w:val="center"/>
          </w:tcPr>
          <w:p w14:paraId="505B7470" w14:textId="77777777" w:rsidR="004E00EE" w:rsidRPr="00FB20BD" w:rsidRDefault="004E00EE" w:rsidP="00B84CF7">
            <w:pPr>
              <w:pStyle w:val="TAL"/>
              <w:rPr>
                <w:rFonts w:eastAsia="Malgun Gothic"/>
                <w:lang w:eastAsia="en-US"/>
              </w:rPr>
            </w:pPr>
            <w:r w:rsidRPr="00FB20BD">
              <w:rPr>
                <w:rFonts w:eastAsia="Malgun Gothic"/>
                <w:lang w:eastAsia="en-US"/>
              </w:rPr>
              <w:t>Measured power,</w:t>
            </w:r>
          </w:p>
          <w:p w14:paraId="5F8ECB05" w14:textId="77777777" w:rsidR="004E00EE" w:rsidRPr="00FB20BD" w:rsidRDefault="004E00EE" w:rsidP="00B84CF7">
            <w:pPr>
              <w:pStyle w:val="TAL"/>
              <w:rPr>
                <w:rFonts w:eastAsia="Malgun Gothic"/>
                <w:lang w:eastAsia="en-US"/>
              </w:rPr>
            </w:pPr>
            <w:r w:rsidRPr="00FB20BD">
              <w:rPr>
                <w:rFonts w:eastAsia="Malgun Gothic"/>
                <w:lang w:eastAsia="en-US"/>
              </w:rPr>
              <w:t>dBm/N</w:t>
            </w:r>
            <w:r w:rsidRPr="00FB20BD">
              <w:rPr>
                <w:rFonts w:eastAsia="Malgun Gothic"/>
                <w:vertAlign w:val="subscript"/>
                <w:lang w:eastAsia="en-US"/>
              </w:rPr>
              <w:t>RB alloc</w:t>
            </w:r>
          </w:p>
        </w:tc>
        <w:tc>
          <w:tcPr>
            <w:tcW w:w="1701" w:type="dxa"/>
            <w:shd w:val="clear" w:color="auto" w:fill="auto"/>
            <w:vAlign w:val="center"/>
          </w:tcPr>
          <w:p w14:paraId="040F72F6"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Meas, n+1</w:t>
            </w:r>
          </w:p>
        </w:tc>
      </w:tr>
      <w:tr w:rsidR="004E00EE" w:rsidRPr="00FB20BD" w14:paraId="5FD72E0D" w14:textId="77777777" w:rsidTr="00EF6B6C">
        <w:trPr>
          <w:trHeight w:val="420"/>
          <w:jc w:val="center"/>
        </w:trPr>
        <w:tc>
          <w:tcPr>
            <w:tcW w:w="8506" w:type="dxa"/>
            <w:gridSpan w:val="4"/>
            <w:shd w:val="clear" w:color="auto" w:fill="auto"/>
            <w:vAlign w:val="center"/>
          </w:tcPr>
          <w:p w14:paraId="7A386066" w14:textId="77777777" w:rsidR="004E00EE" w:rsidRPr="00FB20BD" w:rsidRDefault="004E00EE" w:rsidP="00B84CF7">
            <w:pPr>
              <w:pStyle w:val="TAL"/>
              <w:rPr>
                <w:rFonts w:eastAsia="Malgun Gothic" w:cs="v5.0.0"/>
                <w:lang w:eastAsia="en-US"/>
              </w:rPr>
            </w:pPr>
            <w:r w:rsidRPr="00FB20BD">
              <w:rPr>
                <w:rFonts w:eastAsia="Malgun Gothic"/>
                <w:lang w:eastAsia="en-US"/>
              </w:rPr>
              <w:t>Target subframe</w:t>
            </w:r>
          </w:p>
        </w:tc>
      </w:tr>
      <w:tr w:rsidR="004E00EE" w:rsidRPr="00FB20BD" w14:paraId="06E7307E" w14:textId="77777777" w:rsidTr="00EF6B6C">
        <w:trPr>
          <w:trHeight w:val="255"/>
          <w:jc w:val="center"/>
        </w:trPr>
        <w:tc>
          <w:tcPr>
            <w:tcW w:w="2552" w:type="dxa"/>
            <w:shd w:val="clear" w:color="auto" w:fill="auto"/>
            <w:vAlign w:val="center"/>
          </w:tcPr>
          <w:p w14:paraId="5D0E9272"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TargetSet, n+1</w:t>
            </w:r>
            <w:r w:rsidRPr="00FB20BD">
              <w:rPr>
                <w:rFonts w:eastAsia="Malgun Gothic"/>
                <w:lang w:eastAsia="en-US"/>
              </w:rPr>
              <w:t xml:space="preserve">, </w:t>
            </w:r>
            <w:r w:rsidRPr="00FB20BD">
              <w:rPr>
                <w:rFonts w:eastAsia="Malgun Gothic"/>
                <w:bCs/>
                <w:lang w:eastAsia="en-US"/>
              </w:rPr>
              <w:t>dBm/N</w:t>
            </w:r>
            <w:r w:rsidRPr="00FB20BD">
              <w:rPr>
                <w:rFonts w:eastAsia="Malgun Gothic"/>
                <w:bCs/>
                <w:vertAlign w:val="subscript"/>
                <w:lang w:eastAsia="en-US"/>
              </w:rPr>
              <w:t>RB alloc</w:t>
            </w:r>
          </w:p>
        </w:tc>
        <w:tc>
          <w:tcPr>
            <w:tcW w:w="1701" w:type="dxa"/>
            <w:shd w:val="clear" w:color="auto" w:fill="auto"/>
            <w:vAlign w:val="center"/>
          </w:tcPr>
          <w:p w14:paraId="13150492"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Set, n+1</w:t>
            </w:r>
            <w:r w:rsidRPr="00FB20BD">
              <w:rPr>
                <w:rFonts w:eastAsia="Malgun Gothic"/>
                <w:lang w:eastAsia="en-US"/>
              </w:rPr>
              <w:t>) +7</w:t>
            </w:r>
          </w:p>
        </w:tc>
        <w:tc>
          <w:tcPr>
            <w:tcW w:w="2552" w:type="dxa"/>
            <w:shd w:val="clear" w:color="auto" w:fill="auto"/>
            <w:vAlign w:val="center"/>
          </w:tcPr>
          <w:p w14:paraId="285D10C2"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TargetSet, n+1</w:t>
            </w:r>
            <w:r w:rsidRPr="00FB20BD">
              <w:rPr>
                <w:rFonts w:eastAsia="Malgun Gothic"/>
                <w:lang w:eastAsia="en-US"/>
              </w:rPr>
              <w:t xml:space="preserve">, </w:t>
            </w:r>
            <w:r w:rsidRPr="00FB20BD">
              <w:rPr>
                <w:rFonts w:eastAsia="Malgun Gothic"/>
                <w:bCs/>
                <w:lang w:eastAsia="en-US"/>
              </w:rPr>
              <w:t>dBm/N</w:t>
            </w:r>
            <w:r w:rsidRPr="00FB20BD">
              <w:rPr>
                <w:rFonts w:eastAsia="Malgun Gothic"/>
                <w:bCs/>
                <w:vertAlign w:val="subscript"/>
                <w:lang w:eastAsia="en-US"/>
              </w:rPr>
              <w:t>RB alloc</w:t>
            </w:r>
          </w:p>
        </w:tc>
        <w:tc>
          <w:tcPr>
            <w:tcW w:w="1701" w:type="dxa"/>
            <w:shd w:val="clear" w:color="auto" w:fill="auto"/>
            <w:vAlign w:val="center"/>
          </w:tcPr>
          <w:p w14:paraId="1558B367"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Set, n+1</w:t>
            </w:r>
            <w:r w:rsidRPr="00FB20BD">
              <w:rPr>
                <w:rFonts w:eastAsia="Malgun Gothic"/>
                <w:lang w:eastAsia="en-US"/>
              </w:rPr>
              <w:t>) +9</w:t>
            </w:r>
          </w:p>
        </w:tc>
      </w:tr>
      <w:tr w:rsidR="004E00EE" w:rsidRPr="00FB20BD" w14:paraId="743553AA" w14:textId="77777777" w:rsidTr="00EF6B6C">
        <w:trPr>
          <w:trHeight w:val="255"/>
          <w:jc w:val="center"/>
        </w:trPr>
        <w:tc>
          <w:tcPr>
            <w:tcW w:w="2552" w:type="dxa"/>
            <w:shd w:val="clear" w:color="auto" w:fill="auto"/>
            <w:vAlign w:val="center"/>
          </w:tcPr>
          <w:p w14:paraId="6E3BFC7B" w14:textId="77777777" w:rsidR="004E00EE" w:rsidRPr="00FB20BD" w:rsidRDefault="004E00EE" w:rsidP="00B84CF7">
            <w:pPr>
              <w:pStyle w:val="TAL"/>
              <w:rPr>
                <w:rFonts w:eastAsia="Malgun Gothic"/>
                <w:lang w:eastAsia="en-US"/>
              </w:rPr>
            </w:pPr>
            <w:r w:rsidRPr="00FB20BD">
              <w:rPr>
                <w:rFonts w:eastAsia="Malgun Gothic"/>
                <w:lang w:eastAsia="en-US"/>
              </w:rPr>
              <w:t>PCC allocation, N</w:t>
            </w:r>
            <w:r w:rsidRPr="00FB20BD">
              <w:rPr>
                <w:rFonts w:eastAsia="Malgun Gothic"/>
                <w:vertAlign w:val="subscript"/>
                <w:lang w:eastAsia="en-US"/>
              </w:rPr>
              <w:t>RB alloc</w:t>
            </w:r>
          </w:p>
        </w:tc>
        <w:tc>
          <w:tcPr>
            <w:tcW w:w="1701" w:type="dxa"/>
            <w:shd w:val="clear" w:color="auto" w:fill="auto"/>
            <w:vAlign w:val="center"/>
          </w:tcPr>
          <w:p w14:paraId="0E51E90E" w14:textId="77777777" w:rsidR="004E00EE" w:rsidRPr="00FB20BD" w:rsidRDefault="004E00EE" w:rsidP="00B84CF7">
            <w:pPr>
              <w:pStyle w:val="TAL"/>
              <w:rPr>
                <w:rFonts w:eastAsia="Malgun Gothic"/>
                <w:lang w:eastAsia="en-US"/>
              </w:rPr>
            </w:pPr>
            <w:r w:rsidRPr="00FB20BD">
              <w:rPr>
                <w:rFonts w:eastAsia="Malgun Gothic"/>
                <w:lang w:eastAsia="en-US"/>
              </w:rPr>
              <w:t>5</w:t>
            </w:r>
          </w:p>
        </w:tc>
        <w:tc>
          <w:tcPr>
            <w:tcW w:w="2552" w:type="dxa"/>
            <w:shd w:val="clear" w:color="auto" w:fill="auto"/>
            <w:vAlign w:val="center"/>
          </w:tcPr>
          <w:p w14:paraId="776686FD" w14:textId="77777777" w:rsidR="004E00EE" w:rsidRPr="00FB20BD" w:rsidRDefault="004E00EE" w:rsidP="00B84CF7">
            <w:pPr>
              <w:pStyle w:val="TAL"/>
              <w:rPr>
                <w:rFonts w:eastAsia="Malgun Gothic"/>
                <w:lang w:eastAsia="en-US"/>
              </w:rPr>
            </w:pPr>
            <w:r w:rsidRPr="00FB20BD">
              <w:rPr>
                <w:rFonts w:eastAsia="Malgun Gothic"/>
                <w:lang w:eastAsia="en-US"/>
              </w:rPr>
              <w:t>SCC allocation, N</w:t>
            </w:r>
            <w:r w:rsidRPr="00FB20BD">
              <w:rPr>
                <w:rFonts w:eastAsia="Malgun Gothic"/>
                <w:vertAlign w:val="subscript"/>
                <w:lang w:eastAsia="en-US"/>
              </w:rPr>
              <w:t>RB alloc</w:t>
            </w:r>
          </w:p>
        </w:tc>
        <w:tc>
          <w:tcPr>
            <w:tcW w:w="1701" w:type="dxa"/>
            <w:shd w:val="clear" w:color="auto" w:fill="auto"/>
            <w:vAlign w:val="center"/>
          </w:tcPr>
          <w:p w14:paraId="33558E00" w14:textId="77777777" w:rsidR="004E00EE" w:rsidRPr="00FB20BD" w:rsidRDefault="004E00EE" w:rsidP="00B84CF7">
            <w:pPr>
              <w:pStyle w:val="TAL"/>
              <w:rPr>
                <w:rFonts w:eastAsia="Malgun Gothic"/>
                <w:lang w:eastAsia="en-US"/>
              </w:rPr>
            </w:pPr>
            <w:r w:rsidRPr="00FB20BD">
              <w:rPr>
                <w:rFonts w:eastAsia="Malgun Gothic"/>
                <w:lang w:eastAsia="en-US"/>
              </w:rPr>
              <w:t>8</w:t>
            </w:r>
          </w:p>
        </w:tc>
      </w:tr>
      <w:tr w:rsidR="004E00EE" w:rsidRPr="00FB20BD" w14:paraId="0C1C3DD9" w14:textId="77777777" w:rsidTr="00EF6B6C">
        <w:trPr>
          <w:trHeight w:val="255"/>
          <w:jc w:val="center"/>
        </w:trPr>
        <w:tc>
          <w:tcPr>
            <w:tcW w:w="2552" w:type="dxa"/>
            <w:shd w:val="clear" w:color="auto" w:fill="auto"/>
            <w:vAlign w:val="center"/>
          </w:tcPr>
          <w:p w14:paraId="3CD78D68" w14:textId="77777777" w:rsidR="004E00EE" w:rsidRPr="00FB20BD" w:rsidRDefault="004E00EE" w:rsidP="00B84CF7">
            <w:pPr>
              <w:pStyle w:val="TAL"/>
              <w:rPr>
                <w:rFonts w:eastAsia="Malgun Gothic"/>
                <w:lang w:eastAsia="en-US"/>
              </w:rPr>
            </w:pPr>
            <w:r w:rsidRPr="00FB20BD">
              <w:rPr>
                <w:rFonts w:eastAsia="Malgun Gothic"/>
                <w:lang w:eastAsia="en-US"/>
              </w:rPr>
              <w:t>Measured power,</w:t>
            </w:r>
          </w:p>
          <w:p w14:paraId="345890F2" w14:textId="77777777" w:rsidR="004E00EE" w:rsidRPr="00FB20BD" w:rsidRDefault="004E00EE" w:rsidP="00B84CF7">
            <w:pPr>
              <w:pStyle w:val="TAL"/>
              <w:rPr>
                <w:rFonts w:eastAsia="Malgun Gothic"/>
                <w:lang w:eastAsia="en-US"/>
              </w:rPr>
            </w:pPr>
            <w:r w:rsidRPr="00FB20BD">
              <w:rPr>
                <w:rFonts w:eastAsia="Malgun Gothic"/>
                <w:lang w:eastAsia="en-US"/>
              </w:rPr>
              <w:t>dBm/N</w:t>
            </w:r>
            <w:r w:rsidRPr="00FB20BD">
              <w:rPr>
                <w:rFonts w:eastAsia="Malgun Gothic"/>
                <w:vertAlign w:val="subscript"/>
                <w:lang w:eastAsia="en-US"/>
              </w:rPr>
              <w:t>RB alloc</w:t>
            </w:r>
          </w:p>
        </w:tc>
        <w:tc>
          <w:tcPr>
            <w:tcW w:w="1701" w:type="dxa"/>
            <w:shd w:val="clear" w:color="auto" w:fill="auto"/>
            <w:vAlign w:val="center"/>
          </w:tcPr>
          <w:p w14:paraId="44BD564D"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TargetMeas, n+1</w:t>
            </w:r>
          </w:p>
        </w:tc>
        <w:tc>
          <w:tcPr>
            <w:tcW w:w="2552" w:type="dxa"/>
            <w:shd w:val="clear" w:color="auto" w:fill="auto"/>
            <w:vAlign w:val="center"/>
          </w:tcPr>
          <w:p w14:paraId="2EA49F44" w14:textId="77777777" w:rsidR="004E00EE" w:rsidRPr="00FB20BD" w:rsidRDefault="004E00EE" w:rsidP="00B84CF7">
            <w:pPr>
              <w:pStyle w:val="TAL"/>
              <w:rPr>
                <w:rFonts w:eastAsia="Malgun Gothic"/>
                <w:lang w:eastAsia="en-US"/>
              </w:rPr>
            </w:pPr>
            <w:r w:rsidRPr="00FB20BD">
              <w:rPr>
                <w:rFonts w:eastAsia="Malgun Gothic"/>
                <w:lang w:eastAsia="en-US"/>
              </w:rPr>
              <w:t>Measured power,</w:t>
            </w:r>
          </w:p>
          <w:p w14:paraId="7C7EBEA1" w14:textId="77777777" w:rsidR="004E00EE" w:rsidRPr="00FB20BD" w:rsidRDefault="004E00EE" w:rsidP="00B84CF7">
            <w:pPr>
              <w:pStyle w:val="TAL"/>
              <w:rPr>
                <w:rFonts w:eastAsia="Malgun Gothic"/>
                <w:lang w:eastAsia="en-US"/>
              </w:rPr>
            </w:pPr>
            <w:r w:rsidRPr="00FB20BD">
              <w:rPr>
                <w:rFonts w:eastAsia="Malgun Gothic"/>
                <w:lang w:eastAsia="en-US"/>
              </w:rPr>
              <w:t>dBm/N</w:t>
            </w:r>
            <w:r w:rsidRPr="00FB20BD">
              <w:rPr>
                <w:rFonts w:eastAsia="Malgun Gothic"/>
                <w:vertAlign w:val="subscript"/>
                <w:lang w:eastAsia="en-US"/>
              </w:rPr>
              <w:t>RB alloc</w:t>
            </w:r>
          </w:p>
        </w:tc>
        <w:tc>
          <w:tcPr>
            <w:tcW w:w="1701" w:type="dxa"/>
            <w:shd w:val="clear" w:color="auto" w:fill="auto"/>
            <w:vAlign w:val="center"/>
          </w:tcPr>
          <w:p w14:paraId="256418E8"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TargetMeas, n+1</w:t>
            </w:r>
          </w:p>
        </w:tc>
      </w:tr>
    </w:tbl>
    <w:p w14:paraId="327D5ED6" w14:textId="77777777" w:rsidR="004E00EE" w:rsidRPr="00FB20BD" w:rsidRDefault="004E00EE" w:rsidP="00B84CF7">
      <w:pPr>
        <w:rPr>
          <w:rFonts w:eastAsia="Malgun Gothic"/>
          <w:lang w:eastAsia="en-US"/>
        </w:rPr>
      </w:pPr>
    </w:p>
    <w:p w14:paraId="0EAC09A4" w14:textId="77777777" w:rsidR="004E00EE" w:rsidRPr="00FB20BD" w:rsidRDefault="004E00EE" w:rsidP="00B84CF7">
      <w:pPr>
        <w:pStyle w:val="B20"/>
        <w:rPr>
          <w:rFonts w:eastAsia="Malgun Gothic"/>
          <w:lang w:eastAsia="en-US"/>
        </w:rPr>
      </w:pPr>
      <w:r w:rsidRPr="00FB20BD">
        <w:rPr>
          <w:rFonts w:eastAsia="Malgun Gothic"/>
          <w:lang w:eastAsia="en-US"/>
        </w:rPr>
        <w:t>5.6.</w:t>
      </w:r>
      <w:r w:rsidRPr="00FB20BD">
        <w:rPr>
          <w:rFonts w:eastAsia="Malgun Gothic"/>
          <w:lang w:eastAsia="en-US"/>
        </w:rPr>
        <w:tab/>
        <w:t>If the requirements specified in Table 6.3A.4.2.1.5-1 are all met, pass the UE for this subtest.</w:t>
      </w:r>
    </w:p>
    <w:p w14:paraId="78FAA082" w14:textId="77777777" w:rsidR="004E00EE" w:rsidRPr="00FB20BD" w:rsidRDefault="004E00EE" w:rsidP="00B84CF7">
      <w:pPr>
        <w:pStyle w:val="B10"/>
        <w:rPr>
          <w:rFonts w:eastAsia="Malgun Gothic"/>
          <w:lang w:eastAsia="en-US"/>
        </w:rPr>
      </w:pPr>
      <w:r w:rsidRPr="00FB20BD">
        <w:rPr>
          <w:rFonts w:eastAsia="Malgun Gothic"/>
          <w:lang w:eastAsia="en-US"/>
        </w:rPr>
        <w:t>6.</w:t>
      </w:r>
      <w:r w:rsidRPr="00FB20BD">
        <w:rPr>
          <w:rFonts w:eastAsia="Malgun Gothic"/>
          <w:lang w:eastAsia="en-US"/>
        </w:rPr>
        <w:tab/>
        <w:t>Sub test: SCC power decrease</w:t>
      </w:r>
    </w:p>
    <w:p w14:paraId="41EC8374" w14:textId="77777777" w:rsidR="004E00EE" w:rsidRPr="00FB20BD" w:rsidRDefault="004E00EE" w:rsidP="00B84CF7">
      <w:pPr>
        <w:pStyle w:val="B20"/>
        <w:rPr>
          <w:rFonts w:eastAsia="Malgun Gothic"/>
          <w:lang w:eastAsia="en-US"/>
        </w:rPr>
      </w:pPr>
      <w:r w:rsidRPr="00FB20BD">
        <w:rPr>
          <w:rFonts w:eastAsia="Malgun Gothic"/>
          <w:lang w:eastAsia="en-US"/>
        </w:rPr>
        <w:t>6.1.</w:t>
      </w:r>
      <w:r w:rsidRPr="00FB20BD">
        <w:rPr>
          <w:rFonts w:eastAsia="Malgun Gothic"/>
          <w:lang w:eastAsia="en-US"/>
        </w:rPr>
        <w:tab/>
        <w:t xml:space="preserve">SS sends uplink scheduling information </w:t>
      </w:r>
      <w:r w:rsidRPr="00FB20BD">
        <w:rPr>
          <w:rFonts w:eastAsia="Malgun Gothic"/>
          <w:lang w:eastAsia="zh-CN"/>
        </w:rPr>
        <w:t xml:space="preserve">for each UL HARQ process </w:t>
      </w:r>
      <w:r w:rsidRPr="00FB20BD">
        <w:rPr>
          <w:rFonts w:eastAsia="Malgun Gothic"/>
          <w:lang w:eastAsia="en-US"/>
        </w:rPr>
        <w:t xml:space="preserve">via PDCCH DCI format 0_1 for C_RNTI to schedule </w:t>
      </w:r>
      <w:r w:rsidRPr="00FB20BD">
        <w:rPr>
          <w:rFonts w:eastAsia="Malgun Gothic"/>
          <w:lang w:eastAsia="zh-CN"/>
        </w:rPr>
        <w:t xml:space="preserve">the UL RMC according to </w:t>
      </w:r>
      <w:r w:rsidRPr="00FB20BD">
        <w:rPr>
          <w:rFonts w:eastAsia="Malgun Gothic"/>
          <w:lang w:eastAsia="en-US"/>
        </w:rPr>
        <w:t>Table 6.3A.4.2.1.4.1-1</w:t>
      </w:r>
      <w:r w:rsidRPr="00FB20BD">
        <w:rPr>
          <w:rFonts w:eastAsia="Malgun Gothic"/>
        </w:rPr>
        <w:t xml:space="preserve"> for intra-band contiguous CA and Table 6.3A.4.2.1.4.1-2 for intra-band non-contiguous CA</w:t>
      </w:r>
      <w:r w:rsidRPr="00FB20BD">
        <w:rPr>
          <w:rFonts w:eastAsia="Malgun Gothic"/>
          <w:lang w:eastAsia="en-US"/>
        </w:rPr>
        <w:t xml:space="preserve"> on both PCC and SCC. Since the UE has no payload and no loopback data to send the UE sends uplink MAC padding bits on the UL RMC. Send the appropriate TPC commands for PUSCH on each component carrier to the UE to ensure that the UE transmits PUSCH on the PCC and on the SCC with powers nearest to </w:t>
      </w:r>
      <w:r w:rsidRPr="00FB20BD">
        <w:rPr>
          <w:rFonts w:ascii="Arial" w:eastAsia="MS Mincho" w:hAnsi="Arial"/>
          <w:sz w:val="18"/>
          <w:lang w:eastAsia="en-US"/>
        </w:rPr>
        <w:t>PCC</w:t>
      </w:r>
      <w:r w:rsidRPr="00FB20BD">
        <w:rPr>
          <w:rFonts w:ascii="Arial" w:eastAsia="MS Mincho" w:hAnsi="Arial"/>
          <w:sz w:val="18"/>
          <w:vertAlign w:val="subscript"/>
          <w:lang w:eastAsia="en-US"/>
        </w:rPr>
        <w:t>RefSet, 0</w:t>
      </w:r>
      <w:r w:rsidRPr="00FB20BD">
        <w:rPr>
          <w:rFonts w:eastAsia="Malgun Gothic"/>
          <w:lang w:eastAsia="en-US"/>
        </w:rPr>
        <w:t xml:space="preserve"> and </w:t>
      </w:r>
      <w:r w:rsidRPr="00FB20BD">
        <w:rPr>
          <w:rFonts w:ascii="Arial" w:eastAsia="MS Mincho" w:hAnsi="Arial"/>
          <w:sz w:val="18"/>
          <w:lang w:eastAsia="en-US"/>
        </w:rPr>
        <w:t>SCC</w:t>
      </w:r>
      <w:r w:rsidRPr="00FB20BD">
        <w:rPr>
          <w:rFonts w:ascii="Arial" w:eastAsia="MS Mincho" w:hAnsi="Arial"/>
          <w:sz w:val="18"/>
          <w:vertAlign w:val="subscript"/>
          <w:lang w:eastAsia="en-US"/>
        </w:rPr>
        <w:t>RefSet, 0</w:t>
      </w:r>
      <w:r w:rsidRPr="00FB20BD">
        <w:rPr>
          <w:rFonts w:eastAsia="Malgun Gothic"/>
          <w:lang w:eastAsia="en-US"/>
        </w:rPr>
        <w:t xml:space="preserve"> respectively, as defined in Table 6.3A.4.2.1.4.2-3.The powers and allocations are chosen so the average transmit power per PRB is aligned across both assigned carriers in the reference sub-frame. Measure PCC</w:t>
      </w:r>
      <w:r w:rsidRPr="00FB20BD">
        <w:rPr>
          <w:rFonts w:eastAsia="Malgun Gothic"/>
          <w:vertAlign w:val="subscript"/>
          <w:lang w:eastAsia="en-US"/>
        </w:rPr>
        <w:t>RefMeas, 0</w:t>
      </w:r>
      <w:r w:rsidRPr="00FB20BD">
        <w:rPr>
          <w:rFonts w:eastAsia="Malgun Gothic"/>
          <w:lang w:eastAsia="en-US"/>
        </w:rPr>
        <w:t xml:space="preserve"> and SCC</w:t>
      </w:r>
      <w:r w:rsidRPr="00FB20BD">
        <w:rPr>
          <w:rFonts w:eastAsia="Malgun Gothic"/>
          <w:vertAlign w:val="subscript"/>
          <w:lang w:eastAsia="en-US"/>
        </w:rPr>
        <w:t>RefMeas, 0</w:t>
      </w:r>
      <w:r w:rsidRPr="00FB20BD">
        <w:rPr>
          <w:rFonts w:eastAsia="Malgun Gothic"/>
          <w:lang w:eastAsia="en-US"/>
        </w:rPr>
        <w:t xml:space="preserve"> in the Reference subframe, and after the SCC allocation is decreased, measure PCC</w:t>
      </w:r>
      <w:r w:rsidRPr="00FB20BD">
        <w:rPr>
          <w:rFonts w:eastAsia="Malgun Gothic"/>
          <w:vertAlign w:val="subscript"/>
          <w:lang w:eastAsia="en-US"/>
        </w:rPr>
        <w:t>TargetMeas, 0</w:t>
      </w:r>
      <w:r w:rsidRPr="00FB20BD">
        <w:rPr>
          <w:rFonts w:eastAsia="Malgun Gothic"/>
          <w:lang w:eastAsia="en-US"/>
        </w:rPr>
        <w:t xml:space="preserve"> and SCC</w:t>
      </w:r>
      <w:r w:rsidRPr="00FB20BD">
        <w:rPr>
          <w:rFonts w:eastAsia="Malgun Gothic"/>
          <w:vertAlign w:val="subscript"/>
          <w:lang w:eastAsia="en-US"/>
        </w:rPr>
        <w:t>TargetMeas, 0</w:t>
      </w:r>
      <w:r w:rsidRPr="00FB20BD">
        <w:rPr>
          <w:rFonts w:eastAsia="Malgun Gothic"/>
          <w:lang w:eastAsia="en-US"/>
        </w:rPr>
        <w:t xml:space="preserve"> in the Target subframe.</w:t>
      </w:r>
    </w:p>
    <w:p w14:paraId="297BC618" w14:textId="77777777" w:rsidR="004E00EE" w:rsidRPr="00FB20BD" w:rsidRDefault="004E00EE" w:rsidP="00B84CF7">
      <w:pPr>
        <w:pStyle w:val="TH"/>
        <w:rPr>
          <w:rFonts w:eastAsia="MS Mincho"/>
          <w:lang w:eastAsia="en-US"/>
        </w:rPr>
      </w:pPr>
      <w:r w:rsidRPr="00FB20BD">
        <w:rPr>
          <w:rFonts w:eastAsia="MS Mincho"/>
          <w:lang w:eastAsia="en-US"/>
        </w:rPr>
        <w:t>Table 6.3A.4.2.1.4.2-3: Power settings and RB allocations for SCC power decrease, step n=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701"/>
        <w:gridCol w:w="2552"/>
        <w:gridCol w:w="1701"/>
      </w:tblGrid>
      <w:tr w:rsidR="004E00EE" w:rsidRPr="00FB20BD" w14:paraId="54078FA0" w14:textId="77777777" w:rsidTr="00EF6B6C">
        <w:trPr>
          <w:trHeight w:val="420"/>
          <w:jc w:val="center"/>
        </w:trPr>
        <w:tc>
          <w:tcPr>
            <w:tcW w:w="4253" w:type="dxa"/>
            <w:gridSpan w:val="2"/>
            <w:shd w:val="clear" w:color="auto" w:fill="auto"/>
            <w:vAlign w:val="center"/>
          </w:tcPr>
          <w:p w14:paraId="0C6B4F1A" w14:textId="77777777" w:rsidR="004E00EE" w:rsidRPr="00FB20BD" w:rsidRDefault="004E00EE" w:rsidP="00B84CF7">
            <w:pPr>
              <w:pStyle w:val="TAH"/>
              <w:rPr>
                <w:rFonts w:eastAsia="MS Mincho"/>
                <w:lang w:eastAsia="en-US"/>
              </w:rPr>
            </w:pPr>
            <w:r w:rsidRPr="00FB20BD">
              <w:rPr>
                <w:rFonts w:eastAsia="MS Mincho"/>
                <w:lang w:eastAsia="en-US"/>
              </w:rPr>
              <w:t>PCC</w:t>
            </w:r>
          </w:p>
        </w:tc>
        <w:tc>
          <w:tcPr>
            <w:tcW w:w="4253" w:type="dxa"/>
            <w:gridSpan w:val="2"/>
            <w:shd w:val="clear" w:color="auto" w:fill="auto"/>
            <w:vAlign w:val="center"/>
          </w:tcPr>
          <w:p w14:paraId="0BC65DC2" w14:textId="77777777" w:rsidR="004E00EE" w:rsidRPr="00FB20BD" w:rsidRDefault="004E00EE" w:rsidP="00B84CF7">
            <w:pPr>
              <w:pStyle w:val="TAH"/>
              <w:rPr>
                <w:rFonts w:eastAsia="MS Mincho"/>
                <w:lang w:eastAsia="en-US"/>
              </w:rPr>
            </w:pPr>
            <w:r w:rsidRPr="00FB20BD">
              <w:rPr>
                <w:rFonts w:eastAsia="MS Mincho"/>
                <w:lang w:eastAsia="en-US"/>
              </w:rPr>
              <w:t>SCC</w:t>
            </w:r>
          </w:p>
        </w:tc>
      </w:tr>
      <w:tr w:rsidR="004E00EE" w:rsidRPr="00FB20BD" w14:paraId="5EC6D70D" w14:textId="77777777" w:rsidTr="00EF6B6C">
        <w:trPr>
          <w:trHeight w:val="420"/>
          <w:jc w:val="center"/>
        </w:trPr>
        <w:tc>
          <w:tcPr>
            <w:tcW w:w="2552" w:type="dxa"/>
            <w:shd w:val="clear" w:color="auto" w:fill="auto"/>
            <w:vAlign w:val="center"/>
          </w:tcPr>
          <w:p w14:paraId="411DD726" w14:textId="77777777" w:rsidR="004E00EE" w:rsidRPr="00FB20BD" w:rsidRDefault="004E00EE" w:rsidP="00B84CF7">
            <w:pPr>
              <w:pStyle w:val="TAH"/>
              <w:rPr>
                <w:rFonts w:eastAsia="MS Mincho"/>
                <w:lang w:eastAsia="en-US"/>
              </w:rPr>
            </w:pPr>
            <w:r w:rsidRPr="00FB20BD">
              <w:rPr>
                <w:rFonts w:eastAsia="MS Mincho"/>
                <w:lang w:eastAsia="en-US"/>
              </w:rPr>
              <w:t>Parameter</w:t>
            </w:r>
          </w:p>
        </w:tc>
        <w:tc>
          <w:tcPr>
            <w:tcW w:w="1701" w:type="dxa"/>
            <w:shd w:val="clear" w:color="auto" w:fill="auto"/>
            <w:vAlign w:val="center"/>
          </w:tcPr>
          <w:p w14:paraId="30D3A778" w14:textId="77777777" w:rsidR="004E00EE" w:rsidRPr="00FB20BD" w:rsidRDefault="004E00EE" w:rsidP="00B84CF7">
            <w:pPr>
              <w:pStyle w:val="TAH"/>
              <w:rPr>
                <w:rFonts w:eastAsia="MS Mincho"/>
                <w:lang w:eastAsia="en-US"/>
              </w:rPr>
            </w:pPr>
            <w:r w:rsidRPr="00FB20BD">
              <w:rPr>
                <w:rFonts w:eastAsia="MS Mincho"/>
                <w:lang w:eastAsia="en-US"/>
              </w:rPr>
              <w:t>Value</w:t>
            </w:r>
          </w:p>
        </w:tc>
        <w:tc>
          <w:tcPr>
            <w:tcW w:w="2552" w:type="dxa"/>
            <w:shd w:val="clear" w:color="auto" w:fill="auto"/>
            <w:vAlign w:val="center"/>
          </w:tcPr>
          <w:p w14:paraId="42CC7831" w14:textId="77777777" w:rsidR="004E00EE" w:rsidRPr="00FB20BD" w:rsidRDefault="004E00EE" w:rsidP="00B84CF7">
            <w:pPr>
              <w:pStyle w:val="TAH"/>
              <w:rPr>
                <w:rFonts w:eastAsia="MS Mincho" w:cs="v5.0.0"/>
                <w:lang w:eastAsia="en-US"/>
              </w:rPr>
            </w:pPr>
            <w:r w:rsidRPr="00FB20BD">
              <w:rPr>
                <w:rFonts w:eastAsia="MS Mincho"/>
                <w:lang w:eastAsia="en-US"/>
              </w:rPr>
              <w:t>Parameter</w:t>
            </w:r>
          </w:p>
        </w:tc>
        <w:tc>
          <w:tcPr>
            <w:tcW w:w="1701" w:type="dxa"/>
            <w:shd w:val="clear" w:color="auto" w:fill="auto"/>
            <w:vAlign w:val="center"/>
          </w:tcPr>
          <w:p w14:paraId="392BC239" w14:textId="77777777" w:rsidR="004E00EE" w:rsidRPr="00FB20BD" w:rsidRDefault="004E00EE" w:rsidP="00B84CF7">
            <w:pPr>
              <w:pStyle w:val="TAH"/>
              <w:rPr>
                <w:rFonts w:eastAsia="MS Mincho"/>
                <w:lang w:eastAsia="en-US"/>
              </w:rPr>
            </w:pPr>
            <w:r w:rsidRPr="00FB20BD">
              <w:rPr>
                <w:rFonts w:eastAsia="MS Mincho"/>
                <w:lang w:eastAsia="en-US"/>
              </w:rPr>
              <w:t>Value</w:t>
            </w:r>
          </w:p>
        </w:tc>
      </w:tr>
      <w:tr w:rsidR="004E00EE" w:rsidRPr="00FB20BD" w14:paraId="453947BB" w14:textId="77777777" w:rsidTr="00EF6B6C">
        <w:trPr>
          <w:trHeight w:val="420"/>
          <w:jc w:val="center"/>
        </w:trPr>
        <w:tc>
          <w:tcPr>
            <w:tcW w:w="8506" w:type="dxa"/>
            <w:gridSpan w:val="4"/>
            <w:shd w:val="clear" w:color="auto" w:fill="auto"/>
            <w:vAlign w:val="center"/>
          </w:tcPr>
          <w:p w14:paraId="0D34FF78" w14:textId="77777777" w:rsidR="004E00EE" w:rsidRPr="00FB20BD" w:rsidRDefault="004E00EE" w:rsidP="00B84CF7">
            <w:pPr>
              <w:pStyle w:val="TAL"/>
              <w:rPr>
                <w:rFonts w:eastAsia="MS Mincho" w:cs="v5.0.0"/>
                <w:lang w:eastAsia="en-US"/>
              </w:rPr>
            </w:pPr>
            <w:r w:rsidRPr="00FB20BD">
              <w:rPr>
                <w:rFonts w:eastAsia="MS Mincho"/>
                <w:lang w:eastAsia="en-US"/>
              </w:rPr>
              <w:t>Reference subframe</w:t>
            </w:r>
          </w:p>
        </w:tc>
      </w:tr>
      <w:tr w:rsidR="004E00EE" w:rsidRPr="00FB20BD" w14:paraId="5ECE1694" w14:textId="77777777" w:rsidTr="00EF6B6C">
        <w:trPr>
          <w:trHeight w:val="255"/>
          <w:jc w:val="center"/>
        </w:trPr>
        <w:tc>
          <w:tcPr>
            <w:tcW w:w="2552" w:type="dxa"/>
            <w:shd w:val="clear" w:color="auto" w:fill="auto"/>
            <w:vAlign w:val="center"/>
          </w:tcPr>
          <w:p w14:paraId="4181A00F"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RefSet, 0</w:t>
            </w:r>
            <w:r w:rsidRPr="00FB20BD">
              <w:rPr>
                <w:rFonts w:eastAsia="MS Mincho"/>
                <w:lang w:eastAsia="en-US"/>
              </w:rPr>
              <w:t xml:space="preserve">, </w:t>
            </w:r>
            <w:r w:rsidRPr="00FB20BD">
              <w:rPr>
                <w:rFonts w:eastAsia="MS Mincho"/>
                <w:bCs/>
                <w:lang w:eastAsia="en-US"/>
              </w:rPr>
              <w:t>dBm/N</w:t>
            </w:r>
            <w:r w:rsidRPr="00FB20BD">
              <w:rPr>
                <w:rFonts w:eastAsia="MS Mincho"/>
                <w:bCs/>
                <w:vertAlign w:val="subscript"/>
                <w:lang w:eastAsia="en-US"/>
              </w:rPr>
              <w:t>RB alloc</w:t>
            </w:r>
          </w:p>
        </w:tc>
        <w:tc>
          <w:tcPr>
            <w:tcW w:w="1701" w:type="dxa"/>
            <w:shd w:val="clear" w:color="auto" w:fill="auto"/>
            <w:vAlign w:val="center"/>
          </w:tcPr>
          <w:p w14:paraId="24E63219"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Set, 0</w:t>
            </w:r>
            <w:r w:rsidRPr="00FB20BD">
              <w:rPr>
                <w:rFonts w:eastAsia="MS Mincho"/>
                <w:lang w:eastAsia="en-US"/>
              </w:rPr>
              <w:t>) -2</w:t>
            </w:r>
          </w:p>
        </w:tc>
        <w:tc>
          <w:tcPr>
            <w:tcW w:w="2552" w:type="dxa"/>
            <w:shd w:val="clear" w:color="auto" w:fill="auto"/>
            <w:vAlign w:val="center"/>
          </w:tcPr>
          <w:p w14:paraId="2E1CA9F9"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Set, 0</w:t>
            </w:r>
            <w:r w:rsidRPr="00FB20BD">
              <w:rPr>
                <w:rFonts w:eastAsia="MS Mincho"/>
                <w:lang w:eastAsia="en-US"/>
              </w:rPr>
              <w:t xml:space="preserve">, </w:t>
            </w:r>
            <w:r w:rsidRPr="00FB20BD">
              <w:rPr>
                <w:rFonts w:eastAsia="MS Mincho"/>
                <w:bCs/>
                <w:lang w:eastAsia="en-US"/>
              </w:rPr>
              <w:t>dBm/N</w:t>
            </w:r>
            <w:r w:rsidRPr="00FB20BD">
              <w:rPr>
                <w:rFonts w:eastAsia="MS Mincho"/>
                <w:bCs/>
                <w:vertAlign w:val="subscript"/>
                <w:lang w:eastAsia="en-US"/>
              </w:rPr>
              <w:t>RB alloc</w:t>
            </w:r>
          </w:p>
        </w:tc>
        <w:tc>
          <w:tcPr>
            <w:tcW w:w="1701" w:type="dxa"/>
            <w:shd w:val="clear" w:color="auto" w:fill="auto"/>
            <w:vAlign w:val="center"/>
          </w:tcPr>
          <w:p w14:paraId="1CB17479" w14:textId="77777777" w:rsidR="004E00EE" w:rsidRPr="00FB20BD" w:rsidRDefault="004E00EE" w:rsidP="00B84CF7">
            <w:pPr>
              <w:pStyle w:val="TAL"/>
              <w:rPr>
                <w:rFonts w:eastAsia="MS Mincho"/>
                <w:lang w:eastAsia="en-US"/>
              </w:rPr>
            </w:pPr>
            <w:r w:rsidRPr="00FB20BD">
              <w:rPr>
                <w:rFonts w:eastAsia="Malgun Gothic"/>
                <w:lang w:eastAsia="en-US"/>
              </w:rPr>
              <w:t>P</w:t>
            </w:r>
            <w:r w:rsidRPr="00FB20BD">
              <w:rPr>
                <w:rFonts w:eastAsia="Malgun Gothic"/>
                <w:vertAlign w:val="subscript"/>
                <w:lang w:eastAsia="en-US"/>
              </w:rPr>
              <w:t xml:space="preserve">CMAX_L  </w:t>
            </w:r>
            <w:r w:rsidRPr="00FB20BD">
              <w:rPr>
                <w:rFonts w:eastAsia="Malgun Gothic"/>
                <w:lang w:eastAsia="en-US"/>
              </w:rPr>
              <w:t>– MAX{T</w:t>
            </w:r>
            <w:r w:rsidRPr="00FB20BD">
              <w:rPr>
                <w:rFonts w:eastAsia="Malgun Gothic"/>
                <w:vertAlign w:val="subscript"/>
                <w:lang w:eastAsia="en-US"/>
              </w:rPr>
              <w:t>L</w:t>
            </w:r>
            <w:r w:rsidRPr="00FB20BD">
              <w:rPr>
                <w:rFonts w:eastAsia="Malgun Gothic"/>
                <w:lang w:eastAsia="en-US"/>
              </w:rPr>
              <w:t>, T</w:t>
            </w:r>
            <w:r w:rsidRPr="00FB20BD">
              <w:rPr>
                <w:rFonts w:eastAsia="Malgun Gothic"/>
                <w:vertAlign w:val="subscript"/>
                <w:lang w:eastAsia="en-US"/>
              </w:rPr>
              <w:t>LOW</w:t>
            </w:r>
            <w:r w:rsidRPr="00FB20BD">
              <w:rPr>
                <w:rFonts w:eastAsia="Malgun Gothic"/>
                <w:lang w:eastAsia="en-US"/>
              </w:rPr>
              <w:t>(P</w:t>
            </w:r>
            <w:r w:rsidRPr="00FB20BD">
              <w:rPr>
                <w:rFonts w:eastAsia="Malgun Gothic"/>
                <w:vertAlign w:val="subscript"/>
                <w:lang w:eastAsia="en-US"/>
              </w:rPr>
              <w:t>CMAX_L</w:t>
            </w:r>
            <w:r w:rsidRPr="00FB20BD">
              <w:rPr>
                <w:rFonts w:eastAsia="Malgun Gothic"/>
                <w:lang w:eastAsia="en-US"/>
              </w:rPr>
              <w:t>) }</w:t>
            </w:r>
            <w:r w:rsidRPr="00FB20BD">
              <w:rPr>
                <w:rFonts w:eastAsia="MS Mincho"/>
                <w:lang w:eastAsia="en-US"/>
              </w:rPr>
              <w:t xml:space="preserve"> -5</w:t>
            </w:r>
          </w:p>
        </w:tc>
      </w:tr>
      <w:tr w:rsidR="004E00EE" w:rsidRPr="00FB20BD" w14:paraId="210F0F60" w14:textId="77777777" w:rsidTr="00EF6B6C">
        <w:trPr>
          <w:trHeight w:val="255"/>
          <w:jc w:val="center"/>
        </w:trPr>
        <w:tc>
          <w:tcPr>
            <w:tcW w:w="2552" w:type="dxa"/>
            <w:shd w:val="clear" w:color="auto" w:fill="auto"/>
            <w:vAlign w:val="center"/>
          </w:tcPr>
          <w:p w14:paraId="234516B1" w14:textId="77777777" w:rsidR="004E00EE" w:rsidRPr="00FB20BD" w:rsidRDefault="004E00EE" w:rsidP="00B84CF7">
            <w:pPr>
              <w:pStyle w:val="TAL"/>
              <w:rPr>
                <w:rFonts w:eastAsia="MS Mincho"/>
                <w:lang w:eastAsia="en-US"/>
              </w:rPr>
            </w:pPr>
            <w:r w:rsidRPr="00FB20BD">
              <w:rPr>
                <w:rFonts w:eastAsia="MS Mincho"/>
                <w:lang w:eastAsia="en-US"/>
              </w:rPr>
              <w:t>PCC allocation, N</w:t>
            </w:r>
            <w:r w:rsidRPr="00FB20BD">
              <w:rPr>
                <w:rFonts w:eastAsia="MS Mincho"/>
                <w:vertAlign w:val="subscript"/>
                <w:lang w:eastAsia="en-US"/>
              </w:rPr>
              <w:t>RB alloc</w:t>
            </w:r>
          </w:p>
        </w:tc>
        <w:tc>
          <w:tcPr>
            <w:tcW w:w="1701" w:type="dxa"/>
            <w:shd w:val="clear" w:color="auto" w:fill="auto"/>
            <w:vAlign w:val="center"/>
          </w:tcPr>
          <w:p w14:paraId="2C843F7F" w14:textId="77777777" w:rsidR="004E00EE" w:rsidRPr="00FB20BD" w:rsidRDefault="004E00EE" w:rsidP="00B84CF7">
            <w:pPr>
              <w:pStyle w:val="TAL"/>
              <w:rPr>
                <w:rFonts w:eastAsia="MS Mincho"/>
                <w:lang w:eastAsia="en-US"/>
              </w:rPr>
            </w:pPr>
            <w:r w:rsidRPr="00FB20BD">
              <w:rPr>
                <w:rFonts w:eastAsia="MS Mincho"/>
                <w:lang w:eastAsia="en-US"/>
              </w:rPr>
              <w:t>5</w:t>
            </w:r>
          </w:p>
        </w:tc>
        <w:tc>
          <w:tcPr>
            <w:tcW w:w="2552" w:type="dxa"/>
            <w:shd w:val="clear" w:color="auto" w:fill="auto"/>
            <w:vAlign w:val="center"/>
          </w:tcPr>
          <w:p w14:paraId="6884B1A4" w14:textId="77777777" w:rsidR="004E00EE" w:rsidRPr="00FB20BD" w:rsidRDefault="004E00EE" w:rsidP="00B84CF7">
            <w:pPr>
              <w:pStyle w:val="TAL"/>
              <w:rPr>
                <w:rFonts w:eastAsia="MS Mincho"/>
                <w:lang w:eastAsia="en-US"/>
              </w:rPr>
            </w:pPr>
            <w:r w:rsidRPr="00FB20BD">
              <w:rPr>
                <w:rFonts w:eastAsia="MS Mincho"/>
                <w:lang w:eastAsia="en-US"/>
              </w:rPr>
              <w:t>SCC allocation, N</w:t>
            </w:r>
            <w:r w:rsidRPr="00FB20BD">
              <w:rPr>
                <w:rFonts w:eastAsia="MS Mincho"/>
                <w:vertAlign w:val="subscript"/>
                <w:lang w:eastAsia="en-US"/>
              </w:rPr>
              <w:t>RB alloc</w:t>
            </w:r>
          </w:p>
        </w:tc>
        <w:tc>
          <w:tcPr>
            <w:tcW w:w="1701" w:type="dxa"/>
            <w:shd w:val="clear" w:color="auto" w:fill="auto"/>
            <w:vAlign w:val="center"/>
          </w:tcPr>
          <w:p w14:paraId="459FDDDC" w14:textId="77777777" w:rsidR="004E00EE" w:rsidRPr="00FB20BD" w:rsidRDefault="004E00EE" w:rsidP="00B84CF7">
            <w:pPr>
              <w:pStyle w:val="TAL"/>
              <w:rPr>
                <w:rFonts w:eastAsia="MS Mincho"/>
                <w:lang w:eastAsia="en-US"/>
              </w:rPr>
            </w:pPr>
            <w:r w:rsidRPr="00FB20BD">
              <w:rPr>
                <w:rFonts w:eastAsia="MS Mincho"/>
                <w:lang w:eastAsia="en-US"/>
              </w:rPr>
              <w:t>8</w:t>
            </w:r>
          </w:p>
        </w:tc>
      </w:tr>
      <w:tr w:rsidR="004E00EE" w:rsidRPr="00FB20BD" w14:paraId="44A0E017" w14:textId="77777777" w:rsidTr="00EF6B6C">
        <w:trPr>
          <w:trHeight w:val="255"/>
          <w:jc w:val="center"/>
        </w:trPr>
        <w:tc>
          <w:tcPr>
            <w:tcW w:w="2552" w:type="dxa"/>
            <w:shd w:val="clear" w:color="auto" w:fill="auto"/>
            <w:vAlign w:val="center"/>
          </w:tcPr>
          <w:p w14:paraId="59CD902B" w14:textId="77777777" w:rsidR="004E00EE" w:rsidRPr="00FB20BD" w:rsidRDefault="004E00EE" w:rsidP="00B84CF7">
            <w:pPr>
              <w:pStyle w:val="TAL"/>
              <w:rPr>
                <w:rFonts w:eastAsia="MS Mincho"/>
                <w:lang w:eastAsia="en-US"/>
              </w:rPr>
            </w:pPr>
            <w:r w:rsidRPr="00FB20BD">
              <w:rPr>
                <w:rFonts w:eastAsia="MS Mincho"/>
                <w:lang w:eastAsia="en-US"/>
              </w:rPr>
              <w:t>Measured power,</w:t>
            </w:r>
          </w:p>
          <w:p w14:paraId="3E20A799" w14:textId="77777777" w:rsidR="004E00EE" w:rsidRPr="00FB20BD" w:rsidRDefault="004E00EE" w:rsidP="00B84CF7">
            <w:pPr>
              <w:pStyle w:val="TAL"/>
              <w:rPr>
                <w:rFonts w:eastAsia="MS Mincho"/>
                <w:lang w:eastAsia="en-US"/>
              </w:rPr>
            </w:pPr>
            <w:r w:rsidRPr="00FB20BD">
              <w:rPr>
                <w:rFonts w:eastAsia="MS Mincho"/>
                <w:lang w:eastAsia="en-US"/>
              </w:rPr>
              <w:t>dBm/N</w:t>
            </w:r>
            <w:r w:rsidRPr="00FB20BD">
              <w:rPr>
                <w:rFonts w:eastAsia="MS Mincho"/>
                <w:vertAlign w:val="subscript"/>
                <w:lang w:eastAsia="en-US"/>
              </w:rPr>
              <w:t>RB alloc</w:t>
            </w:r>
          </w:p>
        </w:tc>
        <w:tc>
          <w:tcPr>
            <w:tcW w:w="1701" w:type="dxa"/>
            <w:shd w:val="clear" w:color="auto" w:fill="auto"/>
            <w:vAlign w:val="center"/>
          </w:tcPr>
          <w:p w14:paraId="05CA7A98"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RefMeas, 0</w:t>
            </w:r>
          </w:p>
        </w:tc>
        <w:tc>
          <w:tcPr>
            <w:tcW w:w="2552" w:type="dxa"/>
            <w:shd w:val="clear" w:color="auto" w:fill="auto"/>
            <w:vAlign w:val="center"/>
          </w:tcPr>
          <w:p w14:paraId="43CDBCCF" w14:textId="77777777" w:rsidR="004E00EE" w:rsidRPr="00FB20BD" w:rsidRDefault="004E00EE" w:rsidP="00B84CF7">
            <w:pPr>
              <w:pStyle w:val="TAL"/>
              <w:rPr>
                <w:rFonts w:eastAsia="MS Mincho"/>
                <w:lang w:eastAsia="en-US"/>
              </w:rPr>
            </w:pPr>
            <w:r w:rsidRPr="00FB20BD">
              <w:rPr>
                <w:rFonts w:eastAsia="MS Mincho"/>
                <w:lang w:eastAsia="en-US"/>
              </w:rPr>
              <w:t>Measured power,</w:t>
            </w:r>
          </w:p>
          <w:p w14:paraId="46D135C1" w14:textId="77777777" w:rsidR="004E00EE" w:rsidRPr="00FB20BD" w:rsidRDefault="004E00EE" w:rsidP="00B84CF7">
            <w:pPr>
              <w:pStyle w:val="TAL"/>
              <w:rPr>
                <w:rFonts w:eastAsia="MS Mincho"/>
                <w:lang w:eastAsia="en-US"/>
              </w:rPr>
            </w:pPr>
            <w:r w:rsidRPr="00FB20BD">
              <w:rPr>
                <w:rFonts w:eastAsia="MS Mincho"/>
                <w:lang w:eastAsia="en-US"/>
              </w:rPr>
              <w:t>dBm/N</w:t>
            </w:r>
            <w:r w:rsidRPr="00FB20BD">
              <w:rPr>
                <w:rFonts w:eastAsia="MS Mincho"/>
                <w:vertAlign w:val="subscript"/>
                <w:lang w:eastAsia="en-US"/>
              </w:rPr>
              <w:t>RB alloc</w:t>
            </w:r>
          </w:p>
        </w:tc>
        <w:tc>
          <w:tcPr>
            <w:tcW w:w="1701" w:type="dxa"/>
            <w:shd w:val="clear" w:color="auto" w:fill="auto"/>
            <w:vAlign w:val="center"/>
          </w:tcPr>
          <w:p w14:paraId="6307FDCF"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Meas, 0</w:t>
            </w:r>
          </w:p>
        </w:tc>
      </w:tr>
      <w:tr w:rsidR="004E00EE" w:rsidRPr="00FB20BD" w14:paraId="2381C5A1" w14:textId="77777777" w:rsidTr="00EF6B6C">
        <w:trPr>
          <w:trHeight w:val="420"/>
          <w:jc w:val="center"/>
        </w:trPr>
        <w:tc>
          <w:tcPr>
            <w:tcW w:w="8506" w:type="dxa"/>
            <w:gridSpan w:val="4"/>
            <w:shd w:val="clear" w:color="auto" w:fill="auto"/>
            <w:vAlign w:val="center"/>
          </w:tcPr>
          <w:p w14:paraId="6AC1AFCA" w14:textId="77777777" w:rsidR="004E00EE" w:rsidRPr="00FB20BD" w:rsidRDefault="004E00EE" w:rsidP="00B84CF7">
            <w:pPr>
              <w:pStyle w:val="TAL"/>
              <w:rPr>
                <w:rFonts w:eastAsia="MS Mincho" w:cs="v5.0.0"/>
                <w:lang w:eastAsia="en-US"/>
              </w:rPr>
            </w:pPr>
            <w:r w:rsidRPr="00FB20BD">
              <w:rPr>
                <w:rFonts w:eastAsia="MS Mincho"/>
                <w:lang w:eastAsia="en-US"/>
              </w:rPr>
              <w:t>Target subframe</w:t>
            </w:r>
          </w:p>
        </w:tc>
      </w:tr>
      <w:tr w:rsidR="004E00EE" w:rsidRPr="00FB20BD" w14:paraId="5683808B" w14:textId="77777777" w:rsidTr="00EF6B6C">
        <w:trPr>
          <w:trHeight w:val="255"/>
          <w:jc w:val="center"/>
        </w:trPr>
        <w:tc>
          <w:tcPr>
            <w:tcW w:w="2552" w:type="dxa"/>
            <w:shd w:val="clear" w:color="auto" w:fill="auto"/>
            <w:vAlign w:val="center"/>
          </w:tcPr>
          <w:p w14:paraId="448784E2"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TargetSet, 0</w:t>
            </w:r>
            <w:r w:rsidRPr="00FB20BD">
              <w:rPr>
                <w:rFonts w:eastAsia="MS Mincho"/>
                <w:lang w:eastAsia="en-US"/>
              </w:rPr>
              <w:t xml:space="preserve">, </w:t>
            </w:r>
            <w:r w:rsidRPr="00FB20BD">
              <w:rPr>
                <w:rFonts w:eastAsia="MS Mincho"/>
                <w:bCs/>
                <w:lang w:eastAsia="en-US"/>
              </w:rPr>
              <w:t>dBm/N</w:t>
            </w:r>
            <w:r w:rsidRPr="00FB20BD">
              <w:rPr>
                <w:rFonts w:eastAsia="MS Mincho"/>
                <w:bCs/>
                <w:vertAlign w:val="subscript"/>
                <w:lang w:eastAsia="en-US"/>
              </w:rPr>
              <w:t>RB alloc</w:t>
            </w:r>
          </w:p>
        </w:tc>
        <w:tc>
          <w:tcPr>
            <w:tcW w:w="1701" w:type="dxa"/>
            <w:shd w:val="clear" w:color="auto" w:fill="auto"/>
            <w:vAlign w:val="center"/>
          </w:tcPr>
          <w:p w14:paraId="1E01B250"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Set, 0</w:t>
            </w:r>
            <w:r w:rsidRPr="00FB20BD">
              <w:rPr>
                <w:rFonts w:eastAsia="MS Mincho"/>
                <w:lang w:eastAsia="en-US"/>
              </w:rPr>
              <w:t>) -2</w:t>
            </w:r>
          </w:p>
        </w:tc>
        <w:tc>
          <w:tcPr>
            <w:tcW w:w="2552" w:type="dxa"/>
            <w:shd w:val="clear" w:color="auto" w:fill="auto"/>
            <w:vAlign w:val="center"/>
          </w:tcPr>
          <w:p w14:paraId="4222633B"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TargetSet, 0</w:t>
            </w:r>
            <w:r w:rsidRPr="00FB20BD">
              <w:rPr>
                <w:rFonts w:eastAsia="MS Mincho"/>
                <w:lang w:eastAsia="en-US"/>
              </w:rPr>
              <w:t xml:space="preserve">, </w:t>
            </w:r>
            <w:r w:rsidRPr="00FB20BD">
              <w:rPr>
                <w:rFonts w:eastAsia="MS Mincho"/>
                <w:bCs/>
                <w:lang w:eastAsia="en-US"/>
              </w:rPr>
              <w:t>dBm/N</w:t>
            </w:r>
            <w:r w:rsidRPr="00FB20BD">
              <w:rPr>
                <w:rFonts w:eastAsia="MS Mincho"/>
                <w:bCs/>
                <w:vertAlign w:val="subscript"/>
                <w:lang w:eastAsia="en-US"/>
              </w:rPr>
              <w:t>RB alloc</w:t>
            </w:r>
          </w:p>
        </w:tc>
        <w:tc>
          <w:tcPr>
            <w:tcW w:w="1701" w:type="dxa"/>
            <w:shd w:val="clear" w:color="auto" w:fill="auto"/>
            <w:vAlign w:val="center"/>
          </w:tcPr>
          <w:p w14:paraId="3C45A2CE"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Set, 0</w:t>
            </w:r>
            <w:r w:rsidRPr="00FB20BD">
              <w:rPr>
                <w:rFonts w:eastAsia="MS Mincho"/>
                <w:lang w:eastAsia="en-US"/>
              </w:rPr>
              <w:t>) -9</w:t>
            </w:r>
          </w:p>
        </w:tc>
      </w:tr>
      <w:tr w:rsidR="004E00EE" w:rsidRPr="00FB20BD" w14:paraId="42D24B8C" w14:textId="77777777" w:rsidTr="00EF6B6C">
        <w:trPr>
          <w:trHeight w:val="255"/>
          <w:jc w:val="center"/>
        </w:trPr>
        <w:tc>
          <w:tcPr>
            <w:tcW w:w="2552" w:type="dxa"/>
            <w:shd w:val="clear" w:color="auto" w:fill="auto"/>
            <w:vAlign w:val="center"/>
          </w:tcPr>
          <w:p w14:paraId="0DE727D2" w14:textId="77777777" w:rsidR="004E00EE" w:rsidRPr="00FB20BD" w:rsidRDefault="004E00EE" w:rsidP="00B84CF7">
            <w:pPr>
              <w:pStyle w:val="TAL"/>
              <w:rPr>
                <w:rFonts w:eastAsia="MS Mincho"/>
                <w:lang w:eastAsia="en-US"/>
              </w:rPr>
            </w:pPr>
            <w:r w:rsidRPr="00FB20BD">
              <w:rPr>
                <w:rFonts w:eastAsia="MS Mincho"/>
                <w:lang w:eastAsia="en-US"/>
              </w:rPr>
              <w:t>PCC allocation, N</w:t>
            </w:r>
            <w:r w:rsidRPr="00FB20BD">
              <w:rPr>
                <w:rFonts w:eastAsia="MS Mincho"/>
                <w:vertAlign w:val="subscript"/>
                <w:lang w:eastAsia="en-US"/>
              </w:rPr>
              <w:t>RB alloc</w:t>
            </w:r>
          </w:p>
        </w:tc>
        <w:tc>
          <w:tcPr>
            <w:tcW w:w="1701" w:type="dxa"/>
            <w:shd w:val="clear" w:color="auto" w:fill="auto"/>
            <w:vAlign w:val="center"/>
          </w:tcPr>
          <w:p w14:paraId="77EF562A" w14:textId="77777777" w:rsidR="004E00EE" w:rsidRPr="00FB20BD" w:rsidRDefault="004E00EE" w:rsidP="00B84CF7">
            <w:pPr>
              <w:pStyle w:val="TAL"/>
              <w:rPr>
                <w:rFonts w:eastAsia="MS Mincho"/>
                <w:lang w:eastAsia="en-US"/>
              </w:rPr>
            </w:pPr>
            <w:r w:rsidRPr="00FB20BD">
              <w:rPr>
                <w:rFonts w:eastAsia="MS Mincho"/>
                <w:lang w:eastAsia="en-US"/>
              </w:rPr>
              <w:t>5</w:t>
            </w:r>
          </w:p>
        </w:tc>
        <w:tc>
          <w:tcPr>
            <w:tcW w:w="2552" w:type="dxa"/>
            <w:shd w:val="clear" w:color="auto" w:fill="auto"/>
            <w:vAlign w:val="center"/>
          </w:tcPr>
          <w:p w14:paraId="33C96FE9" w14:textId="77777777" w:rsidR="004E00EE" w:rsidRPr="00FB20BD" w:rsidRDefault="004E00EE" w:rsidP="00B84CF7">
            <w:pPr>
              <w:pStyle w:val="TAL"/>
              <w:rPr>
                <w:rFonts w:eastAsia="MS Mincho"/>
                <w:lang w:eastAsia="en-US"/>
              </w:rPr>
            </w:pPr>
            <w:r w:rsidRPr="00FB20BD">
              <w:rPr>
                <w:rFonts w:eastAsia="MS Mincho"/>
                <w:lang w:eastAsia="en-US"/>
              </w:rPr>
              <w:t>SCC allocation, N</w:t>
            </w:r>
            <w:r w:rsidRPr="00FB20BD">
              <w:rPr>
                <w:rFonts w:eastAsia="MS Mincho"/>
                <w:vertAlign w:val="subscript"/>
                <w:lang w:eastAsia="en-US"/>
              </w:rPr>
              <w:t>RB alloc</w:t>
            </w:r>
          </w:p>
        </w:tc>
        <w:tc>
          <w:tcPr>
            <w:tcW w:w="1701" w:type="dxa"/>
            <w:shd w:val="clear" w:color="auto" w:fill="auto"/>
            <w:vAlign w:val="center"/>
          </w:tcPr>
          <w:p w14:paraId="51D711CA" w14:textId="77777777" w:rsidR="004E00EE" w:rsidRPr="00FB20BD" w:rsidRDefault="004E00EE" w:rsidP="00B84CF7">
            <w:pPr>
              <w:pStyle w:val="TAL"/>
              <w:rPr>
                <w:rFonts w:eastAsia="MS Mincho"/>
                <w:lang w:eastAsia="en-US"/>
              </w:rPr>
            </w:pPr>
            <w:r w:rsidRPr="00FB20BD">
              <w:rPr>
                <w:rFonts w:eastAsia="MS Mincho"/>
                <w:lang w:eastAsia="en-US"/>
              </w:rPr>
              <w:t>1</w:t>
            </w:r>
          </w:p>
        </w:tc>
      </w:tr>
      <w:tr w:rsidR="004E00EE" w:rsidRPr="00FB20BD" w14:paraId="54A8F0C6" w14:textId="77777777" w:rsidTr="00EF6B6C">
        <w:trPr>
          <w:trHeight w:val="255"/>
          <w:jc w:val="center"/>
        </w:trPr>
        <w:tc>
          <w:tcPr>
            <w:tcW w:w="2552" w:type="dxa"/>
            <w:shd w:val="clear" w:color="auto" w:fill="auto"/>
            <w:vAlign w:val="center"/>
          </w:tcPr>
          <w:p w14:paraId="18A9198C" w14:textId="77777777" w:rsidR="004E00EE" w:rsidRPr="00FB20BD" w:rsidRDefault="004E00EE" w:rsidP="00B84CF7">
            <w:pPr>
              <w:pStyle w:val="TAL"/>
              <w:rPr>
                <w:rFonts w:eastAsia="MS Mincho"/>
                <w:lang w:eastAsia="en-US"/>
              </w:rPr>
            </w:pPr>
            <w:r w:rsidRPr="00FB20BD">
              <w:rPr>
                <w:rFonts w:eastAsia="MS Mincho"/>
                <w:lang w:eastAsia="en-US"/>
              </w:rPr>
              <w:t>Measured power,</w:t>
            </w:r>
          </w:p>
          <w:p w14:paraId="2A45C19D" w14:textId="77777777" w:rsidR="004E00EE" w:rsidRPr="00FB20BD" w:rsidRDefault="004E00EE" w:rsidP="00B84CF7">
            <w:pPr>
              <w:pStyle w:val="TAL"/>
              <w:rPr>
                <w:rFonts w:eastAsia="MS Mincho"/>
                <w:lang w:eastAsia="en-US"/>
              </w:rPr>
            </w:pPr>
            <w:r w:rsidRPr="00FB20BD">
              <w:rPr>
                <w:rFonts w:eastAsia="MS Mincho"/>
                <w:lang w:eastAsia="en-US"/>
              </w:rPr>
              <w:t>dBm/N</w:t>
            </w:r>
            <w:r w:rsidRPr="00FB20BD">
              <w:rPr>
                <w:rFonts w:eastAsia="MS Mincho"/>
                <w:vertAlign w:val="subscript"/>
                <w:lang w:eastAsia="en-US"/>
              </w:rPr>
              <w:t>RB alloc</w:t>
            </w:r>
          </w:p>
        </w:tc>
        <w:tc>
          <w:tcPr>
            <w:tcW w:w="1701" w:type="dxa"/>
            <w:shd w:val="clear" w:color="auto" w:fill="auto"/>
            <w:vAlign w:val="center"/>
          </w:tcPr>
          <w:p w14:paraId="51216EE3"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TargetMeas, 0</w:t>
            </w:r>
          </w:p>
        </w:tc>
        <w:tc>
          <w:tcPr>
            <w:tcW w:w="2552" w:type="dxa"/>
            <w:shd w:val="clear" w:color="auto" w:fill="auto"/>
            <w:vAlign w:val="center"/>
          </w:tcPr>
          <w:p w14:paraId="0AA7E5EA" w14:textId="77777777" w:rsidR="004E00EE" w:rsidRPr="00FB20BD" w:rsidRDefault="004E00EE" w:rsidP="00B84CF7">
            <w:pPr>
              <w:pStyle w:val="TAL"/>
              <w:rPr>
                <w:rFonts w:eastAsia="MS Mincho"/>
                <w:lang w:eastAsia="en-US"/>
              </w:rPr>
            </w:pPr>
            <w:r w:rsidRPr="00FB20BD">
              <w:rPr>
                <w:rFonts w:eastAsia="MS Mincho"/>
                <w:lang w:eastAsia="en-US"/>
              </w:rPr>
              <w:t>Measured power,</w:t>
            </w:r>
          </w:p>
          <w:p w14:paraId="662C079D" w14:textId="77777777" w:rsidR="004E00EE" w:rsidRPr="00FB20BD" w:rsidRDefault="004E00EE" w:rsidP="00B84CF7">
            <w:pPr>
              <w:pStyle w:val="TAL"/>
              <w:rPr>
                <w:rFonts w:eastAsia="MS Mincho"/>
                <w:lang w:eastAsia="en-US"/>
              </w:rPr>
            </w:pPr>
            <w:r w:rsidRPr="00FB20BD">
              <w:rPr>
                <w:rFonts w:eastAsia="MS Mincho"/>
                <w:lang w:eastAsia="en-US"/>
              </w:rPr>
              <w:t>dBm/N</w:t>
            </w:r>
            <w:r w:rsidRPr="00FB20BD">
              <w:rPr>
                <w:rFonts w:eastAsia="MS Mincho"/>
                <w:vertAlign w:val="subscript"/>
                <w:lang w:eastAsia="en-US"/>
              </w:rPr>
              <w:t>RB alloc</w:t>
            </w:r>
          </w:p>
        </w:tc>
        <w:tc>
          <w:tcPr>
            <w:tcW w:w="1701" w:type="dxa"/>
            <w:shd w:val="clear" w:color="auto" w:fill="auto"/>
            <w:vAlign w:val="center"/>
          </w:tcPr>
          <w:p w14:paraId="422D086C"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TargetMeas, 0</w:t>
            </w:r>
          </w:p>
        </w:tc>
      </w:tr>
    </w:tbl>
    <w:p w14:paraId="7029B817" w14:textId="77777777" w:rsidR="004E00EE" w:rsidRPr="00FB20BD" w:rsidRDefault="004E00EE" w:rsidP="00B84CF7">
      <w:pPr>
        <w:rPr>
          <w:rFonts w:eastAsia="Malgun Gothic"/>
          <w:lang w:eastAsia="en-US"/>
        </w:rPr>
      </w:pPr>
    </w:p>
    <w:p w14:paraId="0B88343C" w14:textId="77777777" w:rsidR="004E00EE" w:rsidRPr="00FB20BD" w:rsidRDefault="004E00EE" w:rsidP="00B84CF7">
      <w:pPr>
        <w:pStyle w:val="B30"/>
        <w:rPr>
          <w:rFonts w:eastAsia="Malgun Gothic"/>
          <w:lang w:eastAsia="en-US"/>
        </w:rPr>
      </w:pPr>
      <w:r w:rsidRPr="00FB20BD">
        <w:rPr>
          <w:rFonts w:eastAsia="Malgun Gothic"/>
          <w:lang w:eastAsia="en-US"/>
        </w:rPr>
        <w:t>6.2.</w:t>
      </w:r>
      <w:r w:rsidRPr="00FB20BD">
        <w:rPr>
          <w:rFonts w:eastAsia="Malgun Gothic"/>
          <w:lang w:eastAsia="en-US"/>
        </w:rPr>
        <w:tab/>
        <w:t>If the uplink (power for each CC – (-20dBm)) is &gt; 1dB, continue to step 6.3. Otherwise, go to step 6.6.</w:t>
      </w:r>
    </w:p>
    <w:p w14:paraId="0348883D" w14:textId="77777777" w:rsidR="004E00EE" w:rsidRPr="00FB20BD" w:rsidRDefault="004E00EE" w:rsidP="00B84CF7">
      <w:pPr>
        <w:pStyle w:val="B20"/>
        <w:rPr>
          <w:rFonts w:eastAsia="Malgun Gothic"/>
          <w:lang w:eastAsia="en-US"/>
        </w:rPr>
      </w:pPr>
      <w:r w:rsidRPr="00FB20BD">
        <w:rPr>
          <w:rFonts w:eastAsia="Malgun Gothic"/>
          <w:lang w:eastAsia="en-US"/>
        </w:rPr>
        <w:t>6.3.</w:t>
      </w:r>
      <w:r w:rsidRPr="00FB20BD">
        <w:rPr>
          <w:rFonts w:eastAsia="Malgun Gothic"/>
          <w:lang w:eastAsia="en-US"/>
        </w:rPr>
        <w:tab/>
        <w:t>For the PCC, calculate the change in power as (PCC</w:t>
      </w:r>
      <w:r w:rsidRPr="00FB20BD">
        <w:rPr>
          <w:rFonts w:eastAsia="Malgun Gothic"/>
          <w:vertAlign w:val="subscript"/>
          <w:lang w:eastAsia="en-US"/>
        </w:rPr>
        <w:t>TargetMeas, n</w:t>
      </w:r>
      <w:r w:rsidRPr="00FB20BD">
        <w:rPr>
          <w:rFonts w:eastAsia="Malgun Gothic"/>
          <w:lang w:eastAsia="en-US"/>
        </w:rPr>
        <w:t xml:space="preserve"> - PCC</w:t>
      </w:r>
      <w:r w:rsidRPr="00FB20BD">
        <w:rPr>
          <w:rFonts w:eastAsia="Malgun Gothic"/>
          <w:vertAlign w:val="subscript"/>
          <w:lang w:eastAsia="en-US"/>
        </w:rPr>
        <w:t>RefMeas, n</w:t>
      </w:r>
      <w:r w:rsidRPr="00FB20BD">
        <w:rPr>
          <w:rFonts w:eastAsia="Malgun Gothic"/>
          <w:lang w:eastAsia="en-US"/>
        </w:rPr>
        <w:t>) and compare to the PCC Test requirement specified in Table 6.3A.4.2.1.5-2. If the result meets the Test requirement, continue to step 6.4.  Otherwise, fail the UE for this subtest.</w:t>
      </w:r>
    </w:p>
    <w:p w14:paraId="109F469C" w14:textId="77777777" w:rsidR="004E00EE" w:rsidRPr="00FB20BD" w:rsidRDefault="004E00EE" w:rsidP="00B84CF7">
      <w:pPr>
        <w:pStyle w:val="B20"/>
        <w:rPr>
          <w:rFonts w:eastAsia="Malgun Gothic"/>
          <w:lang w:eastAsia="en-US"/>
        </w:rPr>
      </w:pPr>
      <w:r w:rsidRPr="00FB20BD">
        <w:rPr>
          <w:rFonts w:eastAsia="Malgun Gothic"/>
          <w:lang w:eastAsia="en-US"/>
        </w:rPr>
        <w:t>6.4.</w:t>
      </w:r>
      <w:r w:rsidRPr="00FB20BD">
        <w:rPr>
          <w:rFonts w:eastAsia="Malgun Gothic"/>
          <w:lang w:eastAsia="en-US"/>
        </w:rPr>
        <w:tab/>
        <w:t>For the SCC, calculate the change in power as (SCC</w:t>
      </w:r>
      <w:r w:rsidRPr="00FB20BD">
        <w:rPr>
          <w:rFonts w:eastAsia="Malgun Gothic"/>
          <w:vertAlign w:val="subscript"/>
          <w:lang w:eastAsia="en-US"/>
        </w:rPr>
        <w:t>TargetMeas, n</w:t>
      </w:r>
      <w:r w:rsidRPr="00FB20BD">
        <w:rPr>
          <w:rFonts w:eastAsia="Malgun Gothic"/>
          <w:lang w:eastAsia="en-US"/>
        </w:rPr>
        <w:t xml:space="preserve"> - SCC</w:t>
      </w:r>
      <w:r w:rsidRPr="00FB20BD">
        <w:rPr>
          <w:rFonts w:eastAsia="Malgun Gothic"/>
          <w:vertAlign w:val="subscript"/>
          <w:lang w:eastAsia="en-US"/>
        </w:rPr>
        <w:t>RefMeas, n</w:t>
      </w:r>
      <w:r w:rsidRPr="00FB20BD">
        <w:rPr>
          <w:rFonts w:eastAsia="Malgun Gothic"/>
          <w:lang w:eastAsia="en-US"/>
        </w:rPr>
        <w:t>) and compare to the SCC Test requirement specified in Table 6.3A.4.2.1.5-2. If the result meets the Test requirement, continue to step 6.5. Otherwise, fail the UE for this subtest.</w:t>
      </w:r>
    </w:p>
    <w:p w14:paraId="496475DD" w14:textId="77777777" w:rsidR="004E00EE" w:rsidRPr="00FB20BD" w:rsidRDefault="004E00EE" w:rsidP="00B84CF7">
      <w:pPr>
        <w:pStyle w:val="B20"/>
        <w:rPr>
          <w:rFonts w:eastAsia="Malgun Gothic"/>
          <w:lang w:eastAsia="en-US"/>
        </w:rPr>
      </w:pPr>
      <w:r w:rsidRPr="00FB20BD">
        <w:rPr>
          <w:rFonts w:eastAsia="Malgun Gothic"/>
          <w:lang w:eastAsia="en-US"/>
        </w:rPr>
        <w:t>6.5.</w:t>
      </w:r>
      <w:r w:rsidRPr="00FB20BD">
        <w:rPr>
          <w:rFonts w:eastAsia="Malgun Gothic"/>
          <w:lang w:eastAsia="en-US"/>
        </w:rPr>
        <w:tab/>
        <w:t xml:space="preserve">Send the appropriate TPC commands for PUSCH on each component carrier to the UE to ensure that the UE transmits PUSCH on the PCC and on the SCC with powers nearest to </w:t>
      </w:r>
      <w:r w:rsidRPr="00FB20BD">
        <w:rPr>
          <w:rFonts w:ascii="Arial" w:eastAsia="MS Mincho" w:hAnsi="Arial"/>
          <w:sz w:val="18"/>
          <w:lang w:eastAsia="en-US"/>
        </w:rPr>
        <w:t>PCC</w:t>
      </w:r>
      <w:r w:rsidRPr="00FB20BD">
        <w:rPr>
          <w:rFonts w:ascii="Arial" w:eastAsia="MS Mincho" w:hAnsi="Arial"/>
          <w:sz w:val="18"/>
          <w:vertAlign w:val="subscript"/>
          <w:lang w:eastAsia="en-US"/>
        </w:rPr>
        <w:t>RefSet, n+1</w:t>
      </w:r>
      <w:r w:rsidRPr="00FB20BD">
        <w:rPr>
          <w:rFonts w:eastAsia="Malgun Gothic"/>
          <w:lang w:eastAsia="en-US"/>
        </w:rPr>
        <w:t xml:space="preserve"> and </w:t>
      </w:r>
      <w:r w:rsidRPr="00FB20BD">
        <w:rPr>
          <w:rFonts w:ascii="Arial" w:eastAsia="MS Mincho" w:hAnsi="Arial"/>
          <w:sz w:val="18"/>
          <w:lang w:eastAsia="en-US"/>
        </w:rPr>
        <w:t>SCC</w:t>
      </w:r>
      <w:r w:rsidRPr="00FB20BD">
        <w:rPr>
          <w:rFonts w:ascii="Arial" w:eastAsia="MS Mincho" w:hAnsi="Arial"/>
          <w:sz w:val="18"/>
          <w:vertAlign w:val="subscript"/>
          <w:lang w:eastAsia="en-US"/>
        </w:rPr>
        <w:t>RefSet, n+1</w:t>
      </w:r>
      <w:r w:rsidRPr="00FB20BD">
        <w:rPr>
          <w:rFonts w:eastAsia="Malgun Gothic"/>
          <w:lang w:eastAsia="en-US"/>
        </w:rPr>
        <w:t xml:space="preserve"> respectively, as defined in Table 6.3A.4.2.1.4.2-4. Measure PCC</w:t>
      </w:r>
      <w:r w:rsidRPr="00FB20BD">
        <w:rPr>
          <w:rFonts w:eastAsia="Malgun Gothic"/>
          <w:vertAlign w:val="subscript"/>
          <w:lang w:eastAsia="en-US"/>
        </w:rPr>
        <w:t>RefMeas, n</w:t>
      </w:r>
      <w:r w:rsidRPr="00FB20BD">
        <w:rPr>
          <w:rFonts w:eastAsia="Malgun Gothic"/>
          <w:lang w:eastAsia="en-US"/>
        </w:rPr>
        <w:t xml:space="preserve"> and SCC</w:t>
      </w:r>
      <w:r w:rsidRPr="00FB20BD">
        <w:rPr>
          <w:rFonts w:eastAsia="Malgun Gothic"/>
          <w:vertAlign w:val="subscript"/>
          <w:lang w:eastAsia="en-US"/>
        </w:rPr>
        <w:t>RefMeas, n</w:t>
      </w:r>
      <w:r w:rsidRPr="00FB20BD">
        <w:rPr>
          <w:rFonts w:eastAsia="Malgun Gothic"/>
          <w:lang w:eastAsia="en-US"/>
        </w:rPr>
        <w:t>.in the Reference subframe, and after the SCC allocation is decreased, measure PCC</w:t>
      </w:r>
      <w:r w:rsidRPr="00FB20BD">
        <w:rPr>
          <w:rFonts w:eastAsia="Malgun Gothic"/>
          <w:vertAlign w:val="subscript"/>
          <w:lang w:eastAsia="en-US"/>
        </w:rPr>
        <w:t>TargetMeas, n</w:t>
      </w:r>
      <w:r w:rsidRPr="00FB20BD">
        <w:rPr>
          <w:rFonts w:eastAsia="Malgun Gothic"/>
          <w:lang w:eastAsia="en-US"/>
        </w:rPr>
        <w:t xml:space="preserve"> and SCC</w:t>
      </w:r>
      <w:r w:rsidRPr="00FB20BD">
        <w:rPr>
          <w:rFonts w:eastAsia="Malgun Gothic"/>
          <w:vertAlign w:val="subscript"/>
          <w:lang w:eastAsia="en-US"/>
        </w:rPr>
        <w:t>TargetMeas, n</w:t>
      </w:r>
      <w:r w:rsidRPr="00FB20BD">
        <w:rPr>
          <w:rFonts w:eastAsia="Malgun Gothic"/>
          <w:lang w:eastAsia="en-US"/>
        </w:rPr>
        <w:t>.in the Target subframe. Repeat steps 6.2 to 6.4.</w:t>
      </w:r>
    </w:p>
    <w:p w14:paraId="2E0A69B1" w14:textId="77777777" w:rsidR="004E00EE" w:rsidRPr="00FB20BD" w:rsidRDefault="004E00EE" w:rsidP="00B84CF7">
      <w:pPr>
        <w:pStyle w:val="TH"/>
        <w:rPr>
          <w:rFonts w:eastAsia="MS Mincho"/>
          <w:lang w:eastAsia="en-US"/>
        </w:rPr>
      </w:pPr>
      <w:r w:rsidRPr="00FB20BD">
        <w:rPr>
          <w:rFonts w:eastAsia="MS Mincho"/>
          <w:lang w:eastAsia="en-US"/>
        </w:rPr>
        <w:t>Table 6.3A.4.2.1.4.2-4: Power settings and RB allocations for SCC power decrease, step n+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701"/>
        <w:gridCol w:w="2552"/>
        <w:gridCol w:w="1701"/>
      </w:tblGrid>
      <w:tr w:rsidR="004E00EE" w:rsidRPr="00FB20BD" w14:paraId="18FA0F75" w14:textId="77777777" w:rsidTr="00EF6B6C">
        <w:trPr>
          <w:trHeight w:val="420"/>
          <w:jc w:val="center"/>
        </w:trPr>
        <w:tc>
          <w:tcPr>
            <w:tcW w:w="4253" w:type="dxa"/>
            <w:gridSpan w:val="2"/>
            <w:shd w:val="clear" w:color="auto" w:fill="auto"/>
            <w:vAlign w:val="center"/>
          </w:tcPr>
          <w:p w14:paraId="60856CF0" w14:textId="77777777" w:rsidR="004E00EE" w:rsidRPr="00FB20BD" w:rsidRDefault="004E00EE" w:rsidP="00B84CF7">
            <w:pPr>
              <w:pStyle w:val="TAH"/>
              <w:rPr>
                <w:rFonts w:eastAsia="MS Mincho"/>
                <w:lang w:eastAsia="en-US"/>
              </w:rPr>
            </w:pPr>
            <w:r w:rsidRPr="00FB20BD">
              <w:rPr>
                <w:rFonts w:eastAsia="MS Mincho"/>
                <w:lang w:eastAsia="en-US"/>
              </w:rPr>
              <w:t>PCC</w:t>
            </w:r>
          </w:p>
        </w:tc>
        <w:tc>
          <w:tcPr>
            <w:tcW w:w="4253" w:type="dxa"/>
            <w:gridSpan w:val="2"/>
            <w:shd w:val="clear" w:color="auto" w:fill="auto"/>
            <w:vAlign w:val="center"/>
          </w:tcPr>
          <w:p w14:paraId="79B11185" w14:textId="77777777" w:rsidR="004E00EE" w:rsidRPr="00FB20BD" w:rsidRDefault="004E00EE" w:rsidP="00B84CF7">
            <w:pPr>
              <w:pStyle w:val="TAH"/>
              <w:rPr>
                <w:rFonts w:eastAsia="MS Mincho"/>
                <w:lang w:eastAsia="en-US"/>
              </w:rPr>
            </w:pPr>
            <w:r w:rsidRPr="00FB20BD">
              <w:rPr>
                <w:rFonts w:eastAsia="MS Mincho"/>
                <w:lang w:eastAsia="en-US"/>
              </w:rPr>
              <w:t>SCC</w:t>
            </w:r>
          </w:p>
        </w:tc>
      </w:tr>
      <w:tr w:rsidR="004E00EE" w:rsidRPr="00FB20BD" w14:paraId="2774B5F0" w14:textId="77777777" w:rsidTr="00EF6B6C">
        <w:trPr>
          <w:trHeight w:val="420"/>
          <w:jc w:val="center"/>
        </w:trPr>
        <w:tc>
          <w:tcPr>
            <w:tcW w:w="2552" w:type="dxa"/>
            <w:shd w:val="clear" w:color="auto" w:fill="auto"/>
            <w:vAlign w:val="center"/>
          </w:tcPr>
          <w:p w14:paraId="4C2FC3F6" w14:textId="77777777" w:rsidR="004E00EE" w:rsidRPr="00FB20BD" w:rsidRDefault="004E00EE" w:rsidP="00B84CF7">
            <w:pPr>
              <w:pStyle w:val="TAH"/>
              <w:rPr>
                <w:rFonts w:eastAsia="MS Mincho"/>
                <w:lang w:eastAsia="en-US"/>
              </w:rPr>
            </w:pPr>
            <w:r w:rsidRPr="00FB20BD">
              <w:rPr>
                <w:rFonts w:eastAsia="MS Mincho"/>
                <w:lang w:eastAsia="en-US"/>
              </w:rPr>
              <w:t>Parameter</w:t>
            </w:r>
          </w:p>
        </w:tc>
        <w:tc>
          <w:tcPr>
            <w:tcW w:w="1701" w:type="dxa"/>
            <w:shd w:val="clear" w:color="auto" w:fill="auto"/>
            <w:vAlign w:val="center"/>
          </w:tcPr>
          <w:p w14:paraId="5F7D80A5" w14:textId="77777777" w:rsidR="004E00EE" w:rsidRPr="00FB20BD" w:rsidRDefault="004E00EE" w:rsidP="00B84CF7">
            <w:pPr>
              <w:pStyle w:val="TAH"/>
              <w:rPr>
                <w:rFonts w:eastAsia="MS Mincho"/>
                <w:lang w:eastAsia="en-US"/>
              </w:rPr>
            </w:pPr>
            <w:r w:rsidRPr="00FB20BD">
              <w:rPr>
                <w:rFonts w:eastAsia="MS Mincho"/>
                <w:lang w:eastAsia="en-US"/>
              </w:rPr>
              <w:t>Value</w:t>
            </w:r>
          </w:p>
        </w:tc>
        <w:tc>
          <w:tcPr>
            <w:tcW w:w="2552" w:type="dxa"/>
            <w:shd w:val="clear" w:color="auto" w:fill="auto"/>
            <w:vAlign w:val="center"/>
          </w:tcPr>
          <w:p w14:paraId="6CBD1055" w14:textId="77777777" w:rsidR="004E00EE" w:rsidRPr="00FB20BD" w:rsidRDefault="004E00EE" w:rsidP="00B84CF7">
            <w:pPr>
              <w:pStyle w:val="TAH"/>
              <w:rPr>
                <w:rFonts w:eastAsia="MS Mincho" w:cs="v5.0.0"/>
                <w:lang w:eastAsia="en-US"/>
              </w:rPr>
            </w:pPr>
            <w:r w:rsidRPr="00FB20BD">
              <w:rPr>
                <w:rFonts w:eastAsia="MS Mincho"/>
                <w:lang w:eastAsia="en-US"/>
              </w:rPr>
              <w:t>Parameter</w:t>
            </w:r>
          </w:p>
        </w:tc>
        <w:tc>
          <w:tcPr>
            <w:tcW w:w="1701" w:type="dxa"/>
            <w:shd w:val="clear" w:color="auto" w:fill="auto"/>
            <w:vAlign w:val="center"/>
          </w:tcPr>
          <w:p w14:paraId="2C287747" w14:textId="77777777" w:rsidR="004E00EE" w:rsidRPr="00FB20BD" w:rsidRDefault="004E00EE" w:rsidP="00B84CF7">
            <w:pPr>
              <w:pStyle w:val="TAH"/>
              <w:rPr>
                <w:rFonts w:eastAsia="MS Mincho"/>
                <w:lang w:eastAsia="en-US"/>
              </w:rPr>
            </w:pPr>
            <w:r w:rsidRPr="00FB20BD">
              <w:rPr>
                <w:rFonts w:eastAsia="MS Mincho"/>
                <w:lang w:eastAsia="en-US"/>
              </w:rPr>
              <w:t>Value</w:t>
            </w:r>
          </w:p>
        </w:tc>
      </w:tr>
      <w:tr w:rsidR="004E00EE" w:rsidRPr="00FB20BD" w14:paraId="65C03A01" w14:textId="77777777" w:rsidTr="00EF6B6C">
        <w:trPr>
          <w:trHeight w:val="420"/>
          <w:jc w:val="center"/>
        </w:trPr>
        <w:tc>
          <w:tcPr>
            <w:tcW w:w="8506" w:type="dxa"/>
            <w:gridSpan w:val="4"/>
            <w:shd w:val="clear" w:color="auto" w:fill="auto"/>
            <w:vAlign w:val="center"/>
          </w:tcPr>
          <w:p w14:paraId="4374752E" w14:textId="77777777" w:rsidR="004E00EE" w:rsidRPr="00FB20BD" w:rsidRDefault="004E00EE" w:rsidP="00B84CF7">
            <w:pPr>
              <w:pStyle w:val="TAL"/>
              <w:rPr>
                <w:rFonts w:eastAsia="MS Mincho" w:cs="v5.0.0"/>
                <w:lang w:eastAsia="en-US"/>
              </w:rPr>
            </w:pPr>
            <w:r w:rsidRPr="00FB20BD">
              <w:rPr>
                <w:rFonts w:eastAsia="MS Mincho"/>
                <w:lang w:eastAsia="en-US"/>
              </w:rPr>
              <w:t>Reference subframe</w:t>
            </w:r>
          </w:p>
        </w:tc>
      </w:tr>
      <w:tr w:rsidR="004E00EE" w:rsidRPr="00FB20BD" w14:paraId="780A155D" w14:textId="77777777" w:rsidTr="00EF6B6C">
        <w:trPr>
          <w:trHeight w:val="255"/>
          <w:jc w:val="center"/>
        </w:trPr>
        <w:tc>
          <w:tcPr>
            <w:tcW w:w="2552" w:type="dxa"/>
            <w:shd w:val="clear" w:color="auto" w:fill="auto"/>
            <w:vAlign w:val="center"/>
          </w:tcPr>
          <w:p w14:paraId="1A7E1F78"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RefSet, n+1</w:t>
            </w:r>
            <w:r w:rsidRPr="00FB20BD">
              <w:rPr>
                <w:rFonts w:eastAsia="MS Mincho"/>
                <w:lang w:eastAsia="en-US"/>
              </w:rPr>
              <w:t xml:space="preserve">, </w:t>
            </w:r>
            <w:r w:rsidRPr="00FB20BD">
              <w:rPr>
                <w:rFonts w:eastAsia="MS Mincho"/>
                <w:bCs/>
                <w:lang w:eastAsia="en-US"/>
              </w:rPr>
              <w:t>dBm/N</w:t>
            </w:r>
            <w:r w:rsidRPr="00FB20BD">
              <w:rPr>
                <w:rFonts w:eastAsia="MS Mincho"/>
                <w:bCs/>
                <w:vertAlign w:val="subscript"/>
                <w:lang w:eastAsia="en-US"/>
              </w:rPr>
              <w:t>RB alloc</w:t>
            </w:r>
          </w:p>
        </w:tc>
        <w:tc>
          <w:tcPr>
            <w:tcW w:w="1701" w:type="dxa"/>
            <w:shd w:val="clear" w:color="auto" w:fill="auto"/>
            <w:vAlign w:val="center"/>
          </w:tcPr>
          <w:p w14:paraId="7389EFAB"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Set, n+1</w:t>
            </w:r>
            <w:r w:rsidRPr="00FB20BD">
              <w:rPr>
                <w:rFonts w:eastAsia="MS Mincho"/>
                <w:lang w:eastAsia="en-US"/>
              </w:rPr>
              <w:t>) -2</w:t>
            </w:r>
          </w:p>
        </w:tc>
        <w:tc>
          <w:tcPr>
            <w:tcW w:w="2552" w:type="dxa"/>
            <w:shd w:val="clear" w:color="auto" w:fill="auto"/>
            <w:vAlign w:val="center"/>
          </w:tcPr>
          <w:p w14:paraId="0DBC725A"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Set, n+1</w:t>
            </w:r>
            <w:r w:rsidRPr="00FB20BD">
              <w:rPr>
                <w:rFonts w:eastAsia="MS Mincho"/>
                <w:lang w:eastAsia="en-US"/>
              </w:rPr>
              <w:t xml:space="preserve">, </w:t>
            </w:r>
            <w:r w:rsidRPr="00FB20BD">
              <w:rPr>
                <w:rFonts w:eastAsia="MS Mincho"/>
                <w:bCs/>
                <w:lang w:eastAsia="en-US"/>
              </w:rPr>
              <w:t>dBm/N</w:t>
            </w:r>
            <w:r w:rsidRPr="00FB20BD">
              <w:rPr>
                <w:rFonts w:eastAsia="MS Mincho"/>
                <w:bCs/>
                <w:vertAlign w:val="subscript"/>
                <w:lang w:eastAsia="en-US"/>
              </w:rPr>
              <w:t>RB alloc</w:t>
            </w:r>
          </w:p>
        </w:tc>
        <w:tc>
          <w:tcPr>
            <w:tcW w:w="1701" w:type="dxa"/>
            <w:shd w:val="clear" w:color="auto" w:fill="auto"/>
            <w:vAlign w:val="center"/>
          </w:tcPr>
          <w:p w14:paraId="117BAAA9" w14:textId="77777777" w:rsidR="004E00EE" w:rsidRPr="00FB20BD" w:rsidRDefault="004E00EE" w:rsidP="00B84CF7">
            <w:pPr>
              <w:pStyle w:val="TAL"/>
              <w:rPr>
                <w:rFonts w:eastAsia="MS Mincho"/>
                <w:vertAlign w:val="subscript"/>
                <w:lang w:eastAsia="en-US"/>
              </w:rPr>
            </w:pPr>
            <w:r w:rsidRPr="00FB20BD">
              <w:rPr>
                <w:rFonts w:eastAsia="MS Mincho"/>
                <w:lang w:eastAsia="en-US"/>
              </w:rPr>
              <w:t>SCC</w:t>
            </w:r>
            <w:r w:rsidRPr="00FB20BD">
              <w:rPr>
                <w:rFonts w:eastAsia="MS Mincho"/>
                <w:vertAlign w:val="subscript"/>
                <w:lang w:eastAsia="en-US"/>
              </w:rPr>
              <w:t>TargetMeas, n</w:t>
            </w:r>
          </w:p>
          <w:p w14:paraId="504EBF34" w14:textId="77777777" w:rsidR="004E00EE" w:rsidRPr="00FB20BD" w:rsidRDefault="004E00EE" w:rsidP="00B84CF7">
            <w:pPr>
              <w:pStyle w:val="TAL"/>
              <w:rPr>
                <w:rFonts w:eastAsia="MS Mincho"/>
                <w:lang w:eastAsia="en-US"/>
              </w:rPr>
            </w:pPr>
            <w:r w:rsidRPr="00FB20BD">
              <w:rPr>
                <w:rFonts w:eastAsia="MS Mincho"/>
                <w:lang w:eastAsia="en-US"/>
              </w:rPr>
              <w:t xml:space="preserve"> -2dB</w:t>
            </w:r>
          </w:p>
        </w:tc>
      </w:tr>
      <w:tr w:rsidR="004E00EE" w:rsidRPr="00FB20BD" w14:paraId="1120022D" w14:textId="77777777" w:rsidTr="00EF6B6C">
        <w:trPr>
          <w:trHeight w:val="255"/>
          <w:jc w:val="center"/>
        </w:trPr>
        <w:tc>
          <w:tcPr>
            <w:tcW w:w="2552" w:type="dxa"/>
            <w:shd w:val="clear" w:color="auto" w:fill="auto"/>
            <w:vAlign w:val="center"/>
          </w:tcPr>
          <w:p w14:paraId="35E28B12" w14:textId="77777777" w:rsidR="004E00EE" w:rsidRPr="00FB20BD" w:rsidRDefault="004E00EE" w:rsidP="00B84CF7">
            <w:pPr>
              <w:pStyle w:val="TAL"/>
              <w:rPr>
                <w:rFonts w:eastAsia="MS Mincho"/>
                <w:lang w:eastAsia="en-US"/>
              </w:rPr>
            </w:pPr>
            <w:r w:rsidRPr="00FB20BD">
              <w:rPr>
                <w:rFonts w:eastAsia="MS Mincho"/>
                <w:lang w:eastAsia="en-US"/>
              </w:rPr>
              <w:t>PCC allocation, N</w:t>
            </w:r>
            <w:r w:rsidRPr="00FB20BD">
              <w:rPr>
                <w:rFonts w:eastAsia="MS Mincho"/>
                <w:vertAlign w:val="subscript"/>
                <w:lang w:eastAsia="en-US"/>
              </w:rPr>
              <w:t>RB alloc</w:t>
            </w:r>
          </w:p>
        </w:tc>
        <w:tc>
          <w:tcPr>
            <w:tcW w:w="1701" w:type="dxa"/>
            <w:shd w:val="clear" w:color="auto" w:fill="auto"/>
            <w:vAlign w:val="center"/>
          </w:tcPr>
          <w:p w14:paraId="4EFDF5CC" w14:textId="77777777" w:rsidR="004E00EE" w:rsidRPr="00FB20BD" w:rsidRDefault="004E00EE" w:rsidP="00B84CF7">
            <w:pPr>
              <w:pStyle w:val="TAL"/>
              <w:rPr>
                <w:rFonts w:eastAsia="MS Mincho"/>
                <w:lang w:eastAsia="en-US"/>
              </w:rPr>
            </w:pPr>
            <w:r w:rsidRPr="00FB20BD">
              <w:rPr>
                <w:rFonts w:eastAsia="MS Mincho"/>
                <w:lang w:eastAsia="en-US"/>
              </w:rPr>
              <w:t>5</w:t>
            </w:r>
          </w:p>
        </w:tc>
        <w:tc>
          <w:tcPr>
            <w:tcW w:w="2552" w:type="dxa"/>
            <w:shd w:val="clear" w:color="auto" w:fill="auto"/>
            <w:vAlign w:val="center"/>
          </w:tcPr>
          <w:p w14:paraId="7FCB7F27" w14:textId="77777777" w:rsidR="004E00EE" w:rsidRPr="00FB20BD" w:rsidRDefault="004E00EE" w:rsidP="00B84CF7">
            <w:pPr>
              <w:pStyle w:val="TAL"/>
              <w:rPr>
                <w:rFonts w:eastAsia="MS Mincho"/>
                <w:lang w:eastAsia="en-US"/>
              </w:rPr>
            </w:pPr>
            <w:r w:rsidRPr="00FB20BD">
              <w:rPr>
                <w:rFonts w:eastAsia="MS Mincho"/>
                <w:lang w:eastAsia="en-US"/>
              </w:rPr>
              <w:t>SCC allocation, N</w:t>
            </w:r>
            <w:r w:rsidRPr="00FB20BD">
              <w:rPr>
                <w:rFonts w:eastAsia="MS Mincho"/>
                <w:vertAlign w:val="subscript"/>
                <w:lang w:eastAsia="en-US"/>
              </w:rPr>
              <w:t>RB alloc</w:t>
            </w:r>
          </w:p>
        </w:tc>
        <w:tc>
          <w:tcPr>
            <w:tcW w:w="1701" w:type="dxa"/>
            <w:shd w:val="clear" w:color="auto" w:fill="auto"/>
            <w:vAlign w:val="center"/>
          </w:tcPr>
          <w:p w14:paraId="3CD9F886" w14:textId="77777777" w:rsidR="004E00EE" w:rsidRPr="00FB20BD" w:rsidRDefault="004E00EE" w:rsidP="00B84CF7">
            <w:pPr>
              <w:pStyle w:val="TAL"/>
              <w:rPr>
                <w:rFonts w:eastAsia="MS Mincho"/>
                <w:lang w:eastAsia="en-US"/>
              </w:rPr>
            </w:pPr>
            <w:r w:rsidRPr="00FB20BD">
              <w:rPr>
                <w:rFonts w:eastAsia="MS Mincho"/>
                <w:lang w:eastAsia="en-US"/>
              </w:rPr>
              <w:t>8</w:t>
            </w:r>
          </w:p>
        </w:tc>
      </w:tr>
      <w:tr w:rsidR="004E00EE" w:rsidRPr="00FB20BD" w14:paraId="318693C7" w14:textId="77777777" w:rsidTr="00EF6B6C">
        <w:trPr>
          <w:trHeight w:val="255"/>
          <w:jc w:val="center"/>
        </w:trPr>
        <w:tc>
          <w:tcPr>
            <w:tcW w:w="2552" w:type="dxa"/>
            <w:shd w:val="clear" w:color="auto" w:fill="auto"/>
            <w:vAlign w:val="center"/>
          </w:tcPr>
          <w:p w14:paraId="1400357E" w14:textId="77777777" w:rsidR="004E00EE" w:rsidRPr="00FB20BD" w:rsidRDefault="004E00EE" w:rsidP="00B84CF7">
            <w:pPr>
              <w:pStyle w:val="TAL"/>
              <w:rPr>
                <w:rFonts w:eastAsia="MS Mincho"/>
                <w:lang w:eastAsia="en-US"/>
              </w:rPr>
            </w:pPr>
            <w:r w:rsidRPr="00FB20BD">
              <w:rPr>
                <w:rFonts w:eastAsia="MS Mincho"/>
                <w:lang w:eastAsia="en-US"/>
              </w:rPr>
              <w:t>Measured power,</w:t>
            </w:r>
          </w:p>
          <w:p w14:paraId="6710DEA4" w14:textId="77777777" w:rsidR="004E00EE" w:rsidRPr="00FB20BD" w:rsidRDefault="004E00EE" w:rsidP="00B84CF7">
            <w:pPr>
              <w:pStyle w:val="TAL"/>
              <w:rPr>
                <w:rFonts w:eastAsia="MS Mincho"/>
                <w:lang w:eastAsia="en-US"/>
              </w:rPr>
            </w:pPr>
            <w:r w:rsidRPr="00FB20BD">
              <w:rPr>
                <w:rFonts w:eastAsia="MS Mincho"/>
                <w:lang w:eastAsia="en-US"/>
              </w:rPr>
              <w:t>dBm/N</w:t>
            </w:r>
            <w:r w:rsidRPr="00FB20BD">
              <w:rPr>
                <w:rFonts w:eastAsia="MS Mincho"/>
                <w:vertAlign w:val="subscript"/>
                <w:lang w:eastAsia="en-US"/>
              </w:rPr>
              <w:t>RB alloc</w:t>
            </w:r>
          </w:p>
        </w:tc>
        <w:tc>
          <w:tcPr>
            <w:tcW w:w="1701" w:type="dxa"/>
            <w:shd w:val="clear" w:color="auto" w:fill="auto"/>
            <w:vAlign w:val="center"/>
          </w:tcPr>
          <w:p w14:paraId="0D3A1871"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RefMeas, n+1</w:t>
            </w:r>
          </w:p>
        </w:tc>
        <w:tc>
          <w:tcPr>
            <w:tcW w:w="2552" w:type="dxa"/>
            <w:shd w:val="clear" w:color="auto" w:fill="auto"/>
            <w:vAlign w:val="center"/>
          </w:tcPr>
          <w:p w14:paraId="08C858E2" w14:textId="77777777" w:rsidR="004E00EE" w:rsidRPr="00FB20BD" w:rsidRDefault="004E00EE" w:rsidP="00B84CF7">
            <w:pPr>
              <w:pStyle w:val="TAL"/>
              <w:rPr>
                <w:rFonts w:eastAsia="MS Mincho"/>
                <w:lang w:eastAsia="en-US"/>
              </w:rPr>
            </w:pPr>
            <w:r w:rsidRPr="00FB20BD">
              <w:rPr>
                <w:rFonts w:eastAsia="MS Mincho"/>
                <w:lang w:eastAsia="en-US"/>
              </w:rPr>
              <w:t>Measured power,</w:t>
            </w:r>
          </w:p>
          <w:p w14:paraId="09068190" w14:textId="77777777" w:rsidR="004E00EE" w:rsidRPr="00FB20BD" w:rsidRDefault="004E00EE" w:rsidP="00B84CF7">
            <w:pPr>
              <w:pStyle w:val="TAL"/>
              <w:rPr>
                <w:rFonts w:eastAsia="MS Mincho"/>
                <w:lang w:eastAsia="en-US"/>
              </w:rPr>
            </w:pPr>
            <w:r w:rsidRPr="00FB20BD">
              <w:rPr>
                <w:rFonts w:eastAsia="MS Mincho"/>
                <w:lang w:eastAsia="en-US"/>
              </w:rPr>
              <w:t>dBm/N</w:t>
            </w:r>
            <w:r w:rsidRPr="00FB20BD">
              <w:rPr>
                <w:rFonts w:eastAsia="MS Mincho"/>
                <w:vertAlign w:val="subscript"/>
                <w:lang w:eastAsia="en-US"/>
              </w:rPr>
              <w:t>RB alloc</w:t>
            </w:r>
          </w:p>
        </w:tc>
        <w:tc>
          <w:tcPr>
            <w:tcW w:w="1701" w:type="dxa"/>
            <w:shd w:val="clear" w:color="auto" w:fill="auto"/>
            <w:vAlign w:val="center"/>
          </w:tcPr>
          <w:p w14:paraId="59A53246"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Meas, n+1</w:t>
            </w:r>
          </w:p>
        </w:tc>
      </w:tr>
      <w:tr w:rsidR="004E00EE" w:rsidRPr="00FB20BD" w14:paraId="374B280B" w14:textId="77777777" w:rsidTr="00EF6B6C">
        <w:trPr>
          <w:trHeight w:val="420"/>
          <w:jc w:val="center"/>
        </w:trPr>
        <w:tc>
          <w:tcPr>
            <w:tcW w:w="8506" w:type="dxa"/>
            <w:gridSpan w:val="4"/>
            <w:shd w:val="clear" w:color="auto" w:fill="auto"/>
            <w:vAlign w:val="center"/>
          </w:tcPr>
          <w:p w14:paraId="12E005CC" w14:textId="77777777" w:rsidR="004E00EE" w:rsidRPr="00FB20BD" w:rsidRDefault="004E00EE" w:rsidP="00B84CF7">
            <w:pPr>
              <w:pStyle w:val="TAL"/>
              <w:rPr>
                <w:rFonts w:eastAsia="MS Mincho" w:cs="v5.0.0"/>
                <w:lang w:eastAsia="en-US"/>
              </w:rPr>
            </w:pPr>
            <w:r w:rsidRPr="00FB20BD">
              <w:rPr>
                <w:rFonts w:eastAsia="MS Mincho"/>
                <w:lang w:eastAsia="en-US"/>
              </w:rPr>
              <w:t>Target subframe</w:t>
            </w:r>
          </w:p>
        </w:tc>
      </w:tr>
      <w:tr w:rsidR="004E00EE" w:rsidRPr="00FB20BD" w14:paraId="077CEB14" w14:textId="77777777" w:rsidTr="00EF6B6C">
        <w:trPr>
          <w:trHeight w:val="255"/>
          <w:jc w:val="center"/>
        </w:trPr>
        <w:tc>
          <w:tcPr>
            <w:tcW w:w="2552" w:type="dxa"/>
            <w:shd w:val="clear" w:color="auto" w:fill="auto"/>
            <w:vAlign w:val="center"/>
          </w:tcPr>
          <w:p w14:paraId="594C0C08"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TargetSet, n+1</w:t>
            </w:r>
            <w:r w:rsidRPr="00FB20BD">
              <w:rPr>
                <w:rFonts w:eastAsia="MS Mincho"/>
                <w:lang w:eastAsia="en-US"/>
              </w:rPr>
              <w:t xml:space="preserve">, </w:t>
            </w:r>
            <w:r w:rsidRPr="00FB20BD">
              <w:rPr>
                <w:rFonts w:eastAsia="MS Mincho"/>
                <w:bCs/>
                <w:lang w:eastAsia="en-US"/>
              </w:rPr>
              <w:t>dBm/N</w:t>
            </w:r>
            <w:r w:rsidRPr="00FB20BD">
              <w:rPr>
                <w:rFonts w:eastAsia="MS Mincho"/>
                <w:bCs/>
                <w:vertAlign w:val="subscript"/>
                <w:lang w:eastAsia="en-US"/>
              </w:rPr>
              <w:t>RB alloc</w:t>
            </w:r>
          </w:p>
        </w:tc>
        <w:tc>
          <w:tcPr>
            <w:tcW w:w="1701" w:type="dxa"/>
            <w:shd w:val="clear" w:color="auto" w:fill="auto"/>
            <w:vAlign w:val="center"/>
          </w:tcPr>
          <w:p w14:paraId="5576672C"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Set, n+1</w:t>
            </w:r>
            <w:r w:rsidRPr="00FB20BD">
              <w:rPr>
                <w:rFonts w:eastAsia="MS Mincho"/>
                <w:lang w:eastAsia="en-US"/>
              </w:rPr>
              <w:t>) -2</w:t>
            </w:r>
          </w:p>
        </w:tc>
        <w:tc>
          <w:tcPr>
            <w:tcW w:w="2552" w:type="dxa"/>
            <w:shd w:val="clear" w:color="auto" w:fill="auto"/>
            <w:vAlign w:val="center"/>
          </w:tcPr>
          <w:p w14:paraId="3A60DBC6"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TargetSet, n+1</w:t>
            </w:r>
            <w:r w:rsidRPr="00FB20BD">
              <w:rPr>
                <w:rFonts w:eastAsia="MS Mincho"/>
                <w:lang w:eastAsia="en-US"/>
              </w:rPr>
              <w:t xml:space="preserve">, </w:t>
            </w:r>
            <w:r w:rsidRPr="00FB20BD">
              <w:rPr>
                <w:rFonts w:eastAsia="MS Mincho"/>
                <w:bCs/>
                <w:lang w:eastAsia="en-US"/>
              </w:rPr>
              <w:t>dBm/N</w:t>
            </w:r>
            <w:r w:rsidRPr="00FB20BD">
              <w:rPr>
                <w:rFonts w:eastAsia="MS Mincho"/>
                <w:bCs/>
                <w:vertAlign w:val="subscript"/>
                <w:lang w:eastAsia="en-US"/>
              </w:rPr>
              <w:t>RB alloc</w:t>
            </w:r>
          </w:p>
        </w:tc>
        <w:tc>
          <w:tcPr>
            <w:tcW w:w="1701" w:type="dxa"/>
            <w:shd w:val="clear" w:color="auto" w:fill="auto"/>
            <w:vAlign w:val="center"/>
          </w:tcPr>
          <w:p w14:paraId="30DC1E23"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Set, n+1</w:t>
            </w:r>
            <w:r w:rsidRPr="00FB20BD">
              <w:rPr>
                <w:rFonts w:eastAsia="MS Mincho"/>
                <w:lang w:eastAsia="en-US"/>
              </w:rPr>
              <w:t>) -9</w:t>
            </w:r>
          </w:p>
        </w:tc>
      </w:tr>
      <w:tr w:rsidR="004E00EE" w:rsidRPr="00FB20BD" w14:paraId="21ABF2CB" w14:textId="77777777" w:rsidTr="00EF6B6C">
        <w:trPr>
          <w:trHeight w:val="255"/>
          <w:jc w:val="center"/>
        </w:trPr>
        <w:tc>
          <w:tcPr>
            <w:tcW w:w="2552" w:type="dxa"/>
            <w:shd w:val="clear" w:color="auto" w:fill="auto"/>
            <w:vAlign w:val="center"/>
          </w:tcPr>
          <w:p w14:paraId="5E5300E2" w14:textId="77777777" w:rsidR="004E00EE" w:rsidRPr="00FB20BD" w:rsidRDefault="004E00EE" w:rsidP="00B84CF7">
            <w:pPr>
              <w:pStyle w:val="TAL"/>
              <w:rPr>
                <w:rFonts w:eastAsia="MS Mincho"/>
                <w:lang w:eastAsia="en-US"/>
              </w:rPr>
            </w:pPr>
            <w:r w:rsidRPr="00FB20BD">
              <w:rPr>
                <w:rFonts w:eastAsia="MS Mincho"/>
                <w:lang w:eastAsia="en-US"/>
              </w:rPr>
              <w:t>PCC allocation, N</w:t>
            </w:r>
            <w:r w:rsidRPr="00FB20BD">
              <w:rPr>
                <w:rFonts w:eastAsia="MS Mincho"/>
                <w:vertAlign w:val="subscript"/>
                <w:lang w:eastAsia="en-US"/>
              </w:rPr>
              <w:t>RB alloc</w:t>
            </w:r>
          </w:p>
        </w:tc>
        <w:tc>
          <w:tcPr>
            <w:tcW w:w="1701" w:type="dxa"/>
            <w:shd w:val="clear" w:color="auto" w:fill="auto"/>
            <w:vAlign w:val="center"/>
          </w:tcPr>
          <w:p w14:paraId="3155B4CB" w14:textId="77777777" w:rsidR="004E00EE" w:rsidRPr="00FB20BD" w:rsidRDefault="004E00EE" w:rsidP="00B84CF7">
            <w:pPr>
              <w:pStyle w:val="TAL"/>
              <w:rPr>
                <w:rFonts w:eastAsia="MS Mincho"/>
                <w:lang w:eastAsia="en-US"/>
              </w:rPr>
            </w:pPr>
            <w:r w:rsidRPr="00FB20BD">
              <w:rPr>
                <w:rFonts w:eastAsia="MS Mincho"/>
                <w:lang w:eastAsia="en-US"/>
              </w:rPr>
              <w:t>5</w:t>
            </w:r>
          </w:p>
        </w:tc>
        <w:tc>
          <w:tcPr>
            <w:tcW w:w="2552" w:type="dxa"/>
            <w:shd w:val="clear" w:color="auto" w:fill="auto"/>
            <w:vAlign w:val="center"/>
          </w:tcPr>
          <w:p w14:paraId="4005AFA8" w14:textId="77777777" w:rsidR="004E00EE" w:rsidRPr="00FB20BD" w:rsidRDefault="004E00EE" w:rsidP="00B84CF7">
            <w:pPr>
              <w:pStyle w:val="TAL"/>
              <w:rPr>
                <w:rFonts w:eastAsia="MS Mincho"/>
                <w:lang w:eastAsia="en-US"/>
              </w:rPr>
            </w:pPr>
            <w:r w:rsidRPr="00FB20BD">
              <w:rPr>
                <w:rFonts w:eastAsia="MS Mincho"/>
                <w:lang w:eastAsia="en-US"/>
              </w:rPr>
              <w:t>SCC allocation, N</w:t>
            </w:r>
            <w:r w:rsidRPr="00FB20BD">
              <w:rPr>
                <w:rFonts w:eastAsia="MS Mincho"/>
                <w:vertAlign w:val="subscript"/>
                <w:lang w:eastAsia="en-US"/>
              </w:rPr>
              <w:t>RB alloc</w:t>
            </w:r>
          </w:p>
        </w:tc>
        <w:tc>
          <w:tcPr>
            <w:tcW w:w="1701" w:type="dxa"/>
            <w:shd w:val="clear" w:color="auto" w:fill="auto"/>
            <w:vAlign w:val="center"/>
          </w:tcPr>
          <w:p w14:paraId="353086B1" w14:textId="77777777" w:rsidR="004E00EE" w:rsidRPr="00FB20BD" w:rsidRDefault="004E00EE" w:rsidP="00B84CF7">
            <w:pPr>
              <w:pStyle w:val="TAL"/>
              <w:rPr>
                <w:rFonts w:eastAsia="MS Mincho"/>
                <w:lang w:eastAsia="en-US"/>
              </w:rPr>
            </w:pPr>
            <w:r w:rsidRPr="00FB20BD">
              <w:rPr>
                <w:rFonts w:eastAsia="MS Mincho"/>
                <w:lang w:eastAsia="en-US"/>
              </w:rPr>
              <w:t>1</w:t>
            </w:r>
          </w:p>
        </w:tc>
      </w:tr>
      <w:tr w:rsidR="004E00EE" w:rsidRPr="00FB20BD" w14:paraId="0610E56E" w14:textId="77777777" w:rsidTr="00EF6B6C">
        <w:trPr>
          <w:trHeight w:val="255"/>
          <w:jc w:val="center"/>
        </w:trPr>
        <w:tc>
          <w:tcPr>
            <w:tcW w:w="2552" w:type="dxa"/>
            <w:shd w:val="clear" w:color="auto" w:fill="auto"/>
            <w:vAlign w:val="center"/>
          </w:tcPr>
          <w:p w14:paraId="5C8E1BF4" w14:textId="77777777" w:rsidR="004E00EE" w:rsidRPr="00FB20BD" w:rsidRDefault="004E00EE" w:rsidP="00B84CF7">
            <w:pPr>
              <w:pStyle w:val="TAL"/>
              <w:rPr>
                <w:rFonts w:eastAsia="MS Mincho"/>
                <w:lang w:eastAsia="en-US"/>
              </w:rPr>
            </w:pPr>
            <w:r w:rsidRPr="00FB20BD">
              <w:rPr>
                <w:rFonts w:eastAsia="MS Mincho"/>
                <w:lang w:eastAsia="en-US"/>
              </w:rPr>
              <w:t>Measured power,</w:t>
            </w:r>
          </w:p>
          <w:p w14:paraId="52D3410C" w14:textId="77777777" w:rsidR="004E00EE" w:rsidRPr="00FB20BD" w:rsidRDefault="004E00EE" w:rsidP="00B84CF7">
            <w:pPr>
              <w:pStyle w:val="TAL"/>
              <w:rPr>
                <w:rFonts w:eastAsia="MS Mincho"/>
                <w:lang w:eastAsia="en-US"/>
              </w:rPr>
            </w:pPr>
            <w:r w:rsidRPr="00FB20BD">
              <w:rPr>
                <w:rFonts w:eastAsia="MS Mincho"/>
                <w:lang w:eastAsia="en-US"/>
              </w:rPr>
              <w:t>dBm/N</w:t>
            </w:r>
            <w:r w:rsidRPr="00FB20BD">
              <w:rPr>
                <w:rFonts w:eastAsia="MS Mincho"/>
                <w:vertAlign w:val="subscript"/>
                <w:lang w:eastAsia="en-US"/>
              </w:rPr>
              <w:t>RB alloc</w:t>
            </w:r>
          </w:p>
        </w:tc>
        <w:tc>
          <w:tcPr>
            <w:tcW w:w="1701" w:type="dxa"/>
            <w:shd w:val="clear" w:color="auto" w:fill="auto"/>
            <w:vAlign w:val="center"/>
          </w:tcPr>
          <w:p w14:paraId="0D73484C"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TargetMeas, n+1</w:t>
            </w:r>
          </w:p>
        </w:tc>
        <w:tc>
          <w:tcPr>
            <w:tcW w:w="2552" w:type="dxa"/>
            <w:shd w:val="clear" w:color="auto" w:fill="auto"/>
            <w:vAlign w:val="center"/>
          </w:tcPr>
          <w:p w14:paraId="1AA94468" w14:textId="77777777" w:rsidR="004E00EE" w:rsidRPr="00FB20BD" w:rsidRDefault="004E00EE" w:rsidP="00B84CF7">
            <w:pPr>
              <w:pStyle w:val="TAL"/>
              <w:rPr>
                <w:rFonts w:eastAsia="MS Mincho"/>
                <w:lang w:eastAsia="en-US"/>
              </w:rPr>
            </w:pPr>
            <w:r w:rsidRPr="00FB20BD">
              <w:rPr>
                <w:rFonts w:eastAsia="MS Mincho"/>
                <w:lang w:eastAsia="en-US"/>
              </w:rPr>
              <w:t>Measured power,</w:t>
            </w:r>
          </w:p>
          <w:p w14:paraId="6AB2177B" w14:textId="77777777" w:rsidR="004E00EE" w:rsidRPr="00FB20BD" w:rsidRDefault="004E00EE" w:rsidP="00B84CF7">
            <w:pPr>
              <w:pStyle w:val="TAL"/>
              <w:rPr>
                <w:rFonts w:eastAsia="MS Mincho"/>
                <w:lang w:eastAsia="en-US"/>
              </w:rPr>
            </w:pPr>
            <w:r w:rsidRPr="00FB20BD">
              <w:rPr>
                <w:rFonts w:eastAsia="MS Mincho"/>
                <w:lang w:eastAsia="en-US"/>
              </w:rPr>
              <w:t>dBm/N</w:t>
            </w:r>
            <w:r w:rsidRPr="00FB20BD">
              <w:rPr>
                <w:rFonts w:eastAsia="MS Mincho"/>
                <w:vertAlign w:val="subscript"/>
                <w:lang w:eastAsia="en-US"/>
              </w:rPr>
              <w:t>RB alloc</w:t>
            </w:r>
          </w:p>
        </w:tc>
        <w:tc>
          <w:tcPr>
            <w:tcW w:w="1701" w:type="dxa"/>
            <w:shd w:val="clear" w:color="auto" w:fill="auto"/>
            <w:vAlign w:val="center"/>
          </w:tcPr>
          <w:p w14:paraId="4D3BB162"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TargetMeas, n+1</w:t>
            </w:r>
          </w:p>
        </w:tc>
      </w:tr>
    </w:tbl>
    <w:p w14:paraId="513E64DB" w14:textId="77777777" w:rsidR="004E00EE" w:rsidRPr="00FB20BD" w:rsidRDefault="004E00EE" w:rsidP="00B84CF7">
      <w:pPr>
        <w:rPr>
          <w:rFonts w:eastAsia="Malgun Gothic"/>
          <w:highlight w:val="yellow"/>
          <w:lang w:eastAsia="en-US"/>
        </w:rPr>
      </w:pPr>
    </w:p>
    <w:p w14:paraId="61B012BA" w14:textId="77777777" w:rsidR="004E00EE" w:rsidRPr="00FB20BD" w:rsidRDefault="004E00EE" w:rsidP="00B84CF7">
      <w:pPr>
        <w:pStyle w:val="B20"/>
        <w:rPr>
          <w:rFonts w:eastAsia="Malgun Gothic"/>
          <w:lang w:eastAsia="en-US"/>
        </w:rPr>
      </w:pPr>
      <w:r w:rsidRPr="00FB20BD">
        <w:rPr>
          <w:rFonts w:eastAsia="Malgun Gothic"/>
          <w:lang w:eastAsia="en-US"/>
        </w:rPr>
        <w:t>6.6.</w:t>
      </w:r>
      <w:r w:rsidRPr="00FB20BD">
        <w:rPr>
          <w:rFonts w:eastAsia="Malgun Gothic"/>
          <w:lang w:eastAsia="en-US"/>
        </w:rPr>
        <w:tab/>
        <w:t>If the requirements specified in Table 6.3A.4.2.1.5-2 are all met, pass the UE for this subtest.</w:t>
      </w:r>
    </w:p>
    <w:p w14:paraId="3ACB5C5C" w14:textId="77777777" w:rsidR="004E00EE" w:rsidRPr="00FB20BD" w:rsidRDefault="004E00EE" w:rsidP="00B84CF7">
      <w:pPr>
        <w:pStyle w:val="B10"/>
        <w:rPr>
          <w:rFonts w:eastAsia="Malgun Gothic"/>
          <w:lang w:eastAsia="en-US"/>
        </w:rPr>
      </w:pPr>
      <w:r w:rsidRPr="00FB20BD">
        <w:rPr>
          <w:rFonts w:eastAsia="Malgun Gothic"/>
          <w:lang w:eastAsia="en-US"/>
        </w:rPr>
        <w:t>7.</w:t>
      </w:r>
      <w:r w:rsidRPr="00FB20BD">
        <w:rPr>
          <w:rFonts w:eastAsia="Malgun Gothic"/>
          <w:lang w:eastAsia="en-US"/>
        </w:rPr>
        <w:tab/>
        <w:t>Sub test: PCC and SCC power increase together</w:t>
      </w:r>
    </w:p>
    <w:p w14:paraId="26A319C1" w14:textId="77777777" w:rsidR="004E00EE" w:rsidRPr="00FB20BD" w:rsidRDefault="004E00EE" w:rsidP="00B84CF7">
      <w:pPr>
        <w:pStyle w:val="B20"/>
        <w:rPr>
          <w:rFonts w:eastAsia="Malgun Gothic"/>
          <w:lang w:eastAsia="en-US"/>
        </w:rPr>
      </w:pPr>
      <w:r w:rsidRPr="00FB20BD">
        <w:rPr>
          <w:rFonts w:eastAsia="Malgun Gothic"/>
          <w:lang w:eastAsia="en-US"/>
        </w:rPr>
        <w:t>7.1.</w:t>
      </w:r>
      <w:r w:rsidRPr="00FB20BD">
        <w:rPr>
          <w:rFonts w:eastAsia="Malgun Gothic"/>
          <w:lang w:eastAsia="en-US"/>
        </w:rPr>
        <w:tab/>
        <w:t xml:space="preserve">SS sends uplink scheduling information </w:t>
      </w:r>
      <w:r w:rsidRPr="00FB20BD">
        <w:rPr>
          <w:rFonts w:eastAsia="Malgun Gothic"/>
          <w:lang w:eastAsia="zh-CN"/>
        </w:rPr>
        <w:t xml:space="preserve">for each UL HARQ process </w:t>
      </w:r>
      <w:r w:rsidRPr="00FB20BD">
        <w:rPr>
          <w:rFonts w:eastAsia="Malgun Gothic"/>
          <w:lang w:eastAsia="en-US"/>
        </w:rPr>
        <w:t xml:space="preserve">via PDCCH DCI format 0_1 for C_RNTI to schedule </w:t>
      </w:r>
      <w:r w:rsidRPr="00FB20BD">
        <w:rPr>
          <w:rFonts w:eastAsia="Malgun Gothic"/>
          <w:lang w:eastAsia="zh-CN"/>
        </w:rPr>
        <w:t xml:space="preserve">the UL RMC according to </w:t>
      </w:r>
      <w:r w:rsidRPr="00FB20BD">
        <w:rPr>
          <w:rFonts w:eastAsia="Malgun Gothic"/>
          <w:lang w:eastAsia="en-US"/>
        </w:rPr>
        <w:t>Table 6.3A.4.2.1.4.1-1</w:t>
      </w:r>
      <w:r w:rsidRPr="00FB20BD">
        <w:rPr>
          <w:rFonts w:eastAsia="Malgun Gothic"/>
        </w:rPr>
        <w:t xml:space="preserve"> for intra-band contiguous CA and Table 6.3A.4.2.1.4.1-2 for intra-band non-contiguous CA</w:t>
      </w:r>
      <w:r w:rsidRPr="00FB20BD">
        <w:rPr>
          <w:rFonts w:eastAsia="Malgun Gothic"/>
          <w:lang w:eastAsia="en-US"/>
        </w:rPr>
        <w:t xml:space="preserve"> on both PCC and SCC. Since the UE has no payload and no loopback data to send the UE sends uplink MAC padding bits on the UL RMC. Send the appropriate TPC commands for PUSCH on each component carrier to the UE to ensure that the UE transmits PUSCH on the PCC and on the SCC with powers nearest to </w:t>
      </w:r>
      <w:r w:rsidRPr="00FB20BD">
        <w:rPr>
          <w:rFonts w:ascii="Arial" w:eastAsia="MS Mincho" w:hAnsi="Arial"/>
          <w:sz w:val="18"/>
          <w:lang w:eastAsia="en-US"/>
        </w:rPr>
        <w:t>PCC</w:t>
      </w:r>
      <w:r w:rsidRPr="00FB20BD">
        <w:rPr>
          <w:rFonts w:ascii="Arial" w:eastAsia="MS Mincho" w:hAnsi="Arial"/>
          <w:sz w:val="18"/>
          <w:vertAlign w:val="subscript"/>
          <w:lang w:eastAsia="en-US"/>
        </w:rPr>
        <w:t>RefSet, 0</w:t>
      </w:r>
      <w:r w:rsidRPr="00FB20BD">
        <w:rPr>
          <w:rFonts w:eastAsia="Malgun Gothic"/>
          <w:lang w:eastAsia="en-US"/>
        </w:rPr>
        <w:t xml:space="preserve"> and </w:t>
      </w:r>
      <w:r w:rsidRPr="00FB20BD">
        <w:rPr>
          <w:rFonts w:ascii="Arial" w:eastAsia="MS Mincho" w:hAnsi="Arial"/>
          <w:sz w:val="18"/>
          <w:lang w:eastAsia="en-US"/>
        </w:rPr>
        <w:t>SCC</w:t>
      </w:r>
      <w:r w:rsidRPr="00FB20BD">
        <w:rPr>
          <w:rFonts w:ascii="Arial" w:eastAsia="MS Mincho" w:hAnsi="Arial"/>
          <w:sz w:val="18"/>
          <w:vertAlign w:val="subscript"/>
          <w:lang w:eastAsia="en-US"/>
        </w:rPr>
        <w:t>RefSet, 0</w:t>
      </w:r>
      <w:r w:rsidRPr="00FB20BD">
        <w:rPr>
          <w:rFonts w:eastAsia="Malgun Gothic"/>
          <w:lang w:eastAsia="en-US"/>
        </w:rPr>
        <w:t xml:space="preserve"> respectively, as defined in Table 6.3A.4.2.1.4.2-5. The powers and allocations are chosen so the average transmit power per PRB is aligned across both assigned carriers in the reference sub-frame. Measure PCC</w:t>
      </w:r>
      <w:r w:rsidRPr="00FB20BD">
        <w:rPr>
          <w:rFonts w:eastAsia="Malgun Gothic"/>
          <w:vertAlign w:val="subscript"/>
          <w:lang w:eastAsia="en-US"/>
        </w:rPr>
        <w:t>RefMeas, 0</w:t>
      </w:r>
      <w:r w:rsidRPr="00FB20BD">
        <w:rPr>
          <w:rFonts w:eastAsia="Malgun Gothic"/>
          <w:lang w:eastAsia="en-US"/>
        </w:rPr>
        <w:t xml:space="preserve"> and SCC</w:t>
      </w:r>
      <w:r w:rsidRPr="00FB20BD">
        <w:rPr>
          <w:rFonts w:eastAsia="Malgun Gothic"/>
          <w:vertAlign w:val="subscript"/>
          <w:lang w:eastAsia="en-US"/>
        </w:rPr>
        <w:t>RefMeas, 0</w:t>
      </w:r>
      <w:r w:rsidRPr="00FB20BD">
        <w:rPr>
          <w:rFonts w:eastAsia="Malgun Gothic"/>
          <w:lang w:eastAsia="en-US"/>
        </w:rPr>
        <w:t xml:space="preserve"> in the Reference subframe, and after the PCC and SCC allocation are increased, measure PCC</w:t>
      </w:r>
      <w:r w:rsidRPr="00FB20BD">
        <w:rPr>
          <w:rFonts w:eastAsia="Malgun Gothic"/>
          <w:vertAlign w:val="subscript"/>
          <w:lang w:eastAsia="en-US"/>
        </w:rPr>
        <w:t>TargetMeas, 0</w:t>
      </w:r>
      <w:r w:rsidRPr="00FB20BD">
        <w:rPr>
          <w:rFonts w:eastAsia="Malgun Gothic"/>
          <w:lang w:eastAsia="en-US"/>
        </w:rPr>
        <w:t xml:space="preserve"> and SCC</w:t>
      </w:r>
      <w:r w:rsidRPr="00FB20BD">
        <w:rPr>
          <w:rFonts w:eastAsia="Malgun Gothic"/>
          <w:vertAlign w:val="subscript"/>
          <w:lang w:eastAsia="en-US"/>
        </w:rPr>
        <w:t>TargetMeas, 0</w:t>
      </w:r>
      <w:r w:rsidRPr="00FB20BD">
        <w:rPr>
          <w:rFonts w:eastAsia="Malgun Gothic"/>
          <w:lang w:eastAsia="en-US"/>
        </w:rPr>
        <w:t xml:space="preserve"> in the Target subframe.</w:t>
      </w:r>
    </w:p>
    <w:p w14:paraId="5A1FBCE8" w14:textId="77777777" w:rsidR="004E00EE" w:rsidRPr="00FB20BD" w:rsidRDefault="004E00EE" w:rsidP="00B84CF7">
      <w:pPr>
        <w:pStyle w:val="TH"/>
        <w:rPr>
          <w:rFonts w:eastAsia="MS Mincho"/>
          <w:lang w:eastAsia="en-US"/>
        </w:rPr>
      </w:pPr>
      <w:r w:rsidRPr="00FB20BD">
        <w:rPr>
          <w:rFonts w:eastAsia="MS Mincho"/>
          <w:lang w:eastAsia="en-US"/>
        </w:rPr>
        <w:t>Table 6.3A.4.2.1.4.2-5: Power settings and RB allocations for PCC and SCC power increase, step n=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701"/>
        <w:gridCol w:w="2552"/>
        <w:gridCol w:w="1701"/>
      </w:tblGrid>
      <w:tr w:rsidR="004E00EE" w:rsidRPr="00FB20BD" w14:paraId="386D810F" w14:textId="77777777" w:rsidTr="00EF6B6C">
        <w:trPr>
          <w:trHeight w:val="420"/>
          <w:jc w:val="center"/>
        </w:trPr>
        <w:tc>
          <w:tcPr>
            <w:tcW w:w="4253" w:type="dxa"/>
            <w:gridSpan w:val="2"/>
            <w:shd w:val="clear" w:color="auto" w:fill="auto"/>
            <w:vAlign w:val="center"/>
          </w:tcPr>
          <w:p w14:paraId="0E9EE82D" w14:textId="77777777" w:rsidR="004E00EE" w:rsidRPr="00FB20BD" w:rsidRDefault="004E00EE" w:rsidP="00B84CF7">
            <w:pPr>
              <w:pStyle w:val="TAH"/>
              <w:rPr>
                <w:rFonts w:eastAsia="Malgun Gothic"/>
                <w:lang w:eastAsia="en-US"/>
              </w:rPr>
            </w:pPr>
            <w:r w:rsidRPr="00FB20BD">
              <w:rPr>
                <w:rFonts w:eastAsia="Malgun Gothic"/>
                <w:lang w:eastAsia="en-US"/>
              </w:rPr>
              <w:t>PCC</w:t>
            </w:r>
          </w:p>
        </w:tc>
        <w:tc>
          <w:tcPr>
            <w:tcW w:w="4253" w:type="dxa"/>
            <w:gridSpan w:val="2"/>
            <w:shd w:val="clear" w:color="auto" w:fill="auto"/>
            <w:vAlign w:val="center"/>
          </w:tcPr>
          <w:p w14:paraId="013DBC4D" w14:textId="77777777" w:rsidR="004E00EE" w:rsidRPr="00FB20BD" w:rsidRDefault="004E00EE" w:rsidP="00B84CF7">
            <w:pPr>
              <w:pStyle w:val="TAH"/>
              <w:rPr>
                <w:rFonts w:eastAsia="Malgun Gothic"/>
                <w:lang w:eastAsia="en-US"/>
              </w:rPr>
            </w:pPr>
            <w:r w:rsidRPr="00FB20BD">
              <w:rPr>
                <w:rFonts w:eastAsia="Malgun Gothic"/>
                <w:lang w:eastAsia="en-US"/>
              </w:rPr>
              <w:t>SCC</w:t>
            </w:r>
          </w:p>
        </w:tc>
      </w:tr>
      <w:tr w:rsidR="004E00EE" w:rsidRPr="00FB20BD" w14:paraId="76BD51F8" w14:textId="77777777" w:rsidTr="00EF6B6C">
        <w:trPr>
          <w:trHeight w:val="420"/>
          <w:jc w:val="center"/>
        </w:trPr>
        <w:tc>
          <w:tcPr>
            <w:tcW w:w="2552" w:type="dxa"/>
            <w:shd w:val="clear" w:color="auto" w:fill="auto"/>
            <w:vAlign w:val="center"/>
          </w:tcPr>
          <w:p w14:paraId="5BFCE0EF" w14:textId="77777777" w:rsidR="004E00EE" w:rsidRPr="00FB20BD" w:rsidRDefault="004E00EE" w:rsidP="00B84CF7">
            <w:pPr>
              <w:pStyle w:val="TAH"/>
              <w:rPr>
                <w:rFonts w:eastAsia="Malgun Gothic"/>
                <w:lang w:eastAsia="en-US"/>
              </w:rPr>
            </w:pPr>
            <w:r w:rsidRPr="00FB20BD">
              <w:rPr>
                <w:rFonts w:eastAsia="Malgun Gothic"/>
                <w:lang w:eastAsia="en-US"/>
              </w:rPr>
              <w:t>Parameter</w:t>
            </w:r>
          </w:p>
        </w:tc>
        <w:tc>
          <w:tcPr>
            <w:tcW w:w="1701" w:type="dxa"/>
            <w:shd w:val="clear" w:color="auto" w:fill="auto"/>
            <w:vAlign w:val="center"/>
          </w:tcPr>
          <w:p w14:paraId="0F4E16E1" w14:textId="77777777" w:rsidR="004E00EE" w:rsidRPr="00FB20BD" w:rsidRDefault="004E00EE" w:rsidP="00B84CF7">
            <w:pPr>
              <w:pStyle w:val="TAH"/>
              <w:rPr>
                <w:rFonts w:eastAsia="Malgun Gothic"/>
                <w:lang w:eastAsia="en-US"/>
              </w:rPr>
            </w:pPr>
            <w:r w:rsidRPr="00FB20BD">
              <w:rPr>
                <w:rFonts w:eastAsia="Malgun Gothic"/>
                <w:lang w:eastAsia="en-US"/>
              </w:rPr>
              <w:t>Value</w:t>
            </w:r>
          </w:p>
        </w:tc>
        <w:tc>
          <w:tcPr>
            <w:tcW w:w="2552" w:type="dxa"/>
            <w:shd w:val="clear" w:color="auto" w:fill="auto"/>
            <w:vAlign w:val="center"/>
          </w:tcPr>
          <w:p w14:paraId="41D0785A" w14:textId="77777777" w:rsidR="004E00EE" w:rsidRPr="00FB20BD" w:rsidRDefault="004E00EE" w:rsidP="00B84CF7">
            <w:pPr>
              <w:pStyle w:val="TAH"/>
              <w:rPr>
                <w:rFonts w:eastAsia="Malgun Gothic" w:cs="v5.0.0"/>
                <w:lang w:eastAsia="en-US"/>
              </w:rPr>
            </w:pPr>
            <w:r w:rsidRPr="00FB20BD">
              <w:rPr>
                <w:rFonts w:eastAsia="Malgun Gothic"/>
                <w:lang w:eastAsia="en-US"/>
              </w:rPr>
              <w:t>Parameter</w:t>
            </w:r>
          </w:p>
        </w:tc>
        <w:tc>
          <w:tcPr>
            <w:tcW w:w="1701" w:type="dxa"/>
            <w:shd w:val="clear" w:color="auto" w:fill="auto"/>
            <w:vAlign w:val="center"/>
          </w:tcPr>
          <w:p w14:paraId="75A5DA87" w14:textId="77777777" w:rsidR="004E00EE" w:rsidRPr="00FB20BD" w:rsidRDefault="004E00EE" w:rsidP="00B84CF7">
            <w:pPr>
              <w:pStyle w:val="TAH"/>
              <w:rPr>
                <w:rFonts w:eastAsia="Malgun Gothic"/>
                <w:lang w:eastAsia="en-US"/>
              </w:rPr>
            </w:pPr>
            <w:r w:rsidRPr="00FB20BD">
              <w:rPr>
                <w:rFonts w:eastAsia="Malgun Gothic"/>
                <w:lang w:eastAsia="en-US"/>
              </w:rPr>
              <w:t>Value</w:t>
            </w:r>
          </w:p>
        </w:tc>
      </w:tr>
      <w:tr w:rsidR="004E00EE" w:rsidRPr="00FB20BD" w14:paraId="5B1C2615" w14:textId="77777777" w:rsidTr="00EF6B6C">
        <w:trPr>
          <w:trHeight w:val="420"/>
          <w:jc w:val="center"/>
        </w:trPr>
        <w:tc>
          <w:tcPr>
            <w:tcW w:w="8506" w:type="dxa"/>
            <w:gridSpan w:val="4"/>
            <w:shd w:val="clear" w:color="auto" w:fill="auto"/>
            <w:vAlign w:val="center"/>
          </w:tcPr>
          <w:p w14:paraId="57FE8AB5" w14:textId="77777777" w:rsidR="004E00EE" w:rsidRPr="00FB20BD" w:rsidRDefault="004E00EE" w:rsidP="00B84CF7">
            <w:pPr>
              <w:pStyle w:val="TAL"/>
              <w:rPr>
                <w:rFonts w:eastAsia="Malgun Gothic" w:cs="v5.0.0"/>
                <w:lang w:eastAsia="en-US"/>
              </w:rPr>
            </w:pPr>
            <w:r w:rsidRPr="00FB20BD">
              <w:rPr>
                <w:rFonts w:eastAsia="Malgun Gothic"/>
                <w:lang w:eastAsia="en-US"/>
              </w:rPr>
              <w:t>Reference subframe</w:t>
            </w:r>
          </w:p>
        </w:tc>
      </w:tr>
      <w:tr w:rsidR="004E00EE" w:rsidRPr="00FB20BD" w14:paraId="4BE1B7A0" w14:textId="77777777" w:rsidTr="00EF6B6C">
        <w:trPr>
          <w:trHeight w:val="255"/>
          <w:jc w:val="center"/>
        </w:trPr>
        <w:tc>
          <w:tcPr>
            <w:tcW w:w="2552" w:type="dxa"/>
            <w:shd w:val="clear" w:color="auto" w:fill="auto"/>
            <w:vAlign w:val="center"/>
          </w:tcPr>
          <w:p w14:paraId="61EDD5C9"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RefSet, 0</w:t>
            </w:r>
            <w:r w:rsidRPr="00FB20BD">
              <w:rPr>
                <w:rFonts w:eastAsia="Malgun Gothic"/>
                <w:lang w:eastAsia="en-US"/>
              </w:rPr>
              <w:t xml:space="preserve">, </w:t>
            </w:r>
            <w:r w:rsidRPr="00FB20BD">
              <w:rPr>
                <w:rFonts w:eastAsia="Malgun Gothic"/>
                <w:bCs/>
                <w:lang w:eastAsia="en-US"/>
              </w:rPr>
              <w:t>dBm/N</w:t>
            </w:r>
            <w:r w:rsidRPr="00FB20BD">
              <w:rPr>
                <w:rFonts w:eastAsia="Malgun Gothic"/>
                <w:bCs/>
                <w:vertAlign w:val="subscript"/>
                <w:lang w:eastAsia="en-US"/>
              </w:rPr>
              <w:t>RB alloc</w:t>
            </w:r>
          </w:p>
        </w:tc>
        <w:tc>
          <w:tcPr>
            <w:tcW w:w="1701" w:type="dxa"/>
            <w:shd w:val="clear" w:color="auto" w:fill="auto"/>
            <w:vAlign w:val="center"/>
          </w:tcPr>
          <w:p w14:paraId="7C2F57E8" w14:textId="77777777" w:rsidR="004E00EE" w:rsidRPr="00FB20BD" w:rsidRDefault="004E00EE" w:rsidP="00B84CF7">
            <w:pPr>
              <w:pStyle w:val="TAL"/>
              <w:rPr>
                <w:rFonts w:eastAsia="Malgun Gothic"/>
                <w:lang w:eastAsia="en-US"/>
              </w:rPr>
            </w:pPr>
            <w:r w:rsidRPr="00FB20BD">
              <w:rPr>
                <w:rFonts w:eastAsia="Malgun Gothic"/>
                <w:lang w:eastAsia="en-US"/>
              </w:rPr>
              <w:t>-17</w:t>
            </w:r>
          </w:p>
        </w:tc>
        <w:tc>
          <w:tcPr>
            <w:tcW w:w="2552" w:type="dxa"/>
            <w:shd w:val="clear" w:color="auto" w:fill="auto"/>
            <w:vAlign w:val="center"/>
          </w:tcPr>
          <w:p w14:paraId="3F4C61F5"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Set, 0</w:t>
            </w:r>
            <w:r w:rsidRPr="00FB20BD">
              <w:rPr>
                <w:rFonts w:eastAsia="Malgun Gothic"/>
                <w:lang w:eastAsia="en-US"/>
              </w:rPr>
              <w:t xml:space="preserve">, </w:t>
            </w:r>
            <w:r w:rsidRPr="00FB20BD">
              <w:rPr>
                <w:rFonts w:eastAsia="Malgun Gothic"/>
                <w:bCs/>
                <w:lang w:eastAsia="en-US"/>
              </w:rPr>
              <w:t>dBm/N</w:t>
            </w:r>
            <w:r w:rsidRPr="00FB20BD">
              <w:rPr>
                <w:rFonts w:eastAsia="Malgun Gothic"/>
                <w:bCs/>
                <w:vertAlign w:val="subscript"/>
                <w:lang w:eastAsia="en-US"/>
              </w:rPr>
              <w:t>RB alloc</w:t>
            </w:r>
          </w:p>
        </w:tc>
        <w:tc>
          <w:tcPr>
            <w:tcW w:w="1701" w:type="dxa"/>
            <w:shd w:val="clear" w:color="auto" w:fill="auto"/>
            <w:vAlign w:val="center"/>
          </w:tcPr>
          <w:p w14:paraId="7056C573" w14:textId="77777777" w:rsidR="004E00EE" w:rsidRPr="00FB20BD" w:rsidRDefault="004E00EE" w:rsidP="00B84CF7">
            <w:pPr>
              <w:pStyle w:val="TAL"/>
              <w:rPr>
                <w:rFonts w:eastAsia="Malgun Gothic"/>
                <w:lang w:eastAsia="en-US"/>
              </w:rPr>
            </w:pPr>
            <w:r w:rsidRPr="00FB20BD">
              <w:rPr>
                <w:rFonts w:eastAsia="Malgun Gothic"/>
                <w:lang w:eastAsia="en-US"/>
              </w:rPr>
              <w:t>-17</w:t>
            </w:r>
          </w:p>
        </w:tc>
      </w:tr>
      <w:tr w:rsidR="004E00EE" w:rsidRPr="00FB20BD" w14:paraId="70F23FC7" w14:textId="77777777" w:rsidTr="00EF6B6C">
        <w:trPr>
          <w:trHeight w:val="255"/>
          <w:jc w:val="center"/>
        </w:trPr>
        <w:tc>
          <w:tcPr>
            <w:tcW w:w="2552" w:type="dxa"/>
            <w:shd w:val="clear" w:color="auto" w:fill="auto"/>
            <w:vAlign w:val="center"/>
          </w:tcPr>
          <w:p w14:paraId="2D4E4FDD" w14:textId="77777777" w:rsidR="004E00EE" w:rsidRPr="00FB20BD" w:rsidRDefault="004E00EE" w:rsidP="00B84CF7">
            <w:pPr>
              <w:pStyle w:val="TAL"/>
              <w:rPr>
                <w:rFonts w:eastAsia="Malgun Gothic"/>
                <w:lang w:eastAsia="en-US"/>
              </w:rPr>
            </w:pPr>
            <w:r w:rsidRPr="00FB20BD">
              <w:rPr>
                <w:rFonts w:eastAsia="Malgun Gothic"/>
                <w:lang w:eastAsia="en-US"/>
              </w:rPr>
              <w:t>PCC allocation, N</w:t>
            </w:r>
            <w:r w:rsidRPr="00FB20BD">
              <w:rPr>
                <w:rFonts w:eastAsia="Malgun Gothic"/>
                <w:vertAlign w:val="subscript"/>
                <w:lang w:eastAsia="en-US"/>
              </w:rPr>
              <w:t>RB alloc</w:t>
            </w:r>
          </w:p>
        </w:tc>
        <w:tc>
          <w:tcPr>
            <w:tcW w:w="1701" w:type="dxa"/>
            <w:shd w:val="clear" w:color="auto" w:fill="auto"/>
            <w:vAlign w:val="center"/>
          </w:tcPr>
          <w:p w14:paraId="305AA9DA" w14:textId="77777777" w:rsidR="004E00EE" w:rsidRPr="00FB20BD" w:rsidRDefault="004E00EE" w:rsidP="00B84CF7">
            <w:pPr>
              <w:pStyle w:val="TAL"/>
              <w:rPr>
                <w:rFonts w:eastAsia="Malgun Gothic"/>
                <w:lang w:eastAsia="en-US"/>
              </w:rPr>
            </w:pPr>
            <w:r w:rsidRPr="00FB20BD">
              <w:rPr>
                <w:rFonts w:eastAsia="Malgun Gothic"/>
                <w:lang w:eastAsia="en-US"/>
              </w:rPr>
              <w:t>1</w:t>
            </w:r>
          </w:p>
        </w:tc>
        <w:tc>
          <w:tcPr>
            <w:tcW w:w="2552" w:type="dxa"/>
            <w:shd w:val="clear" w:color="auto" w:fill="auto"/>
            <w:vAlign w:val="center"/>
          </w:tcPr>
          <w:p w14:paraId="2132DE7F" w14:textId="77777777" w:rsidR="004E00EE" w:rsidRPr="00FB20BD" w:rsidRDefault="004E00EE" w:rsidP="00B84CF7">
            <w:pPr>
              <w:pStyle w:val="TAL"/>
              <w:rPr>
                <w:rFonts w:eastAsia="Malgun Gothic"/>
                <w:lang w:eastAsia="en-US"/>
              </w:rPr>
            </w:pPr>
            <w:r w:rsidRPr="00FB20BD">
              <w:rPr>
                <w:rFonts w:eastAsia="Malgun Gothic"/>
                <w:lang w:eastAsia="en-US"/>
              </w:rPr>
              <w:t>SCC allocation, N</w:t>
            </w:r>
            <w:r w:rsidRPr="00FB20BD">
              <w:rPr>
                <w:rFonts w:eastAsia="Malgun Gothic"/>
                <w:vertAlign w:val="subscript"/>
                <w:lang w:eastAsia="en-US"/>
              </w:rPr>
              <w:t>RB alloc</w:t>
            </w:r>
          </w:p>
        </w:tc>
        <w:tc>
          <w:tcPr>
            <w:tcW w:w="1701" w:type="dxa"/>
            <w:shd w:val="clear" w:color="auto" w:fill="auto"/>
            <w:vAlign w:val="center"/>
          </w:tcPr>
          <w:p w14:paraId="378E80DC" w14:textId="77777777" w:rsidR="004E00EE" w:rsidRPr="00FB20BD" w:rsidRDefault="004E00EE" w:rsidP="00B84CF7">
            <w:pPr>
              <w:pStyle w:val="TAL"/>
              <w:rPr>
                <w:rFonts w:eastAsia="Malgun Gothic"/>
                <w:lang w:eastAsia="en-US"/>
              </w:rPr>
            </w:pPr>
            <w:r w:rsidRPr="00FB20BD">
              <w:rPr>
                <w:rFonts w:eastAsia="Malgun Gothic"/>
                <w:lang w:eastAsia="en-US"/>
              </w:rPr>
              <w:t>1</w:t>
            </w:r>
          </w:p>
        </w:tc>
      </w:tr>
      <w:tr w:rsidR="004E00EE" w:rsidRPr="00FB20BD" w14:paraId="33A677AC" w14:textId="77777777" w:rsidTr="00EF6B6C">
        <w:trPr>
          <w:trHeight w:val="255"/>
          <w:jc w:val="center"/>
        </w:trPr>
        <w:tc>
          <w:tcPr>
            <w:tcW w:w="2552" w:type="dxa"/>
            <w:shd w:val="clear" w:color="auto" w:fill="auto"/>
            <w:vAlign w:val="center"/>
          </w:tcPr>
          <w:p w14:paraId="1885968D" w14:textId="77777777" w:rsidR="004E00EE" w:rsidRPr="00FB20BD" w:rsidRDefault="004E00EE" w:rsidP="00B84CF7">
            <w:pPr>
              <w:pStyle w:val="TAL"/>
              <w:rPr>
                <w:rFonts w:eastAsia="Malgun Gothic"/>
                <w:lang w:eastAsia="en-US"/>
              </w:rPr>
            </w:pPr>
            <w:r w:rsidRPr="00FB20BD">
              <w:rPr>
                <w:rFonts w:eastAsia="Malgun Gothic"/>
                <w:lang w:eastAsia="en-US"/>
              </w:rPr>
              <w:t>Measured power,</w:t>
            </w:r>
          </w:p>
          <w:p w14:paraId="57ED705E" w14:textId="77777777" w:rsidR="004E00EE" w:rsidRPr="00FB20BD" w:rsidRDefault="004E00EE" w:rsidP="00B84CF7">
            <w:pPr>
              <w:pStyle w:val="TAL"/>
              <w:rPr>
                <w:rFonts w:eastAsia="Malgun Gothic"/>
                <w:lang w:eastAsia="en-US"/>
              </w:rPr>
            </w:pPr>
            <w:r w:rsidRPr="00FB20BD">
              <w:rPr>
                <w:rFonts w:eastAsia="Malgun Gothic"/>
                <w:lang w:eastAsia="en-US"/>
              </w:rPr>
              <w:t>dBm/N</w:t>
            </w:r>
            <w:r w:rsidRPr="00FB20BD">
              <w:rPr>
                <w:rFonts w:eastAsia="Malgun Gothic"/>
                <w:vertAlign w:val="subscript"/>
                <w:lang w:eastAsia="en-US"/>
              </w:rPr>
              <w:t>RB alloc</w:t>
            </w:r>
          </w:p>
        </w:tc>
        <w:tc>
          <w:tcPr>
            <w:tcW w:w="1701" w:type="dxa"/>
            <w:shd w:val="clear" w:color="auto" w:fill="auto"/>
            <w:vAlign w:val="center"/>
          </w:tcPr>
          <w:p w14:paraId="4AFCBB7C"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RefMeas, 0</w:t>
            </w:r>
          </w:p>
        </w:tc>
        <w:tc>
          <w:tcPr>
            <w:tcW w:w="2552" w:type="dxa"/>
            <w:shd w:val="clear" w:color="auto" w:fill="auto"/>
            <w:vAlign w:val="center"/>
          </w:tcPr>
          <w:p w14:paraId="5CB16F1E" w14:textId="77777777" w:rsidR="004E00EE" w:rsidRPr="00FB20BD" w:rsidRDefault="004E00EE" w:rsidP="00B84CF7">
            <w:pPr>
              <w:pStyle w:val="TAL"/>
              <w:rPr>
                <w:rFonts w:eastAsia="Malgun Gothic"/>
                <w:lang w:eastAsia="en-US"/>
              </w:rPr>
            </w:pPr>
            <w:r w:rsidRPr="00FB20BD">
              <w:rPr>
                <w:rFonts w:eastAsia="Malgun Gothic"/>
                <w:lang w:eastAsia="en-US"/>
              </w:rPr>
              <w:t>Measured power,</w:t>
            </w:r>
          </w:p>
          <w:p w14:paraId="1E00C165" w14:textId="77777777" w:rsidR="004E00EE" w:rsidRPr="00FB20BD" w:rsidRDefault="004E00EE" w:rsidP="00B84CF7">
            <w:pPr>
              <w:pStyle w:val="TAL"/>
              <w:rPr>
                <w:rFonts w:eastAsia="Malgun Gothic"/>
                <w:lang w:eastAsia="en-US"/>
              </w:rPr>
            </w:pPr>
            <w:r w:rsidRPr="00FB20BD">
              <w:rPr>
                <w:rFonts w:eastAsia="Malgun Gothic"/>
                <w:lang w:eastAsia="en-US"/>
              </w:rPr>
              <w:t>dBm/N</w:t>
            </w:r>
            <w:r w:rsidRPr="00FB20BD">
              <w:rPr>
                <w:rFonts w:eastAsia="Malgun Gothic"/>
                <w:vertAlign w:val="subscript"/>
                <w:lang w:eastAsia="en-US"/>
              </w:rPr>
              <w:t>RB alloc</w:t>
            </w:r>
          </w:p>
        </w:tc>
        <w:tc>
          <w:tcPr>
            <w:tcW w:w="1701" w:type="dxa"/>
            <w:shd w:val="clear" w:color="auto" w:fill="auto"/>
            <w:vAlign w:val="center"/>
          </w:tcPr>
          <w:p w14:paraId="1E07FDF6"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Meas, 0</w:t>
            </w:r>
          </w:p>
        </w:tc>
      </w:tr>
      <w:tr w:rsidR="004E00EE" w:rsidRPr="00FB20BD" w14:paraId="6DACB0A3" w14:textId="77777777" w:rsidTr="00EF6B6C">
        <w:trPr>
          <w:trHeight w:val="420"/>
          <w:jc w:val="center"/>
        </w:trPr>
        <w:tc>
          <w:tcPr>
            <w:tcW w:w="8506" w:type="dxa"/>
            <w:gridSpan w:val="4"/>
            <w:shd w:val="clear" w:color="auto" w:fill="auto"/>
            <w:vAlign w:val="center"/>
          </w:tcPr>
          <w:p w14:paraId="1449C8E5" w14:textId="77777777" w:rsidR="004E00EE" w:rsidRPr="00FB20BD" w:rsidRDefault="004E00EE" w:rsidP="00B84CF7">
            <w:pPr>
              <w:pStyle w:val="TAL"/>
              <w:rPr>
                <w:rFonts w:eastAsia="Malgun Gothic" w:cs="v5.0.0"/>
                <w:lang w:eastAsia="en-US"/>
              </w:rPr>
            </w:pPr>
            <w:r w:rsidRPr="00FB20BD">
              <w:rPr>
                <w:rFonts w:eastAsia="Malgun Gothic"/>
                <w:lang w:eastAsia="en-US"/>
              </w:rPr>
              <w:t>Target subframe</w:t>
            </w:r>
          </w:p>
        </w:tc>
      </w:tr>
      <w:tr w:rsidR="004E00EE" w:rsidRPr="00FB20BD" w14:paraId="7CBD4D4C" w14:textId="77777777" w:rsidTr="00EF6B6C">
        <w:trPr>
          <w:trHeight w:val="255"/>
          <w:jc w:val="center"/>
        </w:trPr>
        <w:tc>
          <w:tcPr>
            <w:tcW w:w="2552" w:type="dxa"/>
            <w:shd w:val="clear" w:color="auto" w:fill="auto"/>
            <w:vAlign w:val="center"/>
          </w:tcPr>
          <w:p w14:paraId="150146F1"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TargetSet, 0</w:t>
            </w:r>
            <w:r w:rsidRPr="00FB20BD">
              <w:rPr>
                <w:rFonts w:eastAsia="Malgun Gothic"/>
                <w:lang w:eastAsia="en-US"/>
              </w:rPr>
              <w:t xml:space="preserve">, </w:t>
            </w:r>
            <w:r w:rsidRPr="00FB20BD">
              <w:rPr>
                <w:rFonts w:eastAsia="Malgun Gothic"/>
                <w:bCs/>
                <w:lang w:eastAsia="en-US"/>
              </w:rPr>
              <w:t>dBm/N</w:t>
            </w:r>
            <w:r w:rsidRPr="00FB20BD">
              <w:rPr>
                <w:rFonts w:eastAsia="Malgun Gothic"/>
                <w:bCs/>
                <w:vertAlign w:val="subscript"/>
                <w:lang w:eastAsia="en-US"/>
              </w:rPr>
              <w:t>RB alloc</w:t>
            </w:r>
          </w:p>
        </w:tc>
        <w:tc>
          <w:tcPr>
            <w:tcW w:w="1701" w:type="dxa"/>
            <w:shd w:val="clear" w:color="auto" w:fill="auto"/>
            <w:vAlign w:val="center"/>
          </w:tcPr>
          <w:p w14:paraId="6D0B4A6A"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RefSet, 0</w:t>
            </w:r>
            <w:r w:rsidRPr="00FB20BD">
              <w:rPr>
                <w:rFonts w:eastAsia="Malgun Gothic"/>
                <w:lang w:eastAsia="en-US"/>
              </w:rPr>
              <w:t>) +9</w:t>
            </w:r>
          </w:p>
        </w:tc>
        <w:tc>
          <w:tcPr>
            <w:tcW w:w="2552" w:type="dxa"/>
            <w:shd w:val="clear" w:color="auto" w:fill="auto"/>
            <w:vAlign w:val="center"/>
          </w:tcPr>
          <w:p w14:paraId="6532AD8E"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TargetSet, 0</w:t>
            </w:r>
            <w:r w:rsidRPr="00FB20BD">
              <w:rPr>
                <w:rFonts w:eastAsia="Malgun Gothic"/>
                <w:lang w:eastAsia="en-US"/>
              </w:rPr>
              <w:t xml:space="preserve">, </w:t>
            </w:r>
            <w:r w:rsidRPr="00FB20BD">
              <w:rPr>
                <w:rFonts w:eastAsia="Malgun Gothic"/>
                <w:bCs/>
                <w:lang w:eastAsia="en-US"/>
              </w:rPr>
              <w:t>dBm/N</w:t>
            </w:r>
            <w:r w:rsidRPr="00FB20BD">
              <w:rPr>
                <w:rFonts w:eastAsia="Malgun Gothic"/>
                <w:bCs/>
                <w:vertAlign w:val="subscript"/>
                <w:lang w:eastAsia="en-US"/>
              </w:rPr>
              <w:t>RB alloc</w:t>
            </w:r>
          </w:p>
        </w:tc>
        <w:tc>
          <w:tcPr>
            <w:tcW w:w="1701" w:type="dxa"/>
            <w:shd w:val="clear" w:color="auto" w:fill="auto"/>
            <w:vAlign w:val="center"/>
          </w:tcPr>
          <w:p w14:paraId="643913E6"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Set, 0</w:t>
            </w:r>
            <w:r w:rsidRPr="00FB20BD">
              <w:rPr>
                <w:rFonts w:eastAsia="Malgun Gothic"/>
                <w:lang w:eastAsia="en-US"/>
              </w:rPr>
              <w:t>) +9</w:t>
            </w:r>
          </w:p>
        </w:tc>
      </w:tr>
      <w:tr w:rsidR="004E00EE" w:rsidRPr="00FB20BD" w14:paraId="3258919C" w14:textId="77777777" w:rsidTr="00EF6B6C">
        <w:trPr>
          <w:trHeight w:val="255"/>
          <w:jc w:val="center"/>
        </w:trPr>
        <w:tc>
          <w:tcPr>
            <w:tcW w:w="2552" w:type="dxa"/>
            <w:shd w:val="clear" w:color="auto" w:fill="auto"/>
            <w:vAlign w:val="center"/>
          </w:tcPr>
          <w:p w14:paraId="054B4849" w14:textId="77777777" w:rsidR="004E00EE" w:rsidRPr="00FB20BD" w:rsidRDefault="004E00EE" w:rsidP="00B84CF7">
            <w:pPr>
              <w:pStyle w:val="TAL"/>
              <w:rPr>
                <w:rFonts w:eastAsia="Malgun Gothic"/>
                <w:lang w:eastAsia="en-US"/>
              </w:rPr>
            </w:pPr>
            <w:r w:rsidRPr="00FB20BD">
              <w:rPr>
                <w:rFonts w:eastAsia="Malgun Gothic"/>
                <w:lang w:eastAsia="en-US"/>
              </w:rPr>
              <w:t>PCC allocation, N</w:t>
            </w:r>
            <w:r w:rsidRPr="00FB20BD">
              <w:rPr>
                <w:rFonts w:eastAsia="Malgun Gothic"/>
                <w:vertAlign w:val="subscript"/>
                <w:lang w:eastAsia="en-US"/>
              </w:rPr>
              <w:t>RB alloc</w:t>
            </w:r>
          </w:p>
        </w:tc>
        <w:tc>
          <w:tcPr>
            <w:tcW w:w="1701" w:type="dxa"/>
            <w:shd w:val="clear" w:color="auto" w:fill="auto"/>
            <w:vAlign w:val="center"/>
          </w:tcPr>
          <w:p w14:paraId="3420CCBF" w14:textId="77777777" w:rsidR="004E00EE" w:rsidRPr="00FB20BD" w:rsidRDefault="004E00EE" w:rsidP="00B84CF7">
            <w:pPr>
              <w:pStyle w:val="TAL"/>
              <w:rPr>
                <w:rFonts w:eastAsia="Malgun Gothic"/>
                <w:lang w:eastAsia="en-US"/>
              </w:rPr>
            </w:pPr>
            <w:r w:rsidRPr="00FB20BD">
              <w:rPr>
                <w:rFonts w:eastAsia="Malgun Gothic"/>
                <w:lang w:eastAsia="en-US"/>
              </w:rPr>
              <w:t>8</w:t>
            </w:r>
          </w:p>
        </w:tc>
        <w:tc>
          <w:tcPr>
            <w:tcW w:w="2552" w:type="dxa"/>
            <w:shd w:val="clear" w:color="auto" w:fill="auto"/>
            <w:vAlign w:val="center"/>
          </w:tcPr>
          <w:p w14:paraId="695B8603" w14:textId="77777777" w:rsidR="004E00EE" w:rsidRPr="00FB20BD" w:rsidRDefault="004E00EE" w:rsidP="00B84CF7">
            <w:pPr>
              <w:pStyle w:val="TAL"/>
              <w:rPr>
                <w:rFonts w:eastAsia="Malgun Gothic"/>
                <w:lang w:eastAsia="en-US"/>
              </w:rPr>
            </w:pPr>
            <w:r w:rsidRPr="00FB20BD">
              <w:rPr>
                <w:rFonts w:eastAsia="Malgun Gothic"/>
                <w:lang w:eastAsia="en-US"/>
              </w:rPr>
              <w:t>SCC allocation, N</w:t>
            </w:r>
            <w:r w:rsidRPr="00FB20BD">
              <w:rPr>
                <w:rFonts w:eastAsia="Malgun Gothic"/>
                <w:vertAlign w:val="subscript"/>
                <w:lang w:eastAsia="en-US"/>
              </w:rPr>
              <w:t>RB alloc</w:t>
            </w:r>
          </w:p>
        </w:tc>
        <w:tc>
          <w:tcPr>
            <w:tcW w:w="1701" w:type="dxa"/>
            <w:shd w:val="clear" w:color="auto" w:fill="auto"/>
            <w:vAlign w:val="center"/>
          </w:tcPr>
          <w:p w14:paraId="77311DFE" w14:textId="77777777" w:rsidR="004E00EE" w:rsidRPr="00FB20BD" w:rsidRDefault="004E00EE" w:rsidP="00B84CF7">
            <w:pPr>
              <w:pStyle w:val="TAL"/>
              <w:rPr>
                <w:rFonts w:eastAsia="Malgun Gothic"/>
                <w:lang w:eastAsia="en-US"/>
              </w:rPr>
            </w:pPr>
            <w:r w:rsidRPr="00FB20BD">
              <w:rPr>
                <w:rFonts w:eastAsia="Malgun Gothic"/>
                <w:lang w:eastAsia="en-US"/>
              </w:rPr>
              <w:t>8</w:t>
            </w:r>
          </w:p>
        </w:tc>
      </w:tr>
      <w:tr w:rsidR="004E00EE" w:rsidRPr="00FB20BD" w14:paraId="49994E00" w14:textId="77777777" w:rsidTr="00EF6B6C">
        <w:trPr>
          <w:trHeight w:val="255"/>
          <w:jc w:val="center"/>
        </w:trPr>
        <w:tc>
          <w:tcPr>
            <w:tcW w:w="2552" w:type="dxa"/>
            <w:shd w:val="clear" w:color="auto" w:fill="auto"/>
            <w:vAlign w:val="center"/>
          </w:tcPr>
          <w:p w14:paraId="0AD6DCBA" w14:textId="77777777" w:rsidR="004E00EE" w:rsidRPr="00FB20BD" w:rsidRDefault="004E00EE" w:rsidP="00B84CF7">
            <w:pPr>
              <w:pStyle w:val="TAL"/>
              <w:rPr>
                <w:rFonts w:eastAsia="Malgun Gothic"/>
                <w:lang w:eastAsia="en-US"/>
              </w:rPr>
            </w:pPr>
            <w:r w:rsidRPr="00FB20BD">
              <w:rPr>
                <w:rFonts w:eastAsia="Malgun Gothic"/>
                <w:lang w:eastAsia="en-US"/>
              </w:rPr>
              <w:t>Measured power,</w:t>
            </w:r>
          </w:p>
          <w:p w14:paraId="6FDE70E2" w14:textId="77777777" w:rsidR="004E00EE" w:rsidRPr="00FB20BD" w:rsidRDefault="004E00EE" w:rsidP="00B84CF7">
            <w:pPr>
              <w:pStyle w:val="TAL"/>
              <w:rPr>
                <w:rFonts w:eastAsia="Malgun Gothic"/>
                <w:lang w:eastAsia="en-US"/>
              </w:rPr>
            </w:pPr>
            <w:r w:rsidRPr="00FB20BD">
              <w:rPr>
                <w:rFonts w:eastAsia="Malgun Gothic"/>
                <w:lang w:eastAsia="en-US"/>
              </w:rPr>
              <w:t>dBm/N</w:t>
            </w:r>
            <w:r w:rsidRPr="00FB20BD">
              <w:rPr>
                <w:rFonts w:eastAsia="Malgun Gothic"/>
                <w:vertAlign w:val="subscript"/>
                <w:lang w:eastAsia="en-US"/>
              </w:rPr>
              <w:t>RB alloc</w:t>
            </w:r>
          </w:p>
        </w:tc>
        <w:tc>
          <w:tcPr>
            <w:tcW w:w="1701" w:type="dxa"/>
            <w:shd w:val="clear" w:color="auto" w:fill="auto"/>
            <w:vAlign w:val="center"/>
          </w:tcPr>
          <w:p w14:paraId="439D7979"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TargetMeas, 0</w:t>
            </w:r>
          </w:p>
        </w:tc>
        <w:tc>
          <w:tcPr>
            <w:tcW w:w="2552" w:type="dxa"/>
            <w:shd w:val="clear" w:color="auto" w:fill="auto"/>
            <w:vAlign w:val="center"/>
          </w:tcPr>
          <w:p w14:paraId="0B49FC0A" w14:textId="77777777" w:rsidR="004E00EE" w:rsidRPr="00FB20BD" w:rsidRDefault="004E00EE" w:rsidP="00B84CF7">
            <w:pPr>
              <w:pStyle w:val="TAL"/>
              <w:rPr>
                <w:rFonts w:eastAsia="Malgun Gothic"/>
                <w:lang w:eastAsia="en-US"/>
              </w:rPr>
            </w:pPr>
            <w:r w:rsidRPr="00FB20BD">
              <w:rPr>
                <w:rFonts w:eastAsia="Malgun Gothic"/>
                <w:lang w:eastAsia="en-US"/>
              </w:rPr>
              <w:t>Measured power,</w:t>
            </w:r>
          </w:p>
          <w:p w14:paraId="3056C062" w14:textId="77777777" w:rsidR="004E00EE" w:rsidRPr="00FB20BD" w:rsidRDefault="004E00EE" w:rsidP="00B84CF7">
            <w:pPr>
              <w:pStyle w:val="TAL"/>
              <w:rPr>
                <w:rFonts w:eastAsia="Malgun Gothic"/>
                <w:lang w:eastAsia="en-US"/>
              </w:rPr>
            </w:pPr>
            <w:r w:rsidRPr="00FB20BD">
              <w:rPr>
                <w:rFonts w:eastAsia="Malgun Gothic"/>
                <w:lang w:eastAsia="en-US"/>
              </w:rPr>
              <w:t>dBm/N</w:t>
            </w:r>
            <w:r w:rsidRPr="00FB20BD">
              <w:rPr>
                <w:rFonts w:eastAsia="Malgun Gothic"/>
                <w:vertAlign w:val="subscript"/>
                <w:lang w:eastAsia="en-US"/>
              </w:rPr>
              <w:t>RB alloc</w:t>
            </w:r>
          </w:p>
        </w:tc>
        <w:tc>
          <w:tcPr>
            <w:tcW w:w="1701" w:type="dxa"/>
            <w:shd w:val="clear" w:color="auto" w:fill="auto"/>
            <w:vAlign w:val="center"/>
          </w:tcPr>
          <w:p w14:paraId="0B1F44A6"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TargetMeas, 0</w:t>
            </w:r>
          </w:p>
        </w:tc>
      </w:tr>
    </w:tbl>
    <w:p w14:paraId="19522A99" w14:textId="77777777" w:rsidR="004E00EE" w:rsidRPr="00FB20BD" w:rsidRDefault="004E00EE" w:rsidP="00B84CF7">
      <w:pPr>
        <w:rPr>
          <w:rFonts w:eastAsia="Malgun Gothic"/>
          <w:lang w:eastAsia="en-US"/>
        </w:rPr>
      </w:pPr>
    </w:p>
    <w:p w14:paraId="0038E5D6" w14:textId="77777777" w:rsidR="004E00EE" w:rsidRPr="00FB20BD" w:rsidRDefault="004E00EE" w:rsidP="00B84CF7">
      <w:pPr>
        <w:pStyle w:val="B20"/>
        <w:rPr>
          <w:rFonts w:eastAsia="Malgun Gothic"/>
          <w:lang w:eastAsia="en-US"/>
        </w:rPr>
      </w:pPr>
      <w:r w:rsidRPr="00FB20BD">
        <w:rPr>
          <w:rFonts w:eastAsia="Malgun Gothic"/>
          <w:lang w:eastAsia="en-US"/>
        </w:rPr>
        <w:t>7.2.</w:t>
      </w:r>
      <w:r w:rsidRPr="00FB20BD">
        <w:rPr>
          <w:rFonts w:eastAsia="Malgun Gothic"/>
          <w:lang w:eastAsia="en-US"/>
        </w:rPr>
        <w:tab/>
        <w:t>Calculate the Total uplink power across both CCs in dBm as 10log</w:t>
      </w:r>
      <w:r w:rsidRPr="00FB20BD">
        <w:rPr>
          <w:rFonts w:eastAsia="Malgun Gothic"/>
          <w:vertAlign w:val="subscript"/>
          <w:lang w:eastAsia="en-US"/>
        </w:rPr>
        <w:t>10</w:t>
      </w:r>
      <w:r w:rsidRPr="00FB20BD">
        <w:rPr>
          <w:rFonts w:eastAsia="Malgun Gothic"/>
          <w:lang w:eastAsia="en-US"/>
        </w:rPr>
        <w:t>((PCC</w:t>
      </w:r>
      <w:r w:rsidRPr="00FB20BD">
        <w:rPr>
          <w:rFonts w:eastAsia="Malgun Gothic"/>
          <w:vertAlign w:val="subscript"/>
          <w:lang w:eastAsia="en-US"/>
        </w:rPr>
        <w:t>TargetMeas, n</w:t>
      </w:r>
      <w:r w:rsidRPr="00FB20BD">
        <w:rPr>
          <w:rFonts w:eastAsia="Malgun Gothic"/>
          <w:lang w:eastAsia="en-US"/>
        </w:rPr>
        <w:t xml:space="preserve"> in mW) + (SCC</w:t>
      </w:r>
      <w:r w:rsidRPr="00FB20BD">
        <w:rPr>
          <w:rFonts w:eastAsia="Malgun Gothic"/>
          <w:vertAlign w:val="subscript"/>
          <w:lang w:eastAsia="en-US"/>
        </w:rPr>
        <w:t>TargetMeas, n</w:t>
      </w:r>
      <w:r w:rsidRPr="00FB20BD">
        <w:rPr>
          <w:rFonts w:eastAsia="Malgun Gothic"/>
          <w:lang w:eastAsia="en-US"/>
        </w:rPr>
        <w:t xml:space="preserve"> in mW)). If (P</w:t>
      </w:r>
      <w:r w:rsidRPr="00FB20BD">
        <w:rPr>
          <w:rFonts w:eastAsia="Malgun Gothic"/>
          <w:vertAlign w:val="subscript"/>
          <w:lang w:eastAsia="en-US"/>
        </w:rPr>
        <w:t xml:space="preserve">CMAX_L  </w:t>
      </w:r>
      <w:r w:rsidRPr="00FB20BD">
        <w:rPr>
          <w:rFonts w:eastAsia="Malgun Gothic"/>
          <w:lang w:eastAsia="en-US"/>
        </w:rPr>
        <w:t>– MAX{T</w:t>
      </w:r>
      <w:r w:rsidRPr="00FB20BD">
        <w:rPr>
          <w:rFonts w:eastAsia="Malgun Gothic"/>
          <w:vertAlign w:val="subscript"/>
          <w:lang w:eastAsia="en-US"/>
        </w:rPr>
        <w:t>L</w:t>
      </w:r>
      <w:r w:rsidRPr="00FB20BD">
        <w:rPr>
          <w:rFonts w:eastAsia="Malgun Gothic"/>
          <w:lang w:eastAsia="en-US"/>
        </w:rPr>
        <w:t>, T</w:t>
      </w:r>
      <w:r w:rsidRPr="00FB20BD">
        <w:rPr>
          <w:rFonts w:eastAsia="Malgun Gothic"/>
          <w:vertAlign w:val="subscript"/>
          <w:lang w:eastAsia="en-US"/>
        </w:rPr>
        <w:t>LOW</w:t>
      </w:r>
      <w:r w:rsidRPr="00FB20BD">
        <w:rPr>
          <w:rFonts w:eastAsia="Malgun Gothic"/>
          <w:lang w:eastAsia="en-US"/>
        </w:rPr>
        <w:t>(P</w:t>
      </w:r>
      <w:r w:rsidRPr="00FB20BD">
        <w:rPr>
          <w:rFonts w:eastAsia="Malgun Gothic"/>
          <w:vertAlign w:val="subscript"/>
          <w:lang w:eastAsia="en-US"/>
        </w:rPr>
        <w:t>CMAX_L</w:t>
      </w:r>
      <w:r w:rsidRPr="00FB20BD">
        <w:rPr>
          <w:rFonts w:eastAsia="Malgun Gothic"/>
          <w:lang w:eastAsia="en-US"/>
        </w:rPr>
        <w:t>) } - Total uplink power) &gt; 1dB, continue to step 7.3. Otherwise, go to step 7.6.</w:t>
      </w:r>
    </w:p>
    <w:p w14:paraId="21D5E357" w14:textId="77777777" w:rsidR="004E00EE" w:rsidRPr="00FB20BD" w:rsidRDefault="004E00EE" w:rsidP="00B84CF7">
      <w:pPr>
        <w:pStyle w:val="B20"/>
        <w:rPr>
          <w:rFonts w:eastAsia="Malgun Gothic"/>
          <w:lang w:eastAsia="en-US"/>
        </w:rPr>
      </w:pPr>
      <w:r w:rsidRPr="00FB20BD">
        <w:rPr>
          <w:rFonts w:eastAsia="Malgun Gothic"/>
          <w:lang w:eastAsia="en-US"/>
        </w:rPr>
        <w:t>7.3.</w:t>
      </w:r>
      <w:r w:rsidRPr="00FB20BD">
        <w:rPr>
          <w:rFonts w:eastAsia="Malgun Gothic"/>
          <w:lang w:eastAsia="en-US"/>
        </w:rPr>
        <w:tab/>
        <w:t>For the PCC, calculate the change in power as (PCC</w:t>
      </w:r>
      <w:r w:rsidRPr="00FB20BD">
        <w:rPr>
          <w:rFonts w:eastAsia="Malgun Gothic"/>
          <w:vertAlign w:val="subscript"/>
          <w:lang w:eastAsia="en-US"/>
        </w:rPr>
        <w:t>TargetMeas, n</w:t>
      </w:r>
      <w:r w:rsidRPr="00FB20BD">
        <w:rPr>
          <w:rFonts w:eastAsia="Malgun Gothic"/>
          <w:lang w:eastAsia="en-US"/>
        </w:rPr>
        <w:t xml:space="preserve"> - PCC</w:t>
      </w:r>
      <w:r w:rsidRPr="00FB20BD">
        <w:rPr>
          <w:rFonts w:eastAsia="Malgun Gothic"/>
          <w:vertAlign w:val="subscript"/>
          <w:lang w:eastAsia="en-US"/>
        </w:rPr>
        <w:t>RefMeas, n</w:t>
      </w:r>
      <w:r w:rsidRPr="00FB20BD">
        <w:rPr>
          <w:rFonts w:eastAsia="Malgun Gothic"/>
          <w:lang w:eastAsia="en-US"/>
        </w:rPr>
        <w:t>) and compare to the PCC Test requirement specified in Table 6.3A.4.2.1.5-3. If the result meets the Test requirement, continue to step 7.4. Otherwise, fail the UE for this subtest.</w:t>
      </w:r>
    </w:p>
    <w:p w14:paraId="257F349C" w14:textId="77777777" w:rsidR="004E00EE" w:rsidRPr="00FB20BD" w:rsidRDefault="004E00EE" w:rsidP="00B84CF7">
      <w:pPr>
        <w:pStyle w:val="B20"/>
        <w:rPr>
          <w:rFonts w:eastAsia="Malgun Gothic"/>
          <w:lang w:eastAsia="en-US"/>
        </w:rPr>
      </w:pPr>
      <w:r w:rsidRPr="00FB20BD">
        <w:rPr>
          <w:rFonts w:eastAsia="Malgun Gothic"/>
          <w:lang w:eastAsia="en-US"/>
        </w:rPr>
        <w:t>7.4.</w:t>
      </w:r>
      <w:r w:rsidRPr="00FB20BD">
        <w:rPr>
          <w:rFonts w:eastAsia="Malgun Gothic"/>
          <w:lang w:eastAsia="en-US"/>
        </w:rPr>
        <w:tab/>
        <w:t>For the SCC, calculate the change in power as (SCC</w:t>
      </w:r>
      <w:r w:rsidRPr="00FB20BD">
        <w:rPr>
          <w:rFonts w:eastAsia="Malgun Gothic"/>
          <w:vertAlign w:val="subscript"/>
          <w:lang w:eastAsia="en-US"/>
        </w:rPr>
        <w:t>TargetMeas, n</w:t>
      </w:r>
      <w:r w:rsidRPr="00FB20BD">
        <w:rPr>
          <w:rFonts w:eastAsia="Malgun Gothic"/>
          <w:lang w:eastAsia="en-US"/>
        </w:rPr>
        <w:t xml:space="preserve"> - SCC</w:t>
      </w:r>
      <w:r w:rsidRPr="00FB20BD">
        <w:rPr>
          <w:rFonts w:eastAsia="Malgun Gothic"/>
          <w:vertAlign w:val="subscript"/>
          <w:lang w:eastAsia="en-US"/>
        </w:rPr>
        <w:t>RefMeas, n</w:t>
      </w:r>
      <w:r w:rsidRPr="00FB20BD">
        <w:rPr>
          <w:rFonts w:eastAsia="Malgun Gothic"/>
          <w:lang w:eastAsia="en-US"/>
        </w:rPr>
        <w:t>) and compare to the SCC Test requirement specified in Table 6.3A.4.2.1.5-3. If the result meets the Test requirement, continue to step 7.5. Otherwise, fail the UE for this subtest.</w:t>
      </w:r>
    </w:p>
    <w:p w14:paraId="1C1208C9" w14:textId="77777777" w:rsidR="004E00EE" w:rsidRPr="00FB20BD" w:rsidRDefault="004E00EE" w:rsidP="00B84CF7">
      <w:pPr>
        <w:pStyle w:val="B20"/>
        <w:rPr>
          <w:rFonts w:eastAsia="Malgun Gothic"/>
          <w:lang w:eastAsia="en-US"/>
        </w:rPr>
      </w:pPr>
      <w:r w:rsidRPr="00FB20BD">
        <w:rPr>
          <w:rFonts w:eastAsia="Malgun Gothic"/>
          <w:lang w:eastAsia="en-US"/>
        </w:rPr>
        <w:t>7.5.</w:t>
      </w:r>
      <w:r w:rsidRPr="00FB20BD">
        <w:rPr>
          <w:rFonts w:eastAsia="Malgun Gothic"/>
          <w:lang w:eastAsia="en-US"/>
        </w:rPr>
        <w:tab/>
        <w:t xml:space="preserve">Send the appropriate TPC commands for PUSCH on each component carrier to the UE to ensure that the UE transmits PUSCH on the PCC and on the SCC with powers nearest to </w:t>
      </w:r>
      <w:r w:rsidRPr="00FB20BD">
        <w:rPr>
          <w:rFonts w:ascii="Arial" w:eastAsia="MS Mincho" w:hAnsi="Arial"/>
          <w:sz w:val="18"/>
          <w:lang w:eastAsia="en-US"/>
        </w:rPr>
        <w:t>PCC</w:t>
      </w:r>
      <w:r w:rsidRPr="00FB20BD">
        <w:rPr>
          <w:rFonts w:ascii="Arial" w:eastAsia="MS Mincho" w:hAnsi="Arial"/>
          <w:sz w:val="18"/>
          <w:vertAlign w:val="subscript"/>
          <w:lang w:eastAsia="en-US"/>
        </w:rPr>
        <w:t>RefSet, n+1</w:t>
      </w:r>
      <w:r w:rsidRPr="00FB20BD">
        <w:rPr>
          <w:rFonts w:eastAsia="Malgun Gothic"/>
          <w:lang w:eastAsia="en-US"/>
        </w:rPr>
        <w:t xml:space="preserve"> and </w:t>
      </w:r>
      <w:r w:rsidRPr="00FB20BD">
        <w:rPr>
          <w:rFonts w:ascii="Arial" w:eastAsia="MS Mincho" w:hAnsi="Arial"/>
          <w:sz w:val="18"/>
          <w:lang w:eastAsia="en-US"/>
        </w:rPr>
        <w:t>SCC</w:t>
      </w:r>
      <w:r w:rsidRPr="00FB20BD">
        <w:rPr>
          <w:rFonts w:ascii="Arial" w:eastAsia="MS Mincho" w:hAnsi="Arial"/>
          <w:sz w:val="18"/>
          <w:vertAlign w:val="subscript"/>
          <w:lang w:eastAsia="en-US"/>
        </w:rPr>
        <w:t>RefSet, n+1</w:t>
      </w:r>
      <w:r w:rsidRPr="00FB20BD">
        <w:rPr>
          <w:rFonts w:eastAsia="Malgun Gothic"/>
          <w:lang w:eastAsia="en-US"/>
        </w:rPr>
        <w:t xml:space="preserve"> respectively, as defined in Table 6.3A.4.2.1.4.2-6. Measure PCC</w:t>
      </w:r>
      <w:r w:rsidRPr="00FB20BD">
        <w:rPr>
          <w:rFonts w:eastAsia="Malgun Gothic"/>
          <w:vertAlign w:val="subscript"/>
          <w:lang w:eastAsia="en-US"/>
        </w:rPr>
        <w:t>RefMeas, n</w:t>
      </w:r>
      <w:r w:rsidRPr="00FB20BD">
        <w:rPr>
          <w:rFonts w:eastAsia="Malgun Gothic"/>
          <w:lang w:eastAsia="en-US"/>
        </w:rPr>
        <w:t xml:space="preserve"> and SCC</w:t>
      </w:r>
      <w:r w:rsidRPr="00FB20BD">
        <w:rPr>
          <w:rFonts w:eastAsia="Malgun Gothic"/>
          <w:vertAlign w:val="subscript"/>
          <w:lang w:eastAsia="en-US"/>
        </w:rPr>
        <w:t>RefMeas, n</w:t>
      </w:r>
      <w:r w:rsidRPr="00FB20BD">
        <w:rPr>
          <w:rFonts w:eastAsia="Malgun Gothic"/>
          <w:lang w:eastAsia="en-US"/>
        </w:rPr>
        <w:t>.in the Reference subframe, and after the PCC and SCC allocation are increased, measure PCC</w:t>
      </w:r>
      <w:r w:rsidRPr="00FB20BD">
        <w:rPr>
          <w:rFonts w:eastAsia="Malgun Gothic"/>
          <w:vertAlign w:val="subscript"/>
          <w:lang w:eastAsia="en-US"/>
        </w:rPr>
        <w:t>TargetMeas, n</w:t>
      </w:r>
      <w:r w:rsidRPr="00FB20BD">
        <w:rPr>
          <w:rFonts w:eastAsia="Malgun Gothic"/>
          <w:lang w:eastAsia="en-US"/>
        </w:rPr>
        <w:t xml:space="preserve"> and SCC</w:t>
      </w:r>
      <w:r w:rsidRPr="00FB20BD">
        <w:rPr>
          <w:rFonts w:eastAsia="Malgun Gothic"/>
          <w:vertAlign w:val="subscript"/>
          <w:lang w:eastAsia="en-US"/>
        </w:rPr>
        <w:t>TargetMeas, n</w:t>
      </w:r>
      <w:r w:rsidRPr="00FB20BD">
        <w:rPr>
          <w:rFonts w:eastAsia="Malgun Gothic"/>
          <w:lang w:eastAsia="en-US"/>
        </w:rPr>
        <w:t>.in the Target subframe.  Repeat steps 7.2 to 7.4.</w:t>
      </w:r>
    </w:p>
    <w:p w14:paraId="7AE7BEC3" w14:textId="77777777" w:rsidR="004E00EE" w:rsidRPr="00FB20BD" w:rsidRDefault="004E00EE" w:rsidP="00B84CF7">
      <w:pPr>
        <w:pStyle w:val="TH"/>
        <w:rPr>
          <w:rFonts w:eastAsia="MS Mincho"/>
          <w:lang w:eastAsia="en-US"/>
        </w:rPr>
      </w:pPr>
      <w:r w:rsidRPr="00FB20BD">
        <w:rPr>
          <w:rFonts w:eastAsia="MS Mincho"/>
          <w:lang w:eastAsia="en-US"/>
        </w:rPr>
        <w:t>Table 6.3A.4.2.1.4.2-6: Power settings and RB allocations for PCC and SCC power increase, step n+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701"/>
        <w:gridCol w:w="2552"/>
        <w:gridCol w:w="1701"/>
      </w:tblGrid>
      <w:tr w:rsidR="004E00EE" w:rsidRPr="00FB20BD" w14:paraId="2D14D383" w14:textId="77777777" w:rsidTr="00EF6B6C">
        <w:trPr>
          <w:trHeight w:val="420"/>
          <w:jc w:val="center"/>
        </w:trPr>
        <w:tc>
          <w:tcPr>
            <w:tcW w:w="4253" w:type="dxa"/>
            <w:gridSpan w:val="2"/>
            <w:shd w:val="clear" w:color="auto" w:fill="auto"/>
            <w:vAlign w:val="center"/>
          </w:tcPr>
          <w:p w14:paraId="278E4470" w14:textId="77777777" w:rsidR="004E00EE" w:rsidRPr="00FB20BD" w:rsidRDefault="004E00EE" w:rsidP="00B84CF7">
            <w:pPr>
              <w:pStyle w:val="TAH"/>
              <w:rPr>
                <w:rFonts w:eastAsia="Malgun Gothic"/>
                <w:lang w:eastAsia="en-US"/>
              </w:rPr>
            </w:pPr>
            <w:r w:rsidRPr="00FB20BD">
              <w:rPr>
                <w:rFonts w:eastAsia="Malgun Gothic"/>
                <w:lang w:eastAsia="en-US"/>
              </w:rPr>
              <w:t>PCC</w:t>
            </w:r>
          </w:p>
        </w:tc>
        <w:tc>
          <w:tcPr>
            <w:tcW w:w="4253" w:type="dxa"/>
            <w:gridSpan w:val="2"/>
            <w:shd w:val="clear" w:color="auto" w:fill="auto"/>
            <w:vAlign w:val="center"/>
          </w:tcPr>
          <w:p w14:paraId="17E4516F" w14:textId="77777777" w:rsidR="004E00EE" w:rsidRPr="00FB20BD" w:rsidRDefault="004E00EE" w:rsidP="00B84CF7">
            <w:pPr>
              <w:pStyle w:val="TAH"/>
              <w:rPr>
                <w:rFonts w:eastAsia="Malgun Gothic"/>
                <w:lang w:eastAsia="en-US"/>
              </w:rPr>
            </w:pPr>
            <w:r w:rsidRPr="00FB20BD">
              <w:rPr>
                <w:rFonts w:eastAsia="Malgun Gothic"/>
                <w:lang w:eastAsia="en-US"/>
              </w:rPr>
              <w:t>SCC</w:t>
            </w:r>
          </w:p>
        </w:tc>
      </w:tr>
      <w:tr w:rsidR="004E00EE" w:rsidRPr="00FB20BD" w14:paraId="5E1000DF" w14:textId="77777777" w:rsidTr="00EF6B6C">
        <w:trPr>
          <w:trHeight w:val="420"/>
          <w:jc w:val="center"/>
        </w:trPr>
        <w:tc>
          <w:tcPr>
            <w:tcW w:w="2552" w:type="dxa"/>
            <w:shd w:val="clear" w:color="auto" w:fill="auto"/>
            <w:vAlign w:val="center"/>
          </w:tcPr>
          <w:p w14:paraId="1303074F" w14:textId="77777777" w:rsidR="004E00EE" w:rsidRPr="00FB20BD" w:rsidRDefault="004E00EE" w:rsidP="00B84CF7">
            <w:pPr>
              <w:pStyle w:val="TAH"/>
              <w:rPr>
                <w:rFonts w:eastAsia="Malgun Gothic"/>
                <w:lang w:eastAsia="en-US"/>
              </w:rPr>
            </w:pPr>
            <w:r w:rsidRPr="00FB20BD">
              <w:rPr>
                <w:rFonts w:eastAsia="Malgun Gothic"/>
                <w:lang w:eastAsia="en-US"/>
              </w:rPr>
              <w:t>Parameter</w:t>
            </w:r>
          </w:p>
        </w:tc>
        <w:tc>
          <w:tcPr>
            <w:tcW w:w="1701" w:type="dxa"/>
            <w:shd w:val="clear" w:color="auto" w:fill="auto"/>
            <w:vAlign w:val="center"/>
          </w:tcPr>
          <w:p w14:paraId="763C1672" w14:textId="77777777" w:rsidR="004E00EE" w:rsidRPr="00FB20BD" w:rsidRDefault="004E00EE" w:rsidP="00B84CF7">
            <w:pPr>
              <w:pStyle w:val="TAH"/>
              <w:rPr>
                <w:rFonts w:eastAsia="Malgun Gothic"/>
                <w:lang w:eastAsia="en-US"/>
              </w:rPr>
            </w:pPr>
            <w:r w:rsidRPr="00FB20BD">
              <w:rPr>
                <w:rFonts w:eastAsia="Malgun Gothic"/>
                <w:lang w:eastAsia="en-US"/>
              </w:rPr>
              <w:t>Value</w:t>
            </w:r>
          </w:p>
        </w:tc>
        <w:tc>
          <w:tcPr>
            <w:tcW w:w="2552" w:type="dxa"/>
            <w:shd w:val="clear" w:color="auto" w:fill="auto"/>
            <w:vAlign w:val="center"/>
          </w:tcPr>
          <w:p w14:paraId="7A360ED1" w14:textId="77777777" w:rsidR="004E00EE" w:rsidRPr="00FB20BD" w:rsidRDefault="004E00EE" w:rsidP="00B84CF7">
            <w:pPr>
              <w:pStyle w:val="TAH"/>
              <w:rPr>
                <w:rFonts w:eastAsia="Malgun Gothic" w:cs="v5.0.0"/>
                <w:lang w:eastAsia="en-US"/>
              </w:rPr>
            </w:pPr>
            <w:r w:rsidRPr="00FB20BD">
              <w:rPr>
                <w:rFonts w:eastAsia="Malgun Gothic"/>
                <w:lang w:eastAsia="en-US"/>
              </w:rPr>
              <w:t>Parameter</w:t>
            </w:r>
          </w:p>
        </w:tc>
        <w:tc>
          <w:tcPr>
            <w:tcW w:w="1701" w:type="dxa"/>
            <w:shd w:val="clear" w:color="auto" w:fill="auto"/>
            <w:vAlign w:val="center"/>
          </w:tcPr>
          <w:p w14:paraId="06E36E6D" w14:textId="77777777" w:rsidR="004E00EE" w:rsidRPr="00FB20BD" w:rsidRDefault="004E00EE" w:rsidP="00B84CF7">
            <w:pPr>
              <w:pStyle w:val="TAH"/>
              <w:rPr>
                <w:rFonts w:eastAsia="Malgun Gothic"/>
                <w:lang w:eastAsia="en-US"/>
              </w:rPr>
            </w:pPr>
            <w:r w:rsidRPr="00FB20BD">
              <w:rPr>
                <w:rFonts w:eastAsia="Malgun Gothic"/>
                <w:lang w:eastAsia="en-US"/>
              </w:rPr>
              <w:t>Value</w:t>
            </w:r>
          </w:p>
        </w:tc>
      </w:tr>
      <w:tr w:rsidR="004E00EE" w:rsidRPr="00FB20BD" w14:paraId="047BC72C" w14:textId="77777777" w:rsidTr="00EF6B6C">
        <w:trPr>
          <w:trHeight w:val="420"/>
          <w:jc w:val="center"/>
        </w:trPr>
        <w:tc>
          <w:tcPr>
            <w:tcW w:w="8506" w:type="dxa"/>
            <w:gridSpan w:val="4"/>
            <w:shd w:val="clear" w:color="auto" w:fill="auto"/>
            <w:vAlign w:val="center"/>
          </w:tcPr>
          <w:p w14:paraId="26FE4A79" w14:textId="77777777" w:rsidR="004E00EE" w:rsidRPr="00FB20BD" w:rsidRDefault="004E00EE" w:rsidP="00B84CF7">
            <w:pPr>
              <w:pStyle w:val="TAL"/>
              <w:rPr>
                <w:rFonts w:eastAsia="Malgun Gothic" w:cs="v5.0.0"/>
                <w:lang w:eastAsia="en-US"/>
              </w:rPr>
            </w:pPr>
            <w:r w:rsidRPr="00FB20BD">
              <w:rPr>
                <w:rFonts w:eastAsia="Malgun Gothic"/>
                <w:lang w:eastAsia="en-US"/>
              </w:rPr>
              <w:t>Reference subframe</w:t>
            </w:r>
          </w:p>
        </w:tc>
      </w:tr>
      <w:tr w:rsidR="004E00EE" w:rsidRPr="00FB20BD" w14:paraId="770D545C" w14:textId="77777777" w:rsidTr="00EF6B6C">
        <w:trPr>
          <w:trHeight w:val="255"/>
          <w:jc w:val="center"/>
        </w:trPr>
        <w:tc>
          <w:tcPr>
            <w:tcW w:w="2552" w:type="dxa"/>
            <w:shd w:val="clear" w:color="auto" w:fill="auto"/>
            <w:vAlign w:val="center"/>
          </w:tcPr>
          <w:p w14:paraId="1B9493D7"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RefSet, n+1</w:t>
            </w:r>
            <w:r w:rsidRPr="00FB20BD">
              <w:rPr>
                <w:rFonts w:eastAsia="Malgun Gothic"/>
                <w:lang w:eastAsia="en-US"/>
              </w:rPr>
              <w:t xml:space="preserve">, </w:t>
            </w:r>
            <w:r w:rsidRPr="00FB20BD">
              <w:rPr>
                <w:rFonts w:eastAsia="Malgun Gothic"/>
                <w:bCs/>
                <w:lang w:eastAsia="en-US"/>
              </w:rPr>
              <w:t>dBm/N</w:t>
            </w:r>
            <w:r w:rsidRPr="00FB20BD">
              <w:rPr>
                <w:rFonts w:eastAsia="Malgun Gothic"/>
                <w:bCs/>
                <w:vertAlign w:val="subscript"/>
                <w:lang w:eastAsia="en-US"/>
              </w:rPr>
              <w:t>RB alloc</w:t>
            </w:r>
          </w:p>
        </w:tc>
        <w:tc>
          <w:tcPr>
            <w:tcW w:w="1701" w:type="dxa"/>
            <w:shd w:val="clear" w:color="auto" w:fill="auto"/>
            <w:vAlign w:val="center"/>
          </w:tcPr>
          <w:p w14:paraId="2DF86311" w14:textId="77777777" w:rsidR="004E00EE" w:rsidRPr="00FB20BD" w:rsidRDefault="004E00EE" w:rsidP="00B84CF7">
            <w:pPr>
              <w:pStyle w:val="TAL"/>
              <w:rPr>
                <w:rFonts w:eastAsia="Malgun Gothic"/>
                <w:lang w:eastAsia="en-US"/>
              </w:rPr>
            </w:pPr>
            <w:r w:rsidRPr="00FB20BD">
              <w:rPr>
                <w:rFonts w:eastAsia="Malgun Gothic"/>
                <w:lang w:eastAsia="en-US"/>
              </w:rPr>
              <w:t>(Max (PCC</w:t>
            </w:r>
            <w:r w:rsidRPr="00FB20BD">
              <w:rPr>
                <w:rFonts w:eastAsia="Malgun Gothic"/>
                <w:vertAlign w:val="subscript"/>
                <w:lang w:eastAsia="en-US"/>
              </w:rPr>
              <w:t>TargetMeas, n</w:t>
            </w:r>
            <w:r w:rsidRPr="00FB20BD">
              <w:rPr>
                <w:rFonts w:eastAsia="Malgun Gothic"/>
                <w:lang w:eastAsia="en-US"/>
              </w:rPr>
              <w:t>, SCC</w:t>
            </w:r>
            <w:r w:rsidRPr="00FB20BD">
              <w:rPr>
                <w:rFonts w:eastAsia="Malgun Gothic"/>
                <w:vertAlign w:val="subscript"/>
                <w:lang w:eastAsia="en-US"/>
              </w:rPr>
              <w:t>TargetMeas, n</w:t>
            </w:r>
            <w:r w:rsidRPr="00FB20BD">
              <w:rPr>
                <w:rFonts w:eastAsia="Malgun Gothic"/>
                <w:lang w:eastAsia="en-US"/>
              </w:rPr>
              <w:t>))</w:t>
            </w:r>
          </w:p>
          <w:p w14:paraId="2CFD535A" w14:textId="77777777" w:rsidR="004E00EE" w:rsidRPr="00FB20BD" w:rsidRDefault="004E00EE" w:rsidP="00B84CF7">
            <w:pPr>
              <w:pStyle w:val="TAL"/>
              <w:rPr>
                <w:rFonts w:eastAsia="Malgun Gothic"/>
                <w:lang w:eastAsia="en-US"/>
              </w:rPr>
            </w:pPr>
            <w:r w:rsidRPr="00FB20BD">
              <w:rPr>
                <w:rFonts w:eastAsia="Malgun Gothic"/>
                <w:lang w:eastAsia="en-US"/>
              </w:rPr>
              <w:t>+2dB</w:t>
            </w:r>
          </w:p>
        </w:tc>
        <w:tc>
          <w:tcPr>
            <w:tcW w:w="2552" w:type="dxa"/>
            <w:shd w:val="clear" w:color="auto" w:fill="auto"/>
            <w:vAlign w:val="center"/>
          </w:tcPr>
          <w:p w14:paraId="0D7364D0"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Set, n+1</w:t>
            </w:r>
            <w:r w:rsidRPr="00FB20BD">
              <w:rPr>
                <w:rFonts w:eastAsia="Malgun Gothic"/>
                <w:lang w:eastAsia="en-US"/>
              </w:rPr>
              <w:t xml:space="preserve">, </w:t>
            </w:r>
            <w:r w:rsidRPr="00FB20BD">
              <w:rPr>
                <w:rFonts w:eastAsia="Malgun Gothic"/>
                <w:bCs/>
                <w:lang w:eastAsia="en-US"/>
              </w:rPr>
              <w:t>dBm/N</w:t>
            </w:r>
            <w:r w:rsidRPr="00FB20BD">
              <w:rPr>
                <w:rFonts w:eastAsia="Malgun Gothic"/>
                <w:bCs/>
                <w:vertAlign w:val="subscript"/>
                <w:lang w:eastAsia="en-US"/>
              </w:rPr>
              <w:t>RB alloc</w:t>
            </w:r>
          </w:p>
        </w:tc>
        <w:tc>
          <w:tcPr>
            <w:tcW w:w="1701" w:type="dxa"/>
            <w:shd w:val="clear" w:color="auto" w:fill="auto"/>
            <w:vAlign w:val="center"/>
          </w:tcPr>
          <w:p w14:paraId="1EEF2D1F" w14:textId="77777777" w:rsidR="004E00EE" w:rsidRPr="00FB20BD" w:rsidRDefault="004E00EE" w:rsidP="00B84CF7">
            <w:pPr>
              <w:pStyle w:val="TAL"/>
              <w:rPr>
                <w:rFonts w:eastAsia="Malgun Gothic"/>
                <w:lang w:eastAsia="en-US"/>
              </w:rPr>
            </w:pPr>
            <w:r w:rsidRPr="00FB20BD">
              <w:rPr>
                <w:rFonts w:eastAsia="Malgun Gothic"/>
                <w:lang w:eastAsia="en-US"/>
              </w:rPr>
              <w:t>(Max (PCC</w:t>
            </w:r>
            <w:r w:rsidRPr="00FB20BD">
              <w:rPr>
                <w:rFonts w:eastAsia="Malgun Gothic"/>
                <w:vertAlign w:val="subscript"/>
                <w:lang w:eastAsia="en-US"/>
              </w:rPr>
              <w:t>TargetMeas, n</w:t>
            </w:r>
            <w:r w:rsidRPr="00FB20BD">
              <w:rPr>
                <w:rFonts w:eastAsia="Malgun Gothic"/>
                <w:lang w:eastAsia="en-US"/>
              </w:rPr>
              <w:t>, SCC</w:t>
            </w:r>
            <w:r w:rsidRPr="00FB20BD">
              <w:rPr>
                <w:rFonts w:eastAsia="Malgun Gothic"/>
                <w:vertAlign w:val="subscript"/>
                <w:lang w:eastAsia="en-US"/>
              </w:rPr>
              <w:t>TargetMeas, n</w:t>
            </w:r>
            <w:r w:rsidRPr="00FB20BD">
              <w:rPr>
                <w:rFonts w:eastAsia="Malgun Gothic"/>
                <w:lang w:eastAsia="en-US"/>
              </w:rPr>
              <w:t>))</w:t>
            </w:r>
          </w:p>
          <w:p w14:paraId="58A2C285" w14:textId="77777777" w:rsidR="004E00EE" w:rsidRPr="00FB20BD" w:rsidRDefault="004E00EE" w:rsidP="00B84CF7">
            <w:pPr>
              <w:pStyle w:val="TAL"/>
              <w:rPr>
                <w:rFonts w:eastAsia="Malgun Gothic"/>
                <w:lang w:eastAsia="en-US"/>
              </w:rPr>
            </w:pPr>
            <w:r w:rsidRPr="00FB20BD">
              <w:rPr>
                <w:rFonts w:eastAsia="Malgun Gothic"/>
                <w:lang w:eastAsia="en-US"/>
              </w:rPr>
              <w:t>+2dB</w:t>
            </w:r>
          </w:p>
        </w:tc>
      </w:tr>
      <w:tr w:rsidR="004E00EE" w:rsidRPr="00FB20BD" w14:paraId="2CC56681" w14:textId="77777777" w:rsidTr="00EF6B6C">
        <w:trPr>
          <w:trHeight w:val="255"/>
          <w:jc w:val="center"/>
        </w:trPr>
        <w:tc>
          <w:tcPr>
            <w:tcW w:w="2552" w:type="dxa"/>
            <w:shd w:val="clear" w:color="auto" w:fill="auto"/>
            <w:vAlign w:val="center"/>
          </w:tcPr>
          <w:p w14:paraId="556A4AC7" w14:textId="77777777" w:rsidR="004E00EE" w:rsidRPr="00FB20BD" w:rsidRDefault="004E00EE" w:rsidP="00B84CF7">
            <w:pPr>
              <w:pStyle w:val="TAL"/>
              <w:rPr>
                <w:rFonts w:eastAsia="Malgun Gothic"/>
                <w:lang w:eastAsia="en-US"/>
              </w:rPr>
            </w:pPr>
            <w:r w:rsidRPr="00FB20BD">
              <w:rPr>
                <w:rFonts w:eastAsia="Malgun Gothic"/>
                <w:lang w:eastAsia="en-US"/>
              </w:rPr>
              <w:t>PCC allocation, N</w:t>
            </w:r>
            <w:r w:rsidRPr="00FB20BD">
              <w:rPr>
                <w:rFonts w:eastAsia="Malgun Gothic"/>
                <w:vertAlign w:val="subscript"/>
                <w:lang w:eastAsia="en-US"/>
              </w:rPr>
              <w:t>RB alloc</w:t>
            </w:r>
          </w:p>
        </w:tc>
        <w:tc>
          <w:tcPr>
            <w:tcW w:w="1701" w:type="dxa"/>
            <w:shd w:val="clear" w:color="auto" w:fill="auto"/>
            <w:vAlign w:val="center"/>
          </w:tcPr>
          <w:p w14:paraId="69C389C9" w14:textId="77777777" w:rsidR="004E00EE" w:rsidRPr="00FB20BD" w:rsidRDefault="004E00EE" w:rsidP="00B84CF7">
            <w:pPr>
              <w:pStyle w:val="TAL"/>
              <w:rPr>
                <w:rFonts w:eastAsia="Malgun Gothic"/>
                <w:lang w:eastAsia="en-US"/>
              </w:rPr>
            </w:pPr>
            <w:r w:rsidRPr="00FB20BD">
              <w:rPr>
                <w:rFonts w:eastAsia="Malgun Gothic"/>
                <w:lang w:eastAsia="en-US"/>
              </w:rPr>
              <w:t>1</w:t>
            </w:r>
          </w:p>
        </w:tc>
        <w:tc>
          <w:tcPr>
            <w:tcW w:w="2552" w:type="dxa"/>
            <w:shd w:val="clear" w:color="auto" w:fill="auto"/>
            <w:vAlign w:val="center"/>
          </w:tcPr>
          <w:p w14:paraId="0D89C787" w14:textId="77777777" w:rsidR="004E00EE" w:rsidRPr="00FB20BD" w:rsidRDefault="004E00EE" w:rsidP="00B84CF7">
            <w:pPr>
              <w:pStyle w:val="TAL"/>
              <w:rPr>
                <w:rFonts w:eastAsia="Malgun Gothic"/>
                <w:lang w:eastAsia="en-US"/>
              </w:rPr>
            </w:pPr>
            <w:r w:rsidRPr="00FB20BD">
              <w:rPr>
                <w:rFonts w:eastAsia="Malgun Gothic"/>
                <w:lang w:eastAsia="en-US"/>
              </w:rPr>
              <w:t>SCC allocation, N</w:t>
            </w:r>
            <w:r w:rsidRPr="00FB20BD">
              <w:rPr>
                <w:rFonts w:eastAsia="Malgun Gothic"/>
                <w:vertAlign w:val="subscript"/>
                <w:lang w:eastAsia="en-US"/>
              </w:rPr>
              <w:t>RB alloc</w:t>
            </w:r>
          </w:p>
        </w:tc>
        <w:tc>
          <w:tcPr>
            <w:tcW w:w="1701" w:type="dxa"/>
            <w:shd w:val="clear" w:color="auto" w:fill="auto"/>
            <w:vAlign w:val="center"/>
          </w:tcPr>
          <w:p w14:paraId="79B841E8" w14:textId="77777777" w:rsidR="004E00EE" w:rsidRPr="00FB20BD" w:rsidRDefault="004E00EE" w:rsidP="00B84CF7">
            <w:pPr>
              <w:pStyle w:val="TAL"/>
              <w:rPr>
                <w:rFonts w:eastAsia="Malgun Gothic"/>
                <w:lang w:eastAsia="en-US"/>
              </w:rPr>
            </w:pPr>
            <w:r w:rsidRPr="00FB20BD">
              <w:rPr>
                <w:rFonts w:eastAsia="Malgun Gothic"/>
                <w:lang w:eastAsia="en-US"/>
              </w:rPr>
              <w:t>1</w:t>
            </w:r>
          </w:p>
        </w:tc>
      </w:tr>
      <w:tr w:rsidR="004E00EE" w:rsidRPr="00FB20BD" w14:paraId="247A32BD" w14:textId="77777777" w:rsidTr="00EF6B6C">
        <w:trPr>
          <w:trHeight w:val="255"/>
          <w:jc w:val="center"/>
        </w:trPr>
        <w:tc>
          <w:tcPr>
            <w:tcW w:w="2552" w:type="dxa"/>
            <w:shd w:val="clear" w:color="auto" w:fill="auto"/>
            <w:vAlign w:val="center"/>
          </w:tcPr>
          <w:p w14:paraId="2BFA3B35" w14:textId="77777777" w:rsidR="004E00EE" w:rsidRPr="00FB20BD" w:rsidRDefault="004E00EE" w:rsidP="00B84CF7">
            <w:pPr>
              <w:pStyle w:val="TAL"/>
              <w:rPr>
                <w:rFonts w:eastAsia="Malgun Gothic"/>
                <w:lang w:eastAsia="en-US"/>
              </w:rPr>
            </w:pPr>
            <w:r w:rsidRPr="00FB20BD">
              <w:rPr>
                <w:rFonts w:eastAsia="Malgun Gothic"/>
                <w:lang w:eastAsia="en-US"/>
              </w:rPr>
              <w:t>Measured power,</w:t>
            </w:r>
          </w:p>
          <w:p w14:paraId="39BE19A6" w14:textId="77777777" w:rsidR="004E00EE" w:rsidRPr="00FB20BD" w:rsidRDefault="004E00EE" w:rsidP="00B84CF7">
            <w:pPr>
              <w:pStyle w:val="TAL"/>
              <w:rPr>
                <w:rFonts w:eastAsia="Malgun Gothic"/>
                <w:lang w:eastAsia="en-US"/>
              </w:rPr>
            </w:pPr>
            <w:r w:rsidRPr="00FB20BD">
              <w:rPr>
                <w:rFonts w:eastAsia="Malgun Gothic"/>
                <w:lang w:eastAsia="en-US"/>
              </w:rPr>
              <w:t>dBm/N</w:t>
            </w:r>
            <w:r w:rsidRPr="00FB20BD">
              <w:rPr>
                <w:rFonts w:eastAsia="Malgun Gothic"/>
                <w:vertAlign w:val="subscript"/>
                <w:lang w:eastAsia="en-US"/>
              </w:rPr>
              <w:t>RB alloc</w:t>
            </w:r>
          </w:p>
        </w:tc>
        <w:tc>
          <w:tcPr>
            <w:tcW w:w="1701" w:type="dxa"/>
            <w:shd w:val="clear" w:color="auto" w:fill="auto"/>
            <w:vAlign w:val="center"/>
          </w:tcPr>
          <w:p w14:paraId="4CEAD463"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RefMeas, n+1</w:t>
            </w:r>
          </w:p>
        </w:tc>
        <w:tc>
          <w:tcPr>
            <w:tcW w:w="2552" w:type="dxa"/>
            <w:shd w:val="clear" w:color="auto" w:fill="auto"/>
            <w:vAlign w:val="center"/>
          </w:tcPr>
          <w:p w14:paraId="67E2C70F" w14:textId="77777777" w:rsidR="004E00EE" w:rsidRPr="00FB20BD" w:rsidRDefault="004E00EE" w:rsidP="00B84CF7">
            <w:pPr>
              <w:pStyle w:val="TAL"/>
              <w:rPr>
                <w:rFonts w:eastAsia="Malgun Gothic"/>
                <w:lang w:eastAsia="en-US"/>
              </w:rPr>
            </w:pPr>
            <w:r w:rsidRPr="00FB20BD">
              <w:rPr>
                <w:rFonts w:eastAsia="Malgun Gothic"/>
                <w:lang w:eastAsia="en-US"/>
              </w:rPr>
              <w:t>Measured power,</w:t>
            </w:r>
          </w:p>
          <w:p w14:paraId="01FB7646" w14:textId="77777777" w:rsidR="004E00EE" w:rsidRPr="00FB20BD" w:rsidRDefault="004E00EE" w:rsidP="00B84CF7">
            <w:pPr>
              <w:pStyle w:val="TAL"/>
              <w:rPr>
                <w:rFonts w:eastAsia="Malgun Gothic"/>
                <w:lang w:eastAsia="en-US"/>
              </w:rPr>
            </w:pPr>
            <w:r w:rsidRPr="00FB20BD">
              <w:rPr>
                <w:rFonts w:eastAsia="Malgun Gothic"/>
                <w:lang w:eastAsia="en-US"/>
              </w:rPr>
              <w:t>dBm/N</w:t>
            </w:r>
            <w:r w:rsidRPr="00FB20BD">
              <w:rPr>
                <w:rFonts w:eastAsia="Malgun Gothic"/>
                <w:vertAlign w:val="subscript"/>
                <w:lang w:eastAsia="en-US"/>
              </w:rPr>
              <w:t>RB alloc</w:t>
            </w:r>
          </w:p>
        </w:tc>
        <w:tc>
          <w:tcPr>
            <w:tcW w:w="1701" w:type="dxa"/>
            <w:shd w:val="clear" w:color="auto" w:fill="auto"/>
            <w:vAlign w:val="center"/>
          </w:tcPr>
          <w:p w14:paraId="26F51D85"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Meas, n+1</w:t>
            </w:r>
          </w:p>
        </w:tc>
      </w:tr>
      <w:tr w:rsidR="004E00EE" w:rsidRPr="00FB20BD" w14:paraId="3C6755F8" w14:textId="77777777" w:rsidTr="00EF6B6C">
        <w:trPr>
          <w:trHeight w:val="420"/>
          <w:jc w:val="center"/>
        </w:trPr>
        <w:tc>
          <w:tcPr>
            <w:tcW w:w="8506" w:type="dxa"/>
            <w:gridSpan w:val="4"/>
            <w:shd w:val="clear" w:color="auto" w:fill="auto"/>
            <w:vAlign w:val="center"/>
          </w:tcPr>
          <w:p w14:paraId="7EF948B5" w14:textId="77777777" w:rsidR="004E00EE" w:rsidRPr="00FB20BD" w:rsidRDefault="004E00EE" w:rsidP="00B84CF7">
            <w:pPr>
              <w:pStyle w:val="TAL"/>
              <w:rPr>
                <w:rFonts w:eastAsia="Malgun Gothic" w:cs="v5.0.0"/>
                <w:lang w:eastAsia="en-US"/>
              </w:rPr>
            </w:pPr>
            <w:r w:rsidRPr="00FB20BD">
              <w:rPr>
                <w:rFonts w:eastAsia="Malgun Gothic"/>
                <w:lang w:eastAsia="en-US"/>
              </w:rPr>
              <w:t>Target subframe</w:t>
            </w:r>
          </w:p>
        </w:tc>
      </w:tr>
      <w:tr w:rsidR="004E00EE" w:rsidRPr="00FB20BD" w14:paraId="2F4C0D11" w14:textId="77777777" w:rsidTr="00EF6B6C">
        <w:trPr>
          <w:trHeight w:val="255"/>
          <w:jc w:val="center"/>
        </w:trPr>
        <w:tc>
          <w:tcPr>
            <w:tcW w:w="2552" w:type="dxa"/>
            <w:shd w:val="clear" w:color="auto" w:fill="auto"/>
            <w:vAlign w:val="center"/>
          </w:tcPr>
          <w:p w14:paraId="6359DBA4"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TargetSet, n+1</w:t>
            </w:r>
            <w:r w:rsidRPr="00FB20BD">
              <w:rPr>
                <w:rFonts w:eastAsia="Malgun Gothic"/>
                <w:lang w:eastAsia="en-US"/>
              </w:rPr>
              <w:t xml:space="preserve">, </w:t>
            </w:r>
            <w:r w:rsidRPr="00FB20BD">
              <w:rPr>
                <w:rFonts w:eastAsia="Malgun Gothic"/>
                <w:bCs/>
                <w:lang w:eastAsia="en-US"/>
              </w:rPr>
              <w:t>dBm/N</w:t>
            </w:r>
            <w:r w:rsidRPr="00FB20BD">
              <w:rPr>
                <w:rFonts w:eastAsia="Malgun Gothic"/>
                <w:bCs/>
                <w:vertAlign w:val="subscript"/>
                <w:lang w:eastAsia="en-US"/>
              </w:rPr>
              <w:t>RB alloc</w:t>
            </w:r>
          </w:p>
        </w:tc>
        <w:tc>
          <w:tcPr>
            <w:tcW w:w="1701" w:type="dxa"/>
            <w:shd w:val="clear" w:color="auto" w:fill="auto"/>
            <w:vAlign w:val="center"/>
          </w:tcPr>
          <w:p w14:paraId="094C0689"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Set, n+1</w:t>
            </w:r>
            <w:r w:rsidRPr="00FB20BD">
              <w:rPr>
                <w:rFonts w:eastAsia="Malgun Gothic"/>
                <w:lang w:eastAsia="en-US"/>
              </w:rPr>
              <w:t>) +9</w:t>
            </w:r>
          </w:p>
        </w:tc>
        <w:tc>
          <w:tcPr>
            <w:tcW w:w="2552" w:type="dxa"/>
            <w:shd w:val="clear" w:color="auto" w:fill="auto"/>
            <w:vAlign w:val="center"/>
          </w:tcPr>
          <w:p w14:paraId="44A37515"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TargetSet, n+1</w:t>
            </w:r>
            <w:r w:rsidRPr="00FB20BD">
              <w:rPr>
                <w:rFonts w:eastAsia="Malgun Gothic"/>
                <w:lang w:eastAsia="en-US"/>
              </w:rPr>
              <w:t xml:space="preserve">, </w:t>
            </w:r>
            <w:r w:rsidRPr="00FB20BD">
              <w:rPr>
                <w:rFonts w:eastAsia="Malgun Gothic"/>
                <w:bCs/>
                <w:lang w:eastAsia="en-US"/>
              </w:rPr>
              <w:t>dBm/N</w:t>
            </w:r>
            <w:r w:rsidRPr="00FB20BD">
              <w:rPr>
                <w:rFonts w:eastAsia="Malgun Gothic"/>
                <w:bCs/>
                <w:vertAlign w:val="subscript"/>
                <w:lang w:eastAsia="en-US"/>
              </w:rPr>
              <w:t>RB alloc</w:t>
            </w:r>
          </w:p>
        </w:tc>
        <w:tc>
          <w:tcPr>
            <w:tcW w:w="1701" w:type="dxa"/>
            <w:shd w:val="clear" w:color="auto" w:fill="auto"/>
            <w:vAlign w:val="center"/>
          </w:tcPr>
          <w:p w14:paraId="4DCF9320"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RefSet, n+1</w:t>
            </w:r>
            <w:r w:rsidRPr="00FB20BD">
              <w:rPr>
                <w:rFonts w:eastAsia="Malgun Gothic"/>
                <w:lang w:eastAsia="en-US"/>
              </w:rPr>
              <w:t>) +9</w:t>
            </w:r>
          </w:p>
        </w:tc>
      </w:tr>
      <w:tr w:rsidR="004E00EE" w:rsidRPr="00FB20BD" w14:paraId="72FEFA6C" w14:textId="77777777" w:rsidTr="00EF6B6C">
        <w:trPr>
          <w:trHeight w:val="255"/>
          <w:jc w:val="center"/>
        </w:trPr>
        <w:tc>
          <w:tcPr>
            <w:tcW w:w="2552" w:type="dxa"/>
            <w:shd w:val="clear" w:color="auto" w:fill="auto"/>
            <w:vAlign w:val="center"/>
          </w:tcPr>
          <w:p w14:paraId="139E01DF" w14:textId="77777777" w:rsidR="004E00EE" w:rsidRPr="00FB20BD" w:rsidRDefault="004E00EE" w:rsidP="00B84CF7">
            <w:pPr>
              <w:pStyle w:val="TAL"/>
              <w:rPr>
                <w:rFonts w:eastAsia="Malgun Gothic"/>
                <w:lang w:eastAsia="en-US"/>
              </w:rPr>
            </w:pPr>
            <w:r w:rsidRPr="00FB20BD">
              <w:rPr>
                <w:rFonts w:eastAsia="Malgun Gothic"/>
                <w:lang w:eastAsia="en-US"/>
              </w:rPr>
              <w:t>PCC allocation, N</w:t>
            </w:r>
            <w:r w:rsidRPr="00FB20BD">
              <w:rPr>
                <w:rFonts w:eastAsia="Malgun Gothic"/>
                <w:vertAlign w:val="subscript"/>
                <w:lang w:eastAsia="en-US"/>
              </w:rPr>
              <w:t>RB alloc</w:t>
            </w:r>
          </w:p>
        </w:tc>
        <w:tc>
          <w:tcPr>
            <w:tcW w:w="1701" w:type="dxa"/>
            <w:shd w:val="clear" w:color="auto" w:fill="auto"/>
            <w:vAlign w:val="center"/>
          </w:tcPr>
          <w:p w14:paraId="2FBA806F" w14:textId="77777777" w:rsidR="004E00EE" w:rsidRPr="00FB20BD" w:rsidRDefault="004E00EE" w:rsidP="00B84CF7">
            <w:pPr>
              <w:pStyle w:val="TAL"/>
              <w:rPr>
                <w:rFonts w:eastAsia="Malgun Gothic"/>
                <w:lang w:eastAsia="en-US"/>
              </w:rPr>
            </w:pPr>
            <w:r w:rsidRPr="00FB20BD">
              <w:rPr>
                <w:rFonts w:eastAsia="Malgun Gothic"/>
                <w:lang w:eastAsia="en-US"/>
              </w:rPr>
              <w:t>8</w:t>
            </w:r>
          </w:p>
        </w:tc>
        <w:tc>
          <w:tcPr>
            <w:tcW w:w="2552" w:type="dxa"/>
            <w:shd w:val="clear" w:color="auto" w:fill="auto"/>
            <w:vAlign w:val="center"/>
          </w:tcPr>
          <w:p w14:paraId="20DDF38C" w14:textId="77777777" w:rsidR="004E00EE" w:rsidRPr="00FB20BD" w:rsidRDefault="004E00EE" w:rsidP="00B84CF7">
            <w:pPr>
              <w:pStyle w:val="TAL"/>
              <w:rPr>
                <w:rFonts w:eastAsia="Malgun Gothic"/>
                <w:lang w:eastAsia="en-US"/>
              </w:rPr>
            </w:pPr>
            <w:r w:rsidRPr="00FB20BD">
              <w:rPr>
                <w:rFonts w:eastAsia="Malgun Gothic"/>
                <w:lang w:eastAsia="en-US"/>
              </w:rPr>
              <w:t>SCC allocation, N</w:t>
            </w:r>
            <w:r w:rsidRPr="00FB20BD">
              <w:rPr>
                <w:rFonts w:eastAsia="Malgun Gothic"/>
                <w:vertAlign w:val="subscript"/>
                <w:lang w:eastAsia="en-US"/>
              </w:rPr>
              <w:t>RB alloc</w:t>
            </w:r>
          </w:p>
        </w:tc>
        <w:tc>
          <w:tcPr>
            <w:tcW w:w="1701" w:type="dxa"/>
            <w:shd w:val="clear" w:color="auto" w:fill="auto"/>
            <w:vAlign w:val="center"/>
          </w:tcPr>
          <w:p w14:paraId="7DD517CC" w14:textId="77777777" w:rsidR="004E00EE" w:rsidRPr="00FB20BD" w:rsidRDefault="004E00EE" w:rsidP="00B84CF7">
            <w:pPr>
              <w:pStyle w:val="TAL"/>
              <w:rPr>
                <w:rFonts w:eastAsia="Malgun Gothic"/>
                <w:lang w:eastAsia="en-US"/>
              </w:rPr>
            </w:pPr>
            <w:r w:rsidRPr="00FB20BD">
              <w:rPr>
                <w:rFonts w:eastAsia="Malgun Gothic"/>
                <w:lang w:eastAsia="en-US"/>
              </w:rPr>
              <w:t>8</w:t>
            </w:r>
          </w:p>
        </w:tc>
      </w:tr>
      <w:tr w:rsidR="004E00EE" w:rsidRPr="00FB20BD" w14:paraId="7A5C4DB9" w14:textId="77777777" w:rsidTr="00EF6B6C">
        <w:trPr>
          <w:trHeight w:val="255"/>
          <w:jc w:val="center"/>
        </w:trPr>
        <w:tc>
          <w:tcPr>
            <w:tcW w:w="2552" w:type="dxa"/>
            <w:shd w:val="clear" w:color="auto" w:fill="auto"/>
            <w:vAlign w:val="center"/>
          </w:tcPr>
          <w:p w14:paraId="3AD9F141" w14:textId="77777777" w:rsidR="004E00EE" w:rsidRPr="00FB20BD" w:rsidRDefault="004E00EE" w:rsidP="00B84CF7">
            <w:pPr>
              <w:pStyle w:val="TAL"/>
              <w:rPr>
                <w:rFonts w:eastAsia="Malgun Gothic"/>
                <w:lang w:eastAsia="en-US"/>
              </w:rPr>
            </w:pPr>
            <w:r w:rsidRPr="00FB20BD">
              <w:rPr>
                <w:rFonts w:eastAsia="Malgun Gothic"/>
                <w:lang w:eastAsia="en-US"/>
              </w:rPr>
              <w:t>Measured power,</w:t>
            </w:r>
          </w:p>
          <w:p w14:paraId="5609135E" w14:textId="77777777" w:rsidR="004E00EE" w:rsidRPr="00FB20BD" w:rsidRDefault="004E00EE" w:rsidP="00B84CF7">
            <w:pPr>
              <w:pStyle w:val="TAL"/>
              <w:rPr>
                <w:rFonts w:eastAsia="Malgun Gothic"/>
                <w:lang w:eastAsia="en-US"/>
              </w:rPr>
            </w:pPr>
            <w:r w:rsidRPr="00FB20BD">
              <w:rPr>
                <w:rFonts w:eastAsia="Malgun Gothic"/>
                <w:lang w:eastAsia="en-US"/>
              </w:rPr>
              <w:t>dBm/N</w:t>
            </w:r>
            <w:r w:rsidRPr="00FB20BD">
              <w:rPr>
                <w:rFonts w:eastAsia="Malgun Gothic"/>
                <w:vertAlign w:val="subscript"/>
                <w:lang w:eastAsia="en-US"/>
              </w:rPr>
              <w:t>RB alloc</w:t>
            </w:r>
          </w:p>
        </w:tc>
        <w:tc>
          <w:tcPr>
            <w:tcW w:w="1701" w:type="dxa"/>
            <w:shd w:val="clear" w:color="auto" w:fill="auto"/>
            <w:vAlign w:val="center"/>
          </w:tcPr>
          <w:p w14:paraId="3538E54D" w14:textId="77777777" w:rsidR="004E00EE" w:rsidRPr="00FB20BD" w:rsidRDefault="004E00EE" w:rsidP="00B84CF7">
            <w:pPr>
              <w:pStyle w:val="TAL"/>
              <w:rPr>
                <w:rFonts w:eastAsia="Malgun Gothic"/>
                <w:lang w:eastAsia="en-US"/>
              </w:rPr>
            </w:pPr>
            <w:r w:rsidRPr="00FB20BD">
              <w:rPr>
                <w:rFonts w:eastAsia="Malgun Gothic"/>
                <w:lang w:eastAsia="en-US"/>
              </w:rPr>
              <w:t>PCC</w:t>
            </w:r>
            <w:r w:rsidRPr="00FB20BD">
              <w:rPr>
                <w:rFonts w:eastAsia="Malgun Gothic"/>
                <w:vertAlign w:val="subscript"/>
                <w:lang w:eastAsia="en-US"/>
              </w:rPr>
              <w:t>TargetMeas, n+1</w:t>
            </w:r>
          </w:p>
        </w:tc>
        <w:tc>
          <w:tcPr>
            <w:tcW w:w="2552" w:type="dxa"/>
            <w:shd w:val="clear" w:color="auto" w:fill="auto"/>
            <w:vAlign w:val="center"/>
          </w:tcPr>
          <w:p w14:paraId="62C180E1" w14:textId="77777777" w:rsidR="004E00EE" w:rsidRPr="00FB20BD" w:rsidRDefault="004E00EE" w:rsidP="00B84CF7">
            <w:pPr>
              <w:pStyle w:val="TAL"/>
              <w:rPr>
                <w:rFonts w:eastAsia="Malgun Gothic"/>
                <w:lang w:eastAsia="en-US"/>
              </w:rPr>
            </w:pPr>
            <w:r w:rsidRPr="00FB20BD">
              <w:rPr>
                <w:rFonts w:eastAsia="Malgun Gothic"/>
                <w:lang w:eastAsia="en-US"/>
              </w:rPr>
              <w:t>Measured power,</w:t>
            </w:r>
          </w:p>
          <w:p w14:paraId="347A23A3" w14:textId="77777777" w:rsidR="004E00EE" w:rsidRPr="00FB20BD" w:rsidRDefault="004E00EE" w:rsidP="00B84CF7">
            <w:pPr>
              <w:pStyle w:val="TAL"/>
              <w:rPr>
                <w:rFonts w:eastAsia="Malgun Gothic"/>
                <w:lang w:eastAsia="en-US"/>
              </w:rPr>
            </w:pPr>
            <w:r w:rsidRPr="00FB20BD">
              <w:rPr>
                <w:rFonts w:eastAsia="Malgun Gothic"/>
                <w:lang w:eastAsia="en-US"/>
              </w:rPr>
              <w:t>dBm/N</w:t>
            </w:r>
            <w:r w:rsidRPr="00FB20BD">
              <w:rPr>
                <w:rFonts w:eastAsia="Malgun Gothic"/>
                <w:vertAlign w:val="subscript"/>
                <w:lang w:eastAsia="en-US"/>
              </w:rPr>
              <w:t>RB alloc</w:t>
            </w:r>
          </w:p>
        </w:tc>
        <w:tc>
          <w:tcPr>
            <w:tcW w:w="1701" w:type="dxa"/>
            <w:shd w:val="clear" w:color="auto" w:fill="auto"/>
            <w:vAlign w:val="center"/>
          </w:tcPr>
          <w:p w14:paraId="4CB5ED45" w14:textId="77777777" w:rsidR="004E00EE" w:rsidRPr="00FB20BD" w:rsidRDefault="004E00EE" w:rsidP="00B84CF7">
            <w:pPr>
              <w:pStyle w:val="TAL"/>
              <w:rPr>
                <w:rFonts w:eastAsia="Malgun Gothic"/>
                <w:lang w:eastAsia="en-US"/>
              </w:rPr>
            </w:pPr>
            <w:r w:rsidRPr="00FB20BD">
              <w:rPr>
                <w:rFonts w:eastAsia="Malgun Gothic"/>
                <w:lang w:eastAsia="en-US"/>
              </w:rPr>
              <w:t>SCC</w:t>
            </w:r>
            <w:r w:rsidRPr="00FB20BD">
              <w:rPr>
                <w:rFonts w:eastAsia="Malgun Gothic"/>
                <w:vertAlign w:val="subscript"/>
                <w:lang w:eastAsia="en-US"/>
              </w:rPr>
              <w:t>TargetMeas, n+1</w:t>
            </w:r>
          </w:p>
        </w:tc>
      </w:tr>
    </w:tbl>
    <w:p w14:paraId="421EB45C" w14:textId="77777777" w:rsidR="004E00EE" w:rsidRPr="00FB20BD" w:rsidRDefault="004E00EE" w:rsidP="00B84CF7">
      <w:pPr>
        <w:rPr>
          <w:rFonts w:eastAsia="Malgun Gothic"/>
          <w:lang w:eastAsia="en-US"/>
        </w:rPr>
      </w:pPr>
    </w:p>
    <w:p w14:paraId="2EF9F488" w14:textId="77777777" w:rsidR="004E00EE" w:rsidRPr="00FB20BD" w:rsidRDefault="004E00EE" w:rsidP="00B84CF7">
      <w:pPr>
        <w:pStyle w:val="B20"/>
        <w:rPr>
          <w:rFonts w:eastAsia="Malgun Gothic"/>
          <w:lang w:eastAsia="en-US"/>
        </w:rPr>
      </w:pPr>
      <w:r w:rsidRPr="00FB20BD">
        <w:rPr>
          <w:rFonts w:eastAsia="Malgun Gothic"/>
          <w:lang w:eastAsia="en-US"/>
        </w:rPr>
        <w:t>7.6.</w:t>
      </w:r>
      <w:r w:rsidRPr="00FB20BD">
        <w:rPr>
          <w:rFonts w:eastAsia="Malgun Gothic"/>
          <w:lang w:eastAsia="en-US"/>
        </w:rPr>
        <w:tab/>
        <w:t>If the requirements specified in Table 6.3A.4.2.1.5-3 are all met, pass the UE for this subtest.</w:t>
      </w:r>
    </w:p>
    <w:p w14:paraId="4626C758" w14:textId="77777777" w:rsidR="004E00EE" w:rsidRPr="00FB20BD" w:rsidRDefault="004E00EE" w:rsidP="00B84CF7">
      <w:pPr>
        <w:pStyle w:val="B10"/>
        <w:rPr>
          <w:rFonts w:eastAsia="Malgun Gothic"/>
          <w:lang w:eastAsia="en-US"/>
        </w:rPr>
      </w:pPr>
      <w:r w:rsidRPr="00FB20BD">
        <w:rPr>
          <w:rFonts w:eastAsia="Malgun Gothic"/>
          <w:lang w:eastAsia="en-US"/>
        </w:rPr>
        <w:t>8.</w:t>
      </w:r>
      <w:r w:rsidRPr="00FB20BD">
        <w:rPr>
          <w:rFonts w:eastAsia="Malgun Gothic"/>
          <w:lang w:eastAsia="en-US"/>
        </w:rPr>
        <w:tab/>
        <w:t>Sub test: PCC and SCC power decrease together</w:t>
      </w:r>
    </w:p>
    <w:p w14:paraId="58BA4ED0" w14:textId="77777777" w:rsidR="004E00EE" w:rsidRPr="00FB20BD" w:rsidRDefault="004E00EE" w:rsidP="00B84CF7">
      <w:pPr>
        <w:pStyle w:val="B20"/>
        <w:rPr>
          <w:rFonts w:eastAsia="Malgun Gothic"/>
          <w:lang w:eastAsia="en-US"/>
        </w:rPr>
      </w:pPr>
      <w:r w:rsidRPr="00FB20BD">
        <w:rPr>
          <w:rFonts w:eastAsia="Malgun Gothic"/>
          <w:lang w:eastAsia="en-US"/>
        </w:rPr>
        <w:t>8.1.</w:t>
      </w:r>
      <w:r w:rsidRPr="00FB20BD">
        <w:rPr>
          <w:rFonts w:eastAsia="Malgun Gothic"/>
          <w:lang w:eastAsia="en-US"/>
        </w:rPr>
        <w:tab/>
        <w:t xml:space="preserve">SS sends uplink scheduling information </w:t>
      </w:r>
      <w:r w:rsidRPr="00FB20BD">
        <w:rPr>
          <w:rFonts w:eastAsia="Malgun Gothic"/>
          <w:lang w:eastAsia="zh-CN"/>
        </w:rPr>
        <w:t xml:space="preserve">for each UL HARQ process </w:t>
      </w:r>
      <w:r w:rsidRPr="00FB20BD">
        <w:rPr>
          <w:rFonts w:eastAsia="Malgun Gothic"/>
          <w:lang w:eastAsia="en-US"/>
        </w:rPr>
        <w:t xml:space="preserve">via PDCCH DCI format 0_1 for C_RNTI to schedule </w:t>
      </w:r>
      <w:r w:rsidRPr="00FB20BD">
        <w:rPr>
          <w:rFonts w:eastAsia="Malgun Gothic"/>
          <w:lang w:eastAsia="zh-CN"/>
        </w:rPr>
        <w:t xml:space="preserve">the UL RMC according to </w:t>
      </w:r>
      <w:r w:rsidRPr="00FB20BD">
        <w:rPr>
          <w:rFonts w:eastAsia="Malgun Gothic"/>
          <w:lang w:eastAsia="en-US"/>
        </w:rPr>
        <w:t>Table 6.3A.4.2.1.4.1-1</w:t>
      </w:r>
      <w:r w:rsidRPr="00FB20BD">
        <w:rPr>
          <w:rFonts w:eastAsia="Malgun Gothic"/>
        </w:rPr>
        <w:t xml:space="preserve"> for intra-band contiguous CA and Table 6.3A.4.2.1.4.1-2 for intra-band non-contiguous CA</w:t>
      </w:r>
      <w:r w:rsidRPr="00FB20BD">
        <w:rPr>
          <w:rFonts w:eastAsia="Malgun Gothic"/>
          <w:lang w:eastAsia="en-US"/>
        </w:rPr>
        <w:t xml:space="preserve"> on both PCC and SCC. Since the UE has no payload and no loopback data to send the UE sends uplink MAC padding bits on the UL RMC. Send the appropriate TPC commands for PUSCH on each component carrier to the UE to ensure that the UE transmits PUSCH on the PCC and on the SCC with powers nearest to </w:t>
      </w:r>
      <w:r w:rsidRPr="00FB20BD">
        <w:rPr>
          <w:rFonts w:ascii="Arial" w:eastAsia="MS Mincho" w:hAnsi="Arial"/>
          <w:sz w:val="18"/>
          <w:lang w:eastAsia="en-US"/>
        </w:rPr>
        <w:t>PCC</w:t>
      </w:r>
      <w:r w:rsidRPr="00FB20BD">
        <w:rPr>
          <w:rFonts w:ascii="Arial" w:eastAsia="MS Mincho" w:hAnsi="Arial"/>
          <w:sz w:val="18"/>
          <w:vertAlign w:val="subscript"/>
          <w:lang w:eastAsia="en-US"/>
        </w:rPr>
        <w:t>RefSet, 0</w:t>
      </w:r>
      <w:r w:rsidRPr="00FB20BD">
        <w:rPr>
          <w:rFonts w:eastAsia="Malgun Gothic"/>
          <w:lang w:eastAsia="en-US"/>
        </w:rPr>
        <w:t xml:space="preserve"> and </w:t>
      </w:r>
      <w:r w:rsidRPr="00FB20BD">
        <w:rPr>
          <w:rFonts w:ascii="Arial" w:eastAsia="MS Mincho" w:hAnsi="Arial"/>
          <w:sz w:val="18"/>
          <w:lang w:eastAsia="en-US"/>
        </w:rPr>
        <w:t>SCC</w:t>
      </w:r>
      <w:r w:rsidRPr="00FB20BD">
        <w:rPr>
          <w:rFonts w:ascii="Arial" w:eastAsia="MS Mincho" w:hAnsi="Arial"/>
          <w:sz w:val="18"/>
          <w:vertAlign w:val="subscript"/>
          <w:lang w:eastAsia="en-US"/>
        </w:rPr>
        <w:t>RefSet, 0</w:t>
      </w:r>
      <w:r w:rsidRPr="00FB20BD">
        <w:rPr>
          <w:rFonts w:eastAsia="Malgun Gothic"/>
          <w:lang w:eastAsia="en-US"/>
        </w:rPr>
        <w:t xml:space="preserve"> respectively, as defined in Table 6.3A.4.2.1.4.2-7. The powers and allocations are chosen so the average transmit power per PRB is aligned across both assigned carriers in the reference sub-frame. Measure PCC</w:t>
      </w:r>
      <w:r w:rsidRPr="00FB20BD">
        <w:rPr>
          <w:rFonts w:eastAsia="Malgun Gothic"/>
          <w:vertAlign w:val="subscript"/>
          <w:lang w:eastAsia="en-US"/>
        </w:rPr>
        <w:t>RefMeas, 0</w:t>
      </w:r>
      <w:r w:rsidRPr="00FB20BD">
        <w:rPr>
          <w:rFonts w:eastAsia="Malgun Gothic"/>
          <w:lang w:eastAsia="en-US"/>
        </w:rPr>
        <w:t xml:space="preserve"> and SCC</w:t>
      </w:r>
      <w:r w:rsidRPr="00FB20BD">
        <w:rPr>
          <w:rFonts w:eastAsia="Malgun Gothic"/>
          <w:vertAlign w:val="subscript"/>
          <w:lang w:eastAsia="en-US"/>
        </w:rPr>
        <w:t>RefMeas, 0</w:t>
      </w:r>
      <w:r w:rsidRPr="00FB20BD">
        <w:rPr>
          <w:rFonts w:eastAsia="Malgun Gothic"/>
          <w:lang w:eastAsia="en-US"/>
        </w:rPr>
        <w:t xml:space="preserve"> in the Reference subframe, and after the PCC and SCC allocation are decreased, measure PCC</w:t>
      </w:r>
      <w:r w:rsidRPr="00FB20BD">
        <w:rPr>
          <w:rFonts w:eastAsia="Malgun Gothic"/>
          <w:vertAlign w:val="subscript"/>
          <w:lang w:eastAsia="en-US"/>
        </w:rPr>
        <w:t>TargetMeas, 0</w:t>
      </w:r>
      <w:r w:rsidRPr="00FB20BD">
        <w:rPr>
          <w:rFonts w:eastAsia="Malgun Gothic"/>
          <w:lang w:eastAsia="en-US"/>
        </w:rPr>
        <w:t xml:space="preserve"> and SCC</w:t>
      </w:r>
      <w:r w:rsidRPr="00FB20BD">
        <w:rPr>
          <w:rFonts w:eastAsia="Malgun Gothic"/>
          <w:vertAlign w:val="subscript"/>
          <w:lang w:eastAsia="en-US"/>
        </w:rPr>
        <w:t>TargetMeas, 0</w:t>
      </w:r>
      <w:r w:rsidRPr="00FB20BD">
        <w:rPr>
          <w:rFonts w:eastAsia="Malgun Gothic"/>
          <w:lang w:eastAsia="en-US"/>
        </w:rPr>
        <w:t xml:space="preserve"> in the Target subframe.</w:t>
      </w:r>
    </w:p>
    <w:p w14:paraId="7E6E6537" w14:textId="77777777" w:rsidR="004E00EE" w:rsidRPr="00FB20BD" w:rsidRDefault="004E00EE" w:rsidP="00B84CF7">
      <w:pPr>
        <w:pStyle w:val="TH"/>
        <w:rPr>
          <w:rFonts w:eastAsia="MS Mincho"/>
          <w:lang w:eastAsia="en-US"/>
        </w:rPr>
      </w:pPr>
      <w:r w:rsidRPr="00FB20BD">
        <w:rPr>
          <w:rFonts w:eastAsia="MS Mincho"/>
          <w:lang w:eastAsia="en-US"/>
        </w:rPr>
        <w:t>Table 6.3A.4.2.1.4.2-7: Power settings and RB allocations for PCC and SCC power decrease, step n=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701"/>
        <w:gridCol w:w="2552"/>
        <w:gridCol w:w="1701"/>
      </w:tblGrid>
      <w:tr w:rsidR="004E00EE" w:rsidRPr="00FB20BD" w14:paraId="5FB2671E" w14:textId="77777777" w:rsidTr="00EF6B6C">
        <w:trPr>
          <w:trHeight w:val="420"/>
          <w:jc w:val="center"/>
        </w:trPr>
        <w:tc>
          <w:tcPr>
            <w:tcW w:w="4253" w:type="dxa"/>
            <w:gridSpan w:val="2"/>
            <w:shd w:val="clear" w:color="auto" w:fill="auto"/>
            <w:vAlign w:val="center"/>
          </w:tcPr>
          <w:p w14:paraId="6C2DDF25" w14:textId="77777777" w:rsidR="004E00EE" w:rsidRPr="00FB20BD" w:rsidRDefault="004E00EE" w:rsidP="00B84CF7">
            <w:pPr>
              <w:pStyle w:val="TAH"/>
              <w:rPr>
                <w:rFonts w:eastAsia="MS Mincho"/>
                <w:lang w:eastAsia="en-US"/>
              </w:rPr>
            </w:pPr>
            <w:r w:rsidRPr="00FB20BD">
              <w:rPr>
                <w:rFonts w:eastAsia="MS Mincho"/>
                <w:lang w:eastAsia="en-US"/>
              </w:rPr>
              <w:t>PCC</w:t>
            </w:r>
          </w:p>
        </w:tc>
        <w:tc>
          <w:tcPr>
            <w:tcW w:w="4253" w:type="dxa"/>
            <w:gridSpan w:val="2"/>
            <w:shd w:val="clear" w:color="auto" w:fill="auto"/>
            <w:vAlign w:val="center"/>
          </w:tcPr>
          <w:p w14:paraId="36D68B7F" w14:textId="77777777" w:rsidR="004E00EE" w:rsidRPr="00FB20BD" w:rsidRDefault="004E00EE" w:rsidP="00B84CF7">
            <w:pPr>
              <w:pStyle w:val="TAH"/>
              <w:rPr>
                <w:rFonts w:eastAsia="MS Mincho"/>
                <w:lang w:eastAsia="en-US"/>
              </w:rPr>
            </w:pPr>
            <w:r w:rsidRPr="00FB20BD">
              <w:rPr>
                <w:rFonts w:eastAsia="MS Mincho"/>
                <w:lang w:eastAsia="en-US"/>
              </w:rPr>
              <w:t>SCC</w:t>
            </w:r>
          </w:p>
        </w:tc>
      </w:tr>
      <w:tr w:rsidR="004E00EE" w:rsidRPr="00FB20BD" w14:paraId="0964C2C8" w14:textId="77777777" w:rsidTr="00EF6B6C">
        <w:trPr>
          <w:trHeight w:val="420"/>
          <w:jc w:val="center"/>
        </w:trPr>
        <w:tc>
          <w:tcPr>
            <w:tcW w:w="2552" w:type="dxa"/>
            <w:shd w:val="clear" w:color="auto" w:fill="auto"/>
            <w:vAlign w:val="center"/>
          </w:tcPr>
          <w:p w14:paraId="5A2ADDE3" w14:textId="77777777" w:rsidR="004E00EE" w:rsidRPr="00FB20BD" w:rsidRDefault="004E00EE" w:rsidP="00B84CF7">
            <w:pPr>
              <w:pStyle w:val="TAH"/>
              <w:rPr>
                <w:rFonts w:eastAsia="MS Mincho"/>
                <w:lang w:eastAsia="en-US"/>
              </w:rPr>
            </w:pPr>
            <w:r w:rsidRPr="00FB20BD">
              <w:rPr>
                <w:rFonts w:eastAsia="MS Mincho"/>
                <w:lang w:eastAsia="en-US"/>
              </w:rPr>
              <w:t>Parameter</w:t>
            </w:r>
          </w:p>
        </w:tc>
        <w:tc>
          <w:tcPr>
            <w:tcW w:w="1701" w:type="dxa"/>
            <w:shd w:val="clear" w:color="auto" w:fill="auto"/>
            <w:vAlign w:val="center"/>
          </w:tcPr>
          <w:p w14:paraId="398F2E33" w14:textId="77777777" w:rsidR="004E00EE" w:rsidRPr="00FB20BD" w:rsidRDefault="004E00EE" w:rsidP="00B84CF7">
            <w:pPr>
              <w:pStyle w:val="TAH"/>
              <w:rPr>
                <w:rFonts w:eastAsia="MS Mincho"/>
                <w:lang w:eastAsia="en-US"/>
              </w:rPr>
            </w:pPr>
            <w:r w:rsidRPr="00FB20BD">
              <w:rPr>
                <w:rFonts w:eastAsia="MS Mincho"/>
                <w:lang w:eastAsia="en-US"/>
              </w:rPr>
              <w:t>Value</w:t>
            </w:r>
          </w:p>
        </w:tc>
        <w:tc>
          <w:tcPr>
            <w:tcW w:w="2552" w:type="dxa"/>
            <w:shd w:val="clear" w:color="auto" w:fill="auto"/>
            <w:vAlign w:val="center"/>
          </w:tcPr>
          <w:p w14:paraId="44EC211C" w14:textId="77777777" w:rsidR="004E00EE" w:rsidRPr="00FB20BD" w:rsidRDefault="004E00EE" w:rsidP="00B84CF7">
            <w:pPr>
              <w:pStyle w:val="TAH"/>
              <w:rPr>
                <w:rFonts w:eastAsia="MS Mincho" w:cs="v5.0.0"/>
                <w:lang w:eastAsia="en-US"/>
              </w:rPr>
            </w:pPr>
            <w:r w:rsidRPr="00FB20BD">
              <w:rPr>
                <w:rFonts w:eastAsia="MS Mincho"/>
                <w:lang w:eastAsia="en-US"/>
              </w:rPr>
              <w:t>Parameter</w:t>
            </w:r>
          </w:p>
        </w:tc>
        <w:tc>
          <w:tcPr>
            <w:tcW w:w="1701" w:type="dxa"/>
            <w:shd w:val="clear" w:color="auto" w:fill="auto"/>
            <w:vAlign w:val="center"/>
          </w:tcPr>
          <w:p w14:paraId="31BF0D0F" w14:textId="77777777" w:rsidR="004E00EE" w:rsidRPr="00FB20BD" w:rsidRDefault="004E00EE" w:rsidP="00B84CF7">
            <w:pPr>
              <w:pStyle w:val="TAH"/>
              <w:rPr>
                <w:rFonts w:eastAsia="MS Mincho"/>
                <w:lang w:eastAsia="en-US"/>
              </w:rPr>
            </w:pPr>
            <w:r w:rsidRPr="00FB20BD">
              <w:rPr>
                <w:rFonts w:eastAsia="MS Mincho"/>
                <w:lang w:eastAsia="en-US"/>
              </w:rPr>
              <w:t>Value</w:t>
            </w:r>
          </w:p>
        </w:tc>
      </w:tr>
      <w:tr w:rsidR="004E00EE" w:rsidRPr="00FB20BD" w14:paraId="5184AB9B" w14:textId="77777777" w:rsidTr="00EF6B6C">
        <w:trPr>
          <w:trHeight w:val="420"/>
          <w:jc w:val="center"/>
        </w:trPr>
        <w:tc>
          <w:tcPr>
            <w:tcW w:w="8506" w:type="dxa"/>
            <w:gridSpan w:val="4"/>
            <w:shd w:val="clear" w:color="auto" w:fill="auto"/>
            <w:vAlign w:val="center"/>
          </w:tcPr>
          <w:p w14:paraId="79912D52" w14:textId="77777777" w:rsidR="004E00EE" w:rsidRPr="00FB20BD" w:rsidRDefault="004E00EE" w:rsidP="00B84CF7">
            <w:pPr>
              <w:pStyle w:val="TAL"/>
              <w:rPr>
                <w:rFonts w:eastAsia="MS Mincho" w:cs="v5.0.0"/>
                <w:lang w:eastAsia="en-US"/>
              </w:rPr>
            </w:pPr>
            <w:r w:rsidRPr="00FB20BD">
              <w:rPr>
                <w:rFonts w:eastAsia="MS Mincho"/>
                <w:lang w:eastAsia="en-US"/>
              </w:rPr>
              <w:t>Reference subframe</w:t>
            </w:r>
          </w:p>
        </w:tc>
      </w:tr>
      <w:tr w:rsidR="004E00EE" w:rsidRPr="00FB20BD" w14:paraId="16AF1F22" w14:textId="77777777" w:rsidTr="00EF6B6C">
        <w:trPr>
          <w:trHeight w:val="255"/>
          <w:jc w:val="center"/>
        </w:trPr>
        <w:tc>
          <w:tcPr>
            <w:tcW w:w="2552" w:type="dxa"/>
            <w:shd w:val="clear" w:color="auto" w:fill="auto"/>
            <w:vAlign w:val="center"/>
          </w:tcPr>
          <w:p w14:paraId="69B84D38"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RefSet, 0</w:t>
            </w:r>
            <w:r w:rsidRPr="00FB20BD">
              <w:rPr>
                <w:rFonts w:eastAsia="MS Mincho"/>
                <w:lang w:eastAsia="en-US"/>
              </w:rPr>
              <w:t xml:space="preserve">, </w:t>
            </w:r>
            <w:r w:rsidRPr="00FB20BD">
              <w:rPr>
                <w:rFonts w:eastAsia="MS Mincho"/>
                <w:bCs/>
                <w:lang w:eastAsia="en-US"/>
              </w:rPr>
              <w:t>dBm/N</w:t>
            </w:r>
            <w:r w:rsidRPr="00FB20BD">
              <w:rPr>
                <w:rFonts w:eastAsia="MS Mincho"/>
                <w:bCs/>
                <w:vertAlign w:val="subscript"/>
                <w:lang w:eastAsia="en-US"/>
              </w:rPr>
              <w:t>RB alloc</w:t>
            </w:r>
          </w:p>
        </w:tc>
        <w:tc>
          <w:tcPr>
            <w:tcW w:w="1701" w:type="dxa"/>
            <w:shd w:val="clear" w:color="auto" w:fill="auto"/>
            <w:vAlign w:val="center"/>
          </w:tcPr>
          <w:p w14:paraId="5E775D78" w14:textId="77777777" w:rsidR="004E00EE" w:rsidRPr="00FB20BD" w:rsidRDefault="004E00EE" w:rsidP="00B84CF7">
            <w:pPr>
              <w:pStyle w:val="TAL"/>
              <w:rPr>
                <w:rFonts w:eastAsia="MS Mincho"/>
                <w:lang w:eastAsia="en-US"/>
              </w:rPr>
            </w:pPr>
            <w:r w:rsidRPr="00FB20BD">
              <w:rPr>
                <w:rFonts w:eastAsia="Malgun Gothic"/>
                <w:lang w:eastAsia="en-US"/>
              </w:rPr>
              <w:t>P</w:t>
            </w:r>
            <w:r w:rsidRPr="00FB20BD">
              <w:rPr>
                <w:rFonts w:eastAsia="Malgun Gothic"/>
                <w:vertAlign w:val="subscript"/>
                <w:lang w:eastAsia="en-US"/>
              </w:rPr>
              <w:t xml:space="preserve">CMAX_L  </w:t>
            </w:r>
            <w:r w:rsidRPr="00FB20BD">
              <w:rPr>
                <w:rFonts w:eastAsia="Malgun Gothic"/>
                <w:lang w:eastAsia="en-US"/>
              </w:rPr>
              <w:t>– MAX{T</w:t>
            </w:r>
            <w:r w:rsidRPr="00FB20BD">
              <w:rPr>
                <w:rFonts w:eastAsia="Malgun Gothic"/>
                <w:vertAlign w:val="subscript"/>
                <w:lang w:eastAsia="en-US"/>
              </w:rPr>
              <w:t>L</w:t>
            </w:r>
            <w:r w:rsidRPr="00FB20BD">
              <w:rPr>
                <w:rFonts w:eastAsia="Malgun Gothic"/>
                <w:lang w:eastAsia="en-US"/>
              </w:rPr>
              <w:t>, T</w:t>
            </w:r>
            <w:r w:rsidRPr="00FB20BD">
              <w:rPr>
                <w:rFonts w:eastAsia="Malgun Gothic"/>
                <w:vertAlign w:val="subscript"/>
                <w:lang w:eastAsia="en-US"/>
              </w:rPr>
              <w:t>LOW</w:t>
            </w:r>
            <w:r w:rsidRPr="00FB20BD">
              <w:rPr>
                <w:rFonts w:eastAsia="Malgun Gothic"/>
                <w:lang w:eastAsia="en-US"/>
              </w:rPr>
              <w:t>(P</w:t>
            </w:r>
            <w:r w:rsidRPr="00FB20BD">
              <w:rPr>
                <w:rFonts w:eastAsia="Malgun Gothic"/>
                <w:vertAlign w:val="subscript"/>
                <w:lang w:eastAsia="en-US"/>
              </w:rPr>
              <w:t>CMAX_L</w:t>
            </w:r>
            <w:r w:rsidRPr="00FB20BD">
              <w:rPr>
                <w:rFonts w:eastAsia="Malgun Gothic"/>
                <w:lang w:eastAsia="en-US"/>
              </w:rPr>
              <w:t>) }</w:t>
            </w:r>
            <w:r w:rsidRPr="00FB20BD">
              <w:rPr>
                <w:rFonts w:eastAsia="MS Mincho"/>
                <w:lang w:eastAsia="en-US"/>
              </w:rPr>
              <w:t xml:space="preserve"> -6</w:t>
            </w:r>
          </w:p>
        </w:tc>
        <w:tc>
          <w:tcPr>
            <w:tcW w:w="2552" w:type="dxa"/>
            <w:shd w:val="clear" w:color="auto" w:fill="auto"/>
            <w:vAlign w:val="center"/>
          </w:tcPr>
          <w:p w14:paraId="2449B5AA"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Set, 0</w:t>
            </w:r>
            <w:r w:rsidRPr="00FB20BD">
              <w:rPr>
                <w:rFonts w:eastAsia="MS Mincho"/>
                <w:lang w:eastAsia="en-US"/>
              </w:rPr>
              <w:t xml:space="preserve">, </w:t>
            </w:r>
            <w:r w:rsidRPr="00FB20BD">
              <w:rPr>
                <w:rFonts w:eastAsia="MS Mincho"/>
                <w:bCs/>
                <w:lang w:eastAsia="en-US"/>
              </w:rPr>
              <w:t>dBm/N</w:t>
            </w:r>
            <w:r w:rsidRPr="00FB20BD">
              <w:rPr>
                <w:rFonts w:eastAsia="MS Mincho"/>
                <w:bCs/>
                <w:vertAlign w:val="subscript"/>
                <w:lang w:eastAsia="en-US"/>
              </w:rPr>
              <w:t>RB alloc</w:t>
            </w:r>
          </w:p>
        </w:tc>
        <w:tc>
          <w:tcPr>
            <w:tcW w:w="1701" w:type="dxa"/>
            <w:shd w:val="clear" w:color="auto" w:fill="auto"/>
            <w:vAlign w:val="center"/>
          </w:tcPr>
          <w:p w14:paraId="3ACAF1E8" w14:textId="77777777" w:rsidR="004E00EE" w:rsidRPr="00FB20BD" w:rsidRDefault="004E00EE" w:rsidP="00B84CF7">
            <w:pPr>
              <w:pStyle w:val="TAL"/>
              <w:rPr>
                <w:rFonts w:eastAsia="MS Mincho"/>
                <w:lang w:eastAsia="en-US"/>
              </w:rPr>
            </w:pPr>
            <w:r w:rsidRPr="00FB20BD">
              <w:rPr>
                <w:rFonts w:eastAsia="Malgun Gothic"/>
                <w:lang w:eastAsia="en-US"/>
              </w:rPr>
              <w:t>P</w:t>
            </w:r>
            <w:r w:rsidRPr="00FB20BD">
              <w:rPr>
                <w:rFonts w:eastAsia="Malgun Gothic"/>
                <w:vertAlign w:val="subscript"/>
                <w:lang w:eastAsia="en-US"/>
              </w:rPr>
              <w:t xml:space="preserve">CMAX_L  </w:t>
            </w:r>
            <w:r w:rsidRPr="00FB20BD">
              <w:rPr>
                <w:rFonts w:eastAsia="Malgun Gothic"/>
                <w:lang w:eastAsia="en-US"/>
              </w:rPr>
              <w:t>– MAX{T</w:t>
            </w:r>
            <w:r w:rsidRPr="00FB20BD">
              <w:rPr>
                <w:rFonts w:eastAsia="Malgun Gothic"/>
                <w:vertAlign w:val="subscript"/>
                <w:lang w:eastAsia="en-US"/>
              </w:rPr>
              <w:t>L</w:t>
            </w:r>
            <w:r w:rsidRPr="00FB20BD">
              <w:rPr>
                <w:rFonts w:eastAsia="Malgun Gothic"/>
                <w:lang w:eastAsia="en-US"/>
              </w:rPr>
              <w:t>, T</w:t>
            </w:r>
            <w:r w:rsidRPr="00FB20BD">
              <w:rPr>
                <w:rFonts w:eastAsia="Malgun Gothic"/>
                <w:vertAlign w:val="subscript"/>
                <w:lang w:eastAsia="en-US"/>
              </w:rPr>
              <w:t>LOW</w:t>
            </w:r>
            <w:r w:rsidRPr="00FB20BD">
              <w:rPr>
                <w:rFonts w:eastAsia="Malgun Gothic"/>
                <w:lang w:eastAsia="en-US"/>
              </w:rPr>
              <w:t>(P</w:t>
            </w:r>
            <w:r w:rsidRPr="00FB20BD">
              <w:rPr>
                <w:rFonts w:eastAsia="Malgun Gothic"/>
                <w:vertAlign w:val="subscript"/>
                <w:lang w:eastAsia="en-US"/>
              </w:rPr>
              <w:t>CMAX_L</w:t>
            </w:r>
            <w:r w:rsidRPr="00FB20BD">
              <w:rPr>
                <w:rFonts w:eastAsia="Malgun Gothic"/>
                <w:lang w:eastAsia="en-US"/>
              </w:rPr>
              <w:t>) }</w:t>
            </w:r>
            <w:r w:rsidRPr="00FB20BD">
              <w:rPr>
                <w:rFonts w:eastAsia="MS Mincho"/>
                <w:lang w:eastAsia="en-US"/>
              </w:rPr>
              <w:t xml:space="preserve"> -6</w:t>
            </w:r>
          </w:p>
        </w:tc>
      </w:tr>
      <w:tr w:rsidR="004E00EE" w:rsidRPr="00FB20BD" w14:paraId="6F59D3AC" w14:textId="77777777" w:rsidTr="00EF6B6C">
        <w:trPr>
          <w:trHeight w:val="255"/>
          <w:jc w:val="center"/>
        </w:trPr>
        <w:tc>
          <w:tcPr>
            <w:tcW w:w="2552" w:type="dxa"/>
            <w:shd w:val="clear" w:color="auto" w:fill="auto"/>
            <w:vAlign w:val="center"/>
          </w:tcPr>
          <w:p w14:paraId="574A2AA0" w14:textId="77777777" w:rsidR="004E00EE" w:rsidRPr="00FB20BD" w:rsidRDefault="004E00EE" w:rsidP="00B84CF7">
            <w:pPr>
              <w:pStyle w:val="TAL"/>
              <w:rPr>
                <w:rFonts w:eastAsia="MS Mincho"/>
                <w:lang w:eastAsia="en-US"/>
              </w:rPr>
            </w:pPr>
            <w:r w:rsidRPr="00FB20BD">
              <w:rPr>
                <w:rFonts w:eastAsia="MS Mincho"/>
                <w:lang w:eastAsia="en-US"/>
              </w:rPr>
              <w:t>PCC allocation, N</w:t>
            </w:r>
            <w:r w:rsidRPr="00FB20BD">
              <w:rPr>
                <w:rFonts w:eastAsia="MS Mincho"/>
                <w:vertAlign w:val="subscript"/>
                <w:lang w:eastAsia="en-US"/>
              </w:rPr>
              <w:t>RB alloc</w:t>
            </w:r>
          </w:p>
        </w:tc>
        <w:tc>
          <w:tcPr>
            <w:tcW w:w="1701" w:type="dxa"/>
            <w:shd w:val="clear" w:color="auto" w:fill="auto"/>
            <w:vAlign w:val="center"/>
          </w:tcPr>
          <w:p w14:paraId="53521CB5" w14:textId="77777777" w:rsidR="004E00EE" w:rsidRPr="00FB20BD" w:rsidRDefault="004E00EE" w:rsidP="00B84CF7">
            <w:pPr>
              <w:pStyle w:val="TAL"/>
              <w:rPr>
                <w:rFonts w:eastAsia="MS Mincho"/>
                <w:lang w:eastAsia="en-US"/>
              </w:rPr>
            </w:pPr>
            <w:r w:rsidRPr="00FB20BD">
              <w:rPr>
                <w:rFonts w:eastAsia="MS Mincho"/>
                <w:lang w:eastAsia="en-US"/>
              </w:rPr>
              <w:t>8</w:t>
            </w:r>
          </w:p>
        </w:tc>
        <w:tc>
          <w:tcPr>
            <w:tcW w:w="2552" w:type="dxa"/>
            <w:shd w:val="clear" w:color="auto" w:fill="auto"/>
            <w:vAlign w:val="center"/>
          </w:tcPr>
          <w:p w14:paraId="10242AC4" w14:textId="77777777" w:rsidR="004E00EE" w:rsidRPr="00FB20BD" w:rsidRDefault="004E00EE" w:rsidP="00B84CF7">
            <w:pPr>
              <w:pStyle w:val="TAL"/>
              <w:rPr>
                <w:rFonts w:eastAsia="MS Mincho"/>
                <w:lang w:eastAsia="en-US"/>
              </w:rPr>
            </w:pPr>
            <w:r w:rsidRPr="00FB20BD">
              <w:rPr>
                <w:rFonts w:eastAsia="MS Mincho"/>
                <w:lang w:eastAsia="en-US"/>
              </w:rPr>
              <w:t>SCC allocation, N</w:t>
            </w:r>
            <w:r w:rsidRPr="00FB20BD">
              <w:rPr>
                <w:rFonts w:eastAsia="MS Mincho"/>
                <w:vertAlign w:val="subscript"/>
                <w:lang w:eastAsia="en-US"/>
              </w:rPr>
              <w:t>RB alloc</w:t>
            </w:r>
          </w:p>
        </w:tc>
        <w:tc>
          <w:tcPr>
            <w:tcW w:w="1701" w:type="dxa"/>
            <w:shd w:val="clear" w:color="auto" w:fill="auto"/>
            <w:vAlign w:val="center"/>
          </w:tcPr>
          <w:p w14:paraId="568960F7" w14:textId="77777777" w:rsidR="004E00EE" w:rsidRPr="00FB20BD" w:rsidRDefault="004E00EE" w:rsidP="00B84CF7">
            <w:pPr>
              <w:pStyle w:val="TAL"/>
              <w:rPr>
                <w:rFonts w:eastAsia="MS Mincho"/>
                <w:lang w:eastAsia="en-US"/>
              </w:rPr>
            </w:pPr>
            <w:r w:rsidRPr="00FB20BD">
              <w:rPr>
                <w:rFonts w:eastAsia="MS Mincho"/>
                <w:lang w:eastAsia="en-US"/>
              </w:rPr>
              <w:t>8</w:t>
            </w:r>
          </w:p>
        </w:tc>
      </w:tr>
      <w:tr w:rsidR="004E00EE" w:rsidRPr="00FB20BD" w14:paraId="23B5C7E7" w14:textId="77777777" w:rsidTr="00EF6B6C">
        <w:trPr>
          <w:trHeight w:val="255"/>
          <w:jc w:val="center"/>
        </w:trPr>
        <w:tc>
          <w:tcPr>
            <w:tcW w:w="2552" w:type="dxa"/>
            <w:shd w:val="clear" w:color="auto" w:fill="auto"/>
            <w:vAlign w:val="center"/>
          </w:tcPr>
          <w:p w14:paraId="641A558F" w14:textId="77777777" w:rsidR="004E00EE" w:rsidRPr="00FB20BD" w:rsidRDefault="004E00EE" w:rsidP="00B84CF7">
            <w:pPr>
              <w:pStyle w:val="TAL"/>
              <w:rPr>
                <w:rFonts w:eastAsia="MS Mincho"/>
                <w:lang w:eastAsia="en-US"/>
              </w:rPr>
            </w:pPr>
            <w:r w:rsidRPr="00FB20BD">
              <w:rPr>
                <w:rFonts w:eastAsia="MS Mincho"/>
                <w:lang w:eastAsia="en-US"/>
              </w:rPr>
              <w:t>Measured power,</w:t>
            </w:r>
          </w:p>
          <w:p w14:paraId="61513453" w14:textId="77777777" w:rsidR="004E00EE" w:rsidRPr="00FB20BD" w:rsidRDefault="004E00EE" w:rsidP="00B84CF7">
            <w:pPr>
              <w:pStyle w:val="TAL"/>
              <w:rPr>
                <w:rFonts w:eastAsia="MS Mincho"/>
                <w:lang w:eastAsia="en-US"/>
              </w:rPr>
            </w:pPr>
            <w:r w:rsidRPr="00FB20BD">
              <w:rPr>
                <w:rFonts w:eastAsia="MS Mincho"/>
                <w:lang w:eastAsia="en-US"/>
              </w:rPr>
              <w:t>dBm/N</w:t>
            </w:r>
            <w:r w:rsidRPr="00FB20BD">
              <w:rPr>
                <w:rFonts w:eastAsia="MS Mincho"/>
                <w:vertAlign w:val="subscript"/>
                <w:lang w:eastAsia="en-US"/>
              </w:rPr>
              <w:t>RB alloc</w:t>
            </w:r>
          </w:p>
        </w:tc>
        <w:tc>
          <w:tcPr>
            <w:tcW w:w="1701" w:type="dxa"/>
            <w:shd w:val="clear" w:color="auto" w:fill="auto"/>
            <w:vAlign w:val="center"/>
          </w:tcPr>
          <w:p w14:paraId="03514B24"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RefMeas, 0</w:t>
            </w:r>
          </w:p>
        </w:tc>
        <w:tc>
          <w:tcPr>
            <w:tcW w:w="2552" w:type="dxa"/>
            <w:shd w:val="clear" w:color="auto" w:fill="auto"/>
            <w:vAlign w:val="center"/>
          </w:tcPr>
          <w:p w14:paraId="60BC68A3" w14:textId="77777777" w:rsidR="004E00EE" w:rsidRPr="00FB20BD" w:rsidRDefault="004E00EE" w:rsidP="00B84CF7">
            <w:pPr>
              <w:pStyle w:val="TAL"/>
              <w:rPr>
                <w:rFonts w:eastAsia="MS Mincho"/>
                <w:lang w:eastAsia="en-US"/>
              </w:rPr>
            </w:pPr>
            <w:r w:rsidRPr="00FB20BD">
              <w:rPr>
                <w:rFonts w:eastAsia="MS Mincho"/>
                <w:lang w:eastAsia="en-US"/>
              </w:rPr>
              <w:t>Measured power,</w:t>
            </w:r>
          </w:p>
          <w:p w14:paraId="370716C6" w14:textId="77777777" w:rsidR="004E00EE" w:rsidRPr="00FB20BD" w:rsidRDefault="004E00EE" w:rsidP="00B84CF7">
            <w:pPr>
              <w:pStyle w:val="TAL"/>
              <w:rPr>
                <w:rFonts w:eastAsia="MS Mincho"/>
                <w:lang w:eastAsia="en-US"/>
              </w:rPr>
            </w:pPr>
            <w:r w:rsidRPr="00FB20BD">
              <w:rPr>
                <w:rFonts w:eastAsia="MS Mincho"/>
                <w:lang w:eastAsia="en-US"/>
              </w:rPr>
              <w:t>dBm/N</w:t>
            </w:r>
            <w:r w:rsidRPr="00FB20BD">
              <w:rPr>
                <w:rFonts w:eastAsia="MS Mincho"/>
                <w:vertAlign w:val="subscript"/>
                <w:lang w:eastAsia="en-US"/>
              </w:rPr>
              <w:t>RB alloc</w:t>
            </w:r>
          </w:p>
        </w:tc>
        <w:tc>
          <w:tcPr>
            <w:tcW w:w="1701" w:type="dxa"/>
            <w:shd w:val="clear" w:color="auto" w:fill="auto"/>
            <w:vAlign w:val="center"/>
          </w:tcPr>
          <w:p w14:paraId="26018771"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Meas, 0</w:t>
            </w:r>
          </w:p>
        </w:tc>
      </w:tr>
      <w:tr w:rsidR="004E00EE" w:rsidRPr="00FB20BD" w14:paraId="3C211062" w14:textId="77777777" w:rsidTr="00EF6B6C">
        <w:trPr>
          <w:trHeight w:val="420"/>
          <w:jc w:val="center"/>
        </w:trPr>
        <w:tc>
          <w:tcPr>
            <w:tcW w:w="8506" w:type="dxa"/>
            <w:gridSpan w:val="4"/>
            <w:shd w:val="clear" w:color="auto" w:fill="auto"/>
            <w:vAlign w:val="center"/>
          </w:tcPr>
          <w:p w14:paraId="0FC2B832" w14:textId="77777777" w:rsidR="004E00EE" w:rsidRPr="00FB20BD" w:rsidRDefault="004E00EE" w:rsidP="00B84CF7">
            <w:pPr>
              <w:pStyle w:val="TAL"/>
              <w:rPr>
                <w:rFonts w:eastAsia="MS Mincho" w:cs="v5.0.0"/>
                <w:lang w:eastAsia="en-US"/>
              </w:rPr>
            </w:pPr>
            <w:r w:rsidRPr="00FB20BD">
              <w:rPr>
                <w:rFonts w:eastAsia="MS Mincho"/>
                <w:lang w:eastAsia="en-US"/>
              </w:rPr>
              <w:t>Target subframe</w:t>
            </w:r>
          </w:p>
        </w:tc>
      </w:tr>
      <w:tr w:rsidR="004E00EE" w:rsidRPr="00FB20BD" w14:paraId="7071D769" w14:textId="77777777" w:rsidTr="00EF6B6C">
        <w:trPr>
          <w:trHeight w:val="255"/>
          <w:jc w:val="center"/>
        </w:trPr>
        <w:tc>
          <w:tcPr>
            <w:tcW w:w="2552" w:type="dxa"/>
            <w:shd w:val="clear" w:color="auto" w:fill="auto"/>
            <w:vAlign w:val="center"/>
          </w:tcPr>
          <w:p w14:paraId="5B7E5E9C"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TargetSet, 0</w:t>
            </w:r>
            <w:r w:rsidRPr="00FB20BD">
              <w:rPr>
                <w:rFonts w:eastAsia="MS Mincho"/>
                <w:lang w:eastAsia="en-US"/>
              </w:rPr>
              <w:t xml:space="preserve">, </w:t>
            </w:r>
            <w:r w:rsidRPr="00FB20BD">
              <w:rPr>
                <w:rFonts w:eastAsia="MS Mincho"/>
                <w:bCs/>
                <w:lang w:eastAsia="en-US"/>
              </w:rPr>
              <w:t>dBm/N</w:t>
            </w:r>
            <w:r w:rsidRPr="00FB20BD">
              <w:rPr>
                <w:rFonts w:eastAsia="MS Mincho"/>
                <w:bCs/>
                <w:vertAlign w:val="subscript"/>
                <w:lang w:eastAsia="en-US"/>
              </w:rPr>
              <w:t>RB alloc</w:t>
            </w:r>
          </w:p>
        </w:tc>
        <w:tc>
          <w:tcPr>
            <w:tcW w:w="1701" w:type="dxa"/>
            <w:shd w:val="clear" w:color="auto" w:fill="auto"/>
            <w:vAlign w:val="center"/>
          </w:tcPr>
          <w:p w14:paraId="1A006CCD"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RefSet, 0</w:t>
            </w:r>
            <w:r w:rsidRPr="00FB20BD">
              <w:rPr>
                <w:rFonts w:eastAsia="MS Mincho"/>
                <w:lang w:eastAsia="en-US"/>
              </w:rPr>
              <w:t>) -9</w:t>
            </w:r>
          </w:p>
        </w:tc>
        <w:tc>
          <w:tcPr>
            <w:tcW w:w="2552" w:type="dxa"/>
            <w:shd w:val="clear" w:color="auto" w:fill="auto"/>
            <w:vAlign w:val="center"/>
          </w:tcPr>
          <w:p w14:paraId="1D5ABE0E"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TargetSet, 0</w:t>
            </w:r>
            <w:r w:rsidRPr="00FB20BD">
              <w:rPr>
                <w:rFonts w:eastAsia="MS Mincho"/>
                <w:lang w:eastAsia="en-US"/>
              </w:rPr>
              <w:t xml:space="preserve">, </w:t>
            </w:r>
            <w:r w:rsidRPr="00FB20BD">
              <w:rPr>
                <w:rFonts w:eastAsia="MS Mincho"/>
                <w:bCs/>
                <w:lang w:eastAsia="en-US"/>
              </w:rPr>
              <w:t>dBm/N</w:t>
            </w:r>
            <w:r w:rsidRPr="00FB20BD">
              <w:rPr>
                <w:rFonts w:eastAsia="MS Mincho"/>
                <w:bCs/>
                <w:vertAlign w:val="subscript"/>
                <w:lang w:eastAsia="en-US"/>
              </w:rPr>
              <w:t>RB alloc</w:t>
            </w:r>
          </w:p>
        </w:tc>
        <w:tc>
          <w:tcPr>
            <w:tcW w:w="1701" w:type="dxa"/>
            <w:shd w:val="clear" w:color="auto" w:fill="auto"/>
            <w:vAlign w:val="center"/>
          </w:tcPr>
          <w:p w14:paraId="3D39E0CC"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Set, 0</w:t>
            </w:r>
            <w:r w:rsidRPr="00FB20BD">
              <w:rPr>
                <w:rFonts w:eastAsia="MS Mincho"/>
                <w:lang w:eastAsia="en-US"/>
              </w:rPr>
              <w:t>) -9</w:t>
            </w:r>
          </w:p>
        </w:tc>
      </w:tr>
      <w:tr w:rsidR="004E00EE" w:rsidRPr="00FB20BD" w14:paraId="2316459A" w14:textId="77777777" w:rsidTr="00EF6B6C">
        <w:trPr>
          <w:trHeight w:val="255"/>
          <w:jc w:val="center"/>
        </w:trPr>
        <w:tc>
          <w:tcPr>
            <w:tcW w:w="2552" w:type="dxa"/>
            <w:shd w:val="clear" w:color="auto" w:fill="auto"/>
            <w:vAlign w:val="center"/>
          </w:tcPr>
          <w:p w14:paraId="5A61C729" w14:textId="77777777" w:rsidR="004E00EE" w:rsidRPr="00FB20BD" w:rsidRDefault="004E00EE" w:rsidP="00B84CF7">
            <w:pPr>
              <w:pStyle w:val="TAL"/>
              <w:rPr>
                <w:rFonts w:eastAsia="MS Mincho"/>
                <w:lang w:eastAsia="en-US"/>
              </w:rPr>
            </w:pPr>
            <w:r w:rsidRPr="00FB20BD">
              <w:rPr>
                <w:rFonts w:eastAsia="MS Mincho"/>
                <w:lang w:eastAsia="en-US"/>
              </w:rPr>
              <w:t>PCC allocation, N</w:t>
            </w:r>
            <w:r w:rsidRPr="00FB20BD">
              <w:rPr>
                <w:rFonts w:eastAsia="MS Mincho"/>
                <w:vertAlign w:val="subscript"/>
                <w:lang w:eastAsia="en-US"/>
              </w:rPr>
              <w:t>RB alloc</w:t>
            </w:r>
          </w:p>
        </w:tc>
        <w:tc>
          <w:tcPr>
            <w:tcW w:w="1701" w:type="dxa"/>
            <w:shd w:val="clear" w:color="auto" w:fill="auto"/>
            <w:vAlign w:val="center"/>
          </w:tcPr>
          <w:p w14:paraId="74225F03" w14:textId="77777777" w:rsidR="004E00EE" w:rsidRPr="00FB20BD" w:rsidRDefault="004E00EE" w:rsidP="00B84CF7">
            <w:pPr>
              <w:pStyle w:val="TAL"/>
              <w:rPr>
                <w:rFonts w:eastAsia="MS Mincho"/>
                <w:lang w:eastAsia="en-US"/>
              </w:rPr>
            </w:pPr>
            <w:r w:rsidRPr="00FB20BD">
              <w:rPr>
                <w:rFonts w:eastAsia="MS Mincho"/>
                <w:lang w:eastAsia="en-US"/>
              </w:rPr>
              <w:t>1</w:t>
            </w:r>
          </w:p>
        </w:tc>
        <w:tc>
          <w:tcPr>
            <w:tcW w:w="2552" w:type="dxa"/>
            <w:shd w:val="clear" w:color="auto" w:fill="auto"/>
            <w:vAlign w:val="center"/>
          </w:tcPr>
          <w:p w14:paraId="65A3DE3D" w14:textId="77777777" w:rsidR="004E00EE" w:rsidRPr="00FB20BD" w:rsidRDefault="004E00EE" w:rsidP="00B84CF7">
            <w:pPr>
              <w:pStyle w:val="TAL"/>
              <w:rPr>
                <w:rFonts w:eastAsia="MS Mincho"/>
                <w:lang w:eastAsia="en-US"/>
              </w:rPr>
            </w:pPr>
            <w:r w:rsidRPr="00FB20BD">
              <w:rPr>
                <w:rFonts w:eastAsia="MS Mincho"/>
                <w:lang w:eastAsia="en-US"/>
              </w:rPr>
              <w:t>SCC allocation, N</w:t>
            </w:r>
            <w:r w:rsidRPr="00FB20BD">
              <w:rPr>
                <w:rFonts w:eastAsia="MS Mincho"/>
                <w:vertAlign w:val="subscript"/>
                <w:lang w:eastAsia="en-US"/>
              </w:rPr>
              <w:t>RB alloc</w:t>
            </w:r>
          </w:p>
        </w:tc>
        <w:tc>
          <w:tcPr>
            <w:tcW w:w="1701" w:type="dxa"/>
            <w:shd w:val="clear" w:color="auto" w:fill="auto"/>
            <w:vAlign w:val="center"/>
          </w:tcPr>
          <w:p w14:paraId="5A91B695" w14:textId="77777777" w:rsidR="004E00EE" w:rsidRPr="00FB20BD" w:rsidRDefault="004E00EE" w:rsidP="00B84CF7">
            <w:pPr>
              <w:pStyle w:val="TAL"/>
              <w:rPr>
                <w:rFonts w:eastAsia="MS Mincho"/>
                <w:lang w:eastAsia="en-US"/>
              </w:rPr>
            </w:pPr>
            <w:r w:rsidRPr="00FB20BD">
              <w:rPr>
                <w:rFonts w:eastAsia="MS Mincho"/>
                <w:lang w:eastAsia="en-US"/>
              </w:rPr>
              <w:t>1</w:t>
            </w:r>
          </w:p>
        </w:tc>
      </w:tr>
      <w:tr w:rsidR="004E00EE" w:rsidRPr="00FB20BD" w14:paraId="64018649" w14:textId="77777777" w:rsidTr="00EF6B6C">
        <w:trPr>
          <w:trHeight w:val="255"/>
          <w:jc w:val="center"/>
        </w:trPr>
        <w:tc>
          <w:tcPr>
            <w:tcW w:w="2552" w:type="dxa"/>
            <w:shd w:val="clear" w:color="auto" w:fill="auto"/>
            <w:vAlign w:val="center"/>
          </w:tcPr>
          <w:p w14:paraId="2878E5C3" w14:textId="77777777" w:rsidR="004E00EE" w:rsidRPr="00FB20BD" w:rsidRDefault="004E00EE" w:rsidP="00B84CF7">
            <w:pPr>
              <w:pStyle w:val="TAL"/>
              <w:rPr>
                <w:rFonts w:eastAsia="MS Mincho"/>
                <w:lang w:eastAsia="en-US"/>
              </w:rPr>
            </w:pPr>
            <w:r w:rsidRPr="00FB20BD">
              <w:rPr>
                <w:rFonts w:eastAsia="MS Mincho"/>
                <w:lang w:eastAsia="en-US"/>
              </w:rPr>
              <w:t>Measured power,</w:t>
            </w:r>
          </w:p>
          <w:p w14:paraId="411321E3" w14:textId="77777777" w:rsidR="004E00EE" w:rsidRPr="00FB20BD" w:rsidRDefault="004E00EE" w:rsidP="00B84CF7">
            <w:pPr>
              <w:pStyle w:val="TAL"/>
              <w:rPr>
                <w:rFonts w:eastAsia="MS Mincho"/>
                <w:lang w:eastAsia="en-US"/>
              </w:rPr>
            </w:pPr>
            <w:r w:rsidRPr="00FB20BD">
              <w:rPr>
                <w:rFonts w:eastAsia="MS Mincho"/>
                <w:lang w:eastAsia="en-US"/>
              </w:rPr>
              <w:t>dBm/N</w:t>
            </w:r>
            <w:r w:rsidRPr="00FB20BD">
              <w:rPr>
                <w:rFonts w:eastAsia="MS Mincho"/>
                <w:vertAlign w:val="subscript"/>
                <w:lang w:eastAsia="en-US"/>
              </w:rPr>
              <w:t>RB alloc</w:t>
            </w:r>
          </w:p>
        </w:tc>
        <w:tc>
          <w:tcPr>
            <w:tcW w:w="1701" w:type="dxa"/>
            <w:shd w:val="clear" w:color="auto" w:fill="auto"/>
            <w:vAlign w:val="center"/>
          </w:tcPr>
          <w:p w14:paraId="1607D636"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TargetMeas, 0</w:t>
            </w:r>
          </w:p>
        </w:tc>
        <w:tc>
          <w:tcPr>
            <w:tcW w:w="2552" w:type="dxa"/>
            <w:shd w:val="clear" w:color="auto" w:fill="auto"/>
            <w:vAlign w:val="center"/>
          </w:tcPr>
          <w:p w14:paraId="45B199CD" w14:textId="77777777" w:rsidR="004E00EE" w:rsidRPr="00FB20BD" w:rsidRDefault="004E00EE" w:rsidP="00B84CF7">
            <w:pPr>
              <w:pStyle w:val="TAL"/>
              <w:rPr>
                <w:rFonts w:eastAsia="MS Mincho"/>
                <w:lang w:eastAsia="en-US"/>
              </w:rPr>
            </w:pPr>
            <w:r w:rsidRPr="00FB20BD">
              <w:rPr>
                <w:rFonts w:eastAsia="MS Mincho"/>
                <w:lang w:eastAsia="en-US"/>
              </w:rPr>
              <w:t>Measured power,</w:t>
            </w:r>
          </w:p>
          <w:p w14:paraId="4966328D" w14:textId="77777777" w:rsidR="004E00EE" w:rsidRPr="00FB20BD" w:rsidRDefault="004E00EE" w:rsidP="00B84CF7">
            <w:pPr>
              <w:pStyle w:val="TAL"/>
              <w:rPr>
                <w:rFonts w:eastAsia="MS Mincho"/>
                <w:lang w:eastAsia="en-US"/>
              </w:rPr>
            </w:pPr>
            <w:r w:rsidRPr="00FB20BD">
              <w:rPr>
                <w:rFonts w:eastAsia="MS Mincho"/>
                <w:lang w:eastAsia="en-US"/>
              </w:rPr>
              <w:t>dBm/N</w:t>
            </w:r>
            <w:r w:rsidRPr="00FB20BD">
              <w:rPr>
                <w:rFonts w:eastAsia="MS Mincho"/>
                <w:vertAlign w:val="subscript"/>
                <w:lang w:eastAsia="en-US"/>
              </w:rPr>
              <w:t>RB alloc</w:t>
            </w:r>
          </w:p>
        </w:tc>
        <w:tc>
          <w:tcPr>
            <w:tcW w:w="1701" w:type="dxa"/>
            <w:shd w:val="clear" w:color="auto" w:fill="auto"/>
            <w:vAlign w:val="center"/>
          </w:tcPr>
          <w:p w14:paraId="70AE2655"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TargetMeas, 0</w:t>
            </w:r>
          </w:p>
        </w:tc>
      </w:tr>
    </w:tbl>
    <w:p w14:paraId="29897EA7" w14:textId="77777777" w:rsidR="004E00EE" w:rsidRPr="00FB20BD" w:rsidRDefault="004E00EE" w:rsidP="00B84CF7">
      <w:pPr>
        <w:rPr>
          <w:rFonts w:eastAsia="Malgun Gothic"/>
          <w:lang w:eastAsia="en-US"/>
        </w:rPr>
      </w:pPr>
    </w:p>
    <w:p w14:paraId="1ACCA83C" w14:textId="77777777" w:rsidR="004E00EE" w:rsidRPr="00FB20BD" w:rsidRDefault="004E00EE" w:rsidP="00B84CF7">
      <w:pPr>
        <w:pStyle w:val="B20"/>
        <w:rPr>
          <w:rFonts w:eastAsia="Malgun Gothic"/>
          <w:lang w:eastAsia="en-US"/>
        </w:rPr>
      </w:pPr>
      <w:r w:rsidRPr="00FB20BD">
        <w:rPr>
          <w:rFonts w:eastAsia="Malgun Gothic"/>
          <w:lang w:eastAsia="en-US"/>
        </w:rPr>
        <w:t>8.2.</w:t>
      </w:r>
      <w:r w:rsidRPr="00FB20BD">
        <w:rPr>
          <w:rFonts w:eastAsia="Malgun Gothic"/>
          <w:lang w:eastAsia="en-US"/>
        </w:rPr>
        <w:tab/>
        <w:t>If the uplink (power for each CC – (-20dBm)) is &gt; 1dB, continue to step 8.3. Otherwise, go to step 8.6.</w:t>
      </w:r>
    </w:p>
    <w:p w14:paraId="385EB7ED" w14:textId="77777777" w:rsidR="004E00EE" w:rsidRPr="00FB20BD" w:rsidRDefault="004E00EE" w:rsidP="00B84CF7">
      <w:pPr>
        <w:pStyle w:val="B20"/>
        <w:rPr>
          <w:rFonts w:eastAsia="Malgun Gothic"/>
          <w:lang w:eastAsia="en-US"/>
        </w:rPr>
      </w:pPr>
      <w:r w:rsidRPr="00FB20BD">
        <w:rPr>
          <w:rFonts w:eastAsia="Malgun Gothic"/>
          <w:lang w:eastAsia="en-US"/>
        </w:rPr>
        <w:t>8.3.</w:t>
      </w:r>
      <w:r w:rsidRPr="00FB20BD">
        <w:rPr>
          <w:rFonts w:eastAsia="Malgun Gothic"/>
          <w:lang w:eastAsia="en-US"/>
        </w:rPr>
        <w:tab/>
        <w:t>For the PCC, calculate the change in power as (PCC</w:t>
      </w:r>
      <w:r w:rsidRPr="00FB20BD">
        <w:rPr>
          <w:rFonts w:eastAsia="Malgun Gothic"/>
          <w:vertAlign w:val="subscript"/>
          <w:lang w:eastAsia="en-US"/>
        </w:rPr>
        <w:t>TargetMeas, n</w:t>
      </w:r>
      <w:r w:rsidRPr="00FB20BD">
        <w:rPr>
          <w:rFonts w:eastAsia="Malgun Gothic"/>
          <w:lang w:eastAsia="en-US"/>
        </w:rPr>
        <w:t xml:space="preserve"> - PCC</w:t>
      </w:r>
      <w:r w:rsidRPr="00FB20BD">
        <w:rPr>
          <w:rFonts w:eastAsia="Malgun Gothic"/>
          <w:vertAlign w:val="subscript"/>
          <w:lang w:eastAsia="en-US"/>
        </w:rPr>
        <w:t>RefMeas, n</w:t>
      </w:r>
      <w:r w:rsidRPr="00FB20BD">
        <w:rPr>
          <w:rFonts w:eastAsia="Malgun Gothic"/>
          <w:lang w:eastAsia="en-US"/>
        </w:rPr>
        <w:t>) and compare to the PCC Test requirement specified in Table 6.3A.4.2.1.5-4. If the result meets the Test requirement, continue to step 8.4. Otherwise, fail the UE for this subtest.</w:t>
      </w:r>
    </w:p>
    <w:p w14:paraId="24C2C66E" w14:textId="77777777" w:rsidR="004E00EE" w:rsidRPr="00FB20BD" w:rsidRDefault="004E00EE" w:rsidP="00B84CF7">
      <w:pPr>
        <w:pStyle w:val="B20"/>
        <w:rPr>
          <w:rFonts w:eastAsia="Malgun Gothic"/>
          <w:lang w:eastAsia="en-US"/>
        </w:rPr>
      </w:pPr>
      <w:r w:rsidRPr="00FB20BD">
        <w:rPr>
          <w:rFonts w:eastAsia="Malgun Gothic"/>
          <w:lang w:eastAsia="en-US"/>
        </w:rPr>
        <w:t>8.4.</w:t>
      </w:r>
      <w:r w:rsidRPr="00FB20BD">
        <w:rPr>
          <w:rFonts w:eastAsia="Malgun Gothic"/>
          <w:lang w:eastAsia="en-US"/>
        </w:rPr>
        <w:tab/>
        <w:t>For the SCC, calculate the change in power as (SCC</w:t>
      </w:r>
      <w:r w:rsidRPr="00FB20BD">
        <w:rPr>
          <w:rFonts w:eastAsia="Malgun Gothic"/>
          <w:vertAlign w:val="subscript"/>
          <w:lang w:eastAsia="en-US"/>
        </w:rPr>
        <w:t>TargetMeas, n</w:t>
      </w:r>
      <w:r w:rsidRPr="00FB20BD">
        <w:rPr>
          <w:rFonts w:eastAsia="Malgun Gothic"/>
          <w:lang w:eastAsia="en-US"/>
        </w:rPr>
        <w:t xml:space="preserve"> - SCC</w:t>
      </w:r>
      <w:r w:rsidRPr="00FB20BD">
        <w:rPr>
          <w:rFonts w:eastAsia="Malgun Gothic"/>
          <w:vertAlign w:val="subscript"/>
          <w:lang w:eastAsia="en-US"/>
        </w:rPr>
        <w:t>RefMeas, n</w:t>
      </w:r>
      <w:r w:rsidRPr="00FB20BD">
        <w:rPr>
          <w:rFonts w:eastAsia="Malgun Gothic"/>
          <w:lang w:eastAsia="en-US"/>
        </w:rPr>
        <w:t>) and compare to the SCC Test requirement specified in Table 6.3A.4.2.1.5-4. If the result meets the Test requirement, continue to step 8.5. Otherwise, fail the UE for this subtest.</w:t>
      </w:r>
    </w:p>
    <w:p w14:paraId="5F4340CD" w14:textId="77777777" w:rsidR="004E00EE" w:rsidRPr="00FB20BD" w:rsidRDefault="004E00EE" w:rsidP="00B84CF7">
      <w:pPr>
        <w:pStyle w:val="B20"/>
        <w:rPr>
          <w:rFonts w:eastAsia="Malgun Gothic"/>
          <w:lang w:eastAsia="en-US"/>
        </w:rPr>
      </w:pPr>
      <w:r w:rsidRPr="00FB20BD">
        <w:rPr>
          <w:rFonts w:eastAsia="Malgun Gothic"/>
          <w:lang w:eastAsia="en-US"/>
        </w:rPr>
        <w:t>8.5.</w:t>
      </w:r>
      <w:r w:rsidRPr="00FB20BD">
        <w:rPr>
          <w:rFonts w:eastAsia="Malgun Gothic"/>
          <w:lang w:eastAsia="en-US"/>
        </w:rPr>
        <w:tab/>
        <w:t xml:space="preserve">Send the appropriate TPC commands for PUSCH on each component carrier to the UE to ensure that the UE transmits PUSCH on the PCC and on the SCC with powers nearest to </w:t>
      </w:r>
      <w:r w:rsidRPr="00FB20BD">
        <w:rPr>
          <w:rFonts w:ascii="Arial" w:eastAsia="MS Mincho" w:hAnsi="Arial"/>
          <w:sz w:val="18"/>
          <w:lang w:eastAsia="en-US"/>
        </w:rPr>
        <w:t>PCC</w:t>
      </w:r>
      <w:r w:rsidRPr="00FB20BD">
        <w:rPr>
          <w:rFonts w:ascii="Arial" w:eastAsia="MS Mincho" w:hAnsi="Arial"/>
          <w:sz w:val="18"/>
          <w:vertAlign w:val="subscript"/>
          <w:lang w:eastAsia="en-US"/>
        </w:rPr>
        <w:t>RefSet, n+1</w:t>
      </w:r>
      <w:r w:rsidRPr="00FB20BD">
        <w:rPr>
          <w:rFonts w:eastAsia="Malgun Gothic"/>
          <w:lang w:eastAsia="en-US"/>
        </w:rPr>
        <w:t xml:space="preserve"> and </w:t>
      </w:r>
      <w:r w:rsidRPr="00FB20BD">
        <w:rPr>
          <w:rFonts w:ascii="Arial" w:eastAsia="MS Mincho" w:hAnsi="Arial"/>
          <w:sz w:val="18"/>
          <w:lang w:eastAsia="en-US"/>
        </w:rPr>
        <w:t>SCC</w:t>
      </w:r>
      <w:r w:rsidRPr="00FB20BD">
        <w:rPr>
          <w:rFonts w:ascii="Arial" w:eastAsia="MS Mincho" w:hAnsi="Arial"/>
          <w:sz w:val="18"/>
          <w:vertAlign w:val="subscript"/>
          <w:lang w:eastAsia="en-US"/>
        </w:rPr>
        <w:t>RefSet, n+1</w:t>
      </w:r>
      <w:r w:rsidRPr="00FB20BD">
        <w:rPr>
          <w:rFonts w:eastAsia="Malgun Gothic"/>
          <w:lang w:eastAsia="en-US"/>
        </w:rPr>
        <w:t xml:space="preserve"> respectively, as defined in Table 6.3A.4.2.1.4.2-8. Measure PCC</w:t>
      </w:r>
      <w:r w:rsidRPr="00FB20BD">
        <w:rPr>
          <w:rFonts w:eastAsia="Malgun Gothic"/>
          <w:vertAlign w:val="subscript"/>
          <w:lang w:eastAsia="en-US"/>
        </w:rPr>
        <w:t>RefMeas, n</w:t>
      </w:r>
      <w:r w:rsidRPr="00FB20BD">
        <w:rPr>
          <w:rFonts w:eastAsia="Malgun Gothic"/>
          <w:lang w:eastAsia="en-US"/>
        </w:rPr>
        <w:t xml:space="preserve"> and SCC</w:t>
      </w:r>
      <w:r w:rsidRPr="00FB20BD">
        <w:rPr>
          <w:rFonts w:eastAsia="Malgun Gothic"/>
          <w:vertAlign w:val="subscript"/>
          <w:lang w:eastAsia="en-US"/>
        </w:rPr>
        <w:t>RefMeas, n</w:t>
      </w:r>
      <w:r w:rsidRPr="00FB20BD">
        <w:rPr>
          <w:rFonts w:eastAsia="Malgun Gothic"/>
          <w:lang w:eastAsia="en-US"/>
        </w:rPr>
        <w:t xml:space="preserve">.in the Reference subframe, and after the PCC and SCC allocation are </w:t>
      </w:r>
      <w:r w:rsidRPr="00FB20BD">
        <w:rPr>
          <w:rFonts w:eastAsia="Malgun Gothic"/>
          <w:bCs/>
          <w:lang w:eastAsia="en-US"/>
        </w:rPr>
        <w:t>decreased</w:t>
      </w:r>
      <w:r w:rsidRPr="00FB20BD">
        <w:rPr>
          <w:rFonts w:eastAsia="Malgun Gothic"/>
          <w:b/>
          <w:lang w:eastAsia="en-US"/>
        </w:rPr>
        <w:t xml:space="preserve">, </w:t>
      </w:r>
      <w:r w:rsidRPr="00FB20BD">
        <w:rPr>
          <w:rFonts w:eastAsia="Malgun Gothic"/>
          <w:lang w:eastAsia="en-US"/>
        </w:rPr>
        <w:t>measure PCC</w:t>
      </w:r>
      <w:r w:rsidRPr="00FB20BD">
        <w:rPr>
          <w:rFonts w:eastAsia="Malgun Gothic"/>
          <w:vertAlign w:val="subscript"/>
          <w:lang w:eastAsia="en-US"/>
        </w:rPr>
        <w:t>TargetMeas, n</w:t>
      </w:r>
      <w:r w:rsidRPr="00FB20BD">
        <w:rPr>
          <w:rFonts w:eastAsia="Malgun Gothic"/>
          <w:lang w:eastAsia="en-US"/>
        </w:rPr>
        <w:t xml:space="preserve"> and SCC</w:t>
      </w:r>
      <w:r w:rsidRPr="00FB20BD">
        <w:rPr>
          <w:rFonts w:eastAsia="Malgun Gothic"/>
          <w:vertAlign w:val="subscript"/>
          <w:lang w:eastAsia="en-US"/>
        </w:rPr>
        <w:t>TargetMeas, n</w:t>
      </w:r>
      <w:r w:rsidRPr="00FB20BD">
        <w:rPr>
          <w:rFonts w:eastAsia="Malgun Gothic"/>
          <w:lang w:eastAsia="en-US"/>
        </w:rPr>
        <w:t>.in the Target subframe. Repeat steps 8.2 to 8.4.</w:t>
      </w:r>
    </w:p>
    <w:p w14:paraId="3219E652" w14:textId="77777777" w:rsidR="004E00EE" w:rsidRPr="00FB20BD" w:rsidRDefault="004E00EE" w:rsidP="00B84CF7">
      <w:pPr>
        <w:pStyle w:val="TH"/>
        <w:rPr>
          <w:rFonts w:eastAsia="MS Mincho"/>
          <w:lang w:eastAsia="en-US"/>
        </w:rPr>
      </w:pPr>
      <w:r w:rsidRPr="00FB20BD">
        <w:rPr>
          <w:rFonts w:eastAsia="MS Mincho"/>
          <w:lang w:eastAsia="en-US"/>
        </w:rPr>
        <w:t>Table 6.3A.4.2.1.4.2-8: Power settings and RB allocations for PCC and SCC power decrease, step n+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701"/>
        <w:gridCol w:w="2552"/>
        <w:gridCol w:w="1701"/>
      </w:tblGrid>
      <w:tr w:rsidR="004E00EE" w:rsidRPr="00FB20BD" w14:paraId="05847D4E" w14:textId="77777777" w:rsidTr="00EF6B6C">
        <w:trPr>
          <w:trHeight w:val="420"/>
          <w:jc w:val="center"/>
        </w:trPr>
        <w:tc>
          <w:tcPr>
            <w:tcW w:w="4253" w:type="dxa"/>
            <w:gridSpan w:val="2"/>
            <w:shd w:val="clear" w:color="auto" w:fill="auto"/>
            <w:vAlign w:val="center"/>
          </w:tcPr>
          <w:p w14:paraId="26A59635" w14:textId="77777777" w:rsidR="004E00EE" w:rsidRPr="00FB20BD" w:rsidRDefault="004E00EE" w:rsidP="00B84CF7">
            <w:pPr>
              <w:pStyle w:val="TAH"/>
              <w:rPr>
                <w:rFonts w:eastAsia="MS Mincho"/>
                <w:lang w:eastAsia="en-US"/>
              </w:rPr>
            </w:pPr>
            <w:r w:rsidRPr="00FB20BD">
              <w:rPr>
                <w:rFonts w:eastAsia="MS Mincho"/>
                <w:lang w:eastAsia="en-US"/>
              </w:rPr>
              <w:t>PCC</w:t>
            </w:r>
          </w:p>
        </w:tc>
        <w:tc>
          <w:tcPr>
            <w:tcW w:w="4253" w:type="dxa"/>
            <w:gridSpan w:val="2"/>
            <w:shd w:val="clear" w:color="auto" w:fill="auto"/>
            <w:vAlign w:val="center"/>
          </w:tcPr>
          <w:p w14:paraId="39802E7E" w14:textId="77777777" w:rsidR="004E00EE" w:rsidRPr="00FB20BD" w:rsidRDefault="004E00EE" w:rsidP="00B84CF7">
            <w:pPr>
              <w:pStyle w:val="TAH"/>
              <w:rPr>
                <w:rFonts w:eastAsia="MS Mincho"/>
                <w:lang w:eastAsia="en-US"/>
              </w:rPr>
            </w:pPr>
            <w:r w:rsidRPr="00FB20BD">
              <w:rPr>
                <w:rFonts w:eastAsia="MS Mincho"/>
                <w:lang w:eastAsia="en-US"/>
              </w:rPr>
              <w:t>SCC</w:t>
            </w:r>
          </w:p>
        </w:tc>
      </w:tr>
      <w:tr w:rsidR="004E00EE" w:rsidRPr="00FB20BD" w14:paraId="706F34D4" w14:textId="77777777" w:rsidTr="00EF6B6C">
        <w:trPr>
          <w:trHeight w:val="420"/>
          <w:jc w:val="center"/>
        </w:trPr>
        <w:tc>
          <w:tcPr>
            <w:tcW w:w="2552" w:type="dxa"/>
            <w:shd w:val="clear" w:color="auto" w:fill="auto"/>
            <w:vAlign w:val="center"/>
          </w:tcPr>
          <w:p w14:paraId="46C7D188" w14:textId="77777777" w:rsidR="004E00EE" w:rsidRPr="00FB20BD" w:rsidRDefault="004E00EE" w:rsidP="00B84CF7">
            <w:pPr>
              <w:pStyle w:val="TAH"/>
              <w:rPr>
                <w:rFonts w:eastAsia="MS Mincho"/>
                <w:lang w:eastAsia="en-US"/>
              </w:rPr>
            </w:pPr>
            <w:r w:rsidRPr="00FB20BD">
              <w:rPr>
                <w:rFonts w:eastAsia="MS Mincho"/>
                <w:lang w:eastAsia="en-US"/>
              </w:rPr>
              <w:t>Parameter</w:t>
            </w:r>
          </w:p>
        </w:tc>
        <w:tc>
          <w:tcPr>
            <w:tcW w:w="1701" w:type="dxa"/>
            <w:shd w:val="clear" w:color="auto" w:fill="auto"/>
            <w:vAlign w:val="center"/>
          </w:tcPr>
          <w:p w14:paraId="7ABE3115" w14:textId="77777777" w:rsidR="004E00EE" w:rsidRPr="00FB20BD" w:rsidRDefault="004E00EE" w:rsidP="00B84CF7">
            <w:pPr>
              <w:pStyle w:val="TAH"/>
              <w:rPr>
                <w:rFonts w:eastAsia="MS Mincho"/>
                <w:lang w:eastAsia="en-US"/>
              </w:rPr>
            </w:pPr>
            <w:r w:rsidRPr="00FB20BD">
              <w:rPr>
                <w:rFonts w:eastAsia="MS Mincho"/>
                <w:lang w:eastAsia="en-US"/>
              </w:rPr>
              <w:t>Value</w:t>
            </w:r>
          </w:p>
        </w:tc>
        <w:tc>
          <w:tcPr>
            <w:tcW w:w="2552" w:type="dxa"/>
            <w:shd w:val="clear" w:color="auto" w:fill="auto"/>
            <w:vAlign w:val="center"/>
          </w:tcPr>
          <w:p w14:paraId="6D6DFB4C" w14:textId="77777777" w:rsidR="004E00EE" w:rsidRPr="00FB20BD" w:rsidRDefault="004E00EE" w:rsidP="00B84CF7">
            <w:pPr>
              <w:pStyle w:val="TAH"/>
              <w:rPr>
                <w:rFonts w:eastAsia="MS Mincho" w:cs="v5.0.0"/>
                <w:lang w:eastAsia="en-US"/>
              </w:rPr>
            </w:pPr>
            <w:r w:rsidRPr="00FB20BD">
              <w:rPr>
                <w:rFonts w:eastAsia="MS Mincho"/>
                <w:lang w:eastAsia="en-US"/>
              </w:rPr>
              <w:t>Parameter</w:t>
            </w:r>
          </w:p>
        </w:tc>
        <w:tc>
          <w:tcPr>
            <w:tcW w:w="1701" w:type="dxa"/>
            <w:shd w:val="clear" w:color="auto" w:fill="auto"/>
            <w:vAlign w:val="center"/>
          </w:tcPr>
          <w:p w14:paraId="2F4E7870" w14:textId="77777777" w:rsidR="004E00EE" w:rsidRPr="00FB20BD" w:rsidRDefault="004E00EE" w:rsidP="00B84CF7">
            <w:pPr>
              <w:pStyle w:val="TAH"/>
              <w:rPr>
                <w:rFonts w:eastAsia="MS Mincho"/>
                <w:lang w:eastAsia="en-US"/>
              </w:rPr>
            </w:pPr>
            <w:r w:rsidRPr="00FB20BD">
              <w:rPr>
                <w:rFonts w:eastAsia="MS Mincho"/>
                <w:lang w:eastAsia="en-US"/>
              </w:rPr>
              <w:t>Value</w:t>
            </w:r>
          </w:p>
        </w:tc>
      </w:tr>
      <w:tr w:rsidR="004E00EE" w:rsidRPr="00FB20BD" w14:paraId="4C30BC54" w14:textId="77777777" w:rsidTr="00EF6B6C">
        <w:trPr>
          <w:trHeight w:val="420"/>
          <w:jc w:val="center"/>
        </w:trPr>
        <w:tc>
          <w:tcPr>
            <w:tcW w:w="8506" w:type="dxa"/>
            <w:gridSpan w:val="4"/>
            <w:shd w:val="clear" w:color="auto" w:fill="auto"/>
            <w:vAlign w:val="center"/>
          </w:tcPr>
          <w:p w14:paraId="754AA88A" w14:textId="77777777" w:rsidR="004E00EE" w:rsidRPr="00FB20BD" w:rsidRDefault="004E00EE" w:rsidP="00B84CF7">
            <w:pPr>
              <w:pStyle w:val="TAL"/>
              <w:rPr>
                <w:rFonts w:eastAsia="MS Mincho" w:cs="v5.0.0"/>
                <w:lang w:eastAsia="en-US"/>
              </w:rPr>
            </w:pPr>
            <w:r w:rsidRPr="00FB20BD">
              <w:rPr>
                <w:rFonts w:eastAsia="MS Mincho"/>
                <w:lang w:eastAsia="en-US"/>
              </w:rPr>
              <w:t>Reference subframe</w:t>
            </w:r>
          </w:p>
        </w:tc>
      </w:tr>
      <w:tr w:rsidR="004E00EE" w:rsidRPr="00FB20BD" w14:paraId="032E7678" w14:textId="77777777" w:rsidTr="00EF6B6C">
        <w:trPr>
          <w:trHeight w:val="255"/>
          <w:jc w:val="center"/>
        </w:trPr>
        <w:tc>
          <w:tcPr>
            <w:tcW w:w="2552" w:type="dxa"/>
            <w:shd w:val="clear" w:color="auto" w:fill="auto"/>
            <w:vAlign w:val="center"/>
          </w:tcPr>
          <w:p w14:paraId="04B5C8A6"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RefSet, n+1</w:t>
            </w:r>
            <w:r w:rsidRPr="00FB20BD">
              <w:rPr>
                <w:rFonts w:eastAsia="MS Mincho"/>
                <w:lang w:eastAsia="en-US"/>
              </w:rPr>
              <w:t xml:space="preserve">, </w:t>
            </w:r>
            <w:r w:rsidRPr="00FB20BD">
              <w:rPr>
                <w:rFonts w:eastAsia="MS Mincho"/>
                <w:bCs/>
                <w:lang w:eastAsia="en-US"/>
              </w:rPr>
              <w:t>dBm/N</w:t>
            </w:r>
            <w:r w:rsidRPr="00FB20BD">
              <w:rPr>
                <w:rFonts w:eastAsia="MS Mincho"/>
                <w:bCs/>
                <w:vertAlign w:val="subscript"/>
                <w:lang w:eastAsia="en-US"/>
              </w:rPr>
              <w:t>RB alloc</w:t>
            </w:r>
          </w:p>
        </w:tc>
        <w:tc>
          <w:tcPr>
            <w:tcW w:w="1701" w:type="dxa"/>
            <w:shd w:val="clear" w:color="auto" w:fill="auto"/>
            <w:vAlign w:val="center"/>
          </w:tcPr>
          <w:p w14:paraId="4CDF2B85" w14:textId="77777777" w:rsidR="004E00EE" w:rsidRPr="00FB20BD" w:rsidRDefault="004E00EE" w:rsidP="00B84CF7">
            <w:pPr>
              <w:pStyle w:val="TAL"/>
              <w:rPr>
                <w:rFonts w:eastAsia="Malgun Gothic"/>
                <w:lang w:eastAsia="en-US"/>
              </w:rPr>
            </w:pPr>
            <w:r w:rsidRPr="00FB20BD">
              <w:rPr>
                <w:rFonts w:eastAsia="Malgun Gothic"/>
                <w:lang w:eastAsia="en-US"/>
              </w:rPr>
              <w:t>(Min (PCC</w:t>
            </w:r>
            <w:r w:rsidRPr="00FB20BD">
              <w:rPr>
                <w:rFonts w:eastAsia="Malgun Gothic"/>
                <w:vertAlign w:val="subscript"/>
                <w:lang w:eastAsia="en-US"/>
              </w:rPr>
              <w:t>TargetMeas, n</w:t>
            </w:r>
            <w:r w:rsidRPr="00FB20BD">
              <w:rPr>
                <w:rFonts w:eastAsia="Malgun Gothic"/>
                <w:lang w:eastAsia="en-US"/>
              </w:rPr>
              <w:t>, SCC</w:t>
            </w:r>
            <w:r w:rsidRPr="00FB20BD">
              <w:rPr>
                <w:rFonts w:eastAsia="Malgun Gothic"/>
                <w:vertAlign w:val="subscript"/>
                <w:lang w:eastAsia="en-US"/>
              </w:rPr>
              <w:t>TargetMeas, n</w:t>
            </w:r>
            <w:r w:rsidRPr="00FB20BD">
              <w:rPr>
                <w:rFonts w:eastAsia="Malgun Gothic"/>
                <w:lang w:eastAsia="en-US"/>
              </w:rPr>
              <w:t>))</w:t>
            </w:r>
          </w:p>
          <w:p w14:paraId="28957565" w14:textId="77777777" w:rsidR="004E00EE" w:rsidRPr="00FB20BD" w:rsidRDefault="004E00EE" w:rsidP="00B84CF7">
            <w:pPr>
              <w:pStyle w:val="TAL"/>
              <w:rPr>
                <w:rFonts w:eastAsia="MS Mincho"/>
                <w:lang w:eastAsia="en-US"/>
              </w:rPr>
            </w:pPr>
            <w:r w:rsidRPr="00FB20BD">
              <w:rPr>
                <w:rFonts w:eastAsia="MS Mincho"/>
                <w:lang w:eastAsia="en-US"/>
              </w:rPr>
              <w:t>-2dB</w:t>
            </w:r>
          </w:p>
        </w:tc>
        <w:tc>
          <w:tcPr>
            <w:tcW w:w="2552" w:type="dxa"/>
            <w:shd w:val="clear" w:color="auto" w:fill="auto"/>
            <w:vAlign w:val="center"/>
          </w:tcPr>
          <w:p w14:paraId="08C562A3"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Set, n+1</w:t>
            </w:r>
            <w:r w:rsidRPr="00FB20BD">
              <w:rPr>
                <w:rFonts w:eastAsia="MS Mincho"/>
                <w:lang w:eastAsia="en-US"/>
              </w:rPr>
              <w:t xml:space="preserve">, </w:t>
            </w:r>
            <w:r w:rsidRPr="00FB20BD">
              <w:rPr>
                <w:rFonts w:eastAsia="MS Mincho"/>
                <w:bCs/>
                <w:lang w:eastAsia="en-US"/>
              </w:rPr>
              <w:t>dBm/N</w:t>
            </w:r>
            <w:r w:rsidRPr="00FB20BD">
              <w:rPr>
                <w:rFonts w:eastAsia="MS Mincho"/>
                <w:bCs/>
                <w:vertAlign w:val="subscript"/>
                <w:lang w:eastAsia="en-US"/>
              </w:rPr>
              <w:t>RB alloc</w:t>
            </w:r>
          </w:p>
        </w:tc>
        <w:tc>
          <w:tcPr>
            <w:tcW w:w="1701" w:type="dxa"/>
            <w:shd w:val="clear" w:color="auto" w:fill="auto"/>
            <w:vAlign w:val="center"/>
          </w:tcPr>
          <w:p w14:paraId="1765AA82" w14:textId="77777777" w:rsidR="004E00EE" w:rsidRPr="00FB20BD" w:rsidRDefault="004E00EE" w:rsidP="00B84CF7">
            <w:pPr>
              <w:pStyle w:val="TAL"/>
              <w:rPr>
                <w:rFonts w:eastAsia="Malgun Gothic"/>
                <w:lang w:eastAsia="en-US"/>
              </w:rPr>
            </w:pPr>
            <w:r w:rsidRPr="00FB20BD">
              <w:rPr>
                <w:rFonts w:eastAsia="Malgun Gothic"/>
                <w:lang w:eastAsia="en-US"/>
              </w:rPr>
              <w:t>(Min (PCC</w:t>
            </w:r>
            <w:r w:rsidRPr="00FB20BD">
              <w:rPr>
                <w:rFonts w:eastAsia="Malgun Gothic"/>
                <w:vertAlign w:val="subscript"/>
                <w:lang w:eastAsia="en-US"/>
              </w:rPr>
              <w:t>TargetMeas, n</w:t>
            </w:r>
            <w:r w:rsidRPr="00FB20BD">
              <w:rPr>
                <w:rFonts w:eastAsia="Malgun Gothic"/>
                <w:lang w:eastAsia="en-US"/>
              </w:rPr>
              <w:t>, SCC</w:t>
            </w:r>
            <w:r w:rsidRPr="00FB20BD">
              <w:rPr>
                <w:rFonts w:eastAsia="Malgun Gothic"/>
                <w:vertAlign w:val="subscript"/>
                <w:lang w:eastAsia="en-US"/>
              </w:rPr>
              <w:t>TargetMeas, n</w:t>
            </w:r>
            <w:r w:rsidRPr="00FB20BD">
              <w:rPr>
                <w:rFonts w:eastAsia="Malgun Gothic"/>
                <w:lang w:eastAsia="en-US"/>
              </w:rPr>
              <w:t>))</w:t>
            </w:r>
          </w:p>
          <w:p w14:paraId="324B05E8" w14:textId="77777777" w:rsidR="004E00EE" w:rsidRPr="00FB20BD" w:rsidRDefault="004E00EE" w:rsidP="00B84CF7">
            <w:pPr>
              <w:pStyle w:val="TAL"/>
              <w:rPr>
                <w:rFonts w:eastAsia="MS Mincho"/>
                <w:lang w:eastAsia="en-US"/>
              </w:rPr>
            </w:pPr>
            <w:r w:rsidRPr="00FB20BD">
              <w:rPr>
                <w:rFonts w:eastAsia="MS Mincho"/>
                <w:lang w:eastAsia="en-US"/>
              </w:rPr>
              <w:t>-2dB</w:t>
            </w:r>
          </w:p>
        </w:tc>
      </w:tr>
      <w:tr w:rsidR="004E00EE" w:rsidRPr="00FB20BD" w14:paraId="449C31F8" w14:textId="77777777" w:rsidTr="00EF6B6C">
        <w:trPr>
          <w:trHeight w:val="255"/>
          <w:jc w:val="center"/>
        </w:trPr>
        <w:tc>
          <w:tcPr>
            <w:tcW w:w="2552" w:type="dxa"/>
            <w:shd w:val="clear" w:color="auto" w:fill="auto"/>
            <w:vAlign w:val="center"/>
          </w:tcPr>
          <w:p w14:paraId="28837D43" w14:textId="77777777" w:rsidR="004E00EE" w:rsidRPr="00FB20BD" w:rsidRDefault="004E00EE" w:rsidP="00B84CF7">
            <w:pPr>
              <w:pStyle w:val="TAL"/>
              <w:rPr>
                <w:rFonts w:eastAsia="MS Mincho"/>
                <w:lang w:eastAsia="en-US"/>
              </w:rPr>
            </w:pPr>
            <w:r w:rsidRPr="00FB20BD">
              <w:rPr>
                <w:rFonts w:eastAsia="MS Mincho"/>
                <w:lang w:eastAsia="en-US"/>
              </w:rPr>
              <w:t>PCC allocation, N</w:t>
            </w:r>
            <w:r w:rsidRPr="00FB20BD">
              <w:rPr>
                <w:rFonts w:eastAsia="MS Mincho"/>
                <w:vertAlign w:val="subscript"/>
                <w:lang w:eastAsia="en-US"/>
              </w:rPr>
              <w:t>RB alloc</w:t>
            </w:r>
          </w:p>
        </w:tc>
        <w:tc>
          <w:tcPr>
            <w:tcW w:w="1701" w:type="dxa"/>
            <w:shd w:val="clear" w:color="auto" w:fill="auto"/>
            <w:vAlign w:val="center"/>
          </w:tcPr>
          <w:p w14:paraId="57693880" w14:textId="77777777" w:rsidR="004E00EE" w:rsidRPr="00FB20BD" w:rsidRDefault="004E00EE" w:rsidP="00B84CF7">
            <w:pPr>
              <w:pStyle w:val="TAL"/>
              <w:rPr>
                <w:rFonts w:eastAsia="MS Mincho"/>
                <w:lang w:eastAsia="en-US"/>
              </w:rPr>
            </w:pPr>
            <w:r w:rsidRPr="00FB20BD">
              <w:rPr>
                <w:rFonts w:eastAsia="MS Mincho"/>
                <w:lang w:eastAsia="en-US"/>
              </w:rPr>
              <w:t>8</w:t>
            </w:r>
          </w:p>
        </w:tc>
        <w:tc>
          <w:tcPr>
            <w:tcW w:w="2552" w:type="dxa"/>
            <w:shd w:val="clear" w:color="auto" w:fill="auto"/>
            <w:vAlign w:val="center"/>
          </w:tcPr>
          <w:p w14:paraId="7AA96A14" w14:textId="77777777" w:rsidR="004E00EE" w:rsidRPr="00FB20BD" w:rsidRDefault="004E00EE" w:rsidP="00B84CF7">
            <w:pPr>
              <w:pStyle w:val="TAL"/>
              <w:rPr>
                <w:rFonts w:eastAsia="MS Mincho"/>
                <w:lang w:eastAsia="en-US"/>
              </w:rPr>
            </w:pPr>
            <w:r w:rsidRPr="00FB20BD">
              <w:rPr>
                <w:rFonts w:eastAsia="MS Mincho"/>
                <w:lang w:eastAsia="en-US"/>
              </w:rPr>
              <w:t>SCC allocation, N</w:t>
            </w:r>
            <w:r w:rsidRPr="00FB20BD">
              <w:rPr>
                <w:rFonts w:eastAsia="MS Mincho"/>
                <w:vertAlign w:val="subscript"/>
                <w:lang w:eastAsia="en-US"/>
              </w:rPr>
              <w:t>RB alloc</w:t>
            </w:r>
          </w:p>
        </w:tc>
        <w:tc>
          <w:tcPr>
            <w:tcW w:w="1701" w:type="dxa"/>
            <w:shd w:val="clear" w:color="auto" w:fill="auto"/>
            <w:vAlign w:val="center"/>
          </w:tcPr>
          <w:p w14:paraId="50576A77" w14:textId="77777777" w:rsidR="004E00EE" w:rsidRPr="00FB20BD" w:rsidRDefault="004E00EE" w:rsidP="00B84CF7">
            <w:pPr>
              <w:pStyle w:val="TAL"/>
              <w:rPr>
                <w:rFonts w:eastAsia="MS Mincho"/>
                <w:lang w:eastAsia="en-US"/>
              </w:rPr>
            </w:pPr>
            <w:r w:rsidRPr="00FB20BD">
              <w:rPr>
                <w:rFonts w:eastAsia="MS Mincho"/>
                <w:lang w:eastAsia="en-US"/>
              </w:rPr>
              <w:t>8</w:t>
            </w:r>
          </w:p>
        </w:tc>
      </w:tr>
      <w:tr w:rsidR="004E00EE" w:rsidRPr="00FB20BD" w14:paraId="1DA0DCF6" w14:textId="77777777" w:rsidTr="00EF6B6C">
        <w:trPr>
          <w:trHeight w:val="255"/>
          <w:jc w:val="center"/>
        </w:trPr>
        <w:tc>
          <w:tcPr>
            <w:tcW w:w="2552" w:type="dxa"/>
            <w:shd w:val="clear" w:color="auto" w:fill="auto"/>
            <w:vAlign w:val="center"/>
          </w:tcPr>
          <w:p w14:paraId="3735CFA9" w14:textId="77777777" w:rsidR="004E00EE" w:rsidRPr="00FB20BD" w:rsidRDefault="004E00EE" w:rsidP="00B84CF7">
            <w:pPr>
              <w:pStyle w:val="TAL"/>
              <w:rPr>
                <w:rFonts w:eastAsia="MS Mincho"/>
                <w:lang w:eastAsia="en-US"/>
              </w:rPr>
            </w:pPr>
            <w:r w:rsidRPr="00FB20BD">
              <w:rPr>
                <w:rFonts w:eastAsia="MS Mincho"/>
                <w:lang w:eastAsia="en-US"/>
              </w:rPr>
              <w:t>Measured power,</w:t>
            </w:r>
          </w:p>
          <w:p w14:paraId="266C54B2" w14:textId="77777777" w:rsidR="004E00EE" w:rsidRPr="00FB20BD" w:rsidRDefault="004E00EE" w:rsidP="00B84CF7">
            <w:pPr>
              <w:pStyle w:val="TAL"/>
              <w:rPr>
                <w:rFonts w:eastAsia="MS Mincho"/>
                <w:lang w:eastAsia="en-US"/>
              </w:rPr>
            </w:pPr>
            <w:r w:rsidRPr="00FB20BD">
              <w:rPr>
                <w:rFonts w:eastAsia="MS Mincho"/>
                <w:lang w:eastAsia="en-US"/>
              </w:rPr>
              <w:t>dBm/N</w:t>
            </w:r>
            <w:r w:rsidRPr="00FB20BD">
              <w:rPr>
                <w:rFonts w:eastAsia="MS Mincho"/>
                <w:vertAlign w:val="subscript"/>
                <w:lang w:eastAsia="en-US"/>
              </w:rPr>
              <w:t>RB alloc</w:t>
            </w:r>
          </w:p>
        </w:tc>
        <w:tc>
          <w:tcPr>
            <w:tcW w:w="1701" w:type="dxa"/>
            <w:shd w:val="clear" w:color="auto" w:fill="auto"/>
            <w:vAlign w:val="center"/>
          </w:tcPr>
          <w:p w14:paraId="24FA0363"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RefMeas, n+1</w:t>
            </w:r>
          </w:p>
        </w:tc>
        <w:tc>
          <w:tcPr>
            <w:tcW w:w="2552" w:type="dxa"/>
            <w:shd w:val="clear" w:color="auto" w:fill="auto"/>
            <w:vAlign w:val="center"/>
          </w:tcPr>
          <w:p w14:paraId="2660B4D3" w14:textId="77777777" w:rsidR="004E00EE" w:rsidRPr="00FB20BD" w:rsidRDefault="004E00EE" w:rsidP="00B84CF7">
            <w:pPr>
              <w:pStyle w:val="TAL"/>
              <w:rPr>
                <w:rFonts w:eastAsia="MS Mincho"/>
                <w:lang w:eastAsia="en-US"/>
              </w:rPr>
            </w:pPr>
            <w:r w:rsidRPr="00FB20BD">
              <w:rPr>
                <w:rFonts w:eastAsia="MS Mincho"/>
                <w:lang w:eastAsia="en-US"/>
              </w:rPr>
              <w:t>Measured power,</w:t>
            </w:r>
          </w:p>
          <w:p w14:paraId="6705BD8B" w14:textId="77777777" w:rsidR="004E00EE" w:rsidRPr="00FB20BD" w:rsidRDefault="004E00EE" w:rsidP="00B84CF7">
            <w:pPr>
              <w:pStyle w:val="TAL"/>
              <w:rPr>
                <w:rFonts w:eastAsia="MS Mincho"/>
                <w:lang w:eastAsia="en-US"/>
              </w:rPr>
            </w:pPr>
            <w:r w:rsidRPr="00FB20BD">
              <w:rPr>
                <w:rFonts w:eastAsia="MS Mincho"/>
                <w:lang w:eastAsia="en-US"/>
              </w:rPr>
              <w:t>dBm/N</w:t>
            </w:r>
            <w:r w:rsidRPr="00FB20BD">
              <w:rPr>
                <w:rFonts w:eastAsia="MS Mincho"/>
                <w:vertAlign w:val="subscript"/>
                <w:lang w:eastAsia="en-US"/>
              </w:rPr>
              <w:t>RB alloc</w:t>
            </w:r>
          </w:p>
        </w:tc>
        <w:tc>
          <w:tcPr>
            <w:tcW w:w="1701" w:type="dxa"/>
            <w:shd w:val="clear" w:color="auto" w:fill="auto"/>
            <w:vAlign w:val="center"/>
          </w:tcPr>
          <w:p w14:paraId="624574DB"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Meas, n+1</w:t>
            </w:r>
          </w:p>
        </w:tc>
      </w:tr>
      <w:tr w:rsidR="004E00EE" w:rsidRPr="00FB20BD" w14:paraId="0518902C" w14:textId="77777777" w:rsidTr="00EF6B6C">
        <w:trPr>
          <w:trHeight w:val="420"/>
          <w:jc w:val="center"/>
        </w:trPr>
        <w:tc>
          <w:tcPr>
            <w:tcW w:w="8506" w:type="dxa"/>
            <w:gridSpan w:val="4"/>
            <w:shd w:val="clear" w:color="auto" w:fill="auto"/>
            <w:vAlign w:val="center"/>
          </w:tcPr>
          <w:p w14:paraId="3F499652" w14:textId="77777777" w:rsidR="004E00EE" w:rsidRPr="00FB20BD" w:rsidRDefault="004E00EE" w:rsidP="00B84CF7">
            <w:pPr>
              <w:pStyle w:val="TAL"/>
              <w:rPr>
                <w:rFonts w:eastAsia="MS Mincho" w:cs="v5.0.0"/>
                <w:lang w:eastAsia="en-US"/>
              </w:rPr>
            </w:pPr>
            <w:r w:rsidRPr="00FB20BD">
              <w:rPr>
                <w:rFonts w:eastAsia="MS Mincho"/>
                <w:lang w:eastAsia="en-US"/>
              </w:rPr>
              <w:t>Target subframe</w:t>
            </w:r>
          </w:p>
        </w:tc>
      </w:tr>
      <w:tr w:rsidR="004E00EE" w:rsidRPr="00FB20BD" w14:paraId="0336EE02" w14:textId="77777777" w:rsidTr="00EF6B6C">
        <w:trPr>
          <w:trHeight w:val="255"/>
          <w:jc w:val="center"/>
        </w:trPr>
        <w:tc>
          <w:tcPr>
            <w:tcW w:w="2552" w:type="dxa"/>
            <w:shd w:val="clear" w:color="auto" w:fill="auto"/>
            <w:vAlign w:val="center"/>
          </w:tcPr>
          <w:p w14:paraId="1A5FAD4C"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TargetSet, n+1</w:t>
            </w:r>
            <w:r w:rsidRPr="00FB20BD">
              <w:rPr>
                <w:rFonts w:eastAsia="MS Mincho"/>
                <w:lang w:eastAsia="en-US"/>
              </w:rPr>
              <w:t xml:space="preserve">, </w:t>
            </w:r>
            <w:r w:rsidRPr="00FB20BD">
              <w:rPr>
                <w:rFonts w:eastAsia="MS Mincho"/>
                <w:bCs/>
                <w:lang w:eastAsia="en-US"/>
              </w:rPr>
              <w:t>dBm/N</w:t>
            </w:r>
            <w:r w:rsidRPr="00FB20BD">
              <w:rPr>
                <w:rFonts w:eastAsia="MS Mincho"/>
                <w:bCs/>
                <w:vertAlign w:val="subscript"/>
                <w:lang w:eastAsia="en-US"/>
              </w:rPr>
              <w:t>RB alloc</w:t>
            </w:r>
          </w:p>
        </w:tc>
        <w:tc>
          <w:tcPr>
            <w:tcW w:w="1701" w:type="dxa"/>
            <w:shd w:val="clear" w:color="auto" w:fill="auto"/>
            <w:vAlign w:val="center"/>
          </w:tcPr>
          <w:p w14:paraId="6387F0C2"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Set, n+1</w:t>
            </w:r>
            <w:r w:rsidRPr="00FB20BD">
              <w:rPr>
                <w:rFonts w:eastAsia="MS Mincho"/>
                <w:lang w:eastAsia="en-US"/>
              </w:rPr>
              <w:t>) -9</w:t>
            </w:r>
          </w:p>
        </w:tc>
        <w:tc>
          <w:tcPr>
            <w:tcW w:w="2552" w:type="dxa"/>
            <w:shd w:val="clear" w:color="auto" w:fill="auto"/>
            <w:vAlign w:val="center"/>
          </w:tcPr>
          <w:p w14:paraId="712C2C7F"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TargetSet, n+1</w:t>
            </w:r>
            <w:r w:rsidRPr="00FB20BD">
              <w:rPr>
                <w:rFonts w:eastAsia="MS Mincho"/>
                <w:lang w:eastAsia="en-US"/>
              </w:rPr>
              <w:t xml:space="preserve">, </w:t>
            </w:r>
            <w:r w:rsidRPr="00FB20BD">
              <w:rPr>
                <w:rFonts w:eastAsia="MS Mincho"/>
                <w:bCs/>
                <w:lang w:eastAsia="en-US"/>
              </w:rPr>
              <w:t>dBm/N</w:t>
            </w:r>
            <w:r w:rsidRPr="00FB20BD">
              <w:rPr>
                <w:rFonts w:eastAsia="MS Mincho"/>
                <w:bCs/>
                <w:vertAlign w:val="subscript"/>
                <w:lang w:eastAsia="en-US"/>
              </w:rPr>
              <w:t>RB alloc</w:t>
            </w:r>
          </w:p>
        </w:tc>
        <w:tc>
          <w:tcPr>
            <w:tcW w:w="1701" w:type="dxa"/>
            <w:shd w:val="clear" w:color="auto" w:fill="auto"/>
            <w:vAlign w:val="center"/>
          </w:tcPr>
          <w:p w14:paraId="46B4052A"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RefSet, n+1</w:t>
            </w:r>
            <w:r w:rsidRPr="00FB20BD">
              <w:rPr>
                <w:rFonts w:eastAsia="MS Mincho"/>
                <w:lang w:eastAsia="en-US"/>
              </w:rPr>
              <w:t>) -9</w:t>
            </w:r>
          </w:p>
        </w:tc>
      </w:tr>
      <w:tr w:rsidR="004E00EE" w:rsidRPr="00FB20BD" w14:paraId="0542E8D7" w14:textId="77777777" w:rsidTr="00EF6B6C">
        <w:trPr>
          <w:trHeight w:val="255"/>
          <w:jc w:val="center"/>
        </w:trPr>
        <w:tc>
          <w:tcPr>
            <w:tcW w:w="2552" w:type="dxa"/>
            <w:shd w:val="clear" w:color="auto" w:fill="auto"/>
            <w:vAlign w:val="center"/>
          </w:tcPr>
          <w:p w14:paraId="6D557CB8" w14:textId="77777777" w:rsidR="004E00EE" w:rsidRPr="00FB20BD" w:rsidRDefault="004E00EE" w:rsidP="00B84CF7">
            <w:pPr>
              <w:pStyle w:val="TAL"/>
              <w:rPr>
                <w:rFonts w:eastAsia="MS Mincho"/>
                <w:lang w:eastAsia="en-US"/>
              </w:rPr>
            </w:pPr>
            <w:r w:rsidRPr="00FB20BD">
              <w:rPr>
                <w:rFonts w:eastAsia="MS Mincho"/>
                <w:lang w:eastAsia="en-US"/>
              </w:rPr>
              <w:t>PCC allocation, N</w:t>
            </w:r>
            <w:r w:rsidRPr="00FB20BD">
              <w:rPr>
                <w:rFonts w:eastAsia="MS Mincho"/>
                <w:vertAlign w:val="subscript"/>
                <w:lang w:eastAsia="en-US"/>
              </w:rPr>
              <w:t>RB alloc</w:t>
            </w:r>
          </w:p>
        </w:tc>
        <w:tc>
          <w:tcPr>
            <w:tcW w:w="1701" w:type="dxa"/>
            <w:shd w:val="clear" w:color="auto" w:fill="auto"/>
            <w:vAlign w:val="center"/>
          </w:tcPr>
          <w:p w14:paraId="039E8F51" w14:textId="77777777" w:rsidR="004E00EE" w:rsidRPr="00FB20BD" w:rsidRDefault="004E00EE" w:rsidP="00B84CF7">
            <w:pPr>
              <w:pStyle w:val="TAL"/>
              <w:rPr>
                <w:rFonts w:eastAsia="MS Mincho"/>
                <w:lang w:eastAsia="en-US"/>
              </w:rPr>
            </w:pPr>
            <w:r w:rsidRPr="00FB20BD">
              <w:rPr>
                <w:rFonts w:eastAsia="MS Mincho"/>
                <w:lang w:eastAsia="en-US"/>
              </w:rPr>
              <w:t>1</w:t>
            </w:r>
          </w:p>
        </w:tc>
        <w:tc>
          <w:tcPr>
            <w:tcW w:w="2552" w:type="dxa"/>
            <w:shd w:val="clear" w:color="auto" w:fill="auto"/>
            <w:vAlign w:val="center"/>
          </w:tcPr>
          <w:p w14:paraId="74ECD331" w14:textId="77777777" w:rsidR="004E00EE" w:rsidRPr="00FB20BD" w:rsidRDefault="004E00EE" w:rsidP="00B84CF7">
            <w:pPr>
              <w:pStyle w:val="TAL"/>
              <w:rPr>
                <w:rFonts w:eastAsia="MS Mincho"/>
                <w:lang w:eastAsia="en-US"/>
              </w:rPr>
            </w:pPr>
            <w:r w:rsidRPr="00FB20BD">
              <w:rPr>
                <w:rFonts w:eastAsia="MS Mincho"/>
                <w:lang w:eastAsia="en-US"/>
              </w:rPr>
              <w:t>SCC allocation, N</w:t>
            </w:r>
            <w:r w:rsidRPr="00FB20BD">
              <w:rPr>
                <w:rFonts w:eastAsia="MS Mincho"/>
                <w:vertAlign w:val="subscript"/>
                <w:lang w:eastAsia="en-US"/>
              </w:rPr>
              <w:t>RB alloc</w:t>
            </w:r>
          </w:p>
        </w:tc>
        <w:tc>
          <w:tcPr>
            <w:tcW w:w="1701" w:type="dxa"/>
            <w:shd w:val="clear" w:color="auto" w:fill="auto"/>
            <w:vAlign w:val="center"/>
          </w:tcPr>
          <w:p w14:paraId="3C6EE48E" w14:textId="77777777" w:rsidR="004E00EE" w:rsidRPr="00FB20BD" w:rsidRDefault="004E00EE" w:rsidP="00B84CF7">
            <w:pPr>
              <w:pStyle w:val="TAL"/>
              <w:rPr>
                <w:rFonts w:eastAsia="MS Mincho"/>
                <w:lang w:eastAsia="en-US"/>
              </w:rPr>
            </w:pPr>
            <w:r w:rsidRPr="00FB20BD">
              <w:rPr>
                <w:rFonts w:eastAsia="MS Mincho"/>
                <w:lang w:eastAsia="en-US"/>
              </w:rPr>
              <w:t>1</w:t>
            </w:r>
          </w:p>
        </w:tc>
      </w:tr>
      <w:tr w:rsidR="004E00EE" w:rsidRPr="00FB20BD" w14:paraId="62024EA2" w14:textId="77777777" w:rsidTr="00EF6B6C">
        <w:trPr>
          <w:trHeight w:val="255"/>
          <w:jc w:val="center"/>
        </w:trPr>
        <w:tc>
          <w:tcPr>
            <w:tcW w:w="2552" w:type="dxa"/>
            <w:shd w:val="clear" w:color="auto" w:fill="auto"/>
            <w:vAlign w:val="center"/>
          </w:tcPr>
          <w:p w14:paraId="72EB3DFE" w14:textId="77777777" w:rsidR="004E00EE" w:rsidRPr="00FB20BD" w:rsidRDefault="004E00EE" w:rsidP="00B84CF7">
            <w:pPr>
              <w:pStyle w:val="TAL"/>
              <w:rPr>
                <w:rFonts w:eastAsia="MS Mincho"/>
                <w:lang w:eastAsia="en-US"/>
              </w:rPr>
            </w:pPr>
            <w:r w:rsidRPr="00FB20BD">
              <w:rPr>
                <w:rFonts w:eastAsia="MS Mincho"/>
                <w:lang w:eastAsia="en-US"/>
              </w:rPr>
              <w:t>Measured power,</w:t>
            </w:r>
          </w:p>
          <w:p w14:paraId="45B63AD3" w14:textId="77777777" w:rsidR="004E00EE" w:rsidRPr="00FB20BD" w:rsidRDefault="004E00EE" w:rsidP="00B84CF7">
            <w:pPr>
              <w:pStyle w:val="TAL"/>
              <w:rPr>
                <w:rFonts w:eastAsia="MS Mincho"/>
                <w:lang w:eastAsia="en-US"/>
              </w:rPr>
            </w:pPr>
            <w:r w:rsidRPr="00FB20BD">
              <w:rPr>
                <w:rFonts w:eastAsia="MS Mincho"/>
                <w:lang w:eastAsia="en-US"/>
              </w:rPr>
              <w:t>dBm/N</w:t>
            </w:r>
            <w:r w:rsidRPr="00FB20BD">
              <w:rPr>
                <w:rFonts w:eastAsia="MS Mincho"/>
                <w:vertAlign w:val="subscript"/>
                <w:lang w:eastAsia="en-US"/>
              </w:rPr>
              <w:t>RB alloc</w:t>
            </w:r>
          </w:p>
        </w:tc>
        <w:tc>
          <w:tcPr>
            <w:tcW w:w="1701" w:type="dxa"/>
            <w:shd w:val="clear" w:color="auto" w:fill="auto"/>
            <w:vAlign w:val="center"/>
          </w:tcPr>
          <w:p w14:paraId="7AFB8CBC" w14:textId="77777777" w:rsidR="004E00EE" w:rsidRPr="00FB20BD" w:rsidRDefault="004E00EE" w:rsidP="00B84CF7">
            <w:pPr>
              <w:pStyle w:val="TAL"/>
              <w:rPr>
                <w:rFonts w:eastAsia="MS Mincho"/>
                <w:lang w:eastAsia="en-US"/>
              </w:rPr>
            </w:pPr>
            <w:r w:rsidRPr="00FB20BD">
              <w:rPr>
                <w:rFonts w:eastAsia="MS Mincho"/>
                <w:lang w:eastAsia="en-US"/>
              </w:rPr>
              <w:t>PCC</w:t>
            </w:r>
            <w:r w:rsidRPr="00FB20BD">
              <w:rPr>
                <w:rFonts w:eastAsia="MS Mincho"/>
                <w:vertAlign w:val="subscript"/>
                <w:lang w:eastAsia="en-US"/>
              </w:rPr>
              <w:t>TargetMeas, n+1</w:t>
            </w:r>
          </w:p>
        </w:tc>
        <w:tc>
          <w:tcPr>
            <w:tcW w:w="2552" w:type="dxa"/>
            <w:shd w:val="clear" w:color="auto" w:fill="auto"/>
            <w:vAlign w:val="center"/>
          </w:tcPr>
          <w:p w14:paraId="1F531191" w14:textId="77777777" w:rsidR="004E00EE" w:rsidRPr="00FB20BD" w:rsidRDefault="004E00EE" w:rsidP="00B84CF7">
            <w:pPr>
              <w:pStyle w:val="TAL"/>
              <w:rPr>
                <w:rFonts w:eastAsia="MS Mincho"/>
                <w:lang w:eastAsia="en-US"/>
              </w:rPr>
            </w:pPr>
            <w:r w:rsidRPr="00FB20BD">
              <w:rPr>
                <w:rFonts w:eastAsia="MS Mincho"/>
                <w:lang w:eastAsia="en-US"/>
              </w:rPr>
              <w:t>Measured power,</w:t>
            </w:r>
          </w:p>
          <w:p w14:paraId="50D5B886" w14:textId="77777777" w:rsidR="004E00EE" w:rsidRPr="00FB20BD" w:rsidRDefault="004E00EE" w:rsidP="00B84CF7">
            <w:pPr>
              <w:pStyle w:val="TAL"/>
              <w:rPr>
                <w:rFonts w:eastAsia="MS Mincho"/>
                <w:lang w:eastAsia="en-US"/>
              </w:rPr>
            </w:pPr>
            <w:r w:rsidRPr="00FB20BD">
              <w:rPr>
                <w:rFonts w:eastAsia="MS Mincho"/>
                <w:lang w:eastAsia="en-US"/>
              </w:rPr>
              <w:t>dBm/N</w:t>
            </w:r>
            <w:r w:rsidRPr="00FB20BD">
              <w:rPr>
                <w:rFonts w:eastAsia="MS Mincho"/>
                <w:vertAlign w:val="subscript"/>
                <w:lang w:eastAsia="en-US"/>
              </w:rPr>
              <w:t>RB alloc</w:t>
            </w:r>
          </w:p>
        </w:tc>
        <w:tc>
          <w:tcPr>
            <w:tcW w:w="1701" w:type="dxa"/>
            <w:shd w:val="clear" w:color="auto" w:fill="auto"/>
            <w:vAlign w:val="center"/>
          </w:tcPr>
          <w:p w14:paraId="3214C625" w14:textId="77777777" w:rsidR="004E00EE" w:rsidRPr="00FB20BD" w:rsidRDefault="004E00EE" w:rsidP="00B84CF7">
            <w:pPr>
              <w:pStyle w:val="TAL"/>
              <w:rPr>
                <w:rFonts w:eastAsia="MS Mincho"/>
                <w:lang w:eastAsia="en-US"/>
              </w:rPr>
            </w:pPr>
            <w:r w:rsidRPr="00FB20BD">
              <w:rPr>
                <w:rFonts w:eastAsia="MS Mincho"/>
                <w:lang w:eastAsia="en-US"/>
              </w:rPr>
              <w:t>SCC</w:t>
            </w:r>
            <w:r w:rsidRPr="00FB20BD">
              <w:rPr>
                <w:rFonts w:eastAsia="MS Mincho"/>
                <w:vertAlign w:val="subscript"/>
                <w:lang w:eastAsia="en-US"/>
              </w:rPr>
              <w:t>TargetMeas, n+1</w:t>
            </w:r>
          </w:p>
        </w:tc>
      </w:tr>
    </w:tbl>
    <w:p w14:paraId="0D8F8ADA" w14:textId="77777777" w:rsidR="004E00EE" w:rsidRPr="00FB20BD" w:rsidRDefault="004E00EE" w:rsidP="00B84CF7">
      <w:pPr>
        <w:rPr>
          <w:rFonts w:eastAsia="Malgun Gothic"/>
          <w:highlight w:val="yellow"/>
          <w:lang w:eastAsia="en-US"/>
        </w:rPr>
      </w:pPr>
    </w:p>
    <w:p w14:paraId="56CE732F" w14:textId="77777777" w:rsidR="004E00EE" w:rsidRPr="00FB20BD" w:rsidRDefault="004E00EE" w:rsidP="00B84CF7">
      <w:pPr>
        <w:pStyle w:val="B20"/>
      </w:pPr>
      <w:r w:rsidRPr="00FB20BD">
        <w:rPr>
          <w:rFonts w:eastAsia="Malgun Gothic"/>
          <w:lang w:eastAsia="en-US"/>
        </w:rPr>
        <w:t>8.6.</w:t>
      </w:r>
      <w:r w:rsidRPr="00FB20BD">
        <w:rPr>
          <w:rFonts w:eastAsia="Malgun Gothic"/>
          <w:lang w:eastAsia="en-US"/>
        </w:rPr>
        <w:tab/>
        <w:t>If the requirements specified in Table 6.3A.4.2.1.5-4 are all met, pass the UE for this subtest.</w:t>
      </w:r>
    </w:p>
    <w:p w14:paraId="4925AF6F" w14:textId="77777777" w:rsidR="004E00EE" w:rsidRPr="00FB20BD" w:rsidRDefault="004E00EE" w:rsidP="004E00EE">
      <w:pPr>
        <w:pStyle w:val="H6"/>
        <w:rPr>
          <w:rFonts w:eastAsia="MS Mincho"/>
        </w:rPr>
      </w:pPr>
      <w:r w:rsidRPr="00FB20BD">
        <w:rPr>
          <w:rFonts w:eastAsia="MS Mincho"/>
        </w:rPr>
        <w:t>6.3A.4.2.1.4.3</w:t>
      </w:r>
      <w:r w:rsidRPr="00FB20BD">
        <w:rPr>
          <w:rFonts w:eastAsia="MS Mincho"/>
        </w:rPr>
        <w:tab/>
        <w:t>Message contents</w:t>
      </w:r>
    </w:p>
    <w:p w14:paraId="45C81B9A" w14:textId="77777777" w:rsidR="004E00EE" w:rsidRPr="00FB20BD" w:rsidRDefault="004E00EE" w:rsidP="00B84CF7">
      <w:r w:rsidRPr="00FB20BD">
        <w:t>Message contents are according to TS 38.508-1 [5] subclause 4.6 with the following exception:</w:t>
      </w:r>
    </w:p>
    <w:p w14:paraId="28D7BA77" w14:textId="77777777" w:rsidR="004E00EE" w:rsidRPr="00FB20BD" w:rsidRDefault="004E00EE" w:rsidP="00B84CF7">
      <w:pPr>
        <w:pStyle w:val="TH"/>
      </w:pPr>
      <w:r w:rsidRPr="00FB20BD">
        <w:t xml:space="preserve">Table </w:t>
      </w:r>
      <w:r w:rsidRPr="00FB20BD">
        <w:rPr>
          <w:rFonts w:eastAsia="MS Mincho"/>
        </w:rPr>
        <w:t>6.3A.4.2.1.4.3</w:t>
      </w:r>
      <w:r w:rsidRPr="00FB20BD">
        <w:t xml:space="preserve">-1: </w:t>
      </w:r>
      <w:r w:rsidRPr="00FB20BD">
        <w:rPr>
          <w:i/>
        </w:rPr>
        <w:t>P</w:t>
      </w:r>
      <w:r w:rsidRPr="00FB20BD">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4E00EE" w:rsidRPr="00FB20BD" w14:paraId="1A085915" w14:textId="77777777" w:rsidTr="00EF6B6C">
        <w:tc>
          <w:tcPr>
            <w:tcW w:w="9747" w:type="dxa"/>
          </w:tcPr>
          <w:p w14:paraId="771920B3" w14:textId="77777777" w:rsidR="004E00EE" w:rsidRPr="00FB20BD" w:rsidRDefault="004E00EE" w:rsidP="00B84CF7">
            <w:pPr>
              <w:pStyle w:val="TAH"/>
            </w:pPr>
            <w:r w:rsidRPr="00FB20BD">
              <w:t>Derivation Path: TS 38.508-1 [5], Table 4.6.3-118 with condition TRANSFORM_PRECODER_ENABLED</w:t>
            </w:r>
          </w:p>
        </w:tc>
      </w:tr>
    </w:tbl>
    <w:p w14:paraId="4D4E3D64" w14:textId="77777777" w:rsidR="004E00EE" w:rsidRPr="00FB20BD" w:rsidRDefault="004E00EE" w:rsidP="00B84CF7">
      <w:pPr>
        <w:rPr>
          <w:rFonts w:eastAsia="MS Mincho"/>
        </w:rPr>
      </w:pPr>
    </w:p>
    <w:p w14:paraId="4D95F919" w14:textId="77777777" w:rsidR="004E00EE" w:rsidRPr="00FB20BD" w:rsidRDefault="004E00EE" w:rsidP="004E00EE">
      <w:pPr>
        <w:pStyle w:val="H6"/>
        <w:rPr>
          <w:rFonts w:eastAsia="MS Mincho"/>
        </w:rPr>
      </w:pPr>
      <w:r w:rsidRPr="00FB20BD">
        <w:rPr>
          <w:rFonts w:eastAsia="MS Mincho"/>
        </w:rPr>
        <w:t>6.3A.4.2.1.5</w:t>
      </w:r>
      <w:r w:rsidRPr="00FB20BD">
        <w:rPr>
          <w:rFonts w:eastAsia="MS Mincho"/>
        </w:rPr>
        <w:tab/>
        <w:t>Test requirement</w:t>
      </w:r>
    </w:p>
    <w:p w14:paraId="0D8210C6" w14:textId="77777777" w:rsidR="004E00EE" w:rsidRPr="00FB20BD" w:rsidRDefault="004E00EE" w:rsidP="00B84CF7">
      <w:r w:rsidRPr="00FB20BD">
        <w:t>For intra-band contiguous carrier aggregation bandwidth class C and intra-band non-contiguous CA, the relative power control tolerance per component carrier measured in steps 5, 6, 7 and 8 of the test procedures should satisfy the applicable test requirements specified in Tables 6.3A.4.2.1.5-1 to 6.3A.4.2.1.5-5.</w:t>
      </w:r>
    </w:p>
    <w:p w14:paraId="51CA237E" w14:textId="77777777" w:rsidR="004E00EE" w:rsidRPr="00FB20BD" w:rsidRDefault="004E00EE" w:rsidP="00B84CF7">
      <w:pPr>
        <w:pStyle w:val="TH"/>
        <w:rPr>
          <w:rFonts w:eastAsia="MS Mincho"/>
        </w:rPr>
      </w:pPr>
      <w:r w:rsidRPr="00FB20BD">
        <w:rPr>
          <w:rFonts w:eastAsia="MS Mincho"/>
        </w:rPr>
        <w:t>Table 6.3A.4.2.1.5-1: Test requirements for SCC power incr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134"/>
        <w:gridCol w:w="1134"/>
        <w:gridCol w:w="1418"/>
        <w:gridCol w:w="1418"/>
      </w:tblGrid>
      <w:tr w:rsidR="004E00EE" w:rsidRPr="00FB20BD" w14:paraId="7E3AD0D8" w14:textId="77777777" w:rsidTr="00EF6B6C">
        <w:trPr>
          <w:trHeight w:val="420"/>
          <w:jc w:val="center"/>
        </w:trPr>
        <w:tc>
          <w:tcPr>
            <w:tcW w:w="2835" w:type="dxa"/>
            <w:shd w:val="clear" w:color="auto" w:fill="auto"/>
            <w:vAlign w:val="center"/>
          </w:tcPr>
          <w:p w14:paraId="52C06F04" w14:textId="77777777" w:rsidR="004E00EE" w:rsidRPr="00FB20BD" w:rsidRDefault="004E00EE" w:rsidP="00B84CF7">
            <w:pPr>
              <w:pStyle w:val="TAH"/>
              <w:rPr>
                <w:rFonts w:eastAsia="MS Mincho"/>
              </w:rPr>
            </w:pPr>
            <w:r w:rsidRPr="00FB20BD">
              <w:rPr>
                <w:rFonts w:eastAsia="MS Mincho"/>
              </w:rPr>
              <w:t>Parameter</w:t>
            </w:r>
          </w:p>
        </w:tc>
        <w:tc>
          <w:tcPr>
            <w:tcW w:w="1134" w:type="dxa"/>
          </w:tcPr>
          <w:p w14:paraId="3B6FC8EA" w14:textId="77777777" w:rsidR="004E00EE" w:rsidRPr="00FB20BD" w:rsidRDefault="004E00EE" w:rsidP="00B84CF7">
            <w:pPr>
              <w:pStyle w:val="TAH"/>
              <w:rPr>
                <w:rFonts w:eastAsia="MS Mincho"/>
              </w:rPr>
            </w:pPr>
            <w:r w:rsidRPr="00FB20BD">
              <w:rPr>
                <w:rFonts w:eastAsia="MS Mincho"/>
              </w:rPr>
              <w:t>Condition</w:t>
            </w:r>
          </w:p>
        </w:tc>
        <w:tc>
          <w:tcPr>
            <w:tcW w:w="1134" w:type="dxa"/>
          </w:tcPr>
          <w:p w14:paraId="4A7B9864" w14:textId="77777777" w:rsidR="004E00EE" w:rsidRPr="00FB20BD" w:rsidRDefault="004E00EE" w:rsidP="00B84CF7">
            <w:pPr>
              <w:pStyle w:val="TAH"/>
              <w:rPr>
                <w:rFonts w:eastAsia="MS Mincho"/>
              </w:rPr>
            </w:pPr>
            <w:r w:rsidRPr="00FB20BD">
              <w:rPr>
                <w:rFonts w:eastAsia="MS Mincho"/>
              </w:rPr>
              <w:t>Unit</w:t>
            </w:r>
          </w:p>
        </w:tc>
        <w:tc>
          <w:tcPr>
            <w:tcW w:w="1418" w:type="dxa"/>
            <w:shd w:val="clear" w:color="auto" w:fill="auto"/>
            <w:vAlign w:val="center"/>
          </w:tcPr>
          <w:p w14:paraId="029216F0" w14:textId="77777777" w:rsidR="004E00EE" w:rsidRPr="00FB20BD" w:rsidRDefault="004E00EE" w:rsidP="00B84CF7">
            <w:pPr>
              <w:pStyle w:val="TAH"/>
              <w:rPr>
                <w:rFonts w:eastAsia="MS Mincho"/>
              </w:rPr>
            </w:pPr>
            <w:r w:rsidRPr="00FB20BD">
              <w:rPr>
                <w:rFonts w:eastAsia="MS Mincho"/>
              </w:rPr>
              <w:t>Minimum</w:t>
            </w:r>
          </w:p>
        </w:tc>
        <w:tc>
          <w:tcPr>
            <w:tcW w:w="1418" w:type="dxa"/>
            <w:shd w:val="clear" w:color="auto" w:fill="auto"/>
            <w:vAlign w:val="center"/>
          </w:tcPr>
          <w:p w14:paraId="3986AA2A" w14:textId="77777777" w:rsidR="004E00EE" w:rsidRPr="00FB20BD" w:rsidRDefault="004E00EE" w:rsidP="00B84CF7">
            <w:pPr>
              <w:pStyle w:val="TAH"/>
              <w:rPr>
                <w:rFonts w:eastAsia="MS Mincho"/>
              </w:rPr>
            </w:pPr>
            <w:r w:rsidRPr="00FB20BD">
              <w:rPr>
                <w:rFonts w:eastAsia="MS Mincho"/>
              </w:rPr>
              <w:t>Maximum</w:t>
            </w:r>
          </w:p>
        </w:tc>
      </w:tr>
      <w:tr w:rsidR="004E00EE" w:rsidRPr="00FB20BD" w14:paraId="3B710C06" w14:textId="77777777" w:rsidTr="00EF6B6C">
        <w:trPr>
          <w:trHeight w:val="255"/>
          <w:jc w:val="center"/>
        </w:trPr>
        <w:tc>
          <w:tcPr>
            <w:tcW w:w="2835" w:type="dxa"/>
            <w:shd w:val="clear" w:color="auto" w:fill="auto"/>
            <w:vAlign w:val="center"/>
          </w:tcPr>
          <w:p w14:paraId="316AD92B" w14:textId="77777777" w:rsidR="004E00EE" w:rsidRPr="00FB20BD" w:rsidRDefault="004E00EE" w:rsidP="00B84CF7">
            <w:pPr>
              <w:pStyle w:val="TAL"/>
              <w:rPr>
                <w:rFonts w:eastAsia="MS Mincho"/>
              </w:rPr>
            </w:pPr>
            <w:r w:rsidRPr="00FB20BD">
              <w:rPr>
                <w:rFonts w:eastAsia="MS Mincho"/>
              </w:rPr>
              <w:t>(PCC</w:t>
            </w:r>
            <w:r w:rsidRPr="00FB20BD">
              <w:rPr>
                <w:rFonts w:eastAsia="MS Mincho"/>
                <w:vertAlign w:val="subscript"/>
              </w:rPr>
              <w:t>TargetMeas, n</w:t>
            </w:r>
            <w:r w:rsidRPr="00FB20BD">
              <w:rPr>
                <w:rFonts w:eastAsia="MS Mincho"/>
              </w:rPr>
              <w:t xml:space="preserve"> - PCC</w:t>
            </w:r>
            <w:r w:rsidRPr="00FB20BD">
              <w:rPr>
                <w:rFonts w:eastAsia="MS Mincho"/>
                <w:vertAlign w:val="subscript"/>
              </w:rPr>
              <w:t>RefMeas, n</w:t>
            </w:r>
            <w:r w:rsidRPr="00FB20BD">
              <w:rPr>
                <w:rFonts w:eastAsia="MS Mincho"/>
              </w:rPr>
              <w:t>)</w:t>
            </w:r>
          </w:p>
        </w:tc>
        <w:tc>
          <w:tcPr>
            <w:tcW w:w="1134" w:type="dxa"/>
          </w:tcPr>
          <w:p w14:paraId="6B1A1345" w14:textId="77777777" w:rsidR="004E00EE" w:rsidRPr="00FB20BD" w:rsidRDefault="004E00EE" w:rsidP="00B84CF7">
            <w:pPr>
              <w:pStyle w:val="TAL"/>
              <w:rPr>
                <w:rFonts w:eastAsia="MS Mincho"/>
              </w:rPr>
            </w:pPr>
            <w:r w:rsidRPr="00FB20BD">
              <w:rPr>
                <w:rFonts w:eastAsia="MS Mincho"/>
              </w:rPr>
              <w:t>Normal</w:t>
            </w:r>
          </w:p>
        </w:tc>
        <w:tc>
          <w:tcPr>
            <w:tcW w:w="1134" w:type="dxa"/>
          </w:tcPr>
          <w:p w14:paraId="6262374C" w14:textId="77777777" w:rsidR="004E00EE" w:rsidRPr="00FB20BD" w:rsidRDefault="004E00EE" w:rsidP="00B84CF7">
            <w:pPr>
              <w:pStyle w:val="TAL"/>
              <w:rPr>
                <w:rFonts w:eastAsia="MS Mincho"/>
              </w:rPr>
            </w:pPr>
            <w:r w:rsidRPr="00FB20BD">
              <w:rPr>
                <w:rFonts w:eastAsia="MS Mincho"/>
              </w:rPr>
              <w:t>dB</w:t>
            </w:r>
          </w:p>
        </w:tc>
        <w:tc>
          <w:tcPr>
            <w:tcW w:w="1418" w:type="dxa"/>
            <w:shd w:val="clear" w:color="auto" w:fill="auto"/>
            <w:vAlign w:val="center"/>
          </w:tcPr>
          <w:p w14:paraId="6CF05AEA" w14:textId="77777777" w:rsidR="004E00EE" w:rsidRPr="00FB20BD" w:rsidRDefault="004E00EE" w:rsidP="00B84CF7">
            <w:pPr>
              <w:pStyle w:val="TAL"/>
              <w:rPr>
                <w:rFonts w:eastAsia="MS Mincho"/>
              </w:rPr>
            </w:pPr>
            <w:r w:rsidRPr="00FB20BD">
              <w:rPr>
                <w:rFonts w:eastAsia="MS Mincho"/>
              </w:rPr>
              <w:t>-0.7-TT</w:t>
            </w:r>
          </w:p>
        </w:tc>
        <w:tc>
          <w:tcPr>
            <w:tcW w:w="1418" w:type="dxa"/>
            <w:shd w:val="clear" w:color="auto" w:fill="auto"/>
            <w:vAlign w:val="center"/>
          </w:tcPr>
          <w:p w14:paraId="5BDCA9F5" w14:textId="77777777" w:rsidR="004E00EE" w:rsidRPr="00FB20BD" w:rsidRDefault="004E00EE" w:rsidP="00B84CF7">
            <w:pPr>
              <w:pStyle w:val="TAL"/>
              <w:rPr>
                <w:rFonts w:eastAsia="MS Mincho"/>
              </w:rPr>
            </w:pPr>
            <w:r w:rsidRPr="00FB20BD">
              <w:rPr>
                <w:rFonts w:eastAsia="MS Mincho"/>
              </w:rPr>
              <w:t>0.7+TT</w:t>
            </w:r>
          </w:p>
        </w:tc>
      </w:tr>
      <w:tr w:rsidR="004E00EE" w:rsidRPr="00FB20BD" w14:paraId="6E1D0842" w14:textId="77777777" w:rsidTr="00EF6B6C">
        <w:trPr>
          <w:trHeight w:val="255"/>
          <w:jc w:val="center"/>
        </w:trPr>
        <w:tc>
          <w:tcPr>
            <w:tcW w:w="2835" w:type="dxa"/>
            <w:shd w:val="clear" w:color="auto" w:fill="auto"/>
            <w:vAlign w:val="center"/>
          </w:tcPr>
          <w:p w14:paraId="7AE70ADB" w14:textId="77777777" w:rsidR="004E00EE" w:rsidRPr="00FB20BD" w:rsidRDefault="004E00EE" w:rsidP="00B84CF7">
            <w:pPr>
              <w:pStyle w:val="TAL"/>
              <w:rPr>
                <w:rFonts w:eastAsia="MS Mincho"/>
              </w:rPr>
            </w:pPr>
            <w:r w:rsidRPr="00FB20BD">
              <w:rPr>
                <w:rFonts w:eastAsia="MS Mincho"/>
              </w:rPr>
              <w:t>(SCC</w:t>
            </w:r>
            <w:r w:rsidRPr="00FB20BD">
              <w:rPr>
                <w:rFonts w:eastAsia="MS Mincho"/>
                <w:vertAlign w:val="subscript"/>
              </w:rPr>
              <w:t>TargetMeas, n</w:t>
            </w:r>
            <w:r w:rsidRPr="00FB20BD">
              <w:rPr>
                <w:rFonts w:eastAsia="MS Mincho"/>
              </w:rPr>
              <w:t xml:space="preserve"> - SCC</w:t>
            </w:r>
            <w:r w:rsidRPr="00FB20BD">
              <w:rPr>
                <w:rFonts w:eastAsia="MS Mincho"/>
                <w:vertAlign w:val="subscript"/>
              </w:rPr>
              <w:t>RefMeas, n</w:t>
            </w:r>
            <w:r w:rsidRPr="00FB20BD">
              <w:rPr>
                <w:rFonts w:eastAsia="MS Mincho"/>
              </w:rPr>
              <w:t>)</w:t>
            </w:r>
          </w:p>
        </w:tc>
        <w:tc>
          <w:tcPr>
            <w:tcW w:w="1134" w:type="dxa"/>
          </w:tcPr>
          <w:p w14:paraId="0C987B1B" w14:textId="77777777" w:rsidR="004E00EE" w:rsidRPr="00FB20BD" w:rsidRDefault="004E00EE" w:rsidP="00B84CF7">
            <w:pPr>
              <w:pStyle w:val="TAL"/>
              <w:rPr>
                <w:rFonts w:eastAsia="MS Mincho" w:cs="Arial"/>
              </w:rPr>
            </w:pPr>
            <w:r w:rsidRPr="00FB20BD">
              <w:rPr>
                <w:rFonts w:eastAsia="MS Mincho"/>
              </w:rPr>
              <w:t>Normal</w:t>
            </w:r>
          </w:p>
        </w:tc>
        <w:tc>
          <w:tcPr>
            <w:tcW w:w="1134" w:type="dxa"/>
          </w:tcPr>
          <w:p w14:paraId="50B784E9" w14:textId="77777777" w:rsidR="004E00EE" w:rsidRPr="00FB20BD" w:rsidRDefault="004E00EE" w:rsidP="00B84CF7">
            <w:pPr>
              <w:pStyle w:val="TAL"/>
              <w:rPr>
                <w:rFonts w:eastAsia="MS Mincho"/>
              </w:rPr>
            </w:pPr>
            <w:r w:rsidRPr="00FB20BD">
              <w:rPr>
                <w:rFonts w:eastAsia="MS Mincho"/>
              </w:rPr>
              <w:t>dB</w:t>
            </w:r>
          </w:p>
        </w:tc>
        <w:tc>
          <w:tcPr>
            <w:tcW w:w="1418" w:type="dxa"/>
            <w:shd w:val="clear" w:color="auto" w:fill="auto"/>
            <w:vAlign w:val="center"/>
          </w:tcPr>
          <w:p w14:paraId="2B72D123" w14:textId="77777777" w:rsidR="004E00EE" w:rsidRPr="00FB20BD" w:rsidRDefault="004E00EE" w:rsidP="00B84CF7">
            <w:pPr>
              <w:pStyle w:val="TAL"/>
              <w:rPr>
                <w:rFonts w:eastAsia="MS Mincho"/>
              </w:rPr>
            </w:pPr>
            <w:r w:rsidRPr="00FB20BD">
              <w:rPr>
                <w:rFonts w:eastAsia="MS Mincho"/>
              </w:rPr>
              <w:t>5.5-TT</w:t>
            </w:r>
          </w:p>
        </w:tc>
        <w:tc>
          <w:tcPr>
            <w:tcW w:w="1418" w:type="dxa"/>
            <w:shd w:val="clear" w:color="auto" w:fill="auto"/>
            <w:vAlign w:val="center"/>
          </w:tcPr>
          <w:p w14:paraId="6ECDF42B" w14:textId="77777777" w:rsidR="004E00EE" w:rsidRPr="00FB20BD" w:rsidRDefault="004E00EE" w:rsidP="00B84CF7">
            <w:pPr>
              <w:pStyle w:val="TAL"/>
              <w:rPr>
                <w:rFonts w:eastAsia="MS Mincho"/>
              </w:rPr>
            </w:pPr>
            <w:r w:rsidRPr="00FB20BD">
              <w:rPr>
                <w:rFonts w:eastAsia="MS Mincho"/>
              </w:rPr>
              <w:t>12.5+TT</w:t>
            </w:r>
          </w:p>
        </w:tc>
      </w:tr>
    </w:tbl>
    <w:p w14:paraId="6AD2C8E1" w14:textId="77777777" w:rsidR="004E00EE" w:rsidRPr="00FB20BD" w:rsidRDefault="004E00EE" w:rsidP="00B84CF7"/>
    <w:p w14:paraId="33715826" w14:textId="77777777" w:rsidR="004E00EE" w:rsidRPr="00FB20BD" w:rsidRDefault="004E00EE" w:rsidP="00B84CF7">
      <w:pPr>
        <w:pStyle w:val="TH"/>
        <w:rPr>
          <w:rFonts w:eastAsia="MS Mincho"/>
        </w:rPr>
      </w:pPr>
      <w:r w:rsidRPr="00FB20BD">
        <w:rPr>
          <w:rFonts w:eastAsia="MS Mincho"/>
        </w:rPr>
        <w:t>Table 6.3A.4.2.1.5-2: Test requirements for SCC power decr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134"/>
        <w:gridCol w:w="1134"/>
        <w:gridCol w:w="1418"/>
        <w:gridCol w:w="1418"/>
      </w:tblGrid>
      <w:tr w:rsidR="004E00EE" w:rsidRPr="00FB20BD" w14:paraId="6A4CD383" w14:textId="77777777" w:rsidTr="00EF6B6C">
        <w:trPr>
          <w:trHeight w:val="420"/>
          <w:jc w:val="center"/>
        </w:trPr>
        <w:tc>
          <w:tcPr>
            <w:tcW w:w="2835" w:type="dxa"/>
            <w:shd w:val="clear" w:color="auto" w:fill="auto"/>
            <w:vAlign w:val="center"/>
          </w:tcPr>
          <w:p w14:paraId="1E4F7FC0" w14:textId="77777777" w:rsidR="004E00EE" w:rsidRPr="00FB20BD" w:rsidRDefault="004E00EE" w:rsidP="00B84CF7">
            <w:pPr>
              <w:pStyle w:val="TAH"/>
              <w:rPr>
                <w:rFonts w:eastAsia="MS Mincho"/>
              </w:rPr>
            </w:pPr>
            <w:r w:rsidRPr="00FB20BD">
              <w:rPr>
                <w:rFonts w:eastAsia="MS Mincho"/>
              </w:rPr>
              <w:t>Parameter</w:t>
            </w:r>
          </w:p>
        </w:tc>
        <w:tc>
          <w:tcPr>
            <w:tcW w:w="1134" w:type="dxa"/>
          </w:tcPr>
          <w:p w14:paraId="6AE4A956" w14:textId="77777777" w:rsidR="004E00EE" w:rsidRPr="00FB20BD" w:rsidRDefault="004E00EE" w:rsidP="00B84CF7">
            <w:pPr>
              <w:pStyle w:val="TAH"/>
              <w:rPr>
                <w:rFonts w:eastAsia="MS Mincho"/>
              </w:rPr>
            </w:pPr>
            <w:r w:rsidRPr="00FB20BD">
              <w:rPr>
                <w:rFonts w:eastAsia="MS Mincho"/>
              </w:rPr>
              <w:t>Condition</w:t>
            </w:r>
          </w:p>
        </w:tc>
        <w:tc>
          <w:tcPr>
            <w:tcW w:w="1134" w:type="dxa"/>
          </w:tcPr>
          <w:p w14:paraId="6141381C" w14:textId="77777777" w:rsidR="004E00EE" w:rsidRPr="00FB20BD" w:rsidRDefault="004E00EE" w:rsidP="00B84CF7">
            <w:pPr>
              <w:pStyle w:val="TAH"/>
              <w:rPr>
                <w:rFonts w:eastAsia="MS Mincho"/>
              </w:rPr>
            </w:pPr>
            <w:r w:rsidRPr="00FB20BD">
              <w:rPr>
                <w:rFonts w:eastAsia="MS Mincho"/>
              </w:rPr>
              <w:t>Unit</w:t>
            </w:r>
          </w:p>
        </w:tc>
        <w:tc>
          <w:tcPr>
            <w:tcW w:w="1418" w:type="dxa"/>
            <w:shd w:val="clear" w:color="auto" w:fill="auto"/>
            <w:vAlign w:val="center"/>
          </w:tcPr>
          <w:p w14:paraId="1E126B5B" w14:textId="77777777" w:rsidR="004E00EE" w:rsidRPr="00FB20BD" w:rsidRDefault="004E00EE" w:rsidP="00B84CF7">
            <w:pPr>
              <w:pStyle w:val="TAH"/>
              <w:rPr>
                <w:rFonts w:eastAsia="MS Mincho"/>
              </w:rPr>
            </w:pPr>
            <w:r w:rsidRPr="00FB20BD">
              <w:rPr>
                <w:rFonts w:eastAsia="MS Mincho"/>
              </w:rPr>
              <w:t>Minimum</w:t>
            </w:r>
          </w:p>
        </w:tc>
        <w:tc>
          <w:tcPr>
            <w:tcW w:w="1418" w:type="dxa"/>
            <w:shd w:val="clear" w:color="auto" w:fill="auto"/>
            <w:vAlign w:val="center"/>
          </w:tcPr>
          <w:p w14:paraId="43AD4C16" w14:textId="77777777" w:rsidR="004E00EE" w:rsidRPr="00FB20BD" w:rsidRDefault="004E00EE" w:rsidP="00B84CF7">
            <w:pPr>
              <w:pStyle w:val="TAH"/>
              <w:rPr>
                <w:rFonts w:eastAsia="MS Mincho"/>
              </w:rPr>
            </w:pPr>
            <w:r w:rsidRPr="00FB20BD">
              <w:rPr>
                <w:rFonts w:eastAsia="MS Mincho"/>
              </w:rPr>
              <w:t>Maximum</w:t>
            </w:r>
          </w:p>
        </w:tc>
      </w:tr>
      <w:tr w:rsidR="004E00EE" w:rsidRPr="00FB20BD" w14:paraId="51992A7F" w14:textId="77777777" w:rsidTr="00EF6B6C">
        <w:trPr>
          <w:trHeight w:val="255"/>
          <w:jc w:val="center"/>
        </w:trPr>
        <w:tc>
          <w:tcPr>
            <w:tcW w:w="2835" w:type="dxa"/>
            <w:shd w:val="clear" w:color="auto" w:fill="auto"/>
            <w:vAlign w:val="center"/>
          </w:tcPr>
          <w:p w14:paraId="205B3B88" w14:textId="77777777" w:rsidR="004E00EE" w:rsidRPr="00FB20BD" w:rsidRDefault="004E00EE" w:rsidP="00B84CF7">
            <w:pPr>
              <w:pStyle w:val="TAL"/>
              <w:rPr>
                <w:rFonts w:eastAsia="MS Mincho"/>
              </w:rPr>
            </w:pPr>
            <w:r w:rsidRPr="00FB20BD">
              <w:rPr>
                <w:rFonts w:eastAsia="MS Mincho"/>
              </w:rPr>
              <w:t>(PCC</w:t>
            </w:r>
            <w:r w:rsidRPr="00FB20BD">
              <w:rPr>
                <w:rFonts w:eastAsia="MS Mincho"/>
                <w:vertAlign w:val="subscript"/>
              </w:rPr>
              <w:t>TargetMeas, n</w:t>
            </w:r>
            <w:r w:rsidRPr="00FB20BD">
              <w:rPr>
                <w:rFonts w:eastAsia="MS Mincho"/>
              </w:rPr>
              <w:t xml:space="preserve"> - PCC</w:t>
            </w:r>
            <w:r w:rsidRPr="00FB20BD">
              <w:rPr>
                <w:rFonts w:eastAsia="MS Mincho"/>
                <w:vertAlign w:val="subscript"/>
              </w:rPr>
              <w:t>RefMeas, n</w:t>
            </w:r>
            <w:r w:rsidRPr="00FB20BD">
              <w:rPr>
                <w:rFonts w:eastAsia="MS Mincho"/>
              </w:rPr>
              <w:t>)</w:t>
            </w:r>
          </w:p>
        </w:tc>
        <w:tc>
          <w:tcPr>
            <w:tcW w:w="1134" w:type="dxa"/>
          </w:tcPr>
          <w:p w14:paraId="67079C4E" w14:textId="77777777" w:rsidR="004E00EE" w:rsidRPr="00FB20BD" w:rsidRDefault="004E00EE" w:rsidP="00B84CF7">
            <w:pPr>
              <w:pStyle w:val="TAL"/>
              <w:rPr>
                <w:rFonts w:eastAsia="MS Mincho"/>
              </w:rPr>
            </w:pPr>
            <w:r w:rsidRPr="00FB20BD">
              <w:rPr>
                <w:rFonts w:eastAsia="MS Mincho"/>
              </w:rPr>
              <w:t>Normal</w:t>
            </w:r>
          </w:p>
        </w:tc>
        <w:tc>
          <w:tcPr>
            <w:tcW w:w="1134" w:type="dxa"/>
          </w:tcPr>
          <w:p w14:paraId="2A045C9D" w14:textId="77777777" w:rsidR="004E00EE" w:rsidRPr="00FB20BD" w:rsidRDefault="004E00EE" w:rsidP="00B84CF7">
            <w:pPr>
              <w:pStyle w:val="TAL"/>
              <w:rPr>
                <w:rFonts w:eastAsia="MS Mincho"/>
              </w:rPr>
            </w:pPr>
            <w:r w:rsidRPr="00FB20BD">
              <w:rPr>
                <w:rFonts w:eastAsia="MS Mincho"/>
              </w:rPr>
              <w:t>dB</w:t>
            </w:r>
          </w:p>
        </w:tc>
        <w:tc>
          <w:tcPr>
            <w:tcW w:w="1418" w:type="dxa"/>
            <w:shd w:val="clear" w:color="auto" w:fill="auto"/>
            <w:vAlign w:val="center"/>
          </w:tcPr>
          <w:p w14:paraId="0461CBAE" w14:textId="77777777" w:rsidR="004E00EE" w:rsidRPr="00FB20BD" w:rsidRDefault="004E00EE" w:rsidP="00B84CF7">
            <w:pPr>
              <w:pStyle w:val="TAL"/>
              <w:rPr>
                <w:rFonts w:eastAsia="MS Mincho"/>
              </w:rPr>
            </w:pPr>
            <w:r w:rsidRPr="00FB20BD">
              <w:rPr>
                <w:rFonts w:eastAsia="MS Mincho"/>
              </w:rPr>
              <w:t>-0.7-TT</w:t>
            </w:r>
          </w:p>
        </w:tc>
        <w:tc>
          <w:tcPr>
            <w:tcW w:w="1418" w:type="dxa"/>
            <w:shd w:val="clear" w:color="auto" w:fill="auto"/>
            <w:vAlign w:val="center"/>
          </w:tcPr>
          <w:p w14:paraId="36CF811E" w14:textId="77777777" w:rsidR="004E00EE" w:rsidRPr="00FB20BD" w:rsidRDefault="004E00EE" w:rsidP="00B84CF7">
            <w:pPr>
              <w:pStyle w:val="TAL"/>
              <w:rPr>
                <w:rFonts w:eastAsia="MS Mincho"/>
              </w:rPr>
            </w:pPr>
            <w:r w:rsidRPr="00FB20BD">
              <w:rPr>
                <w:rFonts w:eastAsia="MS Mincho"/>
              </w:rPr>
              <w:t>0.7+TT</w:t>
            </w:r>
          </w:p>
        </w:tc>
      </w:tr>
      <w:tr w:rsidR="004E00EE" w:rsidRPr="00FB20BD" w14:paraId="0BC790BE" w14:textId="77777777" w:rsidTr="00EF6B6C">
        <w:trPr>
          <w:trHeight w:val="255"/>
          <w:jc w:val="center"/>
        </w:trPr>
        <w:tc>
          <w:tcPr>
            <w:tcW w:w="2835" w:type="dxa"/>
            <w:shd w:val="clear" w:color="auto" w:fill="auto"/>
            <w:vAlign w:val="center"/>
          </w:tcPr>
          <w:p w14:paraId="7C0038BA" w14:textId="77777777" w:rsidR="004E00EE" w:rsidRPr="00FB20BD" w:rsidRDefault="004E00EE" w:rsidP="00B84CF7">
            <w:pPr>
              <w:pStyle w:val="TAL"/>
              <w:rPr>
                <w:rFonts w:eastAsia="MS Mincho"/>
              </w:rPr>
            </w:pPr>
            <w:r w:rsidRPr="00FB20BD">
              <w:rPr>
                <w:rFonts w:eastAsia="MS Mincho"/>
              </w:rPr>
              <w:t>(SCC</w:t>
            </w:r>
            <w:r w:rsidRPr="00FB20BD">
              <w:rPr>
                <w:rFonts w:eastAsia="MS Mincho"/>
                <w:vertAlign w:val="subscript"/>
              </w:rPr>
              <w:t>TargetMeas, n</w:t>
            </w:r>
            <w:r w:rsidRPr="00FB20BD">
              <w:rPr>
                <w:rFonts w:eastAsia="MS Mincho"/>
              </w:rPr>
              <w:t xml:space="preserve"> - SCC</w:t>
            </w:r>
            <w:r w:rsidRPr="00FB20BD">
              <w:rPr>
                <w:rFonts w:eastAsia="MS Mincho"/>
                <w:vertAlign w:val="subscript"/>
              </w:rPr>
              <w:t>RefMeas, n</w:t>
            </w:r>
            <w:r w:rsidRPr="00FB20BD">
              <w:rPr>
                <w:rFonts w:eastAsia="MS Mincho"/>
              </w:rPr>
              <w:t>)</w:t>
            </w:r>
          </w:p>
        </w:tc>
        <w:tc>
          <w:tcPr>
            <w:tcW w:w="1134" w:type="dxa"/>
          </w:tcPr>
          <w:p w14:paraId="2F8D3BAC" w14:textId="77777777" w:rsidR="004E00EE" w:rsidRPr="00FB20BD" w:rsidRDefault="004E00EE" w:rsidP="00B84CF7">
            <w:pPr>
              <w:pStyle w:val="TAL"/>
              <w:rPr>
                <w:rFonts w:eastAsia="MS Mincho" w:cs="Arial"/>
              </w:rPr>
            </w:pPr>
            <w:r w:rsidRPr="00FB20BD">
              <w:rPr>
                <w:rFonts w:eastAsia="MS Mincho"/>
              </w:rPr>
              <w:t>Normal</w:t>
            </w:r>
          </w:p>
        </w:tc>
        <w:tc>
          <w:tcPr>
            <w:tcW w:w="1134" w:type="dxa"/>
          </w:tcPr>
          <w:p w14:paraId="5836F1F3" w14:textId="77777777" w:rsidR="004E00EE" w:rsidRPr="00FB20BD" w:rsidRDefault="004E00EE" w:rsidP="00B84CF7">
            <w:pPr>
              <w:pStyle w:val="TAL"/>
              <w:rPr>
                <w:rFonts w:eastAsia="MS Mincho"/>
              </w:rPr>
            </w:pPr>
            <w:r w:rsidRPr="00FB20BD">
              <w:rPr>
                <w:rFonts w:eastAsia="MS Mincho"/>
              </w:rPr>
              <w:t>dB</w:t>
            </w:r>
          </w:p>
        </w:tc>
        <w:tc>
          <w:tcPr>
            <w:tcW w:w="1418" w:type="dxa"/>
            <w:shd w:val="clear" w:color="auto" w:fill="auto"/>
            <w:vAlign w:val="center"/>
          </w:tcPr>
          <w:p w14:paraId="4EECE785" w14:textId="77777777" w:rsidR="004E00EE" w:rsidRPr="00FB20BD" w:rsidRDefault="004E00EE" w:rsidP="00B84CF7">
            <w:pPr>
              <w:pStyle w:val="TAL"/>
              <w:rPr>
                <w:rFonts w:eastAsia="MS Mincho"/>
              </w:rPr>
            </w:pPr>
            <w:r w:rsidRPr="00FB20BD">
              <w:rPr>
                <w:rFonts w:eastAsia="MS Mincho"/>
              </w:rPr>
              <w:t>-12.5-TT</w:t>
            </w:r>
          </w:p>
        </w:tc>
        <w:tc>
          <w:tcPr>
            <w:tcW w:w="1418" w:type="dxa"/>
            <w:shd w:val="clear" w:color="auto" w:fill="auto"/>
            <w:vAlign w:val="center"/>
          </w:tcPr>
          <w:p w14:paraId="717AB6E6" w14:textId="77777777" w:rsidR="004E00EE" w:rsidRPr="00FB20BD" w:rsidRDefault="004E00EE" w:rsidP="00B84CF7">
            <w:pPr>
              <w:pStyle w:val="TAL"/>
              <w:rPr>
                <w:rFonts w:eastAsia="MS Mincho"/>
              </w:rPr>
            </w:pPr>
            <w:r w:rsidRPr="00FB20BD">
              <w:rPr>
                <w:rFonts w:eastAsia="MS Mincho"/>
              </w:rPr>
              <w:t>-5.5+TT</w:t>
            </w:r>
          </w:p>
        </w:tc>
      </w:tr>
    </w:tbl>
    <w:p w14:paraId="02086DD1" w14:textId="77777777" w:rsidR="004E00EE" w:rsidRPr="00FB20BD" w:rsidRDefault="004E00EE" w:rsidP="00B84CF7"/>
    <w:p w14:paraId="1869A586" w14:textId="77777777" w:rsidR="004E00EE" w:rsidRPr="00FB20BD" w:rsidRDefault="004E00EE" w:rsidP="00B84CF7">
      <w:pPr>
        <w:pStyle w:val="TH"/>
        <w:rPr>
          <w:rFonts w:eastAsia="MS Mincho"/>
        </w:rPr>
      </w:pPr>
      <w:r w:rsidRPr="00FB20BD">
        <w:rPr>
          <w:rFonts w:eastAsia="MS Mincho"/>
        </w:rPr>
        <w:t>Table 6.3A.4.2.1.5-3: Test requirements for PCC and SCC power increase togeth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134"/>
        <w:gridCol w:w="1134"/>
        <w:gridCol w:w="1418"/>
        <w:gridCol w:w="1418"/>
      </w:tblGrid>
      <w:tr w:rsidR="004E00EE" w:rsidRPr="00FB20BD" w14:paraId="5DF2A521" w14:textId="77777777" w:rsidTr="00EF6B6C">
        <w:trPr>
          <w:trHeight w:val="420"/>
          <w:jc w:val="center"/>
        </w:trPr>
        <w:tc>
          <w:tcPr>
            <w:tcW w:w="2835" w:type="dxa"/>
            <w:shd w:val="clear" w:color="auto" w:fill="auto"/>
            <w:vAlign w:val="center"/>
          </w:tcPr>
          <w:p w14:paraId="27FFBACF" w14:textId="77777777" w:rsidR="004E00EE" w:rsidRPr="00FB20BD" w:rsidRDefault="004E00EE" w:rsidP="00B84CF7">
            <w:pPr>
              <w:pStyle w:val="TAH"/>
              <w:rPr>
                <w:rFonts w:eastAsia="MS Mincho"/>
              </w:rPr>
            </w:pPr>
            <w:r w:rsidRPr="00FB20BD">
              <w:rPr>
                <w:rFonts w:eastAsia="MS Mincho"/>
              </w:rPr>
              <w:t>Parameter</w:t>
            </w:r>
          </w:p>
        </w:tc>
        <w:tc>
          <w:tcPr>
            <w:tcW w:w="1134" w:type="dxa"/>
          </w:tcPr>
          <w:p w14:paraId="18AE595D" w14:textId="77777777" w:rsidR="004E00EE" w:rsidRPr="00FB20BD" w:rsidRDefault="004E00EE" w:rsidP="00B84CF7">
            <w:pPr>
              <w:pStyle w:val="TAH"/>
              <w:rPr>
                <w:rFonts w:eastAsia="MS Mincho"/>
              </w:rPr>
            </w:pPr>
            <w:r w:rsidRPr="00FB20BD">
              <w:rPr>
                <w:rFonts w:eastAsia="MS Mincho"/>
              </w:rPr>
              <w:t>Condition</w:t>
            </w:r>
          </w:p>
        </w:tc>
        <w:tc>
          <w:tcPr>
            <w:tcW w:w="1134" w:type="dxa"/>
          </w:tcPr>
          <w:p w14:paraId="73A7072B" w14:textId="77777777" w:rsidR="004E00EE" w:rsidRPr="00FB20BD" w:rsidRDefault="004E00EE" w:rsidP="00B84CF7">
            <w:pPr>
              <w:pStyle w:val="TAH"/>
              <w:rPr>
                <w:rFonts w:eastAsia="MS Mincho"/>
              </w:rPr>
            </w:pPr>
            <w:r w:rsidRPr="00FB20BD">
              <w:rPr>
                <w:rFonts w:eastAsia="MS Mincho"/>
              </w:rPr>
              <w:t>Unit</w:t>
            </w:r>
          </w:p>
        </w:tc>
        <w:tc>
          <w:tcPr>
            <w:tcW w:w="1418" w:type="dxa"/>
            <w:shd w:val="clear" w:color="auto" w:fill="auto"/>
            <w:vAlign w:val="center"/>
          </w:tcPr>
          <w:p w14:paraId="69CAFA46" w14:textId="77777777" w:rsidR="004E00EE" w:rsidRPr="00FB20BD" w:rsidRDefault="004E00EE" w:rsidP="00B84CF7">
            <w:pPr>
              <w:pStyle w:val="TAH"/>
              <w:rPr>
                <w:rFonts w:eastAsia="MS Mincho"/>
              </w:rPr>
            </w:pPr>
            <w:r w:rsidRPr="00FB20BD">
              <w:rPr>
                <w:rFonts w:eastAsia="MS Mincho"/>
              </w:rPr>
              <w:t>Minimum</w:t>
            </w:r>
          </w:p>
        </w:tc>
        <w:tc>
          <w:tcPr>
            <w:tcW w:w="1418" w:type="dxa"/>
            <w:shd w:val="clear" w:color="auto" w:fill="auto"/>
            <w:vAlign w:val="center"/>
          </w:tcPr>
          <w:p w14:paraId="2AF040CC" w14:textId="77777777" w:rsidR="004E00EE" w:rsidRPr="00FB20BD" w:rsidRDefault="004E00EE" w:rsidP="00B84CF7">
            <w:pPr>
              <w:pStyle w:val="TAH"/>
              <w:rPr>
                <w:rFonts w:eastAsia="MS Mincho"/>
              </w:rPr>
            </w:pPr>
            <w:r w:rsidRPr="00FB20BD">
              <w:rPr>
                <w:rFonts w:eastAsia="MS Mincho"/>
              </w:rPr>
              <w:t>Maximum</w:t>
            </w:r>
          </w:p>
        </w:tc>
      </w:tr>
      <w:tr w:rsidR="004E00EE" w:rsidRPr="00FB20BD" w14:paraId="3D19F4EC" w14:textId="77777777" w:rsidTr="00EF6B6C">
        <w:trPr>
          <w:trHeight w:val="255"/>
          <w:jc w:val="center"/>
        </w:trPr>
        <w:tc>
          <w:tcPr>
            <w:tcW w:w="2835" w:type="dxa"/>
            <w:shd w:val="clear" w:color="auto" w:fill="auto"/>
            <w:vAlign w:val="center"/>
          </w:tcPr>
          <w:p w14:paraId="40B5C6B8" w14:textId="77777777" w:rsidR="004E00EE" w:rsidRPr="00FB20BD" w:rsidRDefault="004E00EE" w:rsidP="00B84CF7">
            <w:pPr>
              <w:pStyle w:val="TAL"/>
              <w:rPr>
                <w:rFonts w:eastAsia="MS Mincho"/>
              </w:rPr>
            </w:pPr>
            <w:r w:rsidRPr="00FB20BD">
              <w:rPr>
                <w:rFonts w:eastAsia="MS Mincho"/>
              </w:rPr>
              <w:t>(PCC</w:t>
            </w:r>
            <w:r w:rsidRPr="00FB20BD">
              <w:rPr>
                <w:rFonts w:eastAsia="MS Mincho"/>
                <w:vertAlign w:val="subscript"/>
              </w:rPr>
              <w:t>TargetMeas, n</w:t>
            </w:r>
            <w:r w:rsidRPr="00FB20BD">
              <w:rPr>
                <w:rFonts w:eastAsia="MS Mincho"/>
              </w:rPr>
              <w:t xml:space="preserve"> - PCC</w:t>
            </w:r>
            <w:r w:rsidRPr="00FB20BD">
              <w:rPr>
                <w:rFonts w:eastAsia="MS Mincho"/>
                <w:vertAlign w:val="subscript"/>
              </w:rPr>
              <w:t>RefMeas, n</w:t>
            </w:r>
            <w:r w:rsidRPr="00FB20BD">
              <w:rPr>
                <w:rFonts w:eastAsia="MS Mincho"/>
              </w:rPr>
              <w:t>)</w:t>
            </w:r>
          </w:p>
        </w:tc>
        <w:tc>
          <w:tcPr>
            <w:tcW w:w="1134" w:type="dxa"/>
          </w:tcPr>
          <w:p w14:paraId="1895519F" w14:textId="77777777" w:rsidR="004E00EE" w:rsidRPr="00FB20BD" w:rsidRDefault="004E00EE" w:rsidP="00B84CF7">
            <w:pPr>
              <w:pStyle w:val="TAL"/>
              <w:rPr>
                <w:rFonts w:eastAsia="MS Mincho"/>
              </w:rPr>
            </w:pPr>
            <w:r w:rsidRPr="00FB20BD">
              <w:rPr>
                <w:rFonts w:eastAsia="MS Mincho"/>
              </w:rPr>
              <w:t>Normal</w:t>
            </w:r>
          </w:p>
        </w:tc>
        <w:tc>
          <w:tcPr>
            <w:tcW w:w="1134" w:type="dxa"/>
          </w:tcPr>
          <w:p w14:paraId="3368ECE5" w14:textId="77777777" w:rsidR="004E00EE" w:rsidRPr="00FB20BD" w:rsidRDefault="004E00EE" w:rsidP="00B84CF7">
            <w:pPr>
              <w:pStyle w:val="TAL"/>
              <w:rPr>
                <w:rFonts w:eastAsia="MS Mincho"/>
              </w:rPr>
            </w:pPr>
            <w:r w:rsidRPr="00FB20BD">
              <w:rPr>
                <w:rFonts w:eastAsia="MS Mincho"/>
              </w:rPr>
              <w:t>dB</w:t>
            </w:r>
          </w:p>
        </w:tc>
        <w:tc>
          <w:tcPr>
            <w:tcW w:w="1418" w:type="dxa"/>
            <w:shd w:val="clear" w:color="auto" w:fill="auto"/>
            <w:vAlign w:val="center"/>
          </w:tcPr>
          <w:p w14:paraId="5B54E681" w14:textId="77777777" w:rsidR="004E00EE" w:rsidRPr="00FB20BD" w:rsidRDefault="004E00EE" w:rsidP="00B84CF7">
            <w:pPr>
              <w:pStyle w:val="TAL"/>
              <w:rPr>
                <w:rFonts w:eastAsia="MS Mincho"/>
              </w:rPr>
            </w:pPr>
            <w:r w:rsidRPr="00FB20BD">
              <w:rPr>
                <w:rFonts w:eastAsia="MS Mincho"/>
              </w:rPr>
              <w:t>5.5-TT</w:t>
            </w:r>
          </w:p>
        </w:tc>
        <w:tc>
          <w:tcPr>
            <w:tcW w:w="1418" w:type="dxa"/>
            <w:shd w:val="clear" w:color="auto" w:fill="auto"/>
            <w:vAlign w:val="center"/>
          </w:tcPr>
          <w:p w14:paraId="631BD07B" w14:textId="77777777" w:rsidR="004E00EE" w:rsidRPr="00FB20BD" w:rsidRDefault="004E00EE" w:rsidP="00B84CF7">
            <w:pPr>
              <w:pStyle w:val="TAL"/>
              <w:rPr>
                <w:rFonts w:eastAsia="MS Mincho"/>
              </w:rPr>
            </w:pPr>
            <w:r w:rsidRPr="00FB20BD">
              <w:rPr>
                <w:rFonts w:eastAsia="MS Mincho"/>
              </w:rPr>
              <w:t>12.5+TT</w:t>
            </w:r>
          </w:p>
        </w:tc>
      </w:tr>
      <w:tr w:rsidR="004E00EE" w:rsidRPr="00FB20BD" w14:paraId="209C87DF" w14:textId="77777777" w:rsidTr="00EF6B6C">
        <w:trPr>
          <w:trHeight w:val="255"/>
          <w:jc w:val="center"/>
        </w:trPr>
        <w:tc>
          <w:tcPr>
            <w:tcW w:w="2835" w:type="dxa"/>
            <w:shd w:val="clear" w:color="auto" w:fill="auto"/>
            <w:vAlign w:val="center"/>
          </w:tcPr>
          <w:p w14:paraId="27D5CD57" w14:textId="77777777" w:rsidR="004E00EE" w:rsidRPr="00FB20BD" w:rsidRDefault="004E00EE" w:rsidP="00B84CF7">
            <w:pPr>
              <w:pStyle w:val="TAL"/>
              <w:rPr>
                <w:rFonts w:eastAsia="MS Mincho"/>
              </w:rPr>
            </w:pPr>
            <w:r w:rsidRPr="00FB20BD">
              <w:rPr>
                <w:rFonts w:eastAsia="MS Mincho"/>
              </w:rPr>
              <w:t>(SCC</w:t>
            </w:r>
            <w:r w:rsidRPr="00FB20BD">
              <w:rPr>
                <w:rFonts w:eastAsia="MS Mincho"/>
                <w:vertAlign w:val="subscript"/>
              </w:rPr>
              <w:t>TargetMeas, n</w:t>
            </w:r>
            <w:r w:rsidRPr="00FB20BD">
              <w:rPr>
                <w:rFonts w:eastAsia="MS Mincho"/>
              </w:rPr>
              <w:t xml:space="preserve"> - SCC</w:t>
            </w:r>
            <w:r w:rsidRPr="00FB20BD">
              <w:rPr>
                <w:rFonts w:eastAsia="MS Mincho"/>
                <w:vertAlign w:val="subscript"/>
              </w:rPr>
              <w:t>RefMeas, n</w:t>
            </w:r>
            <w:r w:rsidRPr="00FB20BD">
              <w:rPr>
                <w:rFonts w:eastAsia="MS Mincho"/>
              </w:rPr>
              <w:t>)</w:t>
            </w:r>
          </w:p>
        </w:tc>
        <w:tc>
          <w:tcPr>
            <w:tcW w:w="1134" w:type="dxa"/>
          </w:tcPr>
          <w:p w14:paraId="503340A5" w14:textId="77777777" w:rsidR="004E00EE" w:rsidRPr="00FB20BD" w:rsidRDefault="004E00EE" w:rsidP="00B84CF7">
            <w:pPr>
              <w:pStyle w:val="TAL"/>
              <w:rPr>
                <w:rFonts w:eastAsia="MS Mincho" w:cs="Arial"/>
              </w:rPr>
            </w:pPr>
            <w:r w:rsidRPr="00FB20BD">
              <w:rPr>
                <w:rFonts w:eastAsia="MS Mincho"/>
              </w:rPr>
              <w:t>Normal</w:t>
            </w:r>
          </w:p>
        </w:tc>
        <w:tc>
          <w:tcPr>
            <w:tcW w:w="1134" w:type="dxa"/>
          </w:tcPr>
          <w:p w14:paraId="5943E311" w14:textId="77777777" w:rsidR="004E00EE" w:rsidRPr="00FB20BD" w:rsidRDefault="004E00EE" w:rsidP="00B84CF7">
            <w:pPr>
              <w:pStyle w:val="TAL"/>
              <w:rPr>
                <w:rFonts w:eastAsia="MS Mincho"/>
              </w:rPr>
            </w:pPr>
            <w:r w:rsidRPr="00FB20BD">
              <w:rPr>
                <w:rFonts w:eastAsia="MS Mincho"/>
              </w:rPr>
              <w:t>dB</w:t>
            </w:r>
          </w:p>
        </w:tc>
        <w:tc>
          <w:tcPr>
            <w:tcW w:w="1418" w:type="dxa"/>
            <w:shd w:val="clear" w:color="auto" w:fill="auto"/>
            <w:vAlign w:val="center"/>
          </w:tcPr>
          <w:p w14:paraId="1C6AD6F3" w14:textId="77777777" w:rsidR="004E00EE" w:rsidRPr="00FB20BD" w:rsidRDefault="004E00EE" w:rsidP="00B84CF7">
            <w:pPr>
              <w:pStyle w:val="TAL"/>
              <w:rPr>
                <w:rFonts w:eastAsia="MS Mincho"/>
              </w:rPr>
            </w:pPr>
            <w:r w:rsidRPr="00FB20BD">
              <w:rPr>
                <w:rFonts w:eastAsia="MS Mincho"/>
              </w:rPr>
              <w:t>5.5-TT</w:t>
            </w:r>
          </w:p>
        </w:tc>
        <w:tc>
          <w:tcPr>
            <w:tcW w:w="1418" w:type="dxa"/>
            <w:shd w:val="clear" w:color="auto" w:fill="auto"/>
            <w:vAlign w:val="center"/>
          </w:tcPr>
          <w:p w14:paraId="49C4DE9A" w14:textId="77777777" w:rsidR="004E00EE" w:rsidRPr="00FB20BD" w:rsidRDefault="004E00EE" w:rsidP="00B84CF7">
            <w:pPr>
              <w:pStyle w:val="TAL"/>
              <w:rPr>
                <w:rFonts w:eastAsia="MS Mincho"/>
              </w:rPr>
            </w:pPr>
            <w:r w:rsidRPr="00FB20BD">
              <w:rPr>
                <w:rFonts w:eastAsia="MS Mincho"/>
              </w:rPr>
              <w:t>12.5+TT</w:t>
            </w:r>
          </w:p>
        </w:tc>
      </w:tr>
    </w:tbl>
    <w:p w14:paraId="30154C41" w14:textId="77777777" w:rsidR="004E00EE" w:rsidRPr="00FB20BD" w:rsidRDefault="004E00EE" w:rsidP="00B84CF7"/>
    <w:p w14:paraId="3C1B3613" w14:textId="77777777" w:rsidR="004E00EE" w:rsidRPr="00FB20BD" w:rsidRDefault="004E00EE" w:rsidP="00B84CF7">
      <w:pPr>
        <w:pStyle w:val="TH"/>
        <w:rPr>
          <w:rFonts w:eastAsia="MS Mincho"/>
        </w:rPr>
      </w:pPr>
      <w:r w:rsidRPr="00FB20BD">
        <w:rPr>
          <w:rFonts w:eastAsia="MS Mincho"/>
        </w:rPr>
        <w:t>Table 6.3A.4.2.1.5-4: Test requirements for PCC and SCC power decrease togeth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134"/>
        <w:gridCol w:w="1134"/>
        <w:gridCol w:w="1418"/>
        <w:gridCol w:w="1418"/>
      </w:tblGrid>
      <w:tr w:rsidR="004E00EE" w:rsidRPr="00FB20BD" w14:paraId="236393FB" w14:textId="77777777" w:rsidTr="00EF6B6C">
        <w:trPr>
          <w:trHeight w:val="420"/>
          <w:jc w:val="center"/>
        </w:trPr>
        <w:tc>
          <w:tcPr>
            <w:tcW w:w="2835" w:type="dxa"/>
            <w:shd w:val="clear" w:color="auto" w:fill="auto"/>
            <w:vAlign w:val="center"/>
          </w:tcPr>
          <w:p w14:paraId="7AF65648" w14:textId="77777777" w:rsidR="004E00EE" w:rsidRPr="00FB20BD" w:rsidRDefault="004E00EE" w:rsidP="00B84CF7">
            <w:pPr>
              <w:pStyle w:val="TAH"/>
              <w:rPr>
                <w:rFonts w:eastAsia="MS Mincho"/>
              </w:rPr>
            </w:pPr>
            <w:r w:rsidRPr="00FB20BD">
              <w:rPr>
                <w:rFonts w:eastAsia="MS Mincho"/>
              </w:rPr>
              <w:t>Parameter</w:t>
            </w:r>
          </w:p>
        </w:tc>
        <w:tc>
          <w:tcPr>
            <w:tcW w:w="1134" w:type="dxa"/>
          </w:tcPr>
          <w:p w14:paraId="57591120" w14:textId="77777777" w:rsidR="004E00EE" w:rsidRPr="00FB20BD" w:rsidRDefault="004E00EE" w:rsidP="00B84CF7">
            <w:pPr>
              <w:pStyle w:val="TAH"/>
              <w:rPr>
                <w:rFonts w:eastAsia="MS Mincho"/>
              </w:rPr>
            </w:pPr>
            <w:r w:rsidRPr="00FB20BD">
              <w:rPr>
                <w:rFonts w:eastAsia="MS Mincho"/>
              </w:rPr>
              <w:t>Condition</w:t>
            </w:r>
          </w:p>
        </w:tc>
        <w:tc>
          <w:tcPr>
            <w:tcW w:w="1134" w:type="dxa"/>
          </w:tcPr>
          <w:p w14:paraId="0EF2D3F7" w14:textId="77777777" w:rsidR="004E00EE" w:rsidRPr="00FB20BD" w:rsidRDefault="004E00EE" w:rsidP="00B84CF7">
            <w:pPr>
              <w:pStyle w:val="TAH"/>
              <w:rPr>
                <w:rFonts w:eastAsia="MS Mincho"/>
              </w:rPr>
            </w:pPr>
            <w:r w:rsidRPr="00FB20BD">
              <w:rPr>
                <w:rFonts w:eastAsia="MS Mincho"/>
              </w:rPr>
              <w:t>Unit</w:t>
            </w:r>
          </w:p>
        </w:tc>
        <w:tc>
          <w:tcPr>
            <w:tcW w:w="1418" w:type="dxa"/>
            <w:shd w:val="clear" w:color="auto" w:fill="auto"/>
            <w:vAlign w:val="center"/>
          </w:tcPr>
          <w:p w14:paraId="14BA6E52" w14:textId="77777777" w:rsidR="004E00EE" w:rsidRPr="00FB20BD" w:rsidRDefault="004E00EE" w:rsidP="00B84CF7">
            <w:pPr>
              <w:pStyle w:val="TAH"/>
              <w:rPr>
                <w:rFonts w:eastAsia="MS Mincho"/>
              </w:rPr>
            </w:pPr>
            <w:r w:rsidRPr="00FB20BD">
              <w:rPr>
                <w:rFonts w:eastAsia="MS Mincho"/>
              </w:rPr>
              <w:t>Minimum</w:t>
            </w:r>
          </w:p>
        </w:tc>
        <w:tc>
          <w:tcPr>
            <w:tcW w:w="1418" w:type="dxa"/>
            <w:shd w:val="clear" w:color="auto" w:fill="auto"/>
            <w:vAlign w:val="center"/>
          </w:tcPr>
          <w:p w14:paraId="4F26ED1F" w14:textId="77777777" w:rsidR="004E00EE" w:rsidRPr="00FB20BD" w:rsidRDefault="004E00EE" w:rsidP="00B84CF7">
            <w:pPr>
              <w:pStyle w:val="TAH"/>
              <w:rPr>
                <w:rFonts w:eastAsia="MS Mincho"/>
              </w:rPr>
            </w:pPr>
            <w:r w:rsidRPr="00FB20BD">
              <w:rPr>
                <w:rFonts w:eastAsia="MS Mincho"/>
              </w:rPr>
              <w:t>Maximum</w:t>
            </w:r>
          </w:p>
        </w:tc>
      </w:tr>
      <w:tr w:rsidR="004E00EE" w:rsidRPr="00FB20BD" w14:paraId="4675242E" w14:textId="77777777" w:rsidTr="00EF6B6C">
        <w:trPr>
          <w:trHeight w:val="255"/>
          <w:jc w:val="center"/>
        </w:trPr>
        <w:tc>
          <w:tcPr>
            <w:tcW w:w="2835" w:type="dxa"/>
            <w:shd w:val="clear" w:color="auto" w:fill="auto"/>
            <w:vAlign w:val="center"/>
          </w:tcPr>
          <w:p w14:paraId="3E30D63B" w14:textId="77777777" w:rsidR="004E00EE" w:rsidRPr="00FB20BD" w:rsidRDefault="004E00EE" w:rsidP="00B84CF7">
            <w:pPr>
              <w:pStyle w:val="TAL"/>
              <w:rPr>
                <w:rFonts w:eastAsia="MS Mincho"/>
              </w:rPr>
            </w:pPr>
            <w:r w:rsidRPr="00FB20BD">
              <w:rPr>
                <w:rFonts w:eastAsia="MS Mincho"/>
              </w:rPr>
              <w:t>(PCC</w:t>
            </w:r>
            <w:r w:rsidRPr="00FB20BD">
              <w:rPr>
                <w:rFonts w:eastAsia="MS Mincho"/>
                <w:vertAlign w:val="subscript"/>
              </w:rPr>
              <w:t>TargetMeas, n</w:t>
            </w:r>
            <w:r w:rsidRPr="00FB20BD">
              <w:rPr>
                <w:rFonts w:eastAsia="MS Mincho"/>
              </w:rPr>
              <w:t xml:space="preserve"> - PCC</w:t>
            </w:r>
            <w:r w:rsidRPr="00FB20BD">
              <w:rPr>
                <w:rFonts w:eastAsia="MS Mincho"/>
                <w:vertAlign w:val="subscript"/>
              </w:rPr>
              <w:t>RefMeas, n</w:t>
            </w:r>
            <w:r w:rsidRPr="00FB20BD">
              <w:rPr>
                <w:rFonts w:eastAsia="MS Mincho"/>
              </w:rPr>
              <w:t>)</w:t>
            </w:r>
          </w:p>
        </w:tc>
        <w:tc>
          <w:tcPr>
            <w:tcW w:w="1134" w:type="dxa"/>
          </w:tcPr>
          <w:p w14:paraId="72976B4C" w14:textId="77777777" w:rsidR="004E00EE" w:rsidRPr="00FB20BD" w:rsidRDefault="004E00EE" w:rsidP="00B84CF7">
            <w:pPr>
              <w:pStyle w:val="TAL"/>
              <w:rPr>
                <w:rFonts w:eastAsia="MS Mincho"/>
              </w:rPr>
            </w:pPr>
            <w:r w:rsidRPr="00FB20BD">
              <w:rPr>
                <w:rFonts w:eastAsia="MS Mincho"/>
              </w:rPr>
              <w:t>Normal</w:t>
            </w:r>
          </w:p>
        </w:tc>
        <w:tc>
          <w:tcPr>
            <w:tcW w:w="1134" w:type="dxa"/>
          </w:tcPr>
          <w:p w14:paraId="35FC48F5" w14:textId="77777777" w:rsidR="004E00EE" w:rsidRPr="00FB20BD" w:rsidRDefault="004E00EE" w:rsidP="00B84CF7">
            <w:pPr>
              <w:pStyle w:val="TAL"/>
              <w:rPr>
                <w:rFonts w:eastAsia="MS Mincho"/>
              </w:rPr>
            </w:pPr>
            <w:r w:rsidRPr="00FB20BD">
              <w:rPr>
                <w:rFonts w:eastAsia="MS Mincho"/>
              </w:rPr>
              <w:t>dB</w:t>
            </w:r>
          </w:p>
        </w:tc>
        <w:tc>
          <w:tcPr>
            <w:tcW w:w="1418" w:type="dxa"/>
            <w:shd w:val="clear" w:color="auto" w:fill="auto"/>
            <w:vAlign w:val="center"/>
          </w:tcPr>
          <w:p w14:paraId="2A87ACB5" w14:textId="77777777" w:rsidR="004E00EE" w:rsidRPr="00FB20BD" w:rsidRDefault="004E00EE" w:rsidP="00B84CF7">
            <w:pPr>
              <w:pStyle w:val="TAL"/>
              <w:rPr>
                <w:rFonts w:eastAsia="MS Mincho"/>
              </w:rPr>
            </w:pPr>
            <w:r w:rsidRPr="00FB20BD">
              <w:rPr>
                <w:rFonts w:eastAsia="MS Mincho"/>
              </w:rPr>
              <w:t>-12.5-TT</w:t>
            </w:r>
          </w:p>
        </w:tc>
        <w:tc>
          <w:tcPr>
            <w:tcW w:w="1418" w:type="dxa"/>
            <w:shd w:val="clear" w:color="auto" w:fill="auto"/>
            <w:vAlign w:val="center"/>
          </w:tcPr>
          <w:p w14:paraId="31F95D18" w14:textId="77777777" w:rsidR="004E00EE" w:rsidRPr="00FB20BD" w:rsidRDefault="004E00EE" w:rsidP="00B84CF7">
            <w:pPr>
              <w:pStyle w:val="TAL"/>
              <w:rPr>
                <w:rFonts w:eastAsia="MS Mincho"/>
              </w:rPr>
            </w:pPr>
            <w:r w:rsidRPr="00FB20BD">
              <w:rPr>
                <w:rFonts w:eastAsia="MS Mincho"/>
              </w:rPr>
              <w:t>-5.5+TT</w:t>
            </w:r>
          </w:p>
        </w:tc>
      </w:tr>
      <w:tr w:rsidR="004E00EE" w:rsidRPr="00FB20BD" w14:paraId="31AAD905" w14:textId="77777777" w:rsidTr="00EF6B6C">
        <w:trPr>
          <w:trHeight w:val="255"/>
          <w:jc w:val="center"/>
        </w:trPr>
        <w:tc>
          <w:tcPr>
            <w:tcW w:w="2835" w:type="dxa"/>
            <w:shd w:val="clear" w:color="auto" w:fill="auto"/>
            <w:vAlign w:val="center"/>
          </w:tcPr>
          <w:p w14:paraId="16F9D6F9" w14:textId="77777777" w:rsidR="004E00EE" w:rsidRPr="00FB20BD" w:rsidRDefault="004E00EE" w:rsidP="00B84CF7">
            <w:pPr>
              <w:pStyle w:val="TAL"/>
              <w:rPr>
                <w:rFonts w:eastAsia="MS Mincho"/>
              </w:rPr>
            </w:pPr>
            <w:r w:rsidRPr="00FB20BD">
              <w:rPr>
                <w:rFonts w:eastAsia="MS Mincho"/>
              </w:rPr>
              <w:t>(SCC</w:t>
            </w:r>
            <w:r w:rsidRPr="00FB20BD">
              <w:rPr>
                <w:rFonts w:eastAsia="MS Mincho"/>
                <w:vertAlign w:val="subscript"/>
              </w:rPr>
              <w:t>TargetMeas, n</w:t>
            </w:r>
            <w:r w:rsidRPr="00FB20BD">
              <w:rPr>
                <w:rFonts w:eastAsia="MS Mincho"/>
              </w:rPr>
              <w:t xml:space="preserve"> - SCC</w:t>
            </w:r>
            <w:r w:rsidRPr="00FB20BD">
              <w:rPr>
                <w:rFonts w:eastAsia="MS Mincho"/>
                <w:vertAlign w:val="subscript"/>
              </w:rPr>
              <w:t>RefMeas, n</w:t>
            </w:r>
            <w:r w:rsidRPr="00FB20BD">
              <w:rPr>
                <w:rFonts w:eastAsia="MS Mincho"/>
              </w:rPr>
              <w:t>)</w:t>
            </w:r>
          </w:p>
        </w:tc>
        <w:tc>
          <w:tcPr>
            <w:tcW w:w="1134" w:type="dxa"/>
          </w:tcPr>
          <w:p w14:paraId="09B8D545" w14:textId="77777777" w:rsidR="004E00EE" w:rsidRPr="00FB20BD" w:rsidRDefault="004E00EE" w:rsidP="00B84CF7">
            <w:pPr>
              <w:pStyle w:val="TAL"/>
              <w:rPr>
                <w:rFonts w:eastAsia="MS Mincho" w:cs="Arial"/>
              </w:rPr>
            </w:pPr>
            <w:r w:rsidRPr="00FB20BD">
              <w:rPr>
                <w:rFonts w:eastAsia="MS Mincho"/>
              </w:rPr>
              <w:t>Normal</w:t>
            </w:r>
          </w:p>
        </w:tc>
        <w:tc>
          <w:tcPr>
            <w:tcW w:w="1134" w:type="dxa"/>
          </w:tcPr>
          <w:p w14:paraId="12DA5E22" w14:textId="77777777" w:rsidR="004E00EE" w:rsidRPr="00FB20BD" w:rsidRDefault="004E00EE" w:rsidP="00B84CF7">
            <w:pPr>
              <w:pStyle w:val="TAL"/>
              <w:rPr>
                <w:rFonts w:eastAsia="MS Mincho"/>
              </w:rPr>
            </w:pPr>
            <w:r w:rsidRPr="00FB20BD">
              <w:rPr>
                <w:rFonts w:eastAsia="MS Mincho"/>
              </w:rPr>
              <w:t>dB</w:t>
            </w:r>
          </w:p>
        </w:tc>
        <w:tc>
          <w:tcPr>
            <w:tcW w:w="1418" w:type="dxa"/>
            <w:shd w:val="clear" w:color="auto" w:fill="auto"/>
            <w:vAlign w:val="center"/>
          </w:tcPr>
          <w:p w14:paraId="5E59FC51" w14:textId="77777777" w:rsidR="004E00EE" w:rsidRPr="00FB20BD" w:rsidRDefault="004E00EE" w:rsidP="00B84CF7">
            <w:pPr>
              <w:pStyle w:val="TAL"/>
              <w:rPr>
                <w:rFonts w:eastAsia="MS Mincho"/>
              </w:rPr>
            </w:pPr>
            <w:r w:rsidRPr="00FB20BD">
              <w:rPr>
                <w:rFonts w:eastAsia="MS Mincho"/>
              </w:rPr>
              <w:t>-12.5-TT</w:t>
            </w:r>
          </w:p>
        </w:tc>
        <w:tc>
          <w:tcPr>
            <w:tcW w:w="1418" w:type="dxa"/>
            <w:shd w:val="clear" w:color="auto" w:fill="auto"/>
            <w:vAlign w:val="center"/>
          </w:tcPr>
          <w:p w14:paraId="3D319195" w14:textId="77777777" w:rsidR="004E00EE" w:rsidRPr="00FB20BD" w:rsidRDefault="004E00EE" w:rsidP="00B84CF7">
            <w:pPr>
              <w:pStyle w:val="TAL"/>
              <w:rPr>
                <w:rFonts w:eastAsia="MS Mincho"/>
              </w:rPr>
            </w:pPr>
            <w:r w:rsidRPr="00FB20BD">
              <w:rPr>
                <w:rFonts w:eastAsia="MS Mincho"/>
              </w:rPr>
              <w:t>-5.5+TT</w:t>
            </w:r>
          </w:p>
        </w:tc>
      </w:tr>
    </w:tbl>
    <w:p w14:paraId="02547122" w14:textId="77777777" w:rsidR="004E00EE" w:rsidRPr="00FB20BD" w:rsidRDefault="004E00EE" w:rsidP="00B84CF7"/>
    <w:p w14:paraId="7C84D06F" w14:textId="77777777" w:rsidR="004E00EE" w:rsidRPr="00FB20BD" w:rsidRDefault="004E00EE" w:rsidP="00B84CF7">
      <w:pPr>
        <w:pStyle w:val="TH"/>
        <w:rPr>
          <w:rFonts w:eastAsia="MS Mincho"/>
        </w:rPr>
      </w:pPr>
      <w:r w:rsidRPr="00FB20BD">
        <w:rPr>
          <w:rFonts w:eastAsia="MS Mincho"/>
        </w:rPr>
        <w:t>Table 6.3A.4.2.1.5-5: Test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41"/>
        <w:gridCol w:w="3488"/>
      </w:tblGrid>
      <w:tr w:rsidR="004E00EE" w:rsidRPr="00FB20BD" w14:paraId="46F95933" w14:textId="77777777" w:rsidTr="00B24739">
        <w:trPr>
          <w:jc w:val="center"/>
        </w:trPr>
        <w:tc>
          <w:tcPr>
            <w:tcW w:w="2641" w:type="dxa"/>
            <w:tcBorders>
              <w:top w:val="single" w:sz="4" w:space="0" w:color="auto"/>
              <w:left w:val="single" w:sz="4" w:space="0" w:color="auto"/>
              <w:bottom w:val="single" w:sz="4" w:space="0" w:color="auto"/>
              <w:right w:val="single" w:sz="4" w:space="0" w:color="auto"/>
            </w:tcBorders>
          </w:tcPr>
          <w:p w14:paraId="0E3D1D2D" w14:textId="77777777" w:rsidR="004E00EE" w:rsidRPr="00FB20BD" w:rsidRDefault="004E00EE" w:rsidP="00B84CF7">
            <w:pPr>
              <w:pStyle w:val="TAH"/>
            </w:pPr>
          </w:p>
        </w:tc>
        <w:tc>
          <w:tcPr>
            <w:tcW w:w="3488" w:type="dxa"/>
            <w:tcBorders>
              <w:top w:val="single" w:sz="4" w:space="0" w:color="auto"/>
              <w:left w:val="single" w:sz="4" w:space="0" w:color="auto"/>
              <w:bottom w:val="single" w:sz="4" w:space="0" w:color="auto"/>
              <w:right w:val="single" w:sz="4" w:space="0" w:color="auto"/>
            </w:tcBorders>
            <w:vAlign w:val="center"/>
          </w:tcPr>
          <w:p w14:paraId="599512A6" w14:textId="77777777" w:rsidR="004E00EE" w:rsidRPr="00FB20BD" w:rsidRDefault="004E00EE" w:rsidP="00B84CF7">
            <w:pPr>
              <w:pStyle w:val="TAH"/>
            </w:pPr>
            <w:r w:rsidRPr="00FB20BD">
              <w:t>f ≤ 6.0GHz</w:t>
            </w:r>
          </w:p>
        </w:tc>
      </w:tr>
      <w:tr w:rsidR="004E00EE" w:rsidRPr="00FB20BD" w14:paraId="7B8B814C" w14:textId="77777777" w:rsidTr="00B24739">
        <w:trPr>
          <w:jc w:val="center"/>
        </w:trPr>
        <w:tc>
          <w:tcPr>
            <w:tcW w:w="2641" w:type="dxa"/>
            <w:tcBorders>
              <w:top w:val="single" w:sz="4" w:space="0" w:color="auto"/>
              <w:left w:val="single" w:sz="4" w:space="0" w:color="auto"/>
              <w:bottom w:val="single" w:sz="4" w:space="0" w:color="auto"/>
              <w:right w:val="single" w:sz="4" w:space="0" w:color="auto"/>
            </w:tcBorders>
          </w:tcPr>
          <w:p w14:paraId="66DFCCC5" w14:textId="77777777" w:rsidR="004E00EE" w:rsidRPr="00FB20BD" w:rsidRDefault="004E00EE" w:rsidP="00B84CF7">
            <w:pPr>
              <w:pStyle w:val="TAH"/>
            </w:pPr>
            <w:r w:rsidRPr="00FB20BD">
              <w:t>BW ≤ 100MHz</w:t>
            </w:r>
          </w:p>
        </w:tc>
        <w:tc>
          <w:tcPr>
            <w:tcW w:w="3488" w:type="dxa"/>
            <w:tcBorders>
              <w:top w:val="single" w:sz="4" w:space="0" w:color="auto"/>
              <w:left w:val="single" w:sz="4" w:space="0" w:color="auto"/>
              <w:bottom w:val="single" w:sz="4" w:space="0" w:color="auto"/>
              <w:right w:val="single" w:sz="4" w:space="0" w:color="auto"/>
            </w:tcBorders>
            <w:vAlign w:val="center"/>
          </w:tcPr>
          <w:p w14:paraId="32BF9A34" w14:textId="77777777" w:rsidR="004E00EE" w:rsidRPr="00FB20BD" w:rsidRDefault="004E00EE" w:rsidP="00B84CF7">
            <w:pPr>
              <w:pStyle w:val="TAC"/>
            </w:pPr>
            <w:r w:rsidRPr="00FB20BD">
              <w:t>0.7 dB</w:t>
            </w:r>
          </w:p>
        </w:tc>
      </w:tr>
    </w:tbl>
    <w:p w14:paraId="31EC3A98" w14:textId="77777777" w:rsidR="004E00EE" w:rsidRPr="00FB20BD" w:rsidRDefault="004E00EE" w:rsidP="00B84CF7"/>
    <w:p w14:paraId="4E90A7F8" w14:textId="21721557" w:rsidR="004E00EE" w:rsidRPr="00FB20BD" w:rsidRDefault="004E00EE" w:rsidP="004E00EE">
      <w:pPr>
        <w:pStyle w:val="Heading4"/>
      </w:pPr>
      <w:bookmarkStart w:id="216" w:name="_Toc52990124"/>
      <w:bookmarkStart w:id="217" w:name="_Toc60823323"/>
      <w:bookmarkStart w:id="218" w:name="_Toc60825245"/>
      <w:bookmarkStart w:id="219" w:name="_Toc69306146"/>
      <w:bookmarkStart w:id="220" w:name="_Toc69309867"/>
      <w:bookmarkStart w:id="221" w:name="_Toc76020182"/>
      <w:bookmarkStart w:id="222" w:name="_Toc83720664"/>
      <w:r w:rsidRPr="00FB20BD">
        <w:t>6.3A.4.3</w:t>
      </w:r>
      <w:r w:rsidRPr="00FB20BD">
        <w:tab/>
      </w:r>
      <w:r w:rsidRPr="00FB20BD">
        <w:rPr>
          <w:lang w:eastAsia="zh-CN"/>
        </w:rPr>
        <w:t>Aggregate power tolerance for CA</w:t>
      </w:r>
      <w:bookmarkEnd w:id="216"/>
      <w:bookmarkEnd w:id="217"/>
      <w:bookmarkEnd w:id="218"/>
      <w:bookmarkEnd w:id="219"/>
      <w:bookmarkEnd w:id="220"/>
      <w:bookmarkEnd w:id="221"/>
      <w:bookmarkEnd w:id="222"/>
    </w:p>
    <w:p w14:paraId="1E88AB43" w14:textId="77777777" w:rsidR="004E00EE" w:rsidRPr="00FB20BD" w:rsidRDefault="004E00EE" w:rsidP="004E00EE">
      <w:pPr>
        <w:pStyle w:val="Heading5"/>
      </w:pPr>
      <w:bookmarkStart w:id="223" w:name="_Toc52990125"/>
      <w:bookmarkStart w:id="224" w:name="_Toc60823324"/>
      <w:bookmarkStart w:id="225" w:name="_Toc60825246"/>
      <w:bookmarkStart w:id="226" w:name="_Toc69306147"/>
      <w:bookmarkStart w:id="227" w:name="_Toc69309868"/>
      <w:bookmarkStart w:id="228" w:name="_Toc76020183"/>
      <w:bookmarkStart w:id="229" w:name="_Toc83720665"/>
      <w:r w:rsidRPr="00FB20BD">
        <w:t>6.3A.4.3.0</w:t>
      </w:r>
      <w:r w:rsidRPr="00FB20BD">
        <w:tab/>
        <w:t>Minimum conformance requirements</w:t>
      </w:r>
      <w:bookmarkEnd w:id="223"/>
      <w:bookmarkEnd w:id="224"/>
      <w:bookmarkEnd w:id="225"/>
      <w:bookmarkEnd w:id="226"/>
      <w:bookmarkEnd w:id="227"/>
      <w:bookmarkEnd w:id="228"/>
      <w:bookmarkEnd w:id="229"/>
    </w:p>
    <w:p w14:paraId="7C1EFED4" w14:textId="77777777" w:rsidR="004E00EE" w:rsidRPr="00FB20BD" w:rsidRDefault="004E00EE" w:rsidP="00B84CF7">
      <w:r w:rsidRPr="00FB20BD">
        <w:rPr>
          <w:snapToGrid w:val="0"/>
        </w:rPr>
        <w:t xml:space="preserve">For intra-band contiguous and non-contiguous carrier aggregation, the aggregate power tolerance per component carrier is given in Table 6.3.4.4.3-1. The average power per PRB shall be aligned across both assigned carriers before the start of the test. The </w:t>
      </w:r>
      <w:r w:rsidRPr="00FB20BD">
        <w:t>requirement can be tested with the transmission gaps time aligned between component carriers.</w:t>
      </w:r>
    </w:p>
    <w:p w14:paraId="4C2314E2" w14:textId="77777777" w:rsidR="004E00EE" w:rsidRPr="00FB20BD" w:rsidRDefault="004E00EE" w:rsidP="00B84CF7">
      <w:pPr>
        <w:rPr>
          <w:rFonts w:eastAsia="MS Mincho"/>
        </w:rPr>
      </w:pPr>
      <w:r w:rsidRPr="00FB20BD">
        <w:rPr>
          <w:rFonts w:eastAsia="MS Mincho"/>
        </w:rPr>
        <w:t>The normative reference for this requirement is TS 38.101-1 [2] clause 6.3A.4.</w:t>
      </w:r>
    </w:p>
    <w:p w14:paraId="78E50454" w14:textId="32F59C35" w:rsidR="004E00EE" w:rsidRPr="00FB20BD" w:rsidRDefault="004E00EE" w:rsidP="004E00EE">
      <w:pPr>
        <w:pStyle w:val="Heading5"/>
      </w:pPr>
      <w:bookmarkStart w:id="230" w:name="_Toc52990126"/>
      <w:bookmarkStart w:id="231" w:name="_Toc60823325"/>
      <w:bookmarkStart w:id="232" w:name="_Toc60825247"/>
      <w:bookmarkStart w:id="233" w:name="_Toc69306148"/>
      <w:bookmarkStart w:id="234" w:name="_Toc69309869"/>
      <w:bookmarkStart w:id="235" w:name="_Toc76020184"/>
      <w:bookmarkStart w:id="236" w:name="_Toc83720666"/>
      <w:r w:rsidRPr="00FB20BD">
        <w:t>6.3A.4.3.1</w:t>
      </w:r>
      <w:r w:rsidRPr="00FB20BD">
        <w:tab/>
      </w:r>
      <w:r w:rsidRPr="00FB20BD">
        <w:rPr>
          <w:lang w:eastAsia="zh-CN"/>
        </w:rPr>
        <w:t>Aggregate power tolerance</w:t>
      </w:r>
      <w:r w:rsidRPr="00FB20BD">
        <w:t xml:space="preserve"> for CA (2UL CA)</w:t>
      </w:r>
      <w:bookmarkEnd w:id="230"/>
      <w:bookmarkEnd w:id="231"/>
      <w:bookmarkEnd w:id="232"/>
      <w:bookmarkEnd w:id="233"/>
      <w:bookmarkEnd w:id="234"/>
      <w:bookmarkEnd w:id="235"/>
      <w:bookmarkEnd w:id="236"/>
    </w:p>
    <w:p w14:paraId="04E40FBE" w14:textId="77777777" w:rsidR="004E00EE" w:rsidRPr="00FB20BD" w:rsidRDefault="004E00EE" w:rsidP="00B84CF7">
      <w:pPr>
        <w:pStyle w:val="EditorsNote"/>
        <w:rPr>
          <w:lang w:eastAsia="en-US"/>
        </w:rPr>
      </w:pPr>
      <w:r w:rsidRPr="00FB20BD">
        <w:rPr>
          <w:lang w:eastAsia="en-US"/>
        </w:rPr>
        <w:t>Editor’s Note: This test case in incomplete when signalling is absent for dualPA-Architecture IE due to lack of core requirements.</w:t>
      </w:r>
    </w:p>
    <w:p w14:paraId="3C3C9E00" w14:textId="77777777" w:rsidR="004E00EE" w:rsidRPr="00FB20BD" w:rsidRDefault="004E00EE" w:rsidP="004E00EE">
      <w:pPr>
        <w:pStyle w:val="H6"/>
        <w:rPr>
          <w:rFonts w:eastAsia="MS Mincho"/>
        </w:rPr>
      </w:pPr>
      <w:r w:rsidRPr="00FB20BD">
        <w:rPr>
          <w:rFonts w:eastAsia="MS Mincho"/>
        </w:rPr>
        <w:t>6.3A.4.3.1.1</w:t>
      </w:r>
      <w:r w:rsidRPr="00FB20BD">
        <w:rPr>
          <w:rFonts w:eastAsia="MS Mincho"/>
        </w:rPr>
        <w:tab/>
        <w:t>Test purpose</w:t>
      </w:r>
    </w:p>
    <w:p w14:paraId="7C8645C1" w14:textId="77777777" w:rsidR="004E00EE" w:rsidRPr="00FB20BD" w:rsidRDefault="004E00EE" w:rsidP="00B84CF7">
      <w:r w:rsidRPr="00FB20BD">
        <w:t xml:space="preserve">To verify the </w:t>
      </w:r>
      <w:r w:rsidRPr="00FB20BD">
        <w:rPr>
          <w:rFonts w:cs="v5.0.0"/>
        </w:rPr>
        <w:t xml:space="preserve">ability of the UE transmitter to </w:t>
      </w:r>
      <w:r w:rsidRPr="00FB20BD">
        <w:t>maintain its power during non-contiguous transmissions within 21ms in response to 0 dB commands with respect to the first UE transmission and all other power control parameters as specified in 38.213 kept constant on all active component carriers.</w:t>
      </w:r>
    </w:p>
    <w:p w14:paraId="462F028F" w14:textId="77777777" w:rsidR="004E00EE" w:rsidRPr="00FB20BD" w:rsidRDefault="004E00EE" w:rsidP="004E00EE">
      <w:pPr>
        <w:pStyle w:val="H6"/>
        <w:rPr>
          <w:rFonts w:eastAsia="MS Mincho"/>
        </w:rPr>
      </w:pPr>
      <w:r w:rsidRPr="00FB20BD">
        <w:rPr>
          <w:rFonts w:eastAsia="MS Mincho"/>
        </w:rPr>
        <w:t>6.3A.4.3.1.2</w:t>
      </w:r>
      <w:r w:rsidRPr="00FB20BD">
        <w:rPr>
          <w:rFonts w:eastAsia="MS Mincho"/>
        </w:rPr>
        <w:tab/>
        <w:t>Test applicability</w:t>
      </w:r>
    </w:p>
    <w:p w14:paraId="1482151F" w14:textId="77777777" w:rsidR="004E00EE" w:rsidRPr="00FB20BD" w:rsidRDefault="004E00EE" w:rsidP="00B84CF7">
      <w:pPr>
        <w:rPr>
          <w:rFonts w:eastAsia="MS Mincho"/>
        </w:rPr>
      </w:pPr>
      <w:r w:rsidRPr="00FB20BD">
        <w:rPr>
          <w:rFonts w:eastAsia="MS Mincho"/>
        </w:rPr>
        <w:t>This test case applies to all types of NR UE release 15 and forward that support intra-band contiguous 2UL CA.</w:t>
      </w:r>
    </w:p>
    <w:p w14:paraId="5D7112B0" w14:textId="77777777" w:rsidR="004E00EE" w:rsidRPr="00FB20BD" w:rsidRDefault="004E00EE" w:rsidP="004E00EE">
      <w:pPr>
        <w:pStyle w:val="H6"/>
        <w:rPr>
          <w:rFonts w:eastAsia="MS Mincho"/>
        </w:rPr>
      </w:pPr>
      <w:r w:rsidRPr="00FB20BD">
        <w:rPr>
          <w:rFonts w:eastAsia="MS Mincho"/>
        </w:rPr>
        <w:t>6.3A.4.3.1.3</w:t>
      </w:r>
      <w:r w:rsidRPr="00FB20BD">
        <w:rPr>
          <w:rFonts w:eastAsia="MS Mincho"/>
        </w:rPr>
        <w:tab/>
        <w:t>Minimum conformance requirements</w:t>
      </w:r>
    </w:p>
    <w:p w14:paraId="55E6CE44" w14:textId="77777777" w:rsidR="004E00EE" w:rsidRPr="00FB20BD" w:rsidRDefault="004E00EE" w:rsidP="00B84CF7">
      <w:pPr>
        <w:rPr>
          <w:rFonts w:eastAsia="MS Mincho"/>
        </w:rPr>
      </w:pPr>
      <w:r w:rsidRPr="00FB20BD">
        <w:rPr>
          <w:rFonts w:eastAsia="MS Mincho"/>
        </w:rPr>
        <w:t>The minimum conformance requirements are defined in clause 6.3A.4.3.0.</w:t>
      </w:r>
    </w:p>
    <w:p w14:paraId="1283E8DD" w14:textId="77777777" w:rsidR="004E00EE" w:rsidRPr="00FB20BD" w:rsidRDefault="004E00EE" w:rsidP="004E00EE">
      <w:pPr>
        <w:pStyle w:val="H6"/>
        <w:rPr>
          <w:rFonts w:eastAsia="MS Mincho"/>
        </w:rPr>
      </w:pPr>
      <w:r w:rsidRPr="00FB20BD">
        <w:rPr>
          <w:rFonts w:eastAsia="MS Mincho"/>
        </w:rPr>
        <w:t>6.3A.4.3.1.4</w:t>
      </w:r>
      <w:r w:rsidRPr="00FB20BD">
        <w:rPr>
          <w:rFonts w:eastAsia="MS Mincho"/>
        </w:rPr>
        <w:tab/>
        <w:t>Test description</w:t>
      </w:r>
    </w:p>
    <w:p w14:paraId="698917D0" w14:textId="77777777" w:rsidR="004E00EE" w:rsidRPr="00FB20BD" w:rsidRDefault="004E00EE" w:rsidP="004E00EE">
      <w:pPr>
        <w:pStyle w:val="H6"/>
        <w:rPr>
          <w:rFonts w:eastAsia="MS Mincho"/>
        </w:rPr>
      </w:pPr>
      <w:r w:rsidRPr="00FB20BD">
        <w:rPr>
          <w:rFonts w:eastAsia="MS Mincho"/>
        </w:rPr>
        <w:t>6.3A.4.3.1.4.1</w:t>
      </w:r>
      <w:r w:rsidRPr="00FB20BD">
        <w:rPr>
          <w:rFonts w:eastAsia="MS Mincho"/>
        </w:rPr>
        <w:tab/>
        <w:t>Initial condition</w:t>
      </w:r>
    </w:p>
    <w:p w14:paraId="4B6362E0" w14:textId="77777777" w:rsidR="004E00EE" w:rsidRPr="00FB20BD" w:rsidRDefault="004E00EE" w:rsidP="00B84CF7">
      <w:pPr>
        <w:rPr>
          <w:rFonts w:eastAsia="MS Mincho"/>
        </w:rPr>
      </w:pPr>
      <w:r w:rsidRPr="00FB20BD">
        <w:rPr>
          <w:rFonts w:eastAsia="MS Mincho"/>
        </w:rPr>
        <w:t>Initial conditions are a set of test configurations the UE needs to be tested in and the steps for the SS to take with the UE to reach the correct measurement state.</w:t>
      </w:r>
    </w:p>
    <w:p w14:paraId="3ED4FCD3" w14:textId="77777777" w:rsidR="004E00EE" w:rsidRPr="00FB20BD" w:rsidRDefault="004E00EE" w:rsidP="00B84CF7">
      <w:pPr>
        <w:rPr>
          <w:rFonts w:eastAsia="MS Mincho"/>
        </w:rPr>
      </w:pPr>
      <w:r w:rsidRPr="00FB20BD">
        <w:rPr>
          <w:rFonts w:eastAsia="MS Mincho"/>
        </w:rPr>
        <w:t>The initial test configurations consist of environmental conditions, test frequencies, test channel bandwidths and sub-carrier spacing based on NR CA configurations specified in 5.5A. All of these configurations shall be tested with applicable test parameters for each CA configuration, and are shown in table 6.3A.4.3.1.4.1-2 and 6.3A.4.3.1.4.1-3. The details of the uplink reference measurement channels (RMCs) are specified in Annexes A.2 and A.3. Configurations of PDSCH before measurement is specified in Annex C.2.</w:t>
      </w:r>
    </w:p>
    <w:p w14:paraId="0BF3EF24" w14:textId="0DB6F2BA" w:rsidR="004E00EE" w:rsidRPr="00FB20BD" w:rsidRDefault="004E00EE" w:rsidP="00B84CF7">
      <w:pPr>
        <w:pStyle w:val="TH"/>
        <w:rPr>
          <w:rFonts w:eastAsia="MS Mincho"/>
        </w:rPr>
      </w:pPr>
      <w:r w:rsidRPr="00FB20BD">
        <w:rPr>
          <w:rFonts w:eastAsia="MS Mincho"/>
        </w:rPr>
        <w:t>Table 6.3A.4.3.1.4.1-1: Void</w:t>
      </w:r>
    </w:p>
    <w:p w14:paraId="3E8A76FA" w14:textId="77777777" w:rsidR="00720561" w:rsidRPr="00FB20BD" w:rsidRDefault="00720561" w:rsidP="00B84CF7">
      <w:pPr>
        <w:rPr>
          <w:rFonts w:eastAsia="MS Mincho"/>
        </w:rPr>
      </w:pPr>
    </w:p>
    <w:p w14:paraId="6B5B36F6" w14:textId="77777777" w:rsidR="004E00EE" w:rsidRPr="00FB20BD" w:rsidRDefault="004E00EE" w:rsidP="00B84CF7">
      <w:pPr>
        <w:pStyle w:val="TH"/>
        <w:rPr>
          <w:rFonts w:eastAsia="MS Mincho"/>
        </w:rPr>
      </w:pPr>
      <w:r w:rsidRPr="00FB20BD">
        <w:rPr>
          <w:rFonts w:eastAsia="MS Mincho"/>
        </w:rPr>
        <w:t>Table 6.3A.4.3.1.4.1-2: Test Configuration Table for intra-band contiguous CA: PUSCH sub-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2623"/>
        <w:gridCol w:w="2147"/>
        <w:gridCol w:w="1929"/>
        <w:gridCol w:w="1852"/>
      </w:tblGrid>
      <w:tr w:rsidR="004E00EE" w:rsidRPr="00FB20BD" w14:paraId="4E0AE77A" w14:textId="77777777" w:rsidTr="00EF6B6C">
        <w:tc>
          <w:tcPr>
            <w:tcW w:w="5000" w:type="pct"/>
            <w:gridSpan w:val="5"/>
            <w:shd w:val="clear" w:color="auto" w:fill="auto"/>
          </w:tcPr>
          <w:p w14:paraId="25587846" w14:textId="77777777" w:rsidR="004E00EE" w:rsidRPr="00FB20BD" w:rsidRDefault="004E00EE" w:rsidP="00B84CF7">
            <w:pPr>
              <w:pStyle w:val="TAH"/>
              <w:rPr>
                <w:rFonts w:eastAsia="MS Mincho"/>
              </w:rPr>
            </w:pPr>
            <w:r w:rsidRPr="00FB20BD">
              <w:rPr>
                <w:rFonts w:eastAsia="MS Mincho"/>
              </w:rPr>
              <w:t>Initial Conditions</w:t>
            </w:r>
          </w:p>
        </w:tc>
      </w:tr>
      <w:tr w:rsidR="004E00EE" w:rsidRPr="00FB20BD" w14:paraId="02303ADD" w14:textId="77777777" w:rsidTr="00EF6B6C">
        <w:tc>
          <w:tcPr>
            <w:tcW w:w="1921" w:type="pct"/>
            <w:gridSpan w:val="2"/>
            <w:shd w:val="clear" w:color="auto" w:fill="auto"/>
          </w:tcPr>
          <w:p w14:paraId="135F0931" w14:textId="77777777" w:rsidR="004E00EE" w:rsidRPr="00FB20BD" w:rsidRDefault="004E00EE" w:rsidP="00B84CF7">
            <w:pPr>
              <w:pStyle w:val="TAL"/>
              <w:rPr>
                <w:rFonts w:eastAsia="MS Mincho"/>
              </w:rPr>
            </w:pPr>
            <w:r w:rsidRPr="00FB20BD">
              <w:rPr>
                <w:rFonts w:eastAsia="MS Mincho"/>
              </w:rPr>
              <w:t>Test Environment as specified in TS 38.508-1 [5] subclause 4.1</w:t>
            </w:r>
          </w:p>
        </w:tc>
        <w:tc>
          <w:tcPr>
            <w:tcW w:w="3079" w:type="pct"/>
            <w:gridSpan w:val="3"/>
            <w:shd w:val="clear" w:color="auto" w:fill="auto"/>
          </w:tcPr>
          <w:p w14:paraId="3FF0566C" w14:textId="77777777" w:rsidR="004E00EE" w:rsidRPr="00FB20BD" w:rsidRDefault="004E00EE" w:rsidP="00B84CF7">
            <w:pPr>
              <w:pStyle w:val="TAL"/>
              <w:rPr>
                <w:rFonts w:eastAsia="MS Mincho"/>
              </w:rPr>
            </w:pPr>
            <w:r w:rsidRPr="00FB20BD">
              <w:rPr>
                <w:rFonts w:eastAsia="MS Mincho"/>
              </w:rPr>
              <w:t>Normal</w:t>
            </w:r>
          </w:p>
        </w:tc>
      </w:tr>
      <w:tr w:rsidR="004E00EE" w:rsidRPr="00FB20BD" w14:paraId="77B77CEC" w14:textId="77777777" w:rsidTr="00EF6B6C">
        <w:tc>
          <w:tcPr>
            <w:tcW w:w="1921" w:type="pct"/>
            <w:gridSpan w:val="2"/>
            <w:shd w:val="clear" w:color="auto" w:fill="auto"/>
          </w:tcPr>
          <w:p w14:paraId="0F4EEAA8" w14:textId="77777777" w:rsidR="004E00EE" w:rsidRPr="00FB20BD" w:rsidRDefault="004E00EE" w:rsidP="00B84CF7">
            <w:pPr>
              <w:pStyle w:val="TAL"/>
              <w:rPr>
                <w:rFonts w:eastAsia="MS Mincho"/>
              </w:rPr>
            </w:pPr>
            <w:r w:rsidRPr="00FB20BD">
              <w:rPr>
                <w:rFonts w:eastAsia="MS Mincho"/>
              </w:rPr>
              <w:t>Test Frequencies as specified in TS 38.508-1 [5] subclause 4.3.1</w:t>
            </w:r>
          </w:p>
        </w:tc>
        <w:tc>
          <w:tcPr>
            <w:tcW w:w="3079" w:type="pct"/>
            <w:gridSpan w:val="3"/>
            <w:shd w:val="clear" w:color="auto" w:fill="auto"/>
          </w:tcPr>
          <w:p w14:paraId="618CF59D" w14:textId="77777777" w:rsidR="004E00EE" w:rsidRPr="00FB20BD" w:rsidRDefault="004E00EE" w:rsidP="00B84CF7">
            <w:pPr>
              <w:pStyle w:val="TAL"/>
              <w:rPr>
                <w:rFonts w:eastAsia="MS Mincho"/>
              </w:rPr>
            </w:pPr>
            <w:r w:rsidRPr="00FB20BD">
              <w:rPr>
                <w:rFonts w:eastAsia="MS Mincho"/>
              </w:rPr>
              <w:t>Mid range</w:t>
            </w:r>
          </w:p>
        </w:tc>
      </w:tr>
      <w:tr w:rsidR="004E00EE" w:rsidRPr="00FB20BD" w14:paraId="43791E0B" w14:textId="77777777" w:rsidTr="00EF6B6C">
        <w:tc>
          <w:tcPr>
            <w:tcW w:w="1921" w:type="pct"/>
            <w:gridSpan w:val="2"/>
            <w:shd w:val="clear" w:color="auto" w:fill="auto"/>
          </w:tcPr>
          <w:p w14:paraId="5540515C" w14:textId="77777777" w:rsidR="004E00EE" w:rsidRPr="00FB20BD" w:rsidRDefault="004E00EE" w:rsidP="00B84CF7">
            <w:pPr>
              <w:pStyle w:val="TAL"/>
              <w:rPr>
                <w:rFonts w:eastAsia="MS Mincho"/>
              </w:rPr>
            </w:pPr>
            <w:r w:rsidRPr="00FB20BD">
              <w:rPr>
                <w:rFonts w:eastAsia="MS Mincho"/>
              </w:rPr>
              <w:t>Test Channel Bandwidths as specified in TS 38.508-1 [5] subclause 4.3.1</w:t>
            </w:r>
          </w:p>
        </w:tc>
        <w:tc>
          <w:tcPr>
            <w:tcW w:w="3079" w:type="pct"/>
            <w:gridSpan w:val="3"/>
            <w:shd w:val="clear" w:color="auto" w:fill="auto"/>
          </w:tcPr>
          <w:p w14:paraId="1F7E185B" w14:textId="77777777" w:rsidR="004E00EE" w:rsidRPr="00FB20BD" w:rsidRDefault="004E00EE" w:rsidP="00B84CF7">
            <w:pPr>
              <w:pStyle w:val="TAL"/>
              <w:rPr>
                <w:rFonts w:eastAsia="MS Mincho"/>
              </w:rPr>
            </w:pPr>
            <w:r w:rsidRPr="00FB20BD">
              <w:rPr>
                <w:rFonts w:eastAsia="MS Mincho"/>
              </w:rPr>
              <w:t>Lowest N</w:t>
            </w:r>
            <w:r w:rsidRPr="00FB20BD">
              <w:rPr>
                <w:rFonts w:eastAsia="MS Mincho"/>
                <w:vertAlign w:val="subscript"/>
              </w:rPr>
              <w:t>RB_agg</w:t>
            </w:r>
            <w:r w:rsidRPr="00FB20BD">
              <w:rPr>
                <w:rFonts w:eastAsia="MS Mincho"/>
              </w:rPr>
              <w:t>, Highest N</w:t>
            </w:r>
            <w:r w:rsidRPr="00FB20BD">
              <w:rPr>
                <w:rFonts w:eastAsia="MS Mincho"/>
                <w:vertAlign w:val="subscript"/>
              </w:rPr>
              <w:t>RB_agg</w:t>
            </w:r>
          </w:p>
        </w:tc>
      </w:tr>
      <w:tr w:rsidR="004E00EE" w:rsidRPr="00FB20BD" w14:paraId="4C856640" w14:textId="77777777" w:rsidTr="00EF6B6C">
        <w:tc>
          <w:tcPr>
            <w:tcW w:w="1921" w:type="pct"/>
            <w:gridSpan w:val="2"/>
            <w:shd w:val="clear" w:color="auto" w:fill="auto"/>
          </w:tcPr>
          <w:p w14:paraId="188274AC" w14:textId="77777777" w:rsidR="004E00EE" w:rsidRPr="00FB20BD" w:rsidRDefault="004E00EE" w:rsidP="00B84CF7">
            <w:pPr>
              <w:pStyle w:val="TAL"/>
              <w:rPr>
                <w:rFonts w:eastAsia="MS Mincho"/>
              </w:rPr>
            </w:pPr>
            <w:r w:rsidRPr="00FB20BD">
              <w:rPr>
                <w:rFonts w:eastAsia="MS Mincho"/>
              </w:rPr>
              <w:t>Test SCS as specified in Table 5.3.5-1</w:t>
            </w:r>
          </w:p>
        </w:tc>
        <w:tc>
          <w:tcPr>
            <w:tcW w:w="3079" w:type="pct"/>
            <w:gridSpan w:val="3"/>
            <w:shd w:val="clear" w:color="auto" w:fill="auto"/>
          </w:tcPr>
          <w:p w14:paraId="5FC2BACE" w14:textId="77777777" w:rsidR="004E00EE" w:rsidRPr="00FB20BD" w:rsidRDefault="004E00EE" w:rsidP="00B84CF7">
            <w:pPr>
              <w:pStyle w:val="TAL"/>
              <w:rPr>
                <w:rFonts w:eastAsia="MS Mincho"/>
              </w:rPr>
            </w:pPr>
            <w:r w:rsidRPr="00FB20BD">
              <w:rPr>
                <w:rFonts w:eastAsia="MS Mincho"/>
              </w:rPr>
              <w:t>Lowest, Highest</w:t>
            </w:r>
          </w:p>
        </w:tc>
      </w:tr>
      <w:tr w:rsidR="004E00EE" w:rsidRPr="00FB20BD" w14:paraId="6FE91F78" w14:textId="77777777" w:rsidTr="00EF6B6C">
        <w:tc>
          <w:tcPr>
            <w:tcW w:w="5000" w:type="pct"/>
            <w:gridSpan w:val="5"/>
            <w:shd w:val="clear" w:color="auto" w:fill="auto"/>
          </w:tcPr>
          <w:p w14:paraId="34B070EE" w14:textId="77777777" w:rsidR="004E00EE" w:rsidRPr="00FB20BD" w:rsidRDefault="004E00EE" w:rsidP="00B84CF7">
            <w:pPr>
              <w:pStyle w:val="TAH"/>
              <w:rPr>
                <w:rFonts w:eastAsia="MS Mincho"/>
              </w:rPr>
            </w:pPr>
            <w:r w:rsidRPr="00FB20BD">
              <w:rPr>
                <w:rFonts w:eastAsia="MS Mincho"/>
              </w:rPr>
              <w:t>Test Parameters</w:t>
            </w:r>
          </w:p>
        </w:tc>
      </w:tr>
      <w:tr w:rsidR="004E00EE" w:rsidRPr="00FB20BD" w14:paraId="07391BFC" w14:textId="77777777" w:rsidTr="00EF6B6C">
        <w:tc>
          <w:tcPr>
            <w:tcW w:w="559" w:type="pct"/>
            <w:tcBorders>
              <w:bottom w:val="nil"/>
            </w:tcBorders>
            <w:shd w:val="clear" w:color="auto" w:fill="auto"/>
          </w:tcPr>
          <w:p w14:paraId="5D692398" w14:textId="77777777" w:rsidR="004E00EE" w:rsidRPr="00FB20BD" w:rsidRDefault="004E00EE" w:rsidP="00B84CF7">
            <w:pPr>
              <w:pStyle w:val="TAH"/>
              <w:rPr>
                <w:rFonts w:eastAsia="MS Mincho"/>
              </w:rPr>
            </w:pPr>
            <w:r w:rsidRPr="00FB20BD">
              <w:rPr>
                <w:rFonts w:eastAsia="MS Mincho"/>
                <w:lang w:eastAsia="zh-CN"/>
              </w:rPr>
              <w:t>Test ID</w:t>
            </w:r>
          </w:p>
        </w:tc>
        <w:tc>
          <w:tcPr>
            <w:tcW w:w="1362" w:type="pct"/>
            <w:tcBorders>
              <w:bottom w:val="nil"/>
            </w:tcBorders>
            <w:shd w:val="clear" w:color="auto" w:fill="auto"/>
          </w:tcPr>
          <w:p w14:paraId="258778BA" w14:textId="77777777" w:rsidR="004E00EE" w:rsidRPr="00FB20BD" w:rsidRDefault="004E00EE" w:rsidP="00B84CF7">
            <w:pPr>
              <w:pStyle w:val="TAH"/>
              <w:rPr>
                <w:rFonts w:eastAsia="MS Mincho"/>
              </w:rPr>
            </w:pPr>
            <w:r w:rsidRPr="00FB20BD">
              <w:t>Downlink Configuration for PCC &amp; SCC</w:t>
            </w:r>
          </w:p>
        </w:tc>
        <w:tc>
          <w:tcPr>
            <w:tcW w:w="3079" w:type="pct"/>
            <w:gridSpan w:val="3"/>
            <w:shd w:val="clear" w:color="auto" w:fill="auto"/>
          </w:tcPr>
          <w:p w14:paraId="592F50BC" w14:textId="77777777" w:rsidR="004E00EE" w:rsidRPr="00FB20BD" w:rsidRDefault="004E00EE" w:rsidP="00B84CF7">
            <w:pPr>
              <w:pStyle w:val="TAH"/>
              <w:rPr>
                <w:rFonts w:eastAsia="MS Mincho"/>
              </w:rPr>
            </w:pPr>
            <w:r w:rsidRPr="00FB20BD">
              <w:t>Uplink Configuration</w:t>
            </w:r>
          </w:p>
        </w:tc>
      </w:tr>
      <w:tr w:rsidR="004E00EE" w:rsidRPr="00FB20BD" w14:paraId="776F49EC" w14:textId="77777777" w:rsidTr="00EF6B6C">
        <w:tc>
          <w:tcPr>
            <w:tcW w:w="559" w:type="pct"/>
            <w:tcBorders>
              <w:top w:val="nil"/>
              <w:bottom w:val="nil"/>
            </w:tcBorders>
            <w:shd w:val="clear" w:color="auto" w:fill="auto"/>
          </w:tcPr>
          <w:p w14:paraId="34F3444D" w14:textId="77777777" w:rsidR="004E00EE" w:rsidRPr="00FB20BD" w:rsidRDefault="004E00EE" w:rsidP="00B84CF7">
            <w:pPr>
              <w:pStyle w:val="TAH"/>
              <w:rPr>
                <w:rFonts w:eastAsia="MS Mincho"/>
              </w:rPr>
            </w:pPr>
          </w:p>
        </w:tc>
        <w:tc>
          <w:tcPr>
            <w:tcW w:w="1362" w:type="pct"/>
            <w:tcBorders>
              <w:top w:val="nil"/>
              <w:bottom w:val="nil"/>
            </w:tcBorders>
            <w:shd w:val="clear" w:color="auto" w:fill="auto"/>
          </w:tcPr>
          <w:p w14:paraId="739008D3" w14:textId="77777777" w:rsidR="004E00EE" w:rsidRPr="00FB20BD" w:rsidRDefault="004E00EE" w:rsidP="00B84CF7">
            <w:pPr>
              <w:pStyle w:val="TAH"/>
              <w:rPr>
                <w:rFonts w:eastAsia="MS Mincho"/>
              </w:rPr>
            </w:pPr>
          </w:p>
        </w:tc>
        <w:tc>
          <w:tcPr>
            <w:tcW w:w="1115" w:type="pct"/>
            <w:tcBorders>
              <w:bottom w:val="nil"/>
            </w:tcBorders>
            <w:shd w:val="clear" w:color="auto" w:fill="auto"/>
          </w:tcPr>
          <w:p w14:paraId="77AF7219" w14:textId="77777777" w:rsidR="004E00EE" w:rsidRPr="00FB20BD" w:rsidRDefault="004E00EE" w:rsidP="00B84CF7">
            <w:pPr>
              <w:pStyle w:val="TAH"/>
            </w:pPr>
            <w:r w:rsidRPr="00FB20BD">
              <w:t xml:space="preserve">Modulation for all CCs </w:t>
            </w:r>
          </w:p>
        </w:tc>
        <w:tc>
          <w:tcPr>
            <w:tcW w:w="1964" w:type="pct"/>
            <w:gridSpan w:val="2"/>
            <w:shd w:val="clear" w:color="auto" w:fill="auto"/>
          </w:tcPr>
          <w:p w14:paraId="20B91535" w14:textId="77777777" w:rsidR="004E00EE" w:rsidRPr="00FB20BD" w:rsidRDefault="004E00EE" w:rsidP="00B84CF7">
            <w:pPr>
              <w:pStyle w:val="TAH"/>
            </w:pPr>
            <w:r w:rsidRPr="00FB20BD">
              <w:t xml:space="preserve"> RB allocation (NOTE 1)</w:t>
            </w:r>
          </w:p>
        </w:tc>
      </w:tr>
      <w:tr w:rsidR="004E00EE" w:rsidRPr="00FB20BD" w14:paraId="764B7EE4" w14:textId="77777777" w:rsidTr="00EF6B6C">
        <w:tc>
          <w:tcPr>
            <w:tcW w:w="559" w:type="pct"/>
            <w:tcBorders>
              <w:top w:val="nil"/>
            </w:tcBorders>
            <w:shd w:val="clear" w:color="auto" w:fill="auto"/>
          </w:tcPr>
          <w:p w14:paraId="0373E15E" w14:textId="77777777" w:rsidR="004E00EE" w:rsidRPr="00FB20BD" w:rsidRDefault="004E00EE" w:rsidP="00B84CF7">
            <w:pPr>
              <w:pStyle w:val="TAH"/>
              <w:rPr>
                <w:rFonts w:eastAsia="MS Mincho"/>
              </w:rPr>
            </w:pPr>
          </w:p>
        </w:tc>
        <w:tc>
          <w:tcPr>
            <w:tcW w:w="1362" w:type="pct"/>
            <w:tcBorders>
              <w:top w:val="nil"/>
              <w:bottom w:val="single" w:sz="4" w:space="0" w:color="auto"/>
            </w:tcBorders>
            <w:shd w:val="clear" w:color="auto" w:fill="auto"/>
          </w:tcPr>
          <w:p w14:paraId="0F9985BA" w14:textId="77777777" w:rsidR="004E00EE" w:rsidRPr="00FB20BD" w:rsidRDefault="004E00EE" w:rsidP="00B84CF7">
            <w:pPr>
              <w:pStyle w:val="TAH"/>
              <w:rPr>
                <w:rFonts w:eastAsia="MS Mincho"/>
              </w:rPr>
            </w:pPr>
          </w:p>
        </w:tc>
        <w:tc>
          <w:tcPr>
            <w:tcW w:w="1115" w:type="pct"/>
            <w:tcBorders>
              <w:top w:val="nil"/>
            </w:tcBorders>
            <w:shd w:val="clear" w:color="auto" w:fill="auto"/>
          </w:tcPr>
          <w:p w14:paraId="0FABFB5A" w14:textId="77777777" w:rsidR="004E00EE" w:rsidRPr="00FB20BD" w:rsidRDefault="004E00EE" w:rsidP="00B84CF7">
            <w:pPr>
              <w:pStyle w:val="TAH"/>
              <w:rPr>
                <w:rFonts w:eastAsia="MS Mincho"/>
              </w:rPr>
            </w:pPr>
          </w:p>
        </w:tc>
        <w:tc>
          <w:tcPr>
            <w:tcW w:w="1002" w:type="pct"/>
            <w:shd w:val="clear" w:color="auto" w:fill="auto"/>
          </w:tcPr>
          <w:p w14:paraId="53D669CF" w14:textId="77777777" w:rsidR="004E00EE" w:rsidRPr="00FB20BD" w:rsidRDefault="004E00EE" w:rsidP="00B84CF7">
            <w:pPr>
              <w:pStyle w:val="TAH"/>
              <w:rPr>
                <w:rFonts w:eastAsia="MS Mincho"/>
              </w:rPr>
            </w:pPr>
            <w:r w:rsidRPr="00FB20BD">
              <w:t>PCC</w:t>
            </w:r>
          </w:p>
        </w:tc>
        <w:tc>
          <w:tcPr>
            <w:tcW w:w="962" w:type="pct"/>
            <w:shd w:val="clear" w:color="auto" w:fill="auto"/>
          </w:tcPr>
          <w:p w14:paraId="63A61A4A" w14:textId="77777777" w:rsidR="004E00EE" w:rsidRPr="00FB20BD" w:rsidRDefault="004E00EE" w:rsidP="00B84CF7">
            <w:pPr>
              <w:pStyle w:val="TAH"/>
              <w:rPr>
                <w:rFonts w:eastAsia="MS Mincho"/>
              </w:rPr>
            </w:pPr>
            <w:r w:rsidRPr="00FB20BD">
              <w:t>SCC</w:t>
            </w:r>
          </w:p>
        </w:tc>
      </w:tr>
      <w:tr w:rsidR="004E00EE" w:rsidRPr="00FB20BD" w14:paraId="0341C500" w14:textId="77777777" w:rsidTr="00EF6B6C">
        <w:tc>
          <w:tcPr>
            <w:tcW w:w="559" w:type="pct"/>
            <w:shd w:val="clear" w:color="auto" w:fill="auto"/>
          </w:tcPr>
          <w:p w14:paraId="494FF441" w14:textId="77777777" w:rsidR="004E00EE" w:rsidRPr="00FB20BD" w:rsidRDefault="004E00EE" w:rsidP="00B84CF7">
            <w:pPr>
              <w:pStyle w:val="TAC"/>
              <w:rPr>
                <w:rFonts w:eastAsia="MS Mincho"/>
              </w:rPr>
            </w:pPr>
            <w:r w:rsidRPr="00FB20BD">
              <w:rPr>
                <w:rFonts w:eastAsia="MS Mincho"/>
              </w:rPr>
              <w:t>1</w:t>
            </w:r>
          </w:p>
        </w:tc>
        <w:tc>
          <w:tcPr>
            <w:tcW w:w="1362" w:type="pct"/>
            <w:tcBorders>
              <w:bottom w:val="nil"/>
            </w:tcBorders>
            <w:shd w:val="clear" w:color="auto" w:fill="auto"/>
          </w:tcPr>
          <w:p w14:paraId="1B5A2C2B" w14:textId="77777777" w:rsidR="004E00EE" w:rsidRPr="00FB20BD" w:rsidRDefault="004E00EE" w:rsidP="00B84CF7">
            <w:pPr>
              <w:pStyle w:val="TAC"/>
              <w:rPr>
                <w:rFonts w:eastAsia="MS Mincho"/>
              </w:rPr>
            </w:pPr>
            <w:r w:rsidRPr="00FB20BD">
              <w:rPr>
                <w:rFonts w:eastAsia="MS Mincho"/>
              </w:rPr>
              <w:t>N/A for this test</w:t>
            </w:r>
          </w:p>
        </w:tc>
        <w:tc>
          <w:tcPr>
            <w:tcW w:w="1115" w:type="pct"/>
            <w:shd w:val="clear" w:color="auto" w:fill="auto"/>
          </w:tcPr>
          <w:p w14:paraId="6D5D3D31" w14:textId="77777777" w:rsidR="004E00EE" w:rsidRPr="00FB20BD" w:rsidRDefault="004E00EE" w:rsidP="00B84CF7">
            <w:pPr>
              <w:pStyle w:val="TAC"/>
              <w:rPr>
                <w:rFonts w:eastAsia="MS Mincho"/>
              </w:rPr>
            </w:pPr>
            <w:r w:rsidRPr="00FB20BD">
              <w:rPr>
                <w:rFonts w:eastAsia="MS Mincho"/>
              </w:rPr>
              <w:t>CP-OFDM QPSK</w:t>
            </w:r>
          </w:p>
        </w:tc>
        <w:tc>
          <w:tcPr>
            <w:tcW w:w="1002" w:type="pct"/>
            <w:shd w:val="clear" w:color="auto" w:fill="auto"/>
          </w:tcPr>
          <w:p w14:paraId="2D017D42" w14:textId="77777777" w:rsidR="004E00EE" w:rsidRPr="00FB20BD" w:rsidRDefault="004E00EE" w:rsidP="00B84CF7">
            <w:pPr>
              <w:pStyle w:val="TAC"/>
              <w:rPr>
                <w:rFonts w:eastAsia="MS Mincho"/>
              </w:rPr>
            </w:pPr>
            <w:r w:rsidRPr="00FB20BD">
              <w:rPr>
                <w:rFonts w:eastAsia="MS Mincho"/>
              </w:rPr>
              <w:t>Outer Full</w:t>
            </w:r>
          </w:p>
        </w:tc>
        <w:tc>
          <w:tcPr>
            <w:tcW w:w="962" w:type="pct"/>
            <w:shd w:val="clear" w:color="auto" w:fill="auto"/>
          </w:tcPr>
          <w:p w14:paraId="2D2F1B94" w14:textId="77777777" w:rsidR="004E00EE" w:rsidRPr="00FB20BD" w:rsidRDefault="004E00EE" w:rsidP="00B84CF7">
            <w:pPr>
              <w:pStyle w:val="TAC"/>
              <w:rPr>
                <w:rFonts w:eastAsia="MS Mincho"/>
              </w:rPr>
            </w:pPr>
            <w:r w:rsidRPr="00FB20BD">
              <w:rPr>
                <w:rFonts w:eastAsia="MS Mincho"/>
              </w:rPr>
              <w:t>Outer Full</w:t>
            </w:r>
          </w:p>
        </w:tc>
      </w:tr>
      <w:tr w:rsidR="004E00EE" w:rsidRPr="00FB20BD" w14:paraId="5D1948CF" w14:textId="77777777" w:rsidTr="00EF6B6C">
        <w:tc>
          <w:tcPr>
            <w:tcW w:w="5000" w:type="pct"/>
            <w:gridSpan w:val="5"/>
            <w:shd w:val="clear" w:color="auto" w:fill="auto"/>
          </w:tcPr>
          <w:p w14:paraId="0D2F4860" w14:textId="77777777" w:rsidR="004E00EE" w:rsidRPr="00FB20BD" w:rsidRDefault="004E00EE" w:rsidP="00B84CF7">
            <w:pPr>
              <w:pStyle w:val="TAN"/>
              <w:rPr>
                <w:rFonts w:eastAsia="MS Mincho"/>
                <w:lang w:eastAsia="zh-CN"/>
              </w:rPr>
            </w:pPr>
            <w:r w:rsidRPr="00FB20BD">
              <w:rPr>
                <w:rFonts w:eastAsia="MS Mincho"/>
                <w:lang w:eastAsia="zh-CN"/>
              </w:rPr>
              <w:t>NOTE 1:</w:t>
            </w:r>
            <w:r w:rsidRPr="00FB20BD">
              <w:rPr>
                <w:rFonts w:eastAsia="MS Mincho"/>
                <w:lang w:eastAsia="zh-CN"/>
              </w:rPr>
              <w:tab/>
              <w:t>The specific configuration of each RB allocation is defined in 6.1A-1a for contiguous RB alloc.</w:t>
            </w:r>
          </w:p>
          <w:p w14:paraId="69F84744" w14:textId="361F8DA1" w:rsidR="004E00EE" w:rsidRPr="00FB20BD" w:rsidRDefault="004E00EE" w:rsidP="00B84CF7">
            <w:pPr>
              <w:pStyle w:val="TAN"/>
              <w:rPr>
                <w:rFonts w:eastAsia="MS Mincho"/>
              </w:rPr>
            </w:pPr>
            <w:r w:rsidRPr="00FB20BD">
              <w:rPr>
                <w:rFonts w:eastAsia="MS Mincho"/>
                <w:lang w:eastAsia="zh-CN"/>
              </w:rPr>
              <w:t>NOTE 2:</w:t>
            </w:r>
            <w:r w:rsidRPr="00FB20BD">
              <w:rPr>
                <w:rFonts w:eastAsia="MS Mincho"/>
                <w:lang w:eastAsia="zh-CN"/>
              </w:rPr>
              <w:tab/>
            </w:r>
            <w:r w:rsidRPr="00FB20BD">
              <w:rPr>
                <w:rFonts w:eastAsia="MS Mincho"/>
              </w:rPr>
              <w:t>Test Channel Bandwidths and Test SCS are checked separately for each NR CA band combination, which applicable channel bandwidths and SCS are specified in Table 5.5A.</w:t>
            </w:r>
            <w:r w:rsidR="00C80DA6" w:rsidRPr="00FB20BD">
              <w:rPr>
                <w:rFonts w:eastAsia="MS Mincho"/>
              </w:rPr>
              <w:t>1</w:t>
            </w:r>
            <w:r w:rsidRPr="00FB20BD">
              <w:rPr>
                <w:rFonts w:eastAsia="MS Mincho"/>
              </w:rPr>
              <w:t>-1.</w:t>
            </w:r>
          </w:p>
          <w:p w14:paraId="74D2FBF8" w14:textId="77777777" w:rsidR="004E00EE" w:rsidRPr="00FB20BD" w:rsidRDefault="004E00EE" w:rsidP="00B84CF7">
            <w:pPr>
              <w:pStyle w:val="TAN"/>
              <w:rPr>
                <w:rFonts w:eastAsia="MS Mincho"/>
              </w:rPr>
            </w:pPr>
            <w:r w:rsidRPr="00FB20BD">
              <w:rPr>
                <w:lang w:eastAsia="zh-CN"/>
              </w:rPr>
              <w:t>NOTE 3:</w:t>
            </w:r>
            <w:r w:rsidRPr="00FB20BD">
              <w:rPr>
                <w:lang w:eastAsia="zh-CN"/>
              </w:rPr>
              <w:tab/>
              <w:t>If the UE supports multiple CC Combinations in the CA Configuration with the same N</w:t>
            </w:r>
            <w:r w:rsidRPr="00FB20BD">
              <w:rPr>
                <w:vertAlign w:val="subscript"/>
                <w:lang w:eastAsia="zh-CN"/>
              </w:rPr>
              <w:t>RB_agg</w:t>
            </w:r>
            <w:r w:rsidRPr="00FB20BD">
              <w:rPr>
                <w:lang w:eastAsia="zh-CN"/>
              </w:rPr>
              <w:t>, only the combination with the highest N</w:t>
            </w:r>
            <w:r w:rsidRPr="00FB20BD">
              <w:rPr>
                <w:vertAlign w:val="subscript"/>
                <w:lang w:eastAsia="zh-CN"/>
              </w:rPr>
              <w:t>RB_PCC</w:t>
            </w:r>
            <w:r w:rsidRPr="00FB20BD">
              <w:rPr>
                <w:lang w:eastAsia="zh-CN"/>
              </w:rPr>
              <w:t xml:space="preserve"> is tested.</w:t>
            </w:r>
          </w:p>
        </w:tc>
      </w:tr>
    </w:tbl>
    <w:p w14:paraId="2E0B26CF" w14:textId="77777777" w:rsidR="004E00EE" w:rsidRPr="00FB20BD" w:rsidRDefault="004E00EE" w:rsidP="00B84CF7">
      <w:pPr>
        <w:rPr>
          <w:rFonts w:eastAsia="DengXian"/>
          <w:lang w:eastAsia="zh-CN"/>
        </w:rPr>
      </w:pPr>
    </w:p>
    <w:p w14:paraId="7CDCA578" w14:textId="77777777" w:rsidR="004E00EE" w:rsidRPr="00FB20BD" w:rsidRDefault="004E00EE" w:rsidP="00B84CF7">
      <w:pPr>
        <w:pStyle w:val="TH"/>
        <w:rPr>
          <w:rFonts w:eastAsia="MS Mincho"/>
        </w:rPr>
      </w:pPr>
      <w:r w:rsidRPr="00FB20BD">
        <w:rPr>
          <w:rFonts w:eastAsia="MS Mincho"/>
        </w:rPr>
        <w:t>Table 6.3A.4.3.1.4.1-3: Test Configuration Table for intra-band non-contiguous C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7"/>
        <w:gridCol w:w="707"/>
        <w:gridCol w:w="847"/>
        <w:gridCol w:w="709"/>
        <w:gridCol w:w="707"/>
        <w:gridCol w:w="849"/>
        <w:gridCol w:w="851"/>
        <w:gridCol w:w="851"/>
        <w:gridCol w:w="580"/>
        <w:gridCol w:w="847"/>
        <w:gridCol w:w="1130"/>
        <w:gridCol w:w="1123"/>
      </w:tblGrid>
      <w:tr w:rsidR="004E00EE" w:rsidRPr="00FB20BD" w14:paraId="158704D9" w14:textId="77777777" w:rsidTr="00EF6B6C">
        <w:tc>
          <w:tcPr>
            <w:tcW w:w="5000" w:type="pct"/>
            <w:gridSpan w:val="12"/>
            <w:tcBorders>
              <w:top w:val="single" w:sz="4" w:space="0" w:color="auto"/>
              <w:left w:val="single" w:sz="4" w:space="0" w:color="auto"/>
              <w:bottom w:val="single" w:sz="4" w:space="0" w:color="auto"/>
              <w:right w:val="single" w:sz="4" w:space="0" w:color="auto"/>
            </w:tcBorders>
            <w:hideMark/>
          </w:tcPr>
          <w:p w14:paraId="37C4D75E" w14:textId="77777777" w:rsidR="004E00EE" w:rsidRPr="00FB20BD" w:rsidRDefault="004E00EE" w:rsidP="00B84CF7">
            <w:pPr>
              <w:pStyle w:val="TAH"/>
              <w:rPr>
                <w:rFonts w:eastAsia="MS Mincho"/>
              </w:rPr>
            </w:pPr>
            <w:r w:rsidRPr="00FB20BD">
              <w:rPr>
                <w:rFonts w:eastAsia="MS Mincho"/>
              </w:rPr>
              <w:t>Initial Conditions</w:t>
            </w:r>
          </w:p>
        </w:tc>
      </w:tr>
      <w:tr w:rsidR="004E00EE" w:rsidRPr="00FB20BD" w14:paraId="1E7B69FE" w14:textId="77777777" w:rsidTr="00EF6B6C">
        <w:tc>
          <w:tcPr>
            <w:tcW w:w="1764" w:type="pct"/>
            <w:gridSpan w:val="5"/>
            <w:tcBorders>
              <w:top w:val="single" w:sz="4" w:space="0" w:color="auto"/>
              <w:left w:val="single" w:sz="4" w:space="0" w:color="auto"/>
              <w:bottom w:val="single" w:sz="4" w:space="0" w:color="auto"/>
              <w:right w:val="single" w:sz="4" w:space="0" w:color="auto"/>
            </w:tcBorders>
            <w:hideMark/>
          </w:tcPr>
          <w:p w14:paraId="77D1A82F" w14:textId="77777777" w:rsidR="004E00EE" w:rsidRPr="00FB20BD" w:rsidRDefault="004E00EE" w:rsidP="00B84CF7">
            <w:pPr>
              <w:pStyle w:val="TAL"/>
              <w:rPr>
                <w:rFonts w:eastAsia="MS Mincho"/>
              </w:rPr>
            </w:pPr>
            <w:r w:rsidRPr="00FB20BD">
              <w:rPr>
                <w:rFonts w:eastAsia="MS Mincho"/>
              </w:rPr>
              <w:t>Test Environment as specified in TS 38.508-1 [5] subclause 4.1</w:t>
            </w:r>
          </w:p>
        </w:tc>
        <w:tc>
          <w:tcPr>
            <w:tcW w:w="3236" w:type="pct"/>
            <w:gridSpan w:val="7"/>
            <w:tcBorders>
              <w:top w:val="single" w:sz="4" w:space="0" w:color="auto"/>
              <w:left w:val="single" w:sz="4" w:space="0" w:color="auto"/>
              <w:bottom w:val="single" w:sz="4" w:space="0" w:color="auto"/>
              <w:right w:val="single" w:sz="4" w:space="0" w:color="auto"/>
            </w:tcBorders>
            <w:hideMark/>
          </w:tcPr>
          <w:p w14:paraId="412E0B7C" w14:textId="77777777" w:rsidR="004E00EE" w:rsidRPr="00FB20BD" w:rsidRDefault="004E00EE" w:rsidP="00B84CF7">
            <w:pPr>
              <w:pStyle w:val="TAL"/>
              <w:rPr>
                <w:rFonts w:eastAsia="MS Mincho"/>
              </w:rPr>
            </w:pPr>
            <w:r w:rsidRPr="00FB20BD">
              <w:rPr>
                <w:rFonts w:eastAsia="MS Mincho"/>
              </w:rPr>
              <w:t>Normal</w:t>
            </w:r>
          </w:p>
        </w:tc>
      </w:tr>
      <w:tr w:rsidR="004E00EE" w:rsidRPr="00FB20BD" w14:paraId="67086E90" w14:textId="77777777" w:rsidTr="00EF6B6C">
        <w:tc>
          <w:tcPr>
            <w:tcW w:w="1764" w:type="pct"/>
            <w:gridSpan w:val="5"/>
            <w:tcBorders>
              <w:top w:val="single" w:sz="4" w:space="0" w:color="auto"/>
              <w:left w:val="single" w:sz="4" w:space="0" w:color="auto"/>
              <w:bottom w:val="single" w:sz="4" w:space="0" w:color="auto"/>
              <w:right w:val="single" w:sz="4" w:space="0" w:color="auto"/>
            </w:tcBorders>
            <w:hideMark/>
          </w:tcPr>
          <w:p w14:paraId="7F9DF5DC" w14:textId="77777777" w:rsidR="004E00EE" w:rsidRPr="00FB20BD" w:rsidRDefault="004E00EE" w:rsidP="00B84CF7">
            <w:pPr>
              <w:pStyle w:val="TAL"/>
              <w:rPr>
                <w:rFonts w:eastAsia="MS Mincho"/>
              </w:rPr>
            </w:pPr>
            <w:r w:rsidRPr="00FB20BD">
              <w:rPr>
                <w:rFonts w:eastAsia="MS Mincho"/>
              </w:rPr>
              <w:t>Test Frequencies as specified in TS 38.508-1 [5] subclause 4.3.1</w:t>
            </w:r>
          </w:p>
        </w:tc>
        <w:tc>
          <w:tcPr>
            <w:tcW w:w="3236" w:type="pct"/>
            <w:gridSpan w:val="7"/>
            <w:tcBorders>
              <w:top w:val="single" w:sz="4" w:space="0" w:color="auto"/>
              <w:left w:val="single" w:sz="4" w:space="0" w:color="auto"/>
              <w:bottom w:val="single" w:sz="4" w:space="0" w:color="auto"/>
              <w:right w:val="single" w:sz="4" w:space="0" w:color="auto"/>
            </w:tcBorders>
            <w:hideMark/>
          </w:tcPr>
          <w:p w14:paraId="69EDE8CA" w14:textId="1CC96319" w:rsidR="004E00EE" w:rsidRPr="00FB20BD" w:rsidRDefault="000310E0" w:rsidP="00B84CF7">
            <w:pPr>
              <w:pStyle w:val="TAL"/>
              <w:rPr>
                <w:rFonts w:eastAsia="MS Mincho"/>
              </w:rPr>
            </w:pPr>
            <w:r w:rsidRPr="00FB20BD">
              <w:t>Low range and High range test frequencies as specified in tables for non-contiguous CA configuration with UL CA</w:t>
            </w:r>
          </w:p>
        </w:tc>
      </w:tr>
      <w:tr w:rsidR="004E00EE" w:rsidRPr="00FB20BD" w14:paraId="6D2D7B95" w14:textId="77777777" w:rsidTr="00EF6B6C">
        <w:tc>
          <w:tcPr>
            <w:tcW w:w="1764" w:type="pct"/>
            <w:gridSpan w:val="5"/>
            <w:tcBorders>
              <w:top w:val="single" w:sz="4" w:space="0" w:color="auto"/>
              <w:left w:val="single" w:sz="4" w:space="0" w:color="auto"/>
              <w:bottom w:val="single" w:sz="4" w:space="0" w:color="auto"/>
              <w:right w:val="single" w:sz="4" w:space="0" w:color="auto"/>
            </w:tcBorders>
            <w:hideMark/>
          </w:tcPr>
          <w:p w14:paraId="49867AB4" w14:textId="77777777" w:rsidR="004E00EE" w:rsidRPr="00FB20BD" w:rsidRDefault="004E00EE" w:rsidP="00B84CF7">
            <w:pPr>
              <w:pStyle w:val="TAL"/>
              <w:rPr>
                <w:rFonts w:eastAsia="MS Mincho"/>
              </w:rPr>
            </w:pPr>
            <w:r w:rsidRPr="00FB20BD">
              <w:rPr>
                <w:rFonts w:eastAsia="MS Mincho"/>
              </w:rPr>
              <w:t>Test Channel Bandwidths as specified in TS 38.508-1 [5] subclause 4.3.1</w:t>
            </w:r>
          </w:p>
        </w:tc>
        <w:tc>
          <w:tcPr>
            <w:tcW w:w="3236" w:type="pct"/>
            <w:gridSpan w:val="7"/>
            <w:tcBorders>
              <w:top w:val="single" w:sz="4" w:space="0" w:color="auto"/>
              <w:left w:val="single" w:sz="4" w:space="0" w:color="auto"/>
              <w:bottom w:val="single" w:sz="4" w:space="0" w:color="auto"/>
              <w:right w:val="single" w:sz="4" w:space="0" w:color="auto"/>
            </w:tcBorders>
            <w:hideMark/>
          </w:tcPr>
          <w:p w14:paraId="471E36EA" w14:textId="77777777" w:rsidR="004E00EE" w:rsidRPr="00FB20BD" w:rsidRDefault="004E00EE" w:rsidP="00B84CF7">
            <w:pPr>
              <w:pStyle w:val="TAL"/>
              <w:rPr>
                <w:rFonts w:eastAsia="MS Mincho"/>
              </w:rPr>
            </w:pPr>
            <w:r w:rsidRPr="00FB20BD">
              <w:rPr>
                <w:rFonts w:eastAsia="MS Mincho"/>
              </w:rPr>
              <w:t xml:space="preserve">Refer to </w:t>
            </w:r>
            <w:r w:rsidRPr="00FB20BD">
              <w:t>PCC N</w:t>
            </w:r>
            <w:r w:rsidRPr="00FB20BD">
              <w:rPr>
                <w:vertAlign w:val="subscript"/>
              </w:rPr>
              <w:t>RB</w:t>
            </w:r>
            <w:r w:rsidRPr="00FB20BD">
              <w:t>”and “SCC N</w:t>
            </w:r>
            <w:r w:rsidRPr="00FB20BD">
              <w:rPr>
                <w:vertAlign w:val="subscript"/>
              </w:rPr>
              <w:t xml:space="preserve">RB </w:t>
            </w:r>
            <w:r w:rsidRPr="00FB20BD">
              <w:t>” columns</w:t>
            </w:r>
          </w:p>
        </w:tc>
      </w:tr>
      <w:tr w:rsidR="004E00EE" w:rsidRPr="00FB20BD" w14:paraId="3A14DBD2" w14:textId="77777777" w:rsidTr="00EF6B6C">
        <w:tc>
          <w:tcPr>
            <w:tcW w:w="1764" w:type="pct"/>
            <w:gridSpan w:val="5"/>
            <w:tcBorders>
              <w:top w:val="single" w:sz="4" w:space="0" w:color="auto"/>
              <w:left w:val="single" w:sz="4" w:space="0" w:color="auto"/>
              <w:bottom w:val="single" w:sz="4" w:space="0" w:color="auto"/>
              <w:right w:val="single" w:sz="4" w:space="0" w:color="auto"/>
            </w:tcBorders>
            <w:hideMark/>
          </w:tcPr>
          <w:p w14:paraId="04EAF566" w14:textId="77777777" w:rsidR="004E00EE" w:rsidRPr="00FB20BD" w:rsidRDefault="004E00EE" w:rsidP="00B84CF7">
            <w:pPr>
              <w:pStyle w:val="TAL"/>
              <w:rPr>
                <w:rFonts w:eastAsia="MS Mincho"/>
              </w:rPr>
            </w:pPr>
            <w:r w:rsidRPr="00FB20BD">
              <w:rPr>
                <w:rFonts w:eastAsia="MS Mincho"/>
              </w:rPr>
              <w:t>Test SCS as specified in Table 5.3.5-1</w:t>
            </w:r>
          </w:p>
        </w:tc>
        <w:tc>
          <w:tcPr>
            <w:tcW w:w="3236" w:type="pct"/>
            <w:gridSpan w:val="7"/>
            <w:tcBorders>
              <w:top w:val="single" w:sz="4" w:space="0" w:color="auto"/>
              <w:left w:val="single" w:sz="4" w:space="0" w:color="auto"/>
              <w:bottom w:val="single" w:sz="4" w:space="0" w:color="auto"/>
              <w:right w:val="single" w:sz="4" w:space="0" w:color="auto"/>
            </w:tcBorders>
            <w:hideMark/>
          </w:tcPr>
          <w:p w14:paraId="44D4FDAE" w14:textId="77777777" w:rsidR="004E00EE" w:rsidRPr="00FB20BD" w:rsidRDefault="004E00EE" w:rsidP="00B84CF7">
            <w:pPr>
              <w:pStyle w:val="TAL"/>
              <w:rPr>
                <w:rFonts w:eastAsia="MS Mincho"/>
              </w:rPr>
            </w:pPr>
            <w:r w:rsidRPr="00FB20BD">
              <w:rPr>
                <w:rFonts w:eastAsia="MS Mincho"/>
              </w:rPr>
              <w:t>Lowest, Highest</w:t>
            </w:r>
          </w:p>
        </w:tc>
      </w:tr>
      <w:tr w:rsidR="004E00EE" w:rsidRPr="00FB20BD" w14:paraId="72190FA9" w14:textId="77777777" w:rsidTr="00EF6B6C">
        <w:tc>
          <w:tcPr>
            <w:tcW w:w="5000" w:type="pct"/>
            <w:gridSpan w:val="12"/>
            <w:tcBorders>
              <w:top w:val="single" w:sz="4" w:space="0" w:color="auto"/>
              <w:left w:val="single" w:sz="4" w:space="0" w:color="auto"/>
              <w:bottom w:val="single" w:sz="4" w:space="0" w:color="auto"/>
              <w:right w:val="single" w:sz="4" w:space="0" w:color="auto"/>
            </w:tcBorders>
            <w:hideMark/>
          </w:tcPr>
          <w:p w14:paraId="4D41D870" w14:textId="77777777" w:rsidR="004E00EE" w:rsidRPr="00FB20BD" w:rsidRDefault="004E00EE" w:rsidP="00B84CF7">
            <w:pPr>
              <w:pStyle w:val="TAH"/>
              <w:rPr>
                <w:rFonts w:eastAsia="MS Mincho"/>
              </w:rPr>
            </w:pPr>
            <w:r w:rsidRPr="00FB20BD">
              <w:rPr>
                <w:rFonts w:eastAsia="MS Mincho"/>
              </w:rPr>
              <w:t>Test Parameters</w:t>
            </w:r>
          </w:p>
        </w:tc>
      </w:tr>
      <w:tr w:rsidR="004E00EE" w:rsidRPr="00FB20BD" w14:paraId="3E3712C1" w14:textId="77777777" w:rsidTr="00EF6B6C">
        <w:tc>
          <w:tcPr>
            <w:tcW w:w="222" w:type="pct"/>
            <w:vMerge w:val="restart"/>
            <w:tcBorders>
              <w:top w:val="single" w:sz="4" w:space="0" w:color="auto"/>
              <w:left w:val="single" w:sz="4" w:space="0" w:color="auto"/>
              <w:right w:val="single" w:sz="4" w:space="0" w:color="auto"/>
            </w:tcBorders>
            <w:vAlign w:val="center"/>
          </w:tcPr>
          <w:p w14:paraId="467AB178" w14:textId="77777777" w:rsidR="004E00EE" w:rsidRPr="00FB20BD" w:rsidRDefault="004E00EE" w:rsidP="00B84CF7">
            <w:pPr>
              <w:pStyle w:val="TAH"/>
            </w:pPr>
            <w:r w:rsidRPr="00FB20BD">
              <w:t>ID</w:t>
            </w:r>
          </w:p>
        </w:tc>
        <w:tc>
          <w:tcPr>
            <w:tcW w:w="2867" w:type="pct"/>
            <w:gridSpan w:val="7"/>
            <w:tcBorders>
              <w:top w:val="single" w:sz="4" w:space="0" w:color="auto"/>
              <w:left w:val="single" w:sz="4" w:space="0" w:color="auto"/>
              <w:bottom w:val="nil"/>
              <w:right w:val="single" w:sz="4" w:space="0" w:color="auto"/>
            </w:tcBorders>
            <w:vAlign w:val="center"/>
          </w:tcPr>
          <w:p w14:paraId="6BF711CC" w14:textId="77777777" w:rsidR="004E00EE" w:rsidRPr="00FB20BD" w:rsidRDefault="004E00EE" w:rsidP="00B84CF7">
            <w:pPr>
              <w:pStyle w:val="TAH"/>
              <w:rPr>
                <w:lang w:eastAsia="zh-CN"/>
              </w:rPr>
            </w:pPr>
            <w:r w:rsidRPr="00FB20BD">
              <w:rPr>
                <w:lang w:eastAsia="zh-CN"/>
              </w:rPr>
              <w:t>CA config  / CBW</w:t>
            </w:r>
          </w:p>
        </w:tc>
        <w:tc>
          <w:tcPr>
            <w:tcW w:w="301" w:type="pct"/>
            <w:vMerge w:val="restart"/>
            <w:tcBorders>
              <w:top w:val="single" w:sz="4" w:space="0" w:color="auto"/>
              <w:left w:val="single" w:sz="4" w:space="0" w:color="auto"/>
              <w:right w:val="single" w:sz="4" w:space="0" w:color="auto"/>
            </w:tcBorders>
            <w:vAlign w:val="center"/>
          </w:tcPr>
          <w:p w14:paraId="0072AAB6" w14:textId="77777777" w:rsidR="004E00EE" w:rsidRPr="00FB20BD" w:rsidRDefault="004E00EE" w:rsidP="00B84CF7">
            <w:pPr>
              <w:pStyle w:val="TAH"/>
            </w:pPr>
            <w:r w:rsidRPr="00FB20BD">
              <w:rPr>
                <w:lang w:eastAsia="zh-CN"/>
              </w:rPr>
              <w:t>DL config</w:t>
            </w:r>
          </w:p>
        </w:tc>
        <w:tc>
          <w:tcPr>
            <w:tcW w:w="1610" w:type="pct"/>
            <w:gridSpan w:val="3"/>
            <w:tcBorders>
              <w:top w:val="single" w:sz="4" w:space="0" w:color="auto"/>
              <w:left w:val="single" w:sz="4" w:space="0" w:color="auto"/>
              <w:bottom w:val="nil"/>
              <w:right w:val="single" w:sz="4" w:space="0" w:color="auto"/>
            </w:tcBorders>
            <w:vAlign w:val="center"/>
          </w:tcPr>
          <w:p w14:paraId="4A0BB54C" w14:textId="77777777" w:rsidR="004E00EE" w:rsidRPr="00FB20BD" w:rsidRDefault="004E00EE" w:rsidP="00B84CF7">
            <w:pPr>
              <w:pStyle w:val="TAH"/>
            </w:pPr>
            <w:r w:rsidRPr="00FB20BD">
              <w:rPr>
                <w:lang w:eastAsia="zh-CN"/>
              </w:rPr>
              <w:t>UL config</w:t>
            </w:r>
          </w:p>
        </w:tc>
      </w:tr>
      <w:tr w:rsidR="004E00EE" w:rsidRPr="00FB20BD" w14:paraId="4BB93E8E" w14:textId="77777777" w:rsidTr="00EF6B6C">
        <w:tc>
          <w:tcPr>
            <w:tcW w:w="222" w:type="pct"/>
            <w:vMerge/>
            <w:tcBorders>
              <w:left w:val="single" w:sz="4" w:space="0" w:color="auto"/>
              <w:right w:val="single" w:sz="4" w:space="0" w:color="auto"/>
            </w:tcBorders>
            <w:vAlign w:val="center"/>
          </w:tcPr>
          <w:p w14:paraId="61D75BDD" w14:textId="77777777" w:rsidR="004E00EE" w:rsidRPr="00FB20BD" w:rsidRDefault="004E00EE" w:rsidP="00B84CF7">
            <w:pPr>
              <w:pStyle w:val="TAH"/>
              <w:rPr>
                <w:lang w:eastAsia="zh-CN"/>
              </w:rPr>
            </w:pPr>
          </w:p>
        </w:tc>
        <w:tc>
          <w:tcPr>
            <w:tcW w:w="807" w:type="pct"/>
            <w:gridSpan w:val="2"/>
            <w:tcBorders>
              <w:top w:val="single" w:sz="4" w:space="0" w:color="auto"/>
              <w:left w:val="single" w:sz="4" w:space="0" w:color="auto"/>
              <w:bottom w:val="nil"/>
              <w:right w:val="single" w:sz="4" w:space="0" w:color="auto"/>
            </w:tcBorders>
            <w:vAlign w:val="center"/>
          </w:tcPr>
          <w:p w14:paraId="1DEC20C1" w14:textId="77777777" w:rsidR="004E00EE" w:rsidRPr="00FB20BD" w:rsidRDefault="004E00EE" w:rsidP="00B84CF7">
            <w:pPr>
              <w:pStyle w:val="TAH"/>
              <w:rPr>
                <w:lang w:eastAsia="zh-CN"/>
              </w:rPr>
            </w:pPr>
            <w:r w:rsidRPr="00FB20BD">
              <w:rPr>
                <w:lang w:eastAsia="zh-CN"/>
              </w:rPr>
              <w:t>PCC</w:t>
            </w:r>
          </w:p>
        </w:tc>
        <w:tc>
          <w:tcPr>
            <w:tcW w:w="735" w:type="pct"/>
            <w:gridSpan w:val="2"/>
            <w:tcBorders>
              <w:top w:val="single" w:sz="4" w:space="0" w:color="auto"/>
              <w:left w:val="single" w:sz="4" w:space="0" w:color="auto"/>
              <w:bottom w:val="nil"/>
              <w:right w:val="single" w:sz="4" w:space="0" w:color="auto"/>
            </w:tcBorders>
            <w:vAlign w:val="center"/>
          </w:tcPr>
          <w:p w14:paraId="06B13C12" w14:textId="77777777" w:rsidR="004E00EE" w:rsidRPr="00FB20BD" w:rsidRDefault="004E00EE" w:rsidP="00B84CF7">
            <w:pPr>
              <w:pStyle w:val="TAH"/>
            </w:pPr>
            <w:r w:rsidRPr="00FB20BD">
              <w:rPr>
                <w:lang w:eastAsia="zh-CN"/>
              </w:rPr>
              <w:t>SCC</w:t>
            </w:r>
          </w:p>
        </w:tc>
        <w:tc>
          <w:tcPr>
            <w:tcW w:w="441" w:type="pct"/>
            <w:tcBorders>
              <w:top w:val="single" w:sz="4" w:space="0" w:color="auto"/>
              <w:left w:val="single" w:sz="4" w:space="0" w:color="auto"/>
              <w:bottom w:val="nil"/>
              <w:right w:val="single" w:sz="4" w:space="0" w:color="auto"/>
            </w:tcBorders>
            <w:vAlign w:val="center"/>
          </w:tcPr>
          <w:p w14:paraId="585A3B9B" w14:textId="77777777" w:rsidR="004E00EE" w:rsidRPr="00FB20BD" w:rsidRDefault="004E00EE" w:rsidP="00B84CF7">
            <w:pPr>
              <w:pStyle w:val="TAH"/>
            </w:pPr>
          </w:p>
        </w:tc>
        <w:tc>
          <w:tcPr>
            <w:tcW w:w="442" w:type="pct"/>
            <w:tcBorders>
              <w:top w:val="single" w:sz="4" w:space="0" w:color="auto"/>
              <w:left w:val="single" w:sz="4" w:space="0" w:color="auto"/>
              <w:bottom w:val="nil"/>
              <w:right w:val="single" w:sz="4" w:space="0" w:color="auto"/>
            </w:tcBorders>
            <w:vAlign w:val="center"/>
          </w:tcPr>
          <w:p w14:paraId="18AD8493" w14:textId="77777777" w:rsidR="004E00EE" w:rsidRPr="00FB20BD" w:rsidRDefault="004E00EE" w:rsidP="00B84CF7">
            <w:pPr>
              <w:pStyle w:val="TAH"/>
            </w:pPr>
          </w:p>
        </w:tc>
        <w:tc>
          <w:tcPr>
            <w:tcW w:w="442" w:type="pct"/>
            <w:tcBorders>
              <w:top w:val="single" w:sz="4" w:space="0" w:color="auto"/>
              <w:left w:val="single" w:sz="4" w:space="0" w:color="auto"/>
              <w:bottom w:val="nil"/>
              <w:right w:val="single" w:sz="4" w:space="0" w:color="auto"/>
            </w:tcBorders>
            <w:vAlign w:val="center"/>
          </w:tcPr>
          <w:p w14:paraId="53C3B805" w14:textId="77777777" w:rsidR="004E00EE" w:rsidRPr="00FB20BD" w:rsidRDefault="004E00EE" w:rsidP="00B84CF7">
            <w:pPr>
              <w:pStyle w:val="TAH"/>
              <w:rPr>
                <w:lang w:eastAsia="zh-CN"/>
              </w:rPr>
            </w:pPr>
          </w:p>
        </w:tc>
        <w:tc>
          <w:tcPr>
            <w:tcW w:w="301" w:type="pct"/>
            <w:vMerge/>
            <w:tcBorders>
              <w:left w:val="single" w:sz="4" w:space="0" w:color="auto"/>
              <w:right w:val="single" w:sz="4" w:space="0" w:color="auto"/>
            </w:tcBorders>
            <w:vAlign w:val="center"/>
          </w:tcPr>
          <w:p w14:paraId="16776FA3" w14:textId="77777777" w:rsidR="004E00EE" w:rsidRPr="00FB20BD" w:rsidRDefault="004E00EE" w:rsidP="00B84CF7">
            <w:pPr>
              <w:pStyle w:val="TAH"/>
              <w:rPr>
                <w:lang w:eastAsia="zh-CN"/>
              </w:rPr>
            </w:pPr>
          </w:p>
        </w:tc>
        <w:tc>
          <w:tcPr>
            <w:tcW w:w="440" w:type="pct"/>
            <w:vMerge w:val="restart"/>
            <w:tcBorders>
              <w:top w:val="single" w:sz="4" w:space="0" w:color="auto"/>
              <w:left w:val="single" w:sz="4" w:space="0" w:color="auto"/>
              <w:right w:val="single" w:sz="4" w:space="0" w:color="auto"/>
            </w:tcBorders>
            <w:vAlign w:val="center"/>
          </w:tcPr>
          <w:p w14:paraId="7F026F31" w14:textId="77777777" w:rsidR="004E00EE" w:rsidRPr="00FB20BD" w:rsidRDefault="004E00EE" w:rsidP="00B84CF7">
            <w:pPr>
              <w:pStyle w:val="TAH"/>
            </w:pPr>
            <w:r w:rsidRPr="00FB20BD">
              <w:rPr>
                <w:lang w:eastAsia="zh-CN"/>
              </w:rPr>
              <w:t>CC MOD</w:t>
            </w:r>
          </w:p>
        </w:tc>
        <w:tc>
          <w:tcPr>
            <w:tcW w:w="1170" w:type="pct"/>
            <w:gridSpan w:val="2"/>
            <w:tcBorders>
              <w:top w:val="single" w:sz="4" w:space="0" w:color="auto"/>
              <w:left w:val="single" w:sz="4" w:space="0" w:color="auto"/>
              <w:bottom w:val="nil"/>
              <w:right w:val="single" w:sz="4" w:space="0" w:color="auto"/>
            </w:tcBorders>
            <w:vAlign w:val="center"/>
          </w:tcPr>
          <w:p w14:paraId="1B70A6BC" w14:textId="77777777" w:rsidR="004E00EE" w:rsidRPr="00FB20BD" w:rsidRDefault="004E00EE" w:rsidP="00B84CF7">
            <w:pPr>
              <w:pStyle w:val="TAH"/>
            </w:pPr>
            <w:r w:rsidRPr="00FB20BD">
              <w:rPr>
                <w:lang w:eastAsia="zh-CN"/>
              </w:rPr>
              <w:t xml:space="preserve">RB allocation </w:t>
            </w:r>
            <w:r w:rsidRPr="00FB20BD">
              <w:t>(NOTE 1)</w:t>
            </w:r>
          </w:p>
        </w:tc>
      </w:tr>
      <w:tr w:rsidR="004E00EE" w:rsidRPr="00FB20BD" w14:paraId="7C9DE817" w14:textId="77777777" w:rsidTr="00EF6B6C">
        <w:tc>
          <w:tcPr>
            <w:tcW w:w="222" w:type="pct"/>
            <w:vMerge/>
            <w:tcBorders>
              <w:left w:val="single" w:sz="4" w:space="0" w:color="auto"/>
              <w:bottom w:val="nil"/>
              <w:right w:val="single" w:sz="4" w:space="0" w:color="auto"/>
            </w:tcBorders>
            <w:vAlign w:val="center"/>
          </w:tcPr>
          <w:p w14:paraId="1CA1B9A3" w14:textId="77777777" w:rsidR="004E00EE" w:rsidRPr="00FB20BD" w:rsidRDefault="004E00EE" w:rsidP="00B84CF7">
            <w:pPr>
              <w:pStyle w:val="TAH"/>
              <w:rPr>
                <w:lang w:eastAsia="zh-CN"/>
              </w:rPr>
            </w:pPr>
          </w:p>
        </w:tc>
        <w:tc>
          <w:tcPr>
            <w:tcW w:w="367" w:type="pct"/>
            <w:tcBorders>
              <w:top w:val="single" w:sz="4" w:space="0" w:color="auto"/>
              <w:left w:val="single" w:sz="4" w:space="0" w:color="auto"/>
              <w:bottom w:val="nil"/>
              <w:right w:val="single" w:sz="4" w:space="0" w:color="auto"/>
            </w:tcBorders>
            <w:vAlign w:val="center"/>
          </w:tcPr>
          <w:p w14:paraId="035B52D9" w14:textId="77777777" w:rsidR="004E00EE" w:rsidRPr="00FB20BD" w:rsidRDefault="004E00EE" w:rsidP="00B84CF7">
            <w:pPr>
              <w:pStyle w:val="TAH"/>
              <w:rPr>
                <w:lang w:eastAsia="zh-CN"/>
              </w:rPr>
            </w:pPr>
            <w:r w:rsidRPr="00FB20BD">
              <w:rPr>
                <w:lang w:eastAsia="zh-CN"/>
              </w:rPr>
              <w:t>Band</w:t>
            </w:r>
          </w:p>
        </w:tc>
        <w:tc>
          <w:tcPr>
            <w:tcW w:w="440" w:type="pct"/>
            <w:tcBorders>
              <w:top w:val="single" w:sz="4" w:space="0" w:color="auto"/>
              <w:left w:val="single" w:sz="4" w:space="0" w:color="auto"/>
              <w:bottom w:val="nil"/>
              <w:right w:val="single" w:sz="4" w:space="0" w:color="auto"/>
            </w:tcBorders>
            <w:vAlign w:val="center"/>
          </w:tcPr>
          <w:p w14:paraId="6185FDE3" w14:textId="77777777" w:rsidR="004E00EE" w:rsidRPr="00FB20BD" w:rsidRDefault="004E00EE" w:rsidP="00B84CF7">
            <w:pPr>
              <w:pStyle w:val="TAH"/>
            </w:pPr>
            <w:r w:rsidRPr="00FB20BD">
              <w:rPr>
                <w:lang w:eastAsia="zh-CN"/>
              </w:rPr>
              <w:t>Range</w:t>
            </w:r>
          </w:p>
        </w:tc>
        <w:tc>
          <w:tcPr>
            <w:tcW w:w="368" w:type="pct"/>
            <w:tcBorders>
              <w:top w:val="single" w:sz="4" w:space="0" w:color="auto"/>
              <w:left w:val="single" w:sz="4" w:space="0" w:color="auto"/>
              <w:bottom w:val="nil"/>
              <w:right w:val="single" w:sz="4" w:space="0" w:color="auto"/>
            </w:tcBorders>
            <w:vAlign w:val="center"/>
          </w:tcPr>
          <w:p w14:paraId="6C69CA00" w14:textId="77777777" w:rsidR="004E00EE" w:rsidRPr="00FB20BD" w:rsidRDefault="004E00EE" w:rsidP="00B84CF7">
            <w:pPr>
              <w:pStyle w:val="TAH"/>
            </w:pPr>
            <w:r w:rsidRPr="00FB20BD">
              <w:rPr>
                <w:lang w:eastAsia="zh-CN"/>
              </w:rPr>
              <w:t>Band</w:t>
            </w:r>
          </w:p>
        </w:tc>
        <w:tc>
          <w:tcPr>
            <w:tcW w:w="367" w:type="pct"/>
            <w:tcBorders>
              <w:top w:val="single" w:sz="4" w:space="0" w:color="auto"/>
              <w:left w:val="single" w:sz="4" w:space="0" w:color="auto"/>
              <w:bottom w:val="nil"/>
              <w:right w:val="single" w:sz="4" w:space="0" w:color="auto"/>
            </w:tcBorders>
            <w:vAlign w:val="center"/>
          </w:tcPr>
          <w:p w14:paraId="3177485A" w14:textId="77777777" w:rsidR="004E00EE" w:rsidRPr="00FB20BD" w:rsidRDefault="004E00EE" w:rsidP="00B84CF7">
            <w:pPr>
              <w:pStyle w:val="TAH"/>
              <w:rPr>
                <w:vertAlign w:val="subscript"/>
                <w:lang w:eastAsia="zh-CN"/>
              </w:rPr>
            </w:pPr>
            <w:r w:rsidRPr="00FB20BD">
              <w:rPr>
                <w:lang w:eastAsia="zh-CN"/>
              </w:rPr>
              <w:t>Range</w:t>
            </w:r>
          </w:p>
        </w:tc>
        <w:tc>
          <w:tcPr>
            <w:tcW w:w="441" w:type="pct"/>
            <w:tcBorders>
              <w:top w:val="single" w:sz="4" w:space="0" w:color="auto"/>
              <w:left w:val="single" w:sz="4" w:space="0" w:color="auto"/>
              <w:bottom w:val="nil"/>
              <w:right w:val="single" w:sz="4" w:space="0" w:color="auto"/>
            </w:tcBorders>
            <w:vAlign w:val="center"/>
          </w:tcPr>
          <w:p w14:paraId="481F8354" w14:textId="77777777" w:rsidR="004E00EE" w:rsidRPr="00FB20BD" w:rsidRDefault="004E00EE" w:rsidP="00B84CF7">
            <w:pPr>
              <w:pStyle w:val="TAH"/>
              <w:rPr>
                <w:lang w:eastAsia="zh-CN"/>
              </w:rPr>
            </w:pPr>
            <w:r w:rsidRPr="00FB20BD">
              <w:rPr>
                <w:lang w:eastAsia="zh-CN"/>
              </w:rPr>
              <w:t>PCC N</w:t>
            </w:r>
            <w:r w:rsidRPr="00FB20BD">
              <w:rPr>
                <w:vertAlign w:val="subscript"/>
                <w:lang w:eastAsia="zh-CN"/>
              </w:rPr>
              <w:t>RB</w:t>
            </w:r>
          </w:p>
        </w:tc>
        <w:tc>
          <w:tcPr>
            <w:tcW w:w="442" w:type="pct"/>
            <w:tcBorders>
              <w:top w:val="single" w:sz="4" w:space="0" w:color="auto"/>
              <w:left w:val="single" w:sz="4" w:space="0" w:color="auto"/>
              <w:bottom w:val="nil"/>
              <w:right w:val="single" w:sz="4" w:space="0" w:color="auto"/>
            </w:tcBorders>
            <w:vAlign w:val="center"/>
          </w:tcPr>
          <w:p w14:paraId="7BFE1729" w14:textId="77777777" w:rsidR="004E00EE" w:rsidRPr="00FB20BD" w:rsidRDefault="004E00EE" w:rsidP="00B84CF7">
            <w:pPr>
              <w:pStyle w:val="TAH"/>
              <w:rPr>
                <w:vertAlign w:val="subscript"/>
                <w:lang w:eastAsia="zh-CN"/>
              </w:rPr>
            </w:pPr>
            <w:r w:rsidRPr="00FB20BD">
              <w:rPr>
                <w:lang w:eastAsia="zh-CN"/>
              </w:rPr>
              <w:t>W</w:t>
            </w:r>
            <w:r w:rsidRPr="00FB20BD">
              <w:rPr>
                <w:vertAlign w:val="subscript"/>
                <w:lang w:eastAsia="zh-CN"/>
              </w:rPr>
              <w:t>gap</w:t>
            </w:r>
          </w:p>
        </w:tc>
        <w:tc>
          <w:tcPr>
            <w:tcW w:w="442" w:type="pct"/>
            <w:tcBorders>
              <w:top w:val="single" w:sz="4" w:space="0" w:color="auto"/>
              <w:left w:val="single" w:sz="4" w:space="0" w:color="auto"/>
              <w:bottom w:val="nil"/>
              <w:right w:val="single" w:sz="4" w:space="0" w:color="auto"/>
            </w:tcBorders>
            <w:vAlign w:val="center"/>
          </w:tcPr>
          <w:p w14:paraId="5DCB8471" w14:textId="77777777" w:rsidR="004E00EE" w:rsidRPr="00FB20BD" w:rsidRDefault="004E00EE" w:rsidP="00B84CF7">
            <w:pPr>
              <w:pStyle w:val="TAH"/>
            </w:pPr>
            <w:r w:rsidRPr="00FB20BD">
              <w:rPr>
                <w:lang w:eastAsia="zh-CN"/>
              </w:rPr>
              <w:t>SCC N</w:t>
            </w:r>
            <w:r w:rsidRPr="00FB20BD">
              <w:rPr>
                <w:vertAlign w:val="subscript"/>
                <w:lang w:eastAsia="zh-CN"/>
              </w:rPr>
              <w:t>RB</w:t>
            </w:r>
          </w:p>
        </w:tc>
        <w:tc>
          <w:tcPr>
            <w:tcW w:w="301" w:type="pct"/>
            <w:vMerge/>
            <w:tcBorders>
              <w:left w:val="single" w:sz="4" w:space="0" w:color="auto"/>
              <w:bottom w:val="nil"/>
              <w:right w:val="single" w:sz="4" w:space="0" w:color="auto"/>
            </w:tcBorders>
            <w:vAlign w:val="center"/>
          </w:tcPr>
          <w:p w14:paraId="63A4C953" w14:textId="77777777" w:rsidR="004E00EE" w:rsidRPr="00FB20BD" w:rsidRDefault="004E00EE" w:rsidP="00B84CF7">
            <w:pPr>
              <w:pStyle w:val="TAH"/>
              <w:rPr>
                <w:lang w:eastAsia="zh-CN"/>
              </w:rPr>
            </w:pPr>
          </w:p>
        </w:tc>
        <w:tc>
          <w:tcPr>
            <w:tcW w:w="440" w:type="pct"/>
            <w:vMerge/>
            <w:tcBorders>
              <w:left w:val="single" w:sz="4" w:space="0" w:color="auto"/>
              <w:bottom w:val="nil"/>
              <w:right w:val="single" w:sz="4" w:space="0" w:color="auto"/>
            </w:tcBorders>
            <w:vAlign w:val="center"/>
          </w:tcPr>
          <w:p w14:paraId="43CC7308" w14:textId="77777777" w:rsidR="004E00EE" w:rsidRPr="00FB20BD" w:rsidRDefault="004E00EE" w:rsidP="00B84CF7">
            <w:pPr>
              <w:pStyle w:val="TAH"/>
            </w:pPr>
          </w:p>
        </w:tc>
        <w:tc>
          <w:tcPr>
            <w:tcW w:w="587" w:type="pct"/>
            <w:tcBorders>
              <w:top w:val="single" w:sz="4" w:space="0" w:color="auto"/>
              <w:left w:val="single" w:sz="4" w:space="0" w:color="auto"/>
              <w:bottom w:val="nil"/>
              <w:right w:val="single" w:sz="4" w:space="0" w:color="auto"/>
            </w:tcBorders>
            <w:vAlign w:val="center"/>
          </w:tcPr>
          <w:p w14:paraId="1565D9BE" w14:textId="77777777" w:rsidR="004E00EE" w:rsidRPr="00FB20BD" w:rsidRDefault="004E00EE" w:rsidP="00B84CF7">
            <w:pPr>
              <w:pStyle w:val="TAH"/>
              <w:rPr>
                <w:lang w:eastAsia="zh-CN"/>
              </w:rPr>
            </w:pPr>
            <w:r w:rsidRPr="00FB20BD">
              <w:rPr>
                <w:lang w:eastAsia="zh-CN"/>
              </w:rPr>
              <w:t>PCC</w:t>
            </w:r>
          </w:p>
        </w:tc>
        <w:tc>
          <w:tcPr>
            <w:tcW w:w="583" w:type="pct"/>
            <w:tcBorders>
              <w:top w:val="single" w:sz="4" w:space="0" w:color="auto"/>
              <w:left w:val="single" w:sz="4" w:space="0" w:color="auto"/>
              <w:bottom w:val="nil"/>
              <w:right w:val="single" w:sz="4" w:space="0" w:color="auto"/>
            </w:tcBorders>
            <w:vAlign w:val="center"/>
          </w:tcPr>
          <w:p w14:paraId="7F5F0DB5" w14:textId="77777777" w:rsidR="004E00EE" w:rsidRPr="00FB20BD" w:rsidRDefault="004E00EE" w:rsidP="00B84CF7">
            <w:pPr>
              <w:pStyle w:val="TAH"/>
              <w:rPr>
                <w:lang w:eastAsia="zh-CN"/>
              </w:rPr>
            </w:pPr>
            <w:r w:rsidRPr="00FB20BD">
              <w:rPr>
                <w:lang w:eastAsia="zh-CN"/>
              </w:rPr>
              <w:t>SCC</w:t>
            </w:r>
          </w:p>
        </w:tc>
      </w:tr>
      <w:tr w:rsidR="004E00EE" w:rsidRPr="00FB20BD" w14:paraId="4DEA8036" w14:textId="77777777" w:rsidTr="00EF6B6C">
        <w:tc>
          <w:tcPr>
            <w:tcW w:w="222" w:type="pct"/>
            <w:tcBorders>
              <w:top w:val="single" w:sz="4" w:space="0" w:color="auto"/>
              <w:left w:val="single" w:sz="4" w:space="0" w:color="auto"/>
              <w:bottom w:val="nil"/>
              <w:right w:val="single" w:sz="4" w:space="0" w:color="auto"/>
            </w:tcBorders>
          </w:tcPr>
          <w:p w14:paraId="50DDA6A0" w14:textId="77777777" w:rsidR="004E00EE" w:rsidRPr="00FB20BD" w:rsidRDefault="004E00EE" w:rsidP="00B84CF7">
            <w:pPr>
              <w:pStyle w:val="TAC"/>
              <w:rPr>
                <w:lang w:eastAsia="zh-CN"/>
              </w:rPr>
            </w:pPr>
            <w:r w:rsidRPr="00FB20BD">
              <w:rPr>
                <w:lang w:eastAsia="zh-CN"/>
              </w:rPr>
              <w:t>1</w:t>
            </w:r>
          </w:p>
        </w:tc>
        <w:tc>
          <w:tcPr>
            <w:tcW w:w="367" w:type="pct"/>
            <w:tcBorders>
              <w:top w:val="single" w:sz="4" w:space="0" w:color="auto"/>
              <w:left w:val="single" w:sz="4" w:space="0" w:color="auto"/>
              <w:bottom w:val="nil"/>
              <w:right w:val="single" w:sz="4" w:space="0" w:color="auto"/>
            </w:tcBorders>
          </w:tcPr>
          <w:p w14:paraId="624E3418" w14:textId="77777777" w:rsidR="004E00EE" w:rsidRPr="00FB20BD" w:rsidRDefault="004E00EE" w:rsidP="00B84CF7">
            <w:pPr>
              <w:pStyle w:val="TAC"/>
              <w:rPr>
                <w:lang w:eastAsia="zh-CN"/>
              </w:rPr>
            </w:pPr>
            <w:r w:rsidRPr="00FB20BD">
              <w:rPr>
                <w:lang w:eastAsia="zh-CN"/>
              </w:rPr>
              <w:t>nX</w:t>
            </w:r>
          </w:p>
        </w:tc>
        <w:tc>
          <w:tcPr>
            <w:tcW w:w="440" w:type="pct"/>
            <w:tcBorders>
              <w:top w:val="single" w:sz="4" w:space="0" w:color="auto"/>
              <w:left w:val="single" w:sz="4" w:space="0" w:color="auto"/>
              <w:bottom w:val="nil"/>
              <w:right w:val="single" w:sz="4" w:space="0" w:color="auto"/>
            </w:tcBorders>
          </w:tcPr>
          <w:p w14:paraId="6D31731A" w14:textId="77777777" w:rsidR="004E00EE" w:rsidRPr="00FB20BD" w:rsidRDefault="004E00EE" w:rsidP="00B84CF7">
            <w:pPr>
              <w:pStyle w:val="TAC"/>
              <w:rPr>
                <w:lang w:eastAsia="zh-CN"/>
              </w:rPr>
            </w:pPr>
            <w:r w:rsidRPr="00FB20BD">
              <w:rPr>
                <w:lang w:eastAsia="zh-CN"/>
              </w:rPr>
              <w:t>CC1</w:t>
            </w:r>
          </w:p>
        </w:tc>
        <w:tc>
          <w:tcPr>
            <w:tcW w:w="368" w:type="pct"/>
            <w:tcBorders>
              <w:top w:val="single" w:sz="4" w:space="0" w:color="auto"/>
              <w:left w:val="single" w:sz="4" w:space="0" w:color="auto"/>
              <w:bottom w:val="nil"/>
              <w:right w:val="single" w:sz="4" w:space="0" w:color="auto"/>
            </w:tcBorders>
          </w:tcPr>
          <w:p w14:paraId="1D19AC5A" w14:textId="77777777" w:rsidR="004E00EE" w:rsidRPr="00FB20BD" w:rsidRDefault="004E00EE" w:rsidP="00B84CF7">
            <w:pPr>
              <w:pStyle w:val="TAC"/>
              <w:rPr>
                <w:lang w:eastAsia="zh-CN"/>
              </w:rPr>
            </w:pPr>
            <w:r w:rsidRPr="00FB20BD">
              <w:rPr>
                <w:lang w:eastAsia="zh-CN"/>
              </w:rPr>
              <w:t>nX</w:t>
            </w:r>
          </w:p>
        </w:tc>
        <w:tc>
          <w:tcPr>
            <w:tcW w:w="367" w:type="pct"/>
            <w:tcBorders>
              <w:top w:val="single" w:sz="4" w:space="0" w:color="auto"/>
              <w:left w:val="single" w:sz="4" w:space="0" w:color="auto"/>
              <w:bottom w:val="nil"/>
              <w:right w:val="single" w:sz="4" w:space="0" w:color="auto"/>
            </w:tcBorders>
          </w:tcPr>
          <w:p w14:paraId="7CF5AE91" w14:textId="77777777" w:rsidR="004E00EE" w:rsidRPr="00FB20BD" w:rsidRDefault="004E00EE" w:rsidP="00B84CF7">
            <w:pPr>
              <w:pStyle w:val="TAC"/>
              <w:rPr>
                <w:lang w:eastAsia="zh-CN"/>
              </w:rPr>
            </w:pPr>
            <w:r w:rsidRPr="00FB20BD">
              <w:rPr>
                <w:lang w:eastAsia="zh-CN"/>
              </w:rPr>
              <w:t>CC2</w:t>
            </w:r>
          </w:p>
        </w:tc>
        <w:tc>
          <w:tcPr>
            <w:tcW w:w="441" w:type="pct"/>
            <w:tcBorders>
              <w:top w:val="single" w:sz="4" w:space="0" w:color="auto"/>
              <w:left w:val="single" w:sz="4" w:space="0" w:color="auto"/>
              <w:bottom w:val="nil"/>
              <w:right w:val="single" w:sz="4" w:space="0" w:color="auto"/>
            </w:tcBorders>
          </w:tcPr>
          <w:p w14:paraId="7836E184" w14:textId="77777777" w:rsidR="004E00EE" w:rsidRPr="00FB20BD" w:rsidRDefault="004E00EE" w:rsidP="00B84CF7">
            <w:pPr>
              <w:pStyle w:val="TAC"/>
              <w:rPr>
                <w:lang w:eastAsia="zh-CN"/>
              </w:rPr>
            </w:pPr>
            <w:r w:rsidRPr="00FB20BD">
              <w:rPr>
                <w:lang w:eastAsia="zh-CN"/>
              </w:rPr>
              <w:t>Lowest N</w:t>
            </w:r>
            <w:r w:rsidRPr="00FB20BD">
              <w:rPr>
                <w:vertAlign w:val="subscript"/>
                <w:lang w:eastAsia="zh-CN"/>
              </w:rPr>
              <w:t>RB_agg</w:t>
            </w:r>
          </w:p>
        </w:tc>
        <w:tc>
          <w:tcPr>
            <w:tcW w:w="442" w:type="pct"/>
            <w:tcBorders>
              <w:top w:val="single" w:sz="4" w:space="0" w:color="auto"/>
              <w:left w:val="single" w:sz="4" w:space="0" w:color="auto"/>
              <w:bottom w:val="nil"/>
              <w:right w:val="single" w:sz="4" w:space="0" w:color="auto"/>
            </w:tcBorders>
          </w:tcPr>
          <w:p w14:paraId="6C767412" w14:textId="77777777" w:rsidR="004E00EE" w:rsidRPr="00FB20BD" w:rsidRDefault="004E00EE" w:rsidP="00B84CF7">
            <w:pPr>
              <w:pStyle w:val="TAC"/>
            </w:pPr>
            <w:r w:rsidRPr="00FB20BD">
              <w:t>Max (NOTE 4)</w:t>
            </w:r>
          </w:p>
        </w:tc>
        <w:tc>
          <w:tcPr>
            <w:tcW w:w="442" w:type="pct"/>
            <w:tcBorders>
              <w:top w:val="single" w:sz="4" w:space="0" w:color="auto"/>
              <w:left w:val="single" w:sz="4" w:space="0" w:color="auto"/>
              <w:bottom w:val="nil"/>
              <w:right w:val="single" w:sz="4" w:space="0" w:color="auto"/>
            </w:tcBorders>
          </w:tcPr>
          <w:p w14:paraId="174FBEC4" w14:textId="77777777" w:rsidR="004E00EE" w:rsidRPr="00FB20BD" w:rsidRDefault="004E00EE" w:rsidP="00B84CF7">
            <w:pPr>
              <w:pStyle w:val="TAC"/>
            </w:pPr>
            <w:r w:rsidRPr="00FB20BD">
              <w:rPr>
                <w:lang w:eastAsia="zh-CN"/>
              </w:rPr>
              <w:t>Lowest N</w:t>
            </w:r>
            <w:r w:rsidRPr="00FB20BD">
              <w:rPr>
                <w:vertAlign w:val="subscript"/>
                <w:lang w:eastAsia="zh-CN"/>
              </w:rPr>
              <w:t>RB_agg</w:t>
            </w:r>
          </w:p>
        </w:tc>
        <w:tc>
          <w:tcPr>
            <w:tcW w:w="301" w:type="pct"/>
            <w:vMerge w:val="restart"/>
            <w:tcBorders>
              <w:top w:val="single" w:sz="4" w:space="0" w:color="auto"/>
              <w:left w:val="single" w:sz="4" w:space="0" w:color="auto"/>
              <w:right w:val="single" w:sz="4" w:space="0" w:color="auto"/>
            </w:tcBorders>
            <w:vAlign w:val="center"/>
          </w:tcPr>
          <w:p w14:paraId="69563227" w14:textId="77777777" w:rsidR="004E00EE" w:rsidRPr="00FB20BD" w:rsidRDefault="004E00EE" w:rsidP="00B84CF7">
            <w:pPr>
              <w:pStyle w:val="TAC"/>
              <w:rPr>
                <w:lang w:eastAsia="zh-CN"/>
              </w:rPr>
            </w:pPr>
            <w:r w:rsidRPr="00FB20BD">
              <w:rPr>
                <w:lang w:eastAsia="zh-CN"/>
              </w:rPr>
              <w:t>N/A</w:t>
            </w:r>
          </w:p>
        </w:tc>
        <w:tc>
          <w:tcPr>
            <w:tcW w:w="440" w:type="pct"/>
            <w:vMerge w:val="restart"/>
            <w:tcBorders>
              <w:top w:val="single" w:sz="4" w:space="0" w:color="auto"/>
              <w:left w:val="single" w:sz="4" w:space="0" w:color="auto"/>
              <w:right w:val="single" w:sz="4" w:space="0" w:color="auto"/>
            </w:tcBorders>
            <w:vAlign w:val="center"/>
          </w:tcPr>
          <w:p w14:paraId="2ACEF0EA" w14:textId="77777777" w:rsidR="004E00EE" w:rsidRPr="00FB20BD" w:rsidRDefault="004E00EE" w:rsidP="00B84CF7">
            <w:pPr>
              <w:pStyle w:val="TAC"/>
              <w:rPr>
                <w:lang w:eastAsia="zh-CN"/>
              </w:rPr>
            </w:pPr>
            <w:r w:rsidRPr="00FB20BD">
              <w:rPr>
                <w:rFonts w:eastAsia="MS Mincho"/>
              </w:rPr>
              <w:t>CP-OFDM QPSK</w:t>
            </w:r>
          </w:p>
        </w:tc>
        <w:tc>
          <w:tcPr>
            <w:tcW w:w="587" w:type="pct"/>
            <w:tcBorders>
              <w:top w:val="single" w:sz="4" w:space="0" w:color="auto"/>
              <w:left w:val="single" w:sz="4" w:space="0" w:color="auto"/>
              <w:bottom w:val="nil"/>
              <w:right w:val="single" w:sz="4" w:space="0" w:color="auto"/>
            </w:tcBorders>
          </w:tcPr>
          <w:p w14:paraId="5FFD0651" w14:textId="77777777" w:rsidR="004E00EE" w:rsidRPr="00FB20BD" w:rsidRDefault="004E00EE" w:rsidP="00B84CF7">
            <w:pPr>
              <w:pStyle w:val="TAC"/>
              <w:rPr>
                <w:lang w:eastAsia="zh-CN"/>
              </w:rPr>
            </w:pPr>
            <w:r w:rsidRPr="00FB20BD">
              <w:rPr>
                <w:lang w:eastAsia="zh-CN"/>
              </w:rPr>
              <w:t>Outer_Full</w:t>
            </w:r>
          </w:p>
        </w:tc>
        <w:tc>
          <w:tcPr>
            <w:tcW w:w="583" w:type="pct"/>
            <w:tcBorders>
              <w:top w:val="single" w:sz="4" w:space="0" w:color="auto"/>
              <w:left w:val="single" w:sz="4" w:space="0" w:color="auto"/>
              <w:bottom w:val="nil"/>
              <w:right w:val="single" w:sz="4" w:space="0" w:color="auto"/>
            </w:tcBorders>
          </w:tcPr>
          <w:p w14:paraId="08E82BF1" w14:textId="77777777" w:rsidR="004E00EE" w:rsidRPr="00FB20BD" w:rsidRDefault="004E00EE" w:rsidP="00B84CF7">
            <w:pPr>
              <w:pStyle w:val="TAC"/>
              <w:rPr>
                <w:lang w:eastAsia="zh-CN"/>
              </w:rPr>
            </w:pPr>
            <w:r w:rsidRPr="00FB20BD">
              <w:rPr>
                <w:lang w:eastAsia="zh-CN"/>
              </w:rPr>
              <w:t>Outer_Full</w:t>
            </w:r>
          </w:p>
        </w:tc>
      </w:tr>
      <w:tr w:rsidR="004E00EE" w:rsidRPr="00FB20BD" w14:paraId="70134B1A" w14:textId="77777777" w:rsidTr="00EF6B6C">
        <w:tc>
          <w:tcPr>
            <w:tcW w:w="222" w:type="pct"/>
            <w:tcBorders>
              <w:top w:val="single" w:sz="4" w:space="0" w:color="auto"/>
              <w:left w:val="single" w:sz="4" w:space="0" w:color="auto"/>
              <w:bottom w:val="nil"/>
              <w:right w:val="single" w:sz="4" w:space="0" w:color="auto"/>
            </w:tcBorders>
          </w:tcPr>
          <w:p w14:paraId="38457248" w14:textId="77777777" w:rsidR="004E00EE" w:rsidRPr="00FB20BD" w:rsidRDefault="004E00EE" w:rsidP="00B84CF7">
            <w:pPr>
              <w:pStyle w:val="TAC"/>
              <w:rPr>
                <w:lang w:eastAsia="zh-CN"/>
              </w:rPr>
            </w:pPr>
            <w:r w:rsidRPr="00FB20BD">
              <w:rPr>
                <w:lang w:eastAsia="zh-CN"/>
              </w:rPr>
              <w:t>2</w:t>
            </w:r>
          </w:p>
        </w:tc>
        <w:tc>
          <w:tcPr>
            <w:tcW w:w="367" w:type="pct"/>
            <w:tcBorders>
              <w:top w:val="single" w:sz="4" w:space="0" w:color="auto"/>
              <w:left w:val="single" w:sz="4" w:space="0" w:color="auto"/>
              <w:bottom w:val="nil"/>
              <w:right w:val="single" w:sz="4" w:space="0" w:color="auto"/>
            </w:tcBorders>
          </w:tcPr>
          <w:p w14:paraId="5B3E05C0" w14:textId="77777777" w:rsidR="004E00EE" w:rsidRPr="00FB20BD" w:rsidRDefault="004E00EE" w:rsidP="00B84CF7">
            <w:pPr>
              <w:pStyle w:val="TAC"/>
            </w:pPr>
            <w:r w:rsidRPr="00FB20BD">
              <w:rPr>
                <w:lang w:eastAsia="zh-CN"/>
              </w:rPr>
              <w:t>nX</w:t>
            </w:r>
          </w:p>
        </w:tc>
        <w:tc>
          <w:tcPr>
            <w:tcW w:w="440" w:type="pct"/>
            <w:tcBorders>
              <w:top w:val="single" w:sz="4" w:space="0" w:color="auto"/>
              <w:left w:val="single" w:sz="4" w:space="0" w:color="auto"/>
              <w:bottom w:val="nil"/>
              <w:right w:val="single" w:sz="4" w:space="0" w:color="auto"/>
            </w:tcBorders>
          </w:tcPr>
          <w:p w14:paraId="756F8F88" w14:textId="77777777" w:rsidR="004E00EE" w:rsidRPr="00FB20BD" w:rsidRDefault="004E00EE" w:rsidP="00B84CF7">
            <w:pPr>
              <w:pStyle w:val="TAC"/>
            </w:pPr>
            <w:r w:rsidRPr="00FB20BD">
              <w:rPr>
                <w:lang w:eastAsia="zh-CN"/>
              </w:rPr>
              <w:t>CC1</w:t>
            </w:r>
          </w:p>
        </w:tc>
        <w:tc>
          <w:tcPr>
            <w:tcW w:w="368" w:type="pct"/>
            <w:tcBorders>
              <w:top w:val="single" w:sz="4" w:space="0" w:color="auto"/>
              <w:left w:val="single" w:sz="4" w:space="0" w:color="auto"/>
              <w:bottom w:val="nil"/>
              <w:right w:val="single" w:sz="4" w:space="0" w:color="auto"/>
            </w:tcBorders>
          </w:tcPr>
          <w:p w14:paraId="53E24D1D" w14:textId="77777777" w:rsidR="004E00EE" w:rsidRPr="00FB20BD" w:rsidRDefault="004E00EE" w:rsidP="00B84CF7">
            <w:pPr>
              <w:pStyle w:val="TAC"/>
            </w:pPr>
            <w:r w:rsidRPr="00FB20BD">
              <w:rPr>
                <w:lang w:eastAsia="zh-CN"/>
              </w:rPr>
              <w:t>nX</w:t>
            </w:r>
          </w:p>
        </w:tc>
        <w:tc>
          <w:tcPr>
            <w:tcW w:w="367" w:type="pct"/>
            <w:tcBorders>
              <w:top w:val="single" w:sz="4" w:space="0" w:color="auto"/>
              <w:left w:val="single" w:sz="4" w:space="0" w:color="auto"/>
              <w:bottom w:val="nil"/>
              <w:right w:val="single" w:sz="4" w:space="0" w:color="auto"/>
            </w:tcBorders>
          </w:tcPr>
          <w:p w14:paraId="2BB5435A" w14:textId="77777777" w:rsidR="004E00EE" w:rsidRPr="00FB20BD" w:rsidRDefault="004E00EE" w:rsidP="00B84CF7">
            <w:pPr>
              <w:pStyle w:val="TAC"/>
            </w:pPr>
            <w:r w:rsidRPr="00FB20BD">
              <w:rPr>
                <w:lang w:eastAsia="zh-CN"/>
              </w:rPr>
              <w:t>CC2</w:t>
            </w:r>
          </w:p>
        </w:tc>
        <w:tc>
          <w:tcPr>
            <w:tcW w:w="441" w:type="pct"/>
            <w:tcBorders>
              <w:top w:val="single" w:sz="4" w:space="0" w:color="auto"/>
              <w:left w:val="single" w:sz="4" w:space="0" w:color="auto"/>
              <w:bottom w:val="nil"/>
              <w:right w:val="single" w:sz="4" w:space="0" w:color="auto"/>
            </w:tcBorders>
          </w:tcPr>
          <w:p w14:paraId="63E5AA29" w14:textId="77777777" w:rsidR="004E00EE" w:rsidRPr="00FB20BD" w:rsidRDefault="004E00EE" w:rsidP="00B84CF7">
            <w:pPr>
              <w:pStyle w:val="TAC"/>
            </w:pPr>
            <w:r w:rsidRPr="00FB20BD">
              <w:rPr>
                <w:lang w:eastAsia="zh-CN"/>
              </w:rPr>
              <w:t>Highest N</w:t>
            </w:r>
            <w:r w:rsidRPr="00FB20BD">
              <w:rPr>
                <w:vertAlign w:val="subscript"/>
                <w:lang w:eastAsia="zh-CN"/>
              </w:rPr>
              <w:t>RB_agg</w:t>
            </w:r>
          </w:p>
        </w:tc>
        <w:tc>
          <w:tcPr>
            <w:tcW w:w="442" w:type="pct"/>
            <w:tcBorders>
              <w:top w:val="single" w:sz="4" w:space="0" w:color="auto"/>
              <w:left w:val="single" w:sz="4" w:space="0" w:color="auto"/>
              <w:bottom w:val="nil"/>
              <w:right w:val="single" w:sz="4" w:space="0" w:color="auto"/>
            </w:tcBorders>
          </w:tcPr>
          <w:p w14:paraId="7CBDD842" w14:textId="77777777" w:rsidR="004E00EE" w:rsidRPr="00FB20BD" w:rsidRDefault="004E00EE" w:rsidP="00B84CF7">
            <w:pPr>
              <w:pStyle w:val="TAC"/>
            </w:pPr>
            <w:r w:rsidRPr="00FB20BD">
              <w:t>Max (NOTE 4)</w:t>
            </w:r>
          </w:p>
        </w:tc>
        <w:tc>
          <w:tcPr>
            <w:tcW w:w="442" w:type="pct"/>
            <w:tcBorders>
              <w:top w:val="single" w:sz="4" w:space="0" w:color="auto"/>
              <w:left w:val="single" w:sz="4" w:space="0" w:color="auto"/>
              <w:bottom w:val="nil"/>
              <w:right w:val="single" w:sz="4" w:space="0" w:color="auto"/>
            </w:tcBorders>
          </w:tcPr>
          <w:p w14:paraId="1A1E555D" w14:textId="77777777" w:rsidR="004E00EE" w:rsidRPr="00FB20BD" w:rsidRDefault="004E00EE" w:rsidP="00B84CF7">
            <w:pPr>
              <w:pStyle w:val="TAC"/>
            </w:pPr>
            <w:r w:rsidRPr="00FB20BD">
              <w:rPr>
                <w:lang w:eastAsia="zh-CN"/>
              </w:rPr>
              <w:t>Highest N</w:t>
            </w:r>
            <w:r w:rsidRPr="00FB20BD">
              <w:rPr>
                <w:vertAlign w:val="subscript"/>
                <w:lang w:eastAsia="zh-CN"/>
              </w:rPr>
              <w:t>RB_agg</w:t>
            </w:r>
          </w:p>
        </w:tc>
        <w:tc>
          <w:tcPr>
            <w:tcW w:w="301" w:type="pct"/>
            <w:vMerge/>
            <w:tcBorders>
              <w:left w:val="single" w:sz="4" w:space="0" w:color="auto"/>
              <w:bottom w:val="nil"/>
              <w:right w:val="single" w:sz="4" w:space="0" w:color="auto"/>
            </w:tcBorders>
          </w:tcPr>
          <w:p w14:paraId="18BD8E27" w14:textId="77777777" w:rsidR="004E00EE" w:rsidRPr="00FB20BD" w:rsidRDefault="004E00EE" w:rsidP="00B84CF7">
            <w:pPr>
              <w:pStyle w:val="TAC"/>
            </w:pPr>
          </w:p>
        </w:tc>
        <w:tc>
          <w:tcPr>
            <w:tcW w:w="440" w:type="pct"/>
            <w:vMerge/>
            <w:tcBorders>
              <w:left w:val="single" w:sz="4" w:space="0" w:color="auto"/>
              <w:bottom w:val="nil"/>
              <w:right w:val="single" w:sz="4" w:space="0" w:color="auto"/>
            </w:tcBorders>
          </w:tcPr>
          <w:p w14:paraId="3B033EF1" w14:textId="77777777" w:rsidR="004E00EE" w:rsidRPr="00FB20BD" w:rsidRDefault="004E00EE" w:rsidP="00B84CF7">
            <w:pPr>
              <w:pStyle w:val="TAC"/>
            </w:pPr>
          </w:p>
        </w:tc>
        <w:tc>
          <w:tcPr>
            <w:tcW w:w="587" w:type="pct"/>
            <w:tcBorders>
              <w:top w:val="single" w:sz="4" w:space="0" w:color="auto"/>
              <w:left w:val="single" w:sz="4" w:space="0" w:color="auto"/>
              <w:bottom w:val="nil"/>
              <w:right w:val="single" w:sz="4" w:space="0" w:color="auto"/>
            </w:tcBorders>
          </w:tcPr>
          <w:p w14:paraId="0692760D" w14:textId="77777777" w:rsidR="004E00EE" w:rsidRPr="00FB20BD" w:rsidRDefault="004E00EE" w:rsidP="00B84CF7">
            <w:pPr>
              <w:pStyle w:val="TAC"/>
            </w:pPr>
            <w:r w:rsidRPr="00FB20BD">
              <w:rPr>
                <w:lang w:eastAsia="zh-CN"/>
              </w:rPr>
              <w:t>Outer_Full</w:t>
            </w:r>
          </w:p>
        </w:tc>
        <w:tc>
          <w:tcPr>
            <w:tcW w:w="583" w:type="pct"/>
            <w:tcBorders>
              <w:top w:val="single" w:sz="4" w:space="0" w:color="auto"/>
              <w:left w:val="single" w:sz="4" w:space="0" w:color="auto"/>
              <w:bottom w:val="nil"/>
              <w:right w:val="single" w:sz="4" w:space="0" w:color="auto"/>
            </w:tcBorders>
          </w:tcPr>
          <w:p w14:paraId="3BC783AD" w14:textId="77777777" w:rsidR="004E00EE" w:rsidRPr="00FB20BD" w:rsidRDefault="004E00EE" w:rsidP="00B84CF7">
            <w:pPr>
              <w:pStyle w:val="TAC"/>
            </w:pPr>
            <w:r w:rsidRPr="00FB20BD">
              <w:rPr>
                <w:lang w:eastAsia="zh-CN"/>
              </w:rPr>
              <w:t>Outer_Full</w:t>
            </w:r>
          </w:p>
        </w:tc>
      </w:tr>
      <w:tr w:rsidR="004E00EE" w:rsidRPr="00FB20BD" w14:paraId="193EC0A1" w14:textId="77777777" w:rsidTr="00EF6B6C">
        <w:tc>
          <w:tcPr>
            <w:tcW w:w="5000" w:type="pct"/>
            <w:gridSpan w:val="12"/>
            <w:tcBorders>
              <w:top w:val="single" w:sz="4" w:space="0" w:color="auto"/>
              <w:left w:val="single" w:sz="4" w:space="0" w:color="auto"/>
              <w:bottom w:val="single" w:sz="4" w:space="0" w:color="auto"/>
              <w:right w:val="single" w:sz="4" w:space="0" w:color="auto"/>
            </w:tcBorders>
            <w:hideMark/>
          </w:tcPr>
          <w:p w14:paraId="2F351AAF" w14:textId="77777777" w:rsidR="004E00EE" w:rsidRPr="00FB20BD" w:rsidRDefault="004E00EE" w:rsidP="00B84CF7">
            <w:pPr>
              <w:pStyle w:val="TAN"/>
              <w:rPr>
                <w:lang w:eastAsia="zh-CN"/>
              </w:rPr>
            </w:pPr>
            <w:r w:rsidRPr="00FB20BD">
              <w:rPr>
                <w:lang w:eastAsia="zh-CN"/>
              </w:rPr>
              <w:t>NOTE 1:</w:t>
            </w:r>
            <w:r w:rsidRPr="00FB20BD">
              <w:rPr>
                <w:lang w:eastAsia="zh-CN"/>
              </w:rPr>
              <w:tab/>
              <w:t>RB allocation is defined in table 6.1-1 for each CC.</w:t>
            </w:r>
          </w:p>
          <w:p w14:paraId="234D7754" w14:textId="77777777" w:rsidR="004E00EE" w:rsidRPr="00FB20BD" w:rsidRDefault="004E00EE" w:rsidP="00B84CF7">
            <w:pPr>
              <w:pStyle w:val="TAN"/>
              <w:rPr>
                <w:rFonts w:eastAsia="MS Mincho"/>
              </w:rPr>
            </w:pPr>
            <w:r w:rsidRPr="00FB20BD">
              <w:rPr>
                <w:rFonts w:eastAsia="MS Mincho"/>
                <w:lang w:eastAsia="zh-CN"/>
              </w:rPr>
              <w:t>NOTE 2:</w:t>
            </w:r>
            <w:r w:rsidRPr="00FB20BD">
              <w:rPr>
                <w:rFonts w:eastAsia="MS Mincho"/>
                <w:lang w:eastAsia="zh-CN"/>
              </w:rPr>
              <w:tab/>
            </w:r>
            <w:r w:rsidRPr="00FB20BD">
              <w:rPr>
                <w:rFonts w:eastAsia="MS Mincho"/>
              </w:rPr>
              <w:t>Test Channel Bandwidths and Test SCS are checked separately for each NR CA band combination, which applicable channel bandwidths and SCS are specified in Table 5.5A.2-1.</w:t>
            </w:r>
          </w:p>
          <w:p w14:paraId="6DE79D7E" w14:textId="77777777" w:rsidR="004E00EE" w:rsidRPr="00FB20BD" w:rsidRDefault="004E00EE" w:rsidP="00B84CF7">
            <w:pPr>
              <w:pStyle w:val="TAN"/>
              <w:rPr>
                <w:lang w:eastAsia="zh-CN"/>
              </w:rPr>
            </w:pPr>
            <w:r w:rsidRPr="00FB20BD">
              <w:rPr>
                <w:lang w:eastAsia="zh-CN"/>
              </w:rPr>
              <w:t>NOTE 3:</w:t>
            </w:r>
            <w:r w:rsidRPr="00FB20BD">
              <w:rPr>
                <w:lang w:eastAsia="zh-CN"/>
              </w:rPr>
              <w:tab/>
              <w:t>If the UE supports multiple CC Combinations in the CA Configuration with the same N</w:t>
            </w:r>
            <w:r w:rsidRPr="00FB20BD">
              <w:rPr>
                <w:vertAlign w:val="subscript"/>
                <w:lang w:eastAsia="zh-CN"/>
              </w:rPr>
              <w:t>RB_agg</w:t>
            </w:r>
            <w:r w:rsidRPr="00FB20BD">
              <w:rPr>
                <w:lang w:eastAsia="zh-CN"/>
              </w:rPr>
              <w:t>, only the combination with the highest N</w:t>
            </w:r>
            <w:r w:rsidRPr="00FB20BD">
              <w:rPr>
                <w:vertAlign w:val="subscript"/>
                <w:lang w:eastAsia="zh-CN"/>
              </w:rPr>
              <w:t>RB_PCC</w:t>
            </w:r>
            <w:r w:rsidRPr="00FB20BD">
              <w:rPr>
                <w:lang w:eastAsia="zh-CN"/>
              </w:rPr>
              <w:t xml:space="preserve"> is tested.</w:t>
            </w:r>
          </w:p>
          <w:p w14:paraId="6991CBA7" w14:textId="77777777" w:rsidR="004E00EE" w:rsidRPr="00FB20BD" w:rsidRDefault="004E00EE" w:rsidP="00B84CF7">
            <w:pPr>
              <w:pStyle w:val="TAN"/>
              <w:rPr>
                <w:rFonts w:eastAsia="MS Mincho"/>
              </w:rPr>
            </w:pPr>
            <w:r w:rsidRPr="00FB20BD">
              <w:rPr>
                <w:lang w:eastAsia="zh-CN"/>
              </w:rPr>
              <w:t>NOTE 4:</w:t>
            </w:r>
            <w:r w:rsidRPr="00FB20BD">
              <w:rPr>
                <w:lang w:eastAsia="zh-CN"/>
              </w:rPr>
              <w:tab/>
            </w:r>
            <w:r w:rsidRPr="00FB20BD">
              <w:t>The Wgap is defined to be widest possible on band based on the PCC and SCC configuration</w:t>
            </w:r>
          </w:p>
        </w:tc>
      </w:tr>
    </w:tbl>
    <w:p w14:paraId="177096BD" w14:textId="77777777" w:rsidR="004E00EE" w:rsidRPr="00FB20BD" w:rsidRDefault="004E00EE" w:rsidP="00B84CF7">
      <w:pPr>
        <w:rPr>
          <w:rFonts w:eastAsia="DengXian"/>
          <w:lang w:eastAsia="zh-CN"/>
        </w:rPr>
      </w:pPr>
    </w:p>
    <w:p w14:paraId="5553979E" w14:textId="77777777" w:rsidR="004E00EE" w:rsidRPr="00FB20BD" w:rsidRDefault="004E00EE" w:rsidP="00B84CF7">
      <w:pPr>
        <w:pStyle w:val="B10"/>
        <w:rPr>
          <w:rFonts w:eastAsia="MS Mincho"/>
        </w:rPr>
      </w:pPr>
      <w:r w:rsidRPr="00FB20BD">
        <w:rPr>
          <w:rFonts w:eastAsia="MS Mincho"/>
        </w:rPr>
        <w:t>1.</w:t>
      </w:r>
      <w:r w:rsidRPr="00FB20BD">
        <w:rPr>
          <w:rFonts w:eastAsia="MS Mincho"/>
        </w:rPr>
        <w:tab/>
        <w:t>Connect the SS to the UE antenna connectors as shown in TS 38.508-1 [5] Annex A, Figure A.3.1.1.3 for TE diagram and section A.3.2 for UE diagram.</w:t>
      </w:r>
    </w:p>
    <w:p w14:paraId="02EC62C4" w14:textId="77777777" w:rsidR="004E00EE" w:rsidRPr="00FB20BD" w:rsidRDefault="004E00EE" w:rsidP="00B84CF7">
      <w:pPr>
        <w:pStyle w:val="B10"/>
        <w:rPr>
          <w:rFonts w:eastAsia="MS Mincho"/>
        </w:rPr>
      </w:pPr>
      <w:r w:rsidRPr="00FB20BD">
        <w:rPr>
          <w:rFonts w:eastAsia="MS Mincho"/>
        </w:rPr>
        <w:t>2.</w:t>
      </w:r>
      <w:r w:rsidRPr="00FB20BD">
        <w:rPr>
          <w:rFonts w:eastAsia="MS Mincho"/>
        </w:rPr>
        <w:tab/>
        <w:t>The parameter settings for the cell are set up according to TS 38.508-1 [5] subclause 4.4.3.</w:t>
      </w:r>
    </w:p>
    <w:p w14:paraId="4195AEED" w14:textId="77777777" w:rsidR="004E00EE" w:rsidRPr="00FB20BD" w:rsidRDefault="004E00EE" w:rsidP="00B84CF7">
      <w:pPr>
        <w:pStyle w:val="B10"/>
        <w:rPr>
          <w:rFonts w:eastAsia="MS Mincho"/>
        </w:rPr>
      </w:pPr>
      <w:r w:rsidRPr="00FB20BD">
        <w:rPr>
          <w:rFonts w:eastAsia="MS Mincho"/>
        </w:rPr>
        <w:t>3.</w:t>
      </w:r>
      <w:r w:rsidRPr="00FB20BD">
        <w:rPr>
          <w:rFonts w:eastAsia="MS Mincho"/>
        </w:rPr>
        <w:tab/>
        <w:t>Downlink signals are initially set up according to Annex C.0, C.1, C.2, and uplink signals according to Annex G.0, G.1, G.2, G.3.0.</w:t>
      </w:r>
    </w:p>
    <w:p w14:paraId="26649D02" w14:textId="77777777" w:rsidR="004E00EE" w:rsidRPr="00FB20BD" w:rsidRDefault="004E00EE" w:rsidP="00B84CF7">
      <w:pPr>
        <w:pStyle w:val="B10"/>
        <w:rPr>
          <w:rFonts w:eastAsia="MS Mincho"/>
        </w:rPr>
      </w:pPr>
      <w:r w:rsidRPr="00FB20BD">
        <w:rPr>
          <w:rFonts w:eastAsia="MS Mincho"/>
        </w:rPr>
        <w:t>4.</w:t>
      </w:r>
      <w:r w:rsidRPr="00FB20BD">
        <w:rPr>
          <w:rFonts w:eastAsia="MS Mincho"/>
        </w:rPr>
        <w:tab/>
        <w:t>The UL Reference Measurement Channel is set according to Table 6.3A.3.1.4.1-1 for intra-band contiguous CA and Table 6.3A.3.1.4.1-3 for intra-band non-contiguous CA.</w:t>
      </w:r>
    </w:p>
    <w:p w14:paraId="7CE81736" w14:textId="77777777" w:rsidR="004E00EE" w:rsidRPr="00FB20BD" w:rsidRDefault="004E00EE" w:rsidP="00B84CF7">
      <w:pPr>
        <w:pStyle w:val="B10"/>
        <w:rPr>
          <w:rFonts w:eastAsia="MS Mincho"/>
        </w:rPr>
      </w:pPr>
      <w:r w:rsidRPr="00FB20BD">
        <w:rPr>
          <w:rFonts w:eastAsia="MS Mincho"/>
        </w:rPr>
        <w:t>5.</w:t>
      </w:r>
      <w:r w:rsidRPr="00FB20BD">
        <w:rPr>
          <w:rFonts w:eastAsia="MS Mincho"/>
        </w:rPr>
        <w:tab/>
        <w:t>Propagation conditions are set according to Annex B.0.</w:t>
      </w:r>
    </w:p>
    <w:p w14:paraId="6ECF6960" w14:textId="77777777" w:rsidR="004E00EE" w:rsidRPr="00FB20BD" w:rsidRDefault="004E00EE" w:rsidP="00B84CF7">
      <w:pPr>
        <w:pStyle w:val="B10"/>
        <w:rPr>
          <w:rFonts w:eastAsia="MS Mincho"/>
        </w:rPr>
      </w:pPr>
      <w:r w:rsidRPr="00FB20BD">
        <w:rPr>
          <w:rFonts w:eastAsia="MS Mincho"/>
        </w:rPr>
        <w:t>6.</w:t>
      </w:r>
      <w:r w:rsidRPr="00FB20BD">
        <w:rPr>
          <w:rFonts w:eastAsia="MS Mincho"/>
        </w:rPr>
        <w:tab/>
        <w:t xml:space="preserve">Ensure the UE is in State RRC_CONNECTED with generic procedure parameters Connectivity </w:t>
      </w:r>
      <w:r w:rsidRPr="00FB20BD">
        <w:rPr>
          <w:rFonts w:eastAsia="MS Mincho"/>
          <w:i/>
        </w:rPr>
        <w:t>NR</w:t>
      </w:r>
      <w:r w:rsidRPr="00FB20BD">
        <w:rPr>
          <w:rFonts w:eastAsia="MS Mincho"/>
        </w:rPr>
        <w:t xml:space="preserve">, Connected without release </w:t>
      </w:r>
      <w:r w:rsidRPr="00FB20BD">
        <w:rPr>
          <w:rFonts w:eastAsia="MS Mincho"/>
          <w:i/>
        </w:rPr>
        <w:t>On,</w:t>
      </w:r>
      <w:r w:rsidRPr="00FB20BD">
        <w:rPr>
          <w:rFonts w:eastAsia="MS Mincho"/>
        </w:rPr>
        <w:t xml:space="preserve"> Test Mode</w:t>
      </w:r>
      <w:r w:rsidRPr="00FB20BD">
        <w:rPr>
          <w:rFonts w:eastAsia="MS Mincho"/>
          <w:i/>
        </w:rPr>
        <w:t xml:space="preserve"> On </w:t>
      </w:r>
      <w:r w:rsidRPr="00FB20BD">
        <w:rPr>
          <w:rFonts w:eastAsia="MS Mincho"/>
        </w:rPr>
        <w:t>and Test Loop Function</w:t>
      </w:r>
      <w:r w:rsidRPr="00FB20BD">
        <w:rPr>
          <w:rFonts w:eastAsia="MS Mincho"/>
          <w:i/>
        </w:rPr>
        <w:t xml:space="preserve"> On</w:t>
      </w:r>
      <w:r w:rsidRPr="00FB20BD">
        <w:rPr>
          <w:rFonts w:eastAsia="MS Mincho"/>
        </w:rPr>
        <w:t xml:space="preserve"> according to TS 38.508-1 [5] clause 4.5. Message contents are defined in clause 6.3A.4.3.1.4.3. </w:t>
      </w:r>
    </w:p>
    <w:p w14:paraId="260A8455" w14:textId="77777777" w:rsidR="004E00EE" w:rsidRPr="00FB20BD" w:rsidRDefault="004E00EE" w:rsidP="004E00EE">
      <w:pPr>
        <w:pStyle w:val="H6"/>
        <w:rPr>
          <w:rFonts w:eastAsia="MS Mincho"/>
        </w:rPr>
      </w:pPr>
      <w:r w:rsidRPr="00FB20BD">
        <w:rPr>
          <w:rFonts w:eastAsia="MS Mincho"/>
        </w:rPr>
        <w:t>6.3A.4.3.1.4.2</w:t>
      </w:r>
      <w:r w:rsidRPr="00FB20BD">
        <w:rPr>
          <w:rFonts w:eastAsia="MS Mincho"/>
        </w:rPr>
        <w:tab/>
        <w:t>Test procedure</w:t>
      </w:r>
    </w:p>
    <w:p w14:paraId="7C837F7A" w14:textId="77777777" w:rsidR="004E00EE" w:rsidRPr="00FB20BD" w:rsidRDefault="004E00EE" w:rsidP="00B84CF7">
      <w:pPr>
        <w:rPr>
          <w:lang w:eastAsia="zh-CN"/>
        </w:rPr>
      </w:pPr>
      <w:r w:rsidRPr="00FB20BD">
        <w:rPr>
          <w:lang w:eastAsia="zh-CN"/>
        </w:rPr>
        <w:t>For intra-band contiguous UL CA:</w:t>
      </w:r>
    </w:p>
    <w:p w14:paraId="5BBE59EA" w14:textId="77777777" w:rsidR="004E00EE" w:rsidRPr="00FB20BD" w:rsidRDefault="004E00EE" w:rsidP="00B84CF7">
      <w:r w:rsidRPr="00FB20BD">
        <w:t>The procedure is separated in two subtests to verify PUCCH and PUSCH aggregate power control tolerance respectively. The uplink transmission patterns for each component carrier are described in figure 6.3A.4.3.1.4.2-1.</w:t>
      </w:r>
    </w:p>
    <w:p w14:paraId="308C43BF" w14:textId="77777777" w:rsidR="004E00EE" w:rsidRPr="00FB20BD" w:rsidRDefault="004E00EE" w:rsidP="00B84CF7">
      <w:pPr>
        <w:pStyle w:val="TH"/>
      </w:pPr>
      <w:r w:rsidRPr="00FB20BD">
        <w:rPr>
          <w:snapToGrid w:val="0"/>
        </w:rPr>
        <w:object w:dxaOrig="9825" w:dyaOrig="4680" w14:anchorId="7C8802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4pt;height:230.95pt" o:ole="">
            <v:imagedata r:id="rId18" o:title=""/>
          </v:shape>
          <o:OLEObject Type="Embed" ProgID="Word.Picture.8" ShapeID="_x0000_i1025" DrawAspect="Content" ObjectID="_1781609916" r:id="rId19"/>
        </w:object>
      </w:r>
    </w:p>
    <w:p w14:paraId="100FB2C8" w14:textId="77777777" w:rsidR="004E00EE" w:rsidRPr="00FB20BD" w:rsidRDefault="004E00EE" w:rsidP="00B84CF7">
      <w:pPr>
        <w:pStyle w:val="TF"/>
      </w:pPr>
      <w:r w:rsidRPr="00FB20BD">
        <w:t>Figure 6.3A.4.3.1.4.2-1 Test uplink transmission</w:t>
      </w:r>
    </w:p>
    <w:p w14:paraId="454A6591" w14:textId="77777777" w:rsidR="004E00EE" w:rsidRPr="00FB20BD" w:rsidRDefault="004E00EE" w:rsidP="00B84CF7"/>
    <w:p w14:paraId="52274D62" w14:textId="77777777" w:rsidR="004E00EE" w:rsidRPr="00FB20BD" w:rsidRDefault="004E00EE" w:rsidP="00B84CF7">
      <w:pPr>
        <w:pStyle w:val="B10"/>
        <w:rPr>
          <w:rFonts w:eastAsia="MS Mincho"/>
        </w:rPr>
      </w:pPr>
      <w:r w:rsidRPr="00FB20BD">
        <w:rPr>
          <w:rFonts w:eastAsia="MS Mincho"/>
        </w:rPr>
        <w:t>1.</w:t>
      </w:r>
      <w:r w:rsidRPr="00FB20BD">
        <w:rPr>
          <w:rFonts w:eastAsia="MS Mincho"/>
        </w:rPr>
        <w:tab/>
        <w:t>Configure SCC according to Annex C.0, C.1, C.2 for all downlink physical channels.</w:t>
      </w:r>
    </w:p>
    <w:p w14:paraId="48D07D0C" w14:textId="77777777" w:rsidR="004E00EE" w:rsidRPr="00FB20BD" w:rsidRDefault="004E00EE" w:rsidP="00B84CF7">
      <w:pPr>
        <w:pStyle w:val="B10"/>
      </w:pPr>
      <w:r w:rsidRPr="00FB20BD">
        <w:rPr>
          <w:rFonts w:eastAsia="MS Mincho"/>
        </w:rPr>
        <w:t>2.</w:t>
      </w:r>
      <w:r w:rsidRPr="00FB20BD">
        <w:rPr>
          <w:rFonts w:eastAsia="MS Mincho"/>
        </w:rPr>
        <w:tab/>
        <w:t>The SS shall configure SCC as per TS 38.508-1 [5] clause</w:t>
      </w:r>
      <w:r w:rsidRPr="00FB20BD">
        <w:rPr>
          <w:rFonts w:eastAsia="MS Mincho"/>
          <w:lang w:eastAsia="zh-CN"/>
        </w:rPr>
        <w:t>5.5.1</w:t>
      </w:r>
      <w:r w:rsidRPr="00FB20BD">
        <w:rPr>
          <w:rFonts w:eastAsia="MS Mincho"/>
        </w:rPr>
        <w:t>. Message contents are defined in clause 6.3A.4.3.</w:t>
      </w:r>
      <w:r w:rsidRPr="00FB20BD">
        <w:rPr>
          <w:rFonts w:eastAsia="MS Mincho"/>
          <w:lang w:eastAsia="zh-CN"/>
        </w:rPr>
        <w:t xml:space="preserve">1.4.3. </w:t>
      </w:r>
      <w:r w:rsidRPr="00FB20BD">
        <w:t>Any PDCCH DCI format 0_1 sent to the UE during the configuration should have TPC command 0dB.</w:t>
      </w:r>
    </w:p>
    <w:p w14:paraId="015A040A" w14:textId="77777777" w:rsidR="004E00EE" w:rsidRPr="00FB20BD" w:rsidRDefault="004E00EE" w:rsidP="00B84CF7">
      <w:pPr>
        <w:pStyle w:val="B10"/>
        <w:rPr>
          <w:rFonts w:eastAsia="MS Mincho"/>
        </w:rPr>
      </w:pPr>
      <w:r w:rsidRPr="00FB20BD">
        <w:rPr>
          <w:rFonts w:eastAsia="MS Mincho"/>
        </w:rPr>
        <w:t>3.</w:t>
      </w:r>
      <w:r w:rsidRPr="00FB20BD">
        <w:rPr>
          <w:rFonts w:eastAsia="MS Mincho"/>
        </w:rPr>
        <w:tab/>
        <w:t>SS activates SCC by sending the activation MAC CE (Refer TS 3</w:t>
      </w:r>
      <w:r w:rsidRPr="00FB20BD">
        <w:rPr>
          <w:rFonts w:eastAsia="MS Mincho"/>
          <w:lang w:eastAsia="zh-CN"/>
        </w:rPr>
        <w:t>8</w:t>
      </w:r>
      <w:r w:rsidRPr="00FB20BD">
        <w:rPr>
          <w:rFonts w:eastAsia="MS Mincho"/>
        </w:rPr>
        <w:t>.321 [</w:t>
      </w:r>
      <w:r w:rsidRPr="00FB20BD">
        <w:rPr>
          <w:rFonts w:eastAsia="MS Mincho"/>
          <w:lang w:eastAsia="zh-CN"/>
        </w:rPr>
        <w:t>18</w:t>
      </w:r>
      <w:r w:rsidRPr="00FB20BD">
        <w:rPr>
          <w:rFonts w:eastAsia="MS Mincho"/>
        </w:rPr>
        <w:t>], clauses 5.</w:t>
      </w:r>
      <w:r w:rsidRPr="00FB20BD">
        <w:rPr>
          <w:rFonts w:eastAsia="MS Mincho"/>
          <w:lang w:eastAsia="zh-CN"/>
        </w:rPr>
        <w:t>9</w:t>
      </w:r>
      <w:r w:rsidRPr="00FB20BD">
        <w:rPr>
          <w:rFonts w:eastAsia="MS Mincho"/>
        </w:rPr>
        <w:t>, 6.1.3.</w:t>
      </w:r>
      <w:r w:rsidRPr="00FB20BD">
        <w:rPr>
          <w:rFonts w:eastAsia="MS Mincho"/>
          <w:lang w:eastAsia="zh-CN"/>
        </w:rPr>
        <w:t>10</w:t>
      </w:r>
      <w:r w:rsidRPr="00FB20BD">
        <w:rPr>
          <w:rFonts w:eastAsia="MS Mincho"/>
        </w:rPr>
        <w:t>). Wait for at least 2 seconds (Refer TS 3</w:t>
      </w:r>
      <w:r w:rsidRPr="00FB20BD">
        <w:rPr>
          <w:rFonts w:eastAsia="MS Mincho"/>
          <w:lang w:eastAsia="zh-CN"/>
        </w:rPr>
        <w:t>8</w:t>
      </w:r>
      <w:r w:rsidRPr="00FB20BD">
        <w:rPr>
          <w:rFonts w:eastAsia="MS Mincho"/>
        </w:rPr>
        <w:t xml:space="preserve">.133 </w:t>
      </w:r>
      <w:r w:rsidRPr="00FB20BD">
        <w:rPr>
          <w:rFonts w:eastAsia="MS Mincho"/>
          <w:lang w:eastAsia="zh-CN"/>
        </w:rPr>
        <w:t>[19]</w:t>
      </w:r>
      <w:r w:rsidRPr="00FB20BD">
        <w:rPr>
          <w:rFonts w:eastAsia="MS Mincho"/>
        </w:rPr>
        <w:t xml:space="preserve">, clause </w:t>
      </w:r>
      <w:r w:rsidRPr="00FB20BD">
        <w:rPr>
          <w:rFonts w:eastAsia="MS Mincho"/>
          <w:lang w:eastAsia="zh-CN"/>
        </w:rPr>
        <w:t>9</w:t>
      </w:r>
      <w:r w:rsidRPr="00FB20BD">
        <w:rPr>
          <w:rFonts w:eastAsia="MS Mincho"/>
        </w:rPr>
        <w:t>.3)</w:t>
      </w:r>
    </w:p>
    <w:p w14:paraId="75599C77" w14:textId="7389259D" w:rsidR="004E00EE" w:rsidRPr="00FB20BD" w:rsidRDefault="004E00EE" w:rsidP="00B84CF7">
      <w:pPr>
        <w:pStyle w:val="B10"/>
      </w:pPr>
      <w:r w:rsidRPr="00FB20BD">
        <w:t>4</w:t>
      </w:r>
      <w:r w:rsidR="00EF6B6C" w:rsidRPr="00FB20BD">
        <w:t>.</w:t>
      </w:r>
      <w:r w:rsidR="00EF6B6C" w:rsidRPr="00FB20BD">
        <w:tab/>
      </w:r>
      <w:r w:rsidRPr="00FB20BD">
        <w:t>PUSCH sub test:</w:t>
      </w:r>
    </w:p>
    <w:p w14:paraId="09D48136" w14:textId="2363F263" w:rsidR="004E00EE" w:rsidRPr="00FB20BD" w:rsidRDefault="004E00EE" w:rsidP="00B84CF7">
      <w:pPr>
        <w:pStyle w:val="B20"/>
      </w:pPr>
      <w:r w:rsidRPr="00FB20BD">
        <w:t>4.1</w:t>
      </w:r>
      <w:r w:rsidR="00EF6B6C" w:rsidRPr="00FB20BD">
        <w:t>.</w:t>
      </w:r>
      <w:r w:rsidRPr="00FB20BD">
        <w:tab/>
        <w:t>The SS sends uplink scheduling information for each UL HARQ process via PDCCH DCI format 0_1 for C_RNTI to schedule the PUSCH according to Table 6.3A.4.3.1.4.1-1 on PCC and SCC. Since the UE has no payload and no loopback data to send the UE sends uplink MAC padding bits on the UL RMC. Send uplink power control commands for PUSCH to the UE using 1dB power step size to ensure that the UE output power on PCC and SCC measured by the test system is within the Uplink power control window, defined as – (Uplink power control window size / 2) dB to + (Uplink power control window size / 2) dB of the target power level + 0 dBm, where:</w:t>
      </w:r>
    </w:p>
    <w:p w14:paraId="386DBCEC" w14:textId="77777777" w:rsidR="004E00EE" w:rsidRPr="00FB20BD" w:rsidRDefault="004E00EE" w:rsidP="00B84CF7">
      <w:pPr>
        <w:pStyle w:val="B20"/>
      </w:pPr>
      <w:r w:rsidRPr="00FB20BD">
        <w:t>-</w:t>
      </w:r>
      <w:r w:rsidRPr="00FB20BD">
        <w:tab/>
        <w:t xml:space="preserve">Uplink power control window size = 1dB (UE power step size) + 0.7dB (UE power step tolerance) + (Test system relative power measurement uncertainty), where, the UE power step tolerance is specified in TS 38.101-1 [2], Table 6.3.4.3-1 and is 0.7dB for PUSCH with 1dB power step size, </w:t>
      </w:r>
      <w:r w:rsidRPr="00FB20BD">
        <w:rPr>
          <w:lang w:eastAsia="zh-CN"/>
        </w:rPr>
        <w:t>and the Test system relative power measurement uncertainty is specified in Table F.1.2-1</w:t>
      </w:r>
      <w:r w:rsidRPr="00FB20BD">
        <w:t>.</w:t>
      </w:r>
    </w:p>
    <w:p w14:paraId="64F58E70" w14:textId="77777777" w:rsidR="004E00EE" w:rsidRPr="00FB20BD" w:rsidRDefault="004E00EE" w:rsidP="00B84CF7">
      <w:pPr>
        <w:pStyle w:val="NO"/>
        <w:rPr>
          <w:lang w:eastAsia="zh-CN"/>
        </w:rPr>
      </w:pPr>
      <w:r w:rsidRPr="00FB20BD">
        <w:rPr>
          <w:lang w:eastAsia="zh-CN"/>
        </w:rPr>
        <w:t>NOTE:</w:t>
      </w:r>
      <w:r w:rsidRPr="00FB20BD">
        <w:tab/>
        <w:t>The purpose of the Uplink power control window is to ensure that the actual UE output power is as close as possible to the target power level. The relationship between the Uplink power control window, the target power level and the corresponding possible actual UE Uplink power window is illustrated in Annex F.4.4.</w:t>
      </w:r>
    </w:p>
    <w:p w14:paraId="3B663D53" w14:textId="6F74E6DA" w:rsidR="004E00EE" w:rsidRPr="00FB20BD" w:rsidRDefault="004E00EE" w:rsidP="00B84CF7">
      <w:pPr>
        <w:pStyle w:val="B20"/>
      </w:pPr>
      <w:r w:rsidRPr="00FB20BD">
        <w:t>4.2</w:t>
      </w:r>
      <w:r w:rsidR="00EF6B6C" w:rsidRPr="00FB20BD">
        <w:t>.</w:t>
      </w:r>
      <w:r w:rsidR="00EF6B6C" w:rsidRPr="00FB20BD">
        <w:tab/>
      </w:r>
      <w:r w:rsidRPr="00FB20BD">
        <w:t>Every 5 sub-frames (5ms) schedule the UE's PUSCH data transmission for 1 sub-frame(1ms), and transmit 0 dB TPC command for PUSCH via the PDCCH to make the UE transmit PUSCH. The uplink transmission patterns are described in figure 6.3A.4.3.1.4.2-1,</w:t>
      </w:r>
    </w:p>
    <w:p w14:paraId="5C4B5C70" w14:textId="72C92BE8" w:rsidR="004E00EE" w:rsidRPr="00FB20BD" w:rsidRDefault="004E00EE" w:rsidP="00B84CF7">
      <w:pPr>
        <w:pStyle w:val="B20"/>
      </w:pPr>
      <w:r w:rsidRPr="00FB20BD">
        <w:t>4.3</w:t>
      </w:r>
      <w:r w:rsidR="00EF6B6C" w:rsidRPr="00FB20BD">
        <w:t>.</w:t>
      </w:r>
      <w:r w:rsidR="00EF6B6C" w:rsidRPr="00FB20BD">
        <w:tab/>
      </w:r>
      <w:r w:rsidRPr="00FB20BD">
        <w:t>Measure the power on both PCC and SCC of 5 consecutive PUSCH transmissions to verify the UE transmitted PUSCH power is maintained within 21ms transmissions on each component carrier.</w:t>
      </w:r>
    </w:p>
    <w:p w14:paraId="522612DF" w14:textId="77777777" w:rsidR="004E00EE" w:rsidRPr="00FB20BD" w:rsidRDefault="004E00EE" w:rsidP="00B84CF7">
      <w:r w:rsidRPr="00FB20BD">
        <w:t>For intra-band non-contiguous UL CA:</w:t>
      </w:r>
    </w:p>
    <w:p w14:paraId="19AEDB37" w14:textId="77777777" w:rsidR="004E00EE" w:rsidRPr="00FB20BD" w:rsidRDefault="004E00EE" w:rsidP="00B84CF7">
      <w:pPr>
        <w:pStyle w:val="B10"/>
        <w:numPr>
          <w:ilvl w:val="0"/>
          <w:numId w:val="28"/>
        </w:numPr>
        <w:rPr>
          <w:rFonts w:eastAsia="MS Mincho"/>
        </w:rPr>
      </w:pPr>
      <w:r w:rsidRPr="00FB20BD">
        <w:rPr>
          <w:rFonts w:eastAsia="MS Mincho"/>
        </w:rPr>
        <w:t>Configure SCC according to Annex C.0, C.1, C.2 for all downlink physical channels.</w:t>
      </w:r>
    </w:p>
    <w:p w14:paraId="641C9D87" w14:textId="77777777" w:rsidR="004E00EE" w:rsidRPr="00FB20BD" w:rsidRDefault="004E00EE" w:rsidP="00B84CF7">
      <w:pPr>
        <w:pStyle w:val="B10"/>
        <w:numPr>
          <w:ilvl w:val="0"/>
          <w:numId w:val="28"/>
        </w:numPr>
      </w:pPr>
      <w:r w:rsidRPr="00FB20BD">
        <w:rPr>
          <w:rFonts w:eastAsia="MS Mincho"/>
        </w:rPr>
        <w:t>The SS shall configure SCC as per TS 38.508-1 [5] clause</w:t>
      </w:r>
      <w:r w:rsidRPr="00FB20BD">
        <w:rPr>
          <w:rFonts w:eastAsia="MS Mincho"/>
          <w:lang w:eastAsia="zh-CN"/>
        </w:rPr>
        <w:t>5.5.1</w:t>
      </w:r>
      <w:r w:rsidRPr="00FB20BD">
        <w:rPr>
          <w:rFonts w:eastAsia="MS Mincho"/>
        </w:rPr>
        <w:t>. Message contents are defined in clause 6.3A.4.3.</w:t>
      </w:r>
      <w:r w:rsidRPr="00FB20BD">
        <w:rPr>
          <w:rFonts w:eastAsia="MS Mincho"/>
          <w:lang w:eastAsia="zh-CN"/>
        </w:rPr>
        <w:t xml:space="preserve">1.4.3. </w:t>
      </w:r>
      <w:r w:rsidRPr="00FB20BD">
        <w:t>Any PDCCH DCI format 0_1 sent to the UE during the configuration should have TPC command 0dB.</w:t>
      </w:r>
    </w:p>
    <w:p w14:paraId="38D42800" w14:textId="77777777" w:rsidR="004E00EE" w:rsidRPr="00FB20BD" w:rsidRDefault="004E00EE" w:rsidP="00B84CF7">
      <w:pPr>
        <w:pStyle w:val="B10"/>
        <w:numPr>
          <w:ilvl w:val="0"/>
          <w:numId w:val="28"/>
        </w:numPr>
        <w:rPr>
          <w:rFonts w:eastAsia="MS Mincho"/>
        </w:rPr>
      </w:pPr>
      <w:r w:rsidRPr="00FB20BD">
        <w:rPr>
          <w:rFonts w:eastAsia="MS Mincho"/>
        </w:rPr>
        <w:t>SS activates SCC by sending the activation MAC CE (Refer TS 3</w:t>
      </w:r>
      <w:r w:rsidRPr="00FB20BD">
        <w:rPr>
          <w:rFonts w:eastAsia="MS Mincho"/>
          <w:lang w:eastAsia="zh-CN"/>
        </w:rPr>
        <w:t>8</w:t>
      </w:r>
      <w:r w:rsidRPr="00FB20BD">
        <w:rPr>
          <w:rFonts w:eastAsia="MS Mincho"/>
        </w:rPr>
        <w:t>.321 [</w:t>
      </w:r>
      <w:r w:rsidRPr="00FB20BD">
        <w:rPr>
          <w:rFonts w:eastAsia="MS Mincho"/>
          <w:lang w:eastAsia="zh-CN"/>
        </w:rPr>
        <w:t>18</w:t>
      </w:r>
      <w:r w:rsidRPr="00FB20BD">
        <w:rPr>
          <w:rFonts w:eastAsia="MS Mincho"/>
        </w:rPr>
        <w:t>], clauses 5.</w:t>
      </w:r>
      <w:r w:rsidRPr="00FB20BD">
        <w:rPr>
          <w:rFonts w:eastAsia="MS Mincho"/>
          <w:lang w:eastAsia="zh-CN"/>
        </w:rPr>
        <w:t>9</w:t>
      </w:r>
      <w:r w:rsidRPr="00FB20BD">
        <w:rPr>
          <w:rFonts w:eastAsia="MS Mincho"/>
        </w:rPr>
        <w:t>, 6.1.3.</w:t>
      </w:r>
      <w:r w:rsidRPr="00FB20BD">
        <w:rPr>
          <w:rFonts w:eastAsia="MS Mincho"/>
          <w:lang w:eastAsia="zh-CN"/>
        </w:rPr>
        <w:t>10</w:t>
      </w:r>
      <w:r w:rsidRPr="00FB20BD">
        <w:rPr>
          <w:rFonts w:eastAsia="MS Mincho"/>
        </w:rPr>
        <w:t>). Wait for at least 2 seconds (Refer TS 3</w:t>
      </w:r>
      <w:r w:rsidRPr="00FB20BD">
        <w:rPr>
          <w:rFonts w:eastAsia="MS Mincho"/>
          <w:lang w:eastAsia="zh-CN"/>
        </w:rPr>
        <w:t>8</w:t>
      </w:r>
      <w:r w:rsidRPr="00FB20BD">
        <w:rPr>
          <w:rFonts w:eastAsia="MS Mincho"/>
        </w:rPr>
        <w:t xml:space="preserve">.133 </w:t>
      </w:r>
      <w:r w:rsidRPr="00FB20BD">
        <w:rPr>
          <w:rFonts w:eastAsia="MS Mincho"/>
          <w:lang w:eastAsia="zh-CN"/>
        </w:rPr>
        <w:t>[19]</w:t>
      </w:r>
      <w:r w:rsidRPr="00FB20BD">
        <w:rPr>
          <w:rFonts w:eastAsia="MS Mincho"/>
        </w:rPr>
        <w:t xml:space="preserve">, clause </w:t>
      </w:r>
      <w:r w:rsidRPr="00FB20BD">
        <w:rPr>
          <w:rFonts w:eastAsia="MS Mincho"/>
          <w:lang w:eastAsia="zh-CN"/>
        </w:rPr>
        <w:t>9</w:t>
      </w:r>
      <w:r w:rsidRPr="00FB20BD">
        <w:rPr>
          <w:rFonts w:eastAsia="MS Mincho"/>
        </w:rPr>
        <w:t>.3)</w:t>
      </w:r>
    </w:p>
    <w:p w14:paraId="3E0F4751" w14:textId="77777777" w:rsidR="004E00EE" w:rsidRPr="00FB20BD" w:rsidRDefault="004E00EE" w:rsidP="00B84CF7">
      <w:pPr>
        <w:pStyle w:val="B10"/>
        <w:numPr>
          <w:ilvl w:val="0"/>
          <w:numId w:val="28"/>
        </w:numPr>
        <w:rPr>
          <w:rFonts w:eastAsia="MS Mincho"/>
        </w:rPr>
      </w:pPr>
      <w:r w:rsidRPr="00FB20BD">
        <w:rPr>
          <w:rFonts w:eastAsia="MS Mincho"/>
        </w:rPr>
        <w:t>The SS sends uplink scheduling information for each UL HARQ process via PDCCH DCI format 0_1 for C_RNTI to schedule the PUSCH according to Table 6.3A.4.3.1.4.1-3 on PCC and SCC. Since the UE has no payload and no loopback data to send the UE sends uplink MAC padding bits on the UL RMC. Send uplink power control commands for PUSCH to the UE using 1dB power step size to ensure that the UE output power on PCC and SCC measured by the test system is within the Uplink power control window, defined as – (Uplink power control window size / 2) dB to + (Uplink power control window size / 2) dB of the target power level + 0 dBm, where:</w:t>
      </w:r>
    </w:p>
    <w:p w14:paraId="6B2FB48E" w14:textId="2AA66715" w:rsidR="004E00EE" w:rsidRPr="00FB20BD" w:rsidRDefault="004E00EE" w:rsidP="00B84CF7">
      <w:pPr>
        <w:pStyle w:val="B10"/>
        <w:numPr>
          <w:ilvl w:val="0"/>
          <w:numId w:val="28"/>
        </w:numPr>
        <w:rPr>
          <w:rFonts w:eastAsia="MS Mincho"/>
        </w:rPr>
      </w:pPr>
      <w:r w:rsidRPr="00FB20BD">
        <w:rPr>
          <w:rFonts w:eastAsia="MS Mincho"/>
        </w:rPr>
        <w:t>Uplink power control window size = 1dB (UE power step size) + 0.7dB (UE power step tolerance) + (Test system relative power measurement uncertainty), where, the UE power step tolerance is specified in TS 38.101-1 [2], Table 6.3.4.3-1 and is 0.7dB for PUSCH with 1dB power step size, and the Test system relative power measurement uncertainty is specified in Table F.1.2-1.</w:t>
      </w:r>
    </w:p>
    <w:p w14:paraId="202EAC64" w14:textId="77777777" w:rsidR="004E00EE" w:rsidRPr="00FB20BD" w:rsidRDefault="004E00EE" w:rsidP="00B84CF7">
      <w:pPr>
        <w:pStyle w:val="NO"/>
      </w:pPr>
      <w:r w:rsidRPr="00FB20BD">
        <w:t>NOTE:</w:t>
      </w:r>
      <w:r w:rsidRPr="00FB20BD">
        <w:tab/>
        <w:t>The purpose of the Uplink power control window is to ensure that the actual UE output power is as close as possible to the target power level. The relationship between the Uplink power control window, the target power level and the corresponding possible actual UE Uplink power window is illustrated in Annex F.4.4.</w:t>
      </w:r>
    </w:p>
    <w:p w14:paraId="39983518" w14:textId="77777777" w:rsidR="004E00EE" w:rsidRPr="00FB20BD" w:rsidRDefault="004E00EE" w:rsidP="00B84CF7">
      <w:pPr>
        <w:pStyle w:val="B10"/>
        <w:numPr>
          <w:ilvl w:val="0"/>
          <w:numId w:val="28"/>
        </w:numPr>
        <w:rPr>
          <w:rFonts w:eastAsia="MS Mincho"/>
        </w:rPr>
      </w:pPr>
      <w:r w:rsidRPr="00FB20BD">
        <w:rPr>
          <w:rFonts w:eastAsia="MS Mincho"/>
        </w:rPr>
        <w:t>Every 5 sub-frames (5ms) schedule the UE's PUSCH data transmission for 1 sub-frame(1ms), and transmit 0 dB TPC command for PUSCH via the PDCCH to make the UE transmit PUSCH. The uplink transmission patterns are described in figure 6.3A.4.3.1.4.2-1.</w:t>
      </w:r>
    </w:p>
    <w:p w14:paraId="1F39BF79" w14:textId="77777777" w:rsidR="004E00EE" w:rsidRPr="00FB20BD" w:rsidRDefault="004E00EE" w:rsidP="00B84CF7">
      <w:pPr>
        <w:pStyle w:val="B10"/>
        <w:numPr>
          <w:ilvl w:val="0"/>
          <w:numId w:val="28"/>
        </w:numPr>
        <w:rPr>
          <w:rFonts w:eastAsia="MS Mincho"/>
        </w:rPr>
      </w:pPr>
      <w:r w:rsidRPr="00FB20BD">
        <w:rPr>
          <w:rFonts w:eastAsia="MS Mincho"/>
        </w:rPr>
        <w:t>Measure the power on both PCC and SCC of 5 consecutive PUSCH transmissions to verify the UE transmitted PUSCH power is maintained within 21ms transmissions on each component carrier.</w:t>
      </w:r>
    </w:p>
    <w:p w14:paraId="05735210" w14:textId="77777777" w:rsidR="004E00EE" w:rsidRPr="00FB20BD" w:rsidRDefault="004E00EE" w:rsidP="004E00EE">
      <w:pPr>
        <w:pStyle w:val="H6"/>
        <w:rPr>
          <w:rFonts w:eastAsia="MS Mincho"/>
        </w:rPr>
      </w:pPr>
      <w:r w:rsidRPr="00FB20BD">
        <w:rPr>
          <w:rFonts w:eastAsia="MS Mincho"/>
        </w:rPr>
        <w:t>6.3A.4.3.1.4.3</w:t>
      </w:r>
      <w:r w:rsidRPr="00FB20BD">
        <w:rPr>
          <w:rFonts w:eastAsia="MS Mincho"/>
        </w:rPr>
        <w:tab/>
        <w:t>Message contents</w:t>
      </w:r>
    </w:p>
    <w:p w14:paraId="341FDFC5" w14:textId="77777777" w:rsidR="004E00EE" w:rsidRPr="00FB20BD" w:rsidRDefault="004E00EE" w:rsidP="00B84CF7">
      <w:r w:rsidRPr="00FB20BD">
        <w:t>Message contents are according to TS 38.508-1 [5] subclause 4.6 with the following exceptions:</w:t>
      </w:r>
    </w:p>
    <w:p w14:paraId="45D845A2" w14:textId="4E560CFB" w:rsidR="004E00EE" w:rsidRPr="00FB20BD" w:rsidRDefault="004E00EE" w:rsidP="00B84CF7">
      <w:pPr>
        <w:pStyle w:val="TH"/>
      </w:pPr>
      <w:r w:rsidRPr="00FB20BD">
        <w:t xml:space="preserve">Table </w:t>
      </w:r>
      <w:r w:rsidRPr="00FB20BD">
        <w:rPr>
          <w:rFonts w:eastAsia="MS Mincho"/>
        </w:rPr>
        <w:t>6.3A.4.3.1.4.3</w:t>
      </w:r>
      <w:r w:rsidRPr="00FB20BD">
        <w:t>-1: Void</w:t>
      </w:r>
    </w:p>
    <w:p w14:paraId="563CDAD0" w14:textId="77777777" w:rsidR="00720561" w:rsidRPr="00FB20BD" w:rsidRDefault="00720561" w:rsidP="00B84CF7"/>
    <w:p w14:paraId="7759C283" w14:textId="77777777" w:rsidR="004E00EE" w:rsidRPr="00FB20BD" w:rsidRDefault="004E00EE" w:rsidP="004E00EE">
      <w:pPr>
        <w:pStyle w:val="H6"/>
        <w:rPr>
          <w:rFonts w:eastAsia="MS Mincho"/>
        </w:rPr>
      </w:pPr>
      <w:r w:rsidRPr="00FB20BD">
        <w:rPr>
          <w:rFonts w:eastAsia="MS Mincho"/>
        </w:rPr>
        <w:t>6.3A.4.3.1.5</w:t>
      </w:r>
      <w:r w:rsidRPr="00FB20BD">
        <w:rPr>
          <w:rFonts w:eastAsia="MS Mincho"/>
        </w:rPr>
        <w:tab/>
        <w:t>Test requirement</w:t>
      </w:r>
    </w:p>
    <w:p w14:paraId="498819C5" w14:textId="77777777" w:rsidR="004E00EE" w:rsidRPr="00FB20BD" w:rsidRDefault="004E00EE" w:rsidP="00B84CF7">
      <w:r w:rsidRPr="00FB20BD">
        <w:t xml:space="preserve">For intra-band contiguous CA, the aggregate power control tolerance per component carrier measured in step (4.3) and step (5.3) of the test procedure is not to </w:t>
      </w:r>
      <w:r w:rsidRPr="00FB20BD">
        <w:rPr>
          <w:rFonts w:eastAsia="香~??’c‘I"/>
        </w:rPr>
        <w:t>exceed</w:t>
      </w:r>
      <w:r w:rsidRPr="00FB20BD">
        <w:t xml:space="preserve"> the values specified in Table 6.3A.4.3.1.5-1.</w:t>
      </w:r>
    </w:p>
    <w:p w14:paraId="05516FEA" w14:textId="77777777" w:rsidR="004E00EE" w:rsidRPr="00FB20BD" w:rsidRDefault="004E00EE" w:rsidP="00B84CF7">
      <w:r w:rsidRPr="00FB20BD">
        <w:t xml:space="preserve">For intra-band non-contiguous CA, the aggregate power control tolerance per component carrier measured in step 7 of the test procedure is not to </w:t>
      </w:r>
      <w:r w:rsidRPr="00FB20BD">
        <w:rPr>
          <w:rFonts w:eastAsia="香~??’c‘I"/>
        </w:rPr>
        <w:t>exceed</w:t>
      </w:r>
      <w:r w:rsidRPr="00FB20BD">
        <w:t xml:space="preserve"> the values specified in Table 6.3A.4.3.1.5-1.</w:t>
      </w:r>
    </w:p>
    <w:p w14:paraId="203F1337" w14:textId="77777777" w:rsidR="004E00EE" w:rsidRPr="00FB20BD" w:rsidRDefault="004E00EE" w:rsidP="00B84CF7">
      <w:pPr>
        <w:pStyle w:val="TH"/>
      </w:pPr>
      <w:r w:rsidRPr="00FB20BD">
        <w:t>Table 6.3A.4.3.1.5-1: Aggregate power tolerance for CA</w:t>
      </w:r>
    </w:p>
    <w:tbl>
      <w:tblPr>
        <w:tblW w:w="8222" w:type="dxa"/>
        <w:tblInd w:w="1242" w:type="dxa"/>
        <w:tblLook w:val="01E0" w:firstRow="1" w:lastRow="1" w:firstColumn="1" w:lastColumn="1" w:noHBand="0" w:noVBand="0"/>
      </w:tblPr>
      <w:tblGrid>
        <w:gridCol w:w="1560"/>
        <w:gridCol w:w="1701"/>
        <w:gridCol w:w="4961"/>
      </w:tblGrid>
      <w:tr w:rsidR="004E00EE" w:rsidRPr="00FB20BD" w14:paraId="29F96AE7" w14:textId="77777777" w:rsidTr="00EF6B6C">
        <w:trPr>
          <w:trHeight w:val="302"/>
        </w:trPr>
        <w:tc>
          <w:tcPr>
            <w:tcW w:w="1560" w:type="dxa"/>
            <w:tcBorders>
              <w:top w:val="single" w:sz="4" w:space="0" w:color="auto"/>
              <w:left w:val="single" w:sz="4" w:space="0" w:color="auto"/>
              <w:bottom w:val="single" w:sz="4" w:space="0" w:color="auto"/>
              <w:right w:val="single" w:sz="4" w:space="0" w:color="auto"/>
            </w:tcBorders>
          </w:tcPr>
          <w:p w14:paraId="2ED0E917" w14:textId="77777777" w:rsidR="004E00EE" w:rsidRPr="00FB20BD" w:rsidRDefault="004E00EE" w:rsidP="00B84CF7">
            <w:pPr>
              <w:pStyle w:val="TAH"/>
            </w:pPr>
            <w:r w:rsidRPr="00FB20BD">
              <w:t>TPC command</w:t>
            </w:r>
          </w:p>
        </w:tc>
        <w:tc>
          <w:tcPr>
            <w:tcW w:w="1701" w:type="dxa"/>
            <w:tcBorders>
              <w:top w:val="single" w:sz="4" w:space="0" w:color="auto"/>
              <w:left w:val="single" w:sz="4" w:space="0" w:color="auto"/>
              <w:bottom w:val="single" w:sz="4" w:space="0" w:color="auto"/>
              <w:right w:val="single" w:sz="4" w:space="0" w:color="auto"/>
            </w:tcBorders>
          </w:tcPr>
          <w:p w14:paraId="1F8AF578" w14:textId="77777777" w:rsidR="004E00EE" w:rsidRPr="00FB20BD" w:rsidRDefault="004E00EE" w:rsidP="00B84CF7">
            <w:pPr>
              <w:pStyle w:val="TAH"/>
            </w:pPr>
            <w:r w:rsidRPr="00FB20BD">
              <w:t>UL channel</w:t>
            </w:r>
          </w:p>
        </w:tc>
        <w:tc>
          <w:tcPr>
            <w:tcW w:w="4961" w:type="dxa"/>
            <w:tcBorders>
              <w:top w:val="single" w:sz="4" w:space="0" w:color="auto"/>
              <w:left w:val="single" w:sz="4" w:space="0" w:color="auto"/>
              <w:bottom w:val="single" w:sz="4" w:space="0" w:color="auto"/>
              <w:right w:val="single" w:sz="4" w:space="0" w:color="auto"/>
            </w:tcBorders>
          </w:tcPr>
          <w:p w14:paraId="30F7B577" w14:textId="77777777" w:rsidR="004E00EE" w:rsidRPr="00FB20BD" w:rsidRDefault="004E00EE" w:rsidP="00B84CF7">
            <w:pPr>
              <w:pStyle w:val="TAH"/>
            </w:pPr>
            <w:r w:rsidRPr="00FB20BD">
              <w:t>Test requirement measured power</w:t>
            </w:r>
          </w:p>
        </w:tc>
      </w:tr>
      <w:tr w:rsidR="004E00EE" w:rsidRPr="00FB20BD" w14:paraId="32F5FEEF" w14:textId="77777777" w:rsidTr="00EF6B6C">
        <w:trPr>
          <w:trHeight w:val="302"/>
        </w:trPr>
        <w:tc>
          <w:tcPr>
            <w:tcW w:w="1560" w:type="dxa"/>
            <w:tcBorders>
              <w:top w:val="single" w:sz="4" w:space="0" w:color="auto"/>
              <w:left w:val="single" w:sz="4" w:space="0" w:color="auto"/>
              <w:bottom w:val="single" w:sz="4" w:space="0" w:color="auto"/>
              <w:right w:val="single" w:sz="4" w:space="0" w:color="auto"/>
            </w:tcBorders>
          </w:tcPr>
          <w:p w14:paraId="6086DD22" w14:textId="77777777" w:rsidR="004E00EE" w:rsidRPr="00FB20BD" w:rsidRDefault="004E00EE" w:rsidP="00B84CF7">
            <w:pPr>
              <w:pStyle w:val="TAC"/>
            </w:pPr>
            <w:r w:rsidRPr="00FB20BD">
              <w:t>0 dB</w:t>
            </w:r>
          </w:p>
        </w:tc>
        <w:tc>
          <w:tcPr>
            <w:tcW w:w="1701" w:type="dxa"/>
            <w:tcBorders>
              <w:top w:val="single" w:sz="4" w:space="0" w:color="auto"/>
              <w:left w:val="single" w:sz="4" w:space="0" w:color="auto"/>
              <w:bottom w:val="single" w:sz="4" w:space="0" w:color="auto"/>
              <w:right w:val="single" w:sz="4" w:space="0" w:color="auto"/>
            </w:tcBorders>
          </w:tcPr>
          <w:p w14:paraId="30DE4A8D" w14:textId="77777777" w:rsidR="004E00EE" w:rsidRPr="00FB20BD" w:rsidRDefault="004E00EE" w:rsidP="00B84CF7">
            <w:pPr>
              <w:pStyle w:val="TAC"/>
            </w:pPr>
            <w:r w:rsidRPr="00FB20BD">
              <w:t>PUSCH on PCC and SCC</w:t>
            </w:r>
          </w:p>
        </w:tc>
        <w:tc>
          <w:tcPr>
            <w:tcW w:w="4961" w:type="dxa"/>
            <w:tcBorders>
              <w:top w:val="single" w:sz="4" w:space="0" w:color="auto"/>
              <w:left w:val="single" w:sz="4" w:space="0" w:color="auto"/>
              <w:bottom w:val="single" w:sz="4" w:space="0" w:color="auto"/>
              <w:right w:val="single" w:sz="4" w:space="0" w:color="auto"/>
            </w:tcBorders>
          </w:tcPr>
          <w:p w14:paraId="5ADEDDF6" w14:textId="77777777" w:rsidR="004E00EE" w:rsidRPr="00FB20BD" w:rsidRDefault="004E00EE" w:rsidP="00B84CF7">
            <w:pPr>
              <w:pStyle w:val="TAC"/>
            </w:pPr>
            <w:r w:rsidRPr="00FB20BD">
              <w:t>Given 5 power measurements in the pattern, the 2</w:t>
            </w:r>
            <w:r w:rsidRPr="00FB20BD">
              <w:rPr>
                <w:vertAlign w:val="superscript"/>
              </w:rPr>
              <w:t>nd</w:t>
            </w:r>
            <w:r w:rsidRPr="00FB20BD">
              <w:t>, and later measurements shall be within</w:t>
            </w:r>
            <w:r w:rsidRPr="00FB20BD">
              <w:rPr>
                <w:rFonts w:cs="Tahoma"/>
              </w:rPr>
              <w:t xml:space="preserve"> ± (3.5 + TT) dB</w:t>
            </w:r>
            <w:r w:rsidRPr="00FB20BD">
              <w:t xml:space="preserve"> of the 1</w:t>
            </w:r>
            <w:r w:rsidRPr="00FB20BD">
              <w:rPr>
                <w:vertAlign w:val="superscript"/>
              </w:rPr>
              <w:t>st</w:t>
            </w:r>
            <w:r w:rsidRPr="00FB20BD">
              <w:t xml:space="preserve"> measurement.</w:t>
            </w:r>
          </w:p>
        </w:tc>
      </w:tr>
      <w:tr w:rsidR="004E00EE" w:rsidRPr="00FB20BD" w14:paraId="74C2512F" w14:textId="77777777" w:rsidTr="00EF6B6C">
        <w:trPr>
          <w:trHeight w:val="302"/>
        </w:trPr>
        <w:tc>
          <w:tcPr>
            <w:tcW w:w="8222" w:type="dxa"/>
            <w:gridSpan w:val="3"/>
            <w:tcBorders>
              <w:top w:val="single" w:sz="4" w:space="0" w:color="auto"/>
              <w:left w:val="single" w:sz="4" w:space="0" w:color="auto"/>
              <w:bottom w:val="single" w:sz="4" w:space="0" w:color="auto"/>
              <w:right w:val="single" w:sz="4" w:space="0" w:color="auto"/>
            </w:tcBorders>
          </w:tcPr>
          <w:p w14:paraId="2241E520" w14:textId="77777777" w:rsidR="004E00EE" w:rsidRPr="00FB20BD" w:rsidRDefault="004E00EE" w:rsidP="00B84CF7">
            <w:pPr>
              <w:pStyle w:val="TAN"/>
            </w:pPr>
            <w:r w:rsidRPr="00FB20BD">
              <w:t>Note 1:</w:t>
            </w:r>
            <w:r w:rsidRPr="00FB20BD">
              <w:tab/>
              <w:t xml:space="preserve">For SCS 30kHz 1 sub-frame corresponds to 2 slots and for SCS 60kHz 1 sub-frame corresponds to 4 slots, so 2 TPC commands will be sent for a single measurement period.  </w:t>
            </w:r>
          </w:p>
          <w:p w14:paraId="54FFCF58" w14:textId="77777777" w:rsidR="004E00EE" w:rsidRPr="00FB20BD" w:rsidRDefault="004E00EE" w:rsidP="00B84CF7">
            <w:pPr>
              <w:pStyle w:val="TAN"/>
            </w:pPr>
            <w:r w:rsidRPr="00FB20BD">
              <w:rPr>
                <w:rFonts w:cs="Tahoma"/>
                <w:szCs w:val="16"/>
              </w:rPr>
              <w:t>Note 2</w:t>
            </w:r>
            <w:r w:rsidRPr="00FB20BD">
              <w:t>:</w:t>
            </w:r>
            <w:r w:rsidRPr="00FB20BD">
              <w:tab/>
              <w:t>TT = 0.7dB.</w:t>
            </w:r>
          </w:p>
        </w:tc>
      </w:tr>
    </w:tbl>
    <w:p w14:paraId="5DB17FB1" w14:textId="77777777" w:rsidR="004E00EE" w:rsidRPr="00FB20BD" w:rsidRDefault="004E00EE" w:rsidP="00B84CF7">
      <w:pPr>
        <w:rPr>
          <w:rFonts w:eastAsia="MS Mincho"/>
        </w:rPr>
      </w:pPr>
    </w:p>
    <w:p w14:paraId="57AF115D" w14:textId="77777777" w:rsidR="00054AFB" w:rsidRPr="00FB20BD" w:rsidRDefault="00054AFB" w:rsidP="00947CED">
      <w:pPr>
        <w:pStyle w:val="Heading2"/>
      </w:pPr>
      <w:bookmarkStart w:id="237" w:name="_Toc44323934"/>
      <w:bookmarkStart w:id="238" w:name="_Toc52990127"/>
      <w:bookmarkStart w:id="239" w:name="_Toc60823326"/>
      <w:bookmarkStart w:id="240" w:name="_Toc60825248"/>
      <w:bookmarkStart w:id="241" w:name="_Toc69306149"/>
      <w:bookmarkStart w:id="242" w:name="_Toc69309870"/>
      <w:bookmarkStart w:id="243" w:name="_Toc76020185"/>
      <w:bookmarkStart w:id="244" w:name="_Toc83720667"/>
      <w:r w:rsidRPr="00FB20BD">
        <w:t>6.3B</w:t>
      </w:r>
      <w:r w:rsidRPr="00FB20BD">
        <w:tab/>
        <w:t>Output power dynamics for NR-DC</w:t>
      </w:r>
    </w:p>
    <w:p w14:paraId="7239F9EB" w14:textId="77777777" w:rsidR="00054AFB" w:rsidRPr="00FB20BD" w:rsidRDefault="00054AFB" w:rsidP="00B84CF7">
      <w:r w:rsidRPr="00FB20BD">
        <w:t>For inter-band NR-DC with one uplink carrier assigned per NR band, the output power dynamics for the corresponding inter-band CA configuration as specified in subclause 6.3A applies.</w:t>
      </w:r>
    </w:p>
    <w:p w14:paraId="3535A41C" w14:textId="4CCD5796" w:rsidR="00054AFB" w:rsidRPr="00FB20BD" w:rsidRDefault="00054AFB" w:rsidP="00B84CF7">
      <w:pPr>
        <w:pStyle w:val="NO"/>
      </w:pPr>
      <w:r w:rsidRPr="00FB20BD">
        <w:t>Note:</w:t>
      </w:r>
      <w:r w:rsidR="005520D6" w:rsidRPr="00FB20BD">
        <w:tab/>
      </w:r>
      <w:r w:rsidRPr="00FB20BD">
        <w:t>For NR-DC testing, replace CA by NR-DC, PCC by PCell, and SCC by PSCell in clause 6.3A.</w:t>
      </w:r>
    </w:p>
    <w:p w14:paraId="30FF9564" w14:textId="77777777" w:rsidR="00054AFB" w:rsidRPr="00FB20BD" w:rsidRDefault="00054AFB" w:rsidP="00054AFB">
      <w:pPr>
        <w:pStyle w:val="Heading3"/>
        <w:rPr>
          <w:rFonts w:eastAsia="MS Mincho"/>
        </w:rPr>
      </w:pPr>
      <w:r w:rsidRPr="00FB20BD">
        <w:rPr>
          <w:rFonts w:eastAsia="MS Mincho"/>
        </w:rPr>
        <w:t>6.3B.1</w:t>
      </w:r>
      <w:r w:rsidRPr="00FB20BD">
        <w:rPr>
          <w:rFonts w:eastAsia="MS Mincho"/>
        </w:rPr>
        <w:tab/>
      </w:r>
      <w:r w:rsidRPr="00FB20BD">
        <w:rPr>
          <w:rFonts w:eastAsia="MS Mincho"/>
          <w:lang w:eastAsia="zh-CN"/>
        </w:rPr>
        <w:t>Mini</w:t>
      </w:r>
      <w:r w:rsidRPr="00FB20BD">
        <w:rPr>
          <w:rFonts w:eastAsia="MS Mincho"/>
        </w:rPr>
        <w:t>mum output power for NR-DC</w:t>
      </w:r>
    </w:p>
    <w:p w14:paraId="5812DF57" w14:textId="77777777" w:rsidR="00054AFB" w:rsidRPr="00FB20BD" w:rsidRDefault="00054AFB" w:rsidP="00B84CF7">
      <w:r w:rsidRPr="00FB20BD">
        <w:rPr>
          <w:lang w:eastAsia="zh-CN"/>
        </w:rPr>
        <w:t>For inter-band</w:t>
      </w:r>
      <w:r w:rsidRPr="00FB20BD">
        <w:t xml:space="preserve"> </w:t>
      </w:r>
      <w:r w:rsidRPr="00FB20BD">
        <w:rPr>
          <w:rFonts w:eastAsia="MS Mincho"/>
        </w:rPr>
        <w:t xml:space="preserve">dual connectivity, the minimum output power </w:t>
      </w:r>
      <w:r w:rsidRPr="00FB20BD">
        <w:t>for the corresponding inter-band CA configuration as specified in clause 6.3A.1 applies.</w:t>
      </w:r>
    </w:p>
    <w:p w14:paraId="670EE76B" w14:textId="7CA5EFDA" w:rsidR="00054AFB" w:rsidRPr="00FB20BD" w:rsidRDefault="00054AFB" w:rsidP="00B84CF7">
      <w:pPr>
        <w:pStyle w:val="NO"/>
      </w:pPr>
      <w:r w:rsidRPr="00FB20BD">
        <w:t>Note:</w:t>
      </w:r>
      <w:r w:rsidR="005520D6" w:rsidRPr="00FB20BD">
        <w:tab/>
      </w:r>
      <w:r w:rsidRPr="00FB20BD">
        <w:t>For NR-DC testing, replace CA by NR-DC, PCC by PCell, and SCC by PSCell in clause 6.3A.1.</w:t>
      </w:r>
    </w:p>
    <w:p w14:paraId="395F6F97" w14:textId="77777777" w:rsidR="00502D6E" w:rsidRPr="00FB20BD" w:rsidRDefault="00502D6E" w:rsidP="00502D6E">
      <w:pPr>
        <w:pStyle w:val="Heading3"/>
        <w:rPr>
          <w:rFonts w:eastAsia="Malgun Gothic"/>
          <w:lang w:eastAsia="zh-CN"/>
        </w:rPr>
      </w:pPr>
      <w:r w:rsidRPr="00FB20BD">
        <w:rPr>
          <w:rFonts w:eastAsia="Malgun Gothic"/>
        </w:rPr>
        <w:t>6.3B.</w:t>
      </w:r>
      <w:r w:rsidRPr="00FB20BD">
        <w:rPr>
          <w:rFonts w:eastAsia="Malgun Gothic"/>
          <w:lang w:eastAsia="zh-CN"/>
        </w:rPr>
        <w:t>2</w:t>
      </w:r>
      <w:r w:rsidRPr="00FB20BD">
        <w:rPr>
          <w:rFonts w:eastAsia="Malgun Gothic"/>
        </w:rPr>
        <w:tab/>
        <w:t>Transmit OFF power for NR-DC</w:t>
      </w:r>
    </w:p>
    <w:p w14:paraId="1D48B56C" w14:textId="77777777" w:rsidR="00502D6E" w:rsidRPr="00FB20BD" w:rsidRDefault="00502D6E" w:rsidP="00B84CF7">
      <w:r w:rsidRPr="00FB20BD">
        <w:rPr>
          <w:lang w:eastAsia="zh-CN"/>
        </w:rPr>
        <w:t>For inter-band</w:t>
      </w:r>
      <w:r w:rsidRPr="00FB20BD">
        <w:t xml:space="preserve"> </w:t>
      </w:r>
      <w:r w:rsidRPr="00FB20BD">
        <w:rPr>
          <w:rFonts w:eastAsia="MS Mincho"/>
        </w:rPr>
        <w:t>dual connectivity</w:t>
      </w:r>
      <w:r w:rsidRPr="00FB20BD">
        <w:rPr>
          <w:rFonts w:eastAsia="Malgun Gothic"/>
        </w:rPr>
        <w:t xml:space="preserve">, the transmit OFF power </w:t>
      </w:r>
      <w:r w:rsidRPr="00FB20BD">
        <w:t>for the corresponding inter-band CA configuration as specified in clause 6.3A.2 applies.</w:t>
      </w:r>
    </w:p>
    <w:p w14:paraId="0964A13E" w14:textId="04EF80A6" w:rsidR="00502D6E" w:rsidRPr="00FB20BD" w:rsidRDefault="00502D6E" w:rsidP="00B84CF7">
      <w:pPr>
        <w:pStyle w:val="NO"/>
      </w:pPr>
      <w:r w:rsidRPr="00FB20BD">
        <w:t>Note:</w:t>
      </w:r>
      <w:r w:rsidR="005520D6" w:rsidRPr="00FB20BD">
        <w:tab/>
      </w:r>
      <w:r w:rsidRPr="00FB20BD">
        <w:t>For NR-DC testing, replace CA by NR-DC, PCC by PCell, and SCC by PSCell in clause 6.3A.2.</w:t>
      </w:r>
    </w:p>
    <w:p w14:paraId="6B90DE36" w14:textId="77777777" w:rsidR="005F083A" w:rsidRPr="00FB20BD" w:rsidRDefault="005F083A" w:rsidP="005F083A">
      <w:pPr>
        <w:pStyle w:val="Heading3"/>
        <w:rPr>
          <w:rFonts w:eastAsia="MS Mincho"/>
        </w:rPr>
      </w:pPr>
      <w:r w:rsidRPr="00FB20BD">
        <w:rPr>
          <w:rFonts w:eastAsia="MS Mincho"/>
        </w:rPr>
        <w:t>6.3B.3</w:t>
      </w:r>
      <w:r w:rsidRPr="00FB20BD">
        <w:rPr>
          <w:rFonts w:eastAsia="MS Mincho"/>
        </w:rPr>
        <w:tab/>
        <w:t>Transmit ON/OFF time mask for NR-DC</w:t>
      </w:r>
    </w:p>
    <w:p w14:paraId="2FA99D4D" w14:textId="77777777" w:rsidR="005F083A" w:rsidRPr="00FB20BD" w:rsidRDefault="005F083A" w:rsidP="00B84CF7">
      <w:r w:rsidRPr="00FB20BD">
        <w:rPr>
          <w:lang w:eastAsia="zh-CN"/>
        </w:rPr>
        <w:t>For inter-band</w:t>
      </w:r>
      <w:r w:rsidRPr="00FB20BD">
        <w:t xml:space="preserve"> </w:t>
      </w:r>
      <w:r w:rsidRPr="00FB20BD">
        <w:rPr>
          <w:rFonts w:eastAsia="MS Mincho"/>
        </w:rPr>
        <w:t>dual connectivity</w:t>
      </w:r>
      <w:r w:rsidRPr="00FB20BD">
        <w:t>, the transmit ON/OFF time mask for the corresponding inter-band CA configuration as specified in clause 6.3A.3 applies.</w:t>
      </w:r>
    </w:p>
    <w:p w14:paraId="19046B2A" w14:textId="73271CEB" w:rsidR="005F083A" w:rsidRPr="00FB20BD" w:rsidRDefault="005F083A" w:rsidP="00B84CF7">
      <w:pPr>
        <w:pStyle w:val="NO"/>
      </w:pPr>
      <w:r w:rsidRPr="00FB20BD">
        <w:t>Note:</w:t>
      </w:r>
      <w:r w:rsidR="005520D6" w:rsidRPr="00FB20BD">
        <w:tab/>
      </w:r>
      <w:r w:rsidRPr="00FB20BD">
        <w:t>For NR-DC testing, replace CA by NR-DC, PCC by PCell, and SCC by PSCell in clause 6.3A.3.</w:t>
      </w:r>
    </w:p>
    <w:p w14:paraId="7D7CA0CF" w14:textId="3E6C7600" w:rsidR="004E00EE" w:rsidRPr="00FB20BD" w:rsidRDefault="004E00EE" w:rsidP="004E00EE">
      <w:pPr>
        <w:pStyle w:val="Heading2"/>
      </w:pPr>
      <w:r w:rsidRPr="00FB20BD">
        <w:t>6.3C</w:t>
      </w:r>
      <w:r w:rsidRPr="00FB20BD">
        <w:tab/>
        <w:t>Output power dynamics for SUL</w:t>
      </w:r>
      <w:bookmarkEnd w:id="237"/>
      <w:bookmarkEnd w:id="238"/>
      <w:bookmarkEnd w:id="239"/>
      <w:bookmarkEnd w:id="240"/>
      <w:bookmarkEnd w:id="241"/>
      <w:bookmarkEnd w:id="242"/>
      <w:bookmarkEnd w:id="243"/>
      <w:bookmarkEnd w:id="244"/>
    </w:p>
    <w:p w14:paraId="31321A8A" w14:textId="77777777" w:rsidR="004E00EE" w:rsidRPr="00FB20BD" w:rsidRDefault="004E00EE" w:rsidP="004E00EE">
      <w:pPr>
        <w:pStyle w:val="Heading3"/>
      </w:pPr>
      <w:bookmarkStart w:id="245" w:name="_Toc44323935"/>
      <w:bookmarkStart w:id="246" w:name="_Toc52990128"/>
      <w:bookmarkStart w:id="247" w:name="_Toc60823327"/>
      <w:bookmarkStart w:id="248" w:name="_Toc60825249"/>
      <w:bookmarkStart w:id="249" w:name="_Toc69306150"/>
      <w:bookmarkStart w:id="250" w:name="_Toc69309871"/>
      <w:bookmarkStart w:id="251" w:name="_Toc76020186"/>
      <w:bookmarkStart w:id="252" w:name="_Toc83720668"/>
      <w:r w:rsidRPr="00FB20BD">
        <w:t>6.3C.1</w:t>
      </w:r>
      <w:r w:rsidRPr="00FB20BD">
        <w:tab/>
      </w:r>
      <w:r w:rsidRPr="00FB20BD">
        <w:rPr>
          <w:lang w:eastAsia="zh-CN"/>
        </w:rPr>
        <w:t>Mini</w:t>
      </w:r>
      <w:r w:rsidRPr="00FB20BD">
        <w:t>mum output power for SUL</w:t>
      </w:r>
      <w:bookmarkEnd w:id="245"/>
      <w:bookmarkEnd w:id="246"/>
      <w:bookmarkEnd w:id="247"/>
      <w:bookmarkEnd w:id="248"/>
      <w:bookmarkEnd w:id="249"/>
      <w:bookmarkEnd w:id="250"/>
      <w:bookmarkEnd w:id="251"/>
      <w:bookmarkEnd w:id="252"/>
    </w:p>
    <w:p w14:paraId="6A30E4FD" w14:textId="77777777" w:rsidR="004E00EE" w:rsidRPr="00FB20BD" w:rsidRDefault="004E00EE" w:rsidP="004E00EE">
      <w:pPr>
        <w:pStyle w:val="H6"/>
      </w:pPr>
      <w:bookmarkStart w:id="253" w:name="_Toc44323936"/>
      <w:bookmarkStart w:id="254" w:name="_Toc52990129"/>
      <w:bookmarkStart w:id="255" w:name="_Toc60823328"/>
      <w:bookmarkStart w:id="256" w:name="_Toc60825250"/>
      <w:bookmarkStart w:id="257" w:name="_Toc69306151"/>
      <w:r w:rsidRPr="00FB20BD">
        <w:t>6.3C.1.1</w:t>
      </w:r>
      <w:r w:rsidRPr="00FB20BD">
        <w:tab/>
        <w:t>Test purpose</w:t>
      </w:r>
      <w:bookmarkEnd w:id="253"/>
      <w:bookmarkEnd w:id="254"/>
      <w:bookmarkEnd w:id="255"/>
      <w:bookmarkEnd w:id="256"/>
      <w:bookmarkEnd w:id="257"/>
    </w:p>
    <w:p w14:paraId="70CDBB56" w14:textId="77777777" w:rsidR="004E00EE" w:rsidRPr="00FB20BD" w:rsidRDefault="004E00EE" w:rsidP="00B84CF7">
      <w:pPr>
        <w:rPr>
          <w:lang w:eastAsia="zh-CN"/>
        </w:rPr>
      </w:pPr>
      <w:r w:rsidRPr="00FB20BD">
        <w:rPr>
          <w:lang w:eastAsia="zh-CN"/>
        </w:rPr>
        <w:t>Same test purpose as in clause 6.3.1.1</w:t>
      </w:r>
    </w:p>
    <w:p w14:paraId="1F98D4FF" w14:textId="6F32DBB2" w:rsidR="004E00EE" w:rsidRPr="00FB20BD" w:rsidRDefault="004E00EE" w:rsidP="004E00EE">
      <w:pPr>
        <w:pStyle w:val="H6"/>
      </w:pPr>
      <w:bookmarkStart w:id="258" w:name="_Toc44323937"/>
      <w:bookmarkStart w:id="259" w:name="_Toc52990130"/>
      <w:bookmarkStart w:id="260" w:name="_Toc60823329"/>
      <w:bookmarkStart w:id="261" w:name="_Toc60825251"/>
      <w:bookmarkStart w:id="262" w:name="_Toc69306152"/>
      <w:r w:rsidRPr="00FB20BD">
        <w:t>6.3C.1.2</w:t>
      </w:r>
      <w:r w:rsidRPr="00FB20BD">
        <w:tab/>
        <w:t>Test applicability</w:t>
      </w:r>
      <w:bookmarkEnd w:id="258"/>
      <w:bookmarkEnd w:id="259"/>
      <w:bookmarkEnd w:id="260"/>
      <w:bookmarkEnd w:id="261"/>
      <w:bookmarkEnd w:id="262"/>
    </w:p>
    <w:p w14:paraId="452FECC4" w14:textId="77777777" w:rsidR="004E00EE" w:rsidRPr="00FB20BD" w:rsidRDefault="004E00EE" w:rsidP="00B84CF7">
      <w:r w:rsidRPr="00FB20BD">
        <w:t>This test case applies to all types of NR UE release 15 and forward that support SUL operating on the SUL bands.</w:t>
      </w:r>
    </w:p>
    <w:p w14:paraId="5A9AE289" w14:textId="1AE28A03" w:rsidR="004E00EE" w:rsidRPr="00FB20BD" w:rsidRDefault="004E00EE" w:rsidP="004E00EE">
      <w:pPr>
        <w:pStyle w:val="H6"/>
      </w:pPr>
      <w:bookmarkStart w:id="263" w:name="_Toc44323938"/>
      <w:bookmarkStart w:id="264" w:name="_Toc52990131"/>
      <w:bookmarkStart w:id="265" w:name="_Toc60823330"/>
      <w:bookmarkStart w:id="266" w:name="_Toc60825252"/>
      <w:bookmarkStart w:id="267" w:name="_Toc69306153"/>
      <w:r w:rsidRPr="00FB20BD">
        <w:t>6.3C.1.3</w:t>
      </w:r>
      <w:r w:rsidRPr="00FB20BD">
        <w:tab/>
        <w:t>Minimum conformance requirements</w:t>
      </w:r>
      <w:bookmarkEnd w:id="263"/>
      <w:bookmarkEnd w:id="264"/>
      <w:bookmarkEnd w:id="265"/>
      <w:bookmarkEnd w:id="266"/>
      <w:bookmarkEnd w:id="267"/>
    </w:p>
    <w:p w14:paraId="02F1789E" w14:textId="77777777" w:rsidR="004E00EE" w:rsidRPr="00FB20BD" w:rsidRDefault="004E00EE" w:rsidP="00B84CF7">
      <w:pPr>
        <w:rPr>
          <w:lang w:eastAsia="zh-CN"/>
        </w:rPr>
      </w:pPr>
      <w:r w:rsidRPr="00FB20BD">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w:t>
      </w:r>
    </w:p>
    <w:p w14:paraId="04ACE685" w14:textId="77777777" w:rsidR="004E00EE" w:rsidRPr="00FB20BD" w:rsidRDefault="004E00EE" w:rsidP="00B84CF7">
      <w:r w:rsidRPr="00FB20BD">
        <w:rPr>
          <w:lang w:eastAsia="zh-CN"/>
        </w:rPr>
        <w:t>The normative reference for this requirement is TS 38.101-1 [2] clauses 4.3 and 6.3.1.</w:t>
      </w:r>
    </w:p>
    <w:p w14:paraId="78143ABB" w14:textId="46CD99F6" w:rsidR="004E00EE" w:rsidRPr="00FB20BD" w:rsidRDefault="004E00EE" w:rsidP="004E00EE">
      <w:pPr>
        <w:pStyle w:val="H6"/>
      </w:pPr>
      <w:bookmarkStart w:id="268" w:name="_Toc44323939"/>
      <w:bookmarkStart w:id="269" w:name="_Toc52990132"/>
      <w:bookmarkStart w:id="270" w:name="_Toc60823331"/>
      <w:bookmarkStart w:id="271" w:name="_Toc60825253"/>
      <w:bookmarkStart w:id="272" w:name="_Toc69306154"/>
      <w:r w:rsidRPr="00FB20BD">
        <w:t>6.3C.1.4</w:t>
      </w:r>
      <w:r w:rsidRPr="00FB20BD">
        <w:tab/>
        <w:t>Test description</w:t>
      </w:r>
      <w:bookmarkEnd w:id="268"/>
      <w:bookmarkEnd w:id="269"/>
      <w:bookmarkEnd w:id="270"/>
      <w:bookmarkEnd w:id="271"/>
      <w:bookmarkEnd w:id="272"/>
    </w:p>
    <w:p w14:paraId="3B1E1488" w14:textId="77777777" w:rsidR="004E00EE" w:rsidRPr="00FB20BD" w:rsidRDefault="004E00EE" w:rsidP="00B84CF7">
      <w:pPr>
        <w:rPr>
          <w:lang w:eastAsia="zh-CN"/>
        </w:rPr>
      </w:pPr>
      <w:r w:rsidRPr="00FB20BD">
        <w:rPr>
          <w:lang w:eastAsia="zh-CN"/>
        </w:rPr>
        <w:t>Same test description as specified in clause 6.3.1.4 with following exceptions:</w:t>
      </w:r>
    </w:p>
    <w:p w14:paraId="0C0672A9" w14:textId="77777777" w:rsidR="004E00EE" w:rsidRPr="00FB20BD" w:rsidRDefault="004E00EE" w:rsidP="00B84CF7">
      <w:r w:rsidRPr="00FB20BD">
        <w:t>Instead</w:t>
      </w:r>
      <w:r w:rsidRPr="00FB20BD">
        <w:rPr>
          <w:lang w:eastAsia="zh-CN"/>
        </w:rPr>
        <w:t xml:space="preserve"> of table </w:t>
      </w:r>
      <w:r w:rsidRPr="00FB20BD">
        <w:t xml:space="preserve">5.3.5-1 </w:t>
      </w:r>
      <w:r w:rsidRPr="00FB20BD">
        <w:sym w:font="Wingdings" w:char="F0E0"/>
      </w:r>
      <w:r w:rsidRPr="00FB20BD">
        <w:t xml:space="preserve"> use Table 5.5C-1.</w:t>
      </w:r>
    </w:p>
    <w:p w14:paraId="6E697B48" w14:textId="77777777" w:rsidR="004E00EE" w:rsidRPr="00FB20BD" w:rsidRDefault="004E00EE" w:rsidP="00B84CF7">
      <w:pPr>
        <w:rPr>
          <w:lang w:eastAsia="zh-CN"/>
        </w:rPr>
      </w:pPr>
      <w:r w:rsidRPr="00FB20BD">
        <w:t>Instead</w:t>
      </w:r>
      <w:r w:rsidRPr="00FB20BD">
        <w:rPr>
          <w:lang w:eastAsia="zh-CN"/>
        </w:rPr>
        <w:t xml:space="preserve"> of table </w:t>
      </w:r>
      <w:r w:rsidRPr="00FB20BD">
        <w:t xml:space="preserve">6.3.1.4.1-1 </w:t>
      </w:r>
      <w:r w:rsidRPr="00FB20BD">
        <w:sym w:font="Wingdings" w:char="F0E0"/>
      </w:r>
      <w:r w:rsidRPr="00FB20BD">
        <w:t xml:space="preserve"> use Table 6.3C.1.4-1</w:t>
      </w:r>
    </w:p>
    <w:p w14:paraId="5FAB7AB5" w14:textId="77777777" w:rsidR="004E00EE" w:rsidRPr="00FB20BD" w:rsidRDefault="004E00EE" w:rsidP="00B84CF7">
      <w:pPr>
        <w:pStyle w:val="TH"/>
      </w:pPr>
      <w:r w:rsidRPr="00FB20BD">
        <w:t>Table 6.3C.1.4-1: Test Configuration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955"/>
        <w:gridCol w:w="1854"/>
        <w:gridCol w:w="618"/>
        <w:gridCol w:w="2472"/>
        <w:gridCol w:w="1723"/>
      </w:tblGrid>
      <w:tr w:rsidR="004E00EE" w:rsidRPr="00FB20BD" w14:paraId="24AA1403" w14:textId="77777777" w:rsidTr="00EF6B6C">
        <w:tc>
          <w:tcPr>
            <w:tcW w:w="5000" w:type="pct"/>
            <w:gridSpan w:val="6"/>
            <w:tcBorders>
              <w:top w:val="single" w:sz="4" w:space="0" w:color="auto"/>
              <w:left w:val="single" w:sz="4" w:space="0" w:color="auto"/>
              <w:bottom w:val="single" w:sz="4" w:space="0" w:color="auto"/>
              <w:right w:val="single" w:sz="4" w:space="0" w:color="auto"/>
            </w:tcBorders>
          </w:tcPr>
          <w:p w14:paraId="508F4DD7" w14:textId="77777777" w:rsidR="004E00EE" w:rsidRPr="00FB20BD" w:rsidRDefault="004E00EE" w:rsidP="00B84CF7">
            <w:pPr>
              <w:pStyle w:val="TAH"/>
              <w:rPr>
                <w:lang w:eastAsia="zh-CN"/>
              </w:rPr>
            </w:pPr>
            <w:r w:rsidRPr="00FB20BD">
              <w:rPr>
                <w:lang w:eastAsia="zh-CN"/>
              </w:rPr>
              <w:t>Initial Conditions</w:t>
            </w:r>
          </w:p>
        </w:tc>
      </w:tr>
      <w:tr w:rsidR="004E00EE" w:rsidRPr="00FB20BD" w14:paraId="52946ADC" w14:textId="77777777" w:rsidTr="00EF6B6C">
        <w:tc>
          <w:tcPr>
            <w:tcW w:w="2500" w:type="pct"/>
            <w:gridSpan w:val="3"/>
            <w:shd w:val="clear" w:color="auto" w:fill="auto"/>
          </w:tcPr>
          <w:p w14:paraId="2BCE87F0" w14:textId="77777777" w:rsidR="004E00EE" w:rsidRPr="00FB20BD" w:rsidRDefault="004E00EE" w:rsidP="00B84CF7">
            <w:pPr>
              <w:pStyle w:val="TAL"/>
            </w:pPr>
            <w:r w:rsidRPr="00FB20BD">
              <w:t>Test Environment as specified in TS 38.508-1 [5] subclause 4.1</w:t>
            </w:r>
          </w:p>
        </w:tc>
        <w:tc>
          <w:tcPr>
            <w:tcW w:w="2500" w:type="pct"/>
            <w:gridSpan w:val="3"/>
          </w:tcPr>
          <w:p w14:paraId="2D41DBA7" w14:textId="77777777" w:rsidR="004E00EE" w:rsidRPr="00FB20BD" w:rsidRDefault="004E00EE" w:rsidP="00B84CF7">
            <w:pPr>
              <w:pStyle w:val="TAL"/>
            </w:pPr>
            <w:r w:rsidRPr="00FB20BD">
              <w:t>Normal, TL/VL, TL/VH, TH/VL, TH/VH</w:t>
            </w:r>
          </w:p>
        </w:tc>
      </w:tr>
      <w:tr w:rsidR="004E00EE" w:rsidRPr="00FB20BD" w14:paraId="0AAC7CF5" w14:textId="77777777" w:rsidTr="00EF6B6C">
        <w:tc>
          <w:tcPr>
            <w:tcW w:w="2500" w:type="pct"/>
            <w:gridSpan w:val="3"/>
            <w:shd w:val="clear" w:color="auto" w:fill="auto"/>
          </w:tcPr>
          <w:p w14:paraId="22D467EB" w14:textId="77777777" w:rsidR="004E00EE" w:rsidRPr="00FB20BD" w:rsidRDefault="004E00EE" w:rsidP="00B84CF7">
            <w:pPr>
              <w:pStyle w:val="TAL"/>
            </w:pPr>
            <w:r w:rsidRPr="00FB20BD">
              <w:t>Test Frequencies as specified in TS 38.508-1 [5] subclause 4.3.1</w:t>
            </w:r>
          </w:p>
        </w:tc>
        <w:tc>
          <w:tcPr>
            <w:tcW w:w="2500" w:type="pct"/>
            <w:gridSpan w:val="3"/>
          </w:tcPr>
          <w:p w14:paraId="49A36EB9" w14:textId="77777777" w:rsidR="004E00EE" w:rsidRPr="00FB20BD" w:rsidRDefault="004E00EE" w:rsidP="00B84CF7">
            <w:pPr>
              <w:pStyle w:val="TAL"/>
            </w:pPr>
            <w:r w:rsidRPr="00FB20BD">
              <w:t>Low, Mid, High range for SUL carrier</w:t>
            </w:r>
          </w:p>
          <w:p w14:paraId="1DDB8C92" w14:textId="77777777" w:rsidR="004E00EE" w:rsidRPr="00FB20BD" w:rsidRDefault="004E00EE" w:rsidP="00B84CF7">
            <w:pPr>
              <w:pStyle w:val="TAL"/>
              <w:rPr>
                <w:lang w:eastAsia="zh-CN"/>
              </w:rPr>
            </w:pPr>
            <w:r w:rsidRPr="00FB20BD">
              <w:t>Mid-range for Non-SUL carrier</w:t>
            </w:r>
          </w:p>
        </w:tc>
      </w:tr>
      <w:tr w:rsidR="004E00EE" w:rsidRPr="00FB20BD" w14:paraId="372CEDB8" w14:textId="77777777" w:rsidTr="00EF6B6C">
        <w:tc>
          <w:tcPr>
            <w:tcW w:w="2500" w:type="pct"/>
            <w:gridSpan w:val="3"/>
            <w:shd w:val="clear" w:color="auto" w:fill="auto"/>
          </w:tcPr>
          <w:p w14:paraId="16427429" w14:textId="77777777" w:rsidR="004E00EE" w:rsidRPr="00FB20BD" w:rsidRDefault="004E00EE" w:rsidP="00B84CF7">
            <w:pPr>
              <w:pStyle w:val="TAL"/>
            </w:pPr>
            <w:r w:rsidRPr="00FB20BD">
              <w:t>Test Channel Bandwidths as specified in TS 38.508-1 [5] subclause 4.3.1</w:t>
            </w:r>
          </w:p>
        </w:tc>
        <w:tc>
          <w:tcPr>
            <w:tcW w:w="2500" w:type="pct"/>
            <w:gridSpan w:val="3"/>
          </w:tcPr>
          <w:p w14:paraId="0E6F025E" w14:textId="77777777" w:rsidR="004E00EE" w:rsidRPr="00FB20BD" w:rsidRDefault="004E00EE" w:rsidP="00B84CF7">
            <w:pPr>
              <w:pStyle w:val="TAL"/>
            </w:pPr>
            <w:r w:rsidRPr="00FB20BD">
              <w:t>Lowest, Mid, Highest for SUL carrier</w:t>
            </w:r>
          </w:p>
          <w:p w14:paraId="53BA8FD6" w14:textId="77777777" w:rsidR="004E00EE" w:rsidRPr="00FB20BD" w:rsidRDefault="004E00EE" w:rsidP="00B84CF7">
            <w:pPr>
              <w:pStyle w:val="TAL"/>
              <w:rPr>
                <w:lang w:eastAsia="zh-CN"/>
              </w:rPr>
            </w:pPr>
            <w:r w:rsidRPr="00FB20BD">
              <w:t xml:space="preserve">Lowest for Non-SUL carrier </w:t>
            </w:r>
          </w:p>
        </w:tc>
      </w:tr>
      <w:tr w:rsidR="004E00EE" w:rsidRPr="00FB20BD" w14:paraId="02F84579" w14:textId="77777777" w:rsidTr="00EF6B6C">
        <w:tc>
          <w:tcPr>
            <w:tcW w:w="2500" w:type="pct"/>
            <w:gridSpan w:val="3"/>
            <w:shd w:val="clear" w:color="auto" w:fill="auto"/>
          </w:tcPr>
          <w:p w14:paraId="51A871AD" w14:textId="77777777" w:rsidR="004E00EE" w:rsidRPr="00FB20BD" w:rsidRDefault="004E00EE" w:rsidP="00B84CF7">
            <w:pPr>
              <w:pStyle w:val="TAL"/>
              <w:rPr>
                <w:lang w:eastAsia="zh-CN"/>
              </w:rPr>
            </w:pPr>
            <w:r w:rsidRPr="00FB20BD">
              <w:t>Test SCS as specified in Table 5.3.5-1</w:t>
            </w:r>
          </w:p>
        </w:tc>
        <w:tc>
          <w:tcPr>
            <w:tcW w:w="2500" w:type="pct"/>
            <w:gridSpan w:val="3"/>
          </w:tcPr>
          <w:p w14:paraId="461DDEC7" w14:textId="55EE164F" w:rsidR="004E00EE" w:rsidRPr="00FB20BD" w:rsidRDefault="004E00EE" w:rsidP="00B84CF7">
            <w:pPr>
              <w:pStyle w:val="TAL"/>
              <w:rPr>
                <w:lang w:eastAsia="zh-CN"/>
              </w:rPr>
            </w:pPr>
            <w:r w:rsidRPr="00FB20BD">
              <w:rPr>
                <w:lang w:eastAsia="zh-CN"/>
              </w:rPr>
              <w:t xml:space="preserve">15kHz </w:t>
            </w:r>
            <w:r w:rsidRPr="00FB20BD">
              <w:t xml:space="preserve">for SUL carrier and </w:t>
            </w:r>
            <w:r w:rsidR="00EB3C1C" w:rsidRPr="00FB20BD">
              <w:t xml:space="preserve">Lowest supported SCS for </w:t>
            </w:r>
            <w:r w:rsidRPr="00FB20BD">
              <w:t>Non-SUL carrier</w:t>
            </w:r>
          </w:p>
        </w:tc>
      </w:tr>
      <w:tr w:rsidR="004E00EE" w:rsidRPr="00FB20BD" w14:paraId="24523C0D" w14:textId="77777777" w:rsidTr="00EF6B6C">
        <w:tc>
          <w:tcPr>
            <w:tcW w:w="5000" w:type="pct"/>
            <w:gridSpan w:val="6"/>
          </w:tcPr>
          <w:p w14:paraId="098DE9E2" w14:textId="77777777" w:rsidR="004E00EE" w:rsidRPr="00FB20BD" w:rsidRDefault="004E00EE" w:rsidP="00B84CF7">
            <w:pPr>
              <w:pStyle w:val="TAH"/>
            </w:pPr>
            <w:r w:rsidRPr="00FB20BD">
              <w:t>Test Parameters for Channel Bandwidths</w:t>
            </w:r>
          </w:p>
        </w:tc>
      </w:tr>
      <w:tr w:rsidR="004E00EE" w:rsidRPr="00FB20BD" w14:paraId="15386DEA" w14:textId="77777777" w:rsidTr="00EF6B6C">
        <w:tc>
          <w:tcPr>
            <w:tcW w:w="522" w:type="pct"/>
            <w:tcBorders>
              <w:bottom w:val="nil"/>
            </w:tcBorders>
            <w:shd w:val="clear" w:color="auto" w:fill="auto"/>
          </w:tcPr>
          <w:p w14:paraId="01D68AFF" w14:textId="77777777" w:rsidR="004E00EE" w:rsidRPr="00FB20BD" w:rsidRDefault="004E00EE" w:rsidP="00B84CF7">
            <w:pPr>
              <w:pStyle w:val="TAH"/>
              <w:rPr>
                <w:lang w:eastAsia="zh-CN"/>
              </w:rPr>
            </w:pPr>
            <w:r w:rsidRPr="00FB20BD">
              <w:rPr>
                <w:lang w:eastAsia="zh-CN"/>
              </w:rPr>
              <w:t>Test ID</w:t>
            </w:r>
          </w:p>
        </w:tc>
        <w:tc>
          <w:tcPr>
            <w:tcW w:w="1015" w:type="pct"/>
            <w:tcBorders>
              <w:bottom w:val="single" w:sz="4" w:space="0" w:color="auto"/>
            </w:tcBorders>
            <w:shd w:val="clear" w:color="auto" w:fill="auto"/>
          </w:tcPr>
          <w:p w14:paraId="1E9EF96C" w14:textId="77777777" w:rsidR="004E00EE" w:rsidRPr="00FB20BD" w:rsidRDefault="004E00EE" w:rsidP="00B84CF7">
            <w:pPr>
              <w:pStyle w:val="TAH"/>
            </w:pPr>
            <w:r w:rsidRPr="00FB20BD">
              <w:t>Downlink Configuration</w:t>
            </w:r>
          </w:p>
        </w:tc>
        <w:tc>
          <w:tcPr>
            <w:tcW w:w="1284" w:type="pct"/>
            <w:gridSpan w:val="2"/>
            <w:tcBorders>
              <w:bottom w:val="single" w:sz="4" w:space="0" w:color="auto"/>
            </w:tcBorders>
          </w:tcPr>
          <w:p w14:paraId="53D3567A" w14:textId="77777777" w:rsidR="004E00EE" w:rsidRPr="00FB20BD" w:rsidRDefault="004E00EE" w:rsidP="00B84CF7">
            <w:pPr>
              <w:pStyle w:val="TAH"/>
            </w:pPr>
            <w:r w:rsidRPr="00FB20BD">
              <w:t>Uplink Configuration</w:t>
            </w:r>
          </w:p>
        </w:tc>
        <w:tc>
          <w:tcPr>
            <w:tcW w:w="2179" w:type="pct"/>
            <w:gridSpan w:val="2"/>
          </w:tcPr>
          <w:p w14:paraId="6DA95BEC" w14:textId="77777777" w:rsidR="004E00EE" w:rsidRPr="00FB20BD" w:rsidRDefault="004E00EE" w:rsidP="00B84CF7">
            <w:pPr>
              <w:pStyle w:val="TAH"/>
              <w:rPr>
                <w:lang w:eastAsia="zh-CN"/>
              </w:rPr>
            </w:pPr>
            <w:r w:rsidRPr="00FB20BD">
              <w:t>SUL Configuration</w:t>
            </w:r>
          </w:p>
        </w:tc>
      </w:tr>
      <w:tr w:rsidR="004E00EE" w:rsidRPr="00FB20BD" w14:paraId="2F966DB1" w14:textId="77777777" w:rsidTr="00EF6B6C">
        <w:tc>
          <w:tcPr>
            <w:tcW w:w="522" w:type="pct"/>
            <w:tcBorders>
              <w:top w:val="nil"/>
            </w:tcBorders>
            <w:shd w:val="clear" w:color="auto" w:fill="auto"/>
          </w:tcPr>
          <w:p w14:paraId="30DD632E" w14:textId="77777777" w:rsidR="004E00EE" w:rsidRPr="00FB20BD" w:rsidRDefault="004E00EE" w:rsidP="00B84CF7">
            <w:pPr>
              <w:pStyle w:val="TAH"/>
              <w:rPr>
                <w:lang w:eastAsia="zh-CN"/>
              </w:rPr>
            </w:pPr>
          </w:p>
        </w:tc>
        <w:tc>
          <w:tcPr>
            <w:tcW w:w="1015" w:type="pct"/>
            <w:tcBorders>
              <w:bottom w:val="nil"/>
            </w:tcBorders>
            <w:shd w:val="clear" w:color="auto" w:fill="auto"/>
          </w:tcPr>
          <w:p w14:paraId="3832A5E4" w14:textId="77777777" w:rsidR="004E00EE" w:rsidRPr="00FB20BD" w:rsidRDefault="004E00EE" w:rsidP="00B84CF7">
            <w:pPr>
              <w:pStyle w:val="TAC"/>
            </w:pPr>
            <w:r w:rsidRPr="00FB20BD">
              <w:t xml:space="preserve">N/A </w:t>
            </w:r>
          </w:p>
        </w:tc>
        <w:tc>
          <w:tcPr>
            <w:tcW w:w="1284" w:type="pct"/>
            <w:gridSpan w:val="2"/>
            <w:tcBorders>
              <w:bottom w:val="nil"/>
            </w:tcBorders>
          </w:tcPr>
          <w:p w14:paraId="0A12EEED" w14:textId="77777777" w:rsidR="004E00EE" w:rsidRPr="00FB20BD" w:rsidRDefault="004E00EE" w:rsidP="00B84CF7">
            <w:pPr>
              <w:pStyle w:val="TAC"/>
              <w:rPr>
                <w:lang w:eastAsia="zh-CN"/>
              </w:rPr>
            </w:pPr>
            <w:r w:rsidRPr="00FB20BD">
              <w:rPr>
                <w:lang w:eastAsia="zh-CN"/>
              </w:rPr>
              <w:t>N/A</w:t>
            </w:r>
          </w:p>
        </w:tc>
        <w:tc>
          <w:tcPr>
            <w:tcW w:w="1284" w:type="pct"/>
          </w:tcPr>
          <w:p w14:paraId="1364BE6F" w14:textId="77777777" w:rsidR="004E00EE" w:rsidRPr="00FB20BD" w:rsidRDefault="004E00EE" w:rsidP="00B84CF7">
            <w:pPr>
              <w:pStyle w:val="TAH"/>
              <w:rPr>
                <w:lang w:eastAsia="zh-CN"/>
              </w:rPr>
            </w:pPr>
            <w:r w:rsidRPr="00FB20BD">
              <w:rPr>
                <w:lang w:eastAsia="zh-CN"/>
              </w:rPr>
              <w:t>Modulation</w:t>
            </w:r>
          </w:p>
        </w:tc>
        <w:tc>
          <w:tcPr>
            <w:tcW w:w="895" w:type="pct"/>
            <w:shd w:val="clear" w:color="auto" w:fill="auto"/>
          </w:tcPr>
          <w:p w14:paraId="1AEA74FA" w14:textId="77777777" w:rsidR="004E00EE" w:rsidRPr="00FB20BD" w:rsidRDefault="004E00EE" w:rsidP="00B84CF7">
            <w:pPr>
              <w:pStyle w:val="TAH"/>
              <w:rPr>
                <w:lang w:eastAsia="zh-CN"/>
              </w:rPr>
            </w:pPr>
            <w:r w:rsidRPr="00FB20BD">
              <w:rPr>
                <w:lang w:eastAsia="zh-CN"/>
              </w:rPr>
              <w:t>RB allocation (NOTE 2)</w:t>
            </w:r>
          </w:p>
        </w:tc>
      </w:tr>
      <w:tr w:rsidR="004E00EE" w:rsidRPr="00FB20BD" w14:paraId="2190EE63" w14:textId="77777777" w:rsidTr="00EF6B6C">
        <w:tc>
          <w:tcPr>
            <w:tcW w:w="522" w:type="pct"/>
            <w:shd w:val="clear" w:color="auto" w:fill="auto"/>
          </w:tcPr>
          <w:p w14:paraId="38FAF518" w14:textId="77777777" w:rsidR="004E00EE" w:rsidRPr="00FB20BD" w:rsidRDefault="004E00EE" w:rsidP="00B84CF7">
            <w:pPr>
              <w:pStyle w:val="TAC"/>
              <w:rPr>
                <w:lang w:eastAsia="zh-CN"/>
              </w:rPr>
            </w:pPr>
            <w:r w:rsidRPr="00FB20BD">
              <w:t>1</w:t>
            </w:r>
          </w:p>
        </w:tc>
        <w:tc>
          <w:tcPr>
            <w:tcW w:w="1015" w:type="pct"/>
            <w:tcBorders>
              <w:top w:val="nil"/>
            </w:tcBorders>
            <w:shd w:val="clear" w:color="auto" w:fill="auto"/>
          </w:tcPr>
          <w:p w14:paraId="0E9972BD" w14:textId="77777777" w:rsidR="004E00EE" w:rsidRPr="00FB20BD" w:rsidRDefault="004E00EE" w:rsidP="00B84CF7">
            <w:pPr>
              <w:pStyle w:val="TAC"/>
              <w:rPr>
                <w:lang w:eastAsia="zh-CN"/>
              </w:rPr>
            </w:pPr>
          </w:p>
        </w:tc>
        <w:tc>
          <w:tcPr>
            <w:tcW w:w="1284" w:type="pct"/>
            <w:gridSpan w:val="2"/>
            <w:tcBorders>
              <w:top w:val="nil"/>
            </w:tcBorders>
          </w:tcPr>
          <w:p w14:paraId="2FD3680C" w14:textId="77777777" w:rsidR="004E00EE" w:rsidRPr="00FB20BD" w:rsidRDefault="004E00EE" w:rsidP="00B84CF7">
            <w:pPr>
              <w:pStyle w:val="TAC"/>
            </w:pPr>
          </w:p>
        </w:tc>
        <w:tc>
          <w:tcPr>
            <w:tcW w:w="1284" w:type="pct"/>
          </w:tcPr>
          <w:p w14:paraId="5C4B4E5A" w14:textId="77777777" w:rsidR="004E00EE" w:rsidRPr="00FB20BD" w:rsidRDefault="004E00EE" w:rsidP="00B84CF7">
            <w:pPr>
              <w:pStyle w:val="TAC"/>
            </w:pPr>
            <w:r w:rsidRPr="00FB20BD">
              <w:t>DFT-s-OFDM QPSK</w:t>
            </w:r>
          </w:p>
        </w:tc>
        <w:tc>
          <w:tcPr>
            <w:tcW w:w="895" w:type="pct"/>
            <w:shd w:val="clear" w:color="auto" w:fill="auto"/>
          </w:tcPr>
          <w:p w14:paraId="5009C329" w14:textId="77777777" w:rsidR="004E00EE" w:rsidRPr="00FB20BD" w:rsidRDefault="004E00EE" w:rsidP="00B84CF7">
            <w:pPr>
              <w:pStyle w:val="TAC"/>
            </w:pPr>
            <w:r w:rsidRPr="00FB20BD">
              <w:t>Outer Full</w:t>
            </w:r>
          </w:p>
        </w:tc>
      </w:tr>
      <w:tr w:rsidR="004E00EE" w:rsidRPr="00FB20BD" w14:paraId="07C639A9" w14:textId="77777777" w:rsidTr="00EF6B6C">
        <w:tc>
          <w:tcPr>
            <w:tcW w:w="5000" w:type="pct"/>
            <w:gridSpan w:val="6"/>
          </w:tcPr>
          <w:p w14:paraId="5016146B" w14:textId="77777777" w:rsidR="004E00EE" w:rsidRPr="00FB20BD" w:rsidRDefault="004E00EE" w:rsidP="00B84CF7">
            <w:pPr>
              <w:pStyle w:val="TAN"/>
              <w:rPr>
                <w:lang w:eastAsia="zh-CN"/>
              </w:rPr>
            </w:pPr>
            <w:r w:rsidRPr="00FB20BD">
              <w:rPr>
                <w:lang w:eastAsia="zh-CN"/>
              </w:rPr>
              <w:t>NOTE 1:</w:t>
            </w:r>
            <w:r w:rsidRPr="00FB20BD">
              <w:rPr>
                <w:lang w:eastAsia="zh-CN"/>
              </w:rPr>
              <w:tab/>
              <w:t>Test Channel Bandwidths are checked separately for each SUL band combination, the applicable channel bandwidths are specified in Table 5.5C-1.</w:t>
            </w:r>
          </w:p>
          <w:p w14:paraId="7A1A3F82" w14:textId="77777777" w:rsidR="004E00EE" w:rsidRPr="00FB20BD" w:rsidRDefault="004E00EE" w:rsidP="00B84CF7">
            <w:pPr>
              <w:pStyle w:val="TAN"/>
              <w:rPr>
                <w:lang w:eastAsia="zh-CN"/>
              </w:rPr>
            </w:pPr>
            <w:r w:rsidRPr="00FB20BD">
              <w:rPr>
                <w:lang w:eastAsia="zh-CN"/>
              </w:rPr>
              <w:t>NOTE 2:</w:t>
            </w:r>
            <w:r w:rsidRPr="00FB20BD">
              <w:rPr>
                <w:lang w:eastAsia="zh-CN"/>
              </w:rPr>
              <w:tab/>
              <w:t>The specific configuration of each RB allocation is defined in Table 6.1-1.</w:t>
            </w:r>
          </w:p>
          <w:p w14:paraId="48AA450B" w14:textId="494962D4" w:rsidR="004E00EE" w:rsidRPr="00FB20BD" w:rsidRDefault="004E00EE" w:rsidP="00B84CF7">
            <w:pPr>
              <w:pStyle w:val="TAN"/>
            </w:pPr>
            <w:r w:rsidRPr="00FB20BD">
              <w:t>NOTE 3:</w:t>
            </w:r>
            <w:r w:rsidRPr="00FB20BD">
              <w:tab/>
              <w:t>DFT-s-OFDM PI/2 BPSK test applies only for UEs which supports Pi</w:t>
            </w:r>
            <w:r w:rsidR="00B25072" w:rsidRPr="00FB20BD">
              <w:t>/2</w:t>
            </w:r>
            <w:r w:rsidRPr="00FB20BD">
              <w:t xml:space="preserve"> BPSK in FR1.</w:t>
            </w:r>
          </w:p>
          <w:p w14:paraId="5C035AFB" w14:textId="72175894" w:rsidR="000346A0" w:rsidRPr="00FB20BD" w:rsidRDefault="000346A0" w:rsidP="00B84CF7">
            <w:pPr>
              <w:pStyle w:val="TAN"/>
            </w:pPr>
            <w:r w:rsidRPr="00FB20BD">
              <w:rPr>
                <w:lang w:eastAsia="zh-CN"/>
              </w:rPr>
              <w:t>NOTE 4:</w:t>
            </w:r>
            <w:r w:rsidRPr="00FB20BD">
              <w:rPr>
                <w:lang w:eastAsia="zh-CN"/>
              </w:rPr>
              <w:tab/>
              <w:t>For NR band n83, 30MHz test channel bandwidth is tested with Low range and High range test frequencies.</w:t>
            </w:r>
          </w:p>
        </w:tc>
      </w:tr>
    </w:tbl>
    <w:p w14:paraId="5A9EC024" w14:textId="77777777" w:rsidR="004E00EE" w:rsidRPr="00FB20BD" w:rsidRDefault="004E00EE" w:rsidP="00B84CF7"/>
    <w:p w14:paraId="173E0451" w14:textId="77777777" w:rsidR="004E00EE" w:rsidRPr="00FB20BD" w:rsidRDefault="004E00EE" w:rsidP="00B84CF7">
      <w:pPr>
        <w:pStyle w:val="B10"/>
      </w:pPr>
      <w:r w:rsidRPr="00FB20BD">
        <w:t>-</w:t>
      </w:r>
      <w:r w:rsidRPr="00FB20BD">
        <w:tab/>
        <w:t>Connect the SS to the UE antenna connectors as shown in TS 38.508-1 [5] Annex A, Figure A.3.1.1.4 for TE diagram and section A.3.2 for UE diagram.</w:t>
      </w:r>
    </w:p>
    <w:p w14:paraId="413845BB" w14:textId="77777777" w:rsidR="004E00EE" w:rsidRPr="00FB20BD" w:rsidRDefault="004E00EE" w:rsidP="00B84CF7">
      <w:pPr>
        <w:pStyle w:val="B10"/>
      </w:pPr>
      <w:r w:rsidRPr="00FB20BD">
        <w:t>-</w:t>
      </w:r>
      <w:r w:rsidRPr="00FB20BD">
        <w:tab/>
        <w:t>The parameter setting for the cell are set up according to the TS 38.508-1 [5] subclause 4.4.3.</w:t>
      </w:r>
    </w:p>
    <w:p w14:paraId="26D7FA84" w14:textId="77777777" w:rsidR="004E00EE" w:rsidRPr="00FB20BD" w:rsidRDefault="004E00EE" w:rsidP="00B84CF7">
      <w:pPr>
        <w:pStyle w:val="B10"/>
      </w:pPr>
      <w:r w:rsidRPr="00FB20BD">
        <w:t>-</w:t>
      </w:r>
      <w:r w:rsidRPr="00FB20BD">
        <w:tab/>
        <w:t>Downlink signals are initially setup according to Annex C.0, C.1, C.2 and uplink signals according to Annex G.0, G.1, G.2, and G.3.0 with consideration of supplementary uplink physical channels.</w:t>
      </w:r>
    </w:p>
    <w:p w14:paraId="46B25CCA" w14:textId="14F73056" w:rsidR="004E00EE" w:rsidRPr="00FB20BD" w:rsidRDefault="004E00EE" w:rsidP="00B84CF7">
      <w:bookmarkStart w:id="273" w:name="_Toc44323940"/>
      <w:r w:rsidRPr="00FB20BD">
        <w:t>Message contents in initial conditions are according to TS 38.508-1 [5] subclause 4.3.6.1.1.2 ensuring UL/SUL indicator in Table 4.3.6.1.1.2-1 with condition SUL, subclause 4.6 ensuring Table 4.6.1-28 with condition SUL AND (RF OR RRM), Tables 4.6.3-14 with condition SUL_SUL for SUL carrier,</w:t>
      </w:r>
      <w:r w:rsidR="00B25072" w:rsidRPr="00FB20BD">
        <w:t xml:space="preserve"> </w:t>
      </w:r>
      <w:r w:rsidRPr="00FB20BD">
        <w:t>and Table 4.6.3-167 with condition PUSCH_PUCCH_ON_SUL, additionally the following exception shown in Table 6.3C.1.4-2 is considered.</w:t>
      </w:r>
    </w:p>
    <w:p w14:paraId="439E8C1F" w14:textId="77777777" w:rsidR="004E00EE" w:rsidRPr="00FB20BD" w:rsidRDefault="004E00EE" w:rsidP="00B84CF7">
      <w:pPr>
        <w:pStyle w:val="TH"/>
      </w:pPr>
      <w:r w:rsidRPr="00FB20BD">
        <w:t xml:space="preserve">Table 6.3C.1.4-2: </w:t>
      </w:r>
      <w:r w:rsidRPr="00FB20BD">
        <w:rPr>
          <w:i/>
        </w:rPr>
        <w:t>P</w:t>
      </w:r>
      <w:r w:rsidRPr="00FB20BD">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4E00EE" w:rsidRPr="00FB20BD" w14:paraId="21ECE851" w14:textId="77777777" w:rsidTr="00EF6B6C">
        <w:tc>
          <w:tcPr>
            <w:tcW w:w="9747" w:type="dxa"/>
          </w:tcPr>
          <w:p w14:paraId="347259D4" w14:textId="77777777" w:rsidR="004E00EE" w:rsidRPr="00FB20BD" w:rsidRDefault="004E00EE" w:rsidP="00B84CF7">
            <w:pPr>
              <w:pStyle w:val="TAH"/>
            </w:pPr>
            <w:r w:rsidRPr="00FB20BD">
              <w:t>Derivation Path: TS 38.508-1 [5], Table 4.6.3-118 with condition TRANSFORM_PRECODER_ENABLED</w:t>
            </w:r>
          </w:p>
        </w:tc>
      </w:tr>
    </w:tbl>
    <w:p w14:paraId="18993E26" w14:textId="77777777" w:rsidR="004E00EE" w:rsidRPr="00FB20BD" w:rsidRDefault="004E00EE" w:rsidP="00B84CF7"/>
    <w:p w14:paraId="49F1FFA9" w14:textId="77777777" w:rsidR="004E00EE" w:rsidRPr="00FB20BD" w:rsidRDefault="004E00EE" w:rsidP="00B84CF7">
      <w:pPr>
        <w:pStyle w:val="TH"/>
        <w:rPr>
          <w:i/>
          <w:iCs/>
        </w:rPr>
      </w:pPr>
      <w:bookmarkStart w:id="274" w:name="OLE_LINK32"/>
      <w:r w:rsidRPr="00FB20BD">
        <w:t>Table 6.3C.1.4-3: Void</w:t>
      </w:r>
    </w:p>
    <w:p w14:paraId="1D02F2AB" w14:textId="2EE6EB40" w:rsidR="004E00EE" w:rsidRPr="00FB20BD" w:rsidRDefault="004E00EE" w:rsidP="004E00EE">
      <w:pPr>
        <w:pStyle w:val="H6"/>
      </w:pPr>
      <w:bookmarkStart w:id="275" w:name="_Toc52990133"/>
      <w:bookmarkStart w:id="276" w:name="_Toc60823332"/>
      <w:bookmarkStart w:id="277" w:name="_Toc60825254"/>
      <w:bookmarkStart w:id="278" w:name="_Toc69306155"/>
      <w:bookmarkEnd w:id="274"/>
      <w:r w:rsidRPr="00FB20BD">
        <w:t>6.3C.1.5</w:t>
      </w:r>
      <w:r w:rsidRPr="00FB20BD">
        <w:tab/>
        <w:t>Test requirement</w:t>
      </w:r>
      <w:bookmarkEnd w:id="273"/>
      <w:bookmarkEnd w:id="275"/>
      <w:bookmarkEnd w:id="276"/>
      <w:bookmarkEnd w:id="277"/>
      <w:bookmarkEnd w:id="278"/>
    </w:p>
    <w:p w14:paraId="15244B29" w14:textId="77777777" w:rsidR="004E00EE" w:rsidRPr="00FB20BD" w:rsidRDefault="004E00EE" w:rsidP="00B84CF7">
      <w:r w:rsidRPr="00FB20BD">
        <w:t>The minimum output power, derived in step 3 shall not exceed the values specified in Table 6.3C.1.5-1.</w:t>
      </w:r>
    </w:p>
    <w:p w14:paraId="2C6430D9" w14:textId="77777777" w:rsidR="004E00EE" w:rsidRPr="00FB20BD" w:rsidRDefault="004E00EE" w:rsidP="00B84CF7">
      <w:pPr>
        <w:pStyle w:val="TH"/>
      </w:pPr>
      <w:r w:rsidRPr="00FB20BD">
        <w:t>Table 6.3C.1.5-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4E00EE" w:rsidRPr="00FB20BD" w14:paraId="66F75CD0"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AB2BD37" w14:textId="77777777" w:rsidR="004E00EE" w:rsidRPr="00FB20BD" w:rsidRDefault="004E00EE" w:rsidP="00B84CF7">
            <w:pPr>
              <w:pStyle w:val="TAH"/>
            </w:pPr>
            <w:r w:rsidRPr="00FB20BD">
              <w:t>Channel bandwidth</w:t>
            </w:r>
          </w:p>
          <w:p w14:paraId="5611AC4A" w14:textId="77777777" w:rsidR="004E00EE" w:rsidRPr="00FB20BD" w:rsidRDefault="004E00EE" w:rsidP="00B84CF7">
            <w:pPr>
              <w:pStyle w:val="TAH"/>
              <w:rPr>
                <w:rFonts w:eastAsia="MS Mincho"/>
              </w:rPr>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F0B6D65" w14:textId="77777777" w:rsidR="004E00EE" w:rsidRPr="00FB20BD" w:rsidRDefault="004E00EE" w:rsidP="00B84CF7">
            <w:pPr>
              <w:pStyle w:val="TAH"/>
            </w:pPr>
            <w:r w:rsidRPr="00FB20BD">
              <w:t>Minimum output power</w:t>
            </w:r>
          </w:p>
          <w:p w14:paraId="7470A5B6" w14:textId="77777777" w:rsidR="004E00EE" w:rsidRPr="00FB20BD" w:rsidRDefault="004E00EE"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20923839" w14:textId="77777777" w:rsidR="004E00EE" w:rsidRPr="00FB20BD" w:rsidRDefault="004E00EE" w:rsidP="00B84CF7">
            <w:pPr>
              <w:pStyle w:val="TAH"/>
            </w:pPr>
            <w:r w:rsidRPr="00FB20BD">
              <w:t>Measurement bandwidth</w:t>
            </w:r>
          </w:p>
          <w:p w14:paraId="248394FC" w14:textId="77777777" w:rsidR="004E00EE" w:rsidRPr="00FB20BD" w:rsidRDefault="004E00EE" w:rsidP="00B84CF7">
            <w:pPr>
              <w:pStyle w:val="TAH"/>
            </w:pPr>
            <w:r w:rsidRPr="00FB20BD">
              <w:t>(MHz)</w:t>
            </w:r>
          </w:p>
        </w:tc>
      </w:tr>
      <w:tr w:rsidR="004E00EE" w:rsidRPr="00FB20BD" w14:paraId="4A065403"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AB08C87" w14:textId="77777777" w:rsidR="004E00EE" w:rsidRPr="00FB20BD" w:rsidRDefault="004E00EE" w:rsidP="00B84CF7">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20BDF47" w14:textId="77777777" w:rsidR="004E00EE" w:rsidRPr="00FB20BD" w:rsidRDefault="004E00EE"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tcPr>
          <w:p w14:paraId="3C815E2A" w14:textId="77777777" w:rsidR="004E00EE" w:rsidRPr="00FB20BD" w:rsidRDefault="004E00EE" w:rsidP="00B84CF7">
            <w:pPr>
              <w:pStyle w:val="TAC"/>
            </w:pPr>
            <w:r w:rsidRPr="00FB20BD">
              <w:t>4.515</w:t>
            </w:r>
          </w:p>
        </w:tc>
      </w:tr>
      <w:tr w:rsidR="004E00EE" w:rsidRPr="00FB20BD" w14:paraId="7412CA04"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FD1E05D" w14:textId="77777777" w:rsidR="004E00EE" w:rsidRPr="00FB20BD" w:rsidRDefault="004E00EE"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199317D" w14:textId="77777777" w:rsidR="004E00EE" w:rsidRPr="00FB20BD" w:rsidRDefault="004E00EE"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tcPr>
          <w:p w14:paraId="4D0C8338" w14:textId="77777777" w:rsidR="004E00EE" w:rsidRPr="00FB20BD" w:rsidRDefault="004E00EE" w:rsidP="00B84CF7">
            <w:pPr>
              <w:pStyle w:val="TAC"/>
            </w:pPr>
            <w:r w:rsidRPr="00FB20BD">
              <w:t>9.375</w:t>
            </w:r>
          </w:p>
        </w:tc>
      </w:tr>
      <w:tr w:rsidR="004E00EE" w:rsidRPr="00FB20BD" w14:paraId="2F8352FB"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FDCF105" w14:textId="77777777" w:rsidR="004E00EE" w:rsidRPr="00FB20BD" w:rsidRDefault="004E00EE" w:rsidP="00B84CF7">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A170025" w14:textId="77777777" w:rsidR="004E00EE" w:rsidRPr="00FB20BD" w:rsidRDefault="004E00EE"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tcPr>
          <w:p w14:paraId="4F6D4F2D" w14:textId="77777777" w:rsidR="004E00EE" w:rsidRPr="00FB20BD" w:rsidRDefault="004E00EE" w:rsidP="00B84CF7">
            <w:pPr>
              <w:pStyle w:val="TAC"/>
            </w:pPr>
            <w:r w:rsidRPr="00FB20BD">
              <w:t>14.235</w:t>
            </w:r>
          </w:p>
        </w:tc>
      </w:tr>
      <w:tr w:rsidR="004E00EE" w:rsidRPr="00FB20BD" w14:paraId="6D1C7F42"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C1334A8" w14:textId="77777777" w:rsidR="004E00EE" w:rsidRPr="00FB20BD" w:rsidRDefault="004E00EE"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7D80A30" w14:textId="77777777" w:rsidR="004E00EE" w:rsidRPr="00FB20BD" w:rsidRDefault="004E00EE"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tcPr>
          <w:p w14:paraId="660BC8A0" w14:textId="77777777" w:rsidR="004E00EE" w:rsidRPr="00FB20BD" w:rsidRDefault="004E00EE" w:rsidP="00B84CF7">
            <w:pPr>
              <w:pStyle w:val="TAC"/>
            </w:pPr>
            <w:r w:rsidRPr="00FB20BD">
              <w:t>19.095</w:t>
            </w:r>
          </w:p>
        </w:tc>
      </w:tr>
      <w:tr w:rsidR="004E00EE" w:rsidRPr="00FB20BD" w14:paraId="4D0A9C3D"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94AFEB5" w14:textId="77777777" w:rsidR="004E00EE" w:rsidRPr="00FB20BD" w:rsidRDefault="004E00EE" w:rsidP="00B84CF7">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D1A7025" w14:textId="77777777" w:rsidR="004E00EE" w:rsidRPr="00FB20BD" w:rsidRDefault="004E00EE" w:rsidP="00B84CF7">
            <w:pPr>
              <w:pStyle w:val="TAC"/>
            </w:pPr>
            <w:r w:rsidRPr="00FB20BD">
              <w:t>-39+TT</w:t>
            </w:r>
          </w:p>
        </w:tc>
        <w:tc>
          <w:tcPr>
            <w:tcW w:w="2500" w:type="dxa"/>
            <w:tcBorders>
              <w:top w:val="single" w:sz="4" w:space="0" w:color="auto"/>
              <w:left w:val="single" w:sz="4" w:space="0" w:color="auto"/>
              <w:bottom w:val="single" w:sz="4" w:space="0" w:color="auto"/>
              <w:right w:val="single" w:sz="4" w:space="0" w:color="auto"/>
            </w:tcBorders>
          </w:tcPr>
          <w:p w14:paraId="0A4D282A" w14:textId="77777777" w:rsidR="004E00EE" w:rsidRPr="00FB20BD" w:rsidRDefault="004E00EE" w:rsidP="00B84CF7">
            <w:pPr>
              <w:pStyle w:val="TAC"/>
            </w:pPr>
            <w:r w:rsidRPr="00FB20BD">
              <w:t>23.955</w:t>
            </w:r>
          </w:p>
        </w:tc>
      </w:tr>
      <w:tr w:rsidR="004E00EE" w:rsidRPr="00FB20BD" w14:paraId="05F3652A"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2B18A6DB" w14:textId="77777777" w:rsidR="004E00EE" w:rsidRPr="00FB20BD" w:rsidRDefault="004E00EE" w:rsidP="00B84CF7">
            <w:pPr>
              <w:pStyle w:val="TAC"/>
            </w:pPr>
            <w:r w:rsidRPr="00FB20BD">
              <w:rPr>
                <w:lang w:eastAsia="zh-CN"/>
              </w:rPr>
              <w:t>30</w:t>
            </w:r>
          </w:p>
        </w:tc>
        <w:tc>
          <w:tcPr>
            <w:tcW w:w="2500" w:type="dxa"/>
            <w:tcBorders>
              <w:top w:val="single" w:sz="4" w:space="0" w:color="auto"/>
              <w:left w:val="single" w:sz="4" w:space="0" w:color="auto"/>
              <w:bottom w:val="single" w:sz="4" w:space="0" w:color="auto"/>
              <w:right w:val="single" w:sz="4" w:space="0" w:color="auto"/>
            </w:tcBorders>
            <w:vAlign w:val="center"/>
          </w:tcPr>
          <w:p w14:paraId="6BC5D91A" w14:textId="77777777" w:rsidR="004E00EE" w:rsidRPr="00FB20BD" w:rsidRDefault="004E00EE" w:rsidP="00B84CF7">
            <w:pPr>
              <w:pStyle w:val="TAC"/>
            </w:pPr>
            <w:r w:rsidRPr="00FB20BD">
              <w:rPr>
                <w:lang w:eastAsia="zh-CN"/>
              </w:rPr>
              <w:t>-38.2+TT</w:t>
            </w:r>
          </w:p>
        </w:tc>
        <w:tc>
          <w:tcPr>
            <w:tcW w:w="2500" w:type="dxa"/>
            <w:tcBorders>
              <w:top w:val="single" w:sz="4" w:space="0" w:color="auto"/>
              <w:left w:val="single" w:sz="4" w:space="0" w:color="auto"/>
              <w:bottom w:val="single" w:sz="4" w:space="0" w:color="auto"/>
              <w:right w:val="single" w:sz="4" w:space="0" w:color="auto"/>
            </w:tcBorders>
          </w:tcPr>
          <w:p w14:paraId="2026A778" w14:textId="77777777" w:rsidR="004E00EE" w:rsidRPr="00FB20BD" w:rsidRDefault="004E00EE" w:rsidP="00B84CF7">
            <w:pPr>
              <w:pStyle w:val="TAC"/>
            </w:pPr>
            <w:r w:rsidRPr="00FB20BD">
              <w:t>28.815</w:t>
            </w:r>
          </w:p>
        </w:tc>
      </w:tr>
      <w:tr w:rsidR="004E00EE" w:rsidRPr="00FB20BD" w14:paraId="357A9801"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57CA312" w14:textId="77777777" w:rsidR="004E00EE" w:rsidRPr="00FB20BD" w:rsidRDefault="004E00EE"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988C6D2" w14:textId="77777777" w:rsidR="004E00EE" w:rsidRPr="00FB20BD" w:rsidRDefault="004E00EE" w:rsidP="00B84CF7">
            <w:pPr>
              <w:pStyle w:val="TAC"/>
            </w:pPr>
            <w:r w:rsidRPr="00FB20BD">
              <w:t>-37+TT</w:t>
            </w:r>
          </w:p>
        </w:tc>
        <w:tc>
          <w:tcPr>
            <w:tcW w:w="2500" w:type="dxa"/>
            <w:tcBorders>
              <w:top w:val="single" w:sz="4" w:space="0" w:color="auto"/>
              <w:left w:val="single" w:sz="4" w:space="0" w:color="auto"/>
              <w:bottom w:val="single" w:sz="4" w:space="0" w:color="auto"/>
              <w:right w:val="single" w:sz="4" w:space="0" w:color="auto"/>
            </w:tcBorders>
          </w:tcPr>
          <w:p w14:paraId="0F406BF7" w14:textId="77777777" w:rsidR="004E00EE" w:rsidRPr="00FB20BD" w:rsidRDefault="004E00EE" w:rsidP="00B84CF7">
            <w:pPr>
              <w:pStyle w:val="TAC"/>
            </w:pPr>
            <w:r w:rsidRPr="00FB20BD">
              <w:t>38.895</w:t>
            </w:r>
          </w:p>
        </w:tc>
      </w:tr>
      <w:tr w:rsidR="00B25072" w:rsidRPr="00FB20BD" w14:paraId="33FC5639"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79A6B546" w14:textId="58544C28" w:rsidR="00B25072" w:rsidRPr="00FB20BD" w:rsidRDefault="00B25072" w:rsidP="00B25072">
            <w:pPr>
              <w:pStyle w:val="TAC"/>
            </w:pPr>
            <w:r w:rsidRPr="00FB20BD">
              <w:rPr>
                <w:lang w:eastAsia="zh-CN"/>
              </w:rPr>
              <w:t>50</w:t>
            </w:r>
          </w:p>
        </w:tc>
        <w:tc>
          <w:tcPr>
            <w:tcW w:w="2500" w:type="dxa"/>
            <w:tcBorders>
              <w:top w:val="single" w:sz="4" w:space="0" w:color="auto"/>
              <w:left w:val="single" w:sz="4" w:space="0" w:color="auto"/>
              <w:bottom w:val="single" w:sz="4" w:space="0" w:color="auto"/>
              <w:right w:val="single" w:sz="4" w:space="0" w:color="auto"/>
            </w:tcBorders>
            <w:vAlign w:val="center"/>
          </w:tcPr>
          <w:p w14:paraId="0B8525AF" w14:textId="34FA7233" w:rsidR="00B25072" w:rsidRPr="00FB20BD" w:rsidRDefault="00B25072" w:rsidP="00B25072">
            <w:pPr>
              <w:pStyle w:val="TAC"/>
            </w:pPr>
            <w:r w:rsidRPr="00FB20BD">
              <w:rPr>
                <w:lang w:eastAsia="zh-CN"/>
              </w:rPr>
              <w:t>-36</w:t>
            </w:r>
            <w:r w:rsidRPr="00FB20BD">
              <w:t>+TT</w:t>
            </w:r>
          </w:p>
        </w:tc>
        <w:tc>
          <w:tcPr>
            <w:tcW w:w="2500" w:type="dxa"/>
            <w:tcBorders>
              <w:top w:val="single" w:sz="4" w:space="0" w:color="auto"/>
              <w:left w:val="single" w:sz="4" w:space="0" w:color="auto"/>
              <w:bottom w:val="single" w:sz="4" w:space="0" w:color="auto"/>
              <w:right w:val="single" w:sz="4" w:space="0" w:color="auto"/>
            </w:tcBorders>
          </w:tcPr>
          <w:p w14:paraId="0E0369BE" w14:textId="06FBD5F0" w:rsidR="00B25072" w:rsidRPr="00FB20BD" w:rsidRDefault="00B25072" w:rsidP="00B25072">
            <w:pPr>
              <w:pStyle w:val="TAC"/>
            </w:pPr>
            <w:r w:rsidRPr="00FB20BD">
              <w:rPr>
                <w:lang w:eastAsia="zh-CN"/>
              </w:rPr>
              <w:t>48.615</w:t>
            </w:r>
          </w:p>
        </w:tc>
      </w:tr>
      <w:tr w:rsidR="004E00EE" w:rsidRPr="00FB20BD" w14:paraId="451E8ADD" w14:textId="77777777" w:rsidTr="00EF6B6C">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3B263DD3" w14:textId="77777777" w:rsidR="004E00EE" w:rsidRPr="00FB20BD" w:rsidRDefault="004E00EE" w:rsidP="00B84CF7">
            <w:pPr>
              <w:pStyle w:val="TAN"/>
            </w:pPr>
            <w:r w:rsidRPr="00FB20BD">
              <w:t>NOTE 1:</w:t>
            </w:r>
            <w:r w:rsidRPr="00FB20BD">
              <w:tab/>
              <w:t>TT for each frequency and channel bandwidth is specified in Table 6.3C.1.5-2</w:t>
            </w:r>
          </w:p>
        </w:tc>
      </w:tr>
    </w:tbl>
    <w:p w14:paraId="3FC21781" w14:textId="77777777" w:rsidR="004E00EE" w:rsidRPr="00FB20BD" w:rsidRDefault="004E00EE" w:rsidP="00B84CF7"/>
    <w:p w14:paraId="140C73D4" w14:textId="77777777" w:rsidR="004E00EE" w:rsidRPr="00FB20BD" w:rsidRDefault="004E00EE" w:rsidP="00B84CF7">
      <w:pPr>
        <w:pStyle w:val="TH"/>
      </w:pPr>
      <w:r w:rsidRPr="00FB20BD">
        <w:t>Table 6.3C.1.5-2: Test Tolerance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4E00EE" w:rsidRPr="00FB20BD" w14:paraId="6B027EE7"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CC435D3" w14:textId="77777777" w:rsidR="004E00EE" w:rsidRPr="00FB20BD" w:rsidRDefault="004E00EE" w:rsidP="00B84CF7">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4E51C721" w14:textId="77777777" w:rsidR="004E00EE" w:rsidRPr="00FB20BD" w:rsidRDefault="004E00EE" w:rsidP="00B84CF7">
            <w:pPr>
              <w:pStyle w:val="TAH"/>
            </w:pPr>
            <w:r w:rsidRPr="00FB20BD">
              <w:t xml:space="preserve">f ≤ </w:t>
            </w:r>
            <w:r w:rsidRPr="00FB20BD">
              <w:rPr>
                <w:rFonts w:eastAsia="MS Mincho"/>
              </w:rPr>
              <w:t>3.0GHz</w:t>
            </w:r>
          </w:p>
        </w:tc>
        <w:tc>
          <w:tcPr>
            <w:tcW w:w="1984" w:type="dxa"/>
            <w:tcBorders>
              <w:top w:val="single" w:sz="4" w:space="0" w:color="auto"/>
              <w:left w:val="single" w:sz="4" w:space="0" w:color="auto"/>
              <w:bottom w:val="single" w:sz="4" w:space="0" w:color="auto"/>
              <w:right w:val="single" w:sz="4" w:space="0" w:color="auto"/>
            </w:tcBorders>
            <w:vAlign w:val="center"/>
          </w:tcPr>
          <w:p w14:paraId="325110E9" w14:textId="77777777" w:rsidR="004E00EE" w:rsidRPr="00FB20BD" w:rsidRDefault="004E00EE" w:rsidP="00B84CF7">
            <w:pPr>
              <w:pStyle w:val="TAH"/>
            </w:pPr>
            <w:r w:rsidRPr="00FB20BD">
              <w:t xml:space="preserve">3.0GHz &lt; f ≤ </w:t>
            </w:r>
            <w:r w:rsidRPr="00FB20BD">
              <w:rPr>
                <w:rFonts w:eastAsia="PMingLiU"/>
                <w:lang w:eastAsia="zh-TW"/>
              </w:rPr>
              <w:t>6.0</w:t>
            </w:r>
            <w:r w:rsidRPr="00FB20BD">
              <w:t>GHz</w:t>
            </w:r>
          </w:p>
        </w:tc>
      </w:tr>
      <w:tr w:rsidR="004E00EE" w:rsidRPr="00FB20BD" w14:paraId="5C47F571"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9CB4FF7" w14:textId="77777777" w:rsidR="004E00EE" w:rsidRPr="00FB20BD" w:rsidRDefault="004E00EE" w:rsidP="00B84CF7">
            <w:pPr>
              <w:pStyle w:val="TAC"/>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67C78DDF" w14:textId="77777777" w:rsidR="004E00EE" w:rsidRPr="00FB20BD" w:rsidRDefault="004E00EE" w:rsidP="00B84CF7">
            <w:pPr>
              <w:pStyle w:val="TAC"/>
            </w:pPr>
            <w:r w:rsidRPr="00FB20BD">
              <w:t>1.0 dB</w:t>
            </w:r>
          </w:p>
        </w:tc>
        <w:tc>
          <w:tcPr>
            <w:tcW w:w="1984" w:type="dxa"/>
            <w:tcBorders>
              <w:top w:val="single" w:sz="4" w:space="0" w:color="auto"/>
              <w:left w:val="single" w:sz="4" w:space="0" w:color="auto"/>
              <w:bottom w:val="single" w:sz="4" w:space="0" w:color="auto"/>
              <w:right w:val="single" w:sz="4" w:space="0" w:color="auto"/>
            </w:tcBorders>
            <w:vAlign w:val="center"/>
          </w:tcPr>
          <w:p w14:paraId="6D9A875D" w14:textId="77777777" w:rsidR="004E00EE" w:rsidRPr="00FB20BD" w:rsidRDefault="004E00EE" w:rsidP="00B84CF7">
            <w:pPr>
              <w:pStyle w:val="TAC"/>
            </w:pPr>
            <w:r w:rsidRPr="00FB20BD">
              <w:t>1.3 dB</w:t>
            </w:r>
          </w:p>
        </w:tc>
      </w:tr>
      <w:tr w:rsidR="004E00EE" w:rsidRPr="00FB20BD" w14:paraId="1C021126"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F9FD73A" w14:textId="77777777" w:rsidR="004E00EE" w:rsidRPr="00FB20BD" w:rsidRDefault="004E00EE" w:rsidP="00B84CF7">
            <w:pPr>
              <w:pStyle w:val="TAC"/>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4210AA7B" w14:textId="77777777" w:rsidR="004E00EE" w:rsidRPr="00FB20BD" w:rsidRDefault="004E00EE" w:rsidP="00B84CF7">
            <w:pPr>
              <w:pStyle w:val="TAC"/>
            </w:pPr>
            <w:r w:rsidRPr="00FB20BD">
              <w:t>1.3 dB</w:t>
            </w:r>
          </w:p>
        </w:tc>
        <w:tc>
          <w:tcPr>
            <w:tcW w:w="1984" w:type="dxa"/>
            <w:tcBorders>
              <w:top w:val="single" w:sz="4" w:space="0" w:color="auto"/>
              <w:left w:val="single" w:sz="4" w:space="0" w:color="auto"/>
              <w:bottom w:val="single" w:sz="4" w:space="0" w:color="auto"/>
              <w:right w:val="single" w:sz="4" w:space="0" w:color="auto"/>
            </w:tcBorders>
          </w:tcPr>
          <w:p w14:paraId="1469056E" w14:textId="77777777" w:rsidR="004E00EE" w:rsidRPr="00FB20BD" w:rsidRDefault="004E00EE" w:rsidP="00B84CF7">
            <w:pPr>
              <w:pStyle w:val="TAC"/>
            </w:pPr>
            <w:r w:rsidRPr="00FB20BD">
              <w:t>1.3 dB</w:t>
            </w:r>
          </w:p>
        </w:tc>
      </w:tr>
    </w:tbl>
    <w:p w14:paraId="16589D86" w14:textId="77777777" w:rsidR="004E00EE" w:rsidRPr="00FB20BD" w:rsidRDefault="004E00EE" w:rsidP="00B84CF7"/>
    <w:p w14:paraId="609FD26D" w14:textId="77777777" w:rsidR="004E00EE" w:rsidRPr="00FB20BD" w:rsidRDefault="004E00EE" w:rsidP="004E00EE">
      <w:pPr>
        <w:pStyle w:val="Heading3"/>
        <w:rPr>
          <w:lang w:eastAsia="zh-CN"/>
        </w:rPr>
      </w:pPr>
      <w:bookmarkStart w:id="279" w:name="_Toc44323941"/>
      <w:bookmarkStart w:id="280" w:name="_Toc52990134"/>
      <w:bookmarkStart w:id="281" w:name="_Toc60823333"/>
      <w:bookmarkStart w:id="282" w:name="_Toc60825255"/>
      <w:bookmarkStart w:id="283" w:name="_Toc69306156"/>
      <w:bookmarkStart w:id="284" w:name="_Toc69309872"/>
      <w:bookmarkStart w:id="285" w:name="_Toc76020187"/>
      <w:bookmarkStart w:id="286" w:name="_Toc83720669"/>
      <w:bookmarkStart w:id="287" w:name="OLE_LINK54"/>
      <w:r w:rsidRPr="00FB20BD">
        <w:t>6.3C.</w:t>
      </w:r>
      <w:r w:rsidRPr="00FB20BD">
        <w:rPr>
          <w:lang w:eastAsia="zh-CN"/>
        </w:rPr>
        <w:t>2</w:t>
      </w:r>
      <w:r w:rsidRPr="00FB20BD">
        <w:tab/>
        <w:t>Transmit OFF power for SUL</w:t>
      </w:r>
      <w:bookmarkEnd w:id="279"/>
      <w:bookmarkEnd w:id="280"/>
      <w:bookmarkEnd w:id="281"/>
      <w:bookmarkEnd w:id="282"/>
      <w:bookmarkEnd w:id="283"/>
      <w:bookmarkEnd w:id="284"/>
      <w:bookmarkEnd w:id="285"/>
      <w:bookmarkEnd w:id="286"/>
    </w:p>
    <w:p w14:paraId="6E589B01" w14:textId="363FA1C1" w:rsidR="004E00EE" w:rsidRPr="00FB20BD" w:rsidRDefault="004E00EE" w:rsidP="004E00EE">
      <w:pPr>
        <w:pStyle w:val="H6"/>
      </w:pPr>
      <w:bookmarkStart w:id="288" w:name="_Toc44323942"/>
      <w:bookmarkStart w:id="289" w:name="_Toc52990135"/>
      <w:bookmarkStart w:id="290" w:name="_Toc60823334"/>
      <w:bookmarkStart w:id="291" w:name="_Toc60825256"/>
      <w:bookmarkStart w:id="292" w:name="_Toc69306157"/>
      <w:bookmarkEnd w:id="287"/>
      <w:r w:rsidRPr="00FB20BD">
        <w:t>6.3C.2.1</w:t>
      </w:r>
      <w:r w:rsidRPr="00FB20BD">
        <w:tab/>
        <w:t>Test purpose</w:t>
      </w:r>
      <w:bookmarkEnd w:id="288"/>
      <w:bookmarkEnd w:id="289"/>
      <w:bookmarkEnd w:id="290"/>
      <w:bookmarkEnd w:id="291"/>
      <w:bookmarkEnd w:id="292"/>
    </w:p>
    <w:p w14:paraId="583F556C" w14:textId="77777777" w:rsidR="004E00EE" w:rsidRPr="00FB20BD" w:rsidRDefault="004E00EE" w:rsidP="00B84CF7">
      <w:pPr>
        <w:rPr>
          <w:lang w:eastAsia="zh-CN"/>
        </w:rPr>
      </w:pPr>
      <w:r w:rsidRPr="00FB20BD">
        <w:rPr>
          <w:lang w:eastAsia="zh-CN"/>
        </w:rPr>
        <w:t>Same test purpose as in clause 6.3.2.1</w:t>
      </w:r>
    </w:p>
    <w:p w14:paraId="10BCE4FB" w14:textId="02EDAEDD" w:rsidR="004E00EE" w:rsidRPr="00FB20BD" w:rsidRDefault="004E00EE" w:rsidP="004E00EE">
      <w:pPr>
        <w:pStyle w:val="H6"/>
      </w:pPr>
      <w:bookmarkStart w:id="293" w:name="_Toc44323943"/>
      <w:bookmarkStart w:id="294" w:name="_Toc52990136"/>
      <w:bookmarkStart w:id="295" w:name="_Toc60823335"/>
      <w:bookmarkStart w:id="296" w:name="_Toc60825257"/>
      <w:bookmarkStart w:id="297" w:name="_Toc69306158"/>
      <w:r w:rsidRPr="00FB20BD">
        <w:t>6.3C.2.2</w:t>
      </w:r>
      <w:r w:rsidRPr="00FB20BD">
        <w:tab/>
        <w:t>Test applicability</w:t>
      </w:r>
      <w:bookmarkEnd w:id="293"/>
      <w:bookmarkEnd w:id="294"/>
      <w:bookmarkEnd w:id="295"/>
      <w:bookmarkEnd w:id="296"/>
      <w:bookmarkEnd w:id="297"/>
    </w:p>
    <w:p w14:paraId="39A9355E" w14:textId="77777777" w:rsidR="004E00EE" w:rsidRPr="00FB20BD" w:rsidRDefault="004E00EE" w:rsidP="00B84CF7">
      <w:r w:rsidRPr="00FB20BD">
        <w:t>The requirements of this test apply in test cases 6.3C.3 Transmit ON/OFF time mask for SUL to all types of NR UE release 15 and forward that support SUL operating on the SUL bands.</w:t>
      </w:r>
    </w:p>
    <w:p w14:paraId="2B713C3A" w14:textId="47C519CD" w:rsidR="004E00EE" w:rsidRPr="00FB20BD" w:rsidRDefault="004E00EE" w:rsidP="004E00EE">
      <w:pPr>
        <w:pStyle w:val="H6"/>
      </w:pPr>
      <w:bookmarkStart w:id="298" w:name="_Toc44323944"/>
      <w:bookmarkStart w:id="299" w:name="_Toc52990137"/>
      <w:bookmarkStart w:id="300" w:name="_Toc60823336"/>
      <w:bookmarkStart w:id="301" w:name="_Toc60825258"/>
      <w:bookmarkStart w:id="302" w:name="_Toc69306159"/>
      <w:r w:rsidRPr="00FB20BD">
        <w:t>6.3C.2.3</w:t>
      </w:r>
      <w:r w:rsidRPr="00FB20BD">
        <w:tab/>
        <w:t>Minimum conformance requirements</w:t>
      </w:r>
      <w:bookmarkEnd w:id="298"/>
      <w:bookmarkEnd w:id="299"/>
      <w:bookmarkEnd w:id="300"/>
      <w:bookmarkEnd w:id="301"/>
      <w:bookmarkEnd w:id="302"/>
    </w:p>
    <w:p w14:paraId="3220582F" w14:textId="77777777" w:rsidR="004E00EE" w:rsidRPr="00FB20BD" w:rsidRDefault="004E00EE" w:rsidP="00B84CF7">
      <w:pPr>
        <w:rPr>
          <w:lang w:eastAsia="zh-CN"/>
        </w:rPr>
      </w:pPr>
      <w:bookmarkStart w:id="303" w:name="OLE_LINK27"/>
      <w:r w:rsidRPr="00FB20BD">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w:t>
      </w:r>
    </w:p>
    <w:p w14:paraId="1DE3D81F" w14:textId="77777777" w:rsidR="004E00EE" w:rsidRPr="00FB20BD" w:rsidRDefault="004E00EE" w:rsidP="00B84CF7">
      <w:r w:rsidRPr="00FB20BD">
        <w:rPr>
          <w:lang w:eastAsia="zh-CN"/>
        </w:rPr>
        <w:t>The normative reference for this requirement is TS 38.101-1 [2] clauses 4.3 and 6.3.2.</w:t>
      </w:r>
    </w:p>
    <w:p w14:paraId="48E6D6F5" w14:textId="0791141F" w:rsidR="004E00EE" w:rsidRPr="00FB20BD" w:rsidRDefault="004E00EE" w:rsidP="004E00EE">
      <w:pPr>
        <w:pStyle w:val="H6"/>
      </w:pPr>
      <w:bookmarkStart w:id="304" w:name="_Toc44323945"/>
      <w:bookmarkStart w:id="305" w:name="_Toc52990138"/>
      <w:bookmarkStart w:id="306" w:name="_Toc60823337"/>
      <w:bookmarkStart w:id="307" w:name="_Toc60825259"/>
      <w:bookmarkStart w:id="308" w:name="_Toc69306160"/>
      <w:bookmarkEnd w:id="303"/>
      <w:r w:rsidRPr="00FB20BD">
        <w:t>6.3C.2.4</w:t>
      </w:r>
      <w:r w:rsidRPr="00FB20BD">
        <w:tab/>
        <w:t>Test description</w:t>
      </w:r>
      <w:bookmarkEnd w:id="304"/>
      <w:bookmarkEnd w:id="305"/>
      <w:bookmarkEnd w:id="306"/>
      <w:bookmarkEnd w:id="307"/>
      <w:bookmarkEnd w:id="308"/>
    </w:p>
    <w:p w14:paraId="5AD14999" w14:textId="77777777" w:rsidR="004E00EE" w:rsidRPr="00FB20BD" w:rsidRDefault="004E00EE" w:rsidP="00B84CF7">
      <w:pPr>
        <w:rPr>
          <w:lang w:eastAsia="zh-CN"/>
        </w:rPr>
      </w:pPr>
      <w:r w:rsidRPr="00FB20BD">
        <w:t>This test is covered by clause 6.3C.</w:t>
      </w:r>
      <w:r w:rsidRPr="00FB20BD">
        <w:rPr>
          <w:lang w:eastAsia="zh-CN"/>
        </w:rPr>
        <w:t xml:space="preserve">3 </w:t>
      </w:r>
      <w:r w:rsidRPr="00FB20BD">
        <w:t>Transmit ON/OFF time mask for SUL</w:t>
      </w:r>
      <w:r w:rsidRPr="00FB20BD">
        <w:rPr>
          <w:lang w:eastAsia="zh-CN"/>
        </w:rPr>
        <w:t>.</w:t>
      </w:r>
    </w:p>
    <w:p w14:paraId="2A014F32" w14:textId="5F26C430" w:rsidR="004E00EE" w:rsidRPr="00FB20BD" w:rsidRDefault="004E00EE" w:rsidP="004E00EE">
      <w:pPr>
        <w:pStyle w:val="H6"/>
      </w:pPr>
      <w:bookmarkStart w:id="309" w:name="_Toc44323946"/>
      <w:bookmarkStart w:id="310" w:name="_Toc52990139"/>
      <w:bookmarkStart w:id="311" w:name="_Toc60823338"/>
      <w:bookmarkStart w:id="312" w:name="_Toc60825260"/>
      <w:bookmarkStart w:id="313" w:name="_Toc69306161"/>
      <w:r w:rsidRPr="00FB20BD">
        <w:t>6.3C.</w:t>
      </w:r>
      <w:r w:rsidRPr="00FB20BD">
        <w:rPr>
          <w:lang w:eastAsia="zh-CN"/>
        </w:rPr>
        <w:t>2</w:t>
      </w:r>
      <w:r w:rsidRPr="00FB20BD">
        <w:t>.5</w:t>
      </w:r>
      <w:r w:rsidRPr="00FB20BD">
        <w:tab/>
        <w:t>Test requirement</w:t>
      </w:r>
      <w:bookmarkEnd w:id="309"/>
      <w:bookmarkEnd w:id="310"/>
      <w:bookmarkEnd w:id="311"/>
      <w:bookmarkEnd w:id="312"/>
      <w:bookmarkEnd w:id="313"/>
    </w:p>
    <w:p w14:paraId="0F47F820" w14:textId="0666CBF4" w:rsidR="004E00EE" w:rsidRPr="00FB20BD" w:rsidRDefault="004E00EE" w:rsidP="00B84CF7">
      <w:pPr>
        <w:rPr>
          <w:rFonts w:cs="v5.0.0"/>
        </w:rPr>
      </w:pPr>
      <w:r w:rsidRPr="00FB20BD">
        <w:t xml:space="preserve">The requirement for the </w:t>
      </w:r>
      <w:r w:rsidR="00E478CC" w:rsidRPr="00FB20BD">
        <w:t>T</w:t>
      </w:r>
      <w:r w:rsidRPr="00FB20BD">
        <w:t>ransmit OFF power for SUL shall not exceed the values specified in Table 6.3C.</w:t>
      </w:r>
      <w:r w:rsidRPr="00FB20BD">
        <w:rPr>
          <w:lang w:eastAsia="zh-CN"/>
        </w:rPr>
        <w:t>2</w:t>
      </w:r>
      <w:r w:rsidRPr="00FB20BD">
        <w:t>.5-1.</w:t>
      </w:r>
    </w:p>
    <w:p w14:paraId="570697A0" w14:textId="77777777" w:rsidR="004E00EE" w:rsidRPr="00FB20BD" w:rsidRDefault="004E00EE" w:rsidP="00B84CF7">
      <w:pPr>
        <w:pStyle w:val="TH"/>
        <w:rPr>
          <w:rFonts w:cs="v5.0.0"/>
        </w:rPr>
      </w:pPr>
      <w:r w:rsidRPr="00FB20BD">
        <w:t>Table 6.3C.</w:t>
      </w:r>
      <w:r w:rsidRPr="00FB20BD">
        <w:rPr>
          <w:lang w:eastAsia="zh-CN"/>
        </w:rPr>
        <w:t>2</w:t>
      </w:r>
      <w:r w:rsidRPr="00FB20BD">
        <w:t>.5-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4E00EE" w:rsidRPr="00FB20BD" w14:paraId="4A895300"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2F3B137" w14:textId="77777777" w:rsidR="004E00EE" w:rsidRPr="00FB20BD" w:rsidRDefault="004E00EE" w:rsidP="00B84CF7">
            <w:pPr>
              <w:pStyle w:val="TAH"/>
            </w:pPr>
            <w:r w:rsidRPr="00FB20BD">
              <w:t>Channel bandwidth</w:t>
            </w:r>
          </w:p>
          <w:p w14:paraId="49E24786" w14:textId="77777777" w:rsidR="004E00EE" w:rsidRPr="00FB20BD" w:rsidRDefault="004E00EE" w:rsidP="00B84CF7">
            <w:pPr>
              <w:pStyle w:val="TAH"/>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8DEB088" w14:textId="77777777" w:rsidR="004E00EE" w:rsidRPr="00FB20BD" w:rsidRDefault="004E00EE" w:rsidP="00B84CF7">
            <w:pPr>
              <w:pStyle w:val="TAH"/>
            </w:pPr>
            <w:r w:rsidRPr="00FB20BD">
              <w:t>Transmit OFF power</w:t>
            </w:r>
          </w:p>
          <w:p w14:paraId="62270481" w14:textId="77777777" w:rsidR="004E00EE" w:rsidRPr="00FB20BD" w:rsidRDefault="004E00EE"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0DE4C46C" w14:textId="77777777" w:rsidR="004E00EE" w:rsidRPr="00FB20BD" w:rsidRDefault="004E00EE" w:rsidP="00B84CF7">
            <w:pPr>
              <w:pStyle w:val="TAH"/>
            </w:pPr>
            <w:r w:rsidRPr="00FB20BD">
              <w:t>Measurement bandwidth</w:t>
            </w:r>
          </w:p>
          <w:p w14:paraId="1C502ADE" w14:textId="77777777" w:rsidR="004E00EE" w:rsidRPr="00FB20BD" w:rsidRDefault="004E00EE" w:rsidP="00B84CF7">
            <w:pPr>
              <w:pStyle w:val="TAH"/>
            </w:pPr>
            <w:r w:rsidRPr="00FB20BD">
              <w:t>(MHz)</w:t>
            </w:r>
          </w:p>
        </w:tc>
      </w:tr>
      <w:tr w:rsidR="004E00EE" w:rsidRPr="00FB20BD" w14:paraId="1D56F15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142045D" w14:textId="77777777" w:rsidR="004E00EE" w:rsidRPr="00FB20BD" w:rsidRDefault="004E00EE" w:rsidP="00B84CF7">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CAE23B3" w14:textId="77777777" w:rsidR="004E00EE" w:rsidRPr="00FB20BD" w:rsidRDefault="004E00EE" w:rsidP="00B84CF7">
            <w:pPr>
              <w:pStyle w:val="TAC"/>
              <w:rPr>
                <w:lang w:eastAsia="zh-CN"/>
              </w:rPr>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2F9C618B" w14:textId="77777777" w:rsidR="004E00EE" w:rsidRPr="00FB20BD" w:rsidRDefault="004E00EE" w:rsidP="00B84CF7">
            <w:pPr>
              <w:pStyle w:val="TAC"/>
            </w:pPr>
            <w:r w:rsidRPr="00FB20BD">
              <w:t>4.515</w:t>
            </w:r>
          </w:p>
        </w:tc>
      </w:tr>
      <w:tr w:rsidR="004E00EE" w:rsidRPr="00FB20BD" w14:paraId="44FD576E"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B750992" w14:textId="77777777" w:rsidR="004E00EE" w:rsidRPr="00FB20BD" w:rsidRDefault="004E00EE"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3FCE8A7"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58761480" w14:textId="77777777" w:rsidR="004E00EE" w:rsidRPr="00FB20BD" w:rsidRDefault="004E00EE" w:rsidP="00B84CF7">
            <w:pPr>
              <w:pStyle w:val="TAC"/>
            </w:pPr>
            <w:r w:rsidRPr="00FB20BD">
              <w:t>9.375</w:t>
            </w:r>
          </w:p>
        </w:tc>
      </w:tr>
      <w:tr w:rsidR="004E00EE" w:rsidRPr="00FB20BD" w14:paraId="10332557"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60FE423" w14:textId="77777777" w:rsidR="004E00EE" w:rsidRPr="00FB20BD" w:rsidRDefault="004E00EE" w:rsidP="00B84CF7">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AAFF000"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7A970F4E" w14:textId="77777777" w:rsidR="004E00EE" w:rsidRPr="00FB20BD" w:rsidRDefault="004E00EE" w:rsidP="00B84CF7">
            <w:pPr>
              <w:pStyle w:val="TAC"/>
            </w:pPr>
            <w:r w:rsidRPr="00FB20BD">
              <w:t>14.235</w:t>
            </w:r>
          </w:p>
        </w:tc>
      </w:tr>
      <w:tr w:rsidR="004E00EE" w:rsidRPr="00FB20BD" w14:paraId="3601596C"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52C33C7" w14:textId="77777777" w:rsidR="004E00EE" w:rsidRPr="00FB20BD" w:rsidRDefault="004E00EE"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BCB2378"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1B1CAC0E" w14:textId="77777777" w:rsidR="004E00EE" w:rsidRPr="00FB20BD" w:rsidRDefault="004E00EE" w:rsidP="00B84CF7">
            <w:pPr>
              <w:pStyle w:val="TAC"/>
            </w:pPr>
            <w:r w:rsidRPr="00FB20BD">
              <w:t>19.095</w:t>
            </w:r>
          </w:p>
        </w:tc>
      </w:tr>
      <w:tr w:rsidR="004E00EE" w:rsidRPr="00FB20BD" w14:paraId="68F58606"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CD050E2" w14:textId="77777777" w:rsidR="004E00EE" w:rsidRPr="00FB20BD" w:rsidRDefault="004E00EE" w:rsidP="00B84CF7">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EBBE757"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59A6A42F" w14:textId="77777777" w:rsidR="004E00EE" w:rsidRPr="00FB20BD" w:rsidRDefault="004E00EE" w:rsidP="00B84CF7">
            <w:pPr>
              <w:pStyle w:val="TAC"/>
            </w:pPr>
            <w:r w:rsidRPr="00FB20BD">
              <w:t>23.955</w:t>
            </w:r>
          </w:p>
        </w:tc>
      </w:tr>
      <w:tr w:rsidR="004E00EE" w:rsidRPr="00FB20BD" w14:paraId="1E956550"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2E23840D" w14:textId="77777777" w:rsidR="004E00EE" w:rsidRPr="00FB20BD" w:rsidRDefault="004E00EE" w:rsidP="00B84CF7">
            <w:pPr>
              <w:pStyle w:val="TAC"/>
            </w:pPr>
            <w:r w:rsidRPr="00FB20BD">
              <w:t>30</w:t>
            </w:r>
          </w:p>
        </w:tc>
        <w:tc>
          <w:tcPr>
            <w:tcW w:w="2500" w:type="dxa"/>
            <w:tcBorders>
              <w:top w:val="single" w:sz="4" w:space="0" w:color="auto"/>
              <w:left w:val="single" w:sz="4" w:space="0" w:color="auto"/>
              <w:bottom w:val="single" w:sz="4" w:space="0" w:color="auto"/>
              <w:right w:val="single" w:sz="4" w:space="0" w:color="auto"/>
            </w:tcBorders>
            <w:vAlign w:val="center"/>
          </w:tcPr>
          <w:p w14:paraId="238DA178"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0B783BA8" w14:textId="77777777" w:rsidR="004E00EE" w:rsidRPr="00FB20BD" w:rsidRDefault="004E00EE" w:rsidP="00B84CF7">
            <w:pPr>
              <w:pStyle w:val="TAC"/>
            </w:pPr>
            <w:r w:rsidRPr="00FB20BD">
              <w:t>28.815</w:t>
            </w:r>
          </w:p>
        </w:tc>
      </w:tr>
      <w:tr w:rsidR="004E00EE" w:rsidRPr="00FB20BD" w14:paraId="154C5636"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45C7A43" w14:textId="77777777" w:rsidR="004E00EE" w:rsidRPr="00FB20BD" w:rsidRDefault="004E00EE"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ACB5220"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751A8424" w14:textId="77777777" w:rsidR="004E00EE" w:rsidRPr="00FB20BD" w:rsidRDefault="004E00EE" w:rsidP="00B84CF7">
            <w:pPr>
              <w:pStyle w:val="TAC"/>
            </w:pPr>
            <w:r w:rsidRPr="00FB20BD">
              <w:t>38.895</w:t>
            </w:r>
          </w:p>
        </w:tc>
      </w:tr>
      <w:tr w:rsidR="00E478CC" w:rsidRPr="00FB20BD" w14:paraId="21BE7829"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26C16C9E" w14:textId="75C05E7C" w:rsidR="00E478CC" w:rsidRPr="00FB20BD" w:rsidRDefault="00E478CC" w:rsidP="00E478CC">
            <w:pPr>
              <w:pStyle w:val="TAC"/>
            </w:pPr>
            <w:r w:rsidRPr="00FB20BD">
              <w:rPr>
                <w:lang w:eastAsia="zh-CN"/>
              </w:rPr>
              <w:t>50</w:t>
            </w:r>
          </w:p>
        </w:tc>
        <w:tc>
          <w:tcPr>
            <w:tcW w:w="2500" w:type="dxa"/>
            <w:tcBorders>
              <w:top w:val="single" w:sz="4" w:space="0" w:color="auto"/>
              <w:left w:val="single" w:sz="4" w:space="0" w:color="auto"/>
              <w:bottom w:val="single" w:sz="4" w:space="0" w:color="auto"/>
              <w:right w:val="single" w:sz="4" w:space="0" w:color="auto"/>
            </w:tcBorders>
            <w:vAlign w:val="center"/>
          </w:tcPr>
          <w:p w14:paraId="6570A005" w14:textId="6FF5AFEF" w:rsidR="00E478CC" w:rsidRPr="00FB20BD" w:rsidRDefault="00E478CC" w:rsidP="00E478CC">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2CB7C99E" w14:textId="3F6B4B73" w:rsidR="00E478CC" w:rsidRPr="00FB20BD" w:rsidRDefault="00E478CC" w:rsidP="00E478CC">
            <w:pPr>
              <w:pStyle w:val="TAC"/>
            </w:pPr>
            <w:r w:rsidRPr="00FB20BD">
              <w:rPr>
                <w:lang w:eastAsia="zh-CN"/>
              </w:rPr>
              <w:t>48.615</w:t>
            </w:r>
          </w:p>
        </w:tc>
      </w:tr>
      <w:tr w:rsidR="004E00EE" w:rsidRPr="00FB20BD" w14:paraId="482798A1" w14:textId="77777777" w:rsidTr="00EF6B6C">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2C941648" w14:textId="77777777" w:rsidR="004E00EE" w:rsidRPr="00FB20BD" w:rsidRDefault="004E00EE" w:rsidP="00B84CF7">
            <w:pPr>
              <w:pStyle w:val="TAN"/>
            </w:pPr>
            <w:r w:rsidRPr="00FB20BD">
              <w:t>NOTE 1:</w:t>
            </w:r>
            <w:r w:rsidRPr="00FB20BD">
              <w:tab/>
              <w:t>TT for each frequency and channel bandwidth is specified in Table 6.3C.2.5-2</w:t>
            </w:r>
          </w:p>
        </w:tc>
      </w:tr>
    </w:tbl>
    <w:p w14:paraId="3217357A" w14:textId="77777777" w:rsidR="004E00EE" w:rsidRPr="00FB20BD" w:rsidRDefault="004E00EE" w:rsidP="00B84CF7"/>
    <w:p w14:paraId="3F6B4CC2" w14:textId="77777777" w:rsidR="004E00EE" w:rsidRPr="00FB20BD" w:rsidRDefault="004E00EE" w:rsidP="00B84CF7">
      <w:pPr>
        <w:pStyle w:val="TH"/>
      </w:pPr>
      <w:r w:rsidRPr="00FB20BD">
        <w:t>Table 6.3C.2.5-2: Test Tolerance (Transmit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4E00EE" w:rsidRPr="00FB20BD" w14:paraId="2FAA36D8"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26C743D" w14:textId="77777777" w:rsidR="004E00EE" w:rsidRPr="00FB20BD" w:rsidRDefault="004E00EE" w:rsidP="00B84CF7">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14:paraId="65B3FFC1" w14:textId="77777777" w:rsidR="004E00EE" w:rsidRPr="00FB20BD" w:rsidRDefault="004E00EE"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456786C6" w14:textId="77777777" w:rsidR="004E00EE" w:rsidRPr="00FB20BD" w:rsidRDefault="004E00EE" w:rsidP="00B84CF7">
            <w:pPr>
              <w:pStyle w:val="TAH"/>
            </w:pPr>
            <w:r w:rsidRPr="00FB20BD">
              <w:t xml:space="preserve">3.0GHz &lt; f ≤ </w:t>
            </w:r>
            <w:r w:rsidRPr="00FB20BD">
              <w:rPr>
                <w:lang w:eastAsia="zh-CN"/>
              </w:rPr>
              <w:t>6</w:t>
            </w:r>
            <w:r w:rsidRPr="00FB20BD">
              <w:t>.</w:t>
            </w:r>
            <w:r w:rsidRPr="00FB20BD">
              <w:rPr>
                <w:lang w:eastAsia="zh-CN"/>
              </w:rPr>
              <w:t>0</w:t>
            </w:r>
            <w:r w:rsidRPr="00FB20BD">
              <w:t>GHz</w:t>
            </w:r>
          </w:p>
        </w:tc>
      </w:tr>
      <w:tr w:rsidR="004E00EE" w:rsidRPr="00FB20BD" w14:paraId="67FF53A8"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006B8F0" w14:textId="77777777" w:rsidR="004E00EE" w:rsidRPr="00FB20BD" w:rsidRDefault="004E00EE" w:rsidP="00B84CF7">
            <w:pPr>
              <w:pStyle w:val="TAH"/>
            </w:pPr>
            <w:r w:rsidRPr="00FB20BD">
              <w:t xml:space="preserve">BW ≤ </w:t>
            </w:r>
            <w:r w:rsidRPr="00FB20BD">
              <w:rPr>
                <w:rFonts w:eastAsia="MS Mincho"/>
              </w:rPr>
              <w:t>4</w:t>
            </w:r>
            <w:r w:rsidRPr="00FB20BD">
              <w:t>0MHz</w:t>
            </w:r>
          </w:p>
        </w:tc>
        <w:tc>
          <w:tcPr>
            <w:tcW w:w="1984" w:type="dxa"/>
            <w:tcBorders>
              <w:top w:val="single" w:sz="4" w:space="0" w:color="auto"/>
              <w:left w:val="single" w:sz="4" w:space="0" w:color="auto"/>
              <w:bottom w:val="single" w:sz="4" w:space="0" w:color="auto"/>
              <w:right w:val="single" w:sz="4" w:space="0" w:color="auto"/>
            </w:tcBorders>
            <w:vAlign w:val="center"/>
          </w:tcPr>
          <w:p w14:paraId="0CF19912" w14:textId="77777777" w:rsidR="004E00EE" w:rsidRPr="00FB20BD" w:rsidRDefault="004E00EE" w:rsidP="00B84CF7">
            <w:pPr>
              <w:pStyle w:val="TAC"/>
            </w:pPr>
            <w:r w:rsidRPr="00FB20BD">
              <w:t>1.5 dB</w:t>
            </w:r>
          </w:p>
        </w:tc>
        <w:tc>
          <w:tcPr>
            <w:tcW w:w="1984" w:type="dxa"/>
            <w:tcBorders>
              <w:top w:val="single" w:sz="4" w:space="0" w:color="auto"/>
              <w:left w:val="single" w:sz="4" w:space="0" w:color="auto"/>
              <w:bottom w:val="single" w:sz="4" w:space="0" w:color="auto"/>
              <w:right w:val="single" w:sz="4" w:space="0" w:color="auto"/>
            </w:tcBorders>
            <w:vAlign w:val="center"/>
          </w:tcPr>
          <w:p w14:paraId="2B89FEC3" w14:textId="77777777" w:rsidR="004E00EE" w:rsidRPr="00FB20BD" w:rsidRDefault="004E00EE" w:rsidP="00B84CF7">
            <w:pPr>
              <w:pStyle w:val="TAC"/>
            </w:pPr>
            <w:r w:rsidRPr="00FB20BD">
              <w:t>1.8 dB</w:t>
            </w:r>
          </w:p>
        </w:tc>
      </w:tr>
    </w:tbl>
    <w:p w14:paraId="4939458C" w14:textId="77777777" w:rsidR="004E00EE" w:rsidRPr="00FB20BD" w:rsidRDefault="004E00EE" w:rsidP="00B84CF7"/>
    <w:p w14:paraId="352DECD1" w14:textId="735EFC98" w:rsidR="004E00EE" w:rsidRPr="00FB20BD" w:rsidRDefault="004E00EE" w:rsidP="004E00EE">
      <w:pPr>
        <w:pStyle w:val="Heading3"/>
      </w:pPr>
      <w:bookmarkStart w:id="314" w:name="_Toc44323947"/>
      <w:bookmarkStart w:id="315" w:name="_Toc52990140"/>
      <w:bookmarkStart w:id="316" w:name="_Toc60823339"/>
      <w:bookmarkStart w:id="317" w:name="_Toc60825261"/>
      <w:bookmarkStart w:id="318" w:name="_Toc69306162"/>
      <w:bookmarkStart w:id="319" w:name="_Toc69309873"/>
      <w:bookmarkStart w:id="320" w:name="_Toc76020188"/>
      <w:bookmarkStart w:id="321" w:name="_Toc83720670"/>
      <w:r w:rsidRPr="00FB20BD">
        <w:t>6.3C.3</w:t>
      </w:r>
      <w:r w:rsidRPr="00FB20BD">
        <w:tab/>
        <w:t>Transmit ON/OFF time mask for SUL</w:t>
      </w:r>
      <w:bookmarkEnd w:id="314"/>
      <w:bookmarkEnd w:id="315"/>
      <w:bookmarkEnd w:id="316"/>
      <w:bookmarkEnd w:id="317"/>
      <w:bookmarkEnd w:id="318"/>
      <w:bookmarkEnd w:id="319"/>
      <w:bookmarkEnd w:id="320"/>
      <w:bookmarkEnd w:id="321"/>
    </w:p>
    <w:p w14:paraId="0A98CDD9" w14:textId="77777777" w:rsidR="003A1594" w:rsidRPr="00FB20BD" w:rsidRDefault="003A1594" w:rsidP="003A1594">
      <w:pPr>
        <w:pStyle w:val="Heading4"/>
        <w:rPr>
          <w:rFonts w:eastAsia="MS Mincho"/>
          <w:lang w:eastAsia="en-US"/>
        </w:rPr>
      </w:pPr>
      <w:bookmarkStart w:id="322" w:name="_Toc44323948"/>
      <w:bookmarkStart w:id="323" w:name="_Toc52990141"/>
      <w:bookmarkStart w:id="324" w:name="_Toc60823340"/>
      <w:bookmarkStart w:id="325" w:name="_Toc60825262"/>
      <w:bookmarkStart w:id="326" w:name="_Toc69306163"/>
      <w:r w:rsidRPr="00FB20BD">
        <w:rPr>
          <w:rFonts w:eastAsia="MS Mincho"/>
        </w:rPr>
        <w:t>6.3C.3.0</w:t>
      </w:r>
      <w:r w:rsidRPr="00FB20BD">
        <w:rPr>
          <w:rFonts w:eastAsia="MS Mincho"/>
        </w:rPr>
        <w:tab/>
        <w:t>Minimum conformance requirements</w:t>
      </w:r>
    </w:p>
    <w:p w14:paraId="231DB4E8" w14:textId="77777777" w:rsidR="003A1594" w:rsidRPr="00FB20BD" w:rsidRDefault="003A1594" w:rsidP="003A1594">
      <w:pPr>
        <w:pStyle w:val="Heading5"/>
        <w:rPr>
          <w:rFonts w:eastAsia="SimSun"/>
          <w:lang w:eastAsia="zh-CN"/>
        </w:rPr>
      </w:pPr>
      <w:r w:rsidRPr="00FB20BD">
        <w:rPr>
          <w:rFonts w:eastAsia="SimSun"/>
          <w:lang w:eastAsia="zh-CN"/>
        </w:rPr>
        <w:t>6.3C.3.0.1</w:t>
      </w:r>
      <w:r w:rsidRPr="00FB20BD">
        <w:rPr>
          <w:rFonts w:eastAsia="SimSun"/>
          <w:lang w:eastAsia="zh-CN"/>
        </w:rPr>
        <w:tab/>
        <w:t>General ON/OFF time mask for SUL</w:t>
      </w:r>
    </w:p>
    <w:p w14:paraId="45B1EF2A" w14:textId="77777777" w:rsidR="003A1594" w:rsidRPr="00FB20BD" w:rsidRDefault="003A1594" w:rsidP="00B84CF7">
      <w:pPr>
        <w:rPr>
          <w:rFonts w:eastAsiaTheme="minorEastAsia"/>
          <w:lang w:eastAsia="zh-CN"/>
        </w:rPr>
      </w:pPr>
      <w:r w:rsidRPr="00FB20BD">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w:t>
      </w:r>
    </w:p>
    <w:p w14:paraId="5630F1A7" w14:textId="77777777" w:rsidR="003A1594" w:rsidRPr="00FB20BD" w:rsidRDefault="003A1594" w:rsidP="00B84CF7">
      <w:pPr>
        <w:rPr>
          <w:rFonts w:eastAsia="SimSun"/>
          <w:lang w:eastAsia="zh-CN"/>
        </w:rPr>
      </w:pPr>
      <w:r w:rsidRPr="00FB20BD">
        <w:rPr>
          <w:lang w:eastAsia="zh-CN"/>
        </w:rPr>
        <w:t>The normative reference for this requirement is TS 38.101-1 [2] clauses 4.3 and 6.3.3.2</w:t>
      </w:r>
    </w:p>
    <w:p w14:paraId="2EB373E1" w14:textId="77777777" w:rsidR="003A1594" w:rsidRPr="00FB20BD" w:rsidRDefault="003A1594" w:rsidP="003A1594">
      <w:pPr>
        <w:pStyle w:val="Heading5"/>
        <w:rPr>
          <w:rFonts w:eastAsia="SimSun"/>
          <w:lang w:eastAsia="zh-CN"/>
        </w:rPr>
      </w:pPr>
      <w:r w:rsidRPr="00FB20BD">
        <w:rPr>
          <w:rFonts w:eastAsia="SimSun"/>
          <w:lang w:eastAsia="zh-CN"/>
        </w:rPr>
        <w:t>6.3C.3.0.2</w:t>
      </w:r>
      <w:r w:rsidRPr="00FB20BD">
        <w:rPr>
          <w:rFonts w:eastAsia="SimSun"/>
          <w:lang w:eastAsia="zh-CN"/>
        </w:rPr>
        <w:tab/>
        <w:t>Time mask for switching between two uplink carriers</w:t>
      </w:r>
    </w:p>
    <w:p w14:paraId="35713AE8" w14:textId="77777777" w:rsidR="003A1594" w:rsidRPr="00FB20BD" w:rsidRDefault="003A1594" w:rsidP="00B84CF7">
      <w:pPr>
        <w:rPr>
          <w:rFonts w:eastAsiaTheme="minorEastAsia"/>
          <w:lang w:eastAsia="zh-CN"/>
        </w:rPr>
      </w:pPr>
      <w:r w:rsidRPr="00FB20BD">
        <w:t>The switching time mask</w:t>
      </w:r>
      <w:r w:rsidRPr="00FB20BD">
        <w:rPr>
          <w:lang w:eastAsia="zh-CN"/>
        </w:rPr>
        <w:t xml:space="preserve"> specified in this clause is applicable for an uplink band pair of a SUL configuration when the </w:t>
      </w:r>
      <w:r w:rsidRPr="00FB20BD">
        <w:t>capability</w:t>
      </w:r>
      <w:r w:rsidRPr="00FB20BD">
        <w:rPr>
          <w:lang w:eastAsia="zh-CN"/>
        </w:rPr>
        <w:t xml:space="preserve"> </w:t>
      </w:r>
      <w:r w:rsidRPr="00FB20BD">
        <w:rPr>
          <w:bCs/>
          <w:i/>
          <w:iCs/>
        </w:rPr>
        <w:t>uplinkTxSwitchingPeriod</w:t>
      </w:r>
      <w:r w:rsidRPr="00FB20BD">
        <w:rPr>
          <w:lang w:eastAsia="zh-CN"/>
        </w:rPr>
        <w:t xml:space="preserve"> is present, </w:t>
      </w:r>
      <w:r w:rsidRPr="00FB20BD">
        <w:t>is only applicable for uplink switching mechanisms specified in clause 6.16 of TS 38.214</w:t>
      </w:r>
      <w:r w:rsidRPr="00FB20BD">
        <w:rPr>
          <w:rStyle w:val="apple-converted-space"/>
        </w:rPr>
        <w:t> </w:t>
      </w:r>
      <w:r w:rsidRPr="00FB20BD">
        <w:t xml:space="preserve">[10], where NR </w:t>
      </w:r>
      <w:r w:rsidRPr="00FB20BD">
        <w:rPr>
          <w:lang w:eastAsia="zh-CN"/>
        </w:rPr>
        <w:t xml:space="preserve">SUL </w:t>
      </w:r>
      <w:r w:rsidRPr="00FB20BD">
        <w:t>carrier 1 is capable of one transmit antenna connector and NR UL carrier 2 is capable of two transmit antenna connectors, and the two uplink carriers are in different bands with different carrier frequencies.</w:t>
      </w:r>
      <w:r w:rsidRPr="00FB20BD">
        <w:rPr>
          <w:rStyle w:val="apple-converted-space"/>
        </w:rPr>
        <w:t> </w:t>
      </w:r>
      <w:r w:rsidRPr="00FB20BD">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p>
    <w:p w14:paraId="53EDAAA6" w14:textId="74EB85A7" w:rsidR="003A1594" w:rsidRPr="00FB20BD" w:rsidRDefault="003A1594" w:rsidP="00B84CF7">
      <w:r w:rsidRPr="00FB20BD">
        <w:t>The switching periods described in Figure</w:t>
      </w:r>
      <w:r w:rsidRPr="00FB20BD">
        <w:rPr>
          <w:lang w:eastAsia="zh-CN"/>
        </w:rPr>
        <w:t xml:space="preserve"> </w:t>
      </w:r>
      <w:r w:rsidRPr="00FB20BD">
        <w:t>6.3C.3.1-1a and Figure</w:t>
      </w:r>
      <w:r w:rsidRPr="00FB20BD">
        <w:rPr>
          <w:lang w:eastAsia="zh-CN"/>
        </w:rPr>
        <w:t xml:space="preserve"> </w:t>
      </w:r>
      <w:r w:rsidRPr="00FB20BD">
        <w:t xml:space="preserve">6.3C.3.1-1b are </w:t>
      </w:r>
      <w:r w:rsidRPr="00FB20BD">
        <w:rPr>
          <w:lang w:eastAsia="zh-CN"/>
        </w:rPr>
        <w:t>located</w:t>
      </w:r>
      <w:r w:rsidRPr="00FB20BD">
        <w:t xml:space="preserve"> </w:t>
      </w:r>
      <w:r w:rsidRPr="00FB20BD">
        <w:rPr>
          <w:lang w:eastAsia="zh-CN"/>
        </w:rPr>
        <w:t>in</w:t>
      </w:r>
      <w:r w:rsidRPr="00FB20BD">
        <w:t xml:space="preserve"> either NR carrier 1 or carrier 2 as indicated in RRC signalling </w:t>
      </w:r>
      <w:r w:rsidRPr="00FB20BD">
        <w:rPr>
          <w:i/>
        </w:rPr>
        <w:t>uplinkTxSwitchingPeriodLocation</w:t>
      </w:r>
      <w:r w:rsidRPr="00FB20BD">
        <w:t xml:space="preserve"> [</w:t>
      </w:r>
      <w:r w:rsidRPr="00FB20BD">
        <w:rPr>
          <w:lang w:eastAsia="zh-CN"/>
        </w:rPr>
        <w:t>7</w:t>
      </w:r>
      <w:r w:rsidRPr="00FB20BD">
        <w:t xml:space="preserve">], and the length of </w:t>
      </w:r>
      <w:r w:rsidRPr="00FB20BD">
        <w:rPr>
          <w:lang w:eastAsia="zh-CN"/>
        </w:rPr>
        <w:t xml:space="preserve">uplink </w:t>
      </w:r>
      <w:r w:rsidRPr="00FB20BD">
        <w:t xml:space="preserve">switching period </w:t>
      </w:r>
      <w:r w:rsidRPr="00FB20BD">
        <w:rPr>
          <w:i/>
        </w:rPr>
        <w:t>X</w:t>
      </w:r>
      <w:r w:rsidRPr="00FB20BD">
        <w:t xml:space="preserve"> </w:t>
      </w:r>
      <w:r w:rsidRPr="00FB20BD">
        <w:rPr>
          <w:lang w:eastAsia="zh-CN"/>
        </w:rPr>
        <w:t xml:space="preserve">is less than the value indicated by </w:t>
      </w:r>
      <w:r w:rsidRPr="00FB20BD">
        <w:t xml:space="preserve">UE capability </w:t>
      </w:r>
      <w:r w:rsidRPr="00FB20BD">
        <w:rPr>
          <w:bCs/>
          <w:i/>
          <w:iCs/>
        </w:rPr>
        <w:t>uplinkTxSwitchingPeriod</w:t>
      </w:r>
      <w:r w:rsidRPr="00FB20BD">
        <w:t>.</w:t>
      </w:r>
    </w:p>
    <w:p w14:paraId="13A09B0E" w14:textId="3F1C9A96" w:rsidR="006E54C7" w:rsidRPr="00FB20BD" w:rsidRDefault="006E54C7" w:rsidP="00B84CF7">
      <w:pPr>
        <w:rPr>
          <w:lang w:eastAsia="zh-CN"/>
        </w:rPr>
      </w:pPr>
      <w:r w:rsidRPr="00FB20BD">
        <w:rPr>
          <w:lang w:eastAsia="zh-CN"/>
        </w:rPr>
        <w:t xml:space="preserve">When switching from one carrier to another, if there is no uplink transmission scheduled or configured on the switch-from carrier for at least the duration of the switching period (X µs) before the point in time the UE is scheduled or configured to start the transmission on the switch-to carrier, the switching period is fully contained in the time period between the end of the transmission on the switch-from carrier and the start of the transmission on the switch-to carrier. In addition, the RRC signalling </w:t>
      </w:r>
      <w:r w:rsidRPr="00FB20BD">
        <w:rPr>
          <w:i/>
          <w:iCs/>
          <w:lang w:eastAsia="zh-CN"/>
        </w:rPr>
        <w:t>uplinkTxSwitchingPeriodLocation</w:t>
      </w:r>
      <w:r w:rsidRPr="00FB20BD">
        <w:rPr>
          <w:lang w:eastAsia="zh-CN"/>
        </w:rPr>
        <w:t xml:space="preserve"> does not take effect in this case.</w:t>
      </w:r>
    </w:p>
    <w:p w14:paraId="5FB8905F" w14:textId="3D62189C" w:rsidR="003A1594" w:rsidRPr="00FB20BD" w:rsidRDefault="003A1594" w:rsidP="00B84CF7">
      <w:pPr>
        <w:pStyle w:val="TH"/>
        <w:rPr>
          <w:lang w:eastAsia="en-US"/>
        </w:rPr>
      </w:pPr>
      <w:r w:rsidRPr="00FB20BD">
        <w:rPr>
          <w:noProof/>
          <w:lang w:eastAsia="zh-CN"/>
        </w:rPr>
        <w:drawing>
          <wp:inline distT="0" distB="0" distL="0" distR="0" wp14:anchorId="14C881FB" wp14:editId="6C02AADF">
            <wp:extent cx="5431790" cy="1562735"/>
            <wp:effectExtent l="0" t="0" r="0" b="0"/>
            <wp:docPr id="75" name="Picture 7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Graphical user interface, text, application&#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31790" cy="1562735"/>
                    </a:xfrm>
                    <a:prstGeom prst="rect">
                      <a:avLst/>
                    </a:prstGeom>
                    <a:noFill/>
                    <a:ln>
                      <a:noFill/>
                    </a:ln>
                  </pic:spPr>
                </pic:pic>
              </a:graphicData>
            </a:graphic>
          </wp:inline>
        </w:drawing>
      </w:r>
    </w:p>
    <w:p w14:paraId="46878632" w14:textId="77777777" w:rsidR="003A1594" w:rsidRPr="00FB20BD" w:rsidRDefault="003A1594" w:rsidP="00B84CF7">
      <w:pPr>
        <w:pStyle w:val="TF"/>
        <w:rPr>
          <w:lang w:eastAsia="zh-CN"/>
        </w:rPr>
      </w:pPr>
      <w:r w:rsidRPr="00FB20BD">
        <w:t>Figure</w:t>
      </w:r>
      <w:r w:rsidRPr="00FB20BD">
        <w:rPr>
          <w:lang w:eastAsia="zh-CN"/>
        </w:rPr>
        <w:t xml:space="preserve"> </w:t>
      </w:r>
      <w:r w:rsidRPr="00FB20BD">
        <w:t xml:space="preserve">6.3C.3.0.2-1a: </w:t>
      </w:r>
      <w:r w:rsidRPr="00FB20BD">
        <w:rPr>
          <w:lang w:eastAsia="zh-CN"/>
        </w:rPr>
        <w:t>T</w:t>
      </w:r>
      <w:r w:rsidRPr="00FB20BD">
        <w:t xml:space="preserve">ime mask for </w:t>
      </w:r>
      <w:r w:rsidRPr="00FB20BD">
        <w:rPr>
          <w:lang w:eastAsia="zh-CN"/>
        </w:rPr>
        <w:t>s</w:t>
      </w:r>
      <w:r w:rsidRPr="00FB20BD">
        <w:t xml:space="preserve">witching between </w:t>
      </w:r>
      <w:r w:rsidRPr="00FB20BD">
        <w:rPr>
          <w:lang w:eastAsia="zh-CN"/>
        </w:rPr>
        <w:t xml:space="preserve">SUL carrier 1 </w:t>
      </w:r>
      <w:r w:rsidRPr="00FB20BD">
        <w:t>and UL Carrier 2</w:t>
      </w:r>
      <w:r w:rsidRPr="00FB20BD">
        <w:rPr>
          <w:lang w:eastAsia="zh-CN"/>
        </w:rPr>
        <w:t>, where the switching period is located in carrier 1</w:t>
      </w:r>
    </w:p>
    <w:p w14:paraId="58340567" w14:textId="45F52B75" w:rsidR="003A1594" w:rsidRPr="00FB20BD" w:rsidRDefault="003A1594" w:rsidP="00B84CF7">
      <w:pPr>
        <w:pStyle w:val="TH"/>
        <w:rPr>
          <w:lang w:eastAsia="en-US"/>
        </w:rPr>
      </w:pPr>
      <w:r w:rsidRPr="00FB20BD">
        <w:rPr>
          <w:noProof/>
          <w:lang w:eastAsia="zh-CN"/>
        </w:rPr>
        <w:drawing>
          <wp:inline distT="0" distB="0" distL="0" distR="0" wp14:anchorId="6B2F2484" wp14:editId="1E83EBAE">
            <wp:extent cx="5486400" cy="1610360"/>
            <wp:effectExtent l="0" t="0" r="0" b="0"/>
            <wp:docPr id="74" name="Picture 7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Graphical user interfac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86400" cy="1610360"/>
                    </a:xfrm>
                    <a:prstGeom prst="rect">
                      <a:avLst/>
                    </a:prstGeom>
                    <a:noFill/>
                    <a:ln>
                      <a:noFill/>
                    </a:ln>
                  </pic:spPr>
                </pic:pic>
              </a:graphicData>
            </a:graphic>
          </wp:inline>
        </w:drawing>
      </w:r>
    </w:p>
    <w:p w14:paraId="5EC02711" w14:textId="77777777" w:rsidR="003A1594" w:rsidRPr="00FB20BD" w:rsidRDefault="003A1594" w:rsidP="00B84CF7">
      <w:pPr>
        <w:pStyle w:val="TF"/>
        <w:rPr>
          <w:lang w:eastAsia="zh-CN"/>
        </w:rPr>
      </w:pPr>
      <w:r w:rsidRPr="00FB20BD">
        <w:t>Figure</w:t>
      </w:r>
      <w:r w:rsidRPr="00FB20BD">
        <w:rPr>
          <w:lang w:eastAsia="zh-CN"/>
        </w:rPr>
        <w:t xml:space="preserve"> </w:t>
      </w:r>
      <w:r w:rsidRPr="00FB20BD">
        <w:t>6.3C.3.0.2-1</w:t>
      </w:r>
      <w:r w:rsidRPr="00FB20BD">
        <w:rPr>
          <w:lang w:eastAsia="zh-CN"/>
        </w:rPr>
        <w:t>b</w:t>
      </w:r>
      <w:r w:rsidRPr="00FB20BD">
        <w:t xml:space="preserve">: </w:t>
      </w:r>
      <w:r w:rsidRPr="00FB20BD">
        <w:rPr>
          <w:lang w:eastAsia="zh-CN"/>
        </w:rPr>
        <w:t>T</w:t>
      </w:r>
      <w:r w:rsidRPr="00FB20BD">
        <w:t xml:space="preserve">ime mask for </w:t>
      </w:r>
      <w:r w:rsidRPr="00FB20BD">
        <w:rPr>
          <w:lang w:eastAsia="zh-CN"/>
        </w:rPr>
        <w:t>s</w:t>
      </w:r>
      <w:r w:rsidRPr="00FB20BD">
        <w:t xml:space="preserve">witching between </w:t>
      </w:r>
      <w:r w:rsidRPr="00FB20BD">
        <w:rPr>
          <w:lang w:eastAsia="zh-CN"/>
        </w:rPr>
        <w:t xml:space="preserve">SUL carrier 1 </w:t>
      </w:r>
      <w:r w:rsidRPr="00FB20BD">
        <w:t>and UL Carrier 2</w:t>
      </w:r>
      <w:r w:rsidRPr="00FB20BD">
        <w:rPr>
          <w:lang w:eastAsia="zh-CN"/>
        </w:rPr>
        <w:t>, where the switching period is located in carrier 2</w:t>
      </w:r>
    </w:p>
    <w:p w14:paraId="0CA7B18A" w14:textId="77777777" w:rsidR="003A1594" w:rsidRPr="00FB20BD" w:rsidRDefault="003A1594" w:rsidP="00B84CF7">
      <w:pPr>
        <w:rPr>
          <w:lang w:eastAsia="zh-CN"/>
        </w:rPr>
      </w:pPr>
      <w:r w:rsidRPr="00FB20BD">
        <w:rPr>
          <w:lang w:eastAsia="zh-CN"/>
        </w:rPr>
        <w:t>T</w:t>
      </w:r>
      <w:r w:rsidRPr="00FB20BD">
        <w:t>he</w:t>
      </w:r>
      <w:r w:rsidRPr="00FB20BD">
        <w:rPr>
          <w:lang w:eastAsia="zh-CN"/>
        </w:rPr>
        <w:t xml:space="preserve"> requirements apply for the case of </w:t>
      </w:r>
      <w:r w:rsidRPr="00FB20BD">
        <w:t>co-located and synchronized</w:t>
      </w:r>
      <w:r w:rsidRPr="00FB20BD">
        <w:rPr>
          <w:lang w:eastAsia="zh-CN"/>
        </w:rPr>
        <w:t xml:space="preserve"> network deployment for the two uplink carriers.</w:t>
      </w:r>
    </w:p>
    <w:p w14:paraId="11626E76" w14:textId="77777777" w:rsidR="00C04097" w:rsidRPr="00FB20BD" w:rsidRDefault="003A1594" w:rsidP="00C04097">
      <w:r w:rsidRPr="00FB20BD">
        <w:rPr>
          <w:lang w:eastAsia="zh-CN"/>
        </w:rPr>
        <w:t>T</w:t>
      </w:r>
      <w:r w:rsidRPr="00FB20BD">
        <w:t>he</w:t>
      </w:r>
      <w:r w:rsidRPr="00FB20BD">
        <w:rPr>
          <w:lang w:eastAsia="zh-CN"/>
        </w:rPr>
        <w:t xml:space="preserve"> requirements apply for the case of single TAG for the two uplink carriers, i.e., the same uplink timing for the two carriers </w:t>
      </w:r>
      <w:r w:rsidRPr="00FB20BD">
        <w:t>as described in clause 4.2 o</w:t>
      </w:r>
      <w:r w:rsidRPr="00FB20BD">
        <w:rPr>
          <w:lang w:eastAsia="zh-CN"/>
        </w:rPr>
        <w:t>f</w:t>
      </w:r>
      <w:r w:rsidRPr="00FB20BD">
        <w:t xml:space="preserve"> TS 38.213</w:t>
      </w:r>
      <w:r w:rsidRPr="00FB20BD">
        <w:rPr>
          <w:lang w:eastAsia="zh-CN"/>
        </w:rPr>
        <w:t xml:space="preserve"> [8].</w:t>
      </w:r>
    </w:p>
    <w:p w14:paraId="08345B58" w14:textId="77777777" w:rsidR="00C04097" w:rsidRPr="00FB20BD" w:rsidRDefault="00C04097" w:rsidP="00C04097">
      <w:r w:rsidRPr="00FB20BD">
        <w:t>The normative reference for this requirement is TS 38.101-1 [2] clauses 4.3 and 6.3C.3.2.</w:t>
      </w:r>
    </w:p>
    <w:p w14:paraId="5BA0F477" w14:textId="77777777" w:rsidR="00C04097" w:rsidRPr="00FB20BD" w:rsidRDefault="00C04097" w:rsidP="00C04097">
      <w:pPr>
        <w:pStyle w:val="Heading5"/>
      </w:pPr>
      <w:r w:rsidRPr="00FB20BD">
        <w:t>6.3C.3.0.3</w:t>
      </w:r>
      <w:r w:rsidRPr="00FB20BD">
        <w:tab/>
        <w:t>Time mask for switching between two uplink carriers with two transmit antenna connectors</w:t>
      </w:r>
    </w:p>
    <w:p w14:paraId="48CF6D98" w14:textId="77777777" w:rsidR="00C04097" w:rsidRPr="00FB20BD" w:rsidRDefault="00C04097" w:rsidP="00C04097">
      <w:r w:rsidRPr="00FB20BD">
        <w:t xml:space="preserve">The switching time mask specified in this clause is applicable for an uplink band pair of a SUL configuration when the capability </w:t>
      </w:r>
      <w:r w:rsidRPr="00FB20BD">
        <w:rPr>
          <w:i/>
        </w:rPr>
        <w:t>uplinkTxSwitchingPeriod2T2T</w:t>
      </w:r>
      <w:r w:rsidRPr="00FB20BD">
        <w:rPr>
          <w:bCs/>
          <w:iCs/>
        </w:rPr>
        <w:t xml:space="preserve"> </w:t>
      </w:r>
      <w:r w:rsidRPr="00FB20BD">
        <w:t>is present, is only applicable for uplink switching mechanisms specified in clause 6.1.6 of TS 38.214 [12], where NR SUL carrier 1 is capable of two transmit antenna connectors and NR UL carrier 2 is capable of two transmit antenna connectors, and the two uplink carriers are in different bands with different carrier frequencies. The UE shall support the switch between two-layer transmission with two antenna ports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1 and carrier 2.</w:t>
      </w:r>
    </w:p>
    <w:p w14:paraId="58AC3D6E" w14:textId="77777777" w:rsidR="00C04097" w:rsidRPr="00FB20BD" w:rsidRDefault="00C04097" w:rsidP="00C04097">
      <w:r w:rsidRPr="00FB20BD">
        <w:t xml:space="preserve">The switching periods described in Figure 6.3C.3.0.3-1a and Figure 6.3C.3.0.3-1b are located in either NR carrier 1 or carrier 2 as indicated in RRC signalling </w:t>
      </w:r>
      <w:r w:rsidRPr="00FB20BD">
        <w:rPr>
          <w:i/>
        </w:rPr>
        <w:t>uplinkTxSwitchingPeriodLocation</w:t>
      </w:r>
      <w:r w:rsidRPr="00FB20BD">
        <w:t xml:space="preserve"> [7], and the length of uplink switching period </w:t>
      </w:r>
      <w:r w:rsidRPr="00FB20BD">
        <w:rPr>
          <w:i/>
        </w:rPr>
        <w:t>X</w:t>
      </w:r>
      <w:r w:rsidRPr="00FB20BD">
        <w:t xml:space="preserve"> is less than the value indicated by UE capability </w:t>
      </w:r>
      <w:r w:rsidRPr="00FB20BD">
        <w:rPr>
          <w:i/>
        </w:rPr>
        <w:t>uplinkTxSwitchingPeriod2T2T</w:t>
      </w:r>
      <w:r w:rsidRPr="00FB20BD">
        <w:t xml:space="preserve">. </w:t>
      </w:r>
    </w:p>
    <w:p w14:paraId="62BD7D4D" w14:textId="77777777" w:rsidR="00C04097" w:rsidRPr="00FB20BD" w:rsidRDefault="00C04097" w:rsidP="00C04097">
      <w:r w:rsidRPr="00FB20BD">
        <w:t xml:space="preserve">When switching from one carrier to another, if there is no uplink transmission scheduled or configured on the switch-from carrier for at least the duration of the switching period (X µs) before the point in time the UE is scheduled or configured to start the transmission on the switch-to carrier, the switching period is fully contained in the time period between the end of the transmission on the switch-from carrier and the start of the transmission on the switch-to carrier. In addition, the RRC signalling </w:t>
      </w:r>
      <w:r w:rsidRPr="00FB20BD">
        <w:rPr>
          <w:i/>
          <w:iCs/>
        </w:rPr>
        <w:t>uplinkTxSwitchingPeriodLocation</w:t>
      </w:r>
      <w:r w:rsidRPr="00FB20BD">
        <w:t xml:space="preserve"> is ignored by the UE and does not take effect in this case.</w:t>
      </w:r>
    </w:p>
    <w:p w14:paraId="1A7CD2BC" w14:textId="77777777" w:rsidR="00C04097" w:rsidRPr="00FB20BD" w:rsidRDefault="00C04097" w:rsidP="00C04097">
      <w:pPr>
        <w:pStyle w:val="TH"/>
      </w:pPr>
      <w:r w:rsidRPr="00FB20BD">
        <w:rPr>
          <w:noProof/>
        </w:rPr>
        <w:drawing>
          <wp:inline distT="0" distB="0" distL="0" distR="0" wp14:anchorId="4CB5D912" wp14:editId="77556532">
            <wp:extent cx="5430741" cy="1561826"/>
            <wp:effectExtent l="0" t="0" r="0" b="0"/>
            <wp:docPr id="83" name="图片 83"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A screen shot of a computer&#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31614" cy="1562077"/>
                    </a:xfrm>
                    <a:prstGeom prst="rect">
                      <a:avLst/>
                    </a:prstGeom>
                    <a:noFill/>
                  </pic:spPr>
                </pic:pic>
              </a:graphicData>
            </a:graphic>
          </wp:inline>
        </w:drawing>
      </w:r>
    </w:p>
    <w:p w14:paraId="41AD2F05" w14:textId="77777777" w:rsidR="00C04097" w:rsidRPr="00FB20BD" w:rsidRDefault="00C04097" w:rsidP="00C04097">
      <w:pPr>
        <w:pStyle w:val="TF"/>
      </w:pPr>
      <w:r w:rsidRPr="00FB20BD">
        <w:t>Figure 6.3C.3.0.3-1a: Time mask for switching between SUL carrier 1 and UL Carrier 2, where the switching period is located in carrier 1</w:t>
      </w:r>
    </w:p>
    <w:p w14:paraId="7E98CF4E" w14:textId="77777777" w:rsidR="00C04097" w:rsidRPr="00FB20BD" w:rsidRDefault="00C04097" w:rsidP="00C04097"/>
    <w:p w14:paraId="2BF1998D" w14:textId="77777777" w:rsidR="00C04097" w:rsidRPr="00FB20BD" w:rsidRDefault="00C04097" w:rsidP="00C04097">
      <w:pPr>
        <w:pStyle w:val="TH"/>
      </w:pPr>
      <w:r w:rsidRPr="00FB20BD">
        <w:rPr>
          <w:noProof/>
        </w:rPr>
        <w:drawing>
          <wp:inline distT="0" distB="0" distL="0" distR="0" wp14:anchorId="22183151" wp14:editId="1528B789">
            <wp:extent cx="5486400" cy="1613584"/>
            <wp:effectExtent l="0" t="0" r="0" b="0"/>
            <wp:docPr id="84" name="图片 37" descr="A screen 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37" descr="A screen shot of a video g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97781" cy="1616931"/>
                    </a:xfrm>
                    <a:prstGeom prst="rect">
                      <a:avLst/>
                    </a:prstGeom>
                    <a:noFill/>
                  </pic:spPr>
                </pic:pic>
              </a:graphicData>
            </a:graphic>
          </wp:inline>
        </w:drawing>
      </w:r>
    </w:p>
    <w:p w14:paraId="6E9C7BAE" w14:textId="77777777" w:rsidR="00C04097" w:rsidRPr="00FB20BD" w:rsidRDefault="00C04097" w:rsidP="00C04097">
      <w:pPr>
        <w:pStyle w:val="TF"/>
      </w:pPr>
      <w:r w:rsidRPr="00FB20BD">
        <w:t>Figure 6.3C.3.0.3-1b: Time mask for switching between SUL carrier 1 and UL Carrier 2, where the switching period is located in carrier 2</w:t>
      </w:r>
    </w:p>
    <w:p w14:paraId="13B92545" w14:textId="77777777" w:rsidR="00C04097" w:rsidRPr="00FB20BD" w:rsidRDefault="00C04097" w:rsidP="00C04097"/>
    <w:p w14:paraId="0441AAAA" w14:textId="28D1CD2E" w:rsidR="00C04097" w:rsidRPr="00FB20BD" w:rsidRDefault="00C04097" w:rsidP="00C04097">
      <w:r w:rsidRPr="00FB20BD">
        <w:t xml:space="preserve">The following applies for the uplink switching case specified in clause 6.1.6.3 of [12] when the configuration of the location of the switching period by </w:t>
      </w:r>
      <w:r w:rsidRPr="00FB20BD">
        <w:rPr>
          <w:i/>
        </w:rPr>
        <w:t xml:space="preserve">uplinkTxSwitchingPeriodLocation </w:t>
      </w:r>
      <w:r w:rsidRPr="00FB20BD">
        <w:rPr>
          <w:iCs/>
        </w:rPr>
        <w:t>is ignored by the UE:</w:t>
      </w:r>
    </w:p>
    <w:p w14:paraId="663CF753" w14:textId="77777777" w:rsidR="00C04097" w:rsidRPr="00FB20BD" w:rsidRDefault="00C04097" w:rsidP="00C04097">
      <w:pPr>
        <w:pStyle w:val="B10"/>
      </w:pPr>
      <w:r w:rsidRPr="00FB20BD">
        <w:rPr>
          <w:lang w:bidi="bn-IN"/>
        </w:rPr>
        <w:t>-</w:t>
      </w:r>
      <w:r w:rsidRPr="00FB20BD">
        <w:rPr>
          <w:lang w:bidi="bn-IN"/>
        </w:rPr>
        <w:tab/>
      </w:r>
      <w:r w:rsidRPr="00FB20BD">
        <w:t xml:space="preserve">if an uplink switching is triggered for an uplink transmission starting at </w:t>
      </w:r>
      <w:r w:rsidRPr="00FB20BD">
        <w:rPr>
          <w:i/>
        </w:rPr>
        <w:t>T</w:t>
      </w:r>
      <w:r w:rsidRPr="00FB20BD">
        <w:rPr>
          <w:i/>
          <w:vertAlign w:val="subscript"/>
        </w:rPr>
        <w:t>0</w:t>
      </w:r>
      <w:r w:rsidRPr="00FB20BD">
        <w:t xml:space="preserve"> based on higher layer configuration(s) or DCI(s) received before </w:t>
      </w:r>
      <w:r w:rsidRPr="00FB20BD">
        <w:rPr>
          <w:i/>
        </w:rPr>
        <w:t>T</w:t>
      </w:r>
      <w:r w:rsidRPr="00FB20BD">
        <w:rPr>
          <w:i/>
          <w:vertAlign w:val="subscript"/>
        </w:rPr>
        <w:t>0</w:t>
      </w:r>
      <w:r w:rsidRPr="00FB20BD">
        <w:rPr>
          <w:iCs/>
        </w:rPr>
        <w:t xml:space="preserve"> − </w:t>
      </w:r>
      <w:r w:rsidRPr="00FB20BD">
        <w:rPr>
          <w:i/>
        </w:rPr>
        <w:t>T</w:t>
      </w:r>
      <w:r w:rsidRPr="00FB20BD">
        <w:rPr>
          <w:i/>
          <w:vertAlign w:val="subscript"/>
        </w:rPr>
        <w:t>offset</w:t>
      </w:r>
      <w:r w:rsidRPr="00FB20BD">
        <w:t xml:space="preserve"> as specified in [12] and the UE is not configured or scheduled with uplink transmissions for a duration of at least the uplink switching gap indicated by </w:t>
      </w:r>
      <w:r w:rsidRPr="00FB20BD">
        <w:rPr>
          <w:bCs/>
          <w:i/>
          <w:iCs/>
        </w:rPr>
        <w:t>uplinkTxSwitchingPeriod2T2T</w:t>
      </w:r>
      <w:r w:rsidRPr="00FB20BD">
        <w:t xml:space="preserve"> on any of the carriers before </w:t>
      </w:r>
      <w:r w:rsidRPr="00FB20BD">
        <w:rPr>
          <w:i/>
        </w:rPr>
        <w:t>T</w:t>
      </w:r>
      <w:r w:rsidRPr="00FB20BD">
        <w:rPr>
          <w:i/>
          <w:vertAlign w:val="subscript"/>
        </w:rPr>
        <w:t>0</w:t>
      </w:r>
      <w:r w:rsidRPr="00FB20BD">
        <w:t xml:space="preserve">, transient periods of 10 </w:t>
      </w:r>
      <w:r w:rsidRPr="00FB20BD">
        <w:rPr>
          <w:rFonts w:ascii="Symbol" w:hAnsi="Symbol"/>
        </w:rPr>
        <w:t></w:t>
      </w:r>
      <w:r w:rsidRPr="00FB20BD">
        <w:t xml:space="preserve">s are located at the end of the last symbol(s) configured or scheduled on the carriers before </w:t>
      </w:r>
      <w:r w:rsidRPr="00FB20BD">
        <w:rPr>
          <w:i/>
        </w:rPr>
        <w:t>T</w:t>
      </w:r>
      <w:r w:rsidRPr="00FB20BD">
        <w:rPr>
          <w:i/>
          <w:vertAlign w:val="subscript"/>
        </w:rPr>
        <w:t>0</w:t>
      </w:r>
      <w:r w:rsidRPr="00FB20BD">
        <w:t xml:space="preserve"> and at the start of the first symbol(s) configured or scheduled at </w:t>
      </w:r>
      <w:r w:rsidRPr="00FB20BD">
        <w:rPr>
          <w:i/>
        </w:rPr>
        <w:t>T</w:t>
      </w:r>
      <w:r w:rsidRPr="00FB20BD">
        <w:rPr>
          <w:i/>
          <w:vertAlign w:val="subscript"/>
        </w:rPr>
        <w:t>0</w:t>
      </w:r>
      <w:r w:rsidRPr="00FB20BD">
        <w:rPr>
          <w:iCs/>
        </w:rPr>
        <w:t xml:space="preserve"> on the switched-to carrier.</w:t>
      </w:r>
    </w:p>
    <w:p w14:paraId="4BE91480" w14:textId="77777777" w:rsidR="00C04097" w:rsidRPr="00FB20BD" w:rsidRDefault="00C04097" w:rsidP="00C04097">
      <w:r w:rsidRPr="00FB20BD">
        <w:t>The requirements apply for the case of co-located and synchronized network deployment for the two uplink carriers.</w:t>
      </w:r>
    </w:p>
    <w:p w14:paraId="47C45B2D" w14:textId="77777777" w:rsidR="00C04097" w:rsidRPr="00FB20BD" w:rsidRDefault="00C04097" w:rsidP="00C04097">
      <w:r w:rsidRPr="00FB20BD">
        <w:t>The requirements apply for the case of single TAG for the two uplink carriers, i.e., the same uplink timing for the two carriers as described in clause 4.2 of TS 38.213 [9].</w:t>
      </w:r>
    </w:p>
    <w:p w14:paraId="52EA9DAC" w14:textId="77777777" w:rsidR="00C04097" w:rsidRPr="00FB20BD" w:rsidRDefault="00C04097" w:rsidP="00C04097">
      <w:r w:rsidRPr="00FB20BD">
        <w:t>The normative reference for this requirement is TS 38.101-1 [2] clauses 4.3 and 6.3C.3.3.</w:t>
      </w:r>
    </w:p>
    <w:p w14:paraId="0DAF9E8A" w14:textId="77777777" w:rsidR="00C04097" w:rsidRPr="00FB20BD" w:rsidRDefault="00C04097" w:rsidP="00C04097">
      <w:pPr>
        <w:pStyle w:val="Heading5"/>
      </w:pPr>
      <w:r w:rsidRPr="00FB20BD">
        <w:t>6.3C.3.0.4</w:t>
      </w:r>
      <w:r w:rsidRPr="00FB20BD">
        <w:tab/>
        <w:t>Time mask for switching between one uplink band with one transmit antenna connector and one uplink band with two transmit antenna connectors</w:t>
      </w:r>
    </w:p>
    <w:p w14:paraId="2561B973" w14:textId="77777777" w:rsidR="00C04097" w:rsidRPr="00FB20BD" w:rsidRDefault="00C04097" w:rsidP="00C04097">
      <w:r w:rsidRPr="00FB20BD">
        <w:t xml:space="preserve">The switching time mask specified in this clause is applicable for an uplink band pair of a SUL configuration when the capability </w:t>
      </w:r>
      <w:r w:rsidRPr="00FB20BD">
        <w:rPr>
          <w:i/>
        </w:rPr>
        <w:t>uplinkTxSwitchingPeriod</w:t>
      </w:r>
      <w:r w:rsidRPr="00FB20BD" w:rsidDel="006A5D16">
        <w:t xml:space="preserve"> </w:t>
      </w:r>
      <w:r w:rsidRPr="00FB20BD">
        <w:rPr>
          <w:bCs/>
          <w:iCs/>
        </w:rPr>
        <w:t xml:space="preserve"> </w:t>
      </w:r>
      <w:r w:rsidRPr="00FB20BD">
        <w:t xml:space="preserve">is present, is only applicable for uplink switching mechanisms specified in clause 6.1.6 of TS 38.214 [12], where NR SUL carrier 1 in band A is capable of one transmit antenna connector and NR UL carrier 2 and carrier 3 </w:t>
      </w:r>
      <w:r w:rsidRPr="00FB20BD">
        <w:rPr>
          <w:rFonts w:eastAsia="DengXian"/>
        </w:rPr>
        <w:t xml:space="preserve">in band B are </w:t>
      </w:r>
      <w:r w:rsidRPr="00FB20BD">
        <w:t xml:space="preserve">capable of two transmit antenna connectors. NR UL carrier </w:t>
      </w:r>
      <w:r w:rsidRPr="00FB20BD">
        <w:rPr>
          <w:rFonts w:eastAsia="DengXian"/>
        </w:rPr>
        <w:t>2 and carrier 3 are two contiguous aggregated carriers</w:t>
      </w:r>
      <w:r w:rsidRPr="00FB20BD">
        <w:t>, and band A and band B are different bands with different carrier frequencies. The UE shall support the switch between single layer transmission with one antenna port and two-layer transmission with two antenna ports on the two uplink bands following the scheduling commands and rank adaptation, i.e., both single layer and two-layer transmission with 2 antenna ports, and single layer transmission with 1 antenna port shall be supported on NR UL carrier 2 and carrier 3 in band B.</w:t>
      </w:r>
    </w:p>
    <w:p w14:paraId="311435CA" w14:textId="50580514" w:rsidR="00C04097" w:rsidRPr="00FB20BD" w:rsidRDefault="00C04097" w:rsidP="00C04097">
      <w:r w:rsidRPr="00FB20BD">
        <w:t xml:space="preserve">The switching periods described in Figure 6.3C.3.0.4-1a and Figure 6.3C.3.0.4-1b are located in either NR band A or band B as indicated in RRC signalling </w:t>
      </w:r>
      <w:r w:rsidRPr="00FB20BD">
        <w:rPr>
          <w:i/>
        </w:rPr>
        <w:t>uplinkTxSwitchingPeriodLocation</w:t>
      </w:r>
      <w:r w:rsidRPr="00FB20BD">
        <w:t xml:space="preserve"> [7], and the length of uplink switching period </w:t>
      </w:r>
      <w:r w:rsidRPr="00FB20BD">
        <w:rPr>
          <w:i/>
        </w:rPr>
        <w:t>X</w:t>
      </w:r>
      <w:r w:rsidRPr="00FB20BD">
        <w:t xml:space="preserve"> is less than the value indicated by UE capability </w:t>
      </w:r>
      <w:r w:rsidRPr="00FB20BD">
        <w:rPr>
          <w:i/>
        </w:rPr>
        <w:t>uplinkTxSwitchingPeriod</w:t>
      </w:r>
      <w:r w:rsidRPr="00FB20BD">
        <w:t>.</w:t>
      </w:r>
    </w:p>
    <w:p w14:paraId="6F604505" w14:textId="77777777" w:rsidR="00C04097" w:rsidRPr="00FB20BD" w:rsidRDefault="00C04097" w:rsidP="00C04097">
      <w:r w:rsidRPr="00FB20BD">
        <w:t xml:space="preserve">When switching from one carrier to another, if there is no uplink transmission scheduled or configured on the switch-from carrier for at least the duration of the switching period (X µs) before the point in time the UE is scheduled or configured to start the transmission on the switch-to carrier, the switching period is fully contained in the time period between the end of the transmission on the switch-from carrier and the start of the transmission on the switch-to carrier. In addition, the RRC signalling </w:t>
      </w:r>
      <w:r w:rsidRPr="00FB20BD">
        <w:rPr>
          <w:i/>
          <w:iCs/>
        </w:rPr>
        <w:t>uplinkTxSwitchingPeriodLocation</w:t>
      </w:r>
      <w:r w:rsidRPr="00FB20BD">
        <w:t xml:space="preserve"> is ignored by the UE and does not take effect in this case.</w:t>
      </w:r>
    </w:p>
    <w:p w14:paraId="5B44CB53" w14:textId="77777777" w:rsidR="00C04097" w:rsidRPr="00FB20BD" w:rsidRDefault="00C04097" w:rsidP="00C04097">
      <w:pPr>
        <w:pStyle w:val="TH"/>
      </w:pPr>
      <w:r w:rsidRPr="00FB20BD">
        <w:rPr>
          <w:noProof/>
        </w:rPr>
        <w:drawing>
          <wp:inline distT="0" distB="0" distL="0" distR="0" wp14:anchorId="5615C4B5" wp14:editId="1C28279A">
            <wp:extent cx="5713171" cy="1643051"/>
            <wp:effectExtent l="0" t="0" r="1905" b="0"/>
            <wp:docPr id="85" name="图片 85"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A screen shot of a computer&#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16596" cy="1644036"/>
                    </a:xfrm>
                    <a:prstGeom prst="rect">
                      <a:avLst/>
                    </a:prstGeom>
                    <a:noFill/>
                  </pic:spPr>
                </pic:pic>
              </a:graphicData>
            </a:graphic>
          </wp:inline>
        </w:drawing>
      </w:r>
    </w:p>
    <w:p w14:paraId="79390864" w14:textId="77777777" w:rsidR="00C04097" w:rsidRPr="00FB20BD" w:rsidRDefault="00C04097" w:rsidP="00C04097">
      <w:pPr>
        <w:pStyle w:val="TF"/>
      </w:pPr>
      <w:r w:rsidRPr="00FB20BD">
        <w:t>Figure 6.3C.3.0.4-1a: Time mask for switching between one carrier in band A and two contiguous carriers in band B, where the switching period is located in band A</w:t>
      </w:r>
    </w:p>
    <w:p w14:paraId="0BC52D17" w14:textId="77777777" w:rsidR="00C04097" w:rsidRPr="00FB20BD" w:rsidRDefault="00C04097" w:rsidP="00C04097"/>
    <w:p w14:paraId="1C03CAFB" w14:textId="77777777" w:rsidR="00C04097" w:rsidRPr="00FB20BD" w:rsidRDefault="00C04097" w:rsidP="00C04097">
      <w:pPr>
        <w:pStyle w:val="TH"/>
      </w:pPr>
      <w:r w:rsidRPr="00FB20BD">
        <w:rPr>
          <w:noProof/>
        </w:rPr>
        <w:drawing>
          <wp:inline distT="0" distB="0" distL="0" distR="0" wp14:anchorId="4B83FC3C" wp14:editId="217079F7">
            <wp:extent cx="5552236" cy="1632947"/>
            <wp:effectExtent l="0" t="0" r="0" b="0"/>
            <wp:docPr id="86" name="图片 86" descr="A screen 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A screen shot of a video game&#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62833" cy="1636064"/>
                    </a:xfrm>
                    <a:prstGeom prst="rect">
                      <a:avLst/>
                    </a:prstGeom>
                    <a:noFill/>
                  </pic:spPr>
                </pic:pic>
              </a:graphicData>
            </a:graphic>
          </wp:inline>
        </w:drawing>
      </w:r>
    </w:p>
    <w:p w14:paraId="588ED354" w14:textId="77777777" w:rsidR="00C04097" w:rsidRPr="00FB20BD" w:rsidRDefault="00C04097" w:rsidP="00C04097">
      <w:pPr>
        <w:pStyle w:val="TF"/>
      </w:pPr>
      <w:r w:rsidRPr="00FB20BD">
        <w:t>Figure 6.3C.3.0.4-1b: Time mask for switching between one carrier in band A and two contiguous carriers in band B, where the switching period is located in band B</w:t>
      </w:r>
    </w:p>
    <w:p w14:paraId="6197D9D6" w14:textId="77777777" w:rsidR="00C04097" w:rsidRPr="00FB20BD" w:rsidRDefault="00C04097" w:rsidP="00C04097"/>
    <w:p w14:paraId="7A4E16AD" w14:textId="15D32DFC" w:rsidR="00C04097" w:rsidRPr="00FB20BD" w:rsidRDefault="00C04097" w:rsidP="00C04097">
      <w:r w:rsidRPr="00FB20BD">
        <w:t xml:space="preserve">The following applies for the uplink switching case specified in clause 6.1.6.3 of [12] when the configuration of the location of the switching period by </w:t>
      </w:r>
      <w:r w:rsidRPr="00FB20BD">
        <w:rPr>
          <w:i/>
        </w:rPr>
        <w:t xml:space="preserve">uplinkTxSwitchingPeriodLocation </w:t>
      </w:r>
      <w:r w:rsidRPr="00FB20BD">
        <w:rPr>
          <w:iCs/>
        </w:rPr>
        <w:t>is ignored by the UE:</w:t>
      </w:r>
    </w:p>
    <w:p w14:paraId="20C8F0E6" w14:textId="77777777" w:rsidR="00C04097" w:rsidRPr="00FB20BD" w:rsidRDefault="00C04097" w:rsidP="00C04097">
      <w:pPr>
        <w:pStyle w:val="B10"/>
      </w:pPr>
      <w:r w:rsidRPr="00FB20BD">
        <w:rPr>
          <w:lang w:bidi="bn-IN"/>
        </w:rPr>
        <w:t>-</w:t>
      </w:r>
      <w:r w:rsidRPr="00FB20BD">
        <w:rPr>
          <w:lang w:bidi="bn-IN"/>
        </w:rPr>
        <w:tab/>
      </w:r>
      <w:r w:rsidRPr="00FB20BD">
        <w:t xml:space="preserve">if an uplink switching is triggered for an uplink transmission starting at </w:t>
      </w:r>
      <w:r w:rsidRPr="00FB20BD">
        <w:rPr>
          <w:i/>
        </w:rPr>
        <w:t>T</w:t>
      </w:r>
      <w:r w:rsidRPr="00FB20BD">
        <w:rPr>
          <w:i/>
          <w:vertAlign w:val="subscript"/>
        </w:rPr>
        <w:t>0</w:t>
      </w:r>
      <w:r w:rsidRPr="00FB20BD">
        <w:t xml:space="preserve"> based on higher layer configuration(s) or DCI(s) received before </w:t>
      </w:r>
      <w:r w:rsidRPr="00FB20BD">
        <w:rPr>
          <w:i/>
        </w:rPr>
        <w:t>T</w:t>
      </w:r>
      <w:r w:rsidRPr="00FB20BD">
        <w:rPr>
          <w:i/>
          <w:vertAlign w:val="subscript"/>
        </w:rPr>
        <w:t>0</w:t>
      </w:r>
      <w:r w:rsidRPr="00FB20BD">
        <w:rPr>
          <w:iCs/>
        </w:rPr>
        <w:t xml:space="preserve"> − </w:t>
      </w:r>
      <w:r w:rsidRPr="00FB20BD">
        <w:rPr>
          <w:i/>
        </w:rPr>
        <w:t>T</w:t>
      </w:r>
      <w:r w:rsidRPr="00FB20BD">
        <w:rPr>
          <w:i/>
          <w:vertAlign w:val="subscript"/>
        </w:rPr>
        <w:t>offset</w:t>
      </w:r>
      <w:r w:rsidRPr="00FB20BD">
        <w:t xml:space="preserve"> as specified in [12] and the UE is not configured or scheduled with uplink transmissions for a duration of at least the uplink switching gap indicated by </w:t>
      </w:r>
      <w:r w:rsidRPr="00FB20BD">
        <w:rPr>
          <w:bCs/>
          <w:i/>
          <w:iCs/>
        </w:rPr>
        <w:t>uplinkTxSwitchingPeriod</w:t>
      </w:r>
      <w:r w:rsidRPr="00FB20BD">
        <w:t xml:space="preserve"> on any of the carriers before </w:t>
      </w:r>
      <w:r w:rsidRPr="00FB20BD">
        <w:rPr>
          <w:i/>
        </w:rPr>
        <w:t>T</w:t>
      </w:r>
      <w:r w:rsidRPr="00FB20BD">
        <w:rPr>
          <w:i/>
          <w:vertAlign w:val="subscript"/>
        </w:rPr>
        <w:t>0</w:t>
      </w:r>
      <w:r w:rsidRPr="00FB20BD">
        <w:t xml:space="preserve">, transient periods of 10 </w:t>
      </w:r>
      <w:r w:rsidRPr="00FB20BD">
        <w:rPr>
          <w:rFonts w:ascii="Symbol" w:hAnsi="Symbol"/>
        </w:rPr>
        <w:t></w:t>
      </w:r>
      <w:r w:rsidRPr="00FB20BD">
        <w:t xml:space="preserve">s are located at the end of the last symbol(s) configured or scheduled on the carriers before </w:t>
      </w:r>
      <w:r w:rsidRPr="00FB20BD">
        <w:rPr>
          <w:i/>
        </w:rPr>
        <w:t>T</w:t>
      </w:r>
      <w:r w:rsidRPr="00FB20BD">
        <w:rPr>
          <w:i/>
          <w:vertAlign w:val="subscript"/>
        </w:rPr>
        <w:t>0</w:t>
      </w:r>
      <w:r w:rsidRPr="00FB20BD">
        <w:t xml:space="preserve"> and at the start of the first symbol(s) configured or scheduled at </w:t>
      </w:r>
      <w:r w:rsidRPr="00FB20BD">
        <w:rPr>
          <w:i/>
        </w:rPr>
        <w:t>T</w:t>
      </w:r>
      <w:r w:rsidRPr="00FB20BD">
        <w:rPr>
          <w:i/>
          <w:vertAlign w:val="subscript"/>
        </w:rPr>
        <w:t>0</w:t>
      </w:r>
      <w:r w:rsidRPr="00FB20BD">
        <w:rPr>
          <w:iCs/>
        </w:rPr>
        <w:t xml:space="preserve"> on the switched-to carrier.</w:t>
      </w:r>
    </w:p>
    <w:p w14:paraId="57CE5962" w14:textId="77777777" w:rsidR="00C04097" w:rsidRPr="00FB20BD" w:rsidRDefault="00C04097" w:rsidP="00C04097">
      <w:r w:rsidRPr="00FB20BD">
        <w:t>The requirements apply for the case of co-located and synchronized network deployment for the three uplink carriers.</w:t>
      </w:r>
    </w:p>
    <w:p w14:paraId="2247D66D" w14:textId="77777777" w:rsidR="00C04097" w:rsidRPr="00FB20BD" w:rsidRDefault="00C04097" w:rsidP="00C04097">
      <w:r w:rsidRPr="00FB20BD">
        <w:t>The requirements apply for the case of single TAG for the three uplink carriers, i.e., the same uplink timing for the three carriers as described in clause 4.2 of TS 38.213 [9].</w:t>
      </w:r>
    </w:p>
    <w:p w14:paraId="38F9D490" w14:textId="77777777" w:rsidR="00C04097" w:rsidRPr="00FB20BD" w:rsidRDefault="00C04097" w:rsidP="00C04097">
      <w:r w:rsidRPr="00FB20BD">
        <w:t>The normative reference for this requirement is TS 38.101-1 [2] clauses 4.3 and 6.3C.3.3.</w:t>
      </w:r>
    </w:p>
    <w:p w14:paraId="635C5E4B" w14:textId="77777777" w:rsidR="00C04097" w:rsidRPr="00FB20BD" w:rsidRDefault="00C04097" w:rsidP="00C04097">
      <w:pPr>
        <w:pStyle w:val="Heading5"/>
      </w:pPr>
      <w:r w:rsidRPr="00FB20BD">
        <w:t>6.3C.3.0.5</w:t>
      </w:r>
      <w:r w:rsidRPr="00FB20BD">
        <w:tab/>
        <w:t>Time mask for switching between two uplink carriers</w:t>
      </w:r>
    </w:p>
    <w:p w14:paraId="699A561C" w14:textId="77777777" w:rsidR="00C04097" w:rsidRPr="00FB20BD" w:rsidRDefault="00C04097" w:rsidP="00C04097">
      <w:r w:rsidRPr="00FB20BD">
        <w:t xml:space="preserve">The switching time mask specified in this clause is applicable for an uplink band pair of a SUL configuration when the capability </w:t>
      </w:r>
      <w:r w:rsidRPr="00FB20BD">
        <w:rPr>
          <w:i/>
        </w:rPr>
        <w:t>uplinkTxSwitchingPeriod2T2T</w:t>
      </w:r>
      <w:r w:rsidRPr="00FB20BD">
        <w:rPr>
          <w:bCs/>
          <w:iCs/>
        </w:rPr>
        <w:t xml:space="preserve"> </w:t>
      </w:r>
      <w:r w:rsidRPr="00FB20BD">
        <w:t xml:space="preserve">is present, is only applicable for uplink switching mechanisms specified in clause 6.1.6 of TS 38.214 [12], where NR SUL carrier 1 in band A is capable of two transmit antenna connectors and NR UL carrier 2 and carrier 3 </w:t>
      </w:r>
      <w:r w:rsidRPr="00FB20BD">
        <w:rPr>
          <w:rFonts w:eastAsia="DengXian"/>
        </w:rPr>
        <w:t xml:space="preserve">in band B are </w:t>
      </w:r>
      <w:r w:rsidRPr="00FB20BD">
        <w:t xml:space="preserve">capable of two transmit antenna connectors. NR UL carrier </w:t>
      </w:r>
      <w:r w:rsidRPr="00FB20BD">
        <w:rPr>
          <w:rFonts w:eastAsia="DengXian"/>
        </w:rPr>
        <w:t>2 and carrier 3 are two contiguous aggregated carriers</w:t>
      </w:r>
      <w:r w:rsidRPr="00FB20BD">
        <w:t>, and band A and band B are different bands with different carrier frequencies. The UE shall support the switch between two-layer transmission with two antenna ports and two-layer transmission with two antenna ports on the two uplink bands following the scheduling commands and rank adaptation, i.e., both single layer and two-layer transmission with 2 antenna ports, and single layer transmission with 1 antenna port shall be supported on NR UL carrier 1, carrier 2 and carrier 3 in the two bands.</w:t>
      </w:r>
    </w:p>
    <w:p w14:paraId="60E65B78" w14:textId="77777777" w:rsidR="00C04097" w:rsidRPr="00FB20BD" w:rsidRDefault="00C04097" w:rsidP="00C04097">
      <w:r w:rsidRPr="00FB20BD">
        <w:t xml:space="preserve">The switching periods described in Figure 6.3C.3.4-1a and Figure 6.3C.3.4-1b are located in either NR band A or band B as indicated in RRC signalling </w:t>
      </w:r>
      <w:r w:rsidRPr="00FB20BD">
        <w:rPr>
          <w:i/>
        </w:rPr>
        <w:t>uplinkTxSwitchingPeriodLocation</w:t>
      </w:r>
      <w:r w:rsidRPr="00FB20BD">
        <w:t xml:space="preserve"> [7], and the length of uplink switching period </w:t>
      </w:r>
      <w:r w:rsidRPr="00FB20BD">
        <w:rPr>
          <w:i/>
        </w:rPr>
        <w:t>X</w:t>
      </w:r>
      <w:r w:rsidRPr="00FB20BD">
        <w:t xml:space="preserve"> is less than the value indicated by UE capability </w:t>
      </w:r>
      <w:r w:rsidRPr="00FB20BD">
        <w:rPr>
          <w:i/>
        </w:rPr>
        <w:t>uplinkTxSwitchingPeriod2T2T</w:t>
      </w:r>
      <w:r w:rsidRPr="00FB20BD">
        <w:t>.</w:t>
      </w:r>
    </w:p>
    <w:p w14:paraId="004FE8A2" w14:textId="77777777" w:rsidR="00C04097" w:rsidRPr="00FB20BD" w:rsidRDefault="00C04097" w:rsidP="00C04097">
      <w:r w:rsidRPr="00FB20BD">
        <w:t xml:space="preserve">When switching from one carrier to another, if there is no uplink transmission scheduled or configured on the switch-from carrier for at least the duration of the switching period (X µs) before the point in time the UE is scheduled or configured to start the transmission on the switch-to carrier, the switching period is fully contained in the time period between the end of the transmission on the switch-from carrier and the start of the transmission on the switch-to carrier. In addition, the RRC signalling </w:t>
      </w:r>
      <w:r w:rsidRPr="00FB20BD">
        <w:rPr>
          <w:i/>
          <w:iCs/>
        </w:rPr>
        <w:t>uplinkTxSwitchingPeriodLocation</w:t>
      </w:r>
      <w:r w:rsidRPr="00FB20BD">
        <w:t xml:space="preserve"> is ignored by the UE and does not take effect in this case.</w:t>
      </w:r>
    </w:p>
    <w:p w14:paraId="149C40C2" w14:textId="77777777" w:rsidR="00C04097" w:rsidRPr="00FB20BD" w:rsidRDefault="00C04097" w:rsidP="00C04097">
      <w:pPr>
        <w:pStyle w:val="TH"/>
      </w:pPr>
      <w:r w:rsidRPr="00FB20BD">
        <w:rPr>
          <w:noProof/>
        </w:rPr>
        <w:drawing>
          <wp:inline distT="0" distB="0" distL="0" distR="0" wp14:anchorId="7303CF58" wp14:editId="74366245">
            <wp:extent cx="5713171" cy="1643051"/>
            <wp:effectExtent l="0" t="0" r="1905" b="0"/>
            <wp:docPr id="87" name="图片 87"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A screen shot of a computer&#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16596" cy="1644036"/>
                    </a:xfrm>
                    <a:prstGeom prst="rect">
                      <a:avLst/>
                    </a:prstGeom>
                    <a:noFill/>
                  </pic:spPr>
                </pic:pic>
              </a:graphicData>
            </a:graphic>
          </wp:inline>
        </w:drawing>
      </w:r>
    </w:p>
    <w:p w14:paraId="496D04E8" w14:textId="77777777" w:rsidR="00C04097" w:rsidRPr="00FB20BD" w:rsidRDefault="00C04097" w:rsidP="00C04097">
      <w:pPr>
        <w:pStyle w:val="TF"/>
      </w:pPr>
      <w:r w:rsidRPr="00FB20BD">
        <w:t>Figure 6.3C.3.0.5-1a: Time mask for switching between one carrier in band A and two contiguous carriers in band B, where the switching period is located in band A</w:t>
      </w:r>
    </w:p>
    <w:p w14:paraId="329D6C42" w14:textId="77777777" w:rsidR="00C04097" w:rsidRPr="00FB20BD" w:rsidRDefault="00C04097" w:rsidP="00C04097"/>
    <w:p w14:paraId="7662037D" w14:textId="77777777" w:rsidR="00C04097" w:rsidRPr="00FB20BD" w:rsidRDefault="00C04097" w:rsidP="00C04097">
      <w:pPr>
        <w:pStyle w:val="TH"/>
      </w:pPr>
      <w:r w:rsidRPr="00FB20BD">
        <w:rPr>
          <w:noProof/>
        </w:rPr>
        <w:drawing>
          <wp:inline distT="0" distB="0" distL="0" distR="0" wp14:anchorId="6564E248" wp14:editId="6A49CFAD">
            <wp:extent cx="5552236" cy="1632947"/>
            <wp:effectExtent l="0" t="0" r="0" b="0"/>
            <wp:docPr id="88" name="图片 88" descr="A screen 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A screen shot of a video game&#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62833" cy="1636064"/>
                    </a:xfrm>
                    <a:prstGeom prst="rect">
                      <a:avLst/>
                    </a:prstGeom>
                    <a:noFill/>
                  </pic:spPr>
                </pic:pic>
              </a:graphicData>
            </a:graphic>
          </wp:inline>
        </w:drawing>
      </w:r>
    </w:p>
    <w:p w14:paraId="292CC234" w14:textId="77777777" w:rsidR="00C04097" w:rsidRPr="00FB20BD" w:rsidRDefault="00C04097" w:rsidP="00C04097">
      <w:pPr>
        <w:pStyle w:val="TF"/>
      </w:pPr>
      <w:r w:rsidRPr="00FB20BD">
        <w:t>Figure 6.3C.3.0.5-1b: Time mask for switching between one carrier in band A and two contiguous carriers in band B, where the switching period is located in band B</w:t>
      </w:r>
    </w:p>
    <w:p w14:paraId="29821E6E" w14:textId="77777777" w:rsidR="00C04097" w:rsidRPr="00FB20BD" w:rsidRDefault="00C04097" w:rsidP="00C04097"/>
    <w:p w14:paraId="35231F08" w14:textId="2D1569A1" w:rsidR="00C04097" w:rsidRPr="00FB20BD" w:rsidRDefault="00C04097" w:rsidP="00C04097">
      <w:r w:rsidRPr="00FB20BD">
        <w:t xml:space="preserve">The following applies for the uplink switching case specified in clause 6.1.6.3 of [12] when the configuration of the location of the switching period by </w:t>
      </w:r>
      <w:r w:rsidRPr="00FB20BD">
        <w:rPr>
          <w:i/>
        </w:rPr>
        <w:t xml:space="preserve">uplinkTxSwitchingPeriodLocation </w:t>
      </w:r>
      <w:r w:rsidRPr="00FB20BD">
        <w:rPr>
          <w:iCs/>
        </w:rPr>
        <w:t>is ignored by the UE:</w:t>
      </w:r>
    </w:p>
    <w:p w14:paraId="1F6A3D17" w14:textId="77777777" w:rsidR="00C04097" w:rsidRPr="00FB20BD" w:rsidRDefault="00C04097" w:rsidP="00C04097">
      <w:pPr>
        <w:pStyle w:val="B10"/>
      </w:pPr>
      <w:r w:rsidRPr="00FB20BD">
        <w:rPr>
          <w:lang w:bidi="bn-IN"/>
        </w:rPr>
        <w:t>-</w:t>
      </w:r>
      <w:r w:rsidRPr="00FB20BD">
        <w:rPr>
          <w:lang w:bidi="bn-IN"/>
        </w:rPr>
        <w:tab/>
      </w:r>
      <w:r w:rsidRPr="00FB20BD">
        <w:t xml:space="preserve">if an uplink switching is triggered for an uplink transmission starting at </w:t>
      </w:r>
      <w:r w:rsidRPr="00FB20BD">
        <w:rPr>
          <w:i/>
        </w:rPr>
        <w:t>T</w:t>
      </w:r>
      <w:r w:rsidRPr="00FB20BD">
        <w:rPr>
          <w:i/>
          <w:vertAlign w:val="subscript"/>
        </w:rPr>
        <w:t>0</w:t>
      </w:r>
      <w:r w:rsidRPr="00FB20BD">
        <w:t xml:space="preserve"> based on higher layer configuration(s) or DCI(s) received before </w:t>
      </w:r>
      <w:r w:rsidRPr="00FB20BD">
        <w:rPr>
          <w:i/>
        </w:rPr>
        <w:t>T</w:t>
      </w:r>
      <w:r w:rsidRPr="00FB20BD">
        <w:rPr>
          <w:i/>
          <w:vertAlign w:val="subscript"/>
        </w:rPr>
        <w:t>0</w:t>
      </w:r>
      <w:r w:rsidRPr="00FB20BD">
        <w:rPr>
          <w:iCs/>
        </w:rPr>
        <w:t xml:space="preserve"> − </w:t>
      </w:r>
      <w:r w:rsidRPr="00FB20BD">
        <w:rPr>
          <w:i/>
        </w:rPr>
        <w:t>T</w:t>
      </w:r>
      <w:r w:rsidRPr="00FB20BD">
        <w:rPr>
          <w:i/>
          <w:vertAlign w:val="subscript"/>
        </w:rPr>
        <w:t>offset</w:t>
      </w:r>
      <w:r w:rsidRPr="00FB20BD">
        <w:t xml:space="preserve"> as specified in [12] and the UE is not configured or scheduled with uplink transmissions for a duration of at least the uplink switching gap indicated by </w:t>
      </w:r>
      <w:r w:rsidRPr="00FB20BD">
        <w:rPr>
          <w:bCs/>
          <w:i/>
          <w:iCs/>
        </w:rPr>
        <w:t>uplinkTxSwitchingPeriod2T2T</w:t>
      </w:r>
      <w:r w:rsidRPr="00FB20BD">
        <w:t xml:space="preserve"> on any of the carriers before </w:t>
      </w:r>
      <w:r w:rsidRPr="00FB20BD">
        <w:rPr>
          <w:i/>
        </w:rPr>
        <w:t>T</w:t>
      </w:r>
      <w:r w:rsidRPr="00FB20BD">
        <w:rPr>
          <w:i/>
          <w:vertAlign w:val="subscript"/>
        </w:rPr>
        <w:t>0</w:t>
      </w:r>
      <w:r w:rsidRPr="00FB20BD">
        <w:t xml:space="preserve">, transient periods of 10 </w:t>
      </w:r>
      <w:r w:rsidRPr="00FB20BD">
        <w:rPr>
          <w:rFonts w:ascii="Symbol" w:hAnsi="Symbol"/>
        </w:rPr>
        <w:t></w:t>
      </w:r>
      <w:r w:rsidRPr="00FB20BD">
        <w:t xml:space="preserve">s are located at the end of the last symbol(s) configured or scheduled on the carriers before </w:t>
      </w:r>
      <w:r w:rsidRPr="00FB20BD">
        <w:rPr>
          <w:i/>
        </w:rPr>
        <w:t>T</w:t>
      </w:r>
      <w:r w:rsidRPr="00FB20BD">
        <w:rPr>
          <w:i/>
          <w:vertAlign w:val="subscript"/>
        </w:rPr>
        <w:t>0</w:t>
      </w:r>
      <w:r w:rsidRPr="00FB20BD">
        <w:t xml:space="preserve"> and at the start of the first symbol(s) configured or scheduled at </w:t>
      </w:r>
      <w:r w:rsidRPr="00FB20BD">
        <w:rPr>
          <w:i/>
        </w:rPr>
        <w:t>T</w:t>
      </w:r>
      <w:r w:rsidRPr="00FB20BD">
        <w:rPr>
          <w:i/>
          <w:vertAlign w:val="subscript"/>
        </w:rPr>
        <w:t>0</w:t>
      </w:r>
      <w:r w:rsidRPr="00FB20BD">
        <w:rPr>
          <w:iCs/>
        </w:rPr>
        <w:t xml:space="preserve"> on the switched-to carrier.</w:t>
      </w:r>
    </w:p>
    <w:p w14:paraId="49B66443" w14:textId="77777777" w:rsidR="00C04097" w:rsidRPr="00FB20BD" w:rsidRDefault="00C04097" w:rsidP="00C04097">
      <w:r w:rsidRPr="00FB20BD">
        <w:t>The requirements apply for the case of co-located and synchronized network deployment for the three uplink carriers.</w:t>
      </w:r>
    </w:p>
    <w:p w14:paraId="75312E10" w14:textId="77777777" w:rsidR="00C04097" w:rsidRPr="00FB20BD" w:rsidRDefault="00C04097" w:rsidP="00C04097">
      <w:r w:rsidRPr="00FB20BD">
        <w:t>The requirements apply for the case of single TAG for the three uplink carriers, i.e., the same uplink timing for the three carriers as described in clause 4.2 of TS 38.213 [9].</w:t>
      </w:r>
    </w:p>
    <w:p w14:paraId="1852A000" w14:textId="7D74C1C6" w:rsidR="003A1594" w:rsidRPr="00FB20BD" w:rsidRDefault="00C04097" w:rsidP="00B84CF7">
      <w:r w:rsidRPr="00FB20BD">
        <w:t>The normative reference for this requirement is TS 38.101-1 [2] clauses 4.3 and 6.3C.3.4.</w:t>
      </w:r>
    </w:p>
    <w:p w14:paraId="34D0E190" w14:textId="77777777" w:rsidR="003A1594" w:rsidRPr="00FB20BD" w:rsidRDefault="003A1594" w:rsidP="00572B31">
      <w:pPr>
        <w:pStyle w:val="Heading4"/>
        <w:rPr>
          <w:rFonts w:eastAsia="MS Mincho"/>
          <w:lang w:eastAsia="en-US"/>
        </w:rPr>
      </w:pPr>
      <w:r w:rsidRPr="00FB20BD">
        <w:rPr>
          <w:rFonts w:eastAsia="MS Mincho"/>
        </w:rPr>
        <w:t>6.3C.3.1</w:t>
      </w:r>
      <w:r w:rsidRPr="00FB20BD">
        <w:rPr>
          <w:rFonts w:eastAsia="MS Mincho"/>
        </w:rPr>
        <w:tab/>
        <w:t>General transmit ON/OFF time mask for SUL</w:t>
      </w:r>
    </w:p>
    <w:p w14:paraId="3DE2E96A" w14:textId="5617CB8B" w:rsidR="004E00EE" w:rsidRPr="00FB20BD" w:rsidRDefault="004E00EE" w:rsidP="004E00EE">
      <w:pPr>
        <w:pStyle w:val="H6"/>
      </w:pPr>
      <w:r w:rsidRPr="00FB20BD">
        <w:t>6.3C.3.</w:t>
      </w:r>
      <w:r w:rsidR="003A1594" w:rsidRPr="00FB20BD">
        <w:t>1.</w:t>
      </w:r>
      <w:r w:rsidRPr="00FB20BD">
        <w:t>1</w:t>
      </w:r>
      <w:r w:rsidRPr="00FB20BD">
        <w:tab/>
        <w:t>Test purpose</w:t>
      </w:r>
      <w:bookmarkEnd w:id="322"/>
      <w:bookmarkEnd w:id="323"/>
      <w:bookmarkEnd w:id="324"/>
      <w:bookmarkEnd w:id="325"/>
      <w:bookmarkEnd w:id="326"/>
    </w:p>
    <w:p w14:paraId="45215908" w14:textId="77777777" w:rsidR="004E00EE" w:rsidRPr="00FB20BD" w:rsidRDefault="004E00EE" w:rsidP="00B84CF7">
      <w:pPr>
        <w:rPr>
          <w:lang w:eastAsia="zh-CN"/>
        </w:rPr>
      </w:pPr>
      <w:r w:rsidRPr="00FB20BD">
        <w:rPr>
          <w:lang w:eastAsia="zh-CN"/>
        </w:rPr>
        <w:t>Same test purpose as in clause 6.3.3.2.1</w:t>
      </w:r>
    </w:p>
    <w:p w14:paraId="2B61535C" w14:textId="3C69A96A" w:rsidR="004E00EE" w:rsidRPr="00FB20BD" w:rsidRDefault="004E00EE" w:rsidP="004E00EE">
      <w:pPr>
        <w:pStyle w:val="H6"/>
      </w:pPr>
      <w:bookmarkStart w:id="327" w:name="_Toc44323949"/>
      <w:bookmarkStart w:id="328" w:name="_Toc52990142"/>
      <w:bookmarkStart w:id="329" w:name="_Toc60823341"/>
      <w:bookmarkStart w:id="330" w:name="_Toc60825263"/>
      <w:bookmarkStart w:id="331" w:name="_Toc69306164"/>
      <w:r w:rsidRPr="00FB20BD">
        <w:t>6.3C.3.</w:t>
      </w:r>
      <w:r w:rsidR="003A1594" w:rsidRPr="00FB20BD">
        <w:t>1.</w:t>
      </w:r>
      <w:r w:rsidRPr="00FB20BD">
        <w:t>2</w:t>
      </w:r>
      <w:r w:rsidRPr="00FB20BD">
        <w:tab/>
        <w:t>Test applicability</w:t>
      </w:r>
      <w:bookmarkEnd w:id="327"/>
      <w:bookmarkEnd w:id="328"/>
      <w:bookmarkEnd w:id="329"/>
      <w:bookmarkEnd w:id="330"/>
      <w:bookmarkEnd w:id="331"/>
    </w:p>
    <w:p w14:paraId="4FC7C6E3" w14:textId="77777777" w:rsidR="004E00EE" w:rsidRPr="00FB20BD" w:rsidRDefault="004E00EE" w:rsidP="00B84CF7">
      <w:r w:rsidRPr="00FB20BD">
        <w:t>This test case applies to all types of NR UE release 15 and forward that support SUL operating on the SUL bands.</w:t>
      </w:r>
    </w:p>
    <w:p w14:paraId="3E25E3D5" w14:textId="636F02C4" w:rsidR="004E00EE" w:rsidRPr="00FB20BD" w:rsidRDefault="004E00EE" w:rsidP="004E00EE">
      <w:pPr>
        <w:pStyle w:val="H6"/>
      </w:pPr>
      <w:bookmarkStart w:id="332" w:name="_Toc44323950"/>
      <w:bookmarkStart w:id="333" w:name="_Toc52990143"/>
      <w:bookmarkStart w:id="334" w:name="_Toc60823342"/>
      <w:bookmarkStart w:id="335" w:name="_Toc60825264"/>
      <w:bookmarkStart w:id="336" w:name="_Toc69306165"/>
      <w:r w:rsidRPr="00FB20BD">
        <w:t>6.3C.3.</w:t>
      </w:r>
      <w:r w:rsidR="003A1594" w:rsidRPr="00FB20BD">
        <w:t>1.</w:t>
      </w:r>
      <w:r w:rsidRPr="00FB20BD">
        <w:t>3</w:t>
      </w:r>
      <w:r w:rsidRPr="00FB20BD">
        <w:tab/>
        <w:t>Minimum conformance requirements</w:t>
      </w:r>
      <w:bookmarkEnd w:id="332"/>
      <w:bookmarkEnd w:id="333"/>
      <w:bookmarkEnd w:id="334"/>
      <w:bookmarkEnd w:id="335"/>
      <w:bookmarkEnd w:id="336"/>
    </w:p>
    <w:p w14:paraId="3FE76DC9" w14:textId="48C7F43F" w:rsidR="004E00EE" w:rsidRPr="00FB20BD" w:rsidRDefault="003A1594" w:rsidP="00B84CF7">
      <w:r w:rsidRPr="00FB20BD">
        <w:rPr>
          <w:rFonts w:eastAsia="MS Mincho"/>
        </w:rPr>
        <w:t>The minimum conformance requirements are defined in clause 6.3C.3.0.1.</w:t>
      </w:r>
    </w:p>
    <w:p w14:paraId="2C6B88CB" w14:textId="233EBED3" w:rsidR="004E00EE" w:rsidRPr="00FB20BD" w:rsidRDefault="004E00EE" w:rsidP="004E00EE">
      <w:pPr>
        <w:pStyle w:val="H6"/>
      </w:pPr>
      <w:bookmarkStart w:id="337" w:name="_Toc44323951"/>
      <w:bookmarkStart w:id="338" w:name="_Toc52990144"/>
      <w:bookmarkStart w:id="339" w:name="_Toc60823343"/>
      <w:bookmarkStart w:id="340" w:name="_Toc60825265"/>
      <w:bookmarkStart w:id="341" w:name="_Toc69306166"/>
      <w:r w:rsidRPr="00FB20BD">
        <w:t>6.3C.3.</w:t>
      </w:r>
      <w:r w:rsidR="003A1594" w:rsidRPr="00FB20BD">
        <w:t>1.</w:t>
      </w:r>
      <w:r w:rsidRPr="00FB20BD">
        <w:t>4</w:t>
      </w:r>
      <w:r w:rsidRPr="00FB20BD">
        <w:tab/>
        <w:t>Test description</w:t>
      </w:r>
      <w:bookmarkEnd w:id="337"/>
      <w:bookmarkEnd w:id="338"/>
      <w:bookmarkEnd w:id="339"/>
      <w:bookmarkEnd w:id="340"/>
      <w:bookmarkEnd w:id="341"/>
    </w:p>
    <w:p w14:paraId="346BA63E" w14:textId="77777777" w:rsidR="004E00EE" w:rsidRPr="00FB20BD" w:rsidRDefault="004E00EE" w:rsidP="00B84CF7">
      <w:pPr>
        <w:rPr>
          <w:lang w:eastAsia="zh-CN"/>
        </w:rPr>
      </w:pPr>
      <w:r w:rsidRPr="00FB20BD">
        <w:rPr>
          <w:lang w:eastAsia="zh-CN"/>
        </w:rPr>
        <w:t>Same test description as specified in clause 6.3.3.2.4 with following exceptions:</w:t>
      </w:r>
    </w:p>
    <w:p w14:paraId="20D571D7" w14:textId="77777777" w:rsidR="004E00EE" w:rsidRPr="00FB20BD" w:rsidRDefault="004E00EE" w:rsidP="00B84CF7">
      <w:r w:rsidRPr="00FB20BD">
        <w:t>Instead</w:t>
      </w:r>
      <w:r w:rsidRPr="00FB20BD">
        <w:rPr>
          <w:lang w:eastAsia="zh-CN"/>
        </w:rPr>
        <w:t xml:space="preserve"> of table </w:t>
      </w:r>
      <w:r w:rsidRPr="00FB20BD">
        <w:t xml:space="preserve">5.3.5-1 </w:t>
      </w:r>
      <w:r w:rsidRPr="00FB20BD">
        <w:sym w:font="Wingdings" w:char="F0E0"/>
      </w:r>
      <w:r w:rsidRPr="00FB20BD">
        <w:t xml:space="preserve"> use Table 5.5C-1.</w:t>
      </w:r>
    </w:p>
    <w:p w14:paraId="377D0C5D" w14:textId="0225F4B6" w:rsidR="004E00EE" w:rsidRPr="00FB20BD" w:rsidRDefault="004E00EE" w:rsidP="00B84CF7">
      <w:pPr>
        <w:rPr>
          <w:lang w:eastAsia="zh-CN"/>
        </w:rPr>
      </w:pPr>
      <w:r w:rsidRPr="00FB20BD">
        <w:t>Instead</w:t>
      </w:r>
      <w:r w:rsidRPr="00FB20BD">
        <w:rPr>
          <w:lang w:eastAsia="zh-CN"/>
        </w:rPr>
        <w:t xml:space="preserve"> of table </w:t>
      </w:r>
      <w:r w:rsidRPr="00FB20BD">
        <w:t xml:space="preserve">6.3.3.2.4.1-1 </w:t>
      </w:r>
      <w:r w:rsidRPr="00FB20BD">
        <w:sym w:font="Wingdings" w:char="F0E0"/>
      </w:r>
      <w:r w:rsidRPr="00FB20BD">
        <w:t xml:space="preserve"> use Table </w:t>
      </w:r>
      <w:bookmarkStart w:id="342" w:name="OLE_LINK28"/>
      <w:r w:rsidRPr="00FB20BD">
        <w:t>6.3C.3.</w:t>
      </w:r>
      <w:r w:rsidR="003A1594" w:rsidRPr="00FB20BD">
        <w:t>1.</w:t>
      </w:r>
      <w:r w:rsidRPr="00FB20BD">
        <w:t>4-1</w:t>
      </w:r>
      <w:bookmarkEnd w:id="342"/>
    </w:p>
    <w:p w14:paraId="53501BA8" w14:textId="4009D5EC" w:rsidR="004E00EE" w:rsidRPr="00FB20BD" w:rsidRDefault="004E00EE" w:rsidP="00B84CF7">
      <w:pPr>
        <w:pStyle w:val="TH"/>
      </w:pPr>
      <w:r w:rsidRPr="00FB20BD">
        <w:t>Table 6.3C.3.</w:t>
      </w:r>
      <w:r w:rsidR="003A1594" w:rsidRPr="00FB20BD">
        <w:t>1.</w:t>
      </w:r>
      <w:r w:rsidRPr="00FB20BD">
        <w:t>4-1: Test Configuration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955"/>
        <w:gridCol w:w="1854"/>
        <w:gridCol w:w="618"/>
        <w:gridCol w:w="2472"/>
        <w:gridCol w:w="1723"/>
      </w:tblGrid>
      <w:tr w:rsidR="004E00EE" w:rsidRPr="00FB20BD" w14:paraId="5354340A" w14:textId="77777777" w:rsidTr="00EF6B6C">
        <w:tc>
          <w:tcPr>
            <w:tcW w:w="5000" w:type="pct"/>
            <w:gridSpan w:val="6"/>
            <w:tcBorders>
              <w:top w:val="single" w:sz="4" w:space="0" w:color="auto"/>
              <w:left w:val="single" w:sz="4" w:space="0" w:color="auto"/>
              <w:bottom w:val="single" w:sz="4" w:space="0" w:color="auto"/>
              <w:right w:val="single" w:sz="4" w:space="0" w:color="auto"/>
            </w:tcBorders>
          </w:tcPr>
          <w:p w14:paraId="4341EDFF" w14:textId="77777777" w:rsidR="004E00EE" w:rsidRPr="00FB20BD" w:rsidRDefault="004E00EE" w:rsidP="00B84CF7">
            <w:pPr>
              <w:pStyle w:val="TAH"/>
              <w:rPr>
                <w:lang w:eastAsia="zh-CN"/>
              </w:rPr>
            </w:pPr>
            <w:r w:rsidRPr="00FB20BD">
              <w:rPr>
                <w:lang w:eastAsia="zh-CN"/>
              </w:rPr>
              <w:t>Initial Conditions</w:t>
            </w:r>
          </w:p>
        </w:tc>
      </w:tr>
      <w:tr w:rsidR="004E00EE" w:rsidRPr="00FB20BD" w14:paraId="6FCF8792" w14:textId="77777777" w:rsidTr="00EF6B6C">
        <w:tc>
          <w:tcPr>
            <w:tcW w:w="2500" w:type="pct"/>
            <w:gridSpan w:val="3"/>
            <w:shd w:val="clear" w:color="auto" w:fill="auto"/>
          </w:tcPr>
          <w:p w14:paraId="605D4CC1" w14:textId="77777777" w:rsidR="004E00EE" w:rsidRPr="00FB20BD" w:rsidRDefault="004E00EE" w:rsidP="00B84CF7">
            <w:pPr>
              <w:pStyle w:val="TAL"/>
            </w:pPr>
            <w:r w:rsidRPr="00FB20BD">
              <w:t>Test Environment as specified in TS 38.508-1 [5] subclause 4.1</w:t>
            </w:r>
          </w:p>
        </w:tc>
        <w:tc>
          <w:tcPr>
            <w:tcW w:w="2500" w:type="pct"/>
            <w:gridSpan w:val="3"/>
          </w:tcPr>
          <w:p w14:paraId="7656823E" w14:textId="77777777" w:rsidR="004E00EE" w:rsidRPr="00FB20BD" w:rsidRDefault="004E00EE" w:rsidP="00B84CF7">
            <w:pPr>
              <w:pStyle w:val="TAL"/>
            </w:pPr>
            <w:r w:rsidRPr="00FB20BD">
              <w:t>Normal, TL/VL, TL/VH, TH/VL, TH/VH</w:t>
            </w:r>
          </w:p>
        </w:tc>
      </w:tr>
      <w:tr w:rsidR="004E00EE" w:rsidRPr="00FB20BD" w14:paraId="38D932AA" w14:textId="77777777" w:rsidTr="00EF6B6C">
        <w:tc>
          <w:tcPr>
            <w:tcW w:w="2500" w:type="pct"/>
            <w:gridSpan w:val="3"/>
            <w:shd w:val="clear" w:color="auto" w:fill="auto"/>
          </w:tcPr>
          <w:p w14:paraId="0790E068" w14:textId="77777777" w:rsidR="004E00EE" w:rsidRPr="00FB20BD" w:rsidRDefault="004E00EE" w:rsidP="00B84CF7">
            <w:pPr>
              <w:pStyle w:val="TAL"/>
            </w:pPr>
            <w:r w:rsidRPr="00FB20BD">
              <w:t>Test Frequencies as specified in TS 38.508-1 [5] subclause 4.3.1</w:t>
            </w:r>
          </w:p>
        </w:tc>
        <w:tc>
          <w:tcPr>
            <w:tcW w:w="2500" w:type="pct"/>
            <w:gridSpan w:val="3"/>
          </w:tcPr>
          <w:p w14:paraId="5BFDACB4" w14:textId="77777777" w:rsidR="004E00EE" w:rsidRPr="00FB20BD" w:rsidRDefault="004E00EE" w:rsidP="00B84CF7">
            <w:pPr>
              <w:pStyle w:val="TAL"/>
            </w:pPr>
            <w:r w:rsidRPr="00FB20BD">
              <w:t>Low, Mid, High range for SUL carrier</w:t>
            </w:r>
          </w:p>
          <w:p w14:paraId="2DD754B3" w14:textId="3AEC14E1" w:rsidR="004E00EE" w:rsidRPr="00FB20BD" w:rsidRDefault="004E00EE" w:rsidP="00B84CF7">
            <w:pPr>
              <w:pStyle w:val="TAL"/>
              <w:rPr>
                <w:lang w:eastAsia="zh-CN"/>
              </w:rPr>
            </w:pPr>
            <w:r w:rsidRPr="00FB20BD">
              <w:t>Mid-range for Non-SUL carrier</w:t>
            </w:r>
          </w:p>
        </w:tc>
      </w:tr>
      <w:tr w:rsidR="004E00EE" w:rsidRPr="00FB20BD" w14:paraId="662596BD" w14:textId="77777777" w:rsidTr="00EF6B6C">
        <w:tc>
          <w:tcPr>
            <w:tcW w:w="2500" w:type="pct"/>
            <w:gridSpan w:val="3"/>
            <w:shd w:val="clear" w:color="auto" w:fill="auto"/>
          </w:tcPr>
          <w:p w14:paraId="7F798337" w14:textId="77777777" w:rsidR="004E00EE" w:rsidRPr="00FB20BD" w:rsidRDefault="004E00EE" w:rsidP="00B84CF7">
            <w:pPr>
              <w:pStyle w:val="TAL"/>
            </w:pPr>
            <w:r w:rsidRPr="00FB20BD">
              <w:t>Test Channel Bandwidths as specified in TS 38.508-1 [5] subclause 4.3.1</w:t>
            </w:r>
          </w:p>
        </w:tc>
        <w:tc>
          <w:tcPr>
            <w:tcW w:w="2500" w:type="pct"/>
            <w:gridSpan w:val="3"/>
          </w:tcPr>
          <w:p w14:paraId="73ABBE8D" w14:textId="43EF81BA" w:rsidR="004E00EE" w:rsidRPr="00FB20BD" w:rsidRDefault="004E00EE" w:rsidP="00B84CF7">
            <w:pPr>
              <w:pStyle w:val="TAL"/>
            </w:pPr>
            <w:r w:rsidRPr="00FB20BD">
              <w:t>Lowest, Mid, Highest for SUL carrier</w:t>
            </w:r>
          </w:p>
          <w:p w14:paraId="1EBA24E1" w14:textId="796663F9" w:rsidR="004E00EE" w:rsidRPr="00FB20BD" w:rsidRDefault="004E00EE" w:rsidP="00B84CF7">
            <w:pPr>
              <w:pStyle w:val="TAL"/>
              <w:rPr>
                <w:lang w:eastAsia="zh-CN"/>
              </w:rPr>
            </w:pPr>
            <w:r w:rsidRPr="00FB20BD">
              <w:t>Lowest for Non-SUL carrier</w:t>
            </w:r>
          </w:p>
        </w:tc>
      </w:tr>
      <w:tr w:rsidR="004E00EE" w:rsidRPr="00FB20BD" w14:paraId="1A3B0F58" w14:textId="77777777" w:rsidTr="00EF6B6C">
        <w:tc>
          <w:tcPr>
            <w:tcW w:w="2500" w:type="pct"/>
            <w:gridSpan w:val="3"/>
            <w:shd w:val="clear" w:color="auto" w:fill="auto"/>
          </w:tcPr>
          <w:p w14:paraId="4B14CA0B" w14:textId="77777777" w:rsidR="004E00EE" w:rsidRPr="00FB20BD" w:rsidRDefault="004E00EE" w:rsidP="00B84CF7">
            <w:pPr>
              <w:pStyle w:val="TAL"/>
              <w:rPr>
                <w:lang w:eastAsia="zh-CN"/>
              </w:rPr>
            </w:pPr>
            <w:r w:rsidRPr="00FB20BD">
              <w:t>Test SCS as specified in Table 5.3.5-1</w:t>
            </w:r>
          </w:p>
        </w:tc>
        <w:tc>
          <w:tcPr>
            <w:tcW w:w="2500" w:type="pct"/>
            <w:gridSpan w:val="3"/>
          </w:tcPr>
          <w:p w14:paraId="7797EBB9" w14:textId="27CC66E7" w:rsidR="004E00EE" w:rsidRPr="00FB20BD" w:rsidRDefault="004E00EE" w:rsidP="00B84CF7">
            <w:pPr>
              <w:pStyle w:val="TAL"/>
              <w:rPr>
                <w:lang w:eastAsia="zh-CN"/>
              </w:rPr>
            </w:pPr>
            <w:bookmarkStart w:id="343" w:name="OLE_LINK14"/>
            <w:r w:rsidRPr="00FB20BD">
              <w:rPr>
                <w:lang w:eastAsia="zh-CN"/>
              </w:rPr>
              <w:t xml:space="preserve">15kHz </w:t>
            </w:r>
            <w:r w:rsidRPr="00FB20BD">
              <w:t xml:space="preserve">for SUL carrier and </w:t>
            </w:r>
            <w:r w:rsidR="00EB3C1C" w:rsidRPr="00FB20BD">
              <w:t xml:space="preserve">Lowest supported SCS for </w:t>
            </w:r>
            <w:r w:rsidRPr="00FB20BD">
              <w:t>Non-SUL carrier</w:t>
            </w:r>
            <w:bookmarkEnd w:id="343"/>
          </w:p>
        </w:tc>
      </w:tr>
      <w:tr w:rsidR="004E00EE" w:rsidRPr="00FB20BD" w14:paraId="3354EF4A" w14:textId="77777777" w:rsidTr="00EF6B6C">
        <w:tc>
          <w:tcPr>
            <w:tcW w:w="5000" w:type="pct"/>
            <w:gridSpan w:val="6"/>
          </w:tcPr>
          <w:p w14:paraId="66C8759D" w14:textId="77777777" w:rsidR="004E00EE" w:rsidRPr="00FB20BD" w:rsidRDefault="004E00EE" w:rsidP="00B84CF7">
            <w:pPr>
              <w:pStyle w:val="TAH"/>
            </w:pPr>
            <w:r w:rsidRPr="00FB20BD">
              <w:t>Test Parameters for Channel Bandwidths</w:t>
            </w:r>
          </w:p>
        </w:tc>
      </w:tr>
      <w:tr w:rsidR="004E00EE" w:rsidRPr="00FB20BD" w14:paraId="3E9259A2" w14:textId="77777777" w:rsidTr="00EF6B6C">
        <w:tc>
          <w:tcPr>
            <w:tcW w:w="522" w:type="pct"/>
            <w:shd w:val="clear" w:color="auto" w:fill="auto"/>
          </w:tcPr>
          <w:p w14:paraId="5C6CA8E5" w14:textId="77777777" w:rsidR="004E00EE" w:rsidRPr="00FB20BD" w:rsidRDefault="004E00EE" w:rsidP="00B84CF7">
            <w:pPr>
              <w:pStyle w:val="TAH"/>
              <w:rPr>
                <w:lang w:eastAsia="zh-CN"/>
              </w:rPr>
            </w:pPr>
            <w:r w:rsidRPr="00FB20BD">
              <w:rPr>
                <w:lang w:eastAsia="zh-CN"/>
              </w:rPr>
              <w:t>Test ID</w:t>
            </w:r>
          </w:p>
        </w:tc>
        <w:tc>
          <w:tcPr>
            <w:tcW w:w="1015" w:type="pct"/>
            <w:tcBorders>
              <w:bottom w:val="single" w:sz="4" w:space="0" w:color="auto"/>
            </w:tcBorders>
            <w:shd w:val="clear" w:color="auto" w:fill="auto"/>
          </w:tcPr>
          <w:p w14:paraId="4F98502D" w14:textId="77777777" w:rsidR="004E00EE" w:rsidRPr="00FB20BD" w:rsidRDefault="004E00EE" w:rsidP="00B84CF7">
            <w:pPr>
              <w:pStyle w:val="TAH"/>
            </w:pPr>
            <w:r w:rsidRPr="00FB20BD">
              <w:t>Downlink Configuration</w:t>
            </w:r>
          </w:p>
        </w:tc>
        <w:tc>
          <w:tcPr>
            <w:tcW w:w="1284" w:type="pct"/>
            <w:gridSpan w:val="2"/>
            <w:tcBorders>
              <w:bottom w:val="single" w:sz="4" w:space="0" w:color="auto"/>
            </w:tcBorders>
          </w:tcPr>
          <w:p w14:paraId="2148B946" w14:textId="77777777" w:rsidR="004E00EE" w:rsidRPr="00FB20BD" w:rsidRDefault="004E00EE" w:rsidP="00B84CF7">
            <w:pPr>
              <w:pStyle w:val="TAH"/>
            </w:pPr>
            <w:r w:rsidRPr="00FB20BD">
              <w:t>Uplink Configuration</w:t>
            </w:r>
          </w:p>
        </w:tc>
        <w:tc>
          <w:tcPr>
            <w:tcW w:w="2179" w:type="pct"/>
            <w:gridSpan w:val="2"/>
          </w:tcPr>
          <w:p w14:paraId="7DF86D9F" w14:textId="77777777" w:rsidR="004E00EE" w:rsidRPr="00FB20BD" w:rsidRDefault="004E00EE" w:rsidP="00B84CF7">
            <w:pPr>
              <w:pStyle w:val="TAH"/>
              <w:rPr>
                <w:lang w:eastAsia="zh-CN"/>
              </w:rPr>
            </w:pPr>
            <w:r w:rsidRPr="00FB20BD">
              <w:t>SUL Configuration</w:t>
            </w:r>
          </w:p>
        </w:tc>
      </w:tr>
      <w:tr w:rsidR="004E00EE" w:rsidRPr="00FB20BD" w14:paraId="6E7DB729" w14:textId="77777777" w:rsidTr="00EF6B6C">
        <w:tc>
          <w:tcPr>
            <w:tcW w:w="522" w:type="pct"/>
            <w:shd w:val="clear" w:color="auto" w:fill="auto"/>
          </w:tcPr>
          <w:p w14:paraId="0F8572D9" w14:textId="77777777" w:rsidR="004E00EE" w:rsidRPr="00FB20BD" w:rsidRDefault="004E00EE" w:rsidP="00B84CF7">
            <w:pPr>
              <w:pStyle w:val="TAH"/>
              <w:rPr>
                <w:lang w:eastAsia="zh-CN"/>
              </w:rPr>
            </w:pPr>
          </w:p>
        </w:tc>
        <w:tc>
          <w:tcPr>
            <w:tcW w:w="1015" w:type="pct"/>
            <w:tcBorders>
              <w:bottom w:val="nil"/>
            </w:tcBorders>
            <w:shd w:val="clear" w:color="auto" w:fill="auto"/>
          </w:tcPr>
          <w:p w14:paraId="0D939DE4" w14:textId="73036272" w:rsidR="004E00EE" w:rsidRPr="00FB20BD" w:rsidRDefault="004E00EE" w:rsidP="00B84CF7">
            <w:pPr>
              <w:pStyle w:val="TAC"/>
            </w:pPr>
            <w:r w:rsidRPr="00FB20BD">
              <w:t>N/A</w:t>
            </w:r>
          </w:p>
        </w:tc>
        <w:tc>
          <w:tcPr>
            <w:tcW w:w="1284" w:type="pct"/>
            <w:gridSpan w:val="2"/>
            <w:tcBorders>
              <w:bottom w:val="nil"/>
            </w:tcBorders>
          </w:tcPr>
          <w:p w14:paraId="731CEA00" w14:textId="77777777" w:rsidR="004E00EE" w:rsidRPr="00FB20BD" w:rsidRDefault="004E00EE" w:rsidP="00B84CF7">
            <w:pPr>
              <w:pStyle w:val="TAC"/>
              <w:rPr>
                <w:lang w:eastAsia="zh-CN"/>
              </w:rPr>
            </w:pPr>
            <w:r w:rsidRPr="00FB20BD">
              <w:rPr>
                <w:lang w:eastAsia="zh-CN"/>
              </w:rPr>
              <w:t>N/A</w:t>
            </w:r>
          </w:p>
        </w:tc>
        <w:tc>
          <w:tcPr>
            <w:tcW w:w="1284" w:type="pct"/>
          </w:tcPr>
          <w:p w14:paraId="3749E85A" w14:textId="77777777" w:rsidR="004E00EE" w:rsidRPr="00FB20BD" w:rsidRDefault="004E00EE" w:rsidP="00B84CF7">
            <w:pPr>
              <w:pStyle w:val="TAH"/>
              <w:rPr>
                <w:lang w:eastAsia="zh-CN"/>
              </w:rPr>
            </w:pPr>
            <w:r w:rsidRPr="00FB20BD">
              <w:rPr>
                <w:lang w:eastAsia="zh-CN"/>
              </w:rPr>
              <w:t>Modulation</w:t>
            </w:r>
          </w:p>
        </w:tc>
        <w:tc>
          <w:tcPr>
            <w:tcW w:w="895" w:type="pct"/>
            <w:shd w:val="clear" w:color="auto" w:fill="auto"/>
          </w:tcPr>
          <w:p w14:paraId="2963A355" w14:textId="77777777" w:rsidR="004E00EE" w:rsidRPr="00FB20BD" w:rsidRDefault="004E00EE" w:rsidP="00B84CF7">
            <w:pPr>
              <w:pStyle w:val="TAH"/>
              <w:rPr>
                <w:lang w:eastAsia="zh-CN"/>
              </w:rPr>
            </w:pPr>
            <w:r w:rsidRPr="00FB20BD">
              <w:rPr>
                <w:lang w:eastAsia="zh-CN"/>
              </w:rPr>
              <w:t>RB allocation (NOTE 2)</w:t>
            </w:r>
          </w:p>
        </w:tc>
      </w:tr>
      <w:tr w:rsidR="004E00EE" w:rsidRPr="00FB20BD" w14:paraId="7D148817" w14:textId="77777777" w:rsidTr="00EF6B6C">
        <w:tc>
          <w:tcPr>
            <w:tcW w:w="522" w:type="pct"/>
            <w:shd w:val="clear" w:color="auto" w:fill="auto"/>
          </w:tcPr>
          <w:p w14:paraId="67E8A471" w14:textId="77777777" w:rsidR="004E00EE" w:rsidRPr="00FB20BD" w:rsidRDefault="004E00EE" w:rsidP="00B84CF7">
            <w:pPr>
              <w:pStyle w:val="TAC"/>
              <w:rPr>
                <w:lang w:eastAsia="zh-CN"/>
              </w:rPr>
            </w:pPr>
            <w:r w:rsidRPr="00FB20BD">
              <w:t>1</w:t>
            </w:r>
          </w:p>
        </w:tc>
        <w:tc>
          <w:tcPr>
            <w:tcW w:w="1015" w:type="pct"/>
            <w:tcBorders>
              <w:top w:val="nil"/>
            </w:tcBorders>
            <w:shd w:val="clear" w:color="auto" w:fill="auto"/>
          </w:tcPr>
          <w:p w14:paraId="62F96953" w14:textId="77777777" w:rsidR="004E00EE" w:rsidRPr="00FB20BD" w:rsidRDefault="004E00EE" w:rsidP="00B84CF7">
            <w:pPr>
              <w:pStyle w:val="TAC"/>
              <w:rPr>
                <w:lang w:eastAsia="zh-CN"/>
              </w:rPr>
            </w:pPr>
          </w:p>
        </w:tc>
        <w:tc>
          <w:tcPr>
            <w:tcW w:w="1284" w:type="pct"/>
            <w:gridSpan w:val="2"/>
            <w:tcBorders>
              <w:top w:val="nil"/>
            </w:tcBorders>
          </w:tcPr>
          <w:p w14:paraId="154A9309" w14:textId="77777777" w:rsidR="004E00EE" w:rsidRPr="00FB20BD" w:rsidRDefault="004E00EE" w:rsidP="00B84CF7">
            <w:pPr>
              <w:pStyle w:val="TAC"/>
            </w:pPr>
          </w:p>
        </w:tc>
        <w:tc>
          <w:tcPr>
            <w:tcW w:w="1284" w:type="pct"/>
          </w:tcPr>
          <w:p w14:paraId="68F779BD" w14:textId="77777777" w:rsidR="004E00EE" w:rsidRPr="00FB20BD" w:rsidRDefault="004E00EE" w:rsidP="00B84CF7">
            <w:pPr>
              <w:pStyle w:val="TAC"/>
            </w:pPr>
            <w:r w:rsidRPr="00FB20BD">
              <w:rPr>
                <w:rFonts w:eastAsia="MS Mincho"/>
              </w:rPr>
              <w:t>DFT-s-OFDM</w:t>
            </w:r>
            <w:r w:rsidRPr="00FB20BD">
              <w:t xml:space="preserve"> QPSK</w:t>
            </w:r>
          </w:p>
        </w:tc>
        <w:tc>
          <w:tcPr>
            <w:tcW w:w="895" w:type="pct"/>
            <w:shd w:val="clear" w:color="auto" w:fill="auto"/>
          </w:tcPr>
          <w:p w14:paraId="79062DB6" w14:textId="77777777" w:rsidR="004E00EE" w:rsidRPr="00FB20BD" w:rsidRDefault="004E00EE" w:rsidP="00B84CF7">
            <w:pPr>
              <w:pStyle w:val="TAC"/>
            </w:pPr>
            <w:r w:rsidRPr="00FB20BD">
              <w:t>Inner Full</w:t>
            </w:r>
          </w:p>
        </w:tc>
      </w:tr>
      <w:tr w:rsidR="004E00EE" w:rsidRPr="00FB20BD" w14:paraId="7C82931A" w14:textId="77777777" w:rsidTr="00EF6B6C">
        <w:tc>
          <w:tcPr>
            <w:tcW w:w="5000" w:type="pct"/>
            <w:gridSpan w:val="6"/>
          </w:tcPr>
          <w:p w14:paraId="17B5C6A1" w14:textId="77777777" w:rsidR="004E00EE" w:rsidRPr="00FB20BD" w:rsidRDefault="004E00EE" w:rsidP="00B84CF7">
            <w:pPr>
              <w:pStyle w:val="TAN"/>
              <w:rPr>
                <w:lang w:eastAsia="zh-CN"/>
              </w:rPr>
            </w:pPr>
            <w:r w:rsidRPr="00FB20BD">
              <w:rPr>
                <w:lang w:eastAsia="zh-CN"/>
              </w:rPr>
              <w:t>NOTE 1:</w:t>
            </w:r>
            <w:r w:rsidRPr="00FB20BD">
              <w:rPr>
                <w:lang w:eastAsia="zh-CN"/>
              </w:rPr>
              <w:tab/>
              <w:t>Test Channel Bandwidths are checked separately for each SUL band combination, the applicable channel bandwidths are specified in Table 5.5C-1.</w:t>
            </w:r>
          </w:p>
          <w:p w14:paraId="2326AB54" w14:textId="77777777" w:rsidR="004E00EE" w:rsidRPr="00FB20BD" w:rsidRDefault="004E00EE" w:rsidP="00B84CF7">
            <w:pPr>
              <w:pStyle w:val="TAN"/>
              <w:rPr>
                <w:lang w:eastAsia="zh-CN"/>
              </w:rPr>
            </w:pPr>
            <w:r w:rsidRPr="00FB20BD">
              <w:rPr>
                <w:lang w:eastAsia="zh-CN"/>
              </w:rPr>
              <w:t>NOTE 2:</w:t>
            </w:r>
            <w:r w:rsidRPr="00FB20BD">
              <w:rPr>
                <w:lang w:eastAsia="zh-CN"/>
              </w:rPr>
              <w:tab/>
              <w:t>The specific configuration of each RB allocation is defined in Table 6.1-1.</w:t>
            </w:r>
          </w:p>
          <w:p w14:paraId="3391D419" w14:textId="570D02FC" w:rsidR="000346A0" w:rsidRPr="00FB20BD" w:rsidRDefault="000346A0" w:rsidP="00B84CF7">
            <w:pPr>
              <w:pStyle w:val="TAN"/>
              <w:rPr>
                <w:lang w:eastAsia="zh-CN"/>
              </w:rPr>
            </w:pPr>
            <w:r w:rsidRPr="00FB20BD">
              <w:rPr>
                <w:lang w:eastAsia="zh-CN"/>
              </w:rPr>
              <w:t>NOTE 3:</w:t>
            </w:r>
            <w:r w:rsidRPr="00FB20BD">
              <w:rPr>
                <w:lang w:eastAsia="zh-CN"/>
              </w:rPr>
              <w:tab/>
              <w:t>For NR band n83, 30MHz test channel bandwidth is tested with Low range and High range test frequencies.</w:t>
            </w:r>
          </w:p>
        </w:tc>
      </w:tr>
    </w:tbl>
    <w:p w14:paraId="38524C59" w14:textId="77777777" w:rsidR="004E00EE" w:rsidRPr="00FB20BD" w:rsidRDefault="004E00EE" w:rsidP="00B84CF7"/>
    <w:p w14:paraId="4847CE92" w14:textId="77777777" w:rsidR="004E00EE" w:rsidRPr="00FB20BD" w:rsidRDefault="004E00EE" w:rsidP="00B84CF7">
      <w:pPr>
        <w:pStyle w:val="B10"/>
      </w:pPr>
      <w:bookmarkStart w:id="344" w:name="OLE_LINK36"/>
      <w:r w:rsidRPr="00FB20BD">
        <w:t>-</w:t>
      </w:r>
      <w:r w:rsidRPr="00FB20BD">
        <w:tab/>
        <w:t>Connect the SS to the UE antenna connectors as shown in TS 38.508-1 [5] Annex A, Figure A.3.1.1.4 for TE diagram and section A.3.2 for UE diagram.</w:t>
      </w:r>
    </w:p>
    <w:p w14:paraId="05CC8186" w14:textId="77777777" w:rsidR="004E00EE" w:rsidRPr="00FB20BD" w:rsidRDefault="004E00EE" w:rsidP="00B84CF7">
      <w:pPr>
        <w:pStyle w:val="B10"/>
      </w:pPr>
      <w:r w:rsidRPr="00FB20BD">
        <w:t>-</w:t>
      </w:r>
      <w:r w:rsidRPr="00FB20BD">
        <w:tab/>
        <w:t>The parameter setting for the cell are set up according to the TS 38.508-1 [5] subclause 4.4.3.</w:t>
      </w:r>
    </w:p>
    <w:p w14:paraId="119193ED" w14:textId="77777777" w:rsidR="004E00EE" w:rsidRPr="00FB20BD" w:rsidRDefault="004E00EE" w:rsidP="00B84CF7">
      <w:pPr>
        <w:pStyle w:val="B10"/>
      </w:pPr>
      <w:r w:rsidRPr="00FB20BD">
        <w:t>-</w:t>
      </w:r>
      <w:r w:rsidRPr="00FB20BD">
        <w:tab/>
        <w:t>Downlink signals are initially setup according to Annex C.0, C.1, C.2 and uplink signals according to Annex G.0, G.1, G.2, and G.3.0 with consideration of supplementary uplink physical channels.</w:t>
      </w:r>
    </w:p>
    <w:p w14:paraId="18E49EF3" w14:textId="77777777" w:rsidR="004E00EE" w:rsidRPr="00FB20BD" w:rsidRDefault="004E00EE" w:rsidP="00B84CF7">
      <w:bookmarkStart w:id="345" w:name="_Toc44323952"/>
      <w:bookmarkEnd w:id="344"/>
      <w:r w:rsidRPr="00FB20BD">
        <w:t>Message contents in initial conditions are according to TS 38.508-1 [5] subclause 4.3.6.1.1.2 ensuring UL/SUL indicator in Table 4.3.6.1.1.2-1 with condition SUL, subclause 4.6 ensuring Table 4.6.1-28 with condition SUL AND (RF OR RRM), Tables 4.6.3-14 with condition SUL_SUL for SUL carrier, and Table 4.6.3-167 with condition PUSCH_PUCCH_ON_SUL.</w:t>
      </w:r>
    </w:p>
    <w:p w14:paraId="15B29E6E" w14:textId="206BA0FF" w:rsidR="004E00EE" w:rsidRPr="00FB20BD" w:rsidRDefault="004E00EE" w:rsidP="00B84CF7">
      <w:pPr>
        <w:pStyle w:val="TH"/>
        <w:rPr>
          <w:i/>
          <w:iCs/>
        </w:rPr>
      </w:pPr>
      <w:r w:rsidRPr="00FB20BD">
        <w:t>Table 6.3C.3.</w:t>
      </w:r>
      <w:r w:rsidR="003A1594" w:rsidRPr="00FB20BD">
        <w:t>1.</w:t>
      </w:r>
      <w:r w:rsidRPr="00FB20BD">
        <w:t xml:space="preserve">4-2: </w:t>
      </w:r>
      <w:r w:rsidRPr="00FB20BD">
        <w:rPr>
          <w:lang w:eastAsia="zh-CN"/>
        </w:rPr>
        <w:t>Void</w:t>
      </w:r>
    </w:p>
    <w:p w14:paraId="162DBD7D" w14:textId="5A9B39BC" w:rsidR="004E00EE" w:rsidRPr="00FB20BD" w:rsidRDefault="004E00EE" w:rsidP="004E00EE">
      <w:pPr>
        <w:pStyle w:val="H6"/>
      </w:pPr>
      <w:bookmarkStart w:id="346" w:name="_Toc52990145"/>
      <w:bookmarkStart w:id="347" w:name="_Toc60823344"/>
      <w:bookmarkStart w:id="348" w:name="_Toc60825266"/>
      <w:bookmarkStart w:id="349" w:name="_Toc69306167"/>
      <w:r w:rsidRPr="00FB20BD">
        <w:t>6.3C.3.1.5</w:t>
      </w:r>
      <w:r w:rsidRPr="00FB20BD">
        <w:tab/>
        <w:t>Test requirement</w:t>
      </w:r>
      <w:bookmarkEnd w:id="345"/>
      <w:bookmarkEnd w:id="346"/>
      <w:bookmarkEnd w:id="347"/>
      <w:bookmarkEnd w:id="348"/>
      <w:bookmarkEnd w:id="349"/>
    </w:p>
    <w:p w14:paraId="1002044C" w14:textId="487FB502" w:rsidR="004E00EE" w:rsidRPr="00FB20BD" w:rsidRDefault="004E00EE" w:rsidP="00B84CF7">
      <w:r w:rsidRPr="00FB20BD">
        <w:t xml:space="preserve">The requirement for the power measured in steps 2, 3 and 4 of the test procedure shall not </w:t>
      </w:r>
      <w:r w:rsidRPr="00FB20BD">
        <w:rPr>
          <w:rFonts w:eastAsia="香~??’c‘I"/>
        </w:rPr>
        <w:t>exceed</w:t>
      </w:r>
      <w:r w:rsidRPr="00FB20BD">
        <w:t xml:space="preserve"> the values specified in Table 6.3C.3.</w:t>
      </w:r>
      <w:r w:rsidR="003A1594" w:rsidRPr="00FB20BD">
        <w:t>1.</w:t>
      </w:r>
      <w:r w:rsidRPr="00FB20BD">
        <w:t>5-1.</w:t>
      </w:r>
    </w:p>
    <w:p w14:paraId="386B962D" w14:textId="77777777" w:rsidR="004E00EE" w:rsidRPr="00FB20BD" w:rsidRDefault="004E00EE" w:rsidP="00B84CF7">
      <w:pPr>
        <w:sectPr w:rsidR="004E00EE" w:rsidRPr="00FB20BD" w:rsidSect="00A535B5">
          <w:pgSz w:w="11906" w:h="16838"/>
          <w:pgMar w:top="1418" w:right="1134" w:bottom="1134" w:left="1134" w:header="851" w:footer="340" w:gutter="0"/>
          <w:cols w:space="708"/>
          <w:docGrid w:linePitch="360"/>
        </w:sectPr>
      </w:pPr>
    </w:p>
    <w:p w14:paraId="547D6071" w14:textId="5FC44C0A" w:rsidR="004E00EE" w:rsidRPr="00FB20BD" w:rsidRDefault="004E00EE" w:rsidP="00B84CF7">
      <w:pPr>
        <w:pStyle w:val="TH"/>
      </w:pPr>
      <w:r w:rsidRPr="00FB20BD">
        <w:t>Table 6.3C.3</w:t>
      </w:r>
      <w:r w:rsidR="003A1594" w:rsidRPr="00FB20BD">
        <w:t>.1</w:t>
      </w:r>
      <w:r w:rsidRPr="00FB20BD">
        <w:t>.5-1: General ON/OFF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129"/>
        <w:gridCol w:w="1129"/>
        <w:gridCol w:w="1129"/>
        <w:gridCol w:w="1129"/>
        <w:gridCol w:w="1129"/>
        <w:gridCol w:w="1129"/>
        <w:gridCol w:w="1130"/>
      </w:tblGrid>
      <w:tr w:rsidR="004E00EE" w:rsidRPr="00FB20BD" w14:paraId="3EB0F4E4" w14:textId="77777777" w:rsidTr="00EF6B6C">
        <w:trPr>
          <w:cantSplit/>
          <w:jc w:val="center"/>
        </w:trPr>
        <w:tc>
          <w:tcPr>
            <w:tcW w:w="1951" w:type="dxa"/>
            <w:shd w:val="clear" w:color="auto" w:fill="auto"/>
          </w:tcPr>
          <w:p w14:paraId="68E9ADAF" w14:textId="77777777" w:rsidR="004E00EE" w:rsidRPr="00FB20BD" w:rsidRDefault="004E00EE" w:rsidP="00B84CF7">
            <w:pPr>
              <w:pStyle w:val="TAH"/>
            </w:pPr>
          </w:p>
        </w:tc>
        <w:tc>
          <w:tcPr>
            <w:tcW w:w="7904" w:type="dxa"/>
            <w:gridSpan w:val="7"/>
            <w:shd w:val="clear" w:color="auto" w:fill="auto"/>
          </w:tcPr>
          <w:p w14:paraId="67B8FC39" w14:textId="77777777" w:rsidR="004E00EE" w:rsidRPr="00FB20BD" w:rsidRDefault="004E00EE" w:rsidP="00B84CF7">
            <w:pPr>
              <w:pStyle w:val="TAH"/>
            </w:pPr>
            <w:r w:rsidRPr="00FB20BD">
              <w:t>Channel bandwidth / minimum output power / measurement bandwidth</w:t>
            </w:r>
          </w:p>
        </w:tc>
      </w:tr>
      <w:tr w:rsidR="004E00EE" w:rsidRPr="00FB20BD" w14:paraId="0F37BE7A" w14:textId="77777777" w:rsidTr="00EF6B6C">
        <w:trPr>
          <w:cantSplit/>
          <w:jc w:val="center"/>
        </w:trPr>
        <w:tc>
          <w:tcPr>
            <w:tcW w:w="1951" w:type="dxa"/>
            <w:shd w:val="clear" w:color="auto" w:fill="auto"/>
          </w:tcPr>
          <w:p w14:paraId="25AFB508" w14:textId="77777777" w:rsidR="004E00EE" w:rsidRPr="00FB20BD" w:rsidRDefault="004E00EE" w:rsidP="00B84CF7">
            <w:pPr>
              <w:pStyle w:val="TAH"/>
            </w:pPr>
          </w:p>
        </w:tc>
        <w:tc>
          <w:tcPr>
            <w:tcW w:w="1129" w:type="dxa"/>
            <w:shd w:val="clear" w:color="auto" w:fill="auto"/>
          </w:tcPr>
          <w:p w14:paraId="60C0C474" w14:textId="77777777" w:rsidR="004E00EE" w:rsidRPr="00FB20BD" w:rsidRDefault="004E00EE" w:rsidP="00B84CF7">
            <w:pPr>
              <w:pStyle w:val="TAH"/>
            </w:pPr>
            <w:r w:rsidRPr="00FB20BD">
              <w:t>5</w:t>
            </w:r>
          </w:p>
          <w:p w14:paraId="5E3D7A18" w14:textId="77777777" w:rsidR="004E00EE" w:rsidRPr="00FB20BD" w:rsidRDefault="004E00EE" w:rsidP="00B84CF7">
            <w:pPr>
              <w:pStyle w:val="TAH"/>
            </w:pPr>
            <w:r w:rsidRPr="00FB20BD">
              <w:t>MHz</w:t>
            </w:r>
          </w:p>
        </w:tc>
        <w:tc>
          <w:tcPr>
            <w:tcW w:w="1129" w:type="dxa"/>
            <w:shd w:val="clear" w:color="auto" w:fill="auto"/>
          </w:tcPr>
          <w:p w14:paraId="7781D065" w14:textId="77777777" w:rsidR="004E00EE" w:rsidRPr="00FB20BD" w:rsidRDefault="004E00EE" w:rsidP="00B84CF7">
            <w:pPr>
              <w:pStyle w:val="TAH"/>
            </w:pPr>
            <w:r w:rsidRPr="00FB20BD">
              <w:t>10</w:t>
            </w:r>
          </w:p>
          <w:p w14:paraId="4A249F30" w14:textId="77777777" w:rsidR="004E00EE" w:rsidRPr="00FB20BD" w:rsidRDefault="004E00EE" w:rsidP="00B84CF7">
            <w:pPr>
              <w:pStyle w:val="TAH"/>
            </w:pPr>
            <w:r w:rsidRPr="00FB20BD">
              <w:t>MHz</w:t>
            </w:r>
          </w:p>
        </w:tc>
        <w:tc>
          <w:tcPr>
            <w:tcW w:w="1129" w:type="dxa"/>
            <w:shd w:val="clear" w:color="auto" w:fill="auto"/>
          </w:tcPr>
          <w:p w14:paraId="79FBCEDF" w14:textId="77777777" w:rsidR="004E00EE" w:rsidRPr="00FB20BD" w:rsidRDefault="004E00EE" w:rsidP="00B84CF7">
            <w:pPr>
              <w:pStyle w:val="TAH"/>
            </w:pPr>
            <w:r w:rsidRPr="00FB20BD">
              <w:t>15</w:t>
            </w:r>
          </w:p>
          <w:p w14:paraId="4C3C4A6E" w14:textId="77777777" w:rsidR="004E00EE" w:rsidRPr="00FB20BD" w:rsidRDefault="004E00EE" w:rsidP="00B84CF7">
            <w:pPr>
              <w:pStyle w:val="TAH"/>
            </w:pPr>
            <w:r w:rsidRPr="00FB20BD">
              <w:t>MHz</w:t>
            </w:r>
          </w:p>
        </w:tc>
        <w:tc>
          <w:tcPr>
            <w:tcW w:w="1129" w:type="dxa"/>
            <w:shd w:val="clear" w:color="auto" w:fill="auto"/>
          </w:tcPr>
          <w:p w14:paraId="40003CE5" w14:textId="77777777" w:rsidR="004E00EE" w:rsidRPr="00FB20BD" w:rsidRDefault="004E00EE" w:rsidP="00B84CF7">
            <w:pPr>
              <w:pStyle w:val="TAH"/>
            </w:pPr>
            <w:r w:rsidRPr="00FB20BD">
              <w:t>20</w:t>
            </w:r>
          </w:p>
          <w:p w14:paraId="642CFC59" w14:textId="77777777" w:rsidR="004E00EE" w:rsidRPr="00FB20BD" w:rsidRDefault="004E00EE" w:rsidP="00B84CF7">
            <w:pPr>
              <w:pStyle w:val="TAH"/>
            </w:pPr>
            <w:r w:rsidRPr="00FB20BD">
              <w:t>MHz</w:t>
            </w:r>
          </w:p>
        </w:tc>
        <w:tc>
          <w:tcPr>
            <w:tcW w:w="1129" w:type="dxa"/>
            <w:shd w:val="clear" w:color="auto" w:fill="auto"/>
          </w:tcPr>
          <w:p w14:paraId="2CD9D666" w14:textId="77777777" w:rsidR="004E00EE" w:rsidRPr="00FB20BD" w:rsidRDefault="004E00EE" w:rsidP="00B84CF7">
            <w:pPr>
              <w:pStyle w:val="TAH"/>
            </w:pPr>
            <w:r w:rsidRPr="00FB20BD">
              <w:t>25</w:t>
            </w:r>
          </w:p>
          <w:p w14:paraId="3C02C865" w14:textId="77777777" w:rsidR="004E00EE" w:rsidRPr="00FB20BD" w:rsidRDefault="004E00EE" w:rsidP="00B84CF7">
            <w:pPr>
              <w:pStyle w:val="TAH"/>
            </w:pPr>
            <w:r w:rsidRPr="00FB20BD">
              <w:t>MHz</w:t>
            </w:r>
          </w:p>
        </w:tc>
        <w:tc>
          <w:tcPr>
            <w:tcW w:w="1129" w:type="dxa"/>
            <w:shd w:val="clear" w:color="auto" w:fill="auto"/>
          </w:tcPr>
          <w:p w14:paraId="51CE8D27" w14:textId="77777777" w:rsidR="004E00EE" w:rsidRPr="00FB20BD" w:rsidRDefault="004E00EE" w:rsidP="00B84CF7">
            <w:pPr>
              <w:pStyle w:val="TAH"/>
            </w:pPr>
            <w:r w:rsidRPr="00FB20BD">
              <w:t>30</w:t>
            </w:r>
          </w:p>
          <w:p w14:paraId="7C09EF6D" w14:textId="77777777" w:rsidR="004E00EE" w:rsidRPr="00FB20BD" w:rsidRDefault="004E00EE" w:rsidP="00B84CF7">
            <w:pPr>
              <w:pStyle w:val="TAH"/>
            </w:pPr>
            <w:r w:rsidRPr="00FB20BD">
              <w:t>MHz</w:t>
            </w:r>
          </w:p>
        </w:tc>
        <w:tc>
          <w:tcPr>
            <w:tcW w:w="1130" w:type="dxa"/>
            <w:shd w:val="clear" w:color="auto" w:fill="auto"/>
          </w:tcPr>
          <w:p w14:paraId="243315C5" w14:textId="77777777" w:rsidR="004E00EE" w:rsidRPr="00FB20BD" w:rsidRDefault="004E00EE" w:rsidP="00B84CF7">
            <w:pPr>
              <w:pStyle w:val="TAH"/>
            </w:pPr>
            <w:r w:rsidRPr="00FB20BD">
              <w:t>40</w:t>
            </w:r>
          </w:p>
          <w:p w14:paraId="56D6F311" w14:textId="77777777" w:rsidR="004E00EE" w:rsidRPr="00FB20BD" w:rsidRDefault="004E00EE" w:rsidP="00B84CF7">
            <w:pPr>
              <w:pStyle w:val="TAH"/>
            </w:pPr>
            <w:r w:rsidRPr="00FB20BD">
              <w:t>MHz</w:t>
            </w:r>
          </w:p>
        </w:tc>
      </w:tr>
      <w:tr w:rsidR="004E00EE" w:rsidRPr="00FB20BD" w14:paraId="6C2FBBEC" w14:textId="77777777" w:rsidTr="00EF6B6C">
        <w:trPr>
          <w:cantSplit/>
          <w:jc w:val="center"/>
        </w:trPr>
        <w:tc>
          <w:tcPr>
            <w:tcW w:w="1951" w:type="dxa"/>
            <w:shd w:val="clear" w:color="auto" w:fill="auto"/>
          </w:tcPr>
          <w:p w14:paraId="689305FD" w14:textId="77777777" w:rsidR="004E00EE" w:rsidRPr="00FB20BD" w:rsidRDefault="004E00EE" w:rsidP="00B84CF7">
            <w:pPr>
              <w:pStyle w:val="TAC"/>
            </w:pPr>
            <w:r w:rsidRPr="00FB20BD">
              <w:t>Transmit OFF power</w:t>
            </w:r>
          </w:p>
        </w:tc>
        <w:tc>
          <w:tcPr>
            <w:tcW w:w="7904" w:type="dxa"/>
            <w:gridSpan w:val="7"/>
            <w:shd w:val="clear" w:color="auto" w:fill="auto"/>
          </w:tcPr>
          <w:p w14:paraId="6B59B989" w14:textId="77777777" w:rsidR="004E00EE" w:rsidRPr="00FB20BD" w:rsidRDefault="004E00EE" w:rsidP="00B84CF7">
            <w:pPr>
              <w:pStyle w:val="TAC"/>
            </w:pPr>
            <w:r w:rsidRPr="00FB20BD">
              <w:t>≤</w:t>
            </w:r>
            <w:r w:rsidRPr="00FB20BD">
              <w:rPr>
                <w:rFonts w:cs="v4.2.0"/>
              </w:rPr>
              <w:t xml:space="preserve"> </w:t>
            </w:r>
            <w:r w:rsidRPr="00FB20BD">
              <w:t>-50+TT dBm</w:t>
            </w:r>
          </w:p>
        </w:tc>
      </w:tr>
      <w:tr w:rsidR="004E00EE" w:rsidRPr="00FB20BD" w14:paraId="0C90967C" w14:textId="77777777" w:rsidTr="00EF6B6C">
        <w:trPr>
          <w:cantSplit/>
          <w:jc w:val="center"/>
        </w:trPr>
        <w:tc>
          <w:tcPr>
            <w:tcW w:w="1951" w:type="dxa"/>
            <w:shd w:val="clear" w:color="auto" w:fill="auto"/>
          </w:tcPr>
          <w:p w14:paraId="7E493003" w14:textId="77777777" w:rsidR="004E00EE" w:rsidRPr="00FB20BD" w:rsidRDefault="004E00EE" w:rsidP="00B84CF7">
            <w:pPr>
              <w:pStyle w:val="TAC"/>
            </w:pPr>
            <w:r w:rsidRPr="00FB20BD">
              <w:t>Transmission OFF Measurement bandwidth</w:t>
            </w:r>
          </w:p>
        </w:tc>
        <w:tc>
          <w:tcPr>
            <w:tcW w:w="1129" w:type="dxa"/>
            <w:shd w:val="clear" w:color="auto" w:fill="auto"/>
          </w:tcPr>
          <w:p w14:paraId="58C3D6DA" w14:textId="77777777" w:rsidR="004E00EE" w:rsidRPr="00FB20BD" w:rsidRDefault="004E00EE" w:rsidP="00B84CF7">
            <w:pPr>
              <w:pStyle w:val="TAC"/>
            </w:pPr>
            <w:r w:rsidRPr="00FB20BD">
              <w:t>4.515</w:t>
            </w:r>
          </w:p>
        </w:tc>
        <w:tc>
          <w:tcPr>
            <w:tcW w:w="1129" w:type="dxa"/>
            <w:shd w:val="clear" w:color="auto" w:fill="auto"/>
          </w:tcPr>
          <w:p w14:paraId="6C165B75" w14:textId="77777777" w:rsidR="004E00EE" w:rsidRPr="00FB20BD" w:rsidRDefault="004E00EE" w:rsidP="00B84CF7">
            <w:pPr>
              <w:pStyle w:val="TAC"/>
            </w:pPr>
            <w:r w:rsidRPr="00FB20BD">
              <w:t>9.375</w:t>
            </w:r>
          </w:p>
        </w:tc>
        <w:tc>
          <w:tcPr>
            <w:tcW w:w="1129" w:type="dxa"/>
            <w:shd w:val="clear" w:color="auto" w:fill="auto"/>
          </w:tcPr>
          <w:p w14:paraId="30BF97C8" w14:textId="77777777" w:rsidR="004E00EE" w:rsidRPr="00FB20BD" w:rsidRDefault="004E00EE" w:rsidP="00B84CF7">
            <w:pPr>
              <w:pStyle w:val="TAC"/>
            </w:pPr>
            <w:r w:rsidRPr="00FB20BD">
              <w:t>14.235</w:t>
            </w:r>
          </w:p>
        </w:tc>
        <w:tc>
          <w:tcPr>
            <w:tcW w:w="1129" w:type="dxa"/>
            <w:shd w:val="clear" w:color="auto" w:fill="auto"/>
          </w:tcPr>
          <w:p w14:paraId="412EAC4C" w14:textId="77777777" w:rsidR="004E00EE" w:rsidRPr="00FB20BD" w:rsidRDefault="004E00EE" w:rsidP="00B84CF7">
            <w:pPr>
              <w:pStyle w:val="TAC"/>
            </w:pPr>
            <w:r w:rsidRPr="00FB20BD">
              <w:t>19.095</w:t>
            </w:r>
          </w:p>
        </w:tc>
        <w:tc>
          <w:tcPr>
            <w:tcW w:w="1129" w:type="dxa"/>
            <w:shd w:val="clear" w:color="auto" w:fill="auto"/>
          </w:tcPr>
          <w:p w14:paraId="3694B4E1" w14:textId="77777777" w:rsidR="004E00EE" w:rsidRPr="00FB20BD" w:rsidRDefault="004E00EE" w:rsidP="00B84CF7">
            <w:pPr>
              <w:pStyle w:val="TAC"/>
            </w:pPr>
            <w:r w:rsidRPr="00FB20BD">
              <w:t>23.955</w:t>
            </w:r>
          </w:p>
        </w:tc>
        <w:tc>
          <w:tcPr>
            <w:tcW w:w="1129" w:type="dxa"/>
            <w:shd w:val="clear" w:color="auto" w:fill="auto"/>
          </w:tcPr>
          <w:p w14:paraId="01EBEA58" w14:textId="77777777" w:rsidR="004E00EE" w:rsidRPr="00FB20BD" w:rsidRDefault="004E00EE" w:rsidP="00B84CF7">
            <w:pPr>
              <w:pStyle w:val="TAC"/>
            </w:pPr>
            <w:r w:rsidRPr="00FB20BD">
              <w:t>28.815</w:t>
            </w:r>
          </w:p>
        </w:tc>
        <w:tc>
          <w:tcPr>
            <w:tcW w:w="1130" w:type="dxa"/>
            <w:shd w:val="clear" w:color="auto" w:fill="auto"/>
          </w:tcPr>
          <w:p w14:paraId="5289D3D6" w14:textId="77777777" w:rsidR="004E00EE" w:rsidRPr="00FB20BD" w:rsidRDefault="004E00EE" w:rsidP="00B84CF7">
            <w:pPr>
              <w:pStyle w:val="TAC"/>
            </w:pPr>
            <w:r w:rsidRPr="00FB20BD">
              <w:t>38.895</w:t>
            </w:r>
          </w:p>
        </w:tc>
      </w:tr>
      <w:tr w:rsidR="004E00EE" w:rsidRPr="00FB20BD" w14:paraId="3E44C77D" w14:textId="77777777" w:rsidTr="00EF6B6C">
        <w:trPr>
          <w:cantSplit/>
          <w:jc w:val="center"/>
        </w:trPr>
        <w:tc>
          <w:tcPr>
            <w:tcW w:w="1951" w:type="dxa"/>
            <w:shd w:val="clear" w:color="auto" w:fill="auto"/>
          </w:tcPr>
          <w:p w14:paraId="21E9C015" w14:textId="77777777" w:rsidR="004E00EE" w:rsidRPr="00FB20BD" w:rsidRDefault="004E00EE" w:rsidP="00B84CF7">
            <w:pPr>
              <w:pStyle w:val="TAC"/>
            </w:pPr>
            <w:r w:rsidRPr="00FB20BD">
              <w:t>Transmitted ON Power</w:t>
            </w:r>
          </w:p>
        </w:tc>
        <w:tc>
          <w:tcPr>
            <w:tcW w:w="7904" w:type="dxa"/>
            <w:gridSpan w:val="7"/>
            <w:shd w:val="clear" w:color="auto" w:fill="auto"/>
          </w:tcPr>
          <w:p w14:paraId="1F7A9F7A" w14:textId="77777777" w:rsidR="004E00EE" w:rsidRPr="00FB20BD" w:rsidRDefault="004E00EE" w:rsidP="00B84CF7">
            <w:pPr>
              <w:pStyle w:val="TAC"/>
            </w:pPr>
            <w:r w:rsidRPr="00FB20BD">
              <w:t>Same as Table 6.2.1.5-1</w:t>
            </w:r>
          </w:p>
        </w:tc>
      </w:tr>
      <w:tr w:rsidR="004E00EE" w:rsidRPr="00FB20BD" w14:paraId="48C6F25D" w14:textId="77777777" w:rsidTr="00EF6B6C">
        <w:trPr>
          <w:cantSplit/>
          <w:jc w:val="center"/>
        </w:trPr>
        <w:tc>
          <w:tcPr>
            <w:tcW w:w="9855" w:type="dxa"/>
            <w:gridSpan w:val="8"/>
            <w:shd w:val="clear" w:color="auto" w:fill="auto"/>
          </w:tcPr>
          <w:p w14:paraId="6FA5DAC7" w14:textId="77777777" w:rsidR="004E00EE" w:rsidRPr="00FB20BD" w:rsidRDefault="004E00EE" w:rsidP="00B84CF7">
            <w:pPr>
              <w:pStyle w:val="TAN"/>
            </w:pPr>
            <w:r w:rsidRPr="00FB20BD">
              <w:t>NOTE 1:</w:t>
            </w:r>
            <w:r w:rsidRPr="00FB20BD">
              <w:tab/>
              <w:t>TT for each frequency and channel bandwidth is specified in Table 6.3C.3.5-2 and Table 6.2.1.5-3.</w:t>
            </w:r>
          </w:p>
        </w:tc>
      </w:tr>
    </w:tbl>
    <w:p w14:paraId="134CAD2F" w14:textId="77777777" w:rsidR="004E00EE" w:rsidRPr="00FB20BD" w:rsidRDefault="004E00EE" w:rsidP="00B84CF7"/>
    <w:p w14:paraId="7F9C9DEA" w14:textId="332AF42E" w:rsidR="004E00EE" w:rsidRPr="00FB20BD" w:rsidRDefault="004E00EE" w:rsidP="00B84CF7">
      <w:pPr>
        <w:pStyle w:val="TH"/>
      </w:pPr>
      <w:r w:rsidRPr="00FB20BD">
        <w:t>Table 6.3C.3</w:t>
      </w:r>
      <w:r w:rsidR="003A1594" w:rsidRPr="00FB20BD">
        <w:t>.1</w:t>
      </w:r>
      <w:r w:rsidRPr="00FB20BD">
        <w:t>.5-2: Test Tolerance for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08"/>
        <w:gridCol w:w="1984"/>
        <w:gridCol w:w="1984"/>
      </w:tblGrid>
      <w:tr w:rsidR="004E00EE" w:rsidRPr="00FB20BD" w14:paraId="61F3B011" w14:textId="77777777" w:rsidTr="00EF6B6C">
        <w:trPr>
          <w:cantSplit/>
          <w:jc w:val="center"/>
        </w:trPr>
        <w:tc>
          <w:tcPr>
            <w:tcW w:w="2608" w:type="dxa"/>
            <w:tcBorders>
              <w:top w:val="single" w:sz="4" w:space="0" w:color="auto"/>
              <w:left w:val="single" w:sz="4" w:space="0" w:color="auto"/>
              <w:bottom w:val="single" w:sz="4" w:space="0" w:color="auto"/>
              <w:right w:val="single" w:sz="4" w:space="0" w:color="auto"/>
            </w:tcBorders>
          </w:tcPr>
          <w:p w14:paraId="366322E7" w14:textId="77777777" w:rsidR="004E00EE" w:rsidRPr="00FB20BD" w:rsidRDefault="004E00EE" w:rsidP="00B84CF7">
            <w:pPr>
              <w:pStyle w:val="TAC"/>
            </w:pPr>
          </w:p>
        </w:tc>
        <w:tc>
          <w:tcPr>
            <w:tcW w:w="1984" w:type="dxa"/>
            <w:tcBorders>
              <w:top w:val="single" w:sz="4" w:space="0" w:color="auto"/>
              <w:left w:val="single" w:sz="4" w:space="0" w:color="auto"/>
              <w:bottom w:val="single" w:sz="4" w:space="0" w:color="auto"/>
              <w:right w:val="single" w:sz="4" w:space="0" w:color="auto"/>
            </w:tcBorders>
          </w:tcPr>
          <w:p w14:paraId="143ECC5D" w14:textId="77777777" w:rsidR="004E00EE" w:rsidRPr="00FB20BD" w:rsidRDefault="004E00EE"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tcPr>
          <w:p w14:paraId="4832DA76" w14:textId="77777777" w:rsidR="004E00EE" w:rsidRPr="00FB20BD" w:rsidRDefault="004E00EE" w:rsidP="00B84CF7">
            <w:pPr>
              <w:pStyle w:val="TAH"/>
            </w:pPr>
            <w:r w:rsidRPr="00FB20BD">
              <w:t>3.0GHz &lt; f ≤ 6GHz</w:t>
            </w:r>
          </w:p>
        </w:tc>
      </w:tr>
      <w:tr w:rsidR="004E00EE" w:rsidRPr="00FB20BD" w14:paraId="24571912" w14:textId="77777777" w:rsidTr="00EF6B6C">
        <w:trPr>
          <w:cantSplit/>
          <w:jc w:val="center"/>
        </w:trPr>
        <w:tc>
          <w:tcPr>
            <w:tcW w:w="2608" w:type="dxa"/>
            <w:tcBorders>
              <w:top w:val="single" w:sz="4" w:space="0" w:color="auto"/>
              <w:left w:val="single" w:sz="4" w:space="0" w:color="auto"/>
              <w:bottom w:val="single" w:sz="4" w:space="0" w:color="auto"/>
              <w:right w:val="single" w:sz="4" w:space="0" w:color="auto"/>
            </w:tcBorders>
          </w:tcPr>
          <w:p w14:paraId="5CB655CA" w14:textId="77777777" w:rsidR="004E00EE" w:rsidRPr="00FB20BD" w:rsidRDefault="004E00EE" w:rsidP="00B84CF7">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tcPr>
          <w:p w14:paraId="5A060983" w14:textId="77777777" w:rsidR="004E00EE" w:rsidRPr="00FB20BD" w:rsidRDefault="004E00EE" w:rsidP="00B84CF7">
            <w:pPr>
              <w:pStyle w:val="TAC"/>
            </w:pPr>
            <w:r w:rsidRPr="00FB20BD">
              <w:t>1.5 dB</w:t>
            </w:r>
          </w:p>
        </w:tc>
        <w:tc>
          <w:tcPr>
            <w:tcW w:w="1984" w:type="dxa"/>
            <w:tcBorders>
              <w:top w:val="single" w:sz="4" w:space="0" w:color="auto"/>
              <w:left w:val="single" w:sz="4" w:space="0" w:color="auto"/>
              <w:bottom w:val="single" w:sz="4" w:space="0" w:color="auto"/>
              <w:right w:val="single" w:sz="4" w:space="0" w:color="auto"/>
            </w:tcBorders>
          </w:tcPr>
          <w:p w14:paraId="34A7CC58" w14:textId="77777777" w:rsidR="004E00EE" w:rsidRPr="00FB20BD" w:rsidRDefault="004E00EE" w:rsidP="00B84CF7">
            <w:pPr>
              <w:pStyle w:val="TAC"/>
            </w:pPr>
            <w:r w:rsidRPr="00FB20BD">
              <w:t>1.8 dB</w:t>
            </w:r>
          </w:p>
        </w:tc>
      </w:tr>
      <w:tr w:rsidR="003A1594" w:rsidRPr="00FB20BD" w14:paraId="1D3C48FC" w14:textId="77777777" w:rsidTr="00EF6B6C">
        <w:trPr>
          <w:cantSplit/>
          <w:jc w:val="center"/>
        </w:trPr>
        <w:tc>
          <w:tcPr>
            <w:tcW w:w="2608" w:type="dxa"/>
            <w:tcBorders>
              <w:top w:val="single" w:sz="4" w:space="0" w:color="auto"/>
              <w:left w:val="single" w:sz="4" w:space="0" w:color="auto"/>
              <w:bottom w:val="single" w:sz="4" w:space="0" w:color="auto"/>
              <w:right w:val="single" w:sz="4" w:space="0" w:color="auto"/>
            </w:tcBorders>
          </w:tcPr>
          <w:p w14:paraId="7470093C" w14:textId="25D98D71" w:rsidR="003A1594" w:rsidRPr="00FB20BD" w:rsidRDefault="003A1594"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091F2C3A" w14:textId="2613EABD" w:rsidR="003A1594" w:rsidRPr="00FB20BD" w:rsidRDefault="003A1594" w:rsidP="00B84CF7">
            <w:pPr>
              <w:pStyle w:val="TAC"/>
            </w:pPr>
            <w:r w:rsidRPr="00FB20BD">
              <w:rPr>
                <w:lang w:eastAsia="zh-CN"/>
              </w:rPr>
              <w:t>1.7 dB</w:t>
            </w:r>
          </w:p>
        </w:tc>
        <w:tc>
          <w:tcPr>
            <w:tcW w:w="1984" w:type="dxa"/>
            <w:tcBorders>
              <w:top w:val="single" w:sz="4" w:space="0" w:color="auto"/>
              <w:left w:val="single" w:sz="4" w:space="0" w:color="auto"/>
              <w:bottom w:val="single" w:sz="4" w:space="0" w:color="auto"/>
              <w:right w:val="single" w:sz="4" w:space="0" w:color="auto"/>
            </w:tcBorders>
          </w:tcPr>
          <w:p w14:paraId="0BF05011" w14:textId="65212176" w:rsidR="003A1594" w:rsidRPr="00FB20BD" w:rsidRDefault="003A1594" w:rsidP="00B84CF7">
            <w:pPr>
              <w:pStyle w:val="TAC"/>
            </w:pPr>
            <w:r w:rsidRPr="00FB20BD">
              <w:rPr>
                <w:lang w:eastAsia="zh-CN"/>
              </w:rPr>
              <w:t>1.8 dB</w:t>
            </w:r>
          </w:p>
        </w:tc>
      </w:tr>
    </w:tbl>
    <w:p w14:paraId="3C699DDB" w14:textId="77777777" w:rsidR="004E00EE" w:rsidRPr="00FB20BD" w:rsidRDefault="004E00EE" w:rsidP="00B84CF7"/>
    <w:p w14:paraId="3AD9BDFD" w14:textId="4F4863A5" w:rsidR="004E00EE" w:rsidRPr="00FB20BD" w:rsidRDefault="004E00EE" w:rsidP="00B84CF7">
      <w:pPr>
        <w:pStyle w:val="TH"/>
      </w:pPr>
      <w:r w:rsidRPr="00FB20BD">
        <w:t>Table 6.3C.3</w:t>
      </w:r>
      <w:r w:rsidR="003A1594" w:rsidRPr="00FB20BD">
        <w:t>.1</w:t>
      </w:r>
      <w:r w:rsidRPr="00FB20BD">
        <w:t>.5-3: Void</w:t>
      </w:r>
    </w:p>
    <w:p w14:paraId="4A60C519" w14:textId="77777777" w:rsidR="00F42B41" w:rsidRPr="00FB20BD" w:rsidRDefault="00F42B41" w:rsidP="00223A05">
      <w:pPr>
        <w:pStyle w:val="Heading4"/>
      </w:pPr>
      <w:bookmarkStart w:id="350" w:name="_Toc44323953"/>
      <w:bookmarkStart w:id="351" w:name="_Toc52990146"/>
      <w:bookmarkStart w:id="352" w:name="_Toc60823345"/>
      <w:bookmarkStart w:id="353" w:name="_Toc60825267"/>
      <w:bookmarkStart w:id="354" w:name="_Toc69306168"/>
      <w:bookmarkStart w:id="355" w:name="_Toc69309874"/>
      <w:bookmarkStart w:id="356" w:name="_Toc76020189"/>
      <w:bookmarkStart w:id="357" w:name="_Toc83720671"/>
      <w:bookmarkStart w:id="358" w:name="OLE_LINK57"/>
      <w:r w:rsidRPr="00FB20BD">
        <w:t>6.3C.3.2</w:t>
      </w:r>
      <w:r w:rsidRPr="00FB20BD">
        <w:tab/>
        <w:t>General transmit ON/OFF time mask for switching between two uplink carriers</w:t>
      </w:r>
    </w:p>
    <w:p w14:paraId="3B43FC9C" w14:textId="77777777" w:rsidR="00F42B41" w:rsidRPr="00FB20BD" w:rsidRDefault="00F42B41" w:rsidP="00F42B41">
      <w:pPr>
        <w:pStyle w:val="H6"/>
      </w:pPr>
      <w:r w:rsidRPr="00FB20BD">
        <w:t>6.3C.3.2.1</w:t>
      </w:r>
      <w:r w:rsidRPr="00FB20BD">
        <w:tab/>
        <w:t>Test purpose</w:t>
      </w:r>
    </w:p>
    <w:p w14:paraId="3A3ECF34" w14:textId="77777777" w:rsidR="00F42B41" w:rsidRPr="00FB20BD" w:rsidRDefault="00F42B41" w:rsidP="00B84CF7">
      <w:pPr>
        <w:rPr>
          <w:rFonts w:eastAsia="SimSun"/>
          <w:lang w:eastAsia="zh-CN"/>
        </w:rPr>
      </w:pPr>
      <w:r w:rsidRPr="00FB20BD">
        <w:rPr>
          <w:lang w:eastAsia="zh-CN"/>
        </w:rPr>
        <w:t>To verify that the time mask for switching between two uplink carriers meets the requirements given in 6.3C.3.0.2.</w:t>
      </w:r>
    </w:p>
    <w:p w14:paraId="169FD243" w14:textId="3DFB766A" w:rsidR="00F42B41" w:rsidRPr="00FB20BD" w:rsidRDefault="00F42B41" w:rsidP="00B84CF7">
      <w:pPr>
        <w:rPr>
          <w:rFonts w:eastAsia="MS Mincho"/>
        </w:rPr>
      </w:pPr>
      <w:r w:rsidRPr="00FB20BD">
        <w:rPr>
          <w:rFonts w:eastAsia="MS Mincho"/>
        </w:rPr>
        <w:t>The time mask for switching between two uplink carriers defines the transient period(s) allowed between two uplink carriers for an uplink band pair of an SUL configuration when the capability uplinkTxSwitchingPeriod is present</w:t>
      </w:r>
    </w:p>
    <w:p w14:paraId="0C521C0D" w14:textId="77777777" w:rsidR="00F42B41" w:rsidRPr="00FB20BD" w:rsidRDefault="00F42B41" w:rsidP="00F42B41">
      <w:pPr>
        <w:pStyle w:val="H6"/>
        <w:rPr>
          <w:rFonts w:eastAsia="SimSun"/>
          <w:lang w:eastAsia="zh-CN"/>
        </w:rPr>
      </w:pPr>
      <w:r w:rsidRPr="00FB20BD">
        <w:rPr>
          <w:rFonts w:eastAsia="SimSun"/>
          <w:lang w:eastAsia="zh-CN"/>
        </w:rPr>
        <w:t>6.3C.3.2.2</w:t>
      </w:r>
      <w:r w:rsidRPr="00FB20BD">
        <w:rPr>
          <w:rFonts w:eastAsia="SimSun"/>
          <w:lang w:eastAsia="zh-CN"/>
        </w:rPr>
        <w:tab/>
        <w:t>Test applicability</w:t>
      </w:r>
    </w:p>
    <w:p w14:paraId="450ACBAE" w14:textId="77777777" w:rsidR="00F42B41" w:rsidRPr="00FB20BD" w:rsidRDefault="00F42B41" w:rsidP="00B84CF7">
      <w:pPr>
        <w:rPr>
          <w:rFonts w:eastAsia="MS Mincho"/>
          <w:lang w:eastAsia="zh-CN"/>
        </w:rPr>
      </w:pPr>
      <w:r w:rsidRPr="00FB20BD">
        <w:rPr>
          <w:rFonts w:eastAsia="MS Mincho"/>
        </w:rPr>
        <w:t xml:space="preserve">This test case applies to all types of NR UE release 16 and forward that support SUL configuration and </w:t>
      </w:r>
      <w:r w:rsidRPr="00FB20BD">
        <w:t>dynamic UL Tx switching</w:t>
      </w:r>
      <w:r w:rsidRPr="00FB20BD">
        <w:rPr>
          <w:rFonts w:eastAsia="MS Mincho"/>
        </w:rPr>
        <w:t>.</w:t>
      </w:r>
    </w:p>
    <w:p w14:paraId="4A34AB73" w14:textId="77777777" w:rsidR="00F42B41" w:rsidRPr="00FB20BD" w:rsidRDefault="00F42B41" w:rsidP="00F42B41">
      <w:pPr>
        <w:pStyle w:val="H6"/>
        <w:rPr>
          <w:rFonts w:eastAsia="SimSun"/>
          <w:lang w:eastAsia="zh-CN"/>
        </w:rPr>
      </w:pPr>
      <w:r w:rsidRPr="00FB20BD">
        <w:rPr>
          <w:rFonts w:eastAsia="SimSun"/>
          <w:lang w:eastAsia="zh-CN"/>
        </w:rPr>
        <w:t>6.3C.3.2.3</w:t>
      </w:r>
      <w:r w:rsidRPr="00FB20BD">
        <w:rPr>
          <w:rFonts w:eastAsia="SimSun"/>
          <w:lang w:eastAsia="zh-CN"/>
        </w:rPr>
        <w:tab/>
        <w:t>Minimum conformance requirements</w:t>
      </w:r>
    </w:p>
    <w:p w14:paraId="61A2416D" w14:textId="77777777" w:rsidR="00F42B41" w:rsidRPr="00FB20BD" w:rsidRDefault="00F42B41" w:rsidP="00B84CF7">
      <w:pPr>
        <w:rPr>
          <w:rFonts w:eastAsia="MS Mincho"/>
          <w:lang w:eastAsia="zh-CN"/>
        </w:rPr>
      </w:pPr>
      <w:r w:rsidRPr="00FB20BD">
        <w:rPr>
          <w:rFonts w:eastAsia="MS Mincho"/>
        </w:rPr>
        <w:t>The minimum conformance requirements are defined in clause 6.3C.3.0.2.</w:t>
      </w:r>
    </w:p>
    <w:p w14:paraId="28B4ECF5" w14:textId="77777777" w:rsidR="00F42B41" w:rsidRPr="00FB20BD" w:rsidRDefault="00F42B41" w:rsidP="00F42B41">
      <w:pPr>
        <w:pStyle w:val="H6"/>
        <w:rPr>
          <w:rFonts w:eastAsia="SimSun"/>
          <w:lang w:eastAsia="zh-CN"/>
        </w:rPr>
      </w:pPr>
      <w:r w:rsidRPr="00FB20BD">
        <w:rPr>
          <w:rFonts w:eastAsia="SimSun"/>
          <w:lang w:eastAsia="zh-CN"/>
        </w:rPr>
        <w:t>6.3C.3.2.4</w:t>
      </w:r>
      <w:r w:rsidRPr="00FB20BD">
        <w:rPr>
          <w:rFonts w:eastAsia="SimSun"/>
          <w:lang w:eastAsia="zh-CN"/>
        </w:rPr>
        <w:tab/>
        <w:t>Test description</w:t>
      </w:r>
    </w:p>
    <w:p w14:paraId="3FF33E3B" w14:textId="77777777" w:rsidR="00F42B41" w:rsidRPr="00FB20BD" w:rsidRDefault="00F42B41" w:rsidP="00F42B41">
      <w:pPr>
        <w:pStyle w:val="H6"/>
        <w:rPr>
          <w:rFonts w:eastAsia="SimSun"/>
          <w:lang w:eastAsia="zh-CN"/>
        </w:rPr>
      </w:pPr>
      <w:r w:rsidRPr="00FB20BD">
        <w:rPr>
          <w:rFonts w:eastAsia="SimSun"/>
          <w:lang w:eastAsia="zh-CN"/>
        </w:rPr>
        <w:t>6.3C.3.2.4.1</w:t>
      </w:r>
      <w:r w:rsidRPr="00FB20BD">
        <w:rPr>
          <w:rFonts w:eastAsia="SimSun"/>
          <w:lang w:eastAsia="zh-CN"/>
        </w:rPr>
        <w:tab/>
        <w:t>Initial condition</w:t>
      </w:r>
    </w:p>
    <w:p w14:paraId="71A7455B" w14:textId="77777777" w:rsidR="00F42B41" w:rsidRPr="00FB20BD" w:rsidRDefault="00F42B41" w:rsidP="00B84CF7">
      <w:pPr>
        <w:rPr>
          <w:rFonts w:eastAsia="MS Mincho"/>
          <w:lang w:eastAsia="zh-CN"/>
        </w:rPr>
      </w:pPr>
      <w:r w:rsidRPr="00FB20BD">
        <w:rPr>
          <w:rFonts w:eastAsia="MS Mincho"/>
        </w:rPr>
        <w:t>Initial conditions are a set of test configurations the UE needs to be tested in and the steps for the SS to take with the UE to reach the correct measurement state.</w:t>
      </w:r>
    </w:p>
    <w:p w14:paraId="391CB1CA" w14:textId="77777777" w:rsidR="00F42B41" w:rsidRPr="00FB20BD" w:rsidRDefault="00F42B41" w:rsidP="00B84CF7">
      <w:pPr>
        <w:rPr>
          <w:rFonts w:eastAsia="SimSun"/>
        </w:rPr>
      </w:pPr>
      <w:r w:rsidRPr="00FB20BD">
        <w:rPr>
          <w:rFonts w:eastAsia="MS Mincho"/>
        </w:rPr>
        <w:t>The initial test configurations consist of environmental conditions, test frequencies, test channel bandwidths and sub-carrier spacing based on NR SUL configuration specified in 5.5C. All of these configurations shall be tested with applicable test parameters for each SUL configuration, and are shown in table 6.3C.3.2.4.1-1. The details of the uplink reference measurement channels (RMCs) are specified in Annexe A.2 and A.3. Configurations of PDSCH and PDCCH before measurement are specified in Annex C.2.</w:t>
      </w:r>
    </w:p>
    <w:p w14:paraId="1CDD646F" w14:textId="77777777" w:rsidR="00F42B41" w:rsidRPr="00FB20BD" w:rsidRDefault="00F42B41" w:rsidP="00B84CF7">
      <w:pPr>
        <w:pStyle w:val="TH"/>
        <w:rPr>
          <w:rFonts w:eastAsia="MS Mincho"/>
        </w:rPr>
      </w:pPr>
      <w:r w:rsidRPr="00FB20BD">
        <w:rPr>
          <w:rFonts w:eastAsia="MS Mincho"/>
        </w:rPr>
        <w:t>Table 6.3C.3.2.4.1-1: Test Configuration Table for SUL Tx switchi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7"/>
        <w:gridCol w:w="2079"/>
        <w:gridCol w:w="2944"/>
        <w:gridCol w:w="628"/>
        <w:gridCol w:w="1682"/>
        <w:gridCol w:w="2898"/>
        <w:gridCol w:w="2558"/>
      </w:tblGrid>
      <w:tr w:rsidR="00F42B41" w:rsidRPr="00FB20BD" w14:paraId="07809601" w14:textId="77777777" w:rsidTr="009024D4">
        <w:tc>
          <w:tcPr>
            <w:tcW w:w="5000" w:type="pct"/>
            <w:gridSpan w:val="7"/>
            <w:tcBorders>
              <w:top w:val="single" w:sz="4" w:space="0" w:color="auto"/>
              <w:left w:val="single" w:sz="4" w:space="0" w:color="auto"/>
              <w:bottom w:val="single" w:sz="4" w:space="0" w:color="auto"/>
              <w:right w:val="single" w:sz="4" w:space="0" w:color="auto"/>
            </w:tcBorders>
          </w:tcPr>
          <w:p w14:paraId="7462A5D3" w14:textId="77777777" w:rsidR="00F42B41" w:rsidRPr="00FB20BD" w:rsidRDefault="00F42B41" w:rsidP="00B84CF7">
            <w:pPr>
              <w:pStyle w:val="TAH"/>
              <w:rPr>
                <w:lang w:eastAsia="zh-CN"/>
              </w:rPr>
            </w:pPr>
            <w:r w:rsidRPr="00FB20BD">
              <w:rPr>
                <w:lang w:eastAsia="zh-CN"/>
              </w:rPr>
              <w:t>Initial Conditions</w:t>
            </w:r>
          </w:p>
        </w:tc>
      </w:tr>
      <w:tr w:rsidR="00F42B41" w:rsidRPr="00FB20BD" w14:paraId="3E4C3D65" w14:textId="77777777" w:rsidTr="009024D4">
        <w:tc>
          <w:tcPr>
            <w:tcW w:w="2500" w:type="pct"/>
            <w:gridSpan w:val="4"/>
            <w:shd w:val="clear" w:color="auto" w:fill="auto"/>
          </w:tcPr>
          <w:p w14:paraId="6B074BB3" w14:textId="77777777" w:rsidR="00F42B41" w:rsidRPr="00FB20BD" w:rsidRDefault="00F42B41" w:rsidP="00B84CF7">
            <w:pPr>
              <w:pStyle w:val="TAL"/>
            </w:pPr>
            <w:r w:rsidRPr="00FB20BD">
              <w:t>Test Environment as specified in TS 38.508-1 [5] subclause 4.1</w:t>
            </w:r>
          </w:p>
        </w:tc>
        <w:tc>
          <w:tcPr>
            <w:tcW w:w="2500" w:type="pct"/>
            <w:gridSpan w:val="3"/>
          </w:tcPr>
          <w:p w14:paraId="11EFF9BB" w14:textId="77777777" w:rsidR="00F42B41" w:rsidRPr="00FB20BD" w:rsidRDefault="00F42B41" w:rsidP="00B84CF7">
            <w:pPr>
              <w:pStyle w:val="TAL"/>
            </w:pPr>
            <w:r w:rsidRPr="00FB20BD">
              <w:t>Normal</w:t>
            </w:r>
          </w:p>
        </w:tc>
      </w:tr>
      <w:tr w:rsidR="00F42B41" w:rsidRPr="00FB20BD" w14:paraId="5215D434" w14:textId="77777777" w:rsidTr="009024D4">
        <w:tc>
          <w:tcPr>
            <w:tcW w:w="2500" w:type="pct"/>
            <w:gridSpan w:val="4"/>
            <w:shd w:val="clear" w:color="auto" w:fill="auto"/>
          </w:tcPr>
          <w:p w14:paraId="0DDC29F4" w14:textId="77777777" w:rsidR="00F42B41" w:rsidRPr="00FB20BD" w:rsidRDefault="00F42B41" w:rsidP="00B84CF7">
            <w:pPr>
              <w:pStyle w:val="TAL"/>
            </w:pPr>
            <w:r w:rsidRPr="00FB20BD">
              <w:t>Test Frequencies as specified in TS 38.508-1 [5] subclause 4.3.1</w:t>
            </w:r>
          </w:p>
        </w:tc>
        <w:tc>
          <w:tcPr>
            <w:tcW w:w="2500" w:type="pct"/>
            <w:gridSpan w:val="3"/>
          </w:tcPr>
          <w:p w14:paraId="52423C72" w14:textId="77777777" w:rsidR="00F42B41" w:rsidRPr="00FB20BD" w:rsidRDefault="00F42B41" w:rsidP="00B84CF7">
            <w:pPr>
              <w:pStyle w:val="TAL"/>
              <w:rPr>
                <w:lang w:eastAsia="zh-CN"/>
              </w:rPr>
            </w:pPr>
            <w:r w:rsidRPr="00FB20BD">
              <w:t>Mid range for both carrier</w:t>
            </w:r>
          </w:p>
        </w:tc>
      </w:tr>
      <w:tr w:rsidR="00F42B41" w:rsidRPr="00FB20BD" w14:paraId="17BBFF65" w14:textId="77777777" w:rsidTr="009024D4">
        <w:tc>
          <w:tcPr>
            <w:tcW w:w="2500" w:type="pct"/>
            <w:gridSpan w:val="4"/>
            <w:shd w:val="clear" w:color="auto" w:fill="auto"/>
          </w:tcPr>
          <w:p w14:paraId="2A7AB339" w14:textId="77777777" w:rsidR="00F42B41" w:rsidRPr="00FB20BD" w:rsidRDefault="00F42B41" w:rsidP="00B84CF7">
            <w:pPr>
              <w:pStyle w:val="TAL"/>
            </w:pPr>
            <w:r w:rsidRPr="00FB20BD">
              <w:t>Test Channel Bandwidths as specified in TS 38.508-1 [5] subclause 4.3.1</w:t>
            </w:r>
          </w:p>
        </w:tc>
        <w:tc>
          <w:tcPr>
            <w:tcW w:w="2500" w:type="pct"/>
            <w:gridSpan w:val="3"/>
          </w:tcPr>
          <w:p w14:paraId="403A4D80" w14:textId="77777777" w:rsidR="00F42B41" w:rsidRPr="00FB20BD" w:rsidRDefault="00F42B41" w:rsidP="00B84CF7">
            <w:pPr>
              <w:pStyle w:val="TAL"/>
              <w:rPr>
                <w:lang w:eastAsia="zh-CN"/>
              </w:rPr>
            </w:pPr>
            <w:r w:rsidRPr="00FB20BD">
              <w:t>Highest for SUL carrier and Non-SUL carrier</w:t>
            </w:r>
          </w:p>
        </w:tc>
      </w:tr>
      <w:tr w:rsidR="00F42B41" w:rsidRPr="00FB20BD" w14:paraId="06DA1508" w14:textId="77777777" w:rsidTr="009024D4">
        <w:tc>
          <w:tcPr>
            <w:tcW w:w="2500" w:type="pct"/>
            <w:gridSpan w:val="4"/>
            <w:shd w:val="clear" w:color="auto" w:fill="auto"/>
          </w:tcPr>
          <w:p w14:paraId="22417BA4" w14:textId="77777777" w:rsidR="00F42B41" w:rsidRPr="00FB20BD" w:rsidRDefault="00F42B41" w:rsidP="00B84CF7">
            <w:pPr>
              <w:pStyle w:val="TAL"/>
              <w:rPr>
                <w:lang w:eastAsia="zh-CN"/>
              </w:rPr>
            </w:pPr>
            <w:r w:rsidRPr="00FB20BD">
              <w:t>Test SCS as specified in Table 5.3.5-1</w:t>
            </w:r>
          </w:p>
        </w:tc>
        <w:tc>
          <w:tcPr>
            <w:tcW w:w="2500" w:type="pct"/>
            <w:gridSpan w:val="3"/>
          </w:tcPr>
          <w:p w14:paraId="45311406" w14:textId="77777777" w:rsidR="00F42B41" w:rsidRPr="00FB20BD" w:rsidRDefault="00F42B41" w:rsidP="00B84CF7">
            <w:pPr>
              <w:pStyle w:val="TAL"/>
              <w:rPr>
                <w:lang w:eastAsia="zh-CN"/>
              </w:rPr>
            </w:pPr>
            <w:r w:rsidRPr="00FB20BD">
              <w:t>15kHz for SUL carrier, lowest supported SCS for Non-SUL carrier</w:t>
            </w:r>
          </w:p>
        </w:tc>
      </w:tr>
      <w:tr w:rsidR="00F42B41" w:rsidRPr="00FB20BD" w14:paraId="0D244AFC" w14:textId="77777777" w:rsidTr="009024D4">
        <w:tc>
          <w:tcPr>
            <w:tcW w:w="5000" w:type="pct"/>
            <w:gridSpan w:val="7"/>
          </w:tcPr>
          <w:p w14:paraId="77658821" w14:textId="77777777" w:rsidR="00F42B41" w:rsidRPr="00FB20BD" w:rsidRDefault="00F42B41" w:rsidP="00B84CF7">
            <w:pPr>
              <w:pStyle w:val="TAH"/>
            </w:pPr>
            <w:r w:rsidRPr="00FB20BD">
              <w:t>Test Parameters for Channel Bandwidths</w:t>
            </w:r>
          </w:p>
        </w:tc>
      </w:tr>
      <w:tr w:rsidR="00F42B41" w:rsidRPr="00FB20BD" w14:paraId="0F76625E" w14:textId="77777777" w:rsidTr="009024D4">
        <w:tc>
          <w:tcPr>
            <w:tcW w:w="521" w:type="pct"/>
            <w:tcBorders>
              <w:bottom w:val="single" w:sz="4" w:space="0" w:color="auto"/>
            </w:tcBorders>
            <w:shd w:val="clear" w:color="auto" w:fill="auto"/>
          </w:tcPr>
          <w:p w14:paraId="445D55BA" w14:textId="77777777" w:rsidR="00F42B41" w:rsidRPr="00FB20BD" w:rsidRDefault="00F42B41" w:rsidP="00B84CF7">
            <w:pPr>
              <w:pStyle w:val="TAH"/>
              <w:rPr>
                <w:lang w:eastAsia="zh-CN"/>
              </w:rPr>
            </w:pPr>
            <w:r w:rsidRPr="00FB20BD">
              <w:rPr>
                <w:lang w:eastAsia="zh-CN"/>
              </w:rPr>
              <w:t>Test ID</w:t>
            </w:r>
          </w:p>
        </w:tc>
        <w:tc>
          <w:tcPr>
            <w:tcW w:w="728" w:type="pct"/>
            <w:tcBorders>
              <w:bottom w:val="single" w:sz="4" w:space="0" w:color="auto"/>
            </w:tcBorders>
            <w:shd w:val="clear" w:color="auto" w:fill="auto"/>
          </w:tcPr>
          <w:p w14:paraId="4BAE928B" w14:textId="77777777" w:rsidR="00F42B41" w:rsidRPr="00FB20BD" w:rsidRDefault="00F42B41" w:rsidP="00B84CF7">
            <w:pPr>
              <w:pStyle w:val="TAH"/>
            </w:pPr>
            <w:r w:rsidRPr="00FB20BD">
              <w:t>Downlink Configuration</w:t>
            </w:r>
          </w:p>
        </w:tc>
        <w:tc>
          <w:tcPr>
            <w:tcW w:w="1840" w:type="pct"/>
            <w:gridSpan w:val="3"/>
            <w:tcBorders>
              <w:bottom w:val="single" w:sz="4" w:space="0" w:color="auto"/>
            </w:tcBorders>
          </w:tcPr>
          <w:p w14:paraId="0338AD66" w14:textId="77777777" w:rsidR="00F42B41" w:rsidRPr="00FB20BD" w:rsidRDefault="00F42B41" w:rsidP="00B84CF7">
            <w:pPr>
              <w:pStyle w:val="TAH"/>
            </w:pPr>
            <w:r w:rsidRPr="00FB20BD">
              <w:t>Uplink Configuration</w:t>
            </w:r>
          </w:p>
        </w:tc>
        <w:tc>
          <w:tcPr>
            <w:tcW w:w="1911" w:type="pct"/>
            <w:gridSpan w:val="2"/>
          </w:tcPr>
          <w:p w14:paraId="3060DFCC" w14:textId="77777777" w:rsidR="00F42B41" w:rsidRPr="00FB20BD" w:rsidRDefault="00F42B41" w:rsidP="00B84CF7">
            <w:pPr>
              <w:pStyle w:val="TAH"/>
              <w:rPr>
                <w:lang w:eastAsia="zh-CN"/>
              </w:rPr>
            </w:pPr>
            <w:r w:rsidRPr="00FB20BD">
              <w:t>SUL Configuration</w:t>
            </w:r>
          </w:p>
        </w:tc>
      </w:tr>
      <w:tr w:rsidR="00F42B41" w:rsidRPr="00FB20BD" w14:paraId="66FD38AD" w14:textId="77777777" w:rsidTr="00572B31">
        <w:tc>
          <w:tcPr>
            <w:tcW w:w="521" w:type="pct"/>
            <w:tcBorders>
              <w:top w:val="single" w:sz="4" w:space="0" w:color="auto"/>
              <w:bottom w:val="nil"/>
            </w:tcBorders>
            <w:shd w:val="clear" w:color="auto" w:fill="auto"/>
          </w:tcPr>
          <w:p w14:paraId="4BA85EAE" w14:textId="77777777" w:rsidR="00F42B41" w:rsidRPr="00FB20BD" w:rsidRDefault="00F42B41" w:rsidP="00B84CF7">
            <w:pPr>
              <w:pStyle w:val="TAH"/>
              <w:rPr>
                <w:lang w:eastAsia="zh-CN"/>
              </w:rPr>
            </w:pPr>
            <w:r w:rsidRPr="00FB20BD">
              <w:rPr>
                <w:lang w:eastAsia="zh-CN"/>
              </w:rPr>
              <w:t>1</w:t>
            </w:r>
          </w:p>
        </w:tc>
        <w:tc>
          <w:tcPr>
            <w:tcW w:w="728" w:type="pct"/>
            <w:tcBorders>
              <w:bottom w:val="nil"/>
            </w:tcBorders>
            <w:shd w:val="clear" w:color="auto" w:fill="auto"/>
          </w:tcPr>
          <w:p w14:paraId="15450B56" w14:textId="77777777" w:rsidR="00F42B41" w:rsidRPr="00FB20BD" w:rsidRDefault="00F42B41" w:rsidP="00B84CF7">
            <w:pPr>
              <w:pStyle w:val="TAC"/>
            </w:pPr>
            <w:r w:rsidRPr="00FB20BD">
              <w:t>N/A</w:t>
            </w:r>
          </w:p>
        </w:tc>
        <w:tc>
          <w:tcPr>
            <w:tcW w:w="1031" w:type="pct"/>
          </w:tcPr>
          <w:p w14:paraId="14D098B8" w14:textId="77777777" w:rsidR="00F42B41" w:rsidRPr="00FB20BD" w:rsidRDefault="00F42B41" w:rsidP="00B84CF7">
            <w:pPr>
              <w:pStyle w:val="TAC"/>
              <w:rPr>
                <w:lang w:eastAsia="zh-CN"/>
              </w:rPr>
            </w:pPr>
            <w:r w:rsidRPr="00FB20BD">
              <w:t>Modulation</w:t>
            </w:r>
          </w:p>
        </w:tc>
        <w:tc>
          <w:tcPr>
            <w:tcW w:w="809" w:type="pct"/>
            <w:gridSpan w:val="2"/>
          </w:tcPr>
          <w:p w14:paraId="217F8058" w14:textId="77777777" w:rsidR="00F42B41" w:rsidRPr="00FB20BD" w:rsidRDefault="00F42B41" w:rsidP="00B84CF7">
            <w:pPr>
              <w:pStyle w:val="TAC"/>
              <w:rPr>
                <w:lang w:eastAsia="zh-CN"/>
              </w:rPr>
            </w:pPr>
            <w:r w:rsidRPr="00FB20BD">
              <w:t>RB allocation (NOTE 2)</w:t>
            </w:r>
          </w:p>
        </w:tc>
        <w:tc>
          <w:tcPr>
            <w:tcW w:w="1015" w:type="pct"/>
          </w:tcPr>
          <w:p w14:paraId="336B7DF8" w14:textId="77777777" w:rsidR="00F42B41" w:rsidRPr="00FB20BD" w:rsidRDefault="00F42B41" w:rsidP="00B84CF7">
            <w:pPr>
              <w:pStyle w:val="TAH"/>
              <w:rPr>
                <w:lang w:eastAsia="zh-CN"/>
              </w:rPr>
            </w:pPr>
            <w:r w:rsidRPr="00FB20BD">
              <w:rPr>
                <w:lang w:eastAsia="zh-CN"/>
              </w:rPr>
              <w:t>Modulation</w:t>
            </w:r>
          </w:p>
        </w:tc>
        <w:tc>
          <w:tcPr>
            <w:tcW w:w="896" w:type="pct"/>
            <w:shd w:val="clear" w:color="auto" w:fill="auto"/>
          </w:tcPr>
          <w:p w14:paraId="3DCC704E" w14:textId="77777777" w:rsidR="00F42B41" w:rsidRPr="00FB20BD" w:rsidRDefault="00F42B41" w:rsidP="00B84CF7">
            <w:pPr>
              <w:pStyle w:val="TAH"/>
              <w:rPr>
                <w:lang w:eastAsia="zh-CN"/>
              </w:rPr>
            </w:pPr>
            <w:r w:rsidRPr="00FB20BD">
              <w:rPr>
                <w:lang w:eastAsia="zh-CN"/>
              </w:rPr>
              <w:t>RB allocation (NOTE 2)</w:t>
            </w:r>
          </w:p>
        </w:tc>
      </w:tr>
      <w:tr w:rsidR="00F42B41" w:rsidRPr="00FB20BD" w14:paraId="4E36BDAD" w14:textId="77777777" w:rsidTr="00572B31">
        <w:tc>
          <w:tcPr>
            <w:tcW w:w="521" w:type="pct"/>
            <w:tcBorders>
              <w:top w:val="nil"/>
            </w:tcBorders>
            <w:shd w:val="clear" w:color="auto" w:fill="auto"/>
          </w:tcPr>
          <w:p w14:paraId="1B74249C" w14:textId="77777777" w:rsidR="00F42B41" w:rsidRPr="00FB20BD" w:rsidRDefault="00F42B41" w:rsidP="00B84CF7">
            <w:pPr>
              <w:pStyle w:val="TAC"/>
              <w:rPr>
                <w:lang w:eastAsia="zh-CN"/>
              </w:rPr>
            </w:pPr>
          </w:p>
        </w:tc>
        <w:tc>
          <w:tcPr>
            <w:tcW w:w="728" w:type="pct"/>
            <w:tcBorders>
              <w:top w:val="nil"/>
            </w:tcBorders>
            <w:shd w:val="clear" w:color="auto" w:fill="auto"/>
          </w:tcPr>
          <w:p w14:paraId="51AD2D64" w14:textId="77777777" w:rsidR="00F42B41" w:rsidRPr="00FB20BD" w:rsidRDefault="00F42B41" w:rsidP="00B84CF7">
            <w:pPr>
              <w:pStyle w:val="TAC"/>
              <w:rPr>
                <w:lang w:eastAsia="zh-CN"/>
              </w:rPr>
            </w:pPr>
          </w:p>
        </w:tc>
        <w:tc>
          <w:tcPr>
            <w:tcW w:w="1031" w:type="pct"/>
          </w:tcPr>
          <w:p w14:paraId="7BB3426C" w14:textId="77777777" w:rsidR="00F42B41" w:rsidRPr="00FB20BD" w:rsidRDefault="00F42B41" w:rsidP="00B84CF7">
            <w:pPr>
              <w:pStyle w:val="TAC"/>
            </w:pPr>
            <w:r w:rsidRPr="00FB20BD">
              <w:t>DFT-s-OFDM QPSK</w:t>
            </w:r>
          </w:p>
        </w:tc>
        <w:tc>
          <w:tcPr>
            <w:tcW w:w="809" w:type="pct"/>
            <w:gridSpan w:val="2"/>
          </w:tcPr>
          <w:p w14:paraId="2708150F" w14:textId="77777777" w:rsidR="00F42B41" w:rsidRPr="00FB20BD" w:rsidRDefault="00F42B41" w:rsidP="00B84CF7">
            <w:pPr>
              <w:pStyle w:val="TAC"/>
            </w:pPr>
            <w:r w:rsidRPr="00FB20BD">
              <w:t>Inner Full</w:t>
            </w:r>
          </w:p>
        </w:tc>
        <w:tc>
          <w:tcPr>
            <w:tcW w:w="1015" w:type="pct"/>
          </w:tcPr>
          <w:p w14:paraId="7C1CA29C" w14:textId="77777777" w:rsidR="00F42B41" w:rsidRPr="00FB20BD" w:rsidRDefault="00F42B41" w:rsidP="00B84CF7">
            <w:pPr>
              <w:pStyle w:val="TAC"/>
            </w:pPr>
            <w:r w:rsidRPr="00FB20BD">
              <w:rPr>
                <w:rFonts w:eastAsia="MS Mincho"/>
              </w:rPr>
              <w:t>DFT-s-OFDM</w:t>
            </w:r>
            <w:r w:rsidRPr="00FB20BD">
              <w:t xml:space="preserve"> QPSK</w:t>
            </w:r>
          </w:p>
        </w:tc>
        <w:tc>
          <w:tcPr>
            <w:tcW w:w="896" w:type="pct"/>
            <w:shd w:val="clear" w:color="auto" w:fill="auto"/>
          </w:tcPr>
          <w:p w14:paraId="7197236B" w14:textId="77777777" w:rsidR="00F42B41" w:rsidRPr="00FB20BD" w:rsidRDefault="00F42B41" w:rsidP="00B84CF7">
            <w:pPr>
              <w:pStyle w:val="TAC"/>
            </w:pPr>
            <w:r w:rsidRPr="00FB20BD">
              <w:t>Inner Full</w:t>
            </w:r>
          </w:p>
        </w:tc>
      </w:tr>
      <w:tr w:rsidR="00F42B41" w:rsidRPr="00FB20BD" w14:paraId="0560279C" w14:textId="77777777" w:rsidTr="009024D4">
        <w:tc>
          <w:tcPr>
            <w:tcW w:w="5000" w:type="pct"/>
            <w:gridSpan w:val="7"/>
          </w:tcPr>
          <w:p w14:paraId="25176ECA" w14:textId="77777777" w:rsidR="00F42B41" w:rsidRPr="00FB20BD" w:rsidRDefault="00F42B41" w:rsidP="00B84CF7">
            <w:pPr>
              <w:pStyle w:val="TAN"/>
              <w:rPr>
                <w:rFonts w:eastAsia="SimSun"/>
                <w:lang w:eastAsia="zh-CN"/>
              </w:rPr>
            </w:pPr>
            <w:r w:rsidRPr="00FB20BD">
              <w:rPr>
                <w:lang w:eastAsia="zh-CN"/>
              </w:rPr>
              <w:t>NOTE 1:</w:t>
            </w:r>
            <w:r w:rsidRPr="00FB20BD">
              <w:rPr>
                <w:lang w:eastAsia="zh-CN"/>
              </w:rPr>
              <w:tab/>
              <w:t>SUL carrier is configured as Carrier 1 and Non-SUL carrier is configured as Carrier2.</w:t>
            </w:r>
          </w:p>
          <w:p w14:paraId="0F02062A" w14:textId="77777777" w:rsidR="00F42B41" w:rsidRPr="00FB20BD" w:rsidRDefault="00F42B41" w:rsidP="00B84CF7">
            <w:pPr>
              <w:pStyle w:val="TAN"/>
              <w:rPr>
                <w:lang w:eastAsia="zh-CN"/>
              </w:rPr>
            </w:pPr>
            <w:r w:rsidRPr="00FB20BD">
              <w:rPr>
                <w:lang w:eastAsia="zh-CN"/>
              </w:rPr>
              <w:t>NOTE 2:</w:t>
            </w:r>
            <w:r w:rsidRPr="00FB20BD">
              <w:rPr>
                <w:lang w:eastAsia="zh-CN"/>
              </w:rPr>
              <w:tab/>
              <w:t>Test Channel Bandwidths are checked separately for each SUL band combination, the applicable channel bandwidths are specified in Table 5.5C-1.</w:t>
            </w:r>
          </w:p>
          <w:p w14:paraId="17173398" w14:textId="79A4419A" w:rsidR="00F42B41" w:rsidRPr="00FB20BD" w:rsidRDefault="00F42B41" w:rsidP="00B84CF7">
            <w:pPr>
              <w:pStyle w:val="TAN"/>
              <w:rPr>
                <w:lang w:eastAsia="zh-CN"/>
              </w:rPr>
            </w:pPr>
            <w:r w:rsidRPr="00FB20BD">
              <w:rPr>
                <w:lang w:eastAsia="zh-CN"/>
              </w:rPr>
              <w:t xml:space="preserve">NOTE </w:t>
            </w:r>
            <w:r w:rsidR="000346A0" w:rsidRPr="00FB20BD">
              <w:rPr>
                <w:lang w:eastAsia="zh-CN"/>
              </w:rPr>
              <w:t>3</w:t>
            </w:r>
            <w:r w:rsidRPr="00FB20BD">
              <w:rPr>
                <w:lang w:eastAsia="zh-CN"/>
              </w:rPr>
              <w:t>:</w:t>
            </w:r>
            <w:r w:rsidRPr="00FB20BD">
              <w:rPr>
                <w:lang w:eastAsia="zh-CN"/>
              </w:rPr>
              <w:tab/>
              <w:t>The specific configuration of each RB allocation is defined in Table 6.1-1.</w:t>
            </w:r>
          </w:p>
          <w:p w14:paraId="5BB3375F" w14:textId="7478137E" w:rsidR="000346A0" w:rsidRPr="00FB20BD" w:rsidRDefault="000346A0" w:rsidP="00B84CF7">
            <w:pPr>
              <w:pStyle w:val="TAN"/>
              <w:rPr>
                <w:lang w:eastAsia="zh-CN"/>
              </w:rPr>
            </w:pPr>
            <w:r w:rsidRPr="00FB20BD">
              <w:rPr>
                <w:lang w:eastAsia="zh-CN"/>
              </w:rPr>
              <w:t>NOTE 4:</w:t>
            </w:r>
            <w:r w:rsidRPr="00FB20BD">
              <w:rPr>
                <w:lang w:eastAsia="zh-CN"/>
              </w:rPr>
              <w:tab/>
              <w:t>For NR band n83, 30MHz test channel bandwidth is tested with Low range test frequency.</w:t>
            </w:r>
          </w:p>
        </w:tc>
      </w:tr>
    </w:tbl>
    <w:p w14:paraId="54DC34F5" w14:textId="77777777" w:rsidR="00F42B41" w:rsidRPr="00FB20BD" w:rsidRDefault="00F42B41" w:rsidP="00B84CF7">
      <w:pPr>
        <w:rPr>
          <w:rFonts w:eastAsia="MS Mincho"/>
        </w:rPr>
      </w:pPr>
    </w:p>
    <w:p w14:paraId="1EE87811" w14:textId="77777777" w:rsidR="00F42B41" w:rsidRPr="00FB20BD" w:rsidRDefault="00F42B41" w:rsidP="00B84CF7">
      <w:pPr>
        <w:pStyle w:val="B10"/>
      </w:pPr>
      <w:r w:rsidRPr="00FB20BD">
        <w:t>-</w:t>
      </w:r>
      <w:r w:rsidRPr="00FB20BD">
        <w:tab/>
        <w:t>Connect the SS to the UE antenna connectors as shown in TS 38.508-1 [5] Annex A, Figure A.3.1.1.4 for TE diagram and section A.3.2 for UE diagram.</w:t>
      </w:r>
    </w:p>
    <w:p w14:paraId="5752EE94" w14:textId="77777777" w:rsidR="00F42B41" w:rsidRPr="00FB20BD" w:rsidRDefault="00F42B41" w:rsidP="00B84CF7">
      <w:pPr>
        <w:pStyle w:val="B10"/>
      </w:pPr>
      <w:r w:rsidRPr="00FB20BD">
        <w:t>-</w:t>
      </w:r>
      <w:r w:rsidRPr="00FB20BD">
        <w:tab/>
        <w:t>The parameter setting for the cell are set up according to the TS 38.508-1 [5] subclause 4.4.3.</w:t>
      </w:r>
    </w:p>
    <w:p w14:paraId="23978BC5" w14:textId="77777777" w:rsidR="00F42B41" w:rsidRPr="00FB20BD" w:rsidRDefault="00F42B41" w:rsidP="00B84CF7">
      <w:pPr>
        <w:pStyle w:val="B10"/>
      </w:pPr>
      <w:r w:rsidRPr="00FB20BD">
        <w:t>-</w:t>
      </w:r>
      <w:r w:rsidRPr="00FB20BD">
        <w:tab/>
        <w:t>Downlink signals are initially setup according to Annex C.0, C.1, C.2 and uplink signals according to Annex G.0, G.1, G.2, and G.3.0 with consideration of supplementary uplink physical channels.</w:t>
      </w:r>
    </w:p>
    <w:p w14:paraId="07D9BC8B" w14:textId="77777777" w:rsidR="00F42B41" w:rsidRPr="00FB20BD" w:rsidRDefault="00F42B41" w:rsidP="00F42B41">
      <w:pPr>
        <w:pStyle w:val="H6"/>
        <w:rPr>
          <w:rFonts w:eastAsia="SimSun"/>
          <w:lang w:eastAsia="zh-CN"/>
        </w:rPr>
      </w:pPr>
      <w:r w:rsidRPr="00FB20BD">
        <w:rPr>
          <w:rFonts w:eastAsia="SimSun"/>
          <w:lang w:eastAsia="zh-CN"/>
        </w:rPr>
        <w:t>6.3C.3.2.4.2</w:t>
      </w:r>
      <w:r w:rsidRPr="00FB20BD">
        <w:rPr>
          <w:rFonts w:eastAsia="SimSun"/>
          <w:lang w:eastAsia="zh-CN"/>
        </w:rPr>
        <w:tab/>
        <w:t>Test procedure</w:t>
      </w:r>
    </w:p>
    <w:p w14:paraId="4722C7E9" w14:textId="77777777" w:rsidR="00F42B41" w:rsidRPr="00FB20BD" w:rsidRDefault="00F42B41" w:rsidP="00B84CF7">
      <w:pPr>
        <w:pStyle w:val="B10"/>
      </w:pPr>
      <w:r w:rsidRPr="00FB20BD">
        <w:rPr>
          <w:lang w:eastAsia="zh-CN"/>
        </w:rPr>
        <w:t>1.</w:t>
      </w:r>
      <w:r w:rsidRPr="00FB20BD">
        <w:rPr>
          <w:lang w:eastAsia="zh-CN"/>
        </w:rPr>
        <w:tab/>
        <w:t>Sub test 1: Switching period located in Carrier 1 (SUL carrier)</w:t>
      </w:r>
    </w:p>
    <w:p w14:paraId="102A37FC" w14:textId="7EA329CF" w:rsidR="00F42B41" w:rsidRPr="00FB20BD" w:rsidRDefault="00F42B41" w:rsidP="00B84CF7">
      <w:pPr>
        <w:pStyle w:val="B20"/>
        <w:rPr>
          <w:rFonts w:eastAsia="MS Mincho"/>
        </w:rPr>
      </w:pPr>
      <w:r w:rsidRPr="00FB20BD">
        <w:rPr>
          <w:lang w:eastAsia="zh-CN"/>
        </w:rPr>
        <w:t>1.1</w:t>
      </w:r>
      <w:r w:rsidRPr="00FB20BD">
        <w:rPr>
          <w:lang w:eastAsia="zh-CN"/>
        </w:rPr>
        <w:tab/>
        <w:t>SS send an NR RRC</w:t>
      </w:r>
      <w:r w:rsidRPr="00FB20BD">
        <w:t>Reconfiguration</w:t>
      </w:r>
      <w:r w:rsidRPr="00FB20BD">
        <w:rPr>
          <w:lang w:eastAsia="zh-CN"/>
        </w:rPr>
        <w:t xml:space="preserve"> message according to 6.3C.3.2.4.3 with </w:t>
      </w:r>
      <w:r w:rsidRPr="00FB20BD">
        <w:rPr>
          <w:i/>
        </w:rPr>
        <w:t>uplinkTxSwitchingPeriodLocation-r16</w:t>
      </w:r>
      <w:r w:rsidRPr="00FB20BD">
        <w:t xml:space="preserve"> configured TRUE on carrier1 and </w:t>
      </w:r>
      <w:r w:rsidRPr="00FB20BD">
        <w:rPr>
          <w:bCs/>
          <w:iCs/>
          <w:szCs w:val="22"/>
          <w:lang w:eastAsia="sv-SE"/>
        </w:rPr>
        <w:t>FALSE on carrier 2.</w:t>
      </w:r>
      <w:r w:rsidRPr="00FB20BD">
        <w:rPr>
          <w:lang w:eastAsia="zh-CN"/>
        </w:rPr>
        <w:t>1.2 SS s</w:t>
      </w:r>
      <w:r w:rsidRPr="00FB20BD">
        <w:t>end continuously uplink power control "up" commands in every uplink scheduling information to the UE; allow at least 200ms starting from the first TPC command in this step for the UE to reach P</w:t>
      </w:r>
      <w:r w:rsidRPr="00FB20BD">
        <w:rPr>
          <w:vertAlign w:val="subscript"/>
        </w:rPr>
        <w:t>UMAX</w:t>
      </w:r>
      <w:r w:rsidRPr="00FB20BD">
        <w:t xml:space="preserve"> level. </w:t>
      </w:r>
    </w:p>
    <w:p w14:paraId="3EB276D2" w14:textId="34B8E41B" w:rsidR="00F42B41" w:rsidRPr="00FB20BD" w:rsidRDefault="00F42B41" w:rsidP="00B84CF7">
      <w:pPr>
        <w:pStyle w:val="B20"/>
        <w:rPr>
          <w:rFonts w:eastAsia="MS Mincho"/>
        </w:rPr>
      </w:pPr>
      <w:r w:rsidRPr="00FB20BD">
        <w:rPr>
          <w:lang w:eastAsia="zh-CN"/>
        </w:rPr>
        <w:t>1.3</w:t>
      </w:r>
      <w:r w:rsidRPr="00FB20BD">
        <w:rPr>
          <w:lang w:eastAsia="zh-CN"/>
        </w:rPr>
        <w:tab/>
      </w:r>
      <w:r w:rsidRPr="00FB20BD">
        <w:rPr>
          <w:rFonts w:eastAsia="MS Mincho"/>
        </w:rPr>
        <w:t>SS sends uplink scheduling information via PDCCH DCI format 0_1 for C_RNTI to schedule the UL RMC according to Table 6.3C.3.2.4.1-1 on carrier 1 on slot n-1, where slot n is an uplink slot for carrier 2. Since the UE has no payload and no loopback data to send the UE sends uplink MAC padding bits on the UL RMC.</w:t>
      </w:r>
    </w:p>
    <w:p w14:paraId="5F851993" w14:textId="77777777" w:rsidR="00F42B41" w:rsidRPr="00FB20BD" w:rsidRDefault="00F42B41" w:rsidP="00B84CF7">
      <w:pPr>
        <w:pStyle w:val="B20"/>
      </w:pPr>
      <w:r w:rsidRPr="00FB20BD">
        <w:rPr>
          <w:lang w:eastAsia="zh-CN"/>
        </w:rPr>
        <w:t>1.4</w:t>
      </w:r>
      <w:r w:rsidRPr="00FB20BD">
        <w:rPr>
          <w:lang w:eastAsia="zh-CN"/>
        </w:rPr>
        <w:tab/>
        <w:t xml:space="preserve">The SS sends </w:t>
      </w:r>
      <w:r w:rsidRPr="00FB20BD">
        <w:rPr>
          <w:rFonts w:eastAsia="MS Mincho"/>
        </w:rPr>
        <w:t>uplink scheduling information</w:t>
      </w:r>
      <w:r w:rsidRPr="00FB20BD">
        <w:rPr>
          <w:lang w:eastAsia="zh-CN"/>
        </w:rPr>
        <w:t xml:space="preserve"> via DCI format 0_1 </w:t>
      </w:r>
      <w:r w:rsidRPr="00FB20BD">
        <w:rPr>
          <w:rFonts w:eastAsia="MS Mincho"/>
        </w:rPr>
        <w:t>for C_RNTI to schedule the UL RMC according to Table 6.3C.3.2.4.1-1 on carrier 2 starting on</w:t>
      </w:r>
      <w:r w:rsidRPr="00FB20BD">
        <w:rPr>
          <w:lang w:eastAsia="zh-CN"/>
        </w:rPr>
        <w:t xml:space="preserve"> slot n and slot m, with both slot n and slot m being uplink slots for carrier 2 and m</w:t>
      </w:r>
      <w:r w:rsidRPr="00FB20BD">
        <w:rPr>
          <w:color w:val="00B050"/>
          <w:lang w:eastAsia="zh-CN"/>
        </w:rPr>
        <w:t xml:space="preserve"> </w:t>
      </w:r>
      <w:r w:rsidRPr="00FB20BD">
        <w:rPr>
          <w:lang w:eastAsia="zh-CN"/>
        </w:rPr>
        <w:t xml:space="preserve">≥ n+20 when SCS=15kHz </w:t>
      </w:r>
      <w:r w:rsidRPr="00FB20BD">
        <w:rPr>
          <w:rFonts w:eastAsia="MS Mincho"/>
        </w:rPr>
        <w:t>(</w:t>
      </w:r>
      <w:r w:rsidRPr="00FB20BD">
        <w:rPr>
          <w:lang w:eastAsia="zh-CN"/>
        </w:rPr>
        <w:t>m</w:t>
      </w:r>
      <w:r w:rsidRPr="00FB20BD">
        <w:rPr>
          <w:color w:val="00B050"/>
          <w:lang w:eastAsia="zh-CN"/>
        </w:rPr>
        <w:t xml:space="preserve"> </w:t>
      </w:r>
      <w:r w:rsidRPr="00FB20BD">
        <w:rPr>
          <w:lang w:eastAsia="zh-CN"/>
        </w:rPr>
        <w:t>≥ n+40 when SCS=30 kHz, m</w:t>
      </w:r>
      <w:r w:rsidRPr="00FB20BD">
        <w:rPr>
          <w:color w:val="00B050"/>
          <w:lang w:eastAsia="zh-CN"/>
        </w:rPr>
        <w:t xml:space="preserve"> </w:t>
      </w:r>
      <w:r w:rsidRPr="00FB20BD">
        <w:rPr>
          <w:lang w:eastAsia="zh-CN"/>
        </w:rPr>
        <w:t xml:space="preserve">≥ n+80 when SCS=60 kHz). </w:t>
      </w:r>
      <w:r w:rsidRPr="00FB20BD">
        <w:rPr>
          <w:rFonts w:eastAsia="MS Mincho"/>
        </w:rPr>
        <w:t>Since the UE has no payload and no loopback data to send the UE sends uplink MAC padding bits on the UL RMC.</w:t>
      </w:r>
      <w:r w:rsidRPr="00FB20BD">
        <w:t xml:space="preserve"> The PDCCH DCI format 0_1 is specified with the condition 2TX_UL_MIMO in 38.508-1 [5] subclause 4.3.6.1.1.2.</w:t>
      </w:r>
    </w:p>
    <w:p w14:paraId="1032FA97" w14:textId="77777777" w:rsidR="00F42B41" w:rsidRPr="00FB20BD" w:rsidRDefault="00F42B41" w:rsidP="00B84CF7">
      <w:pPr>
        <w:pStyle w:val="B20"/>
        <w:rPr>
          <w:lang w:eastAsia="zh-CN"/>
        </w:rPr>
      </w:pPr>
      <w:r w:rsidRPr="00FB20BD">
        <w:rPr>
          <w:lang w:eastAsia="zh-CN"/>
        </w:rPr>
        <w:t>1.5</w:t>
      </w:r>
      <w:r w:rsidRPr="00FB20BD">
        <w:rPr>
          <w:lang w:eastAsia="zh-CN"/>
        </w:rPr>
        <w:tab/>
        <w:t>Measure the output power of UE PUSCH transmission for carrier 1 during slot n-1 excluding a transient period of 10 µs a</w:t>
      </w:r>
      <w:r w:rsidRPr="00FB20BD">
        <w:rPr>
          <w:rFonts w:eastAsia="MS Mincho"/>
        </w:rPr>
        <w:t>nd a Switching period X µs in the end of slot n-1.</w:t>
      </w:r>
      <w:r w:rsidRPr="00FB20BD">
        <w:rPr>
          <w:lang w:eastAsia="zh-CN"/>
        </w:rPr>
        <w:t xml:space="preserve"> The length of uplink switching period X is indicated by UE capability</w:t>
      </w:r>
      <w:r w:rsidRPr="00FB20BD">
        <w:rPr>
          <w:i/>
          <w:lang w:eastAsia="zh-CN"/>
        </w:rPr>
        <w:t xml:space="preserve"> uplinkTxSwitchingPeriod</w:t>
      </w:r>
      <w:r w:rsidRPr="00FB20BD">
        <w:rPr>
          <w:lang w:eastAsia="zh-CN"/>
        </w:rPr>
        <w:t>.</w:t>
      </w:r>
    </w:p>
    <w:p w14:paraId="0EC432B3" w14:textId="77777777" w:rsidR="00F42B41" w:rsidRPr="00FB20BD" w:rsidRDefault="00F42B41" w:rsidP="00B84CF7">
      <w:pPr>
        <w:pStyle w:val="B20"/>
        <w:rPr>
          <w:rFonts w:eastAsiaTheme="minorEastAsia"/>
          <w:lang w:eastAsia="zh-CN"/>
        </w:rPr>
      </w:pPr>
      <w:r w:rsidRPr="00FB20BD">
        <w:rPr>
          <w:lang w:eastAsia="zh-CN"/>
        </w:rPr>
        <w:t>1.6</w:t>
      </w:r>
      <w:r w:rsidRPr="00FB20BD">
        <w:rPr>
          <w:lang w:eastAsia="zh-CN"/>
        </w:rPr>
        <w:tab/>
        <w:t xml:space="preserve">Measure the sum of output power of UE PUSCH transmission on carrier 2 over all antenna connectors during slot n and slot m excluding a transient period of 10 </w:t>
      </w:r>
      <w:r w:rsidRPr="00FB20BD">
        <w:rPr>
          <w:rFonts w:eastAsia="MS Mincho"/>
        </w:rPr>
        <w:t>µs in the beginning of slot n and in the end of slot m.</w:t>
      </w:r>
    </w:p>
    <w:p w14:paraId="17D9A737" w14:textId="77777777" w:rsidR="00F42B41" w:rsidRPr="00FB20BD" w:rsidRDefault="00F42B41" w:rsidP="00B84CF7">
      <w:pPr>
        <w:pStyle w:val="B20"/>
        <w:rPr>
          <w:lang w:eastAsia="zh-CN"/>
        </w:rPr>
      </w:pPr>
      <w:r w:rsidRPr="00FB20BD">
        <w:rPr>
          <w:lang w:eastAsia="zh-CN"/>
        </w:rPr>
        <w:t>1.7</w:t>
      </w:r>
      <w:r w:rsidRPr="00FB20BD">
        <w:rPr>
          <w:lang w:eastAsia="zh-CN"/>
        </w:rPr>
        <w:tab/>
      </w:r>
      <w:r w:rsidRPr="00FB20BD">
        <w:rPr>
          <w:rFonts w:eastAsia="MS Mincho"/>
        </w:rPr>
        <w:t xml:space="preserve">SS sends uplink scheduling information via PDCCH DCI format 0_1 for C_RNTI to schedule the UL RMC according to Table 6.3C.3.2.4.1-1 on carrier 1 on </w:t>
      </w:r>
      <w:r w:rsidRPr="00FB20BD">
        <w:rPr>
          <w:lang w:eastAsia="zh-CN"/>
        </w:rPr>
        <w:t>slot m+1.</w:t>
      </w:r>
      <w:r w:rsidRPr="00FB20BD">
        <w:rPr>
          <w:rFonts w:eastAsia="MS Mincho"/>
        </w:rPr>
        <w:t xml:space="preserve"> Since the UE has no payload and no loopback data to send the UE sends uplink MAC padding bits on the UL RMC.</w:t>
      </w:r>
    </w:p>
    <w:p w14:paraId="123314B8" w14:textId="7526A13B" w:rsidR="00F42B41" w:rsidRPr="00FB20BD" w:rsidRDefault="00F42B41" w:rsidP="00B84CF7">
      <w:pPr>
        <w:pStyle w:val="B20"/>
        <w:rPr>
          <w:lang w:eastAsia="zh-CN"/>
        </w:rPr>
      </w:pPr>
      <w:r w:rsidRPr="00FB20BD">
        <w:rPr>
          <w:lang w:eastAsia="zh-CN"/>
        </w:rPr>
        <w:t>1.8</w:t>
      </w:r>
      <w:r w:rsidRPr="00FB20BD">
        <w:rPr>
          <w:lang w:eastAsia="zh-CN"/>
        </w:rPr>
        <w:tab/>
        <w:t xml:space="preserve">Measure the output power of UE PUSCH transmission for carrier 1 during slot m+1 excluding a </w:t>
      </w:r>
      <w:r w:rsidRPr="00FB20BD">
        <w:rPr>
          <w:rFonts w:eastAsia="MS Mincho"/>
        </w:rPr>
        <w:t>switching period X</w:t>
      </w:r>
      <w:r w:rsidRPr="00FB20BD">
        <w:rPr>
          <w:lang w:eastAsia="zh-CN"/>
        </w:rPr>
        <w:t xml:space="preserve"> and a transient period of 10 </w:t>
      </w:r>
      <w:r w:rsidRPr="00FB20BD">
        <w:rPr>
          <w:rFonts w:eastAsia="MS Mincho"/>
        </w:rPr>
        <w:t>µs in the beginning of slot m+1.</w:t>
      </w:r>
      <w:r w:rsidRPr="00FB20BD">
        <w:rPr>
          <w:lang w:eastAsia="zh-CN"/>
        </w:rPr>
        <w:t xml:space="preserve"> The length of uplink switching period X is indicated by UE capability</w:t>
      </w:r>
      <w:r w:rsidRPr="00FB20BD">
        <w:rPr>
          <w:i/>
          <w:lang w:eastAsia="zh-CN"/>
        </w:rPr>
        <w:t xml:space="preserve"> uplinkTxSwitchingPeriod</w:t>
      </w:r>
      <w:r w:rsidRPr="00FB20BD">
        <w:rPr>
          <w:lang w:eastAsia="zh-CN"/>
        </w:rPr>
        <w:t>.</w:t>
      </w:r>
    </w:p>
    <w:p w14:paraId="4CAE9CFA" w14:textId="77777777" w:rsidR="00F42B41" w:rsidRPr="00FB20BD" w:rsidRDefault="00F42B41" w:rsidP="00B84CF7">
      <w:pPr>
        <w:pStyle w:val="B10"/>
      </w:pPr>
      <w:r w:rsidRPr="00FB20BD">
        <w:rPr>
          <w:lang w:eastAsia="zh-CN"/>
        </w:rPr>
        <w:t>2.</w:t>
      </w:r>
      <w:r w:rsidRPr="00FB20BD">
        <w:rPr>
          <w:lang w:eastAsia="zh-CN"/>
        </w:rPr>
        <w:tab/>
        <w:t>Sub test 2: Switching period located in Carrier 2 (Non-SUL carrier)</w:t>
      </w:r>
    </w:p>
    <w:p w14:paraId="61C8FD42" w14:textId="77777777" w:rsidR="00F42B41" w:rsidRPr="00FB20BD" w:rsidRDefault="00F42B41" w:rsidP="00B84CF7">
      <w:pPr>
        <w:pStyle w:val="B20"/>
        <w:rPr>
          <w:lang w:eastAsia="zh-CN"/>
        </w:rPr>
      </w:pPr>
      <w:r w:rsidRPr="00FB20BD">
        <w:rPr>
          <w:lang w:eastAsia="zh-CN"/>
        </w:rPr>
        <w:t>2.1</w:t>
      </w:r>
      <w:r w:rsidRPr="00FB20BD">
        <w:rPr>
          <w:lang w:eastAsia="zh-CN"/>
        </w:rPr>
        <w:tab/>
        <w:t xml:space="preserve">SS send an NR RRCReconfiguration message according to 6.3C.3.2.4.3 with </w:t>
      </w:r>
      <w:r w:rsidRPr="00FB20BD">
        <w:rPr>
          <w:i/>
          <w:lang w:eastAsia="zh-CN"/>
        </w:rPr>
        <w:t>uplinkTxSwitchingPeriodLocation-r16</w:t>
      </w:r>
      <w:r w:rsidRPr="00FB20BD">
        <w:rPr>
          <w:lang w:eastAsia="zh-CN"/>
        </w:rPr>
        <w:t xml:space="preserve"> configured </w:t>
      </w:r>
      <w:r w:rsidRPr="00FB20BD">
        <w:t xml:space="preserve">FALSE on carrier1 and </w:t>
      </w:r>
      <w:r w:rsidRPr="00FB20BD">
        <w:rPr>
          <w:bCs/>
          <w:iCs/>
          <w:szCs w:val="22"/>
          <w:lang w:eastAsia="sv-SE"/>
        </w:rPr>
        <w:t>TRUE on carrier 2</w:t>
      </w:r>
      <w:r w:rsidRPr="00FB20BD">
        <w:rPr>
          <w:rFonts w:eastAsia="MS Mincho"/>
        </w:rPr>
        <w:t>.</w:t>
      </w:r>
    </w:p>
    <w:p w14:paraId="76A8B007" w14:textId="77777777" w:rsidR="00F42B41" w:rsidRPr="00FB20BD" w:rsidRDefault="00F42B41" w:rsidP="00B84CF7">
      <w:pPr>
        <w:pStyle w:val="B20"/>
        <w:rPr>
          <w:rFonts w:eastAsia="MS Mincho"/>
        </w:rPr>
      </w:pPr>
      <w:r w:rsidRPr="00FB20BD">
        <w:rPr>
          <w:lang w:eastAsia="zh-CN"/>
        </w:rPr>
        <w:t>2.2</w:t>
      </w:r>
      <w:r w:rsidRPr="00FB20BD">
        <w:rPr>
          <w:lang w:eastAsia="zh-CN"/>
        </w:rPr>
        <w:tab/>
        <w:t>SS s</w:t>
      </w:r>
      <w:r w:rsidRPr="00FB20BD">
        <w:t>end continuously uplink power control "up" commands in every uplink scheduling information to the UE; allow at least 200ms starting from the first TPC command in this step for the UE to reach P</w:t>
      </w:r>
      <w:r w:rsidRPr="00FB20BD">
        <w:rPr>
          <w:vertAlign w:val="subscript"/>
        </w:rPr>
        <w:t>UMAX</w:t>
      </w:r>
      <w:r w:rsidRPr="00FB20BD">
        <w:t xml:space="preserve"> level. </w:t>
      </w:r>
    </w:p>
    <w:p w14:paraId="407601B1" w14:textId="4CC4D9D9" w:rsidR="00F42B41" w:rsidRPr="00FB20BD" w:rsidRDefault="00F42B41" w:rsidP="00B84CF7">
      <w:pPr>
        <w:pStyle w:val="B20"/>
        <w:rPr>
          <w:rFonts w:eastAsia="MS Mincho"/>
        </w:rPr>
      </w:pPr>
      <w:r w:rsidRPr="00FB20BD">
        <w:rPr>
          <w:lang w:eastAsia="zh-CN"/>
        </w:rPr>
        <w:t>2.3</w:t>
      </w:r>
      <w:r w:rsidRPr="00FB20BD">
        <w:rPr>
          <w:lang w:eastAsia="zh-CN"/>
        </w:rPr>
        <w:tab/>
      </w:r>
      <w:r w:rsidRPr="00FB20BD">
        <w:rPr>
          <w:rFonts w:eastAsia="MS Mincho"/>
        </w:rPr>
        <w:t>SS sends uplink scheduling information via PDCCH DCI format 0_1 for C_RNTI to schedule the UL RMC according to Table 6.3C.3.2.4.1-1 on carrier 1 on slot n-1, where slot n is an uplink slot for carrier 2. Since the UE has no payload and no loopback data to send the UE sends uplink MAC padding bits on the UL RMC.</w:t>
      </w:r>
    </w:p>
    <w:p w14:paraId="0A2BB49A" w14:textId="77777777" w:rsidR="00F42B41" w:rsidRPr="00FB20BD" w:rsidRDefault="00F42B41" w:rsidP="00B84CF7">
      <w:pPr>
        <w:pStyle w:val="B20"/>
      </w:pPr>
      <w:r w:rsidRPr="00FB20BD">
        <w:rPr>
          <w:lang w:eastAsia="zh-CN"/>
        </w:rPr>
        <w:t>2.4</w:t>
      </w:r>
      <w:r w:rsidRPr="00FB20BD">
        <w:rPr>
          <w:lang w:eastAsia="zh-CN"/>
        </w:rPr>
        <w:tab/>
        <w:t xml:space="preserve">The SS sends </w:t>
      </w:r>
      <w:r w:rsidRPr="00FB20BD">
        <w:rPr>
          <w:rFonts w:eastAsia="MS Mincho"/>
        </w:rPr>
        <w:t>uplink scheduling information</w:t>
      </w:r>
      <w:r w:rsidRPr="00FB20BD">
        <w:rPr>
          <w:lang w:eastAsia="zh-CN"/>
        </w:rPr>
        <w:t xml:space="preserve"> via DCI format 0_1 </w:t>
      </w:r>
      <w:r w:rsidRPr="00FB20BD">
        <w:rPr>
          <w:rFonts w:eastAsia="MS Mincho"/>
        </w:rPr>
        <w:t>for C_RNTI to schedule the UL RMC according to Table 6.3C.3.2.4.1-1 on carrier 2 starting on</w:t>
      </w:r>
      <w:r w:rsidRPr="00FB20BD">
        <w:rPr>
          <w:lang w:eastAsia="zh-CN"/>
        </w:rPr>
        <w:t xml:space="preserve"> slot n and slot m, with both slot n and slot m being uplink slots for carrier 2 and m</w:t>
      </w:r>
      <w:r w:rsidRPr="00FB20BD">
        <w:rPr>
          <w:color w:val="00B050"/>
          <w:lang w:eastAsia="zh-CN"/>
        </w:rPr>
        <w:t xml:space="preserve"> </w:t>
      </w:r>
      <w:r w:rsidRPr="00FB20BD">
        <w:rPr>
          <w:lang w:eastAsia="zh-CN"/>
        </w:rPr>
        <w:t xml:space="preserve">≥ n+20 when SCS=15kHz </w:t>
      </w:r>
      <w:r w:rsidRPr="00FB20BD">
        <w:rPr>
          <w:rFonts w:eastAsia="MS Mincho"/>
        </w:rPr>
        <w:t>(</w:t>
      </w:r>
      <w:r w:rsidRPr="00FB20BD">
        <w:rPr>
          <w:lang w:eastAsia="zh-CN"/>
        </w:rPr>
        <w:t>m</w:t>
      </w:r>
      <w:r w:rsidRPr="00FB20BD">
        <w:rPr>
          <w:color w:val="00B050"/>
          <w:lang w:eastAsia="zh-CN"/>
        </w:rPr>
        <w:t xml:space="preserve"> </w:t>
      </w:r>
      <w:r w:rsidRPr="00FB20BD">
        <w:rPr>
          <w:lang w:eastAsia="zh-CN"/>
        </w:rPr>
        <w:t>≥ n+40 when SCS=30 kHz, m</w:t>
      </w:r>
      <w:r w:rsidRPr="00FB20BD">
        <w:rPr>
          <w:color w:val="00B050"/>
          <w:lang w:eastAsia="zh-CN"/>
        </w:rPr>
        <w:t xml:space="preserve"> </w:t>
      </w:r>
      <w:r w:rsidRPr="00FB20BD">
        <w:rPr>
          <w:lang w:eastAsia="zh-CN"/>
        </w:rPr>
        <w:t xml:space="preserve">≥ n+80 when SCS=60 kHz). </w:t>
      </w:r>
      <w:r w:rsidRPr="00FB20BD">
        <w:rPr>
          <w:rFonts w:eastAsia="MS Mincho"/>
        </w:rPr>
        <w:t>Since the UE has no payload and no loopback data to send the UE sends uplink MAC padding bits on the UL RMC.</w:t>
      </w:r>
      <w:r w:rsidRPr="00FB20BD">
        <w:t xml:space="preserve"> The PDCCH DCI format 0_1 is specified with the condition 2TX_UL_MIMO in 38.508-1 [5] subclause 4.3.6.1.1.2.</w:t>
      </w:r>
    </w:p>
    <w:p w14:paraId="49BC2E7E" w14:textId="77777777" w:rsidR="00F42B41" w:rsidRPr="00FB20BD" w:rsidRDefault="00F42B41" w:rsidP="00B84CF7">
      <w:pPr>
        <w:pStyle w:val="B20"/>
        <w:rPr>
          <w:lang w:eastAsia="zh-CN"/>
        </w:rPr>
      </w:pPr>
      <w:r w:rsidRPr="00FB20BD">
        <w:rPr>
          <w:lang w:eastAsia="zh-CN"/>
        </w:rPr>
        <w:t>2.5</w:t>
      </w:r>
      <w:r w:rsidRPr="00FB20BD">
        <w:rPr>
          <w:lang w:eastAsia="zh-CN"/>
        </w:rPr>
        <w:tab/>
        <w:t xml:space="preserve">Measure the output power of UE PUSCH transmission for carrier 1 during slot n-1 excluding a transient period of 10 µs </w:t>
      </w:r>
      <w:r w:rsidRPr="00FB20BD">
        <w:rPr>
          <w:rFonts w:eastAsia="MS Mincho"/>
        </w:rPr>
        <w:t>in the end of slot n-1.</w:t>
      </w:r>
      <w:r w:rsidRPr="00FB20BD">
        <w:rPr>
          <w:lang w:eastAsia="zh-CN"/>
        </w:rPr>
        <w:t xml:space="preserve"> </w:t>
      </w:r>
    </w:p>
    <w:p w14:paraId="53507A9A" w14:textId="77777777" w:rsidR="00F42B41" w:rsidRPr="00FB20BD" w:rsidRDefault="00F42B41" w:rsidP="00B84CF7">
      <w:pPr>
        <w:pStyle w:val="B20"/>
        <w:rPr>
          <w:lang w:eastAsia="zh-CN"/>
        </w:rPr>
      </w:pPr>
      <w:r w:rsidRPr="00FB20BD">
        <w:rPr>
          <w:lang w:eastAsia="zh-CN"/>
        </w:rPr>
        <w:t>2.6</w:t>
      </w:r>
      <w:r w:rsidRPr="00FB20BD">
        <w:rPr>
          <w:lang w:eastAsia="zh-CN"/>
        </w:rPr>
        <w:tab/>
        <w:t xml:space="preserve">Measure the sum of output power of UE PUSCH transmission on carrier 2 over all antenna connectors during slot n and slot m excluding a transient period of 10 </w:t>
      </w:r>
      <w:r w:rsidRPr="00FB20BD">
        <w:rPr>
          <w:rFonts w:eastAsia="MS Mincho"/>
        </w:rPr>
        <w:t xml:space="preserve">µs </w:t>
      </w:r>
      <w:r w:rsidRPr="00FB20BD">
        <w:rPr>
          <w:lang w:eastAsia="zh-CN"/>
        </w:rPr>
        <w:t>a</w:t>
      </w:r>
      <w:r w:rsidRPr="00FB20BD">
        <w:rPr>
          <w:rFonts w:eastAsia="MS Mincho"/>
        </w:rPr>
        <w:t>nd a Switching period X µs in the beginning of slot n and in the end of slot m.</w:t>
      </w:r>
      <w:r w:rsidRPr="00FB20BD">
        <w:rPr>
          <w:lang w:eastAsia="zh-CN"/>
        </w:rPr>
        <w:t xml:space="preserve"> The length of uplink switching period X is indicated by UE capability</w:t>
      </w:r>
      <w:r w:rsidRPr="00FB20BD">
        <w:rPr>
          <w:i/>
          <w:lang w:eastAsia="zh-CN"/>
        </w:rPr>
        <w:t xml:space="preserve"> uplinkTxSwitchingPeriod</w:t>
      </w:r>
      <w:r w:rsidRPr="00FB20BD">
        <w:rPr>
          <w:lang w:eastAsia="zh-CN"/>
        </w:rPr>
        <w:t>.</w:t>
      </w:r>
    </w:p>
    <w:p w14:paraId="517C5630" w14:textId="77777777" w:rsidR="00F42B41" w:rsidRPr="00FB20BD" w:rsidRDefault="00F42B41" w:rsidP="00B84CF7">
      <w:pPr>
        <w:pStyle w:val="B20"/>
        <w:rPr>
          <w:lang w:eastAsia="zh-CN"/>
        </w:rPr>
      </w:pPr>
      <w:r w:rsidRPr="00FB20BD">
        <w:rPr>
          <w:lang w:eastAsia="zh-CN"/>
        </w:rPr>
        <w:t>2.7</w:t>
      </w:r>
      <w:r w:rsidRPr="00FB20BD">
        <w:rPr>
          <w:lang w:eastAsia="zh-CN"/>
        </w:rPr>
        <w:tab/>
      </w:r>
      <w:r w:rsidRPr="00FB20BD">
        <w:rPr>
          <w:rFonts w:eastAsia="MS Mincho"/>
        </w:rPr>
        <w:t xml:space="preserve">SS sends uplink scheduling information via PDCCH DCI format 0_1 for C_RNTI to schedule the UL RMC according to Table 6.3C.3.2.4.1-1 on carrier 1 on </w:t>
      </w:r>
      <w:r w:rsidRPr="00FB20BD">
        <w:rPr>
          <w:lang w:eastAsia="zh-CN"/>
        </w:rPr>
        <w:t>slot m+1.</w:t>
      </w:r>
      <w:r w:rsidRPr="00FB20BD">
        <w:rPr>
          <w:rFonts w:eastAsia="MS Mincho"/>
        </w:rPr>
        <w:t xml:space="preserve"> Since the UE has no payload and no loopback data to send the UE sends uplink MAC padding bits on the UL RMC.</w:t>
      </w:r>
    </w:p>
    <w:p w14:paraId="2A034D06" w14:textId="77777777" w:rsidR="00F42B41" w:rsidRPr="00FB20BD" w:rsidRDefault="00F42B41" w:rsidP="00B84CF7">
      <w:pPr>
        <w:pStyle w:val="B20"/>
        <w:rPr>
          <w:lang w:eastAsia="zh-CN"/>
        </w:rPr>
      </w:pPr>
      <w:r w:rsidRPr="00FB20BD">
        <w:rPr>
          <w:lang w:eastAsia="zh-CN"/>
        </w:rPr>
        <w:t>2.8</w:t>
      </w:r>
      <w:r w:rsidRPr="00FB20BD">
        <w:rPr>
          <w:lang w:eastAsia="zh-CN"/>
        </w:rPr>
        <w:tab/>
        <w:t xml:space="preserve">Measure the output power of UE PUSCH transmission for carrier 1 during slot m+1 excluding a transient period of 10 </w:t>
      </w:r>
      <w:r w:rsidRPr="00FB20BD">
        <w:rPr>
          <w:rFonts w:eastAsia="MS Mincho"/>
        </w:rPr>
        <w:t>µs in the beginning of slot m+1.</w:t>
      </w:r>
      <w:r w:rsidRPr="00FB20BD">
        <w:rPr>
          <w:lang w:eastAsia="zh-CN"/>
        </w:rPr>
        <w:t xml:space="preserve"> </w:t>
      </w:r>
    </w:p>
    <w:p w14:paraId="5BAEB3FF" w14:textId="77777777" w:rsidR="00F42B41" w:rsidRPr="00FB20BD" w:rsidRDefault="00F42B41" w:rsidP="00F42B41">
      <w:pPr>
        <w:pStyle w:val="H6"/>
        <w:rPr>
          <w:rFonts w:eastAsia="SimSun"/>
          <w:lang w:eastAsia="zh-CN"/>
        </w:rPr>
      </w:pPr>
      <w:r w:rsidRPr="00FB20BD">
        <w:rPr>
          <w:rFonts w:eastAsia="SimSun"/>
          <w:lang w:eastAsia="zh-CN"/>
        </w:rPr>
        <w:t>6.3C.3.2.4.3</w:t>
      </w:r>
      <w:r w:rsidRPr="00FB20BD">
        <w:rPr>
          <w:rFonts w:eastAsia="SimSun"/>
          <w:lang w:eastAsia="zh-CN"/>
        </w:rPr>
        <w:tab/>
        <w:t>Message contents</w:t>
      </w:r>
    </w:p>
    <w:p w14:paraId="583C2F27" w14:textId="77777777" w:rsidR="00F42B41" w:rsidRPr="00FB20BD" w:rsidRDefault="00F42B41" w:rsidP="00B84CF7">
      <w:pPr>
        <w:rPr>
          <w:rFonts w:eastAsia="MS Mincho"/>
        </w:rPr>
      </w:pPr>
      <w:r w:rsidRPr="00FB20BD">
        <w:t>Message contents in initial conditions are according to TS 38.508-1 [5] subclause 4.3.6.1.1.2 ensuring UL/SUL indicator in Table 4.3.6.1.1.2-1 with condition SUL, subclause 4.6 ensuring Table 4.6.1-28 with condition SUL AND (RF OR RRM), Tables 4.6.3-14 with condition SUL_SUL for SUL carrier, and Table 4.6.3-167 with condition PUSCH_PUCCH_ON_SUL, and following exceptions:</w:t>
      </w:r>
    </w:p>
    <w:p w14:paraId="17E9CC21" w14:textId="77777777" w:rsidR="00F42B41" w:rsidRPr="00FB20BD" w:rsidRDefault="00F42B41" w:rsidP="00B84CF7">
      <w:pPr>
        <w:pStyle w:val="TH"/>
      </w:pPr>
      <w:r w:rsidRPr="00FB20BD">
        <w:t xml:space="preserve">Table </w:t>
      </w:r>
      <w:r w:rsidRPr="00FB20BD">
        <w:rPr>
          <w:rFonts w:eastAsia="MS Mincho"/>
        </w:rPr>
        <w:t>6.3C.3.2.4.3-2</w:t>
      </w:r>
      <w:r w:rsidRPr="00FB20BD">
        <w:t>: 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42B41" w:rsidRPr="00FB20BD" w14:paraId="2572010F" w14:textId="77777777" w:rsidTr="009024D4">
        <w:tc>
          <w:tcPr>
            <w:tcW w:w="9747" w:type="dxa"/>
            <w:gridSpan w:val="4"/>
            <w:tcBorders>
              <w:top w:val="single" w:sz="4" w:space="0" w:color="auto"/>
              <w:left w:val="single" w:sz="4" w:space="0" w:color="auto"/>
              <w:bottom w:val="single" w:sz="4" w:space="0" w:color="auto"/>
              <w:right w:val="single" w:sz="4" w:space="0" w:color="auto"/>
            </w:tcBorders>
            <w:hideMark/>
          </w:tcPr>
          <w:p w14:paraId="7F48C31C" w14:textId="77777777" w:rsidR="00F42B41" w:rsidRPr="00FB20BD" w:rsidRDefault="00F42B41" w:rsidP="00B84CF7">
            <w:pPr>
              <w:pStyle w:val="TAH"/>
            </w:pPr>
            <w:r w:rsidRPr="00FB20BD">
              <w:t>Derivation Path: 38.508-1[5], Table 4.6.3-167</w:t>
            </w:r>
          </w:p>
        </w:tc>
      </w:tr>
      <w:tr w:rsidR="00F42B41" w:rsidRPr="00FB20BD" w14:paraId="21BD0036" w14:textId="77777777" w:rsidTr="009024D4">
        <w:tc>
          <w:tcPr>
            <w:tcW w:w="4535" w:type="dxa"/>
            <w:tcBorders>
              <w:top w:val="single" w:sz="4" w:space="0" w:color="auto"/>
              <w:left w:val="single" w:sz="4" w:space="0" w:color="auto"/>
              <w:bottom w:val="single" w:sz="4" w:space="0" w:color="auto"/>
              <w:right w:val="single" w:sz="4" w:space="0" w:color="auto"/>
            </w:tcBorders>
            <w:hideMark/>
          </w:tcPr>
          <w:p w14:paraId="219F67E7" w14:textId="77777777" w:rsidR="00F42B41" w:rsidRPr="00FB20BD" w:rsidRDefault="00F42B41" w:rsidP="00B84CF7">
            <w:pPr>
              <w:pStyle w:val="TAH"/>
            </w:pPr>
            <w:r w:rsidRPr="00FB20BD">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B61DF62" w14:textId="77777777" w:rsidR="00F42B41" w:rsidRPr="00FB20BD" w:rsidRDefault="00F42B41" w:rsidP="00B84CF7">
            <w:pPr>
              <w:pStyle w:val="TAH"/>
            </w:pPr>
            <w:r w:rsidRPr="00FB20BD">
              <w:t>Value/remark</w:t>
            </w:r>
          </w:p>
        </w:tc>
        <w:tc>
          <w:tcPr>
            <w:tcW w:w="1700" w:type="dxa"/>
            <w:tcBorders>
              <w:top w:val="single" w:sz="4" w:space="0" w:color="auto"/>
              <w:left w:val="single" w:sz="4" w:space="0" w:color="auto"/>
              <w:bottom w:val="single" w:sz="4" w:space="0" w:color="auto"/>
              <w:right w:val="single" w:sz="4" w:space="0" w:color="auto"/>
            </w:tcBorders>
            <w:hideMark/>
          </w:tcPr>
          <w:p w14:paraId="74C3A3F7" w14:textId="77777777" w:rsidR="00F42B41" w:rsidRPr="00FB20BD" w:rsidRDefault="00F42B41" w:rsidP="00B84CF7">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10763431" w14:textId="77777777" w:rsidR="00F42B41" w:rsidRPr="00FB20BD" w:rsidRDefault="00F42B41" w:rsidP="00B84CF7">
            <w:pPr>
              <w:pStyle w:val="TAH"/>
            </w:pPr>
            <w:r w:rsidRPr="00FB20BD">
              <w:t>Condition</w:t>
            </w:r>
          </w:p>
        </w:tc>
      </w:tr>
      <w:tr w:rsidR="00F42B41" w:rsidRPr="00FB20BD" w14:paraId="6C86AE97" w14:textId="77777777" w:rsidTr="009024D4">
        <w:tc>
          <w:tcPr>
            <w:tcW w:w="4535" w:type="dxa"/>
            <w:tcBorders>
              <w:top w:val="single" w:sz="4" w:space="0" w:color="auto"/>
              <w:left w:val="single" w:sz="4" w:space="0" w:color="auto"/>
              <w:bottom w:val="single" w:sz="4" w:space="0" w:color="auto"/>
              <w:right w:val="single" w:sz="4" w:space="0" w:color="auto"/>
            </w:tcBorders>
          </w:tcPr>
          <w:p w14:paraId="6ABDEB3C" w14:textId="77777777" w:rsidR="00F42B41" w:rsidRPr="00FB20BD" w:rsidRDefault="00F42B41" w:rsidP="00B84CF7">
            <w:pPr>
              <w:pStyle w:val="TAL"/>
              <w:rPr>
                <w:lang w:eastAsia="zh-CN"/>
              </w:rPr>
            </w:pPr>
            <w:r w:rsidRPr="00FB20BD">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12F651EA" w14:textId="77777777" w:rsidR="00F42B41" w:rsidRPr="00FB20BD" w:rsidRDefault="00F42B41"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0EB12DD1" w14:textId="77777777" w:rsidR="00F42B41" w:rsidRPr="00FB20BD" w:rsidRDefault="00F42B41"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3E375A0E" w14:textId="77777777" w:rsidR="00F42B41" w:rsidRPr="00FB20BD" w:rsidRDefault="00F42B41" w:rsidP="00B84CF7">
            <w:pPr>
              <w:pStyle w:val="TAL"/>
            </w:pPr>
          </w:p>
        </w:tc>
      </w:tr>
      <w:tr w:rsidR="00F42B41" w:rsidRPr="00FB20BD" w14:paraId="7C0AB78C" w14:textId="77777777" w:rsidTr="009024D4">
        <w:tc>
          <w:tcPr>
            <w:tcW w:w="4535" w:type="dxa"/>
            <w:tcBorders>
              <w:top w:val="single" w:sz="4" w:space="0" w:color="auto"/>
              <w:left w:val="single" w:sz="4" w:space="0" w:color="auto"/>
              <w:bottom w:val="single" w:sz="4" w:space="0" w:color="auto"/>
              <w:right w:val="single" w:sz="4" w:space="0" w:color="auto"/>
            </w:tcBorders>
          </w:tcPr>
          <w:p w14:paraId="05E4B917" w14:textId="77777777" w:rsidR="00F42B41" w:rsidRPr="00FB20BD" w:rsidRDefault="00F42B41" w:rsidP="00B84CF7">
            <w:pPr>
              <w:pStyle w:val="TAL"/>
            </w:pPr>
            <w:r w:rsidRPr="00FB20BD">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329D5FED" w14:textId="77777777" w:rsidR="00F42B41" w:rsidRPr="00FB20BD" w:rsidRDefault="00F42B41"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5A75E641" w14:textId="77777777" w:rsidR="00F42B41" w:rsidRPr="00FB20BD" w:rsidRDefault="00F42B41"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780F3FAD" w14:textId="77777777" w:rsidR="00F42B41" w:rsidRPr="00FB20BD" w:rsidRDefault="00F42B41" w:rsidP="00B84CF7">
            <w:pPr>
              <w:pStyle w:val="TAL"/>
            </w:pPr>
          </w:p>
        </w:tc>
      </w:tr>
      <w:tr w:rsidR="00F42B41" w:rsidRPr="00FB20BD" w14:paraId="62AAF6D6" w14:textId="77777777" w:rsidTr="009024D4">
        <w:tc>
          <w:tcPr>
            <w:tcW w:w="4535" w:type="dxa"/>
            <w:tcBorders>
              <w:top w:val="single" w:sz="4" w:space="0" w:color="auto"/>
              <w:left w:val="single" w:sz="4" w:space="0" w:color="auto"/>
              <w:bottom w:val="single" w:sz="4" w:space="0" w:color="auto"/>
              <w:right w:val="single" w:sz="4" w:space="0" w:color="auto"/>
            </w:tcBorders>
          </w:tcPr>
          <w:p w14:paraId="42305EAF" w14:textId="77777777" w:rsidR="00F42B41" w:rsidRPr="00FB20BD" w:rsidRDefault="00F42B41" w:rsidP="00B84CF7">
            <w:pPr>
              <w:pStyle w:val="TAL"/>
            </w:pPr>
            <w:r w:rsidRPr="00FB20BD">
              <w:t xml:space="preserve">    uplinkTxSwitching-r16 CHOICE {</w:t>
            </w:r>
          </w:p>
        </w:tc>
        <w:tc>
          <w:tcPr>
            <w:tcW w:w="2267" w:type="dxa"/>
            <w:tcBorders>
              <w:top w:val="single" w:sz="4" w:space="0" w:color="auto"/>
              <w:left w:val="single" w:sz="4" w:space="0" w:color="auto"/>
              <w:bottom w:val="single" w:sz="4" w:space="0" w:color="auto"/>
              <w:right w:val="single" w:sz="4" w:space="0" w:color="auto"/>
            </w:tcBorders>
          </w:tcPr>
          <w:p w14:paraId="54AD3DE8" w14:textId="77777777" w:rsidR="00F42B41" w:rsidRPr="00FB20BD" w:rsidRDefault="00F42B41"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152CE16C" w14:textId="77777777" w:rsidR="00F42B41" w:rsidRPr="00FB20BD" w:rsidRDefault="00F42B41"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75D0B48A" w14:textId="77777777" w:rsidR="00F42B41" w:rsidRPr="00FB20BD" w:rsidRDefault="00F42B41" w:rsidP="00B84CF7">
            <w:pPr>
              <w:pStyle w:val="TAL"/>
            </w:pPr>
          </w:p>
        </w:tc>
      </w:tr>
      <w:tr w:rsidR="00F42B41" w:rsidRPr="00FB20BD" w14:paraId="590D2BF5" w14:textId="77777777" w:rsidTr="009024D4">
        <w:tc>
          <w:tcPr>
            <w:tcW w:w="4535" w:type="dxa"/>
            <w:tcBorders>
              <w:top w:val="single" w:sz="4" w:space="0" w:color="auto"/>
              <w:left w:val="single" w:sz="4" w:space="0" w:color="auto"/>
              <w:bottom w:val="single" w:sz="4" w:space="0" w:color="auto"/>
              <w:right w:val="single" w:sz="4" w:space="0" w:color="auto"/>
            </w:tcBorders>
          </w:tcPr>
          <w:p w14:paraId="53CC4E60" w14:textId="77777777" w:rsidR="00F42B41" w:rsidRPr="00FB20BD" w:rsidRDefault="00F42B41" w:rsidP="00B84CF7">
            <w:pPr>
              <w:pStyle w:val="TAL"/>
              <w:rPr>
                <w:lang w:eastAsia="zh-CN"/>
              </w:rPr>
            </w:pPr>
            <w:r w:rsidRPr="00FB20BD">
              <w:rPr>
                <w:lang w:eastAsia="zh-CN"/>
              </w:rPr>
              <w:t xml:space="preserve">      setup </w:t>
            </w:r>
            <w:r w:rsidRPr="00FB20BD">
              <w:t>SEQUENCE {</w:t>
            </w:r>
          </w:p>
        </w:tc>
        <w:tc>
          <w:tcPr>
            <w:tcW w:w="2267" w:type="dxa"/>
            <w:tcBorders>
              <w:top w:val="single" w:sz="4" w:space="0" w:color="auto"/>
              <w:left w:val="single" w:sz="4" w:space="0" w:color="auto"/>
              <w:bottom w:val="single" w:sz="4" w:space="0" w:color="auto"/>
              <w:right w:val="single" w:sz="4" w:space="0" w:color="auto"/>
            </w:tcBorders>
          </w:tcPr>
          <w:p w14:paraId="5FE7A286" w14:textId="77777777" w:rsidR="00F42B41" w:rsidRPr="00FB20BD" w:rsidRDefault="00F42B41"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5452CCDD" w14:textId="77777777" w:rsidR="00F42B41" w:rsidRPr="00FB20BD" w:rsidRDefault="00F42B41"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078A207E" w14:textId="77777777" w:rsidR="00F42B41" w:rsidRPr="00FB20BD" w:rsidRDefault="00F42B41" w:rsidP="00B84CF7">
            <w:pPr>
              <w:pStyle w:val="TAL"/>
            </w:pPr>
          </w:p>
        </w:tc>
      </w:tr>
      <w:tr w:rsidR="00F42B41" w:rsidRPr="00FB20BD" w14:paraId="61A8D8DB" w14:textId="77777777" w:rsidTr="009024D4">
        <w:tc>
          <w:tcPr>
            <w:tcW w:w="4535" w:type="dxa"/>
            <w:tcBorders>
              <w:top w:val="single" w:sz="4" w:space="0" w:color="auto"/>
              <w:left w:val="single" w:sz="4" w:space="0" w:color="auto"/>
              <w:bottom w:val="single" w:sz="4" w:space="0" w:color="auto"/>
              <w:right w:val="single" w:sz="4" w:space="0" w:color="auto"/>
            </w:tcBorders>
          </w:tcPr>
          <w:p w14:paraId="695C39F5" w14:textId="77777777" w:rsidR="00F42B41" w:rsidRPr="00FB20BD" w:rsidRDefault="00F42B41" w:rsidP="00B84CF7">
            <w:pPr>
              <w:pStyle w:val="TAL"/>
              <w:rPr>
                <w:lang w:eastAsia="zh-CN"/>
              </w:rPr>
            </w:pPr>
            <w:r w:rsidRPr="00FB20BD">
              <w:rPr>
                <w:lang w:eastAsia="zh-CN"/>
              </w:rPr>
              <w:t xml:space="preserve">        uplinkTxSwitchingPeriodLocation-r16</w:t>
            </w:r>
          </w:p>
        </w:tc>
        <w:tc>
          <w:tcPr>
            <w:tcW w:w="2267" w:type="dxa"/>
            <w:tcBorders>
              <w:top w:val="single" w:sz="4" w:space="0" w:color="auto"/>
              <w:left w:val="single" w:sz="4" w:space="0" w:color="auto"/>
              <w:bottom w:val="single" w:sz="4" w:space="0" w:color="auto"/>
              <w:right w:val="single" w:sz="4" w:space="0" w:color="auto"/>
            </w:tcBorders>
          </w:tcPr>
          <w:p w14:paraId="122851AF" w14:textId="77777777" w:rsidR="00F42B41" w:rsidRPr="00FB20BD" w:rsidRDefault="00F42B41" w:rsidP="00B84CF7">
            <w:pPr>
              <w:pStyle w:val="TAL"/>
            </w:pPr>
            <w:r w:rsidRPr="00FB20BD">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2FD26CB5" w14:textId="77777777" w:rsidR="00F42B41" w:rsidRPr="00FB20BD" w:rsidRDefault="00F42B41"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36A13631" w14:textId="77777777" w:rsidR="00F42B41" w:rsidRPr="00FB20BD" w:rsidRDefault="00F42B41" w:rsidP="00B84CF7">
            <w:pPr>
              <w:pStyle w:val="TAL"/>
            </w:pPr>
            <w:r w:rsidRPr="00FB20BD">
              <w:rPr>
                <w:lang w:eastAsia="zh-CN"/>
              </w:rPr>
              <w:t>PL</w:t>
            </w:r>
          </w:p>
        </w:tc>
      </w:tr>
      <w:tr w:rsidR="00F42B41" w:rsidRPr="00FB20BD" w14:paraId="4DBAC553" w14:textId="77777777" w:rsidTr="009024D4">
        <w:tc>
          <w:tcPr>
            <w:tcW w:w="4535" w:type="dxa"/>
            <w:tcBorders>
              <w:top w:val="single" w:sz="4" w:space="0" w:color="auto"/>
              <w:left w:val="single" w:sz="4" w:space="0" w:color="auto"/>
              <w:bottom w:val="single" w:sz="4" w:space="0" w:color="auto"/>
              <w:right w:val="single" w:sz="4" w:space="0" w:color="auto"/>
            </w:tcBorders>
          </w:tcPr>
          <w:p w14:paraId="25942858" w14:textId="77777777" w:rsidR="00F42B41" w:rsidRPr="00FB20BD" w:rsidRDefault="00F42B41" w:rsidP="00B84CF7">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3FDC8931" w14:textId="77777777" w:rsidR="00F42B41" w:rsidRPr="00FB20BD" w:rsidRDefault="00F42B41" w:rsidP="00B84CF7">
            <w:pPr>
              <w:pStyle w:val="TAL"/>
            </w:pPr>
            <w:r w:rsidRPr="00FB20BD">
              <w:rPr>
                <w:lang w:eastAsia="zh-CN"/>
              </w:rPr>
              <w:t>FALSE</w:t>
            </w:r>
          </w:p>
        </w:tc>
        <w:tc>
          <w:tcPr>
            <w:tcW w:w="1700" w:type="dxa"/>
            <w:tcBorders>
              <w:top w:val="single" w:sz="4" w:space="0" w:color="auto"/>
              <w:left w:val="single" w:sz="4" w:space="0" w:color="auto"/>
              <w:bottom w:val="single" w:sz="4" w:space="0" w:color="auto"/>
              <w:right w:val="single" w:sz="4" w:space="0" w:color="auto"/>
            </w:tcBorders>
          </w:tcPr>
          <w:p w14:paraId="0A87F2BF" w14:textId="77777777" w:rsidR="00F42B41" w:rsidRPr="00FB20BD" w:rsidRDefault="00F42B41"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1C7849FA" w14:textId="77777777" w:rsidR="00F42B41" w:rsidRPr="00FB20BD" w:rsidRDefault="00F42B41" w:rsidP="00B84CF7">
            <w:pPr>
              <w:pStyle w:val="TAL"/>
            </w:pPr>
            <w:r w:rsidRPr="00FB20BD">
              <w:rPr>
                <w:lang w:eastAsia="zh-CN"/>
              </w:rPr>
              <w:t>noPL</w:t>
            </w:r>
          </w:p>
        </w:tc>
      </w:tr>
      <w:tr w:rsidR="00F42B41" w:rsidRPr="00FB20BD" w14:paraId="0304E4DD" w14:textId="77777777" w:rsidTr="009024D4">
        <w:tc>
          <w:tcPr>
            <w:tcW w:w="4535" w:type="dxa"/>
            <w:tcBorders>
              <w:top w:val="single" w:sz="4" w:space="0" w:color="auto"/>
              <w:left w:val="single" w:sz="4" w:space="0" w:color="auto"/>
              <w:bottom w:val="single" w:sz="4" w:space="0" w:color="auto"/>
              <w:right w:val="single" w:sz="4" w:space="0" w:color="auto"/>
            </w:tcBorders>
          </w:tcPr>
          <w:p w14:paraId="1130E243" w14:textId="77777777" w:rsidR="00F42B41" w:rsidRPr="00FB20BD" w:rsidRDefault="00F42B41" w:rsidP="00B84CF7">
            <w:pPr>
              <w:pStyle w:val="TAL"/>
              <w:rPr>
                <w:lang w:eastAsia="zh-CN"/>
              </w:rPr>
            </w:pPr>
            <w:r w:rsidRPr="00FB20BD">
              <w:rPr>
                <w:lang w:eastAsia="zh-CN"/>
              </w:rPr>
              <w:t xml:space="preserve">        uplinkTxSwitchingCarrier-r16</w:t>
            </w:r>
          </w:p>
        </w:tc>
        <w:tc>
          <w:tcPr>
            <w:tcW w:w="2267" w:type="dxa"/>
            <w:tcBorders>
              <w:top w:val="single" w:sz="4" w:space="0" w:color="auto"/>
              <w:left w:val="single" w:sz="4" w:space="0" w:color="auto"/>
              <w:bottom w:val="single" w:sz="4" w:space="0" w:color="auto"/>
              <w:right w:val="single" w:sz="4" w:space="0" w:color="auto"/>
            </w:tcBorders>
          </w:tcPr>
          <w:p w14:paraId="1B64E767" w14:textId="77777777" w:rsidR="00F42B41" w:rsidRPr="00FB20BD" w:rsidRDefault="00F42B41" w:rsidP="00B84CF7">
            <w:pPr>
              <w:pStyle w:val="TAL"/>
            </w:pPr>
            <w:r w:rsidRPr="00FB20BD">
              <w:rPr>
                <w:lang w:eastAsia="zh-CN"/>
              </w:rPr>
              <w:t>carrier1</w:t>
            </w:r>
          </w:p>
        </w:tc>
        <w:tc>
          <w:tcPr>
            <w:tcW w:w="1700" w:type="dxa"/>
            <w:tcBorders>
              <w:top w:val="single" w:sz="4" w:space="0" w:color="auto"/>
              <w:left w:val="single" w:sz="4" w:space="0" w:color="auto"/>
              <w:bottom w:val="single" w:sz="4" w:space="0" w:color="auto"/>
              <w:right w:val="single" w:sz="4" w:space="0" w:color="auto"/>
            </w:tcBorders>
          </w:tcPr>
          <w:p w14:paraId="090E23B4" w14:textId="77777777" w:rsidR="00F42B41" w:rsidRPr="00FB20BD" w:rsidRDefault="00F42B41"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7E7C563A" w14:textId="77777777" w:rsidR="00F42B41" w:rsidRPr="00FB20BD" w:rsidRDefault="00F42B41" w:rsidP="00B84CF7">
            <w:pPr>
              <w:pStyle w:val="TAL"/>
            </w:pPr>
            <w:r w:rsidRPr="00FB20BD">
              <w:rPr>
                <w:lang w:eastAsia="zh-CN"/>
              </w:rPr>
              <w:t>1TxCC</w:t>
            </w:r>
          </w:p>
        </w:tc>
      </w:tr>
      <w:tr w:rsidR="00F42B41" w:rsidRPr="00FB20BD" w14:paraId="0D69F324" w14:textId="77777777" w:rsidTr="009024D4">
        <w:tc>
          <w:tcPr>
            <w:tcW w:w="4535" w:type="dxa"/>
            <w:tcBorders>
              <w:top w:val="single" w:sz="4" w:space="0" w:color="auto"/>
              <w:left w:val="single" w:sz="4" w:space="0" w:color="auto"/>
              <w:bottom w:val="single" w:sz="4" w:space="0" w:color="auto"/>
              <w:right w:val="single" w:sz="4" w:space="0" w:color="auto"/>
            </w:tcBorders>
          </w:tcPr>
          <w:p w14:paraId="6DCC9413" w14:textId="77777777" w:rsidR="00F42B41" w:rsidRPr="00FB20BD" w:rsidRDefault="00F42B41" w:rsidP="00B84CF7">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5C599A09" w14:textId="77777777" w:rsidR="00F42B41" w:rsidRPr="00FB20BD" w:rsidRDefault="00F42B41" w:rsidP="00B84CF7">
            <w:pPr>
              <w:pStyle w:val="TAL"/>
            </w:pPr>
            <w:r w:rsidRPr="00FB20BD">
              <w:rPr>
                <w:lang w:eastAsia="zh-CN"/>
              </w:rPr>
              <w:t>carrier2</w:t>
            </w:r>
          </w:p>
        </w:tc>
        <w:tc>
          <w:tcPr>
            <w:tcW w:w="1700" w:type="dxa"/>
            <w:tcBorders>
              <w:top w:val="single" w:sz="4" w:space="0" w:color="auto"/>
              <w:left w:val="single" w:sz="4" w:space="0" w:color="auto"/>
              <w:bottom w:val="single" w:sz="4" w:space="0" w:color="auto"/>
              <w:right w:val="single" w:sz="4" w:space="0" w:color="auto"/>
            </w:tcBorders>
          </w:tcPr>
          <w:p w14:paraId="747722DC" w14:textId="77777777" w:rsidR="00F42B41" w:rsidRPr="00FB20BD" w:rsidRDefault="00F42B41"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198138BA" w14:textId="77777777" w:rsidR="00F42B41" w:rsidRPr="00FB20BD" w:rsidRDefault="00F42B41" w:rsidP="00B84CF7">
            <w:pPr>
              <w:pStyle w:val="TAL"/>
            </w:pPr>
            <w:r w:rsidRPr="00FB20BD">
              <w:rPr>
                <w:lang w:eastAsia="zh-CN"/>
              </w:rPr>
              <w:t>2TxCC</w:t>
            </w:r>
          </w:p>
        </w:tc>
      </w:tr>
      <w:tr w:rsidR="00F42B41" w:rsidRPr="00FB20BD" w14:paraId="6A539902" w14:textId="77777777" w:rsidTr="009024D4">
        <w:tc>
          <w:tcPr>
            <w:tcW w:w="4535" w:type="dxa"/>
            <w:tcBorders>
              <w:top w:val="single" w:sz="4" w:space="0" w:color="auto"/>
              <w:left w:val="single" w:sz="4" w:space="0" w:color="auto"/>
              <w:bottom w:val="single" w:sz="4" w:space="0" w:color="auto"/>
              <w:right w:val="single" w:sz="4" w:space="0" w:color="auto"/>
            </w:tcBorders>
          </w:tcPr>
          <w:p w14:paraId="34A16F11" w14:textId="77777777" w:rsidR="00F42B41" w:rsidRPr="00FB20BD" w:rsidRDefault="00F42B41" w:rsidP="00B84CF7">
            <w:pPr>
              <w:pStyle w:val="TAL"/>
              <w:rPr>
                <w:lang w:eastAsia="zh-CN"/>
              </w:rPr>
            </w:pPr>
            <w:r w:rsidRPr="00FB20BD">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02EA17D" w14:textId="77777777" w:rsidR="00F42B41" w:rsidRPr="00FB20BD" w:rsidRDefault="00F42B41" w:rsidP="00B84CF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7F608BD" w14:textId="77777777" w:rsidR="00F42B41" w:rsidRPr="00FB20BD" w:rsidRDefault="00F42B41"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04B9E35A" w14:textId="77777777" w:rsidR="00F42B41" w:rsidRPr="00FB20BD" w:rsidRDefault="00F42B41" w:rsidP="00B84CF7">
            <w:pPr>
              <w:pStyle w:val="TAL"/>
              <w:rPr>
                <w:lang w:eastAsia="zh-CN"/>
              </w:rPr>
            </w:pPr>
          </w:p>
        </w:tc>
      </w:tr>
      <w:tr w:rsidR="00F42B41" w:rsidRPr="00FB20BD" w14:paraId="13FAA36D" w14:textId="77777777" w:rsidTr="009024D4">
        <w:tc>
          <w:tcPr>
            <w:tcW w:w="4535" w:type="dxa"/>
            <w:tcBorders>
              <w:top w:val="single" w:sz="4" w:space="0" w:color="auto"/>
              <w:left w:val="single" w:sz="4" w:space="0" w:color="auto"/>
              <w:bottom w:val="single" w:sz="4" w:space="0" w:color="auto"/>
              <w:right w:val="single" w:sz="4" w:space="0" w:color="auto"/>
            </w:tcBorders>
          </w:tcPr>
          <w:p w14:paraId="2421CD1A" w14:textId="77777777" w:rsidR="00F42B41" w:rsidRPr="00FB20BD" w:rsidRDefault="00F42B41" w:rsidP="00B84CF7">
            <w:pPr>
              <w:pStyle w:val="TAL"/>
              <w:rPr>
                <w:lang w:eastAsia="zh-CN"/>
              </w:rPr>
            </w:pPr>
            <w:r w:rsidRPr="00FB20BD">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FC61D16" w14:textId="77777777" w:rsidR="00F42B41" w:rsidRPr="00FB20BD" w:rsidRDefault="00F42B41" w:rsidP="00B84CF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E56A923" w14:textId="77777777" w:rsidR="00F42B41" w:rsidRPr="00FB20BD" w:rsidRDefault="00F42B41"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4DA37CE1" w14:textId="77777777" w:rsidR="00F42B41" w:rsidRPr="00FB20BD" w:rsidRDefault="00F42B41" w:rsidP="00B84CF7">
            <w:pPr>
              <w:pStyle w:val="TAL"/>
              <w:rPr>
                <w:lang w:eastAsia="zh-CN"/>
              </w:rPr>
            </w:pPr>
          </w:p>
        </w:tc>
      </w:tr>
      <w:tr w:rsidR="00F42B41" w:rsidRPr="00FB20BD" w14:paraId="25D8E9B9" w14:textId="77777777" w:rsidTr="009024D4">
        <w:tc>
          <w:tcPr>
            <w:tcW w:w="4535" w:type="dxa"/>
            <w:tcBorders>
              <w:top w:val="single" w:sz="4" w:space="0" w:color="auto"/>
              <w:left w:val="single" w:sz="4" w:space="0" w:color="auto"/>
              <w:bottom w:val="single" w:sz="4" w:space="0" w:color="auto"/>
              <w:right w:val="single" w:sz="4" w:space="0" w:color="auto"/>
            </w:tcBorders>
          </w:tcPr>
          <w:p w14:paraId="115C3E5A" w14:textId="77777777" w:rsidR="00F42B41" w:rsidRPr="00FB20BD" w:rsidRDefault="00F42B41" w:rsidP="00B84CF7">
            <w:pPr>
              <w:pStyle w:val="TAL"/>
              <w:rPr>
                <w:lang w:eastAsia="zh-CN"/>
              </w:rPr>
            </w:pPr>
            <w:r w:rsidRPr="00FB20BD">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AD0CD8D" w14:textId="77777777" w:rsidR="00F42B41" w:rsidRPr="00FB20BD" w:rsidRDefault="00F42B41" w:rsidP="00B84CF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76A5F4E" w14:textId="77777777" w:rsidR="00F42B41" w:rsidRPr="00FB20BD" w:rsidRDefault="00F42B41"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26D71F4F" w14:textId="77777777" w:rsidR="00F42B41" w:rsidRPr="00FB20BD" w:rsidRDefault="00F42B41" w:rsidP="00B84CF7">
            <w:pPr>
              <w:pStyle w:val="TAL"/>
              <w:rPr>
                <w:lang w:eastAsia="zh-CN"/>
              </w:rPr>
            </w:pPr>
          </w:p>
        </w:tc>
      </w:tr>
      <w:tr w:rsidR="00F42B41" w:rsidRPr="00FB20BD" w14:paraId="3F868705" w14:textId="77777777" w:rsidTr="009024D4">
        <w:tc>
          <w:tcPr>
            <w:tcW w:w="4535" w:type="dxa"/>
            <w:tcBorders>
              <w:top w:val="single" w:sz="4" w:space="0" w:color="auto"/>
              <w:left w:val="single" w:sz="4" w:space="0" w:color="auto"/>
              <w:bottom w:val="single" w:sz="4" w:space="0" w:color="auto"/>
              <w:right w:val="single" w:sz="4" w:space="0" w:color="auto"/>
            </w:tcBorders>
          </w:tcPr>
          <w:p w14:paraId="0D8B37C0" w14:textId="77777777" w:rsidR="00F42B41" w:rsidRPr="00FB20BD" w:rsidRDefault="00F42B41" w:rsidP="00B84CF7">
            <w:pPr>
              <w:pStyle w:val="TAL"/>
              <w:rPr>
                <w:lang w:eastAsia="zh-CN"/>
              </w:rPr>
            </w:pPr>
            <w:r w:rsidRPr="00FB20BD">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0E6768D" w14:textId="77777777" w:rsidR="00F42B41" w:rsidRPr="00FB20BD" w:rsidRDefault="00F42B41" w:rsidP="00B84CF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45EC2BC" w14:textId="77777777" w:rsidR="00F42B41" w:rsidRPr="00FB20BD" w:rsidRDefault="00F42B41"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12617307" w14:textId="77777777" w:rsidR="00F42B41" w:rsidRPr="00FB20BD" w:rsidRDefault="00F42B41" w:rsidP="00B84CF7">
            <w:pPr>
              <w:pStyle w:val="TAL"/>
              <w:rPr>
                <w:lang w:eastAsia="zh-CN"/>
              </w:rPr>
            </w:pPr>
          </w:p>
        </w:tc>
      </w:tr>
    </w:tbl>
    <w:p w14:paraId="26F69C7D" w14:textId="77777777" w:rsidR="00F42B41" w:rsidRPr="00FB20BD" w:rsidRDefault="00F42B41" w:rsidP="00B84CF7">
      <w:pPr>
        <w:rPr>
          <w:rFonts w:eastAsia="MS Minch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F42B41" w:rsidRPr="00FB20BD" w14:paraId="789B8CC7" w14:textId="77777777" w:rsidTr="009024D4">
        <w:tc>
          <w:tcPr>
            <w:tcW w:w="3936" w:type="dxa"/>
            <w:tcBorders>
              <w:top w:val="single" w:sz="4" w:space="0" w:color="auto"/>
              <w:left w:val="single" w:sz="4" w:space="0" w:color="auto"/>
              <w:bottom w:val="single" w:sz="4" w:space="0" w:color="auto"/>
              <w:right w:val="single" w:sz="4" w:space="0" w:color="auto"/>
            </w:tcBorders>
            <w:hideMark/>
          </w:tcPr>
          <w:p w14:paraId="5DDE40CC" w14:textId="77777777" w:rsidR="00F42B41" w:rsidRPr="00FB20BD" w:rsidRDefault="00F42B41" w:rsidP="00B84CF7">
            <w:pPr>
              <w:pStyle w:val="TAH"/>
            </w:pPr>
            <w:r w:rsidRPr="00FB20BD">
              <w:t>Condition</w:t>
            </w:r>
          </w:p>
        </w:tc>
        <w:tc>
          <w:tcPr>
            <w:tcW w:w="5811" w:type="dxa"/>
            <w:tcBorders>
              <w:top w:val="single" w:sz="4" w:space="0" w:color="auto"/>
              <w:left w:val="single" w:sz="4" w:space="0" w:color="auto"/>
              <w:bottom w:val="single" w:sz="4" w:space="0" w:color="auto"/>
              <w:right w:val="single" w:sz="4" w:space="0" w:color="auto"/>
            </w:tcBorders>
            <w:hideMark/>
          </w:tcPr>
          <w:p w14:paraId="3268C6B3" w14:textId="77777777" w:rsidR="00F42B41" w:rsidRPr="00FB20BD" w:rsidRDefault="00F42B41" w:rsidP="00B84CF7">
            <w:pPr>
              <w:pStyle w:val="TAH"/>
            </w:pPr>
            <w:r w:rsidRPr="00FB20BD">
              <w:t>Explanation</w:t>
            </w:r>
          </w:p>
        </w:tc>
      </w:tr>
      <w:tr w:rsidR="00F42B41" w:rsidRPr="00FB20BD" w14:paraId="63298B8F" w14:textId="77777777" w:rsidTr="009024D4">
        <w:tc>
          <w:tcPr>
            <w:tcW w:w="3936" w:type="dxa"/>
            <w:tcBorders>
              <w:top w:val="single" w:sz="4" w:space="0" w:color="auto"/>
              <w:left w:val="single" w:sz="4" w:space="0" w:color="auto"/>
              <w:bottom w:val="single" w:sz="4" w:space="0" w:color="auto"/>
              <w:right w:val="single" w:sz="4" w:space="0" w:color="auto"/>
            </w:tcBorders>
            <w:hideMark/>
          </w:tcPr>
          <w:p w14:paraId="0274A0A3" w14:textId="77777777" w:rsidR="00F42B41" w:rsidRPr="00FB20BD" w:rsidRDefault="00F42B41" w:rsidP="00B84CF7">
            <w:pPr>
              <w:pStyle w:val="TAL"/>
            </w:pPr>
            <w:r w:rsidRPr="00FB20BD">
              <w:t>PL</w:t>
            </w:r>
          </w:p>
        </w:tc>
        <w:tc>
          <w:tcPr>
            <w:tcW w:w="5811" w:type="dxa"/>
            <w:tcBorders>
              <w:top w:val="single" w:sz="4" w:space="0" w:color="auto"/>
              <w:left w:val="single" w:sz="4" w:space="0" w:color="auto"/>
              <w:bottom w:val="single" w:sz="4" w:space="0" w:color="auto"/>
              <w:right w:val="single" w:sz="4" w:space="0" w:color="auto"/>
            </w:tcBorders>
          </w:tcPr>
          <w:p w14:paraId="4F4347E2" w14:textId="77777777" w:rsidR="00F42B41" w:rsidRPr="00FB20BD" w:rsidRDefault="00F42B41" w:rsidP="00B84CF7">
            <w:pPr>
              <w:pStyle w:val="TAL"/>
            </w:pPr>
            <w:r w:rsidRPr="00FB20BD">
              <w:rPr>
                <w:lang w:eastAsia="sv-SE"/>
              </w:rPr>
              <w:t>The location of UL Tx switching period is configured in this carrier</w:t>
            </w:r>
          </w:p>
        </w:tc>
      </w:tr>
      <w:tr w:rsidR="00F42B41" w:rsidRPr="00FB20BD" w14:paraId="26A51610" w14:textId="77777777" w:rsidTr="009024D4">
        <w:tc>
          <w:tcPr>
            <w:tcW w:w="3936" w:type="dxa"/>
            <w:tcBorders>
              <w:top w:val="single" w:sz="4" w:space="0" w:color="auto"/>
              <w:left w:val="single" w:sz="4" w:space="0" w:color="auto"/>
              <w:bottom w:val="single" w:sz="4" w:space="0" w:color="auto"/>
              <w:right w:val="single" w:sz="4" w:space="0" w:color="auto"/>
            </w:tcBorders>
            <w:hideMark/>
          </w:tcPr>
          <w:p w14:paraId="4BDBD15A" w14:textId="77777777" w:rsidR="00F42B41" w:rsidRPr="00FB20BD" w:rsidRDefault="00F42B41" w:rsidP="00B84CF7">
            <w:pPr>
              <w:pStyle w:val="TAL"/>
            </w:pPr>
            <w:r w:rsidRPr="00FB20BD">
              <w:t>noPL</w:t>
            </w:r>
          </w:p>
        </w:tc>
        <w:tc>
          <w:tcPr>
            <w:tcW w:w="5811" w:type="dxa"/>
            <w:tcBorders>
              <w:top w:val="single" w:sz="4" w:space="0" w:color="auto"/>
              <w:left w:val="single" w:sz="4" w:space="0" w:color="auto"/>
              <w:bottom w:val="single" w:sz="4" w:space="0" w:color="auto"/>
              <w:right w:val="single" w:sz="4" w:space="0" w:color="auto"/>
            </w:tcBorders>
          </w:tcPr>
          <w:p w14:paraId="4AFB52D2" w14:textId="77777777" w:rsidR="00F42B41" w:rsidRPr="00FB20BD" w:rsidRDefault="00F42B41" w:rsidP="00B84CF7">
            <w:pPr>
              <w:pStyle w:val="TAL"/>
            </w:pPr>
            <w:r w:rsidRPr="00FB20BD">
              <w:rPr>
                <w:lang w:eastAsia="sv-SE"/>
              </w:rPr>
              <w:t>The location of UL Tx switching period is not configured in this carrier</w:t>
            </w:r>
          </w:p>
        </w:tc>
      </w:tr>
      <w:tr w:rsidR="00F42B41" w:rsidRPr="00FB20BD" w14:paraId="456E2FD2" w14:textId="77777777" w:rsidTr="009024D4">
        <w:tc>
          <w:tcPr>
            <w:tcW w:w="3936" w:type="dxa"/>
            <w:tcBorders>
              <w:top w:val="single" w:sz="4" w:space="0" w:color="auto"/>
              <w:left w:val="single" w:sz="4" w:space="0" w:color="auto"/>
              <w:bottom w:val="single" w:sz="4" w:space="0" w:color="auto"/>
              <w:right w:val="single" w:sz="4" w:space="0" w:color="auto"/>
            </w:tcBorders>
          </w:tcPr>
          <w:p w14:paraId="264C1A23" w14:textId="77777777" w:rsidR="00F42B41" w:rsidRPr="00FB20BD" w:rsidRDefault="00F42B41" w:rsidP="00B84CF7">
            <w:pPr>
              <w:pStyle w:val="TAL"/>
              <w:rPr>
                <w:lang w:eastAsia="zh-CN"/>
              </w:rPr>
            </w:pPr>
            <w:r w:rsidRPr="00FB20BD">
              <w:rPr>
                <w:lang w:eastAsia="zh-CN"/>
              </w:rPr>
              <w:t>1TxCC</w:t>
            </w:r>
          </w:p>
        </w:tc>
        <w:tc>
          <w:tcPr>
            <w:tcW w:w="5811" w:type="dxa"/>
            <w:tcBorders>
              <w:top w:val="single" w:sz="4" w:space="0" w:color="auto"/>
              <w:left w:val="single" w:sz="4" w:space="0" w:color="auto"/>
              <w:bottom w:val="single" w:sz="4" w:space="0" w:color="auto"/>
              <w:right w:val="single" w:sz="4" w:space="0" w:color="auto"/>
            </w:tcBorders>
          </w:tcPr>
          <w:p w14:paraId="50937EA4" w14:textId="77777777" w:rsidR="00F42B41" w:rsidRPr="00FB20BD" w:rsidRDefault="00F42B41" w:rsidP="00B84CF7">
            <w:pPr>
              <w:pStyle w:val="TAL"/>
              <w:rPr>
                <w:lang w:eastAsia="zh-CN"/>
              </w:rPr>
            </w:pPr>
            <w:r w:rsidRPr="00FB20BD">
              <w:rPr>
                <w:lang w:eastAsia="zh-CN"/>
              </w:rPr>
              <w:t>The carrier is capable of one transmit antenna connector</w:t>
            </w:r>
          </w:p>
        </w:tc>
      </w:tr>
      <w:tr w:rsidR="00F42B41" w:rsidRPr="00FB20BD" w14:paraId="1061CAF6" w14:textId="77777777" w:rsidTr="009024D4">
        <w:tc>
          <w:tcPr>
            <w:tcW w:w="3936" w:type="dxa"/>
            <w:tcBorders>
              <w:top w:val="single" w:sz="4" w:space="0" w:color="auto"/>
              <w:left w:val="single" w:sz="4" w:space="0" w:color="auto"/>
              <w:bottom w:val="single" w:sz="4" w:space="0" w:color="auto"/>
              <w:right w:val="single" w:sz="4" w:space="0" w:color="auto"/>
            </w:tcBorders>
          </w:tcPr>
          <w:p w14:paraId="2F2D67C0" w14:textId="77777777" w:rsidR="00F42B41" w:rsidRPr="00FB20BD" w:rsidRDefault="00F42B41" w:rsidP="00B84CF7">
            <w:pPr>
              <w:pStyle w:val="TAL"/>
              <w:rPr>
                <w:lang w:eastAsia="zh-CN"/>
              </w:rPr>
            </w:pPr>
            <w:r w:rsidRPr="00FB20BD">
              <w:rPr>
                <w:lang w:eastAsia="zh-CN"/>
              </w:rPr>
              <w:t>2TxCC</w:t>
            </w:r>
          </w:p>
        </w:tc>
        <w:tc>
          <w:tcPr>
            <w:tcW w:w="5811" w:type="dxa"/>
            <w:tcBorders>
              <w:top w:val="single" w:sz="4" w:space="0" w:color="auto"/>
              <w:left w:val="single" w:sz="4" w:space="0" w:color="auto"/>
              <w:bottom w:val="single" w:sz="4" w:space="0" w:color="auto"/>
              <w:right w:val="single" w:sz="4" w:space="0" w:color="auto"/>
            </w:tcBorders>
          </w:tcPr>
          <w:p w14:paraId="7BF21021" w14:textId="77777777" w:rsidR="00F42B41" w:rsidRPr="00FB20BD" w:rsidRDefault="00F42B41" w:rsidP="00B84CF7">
            <w:pPr>
              <w:pStyle w:val="TAL"/>
              <w:rPr>
                <w:bCs/>
                <w:iCs/>
                <w:szCs w:val="22"/>
                <w:lang w:eastAsia="zh-CN"/>
              </w:rPr>
            </w:pPr>
            <w:r w:rsidRPr="00FB20BD">
              <w:rPr>
                <w:bCs/>
                <w:iCs/>
                <w:szCs w:val="22"/>
                <w:lang w:eastAsia="zh-CN"/>
              </w:rPr>
              <w:t xml:space="preserve">The carrier </w:t>
            </w:r>
            <w:r w:rsidRPr="00FB20BD">
              <w:t>is capable of two transmit antenna connectors</w:t>
            </w:r>
          </w:p>
        </w:tc>
      </w:tr>
    </w:tbl>
    <w:p w14:paraId="12B3F458" w14:textId="77777777" w:rsidR="00F42B41" w:rsidRPr="00FB20BD" w:rsidRDefault="00F42B41" w:rsidP="00B84CF7">
      <w:pPr>
        <w:rPr>
          <w:rFonts w:eastAsia="MS Mincho"/>
        </w:rPr>
      </w:pPr>
    </w:p>
    <w:p w14:paraId="1CB1978E" w14:textId="77777777" w:rsidR="00F42B41" w:rsidRPr="00FB20BD" w:rsidRDefault="00F42B41" w:rsidP="00B84CF7">
      <w:pPr>
        <w:pStyle w:val="TH"/>
      </w:pPr>
      <w:r w:rsidRPr="00FB20BD">
        <w:t xml:space="preserve">Table 6.3C.3.2.4.3-4: </w:t>
      </w:r>
      <w:r w:rsidRPr="00FB20BD">
        <w:rPr>
          <w:i/>
        </w:rPr>
        <w:t>P</w:t>
      </w:r>
      <w:r w:rsidRPr="00FB20BD">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F42B41" w:rsidRPr="00FB20BD" w14:paraId="5367FDE0" w14:textId="77777777" w:rsidTr="009024D4">
        <w:tc>
          <w:tcPr>
            <w:tcW w:w="9747" w:type="dxa"/>
            <w:tcBorders>
              <w:top w:val="single" w:sz="4" w:space="0" w:color="auto"/>
              <w:left w:val="single" w:sz="4" w:space="0" w:color="auto"/>
              <w:bottom w:val="single" w:sz="4" w:space="0" w:color="auto"/>
              <w:right w:val="single" w:sz="4" w:space="0" w:color="auto"/>
            </w:tcBorders>
            <w:hideMark/>
          </w:tcPr>
          <w:p w14:paraId="640FF647" w14:textId="77777777" w:rsidR="00F42B41" w:rsidRPr="00FB20BD" w:rsidRDefault="00F42B41" w:rsidP="00B84CF7">
            <w:pPr>
              <w:pStyle w:val="TAH"/>
            </w:pPr>
            <w:r w:rsidRPr="00FB20BD">
              <w:t>Derivation Path: TS 38.508-1 [5], Table 4.6.3-118 with condition TRANSFORM_PRECODER_ENABLED</w:t>
            </w:r>
          </w:p>
        </w:tc>
      </w:tr>
    </w:tbl>
    <w:p w14:paraId="57834C6C" w14:textId="77777777" w:rsidR="00F42B41" w:rsidRPr="00FB20BD" w:rsidRDefault="00F42B41" w:rsidP="00B84CF7"/>
    <w:p w14:paraId="6317A11A" w14:textId="77777777" w:rsidR="00F42B41" w:rsidRPr="00FB20BD" w:rsidRDefault="00F42B41" w:rsidP="00B84CF7">
      <w:pPr>
        <w:pStyle w:val="TH"/>
      </w:pPr>
      <w:r w:rsidRPr="00FB20BD">
        <w:t>Table 6.3C.3.2.4.3-5: P-Max</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1843"/>
        <w:gridCol w:w="1276"/>
        <w:gridCol w:w="3119"/>
      </w:tblGrid>
      <w:tr w:rsidR="00F42B41" w:rsidRPr="00FB20BD" w14:paraId="4BDD4396" w14:textId="77777777" w:rsidTr="009024D4">
        <w:tc>
          <w:tcPr>
            <w:tcW w:w="9635" w:type="dxa"/>
            <w:gridSpan w:val="4"/>
          </w:tcPr>
          <w:p w14:paraId="1C8C426E" w14:textId="77777777" w:rsidR="00F42B41" w:rsidRPr="00FB20BD" w:rsidRDefault="00F42B41" w:rsidP="00B84CF7">
            <w:pPr>
              <w:pStyle w:val="TAL"/>
            </w:pPr>
            <w:r w:rsidRPr="00FB20BD">
              <w:t>Derivation Path: TS 38.508-1 [5] Table 4.6.3-62 FrequencyInfoUL-SIB</w:t>
            </w:r>
          </w:p>
        </w:tc>
      </w:tr>
      <w:tr w:rsidR="00F42B41" w:rsidRPr="00FB20BD" w14:paraId="54854056" w14:textId="77777777" w:rsidTr="009024D4">
        <w:tc>
          <w:tcPr>
            <w:tcW w:w="3397" w:type="dxa"/>
            <w:tcBorders>
              <w:bottom w:val="single" w:sz="4" w:space="0" w:color="auto"/>
            </w:tcBorders>
          </w:tcPr>
          <w:p w14:paraId="0276B23B" w14:textId="77777777" w:rsidR="00F42B41" w:rsidRPr="00FB20BD" w:rsidRDefault="00F42B41" w:rsidP="00B84CF7">
            <w:pPr>
              <w:pStyle w:val="TAH"/>
            </w:pPr>
            <w:r w:rsidRPr="00FB20BD">
              <w:t>Information Element</w:t>
            </w:r>
          </w:p>
        </w:tc>
        <w:tc>
          <w:tcPr>
            <w:tcW w:w="1843" w:type="dxa"/>
          </w:tcPr>
          <w:p w14:paraId="1EA021A8" w14:textId="77777777" w:rsidR="00F42B41" w:rsidRPr="00FB20BD" w:rsidRDefault="00F42B41" w:rsidP="00B84CF7">
            <w:pPr>
              <w:pStyle w:val="TAH"/>
            </w:pPr>
            <w:r w:rsidRPr="00FB20BD">
              <w:t>Value/remark</w:t>
            </w:r>
          </w:p>
        </w:tc>
        <w:tc>
          <w:tcPr>
            <w:tcW w:w="1276" w:type="dxa"/>
          </w:tcPr>
          <w:p w14:paraId="0037E18F" w14:textId="77777777" w:rsidR="00F42B41" w:rsidRPr="00FB20BD" w:rsidRDefault="00F42B41" w:rsidP="00B84CF7">
            <w:pPr>
              <w:pStyle w:val="TAH"/>
            </w:pPr>
            <w:r w:rsidRPr="00FB20BD">
              <w:t>Comment</w:t>
            </w:r>
          </w:p>
        </w:tc>
        <w:tc>
          <w:tcPr>
            <w:tcW w:w="3119" w:type="dxa"/>
          </w:tcPr>
          <w:p w14:paraId="7AD4E5EA" w14:textId="77777777" w:rsidR="00F42B41" w:rsidRPr="00FB20BD" w:rsidRDefault="00F42B41" w:rsidP="00B84CF7">
            <w:pPr>
              <w:pStyle w:val="TAH"/>
            </w:pPr>
            <w:r w:rsidRPr="00FB20BD">
              <w:t>Condition</w:t>
            </w:r>
          </w:p>
        </w:tc>
      </w:tr>
      <w:tr w:rsidR="00F42B41" w:rsidRPr="00FB20BD" w14:paraId="16B2E730" w14:textId="77777777" w:rsidTr="009024D4">
        <w:tc>
          <w:tcPr>
            <w:tcW w:w="3397" w:type="dxa"/>
            <w:tcBorders>
              <w:bottom w:val="single" w:sz="4" w:space="0" w:color="auto"/>
            </w:tcBorders>
          </w:tcPr>
          <w:p w14:paraId="170214E9" w14:textId="77777777" w:rsidR="00F42B41" w:rsidRPr="00FB20BD" w:rsidRDefault="00F42B41" w:rsidP="00B84CF7">
            <w:pPr>
              <w:pStyle w:val="TAL"/>
            </w:pPr>
            <w:r w:rsidRPr="00FB20BD">
              <w:t>p-Max</w:t>
            </w:r>
          </w:p>
        </w:tc>
        <w:tc>
          <w:tcPr>
            <w:tcW w:w="1843" w:type="dxa"/>
          </w:tcPr>
          <w:p w14:paraId="45E8F72D" w14:textId="77777777" w:rsidR="00F42B41" w:rsidRPr="00FB20BD" w:rsidRDefault="00F42B41" w:rsidP="00B84CF7">
            <w:pPr>
              <w:pStyle w:val="TAL"/>
            </w:pPr>
            <w:r w:rsidRPr="00FB20BD">
              <w:t>23</w:t>
            </w:r>
          </w:p>
        </w:tc>
        <w:tc>
          <w:tcPr>
            <w:tcW w:w="1276" w:type="dxa"/>
          </w:tcPr>
          <w:p w14:paraId="155F4C99" w14:textId="77777777" w:rsidR="00F42B41" w:rsidRPr="00FB20BD" w:rsidRDefault="00F42B41" w:rsidP="00B84CF7">
            <w:pPr>
              <w:pStyle w:val="TAL"/>
            </w:pPr>
          </w:p>
        </w:tc>
        <w:tc>
          <w:tcPr>
            <w:tcW w:w="3119" w:type="dxa"/>
          </w:tcPr>
          <w:p w14:paraId="040A357E" w14:textId="77777777" w:rsidR="00F42B41" w:rsidRPr="00FB20BD" w:rsidRDefault="00F42B41" w:rsidP="00B84CF7">
            <w:pPr>
              <w:pStyle w:val="TAL"/>
              <w:rPr>
                <w:rFonts w:eastAsia="Malgun Gothic"/>
              </w:rPr>
            </w:pPr>
          </w:p>
        </w:tc>
      </w:tr>
    </w:tbl>
    <w:p w14:paraId="685BC9B1" w14:textId="77777777" w:rsidR="00F42B41" w:rsidRPr="00FB20BD" w:rsidRDefault="00F42B41" w:rsidP="00B84CF7"/>
    <w:p w14:paraId="2455806A" w14:textId="77777777" w:rsidR="00F42B41" w:rsidRPr="00FB20BD" w:rsidRDefault="00F42B41" w:rsidP="00F42B41">
      <w:pPr>
        <w:pStyle w:val="H6"/>
      </w:pPr>
      <w:r w:rsidRPr="00FB20BD">
        <w:t>6.3C.3.2.4.3</w:t>
      </w:r>
      <w:r w:rsidRPr="00FB20BD">
        <w:tab/>
        <w:t>Test requirement</w:t>
      </w:r>
    </w:p>
    <w:p w14:paraId="7F2C38AC" w14:textId="77777777" w:rsidR="00F42B41" w:rsidRPr="00FB20BD" w:rsidRDefault="00F42B41" w:rsidP="00B84CF7">
      <w:pPr>
        <w:rPr>
          <w:lang w:eastAsia="zh-CN"/>
        </w:rPr>
      </w:pPr>
      <w:r w:rsidRPr="00FB20BD">
        <w:rPr>
          <w:lang w:eastAsia="zh-CN"/>
        </w:rPr>
        <w:t xml:space="preserve">The requirement for the power of carrier 1 measured in step 1.5, 1.8, 2.5, 2.8 of the test procedure and the power of carrier 2 measured in step 1.6 and 2.6 shall not exceed the values specified in table </w:t>
      </w:r>
      <w:r w:rsidRPr="00FB20BD">
        <w:t>6.3C.3.2.4.3-1</w:t>
      </w:r>
      <w:r w:rsidRPr="00FB20BD">
        <w:rPr>
          <w:lang w:eastAsia="zh-CN"/>
        </w:rPr>
        <w:t>.</w:t>
      </w:r>
    </w:p>
    <w:p w14:paraId="5E871A57" w14:textId="77777777" w:rsidR="00F42B41" w:rsidRPr="00FB20BD" w:rsidRDefault="00F42B41" w:rsidP="00B84CF7">
      <w:pPr>
        <w:pStyle w:val="TH"/>
        <w:rPr>
          <w:lang w:eastAsia="zh-CN"/>
        </w:rPr>
      </w:pPr>
      <w:r w:rsidRPr="00FB20BD">
        <w:rPr>
          <w:lang w:eastAsia="zh-CN"/>
        </w:rPr>
        <w:t xml:space="preserve">Table </w:t>
      </w:r>
      <w:r w:rsidRPr="00FB20BD">
        <w:t>6.3C.3.2.4.3-1</w:t>
      </w:r>
      <w:r w:rsidRPr="00FB20BD">
        <w:rPr>
          <w:lang w:eastAsia="zh-CN"/>
        </w:rPr>
        <w:t>: General SUL Time mask for switching between two uplink carriers (On power)</w:t>
      </w:r>
    </w:p>
    <w:tbl>
      <w:tblPr>
        <w:tblW w:w="9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2"/>
        <w:gridCol w:w="7712"/>
      </w:tblGrid>
      <w:tr w:rsidR="00F42B41" w:rsidRPr="00FB20BD" w14:paraId="78D6932B" w14:textId="77777777" w:rsidTr="009024D4">
        <w:trPr>
          <w:trHeight w:val="424"/>
        </w:trPr>
        <w:tc>
          <w:tcPr>
            <w:tcW w:w="1692" w:type="dxa"/>
            <w:tcBorders>
              <w:top w:val="single" w:sz="4" w:space="0" w:color="auto"/>
              <w:left w:val="single" w:sz="4" w:space="0" w:color="auto"/>
              <w:right w:val="single" w:sz="4" w:space="0" w:color="auto"/>
            </w:tcBorders>
          </w:tcPr>
          <w:p w14:paraId="000A5F30" w14:textId="77777777" w:rsidR="00F42B41" w:rsidRPr="00FB20BD" w:rsidRDefault="00F42B41" w:rsidP="00B84CF7">
            <w:pPr>
              <w:pStyle w:val="TAH"/>
            </w:pPr>
          </w:p>
        </w:tc>
        <w:tc>
          <w:tcPr>
            <w:tcW w:w="7712" w:type="dxa"/>
            <w:tcBorders>
              <w:top w:val="single" w:sz="4" w:space="0" w:color="auto"/>
              <w:left w:val="single" w:sz="4" w:space="0" w:color="auto"/>
              <w:right w:val="single" w:sz="4" w:space="0" w:color="auto"/>
            </w:tcBorders>
            <w:hideMark/>
          </w:tcPr>
          <w:p w14:paraId="28F27746" w14:textId="77777777" w:rsidR="00F42B41" w:rsidRPr="00FB20BD" w:rsidRDefault="00F42B41" w:rsidP="00B84CF7">
            <w:pPr>
              <w:pStyle w:val="TAH"/>
            </w:pPr>
            <w:r w:rsidRPr="00FB20BD">
              <w:t>Measured output power</w:t>
            </w:r>
          </w:p>
        </w:tc>
      </w:tr>
      <w:tr w:rsidR="00F42B41" w:rsidRPr="00FB20BD" w14:paraId="2D26097C" w14:textId="77777777" w:rsidTr="009024D4">
        <w:tc>
          <w:tcPr>
            <w:tcW w:w="1692" w:type="dxa"/>
            <w:tcBorders>
              <w:top w:val="single" w:sz="4" w:space="0" w:color="auto"/>
              <w:left w:val="single" w:sz="4" w:space="0" w:color="auto"/>
              <w:bottom w:val="single" w:sz="4" w:space="0" w:color="auto"/>
              <w:right w:val="single" w:sz="4" w:space="0" w:color="auto"/>
            </w:tcBorders>
            <w:hideMark/>
          </w:tcPr>
          <w:p w14:paraId="5AD8BED2" w14:textId="77777777" w:rsidR="00F42B41" w:rsidRPr="00FB20BD" w:rsidRDefault="00F42B41" w:rsidP="00B84CF7">
            <w:pPr>
              <w:pStyle w:val="TAC"/>
            </w:pPr>
            <w:r w:rsidRPr="00FB20BD">
              <w:t>Transmit ON power</w:t>
            </w:r>
          </w:p>
        </w:tc>
        <w:tc>
          <w:tcPr>
            <w:tcW w:w="7712" w:type="dxa"/>
            <w:tcBorders>
              <w:top w:val="single" w:sz="4" w:space="0" w:color="auto"/>
              <w:left w:val="single" w:sz="4" w:space="0" w:color="auto"/>
              <w:bottom w:val="single" w:sz="4" w:space="0" w:color="auto"/>
              <w:right w:val="single" w:sz="4" w:space="0" w:color="auto"/>
            </w:tcBorders>
          </w:tcPr>
          <w:p w14:paraId="481D7533" w14:textId="77777777" w:rsidR="00F42B41" w:rsidRPr="00FB20BD" w:rsidRDefault="00F42B41" w:rsidP="00B84CF7">
            <w:pPr>
              <w:pStyle w:val="TAC"/>
            </w:pPr>
            <w:r w:rsidRPr="00FB20BD">
              <w:t>Same as table 6.2.1.5-1 for NUL carrier and table 6.2C.3.5-1 for SUL carrier</w:t>
            </w:r>
          </w:p>
        </w:tc>
      </w:tr>
      <w:tr w:rsidR="00F42B41" w:rsidRPr="00FB20BD" w14:paraId="5A764AEB" w14:textId="77777777" w:rsidTr="009024D4">
        <w:tc>
          <w:tcPr>
            <w:tcW w:w="9404" w:type="dxa"/>
            <w:gridSpan w:val="2"/>
            <w:tcBorders>
              <w:top w:val="single" w:sz="4" w:space="0" w:color="auto"/>
              <w:left w:val="single" w:sz="4" w:space="0" w:color="auto"/>
              <w:bottom w:val="single" w:sz="4" w:space="0" w:color="auto"/>
              <w:right w:val="single" w:sz="4" w:space="0" w:color="auto"/>
            </w:tcBorders>
          </w:tcPr>
          <w:p w14:paraId="2746995D" w14:textId="77777777" w:rsidR="00F42B41" w:rsidRPr="00FB20BD" w:rsidRDefault="00F42B41" w:rsidP="00B84CF7">
            <w:pPr>
              <w:pStyle w:val="TAN"/>
              <w:rPr>
                <w:lang w:eastAsia="zh-CN"/>
              </w:rPr>
            </w:pPr>
            <w:r w:rsidRPr="00FB20BD">
              <w:rPr>
                <w:lang w:eastAsia="zh-CN"/>
              </w:rPr>
              <w:t>NOTE 1:</w:t>
            </w:r>
            <w:r w:rsidRPr="00FB20BD">
              <w:rPr>
                <w:lang w:eastAsia="zh-CN"/>
              </w:rPr>
              <w:tab/>
            </w:r>
            <w:r w:rsidRPr="00FB20BD">
              <w:rPr>
                <w:szCs w:val="22"/>
              </w:rPr>
              <w:t xml:space="preserve">TT </w:t>
            </w:r>
            <w:r w:rsidRPr="00FB20BD">
              <w:t>or each frequency and channel bandwidth of Transmit ON power is specified in Table 6.2.1.5-3</w:t>
            </w:r>
          </w:p>
        </w:tc>
      </w:tr>
    </w:tbl>
    <w:p w14:paraId="0BAC92E9" w14:textId="77777777" w:rsidR="00C04097" w:rsidRPr="00FB20BD" w:rsidRDefault="00C04097" w:rsidP="00C04097"/>
    <w:p w14:paraId="768CB741" w14:textId="77777777" w:rsidR="00C04097" w:rsidRPr="00FB20BD" w:rsidRDefault="00C04097" w:rsidP="00C04097">
      <w:pPr>
        <w:pStyle w:val="Heading4"/>
      </w:pPr>
      <w:r w:rsidRPr="00FB20BD">
        <w:t>6.3C.3.3</w:t>
      </w:r>
      <w:r w:rsidRPr="00FB20BD">
        <w:tab/>
        <w:t>General transmit ON/OFF time mask for switching between two uplink carriers with two transmit antenna connectors</w:t>
      </w:r>
    </w:p>
    <w:p w14:paraId="0F5F24D0" w14:textId="77777777" w:rsidR="00C04097" w:rsidRPr="00FB20BD" w:rsidRDefault="00C04097" w:rsidP="00C04097">
      <w:pPr>
        <w:pStyle w:val="H6"/>
      </w:pPr>
      <w:r w:rsidRPr="00FB20BD">
        <w:t>6.3C.3.3.1</w:t>
      </w:r>
      <w:r w:rsidRPr="00FB20BD">
        <w:tab/>
        <w:t>Test purpose</w:t>
      </w:r>
    </w:p>
    <w:p w14:paraId="5013FE21" w14:textId="77777777" w:rsidR="00C04097" w:rsidRPr="00FB20BD" w:rsidRDefault="00C04097" w:rsidP="00C04097">
      <w:r w:rsidRPr="00FB20BD">
        <w:t>To verify that the time mask for switching between two uplink carriers with two transmit antenna connectors meets the requirements given in 6.3C.3.0.3.</w:t>
      </w:r>
    </w:p>
    <w:p w14:paraId="2A09052B" w14:textId="174987D6" w:rsidR="00C04097" w:rsidRPr="00FB20BD" w:rsidRDefault="00C04097" w:rsidP="00C04097">
      <w:pPr>
        <w:rPr>
          <w:rFonts w:eastAsia="MS Mincho"/>
        </w:rPr>
      </w:pPr>
      <w:r w:rsidRPr="00FB20BD">
        <w:rPr>
          <w:rFonts w:eastAsia="MS Mincho"/>
        </w:rPr>
        <w:t>The time mask for switching between two uplink carriers with two transmit antenna connectors defines the transient period(s) allowed between an uplink band pair of an SUL configuration when the capability uplinkTxSwitchingPeriod2T2T is present</w:t>
      </w:r>
    </w:p>
    <w:p w14:paraId="3717F98B" w14:textId="77777777" w:rsidR="00C04097" w:rsidRPr="00FB20BD" w:rsidRDefault="00C04097" w:rsidP="00C04097">
      <w:pPr>
        <w:pStyle w:val="H6"/>
      </w:pPr>
      <w:r w:rsidRPr="00FB20BD">
        <w:t>6.3C.3.3.2</w:t>
      </w:r>
      <w:r w:rsidRPr="00FB20BD">
        <w:tab/>
        <w:t>Test applicability</w:t>
      </w:r>
    </w:p>
    <w:p w14:paraId="2DCD28CE" w14:textId="77777777" w:rsidR="00C04097" w:rsidRPr="00FB20BD" w:rsidRDefault="00C04097" w:rsidP="00C04097">
      <w:pPr>
        <w:rPr>
          <w:rFonts w:eastAsia="MS Mincho"/>
        </w:rPr>
      </w:pPr>
      <w:r w:rsidRPr="00FB20BD">
        <w:rPr>
          <w:rFonts w:eastAsia="MS Mincho"/>
        </w:rPr>
        <w:t xml:space="preserve">This test case applies to all types of NR UE release 17 and forward that support SUL configuration and </w:t>
      </w:r>
      <w:r w:rsidRPr="00FB20BD">
        <w:t>dynamic UL 2Tx-2Tx switching</w:t>
      </w:r>
      <w:r w:rsidRPr="00FB20BD">
        <w:rPr>
          <w:rFonts w:eastAsia="MS Mincho"/>
        </w:rPr>
        <w:t>.</w:t>
      </w:r>
    </w:p>
    <w:p w14:paraId="32A34279" w14:textId="77777777" w:rsidR="00C04097" w:rsidRPr="00FB20BD" w:rsidRDefault="00C04097" w:rsidP="00C04097">
      <w:pPr>
        <w:pStyle w:val="H6"/>
      </w:pPr>
      <w:r w:rsidRPr="00FB20BD">
        <w:t>6.3C.3.3.3</w:t>
      </w:r>
      <w:r w:rsidRPr="00FB20BD">
        <w:tab/>
        <w:t>Minimum conformance requirements</w:t>
      </w:r>
    </w:p>
    <w:p w14:paraId="3C39FB6B" w14:textId="77777777" w:rsidR="00C04097" w:rsidRPr="00FB20BD" w:rsidRDefault="00C04097" w:rsidP="00C04097">
      <w:pPr>
        <w:rPr>
          <w:rFonts w:eastAsia="MS Mincho"/>
        </w:rPr>
      </w:pPr>
      <w:r w:rsidRPr="00FB20BD">
        <w:rPr>
          <w:rFonts w:eastAsia="MS Mincho"/>
        </w:rPr>
        <w:t>The minimum conformance requirements are defined in clause 6.3C.3.0.3.</w:t>
      </w:r>
    </w:p>
    <w:p w14:paraId="176EFB16" w14:textId="77777777" w:rsidR="00C04097" w:rsidRPr="00FB20BD" w:rsidRDefault="00C04097" w:rsidP="00C04097">
      <w:pPr>
        <w:pStyle w:val="H6"/>
      </w:pPr>
      <w:r w:rsidRPr="00FB20BD">
        <w:t>6.3C.3.3.4</w:t>
      </w:r>
      <w:r w:rsidRPr="00FB20BD">
        <w:tab/>
        <w:t>Test description</w:t>
      </w:r>
    </w:p>
    <w:p w14:paraId="17A32BD9" w14:textId="77777777" w:rsidR="00C04097" w:rsidRPr="00FB20BD" w:rsidRDefault="00C04097" w:rsidP="00C04097">
      <w:pPr>
        <w:pStyle w:val="H6"/>
      </w:pPr>
      <w:r w:rsidRPr="00FB20BD">
        <w:t>6.3C.3.3.4.1</w:t>
      </w:r>
      <w:r w:rsidRPr="00FB20BD">
        <w:tab/>
        <w:t>Initial condition</w:t>
      </w:r>
    </w:p>
    <w:p w14:paraId="69D5E7CA" w14:textId="77777777" w:rsidR="00C04097" w:rsidRPr="00FB20BD" w:rsidRDefault="00C04097" w:rsidP="00C04097">
      <w:pPr>
        <w:rPr>
          <w:rFonts w:eastAsia="MS Mincho"/>
        </w:rPr>
      </w:pPr>
      <w:r w:rsidRPr="00FB20BD">
        <w:rPr>
          <w:rFonts w:eastAsia="MS Mincho"/>
        </w:rPr>
        <w:t>Initial conditions are a set of test configurations the UE needs to be tested in and the steps for the SS to take with the UE to reach the correct measurement state.</w:t>
      </w:r>
    </w:p>
    <w:p w14:paraId="4E2A26EB" w14:textId="77777777" w:rsidR="00C04097" w:rsidRPr="00FB20BD" w:rsidRDefault="00C04097" w:rsidP="00C04097">
      <w:r w:rsidRPr="00FB20BD">
        <w:rPr>
          <w:rFonts w:eastAsia="MS Mincho"/>
        </w:rPr>
        <w:t>The initial test configurations consist of environmental conditions, test frequencies, test channel bandwidths and sub-carrier spacing based on NR SUL configuration specified in 5.5C. All of these configurations shall be tested with applicable test parameters for each SUL configuration, and are shown in table 6.3C.3.3.4.1-1. The details of the uplink reference measurement channels (RMCs) are specified in Annexe A.2 and A.3. Configurations of PDSCH and PDCCH before measurement are specified in Annex C.2.</w:t>
      </w:r>
    </w:p>
    <w:p w14:paraId="4223ECD9" w14:textId="77777777" w:rsidR="00C04097" w:rsidRPr="00FB20BD" w:rsidRDefault="00C04097" w:rsidP="00C04097">
      <w:pPr>
        <w:pStyle w:val="TH"/>
        <w:rPr>
          <w:rFonts w:eastAsia="MS Mincho"/>
        </w:rPr>
      </w:pPr>
      <w:r w:rsidRPr="00FB20BD">
        <w:rPr>
          <w:rFonts w:eastAsia="MS Mincho"/>
        </w:rPr>
        <w:t>Table 6.3C.3.3.4.1-1: Test Configuration Table for SUL Tx switchi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7"/>
        <w:gridCol w:w="2079"/>
        <w:gridCol w:w="2944"/>
        <w:gridCol w:w="628"/>
        <w:gridCol w:w="1682"/>
        <w:gridCol w:w="2898"/>
        <w:gridCol w:w="2558"/>
      </w:tblGrid>
      <w:tr w:rsidR="00C04097" w:rsidRPr="00FB20BD" w14:paraId="3D22F460" w14:textId="77777777" w:rsidTr="00952000">
        <w:tc>
          <w:tcPr>
            <w:tcW w:w="5000" w:type="pct"/>
            <w:gridSpan w:val="7"/>
            <w:tcBorders>
              <w:top w:val="single" w:sz="4" w:space="0" w:color="auto"/>
              <w:left w:val="single" w:sz="4" w:space="0" w:color="auto"/>
              <w:bottom w:val="single" w:sz="4" w:space="0" w:color="auto"/>
              <w:right w:val="single" w:sz="4" w:space="0" w:color="auto"/>
            </w:tcBorders>
          </w:tcPr>
          <w:p w14:paraId="774214C0" w14:textId="77777777" w:rsidR="00C04097" w:rsidRPr="00FB20BD" w:rsidRDefault="00C04097" w:rsidP="00952000">
            <w:pPr>
              <w:pStyle w:val="TAH"/>
            </w:pPr>
            <w:r w:rsidRPr="00FB20BD">
              <w:t>Initial Conditions</w:t>
            </w:r>
          </w:p>
        </w:tc>
      </w:tr>
      <w:tr w:rsidR="00C04097" w:rsidRPr="00FB20BD" w14:paraId="442B3CDC" w14:textId="77777777" w:rsidTr="00952000">
        <w:tc>
          <w:tcPr>
            <w:tcW w:w="2500" w:type="pct"/>
            <w:gridSpan w:val="4"/>
            <w:shd w:val="clear" w:color="auto" w:fill="auto"/>
          </w:tcPr>
          <w:p w14:paraId="0105CCA3" w14:textId="77777777" w:rsidR="00C04097" w:rsidRPr="00FB20BD" w:rsidRDefault="00C04097" w:rsidP="00952000">
            <w:pPr>
              <w:pStyle w:val="TAL"/>
            </w:pPr>
            <w:r w:rsidRPr="00FB20BD">
              <w:t>Test Environment as specified in TS 38.508-1 [5] subclause 4.1</w:t>
            </w:r>
          </w:p>
        </w:tc>
        <w:tc>
          <w:tcPr>
            <w:tcW w:w="2500" w:type="pct"/>
            <w:gridSpan w:val="3"/>
          </w:tcPr>
          <w:p w14:paraId="568840D0" w14:textId="77777777" w:rsidR="00C04097" w:rsidRPr="00FB20BD" w:rsidRDefault="00C04097" w:rsidP="00952000">
            <w:pPr>
              <w:pStyle w:val="TAL"/>
            </w:pPr>
            <w:r w:rsidRPr="00FB20BD">
              <w:t>Normal</w:t>
            </w:r>
          </w:p>
        </w:tc>
      </w:tr>
      <w:tr w:rsidR="00C04097" w:rsidRPr="00FB20BD" w14:paraId="713CA0C4" w14:textId="77777777" w:rsidTr="00952000">
        <w:tc>
          <w:tcPr>
            <w:tcW w:w="2500" w:type="pct"/>
            <w:gridSpan w:val="4"/>
            <w:shd w:val="clear" w:color="auto" w:fill="auto"/>
          </w:tcPr>
          <w:p w14:paraId="49CAAC4C" w14:textId="77777777" w:rsidR="00C04097" w:rsidRPr="00FB20BD" w:rsidRDefault="00C04097" w:rsidP="00952000">
            <w:pPr>
              <w:pStyle w:val="TAL"/>
            </w:pPr>
            <w:r w:rsidRPr="00FB20BD">
              <w:t>Test Frequencies as specified in TS 38.508-1 [5] subclause 4.3.1</w:t>
            </w:r>
          </w:p>
        </w:tc>
        <w:tc>
          <w:tcPr>
            <w:tcW w:w="2500" w:type="pct"/>
            <w:gridSpan w:val="3"/>
          </w:tcPr>
          <w:p w14:paraId="7F40BA6B" w14:textId="77777777" w:rsidR="00C04097" w:rsidRPr="00FB20BD" w:rsidRDefault="00C04097" w:rsidP="00952000">
            <w:pPr>
              <w:pStyle w:val="TAL"/>
            </w:pPr>
            <w:r w:rsidRPr="00FB20BD">
              <w:t>Mid range for both carrier</w:t>
            </w:r>
          </w:p>
        </w:tc>
      </w:tr>
      <w:tr w:rsidR="00C04097" w:rsidRPr="00FB20BD" w14:paraId="031D3426" w14:textId="77777777" w:rsidTr="00952000">
        <w:tc>
          <w:tcPr>
            <w:tcW w:w="2500" w:type="pct"/>
            <w:gridSpan w:val="4"/>
            <w:shd w:val="clear" w:color="auto" w:fill="auto"/>
          </w:tcPr>
          <w:p w14:paraId="3DF06FD2" w14:textId="77777777" w:rsidR="00C04097" w:rsidRPr="00FB20BD" w:rsidRDefault="00C04097" w:rsidP="00952000">
            <w:pPr>
              <w:pStyle w:val="TAL"/>
            </w:pPr>
            <w:r w:rsidRPr="00FB20BD">
              <w:t>Test Channel Bandwidths as specified in TS 38.508-1 [5] subclause 4.3.1</w:t>
            </w:r>
          </w:p>
        </w:tc>
        <w:tc>
          <w:tcPr>
            <w:tcW w:w="2500" w:type="pct"/>
            <w:gridSpan w:val="3"/>
          </w:tcPr>
          <w:p w14:paraId="4BFEA56D" w14:textId="77777777" w:rsidR="00C04097" w:rsidRPr="00FB20BD" w:rsidRDefault="00C04097" w:rsidP="00952000">
            <w:pPr>
              <w:pStyle w:val="TAL"/>
            </w:pPr>
            <w:r w:rsidRPr="00FB20BD">
              <w:t>Highest for SUL carrier and Non-SUL carrier</w:t>
            </w:r>
          </w:p>
        </w:tc>
      </w:tr>
      <w:tr w:rsidR="00C04097" w:rsidRPr="00FB20BD" w14:paraId="06CCDA1F" w14:textId="77777777" w:rsidTr="00952000">
        <w:tc>
          <w:tcPr>
            <w:tcW w:w="2500" w:type="pct"/>
            <w:gridSpan w:val="4"/>
            <w:shd w:val="clear" w:color="auto" w:fill="auto"/>
          </w:tcPr>
          <w:p w14:paraId="1266385A" w14:textId="77777777" w:rsidR="00C04097" w:rsidRPr="00FB20BD" w:rsidRDefault="00C04097" w:rsidP="00952000">
            <w:pPr>
              <w:pStyle w:val="TAL"/>
            </w:pPr>
            <w:r w:rsidRPr="00FB20BD">
              <w:t>Test SCS as specified in Table 5.3.5-1</w:t>
            </w:r>
          </w:p>
        </w:tc>
        <w:tc>
          <w:tcPr>
            <w:tcW w:w="2500" w:type="pct"/>
            <w:gridSpan w:val="3"/>
          </w:tcPr>
          <w:p w14:paraId="768C7E0E" w14:textId="77777777" w:rsidR="00C04097" w:rsidRPr="00FB20BD" w:rsidRDefault="00C04097" w:rsidP="00952000">
            <w:pPr>
              <w:pStyle w:val="TAL"/>
            </w:pPr>
            <w:r w:rsidRPr="00FB20BD">
              <w:t>15kHz for SUL carrier, lowest supported SCS for Non-SUL carrier</w:t>
            </w:r>
          </w:p>
        </w:tc>
      </w:tr>
      <w:tr w:rsidR="00C04097" w:rsidRPr="00FB20BD" w14:paraId="3ECAB543" w14:textId="77777777" w:rsidTr="00952000">
        <w:tc>
          <w:tcPr>
            <w:tcW w:w="5000" w:type="pct"/>
            <w:gridSpan w:val="7"/>
          </w:tcPr>
          <w:p w14:paraId="7BD894A0" w14:textId="77777777" w:rsidR="00C04097" w:rsidRPr="00FB20BD" w:rsidRDefault="00C04097" w:rsidP="00952000">
            <w:pPr>
              <w:pStyle w:val="TAH"/>
            </w:pPr>
            <w:r w:rsidRPr="00FB20BD">
              <w:t>Test Parameters for Channel Bandwidths</w:t>
            </w:r>
          </w:p>
        </w:tc>
      </w:tr>
      <w:tr w:rsidR="00C04097" w:rsidRPr="00FB20BD" w14:paraId="6A8FB40A" w14:textId="77777777" w:rsidTr="00952000">
        <w:tc>
          <w:tcPr>
            <w:tcW w:w="521" w:type="pct"/>
            <w:tcBorders>
              <w:bottom w:val="single" w:sz="4" w:space="0" w:color="auto"/>
            </w:tcBorders>
            <w:shd w:val="clear" w:color="auto" w:fill="auto"/>
          </w:tcPr>
          <w:p w14:paraId="01989DFD" w14:textId="77777777" w:rsidR="00C04097" w:rsidRPr="00FB20BD" w:rsidRDefault="00C04097" w:rsidP="00952000">
            <w:pPr>
              <w:pStyle w:val="TAH"/>
            </w:pPr>
            <w:r w:rsidRPr="00FB20BD">
              <w:t>Test ID</w:t>
            </w:r>
          </w:p>
        </w:tc>
        <w:tc>
          <w:tcPr>
            <w:tcW w:w="728" w:type="pct"/>
            <w:tcBorders>
              <w:bottom w:val="single" w:sz="4" w:space="0" w:color="auto"/>
            </w:tcBorders>
            <w:shd w:val="clear" w:color="auto" w:fill="auto"/>
          </w:tcPr>
          <w:p w14:paraId="56F1B3CC" w14:textId="77777777" w:rsidR="00C04097" w:rsidRPr="00FB20BD" w:rsidRDefault="00C04097" w:rsidP="00952000">
            <w:pPr>
              <w:pStyle w:val="TAH"/>
            </w:pPr>
            <w:r w:rsidRPr="00FB20BD">
              <w:t>Downlink Configuration</w:t>
            </w:r>
          </w:p>
        </w:tc>
        <w:tc>
          <w:tcPr>
            <w:tcW w:w="1840" w:type="pct"/>
            <w:gridSpan w:val="3"/>
            <w:tcBorders>
              <w:bottom w:val="single" w:sz="4" w:space="0" w:color="auto"/>
            </w:tcBorders>
          </w:tcPr>
          <w:p w14:paraId="118B7E7E" w14:textId="77777777" w:rsidR="00C04097" w:rsidRPr="00FB20BD" w:rsidRDefault="00C04097" w:rsidP="00952000">
            <w:pPr>
              <w:pStyle w:val="TAH"/>
            </w:pPr>
            <w:r w:rsidRPr="00FB20BD">
              <w:t>Uplink Configuration</w:t>
            </w:r>
          </w:p>
        </w:tc>
        <w:tc>
          <w:tcPr>
            <w:tcW w:w="1911" w:type="pct"/>
            <w:gridSpan w:val="2"/>
          </w:tcPr>
          <w:p w14:paraId="2F805D80" w14:textId="77777777" w:rsidR="00C04097" w:rsidRPr="00FB20BD" w:rsidRDefault="00C04097" w:rsidP="00952000">
            <w:pPr>
              <w:pStyle w:val="TAH"/>
            </w:pPr>
            <w:r w:rsidRPr="00FB20BD">
              <w:t>SUL Configuration</w:t>
            </w:r>
          </w:p>
        </w:tc>
      </w:tr>
      <w:tr w:rsidR="00C04097" w:rsidRPr="00FB20BD" w14:paraId="6EE515C2" w14:textId="77777777" w:rsidTr="00952000">
        <w:tc>
          <w:tcPr>
            <w:tcW w:w="521" w:type="pct"/>
            <w:tcBorders>
              <w:top w:val="single" w:sz="4" w:space="0" w:color="auto"/>
              <w:bottom w:val="nil"/>
            </w:tcBorders>
            <w:shd w:val="clear" w:color="auto" w:fill="auto"/>
          </w:tcPr>
          <w:p w14:paraId="25FADAD8" w14:textId="77777777" w:rsidR="00C04097" w:rsidRPr="00FB20BD" w:rsidRDefault="00C04097" w:rsidP="00952000">
            <w:pPr>
              <w:pStyle w:val="TAH"/>
            </w:pPr>
            <w:r w:rsidRPr="00FB20BD">
              <w:t>1</w:t>
            </w:r>
          </w:p>
        </w:tc>
        <w:tc>
          <w:tcPr>
            <w:tcW w:w="728" w:type="pct"/>
            <w:tcBorders>
              <w:bottom w:val="nil"/>
            </w:tcBorders>
            <w:shd w:val="clear" w:color="auto" w:fill="auto"/>
          </w:tcPr>
          <w:p w14:paraId="23AA69EF" w14:textId="77777777" w:rsidR="00C04097" w:rsidRPr="00FB20BD" w:rsidRDefault="00C04097" w:rsidP="00952000">
            <w:pPr>
              <w:pStyle w:val="TAC"/>
            </w:pPr>
            <w:r w:rsidRPr="00FB20BD">
              <w:t>N/A</w:t>
            </w:r>
          </w:p>
        </w:tc>
        <w:tc>
          <w:tcPr>
            <w:tcW w:w="1031" w:type="pct"/>
          </w:tcPr>
          <w:p w14:paraId="5BAECB04" w14:textId="77777777" w:rsidR="00C04097" w:rsidRPr="00FB20BD" w:rsidRDefault="00C04097" w:rsidP="00952000">
            <w:pPr>
              <w:pStyle w:val="TAC"/>
              <w:rPr>
                <w:b/>
              </w:rPr>
            </w:pPr>
            <w:r w:rsidRPr="00FB20BD">
              <w:rPr>
                <w:b/>
              </w:rPr>
              <w:t>Modulation</w:t>
            </w:r>
          </w:p>
        </w:tc>
        <w:tc>
          <w:tcPr>
            <w:tcW w:w="809" w:type="pct"/>
            <w:gridSpan w:val="2"/>
          </w:tcPr>
          <w:p w14:paraId="5BAF4672" w14:textId="77777777" w:rsidR="00C04097" w:rsidRPr="00FB20BD" w:rsidRDefault="00C04097" w:rsidP="00952000">
            <w:pPr>
              <w:pStyle w:val="TAC"/>
              <w:rPr>
                <w:b/>
              </w:rPr>
            </w:pPr>
            <w:r w:rsidRPr="00FB20BD">
              <w:rPr>
                <w:b/>
              </w:rPr>
              <w:t>RB allocation (NOTE 3)</w:t>
            </w:r>
          </w:p>
        </w:tc>
        <w:tc>
          <w:tcPr>
            <w:tcW w:w="1015" w:type="pct"/>
          </w:tcPr>
          <w:p w14:paraId="6E2E7620" w14:textId="77777777" w:rsidR="00C04097" w:rsidRPr="00FB20BD" w:rsidRDefault="00C04097" w:rsidP="00952000">
            <w:pPr>
              <w:pStyle w:val="TAH"/>
            </w:pPr>
            <w:r w:rsidRPr="00FB20BD">
              <w:t>Modulation</w:t>
            </w:r>
          </w:p>
        </w:tc>
        <w:tc>
          <w:tcPr>
            <w:tcW w:w="896" w:type="pct"/>
            <w:shd w:val="clear" w:color="auto" w:fill="auto"/>
          </w:tcPr>
          <w:p w14:paraId="0776AD5A" w14:textId="77777777" w:rsidR="00C04097" w:rsidRPr="00FB20BD" w:rsidRDefault="00C04097" w:rsidP="00952000">
            <w:pPr>
              <w:pStyle w:val="TAH"/>
            </w:pPr>
            <w:r w:rsidRPr="00FB20BD">
              <w:t>RB allocation (NOTE 3)</w:t>
            </w:r>
          </w:p>
        </w:tc>
      </w:tr>
      <w:tr w:rsidR="00C04097" w:rsidRPr="00FB20BD" w14:paraId="15A482EA" w14:textId="77777777" w:rsidTr="00952000">
        <w:tc>
          <w:tcPr>
            <w:tcW w:w="521" w:type="pct"/>
            <w:tcBorders>
              <w:top w:val="nil"/>
            </w:tcBorders>
            <w:shd w:val="clear" w:color="auto" w:fill="auto"/>
          </w:tcPr>
          <w:p w14:paraId="658098ED" w14:textId="77777777" w:rsidR="00C04097" w:rsidRPr="00FB20BD" w:rsidRDefault="00C04097" w:rsidP="00952000">
            <w:pPr>
              <w:pStyle w:val="TAC"/>
            </w:pPr>
          </w:p>
        </w:tc>
        <w:tc>
          <w:tcPr>
            <w:tcW w:w="728" w:type="pct"/>
            <w:tcBorders>
              <w:top w:val="nil"/>
            </w:tcBorders>
            <w:shd w:val="clear" w:color="auto" w:fill="auto"/>
          </w:tcPr>
          <w:p w14:paraId="1177BA35" w14:textId="77777777" w:rsidR="00C04097" w:rsidRPr="00FB20BD" w:rsidRDefault="00C04097" w:rsidP="00952000">
            <w:pPr>
              <w:pStyle w:val="TAC"/>
            </w:pPr>
          </w:p>
        </w:tc>
        <w:tc>
          <w:tcPr>
            <w:tcW w:w="1031" w:type="pct"/>
          </w:tcPr>
          <w:p w14:paraId="392F2B44" w14:textId="77777777" w:rsidR="00C04097" w:rsidRPr="00FB20BD" w:rsidRDefault="00C04097" w:rsidP="00952000">
            <w:pPr>
              <w:pStyle w:val="TAC"/>
            </w:pPr>
            <w:r w:rsidRPr="00FB20BD">
              <w:t>CP-OFDM QPSK</w:t>
            </w:r>
          </w:p>
        </w:tc>
        <w:tc>
          <w:tcPr>
            <w:tcW w:w="809" w:type="pct"/>
            <w:gridSpan w:val="2"/>
          </w:tcPr>
          <w:p w14:paraId="619BA964" w14:textId="77777777" w:rsidR="00C04097" w:rsidRPr="00FB20BD" w:rsidRDefault="00C04097" w:rsidP="00952000">
            <w:pPr>
              <w:pStyle w:val="TAC"/>
            </w:pPr>
            <w:r w:rsidRPr="00FB20BD">
              <w:t>Inner Full</w:t>
            </w:r>
          </w:p>
        </w:tc>
        <w:tc>
          <w:tcPr>
            <w:tcW w:w="1015" w:type="pct"/>
          </w:tcPr>
          <w:p w14:paraId="2BBE4B6E" w14:textId="77777777" w:rsidR="00C04097" w:rsidRPr="00FB20BD" w:rsidRDefault="00C04097" w:rsidP="00952000">
            <w:pPr>
              <w:pStyle w:val="TAC"/>
            </w:pPr>
            <w:r w:rsidRPr="00FB20BD">
              <w:rPr>
                <w:rFonts w:eastAsia="MS Mincho"/>
              </w:rPr>
              <w:t>CP-OFDM</w:t>
            </w:r>
            <w:r w:rsidRPr="00FB20BD">
              <w:t xml:space="preserve"> QPSK</w:t>
            </w:r>
          </w:p>
        </w:tc>
        <w:tc>
          <w:tcPr>
            <w:tcW w:w="896" w:type="pct"/>
            <w:shd w:val="clear" w:color="auto" w:fill="auto"/>
          </w:tcPr>
          <w:p w14:paraId="3E60763B" w14:textId="77777777" w:rsidR="00C04097" w:rsidRPr="00FB20BD" w:rsidRDefault="00C04097" w:rsidP="00952000">
            <w:pPr>
              <w:pStyle w:val="TAC"/>
            </w:pPr>
            <w:r w:rsidRPr="00FB20BD">
              <w:t>Inner Full</w:t>
            </w:r>
          </w:p>
        </w:tc>
      </w:tr>
      <w:tr w:rsidR="00C04097" w:rsidRPr="00FB20BD" w14:paraId="5767A0F6" w14:textId="77777777" w:rsidTr="00952000">
        <w:tc>
          <w:tcPr>
            <w:tcW w:w="5000" w:type="pct"/>
            <w:gridSpan w:val="7"/>
          </w:tcPr>
          <w:p w14:paraId="633EF770" w14:textId="77777777" w:rsidR="00C04097" w:rsidRPr="00FB20BD" w:rsidRDefault="00C04097" w:rsidP="00952000">
            <w:pPr>
              <w:pStyle w:val="TAN"/>
            </w:pPr>
            <w:r w:rsidRPr="00FB20BD">
              <w:t>NOTE 1:</w:t>
            </w:r>
            <w:r w:rsidRPr="00FB20BD">
              <w:tab/>
              <w:t>SUL carrier is configured as Carrier 1 and Non-SUL carrier is configured as Carrier2.</w:t>
            </w:r>
          </w:p>
          <w:p w14:paraId="01A778E1" w14:textId="77777777" w:rsidR="00C04097" w:rsidRPr="00FB20BD" w:rsidRDefault="00C04097" w:rsidP="00952000">
            <w:pPr>
              <w:pStyle w:val="TAN"/>
            </w:pPr>
            <w:r w:rsidRPr="00FB20BD">
              <w:t>NOTE 2:</w:t>
            </w:r>
            <w:r w:rsidRPr="00FB20BD">
              <w:tab/>
              <w:t>Test Channel Bandwidths are checked separately for each SUL band combination, the applicable channel bandwidths are specified in Table 5.5C-1.</w:t>
            </w:r>
          </w:p>
          <w:p w14:paraId="10D50684" w14:textId="77777777" w:rsidR="00C04097" w:rsidRPr="00FB20BD" w:rsidRDefault="00C04097" w:rsidP="00952000">
            <w:pPr>
              <w:pStyle w:val="TAN"/>
            </w:pPr>
            <w:r w:rsidRPr="00FB20BD">
              <w:t>NOTE 3:</w:t>
            </w:r>
            <w:r w:rsidRPr="00FB20BD">
              <w:tab/>
              <w:t>The specific configuration of each RB allocation is defined in Table 6.1-1.</w:t>
            </w:r>
          </w:p>
        </w:tc>
      </w:tr>
    </w:tbl>
    <w:p w14:paraId="3D96ECC0" w14:textId="77777777" w:rsidR="00C04097" w:rsidRPr="00FB20BD" w:rsidRDefault="00C04097" w:rsidP="00C04097">
      <w:pPr>
        <w:rPr>
          <w:rFonts w:eastAsia="MS Mincho"/>
        </w:rPr>
      </w:pPr>
    </w:p>
    <w:p w14:paraId="620548C8" w14:textId="77777777" w:rsidR="00C04097" w:rsidRPr="00FB20BD" w:rsidRDefault="00C04097" w:rsidP="00C04097">
      <w:pPr>
        <w:pStyle w:val="B10"/>
      </w:pPr>
      <w:r w:rsidRPr="00FB20BD">
        <w:t>-</w:t>
      </w:r>
      <w:r w:rsidRPr="00FB20BD">
        <w:tab/>
        <w:t>Connect the SS to the UE antenna connectors as shown in TS 38.508-1 [5] Annex A, Figure A.3.1.1.6 for TE diagram and section A.3.2.3.11 for UE diagram.</w:t>
      </w:r>
    </w:p>
    <w:p w14:paraId="7FC601FC" w14:textId="77777777" w:rsidR="00C04097" w:rsidRPr="00FB20BD" w:rsidRDefault="00C04097" w:rsidP="00C04097">
      <w:pPr>
        <w:pStyle w:val="B10"/>
      </w:pPr>
      <w:r w:rsidRPr="00FB20BD">
        <w:t>-</w:t>
      </w:r>
      <w:r w:rsidRPr="00FB20BD">
        <w:tab/>
        <w:t>The parameter setting for the cell are set up according to the TS 38.508-1 [5] subclause 4.4.3.</w:t>
      </w:r>
    </w:p>
    <w:p w14:paraId="6A471EE0" w14:textId="77777777" w:rsidR="00C04097" w:rsidRPr="00FB20BD" w:rsidRDefault="00C04097" w:rsidP="00C04097">
      <w:pPr>
        <w:pStyle w:val="B10"/>
      </w:pPr>
      <w:r w:rsidRPr="00FB20BD">
        <w:t>-</w:t>
      </w:r>
      <w:r w:rsidRPr="00FB20BD">
        <w:tab/>
        <w:t>Downlink signals are initially setup according to Annex C.0, C.1, C.2 and uplink signals according to Annex G.0, G.1, G.2, and G.3.0 with consideration of supplementary uplink physical channels.</w:t>
      </w:r>
    </w:p>
    <w:p w14:paraId="45785ACE" w14:textId="77777777" w:rsidR="00C04097" w:rsidRPr="00FB20BD" w:rsidRDefault="00C04097" w:rsidP="00C04097">
      <w:pPr>
        <w:pStyle w:val="H6"/>
      </w:pPr>
      <w:r w:rsidRPr="00FB20BD">
        <w:t>6.3C.3.3.4.2</w:t>
      </w:r>
      <w:r w:rsidRPr="00FB20BD">
        <w:tab/>
        <w:t>Test procedure</w:t>
      </w:r>
    </w:p>
    <w:p w14:paraId="35406C19" w14:textId="77777777" w:rsidR="00C04097" w:rsidRPr="00FB20BD" w:rsidRDefault="00C04097" w:rsidP="00C04097">
      <w:pPr>
        <w:pStyle w:val="B10"/>
      </w:pPr>
      <w:r w:rsidRPr="00FB20BD">
        <w:t>1.</w:t>
      </w:r>
      <w:r w:rsidRPr="00FB20BD">
        <w:tab/>
        <w:t>Sub test 1: Switching period located in Carrier 1 (SUL carrier)</w:t>
      </w:r>
    </w:p>
    <w:p w14:paraId="037FDE11" w14:textId="77777777" w:rsidR="00C04097" w:rsidRPr="00FB20BD" w:rsidRDefault="00C04097" w:rsidP="00C04097">
      <w:pPr>
        <w:pStyle w:val="B20"/>
        <w:rPr>
          <w:bCs/>
          <w:iCs/>
          <w:szCs w:val="22"/>
          <w:lang w:eastAsia="sv-SE"/>
        </w:rPr>
      </w:pPr>
      <w:r w:rsidRPr="00FB20BD">
        <w:t>1.1</w:t>
      </w:r>
      <w:r w:rsidRPr="00FB20BD">
        <w:tab/>
        <w:t xml:space="preserve">SS send an NR RRCReconfiguration message according to 6.3C.3.3.4.3 with </w:t>
      </w:r>
      <w:r w:rsidRPr="00FB20BD">
        <w:rPr>
          <w:i/>
        </w:rPr>
        <w:t>uplinkTxSwitchingPeriodLocation-r16</w:t>
      </w:r>
      <w:r w:rsidRPr="00FB20BD">
        <w:t xml:space="preserve"> configured TRUE on carrier1 and </w:t>
      </w:r>
      <w:r w:rsidRPr="00FB20BD">
        <w:rPr>
          <w:bCs/>
          <w:iCs/>
          <w:szCs w:val="22"/>
          <w:lang w:eastAsia="sv-SE"/>
        </w:rPr>
        <w:t>FALSE on carrier 2.</w:t>
      </w:r>
    </w:p>
    <w:p w14:paraId="5B76E3A1" w14:textId="5BC229BA" w:rsidR="00C04097" w:rsidRPr="00FB20BD" w:rsidRDefault="00C04097" w:rsidP="00C04097">
      <w:pPr>
        <w:pStyle w:val="B20"/>
        <w:rPr>
          <w:rFonts w:eastAsia="MS Mincho"/>
        </w:rPr>
      </w:pPr>
      <w:r w:rsidRPr="00FB20BD">
        <w:t>1.2 SS send continuously uplink power control "up" commands in every uplink scheduling information to the UE; allow at least 200ms starting from the first TPC command in this step for the UE to reach P</w:t>
      </w:r>
      <w:r w:rsidRPr="00FB20BD">
        <w:rPr>
          <w:vertAlign w:val="subscript"/>
        </w:rPr>
        <w:t>UMAX</w:t>
      </w:r>
      <w:r w:rsidRPr="00FB20BD">
        <w:t xml:space="preserve"> level.</w:t>
      </w:r>
    </w:p>
    <w:p w14:paraId="7B076CD4" w14:textId="77777777" w:rsidR="00C04097" w:rsidRPr="00FB20BD" w:rsidRDefault="00C04097" w:rsidP="00C04097">
      <w:pPr>
        <w:pStyle w:val="B20"/>
        <w:rPr>
          <w:rFonts w:eastAsia="MS Mincho"/>
        </w:rPr>
      </w:pPr>
      <w:r w:rsidRPr="00FB20BD">
        <w:t>1.3</w:t>
      </w:r>
      <w:r w:rsidRPr="00FB20BD">
        <w:tab/>
      </w:r>
      <w:r w:rsidRPr="00FB20BD">
        <w:rPr>
          <w:rFonts w:eastAsia="MS Mincho"/>
        </w:rPr>
        <w:t>SS sends uplink scheduling information via PDCCH DCI format 0_1 for C_RNTI to schedule the UL RMC according to Table 6.3C.3.3.4.1-1 on carrier 1 on slot n-1, where slot n is an uplink slot for carrier 2. Since the UE has no payload and no loopback data to send the UE sends uplink MAC padding bits on the UL RMC.</w:t>
      </w:r>
      <w:r w:rsidRPr="00FB20BD">
        <w:t xml:space="preserve"> The PDCCH DCI format 0_1 is specified with the condition 2TX_UL_MIMO in 38.508-1 [5] subclause 4.3.6.1.1.2.</w:t>
      </w:r>
    </w:p>
    <w:p w14:paraId="66E6FCF2" w14:textId="77777777" w:rsidR="00C04097" w:rsidRPr="00FB20BD" w:rsidRDefault="00C04097" w:rsidP="00C04097">
      <w:pPr>
        <w:pStyle w:val="B20"/>
      </w:pPr>
      <w:r w:rsidRPr="00FB20BD">
        <w:t>1.4</w:t>
      </w:r>
      <w:r w:rsidRPr="00FB20BD">
        <w:tab/>
        <w:t xml:space="preserve">The SS sends </w:t>
      </w:r>
      <w:r w:rsidRPr="00FB20BD">
        <w:rPr>
          <w:rFonts w:eastAsia="MS Mincho"/>
        </w:rPr>
        <w:t>uplink scheduling information</w:t>
      </w:r>
      <w:r w:rsidRPr="00FB20BD">
        <w:t xml:space="preserve"> via DCI format 0_1 </w:t>
      </w:r>
      <w:r w:rsidRPr="00FB20BD">
        <w:rPr>
          <w:rFonts w:eastAsia="MS Mincho"/>
        </w:rPr>
        <w:t>for C_RNTI to schedule the UL RMC according to Table 6.3C.3.3.4.1-1 on carrier 2 starting on</w:t>
      </w:r>
      <w:r w:rsidRPr="00FB20BD">
        <w:t xml:space="preserve"> slot n and slot m, with both slot n and slot m being uplink slots for carrier 2 and m</w:t>
      </w:r>
      <w:r w:rsidRPr="00FB20BD">
        <w:rPr>
          <w:color w:val="00B050"/>
        </w:rPr>
        <w:t xml:space="preserve"> </w:t>
      </w:r>
      <w:r w:rsidRPr="00FB20BD">
        <w:t xml:space="preserve">≥ n+20 when SCS=15kHz </w:t>
      </w:r>
      <w:r w:rsidRPr="00FB20BD">
        <w:rPr>
          <w:rFonts w:eastAsia="MS Mincho"/>
        </w:rPr>
        <w:t>(</w:t>
      </w:r>
      <w:r w:rsidRPr="00FB20BD">
        <w:t>m</w:t>
      </w:r>
      <w:r w:rsidRPr="00FB20BD">
        <w:rPr>
          <w:color w:val="00B050"/>
        </w:rPr>
        <w:t xml:space="preserve"> </w:t>
      </w:r>
      <w:r w:rsidRPr="00FB20BD">
        <w:t>≥ n+40 when SCS=30 kHz, m</w:t>
      </w:r>
      <w:r w:rsidRPr="00FB20BD">
        <w:rPr>
          <w:color w:val="00B050"/>
        </w:rPr>
        <w:t xml:space="preserve"> </w:t>
      </w:r>
      <w:r w:rsidRPr="00FB20BD">
        <w:t xml:space="preserve">≥ n+80 when SCS=60 kHz). </w:t>
      </w:r>
      <w:r w:rsidRPr="00FB20BD">
        <w:rPr>
          <w:rFonts w:eastAsia="MS Mincho"/>
        </w:rPr>
        <w:t>Since the UE has no payload and no loopback data to send the UE sends uplink MAC padding bits on the UL RMC.</w:t>
      </w:r>
      <w:r w:rsidRPr="00FB20BD">
        <w:t xml:space="preserve"> The PDCCH DCI format 0_1 is specified with the condition 2TX_UL_MIMO in 38.508-1 [5] subclause 4.3.6.1.1.2.</w:t>
      </w:r>
    </w:p>
    <w:p w14:paraId="4682BA89" w14:textId="77777777" w:rsidR="00C04097" w:rsidRPr="00FB20BD" w:rsidRDefault="00C04097" w:rsidP="00C04097">
      <w:pPr>
        <w:pStyle w:val="B20"/>
      </w:pPr>
      <w:r w:rsidRPr="00FB20BD">
        <w:t>1.5</w:t>
      </w:r>
      <w:r w:rsidRPr="00FB20BD">
        <w:tab/>
        <w:t>Measure the sum of output power of UE PUSCH transmission for carrier 1 over all antenna connectors during slot n-1 excluding a transient period of 10 µs a</w:t>
      </w:r>
      <w:r w:rsidRPr="00FB20BD">
        <w:rPr>
          <w:rFonts w:eastAsia="MS Mincho"/>
        </w:rPr>
        <w:t>nd a Switching period X µs in the end of slot n-1.</w:t>
      </w:r>
      <w:r w:rsidRPr="00FB20BD">
        <w:t xml:space="preserve"> The length of uplink switching period X is indicated by UE capability</w:t>
      </w:r>
      <w:r w:rsidRPr="00FB20BD">
        <w:rPr>
          <w:i/>
        </w:rPr>
        <w:t xml:space="preserve"> uplinkTxSwitchingPeriod2T2T</w:t>
      </w:r>
      <w:r w:rsidRPr="00FB20BD">
        <w:t>.</w:t>
      </w:r>
    </w:p>
    <w:p w14:paraId="203B05D2" w14:textId="77777777" w:rsidR="00C04097" w:rsidRPr="00FB20BD" w:rsidRDefault="00C04097" w:rsidP="00C04097">
      <w:pPr>
        <w:pStyle w:val="B20"/>
        <w:rPr>
          <w:rFonts w:eastAsiaTheme="minorEastAsia"/>
        </w:rPr>
      </w:pPr>
      <w:r w:rsidRPr="00FB20BD">
        <w:t>1.6</w:t>
      </w:r>
      <w:r w:rsidRPr="00FB20BD">
        <w:tab/>
        <w:t xml:space="preserve">Measure the sum of output power of UE PUSCH transmission on carrier 2 over all antenna connectors during slot n and slot m excluding a transient period of 10 </w:t>
      </w:r>
      <w:r w:rsidRPr="00FB20BD">
        <w:rPr>
          <w:rFonts w:eastAsia="MS Mincho"/>
        </w:rPr>
        <w:t>µs in the beginning of slot n and in the end of slot m.</w:t>
      </w:r>
    </w:p>
    <w:p w14:paraId="135AF9EC" w14:textId="77777777" w:rsidR="00C04097" w:rsidRPr="00FB20BD" w:rsidRDefault="00C04097" w:rsidP="00C04097">
      <w:pPr>
        <w:pStyle w:val="B20"/>
      </w:pPr>
      <w:r w:rsidRPr="00FB20BD">
        <w:t>1.7</w:t>
      </w:r>
      <w:r w:rsidRPr="00FB20BD">
        <w:tab/>
      </w:r>
      <w:r w:rsidRPr="00FB20BD">
        <w:rPr>
          <w:rFonts w:eastAsia="MS Mincho"/>
        </w:rPr>
        <w:t xml:space="preserve">SS sends uplink scheduling information via PDCCH DCI format 0_1 for C_RNTI to schedule the UL RMC according to Table 6.3C.3.3.4.1-1 on carrier 1 on </w:t>
      </w:r>
      <w:r w:rsidRPr="00FB20BD">
        <w:t>slot m+1.</w:t>
      </w:r>
      <w:r w:rsidRPr="00FB20BD">
        <w:rPr>
          <w:rFonts w:eastAsia="MS Mincho"/>
        </w:rPr>
        <w:t xml:space="preserve"> Since the UE has no payload and no loopback data to send the UE sends uplink MAC padding bits on the UL RMC.</w:t>
      </w:r>
      <w:r w:rsidRPr="00FB20BD">
        <w:t xml:space="preserve"> The PDCCH DCI format 0_1 is specified with the condition 2TX_UL_MIMO in 38.508-1 [5] subclause 4.3.6.1.1.2.</w:t>
      </w:r>
    </w:p>
    <w:p w14:paraId="243281CB" w14:textId="77777777" w:rsidR="00C04097" w:rsidRPr="00FB20BD" w:rsidRDefault="00C04097" w:rsidP="00C04097">
      <w:pPr>
        <w:pStyle w:val="B20"/>
      </w:pPr>
      <w:r w:rsidRPr="00FB20BD">
        <w:t>1.8</w:t>
      </w:r>
      <w:r w:rsidRPr="00FB20BD">
        <w:tab/>
        <w:t xml:space="preserve">Measure the sum of output power of UE PUSCH transmission for carrier 1 over all antenna connectors during slot m+1 excluding a </w:t>
      </w:r>
      <w:r w:rsidRPr="00FB20BD">
        <w:rPr>
          <w:rFonts w:eastAsia="MS Mincho"/>
        </w:rPr>
        <w:t>switching period X</w:t>
      </w:r>
      <w:r w:rsidRPr="00FB20BD">
        <w:t xml:space="preserve"> and a transient period of 10 </w:t>
      </w:r>
      <w:r w:rsidRPr="00FB20BD">
        <w:rPr>
          <w:rFonts w:eastAsia="MS Mincho"/>
        </w:rPr>
        <w:t>µs in the beginning of slot m+1.</w:t>
      </w:r>
      <w:r w:rsidRPr="00FB20BD">
        <w:t xml:space="preserve"> The length of uplink switching period X is indicated by UE capability</w:t>
      </w:r>
      <w:r w:rsidRPr="00FB20BD">
        <w:rPr>
          <w:i/>
        </w:rPr>
        <w:t xml:space="preserve"> uplinkTxSwitchingPeriod2T2T</w:t>
      </w:r>
      <w:r w:rsidRPr="00FB20BD">
        <w:t>.</w:t>
      </w:r>
    </w:p>
    <w:p w14:paraId="40A9FEEB" w14:textId="77777777" w:rsidR="00C04097" w:rsidRPr="00FB20BD" w:rsidRDefault="00C04097" w:rsidP="00C04097">
      <w:pPr>
        <w:pStyle w:val="B10"/>
      </w:pPr>
      <w:r w:rsidRPr="00FB20BD">
        <w:t>2.</w:t>
      </w:r>
      <w:r w:rsidRPr="00FB20BD">
        <w:tab/>
        <w:t>Sub test 2: Switching period located in Carrier 2 (Non-SUL carrier)</w:t>
      </w:r>
    </w:p>
    <w:p w14:paraId="54A563B9" w14:textId="77777777" w:rsidR="00C04097" w:rsidRPr="00FB20BD" w:rsidRDefault="00C04097" w:rsidP="00C04097">
      <w:pPr>
        <w:pStyle w:val="B20"/>
      </w:pPr>
      <w:r w:rsidRPr="00FB20BD">
        <w:t>2.1</w:t>
      </w:r>
      <w:r w:rsidRPr="00FB20BD">
        <w:tab/>
        <w:t xml:space="preserve">SS send an NR RRCReconfiguration message according to 6.3C.3.3.4.3 with </w:t>
      </w:r>
      <w:r w:rsidRPr="00FB20BD">
        <w:rPr>
          <w:i/>
        </w:rPr>
        <w:t>uplinkTxSwitchingPeriodLocation-r16</w:t>
      </w:r>
      <w:r w:rsidRPr="00FB20BD">
        <w:t xml:space="preserve"> configured FALSE on carrier1 and </w:t>
      </w:r>
      <w:r w:rsidRPr="00FB20BD">
        <w:rPr>
          <w:bCs/>
          <w:iCs/>
          <w:szCs w:val="22"/>
          <w:lang w:eastAsia="sv-SE"/>
        </w:rPr>
        <w:t>TRUE on carrier 2</w:t>
      </w:r>
      <w:r w:rsidRPr="00FB20BD">
        <w:rPr>
          <w:rFonts w:eastAsia="MS Mincho"/>
        </w:rPr>
        <w:t>.</w:t>
      </w:r>
    </w:p>
    <w:p w14:paraId="67EF8EB1" w14:textId="1074A277" w:rsidR="00C04097" w:rsidRPr="00FB20BD" w:rsidRDefault="00C04097" w:rsidP="00C04097">
      <w:pPr>
        <w:pStyle w:val="B20"/>
        <w:rPr>
          <w:rFonts w:eastAsia="MS Mincho"/>
        </w:rPr>
      </w:pPr>
      <w:r w:rsidRPr="00FB20BD">
        <w:t>2.2</w:t>
      </w:r>
      <w:r w:rsidRPr="00FB20BD">
        <w:tab/>
        <w:t>SS send continuously uplink power control "up" commands in every uplink scheduling information to the UE; allow at least 200ms starting from the first TPC command in this step for the UE to reach P</w:t>
      </w:r>
      <w:r w:rsidRPr="00FB20BD">
        <w:rPr>
          <w:vertAlign w:val="subscript"/>
        </w:rPr>
        <w:t>UMAX</w:t>
      </w:r>
      <w:r w:rsidRPr="00FB20BD">
        <w:t xml:space="preserve"> level.</w:t>
      </w:r>
    </w:p>
    <w:p w14:paraId="6C41F803" w14:textId="77777777" w:rsidR="00C04097" w:rsidRPr="00FB20BD" w:rsidRDefault="00C04097" w:rsidP="00C04097">
      <w:pPr>
        <w:pStyle w:val="B20"/>
        <w:rPr>
          <w:rFonts w:eastAsia="MS Mincho"/>
        </w:rPr>
      </w:pPr>
      <w:r w:rsidRPr="00FB20BD">
        <w:t>2.3</w:t>
      </w:r>
      <w:r w:rsidRPr="00FB20BD">
        <w:tab/>
      </w:r>
      <w:r w:rsidRPr="00FB20BD">
        <w:rPr>
          <w:rFonts w:eastAsia="MS Mincho"/>
        </w:rPr>
        <w:t>SS sends uplink scheduling information via PDCCH DCI format 0_1 for C_RNTI to schedule the UL RMC according to Table 6.3C.3.3.4.1-1 on carrier 1 on slot n-1, where slot n is an uplink slot for carrier 2. Since the UE has no payload and no loopback data to send the UE sends uplink MAC padding bits on the UL RMC.</w:t>
      </w:r>
      <w:r w:rsidRPr="00FB20BD">
        <w:t xml:space="preserve"> The PDCCH DCI format 0_1 is specified with the condition 2TX_UL_MIMO in 38.508-1 [5] subclause 4.3.6.1.1.2.</w:t>
      </w:r>
    </w:p>
    <w:p w14:paraId="39D47184" w14:textId="77777777" w:rsidR="00C04097" w:rsidRPr="00FB20BD" w:rsidRDefault="00C04097" w:rsidP="00C04097">
      <w:pPr>
        <w:pStyle w:val="B20"/>
      </w:pPr>
      <w:r w:rsidRPr="00FB20BD">
        <w:t>2.4</w:t>
      </w:r>
      <w:r w:rsidRPr="00FB20BD">
        <w:tab/>
        <w:t xml:space="preserve">The SS sends </w:t>
      </w:r>
      <w:r w:rsidRPr="00FB20BD">
        <w:rPr>
          <w:rFonts w:eastAsia="MS Mincho"/>
        </w:rPr>
        <w:t>uplink scheduling information</w:t>
      </w:r>
      <w:r w:rsidRPr="00FB20BD">
        <w:t xml:space="preserve"> via DCI format 0_1 </w:t>
      </w:r>
      <w:r w:rsidRPr="00FB20BD">
        <w:rPr>
          <w:rFonts w:eastAsia="MS Mincho"/>
        </w:rPr>
        <w:t>for C_RNTI to schedule the UL RMC according to Table 6.3C.3.3.4.1-1 on carrier 2 starting on</w:t>
      </w:r>
      <w:r w:rsidRPr="00FB20BD">
        <w:t xml:space="preserve"> slot n and slot m, with both slot n and slot m being uplink slots for carrier 2 and m</w:t>
      </w:r>
      <w:r w:rsidRPr="00FB20BD">
        <w:rPr>
          <w:color w:val="00B050"/>
        </w:rPr>
        <w:t xml:space="preserve"> </w:t>
      </w:r>
      <w:r w:rsidRPr="00FB20BD">
        <w:t xml:space="preserve">≥ n+20 when SCS=15kHz </w:t>
      </w:r>
      <w:r w:rsidRPr="00FB20BD">
        <w:rPr>
          <w:rFonts w:eastAsia="MS Mincho"/>
        </w:rPr>
        <w:t>(</w:t>
      </w:r>
      <w:r w:rsidRPr="00FB20BD">
        <w:t>m</w:t>
      </w:r>
      <w:r w:rsidRPr="00FB20BD">
        <w:rPr>
          <w:color w:val="00B050"/>
        </w:rPr>
        <w:t xml:space="preserve"> </w:t>
      </w:r>
      <w:r w:rsidRPr="00FB20BD">
        <w:t>≥ n+40 when SCS=30 kHz, m</w:t>
      </w:r>
      <w:r w:rsidRPr="00FB20BD">
        <w:rPr>
          <w:color w:val="00B050"/>
        </w:rPr>
        <w:t xml:space="preserve"> </w:t>
      </w:r>
      <w:r w:rsidRPr="00FB20BD">
        <w:t xml:space="preserve">≥ n+80 when SCS=60 kHz). </w:t>
      </w:r>
      <w:r w:rsidRPr="00FB20BD">
        <w:rPr>
          <w:rFonts w:eastAsia="MS Mincho"/>
        </w:rPr>
        <w:t>Since the UE has no payload and no loopback data to send the UE sends uplink MAC padding bits on the UL RMC.</w:t>
      </w:r>
      <w:r w:rsidRPr="00FB20BD">
        <w:t xml:space="preserve"> The PDCCH DCI format 0_1 is specified with the condition 2TX_UL_MIMO in 38.508-1 [5] subclause 4.3.6.1.1.2.</w:t>
      </w:r>
    </w:p>
    <w:p w14:paraId="2613BA7C" w14:textId="6478E041" w:rsidR="00C04097" w:rsidRPr="00FB20BD" w:rsidRDefault="00C04097" w:rsidP="00C04097">
      <w:pPr>
        <w:pStyle w:val="B20"/>
      </w:pPr>
      <w:r w:rsidRPr="00FB20BD">
        <w:t>2.5</w:t>
      </w:r>
      <w:r w:rsidRPr="00FB20BD">
        <w:tab/>
        <w:t xml:space="preserve">Measure the sum of output power of UE PUSCH transmission for carrier 1 over all antenna connectors during slot n-1 excluding a transient period of 10 µs </w:t>
      </w:r>
      <w:r w:rsidRPr="00FB20BD">
        <w:rPr>
          <w:rFonts w:eastAsia="MS Mincho"/>
        </w:rPr>
        <w:t>in the end of slot n-1.</w:t>
      </w:r>
    </w:p>
    <w:p w14:paraId="5DE5DF3E" w14:textId="77777777" w:rsidR="00C04097" w:rsidRPr="00FB20BD" w:rsidRDefault="00C04097" w:rsidP="00C04097">
      <w:pPr>
        <w:pStyle w:val="B20"/>
      </w:pPr>
      <w:r w:rsidRPr="00FB20BD">
        <w:t>2.6</w:t>
      </w:r>
      <w:r w:rsidRPr="00FB20BD">
        <w:tab/>
        <w:t xml:space="preserve">Measure the sum of output power of UE PUSCH transmission on carrier 2 over all antenna connectors during slot n and slot m excluding a transient period of 10 </w:t>
      </w:r>
      <w:r w:rsidRPr="00FB20BD">
        <w:rPr>
          <w:rFonts w:eastAsia="MS Mincho"/>
        </w:rPr>
        <w:t xml:space="preserve">µs </w:t>
      </w:r>
      <w:r w:rsidRPr="00FB20BD">
        <w:t>a</w:t>
      </w:r>
      <w:r w:rsidRPr="00FB20BD">
        <w:rPr>
          <w:rFonts w:eastAsia="MS Mincho"/>
        </w:rPr>
        <w:t>nd a Switching period X µs in the beginning of slot n and in the end of slot m.</w:t>
      </w:r>
      <w:r w:rsidRPr="00FB20BD">
        <w:t xml:space="preserve"> The length of uplink switching period X is indicated by UE capability</w:t>
      </w:r>
      <w:r w:rsidRPr="00FB20BD">
        <w:rPr>
          <w:i/>
        </w:rPr>
        <w:t xml:space="preserve"> uplinkTxSwitchingPeriod2T2T</w:t>
      </w:r>
      <w:r w:rsidRPr="00FB20BD">
        <w:t>.</w:t>
      </w:r>
    </w:p>
    <w:p w14:paraId="56B23034" w14:textId="77777777" w:rsidR="00C04097" w:rsidRPr="00FB20BD" w:rsidRDefault="00C04097" w:rsidP="00C04097">
      <w:pPr>
        <w:pStyle w:val="B20"/>
      </w:pPr>
      <w:r w:rsidRPr="00FB20BD">
        <w:t>2.7</w:t>
      </w:r>
      <w:r w:rsidRPr="00FB20BD">
        <w:tab/>
      </w:r>
      <w:r w:rsidRPr="00FB20BD">
        <w:rPr>
          <w:rFonts w:eastAsia="MS Mincho"/>
        </w:rPr>
        <w:t xml:space="preserve">SS sends uplink scheduling information via PDCCH DCI format 0_1 for C_RNTI to schedule the UL RMC according to Table 6.3C.3.3.4.1-1 on carrier 1 on </w:t>
      </w:r>
      <w:r w:rsidRPr="00FB20BD">
        <w:t>slot m+1.</w:t>
      </w:r>
      <w:r w:rsidRPr="00FB20BD">
        <w:rPr>
          <w:rFonts w:eastAsia="MS Mincho"/>
        </w:rPr>
        <w:t xml:space="preserve"> Since the UE has no payload and no loopback data to send the UE sends uplink MAC padding bits on the UL RMC.</w:t>
      </w:r>
      <w:r w:rsidRPr="00FB20BD">
        <w:t xml:space="preserve"> The PDCCH DCI format 0_1 is specified with the condition 2TX_UL_MIMO in 38.508-1 [5] subclause 4.3.6.1.1.2.</w:t>
      </w:r>
    </w:p>
    <w:p w14:paraId="0CF01D33" w14:textId="1B1E6C22" w:rsidR="00C04097" w:rsidRPr="00FB20BD" w:rsidRDefault="00C04097" w:rsidP="00C04097">
      <w:pPr>
        <w:pStyle w:val="B20"/>
      </w:pPr>
      <w:r w:rsidRPr="00FB20BD">
        <w:t>2.8</w:t>
      </w:r>
      <w:r w:rsidRPr="00FB20BD">
        <w:tab/>
        <w:t xml:space="preserve">Measure the sum of output power of UE PUSCH transmission for carrier 1 over all antenna connectors during slot m+1 excluding a transient period of 10 </w:t>
      </w:r>
      <w:r w:rsidRPr="00FB20BD">
        <w:rPr>
          <w:rFonts w:eastAsia="MS Mincho"/>
        </w:rPr>
        <w:t>µs in the beginning of slot m+1.</w:t>
      </w:r>
    </w:p>
    <w:p w14:paraId="729CECFD" w14:textId="77777777" w:rsidR="00C04097" w:rsidRPr="00FB20BD" w:rsidRDefault="00C04097" w:rsidP="00C04097">
      <w:pPr>
        <w:pStyle w:val="H6"/>
      </w:pPr>
      <w:r w:rsidRPr="00FB20BD">
        <w:t>6.3C.3.3.4.3</w:t>
      </w:r>
      <w:r w:rsidRPr="00FB20BD">
        <w:tab/>
        <w:t>Message contents</w:t>
      </w:r>
    </w:p>
    <w:p w14:paraId="093CA059" w14:textId="77777777" w:rsidR="00C04097" w:rsidRPr="00FB20BD" w:rsidRDefault="00C04097" w:rsidP="00C04097">
      <w:pPr>
        <w:rPr>
          <w:rFonts w:eastAsia="MS Mincho"/>
        </w:rPr>
      </w:pPr>
      <w:r w:rsidRPr="00FB20BD">
        <w:t>Message contents in initial conditions are according to TS 38.508-1 [5] subclause 4.3.6.1.1.2 ensuring UL/SUL indicator in Table 4.3.6.1.1.2-1 with condition SUL, subclause 4.6 ensuring Table 4.6.1-28 with condition SUL AND (RF OR RRM), Tables 4.6.3-14 with condition SUL_SUL for SUL carrier, and Table 4.6.3-167 with condition PUSCH_PUCCH_ON_SUL, and following exceptions:</w:t>
      </w:r>
    </w:p>
    <w:p w14:paraId="75E02250" w14:textId="77777777" w:rsidR="00C04097" w:rsidRPr="00FB20BD" w:rsidRDefault="00C04097" w:rsidP="00C04097">
      <w:pPr>
        <w:pStyle w:val="TH"/>
      </w:pPr>
      <w:r w:rsidRPr="00FB20BD">
        <w:t xml:space="preserve">Table </w:t>
      </w:r>
      <w:r w:rsidRPr="00FB20BD">
        <w:rPr>
          <w:rFonts w:eastAsia="MS Mincho"/>
        </w:rPr>
        <w:t>6.3C.3.3.4.3-1</w:t>
      </w:r>
      <w:r w:rsidRPr="00FB20BD">
        <w:t>: 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04097" w:rsidRPr="00FB20BD" w14:paraId="0AA2D67D" w14:textId="77777777" w:rsidTr="00952000">
        <w:tc>
          <w:tcPr>
            <w:tcW w:w="9747" w:type="dxa"/>
            <w:gridSpan w:val="4"/>
            <w:tcBorders>
              <w:top w:val="single" w:sz="4" w:space="0" w:color="auto"/>
              <w:left w:val="single" w:sz="4" w:space="0" w:color="auto"/>
              <w:bottom w:val="single" w:sz="4" w:space="0" w:color="auto"/>
              <w:right w:val="single" w:sz="4" w:space="0" w:color="auto"/>
            </w:tcBorders>
            <w:hideMark/>
          </w:tcPr>
          <w:p w14:paraId="329148CE" w14:textId="77777777" w:rsidR="00C04097" w:rsidRPr="00FB20BD" w:rsidRDefault="00C04097" w:rsidP="00952000">
            <w:pPr>
              <w:pStyle w:val="TAH"/>
            </w:pPr>
            <w:r w:rsidRPr="00FB20BD">
              <w:t>Derivation Path: 38.508-1[5], Table 4.6.3-167</w:t>
            </w:r>
          </w:p>
        </w:tc>
      </w:tr>
      <w:tr w:rsidR="00C04097" w:rsidRPr="00FB20BD" w14:paraId="7F6775E3" w14:textId="77777777" w:rsidTr="00952000">
        <w:tc>
          <w:tcPr>
            <w:tcW w:w="4535" w:type="dxa"/>
            <w:tcBorders>
              <w:top w:val="single" w:sz="4" w:space="0" w:color="auto"/>
              <w:left w:val="single" w:sz="4" w:space="0" w:color="auto"/>
              <w:bottom w:val="single" w:sz="4" w:space="0" w:color="auto"/>
              <w:right w:val="single" w:sz="4" w:space="0" w:color="auto"/>
            </w:tcBorders>
            <w:hideMark/>
          </w:tcPr>
          <w:p w14:paraId="240B301C" w14:textId="77777777" w:rsidR="00C04097" w:rsidRPr="00FB20BD" w:rsidRDefault="00C04097" w:rsidP="00952000">
            <w:pPr>
              <w:pStyle w:val="TAH"/>
            </w:pPr>
            <w:r w:rsidRPr="00FB20BD">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C416C93" w14:textId="77777777" w:rsidR="00C04097" w:rsidRPr="00FB20BD" w:rsidRDefault="00C04097" w:rsidP="00952000">
            <w:pPr>
              <w:pStyle w:val="TAH"/>
            </w:pPr>
            <w:r w:rsidRPr="00FB20BD">
              <w:t>Value/remark</w:t>
            </w:r>
          </w:p>
        </w:tc>
        <w:tc>
          <w:tcPr>
            <w:tcW w:w="1700" w:type="dxa"/>
            <w:tcBorders>
              <w:top w:val="single" w:sz="4" w:space="0" w:color="auto"/>
              <w:left w:val="single" w:sz="4" w:space="0" w:color="auto"/>
              <w:bottom w:val="single" w:sz="4" w:space="0" w:color="auto"/>
              <w:right w:val="single" w:sz="4" w:space="0" w:color="auto"/>
            </w:tcBorders>
            <w:hideMark/>
          </w:tcPr>
          <w:p w14:paraId="54EF2B67" w14:textId="77777777" w:rsidR="00C04097" w:rsidRPr="00FB20BD" w:rsidRDefault="00C04097" w:rsidP="00952000">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7660ECC0" w14:textId="77777777" w:rsidR="00C04097" w:rsidRPr="00FB20BD" w:rsidRDefault="00C04097" w:rsidP="00952000">
            <w:pPr>
              <w:pStyle w:val="TAH"/>
            </w:pPr>
            <w:r w:rsidRPr="00FB20BD">
              <w:t>Condition</w:t>
            </w:r>
          </w:p>
        </w:tc>
      </w:tr>
      <w:tr w:rsidR="00C04097" w:rsidRPr="00FB20BD" w14:paraId="23B45EE7" w14:textId="77777777" w:rsidTr="00952000">
        <w:tc>
          <w:tcPr>
            <w:tcW w:w="4535" w:type="dxa"/>
            <w:tcBorders>
              <w:top w:val="single" w:sz="4" w:space="0" w:color="auto"/>
              <w:left w:val="single" w:sz="4" w:space="0" w:color="auto"/>
              <w:bottom w:val="single" w:sz="4" w:space="0" w:color="auto"/>
              <w:right w:val="single" w:sz="4" w:space="0" w:color="auto"/>
            </w:tcBorders>
          </w:tcPr>
          <w:p w14:paraId="3F227449" w14:textId="77777777" w:rsidR="00C04097" w:rsidRPr="00FB20BD" w:rsidRDefault="00C04097" w:rsidP="00952000">
            <w:pPr>
              <w:pStyle w:val="TAL"/>
            </w:pPr>
            <w:r w:rsidRPr="00FB20BD">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27D3E0E0" w14:textId="77777777" w:rsidR="00C04097" w:rsidRPr="00FB20BD" w:rsidRDefault="00C04097"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0666A860"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2B562ACA" w14:textId="77777777" w:rsidR="00C04097" w:rsidRPr="00FB20BD" w:rsidRDefault="00C04097" w:rsidP="00952000">
            <w:pPr>
              <w:pStyle w:val="TAL"/>
            </w:pPr>
          </w:p>
        </w:tc>
      </w:tr>
      <w:tr w:rsidR="00C04097" w:rsidRPr="00FB20BD" w14:paraId="2C1BB8AD" w14:textId="77777777" w:rsidTr="00952000">
        <w:tc>
          <w:tcPr>
            <w:tcW w:w="4535" w:type="dxa"/>
            <w:tcBorders>
              <w:top w:val="single" w:sz="4" w:space="0" w:color="auto"/>
              <w:left w:val="single" w:sz="4" w:space="0" w:color="auto"/>
              <w:bottom w:val="single" w:sz="4" w:space="0" w:color="auto"/>
              <w:right w:val="single" w:sz="4" w:space="0" w:color="auto"/>
            </w:tcBorders>
          </w:tcPr>
          <w:p w14:paraId="59A97D63" w14:textId="77777777" w:rsidR="00C04097" w:rsidRPr="00FB20BD" w:rsidRDefault="00C04097" w:rsidP="00952000">
            <w:pPr>
              <w:pStyle w:val="TAL"/>
            </w:pPr>
            <w:r w:rsidRPr="00FB20BD">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563C2504" w14:textId="77777777" w:rsidR="00C04097" w:rsidRPr="00FB20BD" w:rsidRDefault="00C04097"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5C64F36D"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27DB88CC" w14:textId="77777777" w:rsidR="00C04097" w:rsidRPr="00FB20BD" w:rsidRDefault="00C04097" w:rsidP="00952000">
            <w:pPr>
              <w:pStyle w:val="TAL"/>
            </w:pPr>
          </w:p>
        </w:tc>
      </w:tr>
      <w:tr w:rsidR="00C04097" w:rsidRPr="00FB20BD" w14:paraId="73887F06" w14:textId="77777777" w:rsidTr="00952000">
        <w:tc>
          <w:tcPr>
            <w:tcW w:w="4535" w:type="dxa"/>
            <w:tcBorders>
              <w:top w:val="single" w:sz="4" w:space="0" w:color="auto"/>
              <w:left w:val="single" w:sz="4" w:space="0" w:color="auto"/>
              <w:bottom w:val="single" w:sz="4" w:space="0" w:color="auto"/>
              <w:right w:val="single" w:sz="4" w:space="0" w:color="auto"/>
            </w:tcBorders>
          </w:tcPr>
          <w:p w14:paraId="3E889206" w14:textId="77777777" w:rsidR="00C04097" w:rsidRPr="00FB20BD" w:rsidRDefault="00C04097" w:rsidP="00952000">
            <w:pPr>
              <w:pStyle w:val="TAL"/>
            </w:pPr>
            <w:r w:rsidRPr="00FB20BD">
              <w:t xml:space="preserve">    uplinkTxSwitching-r16 CHOICE {</w:t>
            </w:r>
          </w:p>
        </w:tc>
        <w:tc>
          <w:tcPr>
            <w:tcW w:w="2267" w:type="dxa"/>
            <w:tcBorders>
              <w:top w:val="single" w:sz="4" w:space="0" w:color="auto"/>
              <w:left w:val="single" w:sz="4" w:space="0" w:color="auto"/>
              <w:bottom w:val="single" w:sz="4" w:space="0" w:color="auto"/>
              <w:right w:val="single" w:sz="4" w:space="0" w:color="auto"/>
            </w:tcBorders>
          </w:tcPr>
          <w:p w14:paraId="1856CD78" w14:textId="77777777" w:rsidR="00C04097" w:rsidRPr="00FB20BD" w:rsidRDefault="00C04097"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55152D8A"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2880E2C6" w14:textId="77777777" w:rsidR="00C04097" w:rsidRPr="00FB20BD" w:rsidRDefault="00C04097" w:rsidP="00952000">
            <w:pPr>
              <w:pStyle w:val="TAL"/>
            </w:pPr>
          </w:p>
        </w:tc>
      </w:tr>
      <w:tr w:rsidR="00C04097" w:rsidRPr="00FB20BD" w14:paraId="31CEA479" w14:textId="77777777" w:rsidTr="00952000">
        <w:tc>
          <w:tcPr>
            <w:tcW w:w="4535" w:type="dxa"/>
            <w:tcBorders>
              <w:top w:val="single" w:sz="4" w:space="0" w:color="auto"/>
              <w:left w:val="single" w:sz="4" w:space="0" w:color="auto"/>
              <w:bottom w:val="single" w:sz="4" w:space="0" w:color="auto"/>
              <w:right w:val="single" w:sz="4" w:space="0" w:color="auto"/>
            </w:tcBorders>
          </w:tcPr>
          <w:p w14:paraId="567DF2C1" w14:textId="77777777" w:rsidR="00C04097" w:rsidRPr="00FB20BD" w:rsidRDefault="00C04097" w:rsidP="00952000">
            <w:pPr>
              <w:pStyle w:val="TAL"/>
            </w:pPr>
            <w:r w:rsidRPr="00FB20BD">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38D6AD68" w14:textId="77777777" w:rsidR="00C04097" w:rsidRPr="00FB20BD" w:rsidRDefault="00C04097"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1EC739B6"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5BFDC72B" w14:textId="77777777" w:rsidR="00C04097" w:rsidRPr="00FB20BD" w:rsidRDefault="00C04097" w:rsidP="00952000">
            <w:pPr>
              <w:pStyle w:val="TAL"/>
            </w:pPr>
          </w:p>
        </w:tc>
      </w:tr>
      <w:tr w:rsidR="00C04097" w:rsidRPr="00FB20BD" w14:paraId="4D02C7C0" w14:textId="77777777" w:rsidTr="00952000">
        <w:tc>
          <w:tcPr>
            <w:tcW w:w="4535" w:type="dxa"/>
            <w:tcBorders>
              <w:top w:val="single" w:sz="4" w:space="0" w:color="auto"/>
              <w:left w:val="single" w:sz="4" w:space="0" w:color="auto"/>
              <w:bottom w:val="single" w:sz="4" w:space="0" w:color="auto"/>
              <w:right w:val="single" w:sz="4" w:space="0" w:color="auto"/>
            </w:tcBorders>
          </w:tcPr>
          <w:p w14:paraId="5F88865A" w14:textId="77777777" w:rsidR="00C04097" w:rsidRPr="00FB20BD" w:rsidRDefault="00C04097" w:rsidP="00952000">
            <w:pPr>
              <w:pStyle w:val="TAL"/>
            </w:pPr>
            <w:r w:rsidRPr="00FB20BD">
              <w:t xml:space="preserve">        uplinkTxSwitchingPeriodLocation-r16</w:t>
            </w:r>
          </w:p>
        </w:tc>
        <w:tc>
          <w:tcPr>
            <w:tcW w:w="2267" w:type="dxa"/>
            <w:tcBorders>
              <w:top w:val="single" w:sz="4" w:space="0" w:color="auto"/>
              <w:left w:val="single" w:sz="4" w:space="0" w:color="auto"/>
              <w:bottom w:val="single" w:sz="4" w:space="0" w:color="auto"/>
              <w:right w:val="single" w:sz="4" w:space="0" w:color="auto"/>
            </w:tcBorders>
          </w:tcPr>
          <w:p w14:paraId="13972714" w14:textId="77777777" w:rsidR="00C04097" w:rsidRPr="00FB20BD" w:rsidRDefault="00C04097" w:rsidP="00952000">
            <w:pPr>
              <w:pStyle w:val="TAL"/>
            </w:pPr>
            <w:r w:rsidRPr="00FB20BD">
              <w:t>TRUE</w:t>
            </w:r>
          </w:p>
        </w:tc>
        <w:tc>
          <w:tcPr>
            <w:tcW w:w="1700" w:type="dxa"/>
            <w:tcBorders>
              <w:top w:val="single" w:sz="4" w:space="0" w:color="auto"/>
              <w:left w:val="single" w:sz="4" w:space="0" w:color="auto"/>
              <w:bottom w:val="single" w:sz="4" w:space="0" w:color="auto"/>
              <w:right w:val="single" w:sz="4" w:space="0" w:color="auto"/>
            </w:tcBorders>
          </w:tcPr>
          <w:p w14:paraId="28C2F1D3"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59C3F109" w14:textId="77777777" w:rsidR="00C04097" w:rsidRPr="00FB20BD" w:rsidRDefault="00C04097" w:rsidP="00952000">
            <w:pPr>
              <w:pStyle w:val="TAL"/>
            </w:pPr>
            <w:r w:rsidRPr="00FB20BD">
              <w:t>PL</w:t>
            </w:r>
          </w:p>
        </w:tc>
      </w:tr>
      <w:tr w:rsidR="00C04097" w:rsidRPr="00FB20BD" w14:paraId="2409716D" w14:textId="77777777" w:rsidTr="00952000">
        <w:tc>
          <w:tcPr>
            <w:tcW w:w="4535" w:type="dxa"/>
            <w:tcBorders>
              <w:top w:val="single" w:sz="4" w:space="0" w:color="auto"/>
              <w:left w:val="single" w:sz="4" w:space="0" w:color="auto"/>
              <w:bottom w:val="single" w:sz="4" w:space="0" w:color="auto"/>
              <w:right w:val="single" w:sz="4" w:space="0" w:color="auto"/>
            </w:tcBorders>
          </w:tcPr>
          <w:p w14:paraId="7EB5F6A6" w14:textId="77777777" w:rsidR="00C04097" w:rsidRPr="00FB20BD" w:rsidRDefault="00C04097" w:rsidP="00952000">
            <w:pPr>
              <w:pStyle w:val="TAL"/>
            </w:pPr>
          </w:p>
        </w:tc>
        <w:tc>
          <w:tcPr>
            <w:tcW w:w="2267" w:type="dxa"/>
            <w:tcBorders>
              <w:top w:val="single" w:sz="4" w:space="0" w:color="auto"/>
              <w:left w:val="single" w:sz="4" w:space="0" w:color="auto"/>
              <w:bottom w:val="single" w:sz="4" w:space="0" w:color="auto"/>
              <w:right w:val="single" w:sz="4" w:space="0" w:color="auto"/>
            </w:tcBorders>
          </w:tcPr>
          <w:p w14:paraId="25C43FB5" w14:textId="77777777" w:rsidR="00C04097" w:rsidRPr="00FB20BD" w:rsidRDefault="00C04097" w:rsidP="00952000">
            <w:pPr>
              <w:pStyle w:val="TAL"/>
            </w:pPr>
            <w:r w:rsidRPr="00FB20BD">
              <w:t>FALSE</w:t>
            </w:r>
          </w:p>
        </w:tc>
        <w:tc>
          <w:tcPr>
            <w:tcW w:w="1700" w:type="dxa"/>
            <w:tcBorders>
              <w:top w:val="single" w:sz="4" w:space="0" w:color="auto"/>
              <w:left w:val="single" w:sz="4" w:space="0" w:color="auto"/>
              <w:bottom w:val="single" w:sz="4" w:space="0" w:color="auto"/>
              <w:right w:val="single" w:sz="4" w:space="0" w:color="auto"/>
            </w:tcBorders>
          </w:tcPr>
          <w:p w14:paraId="74CCD0E7"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70771910" w14:textId="77777777" w:rsidR="00C04097" w:rsidRPr="00FB20BD" w:rsidRDefault="00C04097" w:rsidP="00952000">
            <w:pPr>
              <w:pStyle w:val="TAL"/>
            </w:pPr>
            <w:r w:rsidRPr="00FB20BD">
              <w:t>noPL</w:t>
            </w:r>
          </w:p>
        </w:tc>
      </w:tr>
      <w:tr w:rsidR="00C04097" w:rsidRPr="00FB20BD" w14:paraId="24B12B0E" w14:textId="77777777" w:rsidTr="00952000">
        <w:tc>
          <w:tcPr>
            <w:tcW w:w="4535" w:type="dxa"/>
            <w:tcBorders>
              <w:top w:val="single" w:sz="4" w:space="0" w:color="auto"/>
              <w:left w:val="single" w:sz="4" w:space="0" w:color="auto"/>
              <w:bottom w:val="single" w:sz="4" w:space="0" w:color="auto"/>
              <w:right w:val="single" w:sz="4" w:space="0" w:color="auto"/>
            </w:tcBorders>
          </w:tcPr>
          <w:p w14:paraId="19512AC2" w14:textId="77777777" w:rsidR="00C04097" w:rsidRPr="00FB20BD" w:rsidRDefault="00C04097" w:rsidP="00952000">
            <w:pPr>
              <w:pStyle w:val="TAL"/>
            </w:pPr>
            <w:r w:rsidRPr="00FB20BD">
              <w:t xml:space="preserve">        uplinkTxSwitchingCarrier-r16</w:t>
            </w:r>
          </w:p>
        </w:tc>
        <w:tc>
          <w:tcPr>
            <w:tcW w:w="2267" w:type="dxa"/>
            <w:tcBorders>
              <w:top w:val="single" w:sz="4" w:space="0" w:color="auto"/>
              <w:left w:val="single" w:sz="4" w:space="0" w:color="auto"/>
              <w:bottom w:val="single" w:sz="4" w:space="0" w:color="auto"/>
              <w:right w:val="single" w:sz="4" w:space="0" w:color="auto"/>
            </w:tcBorders>
          </w:tcPr>
          <w:p w14:paraId="59E204E1" w14:textId="77777777" w:rsidR="00C04097" w:rsidRPr="00FB20BD" w:rsidRDefault="00C04097" w:rsidP="00952000">
            <w:pPr>
              <w:pStyle w:val="TAL"/>
            </w:pPr>
            <w:r w:rsidRPr="00FB20BD">
              <w:t>carrier1</w:t>
            </w:r>
          </w:p>
        </w:tc>
        <w:tc>
          <w:tcPr>
            <w:tcW w:w="1700" w:type="dxa"/>
            <w:tcBorders>
              <w:top w:val="single" w:sz="4" w:space="0" w:color="auto"/>
              <w:left w:val="single" w:sz="4" w:space="0" w:color="auto"/>
              <w:bottom w:val="single" w:sz="4" w:space="0" w:color="auto"/>
              <w:right w:val="single" w:sz="4" w:space="0" w:color="auto"/>
            </w:tcBorders>
          </w:tcPr>
          <w:p w14:paraId="4EE2129D"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51F0F9EF" w14:textId="77777777" w:rsidR="00C04097" w:rsidRPr="00FB20BD" w:rsidRDefault="00C04097" w:rsidP="00952000">
            <w:pPr>
              <w:pStyle w:val="TAL"/>
            </w:pPr>
            <w:r w:rsidRPr="00FB20BD">
              <w:t>1TxCC</w:t>
            </w:r>
          </w:p>
        </w:tc>
      </w:tr>
      <w:tr w:rsidR="00C04097" w:rsidRPr="00FB20BD" w14:paraId="14DAD73F" w14:textId="77777777" w:rsidTr="00952000">
        <w:tc>
          <w:tcPr>
            <w:tcW w:w="4535" w:type="dxa"/>
            <w:tcBorders>
              <w:top w:val="single" w:sz="4" w:space="0" w:color="auto"/>
              <w:left w:val="single" w:sz="4" w:space="0" w:color="auto"/>
              <w:bottom w:val="single" w:sz="4" w:space="0" w:color="auto"/>
              <w:right w:val="single" w:sz="4" w:space="0" w:color="auto"/>
            </w:tcBorders>
          </w:tcPr>
          <w:p w14:paraId="3BCD7AC6" w14:textId="77777777" w:rsidR="00C04097" w:rsidRPr="00FB20BD" w:rsidRDefault="00C04097" w:rsidP="00952000">
            <w:pPr>
              <w:pStyle w:val="TAL"/>
            </w:pPr>
          </w:p>
        </w:tc>
        <w:tc>
          <w:tcPr>
            <w:tcW w:w="2267" w:type="dxa"/>
            <w:tcBorders>
              <w:top w:val="single" w:sz="4" w:space="0" w:color="auto"/>
              <w:left w:val="single" w:sz="4" w:space="0" w:color="auto"/>
              <w:bottom w:val="single" w:sz="4" w:space="0" w:color="auto"/>
              <w:right w:val="single" w:sz="4" w:space="0" w:color="auto"/>
            </w:tcBorders>
          </w:tcPr>
          <w:p w14:paraId="54EBCABB" w14:textId="77777777" w:rsidR="00C04097" w:rsidRPr="00FB20BD" w:rsidRDefault="00C04097" w:rsidP="00952000">
            <w:pPr>
              <w:pStyle w:val="TAL"/>
            </w:pPr>
            <w:r w:rsidRPr="00FB20BD">
              <w:t>carrier2</w:t>
            </w:r>
          </w:p>
        </w:tc>
        <w:tc>
          <w:tcPr>
            <w:tcW w:w="1700" w:type="dxa"/>
            <w:tcBorders>
              <w:top w:val="single" w:sz="4" w:space="0" w:color="auto"/>
              <w:left w:val="single" w:sz="4" w:space="0" w:color="auto"/>
              <w:bottom w:val="single" w:sz="4" w:space="0" w:color="auto"/>
              <w:right w:val="single" w:sz="4" w:space="0" w:color="auto"/>
            </w:tcBorders>
          </w:tcPr>
          <w:p w14:paraId="74CD48BD"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026C6E94" w14:textId="77777777" w:rsidR="00C04097" w:rsidRPr="00FB20BD" w:rsidRDefault="00C04097" w:rsidP="00952000">
            <w:pPr>
              <w:pStyle w:val="TAL"/>
            </w:pPr>
            <w:r w:rsidRPr="00FB20BD">
              <w:t>2TxCC</w:t>
            </w:r>
          </w:p>
        </w:tc>
      </w:tr>
      <w:tr w:rsidR="00C04097" w:rsidRPr="00FB20BD" w14:paraId="60AEEFA7" w14:textId="77777777" w:rsidTr="00952000">
        <w:tc>
          <w:tcPr>
            <w:tcW w:w="4535" w:type="dxa"/>
            <w:tcBorders>
              <w:top w:val="single" w:sz="4" w:space="0" w:color="auto"/>
              <w:left w:val="single" w:sz="4" w:space="0" w:color="auto"/>
              <w:bottom w:val="single" w:sz="4" w:space="0" w:color="auto"/>
              <w:right w:val="single" w:sz="4" w:space="0" w:color="auto"/>
            </w:tcBorders>
          </w:tcPr>
          <w:p w14:paraId="2A803733" w14:textId="77777777" w:rsidR="00C04097" w:rsidRPr="00FB20BD" w:rsidRDefault="00C04097" w:rsidP="00952000">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13D2698F" w14:textId="77777777" w:rsidR="00C04097" w:rsidRPr="00FB20BD" w:rsidRDefault="00C04097"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0A28581D"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48C8F6C0" w14:textId="77777777" w:rsidR="00C04097" w:rsidRPr="00FB20BD" w:rsidRDefault="00C04097" w:rsidP="00952000">
            <w:pPr>
              <w:pStyle w:val="TAL"/>
            </w:pPr>
          </w:p>
        </w:tc>
      </w:tr>
      <w:tr w:rsidR="00C04097" w:rsidRPr="00FB20BD" w14:paraId="7AF2C0F0" w14:textId="77777777" w:rsidTr="00952000">
        <w:tc>
          <w:tcPr>
            <w:tcW w:w="4535" w:type="dxa"/>
            <w:tcBorders>
              <w:top w:val="single" w:sz="4" w:space="0" w:color="auto"/>
              <w:left w:val="single" w:sz="4" w:space="0" w:color="auto"/>
              <w:bottom w:val="single" w:sz="4" w:space="0" w:color="auto"/>
              <w:right w:val="single" w:sz="4" w:space="0" w:color="auto"/>
            </w:tcBorders>
          </w:tcPr>
          <w:p w14:paraId="322CB395" w14:textId="77777777" w:rsidR="00C04097" w:rsidRPr="00FB20BD" w:rsidRDefault="00C04097" w:rsidP="00952000">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77F233C4" w14:textId="77777777" w:rsidR="00C04097" w:rsidRPr="00FB20BD" w:rsidRDefault="00C04097"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21B8E1D6"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4CBC9D7E" w14:textId="77777777" w:rsidR="00C04097" w:rsidRPr="00FB20BD" w:rsidRDefault="00C04097" w:rsidP="00952000">
            <w:pPr>
              <w:pStyle w:val="TAL"/>
            </w:pPr>
          </w:p>
        </w:tc>
      </w:tr>
      <w:tr w:rsidR="00C04097" w:rsidRPr="00FB20BD" w14:paraId="1FEEC824" w14:textId="77777777" w:rsidTr="00952000">
        <w:tc>
          <w:tcPr>
            <w:tcW w:w="4535" w:type="dxa"/>
            <w:tcBorders>
              <w:top w:val="single" w:sz="4" w:space="0" w:color="auto"/>
              <w:left w:val="single" w:sz="4" w:space="0" w:color="auto"/>
              <w:bottom w:val="single" w:sz="4" w:space="0" w:color="auto"/>
              <w:right w:val="single" w:sz="4" w:space="0" w:color="auto"/>
            </w:tcBorders>
          </w:tcPr>
          <w:p w14:paraId="4DE0B30B" w14:textId="77777777" w:rsidR="00C04097" w:rsidRPr="00FB20BD" w:rsidRDefault="00C04097" w:rsidP="00952000">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40419093" w14:textId="77777777" w:rsidR="00C04097" w:rsidRPr="00FB20BD" w:rsidRDefault="00C04097"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2E54409A"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713F2EAE" w14:textId="77777777" w:rsidR="00C04097" w:rsidRPr="00FB20BD" w:rsidRDefault="00C04097" w:rsidP="00952000">
            <w:pPr>
              <w:pStyle w:val="TAL"/>
            </w:pPr>
          </w:p>
        </w:tc>
      </w:tr>
      <w:tr w:rsidR="00C04097" w:rsidRPr="00FB20BD" w14:paraId="57D98177" w14:textId="77777777" w:rsidTr="00952000">
        <w:tc>
          <w:tcPr>
            <w:tcW w:w="4535" w:type="dxa"/>
            <w:tcBorders>
              <w:top w:val="single" w:sz="4" w:space="0" w:color="auto"/>
              <w:left w:val="single" w:sz="4" w:space="0" w:color="auto"/>
              <w:bottom w:val="single" w:sz="4" w:space="0" w:color="auto"/>
              <w:right w:val="single" w:sz="4" w:space="0" w:color="auto"/>
            </w:tcBorders>
          </w:tcPr>
          <w:p w14:paraId="2680DB88" w14:textId="77777777" w:rsidR="00C04097" w:rsidRPr="00FB20BD" w:rsidRDefault="00C04097" w:rsidP="00952000">
            <w:pPr>
              <w:pStyle w:val="TAL"/>
            </w:pPr>
            <w:r w:rsidRPr="00FB20BD">
              <w:t>}</w:t>
            </w:r>
          </w:p>
        </w:tc>
        <w:tc>
          <w:tcPr>
            <w:tcW w:w="2267" w:type="dxa"/>
            <w:tcBorders>
              <w:top w:val="single" w:sz="4" w:space="0" w:color="auto"/>
              <w:left w:val="single" w:sz="4" w:space="0" w:color="auto"/>
              <w:bottom w:val="single" w:sz="4" w:space="0" w:color="auto"/>
              <w:right w:val="single" w:sz="4" w:space="0" w:color="auto"/>
            </w:tcBorders>
          </w:tcPr>
          <w:p w14:paraId="3872AAB4" w14:textId="77777777" w:rsidR="00C04097" w:rsidRPr="00FB20BD" w:rsidRDefault="00C04097"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220B7B02" w14:textId="77777777" w:rsidR="00C04097" w:rsidRPr="00FB20BD" w:rsidRDefault="00C04097"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2D7AB75F" w14:textId="77777777" w:rsidR="00C04097" w:rsidRPr="00FB20BD" w:rsidRDefault="00C04097" w:rsidP="00952000">
            <w:pPr>
              <w:pStyle w:val="TAL"/>
            </w:pPr>
          </w:p>
        </w:tc>
      </w:tr>
    </w:tbl>
    <w:p w14:paraId="4E4896C9" w14:textId="77777777" w:rsidR="00C04097" w:rsidRPr="00FB20BD" w:rsidRDefault="00C04097" w:rsidP="00C04097">
      <w:pPr>
        <w:rPr>
          <w:rFonts w:eastAsia="MS Minch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C04097" w:rsidRPr="00FB20BD" w14:paraId="2D7CD4F3"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51CD6DB7" w14:textId="77777777" w:rsidR="00C04097" w:rsidRPr="00FB20BD" w:rsidRDefault="00C04097" w:rsidP="00952000">
            <w:pPr>
              <w:pStyle w:val="TAH"/>
            </w:pPr>
            <w:r w:rsidRPr="00FB20BD">
              <w:t>Condition</w:t>
            </w:r>
          </w:p>
        </w:tc>
        <w:tc>
          <w:tcPr>
            <w:tcW w:w="5811" w:type="dxa"/>
            <w:tcBorders>
              <w:top w:val="single" w:sz="4" w:space="0" w:color="auto"/>
              <w:left w:val="single" w:sz="4" w:space="0" w:color="auto"/>
              <w:bottom w:val="single" w:sz="4" w:space="0" w:color="auto"/>
              <w:right w:val="single" w:sz="4" w:space="0" w:color="auto"/>
            </w:tcBorders>
            <w:hideMark/>
          </w:tcPr>
          <w:p w14:paraId="50F6F75F" w14:textId="77777777" w:rsidR="00C04097" w:rsidRPr="00FB20BD" w:rsidRDefault="00C04097" w:rsidP="00952000">
            <w:pPr>
              <w:pStyle w:val="TAH"/>
            </w:pPr>
            <w:r w:rsidRPr="00FB20BD">
              <w:t>Explanation</w:t>
            </w:r>
          </w:p>
        </w:tc>
      </w:tr>
      <w:tr w:rsidR="00C04097" w:rsidRPr="00FB20BD" w14:paraId="20A8AC18"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29023529" w14:textId="77777777" w:rsidR="00C04097" w:rsidRPr="00FB20BD" w:rsidRDefault="00C04097" w:rsidP="00952000">
            <w:pPr>
              <w:pStyle w:val="TAL"/>
            </w:pPr>
            <w:r w:rsidRPr="00FB20BD">
              <w:t>PL</w:t>
            </w:r>
          </w:p>
        </w:tc>
        <w:tc>
          <w:tcPr>
            <w:tcW w:w="5811" w:type="dxa"/>
            <w:tcBorders>
              <w:top w:val="single" w:sz="4" w:space="0" w:color="auto"/>
              <w:left w:val="single" w:sz="4" w:space="0" w:color="auto"/>
              <w:bottom w:val="single" w:sz="4" w:space="0" w:color="auto"/>
              <w:right w:val="single" w:sz="4" w:space="0" w:color="auto"/>
            </w:tcBorders>
          </w:tcPr>
          <w:p w14:paraId="54BE394A" w14:textId="77777777" w:rsidR="00C04097" w:rsidRPr="00FB20BD" w:rsidRDefault="00C04097" w:rsidP="00952000">
            <w:pPr>
              <w:pStyle w:val="TAL"/>
            </w:pPr>
            <w:r w:rsidRPr="00FB20BD">
              <w:rPr>
                <w:lang w:eastAsia="sv-SE"/>
              </w:rPr>
              <w:t>The location of UL Tx switching period is configured in this carrier</w:t>
            </w:r>
          </w:p>
        </w:tc>
      </w:tr>
      <w:tr w:rsidR="00C04097" w:rsidRPr="00FB20BD" w14:paraId="16C2A174"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01DED0E4" w14:textId="77777777" w:rsidR="00C04097" w:rsidRPr="00FB20BD" w:rsidRDefault="00C04097" w:rsidP="00952000">
            <w:pPr>
              <w:pStyle w:val="TAL"/>
            </w:pPr>
            <w:r w:rsidRPr="00FB20BD">
              <w:t>noPL</w:t>
            </w:r>
          </w:p>
        </w:tc>
        <w:tc>
          <w:tcPr>
            <w:tcW w:w="5811" w:type="dxa"/>
            <w:tcBorders>
              <w:top w:val="single" w:sz="4" w:space="0" w:color="auto"/>
              <w:left w:val="single" w:sz="4" w:space="0" w:color="auto"/>
              <w:bottom w:val="single" w:sz="4" w:space="0" w:color="auto"/>
              <w:right w:val="single" w:sz="4" w:space="0" w:color="auto"/>
            </w:tcBorders>
          </w:tcPr>
          <w:p w14:paraId="5C0068D5" w14:textId="77777777" w:rsidR="00C04097" w:rsidRPr="00FB20BD" w:rsidRDefault="00C04097" w:rsidP="00952000">
            <w:pPr>
              <w:pStyle w:val="TAL"/>
            </w:pPr>
            <w:r w:rsidRPr="00FB20BD">
              <w:rPr>
                <w:lang w:eastAsia="sv-SE"/>
              </w:rPr>
              <w:t>The location of UL Tx switching period is not configured in this carrier</w:t>
            </w:r>
          </w:p>
        </w:tc>
      </w:tr>
      <w:tr w:rsidR="00C04097" w:rsidRPr="00FB20BD" w14:paraId="046350E1" w14:textId="77777777" w:rsidTr="00952000">
        <w:tc>
          <w:tcPr>
            <w:tcW w:w="3936" w:type="dxa"/>
            <w:tcBorders>
              <w:top w:val="single" w:sz="4" w:space="0" w:color="auto"/>
              <w:left w:val="single" w:sz="4" w:space="0" w:color="auto"/>
              <w:bottom w:val="single" w:sz="4" w:space="0" w:color="auto"/>
              <w:right w:val="single" w:sz="4" w:space="0" w:color="auto"/>
            </w:tcBorders>
          </w:tcPr>
          <w:p w14:paraId="43B8A31A" w14:textId="77777777" w:rsidR="00C04097" w:rsidRPr="00FB20BD" w:rsidRDefault="00C04097" w:rsidP="00952000">
            <w:pPr>
              <w:pStyle w:val="TAL"/>
            </w:pPr>
            <w:r w:rsidRPr="00FB20BD">
              <w:t>1TxCC</w:t>
            </w:r>
          </w:p>
        </w:tc>
        <w:tc>
          <w:tcPr>
            <w:tcW w:w="5811" w:type="dxa"/>
            <w:tcBorders>
              <w:top w:val="single" w:sz="4" w:space="0" w:color="auto"/>
              <w:left w:val="single" w:sz="4" w:space="0" w:color="auto"/>
              <w:bottom w:val="single" w:sz="4" w:space="0" w:color="auto"/>
              <w:right w:val="single" w:sz="4" w:space="0" w:color="auto"/>
            </w:tcBorders>
          </w:tcPr>
          <w:p w14:paraId="1D55EC9F" w14:textId="77777777" w:rsidR="00C04097" w:rsidRPr="00FB20BD" w:rsidRDefault="00C04097" w:rsidP="00952000">
            <w:pPr>
              <w:pStyle w:val="TAL"/>
            </w:pPr>
            <w:r w:rsidRPr="00FB20BD">
              <w:t>The carrier is capable of one transmit antenna connector</w:t>
            </w:r>
          </w:p>
        </w:tc>
      </w:tr>
      <w:tr w:rsidR="00C04097" w:rsidRPr="00FB20BD" w14:paraId="182D38C6" w14:textId="77777777" w:rsidTr="00952000">
        <w:tc>
          <w:tcPr>
            <w:tcW w:w="3936" w:type="dxa"/>
            <w:tcBorders>
              <w:top w:val="single" w:sz="4" w:space="0" w:color="auto"/>
              <w:left w:val="single" w:sz="4" w:space="0" w:color="auto"/>
              <w:bottom w:val="single" w:sz="4" w:space="0" w:color="auto"/>
              <w:right w:val="single" w:sz="4" w:space="0" w:color="auto"/>
            </w:tcBorders>
          </w:tcPr>
          <w:p w14:paraId="7122754B" w14:textId="77777777" w:rsidR="00C04097" w:rsidRPr="00FB20BD" w:rsidRDefault="00C04097" w:rsidP="00952000">
            <w:pPr>
              <w:pStyle w:val="TAL"/>
            </w:pPr>
            <w:r w:rsidRPr="00FB20BD">
              <w:t>2TxCC</w:t>
            </w:r>
          </w:p>
        </w:tc>
        <w:tc>
          <w:tcPr>
            <w:tcW w:w="5811" w:type="dxa"/>
            <w:tcBorders>
              <w:top w:val="single" w:sz="4" w:space="0" w:color="auto"/>
              <w:left w:val="single" w:sz="4" w:space="0" w:color="auto"/>
              <w:bottom w:val="single" w:sz="4" w:space="0" w:color="auto"/>
              <w:right w:val="single" w:sz="4" w:space="0" w:color="auto"/>
            </w:tcBorders>
          </w:tcPr>
          <w:p w14:paraId="51FAA8DE" w14:textId="77777777" w:rsidR="00C04097" w:rsidRPr="00FB20BD" w:rsidRDefault="00C04097" w:rsidP="00952000">
            <w:pPr>
              <w:pStyle w:val="TAL"/>
              <w:rPr>
                <w:bCs/>
                <w:iCs/>
                <w:szCs w:val="22"/>
              </w:rPr>
            </w:pPr>
            <w:r w:rsidRPr="00FB20BD">
              <w:rPr>
                <w:bCs/>
                <w:iCs/>
                <w:szCs w:val="22"/>
              </w:rPr>
              <w:t xml:space="preserve">The carrier </w:t>
            </w:r>
            <w:r w:rsidRPr="00FB20BD">
              <w:t>is capable of two transmit antenna connectors</w:t>
            </w:r>
          </w:p>
        </w:tc>
      </w:tr>
    </w:tbl>
    <w:p w14:paraId="19E7BB87" w14:textId="77777777" w:rsidR="00C04097" w:rsidRPr="00FB20BD" w:rsidRDefault="00C04097" w:rsidP="00C04097">
      <w:pPr>
        <w:rPr>
          <w:rFonts w:eastAsia="MS Mincho"/>
        </w:rPr>
      </w:pPr>
    </w:p>
    <w:p w14:paraId="6A11FB57" w14:textId="77777777" w:rsidR="00C04097" w:rsidRPr="00FB20BD" w:rsidRDefault="00C04097" w:rsidP="00C04097">
      <w:pPr>
        <w:pStyle w:val="TH"/>
      </w:pPr>
      <w:r w:rsidRPr="00FB20BD">
        <w:t>Table 6.3C.3.3.4.3-2: P-Max</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1843"/>
        <w:gridCol w:w="1276"/>
        <w:gridCol w:w="3119"/>
      </w:tblGrid>
      <w:tr w:rsidR="00C04097" w:rsidRPr="00FB20BD" w14:paraId="1F1A4BC9" w14:textId="77777777" w:rsidTr="00952000">
        <w:tc>
          <w:tcPr>
            <w:tcW w:w="9635" w:type="dxa"/>
            <w:gridSpan w:val="4"/>
          </w:tcPr>
          <w:p w14:paraId="4EE41584" w14:textId="77777777" w:rsidR="00C04097" w:rsidRPr="00FB20BD" w:rsidRDefault="00C04097" w:rsidP="00952000">
            <w:pPr>
              <w:pStyle w:val="TAL"/>
            </w:pPr>
            <w:r w:rsidRPr="00FB20BD">
              <w:t>Derivation Path: TS 38.508-1 [5] Table 4.6.3-62 FrequencyInfoUL-SIB</w:t>
            </w:r>
          </w:p>
        </w:tc>
      </w:tr>
      <w:tr w:rsidR="00C04097" w:rsidRPr="00FB20BD" w14:paraId="52A23BB6" w14:textId="77777777" w:rsidTr="00952000">
        <w:tc>
          <w:tcPr>
            <w:tcW w:w="3397" w:type="dxa"/>
            <w:tcBorders>
              <w:bottom w:val="single" w:sz="4" w:space="0" w:color="auto"/>
            </w:tcBorders>
          </w:tcPr>
          <w:p w14:paraId="4EDA27E6" w14:textId="77777777" w:rsidR="00C04097" w:rsidRPr="00FB20BD" w:rsidRDefault="00C04097" w:rsidP="00952000">
            <w:pPr>
              <w:pStyle w:val="TAH"/>
            </w:pPr>
            <w:r w:rsidRPr="00FB20BD">
              <w:t>Information Element</w:t>
            </w:r>
          </w:p>
        </w:tc>
        <w:tc>
          <w:tcPr>
            <w:tcW w:w="1843" w:type="dxa"/>
          </w:tcPr>
          <w:p w14:paraId="22398024" w14:textId="77777777" w:rsidR="00C04097" w:rsidRPr="00FB20BD" w:rsidRDefault="00C04097" w:rsidP="00952000">
            <w:pPr>
              <w:pStyle w:val="TAH"/>
            </w:pPr>
            <w:r w:rsidRPr="00FB20BD">
              <w:t>Value/remark</w:t>
            </w:r>
          </w:p>
        </w:tc>
        <w:tc>
          <w:tcPr>
            <w:tcW w:w="1276" w:type="dxa"/>
          </w:tcPr>
          <w:p w14:paraId="12F5B9E6" w14:textId="77777777" w:rsidR="00C04097" w:rsidRPr="00FB20BD" w:rsidRDefault="00C04097" w:rsidP="00952000">
            <w:pPr>
              <w:pStyle w:val="TAH"/>
            </w:pPr>
            <w:r w:rsidRPr="00FB20BD">
              <w:t>Comment</w:t>
            </w:r>
          </w:p>
        </w:tc>
        <w:tc>
          <w:tcPr>
            <w:tcW w:w="3119" w:type="dxa"/>
          </w:tcPr>
          <w:p w14:paraId="77E977B4" w14:textId="77777777" w:rsidR="00C04097" w:rsidRPr="00FB20BD" w:rsidRDefault="00C04097" w:rsidP="00952000">
            <w:pPr>
              <w:pStyle w:val="TAH"/>
            </w:pPr>
            <w:r w:rsidRPr="00FB20BD">
              <w:t>Condition</w:t>
            </w:r>
          </w:p>
        </w:tc>
      </w:tr>
      <w:tr w:rsidR="00C04097" w:rsidRPr="00FB20BD" w14:paraId="3EAAC893" w14:textId="77777777" w:rsidTr="00952000">
        <w:tc>
          <w:tcPr>
            <w:tcW w:w="3397" w:type="dxa"/>
            <w:tcBorders>
              <w:bottom w:val="single" w:sz="4" w:space="0" w:color="auto"/>
            </w:tcBorders>
          </w:tcPr>
          <w:p w14:paraId="34D990C1" w14:textId="77777777" w:rsidR="00C04097" w:rsidRPr="00FB20BD" w:rsidRDefault="00C04097" w:rsidP="00952000">
            <w:pPr>
              <w:pStyle w:val="TAL"/>
            </w:pPr>
            <w:r w:rsidRPr="00FB20BD">
              <w:t>p-Max</w:t>
            </w:r>
          </w:p>
        </w:tc>
        <w:tc>
          <w:tcPr>
            <w:tcW w:w="1843" w:type="dxa"/>
          </w:tcPr>
          <w:p w14:paraId="19931B93" w14:textId="77777777" w:rsidR="00C04097" w:rsidRPr="00FB20BD" w:rsidRDefault="00C04097" w:rsidP="00952000">
            <w:pPr>
              <w:pStyle w:val="TAL"/>
            </w:pPr>
            <w:r w:rsidRPr="00FB20BD">
              <w:t>23</w:t>
            </w:r>
          </w:p>
        </w:tc>
        <w:tc>
          <w:tcPr>
            <w:tcW w:w="1276" w:type="dxa"/>
          </w:tcPr>
          <w:p w14:paraId="3B95999D" w14:textId="77777777" w:rsidR="00C04097" w:rsidRPr="00FB20BD" w:rsidRDefault="00C04097" w:rsidP="00952000">
            <w:pPr>
              <w:pStyle w:val="TAL"/>
            </w:pPr>
          </w:p>
        </w:tc>
        <w:tc>
          <w:tcPr>
            <w:tcW w:w="3119" w:type="dxa"/>
          </w:tcPr>
          <w:p w14:paraId="7532F340" w14:textId="77777777" w:rsidR="00C04097" w:rsidRPr="00FB20BD" w:rsidRDefault="00C04097" w:rsidP="00952000">
            <w:pPr>
              <w:pStyle w:val="TAL"/>
              <w:rPr>
                <w:rFonts w:eastAsia="Malgun Gothic"/>
              </w:rPr>
            </w:pPr>
          </w:p>
        </w:tc>
      </w:tr>
    </w:tbl>
    <w:p w14:paraId="38DD7FA7" w14:textId="77777777" w:rsidR="00C04097" w:rsidRPr="00FB20BD" w:rsidRDefault="00C04097" w:rsidP="00C04097"/>
    <w:p w14:paraId="2476F1C0" w14:textId="77777777" w:rsidR="00C04097" w:rsidRPr="00FB20BD" w:rsidRDefault="00C04097" w:rsidP="00C04097">
      <w:pPr>
        <w:pStyle w:val="H6"/>
      </w:pPr>
      <w:r w:rsidRPr="00FB20BD">
        <w:t>6.3C.3.3.4.3</w:t>
      </w:r>
      <w:r w:rsidRPr="00FB20BD">
        <w:tab/>
        <w:t>Test requirement</w:t>
      </w:r>
    </w:p>
    <w:p w14:paraId="0225228D" w14:textId="77777777" w:rsidR="00C04097" w:rsidRPr="00FB20BD" w:rsidRDefault="00C04097" w:rsidP="00C04097">
      <w:r w:rsidRPr="00FB20BD">
        <w:t>The requirement for the power of carrier 1 measured in step 1.5, 1.8, 2.5, 2.8 of the test procedures and the power of carrier 2 measured in step 1.6 and 2.6 shall not exceed the values specified in table 6.3C.3.3.4.3-1.</w:t>
      </w:r>
    </w:p>
    <w:p w14:paraId="65AB3FDB" w14:textId="77777777" w:rsidR="00C04097" w:rsidRPr="00FB20BD" w:rsidRDefault="00C04097" w:rsidP="00C04097">
      <w:pPr>
        <w:pStyle w:val="TH"/>
      </w:pPr>
      <w:r w:rsidRPr="00FB20BD">
        <w:t>Table 6.3C.3.3.4.3-1: General SUL Time mask for switching between two uplink carriers (On power)</w:t>
      </w:r>
    </w:p>
    <w:tbl>
      <w:tblPr>
        <w:tblW w:w="9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2"/>
        <w:gridCol w:w="7712"/>
      </w:tblGrid>
      <w:tr w:rsidR="00C04097" w:rsidRPr="00FB20BD" w14:paraId="674033E6" w14:textId="77777777" w:rsidTr="00952000">
        <w:trPr>
          <w:trHeight w:val="424"/>
        </w:trPr>
        <w:tc>
          <w:tcPr>
            <w:tcW w:w="1692" w:type="dxa"/>
            <w:tcBorders>
              <w:top w:val="single" w:sz="4" w:space="0" w:color="auto"/>
              <w:left w:val="single" w:sz="4" w:space="0" w:color="auto"/>
              <w:right w:val="single" w:sz="4" w:space="0" w:color="auto"/>
            </w:tcBorders>
          </w:tcPr>
          <w:p w14:paraId="75BD9D15" w14:textId="77777777" w:rsidR="00C04097" w:rsidRPr="00FB20BD" w:rsidRDefault="00C04097" w:rsidP="00952000">
            <w:pPr>
              <w:pStyle w:val="TAH"/>
            </w:pPr>
          </w:p>
        </w:tc>
        <w:tc>
          <w:tcPr>
            <w:tcW w:w="7712" w:type="dxa"/>
            <w:tcBorders>
              <w:top w:val="single" w:sz="4" w:space="0" w:color="auto"/>
              <w:left w:val="single" w:sz="4" w:space="0" w:color="auto"/>
              <w:right w:val="single" w:sz="4" w:space="0" w:color="auto"/>
            </w:tcBorders>
            <w:hideMark/>
          </w:tcPr>
          <w:p w14:paraId="06402E63" w14:textId="77777777" w:rsidR="00C04097" w:rsidRPr="00FB20BD" w:rsidRDefault="00C04097" w:rsidP="00952000">
            <w:pPr>
              <w:pStyle w:val="TAH"/>
            </w:pPr>
            <w:r w:rsidRPr="00FB20BD">
              <w:t>Measured output power</w:t>
            </w:r>
          </w:p>
        </w:tc>
      </w:tr>
      <w:tr w:rsidR="00C04097" w:rsidRPr="00FB20BD" w14:paraId="072D0221" w14:textId="77777777" w:rsidTr="00952000">
        <w:tc>
          <w:tcPr>
            <w:tcW w:w="1692" w:type="dxa"/>
            <w:tcBorders>
              <w:top w:val="single" w:sz="4" w:space="0" w:color="auto"/>
              <w:left w:val="single" w:sz="4" w:space="0" w:color="auto"/>
              <w:bottom w:val="single" w:sz="4" w:space="0" w:color="auto"/>
              <w:right w:val="single" w:sz="4" w:space="0" w:color="auto"/>
            </w:tcBorders>
            <w:hideMark/>
          </w:tcPr>
          <w:p w14:paraId="2513F7A4" w14:textId="77777777" w:rsidR="00C04097" w:rsidRPr="00FB20BD" w:rsidRDefault="00C04097" w:rsidP="00952000">
            <w:pPr>
              <w:pStyle w:val="TAC"/>
            </w:pPr>
            <w:r w:rsidRPr="00FB20BD">
              <w:t>Transmit ON power</w:t>
            </w:r>
          </w:p>
        </w:tc>
        <w:tc>
          <w:tcPr>
            <w:tcW w:w="7712" w:type="dxa"/>
            <w:tcBorders>
              <w:top w:val="single" w:sz="4" w:space="0" w:color="auto"/>
              <w:left w:val="single" w:sz="4" w:space="0" w:color="auto"/>
              <w:bottom w:val="single" w:sz="4" w:space="0" w:color="auto"/>
              <w:right w:val="single" w:sz="4" w:space="0" w:color="auto"/>
            </w:tcBorders>
          </w:tcPr>
          <w:p w14:paraId="0A101670" w14:textId="77777777" w:rsidR="00C04097" w:rsidRPr="00FB20BD" w:rsidRDefault="00C04097" w:rsidP="00952000">
            <w:pPr>
              <w:pStyle w:val="TAC"/>
            </w:pPr>
            <w:r w:rsidRPr="00FB20BD">
              <w:t>NUL: Same as Test ID 1 of Table 6.2D.2.5-1</w:t>
            </w:r>
          </w:p>
          <w:p w14:paraId="26398195" w14:textId="77777777" w:rsidR="00C04097" w:rsidRPr="00FB20BD" w:rsidRDefault="00C04097" w:rsidP="00952000">
            <w:pPr>
              <w:pStyle w:val="TAC"/>
            </w:pPr>
            <w:r w:rsidRPr="00FB20BD">
              <w:t>SUL: Same as Test ID 1 of Table 6.2D.2_1.5-1~6.2D.2_1.5-2</w:t>
            </w:r>
          </w:p>
        </w:tc>
      </w:tr>
      <w:tr w:rsidR="00C04097" w:rsidRPr="00FB20BD" w14:paraId="6BDE727E" w14:textId="77777777" w:rsidTr="00952000">
        <w:tc>
          <w:tcPr>
            <w:tcW w:w="9404" w:type="dxa"/>
            <w:gridSpan w:val="2"/>
            <w:tcBorders>
              <w:top w:val="single" w:sz="4" w:space="0" w:color="auto"/>
              <w:left w:val="single" w:sz="4" w:space="0" w:color="auto"/>
              <w:bottom w:val="single" w:sz="4" w:space="0" w:color="auto"/>
              <w:right w:val="single" w:sz="4" w:space="0" w:color="auto"/>
            </w:tcBorders>
          </w:tcPr>
          <w:p w14:paraId="64B76D06" w14:textId="77777777" w:rsidR="00C04097" w:rsidRPr="00FB20BD" w:rsidRDefault="00C04097" w:rsidP="00952000">
            <w:pPr>
              <w:pStyle w:val="TAN"/>
            </w:pPr>
            <w:r w:rsidRPr="00FB20BD">
              <w:t>NOTE 1:</w:t>
            </w:r>
            <w:r w:rsidRPr="00FB20BD">
              <w:tab/>
            </w:r>
            <w:r w:rsidRPr="00FB20BD">
              <w:rPr>
                <w:szCs w:val="22"/>
              </w:rPr>
              <w:t xml:space="preserve">TT </w:t>
            </w:r>
            <w:r w:rsidRPr="00FB20BD">
              <w:t>or each frequency and channel bandwidth of Transmit ON power is specified in Table 6.2.1.5-3</w:t>
            </w:r>
          </w:p>
        </w:tc>
      </w:tr>
    </w:tbl>
    <w:p w14:paraId="258BFEF6" w14:textId="77777777" w:rsidR="005644B3" w:rsidRPr="00FB20BD" w:rsidRDefault="005644B3" w:rsidP="005644B3"/>
    <w:p w14:paraId="06C0EC47" w14:textId="77777777" w:rsidR="005644B3" w:rsidRPr="00FB20BD" w:rsidRDefault="005644B3" w:rsidP="005644B3">
      <w:pPr>
        <w:pStyle w:val="Heading4"/>
      </w:pPr>
      <w:r w:rsidRPr="00FB20BD">
        <w:t>6.3C.3.4</w:t>
      </w:r>
      <w:r w:rsidRPr="00FB20BD">
        <w:tab/>
        <w:t>General transmit ON/OFF time mask for switching between one uplink band with one transmit antenna connector and one uplink band with two transmit antenna connectors</w:t>
      </w:r>
    </w:p>
    <w:p w14:paraId="32350928" w14:textId="77777777" w:rsidR="005644B3" w:rsidRPr="00FB20BD" w:rsidRDefault="005644B3" w:rsidP="005644B3">
      <w:pPr>
        <w:pStyle w:val="H6"/>
      </w:pPr>
      <w:r w:rsidRPr="00FB20BD">
        <w:t>6.3C.3.4.1</w:t>
      </w:r>
      <w:r w:rsidRPr="00FB20BD">
        <w:tab/>
        <w:t>Test purpose</w:t>
      </w:r>
    </w:p>
    <w:p w14:paraId="37AD0133" w14:textId="77777777" w:rsidR="005644B3" w:rsidRPr="00FB20BD" w:rsidRDefault="005644B3" w:rsidP="005644B3">
      <w:pPr>
        <w:rPr>
          <w:rFonts w:eastAsiaTheme="minorEastAsia"/>
        </w:rPr>
      </w:pPr>
      <w:r w:rsidRPr="00FB20BD">
        <w:t>To verify that the time mask for switching between one uplink band with one transmit antenna connector and one uplink band with two transmit antenna connectors meets the requirements given in 6.3C.3.0.4</w:t>
      </w:r>
      <w:r w:rsidRPr="00FB20BD">
        <w:rPr>
          <w:rFonts w:eastAsia="MS Mincho"/>
        </w:rPr>
        <w:t xml:space="preserve"> when the capability uplinkTxSwitchingPeriod is present</w:t>
      </w:r>
      <w:r w:rsidRPr="00FB20BD">
        <w:rPr>
          <w:rFonts w:asciiTheme="minorEastAsia" w:eastAsiaTheme="minorEastAsia" w:hAnsiTheme="minorEastAsia"/>
        </w:rPr>
        <w:t>.</w:t>
      </w:r>
    </w:p>
    <w:p w14:paraId="0313C7D0" w14:textId="77777777" w:rsidR="005644B3" w:rsidRPr="00FB20BD" w:rsidRDefault="005644B3" w:rsidP="005644B3">
      <w:pPr>
        <w:pStyle w:val="H6"/>
      </w:pPr>
      <w:r w:rsidRPr="00FB20BD">
        <w:t>6.3C.3.4.2</w:t>
      </w:r>
      <w:r w:rsidRPr="00FB20BD">
        <w:tab/>
        <w:t>Test applicability</w:t>
      </w:r>
    </w:p>
    <w:p w14:paraId="28E53893" w14:textId="77777777" w:rsidR="005644B3" w:rsidRPr="00FB20BD" w:rsidRDefault="005644B3" w:rsidP="005644B3">
      <w:pPr>
        <w:rPr>
          <w:rFonts w:eastAsia="MS Mincho"/>
        </w:rPr>
      </w:pPr>
      <w:r w:rsidRPr="00FB20BD">
        <w:rPr>
          <w:rFonts w:eastAsia="MS Mincho"/>
        </w:rPr>
        <w:t xml:space="preserve">This test case applies to all types of NR UE release 17 and forward that support SUL configuration with intra-band contiguous CA and </w:t>
      </w:r>
      <w:r w:rsidRPr="00FB20BD">
        <w:t>dynamic UL 1Tx-2Tx switching</w:t>
      </w:r>
      <w:r w:rsidRPr="00FB20BD">
        <w:rPr>
          <w:rFonts w:eastAsia="MS Mincho"/>
        </w:rPr>
        <w:t>.</w:t>
      </w:r>
    </w:p>
    <w:p w14:paraId="7CB83A37" w14:textId="77777777" w:rsidR="005644B3" w:rsidRPr="00FB20BD" w:rsidRDefault="005644B3" w:rsidP="005644B3">
      <w:pPr>
        <w:pStyle w:val="H6"/>
      </w:pPr>
      <w:r w:rsidRPr="00FB20BD">
        <w:t>6.3C.3.4.3</w:t>
      </w:r>
      <w:r w:rsidRPr="00FB20BD">
        <w:tab/>
        <w:t>Minimum conformance requirements</w:t>
      </w:r>
    </w:p>
    <w:p w14:paraId="429E4684" w14:textId="77777777" w:rsidR="005644B3" w:rsidRPr="00FB20BD" w:rsidRDefault="005644B3" w:rsidP="005644B3">
      <w:pPr>
        <w:rPr>
          <w:rFonts w:eastAsia="MS Mincho"/>
        </w:rPr>
      </w:pPr>
      <w:r w:rsidRPr="00FB20BD">
        <w:rPr>
          <w:rFonts w:eastAsia="MS Mincho"/>
        </w:rPr>
        <w:t>The minimum conformance requirements are defined in clause 6.3C.3.0.4.</w:t>
      </w:r>
    </w:p>
    <w:p w14:paraId="4D041D94" w14:textId="77777777" w:rsidR="005644B3" w:rsidRPr="00FB20BD" w:rsidRDefault="005644B3" w:rsidP="005644B3">
      <w:pPr>
        <w:pStyle w:val="H6"/>
      </w:pPr>
      <w:r w:rsidRPr="00FB20BD">
        <w:t>6.3C.3.4.4</w:t>
      </w:r>
      <w:r w:rsidRPr="00FB20BD">
        <w:tab/>
        <w:t>Test description</w:t>
      </w:r>
    </w:p>
    <w:p w14:paraId="31EF98A0" w14:textId="77777777" w:rsidR="005644B3" w:rsidRPr="00FB20BD" w:rsidRDefault="005644B3" w:rsidP="005644B3">
      <w:pPr>
        <w:pStyle w:val="H6"/>
      </w:pPr>
      <w:r w:rsidRPr="00FB20BD">
        <w:t>6.3C.3.4.4.1</w:t>
      </w:r>
      <w:r w:rsidRPr="00FB20BD">
        <w:tab/>
        <w:t>Initial condition</w:t>
      </w:r>
    </w:p>
    <w:p w14:paraId="4FBEEE24" w14:textId="77777777" w:rsidR="005644B3" w:rsidRPr="00FB20BD" w:rsidRDefault="005644B3" w:rsidP="005644B3">
      <w:pPr>
        <w:rPr>
          <w:rFonts w:eastAsia="MS Mincho"/>
        </w:rPr>
      </w:pPr>
      <w:r w:rsidRPr="00FB20BD">
        <w:rPr>
          <w:rFonts w:eastAsia="MS Mincho"/>
        </w:rPr>
        <w:t>Initial conditions are a set of test configurations the UE needs to be tested in and the steps for the SS to take with the UE to reach the correct measurement state.</w:t>
      </w:r>
    </w:p>
    <w:p w14:paraId="6AC2C7DF" w14:textId="77777777" w:rsidR="005644B3" w:rsidRPr="00FB20BD" w:rsidRDefault="005644B3" w:rsidP="005644B3">
      <w:r w:rsidRPr="00FB20BD">
        <w:rPr>
          <w:rFonts w:eastAsia="MS Mincho"/>
        </w:rPr>
        <w:t>The initial test configurations consist of environmental conditions, test frequencies, test channel bandwidths and sub-carrier spacing based on NR SUL configuration specified in 5.5C. All of these configurations shall be tested with applicable test parameters for each SUL configuration, and are shown in table 6.3C.3.4.4.1-1. The details of the uplink reference measurement channels (RMCs) are specified in Annexe A.2 and A.3. Configurations of PDSCH and PDCCH before measurement are specified in Annex C.2.</w:t>
      </w:r>
    </w:p>
    <w:p w14:paraId="4D7AAC53" w14:textId="77777777" w:rsidR="005644B3" w:rsidRPr="00FB20BD" w:rsidRDefault="005644B3" w:rsidP="005644B3">
      <w:pPr>
        <w:pStyle w:val="TH"/>
        <w:rPr>
          <w:rFonts w:eastAsia="MS Mincho"/>
        </w:rPr>
      </w:pPr>
      <w:r w:rsidRPr="00FB20BD">
        <w:rPr>
          <w:rFonts w:eastAsia="MS Mincho"/>
        </w:rPr>
        <w:t>Table 6.3C.3.4.4.1-1: Test Configuration Table for SUL Tx switchi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7"/>
        <w:gridCol w:w="2079"/>
        <w:gridCol w:w="2944"/>
        <w:gridCol w:w="628"/>
        <w:gridCol w:w="1682"/>
        <w:gridCol w:w="2898"/>
        <w:gridCol w:w="2558"/>
      </w:tblGrid>
      <w:tr w:rsidR="005644B3" w:rsidRPr="00FB20BD" w14:paraId="6D6E9F7D" w14:textId="77777777" w:rsidTr="00952000">
        <w:tc>
          <w:tcPr>
            <w:tcW w:w="5000" w:type="pct"/>
            <w:gridSpan w:val="7"/>
            <w:tcBorders>
              <w:top w:val="single" w:sz="4" w:space="0" w:color="auto"/>
              <w:left w:val="single" w:sz="4" w:space="0" w:color="auto"/>
              <w:bottom w:val="single" w:sz="4" w:space="0" w:color="auto"/>
              <w:right w:val="single" w:sz="4" w:space="0" w:color="auto"/>
            </w:tcBorders>
          </w:tcPr>
          <w:p w14:paraId="7631BEB8" w14:textId="77777777" w:rsidR="005644B3" w:rsidRPr="00FB20BD" w:rsidRDefault="005644B3" w:rsidP="00952000">
            <w:pPr>
              <w:pStyle w:val="TAH"/>
            </w:pPr>
            <w:r w:rsidRPr="00FB20BD">
              <w:t>Initial Conditions</w:t>
            </w:r>
          </w:p>
        </w:tc>
      </w:tr>
      <w:tr w:rsidR="005644B3" w:rsidRPr="00FB20BD" w14:paraId="1FB7D409" w14:textId="77777777" w:rsidTr="00952000">
        <w:tc>
          <w:tcPr>
            <w:tcW w:w="2500" w:type="pct"/>
            <w:gridSpan w:val="4"/>
            <w:shd w:val="clear" w:color="auto" w:fill="auto"/>
          </w:tcPr>
          <w:p w14:paraId="47E967FC" w14:textId="77777777" w:rsidR="005644B3" w:rsidRPr="00FB20BD" w:rsidRDefault="005644B3" w:rsidP="00952000">
            <w:pPr>
              <w:pStyle w:val="TAL"/>
            </w:pPr>
            <w:r w:rsidRPr="00FB20BD">
              <w:t>Test Environment as specified in TS 38.508-1 [5] subclause 4.1</w:t>
            </w:r>
          </w:p>
        </w:tc>
        <w:tc>
          <w:tcPr>
            <w:tcW w:w="2500" w:type="pct"/>
            <w:gridSpan w:val="3"/>
          </w:tcPr>
          <w:p w14:paraId="604705D6" w14:textId="77777777" w:rsidR="005644B3" w:rsidRPr="00FB20BD" w:rsidRDefault="005644B3" w:rsidP="00952000">
            <w:pPr>
              <w:pStyle w:val="TAL"/>
            </w:pPr>
            <w:r w:rsidRPr="00FB20BD">
              <w:t>Normal</w:t>
            </w:r>
          </w:p>
        </w:tc>
      </w:tr>
      <w:tr w:rsidR="005644B3" w:rsidRPr="00FB20BD" w14:paraId="61FC89D6" w14:textId="77777777" w:rsidTr="00952000">
        <w:tc>
          <w:tcPr>
            <w:tcW w:w="2500" w:type="pct"/>
            <w:gridSpan w:val="4"/>
            <w:shd w:val="clear" w:color="auto" w:fill="auto"/>
          </w:tcPr>
          <w:p w14:paraId="6A4E2952" w14:textId="77777777" w:rsidR="005644B3" w:rsidRPr="00FB20BD" w:rsidRDefault="005644B3" w:rsidP="00952000">
            <w:pPr>
              <w:pStyle w:val="TAL"/>
            </w:pPr>
            <w:r w:rsidRPr="00FB20BD">
              <w:t>Test Frequencies as specified in TS 38.508-1 [5] subclause 4.3.1</w:t>
            </w:r>
          </w:p>
        </w:tc>
        <w:tc>
          <w:tcPr>
            <w:tcW w:w="2500" w:type="pct"/>
            <w:gridSpan w:val="3"/>
          </w:tcPr>
          <w:p w14:paraId="539416A4" w14:textId="03CCFACE" w:rsidR="005644B3" w:rsidRPr="00FB20BD" w:rsidRDefault="005644B3" w:rsidP="00952000">
            <w:pPr>
              <w:pStyle w:val="TAL"/>
            </w:pPr>
            <w:r w:rsidRPr="00FB20BD">
              <w:t>Mid range for SUL carrier</w:t>
            </w:r>
          </w:p>
          <w:p w14:paraId="733561F9" w14:textId="77777777" w:rsidR="005644B3" w:rsidRPr="00FB20BD" w:rsidRDefault="005644B3" w:rsidP="00952000">
            <w:pPr>
              <w:pStyle w:val="TAL"/>
            </w:pPr>
            <w:r w:rsidRPr="00FB20BD">
              <w:t>Mid range for Non-SUL aggregate carriers</w:t>
            </w:r>
          </w:p>
        </w:tc>
      </w:tr>
      <w:tr w:rsidR="005644B3" w:rsidRPr="00FB20BD" w14:paraId="4C180CDA" w14:textId="77777777" w:rsidTr="00952000">
        <w:tc>
          <w:tcPr>
            <w:tcW w:w="2500" w:type="pct"/>
            <w:gridSpan w:val="4"/>
            <w:shd w:val="clear" w:color="auto" w:fill="auto"/>
          </w:tcPr>
          <w:p w14:paraId="3040C4AA" w14:textId="77777777" w:rsidR="005644B3" w:rsidRPr="00FB20BD" w:rsidRDefault="005644B3" w:rsidP="00952000">
            <w:pPr>
              <w:pStyle w:val="TAL"/>
            </w:pPr>
            <w:r w:rsidRPr="00FB20BD">
              <w:t>Test Channel Bandwidths as specified in TS 38.508-1 [5] subclause 4.3.1</w:t>
            </w:r>
          </w:p>
        </w:tc>
        <w:tc>
          <w:tcPr>
            <w:tcW w:w="2500" w:type="pct"/>
            <w:gridSpan w:val="3"/>
          </w:tcPr>
          <w:p w14:paraId="3FC57324" w14:textId="77777777" w:rsidR="005644B3" w:rsidRPr="00FB20BD" w:rsidRDefault="005644B3" w:rsidP="00952000">
            <w:pPr>
              <w:pStyle w:val="TAL"/>
            </w:pPr>
            <w:r w:rsidRPr="00FB20BD">
              <w:t>Highest for SUL carrier</w:t>
            </w:r>
          </w:p>
          <w:p w14:paraId="14DF0D90" w14:textId="77777777" w:rsidR="005644B3" w:rsidRPr="00FB20BD" w:rsidRDefault="005644B3" w:rsidP="00952000">
            <w:pPr>
              <w:pStyle w:val="TAL"/>
            </w:pPr>
            <w:r w:rsidRPr="00FB20BD">
              <w:t xml:space="preserve">Highest </w:t>
            </w:r>
            <w:r w:rsidRPr="00FB20BD">
              <w:rPr>
                <w:rFonts w:eastAsia="MS Mincho"/>
              </w:rPr>
              <w:t>N</w:t>
            </w:r>
            <w:r w:rsidRPr="00FB20BD">
              <w:rPr>
                <w:rFonts w:eastAsia="MS Mincho"/>
                <w:vertAlign w:val="subscript"/>
              </w:rPr>
              <w:t>RB_agg</w:t>
            </w:r>
            <w:r w:rsidRPr="00FB20BD">
              <w:t xml:space="preserve"> for Non-SUL aggregate carriers</w:t>
            </w:r>
          </w:p>
        </w:tc>
      </w:tr>
      <w:tr w:rsidR="005644B3" w:rsidRPr="00FB20BD" w14:paraId="44BF8031" w14:textId="77777777" w:rsidTr="00952000">
        <w:tc>
          <w:tcPr>
            <w:tcW w:w="2500" w:type="pct"/>
            <w:gridSpan w:val="4"/>
            <w:shd w:val="clear" w:color="auto" w:fill="auto"/>
          </w:tcPr>
          <w:p w14:paraId="51B1E23C" w14:textId="77777777" w:rsidR="005644B3" w:rsidRPr="00FB20BD" w:rsidRDefault="005644B3" w:rsidP="00952000">
            <w:pPr>
              <w:pStyle w:val="TAL"/>
            </w:pPr>
            <w:r w:rsidRPr="00FB20BD">
              <w:t>Test SCS as specified in Table 5.3.5-1</w:t>
            </w:r>
          </w:p>
        </w:tc>
        <w:tc>
          <w:tcPr>
            <w:tcW w:w="2500" w:type="pct"/>
            <w:gridSpan w:val="3"/>
          </w:tcPr>
          <w:p w14:paraId="3040E5E0" w14:textId="77777777" w:rsidR="005644B3" w:rsidRPr="00FB20BD" w:rsidRDefault="005644B3" w:rsidP="00952000">
            <w:pPr>
              <w:pStyle w:val="TAL"/>
            </w:pPr>
            <w:r w:rsidRPr="00FB20BD">
              <w:t>15kHz for SUL carrier, lowest supported SCS for Non-SUL carrier</w:t>
            </w:r>
          </w:p>
        </w:tc>
      </w:tr>
      <w:tr w:rsidR="005644B3" w:rsidRPr="00FB20BD" w14:paraId="4BC51BF3" w14:textId="77777777" w:rsidTr="00952000">
        <w:tc>
          <w:tcPr>
            <w:tcW w:w="5000" w:type="pct"/>
            <w:gridSpan w:val="7"/>
          </w:tcPr>
          <w:p w14:paraId="01A5AC06" w14:textId="77777777" w:rsidR="005644B3" w:rsidRPr="00FB20BD" w:rsidRDefault="005644B3" w:rsidP="00952000">
            <w:pPr>
              <w:pStyle w:val="TAH"/>
            </w:pPr>
            <w:r w:rsidRPr="00FB20BD">
              <w:t>Test Parameters for Channel Bandwidths</w:t>
            </w:r>
          </w:p>
        </w:tc>
      </w:tr>
      <w:tr w:rsidR="005644B3" w:rsidRPr="00FB20BD" w14:paraId="59152492" w14:textId="77777777" w:rsidTr="00952000">
        <w:tc>
          <w:tcPr>
            <w:tcW w:w="521" w:type="pct"/>
            <w:tcBorders>
              <w:bottom w:val="single" w:sz="4" w:space="0" w:color="auto"/>
            </w:tcBorders>
            <w:shd w:val="clear" w:color="auto" w:fill="auto"/>
          </w:tcPr>
          <w:p w14:paraId="63CE14D7" w14:textId="77777777" w:rsidR="005644B3" w:rsidRPr="00FB20BD" w:rsidRDefault="005644B3" w:rsidP="00952000">
            <w:pPr>
              <w:pStyle w:val="TAH"/>
            </w:pPr>
            <w:r w:rsidRPr="00FB20BD">
              <w:t>Test ID</w:t>
            </w:r>
          </w:p>
        </w:tc>
        <w:tc>
          <w:tcPr>
            <w:tcW w:w="728" w:type="pct"/>
            <w:tcBorders>
              <w:bottom w:val="single" w:sz="4" w:space="0" w:color="auto"/>
            </w:tcBorders>
            <w:shd w:val="clear" w:color="auto" w:fill="auto"/>
          </w:tcPr>
          <w:p w14:paraId="7402600F" w14:textId="77777777" w:rsidR="005644B3" w:rsidRPr="00FB20BD" w:rsidRDefault="005644B3" w:rsidP="00952000">
            <w:pPr>
              <w:pStyle w:val="TAH"/>
            </w:pPr>
            <w:r w:rsidRPr="00FB20BD">
              <w:t>Downlink Configuration</w:t>
            </w:r>
          </w:p>
        </w:tc>
        <w:tc>
          <w:tcPr>
            <w:tcW w:w="1840" w:type="pct"/>
            <w:gridSpan w:val="3"/>
            <w:tcBorders>
              <w:bottom w:val="single" w:sz="4" w:space="0" w:color="auto"/>
            </w:tcBorders>
          </w:tcPr>
          <w:p w14:paraId="1A2C0521" w14:textId="77777777" w:rsidR="005644B3" w:rsidRPr="00FB20BD" w:rsidRDefault="005644B3" w:rsidP="00952000">
            <w:pPr>
              <w:pStyle w:val="TAH"/>
            </w:pPr>
            <w:r w:rsidRPr="00FB20BD">
              <w:t>Uplink Configuration</w:t>
            </w:r>
          </w:p>
        </w:tc>
        <w:tc>
          <w:tcPr>
            <w:tcW w:w="1911" w:type="pct"/>
            <w:gridSpan w:val="2"/>
          </w:tcPr>
          <w:p w14:paraId="25CD8933" w14:textId="77777777" w:rsidR="005644B3" w:rsidRPr="00FB20BD" w:rsidRDefault="005644B3" w:rsidP="00952000">
            <w:pPr>
              <w:pStyle w:val="TAH"/>
            </w:pPr>
            <w:r w:rsidRPr="00FB20BD">
              <w:t>SUL Configuration</w:t>
            </w:r>
          </w:p>
        </w:tc>
      </w:tr>
      <w:tr w:rsidR="005644B3" w:rsidRPr="00FB20BD" w14:paraId="734E16B8" w14:textId="77777777" w:rsidTr="00952000">
        <w:tc>
          <w:tcPr>
            <w:tcW w:w="521" w:type="pct"/>
            <w:tcBorders>
              <w:top w:val="single" w:sz="4" w:space="0" w:color="auto"/>
              <w:bottom w:val="nil"/>
            </w:tcBorders>
            <w:shd w:val="clear" w:color="auto" w:fill="auto"/>
          </w:tcPr>
          <w:p w14:paraId="1B28D3FA" w14:textId="77777777" w:rsidR="005644B3" w:rsidRPr="00FB20BD" w:rsidRDefault="005644B3" w:rsidP="00952000">
            <w:pPr>
              <w:pStyle w:val="TAH"/>
            </w:pPr>
            <w:r w:rsidRPr="00FB20BD">
              <w:t>1</w:t>
            </w:r>
          </w:p>
        </w:tc>
        <w:tc>
          <w:tcPr>
            <w:tcW w:w="728" w:type="pct"/>
            <w:tcBorders>
              <w:bottom w:val="nil"/>
            </w:tcBorders>
            <w:shd w:val="clear" w:color="auto" w:fill="auto"/>
          </w:tcPr>
          <w:p w14:paraId="0858D69F" w14:textId="77777777" w:rsidR="005644B3" w:rsidRPr="00FB20BD" w:rsidRDefault="005644B3" w:rsidP="00952000">
            <w:pPr>
              <w:pStyle w:val="TAC"/>
            </w:pPr>
            <w:r w:rsidRPr="00FB20BD">
              <w:t>N/A</w:t>
            </w:r>
          </w:p>
        </w:tc>
        <w:tc>
          <w:tcPr>
            <w:tcW w:w="1031" w:type="pct"/>
          </w:tcPr>
          <w:p w14:paraId="532E3919" w14:textId="77777777" w:rsidR="005644B3" w:rsidRPr="00FB20BD" w:rsidRDefault="005644B3" w:rsidP="00952000">
            <w:pPr>
              <w:pStyle w:val="TAC"/>
              <w:rPr>
                <w:b/>
              </w:rPr>
            </w:pPr>
            <w:r w:rsidRPr="00FB20BD">
              <w:rPr>
                <w:b/>
              </w:rPr>
              <w:t>Modulation</w:t>
            </w:r>
          </w:p>
        </w:tc>
        <w:tc>
          <w:tcPr>
            <w:tcW w:w="809" w:type="pct"/>
            <w:gridSpan w:val="2"/>
          </w:tcPr>
          <w:p w14:paraId="2F515BC9" w14:textId="77777777" w:rsidR="005644B3" w:rsidRPr="00FB20BD" w:rsidRDefault="005644B3" w:rsidP="00952000">
            <w:pPr>
              <w:pStyle w:val="TAC"/>
              <w:rPr>
                <w:b/>
              </w:rPr>
            </w:pPr>
            <w:r w:rsidRPr="00FB20BD">
              <w:rPr>
                <w:b/>
              </w:rPr>
              <w:t>RB allocation (NOTE 3)</w:t>
            </w:r>
          </w:p>
        </w:tc>
        <w:tc>
          <w:tcPr>
            <w:tcW w:w="1015" w:type="pct"/>
          </w:tcPr>
          <w:p w14:paraId="5F3AF07B" w14:textId="77777777" w:rsidR="005644B3" w:rsidRPr="00FB20BD" w:rsidRDefault="005644B3" w:rsidP="00952000">
            <w:pPr>
              <w:pStyle w:val="TAH"/>
            </w:pPr>
            <w:r w:rsidRPr="00FB20BD">
              <w:t>Modulation</w:t>
            </w:r>
          </w:p>
        </w:tc>
        <w:tc>
          <w:tcPr>
            <w:tcW w:w="896" w:type="pct"/>
            <w:shd w:val="clear" w:color="auto" w:fill="auto"/>
          </w:tcPr>
          <w:p w14:paraId="73287CF1" w14:textId="77777777" w:rsidR="005644B3" w:rsidRPr="00FB20BD" w:rsidRDefault="005644B3" w:rsidP="00952000">
            <w:pPr>
              <w:pStyle w:val="TAH"/>
            </w:pPr>
            <w:r w:rsidRPr="00FB20BD">
              <w:t>RB allocation (NOTE 3)</w:t>
            </w:r>
          </w:p>
        </w:tc>
      </w:tr>
      <w:tr w:rsidR="005644B3" w:rsidRPr="00FB20BD" w14:paraId="01A999D6" w14:textId="77777777" w:rsidTr="00952000">
        <w:tc>
          <w:tcPr>
            <w:tcW w:w="521" w:type="pct"/>
            <w:tcBorders>
              <w:top w:val="nil"/>
            </w:tcBorders>
            <w:shd w:val="clear" w:color="auto" w:fill="auto"/>
          </w:tcPr>
          <w:p w14:paraId="15CA83B6" w14:textId="77777777" w:rsidR="005644B3" w:rsidRPr="00FB20BD" w:rsidRDefault="005644B3" w:rsidP="00952000">
            <w:pPr>
              <w:pStyle w:val="TAC"/>
            </w:pPr>
          </w:p>
        </w:tc>
        <w:tc>
          <w:tcPr>
            <w:tcW w:w="728" w:type="pct"/>
            <w:tcBorders>
              <w:top w:val="nil"/>
            </w:tcBorders>
            <w:shd w:val="clear" w:color="auto" w:fill="auto"/>
          </w:tcPr>
          <w:p w14:paraId="152BA221" w14:textId="77777777" w:rsidR="005644B3" w:rsidRPr="00FB20BD" w:rsidRDefault="005644B3" w:rsidP="00952000">
            <w:pPr>
              <w:pStyle w:val="TAC"/>
            </w:pPr>
          </w:p>
        </w:tc>
        <w:tc>
          <w:tcPr>
            <w:tcW w:w="1031" w:type="pct"/>
          </w:tcPr>
          <w:p w14:paraId="45F78AA1" w14:textId="77777777" w:rsidR="005644B3" w:rsidRPr="00FB20BD" w:rsidRDefault="005644B3" w:rsidP="00952000">
            <w:pPr>
              <w:pStyle w:val="TAC"/>
            </w:pPr>
            <w:r w:rsidRPr="00FB20BD">
              <w:t>CP-OFDM QPSK</w:t>
            </w:r>
          </w:p>
        </w:tc>
        <w:tc>
          <w:tcPr>
            <w:tcW w:w="809" w:type="pct"/>
            <w:gridSpan w:val="2"/>
          </w:tcPr>
          <w:p w14:paraId="448E16A2" w14:textId="77777777" w:rsidR="005644B3" w:rsidRPr="00FB20BD" w:rsidRDefault="005644B3" w:rsidP="00952000">
            <w:pPr>
              <w:pStyle w:val="TAC"/>
            </w:pPr>
            <w:r w:rsidRPr="00FB20BD">
              <w:t>Inner Full</w:t>
            </w:r>
          </w:p>
        </w:tc>
        <w:tc>
          <w:tcPr>
            <w:tcW w:w="1015" w:type="pct"/>
          </w:tcPr>
          <w:p w14:paraId="1A071E05" w14:textId="77777777" w:rsidR="005644B3" w:rsidRPr="00FB20BD" w:rsidRDefault="005644B3" w:rsidP="00952000">
            <w:pPr>
              <w:pStyle w:val="TAC"/>
            </w:pPr>
            <w:r w:rsidRPr="00FB20BD">
              <w:rPr>
                <w:rFonts w:eastAsia="MS Mincho"/>
              </w:rPr>
              <w:t>CP-OFDM</w:t>
            </w:r>
            <w:r w:rsidRPr="00FB20BD">
              <w:t xml:space="preserve"> QPSK</w:t>
            </w:r>
          </w:p>
        </w:tc>
        <w:tc>
          <w:tcPr>
            <w:tcW w:w="896" w:type="pct"/>
            <w:shd w:val="clear" w:color="auto" w:fill="auto"/>
          </w:tcPr>
          <w:p w14:paraId="1E175F24" w14:textId="77777777" w:rsidR="005644B3" w:rsidRPr="00FB20BD" w:rsidRDefault="005644B3" w:rsidP="00952000">
            <w:pPr>
              <w:pStyle w:val="TAC"/>
            </w:pPr>
            <w:r w:rsidRPr="00FB20BD">
              <w:t>Inner Full</w:t>
            </w:r>
          </w:p>
        </w:tc>
      </w:tr>
      <w:tr w:rsidR="005644B3" w:rsidRPr="00FB20BD" w14:paraId="250685F7" w14:textId="77777777" w:rsidTr="00952000">
        <w:tc>
          <w:tcPr>
            <w:tcW w:w="5000" w:type="pct"/>
            <w:gridSpan w:val="7"/>
          </w:tcPr>
          <w:p w14:paraId="627F4B3B" w14:textId="77777777" w:rsidR="005644B3" w:rsidRPr="00FB20BD" w:rsidRDefault="005644B3" w:rsidP="00952000">
            <w:pPr>
              <w:pStyle w:val="TAN"/>
            </w:pPr>
            <w:r w:rsidRPr="00FB20BD">
              <w:t>NOTE 1:</w:t>
            </w:r>
            <w:r w:rsidRPr="00FB20BD">
              <w:tab/>
              <w:t>SUL carrier is configured as Carrier 1 and Non-SUL carrier is configured as Carrier2.</w:t>
            </w:r>
          </w:p>
          <w:p w14:paraId="487601E2" w14:textId="77777777" w:rsidR="005644B3" w:rsidRPr="00FB20BD" w:rsidRDefault="005644B3" w:rsidP="00952000">
            <w:pPr>
              <w:pStyle w:val="TAN"/>
            </w:pPr>
            <w:r w:rsidRPr="00FB20BD">
              <w:t>NOTE 2:</w:t>
            </w:r>
            <w:r w:rsidRPr="00FB20BD">
              <w:tab/>
              <w:t>Test Channel Bandwidths are checked separately for each SUL band combination, the applicable channel bandwidths are specified in Table 5.5C-1.</w:t>
            </w:r>
          </w:p>
          <w:p w14:paraId="72330C2C" w14:textId="77777777" w:rsidR="005644B3" w:rsidRPr="00FB20BD" w:rsidRDefault="005644B3" w:rsidP="00952000">
            <w:pPr>
              <w:pStyle w:val="TAN"/>
              <w:rPr>
                <w:rFonts w:eastAsia="MS Mincho"/>
              </w:rPr>
            </w:pPr>
            <w:r w:rsidRPr="00FB20BD">
              <w:t>NOTE 3:</w:t>
            </w:r>
            <w:r w:rsidRPr="00FB20BD">
              <w:tab/>
              <w:t>The specific configuration of each RB allocation is defined in Table 6.1-1.</w:t>
            </w:r>
          </w:p>
          <w:p w14:paraId="2B66E25B" w14:textId="77777777" w:rsidR="005644B3" w:rsidRPr="00FB20BD" w:rsidRDefault="005644B3" w:rsidP="00952000">
            <w:pPr>
              <w:pStyle w:val="TAN"/>
            </w:pPr>
            <w:r w:rsidRPr="00FB20BD">
              <w:rPr>
                <w:rFonts w:eastAsia="MS Mincho"/>
              </w:rPr>
              <w:t>NOTE 4:</w:t>
            </w:r>
            <w:r w:rsidRPr="00FB20BD">
              <w:rPr>
                <w:rFonts w:eastAsia="MS Mincho"/>
              </w:rPr>
              <w:tab/>
              <w:t>The specific configuration of each RB allocation is defined in Table 6.1A-1a.</w:t>
            </w:r>
          </w:p>
        </w:tc>
      </w:tr>
    </w:tbl>
    <w:p w14:paraId="064E2475" w14:textId="77777777" w:rsidR="005644B3" w:rsidRPr="00FB20BD" w:rsidRDefault="005644B3" w:rsidP="005644B3">
      <w:pPr>
        <w:rPr>
          <w:rFonts w:eastAsia="MS Mincho"/>
        </w:rPr>
      </w:pPr>
    </w:p>
    <w:p w14:paraId="7ED95A2B" w14:textId="77777777" w:rsidR="005644B3" w:rsidRPr="00FB20BD" w:rsidRDefault="005644B3" w:rsidP="005644B3">
      <w:pPr>
        <w:pStyle w:val="B10"/>
      </w:pPr>
      <w:r w:rsidRPr="00FB20BD">
        <w:t>-</w:t>
      </w:r>
      <w:r w:rsidRPr="00FB20BD">
        <w:tab/>
        <w:t>Connect the SS to the UE antenna connectors as shown in TS 38.508-1 [5] Annex A, Figure A.3.1.1.6 for TE diagram and section A.3.2.3.11 for UE diagram.</w:t>
      </w:r>
    </w:p>
    <w:p w14:paraId="73651044" w14:textId="77777777" w:rsidR="005644B3" w:rsidRPr="00FB20BD" w:rsidRDefault="005644B3" w:rsidP="005644B3">
      <w:pPr>
        <w:pStyle w:val="B10"/>
      </w:pPr>
      <w:r w:rsidRPr="00FB20BD">
        <w:t>-</w:t>
      </w:r>
      <w:r w:rsidRPr="00FB20BD">
        <w:tab/>
        <w:t>The parameter setting for the cell are set up according to the TS 38.508-1 [5] subclause 4.4.3.</w:t>
      </w:r>
    </w:p>
    <w:p w14:paraId="072DE93B" w14:textId="77777777" w:rsidR="005644B3" w:rsidRPr="00FB20BD" w:rsidRDefault="005644B3" w:rsidP="005644B3">
      <w:pPr>
        <w:pStyle w:val="B10"/>
      </w:pPr>
      <w:r w:rsidRPr="00FB20BD">
        <w:t>-</w:t>
      </w:r>
      <w:r w:rsidRPr="00FB20BD">
        <w:tab/>
        <w:t>Downlink signals are initially setup according to Annex C.0, C.1, C.2 and uplink signals according to Annex G.0, G.1, G.2, and G.3.0 with consideration of supplementary uplink physical channels.</w:t>
      </w:r>
    </w:p>
    <w:p w14:paraId="07593EE6" w14:textId="77777777" w:rsidR="005644B3" w:rsidRPr="00FB20BD" w:rsidRDefault="005644B3" w:rsidP="005644B3">
      <w:pPr>
        <w:pStyle w:val="H6"/>
      </w:pPr>
      <w:r w:rsidRPr="00FB20BD">
        <w:t>6.3C.3.4.4.2</w:t>
      </w:r>
      <w:r w:rsidRPr="00FB20BD">
        <w:tab/>
        <w:t>Test procedure</w:t>
      </w:r>
    </w:p>
    <w:p w14:paraId="05CEB574" w14:textId="77777777" w:rsidR="005644B3" w:rsidRPr="00FB20BD" w:rsidRDefault="005644B3" w:rsidP="00E21852">
      <w:r w:rsidRPr="00FB20BD">
        <w:rPr>
          <w:rFonts w:eastAsia="MS Mincho"/>
        </w:rPr>
        <w:t>In this test case, one SUL carrier and two contiguous aggregated non-SUL carriers are configured. The SUL carrier is configured as Carrier 1, and both non-SUL carriers are configured as Carrer 2.</w:t>
      </w:r>
    </w:p>
    <w:p w14:paraId="6613E9F2" w14:textId="77777777" w:rsidR="005644B3" w:rsidRPr="00FB20BD" w:rsidRDefault="005644B3" w:rsidP="005644B3">
      <w:pPr>
        <w:pStyle w:val="B10"/>
      </w:pPr>
      <w:r w:rsidRPr="00FB20BD">
        <w:t>1.</w:t>
      </w:r>
      <w:r w:rsidRPr="00FB20BD">
        <w:tab/>
        <w:t>Sub test 1: Switching period located in Carrier 1 (SUL carrier)</w:t>
      </w:r>
    </w:p>
    <w:p w14:paraId="2502DBB5" w14:textId="77777777" w:rsidR="005644B3" w:rsidRPr="00FB20BD" w:rsidRDefault="005644B3" w:rsidP="005644B3">
      <w:pPr>
        <w:pStyle w:val="B20"/>
        <w:rPr>
          <w:rFonts w:eastAsia="MS Mincho"/>
        </w:rPr>
      </w:pPr>
      <w:r w:rsidRPr="00FB20BD">
        <w:t xml:space="preserve">1.1 </w:t>
      </w:r>
      <w:r w:rsidRPr="00FB20BD">
        <w:rPr>
          <w:rFonts w:eastAsia="MS Mincho"/>
        </w:rPr>
        <w:t>Configure SCC according to Annex C.0, C.1, C.2 for all downlink physical channels.</w:t>
      </w:r>
    </w:p>
    <w:p w14:paraId="79B36CB7" w14:textId="77777777" w:rsidR="005644B3" w:rsidRPr="00FB20BD" w:rsidRDefault="005644B3" w:rsidP="005644B3">
      <w:pPr>
        <w:pStyle w:val="B20"/>
        <w:rPr>
          <w:rFonts w:ascii="SimSun" w:hAnsi="SimSun"/>
        </w:rPr>
      </w:pPr>
      <w:r w:rsidRPr="00FB20BD">
        <w:t xml:space="preserve">1.2 </w:t>
      </w:r>
      <w:r w:rsidRPr="00FB20BD">
        <w:rPr>
          <w:rFonts w:eastAsia="MS Mincho"/>
        </w:rPr>
        <w:t xml:space="preserve">The SS shall configure SCC as per TS 38.508-1 [5] clause 5.5.1. Message contents are defined in clause 6.3A.3.4.4.3 with </w:t>
      </w:r>
      <w:r w:rsidRPr="00FB20BD">
        <w:rPr>
          <w:i/>
        </w:rPr>
        <w:t>uplinkTxSwitchingPeriodLocation-r16</w:t>
      </w:r>
      <w:r w:rsidRPr="00FB20BD">
        <w:t xml:space="preserve"> configured TRUE on carrier1 and </w:t>
      </w:r>
      <w:r w:rsidRPr="00FB20BD">
        <w:rPr>
          <w:bCs/>
          <w:iCs/>
          <w:szCs w:val="22"/>
          <w:lang w:eastAsia="sv-SE"/>
        </w:rPr>
        <w:t>FALSE on carrier 2</w:t>
      </w:r>
      <w:r w:rsidRPr="00FB20BD">
        <w:rPr>
          <w:rFonts w:eastAsia="MS Mincho"/>
        </w:rPr>
        <w:t>.</w:t>
      </w:r>
    </w:p>
    <w:p w14:paraId="735EB0FF" w14:textId="77777777" w:rsidR="005644B3" w:rsidRPr="00FB20BD" w:rsidRDefault="005644B3" w:rsidP="005644B3">
      <w:pPr>
        <w:pStyle w:val="B20"/>
      </w:pPr>
      <w:r w:rsidRPr="00FB20BD">
        <w:t xml:space="preserve">1.3 </w:t>
      </w:r>
      <w:r w:rsidRPr="00FB20BD">
        <w:rPr>
          <w:rFonts w:eastAsia="MS Mincho"/>
        </w:rPr>
        <w:t>SS activates SCC by sending the activation MAC CE (Refer TS 38.321 [18], clauses 5.9, 6.1.3.10). Wait for at least 2 seconds (Refer TS 38.133 [19], clause 9.3).</w:t>
      </w:r>
    </w:p>
    <w:p w14:paraId="12B9250B" w14:textId="77777777" w:rsidR="005644B3" w:rsidRPr="00FB20BD" w:rsidRDefault="005644B3" w:rsidP="005644B3">
      <w:pPr>
        <w:pStyle w:val="B20"/>
        <w:rPr>
          <w:rFonts w:eastAsia="MS Mincho"/>
        </w:rPr>
      </w:pPr>
      <w:r w:rsidRPr="00FB20BD">
        <w:t>1.4 SS send continuously uplink power control "up" commands in every uplink scheduling information to the UE; allow at least 200ms starting from the first TPC command in this step for the UE to reach P</w:t>
      </w:r>
      <w:r w:rsidRPr="00FB20BD">
        <w:rPr>
          <w:vertAlign w:val="subscript"/>
        </w:rPr>
        <w:t>UMAX</w:t>
      </w:r>
      <w:r w:rsidRPr="00FB20BD">
        <w:t xml:space="preserve"> level. </w:t>
      </w:r>
    </w:p>
    <w:p w14:paraId="63CEDAF4" w14:textId="77777777" w:rsidR="005644B3" w:rsidRPr="00FB20BD" w:rsidRDefault="005644B3" w:rsidP="005644B3">
      <w:pPr>
        <w:pStyle w:val="B20"/>
        <w:rPr>
          <w:rFonts w:eastAsia="MS Mincho"/>
        </w:rPr>
      </w:pPr>
      <w:r w:rsidRPr="00FB20BD">
        <w:t>1.5</w:t>
      </w:r>
      <w:r w:rsidRPr="00FB20BD">
        <w:tab/>
      </w:r>
      <w:r w:rsidRPr="00FB20BD">
        <w:rPr>
          <w:rFonts w:eastAsia="MS Mincho"/>
        </w:rPr>
        <w:t>SS sends uplink scheduling information via PDCCH DCI format 0_1 for C_RNTI to schedule the UL RMC according to Table 6.3C.3.4.4.1-1 on carrier 1 on slot n-1, where slot n is an uplink slot for carrier 2. Since the UE has no payload and no loopback data to send the UE sends uplink MAC padding bits on the UL RMC.</w:t>
      </w:r>
    </w:p>
    <w:p w14:paraId="11B2B92E" w14:textId="77777777" w:rsidR="005644B3" w:rsidRPr="00FB20BD" w:rsidRDefault="005644B3" w:rsidP="005644B3">
      <w:pPr>
        <w:pStyle w:val="B20"/>
      </w:pPr>
      <w:r w:rsidRPr="00FB20BD">
        <w:t>1.6</w:t>
      </w:r>
      <w:r w:rsidRPr="00FB20BD">
        <w:tab/>
        <w:t xml:space="preserve">The SS sends </w:t>
      </w:r>
      <w:r w:rsidRPr="00FB20BD">
        <w:rPr>
          <w:rFonts w:eastAsia="MS Mincho"/>
        </w:rPr>
        <w:t>uplink scheduling information</w:t>
      </w:r>
      <w:r w:rsidRPr="00FB20BD">
        <w:t xml:space="preserve"> via DCI format 0_1 </w:t>
      </w:r>
      <w:r w:rsidRPr="00FB20BD">
        <w:rPr>
          <w:rFonts w:eastAsia="MS Mincho"/>
        </w:rPr>
        <w:t>for C_RNTI to schedule the UL RMC according to Table 6.3C.3.4.4.1-1 on carrier 2 starting on</w:t>
      </w:r>
      <w:r w:rsidRPr="00FB20BD">
        <w:t xml:space="preserve"> slot n and slot m, with both slot n and slot m being uplink slots for carrier 2 and m</w:t>
      </w:r>
      <w:r w:rsidRPr="00FB20BD">
        <w:rPr>
          <w:color w:val="00B050"/>
        </w:rPr>
        <w:t xml:space="preserve"> </w:t>
      </w:r>
      <w:r w:rsidRPr="00FB20BD">
        <w:t xml:space="preserve">≥ n+20 when SCS=15kHz </w:t>
      </w:r>
      <w:r w:rsidRPr="00FB20BD">
        <w:rPr>
          <w:rFonts w:eastAsia="MS Mincho"/>
        </w:rPr>
        <w:t>(</w:t>
      </w:r>
      <w:r w:rsidRPr="00FB20BD">
        <w:t>m</w:t>
      </w:r>
      <w:r w:rsidRPr="00FB20BD">
        <w:rPr>
          <w:color w:val="00B050"/>
        </w:rPr>
        <w:t xml:space="preserve"> </w:t>
      </w:r>
      <w:r w:rsidRPr="00FB20BD">
        <w:t>≥ n+40 when SCS=30 kHz, m</w:t>
      </w:r>
      <w:r w:rsidRPr="00FB20BD">
        <w:rPr>
          <w:color w:val="00B050"/>
        </w:rPr>
        <w:t xml:space="preserve"> </w:t>
      </w:r>
      <w:r w:rsidRPr="00FB20BD">
        <w:t xml:space="preserve">≥ n+80 when SCS=60 kHz). </w:t>
      </w:r>
      <w:r w:rsidRPr="00FB20BD">
        <w:rPr>
          <w:rFonts w:eastAsia="MS Mincho"/>
        </w:rPr>
        <w:t>Since the UE has no payload and no loopback data to send the UE sends uplink MAC padding bits on the UL RMC.</w:t>
      </w:r>
      <w:r w:rsidRPr="00FB20BD">
        <w:t xml:space="preserve"> The PDCCH DCI format 0_1 is specified with the condition 2TX_UL_MIMO in 38.508-1 [5] subclause 4.3.6.1.1.2.</w:t>
      </w:r>
    </w:p>
    <w:p w14:paraId="1076DAD4" w14:textId="77777777" w:rsidR="005644B3" w:rsidRPr="00FB20BD" w:rsidRDefault="005644B3" w:rsidP="005644B3">
      <w:pPr>
        <w:pStyle w:val="B20"/>
      </w:pPr>
      <w:r w:rsidRPr="00FB20BD">
        <w:t>1.7</w:t>
      </w:r>
      <w:r w:rsidRPr="00FB20BD">
        <w:tab/>
        <w:t>Measure the output power of UE PUSCH transmission for carrier 1 during slot n-1 excluding a transient period of 10 µs a</w:t>
      </w:r>
      <w:r w:rsidRPr="00FB20BD">
        <w:rPr>
          <w:rFonts w:eastAsia="MS Mincho"/>
        </w:rPr>
        <w:t>nd a Switching period X µs in the end of slot n-1.</w:t>
      </w:r>
      <w:r w:rsidRPr="00FB20BD">
        <w:t xml:space="preserve"> The length of uplink switching period X is indicated by UE capability</w:t>
      </w:r>
      <w:r w:rsidRPr="00FB20BD">
        <w:rPr>
          <w:i/>
        </w:rPr>
        <w:t xml:space="preserve"> uplinkTxSwitchingPeriod</w:t>
      </w:r>
      <w:r w:rsidRPr="00FB20BD">
        <w:t>.</w:t>
      </w:r>
    </w:p>
    <w:p w14:paraId="3AB5A493" w14:textId="77777777" w:rsidR="005644B3" w:rsidRPr="00FB20BD" w:rsidRDefault="005644B3" w:rsidP="005644B3">
      <w:pPr>
        <w:pStyle w:val="B20"/>
        <w:rPr>
          <w:rFonts w:eastAsiaTheme="minorEastAsia"/>
        </w:rPr>
      </w:pPr>
      <w:r w:rsidRPr="00FB20BD">
        <w:t>1.8</w:t>
      </w:r>
      <w:r w:rsidRPr="00FB20BD">
        <w:tab/>
        <w:t xml:space="preserve">Measure the sum of output power of UE PUSCH transmission on carrier 2 over all antenna connectors and both component carriers during slot n and slot m excluding a transient period of 10 </w:t>
      </w:r>
      <w:r w:rsidRPr="00FB20BD">
        <w:rPr>
          <w:rFonts w:eastAsia="MS Mincho"/>
        </w:rPr>
        <w:t>µs in the beginning of slot n and in the end of slot m.</w:t>
      </w:r>
    </w:p>
    <w:p w14:paraId="65775FA9" w14:textId="77777777" w:rsidR="005644B3" w:rsidRPr="00FB20BD" w:rsidRDefault="005644B3" w:rsidP="005644B3">
      <w:pPr>
        <w:pStyle w:val="B20"/>
      </w:pPr>
      <w:r w:rsidRPr="00FB20BD">
        <w:t>1.9</w:t>
      </w:r>
      <w:r w:rsidRPr="00FB20BD">
        <w:tab/>
      </w:r>
      <w:r w:rsidRPr="00FB20BD">
        <w:rPr>
          <w:rFonts w:eastAsia="MS Mincho"/>
        </w:rPr>
        <w:t xml:space="preserve">SS sends uplink scheduling information via PDCCH DCI format 0_1 for C_RNTI to schedule the UL RMC according to Table 6.3C.3.4.4.1-1 on carrier 1 on </w:t>
      </w:r>
      <w:r w:rsidRPr="00FB20BD">
        <w:t>slot m+1.</w:t>
      </w:r>
      <w:r w:rsidRPr="00FB20BD">
        <w:rPr>
          <w:rFonts w:eastAsia="MS Mincho"/>
        </w:rPr>
        <w:t xml:space="preserve"> Since the UE has no payload and no loopback data to send the UE sends uplink MAC padding bits on the UL RMC.</w:t>
      </w:r>
    </w:p>
    <w:p w14:paraId="2F9DC271" w14:textId="77777777" w:rsidR="005644B3" w:rsidRPr="00FB20BD" w:rsidRDefault="005644B3" w:rsidP="005644B3">
      <w:pPr>
        <w:pStyle w:val="B20"/>
      </w:pPr>
      <w:r w:rsidRPr="00FB20BD">
        <w:t>1.10</w:t>
      </w:r>
      <w:r w:rsidRPr="00FB20BD">
        <w:tab/>
        <w:t xml:space="preserve">Measure the output power of UE PUSCH transmission for carrier 1 during slot m+1 excluding a </w:t>
      </w:r>
      <w:r w:rsidRPr="00FB20BD">
        <w:rPr>
          <w:rFonts w:eastAsia="MS Mincho"/>
        </w:rPr>
        <w:t>switching period X</w:t>
      </w:r>
      <w:r w:rsidRPr="00FB20BD">
        <w:t xml:space="preserve"> and a transient period of 10 </w:t>
      </w:r>
      <w:r w:rsidRPr="00FB20BD">
        <w:rPr>
          <w:rFonts w:eastAsia="MS Mincho"/>
        </w:rPr>
        <w:t>µs in the beginning of slot m+1.</w:t>
      </w:r>
      <w:r w:rsidRPr="00FB20BD">
        <w:t xml:space="preserve"> The length of uplink switching period X is indicated by UE capability</w:t>
      </w:r>
      <w:r w:rsidRPr="00FB20BD">
        <w:rPr>
          <w:i/>
        </w:rPr>
        <w:t xml:space="preserve"> uplinkTxSwitchingPeriod</w:t>
      </w:r>
      <w:r w:rsidRPr="00FB20BD">
        <w:t>.</w:t>
      </w:r>
    </w:p>
    <w:p w14:paraId="5239400B" w14:textId="77777777" w:rsidR="005644B3" w:rsidRPr="00FB20BD" w:rsidRDefault="005644B3" w:rsidP="005644B3">
      <w:pPr>
        <w:pStyle w:val="B10"/>
      </w:pPr>
      <w:r w:rsidRPr="00FB20BD">
        <w:t>2.</w:t>
      </w:r>
      <w:r w:rsidRPr="00FB20BD">
        <w:tab/>
        <w:t>Sub test 2: Switching period located in Carrier 2 (Non-SUL carriers)</w:t>
      </w:r>
    </w:p>
    <w:p w14:paraId="795ABB69" w14:textId="77777777" w:rsidR="005644B3" w:rsidRPr="00FB20BD" w:rsidRDefault="005644B3" w:rsidP="005644B3">
      <w:pPr>
        <w:pStyle w:val="B20"/>
        <w:rPr>
          <w:rFonts w:eastAsia="MS Mincho"/>
        </w:rPr>
      </w:pPr>
      <w:r w:rsidRPr="00FB20BD">
        <w:t xml:space="preserve">2.1 </w:t>
      </w:r>
      <w:r w:rsidRPr="00FB20BD">
        <w:rPr>
          <w:rFonts w:eastAsia="MS Mincho"/>
        </w:rPr>
        <w:t>Configure SCC according to Annex C.0, C.1, C.2 for all downlink physical channels.</w:t>
      </w:r>
    </w:p>
    <w:p w14:paraId="28D4AE0C" w14:textId="77777777" w:rsidR="005644B3" w:rsidRPr="00FB20BD" w:rsidRDefault="005644B3" w:rsidP="005644B3">
      <w:pPr>
        <w:pStyle w:val="B20"/>
        <w:rPr>
          <w:rFonts w:ascii="SimSun" w:hAnsi="SimSun"/>
        </w:rPr>
      </w:pPr>
      <w:r w:rsidRPr="00FB20BD">
        <w:t xml:space="preserve">2.2 </w:t>
      </w:r>
      <w:r w:rsidRPr="00FB20BD">
        <w:rPr>
          <w:rFonts w:eastAsia="MS Mincho"/>
        </w:rPr>
        <w:t xml:space="preserve">The SS shall configure SCC as per TS 38.508-1 [5] clause 5.5.1. Message contents are defined in clause 6.3A.3.4.4.3 with </w:t>
      </w:r>
      <w:r w:rsidRPr="00FB20BD">
        <w:rPr>
          <w:i/>
        </w:rPr>
        <w:t>uplinkTxSwitchingPeriodLocation-r16</w:t>
      </w:r>
      <w:r w:rsidRPr="00FB20BD">
        <w:t xml:space="preserve"> configured TRUE on carrier1 and </w:t>
      </w:r>
      <w:r w:rsidRPr="00FB20BD">
        <w:rPr>
          <w:bCs/>
          <w:iCs/>
          <w:szCs w:val="22"/>
          <w:lang w:eastAsia="sv-SE"/>
        </w:rPr>
        <w:t>FALSE on carrier 2</w:t>
      </w:r>
      <w:r w:rsidRPr="00FB20BD">
        <w:rPr>
          <w:rFonts w:eastAsia="MS Mincho"/>
        </w:rPr>
        <w:t>.</w:t>
      </w:r>
    </w:p>
    <w:p w14:paraId="0225C26D" w14:textId="77777777" w:rsidR="005644B3" w:rsidRPr="00FB20BD" w:rsidRDefault="005644B3" w:rsidP="005644B3">
      <w:pPr>
        <w:pStyle w:val="B20"/>
      </w:pPr>
      <w:r w:rsidRPr="00FB20BD">
        <w:t xml:space="preserve">2.3 </w:t>
      </w:r>
      <w:r w:rsidRPr="00FB20BD">
        <w:rPr>
          <w:rFonts w:eastAsia="MS Mincho"/>
        </w:rPr>
        <w:t>SS activates SCC by sending the activation MAC CE (Refer TS 38.321 [18], clauses 5.9, 6.1.3.10). Wait for at least 2 seconds (Refer TS 38.133 [19], clause 9.3).</w:t>
      </w:r>
    </w:p>
    <w:p w14:paraId="7DA08EAF" w14:textId="77777777" w:rsidR="005644B3" w:rsidRPr="00FB20BD" w:rsidRDefault="005644B3" w:rsidP="005644B3">
      <w:pPr>
        <w:pStyle w:val="B20"/>
        <w:rPr>
          <w:rFonts w:eastAsia="MS Mincho"/>
        </w:rPr>
      </w:pPr>
      <w:r w:rsidRPr="00FB20BD">
        <w:t>2.4</w:t>
      </w:r>
      <w:r w:rsidRPr="00FB20BD">
        <w:tab/>
        <w:t>SS send continuously uplink power control "up" commands in every uplink scheduling information to the UE; allow at least 200ms starting from the first TPC command in this step for the UE to reach P</w:t>
      </w:r>
      <w:r w:rsidRPr="00FB20BD">
        <w:rPr>
          <w:vertAlign w:val="subscript"/>
        </w:rPr>
        <w:t>UMAX</w:t>
      </w:r>
      <w:r w:rsidRPr="00FB20BD">
        <w:t xml:space="preserve"> level. </w:t>
      </w:r>
    </w:p>
    <w:p w14:paraId="138ECD89" w14:textId="77777777" w:rsidR="005644B3" w:rsidRPr="00FB20BD" w:rsidRDefault="005644B3" w:rsidP="005644B3">
      <w:pPr>
        <w:pStyle w:val="B20"/>
        <w:rPr>
          <w:rFonts w:eastAsia="MS Mincho"/>
        </w:rPr>
      </w:pPr>
      <w:r w:rsidRPr="00FB20BD">
        <w:t>2.5</w:t>
      </w:r>
      <w:r w:rsidRPr="00FB20BD">
        <w:tab/>
      </w:r>
      <w:r w:rsidRPr="00FB20BD">
        <w:rPr>
          <w:rFonts w:eastAsia="MS Mincho"/>
        </w:rPr>
        <w:t>SS sends uplink scheduling information via PDCCH DCI format 0_1 for C_RNTI to schedule the UL RMC according to Table 6.3C.3.4.4.1-1 on carrier 1 on slot n-1, where slot n is an uplink slot for carrier 2. Since the UE has no payload and no loopback data to send the UE sends uplink MAC padding bits on the UL RMC.</w:t>
      </w:r>
    </w:p>
    <w:p w14:paraId="686FB1D8" w14:textId="77777777" w:rsidR="005644B3" w:rsidRPr="00FB20BD" w:rsidRDefault="005644B3" w:rsidP="005644B3">
      <w:pPr>
        <w:pStyle w:val="B20"/>
      </w:pPr>
      <w:r w:rsidRPr="00FB20BD">
        <w:t>2.6</w:t>
      </w:r>
      <w:r w:rsidRPr="00FB20BD">
        <w:tab/>
        <w:t xml:space="preserve">The SS sends </w:t>
      </w:r>
      <w:r w:rsidRPr="00FB20BD">
        <w:rPr>
          <w:rFonts w:eastAsia="MS Mincho"/>
        </w:rPr>
        <w:t>uplink scheduling information</w:t>
      </w:r>
      <w:r w:rsidRPr="00FB20BD">
        <w:t xml:space="preserve"> via DCI format 0_1 </w:t>
      </w:r>
      <w:r w:rsidRPr="00FB20BD">
        <w:rPr>
          <w:rFonts w:eastAsia="MS Mincho"/>
        </w:rPr>
        <w:t>for C_RNTI to schedule the UL RMC according to Table 6.3C.3.4.4.1-1 on carrier 2 starting on</w:t>
      </w:r>
      <w:r w:rsidRPr="00FB20BD">
        <w:t xml:space="preserve"> slot n and slot m, with both slot n and slot m being uplink slots for carrier 2 and m</w:t>
      </w:r>
      <w:r w:rsidRPr="00FB20BD">
        <w:rPr>
          <w:color w:val="00B050"/>
        </w:rPr>
        <w:t xml:space="preserve"> </w:t>
      </w:r>
      <w:r w:rsidRPr="00FB20BD">
        <w:t xml:space="preserve">≥ n+20 when SCS=15kHz </w:t>
      </w:r>
      <w:r w:rsidRPr="00FB20BD">
        <w:rPr>
          <w:rFonts w:eastAsia="MS Mincho"/>
        </w:rPr>
        <w:t>(</w:t>
      </w:r>
      <w:r w:rsidRPr="00FB20BD">
        <w:t>m</w:t>
      </w:r>
      <w:r w:rsidRPr="00FB20BD">
        <w:rPr>
          <w:color w:val="00B050"/>
        </w:rPr>
        <w:t xml:space="preserve"> </w:t>
      </w:r>
      <w:r w:rsidRPr="00FB20BD">
        <w:t>≥ n+40 when SCS=30 kHz, m</w:t>
      </w:r>
      <w:r w:rsidRPr="00FB20BD">
        <w:rPr>
          <w:color w:val="00B050"/>
        </w:rPr>
        <w:t xml:space="preserve"> </w:t>
      </w:r>
      <w:r w:rsidRPr="00FB20BD">
        <w:t xml:space="preserve">≥ n+80 when SCS=60 kHz). </w:t>
      </w:r>
      <w:r w:rsidRPr="00FB20BD">
        <w:rPr>
          <w:rFonts w:eastAsia="MS Mincho"/>
        </w:rPr>
        <w:t>Since the UE has no payload and no loopback data to send the UE sends uplink MAC padding bits on the UL RMC.</w:t>
      </w:r>
      <w:r w:rsidRPr="00FB20BD">
        <w:t xml:space="preserve"> The PDCCH DCI format 0_1 is specified with the condition 2TX_UL_MIMO in 38.508-1 [5] subclause 4.3.6.1.1.2.</w:t>
      </w:r>
    </w:p>
    <w:p w14:paraId="2006AAB3" w14:textId="77777777" w:rsidR="005644B3" w:rsidRPr="00FB20BD" w:rsidRDefault="005644B3" w:rsidP="005644B3">
      <w:pPr>
        <w:pStyle w:val="B20"/>
      </w:pPr>
      <w:r w:rsidRPr="00FB20BD">
        <w:t>2.7</w:t>
      </w:r>
      <w:r w:rsidRPr="00FB20BD">
        <w:tab/>
        <w:t xml:space="preserve">Measure the output power of UE PUSCH transmission for carrier 1 during slot n-1 excluding a transient period of 10 µs </w:t>
      </w:r>
      <w:r w:rsidRPr="00FB20BD">
        <w:rPr>
          <w:rFonts w:eastAsia="MS Mincho"/>
        </w:rPr>
        <w:t>in the end of slot n-1.</w:t>
      </w:r>
      <w:r w:rsidRPr="00FB20BD">
        <w:t xml:space="preserve"> </w:t>
      </w:r>
    </w:p>
    <w:p w14:paraId="3ACF58D7" w14:textId="77777777" w:rsidR="005644B3" w:rsidRPr="00FB20BD" w:rsidRDefault="005644B3" w:rsidP="005644B3">
      <w:pPr>
        <w:pStyle w:val="B20"/>
      </w:pPr>
      <w:r w:rsidRPr="00FB20BD">
        <w:t>2.8</w:t>
      </w:r>
      <w:r w:rsidRPr="00FB20BD">
        <w:tab/>
        <w:t xml:space="preserve">Measure the sum of output power of UE PUSCH transmission on carrier 2 over all antenna connectors and both component carriers during slot n and slot m excluding a transient period of 10 </w:t>
      </w:r>
      <w:r w:rsidRPr="00FB20BD">
        <w:rPr>
          <w:rFonts w:eastAsia="MS Mincho"/>
        </w:rPr>
        <w:t xml:space="preserve">µs </w:t>
      </w:r>
      <w:r w:rsidRPr="00FB20BD">
        <w:t>a</w:t>
      </w:r>
      <w:r w:rsidRPr="00FB20BD">
        <w:rPr>
          <w:rFonts w:eastAsia="MS Mincho"/>
        </w:rPr>
        <w:t>nd a Switching period X µs in the beginning of slot n and in the end of slot m.</w:t>
      </w:r>
      <w:r w:rsidRPr="00FB20BD">
        <w:t xml:space="preserve"> The length of uplink switching period X is indicated by UE capability</w:t>
      </w:r>
      <w:r w:rsidRPr="00FB20BD">
        <w:rPr>
          <w:i/>
        </w:rPr>
        <w:t xml:space="preserve"> uplinkTxSwitchingPeriod</w:t>
      </w:r>
      <w:r w:rsidRPr="00FB20BD">
        <w:t>.</w:t>
      </w:r>
    </w:p>
    <w:p w14:paraId="3F8FF258" w14:textId="77777777" w:rsidR="005644B3" w:rsidRPr="00FB20BD" w:rsidRDefault="005644B3" w:rsidP="005644B3">
      <w:pPr>
        <w:pStyle w:val="B20"/>
      </w:pPr>
      <w:r w:rsidRPr="00FB20BD">
        <w:t>2.9</w:t>
      </w:r>
      <w:r w:rsidRPr="00FB20BD">
        <w:tab/>
      </w:r>
      <w:r w:rsidRPr="00FB20BD">
        <w:rPr>
          <w:rFonts w:eastAsia="MS Mincho"/>
        </w:rPr>
        <w:t xml:space="preserve">SS sends uplink scheduling information via PDCCH DCI format 0_1 for C_RNTI to schedule the UL RMC according to Table 6.3C.3.4.4.1-1 on carrier 1 on </w:t>
      </w:r>
      <w:r w:rsidRPr="00FB20BD">
        <w:t>slot m+1.</w:t>
      </w:r>
      <w:r w:rsidRPr="00FB20BD">
        <w:rPr>
          <w:rFonts w:eastAsia="MS Mincho"/>
        </w:rPr>
        <w:t xml:space="preserve"> Since the UE has no payload and no loopback data to send the UE sends uplink MAC padding bits on the UL RMC.</w:t>
      </w:r>
    </w:p>
    <w:p w14:paraId="1050E354" w14:textId="77777777" w:rsidR="005644B3" w:rsidRPr="00FB20BD" w:rsidRDefault="005644B3" w:rsidP="005644B3">
      <w:pPr>
        <w:pStyle w:val="B20"/>
      </w:pPr>
      <w:r w:rsidRPr="00FB20BD">
        <w:t>2.10</w:t>
      </w:r>
      <w:r w:rsidRPr="00FB20BD">
        <w:tab/>
        <w:t xml:space="preserve">Measure the output power of UE PUSCH transmission for carrier 1 during slot m+1 excluding a transient period of 10 </w:t>
      </w:r>
      <w:r w:rsidRPr="00FB20BD">
        <w:rPr>
          <w:rFonts w:eastAsia="MS Mincho"/>
        </w:rPr>
        <w:t>µs in the beginning of slot m+1.</w:t>
      </w:r>
      <w:r w:rsidRPr="00FB20BD">
        <w:t xml:space="preserve"> </w:t>
      </w:r>
    </w:p>
    <w:p w14:paraId="0A2DBA54" w14:textId="77777777" w:rsidR="005644B3" w:rsidRPr="00FB20BD" w:rsidRDefault="005644B3" w:rsidP="005644B3">
      <w:pPr>
        <w:pStyle w:val="H6"/>
      </w:pPr>
      <w:r w:rsidRPr="00FB20BD">
        <w:t>6.3C.3.4.4.3</w:t>
      </w:r>
      <w:r w:rsidRPr="00FB20BD">
        <w:tab/>
        <w:t>Message contents</w:t>
      </w:r>
    </w:p>
    <w:p w14:paraId="1751CD75" w14:textId="77777777" w:rsidR="005644B3" w:rsidRPr="00FB20BD" w:rsidRDefault="005644B3" w:rsidP="005644B3">
      <w:pPr>
        <w:rPr>
          <w:rFonts w:eastAsia="MS Mincho"/>
        </w:rPr>
      </w:pPr>
      <w:r w:rsidRPr="00FB20BD">
        <w:t>Message contents in initial conditions are according to TS 38.508-1 [5] subclause 4.3.6.1.1.2 ensuring UL/SUL indicator in Table 4.3.6.1.1.2-1 with condition SUL, subclause 4.6 ensuring Table 4.6.1-28 with condition SUL AND (RF OR RRM), Tables 4.6.3-14 with condition SUL_SUL for SUL carrier, and Table 4.6.3-167 with condition PUSCH_PUCCH_ON_SUL, and following exceptions:</w:t>
      </w:r>
    </w:p>
    <w:p w14:paraId="3843CA09" w14:textId="77777777" w:rsidR="005644B3" w:rsidRPr="00FB20BD" w:rsidRDefault="005644B3" w:rsidP="005644B3">
      <w:pPr>
        <w:pStyle w:val="TH"/>
      </w:pPr>
      <w:r w:rsidRPr="00FB20BD">
        <w:t xml:space="preserve">Table </w:t>
      </w:r>
      <w:r w:rsidRPr="00FB20BD">
        <w:rPr>
          <w:rFonts w:eastAsia="MS Mincho"/>
        </w:rPr>
        <w:t>6.3C.3.4.4.3-1</w:t>
      </w:r>
      <w:r w:rsidRPr="00FB20BD">
        <w:t>: 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44B3" w:rsidRPr="00FB20BD" w14:paraId="792A3039" w14:textId="77777777" w:rsidTr="00952000">
        <w:tc>
          <w:tcPr>
            <w:tcW w:w="9747" w:type="dxa"/>
            <w:gridSpan w:val="4"/>
            <w:tcBorders>
              <w:top w:val="single" w:sz="4" w:space="0" w:color="auto"/>
              <w:left w:val="single" w:sz="4" w:space="0" w:color="auto"/>
              <w:bottom w:val="single" w:sz="4" w:space="0" w:color="auto"/>
              <w:right w:val="single" w:sz="4" w:space="0" w:color="auto"/>
            </w:tcBorders>
            <w:hideMark/>
          </w:tcPr>
          <w:p w14:paraId="1BAA8E84" w14:textId="77777777" w:rsidR="005644B3" w:rsidRPr="00FB20BD" w:rsidRDefault="005644B3" w:rsidP="00952000">
            <w:pPr>
              <w:pStyle w:val="TAH"/>
            </w:pPr>
            <w:r w:rsidRPr="00FB20BD">
              <w:t>Derivation Path: 38.508-1[5], Table 4.6.3-167</w:t>
            </w:r>
          </w:p>
        </w:tc>
      </w:tr>
      <w:tr w:rsidR="005644B3" w:rsidRPr="00FB20BD" w14:paraId="74589A96" w14:textId="77777777" w:rsidTr="00952000">
        <w:tc>
          <w:tcPr>
            <w:tcW w:w="4535" w:type="dxa"/>
            <w:tcBorders>
              <w:top w:val="single" w:sz="4" w:space="0" w:color="auto"/>
              <w:left w:val="single" w:sz="4" w:space="0" w:color="auto"/>
              <w:bottom w:val="single" w:sz="4" w:space="0" w:color="auto"/>
              <w:right w:val="single" w:sz="4" w:space="0" w:color="auto"/>
            </w:tcBorders>
            <w:hideMark/>
          </w:tcPr>
          <w:p w14:paraId="6288E57A" w14:textId="77777777" w:rsidR="005644B3" w:rsidRPr="00FB20BD" w:rsidRDefault="005644B3" w:rsidP="00952000">
            <w:pPr>
              <w:pStyle w:val="TAH"/>
            </w:pPr>
            <w:r w:rsidRPr="00FB20BD">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8D87361" w14:textId="77777777" w:rsidR="005644B3" w:rsidRPr="00FB20BD" w:rsidRDefault="005644B3" w:rsidP="00952000">
            <w:pPr>
              <w:pStyle w:val="TAH"/>
            </w:pPr>
            <w:r w:rsidRPr="00FB20BD">
              <w:t>Value/remark</w:t>
            </w:r>
          </w:p>
        </w:tc>
        <w:tc>
          <w:tcPr>
            <w:tcW w:w="1700" w:type="dxa"/>
            <w:tcBorders>
              <w:top w:val="single" w:sz="4" w:space="0" w:color="auto"/>
              <w:left w:val="single" w:sz="4" w:space="0" w:color="auto"/>
              <w:bottom w:val="single" w:sz="4" w:space="0" w:color="auto"/>
              <w:right w:val="single" w:sz="4" w:space="0" w:color="auto"/>
            </w:tcBorders>
            <w:hideMark/>
          </w:tcPr>
          <w:p w14:paraId="62CF25F4" w14:textId="77777777" w:rsidR="005644B3" w:rsidRPr="00FB20BD" w:rsidRDefault="005644B3" w:rsidP="00952000">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3FEFFA0D" w14:textId="77777777" w:rsidR="005644B3" w:rsidRPr="00FB20BD" w:rsidRDefault="005644B3" w:rsidP="00952000">
            <w:pPr>
              <w:pStyle w:val="TAH"/>
            </w:pPr>
            <w:r w:rsidRPr="00FB20BD">
              <w:t>Condition</w:t>
            </w:r>
          </w:p>
        </w:tc>
      </w:tr>
      <w:tr w:rsidR="005644B3" w:rsidRPr="00FB20BD" w14:paraId="03D8F67C" w14:textId="77777777" w:rsidTr="00952000">
        <w:tc>
          <w:tcPr>
            <w:tcW w:w="4535" w:type="dxa"/>
            <w:tcBorders>
              <w:top w:val="single" w:sz="4" w:space="0" w:color="auto"/>
              <w:left w:val="single" w:sz="4" w:space="0" w:color="auto"/>
              <w:bottom w:val="single" w:sz="4" w:space="0" w:color="auto"/>
              <w:right w:val="single" w:sz="4" w:space="0" w:color="auto"/>
            </w:tcBorders>
          </w:tcPr>
          <w:p w14:paraId="062F72D8" w14:textId="77777777" w:rsidR="005644B3" w:rsidRPr="00FB20BD" w:rsidRDefault="005644B3" w:rsidP="00952000">
            <w:pPr>
              <w:pStyle w:val="TAL"/>
            </w:pPr>
            <w:r w:rsidRPr="00FB20BD">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65556FCE" w14:textId="77777777" w:rsidR="005644B3" w:rsidRPr="00FB20BD" w:rsidRDefault="005644B3"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19AF198A" w14:textId="77777777" w:rsidR="005644B3" w:rsidRPr="00FB20BD" w:rsidRDefault="005644B3"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6D738597" w14:textId="77777777" w:rsidR="005644B3" w:rsidRPr="00FB20BD" w:rsidRDefault="005644B3" w:rsidP="00952000">
            <w:pPr>
              <w:pStyle w:val="TAL"/>
            </w:pPr>
          </w:p>
        </w:tc>
      </w:tr>
      <w:tr w:rsidR="005644B3" w:rsidRPr="00FB20BD" w14:paraId="50FC2B1C" w14:textId="77777777" w:rsidTr="00952000">
        <w:tc>
          <w:tcPr>
            <w:tcW w:w="4535" w:type="dxa"/>
            <w:tcBorders>
              <w:top w:val="single" w:sz="4" w:space="0" w:color="auto"/>
              <w:left w:val="single" w:sz="4" w:space="0" w:color="auto"/>
              <w:bottom w:val="single" w:sz="4" w:space="0" w:color="auto"/>
              <w:right w:val="single" w:sz="4" w:space="0" w:color="auto"/>
            </w:tcBorders>
          </w:tcPr>
          <w:p w14:paraId="357493A4" w14:textId="77777777" w:rsidR="005644B3" w:rsidRPr="00FB20BD" w:rsidRDefault="005644B3" w:rsidP="00952000">
            <w:pPr>
              <w:pStyle w:val="TAL"/>
            </w:pPr>
            <w:r w:rsidRPr="00FB20BD">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5450D4F1" w14:textId="77777777" w:rsidR="005644B3" w:rsidRPr="00FB20BD" w:rsidRDefault="005644B3"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3C05FDA3" w14:textId="77777777" w:rsidR="005644B3" w:rsidRPr="00FB20BD" w:rsidRDefault="005644B3"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4CE0391F" w14:textId="77777777" w:rsidR="005644B3" w:rsidRPr="00FB20BD" w:rsidRDefault="005644B3" w:rsidP="00952000">
            <w:pPr>
              <w:pStyle w:val="TAL"/>
            </w:pPr>
          </w:p>
        </w:tc>
      </w:tr>
      <w:tr w:rsidR="005644B3" w:rsidRPr="00FB20BD" w14:paraId="0F1E5632" w14:textId="77777777" w:rsidTr="00952000">
        <w:tc>
          <w:tcPr>
            <w:tcW w:w="4535" w:type="dxa"/>
            <w:tcBorders>
              <w:top w:val="single" w:sz="4" w:space="0" w:color="auto"/>
              <w:left w:val="single" w:sz="4" w:space="0" w:color="auto"/>
              <w:bottom w:val="single" w:sz="4" w:space="0" w:color="auto"/>
              <w:right w:val="single" w:sz="4" w:space="0" w:color="auto"/>
            </w:tcBorders>
          </w:tcPr>
          <w:p w14:paraId="750EAAA2" w14:textId="77777777" w:rsidR="005644B3" w:rsidRPr="00FB20BD" w:rsidRDefault="005644B3" w:rsidP="00952000">
            <w:pPr>
              <w:pStyle w:val="TAL"/>
            </w:pPr>
            <w:r w:rsidRPr="00FB20BD">
              <w:t xml:space="preserve">    uplinkTxSwitching-r16 CHOICE {</w:t>
            </w:r>
          </w:p>
        </w:tc>
        <w:tc>
          <w:tcPr>
            <w:tcW w:w="2267" w:type="dxa"/>
            <w:tcBorders>
              <w:top w:val="single" w:sz="4" w:space="0" w:color="auto"/>
              <w:left w:val="single" w:sz="4" w:space="0" w:color="auto"/>
              <w:bottom w:val="single" w:sz="4" w:space="0" w:color="auto"/>
              <w:right w:val="single" w:sz="4" w:space="0" w:color="auto"/>
            </w:tcBorders>
          </w:tcPr>
          <w:p w14:paraId="4EB50468" w14:textId="77777777" w:rsidR="005644B3" w:rsidRPr="00FB20BD" w:rsidRDefault="005644B3"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1176F7DB" w14:textId="77777777" w:rsidR="005644B3" w:rsidRPr="00FB20BD" w:rsidRDefault="005644B3"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1C0F3985" w14:textId="77777777" w:rsidR="005644B3" w:rsidRPr="00FB20BD" w:rsidRDefault="005644B3" w:rsidP="00952000">
            <w:pPr>
              <w:pStyle w:val="TAL"/>
            </w:pPr>
          </w:p>
        </w:tc>
      </w:tr>
      <w:tr w:rsidR="005644B3" w:rsidRPr="00FB20BD" w14:paraId="69F74BAF" w14:textId="77777777" w:rsidTr="00952000">
        <w:tc>
          <w:tcPr>
            <w:tcW w:w="4535" w:type="dxa"/>
            <w:tcBorders>
              <w:top w:val="single" w:sz="4" w:space="0" w:color="auto"/>
              <w:left w:val="single" w:sz="4" w:space="0" w:color="auto"/>
              <w:bottom w:val="single" w:sz="4" w:space="0" w:color="auto"/>
              <w:right w:val="single" w:sz="4" w:space="0" w:color="auto"/>
            </w:tcBorders>
          </w:tcPr>
          <w:p w14:paraId="19DD7C75" w14:textId="77777777" w:rsidR="005644B3" w:rsidRPr="00FB20BD" w:rsidRDefault="005644B3" w:rsidP="00952000">
            <w:pPr>
              <w:pStyle w:val="TAL"/>
            </w:pPr>
            <w:r w:rsidRPr="00FB20BD">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60FC4222" w14:textId="77777777" w:rsidR="005644B3" w:rsidRPr="00FB20BD" w:rsidRDefault="005644B3"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488203F1" w14:textId="77777777" w:rsidR="005644B3" w:rsidRPr="00FB20BD" w:rsidRDefault="005644B3"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3EDE1C7A" w14:textId="77777777" w:rsidR="005644B3" w:rsidRPr="00FB20BD" w:rsidRDefault="005644B3" w:rsidP="00952000">
            <w:pPr>
              <w:pStyle w:val="TAL"/>
            </w:pPr>
          </w:p>
        </w:tc>
      </w:tr>
      <w:tr w:rsidR="005644B3" w:rsidRPr="00FB20BD" w14:paraId="4864CD0D" w14:textId="77777777" w:rsidTr="00952000">
        <w:tc>
          <w:tcPr>
            <w:tcW w:w="4535" w:type="dxa"/>
            <w:tcBorders>
              <w:top w:val="single" w:sz="4" w:space="0" w:color="auto"/>
              <w:left w:val="single" w:sz="4" w:space="0" w:color="auto"/>
              <w:bottom w:val="single" w:sz="4" w:space="0" w:color="auto"/>
              <w:right w:val="single" w:sz="4" w:space="0" w:color="auto"/>
            </w:tcBorders>
          </w:tcPr>
          <w:p w14:paraId="4F1F70D5" w14:textId="77777777" w:rsidR="005644B3" w:rsidRPr="00FB20BD" w:rsidRDefault="005644B3" w:rsidP="00952000">
            <w:pPr>
              <w:pStyle w:val="TAL"/>
            </w:pPr>
            <w:r w:rsidRPr="00FB20BD">
              <w:t xml:space="preserve">        uplinkTxSwitchingPeriodLocation-r16</w:t>
            </w:r>
          </w:p>
        </w:tc>
        <w:tc>
          <w:tcPr>
            <w:tcW w:w="2267" w:type="dxa"/>
            <w:tcBorders>
              <w:top w:val="single" w:sz="4" w:space="0" w:color="auto"/>
              <w:left w:val="single" w:sz="4" w:space="0" w:color="auto"/>
              <w:bottom w:val="single" w:sz="4" w:space="0" w:color="auto"/>
              <w:right w:val="single" w:sz="4" w:space="0" w:color="auto"/>
            </w:tcBorders>
          </w:tcPr>
          <w:p w14:paraId="043889AD" w14:textId="77777777" w:rsidR="005644B3" w:rsidRPr="00FB20BD" w:rsidRDefault="005644B3" w:rsidP="00952000">
            <w:pPr>
              <w:pStyle w:val="TAL"/>
            </w:pPr>
            <w:r w:rsidRPr="00FB20BD">
              <w:t>TRUE</w:t>
            </w:r>
          </w:p>
        </w:tc>
        <w:tc>
          <w:tcPr>
            <w:tcW w:w="1700" w:type="dxa"/>
            <w:tcBorders>
              <w:top w:val="single" w:sz="4" w:space="0" w:color="auto"/>
              <w:left w:val="single" w:sz="4" w:space="0" w:color="auto"/>
              <w:bottom w:val="single" w:sz="4" w:space="0" w:color="auto"/>
              <w:right w:val="single" w:sz="4" w:space="0" w:color="auto"/>
            </w:tcBorders>
          </w:tcPr>
          <w:p w14:paraId="080673B7" w14:textId="77777777" w:rsidR="005644B3" w:rsidRPr="00FB20BD" w:rsidRDefault="005644B3"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7A91D9FE" w14:textId="77777777" w:rsidR="005644B3" w:rsidRPr="00FB20BD" w:rsidRDefault="005644B3" w:rsidP="00952000">
            <w:pPr>
              <w:pStyle w:val="TAL"/>
            </w:pPr>
            <w:r w:rsidRPr="00FB20BD">
              <w:t>PL</w:t>
            </w:r>
          </w:p>
        </w:tc>
      </w:tr>
      <w:tr w:rsidR="005644B3" w:rsidRPr="00FB20BD" w14:paraId="429DA2D2" w14:textId="77777777" w:rsidTr="00952000">
        <w:tc>
          <w:tcPr>
            <w:tcW w:w="4535" w:type="dxa"/>
            <w:tcBorders>
              <w:top w:val="single" w:sz="4" w:space="0" w:color="auto"/>
              <w:left w:val="single" w:sz="4" w:space="0" w:color="auto"/>
              <w:bottom w:val="single" w:sz="4" w:space="0" w:color="auto"/>
              <w:right w:val="single" w:sz="4" w:space="0" w:color="auto"/>
            </w:tcBorders>
          </w:tcPr>
          <w:p w14:paraId="5E1B353A" w14:textId="77777777" w:rsidR="005644B3" w:rsidRPr="00FB20BD" w:rsidRDefault="005644B3" w:rsidP="00952000">
            <w:pPr>
              <w:pStyle w:val="TAL"/>
            </w:pPr>
          </w:p>
        </w:tc>
        <w:tc>
          <w:tcPr>
            <w:tcW w:w="2267" w:type="dxa"/>
            <w:tcBorders>
              <w:top w:val="single" w:sz="4" w:space="0" w:color="auto"/>
              <w:left w:val="single" w:sz="4" w:space="0" w:color="auto"/>
              <w:bottom w:val="single" w:sz="4" w:space="0" w:color="auto"/>
              <w:right w:val="single" w:sz="4" w:space="0" w:color="auto"/>
            </w:tcBorders>
          </w:tcPr>
          <w:p w14:paraId="54D5D32D" w14:textId="77777777" w:rsidR="005644B3" w:rsidRPr="00FB20BD" w:rsidRDefault="005644B3" w:rsidP="00952000">
            <w:pPr>
              <w:pStyle w:val="TAL"/>
            </w:pPr>
            <w:r w:rsidRPr="00FB20BD">
              <w:t>FALSE</w:t>
            </w:r>
          </w:p>
        </w:tc>
        <w:tc>
          <w:tcPr>
            <w:tcW w:w="1700" w:type="dxa"/>
            <w:tcBorders>
              <w:top w:val="single" w:sz="4" w:space="0" w:color="auto"/>
              <w:left w:val="single" w:sz="4" w:space="0" w:color="auto"/>
              <w:bottom w:val="single" w:sz="4" w:space="0" w:color="auto"/>
              <w:right w:val="single" w:sz="4" w:space="0" w:color="auto"/>
            </w:tcBorders>
          </w:tcPr>
          <w:p w14:paraId="2A134EC6" w14:textId="77777777" w:rsidR="005644B3" w:rsidRPr="00FB20BD" w:rsidRDefault="005644B3"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41C1CB36" w14:textId="77777777" w:rsidR="005644B3" w:rsidRPr="00FB20BD" w:rsidRDefault="005644B3" w:rsidP="00952000">
            <w:pPr>
              <w:pStyle w:val="TAL"/>
            </w:pPr>
            <w:r w:rsidRPr="00FB20BD">
              <w:t>noPL</w:t>
            </w:r>
          </w:p>
        </w:tc>
      </w:tr>
      <w:tr w:rsidR="005644B3" w:rsidRPr="00FB20BD" w14:paraId="02C0AC5A" w14:textId="77777777" w:rsidTr="00952000">
        <w:tc>
          <w:tcPr>
            <w:tcW w:w="4535" w:type="dxa"/>
            <w:tcBorders>
              <w:top w:val="single" w:sz="4" w:space="0" w:color="auto"/>
              <w:left w:val="single" w:sz="4" w:space="0" w:color="auto"/>
              <w:bottom w:val="single" w:sz="4" w:space="0" w:color="auto"/>
              <w:right w:val="single" w:sz="4" w:space="0" w:color="auto"/>
            </w:tcBorders>
          </w:tcPr>
          <w:p w14:paraId="347C21B7" w14:textId="77777777" w:rsidR="005644B3" w:rsidRPr="00FB20BD" w:rsidRDefault="005644B3" w:rsidP="00952000">
            <w:pPr>
              <w:pStyle w:val="TAL"/>
            </w:pPr>
            <w:r w:rsidRPr="00FB20BD">
              <w:t xml:space="preserve">        uplinkTxSwitchingCarrier-r16</w:t>
            </w:r>
          </w:p>
        </w:tc>
        <w:tc>
          <w:tcPr>
            <w:tcW w:w="2267" w:type="dxa"/>
            <w:tcBorders>
              <w:top w:val="single" w:sz="4" w:space="0" w:color="auto"/>
              <w:left w:val="single" w:sz="4" w:space="0" w:color="auto"/>
              <w:bottom w:val="single" w:sz="4" w:space="0" w:color="auto"/>
              <w:right w:val="single" w:sz="4" w:space="0" w:color="auto"/>
            </w:tcBorders>
          </w:tcPr>
          <w:p w14:paraId="192631A4" w14:textId="77777777" w:rsidR="005644B3" w:rsidRPr="00FB20BD" w:rsidRDefault="005644B3" w:rsidP="00952000">
            <w:pPr>
              <w:pStyle w:val="TAL"/>
            </w:pPr>
            <w:r w:rsidRPr="00FB20BD">
              <w:t>carrier1</w:t>
            </w:r>
          </w:p>
        </w:tc>
        <w:tc>
          <w:tcPr>
            <w:tcW w:w="1700" w:type="dxa"/>
            <w:tcBorders>
              <w:top w:val="single" w:sz="4" w:space="0" w:color="auto"/>
              <w:left w:val="single" w:sz="4" w:space="0" w:color="auto"/>
              <w:bottom w:val="single" w:sz="4" w:space="0" w:color="auto"/>
              <w:right w:val="single" w:sz="4" w:space="0" w:color="auto"/>
            </w:tcBorders>
          </w:tcPr>
          <w:p w14:paraId="694B10FB" w14:textId="77777777" w:rsidR="005644B3" w:rsidRPr="00FB20BD" w:rsidRDefault="005644B3"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7FD7540E" w14:textId="77777777" w:rsidR="005644B3" w:rsidRPr="00FB20BD" w:rsidRDefault="005644B3" w:rsidP="00952000">
            <w:pPr>
              <w:pStyle w:val="TAL"/>
            </w:pPr>
            <w:r w:rsidRPr="00FB20BD">
              <w:t>1TxCC</w:t>
            </w:r>
          </w:p>
        </w:tc>
      </w:tr>
      <w:tr w:rsidR="005644B3" w:rsidRPr="00FB20BD" w14:paraId="26376F24" w14:textId="77777777" w:rsidTr="00952000">
        <w:tc>
          <w:tcPr>
            <w:tcW w:w="4535" w:type="dxa"/>
            <w:tcBorders>
              <w:top w:val="single" w:sz="4" w:space="0" w:color="auto"/>
              <w:left w:val="single" w:sz="4" w:space="0" w:color="auto"/>
              <w:bottom w:val="single" w:sz="4" w:space="0" w:color="auto"/>
              <w:right w:val="single" w:sz="4" w:space="0" w:color="auto"/>
            </w:tcBorders>
          </w:tcPr>
          <w:p w14:paraId="34A0B790" w14:textId="77777777" w:rsidR="005644B3" w:rsidRPr="00FB20BD" w:rsidRDefault="005644B3" w:rsidP="00952000">
            <w:pPr>
              <w:pStyle w:val="TAL"/>
            </w:pPr>
          </w:p>
        </w:tc>
        <w:tc>
          <w:tcPr>
            <w:tcW w:w="2267" w:type="dxa"/>
            <w:tcBorders>
              <w:top w:val="single" w:sz="4" w:space="0" w:color="auto"/>
              <w:left w:val="single" w:sz="4" w:space="0" w:color="auto"/>
              <w:bottom w:val="single" w:sz="4" w:space="0" w:color="auto"/>
              <w:right w:val="single" w:sz="4" w:space="0" w:color="auto"/>
            </w:tcBorders>
          </w:tcPr>
          <w:p w14:paraId="14AED201" w14:textId="77777777" w:rsidR="005644B3" w:rsidRPr="00FB20BD" w:rsidRDefault="005644B3" w:rsidP="00952000">
            <w:pPr>
              <w:pStyle w:val="TAL"/>
            </w:pPr>
            <w:r w:rsidRPr="00FB20BD">
              <w:t>carrier2</w:t>
            </w:r>
          </w:p>
        </w:tc>
        <w:tc>
          <w:tcPr>
            <w:tcW w:w="1700" w:type="dxa"/>
            <w:tcBorders>
              <w:top w:val="single" w:sz="4" w:space="0" w:color="auto"/>
              <w:left w:val="single" w:sz="4" w:space="0" w:color="auto"/>
              <w:bottom w:val="single" w:sz="4" w:space="0" w:color="auto"/>
              <w:right w:val="single" w:sz="4" w:space="0" w:color="auto"/>
            </w:tcBorders>
          </w:tcPr>
          <w:p w14:paraId="11BB2DCF" w14:textId="77777777" w:rsidR="005644B3" w:rsidRPr="00FB20BD" w:rsidRDefault="005644B3"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54D90F93" w14:textId="77777777" w:rsidR="005644B3" w:rsidRPr="00FB20BD" w:rsidRDefault="005644B3" w:rsidP="00952000">
            <w:pPr>
              <w:pStyle w:val="TAL"/>
            </w:pPr>
            <w:r w:rsidRPr="00FB20BD">
              <w:t>2TxCC</w:t>
            </w:r>
          </w:p>
        </w:tc>
      </w:tr>
      <w:tr w:rsidR="005644B3" w:rsidRPr="00FB20BD" w14:paraId="67FE4DD0" w14:textId="77777777" w:rsidTr="00952000">
        <w:tc>
          <w:tcPr>
            <w:tcW w:w="4535" w:type="dxa"/>
            <w:tcBorders>
              <w:top w:val="single" w:sz="4" w:space="0" w:color="auto"/>
              <w:left w:val="single" w:sz="4" w:space="0" w:color="auto"/>
              <w:bottom w:val="single" w:sz="4" w:space="0" w:color="auto"/>
              <w:right w:val="single" w:sz="4" w:space="0" w:color="auto"/>
            </w:tcBorders>
          </w:tcPr>
          <w:p w14:paraId="37AF91C5" w14:textId="77777777" w:rsidR="005644B3" w:rsidRPr="00FB20BD" w:rsidRDefault="005644B3" w:rsidP="00952000">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6577F64D" w14:textId="77777777" w:rsidR="005644B3" w:rsidRPr="00FB20BD" w:rsidRDefault="005644B3"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4630C99B" w14:textId="77777777" w:rsidR="005644B3" w:rsidRPr="00FB20BD" w:rsidRDefault="005644B3"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58B30CC9" w14:textId="77777777" w:rsidR="005644B3" w:rsidRPr="00FB20BD" w:rsidRDefault="005644B3" w:rsidP="00952000">
            <w:pPr>
              <w:pStyle w:val="TAL"/>
            </w:pPr>
          </w:p>
        </w:tc>
      </w:tr>
      <w:tr w:rsidR="005644B3" w:rsidRPr="00FB20BD" w14:paraId="5E1D8378" w14:textId="77777777" w:rsidTr="00952000">
        <w:tc>
          <w:tcPr>
            <w:tcW w:w="4535" w:type="dxa"/>
            <w:tcBorders>
              <w:top w:val="single" w:sz="4" w:space="0" w:color="auto"/>
              <w:left w:val="single" w:sz="4" w:space="0" w:color="auto"/>
              <w:bottom w:val="single" w:sz="4" w:space="0" w:color="auto"/>
              <w:right w:val="single" w:sz="4" w:space="0" w:color="auto"/>
            </w:tcBorders>
          </w:tcPr>
          <w:p w14:paraId="21FC19C1" w14:textId="77777777" w:rsidR="005644B3" w:rsidRPr="00FB20BD" w:rsidRDefault="005644B3" w:rsidP="00952000">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5F74B7E2" w14:textId="77777777" w:rsidR="005644B3" w:rsidRPr="00FB20BD" w:rsidRDefault="005644B3"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1BBF50D7" w14:textId="77777777" w:rsidR="005644B3" w:rsidRPr="00FB20BD" w:rsidRDefault="005644B3"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158D05A0" w14:textId="77777777" w:rsidR="005644B3" w:rsidRPr="00FB20BD" w:rsidRDefault="005644B3" w:rsidP="00952000">
            <w:pPr>
              <w:pStyle w:val="TAL"/>
            </w:pPr>
          </w:p>
        </w:tc>
      </w:tr>
      <w:tr w:rsidR="005644B3" w:rsidRPr="00FB20BD" w14:paraId="30491E5E" w14:textId="77777777" w:rsidTr="00952000">
        <w:tc>
          <w:tcPr>
            <w:tcW w:w="4535" w:type="dxa"/>
            <w:tcBorders>
              <w:top w:val="single" w:sz="4" w:space="0" w:color="auto"/>
              <w:left w:val="single" w:sz="4" w:space="0" w:color="auto"/>
              <w:bottom w:val="single" w:sz="4" w:space="0" w:color="auto"/>
              <w:right w:val="single" w:sz="4" w:space="0" w:color="auto"/>
            </w:tcBorders>
          </w:tcPr>
          <w:p w14:paraId="2D498336" w14:textId="77777777" w:rsidR="005644B3" w:rsidRPr="00FB20BD" w:rsidRDefault="005644B3" w:rsidP="00952000">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783B88AE" w14:textId="77777777" w:rsidR="005644B3" w:rsidRPr="00FB20BD" w:rsidRDefault="005644B3"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1EF761CA" w14:textId="77777777" w:rsidR="005644B3" w:rsidRPr="00FB20BD" w:rsidRDefault="005644B3"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136F4F7D" w14:textId="77777777" w:rsidR="005644B3" w:rsidRPr="00FB20BD" w:rsidRDefault="005644B3" w:rsidP="00952000">
            <w:pPr>
              <w:pStyle w:val="TAL"/>
            </w:pPr>
          </w:p>
        </w:tc>
      </w:tr>
      <w:tr w:rsidR="005644B3" w:rsidRPr="00FB20BD" w14:paraId="289EA6BA" w14:textId="77777777" w:rsidTr="00952000">
        <w:tc>
          <w:tcPr>
            <w:tcW w:w="4535" w:type="dxa"/>
            <w:tcBorders>
              <w:top w:val="single" w:sz="4" w:space="0" w:color="auto"/>
              <w:left w:val="single" w:sz="4" w:space="0" w:color="auto"/>
              <w:bottom w:val="single" w:sz="4" w:space="0" w:color="auto"/>
              <w:right w:val="single" w:sz="4" w:space="0" w:color="auto"/>
            </w:tcBorders>
          </w:tcPr>
          <w:p w14:paraId="001EB938" w14:textId="77777777" w:rsidR="005644B3" w:rsidRPr="00FB20BD" w:rsidRDefault="005644B3" w:rsidP="00952000">
            <w:pPr>
              <w:pStyle w:val="TAL"/>
            </w:pPr>
            <w:r w:rsidRPr="00FB20BD">
              <w:t>}</w:t>
            </w:r>
          </w:p>
        </w:tc>
        <w:tc>
          <w:tcPr>
            <w:tcW w:w="2267" w:type="dxa"/>
            <w:tcBorders>
              <w:top w:val="single" w:sz="4" w:space="0" w:color="auto"/>
              <w:left w:val="single" w:sz="4" w:space="0" w:color="auto"/>
              <w:bottom w:val="single" w:sz="4" w:space="0" w:color="auto"/>
              <w:right w:val="single" w:sz="4" w:space="0" w:color="auto"/>
            </w:tcBorders>
          </w:tcPr>
          <w:p w14:paraId="35B44E3E" w14:textId="77777777" w:rsidR="005644B3" w:rsidRPr="00FB20BD" w:rsidRDefault="005644B3"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612A8381" w14:textId="77777777" w:rsidR="005644B3" w:rsidRPr="00FB20BD" w:rsidRDefault="005644B3"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3703D211" w14:textId="77777777" w:rsidR="005644B3" w:rsidRPr="00FB20BD" w:rsidRDefault="005644B3" w:rsidP="00952000">
            <w:pPr>
              <w:pStyle w:val="TAL"/>
            </w:pPr>
          </w:p>
        </w:tc>
      </w:tr>
    </w:tbl>
    <w:p w14:paraId="696EEB29" w14:textId="77777777" w:rsidR="005644B3" w:rsidRPr="00FB20BD" w:rsidRDefault="005644B3" w:rsidP="005644B3">
      <w:pPr>
        <w:rPr>
          <w:rFonts w:eastAsia="MS Minch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5644B3" w:rsidRPr="00FB20BD" w14:paraId="4F4B4C35"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5F406992" w14:textId="77777777" w:rsidR="005644B3" w:rsidRPr="00FB20BD" w:rsidRDefault="005644B3" w:rsidP="00952000">
            <w:pPr>
              <w:pStyle w:val="TAH"/>
            </w:pPr>
            <w:r w:rsidRPr="00FB20BD">
              <w:t>Condition</w:t>
            </w:r>
          </w:p>
        </w:tc>
        <w:tc>
          <w:tcPr>
            <w:tcW w:w="5811" w:type="dxa"/>
            <w:tcBorders>
              <w:top w:val="single" w:sz="4" w:space="0" w:color="auto"/>
              <w:left w:val="single" w:sz="4" w:space="0" w:color="auto"/>
              <w:bottom w:val="single" w:sz="4" w:space="0" w:color="auto"/>
              <w:right w:val="single" w:sz="4" w:space="0" w:color="auto"/>
            </w:tcBorders>
            <w:hideMark/>
          </w:tcPr>
          <w:p w14:paraId="451EF289" w14:textId="77777777" w:rsidR="005644B3" w:rsidRPr="00FB20BD" w:rsidRDefault="005644B3" w:rsidP="00952000">
            <w:pPr>
              <w:pStyle w:val="TAH"/>
            </w:pPr>
            <w:r w:rsidRPr="00FB20BD">
              <w:t>Explanation</w:t>
            </w:r>
          </w:p>
        </w:tc>
      </w:tr>
      <w:tr w:rsidR="005644B3" w:rsidRPr="00FB20BD" w14:paraId="71AE1744"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16B77050" w14:textId="77777777" w:rsidR="005644B3" w:rsidRPr="00FB20BD" w:rsidRDefault="005644B3" w:rsidP="00952000">
            <w:pPr>
              <w:pStyle w:val="TAL"/>
            </w:pPr>
            <w:r w:rsidRPr="00FB20BD">
              <w:t>PL</w:t>
            </w:r>
          </w:p>
        </w:tc>
        <w:tc>
          <w:tcPr>
            <w:tcW w:w="5811" w:type="dxa"/>
            <w:tcBorders>
              <w:top w:val="single" w:sz="4" w:space="0" w:color="auto"/>
              <w:left w:val="single" w:sz="4" w:space="0" w:color="auto"/>
              <w:bottom w:val="single" w:sz="4" w:space="0" w:color="auto"/>
              <w:right w:val="single" w:sz="4" w:space="0" w:color="auto"/>
            </w:tcBorders>
          </w:tcPr>
          <w:p w14:paraId="165C657D" w14:textId="77777777" w:rsidR="005644B3" w:rsidRPr="00FB20BD" w:rsidRDefault="005644B3" w:rsidP="00952000">
            <w:pPr>
              <w:pStyle w:val="TAL"/>
            </w:pPr>
            <w:r w:rsidRPr="00FB20BD">
              <w:rPr>
                <w:lang w:eastAsia="sv-SE"/>
              </w:rPr>
              <w:t>The location of UL Tx switching period is configured in this carrier</w:t>
            </w:r>
          </w:p>
        </w:tc>
      </w:tr>
      <w:tr w:rsidR="005644B3" w:rsidRPr="00FB20BD" w14:paraId="08510B97"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3EBF8802" w14:textId="77777777" w:rsidR="005644B3" w:rsidRPr="00FB20BD" w:rsidRDefault="005644B3" w:rsidP="00952000">
            <w:pPr>
              <w:pStyle w:val="TAL"/>
            </w:pPr>
            <w:r w:rsidRPr="00FB20BD">
              <w:t>noPL</w:t>
            </w:r>
          </w:p>
        </w:tc>
        <w:tc>
          <w:tcPr>
            <w:tcW w:w="5811" w:type="dxa"/>
            <w:tcBorders>
              <w:top w:val="single" w:sz="4" w:space="0" w:color="auto"/>
              <w:left w:val="single" w:sz="4" w:space="0" w:color="auto"/>
              <w:bottom w:val="single" w:sz="4" w:space="0" w:color="auto"/>
              <w:right w:val="single" w:sz="4" w:space="0" w:color="auto"/>
            </w:tcBorders>
          </w:tcPr>
          <w:p w14:paraId="54D19BC1" w14:textId="77777777" w:rsidR="005644B3" w:rsidRPr="00FB20BD" w:rsidRDefault="005644B3" w:rsidP="00952000">
            <w:pPr>
              <w:pStyle w:val="TAL"/>
            </w:pPr>
            <w:r w:rsidRPr="00FB20BD">
              <w:rPr>
                <w:lang w:eastAsia="sv-SE"/>
              </w:rPr>
              <w:t>The location of UL Tx switching period is not configured in this carrier</w:t>
            </w:r>
          </w:p>
        </w:tc>
      </w:tr>
      <w:tr w:rsidR="005644B3" w:rsidRPr="00FB20BD" w14:paraId="70FA1B04" w14:textId="77777777" w:rsidTr="00952000">
        <w:tc>
          <w:tcPr>
            <w:tcW w:w="3936" w:type="dxa"/>
            <w:tcBorders>
              <w:top w:val="single" w:sz="4" w:space="0" w:color="auto"/>
              <w:left w:val="single" w:sz="4" w:space="0" w:color="auto"/>
              <w:bottom w:val="single" w:sz="4" w:space="0" w:color="auto"/>
              <w:right w:val="single" w:sz="4" w:space="0" w:color="auto"/>
            </w:tcBorders>
          </w:tcPr>
          <w:p w14:paraId="2836567B" w14:textId="77777777" w:rsidR="005644B3" w:rsidRPr="00FB20BD" w:rsidRDefault="005644B3" w:rsidP="00952000">
            <w:pPr>
              <w:pStyle w:val="TAL"/>
            </w:pPr>
            <w:r w:rsidRPr="00FB20BD">
              <w:t>1TxCC</w:t>
            </w:r>
          </w:p>
        </w:tc>
        <w:tc>
          <w:tcPr>
            <w:tcW w:w="5811" w:type="dxa"/>
            <w:tcBorders>
              <w:top w:val="single" w:sz="4" w:space="0" w:color="auto"/>
              <w:left w:val="single" w:sz="4" w:space="0" w:color="auto"/>
              <w:bottom w:val="single" w:sz="4" w:space="0" w:color="auto"/>
              <w:right w:val="single" w:sz="4" w:space="0" w:color="auto"/>
            </w:tcBorders>
          </w:tcPr>
          <w:p w14:paraId="47A0701E" w14:textId="77777777" w:rsidR="005644B3" w:rsidRPr="00FB20BD" w:rsidRDefault="005644B3" w:rsidP="00952000">
            <w:pPr>
              <w:pStyle w:val="TAL"/>
            </w:pPr>
            <w:r w:rsidRPr="00FB20BD">
              <w:t>The carrier is capable of one transmit antenna connector</w:t>
            </w:r>
          </w:p>
        </w:tc>
      </w:tr>
      <w:tr w:rsidR="005644B3" w:rsidRPr="00FB20BD" w14:paraId="166C4083" w14:textId="77777777" w:rsidTr="00952000">
        <w:tc>
          <w:tcPr>
            <w:tcW w:w="3936" w:type="dxa"/>
            <w:tcBorders>
              <w:top w:val="single" w:sz="4" w:space="0" w:color="auto"/>
              <w:left w:val="single" w:sz="4" w:space="0" w:color="auto"/>
              <w:bottom w:val="single" w:sz="4" w:space="0" w:color="auto"/>
              <w:right w:val="single" w:sz="4" w:space="0" w:color="auto"/>
            </w:tcBorders>
          </w:tcPr>
          <w:p w14:paraId="45EB6CC7" w14:textId="77777777" w:rsidR="005644B3" w:rsidRPr="00FB20BD" w:rsidRDefault="005644B3" w:rsidP="00952000">
            <w:pPr>
              <w:pStyle w:val="TAL"/>
            </w:pPr>
            <w:r w:rsidRPr="00FB20BD">
              <w:t>2TxCC</w:t>
            </w:r>
          </w:p>
        </w:tc>
        <w:tc>
          <w:tcPr>
            <w:tcW w:w="5811" w:type="dxa"/>
            <w:tcBorders>
              <w:top w:val="single" w:sz="4" w:space="0" w:color="auto"/>
              <w:left w:val="single" w:sz="4" w:space="0" w:color="auto"/>
              <w:bottom w:val="single" w:sz="4" w:space="0" w:color="auto"/>
              <w:right w:val="single" w:sz="4" w:space="0" w:color="auto"/>
            </w:tcBorders>
          </w:tcPr>
          <w:p w14:paraId="73B8DFBD" w14:textId="77777777" w:rsidR="005644B3" w:rsidRPr="00FB20BD" w:rsidRDefault="005644B3" w:rsidP="00952000">
            <w:pPr>
              <w:pStyle w:val="TAL"/>
              <w:rPr>
                <w:bCs/>
                <w:iCs/>
                <w:szCs w:val="22"/>
              </w:rPr>
            </w:pPr>
            <w:r w:rsidRPr="00FB20BD">
              <w:rPr>
                <w:bCs/>
                <w:iCs/>
                <w:szCs w:val="22"/>
              </w:rPr>
              <w:t xml:space="preserve">The carrier </w:t>
            </w:r>
            <w:r w:rsidRPr="00FB20BD">
              <w:t>is capable of two transmit antenna connectors</w:t>
            </w:r>
          </w:p>
        </w:tc>
      </w:tr>
    </w:tbl>
    <w:p w14:paraId="51F395F7" w14:textId="77777777" w:rsidR="005644B3" w:rsidRPr="00FB20BD" w:rsidRDefault="005644B3" w:rsidP="005644B3">
      <w:pPr>
        <w:rPr>
          <w:rFonts w:eastAsia="MS Mincho"/>
        </w:rPr>
      </w:pPr>
    </w:p>
    <w:p w14:paraId="08CCFD4D" w14:textId="77777777" w:rsidR="005644B3" w:rsidRPr="00FB20BD" w:rsidRDefault="005644B3" w:rsidP="005644B3">
      <w:pPr>
        <w:pStyle w:val="TH"/>
      </w:pPr>
      <w:r w:rsidRPr="00FB20BD">
        <w:t>Table 6.3C.3.4.4.3-2: P-Max</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1843"/>
        <w:gridCol w:w="1276"/>
        <w:gridCol w:w="3119"/>
      </w:tblGrid>
      <w:tr w:rsidR="005644B3" w:rsidRPr="00FB20BD" w14:paraId="0CFB2F5E" w14:textId="77777777" w:rsidTr="00952000">
        <w:tc>
          <w:tcPr>
            <w:tcW w:w="9635" w:type="dxa"/>
            <w:gridSpan w:val="4"/>
          </w:tcPr>
          <w:p w14:paraId="3B1E1AE9" w14:textId="77777777" w:rsidR="005644B3" w:rsidRPr="00FB20BD" w:rsidRDefault="005644B3" w:rsidP="00952000">
            <w:pPr>
              <w:pStyle w:val="TAL"/>
            </w:pPr>
            <w:r w:rsidRPr="00FB20BD">
              <w:t>Derivation Path: TS 38.508-1 [5] Table 4.6.3-62 FrequencyInfoUL-SIB</w:t>
            </w:r>
          </w:p>
        </w:tc>
      </w:tr>
      <w:tr w:rsidR="005644B3" w:rsidRPr="00FB20BD" w14:paraId="0445A1B2" w14:textId="77777777" w:rsidTr="00952000">
        <w:tc>
          <w:tcPr>
            <w:tcW w:w="3397" w:type="dxa"/>
            <w:tcBorders>
              <w:bottom w:val="single" w:sz="4" w:space="0" w:color="auto"/>
            </w:tcBorders>
          </w:tcPr>
          <w:p w14:paraId="1B54F102" w14:textId="77777777" w:rsidR="005644B3" w:rsidRPr="00FB20BD" w:rsidRDefault="005644B3" w:rsidP="00952000">
            <w:pPr>
              <w:pStyle w:val="TAH"/>
            </w:pPr>
            <w:r w:rsidRPr="00FB20BD">
              <w:t>Information Element</w:t>
            </w:r>
          </w:p>
        </w:tc>
        <w:tc>
          <w:tcPr>
            <w:tcW w:w="1843" w:type="dxa"/>
          </w:tcPr>
          <w:p w14:paraId="24AE949F" w14:textId="77777777" w:rsidR="005644B3" w:rsidRPr="00FB20BD" w:rsidRDefault="005644B3" w:rsidP="00952000">
            <w:pPr>
              <w:pStyle w:val="TAH"/>
            </w:pPr>
            <w:r w:rsidRPr="00FB20BD">
              <w:t>Value/remark</w:t>
            </w:r>
          </w:p>
        </w:tc>
        <w:tc>
          <w:tcPr>
            <w:tcW w:w="1276" w:type="dxa"/>
          </w:tcPr>
          <w:p w14:paraId="588868C2" w14:textId="77777777" w:rsidR="005644B3" w:rsidRPr="00FB20BD" w:rsidRDefault="005644B3" w:rsidP="00952000">
            <w:pPr>
              <w:pStyle w:val="TAH"/>
            </w:pPr>
            <w:r w:rsidRPr="00FB20BD">
              <w:t>Comment</w:t>
            </w:r>
          </w:p>
        </w:tc>
        <w:tc>
          <w:tcPr>
            <w:tcW w:w="3119" w:type="dxa"/>
          </w:tcPr>
          <w:p w14:paraId="0427C1E2" w14:textId="77777777" w:rsidR="005644B3" w:rsidRPr="00FB20BD" w:rsidRDefault="005644B3" w:rsidP="00952000">
            <w:pPr>
              <w:pStyle w:val="TAH"/>
            </w:pPr>
            <w:r w:rsidRPr="00FB20BD">
              <w:t>Condition</w:t>
            </w:r>
          </w:p>
        </w:tc>
      </w:tr>
      <w:tr w:rsidR="005644B3" w:rsidRPr="00FB20BD" w14:paraId="043CBA02" w14:textId="77777777" w:rsidTr="00952000">
        <w:tc>
          <w:tcPr>
            <w:tcW w:w="3397" w:type="dxa"/>
            <w:tcBorders>
              <w:bottom w:val="single" w:sz="4" w:space="0" w:color="auto"/>
            </w:tcBorders>
          </w:tcPr>
          <w:p w14:paraId="7E58CBAE" w14:textId="77777777" w:rsidR="005644B3" w:rsidRPr="00FB20BD" w:rsidRDefault="005644B3" w:rsidP="00952000">
            <w:pPr>
              <w:pStyle w:val="TAL"/>
            </w:pPr>
            <w:r w:rsidRPr="00FB20BD">
              <w:t>p-Max</w:t>
            </w:r>
          </w:p>
        </w:tc>
        <w:tc>
          <w:tcPr>
            <w:tcW w:w="1843" w:type="dxa"/>
          </w:tcPr>
          <w:p w14:paraId="2F8ABDE2" w14:textId="77777777" w:rsidR="005644B3" w:rsidRPr="00FB20BD" w:rsidRDefault="005644B3" w:rsidP="00952000">
            <w:pPr>
              <w:pStyle w:val="TAL"/>
            </w:pPr>
            <w:r w:rsidRPr="00FB20BD">
              <w:t>23</w:t>
            </w:r>
          </w:p>
        </w:tc>
        <w:tc>
          <w:tcPr>
            <w:tcW w:w="1276" w:type="dxa"/>
          </w:tcPr>
          <w:p w14:paraId="78A361B0" w14:textId="77777777" w:rsidR="005644B3" w:rsidRPr="00FB20BD" w:rsidRDefault="005644B3" w:rsidP="00952000">
            <w:pPr>
              <w:pStyle w:val="TAL"/>
            </w:pPr>
          </w:p>
        </w:tc>
        <w:tc>
          <w:tcPr>
            <w:tcW w:w="3119" w:type="dxa"/>
          </w:tcPr>
          <w:p w14:paraId="2EE78DEE" w14:textId="77777777" w:rsidR="005644B3" w:rsidRPr="00FB20BD" w:rsidRDefault="005644B3" w:rsidP="00952000">
            <w:pPr>
              <w:pStyle w:val="TAL"/>
              <w:rPr>
                <w:rFonts w:eastAsia="Malgun Gothic"/>
              </w:rPr>
            </w:pPr>
          </w:p>
        </w:tc>
      </w:tr>
    </w:tbl>
    <w:p w14:paraId="28B88A56" w14:textId="77777777" w:rsidR="005644B3" w:rsidRPr="00FB20BD" w:rsidRDefault="005644B3" w:rsidP="005644B3"/>
    <w:p w14:paraId="4A9FD424" w14:textId="77777777" w:rsidR="005644B3" w:rsidRPr="00FB20BD" w:rsidRDefault="005644B3" w:rsidP="005644B3">
      <w:pPr>
        <w:pStyle w:val="H6"/>
      </w:pPr>
      <w:r w:rsidRPr="00FB20BD">
        <w:t>6.3C.3.4.4.3</w:t>
      </w:r>
      <w:r w:rsidRPr="00FB20BD">
        <w:tab/>
        <w:t>Test requirement</w:t>
      </w:r>
    </w:p>
    <w:p w14:paraId="709A4D2E" w14:textId="77777777" w:rsidR="005644B3" w:rsidRPr="00FB20BD" w:rsidRDefault="005644B3" w:rsidP="005644B3">
      <w:r w:rsidRPr="00FB20BD">
        <w:t>The requirement for the power of carrier 1 measured in step 1.7, 1.10, 2.7, 2.10 of the test procedures and the power of carrier 2 measured in step 1.8 and 2.8 shall not exceed the values specified in table 6.3C.3.4.4.3-1.</w:t>
      </w:r>
    </w:p>
    <w:p w14:paraId="6A8FD153" w14:textId="77777777" w:rsidR="005644B3" w:rsidRPr="00FB20BD" w:rsidRDefault="005644B3" w:rsidP="005644B3">
      <w:pPr>
        <w:pStyle w:val="TH"/>
      </w:pPr>
      <w:r w:rsidRPr="00FB20BD">
        <w:t>Table 6.3C.3.4.4.3-1: SUL Time mask for 2Tx-2Tx switching between two bands (On power)</w:t>
      </w:r>
    </w:p>
    <w:tbl>
      <w:tblPr>
        <w:tblW w:w="9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2"/>
        <w:gridCol w:w="7712"/>
      </w:tblGrid>
      <w:tr w:rsidR="005644B3" w:rsidRPr="00FB20BD" w14:paraId="746B28FE" w14:textId="77777777" w:rsidTr="00952000">
        <w:trPr>
          <w:trHeight w:val="424"/>
        </w:trPr>
        <w:tc>
          <w:tcPr>
            <w:tcW w:w="1692" w:type="dxa"/>
            <w:tcBorders>
              <w:top w:val="single" w:sz="4" w:space="0" w:color="auto"/>
              <w:left w:val="single" w:sz="4" w:space="0" w:color="auto"/>
              <w:right w:val="single" w:sz="4" w:space="0" w:color="auto"/>
            </w:tcBorders>
          </w:tcPr>
          <w:p w14:paraId="2A5E417C" w14:textId="77777777" w:rsidR="005644B3" w:rsidRPr="00FB20BD" w:rsidRDefault="005644B3" w:rsidP="00952000">
            <w:pPr>
              <w:pStyle w:val="TAH"/>
            </w:pPr>
          </w:p>
        </w:tc>
        <w:tc>
          <w:tcPr>
            <w:tcW w:w="7712" w:type="dxa"/>
            <w:tcBorders>
              <w:top w:val="single" w:sz="4" w:space="0" w:color="auto"/>
              <w:left w:val="single" w:sz="4" w:space="0" w:color="auto"/>
              <w:right w:val="single" w:sz="4" w:space="0" w:color="auto"/>
            </w:tcBorders>
            <w:hideMark/>
          </w:tcPr>
          <w:p w14:paraId="7D02EDD6" w14:textId="77777777" w:rsidR="005644B3" w:rsidRPr="00FB20BD" w:rsidRDefault="005644B3" w:rsidP="00952000">
            <w:pPr>
              <w:pStyle w:val="TAH"/>
            </w:pPr>
            <w:r w:rsidRPr="00FB20BD">
              <w:t>Measured output power</w:t>
            </w:r>
          </w:p>
        </w:tc>
      </w:tr>
      <w:tr w:rsidR="005644B3" w:rsidRPr="00FB20BD" w14:paraId="169696C5" w14:textId="77777777" w:rsidTr="00952000">
        <w:tc>
          <w:tcPr>
            <w:tcW w:w="1692" w:type="dxa"/>
            <w:tcBorders>
              <w:top w:val="single" w:sz="4" w:space="0" w:color="auto"/>
              <w:left w:val="single" w:sz="4" w:space="0" w:color="auto"/>
              <w:bottom w:val="single" w:sz="4" w:space="0" w:color="auto"/>
              <w:right w:val="single" w:sz="4" w:space="0" w:color="auto"/>
            </w:tcBorders>
            <w:hideMark/>
          </w:tcPr>
          <w:p w14:paraId="4E109B06" w14:textId="77777777" w:rsidR="005644B3" w:rsidRPr="00FB20BD" w:rsidRDefault="005644B3" w:rsidP="00952000">
            <w:pPr>
              <w:pStyle w:val="TAC"/>
            </w:pPr>
            <w:r w:rsidRPr="00FB20BD">
              <w:t>Transmit ON power</w:t>
            </w:r>
          </w:p>
        </w:tc>
        <w:tc>
          <w:tcPr>
            <w:tcW w:w="7712" w:type="dxa"/>
            <w:tcBorders>
              <w:top w:val="single" w:sz="4" w:space="0" w:color="auto"/>
              <w:left w:val="single" w:sz="4" w:space="0" w:color="auto"/>
              <w:bottom w:val="single" w:sz="4" w:space="0" w:color="auto"/>
              <w:right w:val="single" w:sz="4" w:space="0" w:color="auto"/>
            </w:tcBorders>
          </w:tcPr>
          <w:p w14:paraId="6E180DAB" w14:textId="77777777" w:rsidR="005644B3" w:rsidRPr="00FB20BD" w:rsidRDefault="005644B3" w:rsidP="00952000">
            <w:pPr>
              <w:pStyle w:val="TAC"/>
            </w:pPr>
            <w:r w:rsidRPr="00FB20BD">
              <w:t>NUL: Same as Test ID 1 of Table 6.2H.1.2.5-1 or 6.2H.1.2.5-2</w:t>
            </w:r>
          </w:p>
          <w:p w14:paraId="2BD146D1" w14:textId="77777777" w:rsidR="005644B3" w:rsidRPr="00FB20BD" w:rsidRDefault="005644B3" w:rsidP="00952000">
            <w:pPr>
              <w:pStyle w:val="TAC"/>
            </w:pPr>
            <w:r w:rsidRPr="00FB20BD">
              <w:t>SUL: Same as Test ID 19 of Table 6.2C.4.5-1 to Table 6.2C.4.5-4</w:t>
            </w:r>
          </w:p>
        </w:tc>
      </w:tr>
      <w:tr w:rsidR="005644B3" w:rsidRPr="00FB20BD" w14:paraId="13D47024" w14:textId="77777777" w:rsidTr="00952000">
        <w:tc>
          <w:tcPr>
            <w:tcW w:w="9404" w:type="dxa"/>
            <w:gridSpan w:val="2"/>
            <w:tcBorders>
              <w:top w:val="single" w:sz="4" w:space="0" w:color="auto"/>
              <w:left w:val="single" w:sz="4" w:space="0" w:color="auto"/>
              <w:bottom w:val="single" w:sz="4" w:space="0" w:color="auto"/>
              <w:right w:val="single" w:sz="4" w:space="0" w:color="auto"/>
            </w:tcBorders>
          </w:tcPr>
          <w:p w14:paraId="2A22CB0D" w14:textId="77777777" w:rsidR="005644B3" w:rsidRPr="00FB20BD" w:rsidRDefault="005644B3" w:rsidP="00952000">
            <w:pPr>
              <w:pStyle w:val="TAN"/>
            </w:pPr>
            <w:r w:rsidRPr="00FB20BD">
              <w:t>NOTE 1:</w:t>
            </w:r>
            <w:r w:rsidRPr="00FB20BD">
              <w:tab/>
            </w:r>
            <w:r w:rsidRPr="00FB20BD">
              <w:rPr>
                <w:szCs w:val="22"/>
              </w:rPr>
              <w:t xml:space="preserve">TT </w:t>
            </w:r>
            <w:r w:rsidRPr="00FB20BD">
              <w:t>or each frequency and channel bandwidth of Transmit ON power is specified in Table 6.2.1.5-3</w:t>
            </w:r>
          </w:p>
        </w:tc>
      </w:tr>
    </w:tbl>
    <w:p w14:paraId="69897C69" w14:textId="77777777" w:rsidR="00B13116" w:rsidRPr="00FB20BD" w:rsidRDefault="00B13116" w:rsidP="00B13116"/>
    <w:p w14:paraId="5A76B5C3" w14:textId="77777777" w:rsidR="00B13116" w:rsidRPr="00FB20BD" w:rsidRDefault="00B13116" w:rsidP="00B13116">
      <w:pPr>
        <w:pStyle w:val="Heading4"/>
      </w:pPr>
      <w:r w:rsidRPr="00FB20BD">
        <w:t>6.3C.3.5</w:t>
      </w:r>
      <w:r w:rsidRPr="00FB20BD">
        <w:tab/>
        <w:t>General transmit ON/OFF time mask for switching between two uplink bands with two transmit antenna connectors</w:t>
      </w:r>
    </w:p>
    <w:p w14:paraId="1727F014" w14:textId="77777777" w:rsidR="00B13116" w:rsidRPr="00FB20BD" w:rsidRDefault="00B13116" w:rsidP="00B13116">
      <w:pPr>
        <w:pStyle w:val="H6"/>
      </w:pPr>
      <w:r w:rsidRPr="00FB20BD">
        <w:t>6.3C.3.5.1</w:t>
      </w:r>
      <w:r w:rsidRPr="00FB20BD">
        <w:tab/>
        <w:t>Test purpose</w:t>
      </w:r>
    </w:p>
    <w:p w14:paraId="7231FADE" w14:textId="77777777" w:rsidR="00B13116" w:rsidRPr="00FB20BD" w:rsidRDefault="00B13116" w:rsidP="00B13116">
      <w:pPr>
        <w:rPr>
          <w:rFonts w:eastAsiaTheme="minorEastAsia"/>
        </w:rPr>
      </w:pPr>
      <w:r w:rsidRPr="00FB20BD">
        <w:t>To verify that the time mask for switching between one uplink band with two transmit antenna connectors and one uplink band with two transmit antenna connectors meets the requirements given in 6.3C.3.0.4</w:t>
      </w:r>
      <w:r w:rsidRPr="00FB20BD">
        <w:rPr>
          <w:rFonts w:eastAsia="MS Mincho"/>
        </w:rPr>
        <w:t xml:space="preserve"> when the capability </w:t>
      </w:r>
      <w:r w:rsidRPr="00FB20BD">
        <w:rPr>
          <w:rFonts w:eastAsia="MS Mincho"/>
          <w:i/>
        </w:rPr>
        <w:t>uplinkTxSwitchingPeriod2T2T</w:t>
      </w:r>
      <w:r w:rsidRPr="00FB20BD">
        <w:rPr>
          <w:rFonts w:eastAsia="MS Mincho"/>
        </w:rPr>
        <w:t xml:space="preserve"> is present</w:t>
      </w:r>
      <w:r w:rsidRPr="00FB20BD">
        <w:rPr>
          <w:rFonts w:asciiTheme="minorEastAsia" w:eastAsiaTheme="minorEastAsia" w:hAnsiTheme="minorEastAsia"/>
        </w:rPr>
        <w:t>.</w:t>
      </w:r>
    </w:p>
    <w:p w14:paraId="0271FB0E" w14:textId="77777777" w:rsidR="00B13116" w:rsidRPr="00FB20BD" w:rsidRDefault="00B13116" w:rsidP="00B13116">
      <w:pPr>
        <w:pStyle w:val="H6"/>
      </w:pPr>
      <w:r w:rsidRPr="00FB20BD">
        <w:t>6.3C.3.5.2</w:t>
      </w:r>
      <w:r w:rsidRPr="00FB20BD">
        <w:tab/>
        <w:t>Test applicability</w:t>
      </w:r>
    </w:p>
    <w:p w14:paraId="69B90AD8" w14:textId="77777777" w:rsidR="00B13116" w:rsidRPr="00FB20BD" w:rsidRDefault="00B13116" w:rsidP="00B13116">
      <w:pPr>
        <w:rPr>
          <w:rFonts w:eastAsia="MS Mincho"/>
        </w:rPr>
      </w:pPr>
      <w:r w:rsidRPr="00FB20BD">
        <w:rPr>
          <w:rFonts w:eastAsia="MS Mincho"/>
        </w:rPr>
        <w:t xml:space="preserve">This test case applies to all types of NR UE release 17 and forward that support SUL configuration with intra-band contiguous CA and </w:t>
      </w:r>
      <w:r w:rsidRPr="00FB20BD">
        <w:t>dynamic UL 2Tx-2Tx switching</w:t>
      </w:r>
      <w:r w:rsidRPr="00FB20BD">
        <w:rPr>
          <w:rFonts w:eastAsia="MS Mincho"/>
        </w:rPr>
        <w:t>.</w:t>
      </w:r>
    </w:p>
    <w:p w14:paraId="7AE1FA9A" w14:textId="77777777" w:rsidR="00B13116" w:rsidRPr="00FB20BD" w:rsidRDefault="00B13116" w:rsidP="00B13116">
      <w:pPr>
        <w:pStyle w:val="H6"/>
      </w:pPr>
      <w:r w:rsidRPr="00FB20BD">
        <w:t>6.3C.3.5.3</w:t>
      </w:r>
      <w:r w:rsidRPr="00FB20BD">
        <w:tab/>
        <w:t>Minimum conformance requirements</w:t>
      </w:r>
    </w:p>
    <w:p w14:paraId="4A57D9A2" w14:textId="77777777" w:rsidR="00B13116" w:rsidRPr="00FB20BD" w:rsidRDefault="00B13116" w:rsidP="00B13116">
      <w:pPr>
        <w:rPr>
          <w:rFonts w:eastAsia="MS Mincho"/>
        </w:rPr>
      </w:pPr>
      <w:r w:rsidRPr="00FB20BD">
        <w:rPr>
          <w:rFonts w:eastAsia="MS Mincho"/>
        </w:rPr>
        <w:t>The minimum conformance requirements are defined in clause 6.3C.3.0.5.</w:t>
      </w:r>
    </w:p>
    <w:p w14:paraId="27450713" w14:textId="77777777" w:rsidR="00B13116" w:rsidRPr="00FB20BD" w:rsidRDefault="00B13116" w:rsidP="00B13116">
      <w:pPr>
        <w:pStyle w:val="H6"/>
      </w:pPr>
      <w:r w:rsidRPr="00FB20BD">
        <w:t>6.3C.3.5.4</w:t>
      </w:r>
      <w:r w:rsidRPr="00FB20BD">
        <w:tab/>
        <w:t>Test description</w:t>
      </w:r>
    </w:p>
    <w:p w14:paraId="1E2D3AF9" w14:textId="77777777" w:rsidR="00B13116" w:rsidRPr="00FB20BD" w:rsidRDefault="00B13116" w:rsidP="00B13116">
      <w:pPr>
        <w:pStyle w:val="H6"/>
      </w:pPr>
      <w:r w:rsidRPr="00FB20BD">
        <w:t>6.3C.3.5.4.1</w:t>
      </w:r>
      <w:r w:rsidRPr="00FB20BD">
        <w:tab/>
        <w:t>Initial condition</w:t>
      </w:r>
    </w:p>
    <w:p w14:paraId="483C187B" w14:textId="77777777" w:rsidR="00B13116" w:rsidRPr="00FB20BD" w:rsidRDefault="00B13116" w:rsidP="00B13116">
      <w:pPr>
        <w:rPr>
          <w:rFonts w:eastAsia="MS Mincho"/>
        </w:rPr>
      </w:pPr>
      <w:r w:rsidRPr="00FB20BD">
        <w:rPr>
          <w:rFonts w:eastAsia="MS Mincho"/>
        </w:rPr>
        <w:t>Initial conditions are a set of test configurations the UE needs to be tested in and the steps for the SS to take with the UE to reach the correct measurement state.</w:t>
      </w:r>
    </w:p>
    <w:p w14:paraId="4483FF19" w14:textId="77777777" w:rsidR="00B13116" w:rsidRPr="00FB20BD" w:rsidRDefault="00B13116" w:rsidP="00B13116">
      <w:r w:rsidRPr="00FB20BD">
        <w:rPr>
          <w:rFonts w:eastAsia="MS Mincho"/>
        </w:rPr>
        <w:t>The initial test configurations consist of environmental conditions, test frequencies, test channel bandwidths and sub-carrier spacing based on NR SUL configuration specified in 5.5C. All of these configurations shall be tested with applicable test parameters for each SUL configuration, and are shown in table 6.3C.3.5.4.1-1. The details of the uplink reference measurement channels (RMCs) are specified in Annexe A.2 and A.3. Configurations of PDSCH and PDCCH before measurement are specified in Annex C.2.</w:t>
      </w:r>
    </w:p>
    <w:p w14:paraId="16DE48D0" w14:textId="77777777" w:rsidR="00B13116" w:rsidRPr="00FB20BD" w:rsidRDefault="00B13116" w:rsidP="00B13116">
      <w:pPr>
        <w:pStyle w:val="TH"/>
        <w:rPr>
          <w:rFonts w:eastAsia="MS Mincho"/>
        </w:rPr>
      </w:pPr>
      <w:r w:rsidRPr="00FB20BD">
        <w:rPr>
          <w:rFonts w:eastAsia="MS Mincho"/>
        </w:rPr>
        <w:t>Table 6.3C.3.5.4.1-1: Test Configuration Table for SUL 2Tx-2Tx switchi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7"/>
        <w:gridCol w:w="2079"/>
        <w:gridCol w:w="2944"/>
        <w:gridCol w:w="628"/>
        <w:gridCol w:w="1682"/>
        <w:gridCol w:w="2898"/>
        <w:gridCol w:w="2558"/>
      </w:tblGrid>
      <w:tr w:rsidR="00B13116" w:rsidRPr="00FB20BD" w14:paraId="44F1FA5D" w14:textId="77777777" w:rsidTr="00952000">
        <w:tc>
          <w:tcPr>
            <w:tcW w:w="5000" w:type="pct"/>
            <w:gridSpan w:val="7"/>
            <w:tcBorders>
              <w:top w:val="single" w:sz="4" w:space="0" w:color="auto"/>
              <w:left w:val="single" w:sz="4" w:space="0" w:color="auto"/>
              <w:bottom w:val="single" w:sz="4" w:space="0" w:color="auto"/>
              <w:right w:val="single" w:sz="4" w:space="0" w:color="auto"/>
            </w:tcBorders>
          </w:tcPr>
          <w:p w14:paraId="689C0829" w14:textId="77777777" w:rsidR="00B13116" w:rsidRPr="00FB20BD" w:rsidRDefault="00B13116" w:rsidP="00952000">
            <w:pPr>
              <w:pStyle w:val="TAH"/>
            </w:pPr>
            <w:r w:rsidRPr="00FB20BD">
              <w:t>Initial Conditions</w:t>
            </w:r>
          </w:p>
        </w:tc>
      </w:tr>
      <w:tr w:rsidR="00B13116" w:rsidRPr="00FB20BD" w14:paraId="0837B267" w14:textId="77777777" w:rsidTr="00952000">
        <w:tc>
          <w:tcPr>
            <w:tcW w:w="2500" w:type="pct"/>
            <w:gridSpan w:val="4"/>
            <w:shd w:val="clear" w:color="auto" w:fill="auto"/>
          </w:tcPr>
          <w:p w14:paraId="121EAA17" w14:textId="77777777" w:rsidR="00B13116" w:rsidRPr="00FB20BD" w:rsidRDefault="00B13116" w:rsidP="00952000">
            <w:pPr>
              <w:pStyle w:val="TAL"/>
            </w:pPr>
            <w:r w:rsidRPr="00FB20BD">
              <w:t>Test Environment as specified in TS 38.508-1 [5] subclause 4.1</w:t>
            </w:r>
          </w:p>
        </w:tc>
        <w:tc>
          <w:tcPr>
            <w:tcW w:w="2500" w:type="pct"/>
            <w:gridSpan w:val="3"/>
          </w:tcPr>
          <w:p w14:paraId="3D6FE1D6" w14:textId="77777777" w:rsidR="00B13116" w:rsidRPr="00FB20BD" w:rsidRDefault="00B13116" w:rsidP="00952000">
            <w:pPr>
              <w:pStyle w:val="TAL"/>
            </w:pPr>
            <w:r w:rsidRPr="00FB20BD">
              <w:t>Normal</w:t>
            </w:r>
          </w:p>
        </w:tc>
      </w:tr>
      <w:tr w:rsidR="00B13116" w:rsidRPr="00FB20BD" w14:paraId="740718C1" w14:textId="77777777" w:rsidTr="00952000">
        <w:tc>
          <w:tcPr>
            <w:tcW w:w="2500" w:type="pct"/>
            <w:gridSpan w:val="4"/>
            <w:shd w:val="clear" w:color="auto" w:fill="auto"/>
          </w:tcPr>
          <w:p w14:paraId="5BC3BCDC" w14:textId="77777777" w:rsidR="00B13116" w:rsidRPr="00FB20BD" w:rsidRDefault="00B13116" w:rsidP="00952000">
            <w:pPr>
              <w:pStyle w:val="TAL"/>
            </w:pPr>
            <w:r w:rsidRPr="00FB20BD">
              <w:t>Test Frequencies as specified in TS 38.508-1 [5] subclause 4.3.1</w:t>
            </w:r>
          </w:p>
        </w:tc>
        <w:tc>
          <w:tcPr>
            <w:tcW w:w="2500" w:type="pct"/>
            <w:gridSpan w:val="3"/>
          </w:tcPr>
          <w:p w14:paraId="7F311A89" w14:textId="773AB762" w:rsidR="00B13116" w:rsidRPr="00FB20BD" w:rsidRDefault="00B13116" w:rsidP="00952000">
            <w:pPr>
              <w:pStyle w:val="TAL"/>
            </w:pPr>
            <w:r w:rsidRPr="00FB20BD">
              <w:t>Mid range for SUL carrier</w:t>
            </w:r>
          </w:p>
          <w:p w14:paraId="19D3F913" w14:textId="77777777" w:rsidR="00B13116" w:rsidRPr="00FB20BD" w:rsidRDefault="00B13116" w:rsidP="00952000">
            <w:pPr>
              <w:pStyle w:val="TAL"/>
            </w:pPr>
            <w:r w:rsidRPr="00FB20BD">
              <w:t>Mid range for Non-SUL aggregate carriers</w:t>
            </w:r>
          </w:p>
        </w:tc>
      </w:tr>
      <w:tr w:rsidR="00B13116" w:rsidRPr="00FB20BD" w14:paraId="10CDC4F3" w14:textId="77777777" w:rsidTr="00952000">
        <w:tc>
          <w:tcPr>
            <w:tcW w:w="2500" w:type="pct"/>
            <w:gridSpan w:val="4"/>
            <w:shd w:val="clear" w:color="auto" w:fill="auto"/>
          </w:tcPr>
          <w:p w14:paraId="4F4D8F8F" w14:textId="77777777" w:rsidR="00B13116" w:rsidRPr="00FB20BD" w:rsidRDefault="00B13116" w:rsidP="00952000">
            <w:pPr>
              <w:pStyle w:val="TAL"/>
            </w:pPr>
            <w:r w:rsidRPr="00FB20BD">
              <w:t>Test Channel Bandwidths as specified in TS 38.508-1 [5] subclause 4.3.1</w:t>
            </w:r>
          </w:p>
        </w:tc>
        <w:tc>
          <w:tcPr>
            <w:tcW w:w="2500" w:type="pct"/>
            <w:gridSpan w:val="3"/>
          </w:tcPr>
          <w:p w14:paraId="6D894D11" w14:textId="77777777" w:rsidR="00B13116" w:rsidRPr="00FB20BD" w:rsidRDefault="00B13116" w:rsidP="00952000">
            <w:pPr>
              <w:pStyle w:val="TAL"/>
            </w:pPr>
            <w:r w:rsidRPr="00FB20BD">
              <w:t>Highest for SUL carrier</w:t>
            </w:r>
          </w:p>
          <w:p w14:paraId="475E8980" w14:textId="77777777" w:rsidR="00B13116" w:rsidRPr="00FB20BD" w:rsidRDefault="00B13116" w:rsidP="00952000">
            <w:pPr>
              <w:pStyle w:val="TAL"/>
            </w:pPr>
            <w:r w:rsidRPr="00FB20BD">
              <w:t xml:space="preserve">Highest </w:t>
            </w:r>
            <w:r w:rsidRPr="00FB20BD">
              <w:rPr>
                <w:rFonts w:eastAsia="MS Mincho"/>
              </w:rPr>
              <w:t>N</w:t>
            </w:r>
            <w:r w:rsidRPr="00FB20BD">
              <w:rPr>
                <w:rFonts w:eastAsia="MS Mincho"/>
                <w:vertAlign w:val="subscript"/>
              </w:rPr>
              <w:t>RB_agg</w:t>
            </w:r>
            <w:r w:rsidRPr="00FB20BD">
              <w:t xml:space="preserve"> for Non-SUL aggregate carriers</w:t>
            </w:r>
          </w:p>
        </w:tc>
      </w:tr>
      <w:tr w:rsidR="00B13116" w:rsidRPr="00FB20BD" w14:paraId="53F01F97" w14:textId="77777777" w:rsidTr="00952000">
        <w:tc>
          <w:tcPr>
            <w:tcW w:w="2500" w:type="pct"/>
            <w:gridSpan w:val="4"/>
            <w:shd w:val="clear" w:color="auto" w:fill="auto"/>
          </w:tcPr>
          <w:p w14:paraId="410962C3" w14:textId="77777777" w:rsidR="00B13116" w:rsidRPr="00FB20BD" w:rsidRDefault="00B13116" w:rsidP="00952000">
            <w:pPr>
              <w:pStyle w:val="TAL"/>
            </w:pPr>
            <w:r w:rsidRPr="00FB20BD">
              <w:t>Test SCS as specified in Table 5.3.5-1</w:t>
            </w:r>
          </w:p>
        </w:tc>
        <w:tc>
          <w:tcPr>
            <w:tcW w:w="2500" w:type="pct"/>
            <w:gridSpan w:val="3"/>
          </w:tcPr>
          <w:p w14:paraId="201EAD6E" w14:textId="77777777" w:rsidR="00B13116" w:rsidRPr="00FB20BD" w:rsidRDefault="00B13116" w:rsidP="00952000">
            <w:pPr>
              <w:pStyle w:val="TAL"/>
            </w:pPr>
            <w:r w:rsidRPr="00FB20BD">
              <w:t>15kHz for SUL carrier, lowest supported SCS for Non-SUL carrier</w:t>
            </w:r>
          </w:p>
        </w:tc>
      </w:tr>
      <w:tr w:rsidR="00B13116" w:rsidRPr="00FB20BD" w14:paraId="0A13AD08" w14:textId="77777777" w:rsidTr="00952000">
        <w:tc>
          <w:tcPr>
            <w:tcW w:w="5000" w:type="pct"/>
            <w:gridSpan w:val="7"/>
          </w:tcPr>
          <w:p w14:paraId="3DF8BA66" w14:textId="77777777" w:rsidR="00B13116" w:rsidRPr="00FB20BD" w:rsidRDefault="00B13116" w:rsidP="00952000">
            <w:pPr>
              <w:pStyle w:val="TAH"/>
            </w:pPr>
            <w:r w:rsidRPr="00FB20BD">
              <w:t>Test Parameters for Channel Bandwidths</w:t>
            </w:r>
          </w:p>
        </w:tc>
      </w:tr>
      <w:tr w:rsidR="00B13116" w:rsidRPr="00FB20BD" w14:paraId="1127334D" w14:textId="77777777" w:rsidTr="00952000">
        <w:tc>
          <w:tcPr>
            <w:tcW w:w="521" w:type="pct"/>
            <w:tcBorders>
              <w:bottom w:val="single" w:sz="4" w:space="0" w:color="auto"/>
            </w:tcBorders>
            <w:shd w:val="clear" w:color="auto" w:fill="auto"/>
          </w:tcPr>
          <w:p w14:paraId="2FE1B472" w14:textId="77777777" w:rsidR="00B13116" w:rsidRPr="00FB20BD" w:rsidRDefault="00B13116" w:rsidP="00952000">
            <w:pPr>
              <w:pStyle w:val="TAH"/>
            </w:pPr>
            <w:r w:rsidRPr="00FB20BD">
              <w:t>Test ID</w:t>
            </w:r>
          </w:p>
        </w:tc>
        <w:tc>
          <w:tcPr>
            <w:tcW w:w="728" w:type="pct"/>
            <w:tcBorders>
              <w:bottom w:val="single" w:sz="4" w:space="0" w:color="auto"/>
            </w:tcBorders>
            <w:shd w:val="clear" w:color="auto" w:fill="auto"/>
          </w:tcPr>
          <w:p w14:paraId="00D43729" w14:textId="77777777" w:rsidR="00B13116" w:rsidRPr="00FB20BD" w:rsidRDefault="00B13116" w:rsidP="00952000">
            <w:pPr>
              <w:pStyle w:val="TAH"/>
            </w:pPr>
            <w:r w:rsidRPr="00FB20BD">
              <w:t>Downlink Configuration</w:t>
            </w:r>
          </w:p>
        </w:tc>
        <w:tc>
          <w:tcPr>
            <w:tcW w:w="1840" w:type="pct"/>
            <w:gridSpan w:val="3"/>
            <w:tcBorders>
              <w:bottom w:val="single" w:sz="4" w:space="0" w:color="auto"/>
            </w:tcBorders>
          </w:tcPr>
          <w:p w14:paraId="6854C6C8" w14:textId="77777777" w:rsidR="00B13116" w:rsidRPr="00FB20BD" w:rsidRDefault="00B13116" w:rsidP="00952000">
            <w:pPr>
              <w:pStyle w:val="TAH"/>
            </w:pPr>
            <w:r w:rsidRPr="00FB20BD">
              <w:t>Uplink Configuration</w:t>
            </w:r>
          </w:p>
        </w:tc>
        <w:tc>
          <w:tcPr>
            <w:tcW w:w="1911" w:type="pct"/>
            <w:gridSpan w:val="2"/>
          </w:tcPr>
          <w:p w14:paraId="175ACAEA" w14:textId="77777777" w:rsidR="00B13116" w:rsidRPr="00FB20BD" w:rsidRDefault="00B13116" w:rsidP="00952000">
            <w:pPr>
              <w:pStyle w:val="TAH"/>
            </w:pPr>
            <w:r w:rsidRPr="00FB20BD">
              <w:t>SUL Configuration</w:t>
            </w:r>
          </w:p>
        </w:tc>
      </w:tr>
      <w:tr w:rsidR="00B13116" w:rsidRPr="00FB20BD" w14:paraId="6ADDAE89" w14:textId="77777777" w:rsidTr="00952000">
        <w:tc>
          <w:tcPr>
            <w:tcW w:w="521" w:type="pct"/>
            <w:tcBorders>
              <w:top w:val="single" w:sz="4" w:space="0" w:color="auto"/>
              <w:bottom w:val="nil"/>
            </w:tcBorders>
            <w:shd w:val="clear" w:color="auto" w:fill="auto"/>
          </w:tcPr>
          <w:p w14:paraId="27E7BE9B" w14:textId="77777777" w:rsidR="00B13116" w:rsidRPr="00FB20BD" w:rsidRDefault="00B13116" w:rsidP="00952000">
            <w:pPr>
              <w:pStyle w:val="TAH"/>
            </w:pPr>
            <w:r w:rsidRPr="00FB20BD">
              <w:t>1</w:t>
            </w:r>
          </w:p>
        </w:tc>
        <w:tc>
          <w:tcPr>
            <w:tcW w:w="728" w:type="pct"/>
            <w:tcBorders>
              <w:bottom w:val="nil"/>
            </w:tcBorders>
            <w:shd w:val="clear" w:color="auto" w:fill="auto"/>
          </w:tcPr>
          <w:p w14:paraId="00880B8A" w14:textId="77777777" w:rsidR="00B13116" w:rsidRPr="00FB20BD" w:rsidRDefault="00B13116" w:rsidP="00952000">
            <w:pPr>
              <w:pStyle w:val="TAC"/>
            </w:pPr>
            <w:r w:rsidRPr="00FB20BD">
              <w:t>N/A</w:t>
            </w:r>
          </w:p>
        </w:tc>
        <w:tc>
          <w:tcPr>
            <w:tcW w:w="1031" w:type="pct"/>
          </w:tcPr>
          <w:p w14:paraId="7E2F6EB1" w14:textId="77777777" w:rsidR="00B13116" w:rsidRPr="00FB20BD" w:rsidRDefault="00B13116" w:rsidP="00952000">
            <w:pPr>
              <w:pStyle w:val="TAC"/>
              <w:rPr>
                <w:b/>
              </w:rPr>
            </w:pPr>
            <w:r w:rsidRPr="00FB20BD">
              <w:rPr>
                <w:b/>
              </w:rPr>
              <w:t>Modulation</w:t>
            </w:r>
          </w:p>
        </w:tc>
        <w:tc>
          <w:tcPr>
            <w:tcW w:w="809" w:type="pct"/>
            <w:gridSpan w:val="2"/>
          </w:tcPr>
          <w:p w14:paraId="7CB67A07" w14:textId="77777777" w:rsidR="00B13116" w:rsidRPr="00FB20BD" w:rsidRDefault="00B13116" w:rsidP="00952000">
            <w:pPr>
              <w:pStyle w:val="TAC"/>
              <w:rPr>
                <w:b/>
              </w:rPr>
            </w:pPr>
            <w:r w:rsidRPr="00FB20BD">
              <w:rPr>
                <w:b/>
              </w:rPr>
              <w:t>RB allocation (NOTE 3)</w:t>
            </w:r>
          </w:p>
        </w:tc>
        <w:tc>
          <w:tcPr>
            <w:tcW w:w="1015" w:type="pct"/>
          </w:tcPr>
          <w:p w14:paraId="7F746257" w14:textId="77777777" w:rsidR="00B13116" w:rsidRPr="00FB20BD" w:rsidRDefault="00B13116" w:rsidP="00952000">
            <w:pPr>
              <w:pStyle w:val="TAH"/>
            </w:pPr>
            <w:r w:rsidRPr="00FB20BD">
              <w:t>Modulation</w:t>
            </w:r>
          </w:p>
        </w:tc>
        <w:tc>
          <w:tcPr>
            <w:tcW w:w="896" w:type="pct"/>
            <w:shd w:val="clear" w:color="auto" w:fill="auto"/>
          </w:tcPr>
          <w:p w14:paraId="2EED90ED" w14:textId="77777777" w:rsidR="00B13116" w:rsidRPr="00FB20BD" w:rsidRDefault="00B13116" w:rsidP="00952000">
            <w:pPr>
              <w:pStyle w:val="TAH"/>
            </w:pPr>
            <w:r w:rsidRPr="00FB20BD">
              <w:t>RB allocation (NOTE 3)</w:t>
            </w:r>
          </w:p>
        </w:tc>
      </w:tr>
      <w:tr w:rsidR="00B13116" w:rsidRPr="00FB20BD" w14:paraId="58166F4A" w14:textId="77777777" w:rsidTr="00952000">
        <w:tc>
          <w:tcPr>
            <w:tcW w:w="521" w:type="pct"/>
            <w:tcBorders>
              <w:top w:val="nil"/>
            </w:tcBorders>
            <w:shd w:val="clear" w:color="auto" w:fill="auto"/>
          </w:tcPr>
          <w:p w14:paraId="557DA0D3" w14:textId="77777777" w:rsidR="00B13116" w:rsidRPr="00FB20BD" w:rsidRDefault="00B13116" w:rsidP="00952000">
            <w:pPr>
              <w:pStyle w:val="TAC"/>
            </w:pPr>
          </w:p>
        </w:tc>
        <w:tc>
          <w:tcPr>
            <w:tcW w:w="728" w:type="pct"/>
            <w:tcBorders>
              <w:top w:val="nil"/>
            </w:tcBorders>
            <w:shd w:val="clear" w:color="auto" w:fill="auto"/>
          </w:tcPr>
          <w:p w14:paraId="4F8F9D96" w14:textId="77777777" w:rsidR="00B13116" w:rsidRPr="00FB20BD" w:rsidRDefault="00B13116" w:rsidP="00952000">
            <w:pPr>
              <w:pStyle w:val="TAC"/>
            </w:pPr>
          </w:p>
        </w:tc>
        <w:tc>
          <w:tcPr>
            <w:tcW w:w="1031" w:type="pct"/>
          </w:tcPr>
          <w:p w14:paraId="539D62A6" w14:textId="77777777" w:rsidR="00B13116" w:rsidRPr="00FB20BD" w:rsidRDefault="00B13116" w:rsidP="00952000">
            <w:pPr>
              <w:pStyle w:val="TAC"/>
            </w:pPr>
            <w:r w:rsidRPr="00FB20BD">
              <w:t>CP-OFDM QPSK</w:t>
            </w:r>
          </w:p>
        </w:tc>
        <w:tc>
          <w:tcPr>
            <w:tcW w:w="809" w:type="pct"/>
            <w:gridSpan w:val="2"/>
          </w:tcPr>
          <w:p w14:paraId="57DE6E5E" w14:textId="77777777" w:rsidR="00B13116" w:rsidRPr="00FB20BD" w:rsidRDefault="00B13116" w:rsidP="00952000">
            <w:pPr>
              <w:pStyle w:val="TAC"/>
            </w:pPr>
            <w:r w:rsidRPr="00FB20BD">
              <w:t>Inner Full</w:t>
            </w:r>
          </w:p>
        </w:tc>
        <w:tc>
          <w:tcPr>
            <w:tcW w:w="1015" w:type="pct"/>
          </w:tcPr>
          <w:p w14:paraId="0B3CF3DA" w14:textId="77777777" w:rsidR="00B13116" w:rsidRPr="00FB20BD" w:rsidRDefault="00B13116" w:rsidP="00952000">
            <w:pPr>
              <w:pStyle w:val="TAC"/>
            </w:pPr>
            <w:r w:rsidRPr="00FB20BD">
              <w:rPr>
                <w:rFonts w:eastAsia="MS Mincho"/>
              </w:rPr>
              <w:t>CP-OFDM</w:t>
            </w:r>
            <w:r w:rsidRPr="00FB20BD">
              <w:t xml:space="preserve"> QPSK</w:t>
            </w:r>
          </w:p>
        </w:tc>
        <w:tc>
          <w:tcPr>
            <w:tcW w:w="896" w:type="pct"/>
            <w:shd w:val="clear" w:color="auto" w:fill="auto"/>
          </w:tcPr>
          <w:p w14:paraId="3C63B4A8" w14:textId="77777777" w:rsidR="00B13116" w:rsidRPr="00FB20BD" w:rsidRDefault="00B13116" w:rsidP="00952000">
            <w:pPr>
              <w:pStyle w:val="TAC"/>
            </w:pPr>
            <w:r w:rsidRPr="00FB20BD">
              <w:t>Inner Full</w:t>
            </w:r>
          </w:p>
        </w:tc>
      </w:tr>
      <w:tr w:rsidR="00B13116" w:rsidRPr="00FB20BD" w14:paraId="52BC14EF" w14:textId="77777777" w:rsidTr="00952000">
        <w:tc>
          <w:tcPr>
            <w:tcW w:w="5000" w:type="pct"/>
            <w:gridSpan w:val="7"/>
          </w:tcPr>
          <w:p w14:paraId="6FB8570D" w14:textId="77777777" w:rsidR="00B13116" w:rsidRPr="00FB20BD" w:rsidRDefault="00B13116" w:rsidP="00952000">
            <w:pPr>
              <w:pStyle w:val="TAN"/>
            </w:pPr>
            <w:r w:rsidRPr="00FB20BD">
              <w:t>NOTE 1:</w:t>
            </w:r>
            <w:r w:rsidRPr="00FB20BD">
              <w:tab/>
              <w:t>SUL carrier is configured as Carrier 1 and Non-SUL carrier is configured as Carrier2.</w:t>
            </w:r>
          </w:p>
          <w:p w14:paraId="0DF08084" w14:textId="77777777" w:rsidR="00B13116" w:rsidRPr="00FB20BD" w:rsidRDefault="00B13116" w:rsidP="00952000">
            <w:pPr>
              <w:pStyle w:val="TAN"/>
            </w:pPr>
            <w:r w:rsidRPr="00FB20BD">
              <w:t>NOTE 2:</w:t>
            </w:r>
            <w:r w:rsidRPr="00FB20BD">
              <w:tab/>
              <w:t>Test Channel Bandwidths are checked separately for each SUL band combination, the applicable channel bandwidths are specified in Table 5.5C-1.</w:t>
            </w:r>
          </w:p>
          <w:p w14:paraId="5E7F05EB" w14:textId="77777777" w:rsidR="00B13116" w:rsidRPr="00FB20BD" w:rsidRDefault="00B13116" w:rsidP="00952000">
            <w:pPr>
              <w:pStyle w:val="TAN"/>
              <w:rPr>
                <w:rFonts w:eastAsia="MS Mincho"/>
              </w:rPr>
            </w:pPr>
            <w:r w:rsidRPr="00FB20BD">
              <w:t>NOTE 3:</w:t>
            </w:r>
            <w:r w:rsidRPr="00FB20BD">
              <w:tab/>
              <w:t>The specific configuration of each RB allocation is defined in Table 6.1-1.</w:t>
            </w:r>
          </w:p>
          <w:p w14:paraId="4A12EA87" w14:textId="77777777" w:rsidR="00B13116" w:rsidRPr="00FB20BD" w:rsidRDefault="00B13116" w:rsidP="00952000">
            <w:pPr>
              <w:pStyle w:val="TAN"/>
            </w:pPr>
            <w:r w:rsidRPr="00FB20BD">
              <w:rPr>
                <w:rFonts w:eastAsia="MS Mincho"/>
              </w:rPr>
              <w:t>NOTE 4:</w:t>
            </w:r>
            <w:r w:rsidRPr="00FB20BD">
              <w:rPr>
                <w:rFonts w:eastAsia="MS Mincho"/>
              </w:rPr>
              <w:tab/>
              <w:t>The specific configuration of each RB allocation is defined in Table 6.1A-1a.</w:t>
            </w:r>
          </w:p>
        </w:tc>
      </w:tr>
    </w:tbl>
    <w:p w14:paraId="147BF124" w14:textId="77777777" w:rsidR="00B13116" w:rsidRPr="00FB20BD" w:rsidRDefault="00B13116" w:rsidP="00B13116">
      <w:pPr>
        <w:rPr>
          <w:rFonts w:eastAsia="MS Mincho"/>
        </w:rPr>
      </w:pPr>
    </w:p>
    <w:p w14:paraId="71DE9D29" w14:textId="77777777" w:rsidR="00B13116" w:rsidRPr="00FB20BD" w:rsidRDefault="00B13116" w:rsidP="00B13116">
      <w:pPr>
        <w:pStyle w:val="B10"/>
      </w:pPr>
      <w:r w:rsidRPr="00FB20BD">
        <w:t>-</w:t>
      </w:r>
      <w:r w:rsidRPr="00FB20BD">
        <w:tab/>
        <w:t>Connect the SS to the UE antenna connectors as shown in TS 38.508-1 [5] Annex A, Figure A.3.1.1.6 for TE diagram and section A.3.2.3.11 for UE diagram.</w:t>
      </w:r>
    </w:p>
    <w:p w14:paraId="044018BF" w14:textId="77777777" w:rsidR="00B13116" w:rsidRPr="00FB20BD" w:rsidRDefault="00B13116" w:rsidP="00B13116">
      <w:pPr>
        <w:pStyle w:val="B10"/>
      </w:pPr>
      <w:r w:rsidRPr="00FB20BD">
        <w:t>-</w:t>
      </w:r>
      <w:r w:rsidRPr="00FB20BD">
        <w:tab/>
        <w:t>The parameter setting for the cell are set up according to the TS 38.508-1 [5] subclause 4.4.3.</w:t>
      </w:r>
    </w:p>
    <w:p w14:paraId="2A020BC3" w14:textId="77777777" w:rsidR="00B13116" w:rsidRPr="00FB20BD" w:rsidRDefault="00B13116" w:rsidP="00B13116">
      <w:pPr>
        <w:pStyle w:val="B10"/>
      </w:pPr>
      <w:r w:rsidRPr="00FB20BD">
        <w:t>-</w:t>
      </w:r>
      <w:r w:rsidRPr="00FB20BD">
        <w:tab/>
        <w:t>Downlink signals are initially setup according to Annex C.0, C.1, C.2 and uplink signals according to Annex G.0, G.1, G.2, and G.3.0 with consideration of supplementary uplink physical channels.</w:t>
      </w:r>
    </w:p>
    <w:p w14:paraId="2B8A1068" w14:textId="77777777" w:rsidR="00B13116" w:rsidRPr="00FB20BD" w:rsidRDefault="00B13116" w:rsidP="00B13116">
      <w:pPr>
        <w:pStyle w:val="H6"/>
      </w:pPr>
      <w:r w:rsidRPr="00FB20BD">
        <w:t>6.3C.3.5.4.2</w:t>
      </w:r>
      <w:r w:rsidRPr="00FB20BD">
        <w:tab/>
        <w:t>Test procedure</w:t>
      </w:r>
    </w:p>
    <w:p w14:paraId="6AA43414" w14:textId="77777777" w:rsidR="00B13116" w:rsidRPr="00FB20BD" w:rsidRDefault="00B13116" w:rsidP="00B13116">
      <w:r w:rsidRPr="00FB20BD">
        <w:rPr>
          <w:rFonts w:eastAsia="MS Mincho"/>
        </w:rPr>
        <w:t>In this test case, one SUL carrier and two contiguous aggregated non-SUL carriers are configured. The SUL carrier is configured as Carrier 1, and both non-SUL carriers are configured as Carrer 2.</w:t>
      </w:r>
    </w:p>
    <w:p w14:paraId="386EDC5A" w14:textId="77777777" w:rsidR="00B13116" w:rsidRPr="00FB20BD" w:rsidRDefault="00B13116" w:rsidP="00B13116">
      <w:pPr>
        <w:pStyle w:val="B10"/>
      </w:pPr>
      <w:r w:rsidRPr="00FB20BD">
        <w:t>1.</w:t>
      </w:r>
      <w:r w:rsidRPr="00FB20BD">
        <w:tab/>
        <w:t>Sub test 1: Switching period located in Carrier 1 (SUL carrier)</w:t>
      </w:r>
    </w:p>
    <w:p w14:paraId="1008308E" w14:textId="77777777" w:rsidR="00B13116" w:rsidRPr="00FB20BD" w:rsidRDefault="00B13116" w:rsidP="00B13116">
      <w:pPr>
        <w:pStyle w:val="B20"/>
        <w:rPr>
          <w:rFonts w:eastAsia="MS Mincho"/>
        </w:rPr>
      </w:pPr>
      <w:r w:rsidRPr="00FB20BD">
        <w:t xml:space="preserve">1.1 </w:t>
      </w:r>
      <w:r w:rsidRPr="00FB20BD">
        <w:rPr>
          <w:rFonts w:eastAsia="MS Mincho"/>
        </w:rPr>
        <w:t>Configure SCC according to Annex C.0, C.1, C.2 for all downlink physical channels.</w:t>
      </w:r>
    </w:p>
    <w:p w14:paraId="253B727B" w14:textId="77777777" w:rsidR="00B13116" w:rsidRPr="00FB20BD" w:rsidRDefault="00B13116" w:rsidP="00B13116">
      <w:pPr>
        <w:pStyle w:val="B20"/>
        <w:rPr>
          <w:rFonts w:ascii="SimSun" w:hAnsi="SimSun"/>
        </w:rPr>
      </w:pPr>
      <w:r w:rsidRPr="00FB20BD">
        <w:t xml:space="preserve">1.2 </w:t>
      </w:r>
      <w:r w:rsidRPr="00FB20BD">
        <w:rPr>
          <w:rFonts w:eastAsia="MS Mincho"/>
        </w:rPr>
        <w:t xml:space="preserve">The SS shall configure SCC as per TS 38.508-1 [5] clause 5.5.1. Message contents are defined in clause 6.3A.3.4.4.3 with </w:t>
      </w:r>
      <w:r w:rsidRPr="00FB20BD">
        <w:rPr>
          <w:i/>
        </w:rPr>
        <w:t>uplinkTxSwitchingPeriodLocation-r16</w:t>
      </w:r>
      <w:r w:rsidRPr="00FB20BD">
        <w:t xml:space="preserve"> configured TRUE on carrier1 and </w:t>
      </w:r>
      <w:r w:rsidRPr="00FB20BD">
        <w:rPr>
          <w:bCs/>
          <w:iCs/>
          <w:szCs w:val="22"/>
          <w:lang w:eastAsia="sv-SE"/>
        </w:rPr>
        <w:t>FALSE on carrier 2</w:t>
      </w:r>
      <w:r w:rsidRPr="00FB20BD">
        <w:rPr>
          <w:rFonts w:eastAsia="MS Mincho"/>
        </w:rPr>
        <w:t>.</w:t>
      </w:r>
    </w:p>
    <w:p w14:paraId="74A3A9AE" w14:textId="77777777" w:rsidR="00B13116" w:rsidRPr="00FB20BD" w:rsidRDefault="00B13116" w:rsidP="00B13116">
      <w:pPr>
        <w:pStyle w:val="B20"/>
      </w:pPr>
      <w:r w:rsidRPr="00FB20BD">
        <w:t xml:space="preserve">1.3 </w:t>
      </w:r>
      <w:r w:rsidRPr="00FB20BD">
        <w:rPr>
          <w:rFonts w:eastAsia="MS Mincho"/>
        </w:rPr>
        <w:t>SS activates SCC by sending the activation MAC CE (Refer TS 38.321 [18], clauses 5.9, 6.1.3.10). Wait for at least 2 seconds (Refer TS 38.133 [19], clause 9.3).</w:t>
      </w:r>
    </w:p>
    <w:p w14:paraId="45B15F9D" w14:textId="73A42C8E" w:rsidR="00B13116" w:rsidRPr="00FB20BD" w:rsidRDefault="00B13116" w:rsidP="00B13116">
      <w:pPr>
        <w:pStyle w:val="B20"/>
        <w:rPr>
          <w:rFonts w:eastAsia="MS Mincho"/>
        </w:rPr>
      </w:pPr>
      <w:r w:rsidRPr="00FB20BD">
        <w:t>1.4 SS send continuously uplink power control "up" commands in every uplink scheduling information to the UE; allow at least 200ms starting from the first TPC command in this step for the UE to reach P</w:t>
      </w:r>
      <w:r w:rsidRPr="00FB20BD">
        <w:rPr>
          <w:vertAlign w:val="subscript"/>
        </w:rPr>
        <w:t>UMAX</w:t>
      </w:r>
      <w:r w:rsidRPr="00FB20BD">
        <w:t xml:space="preserve"> level.</w:t>
      </w:r>
    </w:p>
    <w:p w14:paraId="40ADD6FD" w14:textId="77777777" w:rsidR="00B13116" w:rsidRPr="00FB20BD" w:rsidRDefault="00B13116" w:rsidP="00B13116">
      <w:pPr>
        <w:pStyle w:val="B20"/>
        <w:rPr>
          <w:rFonts w:eastAsia="MS Mincho"/>
        </w:rPr>
      </w:pPr>
      <w:r w:rsidRPr="00FB20BD">
        <w:t>1.5</w:t>
      </w:r>
      <w:r w:rsidRPr="00FB20BD">
        <w:tab/>
      </w:r>
      <w:r w:rsidRPr="00FB20BD">
        <w:rPr>
          <w:rFonts w:eastAsia="MS Mincho"/>
        </w:rPr>
        <w:t>SS sends uplink scheduling information via PDCCH DCI format 0_1 for C_RNTI to schedule the UL RMC according to Table 6.3C.3.5.4.1-1 on carrier 1 on slot n-1, where slot n is an uplink slot for carrier 2. Since the UE has no payload and no loopback data to send the UE sends uplink MAC padding bits on the UL RMC.</w:t>
      </w:r>
      <w:r w:rsidRPr="00FB20BD">
        <w:t xml:space="preserve"> The PDCCH DCI format 0_1 is specified with the condition 2TX_UL_MIMO in 38.508-1 [5] subclause 4.3.6.1.1.2.</w:t>
      </w:r>
    </w:p>
    <w:p w14:paraId="681D704A" w14:textId="77777777" w:rsidR="00B13116" w:rsidRPr="00FB20BD" w:rsidRDefault="00B13116" w:rsidP="00B13116">
      <w:pPr>
        <w:pStyle w:val="B20"/>
      </w:pPr>
      <w:r w:rsidRPr="00FB20BD">
        <w:t>1.6</w:t>
      </w:r>
      <w:r w:rsidRPr="00FB20BD">
        <w:tab/>
        <w:t xml:space="preserve">The SS sends </w:t>
      </w:r>
      <w:r w:rsidRPr="00FB20BD">
        <w:rPr>
          <w:rFonts w:eastAsia="MS Mincho"/>
        </w:rPr>
        <w:t>uplink scheduling information</w:t>
      </w:r>
      <w:r w:rsidRPr="00FB20BD">
        <w:t xml:space="preserve"> via DCI format 0_1 </w:t>
      </w:r>
      <w:r w:rsidRPr="00FB20BD">
        <w:rPr>
          <w:rFonts w:eastAsia="MS Mincho"/>
        </w:rPr>
        <w:t>for C_RNTI to schedule the UL RMC according to Table 6.3C.3.5.4.1-1 on carrier 2 starting on</w:t>
      </w:r>
      <w:r w:rsidRPr="00FB20BD">
        <w:t xml:space="preserve"> slot n and slot m, with both slot n and slot m being uplink slots for carrier 2 and m</w:t>
      </w:r>
      <w:r w:rsidRPr="00FB20BD">
        <w:rPr>
          <w:color w:val="00B050"/>
        </w:rPr>
        <w:t xml:space="preserve"> </w:t>
      </w:r>
      <w:r w:rsidRPr="00FB20BD">
        <w:t xml:space="preserve">≥ n+20 when SCS=15kHz </w:t>
      </w:r>
      <w:r w:rsidRPr="00FB20BD">
        <w:rPr>
          <w:rFonts w:eastAsia="MS Mincho"/>
        </w:rPr>
        <w:t>(</w:t>
      </w:r>
      <w:r w:rsidRPr="00FB20BD">
        <w:t>m</w:t>
      </w:r>
      <w:r w:rsidRPr="00FB20BD">
        <w:rPr>
          <w:color w:val="00B050"/>
        </w:rPr>
        <w:t xml:space="preserve"> </w:t>
      </w:r>
      <w:r w:rsidRPr="00FB20BD">
        <w:t>≥ n+40 when SCS=30 kHz, m</w:t>
      </w:r>
      <w:r w:rsidRPr="00FB20BD">
        <w:rPr>
          <w:color w:val="00B050"/>
        </w:rPr>
        <w:t xml:space="preserve"> </w:t>
      </w:r>
      <w:r w:rsidRPr="00FB20BD">
        <w:t xml:space="preserve">≥ n+80 when SCS=60 kHz). </w:t>
      </w:r>
      <w:r w:rsidRPr="00FB20BD">
        <w:rPr>
          <w:rFonts w:eastAsia="MS Mincho"/>
        </w:rPr>
        <w:t>Since the UE has no payload and no loopback data to send the UE sends uplink MAC padding bits on the UL RMC.</w:t>
      </w:r>
      <w:r w:rsidRPr="00FB20BD">
        <w:t xml:space="preserve"> The PDCCH DCI format 0_1 is specified with the condition 2TX_UL_MIMO in 38.508-1 [5] subclause 4.3.6.1.1.2.</w:t>
      </w:r>
    </w:p>
    <w:p w14:paraId="4C69B28E" w14:textId="77777777" w:rsidR="00B13116" w:rsidRPr="00FB20BD" w:rsidRDefault="00B13116" w:rsidP="00B13116">
      <w:pPr>
        <w:pStyle w:val="B20"/>
      </w:pPr>
      <w:r w:rsidRPr="00FB20BD">
        <w:t>1.7</w:t>
      </w:r>
      <w:r w:rsidRPr="00FB20BD">
        <w:tab/>
        <w:t>Measure the sum of output power of UE PUSCH transmission for carrier 1 over all antenna connectors during slot n-1 excluding a transient period of 10 µs a</w:t>
      </w:r>
      <w:r w:rsidRPr="00FB20BD">
        <w:rPr>
          <w:rFonts w:eastAsia="MS Mincho"/>
        </w:rPr>
        <w:t>nd a Switching period X µs in the end of slot n-1.</w:t>
      </w:r>
      <w:r w:rsidRPr="00FB20BD">
        <w:t xml:space="preserve"> The length of uplink switching period X is indicated by UE capability</w:t>
      </w:r>
      <w:r w:rsidRPr="00FB20BD">
        <w:rPr>
          <w:i/>
        </w:rPr>
        <w:t xml:space="preserve"> uplinkTxSwitchingPeriod2T2T</w:t>
      </w:r>
      <w:r w:rsidRPr="00FB20BD">
        <w:t>.</w:t>
      </w:r>
    </w:p>
    <w:p w14:paraId="0DF3CC1A" w14:textId="77777777" w:rsidR="00B13116" w:rsidRPr="00FB20BD" w:rsidRDefault="00B13116" w:rsidP="00B13116">
      <w:pPr>
        <w:pStyle w:val="B20"/>
        <w:rPr>
          <w:rFonts w:eastAsiaTheme="minorEastAsia"/>
        </w:rPr>
      </w:pPr>
      <w:r w:rsidRPr="00FB20BD">
        <w:t>1.8</w:t>
      </w:r>
      <w:r w:rsidRPr="00FB20BD">
        <w:tab/>
        <w:t xml:space="preserve">Measure the sum of output power of UE PUSCH transmission on carrier 2 over all antenna connectors and both component carriers during slot n and slot m excluding a transient period of 10 </w:t>
      </w:r>
      <w:r w:rsidRPr="00FB20BD">
        <w:rPr>
          <w:rFonts w:eastAsia="MS Mincho"/>
        </w:rPr>
        <w:t>µs in the beginning of slot n and in the end of slot m.</w:t>
      </w:r>
    </w:p>
    <w:p w14:paraId="5CE9C51B" w14:textId="77777777" w:rsidR="00B13116" w:rsidRPr="00FB20BD" w:rsidRDefault="00B13116" w:rsidP="00B13116">
      <w:pPr>
        <w:pStyle w:val="B20"/>
      </w:pPr>
      <w:r w:rsidRPr="00FB20BD">
        <w:t>1.9</w:t>
      </w:r>
      <w:r w:rsidRPr="00FB20BD">
        <w:tab/>
      </w:r>
      <w:r w:rsidRPr="00FB20BD">
        <w:rPr>
          <w:rFonts w:eastAsia="MS Mincho"/>
        </w:rPr>
        <w:t xml:space="preserve">SS sends uplink scheduling information via PDCCH DCI format 0_1 for C_RNTI to schedule the UL RMC according to Table 6.3C.3.5.4.1-1 on carrier 1 on </w:t>
      </w:r>
      <w:r w:rsidRPr="00FB20BD">
        <w:t>slot m+1.</w:t>
      </w:r>
      <w:r w:rsidRPr="00FB20BD">
        <w:rPr>
          <w:rFonts w:eastAsia="MS Mincho"/>
        </w:rPr>
        <w:t xml:space="preserve"> Since the UE has no payload and no loopback data to send the UE sends uplink MAC padding bits on the UL RMC.</w:t>
      </w:r>
      <w:r w:rsidRPr="00FB20BD">
        <w:t xml:space="preserve"> The PDCCH DCI format 0_1 is specified with the condition 2TX_UL_MIMO in 38.508-1 [5] subclause 4.3.6.1.1.2.</w:t>
      </w:r>
    </w:p>
    <w:p w14:paraId="0F3B777A" w14:textId="77777777" w:rsidR="00B13116" w:rsidRPr="00FB20BD" w:rsidRDefault="00B13116" w:rsidP="00B13116">
      <w:pPr>
        <w:pStyle w:val="B20"/>
      </w:pPr>
      <w:r w:rsidRPr="00FB20BD">
        <w:t>1.10</w:t>
      </w:r>
      <w:r w:rsidRPr="00FB20BD">
        <w:tab/>
        <w:t xml:space="preserve">Measure the sum of output power of UE PUSCH transmission for carrier 1 over all antenna connectors during slot m+1 excluding a </w:t>
      </w:r>
      <w:r w:rsidRPr="00FB20BD">
        <w:rPr>
          <w:rFonts w:eastAsia="MS Mincho"/>
        </w:rPr>
        <w:t>switching period X</w:t>
      </w:r>
      <w:r w:rsidRPr="00FB20BD">
        <w:t xml:space="preserve"> and a transient period of 10 </w:t>
      </w:r>
      <w:r w:rsidRPr="00FB20BD">
        <w:rPr>
          <w:rFonts w:eastAsia="MS Mincho"/>
        </w:rPr>
        <w:t>µs in the beginning of slot m+1.</w:t>
      </w:r>
      <w:r w:rsidRPr="00FB20BD">
        <w:t xml:space="preserve"> The length of uplink switching period X is indicated by UE capability</w:t>
      </w:r>
      <w:r w:rsidRPr="00FB20BD">
        <w:rPr>
          <w:i/>
        </w:rPr>
        <w:t xml:space="preserve"> uplinkTxSwitchingPeriod2T2T</w:t>
      </w:r>
      <w:r w:rsidRPr="00FB20BD">
        <w:t>.</w:t>
      </w:r>
    </w:p>
    <w:p w14:paraId="77632E8D" w14:textId="77777777" w:rsidR="00B13116" w:rsidRPr="00FB20BD" w:rsidRDefault="00B13116" w:rsidP="00B13116">
      <w:pPr>
        <w:pStyle w:val="B10"/>
      </w:pPr>
      <w:r w:rsidRPr="00FB20BD">
        <w:t>2.</w:t>
      </w:r>
      <w:r w:rsidRPr="00FB20BD">
        <w:tab/>
        <w:t>Sub test 2: Switching period located in Carrier 2 (Non-SUL carriers)</w:t>
      </w:r>
    </w:p>
    <w:p w14:paraId="32FDD002" w14:textId="77777777" w:rsidR="00B13116" w:rsidRPr="00FB20BD" w:rsidRDefault="00B13116" w:rsidP="00B13116">
      <w:pPr>
        <w:pStyle w:val="B20"/>
        <w:rPr>
          <w:rFonts w:eastAsia="MS Mincho"/>
        </w:rPr>
      </w:pPr>
      <w:r w:rsidRPr="00FB20BD">
        <w:t xml:space="preserve">2.1 </w:t>
      </w:r>
      <w:r w:rsidRPr="00FB20BD">
        <w:rPr>
          <w:rFonts w:eastAsia="MS Mincho"/>
        </w:rPr>
        <w:t>Configure SCC according to Annex C.0, C.1, C.2 for all downlink physical channels.</w:t>
      </w:r>
    </w:p>
    <w:p w14:paraId="4E21AF12" w14:textId="77777777" w:rsidR="00B13116" w:rsidRPr="00FB20BD" w:rsidRDefault="00B13116" w:rsidP="00B13116">
      <w:pPr>
        <w:pStyle w:val="B20"/>
        <w:rPr>
          <w:rFonts w:ascii="SimSun" w:hAnsi="SimSun"/>
        </w:rPr>
      </w:pPr>
      <w:r w:rsidRPr="00FB20BD">
        <w:t xml:space="preserve">2.2 </w:t>
      </w:r>
      <w:r w:rsidRPr="00FB20BD">
        <w:rPr>
          <w:rFonts w:eastAsia="MS Mincho"/>
        </w:rPr>
        <w:t xml:space="preserve">The SS shall configure SCC as per TS 38.508-1 [5] clause 5.5.1. Message contents are defined in clause 6.3A.3.4.4.3 with </w:t>
      </w:r>
      <w:r w:rsidRPr="00FB20BD">
        <w:rPr>
          <w:i/>
        </w:rPr>
        <w:t>uplinkTxSwitchingPeriodLocation-r16</w:t>
      </w:r>
      <w:r w:rsidRPr="00FB20BD">
        <w:t xml:space="preserve"> configured TRUE on carrier1 and </w:t>
      </w:r>
      <w:r w:rsidRPr="00FB20BD">
        <w:rPr>
          <w:bCs/>
          <w:iCs/>
          <w:szCs w:val="22"/>
          <w:lang w:eastAsia="sv-SE"/>
        </w:rPr>
        <w:t>FALSE on carrier 2</w:t>
      </w:r>
      <w:r w:rsidRPr="00FB20BD">
        <w:rPr>
          <w:rFonts w:eastAsia="MS Mincho"/>
        </w:rPr>
        <w:t>.</w:t>
      </w:r>
    </w:p>
    <w:p w14:paraId="7D463747" w14:textId="77777777" w:rsidR="00B13116" w:rsidRPr="00FB20BD" w:rsidRDefault="00B13116" w:rsidP="00B13116">
      <w:pPr>
        <w:pStyle w:val="B20"/>
      </w:pPr>
      <w:r w:rsidRPr="00FB20BD">
        <w:t xml:space="preserve">2.3 </w:t>
      </w:r>
      <w:r w:rsidRPr="00FB20BD">
        <w:rPr>
          <w:rFonts w:eastAsia="MS Mincho"/>
        </w:rPr>
        <w:t>SS activates SCC by sending the activation MAC CE (Refer TS 38.321 [18], clauses 5.9, 6.1.3.10). Wait for at least 2 seconds (Refer TS 38.133 [19], clause 9.3).</w:t>
      </w:r>
    </w:p>
    <w:p w14:paraId="09C394A9" w14:textId="0DDCFF3F" w:rsidR="00B13116" w:rsidRPr="00FB20BD" w:rsidRDefault="00B13116" w:rsidP="00B13116">
      <w:pPr>
        <w:pStyle w:val="B20"/>
        <w:rPr>
          <w:rFonts w:eastAsia="MS Mincho"/>
        </w:rPr>
      </w:pPr>
      <w:r w:rsidRPr="00FB20BD">
        <w:t>2.4</w:t>
      </w:r>
      <w:r w:rsidRPr="00FB20BD">
        <w:tab/>
        <w:t>SS send continuously uplink power control "up" commands in every uplink scheduling information to the UE; allow at least 200ms starting from the first TPC command in this step for the UE to reach P</w:t>
      </w:r>
      <w:r w:rsidRPr="00FB20BD">
        <w:rPr>
          <w:vertAlign w:val="subscript"/>
        </w:rPr>
        <w:t>UMAX</w:t>
      </w:r>
      <w:r w:rsidRPr="00FB20BD">
        <w:t xml:space="preserve"> level.</w:t>
      </w:r>
    </w:p>
    <w:p w14:paraId="2F2AC03B" w14:textId="77777777" w:rsidR="00B13116" w:rsidRPr="00FB20BD" w:rsidRDefault="00B13116" w:rsidP="00B13116">
      <w:pPr>
        <w:pStyle w:val="B20"/>
        <w:rPr>
          <w:rFonts w:eastAsia="MS Mincho"/>
        </w:rPr>
      </w:pPr>
      <w:r w:rsidRPr="00FB20BD">
        <w:t>2.5</w:t>
      </w:r>
      <w:r w:rsidRPr="00FB20BD">
        <w:tab/>
      </w:r>
      <w:r w:rsidRPr="00FB20BD">
        <w:rPr>
          <w:rFonts w:eastAsia="MS Mincho"/>
        </w:rPr>
        <w:t>SS sends uplink scheduling information via PDCCH DCI format 0_1 for C_RNTI to schedule the UL RMC according to Table 6.3C.3.5.4.1-1 on carrier 1 on slot n-1, where slot n is an uplink slot for carrier 2. Since the UE has no payload and no loopback data to send the UE sends uplink MAC padding bits on the UL RMC.</w:t>
      </w:r>
      <w:r w:rsidRPr="00FB20BD">
        <w:t xml:space="preserve"> The PDCCH DCI format 0_1 is specified with the condition 2TX_UL_MIMO in 38.508-1 [5] subclause 4.3.6.1.1.2.</w:t>
      </w:r>
    </w:p>
    <w:p w14:paraId="161D710D" w14:textId="77777777" w:rsidR="00B13116" w:rsidRPr="00FB20BD" w:rsidRDefault="00B13116" w:rsidP="00B13116">
      <w:pPr>
        <w:pStyle w:val="B20"/>
      </w:pPr>
      <w:r w:rsidRPr="00FB20BD">
        <w:t>2.6</w:t>
      </w:r>
      <w:r w:rsidRPr="00FB20BD">
        <w:tab/>
        <w:t xml:space="preserve">The SS sends </w:t>
      </w:r>
      <w:r w:rsidRPr="00FB20BD">
        <w:rPr>
          <w:rFonts w:eastAsia="MS Mincho"/>
        </w:rPr>
        <w:t>uplink scheduling information</w:t>
      </w:r>
      <w:r w:rsidRPr="00FB20BD">
        <w:t xml:space="preserve"> via DCI format 0_1 </w:t>
      </w:r>
      <w:r w:rsidRPr="00FB20BD">
        <w:rPr>
          <w:rFonts w:eastAsia="MS Mincho"/>
        </w:rPr>
        <w:t>for C_RNTI to schedule the UL RMC according to Table 6.3C.3.5.4.1-1 on carrier 2 starting on</w:t>
      </w:r>
      <w:r w:rsidRPr="00FB20BD">
        <w:t xml:space="preserve"> slot n and slot m, with both slot n and slot m being uplink slots for carrier 2 and m</w:t>
      </w:r>
      <w:r w:rsidRPr="00FB20BD">
        <w:rPr>
          <w:color w:val="00B050"/>
        </w:rPr>
        <w:t xml:space="preserve"> </w:t>
      </w:r>
      <w:r w:rsidRPr="00FB20BD">
        <w:t xml:space="preserve">≥ n+20 when SCS=15kHz </w:t>
      </w:r>
      <w:r w:rsidRPr="00FB20BD">
        <w:rPr>
          <w:rFonts w:eastAsia="MS Mincho"/>
        </w:rPr>
        <w:t>(</w:t>
      </w:r>
      <w:r w:rsidRPr="00FB20BD">
        <w:t>m</w:t>
      </w:r>
      <w:r w:rsidRPr="00FB20BD">
        <w:rPr>
          <w:color w:val="00B050"/>
        </w:rPr>
        <w:t xml:space="preserve"> </w:t>
      </w:r>
      <w:r w:rsidRPr="00FB20BD">
        <w:t>≥ n+40 when SCS=30 kHz, m</w:t>
      </w:r>
      <w:r w:rsidRPr="00FB20BD">
        <w:rPr>
          <w:color w:val="00B050"/>
        </w:rPr>
        <w:t xml:space="preserve"> </w:t>
      </w:r>
      <w:r w:rsidRPr="00FB20BD">
        <w:t xml:space="preserve">≥ n+80 when SCS=60 kHz). </w:t>
      </w:r>
      <w:r w:rsidRPr="00FB20BD">
        <w:rPr>
          <w:rFonts w:eastAsia="MS Mincho"/>
        </w:rPr>
        <w:t>Since the UE has no payload and no loopback data to send the UE sends uplink MAC padding bits on the UL RMC.</w:t>
      </w:r>
      <w:r w:rsidRPr="00FB20BD">
        <w:t xml:space="preserve"> The PDCCH DCI format 0_1 is specified with the condition 2TX_UL_MIMO in 38.508-1 [5] subclause 4.3.6.1.1.2.</w:t>
      </w:r>
    </w:p>
    <w:p w14:paraId="0286BC7E" w14:textId="6E02EF45" w:rsidR="00B13116" w:rsidRPr="00FB20BD" w:rsidRDefault="00B13116" w:rsidP="00B13116">
      <w:pPr>
        <w:pStyle w:val="B20"/>
      </w:pPr>
      <w:r w:rsidRPr="00FB20BD">
        <w:t>2.7</w:t>
      </w:r>
      <w:r w:rsidRPr="00FB20BD">
        <w:tab/>
        <w:t xml:space="preserve">Measure the sum of output power of UE PUSCH transmission for carrier 1 over all antenna connectors during slot n-1 excluding a transient period of 10 µs </w:t>
      </w:r>
      <w:r w:rsidRPr="00FB20BD">
        <w:rPr>
          <w:rFonts w:eastAsia="MS Mincho"/>
        </w:rPr>
        <w:t>in the end of slot n-1.</w:t>
      </w:r>
    </w:p>
    <w:p w14:paraId="05F9ED2B" w14:textId="77777777" w:rsidR="00B13116" w:rsidRPr="00FB20BD" w:rsidRDefault="00B13116" w:rsidP="00B13116">
      <w:pPr>
        <w:pStyle w:val="B20"/>
      </w:pPr>
      <w:r w:rsidRPr="00FB20BD">
        <w:t>2.8</w:t>
      </w:r>
      <w:r w:rsidRPr="00FB20BD">
        <w:tab/>
        <w:t xml:space="preserve">Measure the sum of output power of UE PUSCH transmission on carrier 2 over all antenna connectors and both component carriers during slot n and slot m excluding a transient period of 10 </w:t>
      </w:r>
      <w:r w:rsidRPr="00FB20BD">
        <w:rPr>
          <w:rFonts w:eastAsia="MS Mincho"/>
        </w:rPr>
        <w:t xml:space="preserve">µs </w:t>
      </w:r>
      <w:r w:rsidRPr="00FB20BD">
        <w:t>a</w:t>
      </w:r>
      <w:r w:rsidRPr="00FB20BD">
        <w:rPr>
          <w:rFonts w:eastAsia="MS Mincho"/>
        </w:rPr>
        <w:t>nd a Switching period X µs in the beginning of slot n and in the end of slot m.</w:t>
      </w:r>
      <w:r w:rsidRPr="00FB20BD">
        <w:t xml:space="preserve"> The length of uplink switching period X is indicated by UE capability</w:t>
      </w:r>
      <w:r w:rsidRPr="00FB20BD">
        <w:rPr>
          <w:i/>
        </w:rPr>
        <w:t xml:space="preserve"> uplinkTxSwitchingPeriod</w:t>
      </w:r>
      <w:r w:rsidRPr="00FB20BD">
        <w:t>.</w:t>
      </w:r>
    </w:p>
    <w:p w14:paraId="600C315C" w14:textId="77777777" w:rsidR="00B13116" w:rsidRPr="00FB20BD" w:rsidRDefault="00B13116" w:rsidP="00B13116">
      <w:pPr>
        <w:pStyle w:val="B20"/>
      </w:pPr>
      <w:r w:rsidRPr="00FB20BD">
        <w:t>2.9</w:t>
      </w:r>
      <w:r w:rsidRPr="00FB20BD">
        <w:tab/>
      </w:r>
      <w:r w:rsidRPr="00FB20BD">
        <w:rPr>
          <w:rFonts w:eastAsia="MS Mincho"/>
        </w:rPr>
        <w:t xml:space="preserve">SS sends uplink scheduling information via PDCCH DCI format 0_1 for C_RNTI to schedule the UL RMC according to Table 6.3C.3.5.4.1-1 on carrier 1 on </w:t>
      </w:r>
      <w:r w:rsidRPr="00FB20BD">
        <w:t>slot m+1.</w:t>
      </w:r>
      <w:r w:rsidRPr="00FB20BD">
        <w:rPr>
          <w:rFonts w:eastAsia="MS Mincho"/>
        </w:rPr>
        <w:t xml:space="preserve"> Since the UE has no payload and no loopback data to send the UE sends uplink MAC padding bits on the UL RMC.</w:t>
      </w:r>
      <w:r w:rsidRPr="00FB20BD">
        <w:t xml:space="preserve"> The PDCCH DCI format 0_1 is specified with the condition 2TX_UL_MIMO in 38.508-1 [5] subclause 4.3.6.1.1.2.</w:t>
      </w:r>
    </w:p>
    <w:p w14:paraId="4ECE83BB" w14:textId="5AA578BF" w:rsidR="00B13116" w:rsidRPr="00FB20BD" w:rsidRDefault="00B13116" w:rsidP="00B13116">
      <w:pPr>
        <w:pStyle w:val="B20"/>
      </w:pPr>
      <w:r w:rsidRPr="00FB20BD">
        <w:t>2.10</w:t>
      </w:r>
      <w:r w:rsidRPr="00FB20BD">
        <w:tab/>
        <w:t xml:space="preserve">Measure the sum of output power of UE PUSCH transmission for carrier 1 over all antenna connectors during slot m+1 excluding a transient period of 10 </w:t>
      </w:r>
      <w:r w:rsidRPr="00FB20BD">
        <w:rPr>
          <w:rFonts w:eastAsia="MS Mincho"/>
        </w:rPr>
        <w:t>µs in the beginning of slot m+1.</w:t>
      </w:r>
    </w:p>
    <w:p w14:paraId="63A08E60" w14:textId="77777777" w:rsidR="00B13116" w:rsidRPr="00FB20BD" w:rsidRDefault="00B13116" w:rsidP="00B13116">
      <w:pPr>
        <w:pStyle w:val="H6"/>
      </w:pPr>
      <w:r w:rsidRPr="00FB20BD">
        <w:t>6.3C.3.5.4.3</w:t>
      </w:r>
      <w:r w:rsidRPr="00FB20BD">
        <w:tab/>
        <w:t>Message contents</w:t>
      </w:r>
    </w:p>
    <w:p w14:paraId="2182D2DE" w14:textId="77777777" w:rsidR="00B13116" w:rsidRPr="00FB20BD" w:rsidRDefault="00B13116" w:rsidP="00B13116">
      <w:pPr>
        <w:rPr>
          <w:rFonts w:eastAsia="MS Mincho"/>
        </w:rPr>
      </w:pPr>
      <w:r w:rsidRPr="00FB20BD">
        <w:t>Message contents in initial conditions are according to TS 38.508-1 [5] subclause 4.3.6.1.1.2 ensuring UL/SUL indicator in Table 4.3.6.1.1.2-1 with condition SUL, subclause 4.6 ensuring Table 4.6.1-28 with condition SUL AND (RF OR RRM), Tables 4.6.3-14 with condition SUL_SUL for SUL carrier, and Table 4.6.3-167 with condition PUSCH_PUCCH_ON_SUL, and following exceptions:</w:t>
      </w:r>
    </w:p>
    <w:p w14:paraId="32E047E5" w14:textId="77777777" w:rsidR="00B13116" w:rsidRPr="00FB20BD" w:rsidRDefault="00B13116" w:rsidP="00B13116">
      <w:pPr>
        <w:pStyle w:val="TH"/>
      </w:pPr>
      <w:r w:rsidRPr="00FB20BD">
        <w:t xml:space="preserve">Table </w:t>
      </w:r>
      <w:r w:rsidRPr="00FB20BD">
        <w:rPr>
          <w:rFonts w:eastAsia="MS Mincho"/>
        </w:rPr>
        <w:t>6.3C.3.5.4.3-1</w:t>
      </w:r>
      <w:r w:rsidRPr="00FB20BD">
        <w:t>: 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13116" w:rsidRPr="00FB20BD" w14:paraId="79C7F194" w14:textId="77777777" w:rsidTr="00952000">
        <w:tc>
          <w:tcPr>
            <w:tcW w:w="9747" w:type="dxa"/>
            <w:gridSpan w:val="4"/>
            <w:tcBorders>
              <w:top w:val="single" w:sz="4" w:space="0" w:color="auto"/>
              <w:left w:val="single" w:sz="4" w:space="0" w:color="auto"/>
              <w:bottom w:val="single" w:sz="4" w:space="0" w:color="auto"/>
              <w:right w:val="single" w:sz="4" w:space="0" w:color="auto"/>
            </w:tcBorders>
            <w:hideMark/>
          </w:tcPr>
          <w:p w14:paraId="6132ED56" w14:textId="77777777" w:rsidR="00B13116" w:rsidRPr="00FB20BD" w:rsidRDefault="00B13116" w:rsidP="00952000">
            <w:pPr>
              <w:pStyle w:val="TAH"/>
            </w:pPr>
            <w:r w:rsidRPr="00FB20BD">
              <w:t>Derivation Path: 38.508-1[5], Table 4.6.3-167</w:t>
            </w:r>
          </w:p>
        </w:tc>
      </w:tr>
      <w:tr w:rsidR="00B13116" w:rsidRPr="00FB20BD" w14:paraId="01C0CD51" w14:textId="77777777" w:rsidTr="00952000">
        <w:tc>
          <w:tcPr>
            <w:tcW w:w="4535" w:type="dxa"/>
            <w:tcBorders>
              <w:top w:val="single" w:sz="4" w:space="0" w:color="auto"/>
              <w:left w:val="single" w:sz="4" w:space="0" w:color="auto"/>
              <w:bottom w:val="single" w:sz="4" w:space="0" w:color="auto"/>
              <w:right w:val="single" w:sz="4" w:space="0" w:color="auto"/>
            </w:tcBorders>
            <w:hideMark/>
          </w:tcPr>
          <w:p w14:paraId="068BA5D8" w14:textId="77777777" w:rsidR="00B13116" w:rsidRPr="00FB20BD" w:rsidRDefault="00B13116" w:rsidP="00952000">
            <w:pPr>
              <w:pStyle w:val="TAH"/>
            </w:pPr>
            <w:r w:rsidRPr="00FB20BD">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665F250" w14:textId="77777777" w:rsidR="00B13116" w:rsidRPr="00FB20BD" w:rsidRDefault="00B13116" w:rsidP="00952000">
            <w:pPr>
              <w:pStyle w:val="TAH"/>
            </w:pPr>
            <w:r w:rsidRPr="00FB20BD">
              <w:t>Value/remark</w:t>
            </w:r>
          </w:p>
        </w:tc>
        <w:tc>
          <w:tcPr>
            <w:tcW w:w="1700" w:type="dxa"/>
            <w:tcBorders>
              <w:top w:val="single" w:sz="4" w:space="0" w:color="auto"/>
              <w:left w:val="single" w:sz="4" w:space="0" w:color="auto"/>
              <w:bottom w:val="single" w:sz="4" w:space="0" w:color="auto"/>
              <w:right w:val="single" w:sz="4" w:space="0" w:color="auto"/>
            </w:tcBorders>
            <w:hideMark/>
          </w:tcPr>
          <w:p w14:paraId="000DAC4D" w14:textId="77777777" w:rsidR="00B13116" w:rsidRPr="00FB20BD" w:rsidRDefault="00B13116" w:rsidP="00952000">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2797B328" w14:textId="77777777" w:rsidR="00B13116" w:rsidRPr="00FB20BD" w:rsidRDefault="00B13116" w:rsidP="00952000">
            <w:pPr>
              <w:pStyle w:val="TAH"/>
            </w:pPr>
            <w:r w:rsidRPr="00FB20BD">
              <w:t>Condition</w:t>
            </w:r>
          </w:p>
        </w:tc>
      </w:tr>
      <w:tr w:rsidR="00B13116" w:rsidRPr="00FB20BD" w14:paraId="5F0BA117" w14:textId="77777777" w:rsidTr="00952000">
        <w:tc>
          <w:tcPr>
            <w:tcW w:w="4535" w:type="dxa"/>
            <w:tcBorders>
              <w:top w:val="single" w:sz="4" w:space="0" w:color="auto"/>
              <w:left w:val="single" w:sz="4" w:space="0" w:color="auto"/>
              <w:bottom w:val="single" w:sz="4" w:space="0" w:color="auto"/>
              <w:right w:val="single" w:sz="4" w:space="0" w:color="auto"/>
            </w:tcBorders>
          </w:tcPr>
          <w:p w14:paraId="5C915DFD" w14:textId="77777777" w:rsidR="00B13116" w:rsidRPr="00FB20BD" w:rsidRDefault="00B13116" w:rsidP="00952000">
            <w:pPr>
              <w:pStyle w:val="TAL"/>
            </w:pPr>
            <w:r w:rsidRPr="00FB20BD">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4FCF8A47" w14:textId="77777777" w:rsidR="00B13116" w:rsidRPr="00FB20BD" w:rsidRDefault="00B13116"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67F8AEB1" w14:textId="77777777" w:rsidR="00B13116" w:rsidRPr="00FB20BD" w:rsidRDefault="00B13116"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4A52A187" w14:textId="77777777" w:rsidR="00B13116" w:rsidRPr="00FB20BD" w:rsidRDefault="00B13116" w:rsidP="00952000">
            <w:pPr>
              <w:pStyle w:val="TAL"/>
            </w:pPr>
          </w:p>
        </w:tc>
      </w:tr>
      <w:tr w:rsidR="00B13116" w:rsidRPr="00FB20BD" w14:paraId="4CE7093D" w14:textId="77777777" w:rsidTr="00952000">
        <w:tc>
          <w:tcPr>
            <w:tcW w:w="4535" w:type="dxa"/>
            <w:tcBorders>
              <w:top w:val="single" w:sz="4" w:space="0" w:color="auto"/>
              <w:left w:val="single" w:sz="4" w:space="0" w:color="auto"/>
              <w:bottom w:val="single" w:sz="4" w:space="0" w:color="auto"/>
              <w:right w:val="single" w:sz="4" w:space="0" w:color="auto"/>
            </w:tcBorders>
          </w:tcPr>
          <w:p w14:paraId="5C2FE285" w14:textId="77777777" w:rsidR="00B13116" w:rsidRPr="00FB20BD" w:rsidRDefault="00B13116" w:rsidP="00952000">
            <w:pPr>
              <w:pStyle w:val="TAL"/>
            </w:pPr>
            <w:r w:rsidRPr="00FB20BD">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3411E920" w14:textId="77777777" w:rsidR="00B13116" w:rsidRPr="00FB20BD" w:rsidRDefault="00B13116"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2E293E2D" w14:textId="77777777" w:rsidR="00B13116" w:rsidRPr="00FB20BD" w:rsidRDefault="00B13116"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7F431E1C" w14:textId="77777777" w:rsidR="00B13116" w:rsidRPr="00FB20BD" w:rsidRDefault="00B13116" w:rsidP="00952000">
            <w:pPr>
              <w:pStyle w:val="TAL"/>
            </w:pPr>
          </w:p>
        </w:tc>
      </w:tr>
      <w:tr w:rsidR="00B13116" w:rsidRPr="00FB20BD" w14:paraId="1C641226" w14:textId="77777777" w:rsidTr="00952000">
        <w:tc>
          <w:tcPr>
            <w:tcW w:w="4535" w:type="dxa"/>
            <w:tcBorders>
              <w:top w:val="single" w:sz="4" w:space="0" w:color="auto"/>
              <w:left w:val="single" w:sz="4" w:space="0" w:color="auto"/>
              <w:bottom w:val="single" w:sz="4" w:space="0" w:color="auto"/>
              <w:right w:val="single" w:sz="4" w:space="0" w:color="auto"/>
            </w:tcBorders>
          </w:tcPr>
          <w:p w14:paraId="565A46BF" w14:textId="77777777" w:rsidR="00B13116" w:rsidRPr="00FB20BD" w:rsidRDefault="00B13116" w:rsidP="00952000">
            <w:pPr>
              <w:pStyle w:val="TAL"/>
            </w:pPr>
            <w:r w:rsidRPr="00FB20BD">
              <w:t xml:space="preserve">    uplinkTxSwitching-r16 CHOICE {</w:t>
            </w:r>
          </w:p>
        </w:tc>
        <w:tc>
          <w:tcPr>
            <w:tcW w:w="2267" w:type="dxa"/>
            <w:tcBorders>
              <w:top w:val="single" w:sz="4" w:space="0" w:color="auto"/>
              <w:left w:val="single" w:sz="4" w:space="0" w:color="auto"/>
              <w:bottom w:val="single" w:sz="4" w:space="0" w:color="auto"/>
              <w:right w:val="single" w:sz="4" w:space="0" w:color="auto"/>
            </w:tcBorders>
          </w:tcPr>
          <w:p w14:paraId="6058E234" w14:textId="77777777" w:rsidR="00B13116" w:rsidRPr="00FB20BD" w:rsidRDefault="00B13116"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4CEAD668" w14:textId="77777777" w:rsidR="00B13116" w:rsidRPr="00FB20BD" w:rsidRDefault="00B13116"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683034BD" w14:textId="77777777" w:rsidR="00B13116" w:rsidRPr="00FB20BD" w:rsidRDefault="00B13116" w:rsidP="00952000">
            <w:pPr>
              <w:pStyle w:val="TAL"/>
            </w:pPr>
          </w:p>
        </w:tc>
      </w:tr>
      <w:tr w:rsidR="00B13116" w:rsidRPr="00FB20BD" w14:paraId="11E6FB86" w14:textId="77777777" w:rsidTr="00952000">
        <w:tc>
          <w:tcPr>
            <w:tcW w:w="4535" w:type="dxa"/>
            <w:tcBorders>
              <w:top w:val="single" w:sz="4" w:space="0" w:color="auto"/>
              <w:left w:val="single" w:sz="4" w:space="0" w:color="auto"/>
              <w:bottom w:val="single" w:sz="4" w:space="0" w:color="auto"/>
              <w:right w:val="single" w:sz="4" w:space="0" w:color="auto"/>
            </w:tcBorders>
          </w:tcPr>
          <w:p w14:paraId="46190D54" w14:textId="77777777" w:rsidR="00B13116" w:rsidRPr="00FB20BD" w:rsidRDefault="00B13116" w:rsidP="00952000">
            <w:pPr>
              <w:pStyle w:val="TAL"/>
            </w:pPr>
            <w:r w:rsidRPr="00FB20BD">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4A211AF8" w14:textId="77777777" w:rsidR="00B13116" w:rsidRPr="00FB20BD" w:rsidRDefault="00B13116"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7314728F" w14:textId="77777777" w:rsidR="00B13116" w:rsidRPr="00FB20BD" w:rsidRDefault="00B13116"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727BC950" w14:textId="77777777" w:rsidR="00B13116" w:rsidRPr="00FB20BD" w:rsidRDefault="00B13116" w:rsidP="00952000">
            <w:pPr>
              <w:pStyle w:val="TAL"/>
            </w:pPr>
          </w:p>
        </w:tc>
      </w:tr>
      <w:tr w:rsidR="00B13116" w:rsidRPr="00FB20BD" w14:paraId="76C84FE5" w14:textId="77777777" w:rsidTr="00952000">
        <w:tc>
          <w:tcPr>
            <w:tcW w:w="4535" w:type="dxa"/>
            <w:tcBorders>
              <w:top w:val="single" w:sz="4" w:space="0" w:color="auto"/>
              <w:left w:val="single" w:sz="4" w:space="0" w:color="auto"/>
              <w:bottom w:val="single" w:sz="4" w:space="0" w:color="auto"/>
              <w:right w:val="single" w:sz="4" w:space="0" w:color="auto"/>
            </w:tcBorders>
          </w:tcPr>
          <w:p w14:paraId="654C0816" w14:textId="77777777" w:rsidR="00B13116" w:rsidRPr="00FB20BD" w:rsidRDefault="00B13116" w:rsidP="00952000">
            <w:pPr>
              <w:pStyle w:val="TAL"/>
            </w:pPr>
            <w:r w:rsidRPr="00FB20BD">
              <w:t xml:space="preserve">        uplinkTxSwitchingPeriodLocation-r16</w:t>
            </w:r>
          </w:p>
        </w:tc>
        <w:tc>
          <w:tcPr>
            <w:tcW w:w="2267" w:type="dxa"/>
            <w:tcBorders>
              <w:top w:val="single" w:sz="4" w:space="0" w:color="auto"/>
              <w:left w:val="single" w:sz="4" w:space="0" w:color="auto"/>
              <w:bottom w:val="single" w:sz="4" w:space="0" w:color="auto"/>
              <w:right w:val="single" w:sz="4" w:space="0" w:color="auto"/>
            </w:tcBorders>
          </w:tcPr>
          <w:p w14:paraId="30DF2DFA" w14:textId="77777777" w:rsidR="00B13116" w:rsidRPr="00FB20BD" w:rsidRDefault="00B13116" w:rsidP="00952000">
            <w:pPr>
              <w:pStyle w:val="TAL"/>
            </w:pPr>
            <w:r w:rsidRPr="00FB20BD">
              <w:t>TRUE</w:t>
            </w:r>
          </w:p>
        </w:tc>
        <w:tc>
          <w:tcPr>
            <w:tcW w:w="1700" w:type="dxa"/>
            <w:tcBorders>
              <w:top w:val="single" w:sz="4" w:space="0" w:color="auto"/>
              <w:left w:val="single" w:sz="4" w:space="0" w:color="auto"/>
              <w:bottom w:val="single" w:sz="4" w:space="0" w:color="auto"/>
              <w:right w:val="single" w:sz="4" w:space="0" w:color="auto"/>
            </w:tcBorders>
          </w:tcPr>
          <w:p w14:paraId="7CF39E91" w14:textId="77777777" w:rsidR="00B13116" w:rsidRPr="00FB20BD" w:rsidRDefault="00B13116"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29171D35" w14:textId="77777777" w:rsidR="00B13116" w:rsidRPr="00FB20BD" w:rsidRDefault="00B13116" w:rsidP="00952000">
            <w:pPr>
              <w:pStyle w:val="TAL"/>
            </w:pPr>
            <w:r w:rsidRPr="00FB20BD">
              <w:t>PL</w:t>
            </w:r>
          </w:p>
        </w:tc>
      </w:tr>
      <w:tr w:rsidR="00B13116" w:rsidRPr="00FB20BD" w14:paraId="5163D6C2" w14:textId="77777777" w:rsidTr="00952000">
        <w:tc>
          <w:tcPr>
            <w:tcW w:w="4535" w:type="dxa"/>
            <w:tcBorders>
              <w:top w:val="single" w:sz="4" w:space="0" w:color="auto"/>
              <w:left w:val="single" w:sz="4" w:space="0" w:color="auto"/>
              <w:bottom w:val="single" w:sz="4" w:space="0" w:color="auto"/>
              <w:right w:val="single" w:sz="4" w:space="0" w:color="auto"/>
            </w:tcBorders>
          </w:tcPr>
          <w:p w14:paraId="7DADF5A1" w14:textId="77777777" w:rsidR="00B13116" w:rsidRPr="00FB20BD" w:rsidRDefault="00B13116" w:rsidP="00952000">
            <w:pPr>
              <w:pStyle w:val="TAL"/>
            </w:pPr>
          </w:p>
        </w:tc>
        <w:tc>
          <w:tcPr>
            <w:tcW w:w="2267" w:type="dxa"/>
            <w:tcBorders>
              <w:top w:val="single" w:sz="4" w:space="0" w:color="auto"/>
              <w:left w:val="single" w:sz="4" w:space="0" w:color="auto"/>
              <w:bottom w:val="single" w:sz="4" w:space="0" w:color="auto"/>
              <w:right w:val="single" w:sz="4" w:space="0" w:color="auto"/>
            </w:tcBorders>
          </w:tcPr>
          <w:p w14:paraId="15B521FE" w14:textId="77777777" w:rsidR="00B13116" w:rsidRPr="00FB20BD" w:rsidRDefault="00B13116" w:rsidP="00952000">
            <w:pPr>
              <w:pStyle w:val="TAL"/>
            </w:pPr>
            <w:r w:rsidRPr="00FB20BD">
              <w:t>FALSE</w:t>
            </w:r>
          </w:p>
        </w:tc>
        <w:tc>
          <w:tcPr>
            <w:tcW w:w="1700" w:type="dxa"/>
            <w:tcBorders>
              <w:top w:val="single" w:sz="4" w:space="0" w:color="auto"/>
              <w:left w:val="single" w:sz="4" w:space="0" w:color="auto"/>
              <w:bottom w:val="single" w:sz="4" w:space="0" w:color="auto"/>
              <w:right w:val="single" w:sz="4" w:space="0" w:color="auto"/>
            </w:tcBorders>
          </w:tcPr>
          <w:p w14:paraId="60E5D487" w14:textId="77777777" w:rsidR="00B13116" w:rsidRPr="00FB20BD" w:rsidRDefault="00B13116"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6C173547" w14:textId="77777777" w:rsidR="00B13116" w:rsidRPr="00FB20BD" w:rsidRDefault="00B13116" w:rsidP="00952000">
            <w:pPr>
              <w:pStyle w:val="TAL"/>
            </w:pPr>
            <w:r w:rsidRPr="00FB20BD">
              <w:t>noPL</w:t>
            </w:r>
          </w:p>
        </w:tc>
      </w:tr>
      <w:tr w:rsidR="00B13116" w:rsidRPr="00FB20BD" w14:paraId="42124818" w14:textId="77777777" w:rsidTr="00952000">
        <w:tc>
          <w:tcPr>
            <w:tcW w:w="4535" w:type="dxa"/>
            <w:tcBorders>
              <w:top w:val="single" w:sz="4" w:space="0" w:color="auto"/>
              <w:left w:val="single" w:sz="4" w:space="0" w:color="auto"/>
              <w:bottom w:val="single" w:sz="4" w:space="0" w:color="auto"/>
              <w:right w:val="single" w:sz="4" w:space="0" w:color="auto"/>
            </w:tcBorders>
          </w:tcPr>
          <w:p w14:paraId="7E32B4F4" w14:textId="77777777" w:rsidR="00B13116" w:rsidRPr="00FB20BD" w:rsidRDefault="00B13116" w:rsidP="00952000">
            <w:pPr>
              <w:pStyle w:val="TAL"/>
            </w:pPr>
            <w:r w:rsidRPr="00FB20BD">
              <w:t xml:space="preserve">        uplinkTxSwitchingCarrier-r16</w:t>
            </w:r>
          </w:p>
        </w:tc>
        <w:tc>
          <w:tcPr>
            <w:tcW w:w="2267" w:type="dxa"/>
            <w:tcBorders>
              <w:top w:val="single" w:sz="4" w:space="0" w:color="auto"/>
              <w:left w:val="single" w:sz="4" w:space="0" w:color="auto"/>
              <w:bottom w:val="single" w:sz="4" w:space="0" w:color="auto"/>
              <w:right w:val="single" w:sz="4" w:space="0" w:color="auto"/>
            </w:tcBorders>
          </w:tcPr>
          <w:p w14:paraId="7A54E4BB" w14:textId="77777777" w:rsidR="00B13116" w:rsidRPr="00FB20BD" w:rsidRDefault="00B13116" w:rsidP="00952000">
            <w:pPr>
              <w:pStyle w:val="TAL"/>
            </w:pPr>
            <w:r w:rsidRPr="00FB20BD">
              <w:t>carrier1</w:t>
            </w:r>
          </w:p>
        </w:tc>
        <w:tc>
          <w:tcPr>
            <w:tcW w:w="1700" w:type="dxa"/>
            <w:tcBorders>
              <w:top w:val="single" w:sz="4" w:space="0" w:color="auto"/>
              <w:left w:val="single" w:sz="4" w:space="0" w:color="auto"/>
              <w:bottom w:val="single" w:sz="4" w:space="0" w:color="auto"/>
              <w:right w:val="single" w:sz="4" w:space="0" w:color="auto"/>
            </w:tcBorders>
          </w:tcPr>
          <w:p w14:paraId="25D7CFF3" w14:textId="77777777" w:rsidR="00B13116" w:rsidRPr="00FB20BD" w:rsidRDefault="00B13116"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6351540C" w14:textId="77777777" w:rsidR="00B13116" w:rsidRPr="00FB20BD" w:rsidRDefault="00B13116" w:rsidP="00952000">
            <w:pPr>
              <w:pStyle w:val="TAL"/>
            </w:pPr>
            <w:r w:rsidRPr="00FB20BD">
              <w:t>1TxCC</w:t>
            </w:r>
          </w:p>
        </w:tc>
      </w:tr>
      <w:tr w:rsidR="00B13116" w:rsidRPr="00FB20BD" w14:paraId="5839A1C2" w14:textId="77777777" w:rsidTr="00952000">
        <w:tc>
          <w:tcPr>
            <w:tcW w:w="4535" w:type="dxa"/>
            <w:tcBorders>
              <w:top w:val="single" w:sz="4" w:space="0" w:color="auto"/>
              <w:left w:val="single" w:sz="4" w:space="0" w:color="auto"/>
              <w:bottom w:val="single" w:sz="4" w:space="0" w:color="auto"/>
              <w:right w:val="single" w:sz="4" w:space="0" w:color="auto"/>
            </w:tcBorders>
          </w:tcPr>
          <w:p w14:paraId="5264A499" w14:textId="77777777" w:rsidR="00B13116" w:rsidRPr="00FB20BD" w:rsidRDefault="00B13116" w:rsidP="00952000">
            <w:pPr>
              <w:pStyle w:val="TAL"/>
            </w:pPr>
          </w:p>
        </w:tc>
        <w:tc>
          <w:tcPr>
            <w:tcW w:w="2267" w:type="dxa"/>
            <w:tcBorders>
              <w:top w:val="single" w:sz="4" w:space="0" w:color="auto"/>
              <w:left w:val="single" w:sz="4" w:space="0" w:color="auto"/>
              <w:bottom w:val="single" w:sz="4" w:space="0" w:color="auto"/>
              <w:right w:val="single" w:sz="4" w:space="0" w:color="auto"/>
            </w:tcBorders>
          </w:tcPr>
          <w:p w14:paraId="7A0B604A" w14:textId="77777777" w:rsidR="00B13116" w:rsidRPr="00FB20BD" w:rsidRDefault="00B13116" w:rsidP="00952000">
            <w:pPr>
              <w:pStyle w:val="TAL"/>
            </w:pPr>
            <w:r w:rsidRPr="00FB20BD">
              <w:t>carrier2</w:t>
            </w:r>
          </w:p>
        </w:tc>
        <w:tc>
          <w:tcPr>
            <w:tcW w:w="1700" w:type="dxa"/>
            <w:tcBorders>
              <w:top w:val="single" w:sz="4" w:space="0" w:color="auto"/>
              <w:left w:val="single" w:sz="4" w:space="0" w:color="auto"/>
              <w:bottom w:val="single" w:sz="4" w:space="0" w:color="auto"/>
              <w:right w:val="single" w:sz="4" w:space="0" w:color="auto"/>
            </w:tcBorders>
          </w:tcPr>
          <w:p w14:paraId="2179E781" w14:textId="77777777" w:rsidR="00B13116" w:rsidRPr="00FB20BD" w:rsidRDefault="00B13116"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5CB2F3A3" w14:textId="77777777" w:rsidR="00B13116" w:rsidRPr="00FB20BD" w:rsidRDefault="00B13116" w:rsidP="00952000">
            <w:pPr>
              <w:pStyle w:val="TAL"/>
            </w:pPr>
            <w:r w:rsidRPr="00FB20BD">
              <w:t>2TxCC</w:t>
            </w:r>
          </w:p>
        </w:tc>
      </w:tr>
      <w:tr w:rsidR="00B13116" w:rsidRPr="00FB20BD" w14:paraId="4B897C5C" w14:textId="77777777" w:rsidTr="00952000">
        <w:tc>
          <w:tcPr>
            <w:tcW w:w="4535" w:type="dxa"/>
            <w:tcBorders>
              <w:top w:val="single" w:sz="4" w:space="0" w:color="auto"/>
              <w:left w:val="single" w:sz="4" w:space="0" w:color="auto"/>
              <w:bottom w:val="single" w:sz="4" w:space="0" w:color="auto"/>
              <w:right w:val="single" w:sz="4" w:space="0" w:color="auto"/>
            </w:tcBorders>
          </w:tcPr>
          <w:p w14:paraId="35FF7EBF" w14:textId="77777777" w:rsidR="00B13116" w:rsidRPr="00FB20BD" w:rsidRDefault="00B13116" w:rsidP="00952000">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25AE351D" w14:textId="77777777" w:rsidR="00B13116" w:rsidRPr="00FB20BD" w:rsidRDefault="00B13116"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27385734" w14:textId="77777777" w:rsidR="00B13116" w:rsidRPr="00FB20BD" w:rsidRDefault="00B13116"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37762C2D" w14:textId="77777777" w:rsidR="00B13116" w:rsidRPr="00FB20BD" w:rsidRDefault="00B13116" w:rsidP="00952000">
            <w:pPr>
              <w:pStyle w:val="TAL"/>
            </w:pPr>
          </w:p>
        </w:tc>
      </w:tr>
      <w:tr w:rsidR="00B13116" w:rsidRPr="00FB20BD" w14:paraId="3C6CB316" w14:textId="77777777" w:rsidTr="00952000">
        <w:tc>
          <w:tcPr>
            <w:tcW w:w="4535" w:type="dxa"/>
            <w:tcBorders>
              <w:top w:val="single" w:sz="4" w:space="0" w:color="auto"/>
              <w:left w:val="single" w:sz="4" w:space="0" w:color="auto"/>
              <w:bottom w:val="single" w:sz="4" w:space="0" w:color="auto"/>
              <w:right w:val="single" w:sz="4" w:space="0" w:color="auto"/>
            </w:tcBorders>
          </w:tcPr>
          <w:p w14:paraId="7474B03B" w14:textId="77777777" w:rsidR="00B13116" w:rsidRPr="00FB20BD" w:rsidRDefault="00B13116" w:rsidP="00952000">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3B99CD55" w14:textId="77777777" w:rsidR="00B13116" w:rsidRPr="00FB20BD" w:rsidRDefault="00B13116"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16670023" w14:textId="77777777" w:rsidR="00B13116" w:rsidRPr="00FB20BD" w:rsidRDefault="00B13116"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087CF26B" w14:textId="77777777" w:rsidR="00B13116" w:rsidRPr="00FB20BD" w:rsidRDefault="00B13116" w:rsidP="00952000">
            <w:pPr>
              <w:pStyle w:val="TAL"/>
            </w:pPr>
          </w:p>
        </w:tc>
      </w:tr>
      <w:tr w:rsidR="00B13116" w:rsidRPr="00FB20BD" w14:paraId="5581BF7E" w14:textId="77777777" w:rsidTr="00952000">
        <w:tc>
          <w:tcPr>
            <w:tcW w:w="4535" w:type="dxa"/>
            <w:tcBorders>
              <w:top w:val="single" w:sz="4" w:space="0" w:color="auto"/>
              <w:left w:val="single" w:sz="4" w:space="0" w:color="auto"/>
              <w:bottom w:val="single" w:sz="4" w:space="0" w:color="auto"/>
              <w:right w:val="single" w:sz="4" w:space="0" w:color="auto"/>
            </w:tcBorders>
          </w:tcPr>
          <w:p w14:paraId="311F2005" w14:textId="77777777" w:rsidR="00B13116" w:rsidRPr="00FB20BD" w:rsidRDefault="00B13116" w:rsidP="00952000">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121C2F2B" w14:textId="77777777" w:rsidR="00B13116" w:rsidRPr="00FB20BD" w:rsidRDefault="00B13116"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5E4A45CF" w14:textId="77777777" w:rsidR="00B13116" w:rsidRPr="00FB20BD" w:rsidRDefault="00B13116"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6264F116" w14:textId="77777777" w:rsidR="00B13116" w:rsidRPr="00FB20BD" w:rsidRDefault="00B13116" w:rsidP="00952000">
            <w:pPr>
              <w:pStyle w:val="TAL"/>
            </w:pPr>
          </w:p>
        </w:tc>
      </w:tr>
      <w:tr w:rsidR="00B13116" w:rsidRPr="00FB20BD" w14:paraId="0F97EF2B" w14:textId="77777777" w:rsidTr="00952000">
        <w:tc>
          <w:tcPr>
            <w:tcW w:w="4535" w:type="dxa"/>
            <w:tcBorders>
              <w:top w:val="single" w:sz="4" w:space="0" w:color="auto"/>
              <w:left w:val="single" w:sz="4" w:space="0" w:color="auto"/>
              <w:bottom w:val="single" w:sz="4" w:space="0" w:color="auto"/>
              <w:right w:val="single" w:sz="4" w:space="0" w:color="auto"/>
            </w:tcBorders>
          </w:tcPr>
          <w:p w14:paraId="6D9C3131" w14:textId="77777777" w:rsidR="00B13116" w:rsidRPr="00FB20BD" w:rsidRDefault="00B13116" w:rsidP="00952000">
            <w:pPr>
              <w:pStyle w:val="TAL"/>
            </w:pPr>
            <w:r w:rsidRPr="00FB20BD">
              <w:t>}</w:t>
            </w:r>
          </w:p>
        </w:tc>
        <w:tc>
          <w:tcPr>
            <w:tcW w:w="2267" w:type="dxa"/>
            <w:tcBorders>
              <w:top w:val="single" w:sz="4" w:space="0" w:color="auto"/>
              <w:left w:val="single" w:sz="4" w:space="0" w:color="auto"/>
              <w:bottom w:val="single" w:sz="4" w:space="0" w:color="auto"/>
              <w:right w:val="single" w:sz="4" w:space="0" w:color="auto"/>
            </w:tcBorders>
          </w:tcPr>
          <w:p w14:paraId="1C181EA3" w14:textId="77777777" w:rsidR="00B13116" w:rsidRPr="00FB20BD" w:rsidRDefault="00B13116" w:rsidP="00952000">
            <w:pPr>
              <w:pStyle w:val="TAL"/>
            </w:pPr>
          </w:p>
        </w:tc>
        <w:tc>
          <w:tcPr>
            <w:tcW w:w="1700" w:type="dxa"/>
            <w:tcBorders>
              <w:top w:val="single" w:sz="4" w:space="0" w:color="auto"/>
              <w:left w:val="single" w:sz="4" w:space="0" w:color="auto"/>
              <w:bottom w:val="single" w:sz="4" w:space="0" w:color="auto"/>
              <w:right w:val="single" w:sz="4" w:space="0" w:color="auto"/>
            </w:tcBorders>
          </w:tcPr>
          <w:p w14:paraId="645C142D" w14:textId="77777777" w:rsidR="00B13116" w:rsidRPr="00FB20BD" w:rsidRDefault="00B13116" w:rsidP="00952000">
            <w:pPr>
              <w:pStyle w:val="TAL"/>
            </w:pPr>
          </w:p>
        </w:tc>
        <w:tc>
          <w:tcPr>
            <w:tcW w:w="1245" w:type="dxa"/>
            <w:tcBorders>
              <w:top w:val="single" w:sz="4" w:space="0" w:color="auto"/>
              <w:left w:val="single" w:sz="4" w:space="0" w:color="auto"/>
              <w:bottom w:val="single" w:sz="4" w:space="0" w:color="auto"/>
              <w:right w:val="single" w:sz="4" w:space="0" w:color="auto"/>
            </w:tcBorders>
          </w:tcPr>
          <w:p w14:paraId="3B7EEEB2" w14:textId="77777777" w:rsidR="00B13116" w:rsidRPr="00FB20BD" w:rsidRDefault="00B13116" w:rsidP="00952000">
            <w:pPr>
              <w:pStyle w:val="TAL"/>
            </w:pPr>
          </w:p>
        </w:tc>
      </w:tr>
    </w:tbl>
    <w:p w14:paraId="52BF098E" w14:textId="77777777" w:rsidR="00B13116" w:rsidRPr="00FB20BD" w:rsidRDefault="00B13116" w:rsidP="00B13116">
      <w:pPr>
        <w:rPr>
          <w:rFonts w:eastAsia="MS Minch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5811"/>
      </w:tblGrid>
      <w:tr w:rsidR="00B13116" w:rsidRPr="00FB20BD" w14:paraId="4ECB9B55"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05DE6AA0" w14:textId="77777777" w:rsidR="00B13116" w:rsidRPr="00FB20BD" w:rsidRDefault="00B13116" w:rsidP="00952000">
            <w:pPr>
              <w:pStyle w:val="TAH"/>
            </w:pPr>
            <w:r w:rsidRPr="00FB20BD">
              <w:t>Condition</w:t>
            </w:r>
          </w:p>
        </w:tc>
        <w:tc>
          <w:tcPr>
            <w:tcW w:w="5811" w:type="dxa"/>
            <w:tcBorders>
              <w:top w:val="single" w:sz="4" w:space="0" w:color="auto"/>
              <w:left w:val="single" w:sz="4" w:space="0" w:color="auto"/>
              <w:bottom w:val="single" w:sz="4" w:space="0" w:color="auto"/>
              <w:right w:val="single" w:sz="4" w:space="0" w:color="auto"/>
            </w:tcBorders>
            <w:hideMark/>
          </w:tcPr>
          <w:p w14:paraId="40AD2E07" w14:textId="77777777" w:rsidR="00B13116" w:rsidRPr="00FB20BD" w:rsidRDefault="00B13116" w:rsidP="00952000">
            <w:pPr>
              <w:pStyle w:val="TAH"/>
            </w:pPr>
            <w:r w:rsidRPr="00FB20BD">
              <w:t>Explanation</w:t>
            </w:r>
          </w:p>
        </w:tc>
      </w:tr>
      <w:tr w:rsidR="00B13116" w:rsidRPr="00FB20BD" w14:paraId="40ED76C0"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7412EF15" w14:textId="77777777" w:rsidR="00B13116" w:rsidRPr="00FB20BD" w:rsidRDefault="00B13116" w:rsidP="00952000">
            <w:pPr>
              <w:pStyle w:val="TAL"/>
            </w:pPr>
            <w:r w:rsidRPr="00FB20BD">
              <w:t>PL</w:t>
            </w:r>
          </w:p>
        </w:tc>
        <w:tc>
          <w:tcPr>
            <w:tcW w:w="5811" w:type="dxa"/>
            <w:tcBorders>
              <w:top w:val="single" w:sz="4" w:space="0" w:color="auto"/>
              <w:left w:val="single" w:sz="4" w:space="0" w:color="auto"/>
              <w:bottom w:val="single" w:sz="4" w:space="0" w:color="auto"/>
              <w:right w:val="single" w:sz="4" w:space="0" w:color="auto"/>
            </w:tcBorders>
          </w:tcPr>
          <w:p w14:paraId="156AE55A" w14:textId="77777777" w:rsidR="00B13116" w:rsidRPr="00FB20BD" w:rsidRDefault="00B13116" w:rsidP="00952000">
            <w:pPr>
              <w:pStyle w:val="TAL"/>
            </w:pPr>
            <w:r w:rsidRPr="00FB20BD">
              <w:rPr>
                <w:lang w:eastAsia="sv-SE"/>
              </w:rPr>
              <w:t>The location of UL Tx switching period is configured in this carrier</w:t>
            </w:r>
          </w:p>
        </w:tc>
      </w:tr>
      <w:tr w:rsidR="00B13116" w:rsidRPr="00FB20BD" w14:paraId="6BD8BBEE" w14:textId="77777777" w:rsidTr="00952000">
        <w:tc>
          <w:tcPr>
            <w:tcW w:w="3936" w:type="dxa"/>
            <w:tcBorders>
              <w:top w:val="single" w:sz="4" w:space="0" w:color="auto"/>
              <w:left w:val="single" w:sz="4" w:space="0" w:color="auto"/>
              <w:bottom w:val="single" w:sz="4" w:space="0" w:color="auto"/>
              <w:right w:val="single" w:sz="4" w:space="0" w:color="auto"/>
            </w:tcBorders>
            <w:hideMark/>
          </w:tcPr>
          <w:p w14:paraId="70F18168" w14:textId="77777777" w:rsidR="00B13116" w:rsidRPr="00FB20BD" w:rsidRDefault="00B13116" w:rsidP="00952000">
            <w:pPr>
              <w:pStyle w:val="TAL"/>
            </w:pPr>
            <w:r w:rsidRPr="00FB20BD">
              <w:t>noPL</w:t>
            </w:r>
          </w:p>
        </w:tc>
        <w:tc>
          <w:tcPr>
            <w:tcW w:w="5811" w:type="dxa"/>
            <w:tcBorders>
              <w:top w:val="single" w:sz="4" w:space="0" w:color="auto"/>
              <w:left w:val="single" w:sz="4" w:space="0" w:color="auto"/>
              <w:bottom w:val="single" w:sz="4" w:space="0" w:color="auto"/>
              <w:right w:val="single" w:sz="4" w:space="0" w:color="auto"/>
            </w:tcBorders>
          </w:tcPr>
          <w:p w14:paraId="7BFE74EE" w14:textId="77777777" w:rsidR="00B13116" w:rsidRPr="00FB20BD" w:rsidRDefault="00B13116" w:rsidP="00952000">
            <w:pPr>
              <w:pStyle w:val="TAL"/>
            </w:pPr>
            <w:r w:rsidRPr="00FB20BD">
              <w:rPr>
                <w:lang w:eastAsia="sv-SE"/>
              </w:rPr>
              <w:t>The location of UL Tx switching period is not configured in this carrier</w:t>
            </w:r>
          </w:p>
        </w:tc>
      </w:tr>
      <w:tr w:rsidR="00B13116" w:rsidRPr="00FB20BD" w14:paraId="56BF0C10" w14:textId="77777777" w:rsidTr="00952000">
        <w:tc>
          <w:tcPr>
            <w:tcW w:w="3936" w:type="dxa"/>
            <w:tcBorders>
              <w:top w:val="single" w:sz="4" w:space="0" w:color="auto"/>
              <w:left w:val="single" w:sz="4" w:space="0" w:color="auto"/>
              <w:bottom w:val="single" w:sz="4" w:space="0" w:color="auto"/>
              <w:right w:val="single" w:sz="4" w:space="0" w:color="auto"/>
            </w:tcBorders>
          </w:tcPr>
          <w:p w14:paraId="74AE81D5" w14:textId="77777777" w:rsidR="00B13116" w:rsidRPr="00FB20BD" w:rsidRDefault="00B13116" w:rsidP="00952000">
            <w:pPr>
              <w:pStyle w:val="TAL"/>
            </w:pPr>
            <w:r w:rsidRPr="00FB20BD">
              <w:t>1TxCC</w:t>
            </w:r>
          </w:p>
        </w:tc>
        <w:tc>
          <w:tcPr>
            <w:tcW w:w="5811" w:type="dxa"/>
            <w:tcBorders>
              <w:top w:val="single" w:sz="4" w:space="0" w:color="auto"/>
              <w:left w:val="single" w:sz="4" w:space="0" w:color="auto"/>
              <w:bottom w:val="single" w:sz="4" w:space="0" w:color="auto"/>
              <w:right w:val="single" w:sz="4" w:space="0" w:color="auto"/>
            </w:tcBorders>
          </w:tcPr>
          <w:p w14:paraId="65B7C9A1" w14:textId="77777777" w:rsidR="00B13116" w:rsidRPr="00FB20BD" w:rsidRDefault="00B13116" w:rsidP="00952000">
            <w:pPr>
              <w:pStyle w:val="TAL"/>
            </w:pPr>
            <w:r w:rsidRPr="00FB20BD">
              <w:t>The carrier is capable of one transmit antenna connector</w:t>
            </w:r>
          </w:p>
        </w:tc>
      </w:tr>
      <w:tr w:rsidR="00B13116" w:rsidRPr="00FB20BD" w14:paraId="524B1AC9" w14:textId="77777777" w:rsidTr="00952000">
        <w:tc>
          <w:tcPr>
            <w:tcW w:w="3936" w:type="dxa"/>
            <w:tcBorders>
              <w:top w:val="single" w:sz="4" w:space="0" w:color="auto"/>
              <w:left w:val="single" w:sz="4" w:space="0" w:color="auto"/>
              <w:bottom w:val="single" w:sz="4" w:space="0" w:color="auto"/>
              <w:right w:val="single" w:sz="4" w:space="0" w:color="auto"/>
            </w:tcBorders>
          </w:tcPr>
          <w:p w14:paraId="7A3EB533" w14:textId="77777777" w:rsidR="00B13116" w:rsidRPr="00FB20BD" w:rsidRDefault="00B13116" w:rsidP="00952000">
            <w:pPr>
              <w:pStyle w:val="TAL"/>
            </w:pPr>
            <w:r w:rsidRPr="00FB20BD">
              <w:t>2TxCC</w:t>
            </w:r>
          </w:p>
        </w:tc>
        <w:tc>
          <w:tcPr>
            <w:tcW w:w="5811" w:type="dxa"/>
            <w:tcBorders>
              <w:top w:val="single" w:sz="4" w:space="0" w:color="auto"/>
              <w:left w:val="single" w:sz="4" w:space="0" w:color="auto"/>
              <w:bottom w:val="single" w:sz="4" w:space="0" w:color="auto"/>
              <w:right w:val="single" w:sz="4" w:space="0" w:color="auto"/>
            </w:tcBorders>
          </w:tcPr>
          <w:p w14:paraId="52BA5B3D" w14:textId="77777777" w:rsidR="00B13116" w:rsidRPr="00FB20BD" w:rsidRDefault="00B13116" w:rsidP="00952000">
            <w:pPr>
              <w:pStyle w:val="TAL"/>
              <w:rPr>
                <w:bCs/>
                <w:iCs/>
                <w:szCs w:val="22"/>
              </w:rPr>
            </w:pPr>
            <w:r w:rsidRPr="00FB20BD">
              <w:rPr>
                <w:bCs/>
                <w:iCs/>
                <w:szCs w:val="22"/>
              </w:rPr>
              <w:t xml:space="preserve">The carrier </w:t>
            </w:r>
            <w:r w:rsidRPr="00FB20BD">
              <w:t>is capable of two transmit antenna connectors</w:t>
            </w:r>
          </w:p>
        </w:tc>
      </w:tr>
    </w:tbl>
    <w:p w14:paraId="264F72E1" w14:textId="77777777" w:rsidR="00B13116" w:rsidRPr="00FB20BD" w:rsidRDefault="00B13116" w:rsidP="00B13116">
      <w:pPr>
        <w:rPr>
          <w:rFonts w:eastAsia="MS Mincho"/>
        </w:rPr>
      </w:pPr>
    </w:p>
    <w:p w14:paraId="50F6DDC1" w14:textId="77777777" w:rsidR="00B13116" w:rsidRPr="00FB20BD" w:rsidRDefault="00B13116" w:rsidP="00B13116">
      <w:pPr>
        <w:pStyle w:val="TH"/>
      </w:pPr>
      <w:r w:rsidRPr="00FB20BD">
        <w:t>Table 6.3C.3.5.4.3-2: P-Max</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1843"/>
        <w:gridCol w:w="1276"/>
        <w:gridCol w:w="3119"/>
      </w:tblGrid>
      <w:tr w:rsidR="00B13116" w:rsidRPr="00FB20BD" w14:paraId="656FB797" w14:textId="77777777" w:rsidTr="00952000">
        <w:tc>
          <w:tcPr>
            <w:tcW w:w="9635" w:type="dxa"/>
            <w:gridSpan w:val="4"/>
          </w:tcPr>
          <w:p w14:paraId="29A621E9" w14:textId="77777777" w:rsidR="00B13116" w:rsidRPr="00FB20BD" w:rsidRDefault="00B13116" w:rsidP="00952000">
            <w:pPr>
              <w:pStyle w:val="TAL"/>
            </w:pPr>
            <w:r w:rsidRPr="00FB20BD">
              <w:t>Derivation Path: TS 38.508-1 [5] Table 4.6.3-62 FrequencyInfoUL-SIB</w:t>
            </w:r>
          </w:p>
        </w:tc>
      </w:tr>
      <w:tr w:rsidR="00B13116" w:rsidRPr="00FB20BD" w14:paraId="0176A528" w14:textId="77777777" w:rsidTr="00952000">
        <w:tc>
          <w:tcPr>
            <w:tcW w:w="3397" w:type="dxa"/>
            <w:tcBorders>
              <w:bottom w:val="single" w:sz="4" w:space="0" w:color="auto"/>
            </w:tcBorders>
          </w:tcPr>
          <w:p w14:paraId="09E314CB" w14:textId="77777777" w:rsidR="00B13116" w:rsidRPr="00FB20BD" w:rsidRDefault="00B13116" w:rsidP="00952000">
            <w:pPr>
              <w:pStyle w:val="TAH"/>
            </w:pPr>
            <w:r w:rsidRPr="00FB20BD">
              <w:t>Information Element</w:t>
            </w:r>
          </w:p>
        </w:tc>
        <w:tc>
          <w:tcPr>
            <w:tcW w:w="1843" w:type="dxa"/>
          </w:tcPr>
          <w:p w14:paraId="67A169AA" w14:textId="77777777" w:rsidR="00B13116" w:rsidRPr="00FB20BD" w:rsidRDefault="00B13116" w:rsidP="00952000">
            <w:pPr>
              <w:pStyle w:val="TAH"/>
            </w:pPr>
            <w:r w:rsidRPr="00FB20BD">
              <w:t>Value/remark</w:t>
            </w:r>
          </w:p>
        </w:tc>
        <w:tc>
          <w:tcPr>
            <w:tcW w:w="1276" w:type="dxa"/>
          </w:tcPr>
          <w:p w14:paraId="365F8842" w14:textId="77777777" w:rsidR="00B13116" w:rsidRPr="00FB20BD" w:rsidRDefault="00B13116" w:rsidP="00952000">
            <w:pPr>
              <w:pStyle w:val="TAH"/>
            </w:pPr>
            <w:r w:rsidRPr="00FB20BD">
              <w:t>Comment</w:t>
            </w:r>
          </w:p>
        </w:tc>
        <w:tc>
          <w:tcPr>
            <w:tcW w:w="3119" w:type="dxa"/>
          </w:tcPr>
          <w:p w14:paraId="09FB1C3A" w14:textId="77777777" w:rsidR="00B13116" w:rsidRPr="00FB20BD" w:rsidRDefault="00B13116" w:rsidP="00952000">
            <w:pPr>
              <w:pStyle w:val="TAH"/>
            </w:pPr>
            <w:r w:rsidRPr="00FB20BD">
              <w:t>Condition</w:t>
            </w:r>
          </w:p>
        </w:tc>
      </w:tr>
      <w:tr w:rsidR="00B13116" w:rsidRPr="00FB20BD" w14:paraId="435DBF28" w14:textId="77777777" w:rsidTr="00952000">
        <w:tc>
          <w:tcPr>
            <w:tcW w:w="3397" w:type="dxa"/>
            <w:tcBorders>
              <w:bottom w:val="single" w:sz="4" w:space="0" w:color="auto"/>
            </w:tcBorders>
          </w:tcPr>
          <w:p w14:paraId="3FAA98F8" w14:textId="77777777" w:rsidR="00B13116" w:rsidRPr="00FB20BD" w:rsidRDefault="00B13116" w:rsidP="00952000">
            <w:pPr>
              <w:pStyle w:val="TAL"/>
            </w:pPr>
            <w:r w:rsidRPr="00FB20BD">
              <w:t>p-Max</w:t>
            </w:r>
          </w:p>
        </w:tc>
        <w:tc>
          <w:tcPr>
            <w:tcW w:w="1843" w:type="dxa"/>
          </w:tcPr>
          <w:p w14:paraId="0EBB26BC" w14:textId="77777777" w:rsidR="00B13116" w:rsidRPr="00FB20BD" w:rsidRDefault="00B13116" w:rsidP="00952000">
            <w:pPr>
              <w:pStyle w:val="TAL"/>
            </w:pPr>
            <w:r w:rsidRPr="00FB20BD">
              <w:t>23</w:t>
            </w:r>
          </w:p>
        </w:tc>
        <w:tc>
          <w:tcPr>
            <w:tcW w:w="1276" w:type="dxa"/>
          </w:tcPr>
          <w:p w14:paraId="3CC9A18F" w14:textId="77777777" w:rsidR="00B13116" w:rsidRPr="00FB20BD" w:rsidRDefault="00B13116" w:rsidP="00952000">
            <w:pPr>
              <w:pStyle w:val="TAL"/>
            </w:pPr>
          </w:p>
        </w:tc>
        <w:tc>
          <w:tcPr>
            <w:tcW w:w="3119" w:type="dxa"/>
          </w:tcPr>
          <w:p w14:paraId="1E47CBAF" w14:textId="77777777" w:rsidR="00B13116" w:rsidRPr="00FB20BD" w:rsidRDefault="00B13116" w:rsidP="00952000">
            <w:pPr>
              <w:pStyle w:val="TAL"/>
              <w:rPr>
                <w:rFonts w:eastAsia="Malgun Gothic"/>
              </w:rPr>
            </w:pPr>
          </w:p>
        </w:tc>
      </w:tr>
    </w:tbl>
    <w:p w14:paraId="7E7B3F6A" w14:textId="77777777" w:rsidR="00B13116" w:rsidRPr="00FB20BD" w:rsidRDefault="00B13116" w:rsidP="00B13116"/>
    <w:p w14:paraId="593CB633" w14:textId="77777777" w:rsidR="00B13116" w:rsidRPr="00FB20BD" w:rsidRDefault="00B13116" w:rsidP="00B13116">
      <w:pPr>
        <w:pStyle w:val="H6"/>
      </w:pPr>
      <w:r w:rsidRPr="00FB20BD">
        <w:t>6.3C.3.5.4.3</w:t>
      </w:r>
      <w:r w:rsidRPr="00FB20BD">
        <w:tab/>
        <w:t>Test requirement</w:t>
      </w:r>
    </w:p>
    <w:p w14:paraId="0926A390" w14:textId="77777777" w:rsidR="00B13116" w:rsidRPr="00FB20BD" w:rsidRDefault="00B13116" w:rsidP="00B13116">
      <w:r w:rsidRPr="00FB20BD">
        <w:t>The requirement for the power of carrier 1 measured in step 1.7, 1.10, 2.7, 2.10 of the test procedures and the power of carrier 2 measured in step 1.8 and 2.8 shall not exceed the values specified in table 6.3C.3.5.4.3-1.</w:t>
      </w:r>
    </w:p>
    <w:p w14:paraId="2A5D8768" w14:textId="77777777" w:rsidR="00B13116" w:rsidRPr="00FB20BD" w:rsidRDefault="00B13116" w:rsidP="00B13116">
      <w:pPr>
        <w:pStyle w:val="TH"/>
      </w:pPr>
      <w:r w:rsidRPr="00FB20BD">
        <w:t>Table 6.3C.3.5.4.3-1: SUL Time mask for 1Tx-2Tx switching between two bands (On power)</w:t>
      </w:r>
    </w:p>
    <w:tbl>
      <w:tblPr>
        <w:tblW w:w="9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2"/>
        <w:gridCol w:w="7712"/>
      </w:tblGrid>
      <w:tr w:rsidR="00B13116" w:rsidRPr="00FB20BD" w14:paraId="28D48CDE" w14:textId="77777777" w:rsidTr="00952000">
        <w:trPr>
          <w:trHeight w:val="424"/>
        </w:trPr>
        <w:tc>
          <w:tcPr>
            <w:tcW w:w="1692" w:type="dxa"/>
            <w:tcBorders>
              <w:top w:val="single" w:sz="4" w:space="0" w:color="auto"/>
              <w:left w:val="single" w:sz="4" w:space="0" w:color="auto"/>
              <w:right w:val="single" w:sz="4" w:space="0" w:color="auto"/>
            </w:tcBorders>
          </w:tcPr>
          <w:p w14:paraId="61206E2E" w14:textId="77777777" w:rsidR="00B13116" w:rsidRPr="00FB20BD" w:rsidRDefault="00B13116" w:rsidP="00952000">
            <w:pPr>
              <w:pStyle w:val="TAH"/>
            </w:pPr>
          </w:p>
        </w:tc>
        <w:tc>
          <w:tcPr>
            <w:tcW w:w="7712" w:type="dxa"/>
            <w:tcBorders>
              <w:top w:val="single" w:sz="4" w:space="0" w:color="auto"/>
              <w:left w:val="single" w:sz="4" w:space="0" w:color="auto"/>
              <w:right w:val="single" w:sz="4" w:space="0" w:color="auto"/>
            </w:tcBorders>
            <w:hideMark/>
          </w:tcPr>
          <w:p w14:paraId="342FCCE7" w14:textId="77777777" w:rsidR="00B13116" w:rsidRPr="00FB20BD" w:rsidRDefault="00B13116" w:rsidP="00952000">
            <w:pPr>
              <w:pStyle w:val="TAH"/>
            </w:pPr>
            <w:r w:rsidRPr="00FB20BD">
              <w:t>Measured output power</w:t>
            </w:r>
          </w:p>
        </w:tc>
      </w:tr>
      <w:tr w:rsidR="00B13116" w:rsidRPr="00FB20BD" w14:paraId="24C97801" w14:textId="77777777" w:rsidTr="00952000">
        <w:tc>
          <w:tcPr>
            <w:tcW w:w="1692" w:type="dxa"/>
            <w:tcBorders>
              <w:top w:val="single" w:sz="4" w:space="0" w:color="auto"/>
              <w:left w:val="single" w:sz="4" w:space="0" w:color="auto"/>
              <w:bottom w:val="single" w:sz="4" w:space="0" w:color="auto"/>
              <w:right w:val="single" w:sz="4" w:space="0" w:color="auto"/>
            </w:tcBorders>
            <w:hideMark/>
          </w:tcPr>
          <w:p w14:paraId="7D2CD70B" w14:textId="77777777" w:rsidR="00B13116" w:rsidRPr="00FB20BD" w:rsidRDefault="00B13116" w:rsidP="00952000">
            <w:pPr>
              <w:pStyle w:val="TAC"/>
            </w:pPr>
            <w:r w:rsidRPr="00FB20BD">
              <w:t>Transmit ON power</w:t>
            </w:r>
          </w:p>
        </w:tc>
        <w:tc>
          <w:tcPr>
            <w:tcW w:w="7712" w:type="dxa"/>
            <w:tcBorders>
              <w:top w:val="single" w:sz="4" w:space="0" w:color="auto"/>
              <w:left w:val="single" w:sz="4" w:space="0" w:color="auto"/>
              <w:bottom w:val="single" w:sz="4" w:space="0" w:color="auto"/>
              <w:right w:val="single" w:sz="4" w:space="0" w:color="auto"/>
            </w:tcBorders>
          </w:tcPr>
          <w:p w14:paraId="3C42BC41" w14:textId="77777777" w:rsidR="00B13116" w:rsidRPr="00FB20BD" w:rsidRDefault="00B13116" w:rsidP="00952000">
            <w:pPr>
              <w:pStyle w:val="TAC"/>
            </w:pPr>
            <w:r w:rsidRPr="00FB20BD">
              <w:t>NUL: Same as Test ID 1 of Table 6.2H.1.2.5-1 or 6.2H.1.2.5-2</w:t>
            </w:r>
          </w:p>
          <w:p w14:paraId="673CDBCF" w14:textId="77777777" w:rsidR="00B13116" w:rsidRPr="00FB20BD" w:rsidRDefault="00B13116" w:rsidP="00952000">
            <w:pPr>
              <w:pStyle w:val="TAC"/>
            </w:pPr>
            <w:r w:rsidRPr="00FB20BD">
              <w:t>SUL: Same as Test ID 1 of Table 6.2D.2_1.5-1~6.2D.2_1.5-2</w:t>
            </w:r>
          </w:p>
        </w:tc>
      </w:tr>
      <w:tr w:rsidR="00B13116" w:rsidRPr="00FB20BD" w14:paraId="04445830" w14:textId="77777777" w:rsidTr="00952000">
        <w:tc>
          <w:tcPr>
            <w:tcW w:w="9404" w:type="dxa"/>
            <w:gridSpan w:val="2"/>
            <w:tcBorders>
              <w:top w:val="single" w:sz="4" w:space="0" w:color="auto"/>
              <w:left w:val="single" w:sz="4" w:space="0" w:color="auto"/>
              <w:bottom w:val="single" w:sz="4" w:space="0" w:color="auto"/>
              <w:right w:val="single" w:sz="4" w:space="0" w:color="auto"/>
            </w:tcBorders>
          </w:tcPr>
          <w:p w14:paraId="600D961A" w14:textId="77777777" w:rsidR="00B13116" w:rsidRPr="00FB20BD" w:rsidRDefault="00B13116" w:rsidP="00952000">
            <w:pPr>
              <w:pStyle w:val="TAN"/>
            </w:pPr>
            <w:r w:rsidRPr="00FB20BD">
              <w:t>NOTE 1:</w:t>
            </w:r>
            <w:r w:rsidRPr="00FB20BD">
              <w:tab/>
            </w:r>
            <w:r w:rsidRPr="00FB20BD">
              <w:rPr>
                <w:szCs w:val="22"/>
              </w:rPr>
              <w:t xml:space="preserve">TT </w:t>
            </w:r>
            <w:r w:rsidRPr="00FB20BD">
              <w:t>or each frequency and channel bandwidth of Transmit ON power is specified in Table 6.2.1.5-3</w:t>
            </w:r>
          </w:p>
        </w:tc>
      </w:tr>
    </w:tbl>
    <w:p w14:paraId="0724F3D0" w14:textId="77777777" w:rsidR="00F42B41" w:rsidRPr="00FB20BD" w:rsidRDefault="00F42B41" w:rsidP="00B84CF7">
      <w:pPr>
        <w:rPr>
          <w:lang w:eastAsia="zh-CN"/>
        </w:rPr>
      </w:pPr>
    </w:p>
    <w:p w14:paraId="7E4170F6" w14:textId="77777777" w:rsidR="004E00EE" w:rsidRPr="00FB20BD" w:rsidRDefault="004E00EE" w:rsidP="004E00EE">
      <w:pPr>
        <w:pStyle w:val="Heading3"/>
      </w:pPr>
      <w:r w:rsidRPr="00FB20BD">
        <w:t>6.3C.4</w:t>
      </w:r>
      <w:r w:rsidRPr="00FB20BD">
        <w:tab/>
        <w:t>Power control for SUL</w:t>
      </w:r>
      <w:bookmarkEnd w:id="350"/>
      <w:bookmarkEnd w:id="351"/>
      <w:bookmarkEnd w:id="352"/>
      <w:bookmarkEnd w:id="353"/>
      <w:bookmarkEnd w:id="354"/>
      <w:bookmarkEnd w:id="355"/>
      <w:bookmarkEnd w:id="356"/>
      <w:bookmarkEnd w:id="357"/>
    </w:p>
    <w:p w14:paraId="2F978B8C" w14:textId="77777777" w:rsidR="004E00EE" w:rsidRPr="00FB20BD" w:rsidRDefault="004E00EE" w:rsidP="004E00EE">
      <w:pPr>
        <w:pStyle w:val="Heading4"/>
      </w:pPr>
      <w:bookmarkStart w:id="359" w:name="_Toc44323954"/>
      <w:bookmarkStart w:id="360" w:name="_Toc52990147"/>
      <w:bookmarkStart w:id="361" w:name="_Toc60823346"/>
      <w:bookmarkStart w:id="362" w:name="_Toc60825268"/>
      <w:bookmarkStart w:id="363" w:name="_Toc69306169"/>
      <w:bookmarkStart w:id="364" w:name="_Toc69309875"/>
      <w:bookmarkStart w:id="365" w:name="_Toc76020190"/>
      <w:bookmarkStart w:id="366" w:name="_Toc83720672"/>
      <w:r w:rsidRPr="00FB20BD">
        <w:t>6.3C.4.1</w:t>
      </w:r>
      <w:r w:rsidRPr="00FB20BD">
        <w:tab/>
        <w:t>Absolute power tolerance for SUL</w:t>
      </w:r>
      <w:bookmarkEnd w:id="359"/>
      <w:bookmarkEnd w:id="360"/>
      <w:bookmarkEnd w:id="361"/>
      <w:bookmarkEnd w:id="362"/>
      <w:bookmarkEnd w:id="363"/>
      <w:bookmarkEnd w:id="364"/>
      <w:bookmarkEnd w:id="365"/>
      <w:bookmarkEnd w:id="366"/>
    </w:p>
    <w:bookmarkEnd w:id="358"/>
    <w:p w14:paraId="63D14F33" w14:textId="77777777" w:rsidR="004E00EE" w:rsidRPr="00FB20BD" w:rsidRDefault="004E00EE" w:rsidP="004E00EE">
      <w:pPr>
        <w:pStyle w:val="H6"/>
        <w:overflowPunct/>
        <w:autoSpaceDE/>
        <w:autoSpaceDN/>
        <w:adjustRightInd/>
        <w:textAlignment w:val="auto"/>
      </w:pPr>
      <w:r w:rsidRPr="00FB20BD">
        <w:t>6.3C.4.1.1</w:t>
      </w:r>
      <w:r w:rsidRPr="00FB20BD">
        <w:tab/>
        <w:t>Test purpose</w:t>
      </w:r>
    </w:p>
    <w:p w14:paraId="6FD85375" w14:textId="77777777" w:rsidR="004E00EE" w:rsidRPr="00FB20BD" w:rsidRDefault="004E00EE" w:rsidP="00B84CF7">
      <w:pPr>
        <w:rPr>
          <w:lang w:eastAsia="zh-CN"/>
        </w:rPr>
      </w:pPr>
      <w:r w:rsidRPr="00FB20BD">
        <w:rPr>
          <w:lang w:eastAsia="zh-CN"/>
        </w:rPr>
        <w:t>Same test purpose as in clause 6.3.4.2.1</w:t>
      </w:r>
    </w:p>
    <w:p w14:paraId="590699FA" w14:textId="77777777" w:rsidR="004E00EE" w:rsidRPr="00FB20BD" w:rsidRDefault="004E00EE" w:rsidP="004E00EE">
      <w:pPr>
        <w:pStyle w:val="H6"/>
        <w:overflowPunct/>
        <w:autoSpaceDE/>
        <w:autoSpaceDN/>
        <w:adjustRightInd/>
        <w:textAlignment w:val="auto"/>
      </w:pPr>
      <w:r w:rsidRPr="00FB20BD">
        <w:t>6.3C.4.1.2</w:t>
      </w:r>
      <w:r w:rsidRPr="00FB20BD">
        <w:tab/>
        <w:t>Test applicability</w:t>
      </w:r>
    </w:p>
    <w:p w14:paraId="6D4DEA01" w14:textId="77777777" w:rsidR="004E00EE" w:rsidRPr="00FB20BD" w:rsidRDefault="004E00EE" w:rsidP="00B84CF7">
      <w:r w:rsidRPr="00FB20BD">
        <w:t>This test case applies to all types of NR UE release 15 and forward that support SUL operating on the SUL bands.</w:t>
      </w:r>
    </w:p>
    <w:p w14:paraId="61170E90" w14:textId="77777777" w:rsidR="004E00EE" w:rsidRPr="00FB20BD" w:rsidRDefault="004E00EE" w:rsidP="004E00EE">
      <w:pPr>
        <w:pStyle w:val="H6"/>
        <w:overflowPunct/>
        <w:autoSpaceDE/>
        <w:autoSpaceDN/>
        <w:adjustRightInd/>
        <w:textAlignment w:val="auto"/>
      </w:pPr>
      <w:r w:rsidRPr="00FB20BD">
        <w:t>6.3C.4.1.3</w:t>
      </w:r>
      <w:r w:rsidRPr="00FB20BD">
        <w:tab/>
        <w:t>Minimum conformance requirements</w:t>
      </w:r>
    </w:p>
    <w:p w14:paraId="4C96A139" w14:textId="77777777" w:rsidR="004E00EE" w:rsidRPr="00FB20BD" w:rsidRDefault="004E00EE" w:rsidP="00B84CF7">
      <w:pPr>
        <w:rPr>
          <w:lang w:eastAsia="zh-CN"/>
        </w:rPr>
      </w:pPr>
      <w:r w:rsidRPr="00FB20BD">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w:t>
      </w:r>
    </w:p>
    <w:p w14:paraId="49B3EBA9" w14:textId="77777777" w:rsidR="004E00EE" w:rsidRPr="00FB20BD" w:rsidRDefault="004E00EE" w:rsidP="00B84CF7">
      <w:r w:rsidRPr="00FB20BD">
        <w:rPr>
          <w:lang w:eastAsia="zh-CN"/>
        </w:rPr>
        <w:t>The normative reference for this requirement is TS 38.101-1 [2] clauses 4.3 and 6.3.4.2.</w:t>
      </w:r>
    </w:p>
    <w:p w14:paraId="16649813" w14:textId="77777777" w:rsidR="004E00EE" w:rsidRPr="00FB20BD" w:rsidRDefault="004E00EE" w:rsidP="004E00EE">
      <w:pPr>
        <w:pStyle w:val="H6"/>
        <w:overflowPunct/>
        <w:autoSpaceDE/>
        <w:autoSpaceDN/>
        <w:adjustRightInd/>
        <w:textAlignment w:val="auto"/>
      </w:pPr>
      <w:r w:rsidRPr="00FB20BD">
        <w:t>6.3C.4.1.4</w:t>
      </w:r>
      <w:r w:rsidRPr="00FB20BD">
        <w:tab/>
        <w:t>Test description</w:t>
      </w:r>
    </w:p>
    <w:p w14:paraId="2C2AD709" w14:textId="77777777" w:rsidR="004E00EE" w:rsidRPr="00FB20BD" w:rsidRDefault="004E00EE" w:rsidP="00B84CF7">
      <w:pPr>
        <w:rPr>
          <w:lang w:eastAsia="zh-CN"/>
        </w:rPr>
      </w:pPr>
      <w:r w:rsidRPr="00FB20BD">
        <w:rPr>
          <w:lang w:eastAsia="zh-CN"/>
        </w:rPr>
        <w:t>Same test description as specified in clause 6.3.4.2.4 with following exceptions:</w:t>
      </w:r>
    </w:p>
    <w:p w14:paraId="02884EB6" w14:textId="77777777" w:rsidR="004E00EE" w:rsidRPr="00FB20BD" w:rsidRDefault="004E00EE" w:rsidP="00B84CF7">
      <w:r w:rsidRPr="00FB20BD">
        <w:t>Instead</w:t>
      </w:r>
      <w:r w:rsidRPr="00FB20BD">
        <w:rPr>
          <w:lang w:eastAsia="zh-CN"/>
        </w:rPr>
        <w:t xml:space="preserve"> of table </w:t>
      </w:r>
      <w:r w:rsidRPr="00FB20BD">
        <w:t xml:space="preserve">5.3.5-1 </w:t>
      </w:r>
      <w:r w:rsidRPr="00FB20BD">
        <w:sym w:font="Wingdings" w:char="F0E0"/>
      </w:r>
      <w:r w:rsidRPr="00FB20BD">
        <w:t xml:space="preserve"> use Table 5.5C-1.</w:t>
      </w:r>
    </w:p>
    <w:p w14:paraId="424058CF" w14:textId="77777777" w:rsidR="004E00EE" w:rsidRPr="00FB20BD" w:rsidRDefault="004E00EE" w:rsidP="00B84CF7">
      <w:pPr>
        <w:rPr>
          <w:lang w:eastAsia="zh-CN"/>
        </w:rPr>
      </w:pPr>
      <w:r w:rsidRPr="00FB20BD">
        <w:t>Instead</w:t>
      </w:r>
      <w:r w:rsidRPr="00FB20BD">
        <w:rPr>
          <w:lang w:eastAsia="zh-CN"/>
        </w:rPr>
        <w:t xml:space="preserve"> of table </w:t>
      </w:r>
      <w:r w:rsidRPr="00FB20BD">
        <w:t xml:space="preserve">6.3.4.2.4.1-1 </w:t>
      </w:r>
      <w:r w:rsidRPr="00FB20BD">
        <w:sym w:font="Wingdings" w:char="F0E0"/>
      </w:r>
      <w:r w:rsidRPr="00FB20BD">
        <w:t xml:space="preserve"> use Table 6.3C.4.1.4-1</w:t>
      </w:r>
    </w:p>
    <w:p w14:paraId="399BDBFD" w14:textId="77777777" w:rsidR="004E00EE" w:rsidRPr="00FB20BD" w:rsidRDefault="004E00EE" w:rsidP="00B84CF7">
      <w:pPr>
        <w:pStyle w:val="TH"/>
      </w:pPr>
      <w:r w:rsidRPr="00FB20BD">
        <w:t>Table 6.3C.4.1.4-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9"/>
        <w:gridCol w:w="2675"/>
        <w:gridCol w:w="2675"/>
        <w:gridCol w:w="2717"/>
        <w:gridCol w:w="4319"/>
      </w:tblGrid>
      <w:tr w:rsidR="004E00EE" w:rsidRPr="00FB20BD" w14:paraId="33028ACF" w14:textId="77777777" w:rsidTr="00EF6B6C">
        <w:tc>
          <w:tcPr>
            <w:tcW w:w="5000" w:type="pct"/>
            <w:gridSpan w:val="5"/>
            <w:shd w:val="clear" w:color="auto" w:fill="auto"/>
          </w:tcPr>
          <w:p w14:paraId="2B533AC6" w14:textId="77777777" w:rsidR="004E00EE" w:rsidRPr="00FB20BD" w:rsidRDefault="004E00EE" w:rsidP="00B84CF7">
            <w:pPr>
              <w:pStyle w:val="TAH"/>
            </w:pPr>
            <w:r w:rsidRPr="00FB20BD">
              <w:t>Initial Conditions</w:t>
            </w:r>
          </w:p>
        </w:tc>
      </w:tr>
      <w:tr w:rsidR="004E00EE" w:rsidRPr="00FB20BD" w14:paraId="7498E75E" w14:textId="77777777" w:rsidTr="00EF6B6C">
        <w:tc>
          <w:tcPr>
            <w:tcW w:w="2488" w:type="pct"/>
            <w:gridSpan w:val="3"/>
            <w:shd w:val="clear" w:color="auto" w:fill="auto"/>
          </w:tcPr>
          <w:p w14:paraId="0393E89E" w14:textId="77777777" w:rsidR="004E00EE" w:rsidRPr="00FB20BD" w:rsidRDefault="004E00EE" w:rsidP="00B84CF7">
            <w:pPr>
              <w:pStyle w:val="TAL"/>
            </w:pPr>
            <w:r w:rsidRPr="00FB20BD">
              <w:t>Test Environment as specified in TS 38.508-1 [5] subclause 4.1</w:t>
            </w:r>
          </w:p>
        </w:tc>
        <w:tc>
          <w:tcPr>
            <w:tcW w:w="2512" w:type="pct"/>
            <w:gridSpan w:val="2"/>
          </w:tcPr>
          <w:p w14:paraId="5C4F9877" w14:textId="77777777" w:rsidR="004E00EE" w:rsidRPr="00FB20BD" w:rsidRDefault="004E00EE" w:rsidP="00B84CF7">
            <w:pPr>
              <w:pStyle w:val="TAL"/>
            </w:pPr>
            <w:r w:rsidRPr="00FB20BD">
              <w:t>Normal</w:t>
            </w:r>
          </w:p>
        </w:tc>
      </w:tr>
      <w:tr w:rsidR="004E00EE" w:rsidRPr="00FB20BD" w14:paraId="6ABCCF80" w14:textId="77777777" w:rsidTr="00EF6B6C">
        <w:tc>
          <w:tcPr>
            <w:tcW w:w="2488" w:type="pct"/>
            <w:gridSpan w:val="3"/>
            <w:shd w:val="clear" w:color="auto" w:fill="auto"/>
          </w:tcPr>
          <w:p w14:paraId="28F0EEB2" w14:textId="77777777" w:rsidR="004E00EE" w:rsidRPr="00FB20BD" w:rsidRDefault="004E00EE" w:rsidP="00B84CF7">
            <w:pPr>
              <w:pStyle w:val="TAL"/>
            </w:pPr>
            <w:r w:rsidRPr="00FB20BD">
              <w:t>Test Frequencies as specified in TS 38.508-1 [5] subclause 4.3.1</w:t>
            </w:r>
          </w:p>
        </w:tc>
        <w:tc>
          <w:tcPr>
            <w:tcW w:w="2512" w:type="pct"/>
            <w:gridSpan w:val="2"/>
          </w:tcPr>
          <w:p w14:paraId="3E01EBB8" w14:textId="77777777" w:rsidR="004E00EE" w:rsidRPr="00FB20BD" w:rsidRDefault="004E00EE" w:rsidP="00B84CF7">
            <w:pPr>
              <w:pStyle w:val="TAL"/>
              <w:rPr>
                <w:lang w:eastAsia="zh-CN"/>
              </w:rPr>
            </w:pPr>
            <w:r w:rsidRPr="00FB20BD">
              <w:rPr>
                <w:lang w:eastAsia="zh-CN"/>
              </w:rPr>
              <w:t>Mid-range for SUL and Non-SUL carrier</w:t>
            </w:r>
          </w:p>
        </w:tc>
      </w:tr>
      <w:tr w:rsidR="004E00EE" w:rsidRPr="00FB20BD" w14:paraId="41D4E963" w14:textId="77777777" w:rsidTr="00EF6B6C">
        <w:tc>
          <w:tcPr>
            <w:tcW w:w="2488" w:type="pct"/>
            <w:gridSpan w:val="3"/>
            <w:shd w:val="clear" w:color="auto" w:fill="auto"/>
          </w:tcPr>
          <w:p w14:paraId="687163A6" w14:textId="77777777" w:rsidR="004E00EE" w:rsidRPr="00FB20BD" w:rsidRDefault="004E00EE" w:rsidP="00B84CF7">
            <w:pPr>
              <w:pStyle w:val="TAL"/>
            </w:pPr>
            <w:r w:rsidRPr="00FB20BD">
              <w:t>Test Channel Bandwidths as specified in TS 38.508-1 [5] subclause 4.3.1</w:t>
            </w:r>
          </w:p>
        </w:tc>
        <w:tc>
          <w:tcPr>
            <w:tcW w:w="2512" w:type="pct"/>
            <w:gridSpan w:val="2"/>
          </w:tcPr>
          <w:p w14:paraId="6108C4B3" w14:textId="77777777" w:rsidR="004E00EE" w:rsidRPr="00FB20BD" w:rsidRDefault="004E00EE" w:rsidP="00B84CF7">
            <w:pPr>
              <w:pStyle w:val="TAL"/>
            </w:pPr>
            <w:r w:rsidRPr="00FB20BD">
              <w:t>Lowest, Mid, Highest for SUL carrier</w:t>
            </w:r>
          </w:p>
          <w:p w14:paraId="286EE85C" w14:textId="77777777" w:rsidR="004E00EE" w:rsidRPr="00FB20BD" w:rsidRDefault="004E00EE" w:rsidP="00B84CF7">
            <w:pPr>
              <w:pStyle w:val="TAL"/>
            </w:pPr>
            <w:r w:rsidRPr="00FB20BD">
              <w:t>Lowest for Non-SUL carrier</w:t>
            </w:r>
          </w:p>
        </w:tc>
      </w:tr>
      <w:tr w:rsidR="004E00EE" w:rsidRPr="00FB20BD" w14:paraId="30E756D7" w14:textId="77777777" w:rsidTr="00EF6B6C">
        <w:tc>
          <w:tcPr>
            <w:tcW w:w="2488" w:type="pct"/>
            <w:gridSpan w:val="3"/>
            <w:shd w:val="clear" w:color="auto" w:fill="auto"/>
          </w:tcPr>
          <w:p w14:paraId="200A5E3F" w14:textId="77777777" w:rsidR="004E00EE" w:rsidRPr="00FB20BD" w:rsidRDefault="004E00EE" w:rsidP="00B84CF7">
            <w:pPr>
              <w:pStyle w:val="TAL"/>
            </w:pPr>
            <w:r w:rsidRPr="00FB20BD">
              <w:t>Test SCS as specified in Table 5.3.5-1</w:t>
            </w:r>
          </w:p>
        </w:tc>
        <w:tc>
          <w:tcPr>
            <w:tcW w:w="2512" w:type="pct"/>
            <w:gridSpan w:val="2"/>
          </w:tcPr>
          <w:p w14:paraId="48CE6436" w14:textId="4ADEAFD1" w:rsidR="004E00EE" w:rsidRPr="00FB20BD" w:rsidRDefault="004E00EE" w:rsidP="00B84CF7">
            <w:pPr>
              <w:pStyle w:val="TAL"/>
            </w:pPr>
            <w:bookmarkStart w:id="367" w:name="OLE_LINK40"/>
            <w:r w:rsidRPr="00FB20BD">
              <w:rPr>
                <w:lang w:eastAsia="zh-CN"/>
              </w:rPr>
              <w:t xml:space="preserve">15kHz </w:t>
            </w:r>
            <w:r w:rsidRPr="00FB20BD">
              <w:t xml:space="preserve">for SUL carrier and </w:t>
            </w:r>
            <w:r w:rsidR="00EB3C1C" w:rsidRPr="00FB20BD">
              <w:t xml:space="preserve">Lowest supported SCS for </w:t>
            </w:r>
            <w:r w:rsidRPr="00FB20BD">
              <w:t>Non-SUL carrier</w:t>
            </w:r>
            <w:bookmarkEnd w:id="367"/>
          </w:p>
        </w:tc>
      </w:tr>
      <w:tr w:rsidR="004E00EE" w:rsidRPr="00FB20BD" w14:paraId="04CC6D60" w14:textId="77777777" w:rsidTr="00EF6B6C">
        <w:tc>
          <w:tcPr>
            <w:tcW w:w="5000" w:type="pct"/>
            <w:gridSpan w:val="5"/>
            <w:shd w:val="clear" w:color="auto" w:fill="auto"/>
          </w:tcPr>
          <w:p w14:paraId="35FB4D2C" w14:textId="77777777" w:rsidR="004E00EE" w:rsidRPr="00FB20BD" w:rsidRDefault="004E00EE" w:rsidP="00B84CF7">
            <w:pPr>
              <w:pStyle w:val="TAH"/>
            </w:pPr>
            <w:r w:rsidRPr="00FB20BD">
              <w:t>Test Parameters</w:t>
            </w:r>
          </w:p>
        </w:tc>
      </w:tr>
      <w:tr w:rsidR="004E00EE" w:rsidRPr="00FB20BD" w14:paraId="391270E8" w14:textId="77777777" w:rsidTr="00EF6B6C">
        <w:tc>
          <w:tcPr>
            <w:tcW w:w="578" w:type="pct"/>
            <w:shd w:val="clear" w:color="auto" w:fill="auto"/>
          </w:tcPr>
          <w:p w14:paraId="318CADEE" w14:textId="77777777" w:rsidR="004E00EE" w:rsidRPr="00FB20BD" w:rsidRDefault="004E00EE" w:rsidP="00B84CF7">
            <w:pPr>
              <w:pStyle w:val="TAH"/>
              <w:rPr>
                <w:lang w:eastAsia="zh-CN"/>
              </w:rPr>
            </w:pPr>
            <w:r w:rsidRPr="00FB20BD">
              <w:rPr>
                <w:lang w:eastAsia="zh-CN"/>
              </w:rPr>
              <w:t>Test ID</w:t>
            </w:r>
          </w:p>
        </w:tc>
        <w:tc>
          <w:tcPr>
            <w:tcW w:w="955" w:type="pct"/>
            <w:tcBorders>
              <w:bottom w:val="nil"/>
            </w:tcBorders>
            <w:shd w:val="clear" w:color="auto" w:fill="auto"/>
          </w:tcPr>
          <w:p w14:paraId="7CF943D2" w14:textId="77777777" w:rsidR="004E00EE" w:rsidRPr="00FB20BD" w:rsidRDefault="004E00EE" w:rsidP="00B84CF7">
            <w:pPr>
              <w:pStyle w:val="TAH"/>
            </w:pPr>
            <w:r w:rsidRPr="00FB20BD">
              <w:t>Downlink Configuration</w:t>
            </w:r>
          </w:p>
        </w:tc>
        <w:tc>
          <w:tcPr>
            <w:tcW w:w="955" w:type="pct"/>
            <w:tcBorders>
              <w:bottom w:val="nil"/>
            </w:tcBorders>
            <w:shd w:val="clear" w:color="auto" w:fill="auto"/>
          </w:tcPr>
          <w:p w14:paraId="01ABD09F" w14:textId="77777777" w:rsidR="004E00EE" w:rsidRPr="00FB20BD" w:rsidRDefault="004E00EE" w:rsidP="00B84CF7">
            <w:pPr>
              <w:pStyle w:val="TAH"/>
            </w:pPr>
            <w:r w:rsidRPr="00FB20BD">
              <w:t>Uplink Configuration</w:t>
            </w:r>
          </w:p>
        </w:tc>
        <w:tc>
          <w:tcPr>
            <w:tcW w:w="2512" w:type="pct"/>
            <w:gridSpan w:val="2"/>
          </w:tcPr>
          <w:p w14:paraId="376F04A8" w14:textId="77777777" w:rsidR="004E00EE" w:rsidRPr="00FB20BD" w:rsidRDefault="004E00EE" w:rsidP="00B84CF7">
            <w:pPr>
              <w:pStyle w:val="TAH"/>
              <w:rPr>
                <w:lang w:eastAsia="zh-CN"/>
              </w:rPr>
            </w:pPr>
            <w:r w:rsidRPr="00FB20BD">
              <w:t>SUL Configuration</w:t>
            </w:r>
          </w:p>
        </w:tc>
      </w:tr>
      <w:tr w:rsidR="004E00EE" w:rsidRPr="00FB20BD" w14:paraId="2D2B9FC2" w14:textId="77777777" w:rsidTr="00EF6B6C">
        <w:trPr>
          <w:trHeight w:val="300"/>
        </w:trPr>
        <w:tc>
          <w:tcPr>
            <w:tcW w:w="578" w:type="pct"/>
            <w:shd w:val="clear" w:color="auto" w:fill="auto"/>
          </w:tcPr>
          <w:p w14:paraId="138256E4" w14:textId="77777777" w:rsidR="004E00EE" w:rsidRPr="00FB20BD" w:rsidRDefault="004E00EE" w:rsidP="00B84CF7">
            <w:pPr>
              <w:pStyle w:val="TAH"/>
              <w:rPr>
                <w:lang w:eastAsia="zh-CN"/>
              </w:rPr>
            </w:pPr>
          </w:p>
        </w:tc>
        <w:tc>
          <w:tcPr>
            <w:tcW w:w="955" w:type="pct"/>
            <w:tcBorders>
              <w:top w:val="nil"/>
            </w:tcBorders>
            <w:shd w:val="clear" w:color="auto" w:fill="auto"/>
          </w:tcPr>
          <w:p w14:paraId="0A4C1DCE" w14:textId="77777777" w:rsidR="004E00EE" w:rsidRPr="00FB20BD" w:rsidRDefault="004E00EE" w:rsidP="00B84CF7">
            <w:pPr>
              <w:pStyle w:val="TAH"/>
              <w:rPr>
                <w:lang w:eastAsia="zh-CN"/>
              </w:rPr>
            </w:pPr>
          </w:p>
        </w:tc>
        <w:tc>
          <w:tcPr>
            <w:tcW w:w="955" w:type="pct"/>
            <w:tcBorders>
              <w:top w:val="nil"/>
            </w:tcBorders>
            <w:shd w:val="clear" w:color="auto" w:fill="auto"/>
          </w:tcPr>
          <w:p w14:paraId="25202B6C" w14:textId="77777777" w:rsidR="004E00EE" w:rsidRPr="00FB20BD" w:rsidRDefault="004E00EE" w:rsidP="00B84CF7">
            <w:pPr>
              <w:pStyle w:val="TAH"/>
              <w:rPr>
                <w:lang w:eastAsia="zh-CN"/>
              </w:rPr>
            </w:pPr>
          </w:p>
        </w:tc>
        <w:tc>
          <w:tcPr>
            <w:tcW w:w="970" w:type="pct"/>
          </w:tcPr>
          <w:p w14:paraId="5E2EA1EE" w14:textId="77777777" w:rsidR="004E00EE" w:rsidRPr="00FB20BD" w:rsidRDefault="004E00EE" w:rsidP="00B84CF7">
            <w:pPr>
              <w:pStyle w:val="TAH"/>
              <w:rPr>
                <w:lang w:eastAsia="zh-CN"/>
              </w:rPr>
            </w:pPr>
            <w:r w:rsidRPr="00FB20BD">
              <w:rPr>
                <w:lang w:eastAsia="zh-CN"/>
              </w:rPr>
              <w:t>Modulation</w:t>
            </w:r>
          </w:p>
        </w:tc>
        <w:tc>
          <w:tcPr>
            <w:tcW w:w="1542" w:type="pct"/>
            <w:shd w:val="clear" w:color="auto" w:fill="auto"/>
          </w:tcPr>
          <w:p w14:paraId="3E06FD2E" w14:textId="77777777" w:rsidR="004E00EE" w:rsidRPr="00FB20BD" w:rsidRDefault="004E00EE" w:rsidP="00B84CF7">
            <w:pPr>
              <w:pStyle w:val="TAH"/>
              <w:rPr>
                <w:lang w:eastAsia="zh-CN"/>
              </w:rPr>
            </w:pPr>
            <w:r w:rsidRPr="00FB20BD">
              <w:rPr>
                <w:lang w:eastAsia="zh-CN"/>
              </w:rPr>
              <w:t>RB allocation (NOTE 2)</w:t>
            </w:r>
          </w:p>
        </w:tc>
      </w:tr>
      <w:tr w:rsidR="004E00EE" w:rsidRPr="00FB20BD" w14:paraId="669E9F0B" w14:textId="77777777" w:rsidTr="00EF6B6C">
        <w:trPr>
          <w:trHeight w:val="255"/>
        </w:trPr>
        <w:tc>
          <w:tcPr>
            <w:tcW w:w="578" w:type="pct"/>
            <w:shd w:val="clear" w:color="auto" w:fill="auto"/>
          </w:tcPr>
          <w:p w14:paraId="7D9CAB57" w14:textId="77777777" w:rsidR="004E00EE" w:rsidRPr="00FB20BD" w:rsidRDefault="004E00EE" w:rsidP="00B84CF7">
            <w:pPr>
              <w:pStyle w:val="TAC"/>
            </w:pPr>
            <w:r w:rsidRPr="00FB20BD">
              <w:t>1</w:t>
            </w:r>
          </w:p>
        </w:tc>
        <w:tc>
          <w:tcPr>
            <w:tcW w:w="955" w:type="pct"/>
            <w:shd w:val="clear" w:color="auto" w:fill="auto"/>
          </w:tcPr>
          <w:p w14:paraId="7E662EF3" w14:textId="77777777" w:rsidR="004E00EE" w:rsidRPr="00FB20BD" w:rsidRDefault="004E00EE" w:rsidP="00B84CF7">
            <w:pPr>
              <w:pStyle w:val="TAC"/>
            </w:pPr>
            <w:r w:rsidRPr="00FB20BD">
              <w:t xml:space="preserve">N/A </w:t>
            </w:r>
          </w:p>
        </w:tc>
        <w:tc>
          <w:tcPr>
            <w:tcW w:w="955" w:type="pct"/>
            <w:shd w:val="clear" w:color="auto" w:fill="auto"/>
          </w:tcPr>
          <w:p w14:paraId="31241458" w14:textId="77777777" w:rsidR="004E00EE" w:rsidRPr="00FB20BD" w:rsidRDefault="004E00EE" w:rsidP="00B84CF7">
            <w:pPr>
              <w:pStyle w:val="TAC"/>
            </w:pPr>
            <w:r w:rsidRPr="00FB20BD">
              <w:t>N/A</w:t>
            </w:r>
          </w:p>
        </w:tc>
        <w:tc>
          <w:tcPr>
            <w:tcW w:w="970" w:type="pct"/>
          </w:tcPr>
          <w:p w14:paraId="502D3561" w14:textId="77777777" w:rsidR="004E00EE" w:rsidRPr="00FB20BD" w:rsidRDefault="004E00EE" w:rsidP="00B84CF7">
            <w:pPr>
              <w:pStyle w:val="TAC"/>
            </w:pPr>
            <w:r w:rsidRPr="00FB20BD">
              <w:t>CP-OFDM QPSK</w:t>
            </w:r>
          </w:p>
        </w:tc>
        <w:tc>
          <w:tcPr>
            <w:tcW w:w="1542" w:type="pct"/>
          </w:tcPr>
          <w:p w14:paraId="7165BA07" w14:textId="77777777" w:rsidR="004E00EE" w:rsidRPr="00FB20BD" w:rsidRDefault="004E00EE" w:rsidP="00B84CF7">
            <w:pPr>
              <w:pStyle w:val="TAC"/>
            </w:pPr>
            <w:r w:rsidRPr="00FB20BD">
              <w:t>Outer_Full</w:t>
            </w:r>
          </w:p>
        </w:tc>
      </w:tr>
      <w:tr w:rsidR="004E00EE" w:rsidRPr="00FB20BD" w14:paraId="0A303830" w14:textId="77777777" w:rsidTr="00EF6B6C">
        <w:trPr>
          <w:trHeight w:val="255"/>
        </w:trPr>
        <w:tc>
          <w:tcPr>
            <w:tcW w:w="5000" w:type="pct"/>
            <w:gridSpan w:val="5"/>
            <w:shd w:val="clear" w:color="auto" w:fill="auto"/>
          </w:tcPr>
          <w:p w14:paraId="6E48569D" w14:textId="77777777" w:rsidR="004E00EE" w:rsidRPr="00FB20BD" w:rsidRDefault="004E00EE" w:rsidP="000346A0">
            <w:pPr>
              <w:pStyle w:val="TAN"/>
              <w:rPr>
                <w:lang w:eastAsia="zh-CN"/>
              </w:rPr>
            </w:pPr>
            <w:r w:rsidRPr="00FB20BD">
              <w:rPr>
                <w:lang w:eastAsia="zh-CN"/>
              </w:rPr>
              <w:t>NOTE 1:</w:t>
            </w:r>
            <w:r w:rsidRPr="00FB20BD">
              <w:rPr>
                <w:lang w:eastAsia="zh-CN"/>
              </w:rPr>
              <w:tab/>
              <w:t>Test Channel Bandwidths are checked separately for each SUL band combination, the applicable channel bandwidths are specified in Table 5.5C-1.</w:t>
            </w:r>
          </w:p>
          <w:p w14:paraId="6AFD4179" w14:textId="77777777" w:rsidR="004E00EE" w:rsidRPr="00FB20BD" w:rsidRDefault="004E00EE" w:rsidP="00E21852">
            <w:pPr>
              <w:pStyle w:val="TAN"/>
              <w:rPr>
                <w:lang w:eastAsia="zh-CN"/>
              </w:rPr>
            </w:pPr>
            <w:r w:rsidRPr="00FB20BD">
              <w:rPr>
                <w:lang w:eastAsia="zh-CN"/>
              </w:rPr>
              <w:t>NOTE 2:</w:t>
            </w:r>
            <w:r w:rsidRPr="00FB20BD">
              <w:rPr>
                <w:lang w:eastAsia="zh-CN"/>
              </w:rPr>
              <w:tab/>
              <w:t>The specific configuration of each RF allocation is defined in Table 6.1-1.</w:t>
            </w:r>
          </w:p>
          <w:p w14:paraId="682FBB45" w14:textId="5F42A7D7" w:rsidR="000346A0" w:rsidRPr="00FB20BD" w:rsidRDefault="000346A0" w:rsidP="00E21852">
            <w:pPr>
              <w:pStyle w:val="TAN"/>
            </w:pPr>
            <w:r w:rsidRPr="00FB20BD">
              <w:t>NOTE 3:</w:t>
            </w:r>
            <w:r w:rsidRPr="00FB20BD">
              <w:tab/>
              <w:t>For NR band n83, 30MHz test channel bandwidth is tested with Low range test frequenc</w:t>
            </w:r>
            <w:r w:rsidRPr="00FB20BD">
              <w:rPr>
                <w:lang w:eastAsia="zh-CN"/>
              </w:rPr>
              <w:t>y</w:t>
            </w:r>
            <w:r w:rsidRPr="00FB20BD">
              <w:t>.</w:t>
            </w:r>
          </w:p>
        </w:tc>
      </w:tr>
    </w:tbl>
    <w:p w14:paraId="76E82F0C" w14:textId="77777777" w:rsidR="004E00EE" w:rsidRPr="00FB20BD" w:rsidRDefault="004E00EE" w:rsidP="00B84CF7"/>
    <w:p w14:paraId="4461E69B" w14:textId="77777777" w:rsidR="004E00EE" w:rsidRPr="00FB20BD" w:rsidRDefault="004E00EE" w:rsidP="00B84CF7">
      <w:pPr>
        <w:pStyle w:val="B10"/>
      </w:pPr>
      <w:r w:rsidRPr="00FB20BD">
        <w:t>-</w:t>
      </w:r>
      <w:r w:rsidRPr="00FB20BD">
        <w:tab/>
        <w:t>Connect the SS to the UE antenna connectors as shown in TS 38.508-1 [5] Annex A, Figure A.3.1.1.4 for TE diagram and section A.3.2 for UE diagram.</w:t>
      </w:r>
    </w:p>
    <w:p w14:paraId="7AD89CE6" w14:textId="77777777" w:rsidR="004E00EE" w:rsidRPr="00FB20BD" w:rsidRDefault="004E00EE" w:rsidP="00B84CF7">
      <w:pPr>
        <w:pStyle w:val="B10"/>
      </w:pPr>
      <w:r w:rsidRPr="00FB20BD">
        <w:t>-</w:t>
      </w:r>
      <w:r w:rsidRPr="00FB20BD">
        <w:tab/>
        <w:t>The parameter setting for the cell are set up according to the TS 38.508-1 [5] subclause 4.4.3.</w:t>
      </w:r>
    </w:p>
    <w:p w14:paraId="63082687" w14:textId="77777777" w:rsidR="004E00EE" w:rsidRPr="00FB20BD" w:rsidRDefault="004E00EE" w:rsidP="00B84CF7">
      <w:pPr>
        <w:pStyle w:val="B10"/>
      </w:pPr>
      <w:r w:rsidRPr="00FB20BD">
        <w:t>-</w:t>
      </w:r>
      <w:r w:rsidRPr="00FB20BD">
        <w:tab/>
        <w:t>Downlink signals are initially setup according to Annex C.0, C.1, C.2 and uplink signals according to Annex G.0, G.1, G.2, and G.3.0 with consideration of supplementary uplink physical channels.</w:t>
      </w:r>
    </w:p>
    <w:p w14:paraId="126D0987" w14:textId="3EDBAEBC" w:rsidR="004E00EE" w:rsidRPr="00FB20BD" w:rsidRDefault="004E00EE" w:rsidP="00B84CF7">
      <w:r w:rsidRPr="00FB20BD">
        <w:t>Message contents in initial conditions are according to TS 38.508-1 [5] subclause 4.3.6.1.1.2 ensuring UL/SUL indicator in Table 4.3.6.1.1.2-1 with condition SUL, subclause 4.6 ensuring Table 4.6.1-28 with condition SUL AND (RF OR RRM), Tables 4.6.3-14 with condition SUL_SUL for SUL carrier, and Table 4.6.3-167 with condition PUSCH_PUCCH_ON_SUL.</w:t>
      </w:r>
    </w:p>
    <w:p w14:paraId="7C1336F6" w14:textId="77777777" w:rsidR="004E00EE" w:rsidRPr="00FB20BD" w:rsidRDefault="004E00EE" w:rsidP="00B84CF7">
      <w:pPr>
        <w:sectPr w:rsidR="004E00EE" w:rsidRPr="00FB20BD" w:rsidSect="00A535B5">
          <w:pgSz w:w="16838" w:h="11906" w:orient="landscape"/>
          <w:pgMar w:top="1134" w:right="1418" w:bottom="1134" w:left="1134" w:header="851" w:footer="340" w:gutter="0"/>
          <w:cols w:space="708"/>
          <w:docGrid w:linePitch="360"/>
        </w:sectPr>
      </w:pPr>
    </w:p>
    <w:p w14:paraId="11AFF2BD" w14:textId="77777777" w:rsidR="004E00EE" w:rsidRPr="00FB20BD" w:rsidRDefault="004E00EE" w:rsidP="00B84CF7">
      <w:pPr>
        <w:pStyle w:val="TH"/>
        <w:rPr>
          <w:i/>
          <w:iCs/>
        </w:rPr>
      </w:pPr>
      <w:r w:rsidRPr="00FB20BD">
        <w:t>Table 6.3C.4.1.4-2: Void</w:t>
      </w:r>
    </w:p>
    <w:p w14:paraId="69837FAA" w14:textId="77777777" w:rsidR="004E00EE" w:rsidRPr="00FB20BD" w:rsidRDefault="004E00EE" w:rsidP="004E00EE">
      <w:pPr>
        <w:pStyle w:val="H6"/>
        <w:overflowPunct/>
        <w:autoSpaceDE/>
        <w:autoSpaceDN/>
        <w:adjustRightInd/>
        <w:textAlignment w:val="auto"/>
      </w:pPr>
      <w:r w:rsidRPr="00FB20BD">
        <w:t>6.3C.4.1.5</w:t>
      </w:r>
      <w:r w:rsidRPr="00FB20BD">
        <w:tab/>
        <w:t>Test requirement</w:t>
      </w:r>
    </w:p>
    <w:p w14:paraId="74C595B0" w14:textId="77777777" w:rsidR="004E00EE" w:rsidRPr="00FB20BD" w:rsidRDefault="004E00EE" w:rsidP="00B84CF7">
      <w:r w:rsidRPr="00FB20BD">
        <w:t xml:space="preserve">The requirement for the power measured in step (2) of the test procedure is not to </w:t>
      </w:r>
      <w:r w:rsidRPr="00FB20BD">
        <w:rPr>
          <w:rFonts w:eastAsia="香~??’c‘I"/>
        </w:rPr>
        <w:t>exceed</w:t>
      </w:r>
      <w:r w:rsidRPr="00FB20BD">
        <w:t xml:space="preserve"> the values specified in Table 6.3C.4.1.5-1 and 6.3C.4.1.5-2.</w:t>
      </w:r>
    </w:p>
    <w:p w14:paraId="5B0C8795" w14:textId="55D84640" w:rsidR="004E00EE" w:rsidRPr="00FB20BD" w:rsidRDefault="004E00EE" w:rsidP="00B84CF7">
      <w:pPr>
        <w:pStyle w:val="TH"/>
      </w:pPr>
      <w:r w:rsidRPr="00FB20BD">
        <w:t>Table 6.3C.4.1.5-1: Absolute power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3"/>
        <w:gridCol w:w="1010"/>
        <w:gridCol w:w="1011"/>
        <w:gridCol w:w="1012"/>
        <w:gridCol w:w="1011"/>
        <w:gridCol w:w="1012"/>
        <w:gridCol w:w="1011"/>
        <w:gridCol w:w="1012"/>
        <w:gridCol w:w="936"/>
      </w:tblGrid>
      <w:tr w:rsidR="00C67ED3" w:rsidRPr="00FB20BD" w14:paraId="6166BC49" w14:textId="77777777" w:rsidTr="0064443C">
        <w:trPr>
          <w:jc w:val="center"/>
        </w:trPr>
        <w:tc>
          <w:tcPr>
            <w:tcW w:w="1614" w:type="dxa"/>
            <w:vMerge w:val="restart"/>
            <w:shd w:val="clear" w:color="auto" w:fill="auto"/>
          </w:tcPr>
          <w:p w14:paraId="3FCBC5CA" w14:textId="77777777" w:rsidR="00C67ED3" w:rsidRPr="00FB20BD" w:rsidRDefault="00C67ED3" w:rsidP="00B84CF7">
            <w:pPr>
              <w:pStyle w:val="TAH"/>
            </w:pPr>
          </w:p>
        </w:tc>
        <w:tc>
          <w:tcPr>
            <w:tcW w:w="8015" w:type="dxa"/>
            <w:gridSpan w:val="8"/>
            <w:shd w:val="clear" w:color="auto" w:fill="auto"/>
          </w:tcPr>
          <w:p w14:paraId="076FA702" w14:textId="77777777" w:rsidR="00C67ED3" w:rsidRPr="00FB20BD" w:rsidRDefault="00C67ED3" w:rsidP="00B84CF7">
            <w:pPr>
              <w:pStyle w:val="TAH"/>
            </w:pPr>
            <w:r w:rsidRPr="00FB20BD">
              <w:t>Channel bandwidth / expected output power (dBm)</w:t>
            </w:r>
          </w:p>
        </w:tc>
      </w:tr>
      <w:tr w:rsidR="00C67ED3" w:rsidRPr="00FB20BD" w14:paraId="7254DB60" w14:textId="77777777" w:rsidTr="0064443C">
        <w:trPr>
          <w:jc w:val="center"/>
        </w:trPr>
        <w:tc>
          <w:tcPr>
            <w:tcW w:w="1614" w:type="dxa"/>
            <w:vMerge/>
            <w:shd w:val="clear" w:color="auto" w:fill="auto"/>
          </w:tcPr>
          <w:p w14:paraId="3D521E14" w14:textId="77777777" w:rsidR="00C67ED3" w:rsidRPr="00FB20BD" w:rsidRDefault="00C67ED3" w:rsidP="00B84CF7">
            <w:pPr>
              <w:rPr>
                <w:rFonts w:eastAsia="Batang"/>
              </w:rPr>
            </w:pPr>
          </w:p>
        </w:tc>
        <w:tc>
          <w:tcPr>
            <w:tcW w:w="1010" w:type="dxa"/>
            <w:shd w:val="clear" w:color="auto" w:fill="auto"/>
          </w:tcPr>
          <w:p w14:paraId="1258ABC7" w14:textId="77777777" w:rsidR="00C67ED3" w:rsidRPr="00FB20BD" w:rsidRDefault="00C67ED3" w:rsidP="00B84CF7">
            <w:pPr>
              <w:pStyle w:val="TAH"/>
            </w:pPr>
            <w:r w:rsidRPr="00FB20BD">
              <w:t>5</w:t>
            </w:r>
          </w:p>
          <w:p w14:paraId="6EC2A1D8" w14:textId="77777777" w:rsidR="00C67ED3" w:rsidRPr="00FB20BD" w:rsidRDefault="00C67ED3" w:rsidP="00B84CF7">
            <w:pPr>
              <w:pStyle w:val="TAH"/>
            </w:pPr>
            <w:r w:rsidRPr="00FB20BD">
              <w:t>MHz</w:t>
            </w:r>
          </w:p>
        </w:tc>
        <w:tc>
          <w:tcPr>
            <w:tcW w:w="1011" w:type="dxa"/>
            <w:shd w:val="clear" w:color="auto" w:fill="auto"/>
          </w:tcPr>
          <w:p w14:paraId="3BC7D048" w14:textId="77777777" w:rsidR="00C67ED3" w:rsidRPr="00FB20BD" w:rsidRDefault="00C67ED3" w:rsidP="00B84CF7">
            <w:pPr>
              <w:pStyle w:val="TAH"/>
            </w:pPr>
            <w:r w:rsidRPr="00FB20BD">
              <w:t>10</w:t>
            </w:r>
          </w:p>
          <w:p w14:paraId="7B8E3AE3" w14:textId="77777777" w:rsidR="00C67ED3" w:rsidRPr="00FB20BD" w:rsidRDefault="00C67ED3" w:rsidP="00B84CF7">
            <w:pPr>
              <w:pStyle w:val="TAH"/>
            </w:pPr>
            <w:r w:rsidRPr="00FB20BD">
              <w:t>MHz</w:t>
            </w:r>
          </w:p>
        </w:tc>
        <w:tc>
          <w:tcPr>
            <w:tcW w:w="1012" w:type="dxa"/>
            <w:shd w:val="clear" w:color="auto" w:fill="auto"/>
          </w:tcPr>
          <w:p w14:paraId="1A76036A" w14:textId="77777777" w:rsidR="00C67ED3" w:rsidRPr="00FB20BD" w:rsidRDefault="00C67ED3" w:rsidP="00B84CF7">
            <w:pPr>
              <w:pStyle w:val="TAH"/>
            </w:pPr>
            <w:r w:rsidRPr="00FB20BD">
              <w:t>15</w:t>
            </w:r>
          </w:p>
          <w:p w14:paraId="3C6DB12E" w14:textId="77777777" w:rsidR="00C67ED3" w:rsidRPr="00FB20BD" w:rsidRDefault="00C67ED3" w:rsidP="00B84CF7">
            <w:pPr>
              <w:pStyle w:val="TAH"/>
            </w:pPr>
            <w:r w:rsidRPr="00FB20BD">
              <w:t>MHz</w:t>
            </w:r>
          </w:p>
        </w:tc>
        <w:tc>
          <w:tcPr>
            <w:tcW w:w="1011" w:type="dxa"/>
            <w:shd w:val="clear" w:color="auto" w:fill="auto"/>
          </w:tcPr>
          <w:p w14:paraId="573309FA" w14:textId="77777777" w:rsidR="00C67ED3" w:rsidRPr="00FB20BD" w:rsidRDefault="00C67ED3" w:rsidP="00B84CF7">
            <w:pPr>
              <w:pStyle w:val="TAH"/>
            </w:pPr>
            <w:r w:rsidRPr="00FB20BD">
              <w:t>20</w:t>
            </w:r>
          </w:p>
          <w:p w14:paraId="5C12949C" w14:textId="77777777" w:rsidR="00C67ED3" w:rsidRPr="00FB20BD" w:rsidRDefault="00C67ED3" w:rsidP="00B84CF7">
            <w:pPr>
              <w:pStyle w:val="TAH"/>
            </w:pPr>
            <w:r w:rsidRPr="00FB20BD">
              <w:t>MHz</w:t>
            </w:r>
          </w:p>
        </w:tc>
        <w:tc>
          <w:tcPr>
            <w:tcW w:w="1012" w:type="dxa"/>
            <w:shd w:val="clear" w:color="auto" w:fill="auto"/>
          </w:tcPr>
          <w:p w14:paraId="4FDC07E0" w14:textId="77777777" w:rsidR="00C67ED3" w:rsidRPr="00FB20BD" w:rsidRDefault="00C67ED3" w:rsidP="00B84CF7">
            <w:pPr>
              <w:pStyle w:val="TAH"/>
            </w:pPr>
            <w:r w:rsidRPr="00FB20BD">
              <w:t>25</w:t>
            </w:r>
          </w:p>
          <w:p w14:paraId="47270919" w14:textId="77777777" w:rsidR="00C67ED3" w:rsidRPr="00FB20BD" w:rsidRDefault="00C67ED3" w:rsidP="00B84CF7">
            <w:pPr>
              <w:pStyle w:val="TAH"/>
            </w:pPr>
            <w:r w:rsidRPr="00FB20BD">
              <w:t>MHz</w:t>
            </w:r>
          </w:p>
        </w:tc>
        <w:tc>
          <w:tcPr>
            <w:tcW w:w="1011" w:type="dxa"/>
            <w:shd w:val="clear" w:color="auto" w:fill="auto"/>
          </w:tcPr>
          <w:p w14:paraId="3F94CD10" w14:textId="77777777" w:rsidR="00C67ED3" w:rsidRPr="00FB20BD" w:rsidRDefault="00C67ED3" w:rsidP="00B84CF7">
            <w:pPr>
              <w:pStyle w:val="TAH"/>
            </w:pPr>
            <w:r w:rsidRPr="00FB20BD">
              <w:t>30</w:t>
            </w:r>
          </w:p>
          <w:p w14:paraId="4A8BB581" w14:textId="77777777" w:rsidR="00C67ED3" w:rsidRPr="00FB20BD" w:rsidRDefault="00C67ED3" w:rsidP="00B84CF7">
            <w:pPr>
              <w:pStyle w:val="TAH"/>
            </w:pPr>
            <w:r w:rsidRPr="00FB20BD">
              <w:t>MHz</w:t>
            </w:r>
          </w:p>
        </w:tc>
        <w:tc>
          <w:tcPr>
            <w:tcW w:w="1012" w:type="dxa"/>
            <w:shd w:val="clear" w:color="auto" w:fill="auto"/>
          </w:tcPr>
          <w:p w14:paraId="6CBEF5C5" w14:textId="77777777" w:rsidR="00C67ED3" w:rsidRPr="00FB20BD" w:rsidRDefault="00C67ED3" w:rsidP="00B84CF7">
            <w:pPr>
              <w:pStyle w:val="TAH"/>
            </w:pPr>
            <w:r w:rsidRPr="00FB20BD">
              <w:t>40</w:t>
            </w:r>
          </w:p>
          <w:p w14:paraId="74E77396" w14:textId="77777777" w:rsidR="00C67ED3" w:rsidRPr="00FB20BD" w:rsidRDefault="00C67ED3" w:rsidP="00B84CF7">
            <w:pPr>
              <w:pStyle w:val="TAH"/>
            </w:pPr>
            <w:r w:rsidRPr="00FB20BD">
              <w:t>MHz</w:t>
            </w:r>
          </w:p>
        </w:tc>
        <w:tc>
          <w:tcPr>
            <w:tcW w:w="936" w:type="dxa"/>
          </w:tcPr>
          <w:p w14:paraId="6E4A266B" w14:textId="77777777" w:rsidR="00C67ED3" w:rsidRPr="00FB20BD" w:rsidRDefault="00C67ED3" w:rsidP="00B84CF7">
            <w:pPr>
              <w:pStyle w:val="TAH"/>
              <w:rPr>
                <w:lang w:eastAsia="zh-CN"/>
              </w:rPr>
            </w:pPr>
            <w:r w:rsidRPr="00FB20BD">
              <w:rPr>
                <w:lang w:eastAsia="zh-CN"/>
              </w:rPr>
              <w:t>50</w:t>
            </w:r>
          </w:p>
          <w:p w14:paraId="2DB0CA7D" w14:textId="77777777" w:rsidR="00C67ED3" w:rsidRPr="00FB20BD" w:rsidRDefault="00C67ED3" w:rsidP="00B84CF7">
            <w:pPr>
              <w:pStyle w:val="TAH"/>
            </w:pPr>
            <w:r w:rsidRPr="00FB20BD">
              <w:rPr>
                <w:lang w:eastAsia="zh-CN"/>
              </w:rPr>
              <w:t>MHz</w:t>
            </w:r>
          </w:p>
        </w:tc>
      </w:tr>
      <w:tr w:rsidR="00C67ED3" w:rsidRPr="00FB20BD" w14:paraId="78B12C4D" w14:textId="77777777" w:rsidTr="0064443C">
        <w:trPr>
          <w:jc w:val="center"/>
        </w:trPr>
        <w:tc>
          <w:tcPr>
            <w:tcW w:w="1614" w:type="dxa"/>
            <w:shd w:val="clear" w:color="auto" w:fill="auto"/>
            <w:vAlign w:val="center"/>
          </w:tcPr>
          <w:p w14:paraId="3C70D408" w14:textId="77777777" w:rsidR="00C67ED3" w:rsidRPr="00FB20BD" w:rsidRDefault="00C67ED3" w:rsidP="00B84CF7">
            <w:pPr>
              <w:pStyle w:val="TAC"/>
            </w:pPr>
            <w:r w:rsidRPr="00FB20BD">
              <w:t xml:space="preserve">Expected Measured power </w:t>
            </w:r>
          </w:p>
        </w:tc>
        <w:tc>
          <w:tcPr>
            <w:tcW w:w="1010" w:type="dxa"/>
            <w:shd w:val="clear" w:color="auto" w:fill="auto"/>
            <w:vAlign w:val="center"/>
          </w:tcPr>
          <w:p w14:paraId="4F830EF2" w14:textId="77777777" w:rsidR="00C67ED3" w:rsidRPr="00FB20BD" w:rsidRDefault="00C67ED3" w:rsidP="00B84CF7">
            <w:pPr>
              <w:pStyle w:val="TAC"/>
            </w:pPr>
            <w:r w:rsidRPr="00FB20BD">
              <w:t>-17.6</w:t>
            </w:r>
          </w:p>
        </w:tc>
        <w:tc>
          <w:tcPr>
            <w:tcW w:w="1011" w:type="dxa"/>
            <w:shd w:val="clear" w:color="auto" w:fill="auto"/>
            <w:vAlign w:val="center"/>
          </w:tcPr>
          <w:p w14:paraId="71E14429" w14:textId="77777777" w:rsidR="00C67ED3" w:rsidRPr="00FB20BD" w:rsidRDefault="00C67ED3" w:rsidP="00B84CF7">
            <w:pPr>
              <w:pStyle w:val="TAC"/>
            </w:pPr>
            <w:r w:rsidRPr="00FB20BD">
              <w:t>-14.4</w:t>
            </w:r>
          </w:p>
        </w:tc>
        <w:tc>
          <w:tcPr>
            <w:tcW w:w="1012" w:type="dxa"/>
            <w:shd w:val="clear" w:color="auto" w:fill="auto"/>
            <w:vAlign w:val="center"/>
          </w:tcPr>
          <w:p w14:paraId="6A00C876" w14:textId="77777777" w:rsidR="00C67ED3" w:rsidRPr="00FB20BD" w:rsidRDefault="00C67ED3" w:rsidP="00B84CF7">
            <w:pPr>
              <w:pStyle w:val="TAC"/>
            </w:pPr>
            <w:r w:rsidRPr="00FB20BD">
              <w:t>-12.6</w:t>
            </w:r>
          </w:p>
        </w:tc>
        <w:tc>
          <w:tcPr>
            <w:tcW w:w="1011" w:type="dxa"/>
            <w:shd w:val="clear" w:color="auto" w:fill="auto"/>
            <w:vAlign w:val="center"/>
          </w:tcPr>
          <w:p w14:paraId="3B17428A" w14:textId="77777777" w:rsidR="00C67ED3" w:rsidRPr="00FB20BD" w:rsidRDefault="00C67ED3" w:rsidP="00B84CF7">
            <w:pPr>
              <w:pStyle w:val="TAC"/>
            </w:pPr>
            <w:r w:rsidRPr="00FB20BD">
              <w:t>-11.3</w:t>
            </w:r>
          </w:p>
        </w:tc>
        <w:tc>
          <w:tcPr>
            <w:tcW w:w="1012" w:type="dxa"/>
            <w:shd w:val="clear" w:color="auto" w:fill="auto"/>
            <w:vAlign w:val="center"/>
          </w:tcPr>
          <w:p w14:paraId="066082A6" w14:textId="77777777" w:rsidR="00C67ED3" w:rsidRPr="00FB20BD" w:rsidRDefault="00C67ED3" w:rsidP="00B84CF7">
            <w:pPr>
              <w:pStyle w:val="TAC"/>
            </w:pPr>
            <w:r w:rsidRPr="00FB20BD">
              <w:t>-10.4</w:t>
            </w:r>
          </w:p>
        </w:tc>
        <w:tc>
          <w:tcPr>
            <w:tcW w:w="1011" w:type="dxa"/>
            <w:shd w:val="clear" w:color="auto" w:fill="auto"/>
            <w:vAlign w:val="center"/>
          </w:tcPr>
          <w:p w14:paraId="3F80DDF7" w14:textId="77777777" w:rsidR="00C67ED3" w:rsidRPr="00FB20BD" w:rsidRDefault="00C67ED3" w:rsidP="00B84CF7">
            <w:pPr>
              <w:pStyle w:val="TAC"/>
            </w:pPr>
            <w:r w:rsidRPr="00FB20BD">
              <w:t>-9.6</w:t>
            </w:r>
          </w:p>
        </w:tc>
        <w:tc>
          <w:tcPr>
            <w:tcW w:w="1012" w:type="dxa"/>
            <w:shd w:val="clear" w:color="auto" w:fill="auto"/>
            <w:vAlign w:val="center"/>
          </w:tcPr>
          <w:p w14:paraId="4DD02765" w14:textId="77777777" w:rsidR="00C67ED3" w:rsidRPr="00FB20BD" w:rsidRDefault="00C67ED3" w:rsidP="00B84CF7">
            <w:pPr>
              <w:pStyle w:val="TAC"/>
            </w:pPr>
            <w:r w:rsidRPr="00FB20BD">
              <w:t>-8.3</w:t>
            </w:r>
          </w:p>
        </w:tc>
        <w:tc>
          <w:tcPr>
            <w:tcW w:w="936" w:type="dxa"/>
            <w:vAlign w:val="center"/>
          </w:tcPr>
          <w:p w14:paraId="45841F4A" w14:textId="77777777" w:rsidR="00C67ED3" w:rsidRPr="00FB20BD" w:rsidRDefault="00C67ED3" w:rsidP="00B84CF7">
            <w:pPr>
              <w:pStyle w:val="TAC"/>
            </w:pPr>
            <w:r w:rsidRPr="00FB20BD">
              <w:rPr>
                <w:lang w:eastAsia="zh-CN"/>
              </w:rPr>
              <w:t>-7.3</w:t>
            </w:r>
          </w:p>
        </w:tc>
      </w:tr>
      <w:tr w:rsidR="00C67ED3" w:rsidRPr="00FB20BD" w14:paraId="2906A203" w14:textId="77777777" w:rsidTr="0064443C">
        <w:trPr>
          <w:jc w:val="center"/>
        </w:trPr>
        <w:tc>
          <w:tcPr>
            <w:tcW w:w="1614" w:type="dxa"/>
            <w:shd w:val="clear" w:color="auto" w:fill="auto"/>
            <w:vAlign w:val="center"/>
          </w:tcPr>
          <w:p w14:paraId="3FFD7EAF" w14:textId="77777777" w:rsidR="00C67ED3" w:rsidRPr="00FB20BD" w:rsidRDefault="00C67ED3" w:rsidP="00B84CF7">
            <w:pPr>
              <w:pStyle w:val="TAC"/>
            </w:pPr>
            <w:r w:rsidRPr="00FB20BD">
              <w:t>Power tolerance</w:t>
            </w:r>
          </w:p>
        </w:tc>
        <w:tc>
          <w:tcPr>
            <w:tcW w:w="8015" w:type="dxa"/>
            <w:gridSpan w:val="8"/>
            <w:shd w:val="clear" w:color="auto" w:fill="auto"/>
          </w:tcPr>
          <w:p w14:paraId="7AF1CB06" w14:textId="77777777" w:rsidR="00C67ED3" w:rsidRPr="00FB20BD" w:rsidRDefault="00C67ED3" w:rsidP="00B84CF7">
            <w:pPr>
              <w:pStyle w:val="TAC"/>
              <w:rPr>
                <w:snapToGrid w:val="0"/>
              </w:rPr>
            </w:pPr>
            <w:r w:rsidRPr="00FB20BD">
              <w:rPr>
                <w:snapToGrid w:val="0"/>
              </w:rPr>
              <w:t>±</w:t>
            </w:r>
            <w:r w:rsidRPr="00FB20BD">
              <w:t xml:space="preserve"> (9+TT)dB</w:t>
            </w:r>
          </w:p>
        </w:tc>
      </w:tr>
      <w:tr w:rsidR="00C67ED3" w:rsidRPr="00FB20BD" w14:paraId="046BC153" w14:textId="77777777" w:rsidTr="0064443C">
        <w:trPr>
          <w:jc w:val="center"/>
        </w:trPr>
        <w:tc>
          <w:tcPr>
            <w:tcW w:w="9629" w:type="dxa"/>
            <w:gridSpan w:val="9"/>
            <w:shd w:val="clear" w:color="auto" w:fill="auto"/>
          </w:tcPr>
          <w:p w14:paraId="7E82183D" w14:textId="77777777" w:rsidR="00C67ED3" w:rsidRPr="00FB20BD" w:rsidRDefault="00C67ED3" w:rsidP="00B84CF7">
            <w:pPr>
              <w:pStyle w:val="TAN"/>
            </w:pPr>
            <w:r w:rsidRPr="00FB20BD">
              <w:t>Note 1:</w:t>
            </w:r>
            <w:r w:rsidRPr="00FB20BD">
              <w:tab/>
              <w:t>The lower power limit shall not exceed the minimum output power requirements defined in sub-clause 6.3C.1.3</w:t>
            </w:r>
          </w:p>
          <w:p w14:paraId="5FE8E37B" w14:textId="77777777" w:rsidR="00C67ED3" w:rsidRPr="00FB20BD" w:rsidRDefault="00C67ED3" w:rsidP="00B84CF7">
            <w:pPr>
              <w:pStyle w:val="TAN"/>
            </w:pPr>
            <w:r w:rsidRPr="00FB20BD">
              <w:t>Note 2:</w:t>
            </w:r>
            <w:r w:rsidRPr="00FB20BD">
              <w:tab/>
              <w:t>TT for each duplex, Sub-Carrier Spacing, frequency and channel bandwidth is specified in Table 6.3C.4.1.5-3.</w:t>
            </w:r>
          </w:p>
        </w:tc>
      </w:tr>
    </w:tbl>
    <w:p w14:paraId="74F0427B" w14:textId="77777777" w:rsidR="004E00EE" w:rsidRPr="00FB20BD" w:rsidRDefault="004E00EE" w:rsidP="00B84CF7">
      <w:pPr>
        <w:rPr>
          <w:rFonts w:eastAsia="Batang"/>
        </w:rPr>
      </w:pPr>
    </w:p>
    <w:p w14:paraId="403364EB" w14:textId="7193D809" w:rsidR="004E00EE" w:rsidRPr="00FB20BD" w:rsidRDefault="004E00EE" w:rsidP="00B84CF7">
      <w:pPr>
        <w:pStyle w:val="TH"/>
      </w:pPr>
      <w:r w:rsidRPr="00FB20BD">
        <w:t>Table 6.3C.4.1.5-2: Absolute power tolerance: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3"/>
        <w:gridCol w:w="1010"/>
        <w:gridCol w:w="1011"/>
        <w:gridCol w:w="1012"/>
        <w:gridCol w:w="1011"/>
        <w:gridCol w:w="1012"/>
        <w:gridCol w:w="1011"/>
        <w:gridCol w:w="1012"/>
        <w:gridCol w:w="936"/>
      </w:tblGrid>
      <w:tr w:rsidR="00C67ED3" w:rsidRPr="00FB20BD" w14:paraId="10EDA10D" w14:textId="77777777" w:rsidTr="0064443C">
        <w:trPr>
          <w:jc w:val="center"/>
        </w:trPr>
        <w:tc>
          <w:tcPr>
            <w:tcW w:w="1614" w:type="dxa"/>
            <w:vMerge w:val="restart"/>
            <w:shd w:val="clear" w:color="auto" w:fill="auto"/>
          </w:tcPr>
          <w:p w14:paraId="3DBFA31D" w14:textId="77777777" w:rsidR="00C67ED3" w:rsidRPr="00FB20BD" w:rsidRDefault="00C67ED3" w:rsidP="00B84CF7">
            <w:pPr>
              <w:pStyle w:val="TAH"/>
            </w:pPr>
          </w:p>
        </w:tc>
        <w:tc>
          <w:tcPr>
            <w:tcW w:w="8015" w:type="dxa"/>
            <w:gridSpan w:val="8"/>
            <w:shd w:val="clear" w:color="auto" w:fill="auto"/>
          </w:tcPr>
          <w:p w14:paraId="7BE16506" w14:textId="77777777" w:rsidR="00C67ED3" w:rsidRPr="00FB20BD" w:rsidRDefault="00C67ED3" w:rsidP="00B84CF7">
            <w:pPr>
              <w:pStyle w:val="TAH"/>
            </w:pPr>
            <w:r w:rsidRPr="00FB20BD">
              <w:t>Channel bandwidth / expected output power (dBm)</w:t>
            </w:r>
          </w:p>
        </w:tc>
      </w:tr>
      <w:tr w:rsidR="00C67ED3" w:rsidRPr="00FB20BD" w14:paraId="6B75EC7F" w14:textId="77777777" w:rsidTr="0064443C">
        <w:trPr>
          <w:jc w:val="center"/>
        </w:trPr>
        <w:tc>
          <w:tcPr>
            <w:tcW w:w="1614" w:type="dxa"/>
            <w:vMerge/>
            <w:shd w:val="clear" w:color="auto" w:fill="auto"/>
          </w:tcPr>
          <w:p w14:paraId="07482B98" w14:textId="77777777" w:rsidR="00C67ED3" w:rsidRPr="00FB20BD" w:rsidRDefault="00C67ED3" w:rsidP="00B84CF7">
            <w:pPr>
              <w:rPr>
                <w:rFonts w:eastAsia="Batang"/>
              </w:rPr>
            </w:pPr>
          </w:p>
        </w:tc>
        <w:tc>
          <w:tcPr>
            <w:tcW w:w="1010" w:type="dxa"/>
            <w:shd w:val="clear" w:color="auto" w:fill="auto"/>
          </w:tcPr>
          <w:p w14:paraId="76BD1EB6" w14:textId="77777777" w:rsidR="00C67ED3" w:rsidRPr="00FB20BD" w:rsidRDefault="00C67ED3" w:rsidP="00B84CF7">
            <w:pPr>
              <w:pStyle w:val="TAH"/>
            </w:pPr>
            <w:r w:rsidRPr="00FB20BD">
              <w:t>5</w:t>
            </w:r>
          </w:p>
          <w:p w14:paraId="50502AAC" w14:textId="77777777" w:rsidR="00C67ED3" w:rsidRPr="00FB20BD" w:rsidRDefault="00C67ED3" w:rsidP="00B84CF7">
            <w:pPr>
              <w:pStyle w:val="TAH"/>
            </w:pPr>
            <w:r w:rsidRPr="00FB20BD">
              <w:t>MHz</w:t>
            </w:r>
          </w:p>
        </w:tc>
        <w:tc>
          <w:tcPr>
            <w:tcW w:w="1011" w:type="dxa"/>
            <w:shd w:val="clear" w:color="auto" w:fill="auto"/>
          </w:tcPr>
          <w:p w14:paraId="2E81DA62" w14:textId="77777777" w:rsidR="00C67ED3" w:rsidRPr="00FB20BD" w:rsidRDefault="00C67ED3" w:rsidP="00B84CF7">
            <w:pPr>
              <w:pStyle w:val="TAH"/>
            </w:pPr>
            <w:r w:rsidRPr="00FB20BD">
              <w:t>10</w:t>
            </w:r>
          </w:p>
          <w:p w14:paraId="46A3A988" w14:textId="77777777" w:rsidR="00C67ED3" w:rsidRPr="00FB20BD" w:rsidRDefault="00C67ED3" w:rsidP="00B84CF7">
            <w:pPr>
              <w:pStyle w:val="TAH"/>
            </w:pPr>
            <w:r w:rsidRPr="00FB20BD">
              <w:t>MHz</w:t>
            </w:r>
          </w:p>
        </w:tc>
        <w:tc>
          <w:tcPr>
            <w:tcW w:w="1012" w:type="dxa"/>
            <w:shd w:val="clear" w:color="auto" w:fill="auto"/>
          </w:tcPr>
          <w:p w14:paraId="0FABAEA3" w14:textId="77777777" w:rsidR="00C67ED3" w:rsidRPr="00FB20BD" w:rsidRDefault="00C67ED3" w:rsidP="00B84CF7">
            <w:pPr>
              <w:pStyle w:val="TAH"/>
            </w:pPr>
            <w:r w:rsidRPr="00FB20BD">
              <w:t>15</w:t>
            </w:r>
          </w:p>
          <w:p w14:paraId="485749BA" w14:textId="77777777" w:rsidR="00C67ED3" w:rsidRPr="00FB20BD" w:rsidRDefault="00C67ED3" w:rsidP="00B84CF7">
            <w:pPr>
              <w:pStyle w:val="TAH"/>
            </w:pPr>
            <w:r w:rsidRPr="00FB20BD">
              <w:t>MHz</w:t>
            </w:r>
          </w:p>
        </w:tc>
        <w:tc>
          <w:tcPr>
            <w:tcW w:w="1011" w:type="dxa"/>
            <w:shd w:val="clear" w:color="auto" w:fill="auto"/>
          </w:tcPr>
          <w:p w14:paraId="57B44C58" w14:textId="77777777" w:rsidR="00C67ED3" w:rsidRPr="00FB20BD" w:rsidRDefault="00C67ED3" w:rsidP="00B84CF7">
            <w:pPr>
              <w:pStyle w:val="TAH"/>
            </w:pPr>
            <w:r w:rsidRPr="00FB20BD">
              <w:t>20</w:t>
            </w:r>
          </w:p>
          <w:p w14:paraId="3AE1BBC3" w14:textId="77777777" w:rsidR="00C67ED3" w:rsidRPr="00FB20BD" w:rsidRDefault="00C67ED3" w:rsidP="00B84CF7">
            <w:pPr>
              <w:pStyle w:val="TAH"/>
            </w:pPr>
            <w:r w:rsidRPr="00FB20BD">
              <w:t>MHz</w:t>
            </w:r>
          </w:p>
        </w:tc>
        <w:tc>
          <w:tcPr>
            <w:tcW w:w="1012" w:type="dxa"/>
            <w:shd w:val="clear" w:color="auto" w:fill="auto"/>
          </w:tcPr>
          <w:p w14:paraId="00ED01FC" w14:textId="77777777" w:rsidR="00C67ED3" w:rsidRPr="00FB20BD" w:rsidRDefault="00C67ED3" w:rsidP="00B84CF7">
            <w:pPr>
              <w:pStyle w:val="TAH"/>
            </w:pPr>
            <w:r w:rsidRPr="00FB20BD">
              <w:t>25</w:t>
            </w:r>
          </w:p>
          <w:p w14:paraId="1F71C15E" w14:textId="77777777" w:rsidR="00C67ED3" w:rsidRPr="00FB20BD" w:rsidRDefault="00C67ED3" w:rsidP="00B84CF7">
            <w:pPr>
              <w:pStyle w:val="TAH"/>
            </w:pPr>
            <w:r w:rsidRPr="00FB20BD">
              <w:t>MHz</w:t>
            </w:r>
          </w:p>
        </w:tc>
        <w:tc>
          <w:tcPr>
            <w:tcW w:w="1011" w:type="dxa"/>
            <w:shd w:val="clear" w:color="auto" w:fill="auto"/>
          </w:tcPr>
          <w:p w14:paraId="6A13FC0D" w14:textId="77777777" w:rsidR="00C67ED3" w:rsidRPr="00FB20BD" w:rsidRDefault="00C67ED3" w:rsidP="00B84CF7">
            <w:pPr>
              <w:pStyle w:val="TAH"/>
            </w:pPr>
            <w:r w:rsidRPr="00FB20BD">
              <w:t>30</w:t>
            </w:r>
          </w:p>
          <w:p w14:paraId="1BB98050" w14:textId="77777777" w:rsidR="00C67ED3" w:rsidRPr="00FB20BD" w:rsidRDefault="00C67ED3" w:rsidP="00B84CF7">
            <w:pPr>
              <w:pStyle w:val="TAH"/>
            </w:pPr>
            <w:r w:rsidRPr="00FB20BD">
              <w:t>MHz</w:t>
            </w:r>
          </w:p>
        </w:tc>
        <w:tc>
          <w:tcPr>
            <w:tcW w:w="1012" w:type="dxa"/>
            <w:shd w:val="clear" w:color="auto" w:fill="auto"/>
          </w:tcPr>
          <w:p w14:paraId="367C4957" w14:textId="77777777" w:rsidR="00C67ED3" w:rsidRPr="00FB20BD" w:rsidRDefault="00C67ED3" w:rsidP="00B84CF7">
            <w:pPr>
              <w:pStyle w:val="TAH"/>
            </w:pPr>
            <w:r w:rsidRPr="00FB20BD">
              <w:t>40</w:t>
            </w:r>
          </w:p>
          <w:p w14:paraId="591664FF" w14:textId="77777777" w:rsidR="00C67ED3" w:rsidRPr="00FB20BD" w:rsidRDefault="00C67ED3" w:rsidP="00B84CF7">
            <w:pPr>
              <w:pStyle w:val="TAH"/>
            </w:pPr>
            <w:r w:rsidRPr="00FB20BD">
              <w:t>MHz</w:t>
            </w:r>
          </w:p>
        </w:tc>
        <w:tc>
          <w:tcPr>
            <w:tcW w:w="936" w:type="dxa"/>
          </w:tcPr>
          <w:p w14:paraId="4B2D7509" w14:textId="77777777" w:rsidR="00C67ED3" w:rsidRPr="00FB20BD" w:rsidRDefault="00C67ED3" w:rsidP="00B84CF7">
            <w:pPr>
              <w:pStyle w:val="TAH"/>
              <w:rPr>
                <w:lang w:eastAsia="zh-CN"/>
              </w:rPr>
            </w:pPr>
            <w:r w:rsidRPr="00FB20BD">
              <w:rPr>
                <w:lang w:eastAsia="zh-CN"/>
              </w:rPr>
              <w:t>50</w:t>
            </w:r>
          </w:p>
          <w:p w14:paraId="29EFB16A" w14:textId="77777777" w:rsidR="00C67ED3" w:rsidRPr="00FB20BD" w:rsidRDefault="00C67ED3" w:rsidP="00B84CF7">
            <w:pPr>
              <w:pStyle w:val="TAH"/>
            </w:pPr>
            <w:r w:rsidRPr="00FB20BD">
              <w:rPr>
                <w:lang w:eastAsia="zh-CN"/>
              </w:rPr>
              <w:t>MHz</w:t>
            </w:r>
          </w:p>
        </w:tc>
      </w:tr>
      <w:tr w:rsidR="00C67ED3" w:rsidRPr="00FB20BD" w14:paraId="582D3462" w14:textId="77777777" w:rsidTr="0064443C">
        <w:trPr>
          <w:jc w:val="center"/>
        </w:trPr>
        <w:tc>
          <w:tcPr>
            <w:tcW w:w="1614" w:type="dxa"/>
            <w:shd w:val="clear" w:color="auto" w:fill="auto"/>
            <w:vAlign w:val="center"/>
          </w:tcPr>
          <w:p w14:paraId="25FEBECC" w14:textId="77777777" w:rsidR="00C67ED3" w:rsidRPr="00FB20BD" w:rsidRDefault="00C67ED3" w:rsidP="00B84CF7">
            <w:pPr>
              <w:pStyle w:val="TAC"/>
            </w:pPr>
            <w:r w:rsidRPr="00FB20BD">
              <w:t xml:space="preserve">Expected Measured power </w:t>
            </w:r>
          </w:p>
        </w:tc>
        <w:tc>
          <w:tcPr>
            <w:tcW w:w="1010" w:type="dxa"/>
            <w:shd w:val="clear" w:color="auto" w:fill="auto"/>
            <w:vAlign w:val="center"/>
          </w:tcPr>
          <w:p w14:paraId="38EA58EC" w14:textId="77777777" w:rsidR="00C67ED3" w:rsidRPr="00FB20BD" w:rsidRDefault="00C67ED3" w:rsidP="00B84CF7">
            <w:pPr>
              <w:pStyle w:val="TAC"/>
            </w:pPr>
            <w:r w:rsidRPr="00FB20BD">
              <w:t>-3.6</w:t>
            </w:r>
          </w:p>
        </w:tc>
        <w:tc>
          <w:tcPr>
            <w:tcW w:w="1011" w:type="dxa"/>
            <w:shd w:val="clear" w:color="auto" w:fill="auto"/>
            <w:vAlign w:val="center"/>
          </w:tcPr>
          <w:p w14:paraId="11623426" w14:textId="77777777" w:rsidR="00C67ED3" w:rsidRPr="00FB20BD" w:rsidRDefault="00C67ED3" w:rsidP="00B84CF7">
            <w:pPr>
              <w:pStyle w:val="TAC"/>
            </w:pPr>
            <w:r w:rsidRPr="00FB20BD">
              <w:t>0.4</w:t>
            </w:r>
          </w:p>
        </w:tc>
        <w:tc>
          <w:tcPr>
            <w:tcW w:w="1012" w:type="dxa"/>
            <w:shd w:val="clear" w:color="auto" w:fill="auto"/>
            <w:vAlign w:val="center"/>
          </w:tcPr>
          <w:p w14:paraId="7F77442F" w14:textId="77777777" w:rsidR="00C67ED3" w:rsidRPr="00FB20BD" w:rsidRDefault="00C67ED3" w:rsidP="00B84CF7">
            <w:pPr>
              <w:pStyle w:val="TAC"/>
            </w:pPr>
            <w:r w:rsidRPr="00FB20BD">
              <w:t>1.4</w:t>
            </w:r>
          </w:p>
        </w:tc>
        <w:tc>
          <w:tcPr>
            <w:tcW w:w="1011" w:type="dxa"/>
            <w:shd w:val="clear" w:color="auto" w:fill="auto"/>
            <w:vAlign w:val="center"/>
          </w:tcPr>
          <w:p w14:paraId="1D7FA9A0" w14:textId="77777777" w:rsidR="00C67ED3" w:rsidRPr="00FB20BD" w:rsidRDefault="00C67ED3" w:rsidP="00B84CF7">
            <w:pPr>
              <w:pStyle w:val="TAC"/>
            </w:pPr>
            <w:r w:rsidRPr="00FB20BD">
              <w:t>2.7</w:t>
            </w:r>
          </w:p>
        </w:tc>
        <w:tc>
          <w:tcPr>
            <w:tcW w:w="1012" w:type="dxa"/>
            <w:shd w:val="clear" w:color="auto" w:fill="auto"/>
            <w:vAlign w:val="center"/>
          </w:tcPr>
          <w:p w14:paraId="459B1DFD" w14:textId="77777777" w:rsidR="00C67ED3" w:rsidRPr="00FB20BD" w:rsidRDefault="00C67ED3" w:rsidP="00B84CF7">
            <w:pPr>
              <w:pStyle w:val="TAC"/>
            </w:pPr>
            <w:r w:rsidRPr="00FB20BD">
              <w:t>3.6</w:t>
            </w:r>
          </w:p>
        </w:tc>
        <w:tc>
          <w:tcPr>
            <w:tcW w:w="1011" w:type="dxa"/>
            <w:shd w:val="clear" w:color="auto" w:fill="auto"/>
            <w:vAlign w:val="center"/>
          </w:tcPr>
          <w:p w14:paraId="6ADA5BF5" w14:textId="77777777" w:rsidR="00C67ED3" w:rsidRPr="00FB20BD" w:rsidRDefault="00C67ED3" w:rsidP="00B84CF7">
            <w:pPr>
              <w:pStyle w:val="TAC"/>
            </w:pPr>
            <w:r w:rsidRPr="00FB20BD">
              <w:t>4.4</w:t>
            </w:r>
          </w:p>
        </w:tc>
        <w:tc>
          <w:tcPr>
            <w:tcW w:w="1012" w:type="dxa"/>
            <w:shd w:val="clear" w:color="auto" w:fill="auto"/>
            <w:vAlign w:val="center"/>
          </w:tcPr>
          <w:p w14:paraId="5606B92B" w14:textId="77777777" w:rsidR="00C67ED3" w:rsidRPr="00FB20BD" w:rsidRDefault="00C67ED3" w:rsidP="00B84CF7">
            <w:pPr>
              <w:pStyle w:val="TAC"/>
            </w:pPr>
            <w:r w:rsidRPr="00FB20BD">
              <w:t>5.7</w:t>
            </w:r>
          </w:p>
        </w:tc>
        <w:tc>
          <w:tcPr>
            <w:tcW w:w="936" w:type="dxa"/>
            <w:vAlign w:val="center"/>
          </w:tcPr>
          <w:p w14:paraId="5AFA8781" w14:textId="77777777" w:rsidR="00C67ED3" w:rsidRPr="00FB20BD" w:rsidRDefault="00C67ED3" w:rsidP="00B84CF7">
            <w:pPr>
              <w:pStyle w:val="TAC"/>
            </w:pPr>
            <w:r w:rsidRPr="00FB20BD">
              <w:rPr>
                <w:lang w:eastAsia="zh-CN"/>
              </w:rPr>
              <w:t>6.7</w:t>
            </w:r>
          </w:p>
        </w:tc>
      </w:tr>
      <w:tr w:rsidR="00C67ED3" w:rsidRPr="00FB20BD" w14:paraId="7955BDB7" w14:textId="77777777" w:rsidTr="0064443C">
        <w:trPr>
          <w:jc w:val="center"/>
        </w:trPr>
        <w:tc>
          <w:tcPr>
            <w:tcW w:w="1614" w:type="dxa"/>
            <w:shd w:val="clear" w:color="auto" w:fill="auto"/>
            <w:vAlign w:val="center"/>
          </w:tcPr>
          <w:p w14:paraId="593F693E" w14:textId="77777777" w:rsidR="00C67ED3" w:rsidRPr="00FB20BD" w:rsidRDefault="00C67ED3" w:rsidP="00B84CF7">
            <w:pPr>
              <w:pStyle w:val="TAC"/>
            </w:pPr>
            <w:r w:rsidRPr="00FB20BD">
              <w:t>Power tolerance</w:t>
            </w:r>
          </w:p>
        </w:tc>
        <w:tc>
          <w:tcPr>
            <w:tcW w:w="8015" w:type="dxa"/>
            <w:gridSpan w:val="8"/>
            <w:shd w:val="clear" w:color="auto" w:fill="auto"/>
          </w:tcPr>
          <w:p w14:paraId="70B560F6" w14:textId="77777777" w:rsidR="00C67ED3" w:rsidRPr="00FB20BD" w:rsidRDefault="00C67ED3" w:rsidP="00B84CF7">
            <w:pPr>
              <w:pStyle w:val="TAC"/>
              <w:rPr>
                <w:snapToGrid w:val="0"/>
              </w:rPr>
            </w:pPr>
            <w:r w:rsidRPr="00FB20BD">
              <w:rPr>
                <w:snapToGrid w:val="0"/>
              </w:rPr>
              <w:t>±</w:t>
            </w:r>
            <w:r w:rsidRPr="00FB20BD">
              <w:t xml:space="preserve"> (9+TT)dB</w:t>
            </w:r>
          </w:p>
        </w:tc>
      </w:tr>
      <w:tr w:rsidR="00C67ED3" w:rsidRPr="00FB20BD" w14:paraId="3D2BE99E" w14:textId="77777777" w:rsidTr="0064443C">
        <w:trPr>
          <w:jc w:val="center"/>
        </w:trPr>
        <w:tc>
          <w:tcPr>
            <w:tcW w:w="9629" w:type="dxa"/>
            <w:gridSpan w:val="9"/>
            <w:shd w:val="clear" w:color="auto" w:fill="auto"/>
          </w:tcPr>
          <w:p w14:paraId="695C1B86" w14:textId="77777777" w:rsidR="00C67ED3" w:rsidRPr="00FB20BD" w:rsidRDefault="00C67ED3" w:rsidP="00B84CF7">
            <w:pPr>
              <w:pStyle w:val="TAN"/>
            </w:pPr>
            <w:r w:rsidRPr="00FB20BD">
              <w:t>Note 1:</w:t>
            </w:r>
            <w:r w:rsidRPr="00FB20BD">
              <w:tab/>
              <w:t>The higher power limit shall not exceed the maximum output power requirements defined in sub-clause 6.2C.3.3</w:t>
            </w:r>
          </w:p>
          <w:p w14:paraId="0D98E23D" w14:textId="77777777" w:rsidR="00C67ED3" w:rsidRPr="00FB20BD" w:rsidRDefault="00C67ED3" w:rsidP="00B84CF7">
            <w:pPr>
              <w:pStyle w:val="TAN"/>
            </w:pPr>
            <w:r w:rsidRPr="00FB20BD">
              <w:t>Note 2:</w:t>
            </w:r>
            <w:r w:rsidRPr="00FB20BD">
              <w:tab/>
              <w:t>TT for each duplex, Sub-Carrier Spacing, frequency and channel bandwidth is specified in Table 6.3C.4.1.5-3.</w:t>
            </w:r>
          </w:p>
        </w:tc>
      </w:tr>
    </w:tbl>
    <w:p w14:paraId="7FB8656F" w14:textId="77777777" w:rsidR="004E00EE" w:rsidRPr="00FB20BD" w:rsidRDefault="004E00EE" w:rsidP="00B84CF7"/>
    <w:p w14:paraId="601857F2" w14:textId="77777777" w:rsidR="004E00EE" w:rsidRPr="00FB20BD" w:rsidRDefault="004E00EE" w:rsidP="00B84CF7">
      <w:pPr>
        <w:pStyle w:val="TH"/>
      </w:pPr>
      <w:r w:rsidRPr="00FB20BD">
        <w:t>Table 6.3C.4.1.5-3: Test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78"/>
        <w:gridCol w:w="1750"/>
        <w:gridCol w:w="1750"/>
        <w:gridCol w:w="1750"/>
      </w:tblGrid>
      <w:tr w:rsidR="004E00EE" w:rsidRPr="00FB20BD" w14:paraId="7ACD8734" w14:textId="77777777" w:rsidTr="00EF6B6C">
        <w:trPr>
          <w:jc w:val="center"/>
        </w:trPr>
        <w:tc>
          <w:tcPr>
            <w:tcW w:w="4501" w:type="dxa"/>
            <w:tcBorders>
              <w:top w:val="single" w:sz="4" w:space="0" w:color="auto"/>
              <w:left w:val="single" w:sz="4" w:space="0" w:color="auto"/>
              <w:bottom w:val="single" w:sz="4" w:space="0" w:color="auto"/>
              <w:right w:val="single" w:sz="4" w:space="0" w:color="auto"/>
            </w:tcBorders>
          </w:tcPr>
          <w:p w14:paraId="20F2CC3D" w14:textId="77777777" w:rsidR="004E00EE" w:rsidRPr="00FB20BD" w:rsidRDefault="004E00EE" w:rsidP="00B84CF7">
            <w:pPr>
              <w:pStyle w:val="TAH"/>
            </w:pPr>
          </w:p>
        </w:tc>
        <w:tc>
          <w:tcPr>
            <w:tcW w:w="1782" w:type="dxa"/>
            <w:tcBorders>
              <w:top w:val="single" w:sz="4" w:space="0" w:color="auto"/>
              <w:left w:val="single" w:sz="4" w:space="0" w:color="auto"/>
              <w:bottom w:val="single" w:sz="4" w:space="0" w:color="auto"/>
              <w:right w:val="single" w:sz="4" w:space="0" w:color="auto"/>
            </w:tcBorders>
            <w:vAlign w:val="center"/>
          </w:tcPr>
          <w:p w14:paraId="1D91F42A" w14:textId="77777777" w:rsidR="004E00EE" w:rsidRPr="00FB20BD" w:rsidRDefault="004E00EE" w:rsidP="00B84CF7">
            <w:pPr>
              <w:pStyle w:val="TAH"/>
            </w:pPr>
            <w:r w:rsidRPr="00FB20BD">
              <w:t>f ≤ 3.0GHz</w:t>
            </w:r>
          </w:p>
        </w:tc>
        <w:tc>
          <w:tcPr>
            <w:tcW w:w="1782" w:type="dxa"/>
            <w:tcBorders>
              <w:top w:val="single" w:sz="4" w:space="0" w:color="auto"/>
              <w:left w:val="single" w:sz="4" w:space="0" w:color="auto"/>
              <w:bottom w:val="single" w:sz="4" w:space="0" w:color="auto"/>
              <w:right w:val="single" w:sz="4" w:space="0" w:color="auto"/>
            </w:tcBorders>
            <w:vAlign w:val="center"/>
          </w:tcPr>
          <w:p w14:paraId="0350A4FC" w14:textId="77777777" w:rsidR="004E00EE" w:rsidRPr="00FB20BD" w:rsidRDefault="004E00EE" w:rsidP="00B84CF7">
            <w:pPr>
              <w:pStyle w:val="TAH"/>
            </w:pPr>
            <w:r w:rsidRPr="00FB20BD">
              <w:t>3.0GHz &lt; f ≤ 4.2GHz</w:t>
            </w:r>
          </w:p>
        </w:tc>
        <w:tc>
          <w:tcPr>
            <w:tcW w:w="1782" w:type="dxa"/>
            <w:tcBorders>
              <w:top w:val="single" w:sz="4" w:space="0" w:color="auto"/>
              <w:left w:val="single" w:sz="4" w:space="0" w:color="auto"/>
              <w:bottom w:val="single" w:sz="4" w:space="0" w:color="auto"/>
              <w:right w:val="single" w:sz="4" w:space="0" w:color="auto"/>
            </w:tcBorders>
            <w:vAlign w:val="center"/>
          </w:tcPr>
          <w:p w14:paraId="47D61417" w14:textId="77777777" w:rsidR="004E00EE" w:rsidRPr="00FB20BD" w:rsidRDefault="004E00EE" w:rsidP="00B84CF7">
            <w:pPr>
              <w:pStyle w:val="TAH"/>
            </w:pPr>
            <w:r w:rsidRPr="00FB20BD">
              <w:t>4.2GHz &lt; f ≤ 6.0GHz</w:t>
            </w:r>
          </w:p>
        </w:tc>
      </w:tr>
      <w:tr w:rsidR="004E00EE" w:rsidRPr="00FB20BD" w14:paraId="3DCA6501" w14:textId="77777777" w:rsidTr="00EF6B6C">
        <w:trPr>
          <w:jc w:val="center"/>
        </w:trPr>
        <w:tc>
          <w:tcPr>
            <w:tcW w:w="4501" w:type="dxa"/>
            <w:tcBorders>
              <w:top w:val="single" w:sz="4" w:space="0" w:color="auto"/>
              <w:left w:val="single" w:sz="4" w:space="0" w:color="auto"/>
              <w:bottom w:val="single" w:sz="4" w:space="0" w:color="auto"/>
              <w:right w:val="single" w:sz="4" w:space="0" w:color="auto"/>
            </w:tcBorders>
          </w:tcPr>
          <w:p w14:paraId="39C8C65C" w14:textId="77777777" w:rsidR="004E00EE" w:rsidRPr="00FB20BD" w:rsidRDefault="004E00EE" w:rsidP="00B84CF7">
            <w:pPr>
              <w:pStyle w:val="TAH"/>
            </w:pPr>
            <w:r w:rsidRPr="00FB20BD">
              <w:t>BW ≤ 40MHz</w:t>
            </w:r>
          </w:p>
        </w:tc>
        <w:tc>
          <w:tcPr>
            <w:tcW w:w="1782" w:type="dxa"/>
            <w:tcBorders>
              <w:top w:val="single" w:sz="4" w:space="0" w:color="auto"/>
              <w:left w:val="single" w:sz="4" w:space="0" w:color="auto"/>
              <w:bottom w:val="single" w:sz="4" w:space="0" w:color="auto"/>
              <w:right w:val="single" w:sz="4" w:space="0" w:color="auto"/>
            </w:tcBorders>
            <w:vAlign w:val="center"/>
          </w:tcPr>
          <w:p w14:paraId="666E839F" w14:textId="77777777" w:rsidR="004E00EE" w:rsidRPr="00FB20BD" w:rsidRDefault="004E00EE" w:rsidP="00B84CF7">
            <w:pPr>
              <w:pStyle w:val="TAC"/>
            </w:pPr>
            <w:r w:rsidRPr="00FB20BD">
              <w:t>1.0 dB</w:t>
            </w:r>
          </w:p>
        </w:tc>
        <w:tc>
          <w:tcPr>
            <w:tcW w:w="1782" w:type="dxa"/>
            <w:tcBorders>
              <w:top w:val="single" w:sz="4" w:space="0" w:color="auto"/>
              <w:left w:val="single" w:sz="4" w:space="0" w:color="auto"/>
              <w:bottom w:val="single" w:sz="4" w:space="0" w:color="auto"/>
              <w:right w:val="single" w:sz="4" w:space="0" w:color="auto"/>
            </w:tcBorders>
            <w:vAlign w:val="center"/>
          </w:tcPr>
          <w:p w14:paraId="38BC608D" w14:textId="77777777" w:rsidR="004E00EE" w:rsidRPr="00FB20BD" w:rsidRDefault="004E00EE" w:rsidP="00B84CF7">
            <w:pPr>
              <w:pStyle w:val="TAC"/>
            </w:pPr>
            <w:r w:rsidRPr="00FB20BD">
              <w:t>1.4 dB</w:t>
            </w:r>
          </w:p>
        </w:tc>
        <w:tc>
          <w:tcPr>
            <w:tcW w:w="1782" w:type="dxa"/>
            <w:tcBorders>
              <w:top w:val="single" w:sz="4" w:space="0" w:color="auto"/>
              <w:left w:val="single" w:sz="4" w:space="0" w:color="auto"/>
              <w:bottom w:val="single" w:sz="4" w:space="0" w:color="auto"/>
              <w:right w:val="single" w:sz="4" w:space="0" w:color="auto"/>
            </w:tcBorders>
            <w:vAlign w:val="center"/>
          </w:tcPr>
          <w:p w14:paraId="2DD0C961" w14:textId="77777777" w:rsidR="004E00EE" w:rsidRPr="00FB20BD" w:rsidRDefault="004E00EE" w:rsidP="00B84CF7">
            <w:pPr>
              <w:pStyle w:val="TAC"/>
            </w:pPr>
            <w:r w:rsidRPr="00FB20BD">
              <w:t>1.4 dB</w:t>
            </w:r>
          </w:p>
        </w:tc>
      </w:tr>
    </w:tbl>
    <w:p w14:paraId="1891BE3E" w14:textId="77777777" w:rsidR="004E00EE" w:rsidRPr="00FB20BD" w:rsidRDefault="004E00EE" w:rsidP="00B84CF7"/>
    <w:p w14:paraId="2A3C1310" w14:textId="060AD03E" w:rsidR="004E00EE" w:rsidRPr="00FB20BD" w:rsidRDefault="004E00EE" w:rsidP="004E00EE">
      <w:pPr>
        <w:pStyle w:val="Heading4"/>
      </w:pPr>
      <w:bookmarkStart w:id="368" w:name="_Toc44323955"/>
      <w:bookmarkStart w:id="369" w:name="_Toc52990148"/>
      <w:bookmarkStart w:id="370" w:name="_Toc60823347"/>
      <w:bookmarkStart w:id="371" w:name="_Toc60825269"/>
      <w:bookmarkStart w:id="372" w:name="_Toc69306170"/>
      <w:bookmarkStart w:id="373" w:name="_Toc69309876"/>
      <w:bookmarkStart w:id="374" w:name="_Toc76020191"/>
      <w:bookmarkStart w:id="375" w:name="_Toc83720673"/>
      <w:r w:rsidRPr="00FB20BD">
        <w:t>6.3C.4.2</w:t>
      </w:r>
      <w:r w:rsidRPr="00FB20BD">
        <w:tab/>
        <w:t>Relative power tolerance for SUL</w:t>
      </w:r>
      <w:bookmarkEnd w:id="368"/>
      <w:bookmarkEnd w:id="369"/>
      <w:bookmarkEnd w:id="370"/>
      <w:bookmarkEnd w:id="371"/>
      <w:bookmarkEnd w:id="372"/>
      <w:bookmarkEnd w:id="373"/>
      <w:bookmarkEnd w:id="374"/>
      <w:bookmarkEnd w:id="375"/>
    </w:p>
    <w:p w14:paraId="5DB40BAD" w14:textId="77777777" w:rsidR="004E00EE" w:rsidRPr="00FB20BD" w:rsidRDefault="004E00EE" w:rsidP="004E00EE">
      <w:pPr>
        <w:pStyle w:val="H6"/>
      </w:pPr>
      <w:r w:rsidRPr="00FB20BD">
        <w:t>6.3C.4.2.1</w:t>
      </w:r>
      <w:r w:rsidRPr="00FB20BD">
        <w:tab/>
        <w:t>Test purpose</w:t>
      </w:r>
    </w:p>
    <w:p w14:paraId="5F30D4E5" w14:textId="77777777" w:rsidR="004E00EE" w:rsidRPr="00FB20BD" w:rsidRDefault="004E00EE" w:rsidP="00B84CF7">
      <w:pPr>
        <w:rPr>
          <w:lang w:eastAsia="zh-CN"/>
        </w:rPr>
      </w:pPr>
      <w:r w:rsidRPr="00FB20BD">
        <w:rPr>
          <w:lang w:eastAsia="zh-CN"/>
        </w:rPr>
        <w:t>Same test purpose as in clause 6.3.4.3.1</w:t>
      </w:r>
    </w:p>
    <w:p w14:paraId="6F64485B" w14:textId="77777777" w:rsidR="004E00EE" w:rsidRPr="00FB20BD" w:rsidRDefault="004E00EE" w:rsidP="004E00EE">
      <w:pPr>
        <w:pStyle w:val="H6"/>
      </w:pPr>
      <w:r w:rsidRPr="00FB20BD">
        <w:t>6.3C.4.2.2</w:t>
      </w:r>
      <w:r w:rsidRPr="00FB20BD">
        <w:tab/>
        <w:t>Test applicability</w:t>
      </w:r>
    </w:p>
    <w:p w14:paraId="7538ABDD" w14:textId="77777777" w:rsidR="004E00EE" w:rsidRPr="00FB20BD" w:rsidRDefault="004E00EE" w:rsidP="00B84CF7">
      <w:r w:rsidRPr="00FB20BD">
        <w:t>This test case applies to all types of NR UE release 15 and forward that support SUL operating on the SUL bands.</w:t>
      </w:r>
    </w:p>
    <w:p w14:paraId="1A263134" w14:textId="77777777" w:rsidR="004E00EE" w:rsidRPr="00FB20BD" w:rsidRDefault="004E00EE" w:rsidP="004E00EE">
      <w:pPr>
        <w:pStyle w:val="H6"/>
      </w:pPr>
      <w:r w:rsidRPr="00FB20BD">
        <w:t>6.3C.4.2.3</w:t>
      </w:r>
      <w:r w:rsidRPr="00FB20BD">
        <w:tab/>
        <w:t>Minimum conformance requirements</w:t>
      </w:r>
    </w:p>
    <w:p w14:paraId="463A4B5E" w14:textId="77777777" w:rsidR="004E00EE" w:rsidRPr="00FB20BD" w:rsidRDefault="004E00EE" w:rsidP="00B84CF7">
      <w:pPr>
        <w:rPr>
          <w:lang w:eastAsia="zh-CN"/>
        </w:rPr>
      </w:pPr>
      <w:r w:rsidRPr="00FB20BD">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w:t>
      </w:r>
    </w:p>
    <w:p w14:paraId="492F7DF8" w14:textId="54FEA870" w:rsidR="004E00EE" w:rsidRPr="00FB20BD" w:rsidRDefault="004E00EE" w:rsidP="00B84CF7">
      <w:r w:rsidRPr="00FB20BD">
        <w:rPr>
          <w:lang w:eastAsia="zh-CN"/>
        </w:rPr>
        <w:t>The normative reference for this requirement is TS 38.101-1 [2] clauses 4.3 and 6.3.4.3.</w:t>
      </w:r>
    </w:p>
    <w:p w14:paraId="3E00606C" w14:textId="77777777" w:rsidR="004E00EE" w:rsidRPr="00FB20BD" w:rsidRDefault="004E00EE" w:rsidP="00B84CF7">
      <w:pPr>
        <w:sectPr w:rsidR="004E00EE" w:rsidRPr="00FB20BD" w:rsidSect="00A535B5">
          <w:pgSz w:w="11906" w:h="16838"/>
          <w:pgMar w:top="1418" w:right="1134" w:bottom="1134" w:left="1134" w:header="851" w:footer="340" w:gutter="0"/>
          <w:cols w:space="708"/>
          <w:docGrid w:linePitch="360"/>
        </w:sectPr>
      </w:pPr>
    </w:p>
    <w:p w14:paraId="4CD3E4FC" w14:textId="77777777" w:rsidR="004E00EE" w:rsidRPr="00FB20BD" w:rsidRDefault="004E00EE" w:rsidP="004E00EE">
      <w:pPr>
        <w:pStyle w:val="H6"/>
      </w:pPr>
      <w:r w:rsidRPr="00FB20BD">
        <w:t>6.3C.4.2.4</w:t>
      </w:r>
      <w:r w:rsidRPr="00FB20BD">
        <w:tab/>
        <w:t>Test description</w:t>
      </w:r>
    </w:p>
    <w:p w14:paraId="78046EAF" w14:textId="77777777" w:rsidR="004E00EE" w:rsidRPr="00FB20BD" w:rsidRDefault="004E00EE" w:rsidP="00B84CF7">
      <w:pPr>
        <w:rPr>
          <w:lang w:eastAsia="zh-CN"/>
        </w:rPr>
      </w:pPr>
      <w:r w:rsidRPr="00FB20BD">
        <w:rPr>
          <w:lang w:eastAsia="zh-CN"/>
        </w:rPr>
        <w:t>Same test description as specified in clause 6.3.4.3.4 with following exceptions:</w:t>
      </w:r>
    </w:p>
    <w:p w14:paraId="5D17394A" w14:textId="77777777" w:rsidR="004E00EE" w:rsidRPr="00FB20BD" w:rsidRDefault="004E00EE" w:rsidP="00B84CF7">
      <w:r w:rsidRPr="00FB20BD">
        <w:t>Instead</w:t>
      </w:r>
      <w:r w:rsidRPr="00FB20BD">
        <w:rPr>
          <w:lang w:eastAsia="zh-CN"/>
        </w:rPr>
        <w:t xml:space="preserve"> of table </w:t>
      </w:r>
      <w:r w:rsidRPr="00FB20BD">
        <w:t xml:space="preserve">5.3.5-1 </w:t>
      </w:r>
      <w:r w:rsidRPr="00FB20BD">
        <w:sym w:font="Wingdings" w:char="F0E0"/>
      </w:r>
      <w:r w:rsidRPr="00FB20BD">
        <w:t xml:space="preserve"> use Table 5.5C-1.</w:t>
      </w:r>
    </w:p>
    <w:p w14:paraId="5EFDC6B0" w14:textId="77777777" w:rsidR="004E00EE" w:rsidRPr="00FB20BD" w:rsidRDefault="004E00EE" w:rsidP="00B84CF7">
      <w:pPr>
        <w:rPr>
          <w:lang w:eastAsia="zh-CN"/>
        </w:rPr>
      </w:pPr>
      <w:r w:rsidRPr="00FB20BD">
        <w:t>Instead</w:t>
      </w:r>
      <w:r w:rsidRPr="00FB20BD">
        <w:rPr>
          <w:lang w:eastAsia="zh-CN"/>
        </w:rPr>
        <w:t xml:space="preserve"> of table </w:t>
      </w:r>
      <w:r w:rsidRPr="00FB20BD">
        <w:t xml:space="preserve">6.3.4.3.4.1-1 </w:t>
      </w:r>
      <w:r w:rsidRPr="00FB20BD">
        <w:sym w:font="Wingdings" w:char="F0E0"/>
      </w:r>
      <w:r w:rsidRPr="00FB20BD">
        <w:t xml:space="preserve"> use Table 6.3C.4.2.4-1</w:t>
      </w:r>
    </w:p>
    <w:p w14:paraId="48BC42FA" w14:textId="77777777" w:rsidR="004E00EE" w:rsidRPr="00FB20BD" w:rsidRDefault="004E00EE" w:rsidP="00B84CF7">
      <w:pPr>
        <w:pStyle w:val="TH"/>
        <w:rPr>
          <w:lang w:eastAsia="zh-CN"/>
        </w:rPr>
      </w:pPr>
      <w:r w:rsidRPr="00FB20BD">
        <w:t>Table 6.3C.4.2.4-1: Test Configuration T</w:t>
      </w:r>
      <w:r w:rsidRPr="00FB20BD">
        <w:rPr>
          <w:lang w:eastAsia="zh-CN"/>
        </w:rPr>
        <w: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9"/>
        <w:gridCol w:w="2675"/>
        <w:gridCol w:w="2675"/>
        <w:gridCol w:w="2717"/>
        <w:gridCol w:w="4319"/>
      </w:tblGrid>
      <w:tr w:rsidR="004E00EE" w:rsidRPr="00FB20BD" w14:paraId="493ED96E" w14:textId="77777777" w:rsidTr="00EF6B6C">
        <w:tc>
          <w:tcPr>
            <w:tcW w:w="5000" w:type="pct"/>
            <w:gridSpan w:val="5"/>
            <w:shd w:val="clear" w:color="auto" w:fill="auto"/>
          </w:tcPr>
          <w:p w14:paraId="79624004" w14:textId="77777777" w:rsidR="004E00EE" w:rsidRPr="00FB20BD" w:rsidRDefault="004E00EE" w:rsidP="00B84CF7">
            <w:pPr>
              <w:pStyle w:val="TAH"/>
            </w:pPr>
            <w:r w:rsidRPr="00FB20BD">
              <w:t>Initial Conditions</w:t>
            </w:r>
          </w:p>
        </w:tc>
      </w:tr>
      <w:tr w:rsidR="004E00EE" w:rsidRPr="00FB20BD" w14:paraId="1A05CB47" w14:textId="77777777" w:rsidTr="00EF6B6C">
        <w:tc>
          <w:tcPr>
            <w:tcW w:w="2488" w:type="pct"/>
            <w:gridSpan w:val="3"/>
            <w:shd w:val="clear" w:color="auto" w:fill="auto"/>
          </w:tcPr>
          <w:p w14:paraId="0B283418" w14:textId="77777777" w:rsidR="004E00EE" w:rsidRPr="00FB20BD" w:rsidRDefault="004E00EE" w:rsidP="00B84CF7">
            <w:pPr>
              <w:pStyle w:val="TAL"/>
            </w:pPr>
            <w:r w:rsidRPr="00FB20BD">
              <w:t>Test Environment as specified in TS 38.508-1 [5] subclause 4.3.1</w:t>
            </w:r>
          </w:p>
        </w:tc>
        <w:tc>
          <w:tcPr>
            <w:tcW w:w="2512" w:type="pct"/>
            <w:gridSpan w:val="2"/>
          </w:tcPr>
          <w:p w14:paraId="20633C1C" w14:textId="1D5AB813" w:rsidR="004E00EE" w:rsidRPr="00FB20BD" w:rsidRDefault="004E00EE" w:rsidP="00B84CF7">
            <w:pPr>
              <w:pStyle w:val="TAL"/>
            </w:pPr>
            <w:r w:rsidRPr="00FB20BD">
              <w:t>Normal</w:t>
            </w:r>
          </w:p>
        </w:tc>
      </w:tr>
      <w:tr w:rsidR="004E00EE" w:rsidRPr="00FB20BD" w14:paraId="1C16B94A" w14:textId="77777777" w:rsidTr="00EF6B6C">
        <w:tc>
          <w:tcPr>
            <w:tcW w:w="2488" w:type="pct"/>
            <w:gridSpan w:val="3"/>
            <w:shd w:val="clear" w:color="auto" w:fill="auto"/>
          </w:tcPr>
          <w:p w14:paraId="6B5412BF" w14:textId="77777777" w:rsidR="004E00EE" w:rsidRPr="00FB20BD" w:rsidRDefault="004E00EE" w:rsidP="00B84CF7">
            <w:pPr>
              <w:pStyle w:val="TAL"/>
            </w:pPr>
            <w:r w:rsidRPr="00FB20BD">
              <w:t>Test Frequencies as specified in TS 38.508-1 [5] subclause 4.3.1</w:t>
            </w:r>
          </w:p>
        </w:tc>
        <w:tc>
          <w:tcPr>
            <w:tcW w:w="2512" w:type="pct"/>
            <w:gridSpan w:val="2"/>
          </w:tcPr>
          <w:p w14:paraId="13600CD2" w14:textId="77777777" w:rsidR="004E00EE" w:rsidRPr="00FB20BD" w:rsidRDefault="004E00EE" w:rsidP="00B84CF7">
            <w:pPr>
              <w:pStyle w:val="TAL"/>
              <w:rPr>
                <w:lang w:eastAsia="zh-CN"/>
              </w:rPr>
            </w:pPr>
            <w:r w:rsidRPr="00FB20BD">
              <w:rPr>
                <w:lang w:eastAsia="zh-CN"/>
              </w:rPr>
              <w:t>Low range for SUL carrier</w:t>
            </w:r>
          </w:p>
          <w:p w14:paraId="66D88943" w14:textId="77777777" w:rsidR="004E00EE" w:rsidRPr="00FB20BD" w:rsidRDefault="004E00EE" w:rsidP="00B84CF7">
            <w:pPr>
              <w:pStyle w:val="TAL"/>
              <w:rPr>
                <w:lang w:eastAsia="zh-CN"/>
              </w:rPr>
            </w:pPr>
            <w:r w:rsidRPr="00FB20BD">
              <w:rPr>
                <w:lang w:eastAsia="zh-CN"/>
              </w:rPr>
              <w:t>Mid-range for Non-SUL carrier</w:t>
            </w:r>
          </w:p>
        </w:tc>
      </w:tr>
      <w:tr w:rsidR="004E00EE" w:rsidRPr="00FB20BD" w14:paraId="4ABACF96" w14:textId="77777777" w:rsidTr="00EF6B6C">
        <w:tc>
          <w:tcPr>
            <w:tcW w:w="2488" w:type="pct"/>
            <w:gridSpan w:val="3"/>
            <w:shd w:val="clear" w:color="auto" w:fill="auto"/>
          </w:tcPr>
          <w:p w14:paraId="2ECF1F94" w14:textId="77777777" w:rsidR="004E00EE" w:rsidRPr="00FB20BD" w:rsidRDefault="004E00EE" w:rsidP="00B84CF7">
            <w:pPr>
              <w:pStyle w:val="TAL"/>
            </w:pPr>
            <w:r w:rsidRPr="00FB20BD">
              <w:t>Test Channel Bandwidths as specified in TS 38.508-1 [5] subclause 4.3.1</w:t>
            </w:r>
          </w:p>
        </w:tc>
        <w:tc>
          <w:tcPr>
            <w:tcW w:w="2512" w:type="pct"/>
            <w:gridSpan w:val="2"/>
          </w:tcPr>
          <w:p w14:paraId="5AFB467B" w14:textId="77777777" w:rsidR="004E00EE" w:rsidRPr="00FB20BD" w:rsidRDefault="004E00EE" w:rsidP="00B84CF7">
            <w:pPr>
              <w:pStyle w:val="TAL"/>
            </w:pPr>
            <w:r w:rsidRPr="00FB20BD">
              <w:t>Lowest, Mid, Highest for SUL carrier</w:t>
            </w:r>
          </w:p>
          <w:p w14:paraId="74CBD517" w14:textId="77777777" w:rsidR="004E00EE" w:rsidRPr="00FB20BD" w:rsidRDefault="004E00EE" w:rsidP="00B84CF7">
            <w:pPr>
              <w:pStyle w:val="TAL"/>
            </w:pPr>
            <w:r w:rsidRPr="00FB20BD">
              <w:t>Lowest for Non-SUL carrier</w:t>
            </w:r>
          </w:p>
        </w:tc>
      </w:tr>
      <w:tr w:rsidR="004E00EE" w:rsidRPr="00FB20BD" w14:paraId="01B84E95" w14:textId="77777777" w:rsidTr="00EF6B6C">
        <w:tc>
          <w:tcPr>
            <w:tcW w:w="2488" w:type="pct"/>
            <w:gridSpan w:val="3"/>
            <w:shd w:val="clear" w:color="auto" w:fill="auto"/>
          </w:tcPr>
          <w:p w14:paraId="7BBA8D9F" w14:textId="77777777" w:rsidR="004E00EE" w:rsidRPr="00FB20BD" w:rsidRDefault="004E00EE" w:rsidP="00B84CF7">
            <w:pPr>
              <w:pStyle w:val="TAL"/>
            </w:pPr>
            <w:r w:rsidRPr="00FB20BD">
              <w:t>Test SCS as specified in table 5.3.5-1</w:t>
            </w:r>
          </w:p>
        </w:tc>
        <w:tc>
          <w:tcPr>
            <w:tcW w:w="2512" w:type="pct"/>
            <w:gridSpan w:val="2"/>
          </w:tcPr>
          <w:p w14:paraId="3ED80EB0" w14:textId="3CA10024" w:rsidR="004E00EE" w:rsidRPr="00FB20BD" w:rsidRDefault="004E00EE" w:rsidP="00B84CF7">
            <w:pPr>
              <w:pStyle w:val="TAL"/>
            </w:pPr>
            <w:r w:rsidRPr="00FB20BD">
              <w:rPr>
                <w:lang w:eastAsia="zh-CN"/>
              </w:rPr>
              <w:t xml:space="preserve">15kHz </w:t>
            </w:r>
            <w:r w:rsidRPr="00FB20BD">
              <w:t xml:space="preserve">for SUL carrier and </w:t>
            </w:r>
            <w:r w:rsidR="00EB3C1C" w:rsidRPr="00FB20BD">
              <w:t xml:space="preserve">Lowest supported SCS for </w:t>
            </w:r>
            <w:r w:rsidRPr="00FB20BD">
              <w:t>Non-SUL carrier</w:t>
            </w:r>
          </w:p>
        </w:tc>
      </w:tr>
      <w:tr w:rsidR="004E00EE" w:rsidRPr="00FB20BD" w14:paraId="46837CDF" w14:textId="77777777" w:rsidTr="00EF6B6C">
        <w:tc>
          <w:tcPr>
            <w:tcW w:w="5000" w:type="pct"/>
            <w:gridSpan w:val="5"/>
            <w:shd w:val="clear" w:color="auto" w:fill="auto"/>
          </w:tcPr>
          <w:p w14:paraId="16AB5909" w14:textId="77777777" w:rsidR="004E00EE" w:rsidRPr="00FB20BD" w:rsidRDefault="004E00EE" w:rsidP="00B84CF7">
            <w:pPr>
              <w:pStyle w:val="TAH"/>
            </w:pPr>
            <w:r w:rsidRPr="00FB20BD">
              <w:t>Test Parameters</w:t>
            </w:r>
          </w:p>
        </w:tc>
      </w:tr>
      <w:tr w:rsidR="004E00EE" w:rsidRPr="00FB20BD" w14:paraId="6314993E" w14:textId="77777777" w:rsidTr="00EF6B6C">
        <w:tc>
          <w:tcPr>
            <w:tcW w:w="578" w:type="pct"/>
            <w:shd w:val="clear" w:color="auto" w:fill="auto"/>
          </w:tcPr>
          <w:p w14:paraId="3D5A563F" w14:textId="77777777" w:rsidR="004E00EE" w:rsidRPr="00FB20BD" w:rsidRDefault="004E00EE" w:rsidP="00B84CF7">
            <w:pPr>
              <w:pStyle w:val="TAH"/>
              <w:rPr>
                <w:lang w:eastAsia="zh-CN"/>
              </w:rPr>
            </w:pPr>
            <w:r w:rsidRPr="00FB20BD">
              <w:rPr>
                <w:lang w:eastAsia="zh-CN"/>
              </w:rPr>
              <w:t>Ch BW</w:t>
            </w:r>
          </w:p>
        </w:tc>
        <w:tc>
          <w:tcPr>
            <w:tcW w:w="955" w:type="pct"/>
            <w:tcBorders>
              <w:bottom w:val="nil"/>
            </w:tcBorders>
            <w:shd w:val="clear" w:color="auto" w:fill="auto"/>
          </w:tcPr>
          <w:p w14:paraId="4DAB838E" w14:textId="77777777" w:rsidR="004E00EE" w:rsidRPr="00FB20BD" w:rsidRDefault="004E00EE" w:rsidP="00B84CF7">
            <w:pPr>
              <w:pStyle w:val="TAH"/>
            </w:pPr>
            <w:r w:rsidRPr="00FB20BD">
              <w:t>Downlink Configuration</w:t>
            </w:r>
          </w:p>
        </w:tc>
        <w:tc>
          <w:tcPr>
            <w:tcW w:w="955" w:type="pct"/>
            <w:tcBorders>
              <w:bottom w:val="nil"/>
            </w:tcBorders>
            <w:shd w:val="clear" w:color="auto" w:fill="auto"/>
          </w:tcPr>
          <w:p w14:paraId="47E2C22A" w14:textId="77777777" w:rsidR="004E00EE" w:rsidRPr="00FB20BD" w:rsidRDefault="004E00EE" w:rsidP="00B84CF7">
            <w:pPr>
              <w:pStyle w:val="TAH"/>
            </w:pPr>
            <w:r w:rsidRPr="00FB20BD">
              <w:t>Uplink Configuration</w:t>
            </w:r>
          </w:p>
        </w:tc>
        <w:tc>
          <w:tcPr>
            <w:tcW w:w="2512" w:type="pct"/>
            <w:gridSpan w:val="2"/>
          </w:tcPr>
          <w:p w14:paraId="613FAE75" w14:textId="77777777" w:rsidR="004E00EE" w:rsidRPr="00FB20BD" w:rsidRDefault="004E00EE" w:rsidP="00B84CF7">
            <w:pPr>
              <w:pStyle w:val="TAH"/>
              <w:rPr>
                <w:lang w:eastAsia="zh-CN"/>
              </w:rPr>
            </w:pPr>
            <w:r w:rsidRPr="00FB20BD">
              <w:t>SUL Configuration</w:t>
            </w:r>
          </w:p>
        </w:tc>
      </w:tr>
      <w:tr w:rsidR="004E00EE" w:rsidRPr="00FB20BD" w14:paraId="1F4E6AB2" w14:textId="77777777" w:rsidTr="00EF6B6C">
        <w:trPr>
          <w:trHeight w:val="300"/>
        </w:trPr>
        <w:tc>
          <w:tcPr>
            <w:tcW w:w="578" w:type="pct"/>
            <w:shd w:val="clear" w:color="auto" w:fill="auto"/>
          </w:tcPr>
          <w:p w14:paraId="2847B817" w14:textId="77777777" w:rsidR="004E00EE" w:rsidRPr="00FB20BD" w:rsidRDefault="004E00EE" w:rsidP="00B84CF7">
            <w:pPr>
              <w:pStyle w:val="TAH"/>
              <w:rPr>
                <w:lang w:eastAsia="zh-CN"/>
              </w:rPr>
            </w:pPr>
          </w:p>
        </w:tc>
        <w:tc>
          <w:tcPr>
            <w:tcW w:w="955" w:type="pct"/>
            <w:tcBorders>
              <w:top w:val="nil"/>
              <w:bottom w:val="single" w:sz="4" w:space="0" w:color="auto"/>
            </w:tcBorders>
            <w:shd w:val="clear" w:color="auto" w:fill="auto"/>
          </w:tcPr>
          <w:p w14:paraId="626E18A7" w14:textId="77777777" w:rsidR="004E00EE" w:rsidRPr="00FB20BD" w:rsidRDefault="004E00EE" w:rsidP="00B84CF7">
            <w:pPr>
              <w:pStyle w:val="TAH"/>
              <w:rPr>
                <w:lang w:eastAsia="zh-CN"/>
              </w:rPr>
            </w:pPr>
          </w:p>
        </w:tc>
        <w:tc>
          <w:tcPr>
            <w:tcW w:w="955" w:type="pct"/>
            <w:tcBorders>
              <w:top w:val="nil"/>
              <w:bottom w:val="single" w:sz="4" w:space="0" w:color="auto"/>
            </w:tcBorders>
            <w:shd w:val="clear" w:color="auto" w:fill="auto"/>
          </w:tcPr>
          <w:p w14:paraId="34B4B7C1" w14:textId="77777777" w:rsidR="004E00EE" w:rsidRPr="00FB20BD" w:rsidRDefault="004E00EE" w:rsidP="00B84CF7">
            <w:pPr>
              <w:pStyle w:val="TAH"/>
              <w:rPr>
                <w:lang w:eastAsia="zh-CN"/>
              </w:rPr>
            </w:pPr>
          </w:p>
        </w:tc>
        <w:tc>
          <w:tcPr>
            <w:tcW w:w="970" w:type="pct"/>
          </w:tcPr>
          <w:p w14:paraId="13FA2EF9" w14:textId="77777777" w:rsidR="004E00EE" w:rsidRPr="00FB20BD" w:rsidRDefault="004E00EE" w:rsidP="00B84CF7">
            <w:pPr>
              <w:pStyle w:val="TAH"/>
              <w:rPr>
                <w:lang w:eastAsia="zh-CN"/>
              </w:rPr>
            </w:pPr>
            <w:r w:rsidRPr="00FB20BD">
              <w:rPr>
                <w:lang w:eastAsia="zh-CN"/>
              </w:rPr>
              <w:t>Modulation</w:t>
            </w:r>
          </w:p>
        </w:tc>
        <w:tc>
          <w:tcPr>
            <w:tcW w:w="1542" w:type="pct"/>
            <w:shd w:val="clear" w:color="auto" w:fill="auto"/>
          </w:tcPr>
          <w:p w14:paraId="7FE8C159" w14:textId="77777777" w:rsidR="004E00EE" w:rsidRPr="00FB20BD" w:rsidRDefault="004E00EE" w:rsidP="00B84CF7">
            <w:pPr>
              <w:pStyle w:val="TAH"/>
              <w:rPr>
                <w:lang w:eastAsia="zh-CN"/>
              </w:rPr>
            </w:pPr>
            <w:r w:rsidRPr="00FB20BD">
              <w:rPr>
                <w:lang w:eastAsia="zh-CN"/>
              </w:rPr>
              <w:t>RB allocation (NOTE 1)</w:t>
            </w:r>
          </w:p>
        </w:tc>
      </w:tr>
      <w:tr w:rsidR="004E00EE" w:rsidRPr="00FB20BD" w14:paraId="3861F9E0" w14:textId="77777777" w:rsidTr="00EF6B6C">
        <w:trPr>
          <w:trHeight w:val="255"/>
        </w:trPr>
        <w:tc>
          <w:tcPr>
            <w:tcW w:w="578" w:type="pct"/>
            <w:shd w:val="clear" w:color="auto" w:fill="auto"/>
          </w:tcPr>
          <w:p w14:paraId="1E5FEFC7" w14:textId="77777777" w:rsidR="004E00EE" w:rsidRPr="00FB20BD" w:rsidRDefault="004E00EE" w:rsidP="00B84CF7">
            <w:pPr>
              <w:pStyle w:val="TAC"/>
            </w:pPr>
            <w:r w:rsidRPr="00FB20BD">
              <w:t>5MHz</w:t>
            </w:r>
          </w:p>
        </w:tc>
        <w:tc>
          <w:tcPr>
            <w:tcW w:w="1910" w:type="pct"/>
            <w:gridSpan w:val="2"/>
            <w:tcBorders>
              <w:top w:val="nil"/>
              <w:bottom w:val="nil"/>
            </w:tcBorders>
            <w:shd w:val="clear" w:color="auto" w:fill="auto"/>
          </w:tcPr>
          <w:p w14:paraId="617E7936" w14:textId="77777777" w:rsidR="004E00EE" w:rsidRPr="00FB20BD" w:rsidRDefault="004E00EE" w:rsidP="00B84CF7">
            <w:pPr>
              <w:pStyle w:val="TAC"/>
              <w:rPr>
                <w:lang w:eastAsia="zh-CN"/>
              </w:rPr>
            </w:pPr>
            <w:r w:rsidRPr="00FB20BD">
              <w:rPr>
                <w:lang w:eastAsia="zh-CN"/>
              </w:rPr>
              <w:t>N/A</w:t>
            </w:r>
          </w:p>
        </w:tc>
        <w:tc>
          <w:tcPr>
            <w:tcW w:w="970" w:type="pct"/>
          </w:tcPr>
          <w:p w14:paraId="4BFCF73D" w14:textId="77777777" w:rsidR="004E00EE" w:rsidRPr="00FB20BD" w:rsidRDefault="004E00EE" w:rsidP="00B84CF7">
            <w:pPr>
              <w:pStyle w:val="TAC"/>
            </w:pPr>
            <w:r w:rsidRPr="00FB20BD">
              <w:t>DFT-s-OFDM QPSK</w:t>
            </w:r>
          </w:p>
        </w:tc>
        <w:tc>
          <w:tcPr>
            <w:tcW w:w="1542" w:type="pct"/>
          </w:tcPr>
          <w:p w14:paraId="42A5CB35" w14:textId="77777777" w:rsidR="004E00EE" w:rsidRPr="00FB20BD" w:rsidRDefault="004E00EE" w:rsidP="00B84CF7">
            <w:pPr>
              <w:pStyle w:val="TAC"/>
            </w:pPr>
            <w:r w:rsidRPr="00FB20BD">
              <w:t>See Table 6.3C.4.2.5-1</w:t>
            </w:r>
          </w:p>
          <w:p w14:paraId="6D71873E" w14:textId="77777777" w:rsidR="004E00EE" w:rsidRPr="00FB20BD" w:rsidRDefault="004E00EE" w:rsidP="00B84CF7">
            <w:pPr>
              <w:pStyle w:val="TAC"/>
            </w:pPr>
            <w:r w:rsidRPr="00FB20BD">
              <w:t>See Table 6.3C.4.2.5-2</w:t>
            </w:r>
          </w:p>
          <w:p w14:paraId="375E514E" w14:textId="77777777" w:rsidR="004E00EE" w:rsidRPr="00FB20BD" w:rsidRDefault="004E00EE" w:rsidP="00B84CF7">
            <w:pPr>
              <w:pStyle w:val="TAC"/>
            </w:pPr>
            <w:r w:rsidRPr="00FB20BD">
              <w:t>See Table 6.3C.4.2.5-5</w:t>
            </w:r>
          </w:p>
        </w:tc>
      </w:tr>
      <w:tr w:rsidR="004E00EE" w:rsidRPr="00FB20BD" w14:paraId="0EF4A855" w14:textId="77777777" w:rsidTr="00EF6B6C">
        <w:trPr>
          <w:trHeight w:val="255"/>
        </w:trPr>
        <w:tc>
          <w:tcPr>
            <w:tcW w:w="578" w:type="pct"/>
            <w:shd w:val="clear" w:color="auto" w:fill="auto"/>
          </w:tcPr>
          <w:p w14:paraId="21BBC65E" w14:textId="77777777" w:rsidR="004E00EE" w:rsidRPr="00FB20BD" w:rsidRDefault="004E00EE" w:rsidP="00B84CF7">
            <w:pPr>
              <w:pStyle w:val="TAC"/>
            </w:pPr>
            <w:r w:rsidRPr="00FB20BD">
              <w:t>10MHz</w:t>
            </w:r>
          </w:p>
        </w:tc>
        <w:tc>
          <w:tcPr>
            <w:tcW w:w="1910" w:type="pct"/>
            <w:gridSpan w:val="2"/>
            <w:tcBorders>
              <w:top w:val="nil"/>
              <w:bottom w:val="nil"/>
            </w:tcBorders>
            <w:shd w:val="clear" w:color="auto" w:fill="auto"/>
          </w:tcPr>
          <w:p w14:paraId="3BB5BC45" w14:textId="77777777" w:rsidR="004E00EE" w:rsidRPr="00FB20BD" w:rsidRDefault="004E00EE" w:rsidP="00B84CF7">
            <w:pPr>
              <w:pStyle w:val="TAC"/>
            </w:pPr>
          </w:p>
        </w:tc>
        <w:tc>
          <w:tcPr>
            <w:tcW w:w="970" w:type="pct"/>
          </w:tcPr>
          <w:p w14:paraId="46047EC7" w14:textId="77777777" w:rsidR="004E00EE" w:rsidRPr="00FB20BD" w:rsidRDefault="004E00EE" w:rsidP="00B84CF7">
            <w:pPr>
              <w:pStyle w:val="TAC"/>
            </w:pPr>
            <w:r w:rsidRPr="00FB20BD">
              <w:t>DFT-s-OFDM QPSK</w:t>
            </w:r>
          </w:p>
        </w:tc>
        <w:tc>
          <w:tcPr>
            <w:tcW w:w="1542" w:type="pct"/>
          </w:tcPr>
          <w:p w14:paraId="35807EB9" w14:textId="77777777" w:rsidR="004E00EE" w:rsidRPr="00FB20BD" w:rsidRDefault="004E00EE" w:rsidP="00B84CF7">
            <w:pPr>
              <w:pStyle w:val="TAC"/>
            </w:pPr>
            <w:r w:rsidRPr="00FB20BD">
              <w:t>See Table 6.3C.4.2.5-3</w:t>
            </w:r>
          </w:p>
          <w:p w14:paraId="1D8A3E4D" w14:textId="77777777" w:rsidR="004E00EE" w:rsidRPr="00FB20BD" w:rsidRDefault="004E00EE" w:rsidP="00B84CF7">
            <w:pPr>
              <w:pStyle w:val="TAC"/>
            </w:pPr>
            <w:r w:rsidRPr="00FB20BD">
              <w:t>See Table 6.3C.4.2.5-4</w:t>
            </w:r>
          </w:p>
          <w:p w14:paraId="5B84C133" w14:textId="77777777" w:rsidR="004E00EE" w:rsidRPr="00FB20BD" w:rsidRDefault="004E00EE" w:rsidP="00B84CF7">
            <w:pPr>
              <w:pStyle w:val="TAC"/>
            </w:pPr>
            <w:r w:rsidRPr="00FB20BD">
              <w:t>See Table 6.3C.4.2.5-5</w:t>
            </w:r>
          </w:p>
        </w:tc>
      </w:tr>
      <w:tr w:rsidR="004E00EE" w:rsidRPr="00FB20BD" w14:paraId="781D83E7" w14:textId="77777777" w:rsidTr="00EF6B6C">
        <w:trPr>
          <w:trHeight w:val="255"/>
        </w:trPr>
        <w:tc>
          <w:tcPr>
            <w:tcW w:w="578" w:type="pct"/>
            <w:shd w:val="clear" w:color="auto" w:fill="auto"/>
          </w:tcPr>
          <w:p w14:paraId="5AEA8072" w14:textId="77777777" w:rsidR="004E00EE" w:rsidRPr="00FB20BD" w:rsidRDefault="004E00EE" w:rsidP="00B84CF7">
            <w:pPr>
              <w:pStyle w:val="TAC"/>
            </w:pPr>
            <w:r w:rsidRPr="00FB20BD">
              <w:t>15MHz</w:t>
            </w:r>
          </w:p>
        </w:tc>
        <w:tc>
          <w:tcPr>
            <w:tcW w:w="1910" w:type="pct"/>
            <w:gridSpan w:val="2"/>
            <w:tcBorders>
              <w:top w:val="nil"/>
              <w:bottom w:val="nil"/>
            </w:tcBorders>
            <w:shd w:val="clear" w:color="auto" w:fill="auto"/>
          </w:tcPr>
          <w:p w14:paraId="714E7EC3" w14:textId="77777777" w:rsidR="004E00EE" w:rsidRPr="00FB20BD" w:rsidRDefault="004E00EE" w:rsidP="00B84CF7">
            <w:pPr>
              <w:pStyle w:val="TAC"/>
            </w:pPr>
          </w:p>
        </w:tc>
        <w:tc>
          <w:tcPr>
            <w:tcW w:w="970" w:type="pct"/>
          </w:tcPr>
          <w:p w14:paraId="6B61E783" w14:textId="77777777" w:rsidR="004E00EE" w:rsidRPr="00FB20BD" w:rsidRDefault="004E00EE" w:rsidP="00B84CF7">
            <w:pPr>
              <w:pStyle w:val="TAC"/>
            </w:pPr>
            <w:r w:rsidRPr="00FB20BD">
              <w:t>DFT-s-OFDM QPSK</w:t>
            </w:r>
          </w:p>
        </w:tc>
        <w:tc>
          <w:tcPr>
            <w:tcW w:w="1542" w:type="pct"/>
          </w:tcPr>
          <w:p w14:paraId="25FB835A" w14:textId="77777777" w:rsidR="004E00EE" w:rsidRPr="00FB20BD" w:rsidRDefault="004E00EE" w:rsidP="00B84CF7">
            <w:pPr>
              <w:pStyle w:val="TAC"/>
            </w:pPr>
            <w:r w:rsidRPr="00FB20BD">
              <w:t>See Table 6.3C.4.2.5-3</w:t>
            </w:r>
          </w:p>
          <w:p w14:paraId="3CEAE9CA" w14:textId="77777777" w:rsidR="004E00EE" w:rsidRPr="00FB20BD" w:rsidRDefault="004E00EE" w:rsidP="00B84CF7">
            <w:pPr>
              <w:pStyle w:val="TAC"/>
            </w:pPr>
            <w:r w:rsidRPr="00FB20BD">
              <w:t>See Table 6.3C.4.2.5-4</w:t>
            </w:r>
          </w:p>
          <w:p w14:paraId="1B17B8E9" w14:textId="77777777" w:rsidR="004E00EE" w:rsidRPr="00FB20BD" w:rsidRDefault="004E00EE" w:rsidP="00B84CF7">
            <w:pPr>
              <w:pStyle w:val="TAC"/>
            </w:pPr>
            <w:r w:rsidRPr="00FB20BD">
              <w:t>See Table 6.3C.4.2.5-5</w:t>
            </w:r>
          </w:p>
        </w:tc>
      </w:tr>
      <w:tr w:rsidR="004E00EE" w:rsidRPr="00FB20BD" w14:paraId="565F3EB0" w14:textId="77777777" w:rsidTr="00EF6B6C">
        <w:trPr>
          <w:trHeight w:val="255"/>
        </w:trPr>
        <w:tc>
          <w:tcPr>
            <w:tcW w:w="578" w:type="pct"/>
            <w:shd w:val="clear" w:color="auto" w:fill="auto"/>
          </w:tcPr>
          <w:p w14:paraId="1F5A3D24" w14:textId="77777777" w:rsidR="004E00EE" w:rsidRPr="00FB20BD" w:rsidRDefault="004E00EE" w:rsidP="00B84CF7">
            <w:pPr>
              <w:pStyle w:val="TAC"/>
            </w:pPr>
            <w:r w:rsidRPr="00FB20BD">
              <w:t>20MHz</w:t>
            </w:r>
          </w:p>
        </w:tc>
        <w:tc>
          <w:tcPr>
            <w:tcW w:w="1910" w:type="pct"/>
            <w:gridSpan w:val="2"/>
            <w:tcBorders>
              <w:top w:val="nil"/>
              <w:bottom w:val="nil"/>
            </w:tcBorders>
            <w:shd w:val="clear" w:color="auto" w:fill="auto"/>
          </w:tcPr>
          <w:p w14:paraId="63E84A3E" w14:textId="77777777" w:rsidR="004E00EE" w:rsidRPr="00FB20BD" w:rsidRDefault="004E00EE" w:rsidP="00B84CF7">
            <w:pPr>
              <w:pStyle w:val="TAC"/>
            </w:pPr>
          </w:p>
        </w:tc>
        <w:tc>
          <w:tcPr>
            <w:tcW w:w="970" w:type="pct"/>
          </w:tcPr>
          <w:p w14:paraId="61752741" w14:textId="77777777" w:rsidR="004E00EE" w:rsidRPr="00FB20BD" w:rsidRDefault="004E00EE" w:rsidP="00B84CF7">
            <w:pPr>
              <w:pStyle w:val="TAC"/>
            </w:pPr>
            <w:r w:rsidRPr="00FB20BD">
              <w:t>DFT-s-OFDM QPSK</w:t>
            </w:r>
          </w:p>
        </w:tc>
        <w:tc>
          <w:tcPr>
            <w:tcW w:w="1542" w:type="pct"/>
          </w:tcPr>
          <w:p w14:paraId="666FD6AE" w14:textId="77777777" w:rsidR="004E00EE" w:rsidRPr="00FB20BD" w:rsidRDefault="004E00EE" w:rsidP="00B84CF7">
            <w:pPr>
              <w:pStyle w:val="TAC"/>
            </w:pPr>
            <w:r w:rsidRPr="00FB20BD">
              <w:t>See Table 6.3C.4.2.5-3</w:t>
            </w:r>
          </w:p>
          <w:p w14:paraId="6B8BCAE4" w14:textId="77777777" w:rsidR="004E00EE" w:rsidRPr="00FB20BD" w:rsidRDefault="004E00EE" w:rsidP="00B84CF7">
            <w:pPr>
              <w:pStyle w:val="TAC"/>
            </w:pPr>
            <w:r w:rsidRPr="00FB20BD">
              <w:t>See Table 6.3C.4.2.5-4</w:t>
            </w:r>
          </w:p>
          <w:p w14:paraId="6CF38C6E" w14:textId="77777777" w:rsidR="004E00EE" w:rsidRPr="00FB20BD" w:rsidRDefault="004E00EE" w:rsidP="00B84CF7">
            <w:pPr>
              <w:pStyle w:val="TAC"/>
            </w:pPr>
            <w:r w:rsidRPr="00FB20BD">
              <w:t>See Table 6.3C.4.2.5-5</w:t>
            </w:r>
          </w:p>
        </w:tc>
      </w:tr>
      <w:tr w:rsidR="004E00EE" w:rsidRPr="00FB20BD" w14:paraId="753A7526" w14:textId="77777777" w:rsidTr="00EF6B6C">
        <w:trPr>
          <w:trHeight w:val="255"/>
        </w:trPr>
        <w:tc>
          <w:tcPr>
            <w:tcW w:w="578" w:type="pct"/>
            <w:shd w:val="clear" w:color="auto" w:fill="auto"/>
          </w:tcPr>
          <w:p w14:paraId="1EF4C0FA" w14:textId="77777777" w:rsidR="004E00EE" w:rsidRPr="00FB20BD" w:rsidRDefault="004E00EE" w:rsidP="00B84CF7">
            <w:pPr>
              <w:pStyle w:val="TAC"/>
            </w:pPr>
            <w:r w:rsidRPr="00FB20BD">
              <w:t>25MHz</w:t>
            </w:r>
          </w:p>
        </w:tc>
        <w:tc>
          <w:tcPr>
            <w:tcW w:w="1910" w:type="pct"/>
            <w:gridSpan w:val="2"/>
            <w:tcBorders>
              <w:top w:val="nil"/>
              <w:bottom w:val="nil"/>
            </w:tcBorders>
            <w:shd w:val="clear" w:color="auto" w:fill="auto"/>
          </w:tcPr>
          <w:p w14:paraId="2E9C04E6" w14:textId="77777777" w:rsidR="004E00EE" w:rsidRPr="00FB20BD" w:rsidRDefault="004E00EE" w:rsidP="00B84CF7">
            <w:pPr>
              <w:pStyle w:val="TAC"/>
            </w:pPr>
          </w:p>
        </w:tc>
        <w:tc>
          <w:tcPr>
            <w:tcW w:w="970" w:type="pct"/>
          </w:tcPr>
          <w:p w14:paraId="3274A95F" w14:textId="77777777" w:rsidR="004E00EE" w:rsidRPr="00FB20BD" w:rsidRDefault="004E00EE" w:rsidP="00B84CF7">
            <w:pPr>
              <w:pStyle w:val="TAC"/>
            </w:pPr>
            <w:r w:rsidRPr="00FB20BD">
              <w:t>DFT-s-OFDM QPSK</w:t>
            </w:r>
          </w:p>
        </w:tc>
        <w:tc>
          <w:tcPr>
            <w:tcW w:w="1542" w:type="pct"/>
          </w:tcPr>
          <w:p w14:paraId="409275BB" w14:textId="77777777" w:rsidR="004E00EE" w:rsidRPr="00FB20BD" w:rsidRDefault="004E00EE" w:rsidP="00B84CF7">
            <w:pPr>
              <w:pStyle w:val="TAC"/>
            </w:pPr>
            <w:r w:rsidRPr="00FB20BD">
              <w:t>See Table 6.3C.4.2.5-3</w:t>
            </w:r>
          </w:p>
          <w:p w14:paraId="4DBB6711" w14:textId="77777777" w:rsidR="004E00EE" w:rsidRPr="00FB20BD" w:rsidRDefault="004E00EE" w:rsidP="00B84CF7">
            <w:pPr>
              <w:pStyle w:val="TAC"/>
            </w:pPr>
            <w:r w:rsidRPr="00FB20BD">
              <w:t>See Table 6.3C.4.2.5-4</w:t>
            </w:r>
          </w:p>
          <w:p w14:paraId="296DD2BD" w14:textId="77777777" w:rsidR="004E00EE" w:rsidRPr="00FB20BD" w:rsidRDefault="004E00EE" w:rsidP="00B84CF7">
            <w:pPr>
              <w:pStyle w:val="TAC"/>
            </w:pPr>
            <w:r w:rsidRPr="00FB20BD">
              <w:t>See Table 6.3C.4.2.5-5</w:t>
            </w:r>
          </w:p>
        </w:tc>
      </w:tr>
      <w:tr w:rsidR="004E00EE" w:rsidRPr="00FB20BD" w14:paraId="7B333D49" w14:textId="77777777" w:rsidTr="00EF6B6C">
        <w:trPr>
          <w:trHeight w:val="255"/>
        </w:trPr>
        <w:tc>
          <w:tcPr>
            <w:tcW w:w="578" w:type="pct"/>
            <w:shd w:val="clear" w:color="auto" w:fill="auto"/>
          </w:tcPr>
          <w:p w14:paraId="5EAD2080" w14:textId="77777777" w:rsidR="004E00EE" w:rsidRPr="00FB20BD" w:rsidRDefault="004E00EE" w:rsidP="00B84CF7">
            <w:pPr>
              <w:pStyle w:val="TAC"/>
            </w:pPr>
            <w:r w:rsidRPr="00FB20BD">
              <w:t>30MHz</w:t>
            </w:r>
          </w:p>
        </w:tc>
        <w:tc>
          <w:tcPr>
            <w:tcW w:w="1910" w:type="pct"/>
            <w:gridSpan w:val="2"/>
            <w:tcBorders>
              <w:top w:val="nil"/>
              <w:bottom w:val="nil"/>
            </w:tcBorders>
            <w:shd w:val="clear" w:color="auto" w:fill="auto"/>
          </w:tcPr>
          <w:p w14:paraId="32C4A558" w14:textId="77777777" w:rsidR="004E00EE" w:rsidRPr="00FB20BD" w:rsidRDefault="004E00EE" w:rsidP="00B84CF7">
            <w:pPr>
              <w:pStyle w:val="TAC"/>
            </w:pPr>
          </w:p>
        </w:tc>
        <w:tc>
          <w:tcPr>
            <w:tcW w:w="970" w:type="pct"/>
          </w:tcPr>
          <w:p w14:paraId="3D07E873" w14:textId="77777777" w:rsidR="004E00EE" w:rsidRPr="00FB20BD" w:rsidRDefault="004E00EE" w:rsidP="00B84CF7">
            <w:pPr>
              <w:pStyle w:val="TAC"/>
            </w:pPr>
            <w:r w:rsidRPr="00FB20BD">
              <w:t>DFT-s-OFDM QPSK</w:t>
            </w:r>
          </w:p>
        </w:tc>
        <w:tc>
          <w:tcPr>
            <w:tcW w:w="1542" w:type="pct"/>
          </w:tcPr>
          <w:p w14:paraId="736D688E" w14:textId="77777777" w:rsidR="004E00EE" w:rsidRPr="00FB20BD" w:rsidRDefault="004E00EE" w:rsidP="00B84CF7">
            <w:pPr>
              <w:pStyle w:val="TAC"/>
            </w:pPr>
            <w:r w:rsidRPr="00FB20BD">
              <w:t>See Table 6.3C.4.2.5-3</w:t>
            </w:r>
          </w:p>
          <w:p w14:paraId="4750F530" w14:textId="77777777" w:rsidR="004E00EE" w:rsidRPr="00FB20BD" w:rsidRDefault="004E00EE" w:rsidP="00B84CF7">
            <w:pPr>
              <w:pStyle w:val="TAC"/>
            </w:pPr>
            <w:r w:rsidRPr="00FB20BD">
              <w:t>See Table 6.3C.4.2.5-4</w:t>
            </w:r>
          </w:p>
          <w:p w14:paraId="07DB17F8" w14:textId="77777777" w:rsidR="004E00EE" w:rsidRPr="00FB20BD" w:rsidRDefault="004E00EE" w:rsidP="00B84CF7">
            <w:pPr>
              <w:pStyle w:val="TAC"/>
            </w:pPr>
            <w:r w:rsidRPr="00FB20BD">
              <w:t>See Table 6.3C.4.2.5-5</w:t>
            </w:r>
          </w:p>
        </w:tc>
      </w:tr>
      <w:tr w:rsidR="004E00EE" w:rsidRPr="00FB20BD" w14:paraId="367E67AF" w14:textId="77777777" w:rsidTr="00EF6B6C">
        <w:trPr>
          <w:trHeight w:val="255"/>
        </w:trPr>
        <w:tc>
          <w:tcPr>
            <w:tcW w:w="578" w:type="pct"/>
            <w:shd w:val="clear" w:color="auto" w:fill="auto"/>
          </w:tcPr>
          <w:p w14:paraId="77C3228F" w14:textId="77777777" w:rsidR="004E00EE" w:rsidRPr="00FB20BD" w:rsidRDefault="004E00EE" w:rsidP="00B84CF7">
            <w:pPr>
              <w:pStyle w:val="TAC"/>
              <w:rPr>
                <w:lang w:eastAsia="zh-CN"/>
              </w:rPr>
            </w:pPr>
            <w:r w:rsidRPr="00FB20BD">
              <w:rPr>
                <w:lang w:eastAsia="zh-CN"/>
              </w:rPr>
              <w:t>40MHz</w:t>
            </w:r>
          </w:p>
        </w:tc>
        <w:tc>
          <w:tcPr>
            <w:tcW w:w="1910" w:type="pct"/>
            <w:gridSpan w:val="2"/>
            <w:tcBorders>
              <w:top w:val="nil"/>
              <w:bottom w:val="nil"/>
            </w:tcBorders>
            <w:shd w:val="clear" w:color="auto" w:fill="auto"/>
          </w:tcPr>
          <w:p w14:paraId="1411D0B2" w14:textId="77777777" w:rsidR="004E00EE" w:rsidRPr="00FB20BD" w:rsidRDefault="004E00EE" w:rsidP="00B84CF7">
            <w:pPr>
              <w:pStyle w:val="TAC"/>
            </w:pPr>
          </w:p>
        </w:tc>
        <w:tc>
          <w:tcPr>
            <w:tcW w:w="970" w:type="pct"/>
          </w:tcPr>
          <w:p w14:paraId="0A80032D" w14:textId="77777777" w:rsidR="004E00EE" w:rsidRPr="00FB20BD" w:rsidRDefault="004E00EE" w:rsidP="00B84CF7">
            <w:pPr>
              <w:pStyle w:val="TAC"/>
            </w:pPr>
            <w:r w:rsidRPr="00FB20BD">
              <w:t>DFT-s-OFDM QPSK</w:t>
            </w:r>
          </w:p>
        </w:tc>
        <w:tc>
          <w:tcPr>
            <w:tcW w:w="1542" w:type="pct"/>
          </w:tcPr>
          <w:p w14:paraId="6C0685E6" w14:textId="77777777" w:rsidR="004E00EE" w:rsidRPr="00FB20BD" w:rsidRDefault="004E00EE" w:rsidP="00B84CF7">
            <w:pPr>
              <w:pStyle w:val="TAC"/>
            </w:pPr>
            <w:r w:rsidRPr="00FB20BD">
              <w:t>See Table 6.3C.4.2.5-3</w:t>
            </w:r>
          </w:p>
          <w:p w14:paraId="514BBD5E" w14:textId="77777777" w:rsidR="004E00EE" w:rsidRPr="00FB20BD" w:rsidRDefault="004E00EE" w:rsidP="00B84CF7">
            <w:pPr>
              <w:pStyle w:val="TAC"/>
            </w:pPr>
            <w:r w:rsidRPr="00FB20BD">
              <w:t>See Table 6.3C.4.2.5-4</w:t>
            </w:r>
          </w:p>
          <w:p w14:paraId="61AC9FE1" w14:textId="77777777" w:rsidR="004E00EE" w:rsidRPr="00FB20BD" w:rsidRDefault="004E00EE" w:rsidP="00B84CF7">
            <w:pPr>
              <w:pStyle w:val="TAC"/>
            </w:pPr>
            <w:r w:rsidRPr="00FB20BD">
              <w:t>See Table 6.3C.4.2.5-5</w:t>
            </w:r>
          </w:p>
        </w:tc>
      </w:tr>
      <w:tr w:rsidR="00AE6F5C" w:rsidRPr="00FB20BD" w14:paraId="34F6F5B1" w14:textId="77777777" w:rsidTr="00EF6B6C">
        <w:trPr>
          <w:trHeight w:val="255"/>
        </w:trPr>
        <w:tc>
          <w:tcPr>
            <w:tcW w:w="578" w:type="pct"/>
            <w:shd w:val="clear" w:color="auto" w:fill="auto"/>
          </w:tcPr>
          <w:p w14:paraId="7EC63E3F" w14:textId="533B26E9" w:rsidR="00AE6F5C" w:rsidRPr="00FB20BD" w:rsidRDefault="00AE6F5C" w:rsidP="00B84CF7">
            <w:pPr>
              <w:pStyle w:val="TAC"/>
              <w:rPr>
                <w:lang w:eastAsia="zh-CN"/>
              </w:rPr>
            </w:pPr>
            <w:r w:rsidRPr="00FB20BD">
              <w:rPr>
                <w:lang w:eastAsia="zh-CN"/>
              </w:rPr>
              <w:t>50MHz</w:t>
            </w:r>
          </w:p>
        </w:tc>
        <w:tc>
          <w:tcPr>
            <w:tcW w:w="1910" w:type="pct"/>
            <w:gridSpan w:val="2"/>
            <w:tcBorders>
              <w:top w:val="nil"/>
              <w:bottom w:val="nil"/>
            </w:tcBorders>
            <w:shd w:val="clear" w:color="auto" w:fill="auto"/>
          </w:tcPr>
          <w:p w14:paraId="164EEF39" w14:textId="77777777" w:rsidR="00AE6F5C" w:rsidRPr="00FB20BD" w:rsidRDefault="00AE6F5C" w:rsidP="00B84CF7">
            <w:pPr>
              <w:pStyle w:val="TAC"/>
            </w:pPr>
          </w:p>
        </w:tc>
        <w:tc>
          <w:tcPr>
            <w:tcW w:w="970" w:type="pct"/>
          </w:tcPr>
          <w:p w14:paraId="6D3C2CC1" w14:textId="2B66BE61" w:rsidR="00AE6F5C" w:rsidRPr="00FB20BD" w:rsidRDefault="00AE6F5C" w:rsidP="00B84CF7">
            <w:pPr>
              <w:pStyle w:val="TAC"/>
            </w:pPr>
            <w:r w:rsidRPr="00FB20BD">
              <w:t>DFT-s-OFDM QPSK</w:t>
            </w:r>
          </w:p>
        </w:tc>
        <w:tc>
          <w:tcPr>
            <w:tcW w:w="1542" w:type="pct"/>
          </w:tcPr>
          <w:p w14:paraId="1FA24C4F" w14:textId="77777777" w:rsidR="00AE6F5C" w:rsidRPr="00FB20BD" w:rsidRDefault="00AE6F5C" w:rsidP="00B84CF7">
            <w:pPr>
              <w:pStyle w:val="TAC"/>
            </w:pPr>
            <w:r w:rsidRPr="00FB20BD">
              <w:t>See Table 6.3C.4.2.5-3</w:t>
            </w:r>
          </w:p>
          <w:p w14:paraId="3056279A" w14:textId="77777777" w:rsidR="00AE6F5C" w:rsidRPr="00FB20BD" w:rsidRDefault="00AE6F5C" w:rsidP="00B84CF7">
            <w:pPr>
              <w:pStyle w:val="TAC"/>
            </w:pPr>
            <w:r w:rsidRPr="00FB20BD">
              <w:t>See Table 6.3C.4.2.5-4</w:t>
            </w:r>
          </w:p>
          <w:p w14:paraId="388DDA28" w14:textId="7439FB8F" w:rsidR="00AE6F5C" w:rsidRPr="00FB20BD" w:rsidRDefault="00AE6F5C" w:rsidP="00B84CF7">
            <w:pPr>
              <w:pStyle w:val="TAC"/>
            </w:pPr>
            <w:r w:rsidRPr="00FB20BD">
              <w:t>See Table 6.3C.4.2.5-5</w:t>
            </w:r>
          </w:p>
        </w:tc>
      </w:tr>
      <w:tr w:rsidR="004E00EE" w:rsidRPr="00FB20BD" w14:paraId="07B86633" w14:textId="77777777" w:rsidTr="00EF6B6C">
        <w:trPr>
          <w:trHeight w:val="255"/>
        </w:trPr>
        <w:tc>
          <w:tcPr>
            <w:tcW w:w="5000" w:type="pct"/>
            <w:gridSpan w:val="5"/>
            <w:shd w:val="clear" w:color="auto" w:fill="auto"/>
          </w:tcPr>
          <w:p w14:paraId="2A5C8276" w14:textId="77777777" w:rsidR="004E00EE" w:rsidRPr="00FB20BD" w:rsidRDefault="004E00EE" w:rsidP="00B84CF7">
            <w:pPr>
              <w:pStyle w:val="TAN"/>
            </w:pPr>
            <w:r w:rsidRPr="00FB20BD">
              <w:t>NOTE 1:</w:t>
            </w:r>
            <w:r w:rsidRPr="00FB20BD">
              <w:tab/>
              <w:t>The starting resource block shall be RB# 0</w:t>
            </w:r>
          </w:p>
          <w:p w14:paraId="3A05B332" w14:textId="77777777" w:rsidR="004E00EE" w:rsidRPr="00FB20BD" w:rsidRDefault="004E00EE" w:rsidP="00B84CF7">
            <w:pPr>
              <w:pStyle w:val="TAN"/>
              <w:rPr>
                <w:lang w:eastAsia="zh-CN"/>
              </w:rPr>
            </w:pPr>
            <w:r w:rsidRPr="00FB20BD">
              <w:rPr>
                <w:lang w:eastAsia="zh-CN"/>
              </w:rPr>
              <w:t>NOTE 2:</w:t>
            </w:r>
            <w:r w:rsidRPr="00FB20BD">
              <w:rPr>
                <w:lang w:eastAsia="zh-CN"/>
              </w:rPr>
              <w:tab/>
              <w:t>Test Channel Bandwidths are checked separately for each SUL band combination, the applicable channel bandwidths are specified in Table 5.5C-1.</w:t>
            </w:r>
          </w:p>
        </w:tc>
      </w:tr>
    </w:tbl>
    <w:p w14:paraId="48356E9F" w14:textId="77777777" w:rsidR="004E00EE" w:rsidRPr="00FB20BD" w:rsidRDefault="004E00EE" w:rsidP="00B84CF7"/>
    <w:p w14:paraId="44E1972A" w14:textId="77777777" w:rsidR="004E00EE" w:rsidRPr="00FB20BD" w:rsidRDefault="004E00EE" w:rsidP="00B84CF7">
      <w:pPr>
        <w:pStyle w:val="B10"/>
      </w:pPr>
      <w:r w:rsidRPr="00FB20BD">
        <w:t>-</w:t>
      </w:r>
      <w:r w:rsidRPr="00FB20BD">
        <w:tab/>
        <w:t>Connect the SS to the UE antenna connectors as shown in TS 38.508-1 [5] Annex A, Figure A.3.1.1.4 for TE diagram and section A.3.2 for UE diagram.</w:t>
      </w:r>
    </w:p>
    <w:p w14:paraId="1D70F216" w14:textId="77777777" w:rsidR="004E00EE" w:rsidRPr="00FB20BD" w:rsidRDefault="004E00EE" w:rsidP="00B84CF7">
      <w:pPr>
        <w:pStyle w:val="B10"/>
      </w:pPr>
      <w:r w:rsidRPr="00FB20BD">
        <w:t>-</w:t>
      </w:r>
      <w:r w:rsidRPr="00FB20BD">
        <w:tab/>
        <w:t>The parameter setting for the cell are set up according to the TS 38.508-1 [5] subclause 4.4.3.</w:t>
      </w:r>
    </w:p>
    <w:p w14:paraId="110408F1" w14:textId="77777777" w:rsidR="004E00EE" w:rsidRPr="00FB20BD" w:rsidRDefault="004E00EE" w:rsidP="00B84CF7">
      <w:pPr>
        <w:pStyle w:val="B10"/>
      </w:pPr>
      <w:r w:rsidRPr="00FB20BD">
        <w:t>-</w:t>
      </w:r>
      <w:r w:rsidRPr="00FB20BD">
        <w:tab/>
        <w:t>Downlink signals are initially setup according to Annex C.0, C.1, C.2 and uplink signals according to Annex G.0, G.1, G.2, and G.3.0 with consideration of supplementary uplink physical channels.</w:t>
      </w:r>
    </w:p>
    <w:p w14:paraId="2F7FD418" w14:textId="225688A6" w:rsidR="004E00EE" w:rsidRPr="00FB20BD" w:rsidRDefault="004E00EE" w:rsidP="00B84CF7">
      <w:r w:rsidRPr="00FB20BD">
        <w:t>Message contents in initial conditions are according to TS 38.508-1 [5] subclause 4.3.6.1.1.2 ensuring UL/SUL indicator in Table 4.3.6.1.1.2-1 with condition SUL, subclause 4.6 ensuring Table 4.6.1-28 with condition SUL AND (RF OR RRM), Tables 4.6.3-14 with condition SUL_SUL for SUL carrier, and Table 4.6.3-167 with condition PUSCH_PUCCH_ON_SUL.</w:t>
      </w:r>
    </w:p>
    <w:p w14:paraId="1E1CC850" w14:textId="77777777" w:rsidR="004E00EE" w:rsidRPr="00FB20BD" w:rsidRDefault="004E00EE" w:rsidP="00B84CF7">
      <w:pPr>
        <w:sectPr w:rsidR="004E00EE" w:rsidRPr="00FB20BD" w:rsidSect="00A535B5">
          <w:pgSz w:w="16838" w:h="11906" w:orient="landscape"/>
          <w:pgMar w:top="1134" w:right="1418" w:bottom="1134" w:left="1134" w:header="851" w:footer="340" w:gutter="0"/>
          <w:cols w:space="708"/>
          <w:docGrid w:linePitch="360"/>
        </w:sectPr>
      </w:pPr>
    </w:p>
    <w:p w14:paraId="4FA48D49" w14:textId="77777777" w:rsidR="004E00EE" w:rsidRPr="00FB20BD" w:rsidRDefault="004E00EE" w:rsidP="00B84CF7">
      <w:pPr>
        <w:pStyle w:val="TH"/>
        <w:rPr>
          <w:i/>
          <w:iCs/>
        </w:rPr>
      </w:pPr>
      <w:bookmarkStart w:id="376" w:name="OLE_LINK59"/>
      <w:r w:rsidRPr="00FB20BD">
        <w:t>Table 6.3C.4.2.4-2: Void</w:t>
      </w:r>
    </w:p>
    <w:p w14:paraId="33514339" w14:textId="77777777" w:rsidR="004E00EE" w:rsidRPr="00FB20BD" w:rsidRDefault="004E00EE" w:rsidP="004E00EE">
      <w:pPr>
        <w:pStyle w:val="H6"/>
      </w:pPr>
      <w:r w:rsidRPr="00FB20BD">
        <w:t>6.3C.4.2.5</w:t>
      </w:r>
      <w:r w:rsidRPr="00FB20BD">
        <w:tab/>
        <w:t>Test requirement</w:t>
      </w:r>
    </w:p>
    <w:p w14:paraId="4F8CAD9C" w14:textId="77777777" w:rsidR="004E00EE" w:rsidRPr="00FB20BD" w:rsidRDefault="004E00EE" w:rsidP="00B84CF7">
      <w:r w:rsidRPr="00FB20BD">
        <w:t>Each UE power step measured in the test procedure 6.3.4.3.4.2 should satisfy the test requirements specified in Table 6.3C.4.2.5-1 thru 6.3C.4.2.5-5.</w:t>
      </w:r>
    </w:p>
    <w:p w14:paraId="62ED1396" w14:textId="77777777" w:rsidR="004E00EE" w:rsidRPr="00FB20BD" w:rsidRDefault="004E00EE" w:rsidP="00B84CF7">
      <w:r w:rsidRPr="00FB20BD">
        <w:rPr>
          <w:rFonts w:eastAsia="MS Mincho"/>
        </w:rPr>
        <w:t>To account for RF Power amplifier mode changes 2 exceptions are allowed for each of ramping up and ramping down test patterns. For these exceptions the power tolerance limit is a maximum of ± (6.0 + TT) dB. If there is an exception in the power step caused by the RB change for all test patterns (A, B, C) then fail the UE.</w:t>
      </w:r>
    </w:p>
    <w:p w14:paraId="3C153A22" w14:textId="77777777" w:rsidR="004E00EE" w:rsidRPr="00FB20BD" w:rsidRDefault="004E00EE" w:rsidP="00B84CF7">
      <w:pPr>
        <w:pStyle w:val="TH"/>
      </w:pPr>
      <w:r w:rsidRPr="00FB20BD">
        <w:t>Table 6.3C.4.2.5-1: Test Requirements Relative Power Tolerance for Transmission, channel BW 5MHz, ramp up sub-test</w:t>
      </w:r>
    </w:p>
    <w:tbl>
      <w:tblPr>
        <w:tblW w:w="9738" w:type="dxa"/>
        <w:tblInd w:w="293" w:type="dxa"/>
        <w:tblLook w:val="0000" w:firstRow="0" w:lastRow="0" w:firstColumn="0" w:lastColumn="0" w:noHBand="0" w:noVBand="0"/>
      </w:tblPr>
      <w:tblGrid>
        <w:gridCol w:w="780"/>
        <w:gridCol w:w="724"/>
        <w:gridCol w:w="1487"/>
        <w:gridCol w:w="1427"/>
        <w:gridCol w:w="1107"/>
        <w:gridCol w:w="1017"/>
        <w:gridCol w:w="1613"/>
        <w:gridCol w:w="1583"/>
      </w:tblGrid>
      <w:tr w:rsidR="004E00EE" w:rsidRPr="00FB20BD" w14:paraId="49A76777" w14:textId="77777777" w:rsidTr="00EF6B6C">
        <w:trPr>
          <w:trHeight w:val="240"/>
        </w:trPr>
        <w:tc>
          <w:tcPr>
            <w:tcW w:w="780" w:type="dxa"/>
            <w:tcBorders>
              <w:top w:val="single" w:sz="4" w:space="0" w:color="auto"/>
              <w:left w:val="single" w:sz="4" w:space="0" w:color="auto"/>
              <w:bottom w:val="nil"/>
              <w:right w:val="single" w:sz="4" w:space="0" w:color="000000"/>
            </w:tcBorders>
          </w:tcPr>
          <w:p w14:paraId="1563FF9F" w14:textId="77777777" w:rsidR="004E00EE" w:rsidRPr="00FB20BD" w:rsidRDefault="004E00EE" w:rsidP="00B84CF7">
            <w:pPr>
              <w:pStyle w:val="TAH"/>
            </w:pPr>
            <w:r w:rsidRPr="00FB20BD">
              <w:t>Test SCS [kHz]</w:t>
            </w:r>
          </w:p>
        </w:tc>
        <w:tc>
          <w:tcPr>
            <w:tcW w:w="724" w:type="dxa"/>
            <w:tcBorders>
              <w:top w:val="single" w:sz="4" w:space="0" w:color="auto"/>
              <w:left w:val="single" w:sz="4" w:space="0" w:color="auto"/>
              <w:bottom w:val="nil"/>
              <w:right w:val="single" w:sz="4" w:space="0" w:color="000000"/>
            </w:tcBorders>
          </w:tcPr>
          <w:p w14:paraId="3852455D" w14:textId="77777777" w:rsidR="004E00EE" w:rsidRPr="00FB20BD" w:rsidRDefault="004E00EE" w:rsidP="00B84CF7">
            <w:pPr>
              <w:pStyle w:val="TAH"/>
            </w:pPr>
            <w:r w:rsidRPr="00FB20BD">
              <w:t>Sub-test ID</w:t>
            </w:r>
          </w:p>
        </w:tc>
        <w:tc>
          <w:tcPr>
            <w:tcW w:w="1487" w:type="dxa"/>
            <w:tcBorders>
              <w:top w:val="single" w:sz="4" w:space="0" w:color="auto"/>
              <w:left w:val="single" w:sz="4" w:space="0" w:color="auto"/>
              <w:bottom w:val="nil"/>
              <w:right w:val="single" w:sz="4" w:space="0" w:color="000000"/>
            </w:tcBorders>
          </w:tcPr>
          <w:p w14:paraId="473BC904" w14:textId="77777777" w:rsidR="004E00EE" w:rsidRPr="00FB20BD" w:rsidRDefault="004E00EE" w:rsidP="00B84CF7">
            <w:pPr>
              <w:pStyle w:val="TAH"/>
            </w:pPr>
            <w:r w:rsidRPr="00FB20BD">
              <w:t>Applicable sub-frames</w:t>
            </w:r>
          </w:p>
        </w:tc>
        <w:tc>
          <w:tcPr>
            <w:tcW w:w="1427" w:type="dxa"/>
            <w:tcBorders>
              <w:top w:val="single" w:sz="4" w:space="0" w:color="auto"/>
              <w:left w:val="single" w:sz="4" w:space="0" w:color="auto"/>
              <w:bottom w:val="nil"/>
              <w:right w:val="single" w:sz="4" w:space="0" w:color="auto"/>
            </w:tcBorders>
          </w:tcPr>
          <w:p w14:paraId="5B9B7C30" w14:textId="77777777" w:rsidR="004E00EE" w:rsidRPr="00FB20BD" w:rsidRDefault="004E00EE"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tcPr>
          <w:p w14:paraId="76F82031" w14:textId="77777777" w:rsidR="004E00EE" w:rsidRPr="00FB20BD" w:rsidRDefault="004E00EE" w:rsidP="00B84CF7">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tcPr>
          <w:p w14:paraId="27F7E114" w14:textId="77777777" w:rsidR="004E00EE" w:rsidRPr="00FB20BD" w:rsidRDefault="004E00EE" w:rsidP="00B84CF7">
            <w:pPr>
              <w:pStyle w:val="TAH"/>
            </w:pPr>
            <w:r w:rsidRPr="00FB20BD">
              <w:t>Expected power step size (Up)</w:t>
            </w:r>
          </w:p>
        </w:tc>
        <w:tc>
          <w:tcPr>
            <w:tcW w:w="1613" w:type="dxa"/>
            <w:tcBorders>
              <w:top w:val="single" w:sz="4" w:space="0" w:color="auto"/>
              <w:left w:val="single" w:sz="4" w:space="0" w:color="auto"/>
              <w:bottom w:val="nil"/>
              <w:right w:val="single" w:sz="4" w:space="0" w:color="000000"/>
            </w:tcBorders>
            <w:shd w:val="clear" w:color="auto" w:fill="auto"/>
            <w:vAlign w:val="center"/>
          </w:tcPr>
          <w:p w14:paraId="6B8277AE" w14:textId="77777777" w:rsidR="004E00EE" w:rsidRPr="00FB20BD" w:rsidRDefault="004E00EE" w:rsidP="00B84CF7">
            <w:pPr>
              <w:pStyle w:val="TAH"/>
            </w:pPr>
            <w:r w:rsidRPr="00FB20BD">
              <w:t>Power step size range (Up)</w:t>
            </w:r>
          </w:p>
        </w:tc>
        <w:tc>
          <w:tcPr>
            <w:tcW w:w="1583" w:type="dxa"/>
            <w:tcBorders>
              <w:top w:val="single" w:sz="4" w:space="0" w:color="auto"/>
              <w:left w:val="nil"/>
              <w:bottom w:val="nil"/>
              <w:right w:val="single" w:sz="4" w:space="0" w:color="auto"/>
            </w:tcBorders>
            <w:shd w:val="clear" w:color="auto" w:fill="auto"/>
            <w:vAlign w:val="center"/>
          </w:tcPr>
          <w:p w14:paraId="07364FFE" w14:textId="77777777" w:rsidR="004E00EE" w:rsidRPr="00FB20BD" w:rsidRDefault="004E00EE" w:rsidP="00B84CF7">
            <w:pPr>
              <w:pStyle w:val="TAH"/>
            </w:pPr>
            <w:r w:rsidRPr="00FB20BD">
              <w:t>PUSCH</w:t>
            </w:r>
          </w:p>
        </w:tc>
      </w:tr>
      <w:tr w:rsidR="004E00EE" w:rsidRPr="00FB20BD" w14:paraId="6A7E5F71" w14:textId="77777777" w:rsidTr="00EF6B6C">
        <w:trPr>
          <w:trHeight w:val="255"/>
        </w:trPr>
        <w:tc>
          <w:tcPr>
            <w:tcW w:w="780" w:type="dxa"/>
            <w:tcBorders>
              <w:top w:val="nil"/>
              <w:left w:val="single" w:sz="4" w:space="0" w:color="auto"/>
              <w:bottom w:val="single" w:sz="4" w:space="0" w:color="auto"/>
              <w:right w:val="single" w:sz="4" w:space="0" w:color="000000"/>
            </w:tcBorders>
          </w:tcPr>
          <w:p w14:paraId="36390FCE" w14:textId="77777777" w:rsidR="004E00EE" w:rsidRPr="00FB20BD" w:rsidRDefault="004E00EE" w:rsidP="00B84CF7">
            <w:pPr>
              <w:pStyle w:val="TAL"/>
            </w:pPr>
          </w:p>
        </w:tc>
        <w:tc>
          <w:tcPr>
            <w:tcW w:w="724" w:type="dxa"/>
            <w:tcBorders>
              <w:top w:val="nil"/>
              <w:left w:val="single" w:sz="4" w:space="0" w:color="auto"/>
              <w:bottom w:val="single" w:sz="4" w:space="0" w:color="auto"/>
              <w:right w:val="single" w:sz="4" w:space="0" w:color="000000"/>
            </w:tcBorders>
          </w:tcPr>
          <w:p w14:paraId="462027EE" w14:textId="77777777" w:rsidR="004E00EE" w:rsidRPr="00FB20BD" w:rsidRDefault="004E00EE" w:rsidP="00B84CF7">
            <w:pPr>
              <w:pStyle w:val="TAL"/>
            </w:pPr>
          </w:p>
        </w:tc>
        <w:tc>
          <w:tcPr>
            <w:tcW w:w="1487" w:type="dxa"/>
            <w:tcBorders>
              <w:top w:val="nil"/>
              <w:left w:val="single" w:sz="4" w:space="0" w:color="auto"/>
              <w:bottom w:val="single" w:sz="4" w:space="0" w:color="auto"/>
              <w:right w:val="single" w:sz="4" w:space="0" w:color="000000"/>
            </w:tcBorders>
          </w:tcPr>
          <w:p w14:paraId="5AA8A3FC" w14:textId="77777777" w:rsidR="004E00EE" w:rsidRPr="00FB20BD" w:rsidRDefault="004E00EE" w:rsidP="00B84CF7">
            <w:pPr>
              <w:pStyle w:val="TAL"/>
            </w:pPr>
          </w:p>
        </w:tc>
        <w:tc>
          <w:tcPr>
            <w:tcW w:w="1427" w:type="dxa"/>
            <w:tcBorders>
              <w:top w:val="nil"/>
              <w:left w:val="single" w:sz="4" w:space="0" w:color="auto"/>
              <w:bottom w:val="single" w:sz="4" w:space="0" w:color="auto"/>
              <w:right w:val="single" w:sz="4" w:space="0" w:color="auto"/>
            </w:tcBorders>
          </w:tcPr>
          <w:p w14:paraId="12A7E22D" w14:textId="77777777" w:rsidR="004E00EE" w:rsidRPr="00FB20BD" w:rsidRDefault="004E00EE" w:rsidP="00B84CF7">
            <w:pPr>
              <w:pStyle w:val="TAL"/>
            </w:pPr>
          </w:p>
        </w:tc>
        <w:tc>
          <w:tcPr>
            <w:tcW w:w="1107" w:type="dxa"/>
            <w:tcBorders>
              <w:top w:val="nil"/>
              <w:left w:val="single" w:sz="4" w:space="0" w:color="auto"/>
              <w:bottom w:val="single" w:sz="4" w:space="0" w:color="auto"/>
              <w:right w:val="single" w:sz="4" w:space="0" w:color="auto"/>
            </w:tcBorders>
          </w:tcPr>
          <w:p w14:paraId="4D9C93D7" w14:textId="77777777" w:rsidR="004E00EE" w:rsidRPr="00FB20BD" w:rsidRDefault="004E00EE" w:rsidP="00B84CF7">
            <w:pPr>
              <w:pStyle w:val="TAL"/>
            </w:pPr>
          </w:p>
        </w:tc>
        <w:tc>
          <w:tcPr>
            <w:tcW w:w="1017" w:type="dxa"/>
            <w:tcBorders>
              <w:top w:val="nil"/>
              <w:left w:val="single" w:sz="4" w:space="0" w:color="auto"/>
              <w:bottom w:val="single" w:sz="4" w:space="0" w:color="auto"/>
              <w:right w:val="single" w:sz="4" w:space="0" w:color="auto"/>
            </w:tcBorders>
            <w:vAlign w:val="center"/>
          </w:tcPr>
          <w:p w14:paraId="0AE0817D" w14:textId="77777777" w:rsidR="004E00EE" w:rsidRPr="00FB20BD" w:rsidRDefault="004E00EE" w:rsidP="00B84CF7">
            <w:pPr>
              <w:pStyle w:val="TAH"/>
            </w:pPr>
            <w:r w:rsidRPr="00FB20BD">
              <w:t>ΔP [dB]</w:t>
            </w:r>
          </w:p>
        </w:tc>
        <w:tc>
          <w:tcPr>
            <w:tcW w:w="1613" w:type="dxa"/>
            <w:tcBorders>
              <w:top w:val="nil"/>
              <w:left w:val="single" w:sz="4" w:space="0" w:color="auto"/>
              <w:bottom w:val="single" w:sz="4" w:space="0" w:color="auto"/>
              <w:right w:val="single" w:sz="4" w:space="0" w:color="000000"/>
            </w:tcBorders>
            <w:shd w:val="clear" w:color="auto" w:fill="auto"/>
            <w:vAlign w:val="center"/>
          </w:tcPr>
          <w:p w14:paraId="61D45ED7" w14:textId="77777777" w:rsidR="004E00EE" w:rsidRPr="00FB20BD" w:rsidRDefault="004E00EE" w:rsidP="00B84CF7">
            <w:pPr>
              <w:pStyle w:val="TAH"/>
            </w:pPr>
            <w:r w:rsidRPr="00FB20BD">
              <w:t>ΔP [dB]</w:t>
            </w:r>
          </w:p>
        </w:tc>
        <w:tc>
          <w:tcPr>
            <w:tcW w:w="1583" w:type="dxa"/>
            <w:tcBorders>
              <w:top w:val="nil"/>
              <w:left w:val="nil"/>
              <w:bottom w:val="single" w:sz="4" w:space="0" w:color="auto"/>
              <w:right w:val="single" w:sz="4" w:space="0" w:color="auto"/>
            </w:tcBorders>
            <w:shd w:val="clear" w:color="auto" w:fill="auto"/>
            <w:vAlign w:val="center"/>
          </w:tcPr>
          <w:p w14:paraId="2B47546B" w14:textId="77777777" w:rsidR="004E00EE" w:rsidRPr="00FB20BD" w:rsidRDefault="004E00EE" w:rsidP="00B84CF7">
            <w:pPr>
              <w:pStyle w:val="TAH"/>
            </w:pPr>
            <w:r w:rsidRPr="00FB20BD">
              <w:t>[dB]</w:t>
            </w:r>
          </w:p>
        </w:tc>
      </w:tr>
      <w:tr w:rsidR="004E00EE" w:rsidRPr="00FB20BD" w14:paraId="1CDC116E" w14:textId="77777777" w:rsidTr="00EF6B6C">
        <w:trPr>
          <w:trHeight w:val="240"/>
        </w:trPr>
        <w:tc>
          <w:tcPr>
            <w:tcW w:w="780" w:type="dxa"/>
            <w:tcBorders>
              <w:left w:val="single" w:sz="4" w:space="0" w:color="auto"/>
              <w:right w:val="single" w:sz="4" w:space="0" w:color="auto"/>
            </w:tcBorders>
          </w:tcPr>
          <w:p w14:paraId="0D205256" w14:textId="77777777" w:rsidR="004E00EE" w:rsidRPr="00FB20BD" w:rsidRDefault="004E00EE" w:rsidP="00B84CF7">
            <w:pPr>
              <w:pStyle w:val="TAC"/>
            </w:pPr>
          </w:p>
        </w:tc>
        <w:tc>
          <w:tcPr>
            <w:tcW w:w="724" w:type="dxa"/>
            <w:tcBorders>
              <w:top w:val="single" w:sz="4" w:space="0" w:color="auto"/>
              <w:left w:val="single" w:sz="4" w:space="0" w:color="auto"/>
              <w:right w:val="single" w:sz="4" w:space="0" w:color="auto"/>
            </w:tcBorders>
          </w:tcPr>
          <w:p w14:paraId="2C037061" w14:textId="77777777" w:rsidR="004E00EE" w:rsidRPr="00FB20BD" w:rsidRDefault="004E00EE" w:rsidP="00B84CF7">
            <w:pPr>
              <w:pStyle w:val="TAC"/>
            </w:pPr>
          </w:p>
        </w:tc>
        <w:tc>
          <w:tcPr>
            <w:tcW w:w="1487" w:type="dxa"/>
            <w:tcBorders>
              <w:top w:val="nil"/>
              <w:left w:val="single" w:sz="4" w:space="0" w:color="auto"/>
              <w:bottom w:val="single" w:sz="4" w:space="0" w:color="auto"/>
              <w:right w:val="single" w:sz="4" w:space="0" w:color="auto"/>
            </w:tcBorders>
          </w:tcPr>
          <w:p w14:paraId="1AFB097D" w14:textId="77777777" w:rsidR="004E00EE" w:rsidRPr="00FB20BD" w:rsidRDefault="004E00EE" w:rsidP="00B84CF7">
            <w:pPr>
              <w:pStyle w:val="TAC"/>
            </w:pPr>
            <w:r w:rsidRPr="00FB20BD">
              <w:t>Sub-frames before RB change</w:t>
            </w:r>
          </w:p>
        </w:tc>
        <w:tc>
          <w:tcPr>
            <w:tcW w:w="1427" w:type="dxa"/>
            <w:tcBorders>
              <w:top w:val="nil"/>
              <w:left w:val="single" w:sz="4" w:space="0" w:color="auto"/>
              <w:bottom w:val="single" w:sz="4" w:space="0" w:color="auto"/>
              <w:right w:val="single" w:sz="4" w:space="0" w:color="auto"/>
            </w:tcBorders>
          </w:tcPr>
          <w:p w14:paraId="2BA7C87E" w14:textId="77777777" w:rsidR="004E00EE" w:rsidRPr="00FB20BD" w:rsidRDefault="004E00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tcPr>
          <w:p w14:paraId="5EC35992"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0750210A" w14:textId="77777777" w:rsidR="004E00EE" w:rsidRPr="00FB20BD" w:rsidRDefault="004E00EE" w:rsidP="00B84CF7">
            <w:pPr>
              <w:pStyle w:val="TAC"/>
            </w:pPr>
            <w:r w:rsidRPr="00FB20BD">
              <w:t>1</w:t>
            </w:r>
          </w:p>
        </w:tc>
        <w:tc>
          <w:tcPr>
            <w:tcW w:w="1613" w:type="dxa"/>
            <w:tcBorders>
              <w:top w:val="nil"/>
              <w:left w:val="single" w:sz="4" w:space="0" w:color="auto"/>
              <w:bottom w:val="single" w:sz="4" w:space="0" w:color="auto"/>
              <w:right w:val="single" w:sz="4" w:space="0" w:color="auto"/>
            </w:tcBorders>
            <w:shd w:val="clear" w:color="auto" w:fill="auto"/>
            <w:vAlign w:val="center"/>
          </w:tcPr>
          <w:p w14:paraId="28103ECC" w14:textId="77777777" w:rsidR="004E00EE" w:rsidRPr="00FB20BD" w:rsidRDefault="004E00EE" w:rsidP="00B84CF7">
            <w:pPr>
              <w:pStyle w:val="TAC"/>
            </w:pPr>
            <w:r w:rsidRPr="00FB20BD">
              <w:t>ΔP ≤ 1 dB</w:t>
            </w:r>
          </w:p>
        </w:tc>
        <w:tc>
          <w:tcPr>
            <w:tcW w:w="1583" w:type="dxa"/>
            <w:tcBorders>
              <w:top w:val="nil"/>
              <w:left w:val="nil"/>
              <w:bottom w:val="single" w:sz="4" w:space="0" w:color="auto"/>
              <w:right w:val="single" w:sz="4" w:space="0" w:color="auto"/>
            </w:tcBorders>
            <w:shd w:val="clear" w:color="auto" w:fill="auto"/>
            <w:vAlign w:val="center"/>
          </w:tcPr>
          <w:p w14:paraId="1245DA80" w14:textId="77777777" w:rsidR="004E00EE" w:rsidRPr="00FB20BD" w:rsidRDefault="004E00EE" w:rsidP="00B84CF7">
            <w:pPr>
              <w:pStyle w:val="TAC"/>
            </w:pPr>
            <w:r w:rsidRPr="00FB20BD">
              <w:t>1 +/- (0.7 + TT)</w:t>
            </w:r>
          </w:p>
        </w:tc>
      </w:tr>
      <w:tr w:rsidR="004E00EE" w:rsidRPr="00FB20BD" w14:paraId="2F7D5D95" w14:textId="77777777" w:rsidTr="00EF6B6C">
        <w:trPr>
          <w:trHeight w:val="240"/>
        </w:trPr>
        <w:tc>
          <w:tcPr>
            <w:tcW w:w="780" w:type="dxa"/>
            <w:tcBorders>
              <w:left w:val="single" w:sz="4" w:space="0" w:color="auto"/>
              <w:right w:val="single" w:sz="4" w:space="0" w:color="auto"/>
            </w:tcBorders>
          </w:tcPr>
          <w:p w14:paraId="419573E4" w14:textId="77777777" w:rsidR="004E00EE" w:rsidRPr="00FB20BD" w:rsidRDefault="004E00EE" w:rsidP="00B84CF7">
            <w:pPr>
              <w:pStyle w:val="TAC"/>
            </w:pPr>
            <w:r w:rsidRPr="00FB20BD">
              <w:t>15</w:t>
            </w:r>
          </w:p>
        </w:tc>
        <w:tc>
          <w:tcPr>
            <w:tcW w:w="724" w:type="dxa"/>
            <w:tcBorders>
              <w:top w:val="nil"/>
              <w:left w:val="single" w:sz="4" w:space="0" w:color="auto"/>
              <w:right w:val="single" w:sz="4" w:space="0" w:color="auto"/>
            </w:tcBorders>
          </w:tcPr>
          <w:p w14:paraId="1D8BBDE2" w14:textId="77777777" w:rsidR="004E00EE" w:rsidRPr="00FB20BD" w:rsidRDefault="004E00EE" w:rsidP="00B84CF7">
            <w:pPr>
              <w:pStyle w:val="TAC"/>
            </w:pPr>
            <w:r w:rsidRPr="00FB20BD">
              <w:t>1</w:t>
            </w:r>
          </w:p>
        </w:tc>
        <w:tc>
          <w:tcPr>
            <w:tcW w:w="1487" w:type="dxa"/>
            <w:tcBorders>
              <w:top w:val="nil"/>
              <w:left w:val="single" w:sz="4" w:space="0" w:color="auto"/>
              <w:bottom w:val="single" w:sz="4" w:space="0" w:color="auto"/>
              <w:right w:val="single" w:sz="4" w:space="0" w:color="auto"/>
            </w:tcBorders>
          </w:tcPr>
          <w:p w14:paraId="15004898" w14:textId="77777777" w:rsidR="004E00EE" w:rsidRPr="00FB20BD" w:rsidRDefault="004E00EE" w:rsidP="00B84CF7">
            <w:pPr>
              <w:pStyle w:val="TAC"/>
            </w:pPr>
            <w:r w:rsidRPr="00FB20BD">
              <w:t>RB change</w:t>
            </w:r>
          </w:p>
        </w:tc>
        <w:tc>
          <w:tcPr>
            <w:tcW w:w="1427" w:type="dxa"/>
            <w:tcBorders>
              <w:top w:val="nil"/>
              <w:left w:val="single" w:sz="4" w:space="0" w:color="auto"/>
              <w:bottom w:val="single" w:sz="4" w:space="0" w:color="auto"/>
              <w:right w:val="single" w:sz="4" w:space="0" w:color="auto"/>
            </w:tcBorders>
          </w:tcPr>
          <w:p w14:paraId="46ED9941" w14:textId="77777777" w:rsidR="004E00EE" w:rsidRPr="00FB20BD" w:rsidRDefault="004E00EE"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tcPr>
          <w:p w14:paraId="241D28A2"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0DAC9669" w14:textId="77777777" w:rsidR="004E00EE" w:rsidRPr="00FB20BD" w:rsidRDefault="004E00EE" w:rsidP="00B84CF7">
            <w:pPr>
              <w:pStyle w:val="TAC"/>
            </w:pPr>
            <w:r w:rsidRPr="00FB20BD">
              <w:t>7.99</w:t>
            </w:r>
          </w:p>
        </w:tc>
        <w:tc>
          <w:tcPr>
            <w:tcW w:w="1613" w:type="dxa"/>
            <w:tcBorders>
              <w:top w:val="nil"/>
              <w:left w:val="single" w:sz="4" w:space="0" w:color="auto"/>
              <w:bottom w:val="single" w:sz="4" w:space="0" w:color="auto"/>
              <w:right w:val="single" w:sz="4" w:space="0" w:color="auto"/>
            </w:tcBorders>
            <w:shd w:val="clear" w:color="auto" w:fill="auto"/>
            <w:vAlign w:val="center"/>
          </w:tcPr>
          <w:p w14:paraId="3112FF88"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583" w:type="dxa"/>
            <w:tcBorders>
              <w:top w:val="nil"/>
              <w:left w:val="nil"/>
              <w:bottom w:val="single" w:sz="4" w:space="0" w:color="auto"/>
              <w:right w:val="single" w:sz="4" w:space="0" w:color="auto"/>
            </w:tcBorders>
            <w:shd w:val="clear" w:color="auto" w:fill="auto"/>
            <w:vAlign w:val="center"/>
          </w:tcPr>
          <w:p w14:paraId="40E1BF86" w14:textId="77777777" w:rsidR="004E00EE" w:rsidRPr="00FB20BD" w:rsidRDefault="004E00EE" w:rsidP="00B84CF7">
            <w:pPr>
              <w:pStyle w:val="TAC"/>
            </w:pPr>
            <w:r w:rsidRPr="00FB20BD">
              <w:t>7.99 +/- (3.5 + TT)</w:t>
            </w:r>
          </w:p>
        </w:tc>
      </w:tr>
      <w:tr w:rsidR="004E00EE" w:rsidRPr="00FB20BD" w14:paraId="0B923379" w14:textId="77777777" w:rsidTr="00EF6B6C">
        <w:trPr>
          <w:trHeight w:val="240"/>
        </w:trPr>
        <w:tc>
          <w:tcPr>
            <w:tcW w:w="780" w:type="dxa"/>
            <w:tcBorders>
              <w:left w:val="single" w:sz="4" w:space="0" w:color="auto"/>
              <w:right w:val="single" w:sz="4" w:space="0" w:color="auto"/>
            </w:tcBorders>
          </w:tcPr>
          <w:p w14:paraId="777BF82A" w14:textId="77777777" w:rsidR="004E00EE" w:rsidRPr="00FB20BD" w:rsidRDefault="004E00EE" w:rsidP="00B84CF7">
            <w:pPr>
              <w:pStyle w:val="TAC"/>
            </w:pPr>
          </w:p>
        </w:tc>
        <w:tc>
          <w:tcPr>
            <w:tcW w:w="724" w:type="dxa"/>
            <w:tcBorders>
              <w:top w:val="nil"/>
              <w:left w:val="single" w:sz="4" w:space="0" w:color="auto"/>
              <w:bottom w:val="single" w:sz="4" w:space="0" w:color="auto"/>
              <w:right w:val="single" w:sz="4" w:space="0" w:color="auto"/>
            </w:tcBorders>
          </w:tcPr>
          <w:p w14:paraId="69EC57B2" w14:textId="77777777" w:rsidR="004E00EE" w:rsidRPr="00FB20BD" w:rsidRDefault="004E00EE" w:rsidP="00B84CF7">
            <w:pPr>
              <w:pStyle w:val="TAC"/>
            </w:pPr>
          </w:p>
        </w:tc>
        <w:tc>
          <w:tcPr>
            <w:tcW w:w="1487" w:type="dxa"/>
            <w:tcBorders>
              <w:top w:val="nil"/>
              <w:left w:val="single" w:sz="4" w:space="0" w:color="auto"/>
              <w:bottom w:val="single" w:sz="4" w:space="0" w:color="auto"/>
              <w:right w:val="single" w:sz="4" w:space="0" w:color="auto"/>
            </w:tcBorders>
          </w:tcPr>
          <w:p w14:paraId="2AED2BFF" w14:textId="77777777" w:rsidR="004E00EE" w:rsidRPr="00FB20BD" w:rsidRDefault="004E00EE" w:rsidP="00B84CF7">
            <w:pPr>
              <w:pStyle w:val="TAC"/>
            </w:pPr>
            <w:r w:rsidRPr="00FB20BD">
              <w:t>Sub-frames after RB change</w:t>
            </w:r>
          </w:p>
        </w:tc>
        <w:tc>
          <w:tcPr>
            <w:tcW w:w="1427" w:type="dxa"/>
            <w:tcBorders>
              <w:top w:val="nil"/>
              <w:left w:val="single" w:sz="4" w:space="0" w:color="auto"/>
              <w:bottom w:val="single" w:sz="4" w:space="0" w:color="auto"/>
              <w:right w:val="single" w:sz="4" w:space="0" w:color="auto"/>
            </w:tcBorders>
          </w:tcPr>
          <w:p w14:paraId="67BD916D" w14:textId="77777777" w:rsidR="004E00EE" w:rsidRPr="00FB20BD" w:rsidRDefault="004E00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tcPr>
          <w:p w14:paraId="6E8100D9"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660A8781" w14:textId="77777777" w:rsidR="004E00EE" w:rsidRPr="00FB20BD" w:rsidRDefault="004E00EE" w:rsidP="00B84CF7">
            <w:pPr>
              <w:pStyle w:val="TAC"/>
            </w:pPr>
            <w:r w:rsidRPr="00FB20BD">
              <w:t>1</w:t>
            </w:r>
          </w:p>
        </w:tc>
        <w:tc>
          <w:tcPr>
            <w:tcW w:w="1613" w:type="dxa"/>
            <w:tcBorders>
              <w:top w:val="nil"/>
              <w:left w:val="single" w:sz="4" w:space="0" w:color="auto"/>
              <w:bottom w:val="single" w:sz="4" w:space="0" w:color="auto"/>
              <w:right w:val="single" w:sz="4" w:space="0" w:color="auto"/>
            </w:tcBorders>
            <w:shd w:val="clear" w:color="auto" w:fill="auto"/>
            <w:vAlign w:val="center"/>
          </w:tcPr>
          <w:p w14:paraId="3CFD57AD" w14:textId="77777777" w:rsidR="004E00EE" w:rsidRPr="00FB20BD" w:rsidRDefault="004E00EE" w:rsidP="00B84CF7">
            <w:pPr>
              <w:pStyle w:val="TAC"/>
            </w:pPr>
            <w:r w:rsidRPr="00FB20BD">
              <w:t>ΔP ≤ 1 dB</w:t>
            </w:r>
          </w:p>
        </w:tc>
        <w:tc>
          <w:tcPr>
            <w:tcW w:w="1583" w:type="dxa"/>
            <w:tcBorders>
              <w:top w:val="nil"/>
              <w:left w:val="nil"/>
              <w:bottom w:val="single" w:sz="4" w:space="0" w:color="auto"/>
              <w:right w:val="single" w:sz="4" w:space="0" w:color="auto"/>
            </w:tcBorders>
            <w:shd w:val="clear" w:color="auto" w:fill="auto"/>
            <w:vAlign w:val="center"/>
          </w:tcPr>
          <w:p w14:paraId="5E194C55" w14:textId="77777777" w:rsidR="004E00EE" w:rsidRPr="00FB20BD" w:rsidRDefault="004E00EE" w:rsidP="00B84CF7">
            <w:pPr>
              <w:pStyle w:val="TAC"/>
            </w:pPr>
            <w:r w:rsidRPr="00FB20BD">
              <w:t>1 +/- (0.7 + TT)</w:t>
            </w:r>
          </w:p>
        </w:tc>
      </w:tr>
      <w:tr w:rsidR="004E00EE" w:rsidRPr="00FB20BD" w14:paraId="684B6555" w14:textId="77777777" w:rsidTr="00EF6B6C">
        <w:trPr>
          <w:trHeight w:val="240"/>
        </w:trPr>
        <w:tc>
          <w:tcPr>
            <w:tcW w:w="780" w:type="dxa"/>
            <w:tcBorders>
              <w:left w:val="single" w:sz="4" w:space="0" w:color="auto"/>
              <w:right w:val="single" w:sz="4" w:space="0" w:color="auto"/>
            </w:tcBorders>
          </w:tcPr>
          <w:p w14:paraId="02CD4D3A" w14:textId="77777777" w:rsidR="004E00EE" w:rsidRPr="00FB20BD" w:rsidRDefault="004E00EE" w:rsidP="00B84CF7">
            <w:pPr>
              <w:pStyle w:val="TAC"/>
            </w:pPr>
          </w:p>
        </w:tc>
        <w:tc>
          <w:tcPr>
            <w:tcW w:w="724" w:type="dxa"/>
            <w:tcBorders>
              <w:top w:val="single" w:sz="4" w:space="0" w:color="auto"/>
              <w:left w:val="single" w:sz="4" w:space="0" w:color="auto"/>
              <w:right w:val="single" w:sz="4" w:space="0" w:color="auto"/>
            </w:tcBorders>
          </w:tcPr>
          <w:p w14:paraId="19185A40" w14:textId="77777777" w:rsidR="004E00EE" w:rsidRPr="00FB20BD" w:rsidRDefault="004E00EE" w:rsidP="00B84CF7">
            <w:pPr>
              <w:pStyle w:val="TAC"/>
            </w:pPr>
          </w:p>
        </w:tc>
        <w:tc>
          <w:tcPr>
            <w:tcW w:w="1487" w:type="dxa"/>
            <w:tcBorders>
              <w:top w:val="nil"/>
              <w:left w:val="single" w:sz="4" w:space="0" w:color="auto"/>
              <w:bottom w:val="single" w:sz="4" w:space="0" w:color="auto"/>
              <w:right w:val="single" w:sz="4" w:space="0" w:color="auto"/>
            </w:tcBorders>
          </w:tcPr>
          <w:p w14:paraId="564B1B39" w14:textId="77777777" w:rsidR="004E00EE" w:rsidRPr="00FB20BD" w:rsidRDefault="004E00EE" w:rsidP="00B84CF7">
            <w:pPr>
              <w:pStyle w:val="TAC"/>
            </w:pPr>
            <w:r w:rsidRPr="00FB20BD">
              <w:t>Sub-frames before RB change</w:t>
            </w:r>
          </w:p>
        </w:tc>
        <w:tc>
          <w:tcPr>
            <w:tcW w:w="1427" w:type="dxa"/>
            <w:tcBorders>
              <w:top w:val="nil"/>
              <w:left w:val="single" w:sz="4" w:space="0" w:color="auto"/>
              <w:bottom w:val="single" w:sz="4" w:space="0" w:color="auto"/>
              <w:right w:val="single" w:sz="4" w:space="0" w:color="auto"/>
            </w:tcBorders>
          </w:tcPr>
          <w:p w14:paraId="1A603F9D" w14:textId="77777777" w:rsidR="004E00EE" w:rsidRPr="00FB20BD" w:rsidRDefault="004E00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tcPr>
          <w:p w14:paraId="79751EB5"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1D27FA32" w14:textId="77777777" w:rsidR="004E00EE" w:rsidRPr="00FB20BD" w:rsidRDefault="004E00EE" w:rsidP="00B84CF7">
            <w:pPr>
              <w:pStyle w:val="TAC"/>
            </w:pPr>
            <w:r w:rsidRPr="00FB20BD">
              <w:t>1</w:t>
            </w:r>
          </w:p>
        </w:tc>
        <w:tc>
          <w:tcPr>
            <w:tcW w:w="1613" w:type="dxa"/>
            <w:tcBorders>
              <w:top w:val="nil"/>
              <w:left w:val="single" w:sz="4" w:space="0" w:color="auto"/>
              <w:bottom w:val="single" w:sz="4" w:space="0" w:color="auto"/>
              <w:right w:val="single" w:sz="4" w:space="0" w:color="auto"/>
            </w:tcBorders>
            <w:shd w:val="clear" w:color="auto" w:fill="auto"/>
            <w:vAlign w:val="center"/>
          </w:tcPr>
          <w:p w14:paraId="21B60E22" w14:textId="77777777" w:rsidR="004E00EE" w:rsidRPr="00FB20BD" w:rsidRDefault="004E00EE" w:rsidP="00B84CF7">
            <w:pPr>
              <w:pStyle w:val="TAC"/>
            </w:pPr>
            <w:r w:rsidRPr="00FB20BD">
              <w:t>ΔP ≤ 1 dB</w:t>
            </w:r>
          </w:p>
        </w:tc>
        <w:tc>
          <w:tcPr>
            <w:tcW w:w="1583" w:type="dxa"/>
            <w:tcBorders>
              <w:top w:val="nil"/>
              <w:left w:val="nil"/>
              <w:bottom w:val="single" w:sz="4" w:space="0" w:color="auto"/>
              <w:right w:val="single" w:sz="4" w:space="0" w:color="auto"/>
            </w:tcBorders>
            <w:shd w:val="clear" w:color="auto" w:fill="auto"/>
            <w:vAlign w:val="center"/>
          </w:tcPr>
          <w:p w14:paraId="6048EA25" w14:textId="77777777" w:rsidR="004E00EE" w:rsidRPr="00FB20BD" w:rsidRDefault="004E00EE" w:rsidP="00B84CF7">
            <w:pPr>
              <w:pStyle w:val="TAC"/>
            </w:pPr>
            <w:r w:rsidRPr="00FB20BD">
              <w:t>1 +/- (0.7 + TT)</w:t>
            </w:r>
          </w:p>
        </w:tc>
      </w:tr>
      <w:tr w:rsidR="004E00EE" w:rsidRPr="00FB20BD" w14:paraId="30A895D7" w14:textId="77777777" w:rsidTr="00EF6B6C">
        <w:trPr>
          <w:trHeight w:val="240"/>
        </w:trPr>
        <w:tc>
          <w:tcPr>
            <w:tcW w:w="780" w:type="dxa"/>
            <w:tcBorders>
              <w:left w:val="single" w:sz="4" w:space="0" w:color="auto"/>
              <w:right w:val="single" w:sz="4" w:space="0" w:color="auto"/>
            </w:tcBorders>
          </w:tcPr>
          <w:p w14:paraId="2F7B4A31" w14:textId="77777777" w:rsidR="004E00EE" w:rsidRPr="00FB20BD" w:rsidRDefault="004E00EE" w:rsidP="00B84CF7">
            <w:pPr>
              <w:pStyle w:val="TAC"/>
            </w:pPr>
          </w:p>
        </w:tc>
        <w:tc>
          <w:tcPr>
            <w:tcW w:w="724" w:type="dxa"/>
            <w:tcBorders>
              <w:top w:val="nil"/>
              <w:left w:val="single" w:sz="4" w:space="0" w:color="auto"/>
              <w:right w:val="single" w:sz="4" w:space="0" w:color="auto"/>
            </w:tcBorders>
          </w:tcPr>
          <w:p w14:paraId="27DA0B40" w14:textId="77777777" w:rsidR="004E00EE" w:rsidRPr="00FB20BD" w:rsidRDefault="004E00EE" w:rsidP="00B84CF7">
            <w:pPr>
              <w:pStyle w:val="TAC"/>
            </w:pPr>
            <w:r w:rsidRPr="00FB20BD">
              <w:t>2</w:t>
            </w:r>
          </w:p>
        </w:tc>
        <w:tc>
          <w:tcPr>
            <w:tcW w:w="1487" w:type="dxa"/>
            <w:tcBorders>
              <w:top w:val="nil"/>
              <w:left w:val="single" w:sz="4" w:space="0" w:color="auto"/>
              <w:bottom w:val="single" w:sz="4" w:space="0" w:color="auto"/>
              <w:right w:val="single" w:sz="4" w:space="0" w:color="auto"/>
            </w:tcBorders>
          </w:tcPr>
          <w:p w14:paraId="72EE5ABB" w14:textId="77777777" w:rsidR="004E00EE" w:rsidRPr="00FB20BD" w:rsidRDefault="004E00EE" w:rsidP="00B84CF7">
            <w:pPr>
              <w:pStyle w:val="TAC"/>
            </w:pPr>
            <w:r w:rsidRPr="00FB20BD">
              <w:t>RB change</w:t>
            </w:r>
          </w:p>
        </w:tc>
        <w:tc>
          <w:tcPr>
            <w:tcW w:w="1427" w:type="dxa"/>
            <w:tcBorders>
              <w:top w:val="nil"/>
              <w:left w:val="single" w:sz="4" w:space="0" w:color="auto"/>
              <w:bottom w:val="single" w:sz="4" w:space="0" w:color="auto"/>
              <w:right w:val="single" w:sz="4" w:space="0" w:color="auto"/>
            </w:tcBorders>
          </w:tcPr>
          <w:p w14:paraId="3D1BB8E3" w14:textId="77777777" w:rsidR="004E00EE" w:rsidRPr="00FB20BD" w:rsidRDefault="004E00EE" w:rsidP="00B84CF7">
            <w:pPr>
              <w:pStyle w:val="TAL"/>
            </w:pPr>
            <w:r w:rsidRPr="00FB20BD">
              <w:t>1RB to 15 RBs</w:t>
            </w:r>
          </w:p>
        </w:tc>
        <w:tc>
          <w:tcPr>
            <w:tcW w:w="1107" w:type="dxa"/>
            <w:tcBorders>
              <w:top w:val="nil"/>
              <w:left w:val="single" w:sz="4" w:space="0" w:color="auto"/>
              <w:bottom w:val="single" w:sz="4" w:space="0" w:color="auto"/>
              <w:right w:val="single" w:sz="4" w:space="0" w:color="auto"/>
            </w:tcBorders>
          </w:tcPr>
          <w:p w14:paraId="6B90A72B"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2769FA22" w14:textId="77777777" w:rsidR="004E00EE" w:rsidRPr="00FB20BD" w:rsidRDefault="004E00EE" w:rsidP="00B84CF7">
            <w:pPr>
              <w:pStyle w:val="TAC"/>
            </w:pPr>
            <w:r w:rsidRPr="00FB20BD">
              <w:t>12.76</w:t>
            </w:r>
          </w:p>
        </w:tc>
        <w:tc>
          <w:tcPr>
            <w:tcW w:w="1613" w:type="dxa"/>
            <w:tcBorders>
              <w:top w:val="nil"/>
              <w:left w:val="single" w:sz="4" w:space="0" w:color="auto"/>
              <w:bottom w:val="single" w:sz="4" w:space="0" w:color="auto"/>
              <w:right w:val="single" w:sz="4" w:space="0" w:color="auto"/>
            </w:tcBorders>
            <w:shd w:val="clear" w:color="auto" w:fill="auto"/>
            <w:vAlign w:val="center"/>
          </w:tcPr>
          <w:p w14:paraId="27ADB834"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583" w:type="dxa"/>
            <w:tcBorders>
              <w:top w:val="nil"/>
              <w:left w:val="nil"/>
              <w:bottom w:val="single" w:sz="4" w:space="0" w:color="auto"/>
              <w:right w:val="single" w:sz="4" w:space="0" w:color="auto"/>
            </w:tcBorders>
            <w:shd w:val="clear" w:color="auto" w:fill="auto"/>
            <w:vAlign w:val="center"/>
          </w:tcPr>
          <w:p w14:paraId="4E80722A" w14:textId="77777777" w:rsidR="004E00EE" w:rsidRPr="00FB20BD" w:rsidRDefault="004E00EE" w:rsidP="00B84CF7">
            <w:pPr>
              <w:pStyle w:val="TAC"/>
            </w:pPr>
            <w:r w:rsidRPr="00FB20BD">
              <w:t>12.76 +/- (4 + TT)</w:t>
            </w:r>
          </w:p>
        </w:tc>
      </w:tr>
      <w:tr w:rsidR="004E00EE" w:rsidRPr="00FB20BD" w14:paraId="209F8600" w14:textId="77777777" w:rsidTr="00EF6B6C">
        <w:trPr>
          <w:trHeight w:val="240"/>
        </w:trPr>
        <w:tc>
          <w:tcPr>
            <w:tcW w:w="780" w:type="dxa"/>
            <w:tcBorders>
              <w:left w:val="single" w:sz="4" w:space="0" w:color="auto"/>
              <w:bottom w:val="single" w:sz="4" w:space="0" w:color="auto"/>
              <w:right w:val="single" w:sz="4" w:space="0" w:color="auto"/>
            </w:tcBorders>
          </w:tcPr>
          <w:p w14:paraId="4E89381D" w14:textId="77777777" w:rsidR="004E00EE" w:rsidRPr="00FB20BD" w:rsidRDefault="004E00EE" w:rsidP="00B84CF7">
            <w:pPr>
              <w:pStyle w:val="TAC"/>
            </w:pPr>
          </w:p>
        </w:tc>
        <w:tc>
          <w:tcPr>
            <w:tcW w:w="724" w:type="dxa"/>
            <w:tcBorders>
              <w:top w:val="nil"/>
              <w:left w:val="single" w:sz="4" w:space="0" w:color="auto"/>
              <w:bottom w:val="single" w:sz="4" w:space="0" w:color="auto"/>
              <w:right w:val="single" w:sz="4" w:space="0" w:color="auto"/>
            </w:tcBorders>
          </w:tcPr>
          <w:p w14:paraId="013A96AB" w14:textId="77777777" w:rsidR="004E00EE" w:rsidRPr="00FB20BD" w:rsidRDefault="004E00EE" w:rsidP="00B84CF7">
            <w:pPr>
              <w:pStyle w:val="TAC"/>
            </w:pPr>
          </w:p>
        </w:tc>
        <w:tc>
          <w:tcPr>
            <w:tcW w:w="1487" w:type="dxa"/>
            <w:tcBorders>
              <w:top w:val="nil"/>
              <w:left w:val="single" w:sz="4" w:space="0" w:color="auto"/>
              <w:bottom w:val="single" w:sz="4" w:space="0" w:color="auto"/>
              <w:right w:val="single" w:sz="4" w:space="0" w:color="auto"/>
            </w:tcBorders>
          </w:tcPr>
          <w:p w14:paraId="3FB2C156" w14:textId="77777777" w:rsidR="004E00EE" w:rsidRPr="00FB20BD" w:rsidRDefault="004E00EE" w:rsidP="00B84CF7">
            <w:pPr>
              <w:pStyle w:val="TAC"/>
            </w:pPr>
            <w:r w:rsidRPr="00FB20BD">
              <w:t>Sub-frames after RB change</w:t>
            </w:r>
          </w:p>
        </w:tc>
        <w:tc>
          <w:tcPr>
            <w:tcW w:w="1427" w:type="dxa"/>
            <w:tcBorders>
              <w:top w:val="nil"/>
              <w:left w:val="single" w:sz="4" w:space="0" w:color="auto"/>
              <w:bottom w:val="single" w:sz="4" w:space="0" w:color="auto"/>
              <w:right w:val="single" w:sz="4" w:space="0" w:color="auto"/>
            </w:tcBorders>
          </w:tcPr>
          <w:p w14:paraId="47AFE852" w14:textId="77777777" w:rsidR="004E00EE" w:rsidRPr="00FB20BD" w:rsidRDefault="004E00EE" w:rsidP="00B84CF7">
            <w:pPr>
              <w:pStyle w:val="TAL"/>
            </w:pPr>
            <w:r w:rsidRPr="00FB20BD">
              <w:t>Fixed = 15</w:t>
            </w:r>
          </w:p>
        </w:tc>
        <w:tc>
          <w:tcPr>
            <w:tcW w:w="1107" w:type="dxa"/>
            <w:tcBorders>
              <w:top w:val="nil"/>
              <w:left w:val="single" w:sz="4" w:space="0" w:color="auto"/>
              <w:bottom w:val="single" w:sz="4" w:space="0" w:color="auto"/>
              <w:right w:val="single" w:sz="4" w:space="0" w:color="auto"/>
            </w:tcBorders>
          </w:tcPr>
          <w:p w14:paraId="42705C31"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6B8DABCD" w14:textId="77777777" w:rsidR="004E00EE" w:rsidRPr="00FB20BD" w:rsidRDefault="004E00EE" w:rsidP="00B84CF7">
            <w:pPr>
              <w:pStyle w:val="TAC"/>
            </w:pPr>
            <w:r w:rsidRPr="00FB20BD">
              <w:t>1</w:t>
            </w:r>
          </w:p>
        </w:tc>
        <w:tc>
          <w:tcPr>
            <w:tcW w:w="1613" w:type="dxa"/>
            <w:tcBorders>
              <w:top w:val="nil"/>
              <w:left w:val="single" w:sz="4" w:space="0" w:color="auto"/>
              <w:bottom w:val="single" w:sz="4" w:space="0" w:color="auto"/>
              <w:right w:val="single" w:sz="4" w:space="0" w:color="auto"/>
            </w:tcBorders>
            <w:shd w:val="clear" w:color="auto" w:fill="auto"/>
            <w:vAlign w:val="center"/>
          </w:tcPr>
          <w:p w14:paraId="3504B5CF" w14:textId="77777777" w:rsidR="004E00EE" w:rsidRPr="00FB20BD" w:rsidRDefault="004E00EE" w:rsidP="00B84CF7">
            <w:pPr>
              <w:pStyle w:val="TAC"/>
            </w:pPr>
            <w:r w:rsidRPr="00FB20BD">
              <w:t>ΔP ≤ 1 dB</w:t>
            </w:r>
          </w:p>
        </w:tc>
        <w:tc>
          <w:tcPr>
            <w:tcW w:w="1583" w:type="dxa"/>
            <w:tcBorders>
              <w:top w:val="nil"/>
              <w:left w:val="nil"/>
              <w:bottom w:val="single" w:sz="4" w:space="0" w:color="auto"/>
              <w:right w:val="single" w:sz="4" w:space="0" w:color="auto"/>
            </w:tcBorders>
            <w:shd w:val="clear" w:color="auto" w:fill="auto"/>
            <w:vAlign w:val="center"/>
          </w:tcPr>
          <w:p w14:paraId="10BF940E" w14:textId="77777777" w:rsidR="004E00EE" w:rsidRPr="00FB20BD" w:rsidRDefault="004E00EE" w:rsidP="00B84CF7">
            <w:pPr>
              <w:pStyle w:val="TAC"/>
            </w:pPr>
            <w:r w:rsidRPr="00FB20BD">
              <w:t>1 +/- (0.7 + TT)</w:t>
            </w:r>
          </w:p>
        </w:tc>
      </w:tr>
      <w:tr w:rsidR="004E00EE" w:rsidRPr="00FB20BD" w14:paraId="30CBB083" w14:textId="77777777" w:rsidTr="00EF6B6C">
        <w:trPr>
          <w:trHeight w:val="240"/>
        </w:trPr>
        <w:tc>
          <w:tcPr>
            <w:tcW w:w="9738" w:type="dxa"/>
            <w:gridSpan w:val="8"/>
            <w:tcBorders>
              <w:top w:val="single" w:sz="4" w:space="0" w:color="auto"/>
              <w:left w:val="single" w:sz="4" w:space="0" w:color="auto"/>
              <w:bottom w:val="single" w:sz="4" w:space="0" w:color="auto"/>
              <w:right w:val="single" w:sz="4" w:space="0" w:color="auto"/>
            </w:tcBorders>
          </w:tcPr>
          <w:p w14:paraId="22E46839" w14:textId="77777777" w:rsidR="004E00EE" w:rsidRPr="00FB20BD" w:rsidRDefault="004E00EE"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2F7F0B5B" w14:textId="77777777" w:rsidR="004E00EE" w:rsidRPr="00FB20BD" w:rsidRDefault="004E00EE" w:rsidP="00B84CF7">
            <w:pPr>
              <w:pStyle w:val="TAN"/>
            </w:pPr>
            <w:r w:rsidRPr="00FB20BD">
              <w:t>Note 2:</w:t>
            </w:r>
            <w:r w:rsidRPr="00FB20BD">
              <w:tab/>
              <w:t>The starting resource block shall be RB# 0.</w:t>
            </w:r>
          </w:p>
          <w:p w14:paraId="37E361D3" w14:textId="77777777" w:rsidR="004E00EE" w:rsidRPr="00FB20BD" w:rsidRDefault="004E00EE" w:rsidP="00B84CF7">
            <w:pPr>
              <w:pStyle w:val="TAN"/>
            </w:pPr>
            <w:r w:rsidRPr="00FB20BD">
              <w:t>Note 3:</w:t>
            </w:r>
            <w:r w:rsidRPr="00FB20BD">
              <w:tab/>
              <w:t>TT=0.7dB</w:t>
            </w:r>
          </w:p>
          <w:p w14:paraId="292CA53C" w14:textId="313774A5" w:rsidR="004E00EE" w:rsidRPr="00FB20BD" w:rsidRDefault="004E00EE" w:rsidP="00B84CF7">
            <w:pPr>
              <w:pStyle w:val="TAN"/>
            </w:pPr>
            <w:r w:rsidRPr="00FB20BD">
              <w:t>Note 4:</w:t>
            </w:r>
            <w:r w:rsidRPr="00FB20BD">
              <w:tab/>
              <w:t xml:space="preserve">Applicable if </w:t>
            </w:r>
            <w:r w:rsidR="00E84684" w:rsidRPr="00FB20BD">
              <w:t>P</w:t>
            </w:r>
            <w:r w:rsidR="00E84684" w:rsidRPr="00FB20BD">
              <w:rPr>
                <w:vertAlign w:val="subscript"/>
              </w:rPr>
              <w:t>UMAX</w:t>
            </w:r>
            <w:r w:rsidR="00E84684" w:rsidRPr="00FB20BD">
              <w:t xml:space="preserve"> ≥ P ≥ P</w:t>
            </w:r>
            <w:r w:rsidR="00E84684" w:rsidRPr="00FB20BD">
              <w:rPr>
                <w:vertAlign w:val="subscript"/>
              </w:rPr>
              <w:t>min</w:t>
            </w:r>
            <w:r w:rsidR="00E84684" w:rsidRPr="00FB20BD">
              <w:t>. P</w:t>
            </w:r>
            <w:r w:rsidR="00E84684" w:rsidRPr="00FB20BD">
              <w:rPr>
                <w:vertAlign w:val="subscript"/>
              </w:rPr>
              <w:t>min</w:t>
            </w:r>
            <w:r w:rsidR="00E84684" w:rsidRPr="00FB20BD">
              <w:t xml:space="preserve"> </w:t>
            </w:r>
            <w:r w:rsidRPr="00FB20BD">
              <w:t>as defined in sub-clause 6.3C.1.</w:t>
            </w:r>
          </w:p>
        </w:tc>
      </w:tr>
    </w:tbl>
    <w:p w14:paraId="113F5088" w14:textId="77777777" w:rsidR="004E00EE" w:rsidRPr="00FB20BD" w:rsidRDefault="004E00EE" w:rsidP="00B84CF7"/>
    <w:p w14:paraId="45013B10" w14:textId="77777777" w:rsidR="004E00EE" w:rsidRPr="00FB20BD" w:rsidRDefault="004E00EE" w:rsidP="00B84CF7">
      <w:pPr>
        <w:pStyle w:val="TH"/>
      </w:pPr>
      <w:r w:rsidRPr="00FB20BD">
        <w:t>Table 6.3C.4.2.5-2: Test Requirements Relative Power Tolerance for Transmission, channel BW 5MHz, ramp down sub-test</w:t>
      </w:r>
    </w:p>
    <w:tbl>
      <w:tblPr>
        <w:tblW w:w="9738" w:type="dxa"/>
        <w:tblInd w:w="293" w:type="dxa"/>
        <w:tblLook w:val="0000" w:firstRow="0" w:lastRow="0" w:firstColumn="0" w:lastColumn="0" w:noHBand="0" w:noVBand="0"/>
      </w:tblPr>
      <w:tblGrid>
        <w:gridCol w:w="795"/>
        <w:gridCol w:w="699"/>
        <w:gridCol w:w="1277"/>
        <w:gridCol w:w="1513"/>
        <w:gridCol w:w="1127"/>
        <w:gridCol w:w="1067"/>
        <w:gridCol w:w="1630"/>
        <w:gridCol w:w="1630"/>
      </w:tblGrid>
      <w:tr w:rsidR="004E00EE" w:rsidRPr="00FB20BD" w14:paraId="14EDF3C0" w14:textId="77777777" w:rsidTr="00EF6B6C">
        <w:trPr>
          <w:trHeight w:val="240"/>
        </w:trPr>
        <w:tc>
          <w:tcPr>
            <w:tcW w:w="795" w:type="dxa"/>
            <w:tcBorders>
              <w:top w:val="single" w:sz="4" w:space="0" w:color="auto"/>
              <w:left w:val="single" w:sz="4" w:space="0" w:color="auto"/>
              <w:bottom w:val="nil"/>
              <w:right w:val="single" w:sz="4" w:space="0" w:color="000000"/>
            </w:tcBorders>
          </w:tcPr>
          <w:p w14:paraId="5B439D7E" w14:textId="77777777" w:rsidR="004E00EE" w:rsidRPr="00FB20BD" w:rsidRDefault="004E00EE" w:rsidP="00B84CF7">
            <w:pPr>
              <w:pStyle w:val="TAH"/>
            </w:pPr>
            <w:r w:rsidRPr="00FB20BD">
              <w:t>Test SCS [kHz]</w:t>
            </w:r>
          </w:p>
        </w:tc>
        <w:tc>
          <w:tcPr>
            <w:tcW w:w="699" w:type="dxa"/>
            <w:tcBorders>
              <w:top w:val="single" w:sz="4" w:space="0" w:color="auto"/>
              <w:left w:val="single" w:sz="4" w:space="0" w:color="auto"/>
              <w:bottom w:val="nil"/>
              <w:right w:val="single" w:sz="4" w:space="0" w:color="000000"/>
            </w:tcBorders>
          </w:tcPr>
          <w:p w14:paraId="4BFDCBF4" w14:textId="77777777" w:rsidR="004E00EE" w:rsidRPr="00FB20BD" w:rsidRDefault="004E00EE" w:rsidP="00B84CF7">
            <w:pPr>
              <w:pStyle w:val="TAH"/>
            </w:pPr>
            <w:r w:rsidRPr="00FB20BD">
              <w:t>Sub-test ID</w:t>
            </w:r>
          </w:p>
        </w:tc>
        <w:tc>
          <w:tcPr>
            <w:tcW w:w="1277" w:type="dxa"/>
            <w:tcBorders>
              <w:top w:val="single" w:sz="4" w:space="0" w:color="auto"/>
              <w:left w:val="single" w:sz="4" w:space="0" w:color="auto"/>
              <w:bottom w:val="nil"/>
              <w:right w:val="single" w:sz="4" w:space="0" w:color="000000"/>
            </w:tcBorders>
          </w:tcPr>
          <w:p w14:paraId="62864008" w14:textId="77777777" w:rsidR="004E00EE" w:rsidRPr="00FB20BD" w:rsidRDefault="004E00EE" w:rsidP="00B84CF7">
            <w:pPr>
              <w:pStyle w:val="TAH"/>
            </w:pPr>
            <w:r w:rsidRPr="00FB20BD">
              <w:t>Applicable sub-frames</w:t>
            </w:r>
          </w:p>
        </w:tc>
        <w:tc>
          <w:tcPr>
            <w:tcW w:w="1513" w:type="dxa"/>
            <w:tcBorders>
              <w:top w:val="single" w:sz="4" w:space="0" w:color="auto"/>
              <w:left w:val="single" w:sz="4" w:space="0" w:color="auto"/>
              <w:bottom w:val="nil"/>
              <w:right w:val="single" w:sz="4" w:space="0" w:color="auto"/>
            </w:tcBorders>
          </w:tcPr>
          <w:p w14:paraId="53535E6D" w14:textId="77777777" w:rsidR="004E00EE" w:rsidRPr="00FB20BD" w:rsidRDefault="004E00EE" w:rsidP="00B84CF7">
            <w:pPr>
              <w:pStyle w:val="TAH"/>
            </w:pPr>
            <w:r w:rsidRPr="00FB20BD">
              <w:t>Uplink RB allocation</w:t>
            </w:r>
          </w:p>
        </w:tc>
        <w:tc>
          <w:tcPr>
            <w:tcW w:w="1127" w:type="dxa"/>
            <w:tcBorders>
              <w:top w:val="single" w:sz="4" w:space="0" w:color="auto"/>
              <w:left w:val="single" w:sz="4" w:space="0" w:color="auto"/>
              <w:bottom w:val="nil"/>
              <w:right w:val="single" w:sz="4" w:space="0" w:color="auto"/>
            </w:tcBorders>
          </w:tcPr>
          <w:p w14:paraId="405A6E8A" w14:textId="77777777" w:rsidR="004E00EE" w:rsidRPr="00FB20BD" w:rsidRDefault="004E00EE" w:rsidP="00B84CF7">
            <w:pPr>
              <w:pStyle w:val="TAH"/>
            </w:pPr>
            <w:r w:rsidRPr="00FB20BD">
              <w:t>TPC command</w:t>
            </w:r>
          </w:p>
        </w:tc>
        <w:tc>
          <w:tcPr>
            <w:tcW w:w="1067" w:type="dxa"/>
            <w:tcBorders>
              <w:top w:val="single" w:sz="4" w:space="0" w:color="auto"/>
              <w:left w:val="single" w:sz="4" w:space="0" w:color="auto"/>
              <w:bottom w:val="nil"/>
              <w:right w:val="single" w:sz="4" w:space="0" w:color="auto"/>
            </w:tcBorders>
            <w:vAlign w:val="center"/>
          </w:tcPr>
          <w:p w14:paraId="684F7008" w14:textId="77777777" w:rsidR="004E00EE" w:rsidRPr="00FB20BD" w:rsidRDefault="004E00EE" w:rsidP="00B84CF7">
            <w:pPr>
              <w:pStyle w:val="TAH"/>
            </w:pPr>
            <w:r w:rsidRPr="00FB20BD">
              <w:t>Expected power step size (Down)</w:t>
            </w:r>
          </w:p>
        </w:tc>
        <w:tc>
          <w:tcPr>
            <w:tcW w:w="1630" w:type="dxa"/>
            <w:tcBorders>
              <w:top w:val="single" w:sz="4" w:space="0" w:color="auto"/>
              <w:left w:val="single" w:sz="4" w:space="0" w:color="auto"/>
              <w:bottom w:val="nil"/>
              <w:right w:val="single" w:sz="4" w:space="0" w:color="000000"/>
            </w:tcBorders>
            <w:shd w:val="clear" w:color="auto" w:fill="auto"/>
            <w:vAlign w:val="center"/>
          </w:tcPr>
          <w:p w14:paraId="4A89E32F" w14:textId="77777777" w:rsidR="004E00EE" w:rsidRPr="00FB20BD" w:rsidRDefault="004E00EE" w:rsidP="00B84CF7">
            <w:pPr>
              <w:pStyle w:val="TAH"/>
            </w:pPr>
            <w:r w:rsidRPr="00FB20BD">
              <w:t>Power step size range (Down)</w:t>
            </w:r>
          </w:p>
        </w:tc>
        <w:tc>
          <w:tcPr>
            <w:tcW w:w="1630" w:type="dxa"/>
            <w:tcBorders>
              <w:top w:val="single" w:sz="4" w:space="0" w:color="auto"/>
              <w:left w:val="nil"/>
              <w:bottom w:val="nil"/>
              <w:right w:val="single" w:sz="4" w:space="0" w:color="auto"/>
            </w:tcBorders>
            <w:shd w:val="clear" w:color="auto" w:fill="auto"/>
            <w:vAlign w:val="center"/>
          </w:tcPr>
          <w:p w14:paraId="26DD5AB7" w14:textId="77777777" w:rsidR="004E00EE" w:rsidRPr="00FB20BD" w:rsidRDefault="004E00EE" w:rsidP="00B84CF7">
            <w:pPr>
              <w:pStyle w:val="TAH"/>
            </w:pPr>
            <w:r w:rsidRPr="00FB20BD">
              <w:t>PUSCH</w:t>
            </w:r>
          </w:p>
        </w:tc>
      </w:tr>
      <w:tr w:rsidR="004E00EE" w:rsidRPr="00FB20BD" w14:paraId="51678BB7" w14:textId="77777777" w:rsidTr="00EF6B6C">
        <w:trPr>
          <w:trHeight w:val="255"/>
        </w:trPr>
        <w:tc>
          <w:tcPr>
            <w:tcW w:w="795" w:type="dxa"/>
            <w:tcBorders>
              <w:top w:val="nil"/>
              <w:left w:val="single" w:sz="4" w:space="0" w:color="auto"/>
              <w:bottom w:val="single" w:sz="4" w:space="0" w:color="auto"/>
              <w:right w:val="single" w:sz="4" w:space="0" w:color="000000"/>
            </w:tcBorders>
          </w:tcPr>
          <w:p w14:paraId="07ACDB5B" w14:textId="77777777" w:rsidR="004E00EE" w:rsidRPr="00FB20BD" w:rsidRDefault="004E00EE" w:rsidP="00B84CF7">
            <w:pPr>
              <w:pStyle w:val="TAL"/>
            </w:pPr>
          </w:p>
        </w:tc>
        <w:tc>
          <w:tcPr>
            <w:tcW w:w="699" w:type="dxa"/>
            <w:tcBorders>
              <w:top w:val="nil"/>
              <w:left w:val="single" w:sz="4" w:space="0" w:color="auto"/>
              <w:bottom w:val="single" w:sz="4" w:space="0" w:color="auto"/>
              <w:right w:val="single" w:sz="4" w:space="0" w:color="000000"/>
            </w:tcBorders>
          </w:tcPr>
          <w:p w14:paraId="0D67D3EE" w14:textId="77777777" w:rsidR="004E00EE" w:rsidRPr="00FB20BD" w:rsidRDefault="004E00EE" w:rsidP="00B84CF7">
            <w:pPr>
              <w:pStyle w:val="TAL"/>
            </w:pPr>
          </w:p>
        </w:tc>
        <w:tc>
          <w:tcPr>
            <w:tcW w:w="1277" w:type="dxa"/>
            <w:tcBorders>
              <w:top w:val="nil"/>
              <w:left w:val="single" w:sz="4" w:space="0" w:color="auto"/>
              <w:bottom w:val="single" w:sz="4" w:space="0" w:color="auto"/>
              <w:right w:val="single" w:sz="4" w:space="0" w:color="000000"/>
            </w:tcBorders>
          </w:tcPr>
          <w:p w14:paraId="633A08D5" w14:textId="77777777" w:rsidR="004E00EE" w:rsidRPr="00FB20BD" w:rsidRDefault="004E00EE" w:rsidP="00B84CF7">
            <w:pPr>
              <w:pStyle w:val="TAL"/>
            </w:pPr>
          </w:p>
        </w:tc>
        <w:tc>
          <w:tcPr>
            <w:tcW w:w="1513" w:type="dxa"/>
            <w:tcBorders>
              <w:top w:val="nil"/>
              <w:left w:val="single" w:sz="4" w:space="0" w:color="auto"/>
              <w:bottom w:val="single" w:sz="4" w:space="0" w:color="auto"/>
              <w:right w:val="single" w:sz="4" w:space="0" w:color="auto"/>
            </w:tcBorders>
          </w:tcPr>
          <w:p w14:paraId="4471B622" w14:textId="77777777" w:rsidR="004E00EE" w:rsidRPr="00FB20BD" w:rsidRDefault="004E00EE" w:rsidP="00B84CF7">
            <w:pPr>
              <w:pStyle w:val="TAL"/>
            </w:pPr>
          </w:p>
        </w:tc>
        <w:tc>
          <w:tcPr>
            <w:tcW w:w="1127" w:type="dxa"/>
            <w:tcBorders>
              <w:top w:val="nil"/>
              <w:left w:val="single" w:sz="4" w:space="0" w:color="auto"/>
              <w:bottom w:val="single" w:sz="4" w:space="0" w:color="auto"/>
              <w:right w:val="single" w:sz="4" w:space="0" w:color="auto"/>
            </w:tcBorders>
          </w:tcPr>
          <w:p w14:paraId="59651FA0" w14:textId="77777777" w:rsidR="004E00EE" w:rsidRPr="00FB20BD" w:rsidRDefault="004E00EE" w:rsidP="00B84CF7">
            <w:pPr>
              <w:pStyle w:val="TAL"/>
            </w:pPr>
          </w:p>
        </w:tc>
        <w:tc>
          <w:tcPr>
            <w:tcW w:w="1067" w:type="dxa"/>
            <w:tcBorders>
              <w:top w:val="nil"/>
              <w:left w:val="single" w:sz="4" w:space="0" w:color="auto"/>
              <w:bottom w:val="single" w:sz="4" w:space="0" w:color="auto"/>
              <w:right w:val="single" w:sz="4" w:space="0" w:color="auto"/>
            </w:tcBorders>
            <w:vAlign w:val="center"/>
          </w:tcPr>
          <w:p w14:paraId="177B1ED6" w14:textId="77777777" w:rsidR="004E00EE" w:rsidRPr="00FB20BD" w:rsidRDefault="004E00EE" w:rsidP="00B84CF7">
            <w:pPr>
              <w:pStyle w:val="TAH"/>
            </w:pPr>
            <w:r w:rsidRPr="00FB20BD">
              <w:t>ΔP [dB]</w:t>
            </w:r>
          </w:p>
        </w:tc>
        <w:tc>
          <w:tcPr>
            <w:tcW w:w="1630" w:type="dxa"/>
            <w:tcBorders>
              <w:top w:val="nil"/>
              <w:left w:val="single" w:sz="4" w:space="0" w:color="auto"/>
              <w:bottom w:val="single" w:sz="4" w:space="0" w:color="auto"/>
              <w:right w:val="single" w:sz="4" w:space="0" w:color="000000"/>
            </w:tcBorders>
            <w:shd w:val="clear" w:color="auto" w:fill="auto"/>
            <w:vAlign w:val="center"/>
          </w:tcPr>
          <w:p w14:paraId="695AA5D2" w14:textId="77777777" w:rsidR="004E00EE" w:rsidRPr="00FB20BD" w:rsidRDefault="004E00EE" w:rsidP="00B84CF7">
            <w:pPr>
              <w:pStyle w:val="TAH"/>
            </w:pPr>
            <w:r w:rsidRPr="00FB20BD">
              <w:t>ΔP [dB]</w:t>
            </w:r>
          </w:p>
        </w:tc>
        <w:tc>
          <w:tcPr>
            <w:tcW w:w="1630" w:type="dxa"/>
            <w:tcBorders>
              <w:top w:val="nil"/>
              <w:left w:val="nil"/>
              <w:bottom w:val="single" w:sz="4" w:space="0" w:color="auto"/>
              <w:right w:val="single" w:sz="4" w:space="0" w:color="auto"/>
            </w:tcBorders>
            <w:shd w:val="clear" w:color="auto" w:fill="auto"/>
            <w:vAlign w:val="center"/>
          </w:tcPr>
          <w:p w14:paraId="55985E53" w14:textId="77777777" w:rsidR="004E00EE" w:rsidRPr="00FB20BD" w:rsidRDefault="004E00EE" w:rsidP="00B84CF7">
            <w:pPr>
              <w:pStyle w:val="TAH"/>
            </w:pPr>
            <w:r w:rsidRPr="00FB20BD">
              <w:t>[dB]</w:t>
            </w:r>
          </w:p>
        </w:tc>
      </w:tr>
      <w:tr w:rsidR="004E00EE" w:rsidRPr="00FB20BD" w14:paraId="767CC57D" w14:textId="77777777" w:rsidTr="00EF6B6C">
        <w:trPr>
          <w:trHeight w:val="240"/>
        </w:trPr>
        <w:tc>
          <w:tcPr>
            <w:tcW w:w="795" w:type="dxa"/>
            <w:tcBorders>
              <w:left w:val="single" w:sz="4" w:space="0" w:color="auto"/>
              <w:right w:val="single" w:sz="4" w:space="0" w:color="auto"/>
            </w:tcBorders>
          </w:tcPr>
          <w:p w14:paraId="0C67C519" w14:textId="77777777" w:rsidR="004E00EE" w:rsidRPr="00FB20BD" w:rsidRDefault="004E00EE" w:rsidP="00B84CF7">
            <w:pPr>
              <w:pStyle w:val="TAC"/>
            </w:pPr>
          </w:p>
        </w:tc>
        <w:tc>
          <w:tcPr>
            <w:tcW w:w="699" w:type="dxa"/>
            <w:tcBorders>
              <w:top w:val="single" w:sz="4" w:space="0" w:color="auto"/>
              <w:left w:val="single" w:sz="4" w:space="0" w:color="auto"/>
              <w:right w:val="single" w:sz="4" w:space="0" w:color="auto"/>
            </w:tcBorders>
          </w:tcPr>
          <w:p w14:paraId="04010CDA" w14:textId="77777777" w:rsidR="004E00EE" w:rsidRPr="00FB20BD" w:rsidRDefault="004E00EE" w:rsidP="00B84CF7">
            <w:pPr>
              <w:pStyle w:val="TAC"/>
            </w:pPr>
          </w:p>
        </w:tc>
        <w:tc>
          <w:tcPr>
            <w:tcW w:w="1277" w:type="dxa"/>
            <w:tcBorders>
              <w:top w:val="nil"/>
              <w:left w:val="single" w:sz="4" w:space="0" w:color="auto"/>
              <w:bottom w:val="single" w:sz="4" w:space="0" w:color="auto"/>
              <w:right w:val="single" w:sz="4" w:space="0" w:color="auto"/>
            </w:tcBorders>
          </w:tcPr>
          <w:p w14:paraId="3756C696" w14:textId="77777777" w:rsidR="004E00EE" w:rsidRPr="00FB20BD" w:rsidRDefault="004E00EE" w:rsidP="00B84CF7">
            <w:pPr>
              <w:pStyle w:val="TAC"/>
            </w:pPr>
            <w:r w:rsidRPr="00FB20BD">
              <w:t>Sub-frames before RB change</w:t>
            </w:r>
          </w:p>
        </w:tc>
        <w:tc>
          <w:tcPr>
            <w:tcW w:w="1513" w:type="dxa"/>
            <w:tcBorders>
              <w:top w:val="nil"/>
              <w:left w:val="single" w:sz="4" w:space="0" w:color="auto"/>
              <w:bottom w:val="single" w:sz="4" w:space="0" w:color="auto"/>
              <w:right w:val="single" w:sz="4" w:space="0" w:color="auto"/>
            </w:tcBorders>
          </w:tcPr>
          <w:p w14:paraId="170D3599" w14:textId="77777777" w:rsidR="004E00EE" w:rsidRPr="00FB20BD" w:rsidRDefault="004E00EE" w:rsidP="00B84CF7">
            <w:pPr>
              <w:pStyle w:val="TAL"/>
            </w:pPr>
            <w:r w:rsidRPr="00FB20BD">
              <w:t>Fixed = 5</w:t>
            </w:r>
          </w:p>
        </w:tc>
        <w:tc>
          <w:tcPr>
            <w:tcW w:w="1127" w:type="dxa"/>
            <w:tcBorders>
              <w:top w:val="nil"/>
              <w:left w:val="single" w:sz="4" w:space="0" w:color="auto"/>
              <w:bottom w:val="single" w:sz="4" w:space="0" w:color="auto"/>
              <w:right w:val="single" w:sz="4" w:space="0" w:color="auto"/>
            </w:tcBorders>
          </w:tcPr>
          <w:p w14:paraId="70CDDE89" w14:textId="77777777" w:rsidR="004E00EE" w:rsidRPr="00FB20BD" w:rsidRDefault="004E00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tcPr>
          <w:p w14:paraId="24DF1134" w14:textId="77777777" w:rsidR="004E00EE" w:rsidRPr="00FB20BD" w:rsidRDefault="004E00EE" w:rsidP="00B84CF7">
            <w:pPr>
              <w:pStyle w:val="TAC"/>
            </w:pPr>
            <w:r w:rsidRPr="00FB20BD">
              <w:t>1</w:t>
            </w:r>
          </w:p>
        </w:tc>
        <w:tc>
          <w:tcPr>
            <w:tcW w:w="1630" w:type="dxa"/>
            <w:tcBorders>
              <w:top w:val="nil"/>
              <w:left w:val="single" w:sz="4" w:space="0" w:color="auto"/>
              <w:bottom w:val="single" w:sz="4" w:space="0" w:color="auto"/>
              <w:right w:val="single" w:sz="4" w:space="0" w:color="auto"/>
            </w:tcBorders>
            <w:shd w:val="clear" w:color="auto" w:fill="auto"/>
            <w:vAlign w:val="center"/>
          </w:tcPr>
          <w:p w14:paraId="1CA3ACDE" w14:textId="77777777" w:rsidR="004E00EE" w:rsidRPr="00FB20BD" w:rsidRDefault="004E00EE" w:rsidP="00B84CF7">
            <w:pPr>
              <w:pStyle w:val="TAC"/>
            </w:pPr>
            <w:r w:rsidRPr="00FB20BD">
              <w:t>ΔP ≤ 1 dB</w:t>
            </w:r>
          </w:p>
        </w:tc>
        <w:tc>
          <w:tcPr>
            <w:tcW w:w="1630" w:type="dxa"/>
            <w:tcBorders>
              <w:top w:val="nil"/>
              <w:left w:val="nil"/>
              <w:bottom w:val="single" w:sz="4" w:space="0" w:color="auto"/>
              <w:right w:val="single" w:sz="4" w:space="0" w:color="auto"/>
            </w:tcBorders>
            <w:shd w:val="clear" w:color="auto" w:fill="auto"/>
            <w:vAlign w:val="center"/>
          </w:tcPr>
          <w:p w14:paraId="4E2B843C" w14:textId="77777777" w:rsidR="004E00EE" w:rsidRPr="00FB20BD" w:rsidRDefault="004E00EE" w:rsidP="00B84CF7">
            <w:pPr>
              <w:pStyle w:val="TAC"/>
            </w:pPr>
            <w:r w:rsidRPr="00FB20BD">
              <w:t>1 +/- (0.7 + TT)</w:t>
            </w:r>
          </w:p>
        </w:tc>
      </w:tr>
      <w:tr w:rsidR="004E00EE" w:rsidRPr="00FB20BD" w14:paraId="52E555B4" w14:textId="77777777" w:rsidTr="00EF6B6C">
        <w:trPr>
          <w:trHeight w:val="240"/>
        </w:trPr>
        <w:tc>
          <w:tcPr>
            <w:tcW w:w="795" w:type="dxa"/>
            <w:tcBorders>
              <w:left w:val="single" w:sz="4" w:space="0" w:color="auto"/>
              <w:right w:val="single" w:sz="4" w:space="0" w:color="auto"/>
            </w:tcBorders>
          </w:tcPr>
          <w:p w14:paraId="2BB1487E" w14:textId="77777777" w:rsidR="004E00EE" w:rsidRPr="00FB20BD" w:rsidRDefault="004E00EE" w:rsidP="00B84CF7">
            <w:pPr>
              <w:pStyle w:val="TAC"/>
            </w:pPr>
          </w:p>
        </w:tc>
        <w:tc>
          <w:tcPr>
            <w:tcW w:w="699" w:type="dxa"/>
            <w:tcBorders>
              <w:top w:val="nil"/>
              <w:left w:val="single" w:sz="4" w:space="0" w:color="auto"/>
              <w:right w:val="single" w:sz="4" w:space="0" w:color="auto"/>
            </w:tcBorders>
          </w:tcPr>
          <w:p w14:paraId="4B36DBD2" w14:textId="77777777" w:rsidR="004E00EE" w:rsidRPr="00FB20BD" w:rsidRDefault="004E00EE" w:rsidP="00B84CF7">
            <w:pPr>
              <w:pStyle w:val="TAC"/>
            </w:pPr>
            <w:r w:rsidRPr="00FB20BD">
              <w:t>1</w:t>
            </w:r>
          </w:p>
        </w:tc>
        <w:tc>
          <w:tcPr>
            <w:tcW w:w="1277" w:type="dxa"/>
            <w:tcBorders>
              <w:top w:val="nil"/>
              <w:left w:val="single" w:sz="4" w:space="0" w:color="auto"/>
              <w:bottom w:val="single" w:sz="4" w:space="0" w:color="auto"/>
              <w:right w:val="single" w:sz="4" w:space="0" w:color="auto"/>
            </w:tcBorders>
          </w:tcPr>
          <w:p w14:paraId="129BDD29" w14:textId="77777777" w:rsidR="004E00EE" w:rsidRPr="00FB20BD" w:rsidRDefault="004E00EE" w:rsidP="00B84CF7">
            <w:pPr>
              <w:pStyle w:val="TAC"/>
            </w:pPr>
            <w:r w:rsidRPr="00FB20BD">
              <w:t>RB change</w:t>
            </w:r>
          </w:p>
        </w:tc>
        <w:tc>
          <w:tcPr>
            <w:tcW w:w="1513" w:type="dxa"/>
            <w:tcBorders>
              <w:top w:val="nil"/>
              <w:left w:val="single" w:sz="4" w:space="0" w:color="auto"/>
              <w:bottom w:val="single" w:sz="4" w:space="0" w:color="auto"/>
              <w:right w:val="single" w:sz="4" w:space="0" w:color="auto"/>
            </w:tcBorders>
          </w:tcPr>
          <w:p w14:paraId="00802785" w14:textId="77777777" w:rsidR="004E00EE" w:rsidRPr="00FB20BD" w:rsidRDefault="004E00EE" w:rsidP="00B84CF7">
            <w:pPr>
              <w:pStyle w:val="TAL"/>
            </w:pPr>
            <w:r w:rsidRPr="00FB20BD">
              <w:t>5 RBs to 1 RB</w:t>
            </w:r>
          </w:p>
        </w:tc>
        <w:tc>
          <w:tcPr>
            <w:tcW w:w="1127" w:type="dxa"/>
            <w:tcBorders>
              <w:top w:val="nil"/>
              <w:left w:val="single" w:sz="4" w:space="0" w:color="auto"/>
              <w:bottom w:val="single" w:sz="4" w:space="0" w:color="auto"/>
              <w:right w:val="single" w:sz="4" w:space="0" w:color="auto"/>
            </w:tcBorders>
          </w:tcPr>
          <w:p w14:paraId="4F78C094" w14:textId="77777777" w:rsidR="004E00EE" w:rsidRPr="00FB20BD" w:rsidRDefault="004E00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tcPr>
          <w:p w14:paraId="6680CE7F" w14:textId="77777777" w:rsidR="004E00EE" w:rsidRPr="00FB20BD" w:rsidRDefault="004E00EE" w:rsidP="00B84CF7">
            <w:pPr>
              <w:pStyle w:val="TAC"/>
            </w:pPr>
            <w:r w:rsidRPr="00FB20BD">
              <w:t>7.99</w:t>
            </w:r>
          </w:p>
        </w:tc>
        <w:tc>
          <w:tcPr>
            <w:tcW w:w="1630" w:type="dxa"/>
            <w:tcBorders>
              <w:top w:val="nil"/>
              <w:left w:val="single" w:sz="4" w:space="0" w:color="auto"/>
              <w:bottom w:val="single" w:sz="4" w:space="0" w:color="auto"/>
              <w:right w:val="single" w:sz="4" w:space="0" w:color="auto"/>
            </w:tcBorders>
            <w:shd w:val="clear" w:color="auto" w:fill="auto"/>
            <w:vAlign w:val="center"/>
          </w:tcPr>
          <w:p w14:paraId="767ED68B"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630" w:type="dxa"/>
            <w:tcBorders>
              <w:top w:val="nil"/>
              <w:left w:val="nil"/>
              <w:bottom w:val="single" w:sz="4" w:space="0" w:color="auto"/>
              <w:right w:val="single" w:sz="4" w:space="0" w:color="auto"/>
            </w:tcBorders>
            <w:shd w:val="clear" w:color="auto" w:fill="auto"/>
            <w:vAlign w:val="center"/>
          </w:tcPr>
          <w:p w14:paraId="7AF98EB9" w14:textId="77777777" w:rsidR="004E00EE" w:rsidRPr="00FB20BD" w:rsidRDefault="004E00EE" w:rsidP="00B84CF7">
            <w:pPr>
              <w:pStyle w:val="TAC"/>
            </w:pPr>
            <w:r w:rsidRPr="00FB20BD">
              <w:t>7.99 +/- (3.5 + TT)</w:t>
            </w:r>
          </w:p>
        </w:tc>
      </w:tr>
      <w:tr w:rsidR="004E00EE" w:rsidRPr="00FB20BD" w14:paraId="61884475" w14:textId="77777777" w:rsidTr="00EF6B6C">
        <w:trPr>
          <w:trHeight w:val="240"/>
        </w:trPr>
        <w:tc>
          <w:tcPr>
            <w:tcW w:w="795" w:type="dxa"/>
            <w:tcBorders>
              <w:left w:val="single" w:sz="4" w:space="0" w:color="auto"/>
              <w:right w:val="single" w:sz="4" w:space="0" w:color="auto"/>
            </w:tcBorders>
          </w:tcPr>
          <w:p w14:paraId="4315B607" w14:textId="77777777" w:rsidR="004E00EE" w:rsidRPr="00FB20BD" w:rsidRDefault="004E00EE" w:rsidP="00B84CF7">
            <w:pPr>
              <w:pStyle w:val="TAC"/>
            </w:pPr>
          </w:p>
        </w:tc>
        <w:tc>
          <w:tcPr>
            <w:tcW w:w="699" w:type="dxa"/>
            <w:tcBorders>
              <w:top w:val="nil"/>
              <w:left w:val="single" w:sz="4" w:space="0" w:color="auto"/>
              <w:bottom w:val="single" w:sz="4" w:space="0" w:color="auto"/>
              <w:right w:val="single" w:sz="4" w:space="0" w:color="auto"/>
            </w:tcBorders>
          </w:tcPr>
          <w:p w14:paraId="32F50A01" w14:textId="77777777" w:rsidR="004E00EE" w:rsidRPr="00FB20BD" w:rsidRDefault="004E00EE" w:rsidP="00B84CF7">
            <w:pPr>
              <w:pStyle w:val="TAC"/>
            </w:pPr>
          </w:p>
        </w:tc>
        <w:tc>
          <w:tcPr>
            <w:tcW w:w="1277" w:type="dxa"/>
            <w:tcBorders>
              <w:top w:val="nil"/>
              <w:left w:val="single" w:sz="4" w:space="0" w:color="auto"/>
              <w:bottom w:val="single" w:sz="4" w:space="0" w:color="auto"/>
              <w:right w:val="single" w:sz="4" w:space="0" w:color="auto"/>
            </w:tcBorders>
          </w:tcPr>
          <w:p w14:paraId="7D8D8B92" w14:textId="77777777" w:rsidR="004E00EE" w:rsidRPr="00FB20BD" w:rsidRDefault="004E00EE" w:rsidP="00B84CF7">
            <w:pPr>
              <w:pStyle w:val="TAC"/>
            </w:pPr>
            <w:r w:rsidRPr="00FB20BD">
              <w:t>Sub-frames after RB change</w:t>
            </w:r>
          </w:p>
        </w:tc>
        <w:tc>
          <w:tcPr>
            <w:tcW w:w="1513" w:type="dxa"/>
            <w:tcBorders>
              <w:top w:val="nil"/>
              <w:left w:val="single" w:sz="4" w:space="0" w:color="auto"/>
              <w:bottom w:val="single" w:sz="4" w:space="0" w:color="auto"/>
              <w:right w:val="single" w:sz="4" w:space="0" w:color="auto"/>
            </w:tcBorders>
          </w:tcPr>
          <w:p w14:paraId="3A305D9F" w14:textId="77777777" w:rsidR="004E00EE" w:rsidRPr="00FB20BD" w:rsidRDefault="004E00EE" w:rsidP="00B84CF7">
            <w:pPr>
              <w:pStyle w:val="TAL"/>
            </w:pPr>
            <w:r w:rsidRPr="00FB20BD">
              <w:t>Fixed = 1</w:t>
            </w:r>
          </w:p>
        </w:tc>
        <w:tc>
          <w:tcPr>
            <w:tcW w:w="1127" w:type="dxa"/>
            <w:tcBorders>
              <w:top w:val="nil"/>
              <w:left w:val="single" w:sz="4" w:space="0" w:color="auto"/>
              <w:bottom w:val="single" w:sz="4" w:space="0" w:color="auto"/>
              <w:right w:val="single" w:sz="4" w:space="0" w:color="auto"/>
            </w:tcBorders>
          </w:tcPr>
          <w:p w14:paraId="6C8460B8" w14:textId="77777777" w:rsidR="004E00EE" w:rsidRPr="00FB20BD" w:rsidRDefault="004E00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tcPr>
          <w:p w14:paraId="2D7F6962" w14:textId="77777777" w:rsidR="004E00EE" w:rsidRPr="00FB20BD" w:rsidRDefault="004E00EE" w:rsidP="00B84CF7">
            <w:pPr>
              <w:pStyle w:val="TAC"/>
            </w:pPr>
            <w:r w:rsidRPr="00FB20BD">
              <w:t>1</w:t>
            </w:r>
          </w:p>
        </w:tc>
        <w:tc>
          <w:tcPr>
            <w:tcW w:w="1630" w:type="dxa"/>
            <w:tcBorders>
              <w:top w:val="nil"/>
              <w:left w:val="single" w:sz="4" w:space="0" w:color="auto"/>
              <w:bottom w:val="single" w:sz="4" w:space="0" w:color="auto"/>
              <w:right w:val="single" w:sz="4" w:space="0" w:color="auto"/>
            </w:tcBorders>
            <w:shd w:val="clear" w:color="auto" w:fill="auto"/>
            <w:vAlign w:val="center"/>
          </w:tcPr>
          <w:p w14:paraId="0BFA95DE" w14:textId="77777777" w:rsidR="004E00EE" w:rsidRPr="00FB20BD" w:rsidRDefault="004E00EE" w:rsidP="00B84CF7">
            <w:pPr>
              <w:pStyle w:val="TAC"/>
            </w:pPr>
            <w:r w:rsidRPr="00FB20BD">
              <w:t>ΔP ≤ 1 dB</w:t>
            </w:r>
          </w:p>
        </w:tc>
        <w:tc>
          <w:tcPr>
            <w:tcW w:w="1630" w:type="dxa"/>
            <w:tcBorders>
              <w:top w:val="nil"/>
              <w:left w:val="nil"/>
              <w:bottom w:val="single" w:sz="4" w:space="0" w:color="auto"/>
              <w:right w:val="single" w:sz="4" w:space="0" w:color="auto"/>
            </w:tcBorders>
            <w:shd w:val="clear" w:color="auto" w:fill="auto"/>
            <w:vAlign w:val="center"/>
          </w:tcPr>
          <w:p w14:paraId="27542125" w14:textId="77777777" w:rsidR="004E00EE" w:rsidRPr="00FB20BD" w:rsidRDefault="004E00EE" w:rsidP="00B84CF7">
            <w:pPr>
              <w:pStyle w:val="TAC"/>
            </w:pPr>
            <w:r w:rsidRPr="00FB20BD">
              <w:t>1 +/- (0.7 + TT)</w:t>
            </w:r>
          </w:p>
        </w:tc>
      </w:tr>
      <w:tr w:rsidR="004E00EE" w:rsidRPr="00FB20BD" w14:paraId="7F712C9D" w14:textId="77777777" w:rsidTr="00EF6B6C">
        <w:trPr>
          <w:trHeight w:val="240"/>
        </w:trPr>
        <w:tc>
          <w:tcPr>
            <w:tcW w:w="795" w:type="dxa"/>
            <w:tcBorders>
              <w:left w:val="single" w:sz="4" w:space="0" w:color="auto"/>
              <w:right w:val="single" w:sz="4" w:space="0" w:color="auto"/>
            </w:tcBorders>
          </w:tcPr>
          <w:p w14:paraId="43B7294D" w14:textId="77777777" w:rsidR="004E00EE" w:rsidRPr="00FB20BD" w:rsidRDefault="004E00EE" w:rsidP="00B84CF7">
            <w:pPr>
              <w:pStyle w:val="TAC"/>
            </w:pPr>
            <w:r w:rsidRPr="00FB20BD">
              <w:t>15</w:t>
            </w:r>
          </w:p>
        </w:tc>
        <w:tc>
          <w:tcPr>
            <w:tcW w:w="699" w:type="dxa"/>
            <w:tcBorders>
              <w:top w:val="single" w:sz="4" w:space="0" w:color="auto"/>
              <w:left w:val="single" w:sz="4" w:space="0" w:color="auto"/>
              <w:right w:val="single" w:sz="4" w:space="0" w:color="auto"/>
            </w:tcBorders>
          </w:tcPr>
          <w:p w14:paraId="64B83EEB" w14:textId="77777777" w:rsidR="004E00EE" w:rsidRPr="00FB20BD" w:rsidRDefault="004E00EE" w:rsidP="00B84CF7">
            <w:pPr>
              <w:pStyle w:val="TAC"/>
            </w:pPr>
          </w:p>
        </w:tc>
        <w:tc>
          <w:tcPr>
            <w:tcW w:w="1277" w:type="dxa"/>
            <w:tcBorders>
              <w:top w:val="nil"/>
              <w:left w:val="single" w:sz="4" w:space="0" w:color="auto"/>
              <w:bottom w:val="single" w:sz="4" w:space="0" w:color="auto"/>
              <w:right w:val="single" w:sz="4" w:space="0" w:color="auto"/>
            </w:tcBorders>
          </w:tcPr>
          <w:p w14:paraId="0B52B64F" w14:textId="77777777" w:rsidR="004E00EE" w:rsidRPr="00FB20BD" w:rsidRDefault="004E00EE" w:rsidP="00B84CF7">
            <w:pPr>
              <w:pStyle w:val="TAC"/>
            </w:pPr>
            <w:r w:rsidRPr="00FB20BD">
              <w:t>Sub-frames before RB change</w:t>
            </w:r>
          </w:p>
        </w:tc>
        <w:tc>
          <w:tcPr>
            <w:tcW w:w="1513" w:type="dxa"/>
            <w:tcBorders>
              <w:top w:val="nil"/>
              <w:left w:val="single" w:sz="4" w:space="0" w:color="auto"/>
              <w:bottom w:val="single" w:sz="4" w:space="0" w:color="auto"/>
              <w:right w:val="single" w:sz="4" w:space="0" w:color="auto"/>
            </w:tcBorders>
          </w:tcPr>
          <w:p w14:paraId="7F28AE9E" w14:textId="77777777" w:rsidR="004E00EE" w:rsidRPr="00FB20BD" w:rsidRDefault="004E00EE" w:rsidP="00B84CF7">
            <w:pPr>
              <w:pStyle w:val="TAL"/>
            </w:pPr>
            <w:r w:rsidRPr="00FB20BD">
              <w:t>Fixed = 15</w:t>
            </w:r>
          </w:p>
        </w:tc>
        <w:tc>
          <w:tcPr>
            <w:tcW w:w="1127" w:type="dxa"/>
            <w:tcBorders>
              <w:top w:val="nil"/>
              <w:left w:val="single" w:sz="4" w:space="0" w:color="auto"/>
              <w:bottom w:val="single" w:sz="4" w:space="0" w:color="auto"/>
              <w:right w:val="single" w:sz="4" w:space="0" w:color="auto"/>
            </w:tcBorders>
          </w:tcPr>
          <w:p w14:paraId="56BFCCE5" w14:textId="77777777" w:rsidR="004E00EE" w:rsidRPr="00FB20BD" w:rsidRDefault="004E00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tcPr>
          <w:p w14:paraId="172463CE" w14:textId="77777777" w:rsidR="004E00EE" w:rsidRPr="00FB20BD" w:rsidRDefault="004E00EE" w:rsidP="00B84CF7">
            <w:pPr>
              <w:pStyle w:val="TAC"/>
            </w:pPr>
            <w:r w:rsidRPr="00FB20BD">
              <w:t>1</w:t>
            </w:r>
          </w:p>
        </w:tc>
        <w:tc>
          <w:tcPr>
            <w:tcW w:w="1630" w:type="dxa"/>
            <w:tcBorders>
              <w:top w:val="nil"/>
              <w:left w:val="single" w:sz="4" w:space="0" w:color="auto"/>
              <w:bottom w:val="single" w:sz="4" w:space="0" w:color="auto"/>
              <w:right w:val="single" w:sz="4" w:space="0" w:color="auto"/>
            </w:tcBorders>
            <w:shd w:val="clear" w:color="auto" w:fill="auto"/>
            <w:vAlign w:val="center"/>
          </w:tcPr>
          <w:p w14:paraId="6A159DEA" w14:textId="77777777" w:rsidR="004E00EE" w:rsidRPr="00FB20BD" w:rsidRDefault="004E00EE" w:rsidP="00B84CF7">
            <w:pPr>
              <w:pStyle w:val="TAC"/>
            </w:pPr>
            <w:r w:rsidRPr="00FB20BD">
              <w:t>ΔP ≤ 1 dB</w:t>
            </w:r>
          </w:p>
        </w:tc>
        <w:tc>
          <w:tcPr>
            <w:tcW w:w="1630" w:type="dxa"/>
            <w:tcBorders>
              <w:top w:val="nil"/>
              <w:left w:val="nil"/>
              <w:bottom w:val="single" w:sz="4" w:space="0" w:color="auto"/>
              <w:right w:val="single" w:sz="4" w:space="0" w:color="auto"/>
            </w:tcBorders>
            <w:shd w:val="clear" w:color="auto" w:fill="auto"/>
            <w:vAlign w:val="center"/>
          </w:tcPr>
          <w:p w14:paraId="5A58102B" w14:textId="77777777" w:rsidR="004E00EE" w:rsidRPr="00FB20BD" w:rsidRDefault="004E00EE" w:rsidP="00B84CF7">
            <w:pPr>
              <w:pStyle w:val="TAC"/>
            </w:pPr>
            <w:r w:rsidRPr="00FB20BD">
              <w:t>1 +/- (0.7 + TT)</w:t>
            </w:r>
          </w:p>
        </w:tc>
      </w:tr>
      <w:tr w:rsidR="004E00EE" w:rsidRPr="00FB20BD" w14:paraId="7BEC22D3" w14:textId="77777777" w:rsidTr="00EF6B6C">
        <w:trPr>
          <w:trHeight w:val="240"/>
        </w:trPr>
        <w:tc>
          <w:tcPr>
            <w:tcW w:w="795" w:type="dxa"/>
            <w:tcBorders>
              <w:left w:val="single" w:sz="4" w:space="0" w:color="auto"/>
              <w:right w:val="single" w:sz="4" w:space="0" w:color="auto"/>
            </w:tcBorders>
          </w:tcPr>
          <w:p w14:paraId="33C991ED" w14:textId="77777777" w:rsidR="004E00EE" w:rsidRPr="00FB20BD" w:rsidRDefault="004E00EE" w:rsidP="00B84CF7">
            <w:pPr>
              <w:pStyle w:val="TAC"/>
            </w:pPr>
          </w:p>
        </w:tc>
        <w:tc>
          <w:tcPr>
            <w:tcW w:w="699" w:type="dxa"/>
            <w:tcBorders>
              <w:top w:val="nil"/>
              <w:left w:val="single" w:sz="4" w:space="0" w:color="auto"/>
              <w:right w:val="single" w:sz="4" w:space="0" w:color="auto"/>
            </w:tcBorders>
          </w:tcPr>
          <w:p w14:paraId="56EFF38F" w14:textId="77777777" w:rsidR="004E00EE" w:rsidRPr="00FB20BD" w:rsidRDefault="004E00EE" w:rsidP="00B84CF7">
            <w:pPr>
              <w:pStyle w:val="TAC"/>
            </w:pPr>
            <w:r w:rsidRPr="00FB20BD">
              <w:t>2</w:t>
            </w:r>
          </w:p>
        </w:tc>
        <w:tc>
          <w:tcPr>
            <w:tcW w:w="1277" w:type="dxa"/>
            <w:tcBorders>
              <w:top w:val="nil"/>
              <w:left w:val="single" w:sz="4" w:space="0" w:color="auto"/>
              <w:bottom w:val="single" w:sz="4" w:space="0" w:color="auto"/>
              <w:right w:val="single" w:sz="4" w:space="0" w:color="auto"/>
            </w:tcBorders>
          </w:tcPr>
          <w:p w14:paraId="4E5F9335" w14:textId="77777777" w:rsidR="004E00EE" w:rsidRPr="00FB20BD" w:rsidRDefault="004E00EE" w:rsidP="00B84CF7">
            <w:pPr>
              <w:pStyle w:val="TAC"/>
            </w:pPr>
            <w:r w:rsidRPr="00FB20BD">
              <w:t>RB change</w:t>
            </w:r>
          </w:p>
        </w:tc>
        <w:tc>
          <w:tcPr>
            <w:tcW w:w="1513" w:type="dxa"/>
            <w:tcBorders>
              <w:top w:val="nil"/>
              <w:left w:val="single" w:sz="4" w:space="0" w:color="auto"/>
              <w:bottom w:val="single" w:sz="4" w:space="0" w:color="auto"/>
              <w:right w:val="single" w:sz="4" w:space="0" w:color="auto"/>
            </w:tcBorders>
          </w:tcPr>
          <w:p w14:paraId="439F456D" w14:textId="77777777" w:rsidR="004E00EE" w:rsidRPr="00FB20BD" w:rsidRDefault="004E00EE" w:rsidP="00B84CF7">
            <w:pPr>
              <w:pStyle w:val="TAL"/>
            </w:pPr>
            <w:r w:rsidRPr="00FB20BD">
              <w:t>15 RBs to 1 RB</w:t>
            </w:r>
          </w:p>
        </w:tc>
        <w:tc>
          <w:tcPr>
            <w:tcW w:w="1127" w:type="dxa"/>
            <w:tcBorders>
              <w:top w:val="nil"/>
              <w:left w:val="single" w:sz="4" w:space="0" w:color="auto"/>
              <w:bottom w:val="single" w:sz="4" w:space="0" w:color="auto"/>
              <w:right w:val="single" w:sz="4" w:space="0" w:color="auto"/>
            </w:tcBorders>
          </w:tcPr>
          <w:p w14:paraId="50373306" w14:textId="77777777" w:rsidR="004E00EE" w:rsidRPr="00FB20BD" w:rsidRDefault="004E00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tcPr>
          <w:p w14:paraId="70AD5182" w14:textId="77777777" w:rsidR="004E00EE" w:rsidRPr="00FB20BD" w:rsidRDefault="004E00EE" w:rsidP="00B84CF7">
            <w:pPr>
              <w:pStyle w:val="TAC"/>
            </w:pPr>
            <w:r w:rsidRPr="00FB20BD">
              <w:t>12.76</w:t>
            </w:r>
          </w:p>
        </w:tc>
        <w:tc>
          <w:tcPr>
            <w:tcW w:w="1630" w:type="dxa"/>
            <w:tcBorders>
              <w:top w:val="nil"/>
              <w:left w:val="single" w:sz="4" w:space="0" w:color="auto"/>
              <w:bottom w:val="single" w:sz="4" w:space="0" w:color="auto"/>
              <w:right w:val="single" w:sz="4" w:space="0" w:color="auto"/>
            </w:tcBorders>
            <w:shd w:val="clear" w:color="auto" w:fill="auto"/>
            <w:vAlign w:val="center"/>
          </w:tcPr>
          <w:p w14:paraId="441CCA62"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630" w:type="dxa"/>
            <w:tcBorders>
              <w:top w:val="nil"/>
              <w:left w:val="nil"/>
              <w:bottom w:val="single" w:sz="4" w:space="0" w:color="auto"/>
              <w:right w:val="single" w:sz="4" w:space="0" w:color="auto"/>
            </w:tcBorders>
            <w:shd w:val="clear" w:color="auto" w:fill="auto"/>
            <w:vAlign w:val="center"/>
          </w:tcPr>
          <w:p w14:paraId="1F8CE9A5" w14:textId="77777777" w:rsidR="004E00EE" w:rsidRPr="00FB20BD" w:rsidRDefault="004E00EE" w:rsidP="00B84CF7">
            <w:pPr>
              <w:pStyle w:val="TAC"/>
            </w:pPr>
            <w:r w:rsidRPr="00FB20BD">
              <w:t>12.76 +/- (3.5 + TT)</w:t>
            </w:r>
          </w:p>
        </w:tc>
      </w:tr>
      <w:tr w:rsidR="004E00EE" w:rsidRPr="00FB20BD" w14:paraId="47DC145E" w14:textId="77777777" w:rsidTr="00EF6B6C">
        <w:trPr>
          <w:trHeight w:val="240"/>
        </w:trPr>
        <w:tc>
          <w:tcPr>
            <w:tcW w:w="795" w:type="dxa"/>
            <w:tcBorders>
              <w:left w:val="single" w:sz="4" w:space="0" w:color="auto"/>
              <w:bottom w:val="single" w:sz="4" w:space="0" w:color="auto"/>
              <w:right w:val="single" w:sz="4" w:space="0" w:color="auto"/>
            </w:tcBorders>
          </w:tcPr>
          <w:p w14:paraId="2D00E839" w14:textId="77777777" w:rsidR="004E00EE" w:rsidRPr="00FB20BD" w:rsidRDefault="004E00EE" w:rsidP="00B84CF7">
            <w:pPr>
              <w:pStyle w:val="TAC"/>
            </w:pPr>
          </w:p>
        </w:tc>
        <w:tc>
          <w:tcPr>
            <w:tcW w:w="699" w:type="dxa"/>
            <w:tcBorders>
              <w:top w:val="nil"/>
              <w:left w:val="single" w:sz="4" w:space="0" w:color="auto"/>
              <w:bottom w:val="single" w:sz="4" w:space="0" w:color="auto"/>
              <w:right w:val="single" w:sz="4" w:space="0" w:color="auto"/>
            </w:tcBorders>
          </w:tcPr>
          <w:p w14:paraId="16D99805" w14:textId="77777777" w:rsidR="004E00EE" w:rsidRPr="00FB20BD" w:rsidRDefault="004E00EE" w:rsidP="00B84CF7">
            <w:pPr>
              <w:pStyle w:val="TAC"/>
            </w:pPr>
          </w:p>
        </w:tc>
        <w:tc>
          <w:tcPr>
            <w:tcW w:w="1277" w:type="dxa"/>
            <w:tcBorders>
              <w:top w:val="nil"/>
              <w:left w:val="single" w:sz="4" w:space="0" w:color="auto"/>
              <w:bottom w:val="single" w:sz="4" w:space="0" w:color="auto"/>
              <w:right w:val="single" w:sz="4" w:space="0" w:color="auto"/>
            </w:tcBorders>
          </w:tcPr>
          <w:p w14:paraId="34A9ABF8" w14:textId="77777777" w:rsidR="004E00EE" w:rsidRPr="00FB20BD" w:rsidRDefault="004E00EE" w:rsidP="00B84CF7">
            <w:pPr>
              <w:pStyle w:val="TAC"/>
            </w:pPr>
            <w:r w:rsidRPr="00FB20BD">
              <w:t>Sub-frames after RB change</w:t>
            </w:r>
          </w:p>
        </w:tc>
        <w:tc>
          <w:tcPr>
            <w:tcW w:w="1513" w:type="dxa"/>
            <w:tcBorders>
              <w:top w:val="nil"/>
              <w:left w:val="single" w:sz="4" w:space="0" w:color="auto"/>
              <w:bottom w:val="single" w:sz="4" w:space="0" w:color="auto"/>
              <w:right w:val="single" w:sz="4" w:space="0" w:color="auto"/>
            </w:tcBorders>
          </w:tcPr>
          <w:p w14:paraId="6C370CC0" w14:textId="77777777" w:rsidR="004E00EE" w:rsidRPr="00FB20BD" w:rsidRDefault="004E00EE" w:rsidP="00B84CF7">
            <w:pPr>
              <w:pStyle w:val="TAL"/>
            </w:pPr>
            <w:r w:rsidRPr="00FB20BD">
              <w:t>Fixed = 1</w:t>
            </w:r>
          </w:p>
        </w:tc>
        <w:tc>
          <w:tcPr>
            <w:tcW w:w="1127" w:type="dxa"/>
            <w:tcBorders>
              <w:top w:val="nil"/>
              <w:left w:val="single" w:sz="4" w:space="0" w:color="auto"/>
              <w:bottom w:val="single" w:sz="4" w:space="0" w:color="auto"/>
              <w:right w:val="single" w:sz="4" w:space="0" w:color="auto"/>
            </w:tcBorders>
          </w:tcPr>
          <w:p w14:paraId="16F122C8" w14:textId="77777777" w:rsidR="004E00EE" w:rsidRPr="00FB20BD" w:rsidRDefault="004E00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tcPr>
          <w:p w14:paraId="3BCFFE0A" w14:textId="77777777" w:rsidR="004E00EE" w:rsidRPr="00FB20BD" w:rsidRDefault="004E00EE" w:rsidP="00B84CF7">
            <w:pPr>
              <w:pStyle w:val="TAC"/>
            </w:pPr>
            <w:r w:rsidRPr="00FB20BD">
              <w:t>1</w:t>
            </w:r>
          </w:p>
        </w:tc>
        <w:tc>
          <w:tcPr>
            <w:tcW w:w="1630" w:type="dxa"/>
            <w:tcBorders>
              <w:top w:val="nil"/>
              <w:left w:val="single" w:sz="4" w:space="0" w:color="auto"/>
              <w:bottom w:val="single" w:sz="4" w:space="0" w:color="auto"/>
              <w:right w:val="single" w:sz="4" w:space="0" w:color="auto"/>
            </w:tcBorders>
            <w:shd w:val="clear" w:color="auto" w:fill="auto"/>
            <w:vAlign w:val="center"/>
          </w:tcPr>
          <w:p w14:paraId="3551A5FE" w14:textId="77777777" w:rsidR="004E00EE" w:rsidRPr="00FB20BD" w:rsidRDefault="004E00EE" w:rsidP="00B84CF7">
            <w:pPr>
              <w:pStyle w:val="TAC"/>
            </w:pPr>
            <w:r w:rsidRPr="00FB20BD">
              <w:t>ΔP ≤ 1 dB</w:t>
            </w:r>
          </w:p>
        </w:tc>
        <w:tc>
          <w:tcPr>
            <w:tcW w:w="1630" w:type="dxa"/>
            <w:tcBorders>
              <w:top w:val="nil"/>
              <w:left w:val="nil"/>
              <w:bottom w:val="single" w:sz="4" w:space="0" w:color="auto"/>
              <w:right w:val="single" w:sz="4" w:space="0" w:color="auto"/>
            </w:tcBorders>
            <w:shd w:val="clear" w:color="auto" w:fill="auto"/>
            <w:vAlign w:val="center"/>
          </w:tcPr>
          <w:p w14:paraId="1859CB61" w14:textId="77777777" w:rsidR="004E00EE" w:rsidRPr="00FB20BD" w:rsidRDefault="004E00EE" w:rsidP="00B84CF7">
            <w:pPr>
              <w:pStyle w:val="TAC"/>
            </w:pPr>
            <w:r w:rsidRPr="00FB20BD">
              <w:t>1 +/- (0.7 + TT)</w:t>
            </w:r>
          </w:p>
        </w:tc>
      </w:tr>
      <w:tr w:rsidR="004E00EE" w:rsidRPr="00FB20BD" w14:paraId="09AC5DA5" w14:textId="77777777" w:rsidTr="00EF6B6C">
        <w:trPr>
          <w:trHeight w:val="240"/>
        </w:trPr>
        <w:tc>
          <w:tcPr>
            <w:tcW w:w="9738" w:type="dxa"/>
            <w:gridSpan w:val="8"/>
            <w:tcBorders>
              <w:top w:val="single" w:sz="4" w:space="0" w:color="auto"/>
              <w:left w:val="single" w:sz="4" w:space="0" w:color="auto"/>
              <w:bottom w:val="single" w:sz="4" w:space="0" w:color="auto"/>
              <w:right w:val="single" w:sz="4" w:space="0" w:color="auto"/>
            </w:tcBorders>
          </w:tcPr>
          <w:p w14:paraId="6106229A" w14:textId="77777777" w:rsidR="004E00EE" w:rsidRPr="00FB20BD" w:rsidRDefault="004E00EE"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436A6096" w14:textId="77777777" w:rsidR="004E00EE" w:rsidRPr="00FB20BD" w:rsidRDefault="004E00EE" w:rsidP="00B84CF7">
            <w:pPr>
              <w:pStyle w:val="TAN"/>
            </w:pPr>
            <w:r w:rsidRPr="00FB20BD">
              <w:t>Note 2:</w:t>
            </w:r>
            <w:r w:rsidRPr="00FB20BD">
              <w:tab/>
              <w:t>The starting resource block shall be RB# 0.</w:t>
            </w:r>
          </w:p>
          <w:p w14:paraId="630830E2" w14:textId="77777777" w:rsidR="004E00EE" w:rsidRPr="00FB20BD" w:rsidRDefault="004E00EE" w:rsidP="00B84CF7">
            <w:pPr>
              <w:pStyle w:val="TAN"/>
            </w:pPr>
            <w:r w:rsidRPr="00FB20BD">
              <w:t>Note 3:</w:t>
            </w:r>
            <w:r w:rsidRPr="00FB20BD">
              <w:tab/>
              <w:t>TT=0.7dB</w:t>
            </w:r>
          </w:p>
          <w:p w14:paraId="4C483880" w14:textId="3782BDED" w:rsidR="004E00EE" w:rsidRPr="00FB20BD" w:rsidRDefault="004E00EE" w:rsidP="00B84CF7">
            <w:pPr>
              <w:pStyle w:val="TAN"/>
            </w:pPr>
            <w:r w:rsidRPr="00FB20BD">
              <w:t>Note 4:</w:t>
            </w:r>
            <w:r w:rsidRPr="00FB20BD">
              <w:tab/>
              <w:t xml:space="preserve">Applicable if </w:t>
            </w:r>
            <w:r w:rsidR="00E84684" w:rsidRPr="00FB20BD">
              <w:t>P</w:t>
            </w:r>
            <w:r w:rsidR="00E84684" w:rsidRPr="00FB20BD">
              <w:rPr>
                <w:vertAlign w:val="subscript"/>
              </w:rPr>
              <w:t>UMAX</w:t>
            </w:r>
            <w:r w:rsidR="00E84684" w:rsidRPr="00FB20BD">
              <w:t xml:space="preserve"> ≥ P ≥ P</w:t>
            </w:r>
            <w:r w:rsidR="00E84684" w:rsidRPr="00FB20BD">
              <w:rPr>
                <w:vertAlign w:val="subscript"/>
              </w:rPr>
              <w:t>min.</w:t>
            </w:r>
            <w:r w:rsidR="00E84684" w:rsidRPr="00FB20BD">
              <w:t xml:space="preserve"> P</w:t>
            </w:r>
            <w:r w:rsidR="00E84684" w:rsidRPr="00FB20BD">
              <w:rPr>
                <w:vertAlign w:val="subscript"/>
              </w:rPr>
              <w:t>min</w:t>
            </w:r>
            <w:r w:rsidR="00E84684" w:rsidRPr="00FB20BD">
              <w:t xml:space="preserve"> </w:t>
            </w:r>
            <w:r w:rsidRPr="00FB20BD">
              <w:t>as defined in sub-clause 6.3C.1.</w:t>
            </w:r>
          </w:p>
        </w:tc>
      </w:tr>
    </w:tbl>
    <w:p w14:paraId="34913FEF" w14:textId="77777777" w:rsidR="004E00EE" w:rsidRPr="00FB20BD" w:rsidRDefault="004E00EE" w:rsidP="00B84CF7"/>
    <w:p w14:paraId="434E881E" w14:textId="3FFC763D" w:rsidR="004E00EE" w:rsidRPr="00FB20BD" w:rsidRDefault="004E00EE" w:rsidP="00B84CF7">
      <w:pPr>
        <w:pStyle w:val="TH"/>
      </w:pPr>
      <w:r w:rsidRPr="00FB20BD">
        <w:t>Table 6.3C.4.2.5-3: Test Requirements Relative Power Tolerance for Transmission, channel BW 10MHz, 15MHz, 20MHz, 25MHz, 30MHz, 40MHz</w:t>
      </w:r>
      <w:r w:rsidR="00AE6F5C" w:rsidRPr="00FB20BD">
        <w:t>, 50MHz</w:t>
      </w:r>
      <w:r w:rsidRPr="00FB20BD">
        <w:t xml:space="preserve"> ramp up sub-test</w:t>
      </w:r>
    </w:p>
    <w:tbl>
      <w:tblPr>
        <w:tblW w:w="9738" w:type="dxa"/>
        <w:tblInd w:w="293" w:type="dxa"/>
        <w:tblLook w:val="0000" w:firstRow="0" w:lastRow="0" w:firstColumn="0" w:lastColumn="0" w:noHBand="0" w:noVBand="0"/>
      </w:tblPr>
      <w:tblGrid>
        <w:gridCol w:w="800"/>
        <w:gridCol w:w="741"/>
        <w:gridCol w:w="1134"/>
        <w:gridCol w:w="1487"/>
        <w:gridCol w:w="1107"/>
        <w:gridCol w:w="1017"/>
        <w:gridCol w:w="1751"/>
        <w:gridCol w:w="1701"/>
      </w:tblGrid>
      <w:tr w:rsidR="004E00EE" w:rsidRPr="00FB20BD" w14:paraId="01DB5595" w14:textId="77777777" w:rsidTr="00EF6B6C">
        <w:trPr>
          <w:trHeight w:val="240"/>
        </w:trPr>
        <w:tc>
          <w:tcPr>
            <w:tcW w:w="800" w:type="dxa"/>
            <w:tcBorders>
              <w:top w:val="single" w:sz="4" w:space="0" w:color="auto"/>
              <w:left w:val="single" w:sz="4" w:space="0" w:color="auto"/>
              <w:bottom w:val="nil"/>
              <w:right w:val="single" w:sz="4" w:space="0" w:color="000000"/>
            </w:tcBorders>
          </w:tcPr>
          <w:p w14:paraId="36C8CE00" w14:textId="77777777" w:rsidR="004E00EE" w:rsidRPr="00FB20BD" w:rsidRDefault="004E00EE" w:rsidP="00B84CF7">
            <w:pPr>
              <w:pStyle w:val="TAH"/>
            </w:pPr>
            <w:r w:rsidRPr="00FB20BD">
              <w:t>Test SCS [kHz]</w:t>
            </w:r>
          </w:p>
        </w:tc>
        <w:tc>
          <w:tcPr>
            <w:tcW w:w="741" w:type="dxa"/>
            <w:tcBorders>
              <w:top w:val="single" w:sz="4" w:space="0" w:color="auto"/>
              <w:left w:val="single" w:sz="4" w:space="0" w:color="auto"/>
              <w:bottom w:val="nil"/>
              <w:right w:val="single" w:sz="4" w:space="0" w:color="000000"/>
            </w:tcBorders>
          </w:tcPr>
          <w:p w14:paraId="5093AD71" w14:textId="77777777" w:rsidR="004E00EE" w:rsidRPr="00FB20BD" w:rsidRDefault="004E00EE" w:rsidP="00B84CF7">
            <w:pPr>
              <w:pStyle w:val="TAH"/>
            </w:pPr>
            <w:r w:rsidRPr="00FB20BD">
              <w:t>Sub-test ID</w:t>
            </w:r>
          </w:p>
        </w:tc>
        <w:tc>
          <w:tcPr>
            <w:tcW w:w="1134" w:type="dxa"/>
            <w:tcBorders>
              <w:top w:val="single" w:sz="4" w:space="0" w:color="auto"/>
              <w:left w:val="single" w:sz="4" w:space="0" w:color="auto"/>
              <w:bottom w:val="nil"/>
              <w:right w:val="single" w:sz="4" w:space="0" w:color="000000"/>
            </w:tcBorders>
          </w:tcPr>
          <w:p w14:paraId="4C71A0EA" w14:textId="77777777" w:rsidR="004E00EE" w:rsidRPr="00FB20BD" w:rsidRDefault="004E00EE" w:rsidP="00B84CF7">
            <w:pPr>
              <w:pStyle w:val="TAH"/>
            </w:pPr>
            <w:r w:rsidRPr="00FB20BD">
              <w:t>Applicable sub-frames</w:t>
            </w:r>
          </w:p>
        </w:tc>
        <w:tc>
          <w:tcPr>
            <w:tcW w:w="1487" w:type="dxa"/>
            <w:tcBorders>
              <w:top w:val="single" w:sz="4" w:space="0" w:color="auto"/>
              <w:left w:val="single" w:sz="4" w:space="0" w:color="auto"/>
              <w:bottom w:val="nil"/>
              <w:right w:val="single" w:sz="4" w:space="0" w:color="auto"/>
            </w:tcBorders>
          </w:tcPr>
          <w:p w14:paraId="3E371B2E" w14:textId="77777777" w:rsidR="004E00EE" w:rsidRPr="00FB20BD" w:rsidRDefault="004E00EE"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tcPr>
          <w:p w14:paraId="631A9C4F" w14:textId="77777777" w:rsidR="004E00EE" w:rsidRPr="00FB20BD" w:rsidRDefault="004E00EE" w:rsidP="00B84CF7">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tcPr>
          <w:p w14:paraId="0EEB726C" w14:textId="77777777" w:rsidR="004E00EE" w:rsidRPr="00FB20BD" w:rsidRDefault="004E00EE" w:rsidP="00B84CF7">
            <w:pPr>
              <w:pStyle w:val="TAH"/>
            </w:pPr>
            <w:r w:rsidRPr="00FB20BD">
              <w:t>Expected power step size (Up)</w:t>
            </w:r>
          </w:p>
        </w:tc>
        <w:tc>
          <w:tcPr>
            <w:tcW w:w="1751" w:type="dxa"/>
            <w:tcBorders>
              <w:top w:val="single" w:sz="4" w:space="0" w:color="auto"/>
              <w:left w:val="single" w:sz="4" w:space="0" w:color="auto"/>
              <w:bottom w:val="nil"/>
              <w:right w:val="single" w:sz="4" w:space="0" w:color="000000"/>
            </w:tcBorders>
            <w:shd w:val="clear" w:color="auto" w:fill="auto"/>
            <w:vAlign w:val="center"/>
          </w:tcPr>
          <w:p w14:paraId="7991460A" w14:textId="77777777" w:rsidR="004E00EE" w:rsidRPr="00FB20BD" w:rsidRDefault="004E00EE" w:rsidP="00B84CF7">
            <w:pPr>
              <w:pStyle w:val="TAH"/>
            </w:pPr>
            <w:r w:rsidRPr="00FB20BD">
              <w:t>Power step size range (Up)</w:t>
            </w:r>
          </w:p>
        </w:tc>
        <w:tc>
          <w:tcPr>
            <w:tcW w:w="1701" w:type="dxa"/>
            <w:tcBorders>
              <w:top w:val="single" w:sz="4" w:space="0" w:color="auto"/>
              <w:left w:val="nil"/>
              <w:bottom w:val="nil"/>
              <w:right w:val="single" w:sz="4" w:space="0" w:color="auto"/>
            </w:tcBorders>
            <w:shd w:val="clear" w:color="auto" w:fill="auto"/>
            <w:vAlign w:val="center"/>
          </w:tcPr>
          <w:p w14:paraId="5538DF4C" w14:textId="77777777" w:rsidR="004E00EE" w:rsidRPr="00FB20BD" w:rsidRDefault="004E00EE" w:rsidP="00B84CF7">
            <w:pPr>
              <w:pStyle w:val="TAH"/>
            </w:pPr>
            <w:r w:rsidRPr="00FB20BD">
              <w:t>PUSCH</w:t>
            </w:r>
          </w:p>
        </w:tc>
      </w:tr>
      <w:tr w:rsidR="004E00EE" w:rsidRPr="00FB20BD" w14:paraId="5D0A054B" w14:textId="77777777" w:rsidTr="00EF6B6C">
        <w:trPr>
          <w:trHeight w:val="255"/>
        </w:trPr>
        <w:tc>
          <w:tcPr>
            <w:tcW w:w="800" w:type="dxa"/>
            <w:tcBorders>
              <w:top w:val="nil"/>
              <w:left w:val="single" w:sz="4" w:space="0" w:color="auto"/>
              <w:bottom w:val="single" w:sz="4" w:space="0" w:color="auto"/>
              <w:right w:val="single" w:sz="4" w:space="0" w:color="000000"/>
            </w:tcBorders>
          </w:tcPr>
          <w:p w14:paraId="566EE8FA" w14:textId="77777777" w:rsidR="004E00EE" w:rsidRPr="00FB20BD" w:rsidRDefault="004E00EE" w:rsidP="00B84CF7">
            <w:pPr>
              <w:pStyle w:val="TAL"/>
            </w:pPr>
          </w:p>
        </w:tc>
        <w:tc>
          <w:tcPr>
            <w:tcW w:w="741" w:type="dxa"/>
            <w:tcBorders>
              <w:top w:val="nil"/>
              <w:left w:val="single" w:sz="4" w:space="0" w:color="auto"/>
              <w:bottom w:val="single" w:sz="4" w:space="0" w:color="auto"/>
              <w:right w:val="single" w:sz="4" w:space="0" w:color="000000"/>
            </w:tcBorders>
          </w:tcPr>
          <w:p w14:paraId="77ECB355" w14:textId="77777777" w:rsidR="004E00EE" w:rsidRPr="00FB20BD" w:rsidRDefault="004E00EE" w:rsidP="00B84CF7">
            <w:pPr>
              <w:pStyle w:val="TAL"/>
            </w:pPr>
          </w:p>
        </w:tc>
        <w:tc>
          <w:tcPr>
            <w:tcW w:w="1134" w:type="dxa"/>
            <w:tcBorders>
              <w:top w:val="nil"/>
              <w:left w:val="single" w:sz="4" w:space="0" w:color="auto"/>
              <w:bottom w:val="single" w:sz="4" w:space="0" w:color="auto"/>
              <w:right w:val="single" w:sz="4" w:space="0" w:color="000000"/>
            </w:tcBorders>
          </w:tcPr>
          <w:p w14:paraId="4EA8C607" w14:textId="77777777" w:rsidR="004E00EE" w:rsidRPr="00FB20BD" w:rsidRDefault="004E00EE" w:rsidP="00B84CF7">
            <w:pPr>
              <w:pStyle w:val="TAL"/>
            </w:pPr>
          </w:p>
        </w:tc>
        <w:tc>
          <w:tcPr>
            <w:tcW w:w="1487" w:type="dxa"/>
            <w:tcBorders>
              <w:top w:val="nil"/>
              <w:left w:val="single" w:sz="4" w:space="0" w:color="auto"/>
              <w:bottom w:val="single" w:sz="4" w:space="0" w:color="auto"/>
              <w:right w:val="single" w:sz="4" w:space="0" w:color="auto"/>
            </w:tcBorders>
          </w:tcPr>
          <w:p w14:paraId="3BC1E804" w14:textId="77777777" w:rsidR="004E00EE" w:rsidRPr="00FB20BD" w:rsidRDefault="004E00EE" w:rsidP="00B84CF7">
            <w:pPr>
              <w:pStyle w:val="TAL"/>
            </w:pPr>
          </w:p>
        </w:tc>
        <w:tc>
          <w:tcPr>
            <w:tcW w:w="1107" w:type="dxa"/>
            <w:tcBorders>
              <w:top w:val="nil"/>
              <w:left w:val="single" w:sz="4" w:space="0" w:color="auto"/>
              <w:bottom w:val="single" w:sz="4" w:space="0" w:color="auto"/>
              <w:right w:val="single" w:sz="4" w:space="0" w:color="auto"/>
            </w:tcBorders>
          </w:tcPr>
          <w:p w14:paraId="18EEA365" w14:textId="77777777" w:rsidR="004E00EE" w:rsidRPr="00FB20BD" w:rsidRDefault="004E00EE" w:rsidP="00B84CF7">
            <w:pPr>
              <w:pStyle w:val="TAL"/>
            </w:pPr>
          </w:p>
        </w:tc>
        <w:tc>
          <w:tcPr>
            <w:tcW w:w="1017" w:type="dxa"/>
            <w:tcBorders>
              <w:top w:val="nil"/>
              <w:left w:val="single" w:sz="4" w:space="0" w:color="auto"/>
              <w:bottom w:val="single" w:sz="4" w:space="0" w:color="auto"/>
              <w:right w:val="single" w:sz="4" w:space="0" w:color="auto"/>
            </w:tcBorders>
            <w:vAlign w:val="center"/>
          </w:tcPr>
          <w:p w14:paraId="15FF072D" w14:textId="77777777" w:rsidR="004E00EE" w:rsidRPr="00FB20BD" w:rsidRDefault="004E00EE" w:rsidP="00B84CF7">
            <w:pPr>
              <w:pStyle w:val="TAH"/>
            </w:pPr>
            <w:r w:rsidRPr="00FB20BD">
              <w:t>ΔP [dB]</w:t>
            </w:r>
          </w:p>
        </w:tc>
        <w:tc>
          <w:tcPr>
            <w:tcW w:w="1751" w:type="dxa"/>
            <w:tcBorders>
              <w:top w:val="nil"/>
              <w:left w:val="single" w:sz="4" w:space="0" w:color="auto"/>
              <w:bottom w:val="single" w:sz="4" w:space="0" w:color="auto"/>
              <w:right w:val="single" w:sz="4" w:space="0" w:color="000000"/>
            </w:tcBorders>
            <w:shd w:val="clear" w:color="auto" w:fill="auto"/>
            <w:vAlign w:val="center"/>
          </w:tcPr>
          <w:p w14:paraId="73C306A3" w14:textId="77777777" w:rsidR="004E00EE" w:rsidRPr="00FB20BD" w:rsidRDefault="004E00EE" w:rsidP="00B84CF7">
            <w:pPr>
              <w:pStyle w:val="TAH"/>
            </w:pPr>
            <w:r w:rsidRPr="00FB20BD">
              <w:t>ΔP [dB]</w:t>
            </w:r>
          </w:p>
        </w:tc>
        <w:tc>
          <w:tcPr>
            <w:tcW w:w="1701" w:type="dxa"/>
            <w:tcBorders>
              <w:top w:val="nil"/>
              <w:left w:val="nil"/>
              <w:bottom w:val="single" w:sz="4" w:space="0" w:color="auto"/>
              <w:right w:val="single" w:sz="4" w:space="0" w:color="auto"/>
            </w:tcBorders>
            <w:shd w:val="clear" w:color="auto" w:fill="auto"/>
            <w:vAlign w:val="center"/>
          </w:tcPr>
          <w:p w14:paraId="1BE28B63" w14:textId="77777777" w:rsidR="004E00EE" w:rsidRPr="00FB20BD" w:rsidRDefault="004E00EE" w:rsidP="00B84CF7">
            <w:pPr>
              <w:pStyle w:val="TAH"/>
            </w:pPr>
            <w:r w:rsidRPr="00FB20BD">
              <w:t>[dB]</w:t>
            </w:r>
          </w:p>
        </w:tc>
      </w:tr>
      <w:tr w:rsidR="004E00EE" w:rsidRPr="00FB20BD" w14:paraId="77D969C6" w14:textId="77777777" w:rsidTr="00EF6B6C">
        <w:trPr>
          <w:trHeight w:val="240"/>
        </w:trPr>
        <w:tc>
          <w:tcPr>
            <w:tcW w:w="800" w:type="dxa"/>
            <w:tcBorders>
              <w:left w:val="single" w:sz="4" w:space="0" w:color="auto"/>
              <w:right w:val="single" w:sz="4" w:space="0" w:color="auto"/>
            </w:tcBorders>
          </w:tcPr>
          <w:p w14:paraId="6479EE27" w14:textId="77777777" w:rsidR="004E00EE" w:rsidRPr="00FB20BD" w:rsidRDefault="004E00EE" w:rsidP="00B84CF7">
            <w:pPr>
              <w:pStyle w:val="TAC"/>
            </w:pPr>
          </w:p>
        </w:tc>
        <w:tc>
          <w:tcPr>
            <w:tcW w:w="741" w:type="dxa"/>
            <w:tcBorders>
              <w:top w:val="single" w:sz="4" w:space="0" w:color="auto"/>
              <w:left w:val="single" w:sz="4" w:space="0" w:color="auto"/>
              <w:right w:val="single" w:sz="4" w:space="0" w:color="auto"/>
            </w:tcBorders>
          </w:tcPr>
          <w:p w14:paraId="34B23B31"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3495854B" w14:textId="77777777" w:rsidR="004E00EE" w:rsidRPr="00FB20BD" w:rsidRDefault="004E00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67275474" w14:textId="77777777" w:rsidR="004E00EE" w:rsidRPr="00FB20BD" w:rsidRDefault="004E00EE"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6ADFC78C"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25F724CC" w14:textId="77777777" w:rsidR="004E00EE" w:rsidRPr="00FB20BD" w:rsidRDefault="004E00EE"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154B5EFC" w14:textId="77777777" w:rsidR="004E00EE" w:rsidRPr="00FB20BD" w:rsidRDefault="004E00EE"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078797DB" w14:textId="77777777" w:rsidR="004E00EE" w:rsidRPr="00FB20BD" w:rsidRDefault="004E00EE" w:rsidP="00B84CF7">
            <w:pPr>
              <w:pStyle w:val="TAC"/>
            </w:pPr>
            <w:r w:rsidRPr="00FB20BD">
              <w:t>1 +/- (0.7 + TT)</w:t>
            </w:r>
          </w:p>
        </w:tc>
      </w:tr>
      <w:tr w:rsidR="004E00EE" w:rsidRPr="00FB20BD" w14:paraId="220866E0" w14:textId="77777777" w:rsidTr="00EF6B6C">
        <w:trPr>
          <w:trHeight w:val="240"/>
        </w:trPr>
        <w:tc>
          <w:tcPr>
            <w:tcW w:w="800" w:type="dxa"/>
            <w:tcBorders>
              <w:left w:val="single" w:sz="4" w:space="0" w:color="auto"/>
              <w:right w:val="single" w:sz="4" w:space="0" w:color="auto"/>
            </w:tcBorders>
          </w:tcPr>
          <w:p w14:paraId="6ABBBA20" w14:textId="77777777" w:rsidR="004E00EE" w:rsidRPr="00FB20BD" w:rsidRDefault="004E00EE" w:rsidP="00B84CF7">
            <w:pPr>
              <w:pStyle w:val="TAC"/>
            </w:pPr>
          </w:p>
        </w:tc>
        <w:tc>
          <w:tcPr>
            <w:tcW w:w="741" w:type="dxa"/>
            <w:tcBorders>
              <w:top w:val="nil"/>
              <w:left w:val="single" w:sz="4" w:space="0" w:color="auto"/>
              <w:right w:val="single" w:sz="4" w:space="0" w:color="auto"/>
            </w:tcBorders>
          </w:tcPr>
          <w:p w14:paraId="3EE05EBA" w14:textId="77777777" w:rsidR="004E00EE" w:rsidRPr="00FB20BD" w:rsidRDefault="004E00EE" w:rsidP="00B84CF7">
            <w:pPr>
              <w:pStyle w:val="TAC"/>
            </w:pPr>
            <w:r w:rsidRPr="00FB20BD">
              <w:t>1</w:t>
            </w:r>
          </w:p>
        </w:tc>
        <w:tc>
          <w:tcPr>
            <w:tcW w:w="1134" w:type="dxa"/>
            <w:tcBorders>
              <w:top w:val="nil"/>
              <w:left w:val="single" w:sz="4" w:space="0" w:color="auto"/>
              <w:bottom w:val="single" w:sz="4" w:space="0" w:color="auto"/>
              <w:right w:val="single" w:sz="4" w:space="0" w:color="auto"/>
            </w:tcBorders>
          </w:tcPr>
          <w:p w14:paraId="409EDE23" w14:textId="77777777" w:rsidR="004E00EE" w:rsidRPr="00FB20BD" w:rsidRDefault="004E00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29BCB304" w14:textId="77777777" w:rsidR="004E00EE" w:rsidRPr="00FB20BD" w:rsidRDefault="004E00EE"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tcPr>
          <w:p w14:paraId="472C732D"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0F4B4D35" w14:textId="77777777" w:rsidR="004E00EE" w:rsidRPr="00FB20BD" w:rsidRDefault="004E00EE" w:rsidP="00B84CF7">
            <w:pPr>
              <w:pStyle w:val="TAC"/>
            </w:pPr>
            <w:r w:rsidRPr="00FB20BD">
              <w:t>7.99</w:t>
            </w:r>
          </w:p>
        </w:tc>
        <w:tc>
          <w:tcPr>
            <w:tcW w:w="1751" w:type="dxa"/>
            <w:tcBorders>
              <w:top w:val="nil"/>
              <w:left w:val="single" w:sz="4" w:space="0" w:color="auto"/>
              <w:bottom w:val="single" w:sz="4" w:space="0" w:color="auto"/>
              <w:right w:val="single" w:sz="4" w:space="0" w:color="auto"/>
            </w:tcBorders>
            <w:shd w:val="clear" w:color="auto" w:fill="auto"/>
            <w:vAlign w:val="center"/>
          </w:tcPr>
          <w:p w14:paraId="56DDA525"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shd w:val="clear" w:color="auto" w:fill="auto"/>
            <w:vAlign w:val="center"/>
          </w:tcPr>
          <w:p w14:paraId="101573CE" w14:textId="77777777" w:rsidR="004E00EE" w:rsidRPr="00FB20BD" w:rsidRDefault="004E00EE" w:rsidP="00B84CF7">
            <w:pPr>
              <w:pStyle w:val="TAC"/>
            </w:pPr>
            <w:r w:rsidRPr="00FB20BD">
              <w:t>7.99 +/- (3.5 + TT)</w:t>
            </w:r>
          </w:p>
        </w:tc>
      </w:tr>
      <w:tr w:rsidR="004E00EE" w:rsidRPr="00FB20BD" w14:paraId="3E13E2A9" w14:textId="77777777" w:rsidTr="00EF6B6C">
        <w:trPr>
          <w:trHeight w:val="240"/>
        </w:trPr>
        <w:tc>
          <w:tcPr>
            <w:tcW w:w="800" w:type="dxa"/>
            <w:tcBorders>
              <w:left w:val="single" w:sz="4" w:space="0" w:color="auto"/>
              <w:right w:val="single" w:sz="4" w:space="0" w:color="auto"/>
            </w:tcBorders>
          </w:tcPr>
          <w:p w14:paraId="375F6C54" w14:textId="77777777" w:rsidR="004E00EE" w:rsidRPr="00FB20BD" w:rsidRDefault="004E00EE" w:rsidP="00B84CF7">
            <w:pPr>
              <w:pStyle w:val="TAC"/>
            </w:pPr>
          </w:p>
        </w:tc>
        <w:tc>
          <w:tcPr>
            <w:tcW w:w="741" w:type="dxa"/>
            <w:tcBorders>
              <w:top w:val="nil"/>
              <w:left w:val="single" w:sz="4" w:space="0" w:color="auto"/>
              <w:bottom w:val="single" w:sz="4" w:space="0" w:color="auto"/>
              <w:right w:val="single" w:sz="4" w:space="0" w:color="auto"/>
            </w:tcBorders>
          </w:tcPr>
          <w:p w14:paraId="62CB9AE5"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38022EDD" w14:textId="77777777" w:rsidR="004E00EE" w:rsidRPr="00FB20BD" w:rsidRDefault="004E00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46CCAECC" w14:textId="77777777" w:rsidR="004E00EE" w:rsidRPr="00FB20BD" w:rsidRDefault="004E00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tcPr>
          <w:p w14:paraId="355AB222"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73709D03" w14:textId="77777777" w:rsidR="004E00EE" w:rsidRPr="00FB20BD" w:rsidRDefault="004E00EE"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4244740D" w14:textId="77777777" w:rsidR="004E00EE" w:rsidRPr="00FB20BD" w:rsidRDefault="004E00EE"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5724E938" w14:textId="77777777" w:rsidR="004E00EE" w:rsidRPr="00FB20BD" w:rsidRDefault="004E00EE" w:rsidP="00B84CF7">
            <w:pPr>
              <w:pStyle w:val="TAC"/>
            </w:pPr>
            <w:r w:rsidRPr="00FB20BD">
              <w:t>1 +/- (0.7 + TT)</w:t>
            </w:r>
          </w:p>
        </w:tc>
      </w:tr>
      <w:tr w:rsidR="004E00EE" w:rsidRPr="00FB20BD" w14:paraId="6EFAAA4C" w14:textId="77777777" w:rsidTr="00EF6B6C">
        <w:trPr>
          <w:trHeight w:val="240"/>
        </w:trPr>
        <w:tc>
          <w:tcPr>
            <w:tcW w:w="800" w:type="dxa"/>
            <w:tcBorders>
              <w:left w:val="single" w:sz="4" w:space="0" w:color="auto"/>
              <w:right w:val="single" w:sz="4" w:space="0" w:color="auto"/>
            </w:tcBorders>
          </w:tcPr>
          <w:p w14:paraId="1BEB34A7" w14:textId="77777777" w:rsidR="004E00EE" w:rsidRPr="00FB20BD" w:rsidRDefault="004E00EE" w:rsidP="00B84CF7">
            <w:pPr>
              <w:pStyle w:val="TAC"/>
            </w:pPr>
          </w:p>
        </w:tc>
        <w:tc>
          <w:tcPr>
            <w:tcW w:w="741" w:type="dxa"/>
            <w:tcBorders>
              <w:top w:val="single" w:sz="4" w:space="0" w:color="auto"/>
              <w:left w:val="single" w:sz="4" w:space="0" w:color="auto"/>
              <w:right w:val="single" w:sz="4" w:space="0" w:color="auto"/>
            </w:tcBorders>
          </w:tcPr>
          <w:p w14:paraId="294FBA8B"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72B43219" w14:textId="77777777" w:rsidR="004E00EE" w:rsidRPr="00FB20BD" w:rsidRDefault="004E00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05F2CD7D" w14:textId="77777777" w:rsidR="004E00EE" w:rsidRPr="00FB20BD" w:rsidRDefault="004E00EE"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4EC1F72C"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023426C2" w14:textId="77777777" w:rsidR="004E00EE" w:rsidRPr="00FB20BD" w:rsidRDefault="004E00EE"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25BF96CD" w14:textId="77777777" w:rsidR="004E00EE" w:rsidRPr="00FB20BD" w:rsidRDefault="004E00EE"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42090467" w14:textId="77777777" w:rsidR="004E00EE" w:rsidRPr="00FB20BD" w:rsidRDefault="004E00EE" w:rsidP="00B84CF7">
            <w:pPr>
              <w:pStyle w:val="TAC"/>
            </w:pPr>
            <w:r w:rsidRPr="00FB20BD">
              <w:t>1 +/- (0.7 + TT)</w:t>
            </w:r>
          </w:p>
        </w:tc>
      </w:tr>
      <w:tr w:rsidR="004E00EE" w:rsidRPr="00FB20BD" w14:paraId="65B126F3" w14:textId="77777777" w:rsidTr="00EF6B6C">
        <w:trPr>
          <w:trHeight w:val="240"/>
        </w:trPr>
        <w:tc>
          <w:tcPr>
            <w:tcW w:w="800" w:type="dxa"/>
            <w:tcBorders>
              <w:left w:val="single" w:sz="4" w:space="0" w:color="auto"/>
              <w:right w:val="single" w:sz="4" w:space="0" w:color="auto"/>
            </w:tcBorders>
          </w:tcPr>
          <w:p w14:paraId="21641F5F" w14:textId="77777777" w:rsidR="004E00EE" w:rsidRPr="00FB20BD" w:rsidRDefault="004E00EE" w:rsidP="00B84CF7">
            <w:pPr>
              <w:pStyle w:val="TAC"/>
            </w:pPr>
            <w:r w:rsidRPr="00FB20BD">
              <w:t>15</w:t>
            </w:r>
          </w:p>
        </w:tc>
        <w:tc>
          <w:tcPr>
            <w:tcW w:w="741" w:type="dxa"/>
            <w:tcBorders>
              <w:top w:val="nil"/>
              <w:left w:val="single" w:sz="4" w:space="0" w:color="auto"/>
              <w:right w:val="single" w:sz="4" w:space="0" w:color="auto"/>
            </w:tcBorders>
          </w:tcPr>
          <w:p w14:paraId="1914396F" w14:textId="77777777" w:rsidR="004E00EE" w:rsidRPr="00FB20BD" w:rsidRDefault="004E00EE" w:rsidP="00B84CF7">
            <w:pPr>
              <w:pStyle w:val="TAC"/>
            </w:pPr>
            <w:r w:rsidRPr="00FB20BD">
              <w:t>2</w:t>
            </w:r>
          </w:p>
        </w:tc>
        <w:tc>
          <w:tcPr>
            <w:tcW w:w="1134" w:type="dxa"/>
            <w:tcBorders>
              <w:top w:val="nil"/>
              <w:left w:val="single" w:sz="4" w:space="0" w:color="auto"/>
              <w:bottom w:val="single" w:sz="4" w:space="0" w:color="auto"/>
              <w:right w:val="single" w:sz="4" w:space="0" w:color="auto"/>
            </w:tcBorders>
          </w:tcPr>
          <w:p w14:paraId="37EC1A76" w14:textId="77777777" w:rsidR="004E00EE" w:rsidRPr="00FB20BD" w:rsidRDefault="004E00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77BFF11D" w14:textId="77777777" w:rsidR="004E00EE" w:rsidRPr="00FB20BD" w:rsidRDefault="004E00EE" w:rsidP="00B84CF7">
            <w:pPr>
              <w:pStyle w:val="TAL"/>
            </w:pPr>
            <w:r w:rsidRPr="00FB20BD">
              <w:t>1RB to 20 RBs</w:t>
            </w:r>
          </w:p>
        </w:tc>
        <w:tc>
          <w:tcPr>
            <w:tcW w:w="1107" w:type="dxa"/>
            <w:tcBorders>
              <w:top w:val="nil"/>
              <w:left w:val="single" w:sz="4" w:space="0" w:color="auto"/>
              <w:bottom w:val="single" w:sz="4" w:space="0" w:color="auto"/>
              <w:right w:val="single" w:sz="4" w:space="0" w:color="auto"/>
            </w:tcBorders>
          </w:tcPr>
          <w:p w14:paraId="1991D3FB"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0A7E1423" w14:textId="77777777" w:rsidR="004E00EE" w:rsidRPr="00FB20BD" w:rsidRDefault="004E00EE" w:rsidP="00B84CF7">
            <w:pPr>
              <w:pStyle w:val="TAC"/>
            </w:pPr>
            <w:r w:rsidRPr="00FB20BD">
              <w:t>14.01</w:t>
            </w:r>
          </w:p>
        </w:tc>
        <w:tc>
          <w:tcPr>
            <w:tcW w:w="1751" w:type="dxa"/>
            <w:tcBorders>
              <w:top w:val="nil"/>
              <w:left w:val="single" w:sz="4" w:space="0" w:color="auto"/>
              <w:bottom w:val="single" w:sz="4" w:space="0" w:color="auto"/>
              <w:right w:val="single" w:sz="4" w:space="0" w:color="auto"/>
            </w:tcBorders>
            <w:shd w:val="clear" w:color="auto" w:fill="auto"/>
            <w:vAlign w:val="center"/>
          </w:tcPr>
          <w:p w14:paraId="21D72EED"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701" w:type="dxa"/>
            <w:tcBorders>
              <w:top w:val="nil"/>
              <w:left w:val="nil"/>
              <w:bottom w:val="single" w:sz="4" w:space="0" w:color="auto"/>
              <w:right w:val="single" w:sz="4" w:space="0" w:color="auto"/>
            </w:tcBorders>
            <w:shd w:val="clear" w:color="auto" w:fill="auto"/>
            <w:vAlign w:val="center"/>
          </w:tcPr>
          <w:p w14:paraId="572FF404" w14:textId="77777777" w:rsidR="004E00EE" w:rsidRPr="00FB20BD" w:rsidRDefault="004E00EE" w:rsidP="00B84CF7">
            <w:pPr>
              <w:pStyle w:val="TAC"/>
            </w:pPr>
            <w:r w:rsidRPr="00FB20BD">
              <w:t>14.01 +/-  (4 + TT)</w:t>
            </w:r>
          </w:p>
        </w:tc>
      </w:tr>
      <w:tr w:rsidR="004E00EE" w:rsidRPr="00FB20BD" w14:paraId="6D562BA8" w14:textId="77777777" w:rsidTr="00EF6B6C">
        <w:trPr>
          <w:trHeight w:val="240"/>
        </w:trPr>
        <w:tc>
          <w:tcPr>
            <w:tcW w:w="800" w:type="dxa"/>
            <w:tcBorders>
              <w:left w:val="single" w:sz="4" w:space="0" w:color="auto"/>
              <w:right w:val="single" w:sz="4" w:space="0" w:color="auto"/>
            </w:tcBorders>
          </w:tcPr>
          <w:p w14:paraId="58302EE3" w14:textId="77777777" w:rsidR="004E00EE" w:rsidRPr="00FB20BD" w:rsidRDefault="004E00EE" w:rsidP="00B84CF7">
            <w:pPr>
              <w:pStyle w:val="TAC"/>
            </w:pPr>
          </w:p>
        </w:tc>
        <w:tc>
          <w:tcPr>
            <w:tcW w:w="741" w:type="dxa"/>
            <w:tcBorders>
              <w:top w:val="nil"/>
              <w:left w:val="single" w:sz="4" w:space="0" w:color="auto"/>
              <w:bottom w:val="single" w:sz="4" w:space="0" w:color="auto"/>
              <w:right w:val="single" w:sz="4" w:space="0" w:color="auto"/>
            </w:tcBorders>
          </w:tcPr>
          <w:p w14:paraId="4B83A8E9"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14F3C272" w14:textId="77777777" w:rsidR="004E00EE" w:rsidRPr="00FB20BD" w:rsidRDefault="004E00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6677540C" w14:textId="77777777" w:rsidR="004E00EE" w:rsidRPr="00FB20BD" w:rsidRDefault="004E00EE" w:rsidP="00B84CF7">
            <w:pPr>
              <w:pStyle w:val="TAL"/>
            </w:pPr>
            <w:r w:rsidRPr="00FB20BD">
              <w:t>Fixed = 20</w:t>
            </w:r>
          </w:p>
        </w:tc>
        <w:tc>
          <w:tcPr>
            <w:tcW w:w="1107" w:type="dxa"/>
            <w:tcBorders>
              <w:top w:val="nil"/>
              <w:left w:val="single" w:sz="4" w:space="0" w:color="auto"/>
              <w:bottom w:val="single" w:sz="4" w:space="0" w:color="auto"/>
              <w:right w:val="single" w:sz="4" w:space="0" w:color="auto"/>
            </w:tcBorders>
          </w:tcPr>
          <w:p w14:paraId="0AE038E3"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56F31EDA" w14:textId="77777777" w:rsidR="004E00EE" w:rsidRPr="00FB20BD" w:rsidRDefault="004E00EE"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47F3687D" w14:textId="77777777" w:rsidR="004E00EE" w:rsidRPr="00FB20BD" w:rsidRDefault="004E00EE"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5FFC4E56" w14:textId="77777777" w:rsidR="004E00EE" w:rsidRPr="00FB20BD" w:rsidRDefault="004E00EE" w:rsidP="00B84CF7">
            <w:pPr>
              <w:pStyle w:val="TAC"/>
            </w:pPr>
            <w:r w:rsidRPr="00FB20BD">
              <w:t>1 +/-0.7 + TT</w:t>
            </w:r>
          </w:p>
        </w:tc>
      </w:tr>
      <w:tr w:rsidR="004E00EE" w:rsidRPr="00FB20BD" w14:paraId="02DE73B7" w14:textId="77777777" w:rsidTr="00EF6B6C">
        <w:trPr>
          <w:trHeight w:val="240"/>
        </w:trPr>
        <w:tc>
          <w:tcPr>
            <w:tcW w:w="800" w:type="dxa"/>
            <w:tcBorders>
              <w:left w:val="single" w:sz="4" w:space="0" w:color="auto"/>
              <w:right w:val="single" w:sz="4" w:space="0" w:color="auto"/>
            </w:tcBorders>
          </w:tcPr>
          <w:p w14:paraId="1DD5B3E2" w14:textId="77777777" w:rsidR="004E00EE" w:rsidRPr="00FB20BD" w:rsidRDefault="004E00EE" w:rsidP="00B84CF7">
            <w:pPr>
              <w:pStyle w:val="TAC"/>
            </w:pPr>
          </w:p>
        </w:tc>
        <w:tc>
          <w:tcPr>
            <w:tcW w:w="741" w:type="dxa"/>
            <w:tcBorders>
              <w:top w:val="single" w:sz="4" w:space="0" w:color="auto"/>
              <w:left w:val="single" w:sz="4" w:space="0" w:color="auto"/>
              <w:right w:val="single" w:sz="4" w:space="0" w:color="auto"/>
            </w:tcBorders>
          </w:tcPr>
          <w:p w14:paraId="2A62B5A7"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27DF8543" w14:textId="77777777" w:rsidR="004E00EE" w:rsidRPr="00FB20BD" w:rsidRDefault="004E00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45081AA7" w14:textId="77777777" w:rsidR="004E00EE" w:rsidRPr="00FB20BD" w:rsidRDefault="004E00EE"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62F3652A"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2E7CD6B3" w14:textId="77777777" w:rsidR="004E00EE" w:rsidRPr="00FB20BD" w:rsidRDefault="004E00EE"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06454DB9" w14:textId="77777777" w:rsidR="004E00EE" w:rsidRPr="00FB20BD" w:rsidRDefault="004E00EE"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2BC36AA1" w14:textId="77777777" w:rsidR="004E00EE" w:rsidRPr="00FB20BD" w:rsidRDefault="004E00EE" w:rsidP="00B84CF7">
            <w:pPr>
              <w:pStyle w:val="TAC"/>
            </w:pPr>
            <w:r w:rsidRPr="00FB20BD">
              <w:t>1 +/- (0.7 + TT)</w:t>
            </w:r>
          </w:p>
        </w:tc>
      </w:tr>
      <w:tr w:rsidR="004E00EE" w:rsidRPr="00FB20BD" w14:paraId="659AE854" w14:textId="77777777" w:rsidTr="00EF6B6C">
        <w:trPr>
          <w:trHeight w:val="240"/>
        </w:trPr>
        <w:tc>
          <w:tcPr>
            <w:tcW w:w="800" w:type="dxa"/>
            <w:tcBorders>
              <w:left w:val="single" w:sz="4" w:space="0" w:color="auto"/>
              <w:right w:val="single" w:sz="4" w:space="0" w:color="auto"/>
            </w:tcBorders>
          </w:tcPr>
          <w:p w14:paraId="2B09E310" w14:textId="77777777" w:rsidR="004E00EE" w:rsidRPr="00FB20BD" w:rsidRDefault="004E00EE" w:rsidP="00B84CF7">
            <w:pPr>
              <w:pStyle w:val="TAC"/>
            </w:pPr>
          </w:p>
        </w:tc>
        <w:tc>
          <w:tcPr>
            <w:tcW w:w="741" w:type="dxa"/>
            <w:tcBorders>
              <w:top w:val="nil"/>
              <w:left w:val="single" w:sz="4" w:space="0" w:color="auto"/>
              <w:right w:val="single" w:sz="4" w:space="0" w:color="auto"/>
            </w:tcBorders>
          </w:tcPr>
          <w:p w14:paraId="35589D67" w14:textId="77777777" w:rsidR="004E00EE" w:rsidRPr="00FB20BD" w:rsidRDefault="004E00EE" w:rsidP="00B84CF7">
            <w:pPr>
              <w:pStyle w:val="TAC"/>
            </w:pPr>
            <w:r w:rsidRPr="00FB20BD">
              <w:t>3</w:t>
            </w:r>
          </w:p>
        </w:tc>
        <w:tc>
          <w:tcPr>
            <w:tcW w:w="1134" w:type="dxa"/>
            <w:tcBorders>
              <w:top w:val="nil"/>
              <w:left w:val="single" w:sz="4" w:space="0" w:color="auto"/>
              <w:bottom w:val="single" w:sz="4" w:space="0" w:color="auto"/>
              <w:right w:val="single" w:sz="4" w:space="0" w:color="auto"/>
            </w:tcBorders>
          </w:tcPr>
          <w:p w14:paraId="239B58ED" w14:textId="77777777" w:rsidR="004E00EE" w:rsidRPr="00FB20BD" w:rsidRDefault="004E00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19AF5424" w14:textId="77777777" w:rsidR="004E00EE" w:rsidRPr="00FB20BD" w:rsidRDefault="004E00EE" w:rsidP="00B84CF7">
            <w:pPr>
              <w:pStyle w:val="TAL"/>
            </w:pPr>
            <w:r w:rsidRPr="00FB20BD">
              <w:t>1RB to 50 RBs</w:t>
            </w:r>
          </w:p>
        </w:tc>
        <w:tc>
          <w:tcPr>
            <w:tcW w:w="1107" w:type="dxa"/>
            <w:tcBorders>
              <w:top w:val="nil"/>
              <w:left w:val="single" w:sz="4" w:space="0" w:color="auto"/>
              <w:bottom w:val="single" w:sz="4" w:space="0" w:color="auto"/>
              <w:right w:val="single" w:sz="4" w:space="0" w:color="auto"/>
            </w:tcBorders>
          </w:tcPr>
          <w:p w14:paraId="763BACF6"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6A6748EF" w14:textId="77777777" w:rsidR="004E00EE" w:rsidRPr="00FB20BD" w:rsidRDefault="004E00EE" w:rsidP="00B84CF7">
            <w:pPr>
              <w:pStyle w:val="TAC"/>
            </w:pPr>
            <w:r w:rsidRPr="00FB20BD">
              <w:t>17.99</w:t>
            </w:r>
          </w:p>
        </w:tc>
        <w:tc>
          <w:tcPr>
            <w:tcW w:w="1751" w:type="dxa"/>
            <w:tcBorders>
              <w:top w:val="nil"/>
              <w:left w:val="single" w:sz="4" w:space="0" w:color="auto"/>
              <w:bottom w:val="single" w:sz="4" w:space="0" w:color="auto"/>
              <w:right w:val="single" w:sz="4" w:space="0" w:color="auto"/>
            </w:tcBorders>
            <w:shd w:val="clear" w:color="auto" w:fill="auto"/>
            <w:vAlign w:val="center"/>
          </w:tcPr>
          <w:p w14:paraId="1765E480" w14:textId="77777777" w:rsidR="004E00EE" w:rsidRPr="00FB20BD" w:rsidRDefault="004E00EE" w:rsidP="00B84CF7">
            <w:pPr>
              <w:pStyle w:val="TAC"/>
            </w:pPr>
            <w:r w:rsidRPr="00FB20BD">
              <w:t xml:space="preserve">15dB </w:t>
            </w:r>
            <w:r w:rsidRPr="00FB20BD">
              <w:rPr>
                <w:rFonts w:cs="Arial"/>
              </w:rPr>
              <w:t>≤</w:t>
            </w:r>
            <w:r w:rsidRPr="00FB20BD">
              <w:t xml:space="preserve"> ΔP</w:t>
            </w:r>
          </w:p>
        </w:tc>
        <w:tc>
          <w:tcPr>
            <w:tcW w:w="1701" w:type="dxa"/>
            <w:tcBorders>
              <w:top w:val="nil"/>
              <w:left w:val="nil"/>
              <w:bottom w:val="single" w:sz="4" w:space="0" w:color="auto"/>
              <w:right w:val="single" w:sz="4" w:space="0" w:color="auto"/>
            </w:tcBorders>
            <w:shd w:val="clear" w:color="auto" w:fill="auto"/>
            <w:vAlign w:val="center"/>
          </w:tcPr>
          <w:p w14:paraId="3AFBB6A7" w14:textId="77777777" w:rsidR="004E00EE" w:rsidRPr="00FB20BD" w:rsidRDefault="004E00EE" w:rsidP="00B84CF7">
            <w:pPr>
              <w:pStyle w:val="TAC"/>
            </w:pPr>
            <w:r w:rsidRPr="00FB20BD">
              <w:t>17.99 +/- (5 + TT)</w:t>
            </w:r>
          </w:p>
        </w:tc>
      </w:tr>
      <w:tr w:rsidR="004E00EE" w:rsidRPr="00FB20BD" w14:paraId="4084B3FC" w14:textId="77777777" w:rsidTr="00EF6B6C">
        <w:trPr>
          <w:trHeight w:val="240"/>
        </w:trPr>
        <w:tc>
          <w:tcPr>
            <w:tcW w:w="800" w:type="dxa"/>
            <w:tcBorders>
              <w:left w:val="single" w:sz="4" w:space="0" w:color="auto"/>
              <w:bottom w:val="single" w:sz="4" w:space="0" w:color="auto"/>
              <w:right w:val="single" w:sz="4" w:space="0" w:color="auto"/>
            </w:tcBorders>
          </w:tcPr>
          <w:p w14:paraId="02CFB92F" w14:textId="77777777" w:rsidR="004E00EE" w:rsidRPr="00FB20BD" w:rsidRDefault="004E00EE" w:rsidP="00B84CF7">
            <w:pPr>
              <w:pStyle w:val="TAC"/>
            </w:pPr>
          </w:p>
        </w:tc>
        <w:tc>
          <w:tcPr>
            <w:tcW w:w="741" w:type="dxa"/>
            <w:tcBorders>
              <w:top w:val="nil"/>
              <w:left w:val="single" w:sz="4" w:space="0" w:color="auto"/>
              <w:bottom w:val="single" w:sz="4" w:space="0" w:color="auto"/>
              <w:right w:val="single" w:sz="4" w:space="0" w:color="auto"/>
            </w:tcBorders>
          </w:tcPr>
          <w:p w14:paraId="75FFEB4E"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75F3081F" w14:textId="77777777" w:rsidR="004E00EE" w:rsidRPr="00FB20BD" w:rsidRDefault="004E00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078B76B1" w14:textId="77777777" w:rsidR="004E00EE" w:rsidRPr="00FB20BD" w:rsidRDefault="004E00EE" w:rsidP="00B84CF7">
            <w:pPr>
              <w:pStyle w:val="TAL"/>
            </w:pPr>
            <w:r w:rsidRPr="00FB20BD">
              <w:t>Fixed = 50</w:t>
            </w:r>
          </w:p>
        </w:tc>
        <w:tc>
          <w:tcPr>
            <w:tcW w:w="1107" w:type="dxa"/>
            <w:tcBorders>
              <w:top w:val="nil"/>
              <w:left w:val="single" w:sz="4" w:space="0" w:color="auto"/>
              <w:bottom w:val="single" w:sz="4" w:space="0" w:color="auto"/>
              <w:right w:val="single" w:sz="4" w:space="0" w:color="auto"/>
            </w:tcBorders>
          </w:tcPr>
          <w:p w14:paraId="0C55074C"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35059B6B" w14:textId="77777777" w:rsidR="004E00EE" w:rsidRPr="00FB20BD" w:rsidRDefault="004E00EE"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3328232D" w14:textId="77777777" w:rsidR="004E00EE" w:rsidRPr="00FB20BD" w:rsidRDefault="004E00EE"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25DA3DE1" w14:textId="77777777" w:rsidR="004E00EE" w:rsidRPr="00FB20BD" w:rsidRDefault="004E00EE" w:rsidP="00B84CF7">
            <w:pPr>
              <w:pStyle w:val="TAC"/>
            </w:pPr>
            <w:r w:rsidRPr="00FB20BD">
              <w:t>1 +/- (0.7 + TT)</w:t>
            </w:r>
          </w:p>
        </w:tc>
      </w:tr>
      <w:tr w:rsidR="004E00EE" w:rsidRPr="00FB20BD" w14:paraId="12B26042" w14:textId="77777777" w:rsidTr="00EF6B6C">
        <w:trPr>
          <w:trHeight w:val="240"/>
        </w:trPr>
        <w:tc>
          <w:tcPr>
            <w:tcW w:w="9738" w:type="dxa"/>
            <w:gridSpan w:val="8"/>
            <w:tcBorders>
              <w:top w:val="single" w:sz="4" w:space="0" w:color="auto"/>
              <w:left w:val="single" w:sz="4" w:space="0" w:color="auto"/>
              <w:bottom w:val="single" w:sz="4" w:space="0" w:color="auto"/>
              <w:right w:val="single" w:sz="4" w:space="0" w:color="auto"/>
            </w:tcBorders>
          </w:tcPr>
          <w:p w14:paraId="3DF99CD2" w14:textId="77777777" w:rsidR="004E00EE" w:rsidRPr="00FB20BD" w:rsidRDefault="004E00EE"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2C01E8B3" w14:textId="77777777" w:rsidR="004E00EE" w:rsidRPr="00FB20BD" w:rsidRDefault="004E00EE" w:rsidP="00B84CF7">
            <w:pPr>
              <w:pStyle w:val="TAN"/>
            </w:pPr>
            <w:r w:rsidRPr="00FB20BD">
              <w:t>Note 2:</w:t>
            </w:r>
            <w:r w:rsidRPr="00FB20BD">
              <w:tab/>
              <w:t>The starting resource block shall be RB# 0.</w:t>
            </w:r>
          </w:p>
          <w:p w14:paraId="6048EEA5" w14:textId="77777777" w:rsidR="004E00EE" w:rsidRPr="00FB20BD" w:rsidRDefault="004E00EE" w:rsidP="00B84CF7">
            <w:pPr>
              <w:pStyle w:val="TAN"/>
            </w:pPr>
            <w:r w:rsidRPr="00FB20BD">
              <w:t>Note 3:</w:t>
            </w:r>
            <w:r w:rsidRPr="00FB20BD">
              <w:tab/>
              <w:t>TT=0.7dB</w:t>
            </w:r>
          </w:p>
          <w:p w14:paraId="68F8250D" w14:textId="2DBCFABA" w:rsidR="004E00EE" w:rsidRPr="00FB20BD" w:rsidRDefault="004E00EE" w:rsidP="00B84CF7">
            <w:pPr>
              <w:pStyle w:val="TAN"/>
            </w:pPr>
            <w:r w:rsidRPr="00FB20BD">
              <w:t>Note 4:</w:t>
            </w:r>
            <w:r w:rsidRPr="00FB20BD">
              <w:tab/>
              <w:t xml:space="preserve">Applicable if </w:t>
            </w:r>
            <w:r w:rsidR="00E84684" w:rsidRPr="00FB20BD">
              <w:t>P</w:t>
            </w:r>
            <w:r w:rsidR="00E84684" w:rsidRPr="00FB20BD">
              <w:rPr>
                <w:vertAlign w:val="subscript"/>
              </w:rPr>
              <w:t>UMAX</w:t>
            </w:r>
            <w:r w:rsidR="00E84684" w:rsidRPr="00FB20BD">
              <w:t xml:space="preserve"> ≥ P ≥ P</w:t>
            </w:r>
            <w:r w:rsidR="00E84684" w:rsidRPr="00FB20BD">
              <w:rPr>
                <w:vertAlign w:val="subscript"/>
              </w:rPr>
              <w:t>min</w:t>
            </w:r>
            <w:r w:rsidR="00E84684" w:rsidRPr="00FB20BD">
              <w:t>. P</w:t>
            </w:r>
            <w:r w:rsidR="00E84684" w:rsidRPr="00FB20BD">
              <w:rPr>
                <w:vertAlign w:val="subscript"/>
              </w:rPr>
              <w:t>min</w:t>
            </w:r>
            <w:r w:rsidR="00E84684" w:rsidRPr="00FB20BD">
              <w:t xml:space="preserve"> </w:t>
            </w:r>
            <w:r w:rsidRPr="00FB20BD">
              <w:t>as defined in sub-clause 6.3C.1.</w:t>
            </w:r>
          </w:p>
        </w:tc>
      </w:tr>
    </w:tbl>
    <w:p w14:paraId="6023731B" w14:textId="77777777" w:rsidR="004E00EE" w:rsidRPr="00FB20BD" w:rsidRDefault="004E00EE" w:rsidP="00B84CF7"/>
    <w:p w14:paraId="4B03B650" w14:textId="45D275B8" w:rsidR="004E00EE" w:rsidRPr="00FB20BD" w:rsidRDefault="004E00EE" w:rsidP="00B84CF7">
      <w:pPr>
        <w:pStyle w:val="TH"/>
      </w:pPr>
      <w:r w:rsidRPr="00FB20BD">
        <w:t>Table 6.3C.4.2.5-4: Test Requirements Relative Power Tolerance for Transmission, channel BW 10MHz, 15MHz, 20MHz, 25MHz, 30MHz, 40MHz</w:t>
      </w:r>
      <w:r w:rsidR="00AE6F5C" w:rsidRPr="00FB20BD">
        <w:t>, 50MHz</w:t>
      </w:r>
      <w:r w:rsidRPr="00FB20BD">
        <w:t xml:space="preserve"> ramp down sub-test</w:t>
      </w:r>
    </w:p>
    <w:tbl>
      <w:tblPr>
        <w:tblW w:w="9738" w:type="dxa"/>
        <w:tblInd w:w="293" w:type="dxa"/>
        <w:tblLook w:val="0000" w:firstRow="0" w:lastRow="0" w:firstColumn="0" w:lastColumn="0" w:noHBand="0" w:noVBand="0"/>
      </w:tblPr>
      <w:tblGrid>
        <w:gridCol w:w="800"/>
        <w:gridCol w:w="741"/>
        <w:gridCol w:w="1134"/>
        <w:gridCol w:w="1487"/>
        <w:gridCol w:w="1107"/>
        <w:gridCol w:w="1017"/>
        <w:gridCol w:w="1751"/>
        <w:gridCol w:w="1701"/>
      </w:tblGrid>
      <w:tr w:rsidR="004E00EE" w:rsidRPr="00FB20BD" w14:paraId="495FEEB6" w14:textId="77777777" w:rsidTr="00EF6B6C">
        <w:trPr>
          <w:trHeight w:val="240"/>
        </w:trPr>
        <w:tc>
          <w:tcPr>
            <w:tcW w:w="800" w:type="dxa"/>
            <w:tcBorders>
              <w:top w:val="single" w:sz="4" w:space="0" w:color="auto"/>
              <w:left w:val="single" w:sz="4" w:space="0" w:color="auto"/>
              <w:bottom w:val="nil"/>
              <w:right w:val="single" w:sz="4" w:space="0" w:color="000000"/>
            </w:tcBorders>
          </w:tcPr>
          <w:p w14:paraId="6875FD4B" w14:textId="77777777" w:rsidR="004E00EE" w:rsidRPr="00FB20BD" w:rsidRDefault="004E00EE" w:rsidP="00B84CF7">
            <w:pPr>
              <w:pStyle w:val="TAH"/>
            </w:pPr>
            <w:r w:rsidRPr="00FB20BD">
              <w:t>Test SCS [kHz]</w:t>
            </w:r>
          </w:p>
        </w:tc>
        <w:tc>
          <w:tcPr>
            <w:tcW w:w="741" w:type="dxa"/>
            <w:tcBorders>
              <w:top w:val="single" w:sz="4" w:space="0" w:color="auto"/>
              <w:left w:val="single" w:sz="4" w:space="0" w:color="auto"/>
              <w:bottom w:val="nil"/>
              <w:right w:val="single" w:sz="4" w:space="0" w:color="000000"/>
            </w:tcBorders>
          </w:tcPr>
          <w:p w14:paraId="1183051C" w14:textId="77777777" w:rsidR="004E00EE" w:rsidRPr="00FB20BD" w:rsidRDefault="004E00EE" w:rsidP="00B84CF7">
            <w:pPr>
              <w:pStyle w:val="TAH"/>
            </w:pPr>
            <w:r w:rsidRPr="00FB20BD">
              <w:t>Sub-test ID</w:t>
            </w:r>
          </w:p>
        </w:tc>
        <w:tc>
          <w:tcPr>
            <w:tcW w:w="1134" w:type="dxa"/>
            <w:tcBorders>
              <w:top w:val="single" w:sz="4" w:space="0" w:color="auto"/>
              <w:left w:val="single" w:sz="4" w:space="0" w:color="auto"/>
              <w:bottom w:val="nil"/>
              <w:right w:val="single" w:sz="4" w:space="0" w:color="000000"/>
            </w:tcBorders>
          </w:tcPr>
          <w:p w14:paraId="6A67B4FF" w14:textId="77777777" w:rsidR="004E00EE" w:rsidRPr="00FB20BD" w:rsidRDefault="004E00EE" w:rsidP="00B84CF7">
            <w:pPr>
              <w:pStyle w:val="TAH"/>
            </w:pPr>
            <w:r w:rsidRPr="00FB20BD">
              <w:t>Applicable sub-frames</w:t>
            </w:r>
          </w:p>
        </w:tc>
        <w:tc>
          <w:tcPr>
            <w:tcW w:w="1487" w:type="dxa"/>
            <w:tcBorders>
              <w:top w:val="single" w:sz="4" w:space="0" w:color="auto"/>
              <w:left w:val="single" w:sz="4" w:space="0" w:color="auto"/>
              <w:bottom w:val="nil"/>
              <w:right w:val="single" w:sz="4" w:space="0" w:color="auto"/>
            </w:tcBorders>
          </w:tcPr>
          <w:p w14:paraId="279792D3" w14:textId="77777777" w:rsidR="004E00EE" w:rsidRPr="00FB20BD" w:rsidRDefault="004E00EE"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tcPr>
          <w:p w14:paraId="7CE8699D" w14:textId="77777777" w:rsidR="004E00EE" w:rsidRPr="00FB20BD" w:rsidRDefault="004E00EE" w:rsidP="00B84CF7">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tcPr>
          <w:p w14:paraId="7B289861" w14:textId="77777777" w:rsidR="004E00EE" w:rsidRPr="00FB20BD" w:rsidRDefault="004E00EE" w:rsidP="00B84CF7">
            <w:pPr>
              <w:pStyle w:val="TAH"/>
            </w:pPr>
            <w:r w:rsidRPr="00FB20BD">
              <w:t>Expected power step size (Down)</w:t>
            </w:r>
          </w:p>
        </w:tc>
        <w:tc>
          <w:tcPr>
            <w:tcW w:w="1751" w:type="dxa"/>
            <w:tcBorders>
              <w:top w:val="single" w:sz="4" w:space="0" w:color="auto"/>
              <w:left w:val="single" w:sz="4" w:space="0" w:color="auto"/>
              <w:bottom w:val="nil"/>
              <w:right w:val="single" w:sz="4" w:space="0" w:color="000000"/>
            </w:tcBorders>
            <w:shd w:val="clear" w:color="auto" w:fill="auto"/>
            <w:vAlign w:val="center"/>
          </w:tcPr>
          <w:p w14:paraId="5F6AB440" w14:textId="77777777" w:rsidR="004E00EE" w:rsidRPr="00FB20BD" w:rsidRDefault="004E00EE" w:rsidP="00B84CF7">
            <w:pPr>
              <w:pStyle w:val="TAH"/>
            </w:pPr>
            <w:r w:rsidRPr="00FB20BD">
              <w:t>Power step size range (Down)</w:t>
            </w:r>
          </w:p>
        </w:tc>
        <w:tc>
          <w:tcPr>
            <w:tcW w:w="1701" w:type="dxa"/>
            <w:tcBorders>
              <w:top w:val="single" w:sz="4" w:space="0" w:color="auto"/>
              <w:left w:val="nil"/>
              <w:bottom w:val="nil"/>
              <w:right w:val="single" w:sz="4" w:space="0" w:color="auto"/>
            </w:tcBorders>
            <w:shd w:val="clear" w:color="auto" w:fill="auto"/>
            <w:vAlign w:val="center"/>
          </w:tcPr>
          <w:p w14:paraId="1B91F490" w14:textId="77777777" w:rsidR="004E00EE" w:rsidRPr="00FB20BD" w:rsidRDefault="004E00EE" w:rsidP="00B84CF7">
            <w:pPr>
              <w:pStyle w:val="TAH"/>
            </w:pPr>
            <w:r w:rsidRPr="00FB20BD">
              <w:t>PUSCH</w:t>
            </w:r>
          </w:p>
        </w:tc>
      </w:tr>
      <w:tr w:rsidR="004E00EE" w:rsidRPr="00FB20BD" w14:paraId="7B4F9E32" w14:textId="77777777" w:rsidTr="00EF6B6C">
        <w:trPr>
          <w:trHeight w:val="255"/>
        </w:trPr>
        <w:tc>
          <w:tcPr>
            <w:tcW w:w="800" w:type="dxa"/>
            <w:tcBorders>
              <w:top w:val="nil"/>
              <w:left w:val="single" w:sz="4" w:space="0" w:color="auto"/>
              <w:bottom w:val="single" w:sz="4" w:space="0" w:color="auto"/>
              <w:right w:val="single" w:sz="4" w:space="0" w:color="000000"/>
            </w:tcBorders>
          </w:tcPr>
          <w:p w14:paraId="00559104" w14:textId="77777777" w:rsidR="004E00EE" w:rsidRPr="00FB20BD" w:rsidRDefault="004E00EE" w:rsidP="00B84CF7">
            <w:pPr>
              <w:pStyle w:val="TAL"/>
            </w:pPr>
          </w:p>
        </w:tc>
        <w:tc>
          <w:tcPr>
            <w:tcW w:w="741" w:type="dxa"/>
            <w:tcBorders>
              <w:top w:val="nil"/>
              <w:left w:val="single" w:sz="4" w:space="0" w:color="auto"/>
              <w:bottom w:val="single" w:sz="4" w:space="0" w:color="auto"/>
              <w:right w:val="single" w:sz="4" w:space="0" w:color="000000"/>
            </w:tcBorders>
          </w:tcPr>
          <w:p w14:paraId="6DA8F235" w14:textId="77777777" w:rsidR="004E00EE" w:rsidRPr="00FB20BD" w:rsidRDefault="004E00EE" w:rsidP="00B84CF7">
            <w:pPr>
              <w:pStyle w:val="TAL"/>
            </w:pPr>
          </w:p>
        </w:tc>
        <w:tc>
          <w:tcPr>
            <w:tcW w:w="1134" w:type="dxa"/>
            <w:tcBorders>
              <w:top w:val="nil"/>
              <w:left w:val="single" w:sz="4" w:space="0" w:color="auto"/>
              <w:bottom w:val="single" w:sz="4" w:space="0" w:color="auto"/>
              <w:right w:val="single" w:sz="4" w:space="0" w:color="000000"/>
            </w:tcBorders>
          </w:tcPr>
          <w:p w14:paraId="0560DE75" w14:textId="77777777" w:rsidR="004E00EE" w:rsidRPr="00FB20BD" w:rsidRDefault="004E00EE" w:rsidP="00B84CF7">
            <w:pPr>
              <w:pStyle w:val="TAL"/>
            </w:pPr>
          </w:p>
        </w:tc>
        <w:tc>
          <w:tcPr>
            <w:tcW w:w="1487" w:type="dxa"/>
            <w:tcBorders>
              <w:top w:val="nil"/>
              <w:left w:val="single" w:sz="4" w:space="0" w:color="auto"/>
              <w:bottom w:val="single" w:sz="4" w:space="0" w:color="auto"/>
              <w:right w:val="single" w:sz="4" w:space="0" w:color="auto"/>
            </w:tcBorders>
          </w:tcPr>
          <w:p w14:paraId="7042F276" w14:textId="77777777" w:rsidR="004E00EE" w:rsidRPr="00FB20BD" w:rsidRDefault="004E00EE" w:rsidP="00B84CF7">
            <w:pPr>
              <w:pStyle w:val="TAL"/>
            </w:pPr>
          </w:p>
        </w:tc>
        <w:tc>
          <w:tcPr>
            <w:tcW w:w="1107" w:type="dxa"/>
            <w:tcBorders>
              <w:top w:val="nil"/>
              <w:left w:val="single" w:sz="4" w:space="0" w:color="auto"/>
              <w:bottom w:val="single" w:sz="4" w:space="0" w:color="auto"/>
              <w:right w:val="single" w:sz="4" w:space="0" w:color="auto"/>
            </w:tcBorders>
          </w:tcPr>
          <w:p w14:paraId="535C8F67" w14:textId="77777777" w:rsidR="004E00EE" w:rsidRPr="00FB20BD" w:rsidRDefault="004E00EE" w:rsidP="00B84CF7">
            <w:pPr>
              <w:pStyle w:val="TAL"/>
            </w:pPr>
          </w:p>
        </w:tc>
        <w:tc>
          <w:tcPr>
            <w:tcW w:w="1017" w:type="dxa"/>
            <w:tcBorders>
              <w:top w:val="nil"/>
              <w:left w:val="single" w:sz="4" w:space="0" w:color="auto"/>
              <w:bottom w:val="single" w:sz="4" w:space="0" w:color="auto"/>
              <w:right w:val="single" w:sz="4" w:space="0" w:color="auto"/>
            </w:tcBorders>
            <w:vAlign w:val="center"/>
          </w:tcPr>
          <w:p w14:paraId="20F64A0C" w14:textId="77777777" w:rsidR="004E00EE" w:rsidRPr="00FB20BD" w:rsidRDefault="004E00EE" w:rsidP="00B84CF7">
            <w:pPr>
              <w:pStyle w:val="TAH"/>
            </w:pPr>
            <w:r w:rsidRPr="00FB20BD">
              <w:t>ΔP [dB]</w:t>
            </w:r>
          </w:p>
        </w:tc>
        <w:tc>
          <w:tcPr>
            <w:tcW w:w="1751" w:type="dxa"/>
            <w:tcBorders>
              <w:top w:val="nil"/>
              <w:left w:val="single" w:sz="4" w:space="0" w:color="auto"/>
              <w:bottom w:val="single" w:sz="4" w:space="0" w:color="auto"/>
              <w:right w:val="single" w:sz="4" w:space="0" w:color="000000"/>
            </w:tcBorders>
            <w:shd w:val="clear" w:color="auto" w:fill="auto"/>
            <w:vAlign w:val="center"/>
          </w:tcPr>
          <w:p w14:paraId="238369DB" w14:textId="77777777" w:rsidR="004E00EE" w:rsidRPr="00FB20BD" w:rsidRDefault="004E00EE" w:rsidP="00B84CF7">
            <w:pPr>
              <w:pStyle w:val="TAH"/>
            </w:pPr>
            <w:r w:rsidRPr="00FB20BD">
              <w:t>ΔP [dB]</w:t>
            </w:r>
          </w:p>
        </w:tc>
        <w:tc>
          <w:tcPr>
            <w:tcW w:w="1701" w:type="dxa"/>
            <w:tcBorders>
              <w:top w:val="nil"/>
              <w:left w:val="nil"/>
              <w:bottom w:val="single" w:sz="4" w:space="0" w:color="auto"/>
              <w:right w:val="single" w:sz="4" w:space="0" w:color="auto"/>
            </w:tcBorders>
            <w:shd w:val="clear" w:color="auto" w:fill="auto"/>
            <w:vAlign w:val="center"/>
          </w:tcPr>
          <w:p w14:paraId="0380B295" w14:textId="77777777" w:rsidR="004E00EE" w:rsidRPr="00FB20BD" w:rsidRDefault="004E00EE" w:rsidP="00B84CF7">
            <w:pPr>
              <w:pStyle w:val="TAH"/>
            </w:pPr>
            <w:r w:rsidRPr="00FB20BD">
              <w:t>[dB]</w:t>
            </w:r>
          </w:p>
        </w:tc>
      </w:tr>
      <w:tr w:rsidR="004E00EE" w:rsidRPr="00FB20BD" w14:paraId="22E168F7" w14:textId="77777777" w:rsidTr="00EF6B6C">
        <w:trPr>
          <w:trHeight w:val="240"/>
        </w:trPr>
        <w:tc>
          <w:tcPr>
            <w:tcW w:w="800" w:type="dxa"/>
            <w:tcBorders>
              <w:left w:val="single" w:sz="4" w:space="0" w:color="auto"/>
              <w:right w:val="single" w:sz="4" w:space="0" w:color="auto"/>
            </w:tcBorders>
          </w:tcPr>
          <w:p w14:paraId="3874DA7A" w14:textId="77777777" w:rsidR="004E00EE" w:rsidRPr="00FB20BD" w:rsidRDefault="004E00EE" w:rsidP="00B84CF7">
            <w:pPr>
              <w:pStyle w:val="TAC"/>
            </w:pPr>
          </w:p>
        </w:tc>
        <w:tc>
          <w:tcPr>
            <w:tcW w:w="741" w:type="dxa"/>
            <w:tcBorders>
              <w:top w:val="single" w:sz="4" w:space="0" w:color="auto"/>
              <w:left w:val="single" w:sz="4" w:space="0" w:color="auto"/>
              <w:right w:val="single" w:sz="4" w:space="0" w:color="auto"/>
            </w:tcBorders>
          </w:tcPr>
          <w:p w14:paraId="75EE4CF7"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520B86FB" w14:textId="77777777" w:rsidR="004E00EE" w:rsidRPr="00FB20BD" w:rsidRDefault="004E00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1F4630B7" w14:textId="77777777" w:rsidR="004E00EE" w:rsidRPr="00FB20BD" w:rsidRDefault="004E00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tcPr>
          <w:p w14:paraId="62C794AD"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1D9F9388" w14:textId="77777777" w:rsidR="004E00EE" w:rsidRPr="00FB20BD" w:rsidRDefault="004E00EE"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0DEB845A" w14:textId="77777777" w:rsidR="004E00EE" w:rsidRPr="00FB20BD" w:rsidRDefault="004E00EE"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1F413029" w14:textId="77777777" w:rsidR="004E00EE" w:rsidRPr="00FB20BD" w:rsidRDefault="004E00EE" w:rsidP="00B84CF7">
            <w:pPr>
              <w:pStyle w:val="TAC"/>
            </w:pPr>
            <w:r w:rsidRPr="00FB20BD">
              <w:t>1 +/- (0.7 + TT)</w:t>
            </w:r>
          </w:p>
        </w:tc>
      </w:tr>
      <w:tr w:rsidR="004E00EE" w:rsidRPr="00FB20BD" w14:paraId="71E885DD" w14:textId="77777777" w:rsidTr="00EF6B6C">
        <w:trPr>
          <w:trHeight w:val="240"/>
        </w:trPr>
        <w:tc>
          <w:tcPr>
            <w:tcW w:w="800" w:type="dxa"/>
            <w:tcBorders>
              <w:left w:val="single" w:sz="4" w:space="0" w:color="auto"/>
              <w:right w:val="single" w:sz="4" w:space="0" w:color="auto"/>
            </w:tcBorders>
          </w:tcPr>
          <w:p w14:paraId="3C849DED" w14:textId="77777777" w:rsidR="004E00EE" w:rsidRPr="00FB20BD" w:rsidRDefault="004E00EE" w:rsidP="00B84CF7">
            <w:pPr>
              <w:pStyle w:val="TAC"/>
            </w:pPr>
          </w:p>
        </w:tc>
        <w:tc>
          <w:tcPr>
            <w:tcW w:w="741" w:type="dxa"/>
            <w:tcBorders>
              <w:top w:val="nil"/>
              <w:left w:val="single" w:sz="4" w:space="0" w:color="auto"/>
              <w:right w:val="single" w:sz="4" w:space="0" w:color="auto"/>
            </w:tcBorders>
          </w:tcPr>
          <w:p w14:paraId="46AB70E7" w14:textId="77777777" w:rsidR="004E00EE" w:rsidRPr="00FB20BD" w:rsidRDefault="004E00EE" w:rsidP="00B84CF7">
            <w:pPr>
              <w:pStyle w:val="TAC"/>
            </w:pPr>
            <w:r w:rsidRPr="00FB20BD">
              <w:t>1</w:t>
            </w:r>
          </w:p>
        </w:tc>
        <w:tc>
          <w:tcPr>
            <w:tcW w:w="1134" w:type="dxa"/>
            <w:tcBorders>
              <w:top w:val="nil"/>
              <w:left w:val="single" w:sz="4" w:space="0" w:color="auto"/>
              <w:bottom w:val="single" w:sz="4" w:space="0" w:color="auto"/>
              <w:right w:val="single" w:sz="4" w:space="0" w:color="auto"/>
            </w:tcBorders>
          </w:tcPr>
          <w:p w14:paraId="3A1725A9" w14:textId="77777777" w:rsidR="004E00EE" w:rsidRPr="00FB20BD" w:rsidRDefault="004E00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250C92C6" w14:textId="77777777" w:rsidR="004E00EE" w:rsidRPr="00FB20BD" w:rsidRDefault="004E00EE" w:rsidP="00B84CF7">
            <w:pPr>
              <w:pStyle w:val="TAL"/>
            </w:pPr>
            <w:r w:rsidRPr="00FB20BD">
              <w:t>5 RBs to 1RBs</w:t>
            </w:r>
          </w:p>
        </w:tc>
        <w:tc>
          <w:tcPr>
            <w:tcW w:w="1107" w:type="dxa"/>
            <w:tcBorders>
              <w:top w:val="nil"/>
              <w:left w:val="single" w:sz="4" w:space="0" w:color="auto"/>
              <w:bottom w:val="single" w:sz="4" w:space="0" w:color="auto"/>
              <w:right w:val="single" w:sz="4" w:space="0" w:color="auto"/>
            </w:tcBorders>
          </w:tcPr>
          <w:p w14:paraId="6E676941"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103DCCB7" w14:textId="77777777" w:rsidR="004E00EE" w:rsidRPr="00FB20BD" w:rsidRDefault="004E00EE" w:rsidP="00B84CF7">
            <w:pPr>
              <w:pStyle w:val="TAC"/>
            </w:pPr>
            <w:r w:rsidRPr="00FB20BD">
              <w:t>7.99</w:t>
            </w:r>
          </w:p>
        </w:tc>
        <w:tc>
          <w:tcPr>
            <w:tcW w:w="1751" w:type="dxa"/>
            <w:tcBorders>
              <w:top w:val="nil"/>
              <w:left w:val="single" w:sz="4" w:space="0" w:color="auto"/>
              <w:bottom w:val="single" w:sz="4" w:space="0" w:color="auto"/>
              <w:right w:val="single" w:sz="4" w:space="0" w:color="auto"/>
            </w:tcBorders>
            <w:shd w:val="clear" w:color="auto" w:fill="auto"/>
            <w:vAlign w:val="center"/>
          </w:tcPr>
          <w:p w14:paraId="2DE343C0"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shd w:val="clear" w:color="auto" w:fill="auto"/>
            <w:vAlign w:val="center"/>
          </w:tcPr>
          <w:p w14:paraId="02AAEA3B" w14:textId="77777777" w:rsidR="004E00EE" w:rsidRPr="00FB20BD" w:rsidRDefault="004E00EE" w:rsidP="00B84CF7">
            <w:pPr>
              <w:pStyle w:val="TAC"/>
            </w:pPr>
            <w:r w:rsidRPr="00FB20BD">
              <w:t>7.99 +/- (3.5 + TT)</w:t>
            </w:r>
          </w:p>
        </w:tc>
      </w:tr>
      <w:tr w:rsidR="004E00EE" w:rsidRPr="00FB20BD" w14:paraId="5D380A00" w14:textId="77777777" w:rsidTr="00EF6B6C">
        <w:trPr>
          <w:trHeight w:val="240"/>
        </w:trPr>
        <w:tc>
          <w:tcPr>
            <w:tcW w:w="800" w:type="dxa"/>
            <w:tcBorders>
              <w:left w:val="single" w:sz="4" w:space="0" w:color="auto"/>
              <w:right w:val="single" w:sz="4" w:space="0" w:color="auto"/>
            </w:tcBorders>
          </w:tcPr>
          <w:p w14:paraId="0064647B" w14:textId="77777777" w:rsidR="004E00EE" w:rsidRPr="00FB20BD" w:rsidRDefault="004E00EE" w:rsidP="00B84CF7">
            <w:pPr>
              <w:pStyle w:val="TAC"/>
            </w:pPr>
          </w:p>
        </w:tc>
        <w:tc>
          <w:tcPr>
            <w:tcW w:w="741" w:type="dxa"/>
            <w:tcBorders>
              <w:top w:val="nil"/>
              <w:left w:val="single" w:sz="4" w:space="0" w:color="auto"/>
              <w:bottom w:val="single" w:sz="4" w:space="0" w:color="auto"/>
              <w:right w:val="single" w:sz="4" w:space="0" w:color="auto"/>
            </w:tcBorders>
          </w:tcPr>
          <w:p w14:paraId="266F6A2C"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1B48E943" w14:textId="77777777" w:rsidR="004E00EE" w:rsidRPr="00FB20BD" w:rsidRDefault="004E00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572977F2" w14:textId="77777777" w:rsidR="004E00EE" w:rsidRPr="00FB20BD" w:rsidRDefault="004E00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tcPr>
          <w:p w14:paraId="6CEB5920"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1BC71524" w14:textId="77777777" w:rsidR="004E00EE" w:rsidRPr="00FB20BD" w:rsidRDefault="004E00EE"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3F82CAF0" w14:textId="77777777" w:rsidR="004E00EE" w:rsidRPr="00FB20BD" w:rsidRDefault="004E00EE"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17B03042" w14:textId="77777777" w:rsidR="004E00EE" w:rsidRPr="00FB20BD" w:rsidRDefault="004E00EE" w:rsidP="00B84CF7">
            <w:pPr>
              <w:pStyle w:val="TAC"/>
            </w:pPr>
            <w:r w:rsidRPr="00FB20BD">
              <w:t>1 +/- (0.7 + TT)</w:t>
            </w:r>
          </w:p>
        </w:tc>
      </w:tr>
      <w:tr w:rsidR="004E00EE" w:rsidRPr="00FB20BD" w14:paraId="7DB7B7CB" w14:textId="77777777" w:rsidTr="00EF6B6C">
        <w:trPr>
          <w:trHeight w:val="240"/>
        </w:trPr>
        <w:tc>
          <w:tcPr>
            <w:tcW w:w="800" w:type="dxa"/>
            <w:tcBorders>
              <w:left w:val="single" w:sz="4" w:space="0" w:color="auto"/>
              <w:right w:val="single" w:sz="4" w:space="0" w:color="auto"/>
            </w:tcBorders>
          </w:tcPr>
          <w:p w14:paraId="49E47A6A" w14:textId="77777777" w:rsidR="004E00EE" w:rsidRPr="00FB20BD" w:rsidRDefault="004E00EE" w:rsidP="00B84CF7">
            <w:pPr>
              <w:pStyle w:val="TAC"/>
            </w:pPr>
          </w:p>
        </w:tc>
        <w:tc>
          <w:tcPr>
            <w:tcW w:w="741" w:type="dxa"/>
            <w:tcBorders>
              <w:top w:val="single" w:sz="4" w:space="0" w:color="auto"/>
              <w:left w:val="single" w:sz="4" w:space="0" w:color="auto"/>
              <w:right w:val="single" w:sz="4" w:space="0" w:color="auto"/>
            </w:tcBorders>
          </w:tcPr>
          <w:p w14:paraId="5D391B3C"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72D6A7C2" w14:textId="77777777" w:rsidR="004E00EE" w:rsidRPr="00FB20BD" w:rsidRDefault="004E00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2FEEAAF3" w14:textId="77777777" w:rsidR="004E00EE" w:rsidRPr="00FB20BD" w:rsidRDefault="004E00EE" w:rsidP="00B84CF7">
            <w:pPr>
              <w:pStyle w:val="TAL"/>
            </w:pPr>
            <w:r w:rsidRPr="00FB20BD">
              <w:t>Fixed = 20</w:t>
            </w:r>
          </w:p>
        </w:tc>
        <w:tc>
          <w:tcPr>
            <w:tcW w:w="1107" w:type="dxa"/>
            <w:tcBorders>
              <w:top w:val="nil"/>
              <w:left w:val="single" w:sz="4" w:space="0" w:color="auto"/>
              <w:bottom w:val="single" w:sz="4" w:space="0" w:color="auto"/>
              <w:right w:val="single" w:sz="4" w:space="0" w:color="auto"/>
            </w:tcBorders>
          </w:tcPr>
          <w:p w14:paraId="7220EE49"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746267B1" w14:textId="77777777" w:rsidR="004E00EE" w:rsidRPr="00FB20BD" w:rsidRDefault="004E00EE"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7E30F732" w14:textId="77777777" w:rsidR="004E00EE" w:rsidRPr="00FB20BD" w:rsidRDefault="004E00EE"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378829C8" w14:textId="77777777" w:rsidR="004E00EE" w:rsidRPr="00FB20BD" w:rsidRDefault="004E00EE" w:rsidP="00B84CF7">
            <w:pPr>
              <w:pStyle w:val="TAC"/>
            </w:pPr>
            <w:r w:rsidRPr="00FB20BD">
              <w:t>1 +/- (0.7 + TT)</w:t>
            </w:r>
          </w:p>
        </w:tc>
      </w:tr>
      <w:tr w:rsidR="004E00EE" w:rsidRPr="00FB20BD" w14:paraId="1409E170" w14:textId="77777777" w:rsidTr="00EF6B6C">
        <w:trPr>
          <w:trHeight w:val="240"/>
        </w:trPr>
        <w:tc>
          <w:tcPr>
            <w:tcW w:w="800" w:type="dxa"/>
            <w:tcBorders>
              <w:left w:val="single" w:sz="4" w:space="0" w:color="auto"/>
              <w:right w:val="single" w:sz="4" w:space="0" w:color="auto"/>
            </w:tcBorders>
          </w:tcPr>
          <w:p w14:paraId="0C12D44B" w14:textId="77777777" w:rsidR="004E00EE" w:rsidRPr="00FB20BD" w:rsidRDefault="004E00EE" w:rsidP="00B84CF7">
            <w:pPr>
              <w:pStyle w:val="TAC"/>
            </w:pPr>
            <w:r w:rsidRPr="00FB20BD">
              <w:t>15</w:t>
            </w:r>
          </w:p>
        </w:tc>
        <w:tc>
          <w:tcPr>
            <w:tcW w:w="741" w:type="dxa"/>
            <w:tcBorders>
              <w:top w:val="nil"/>
              <w:left w:val="single" w:sz="4" w:space="0" w:color="auto"/>
              <w:right w:val="single" w:sz="4" w:space="0" w:color="auto"/>
            </w:tcBorders>
          </w:tcPr>
          <w:p w14:paraId="49670A4D" w14:textId="77777777" w:rsidR="004E00EE" w:rsidRPr="00FB20BD" w:rsidRDefault="004E00EE" w:rsidP="00B84CF7">
            <w:pPr>
              <w:pStyle w:val="TAC"/>
            </w:pPr>
            <w:r w:rsidRPr="00FB20BD">
              <w:t>2</w:t>
            </w:r>
          </w:p>
        </w:tc>
        <w:tc>
          <w:tcPr>
            <w:tcW w:w="1134" w:type="dxa"/>
            <w:tcBorders>
              <w:top w:val="nil"/>
              <w:left w:val="single" w:sz="4" w:space="0" w:color="auto"/>
              <w:bottom w:val="single" w:sz="4" w:space="0" w:color="auto"/>
              <w:right w:val="single" w:sz="4" w:space="0" w:color="auto"/>
            </w:tcBorders>
          </w:tcPr>
          <w:p w14:paraId="110309A3" w14:textId="77777777" w:rsidR="004E00EE" w:rsidRPr="00FB20BD" w:rsidRDefault="004E00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3C9567A4" w14:textId="77777777" w:rsidR="004E00EE" w:rsidRPr="00FB20BD" w:rsidRDefault="004E00EE" w:rsidP="00B84CF7">
            <w:pPr>
              <w:pStyle w:val="TAL"/>
            </w:pPr>
            <w:r w:rsidRPr="00FB20BD">
              <w:t>20 RBs to 1 RB</w:t>
            </w:r>
          </w:p>
        </w:tc>
        <w:tc>
          <w:tcPr>
            <w:tcW w:w="1107" w:type="dxa"/>
            <w:tcBorders>
              <w:top w:val="nil"/>
              <w:left w:val="single" w:sz="4" w:space="0" w:color="auto"/>
              <w:bottom w:val="single" w:sz="4" w:space="0" w:color="auto"/>
              <w:right w:val="single" w:sz="4" w:space="0" w:color="auto"/>
            </w:tcBorders>
          </w:tcPr>
          <w:p w14:paraId="4AB5C59C"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3A6AD301" w14:textId="77777777" w:rsidR="004E00EE" w:rsidRPr="00FB20BD" w:rsidRDefault="004E00EE" w:rsidP="00B84CF7">
            <w:pPr>
              <w:pStyle w:val="TAC"/>
            </w:pPr>
            <w:r w:rsidRPr="00FB20BD">
              <w:t>14.01</w:t>
            </w:r>
          </w:p>
        </w:tc>
        <w:tc>
          <w:tcPr>
            <w:tcW w:w="1751" w:type="dxa"/>
            <w:tcBorders>
              <w:top w:val="nil"/>
              <w:left w:val="single" w:sz="4" w:space="0" w:color="auto"/>
              <w:bottom w:val="single" w:sz="4" w:space="0" w:color="auto"/>
              <w:right w:val="single" w:sz="4" w:space="0" w:color="auto"/>
            </w:tcBorders>
            <w:shd w:val="clear" w:color="auto" w:fill="auto"/>
            <w:vAlign w:val="center"/>
          </w:tcPr>
          <w:p w14:paraId="2F2DA555"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701" w:type="dxa"/>
            <w:tcBorders>
              <w:top w:val="nil"/>
              <w:left w:val="nil"/>
              <w:bottom w:val="single" w:sz="4" w:space="0" w:color="auto"/>
              <w:right w:val="single" w:sz="4" w:space="0" w:color="auto"/>
            </w:tcBorders>
            <w:shd w:val="clear" w:color="auto" w:fill="auto"/>
            <w:vAlign w:val="center"/>
          </w:tcPr>
          <w:p w14:paraId="052C6ACD" w14:textId="77777777" w:rsidR="004E00EE" w:rsidRPr="00FB20BD" w:rsidRDefault="004E00EE" w:rsidP="00B84CF7">
            <w:pPr>
              <w:pStyle w:val="TAC"/>
            </w:pPr>
            <w:r w:rsidRPr="00FB20BD">
              <w:t>14.01 +/- (4 + TT)</w:t>
            </w:r>
          </w:p>
        </w:tc>
      </w:tr>
      <w:tr w:rsidR="004E00EE" w:rsidRPr="00FB20BD" w14:paraId="428E68EF" w14:textId="77777777" w:rsidTr="00EF6B6C">
        <w:trPr>
          <w:trHeight w:val="240"/>
        </w:trPr>
        <w:tc>
          <w:tcPr>
            <w:tcW w:w="800" w:type="dxa"/>
            <w:tcBorders>
              <w:left w:val="single" w:sz="4" w:space="0" w:color="auto"/>
              <w:right w:val="single" w:sz="4" w:space="0" w:color="auto"/>
            </w:tcBorders>
          </w:tcPr>
          <w:p w14:paraId="5A1A4A8C" w14:textId="77777777" w:rsidR="004E00EE" w:rsidRPr="00FB20BD" w:rsidRDefault="004E00EE" w:rsidP="00B84CF7">
            <w:pPr>
              <w:pStyle w:val="TAC"/>
            </w:pPr>
          </w:p>
        </w:tc>
        <w:tc>
          <w:tcPr>
            <w:tcW w:w="741" w:type="dxa"/>
            <w:tcBorders>
              <w:top w:val="nil"/>
              <w:left w:val="single" w:sz="4" w:space="0" w:color="auto"/>
              <w:bottom w:val="single" w:sz="4" w:space="0" w:color="auto"/>
              <w:right w:val="single" w:sz="4" w:space="0" w:color="auto"/>
            </w:tcBorders>
          </w:tcPr>
          <w:p w14:paraId="3DAAB3ED"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58C5677C" w14:textId="77777777" w:rsidR="004E00EE" w:rsidRPr="00FB20BD" w:rsidRDefault="004E00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281FD877" w14:textId="77777777" w:rsidR="004E00EE" w:rsidRPr="00FB20BD" w:rsidRDefault="004E00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tcPr>
          <w:p w14:paraId="68C00D97"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2AD65B2F" w14:textId="77777777" w:rsidR="004E00EE" w:rsidRPr="00FB20BD" w:rsidRDefault="004E00EE"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7C74E12E" w14:textId="77777777" w:rsidR="004E00EE" w:rsidRPr="00FB20BD" w:rsidRDefault="004E00EE"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2AEF8A03" w14:textId="77777777" w:rsidR="004E00EE" w:rsidRPr="00FB20BD" w:rsidRDefault="004E00EE" w:rsidP="00B84CF7">
            <w:pPr>
              <w:pStyle w:val="TAC"/>
            </w:pPr>
            <w:r w:rsidRPr="00FB20BD">
              <w:t>1 +/- (0.7 + TT)</w:t>
            </w:r>
          </w:p>
        </w:tc>
      </w:tr>
      <w:tr w:rsidR="004E00EE" w:rsidRPr="00FB20BD" w14:paraId="7AA6A901" w14:textId="77777777" w:rsidTr="00EF6B6C">
        <w:trPr>
          <w:trHeight w:val="240"/>
        </w:trPr>
        <w:tc>
          <w:tcPr>
            <w:tcW w:w="800" w:type="dxa"/>
            <w:tcBorders>
              <w:left w:val="single" w:sz="4" w:space="0" w:color="auto"/>
              <w:right w:val="single" w:sz="4" w:space="0" w:color="auto"/>
            </w:tcBorders>
          </w:tcPr>
          <w:p w14:paraId="6C5C7C7A" w14:textId="77777777" w:rsidR="004E00EE" w:rsidRPr="00FB20BD" w:rsidRDefault="004E00EE" w:rsidP="00B84CF7">
            <w:pPr>
              <w:pStyle w:val="TAC"/>
            </w:pPr>
          </w:p>
        </w:tc>
        <w:tc>
          <w:tcPr>
            <w:tcW w:w="741" w:type="dxa"/>
            <w:tcBorders>
              <w:top w:val="single" w:sz="4" w:space="0" w:color="auto"/>
              <w:left w:val="single" w:sz="4" w:space="0" w:color="auto"/>
              <w:right w:val="single" w:sz="4" w:space="0" w:color="auto"/>
            </w:tcBorders>
          </w:tcPr>
          <w:p w14:paraId="3320447D"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77F04619" w14:textId="77777777" w:rsidR="004E00EE" w:rsidRPr="00FB20BD" w:rsidRDefault="004E00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57BE335A" w14:textId="77777777" w:rsidR="004E00EE" w:rsidRPr="00FB20BD" w:rsidRDefault="004E00EE" w:rsidP="00B84CF7">
            <w:pPr>
              <w:pStyle w:val="TAL"/>
            </w:pPr>
            <w:r w:rsidRPr="00FB20BD">
              <w:t>Fixed = 50</w:t>
            </w:r>
          </w:p>
        </w:tc>
        <w:tc>
          <w:tcPr>
            <w:tcW w:w="1107" w:type="dxa"/>
            <w:tcBorders>
              <w:top w:val="nil"/>
              <w:left w:val="single" w:sz="4" w:space="0" w:color="auto"/>
              <w:bottom w:val="single" w:sz="4" w:space="0" w:color="auto"/>
              <w:right w:val="single" w:sz="4" w:space="0" w:color="auto"/>
            </w:tcBorders>
          </w:tcPr>
          <w:p w14:paraId="36C4F0B8"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3C538156" w14:textId="77777777" w:rsidR="004E00EE" w:rsidRPr="00FB20BD" w:rsidRDefault="004E00EE"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6A958673" w14:textId="77777777" w:rsidR="004E00EE" w:rsidRPr="00FB20BD" w:rsidRDefault="004E00EE"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0553CB30" w14:textId="77777777" w:rsidR="004E00EE" w:rsidRPr="00FB20BD" w:rsidRDefault="004E00EE" w:rsidP="00B84CF7">
            <w:pPr>
              <w:pStyle w:val="TAC"/>
            </w:pPr>
            <w:r w:rsidRPr="00FB20BD">
              <w:t>1 +/- (0.7 + TT)</w:t>
            </w:r>
          </w:p>
        </w:tc>
      </w:tr>
      <w:tr w:rsidR="004E00EE" w:rsidRPr="00FB20BD" w14:paraId="33DEF81C" w14:textId="77777777" w:rsidTr="00EF6B6C">
        <w:trPr>
          <w:trHeight w:val="240"/>
        </w:trPr>
        <w:tc>
          <w:tcPr>
            <w:tcW w:w="800" w:type="dxa"/>
            <w:tcBorders>
              <w:left w:val="single" w:sz="4" w:space="0" w:color="auto"/>
              <w:right w:val="single" w:sz="4" w:space="0" w:color="auto"/>
            </w:tcBorders>
          </w:tcPr>
          <w:p w14:paraId="66AE90E2" w14:textId="77777777" w:rsidR="004E00EE" w:rsidRPr="00FB20BD" w:rsidRDefault="004E00EE" w:rsidP="00B84CF7">
            <w:pPr>
              <w:pStyle w:val="TAC"/>
            </w:pPr>
          </w:p>
        </w:tc>
        <w:tc>
          <w:tcPr>
            <w:tcW w:w="741" w:type="dxa"/>
            <w:tcBorders>
              <w:top w:val="nil"/>
              <w:left w:val="single" w:sz="4" w:space="0" w:color="auto"/>
              <w:right w:val="single" w:sz="4" w:space="0" w:color="auto"/>
            </w:tcBorders>
          </w:tcPr>
          <w:p w14:paraId="51F92251" w14:textId="77777777" w:rsidR="004E00EE" w:rsidRPr="00FB20BD" w:rsidRDefault="004E00EE" w:rsidP="00B84CF7">
            <w:pPr>
              <w:pStyle w:val="TAC"/>
            </w:pPr>
            <w:r w:rsidRPr="00FB20BD">
              <w:t>3</w:t>
            </w:r>
          </w:p>
        </w:tc>
        <w:tc>
          <w:tcPr>
            <w:tcW w:w="1134" w:type="dxa"/>
            <w:tcBorders>
              <w:top w:val="nil"/>
              <w:left w:val="single" w:sz="4" w:space="0" w:color="auto"/>
              <w:bottom w:val="single" w:sz="4" w:space="0" w:color="auto"/>
              <w:right w:val="single" w:sz="4" w:space="0" w:color="auto"/>
            </w:tcBorders>
          </w:tcPr>
          <w:p w14:paraId="5DA64CB3" w14:textId="77777777" w:rsidR="004E00EE" w:rsidRPr="00FB20BD" w:rsidRDefault="004E00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4FD94F9C" w14:textId="77777777" w:rsidR="004E00EE" w:rsidRPr="00FB20BD" w:rsidRDefault="004E00EE" w:rsidP="00B84CF7">
            <w:pPr>
              <w:pStyle w:val="TAL"/>
            </w:pPr>
            <w:r w:rsidRPr="00FB20BD">
              <w:t>50 RBs to 1 RB</w:t>
            </w:r>
          </w:p>
        </w:tc>
        <w:tc>
          <w:tcPr>
            <w:tcW w:w="1107" w:type="dxa"/>
            <w:tcBorders>
              <w:top w:val="nil"/>
              <w:left w:val="single" w:sz="4" w:space="0" w:color="auto"/>
              <w:bottom w:val="single" w:sz="4" w:space="0" w:color="auto"/>
              <w:right w:val="single" w:sz="4" w:space="0" w:color="auto"/>
            </w:tcBorders>
          </w:tcPr>
          <w:p w14:paraId="5ECFF2AE"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6A9DE356" w14:textId="77777777" w:rsidR="004E00EE" w:rsidRPr="00FB20BD" w:rsidRDefault="004E00EE" w:rsidP="00B84CF7">
            <w:pPr>
              <w:pStyle w:val="TAC"/>
            </w:pPr>
            <w:r w:rsidRPr="00FB20BD">
              <w:t>17.99</w:t>
            </w:r>
          </w:p>
        </w:tc>
        <w:tc>
          <w:tcPr>
            <w:tcW w:w="1751" w:type="dxa"/>
            <w:tcBorders>
              <w:top w:val="nil"/>
              <w:left w:val="single" w:sz="4" w:space="0" w:color="auto"/>
              <w:bottom w:val="single" w:sz="4" w:space="0" w:color="auto"/>
              <w:right w:val="single" w:sz="4" w:space="0" w:color="auto"/>
            </w:tcBorders>
            <w:shd w:val="clear" w:color="auto" w:fill="auto"/>
            <w:vAlign w:val="center"/>
          </w:tcPr>
          <w:p w14:paraId="46274A2F" w14:textId="77777777" w:rsidR="004E00EE" w:rsidRPr="00FB20BD" w:rsidRDefault="004E00EE" w:rsidP="00B84CF7">
            <w:pPr>
              <w:pStyle w:val="TAC"/>
            </w:pPr>
            <w:r w:rsidRPr="00FB20BD">
              <w:t xml:space="preserve">15dB </w:t>
            </w:r>
            <w:r w:rsidRPr="00FB20BD">
              <w:rPr>
                <w:rFonts w:cs="Arial"/>
              </w:rPr>
              <w:t>≤</w:t>
            </w:r>
            <w:r w:rsidRPr="00FB20BD">
              <w:t xml:space="preserve"> ΔP</w:t>
            </w:r>
          </w:p>
        </w:tc>
        <w:tc>
          <w:tcPr>
            <w:tcW w:w="1701" w:type="dxa"/>
            <w:tcBorders>
              <w:top w:val="nil"/>
              <w:left w:val="nil"/>
              <w:bottom w:val="single" w:sz="4" w:space="0" w:color="auto"/>
              <w:right w:val="single" w:sz="4" w:space="0" w:color="auto"/>
            </w:tcBorders>
            <w:shd w:val="clear" w:color="auto" w:fill="auto"/>
            <w:vAlign w:val="center"/>
          </w:tcPr>
          <w:p w14:paraId="6C55D526" w14:textId="77777777" w:rsidR="004E00EE" w:rsidRPr="00FB20BD" w:rsidRDefault="004E00EE" w:rsidP="00B84CF7">
            <w:pPr>
              <w:pStyle w:val="TAC"/>
            </w:pPr>
            <w:r w:rsidRPr="00FB20BD">
              <w:t>17.99 +/- (5 + TT)</w:t>
            </w:r>
          </w:p>
        </w:tc>
      </w:tr>
      <w:tr w:rsidR="004E00EE" w:rsidRPr="00FB20BD" w14:paraId="33FA5E30" w14:textId="77777777" w:rsidTr="00EF6B6C">
        <w:trPr>
          <w:trHeight w:val="240"/>
        </w:trPr>
        <w:tc>
          <w:tcPr>
            <w:tcW w:w="800" w:type="dxa"/>
            <w:tcBorders>
              <w:left w:val="single" w:sz="4" w:space="0" w:color="auto"/>
              <w:bottom w:val="single" w:sz="4" w:space="0" w:color="auto"/>
              <w:right w:val="single" w:sz="4" w:space="0" w:color="auto"/>
            </w:tcBorders>
          </w:tcPr>
          <w:p w14:paraId="0BE113D4" w14:textId="77777777" w:rsidR="004E00EE" w:rsidRPr="00FB20BD" w:rsidRDefault="004E00EE" w:rsidP="00B84CF7">
            <w:pPr>
              <w:pStyle w:val="TAC"/>
            </w:pPr>
          </w:p>
        </w:tc>
        <w:tc>
          <w:tcPr>
            <w:tcW w:w="741" w:type="dxa"/>
            <w:tcBorders>
              <w:top w:val="nil"/>
              <w:left w:val="single" w:sz="4" w:space="0" w:color="auto"/>
              <w:bottom w:val="single" w:sz="4" w:space="0" w:color="auto"/>
              <w:right w:val="single" w:sz="4" w:space="0" w:color="auto"/>
            </w:tcBorders>
          </w:tcPr>
          <w:p w14:paraId="54C274B2"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4303B1D9" w14:textId="77777777" w:rsidR="004E00EE" w:rsidRPr="00FB20BD" w:rsidRDefault="004E00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7FCA9BDC" w14:textId="77777777" w:rsidR="004E00EE" w:rsidRPr="00FB20BD" w:rsidRDefault="004E00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tcPr>
          <w:p w14:paraId="1ACA3272"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59FE0C10" w14:textId="77777777" w:rsidR="004E00EE" w:rsidRPr="00FB20BD" w:rsidRDefault="004E00EE"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0221BB0D" w14:textId="77777777" w:rsidR="004E00EE" w:rsidRPr="00FB20BD" w:rsidRDefault="004E00EE"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63119127" w14:textId="77777777" w:rsidR="004E00EE" w:rsidRPr="00FB20BD" w:rsidRDefault="004E00EE" w:rsidP="00B84CF7">
            <w:pPr>
              <w:pStyle w:val="TAC"/>
            </w:pPr>
            <w:r w:rsidRPr="00FB20BD">
              <w:t>1 +/- (0.7 + TT)</w:t>
            </w:r>
          </w:p>
        </w:tc>
      </w:tr>
      <w:tr w:rsidR="004E00EE" w:rsidRPr="00FB20BD" w14:paraId="45C4C83E" w14:textId="77777777" w:rsidTr="00EF6B6C">
        <w:trPr>
          <w:trHeight w:val="240"/>
        </w:trPr>
        <w:tc>
          <w:tcPr>
            <w:tcW w:w="9738" w:type="dxa"/>
            <w:gridSpan w:val="8"/>
            <w:tcBorders>
              <w:top w:val="single" w:sz="4" w:space="0" w:color="auto"/>
              <w:left w:val="single" w:sz="4" w:space="0" w:color="auto"/>
              <w:bottom w:val="single" w:sz="4" w:space="0" w:color="auto"/>
              <w:right w:val="single" w:sz="4" w:space="0" w:color="auto"/>
            </w:tcBorders>
          </w:tcPr>
          <w:p w14:paraId="26FC19D3" w14:textId="77777777" w:rsidR="004E00EE" w:rsidRPr="00FB20BD" w:rsidRDefault="004E00EE"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30778AF2" w14:textId="77777777" w:rsidR="004E00EE" w:rsidRPr="00FB20BD" w:rsidRDefault="004E00EE" w:rsidP="00B84CF7">
            <w:pPr>
              <w:pStyle w:val="TAN"/>
            </w:pPr>
            <w:r w:rsidRPr="00FB20BD">
              <w:t>Note 2:</w:t>
            </w:r>
            <w:r w:rsidRPr="00FB20BD">
              <w:tab/>
              <w:t>The starting resource block shall be RB# 0.</w:t>
            </w:r>
          </w:p>
          <w:p w14:paraId="751A30D7" w14:textId="77777777" w:rsidR="004E00EE" w:rsidRPr="00FB20BD" w:rsidRDefault="004E00EE" w:rsidP="00B84CF7">
            <w:pPr>
              <w:pStyle w:val="TAN"/>
            </w:pPr>
            <w:r w:rsidRPr="00FB20BD">
              <w:t>Note 3:</w:t>
            </w:r>
            <w:r w:rsidRPr="00FB20BD">
              <w:tab/>
              <w:t>TT=0.7dB</w:t>
            </w:r>
          </w:p>
          <w:p w14:paraId="08D09A86" w14:textId="45EB6BF0" w:rsidR="004E00EE" w:rsidRPr="00FB20BD" w:rsidRDefault="004E00EE" w:rsidP="00B84CF7">
            <w:pPr>
              <w:pStyle w:val="TAN"/>
            </w:pPr>
            <w:r w:rsidRPr="00FB20BD">
              <w:t>Note 4:</w:t>
            </w:r>
            <w:r w:rsidRPr="00FB20BD">
              <w:tab/>
              <w:t xml:space="preserve">Applicable if </w:t>
            </w:r>
            <w:r w:rsidR="00E84684" w:rsidRPr="00FB20BD">
              <w:t>P</w:t>
            </w:r>
            <w:r w:rsidR="00E84684" w:rsidRPr="00FB20BD">
              <w:rPr>
                <w:vertAlign w:val="subscript"/>
              </w:rPr>
              <w:t>UMAX</w:t>
            </w:r>
            <w:r w:rsidR="00E84684" w:rsidRPr="00FB20BD">
              <w:t xml:space="preserve"> ≥ P ≥ P</w:t>
            </w:r>
            <w:r w:rsidR="00E84684" w:rsidRPr="00FB20BD">
              <w:rPr>
                <w:vertAlign w:val="subscript"/>
              </w:rPr>
              <w:t>min</w:t>
            </w:r>
            <w:r w:rsidR="00E84684" w:rsidRPr="00FB20BD">
              <w:t>. P</w:t>
            </w:r>
            <w:r w:rsidR="00E84684" w:rsidRPr="00FB20BD">
              <w:rPr>
                <w:vertAlign w:val="subscript"/>
              </w:rPr>
              <w:t>min</w:t>
            </w:r>
            <w:r w:rsidR="00E84684" w:rsidRPr="00FB20BD">
              <w:t xml:space="preserve"> </w:t>
            </w:r>
            <w:r w:rsidRPr="00FB20BD">
              <w:t>as defined in sub-clause 6.3C.1.</w:t>
            </w:r>
          </w:p>
        </w:tc>
      </w:tr>
    </w:tbl>
    <w:p w14:paraId="2942C9E4" w14:textId="77777777" w:rsidR="004E00EE" w:rsidRPr="00FB20BD" w:rsidRDefault="004E00EE" w:rsidP="00B84CF7"/>
    <w:p w14:paraId="024801BB" w14:textId="77777777" w:rsidR="004E00EE" w:rsidRPr="00FB20BD" w:rsidRDefault="004E00EE" w:rsidP="00B84CF7">
      <w:pPr>
        <w:pStyle w:val="TH"/>
      </w:pPr>
      <w:r w:rsidRPr="00FB20BD">
        <w:t>Table 6.3C.4.2.5-5: Test Requirements Relative Power Tolerance for Transmission, alternating sub-test</w:t>
      </w:r>
    </w:p>
    <w:tbl>
      <w:tblPr>
        <w:tblW w:w="9404" w:type="dxa"/>
        <w:tblInd w:w="293" w:type="dxa"/>
        <w:tblLook w:val="0000" w:firstRow="0" w:lastRow="0" w:firstColumn="0" w:lastColumn="0" w:noHBand="0" w:noVBand="0"/>
      </w:tblPr>
      <w:tblGrid>
        <w:gridCol w:w="1267"/>
        <w:gridCol w:w="772"/>
        <w:gridCol w:w="718"/>
        <w:gridCol w:w="1420"/>
        <w:gridCol w:w="1107"/>
        <w:gridCol w:w="1017"/>
        <w:gridCol w:w="1564"/>
        <w:gridCol w:w="1539"/>
      </w:tblGrid>
      <w:tr w:rsidR="004E00EE" w:rsidRPr="00FB20BD" w14:paraId="0F815A33" w14:textId="77777777" w:rsidTr="00EF6B6C">
        <w:trPr>
          <w:trHeight w:val="240"/>
        </w:trPr>
        <w:tc>
          <w:tcPr>
            <w:tcW w:w="1267" w:type="dxa"/>
            <w:tcBorders>
              <w:top w:val="single" w:sz="4" w:space="0" w:color="auto"/>
              <w:left w:val="single" w:sz="4" w:space="0" w:color="auto"/>
              <w:bottom w:val="nil"/>
              <w:right w:val="single" w:sz="4" w:space="0" w:color="000000"/>
            </w:tcBorders>
          </w:tcPr>
          <w:p w14:paraId="1F770481" w14:textId="77777777" w:rsidR="004E00EE" w:rsidRPr="00FB20BD" w:rsidRDefault="004E00EE" w:rsidP="00B84CF7">
            <w:pPr>
              <w:pStyle w:val="TAH"/>
            </w:pPr>
            <w:r w:rsidRPr="00FB20BD">
              <w:t>BW</w:t>
            </w:r>
          </w:p>
        </w:tc>
        <w:tc>
          <w:tcPr>
            <w:tcW w:w="772" w:type="dxa"/>
            <w:tcBorders>
              <w:top w:val="single" w:sz="4" w:space="0" w:color="auto"/>
              <w:left w:val="single" w:sz="4" w:space="0" w:color="auto"/>
              <w:bottom w:val="nil"/>
              <w:right w:val="single" w:sz="4" w:space="0" w:color="000000"/>
            </w:tcBorders>
          </w:tcPr>
          <w:p w14:paraId="33F48ABB" w14:textId="77777777" w:rsidR="004E00EE" w:rsidRPr="00FB20BD" w:rsidRDefault="004E00EE" w:rsidP="00B84CF7">
            <w:pPr>
              <w:pStyle w:val="TAH"/>
            </w:pPr>
            <w:r w:rsidRPr="00FB20BD">
              <w:t>Test SCS [kHz]</w:t>
            </w:r>
          </w:p>
        </w:tc>
        <w:tc>
          <w:tcPr>
            <w:tcW w:w="718" w:type="dxa"/>
            <w:tcBorders>
              <w:top w:val="single" w:sz="4" w:space="0" w:color="auto"/>
              <w:left w:val="single" w:sz="4" w:space="0" w:color="auto"/>
              <w:bottom w:val="nil"/>
              <w:right w:val="single" w:sz="4" w:space="0" w:color="000000"/>
            </w:tcBorders>
          </w:tcPr>
          <w:p w14:paraId="477AE573" w14:textId="77777777" w:rsidR="004E00EE" w:rsidRPr="00FB20BD" w:rsidRDefault="004E00EE" w:rsidP="00B84CF7">
            <w:pPr>
              <w:pStyle w:val="TAH"/>
            </w:pPr>
            <w:r w:rsidRPr="00FB20BD">
              <w:t>Sub-test ID</w:t>
            </w:r>
          </w:p>
        </w:tc>
        <w:tc>
          <w:tcPr>
            <w:tcW w:w="1420" w:type="dxa"/>
            <w:tcBorders>
              <w:top w:val="single" w:sz="4" w:space="0" w:color="auto"/>
              <w:left w:val="single" w:sz="4" w:space="0" w:color="auto"/>
              <w:bottom w:val="nil"/>
              <w:right w:val="single" w:sz="4" w:space="0" w:color="auto"/>
            </w:tcBorders>
          </w:tcPr>
          <w:p w14:paraId="50C14B7C" w14:textId="77777777" w:rsidR="004E00EE" w:rsidRPr="00FB20BD" w:rsidRDefault="004E00EE"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tcPr>
          <w:p w14:paraId="2279C4AB" w14:textId="77777777" w:rsidR="004E00EE" w:rsidRPr="00FB20BD" w:rsidRDefault="004E00EE" w:rsidP="00B84CF7">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tcPr>
          <w:p w14:paraId="347A87D3" w14:textId="77777777" w:rsidR="004E00EE" w:rsidRPr="00FB20BD" w:rsidRDefault="004E00EE" w:rsidP="00B84CF7">
            <w:pPr>
              <w:pStyle w:val="TAH"/>
            </w:pPr>
            <w:r w:rsidRPr="00FB20BD">
              <w:t>Expected power step size (Up or Down)</w:t>
            </w:r>
          </w:p>
        </w:tc>
        <w:tc>
          <w:tcPr>
            <w:tcW w:w="1564" w:type="dxa"/>
            <w:tcBorders>
              <w:top w:val="single" w:sz="4" w:space="0" w:color="auto"/>
              <w:left w:val="single" w:sz="4" w:space="0" w:color="auto"/>
              <w:bottom w:val="nil"/>
              <w:right w:val="single" w:sz="4" w:space="0" w:color="000000"/>
            </w:tcBorders>
            <w:shd w:val="clear" w:color="auto" w:fill="auto"/>
            <w:vAlign w:val="center"/>
          </w:tcPr>
          <w:p w14:paraId="5BB969DD" w14:textId="77777777" w:rsidR="004E00EE" w:rsidRPr="00FB20BD" w:rsidRDefault="004E00EE" w:rsidP="00B84CF7">
            <w:pPr>
              <w:pStyle w:val="TAH"/>
            </w:pPr>
            <w:r w:rsidRPr="00FB20BD">
              <w:t>Power step size range (Up or Down)</w:t>
            </w:r>
          </w:p>
        </w:tc>
        <w:tc>
          <w:tcPr>
            <w:tcW w:w="1539" w:type="dxa"/>
            <w:tcBorders>
              <w:top w:val="single" w:sz="4" w:space="0" w:color="auto"/>
              <w:left w:val="nil"/>
              <w:bottom w:val="nil"/>
              <w:right w:val="single" w:sz="4" w:space="0" w:color="auto"/>
            </w:tcBorders>
            <w:shd w:val="clear" w:color="auto" w:fill="auto"/>
            <w:vAlign w:val="center"/>
          </w:tcPr>
          <w:p w14:paraId="731F36AC" w14:textId="77777777" w:rsidR="004E00EE" w:rsidRPr="00FB20BD" w:rsidRDefault="004E00EE" w:rsidP="00B84CF7">
            <w:pPr>
              <w:pStyle w:val="TAH"/>
            </w:pPr>
            <w:r w:rsidRPr="00FB20BD">
              <w:t>PUSCH</w:t>
            </w:r>
          </w:p>
        </w:tc>
      </w:tr>
      <w:tr w:rsidR="004E00EE" w:rsidRPr="00FB20BD" w14:paraId="0DF7922A" w14:textId="77777777" w:rsidTr="00EF6B6C">
        <w:trPr>
          <w:trHeight w:val="255"/>
        </w:trPr>
        <w:tc>
          <w:tcPr>
            <w:tcW w:w="1267" w:type="dxa"/>
            <w:tcBorders>
              <w:top w:val="nil"/>
              <w:left w:val="single" w:sz="4" w:space="0" w:color="auto"/>
              <w:bottom w:val="single" w:sz="4" w:space="0" w:color="auto"/>
              <w:right w:val="single" w:sz="4" w:space="0" w:color="000000"/>
            </w:tcBorders>
          </w:tcPr>
          <w:p w14:paraId="706E17CA" w14:textId="77777777" w:rsidR="004E00EE" w:rsidRPr="00FB20BD" w:rsidRDefault="004E00EE" w:rsidP="00B84CF7">
            <w:pPr>
              <w:pStyle w:val="TAL"/>
            </w:pPr>
          </w:p>
        </w:tc>
        <w:tc>
          <w:tcPr>
            <w:tcW w:w="772" w:type="dxa"/>
            <w:tcBorders>
              <w:top w:val="nil"/>
              <w:left w:val="single" w:sz="4" w:space="0" w:color="auto"/>
              <w:bottom w:val="single" w:sz="4" w:space="0" w:color="auto"/>
              <w:right w:val="single" w:sz="4" w:space="0" w:color="000000"/>
            </w:tcBorders>
          </w:tcPr>
          <w:p w14:paraId="4A93823D" w14:textId="77777777" w:rsidR="004E00EE" w:rsidRPr="00FB20BD" w:rsidRDefault="004E00EE" w:rsidP="00B84CF7">
            <w:pPr>
              <w:pStyle w:val="TAL"/>
            </w:pPr>
          </w:p>
        </w:tc>
        <w:tc>
          <w:tcPr>
            <w:tcW w:w="718" w:type="dxa"/>
            <w:tcBorders>
              <w:top w:val="nil"/>
              <w:left w:val="single" w:sz="4" w:space="0" w:color="auto"/>
              <w:bottom w:val="single" w:sz="4" w:space="0" w:color="auto"/>
              <w:right w:val="single" w:sz="4" w:space="0" w:color="000000"/>
            </w:tcBorders>
          </w:tcPr>
          <w:p w14:paraId="17F840B2" w14:textId="77777777" w:rsidR="004E00EE" w:rsidRPr="00FB20BD" w:rsidRDefault="004E00EE" w:rsidP="00B84CF7">
            <w:pPr>
              <w:pStyle w:val="TAL"/>
            </w:pPr>
          </w:p>
        </w:tc>
        <w:tc>
          <w:tcPr>
            <w:tcW w:w="1420" w:type="dxa"/>
            <w:tcBorders>
              <w:top w:val="nil"/>
              <w:left w:val="single" w:sz="4" w:space="0" w:color="auto"/>
              <w:bottom w:val="single" w:sz="4" w:space="0" w:color="auto"/>
              <w:right w:val="single" w:sz="4" w:space="0" w:color="auto"/>
            </w:tcBorders>
          </w:tcPr>
          <w:p w14:paraId="29D69AAC" w14:textId="77777777" w:rsidR="004E00EE" w:rsidRPr="00FB20BD" w:rsidRDefault="004E00EE" w:rsidP="00B84CF7">
            <w:pPr>
              <w:pStyle w:val="TAL"/>
            </w:pPr>
          </w:p>
        </w:tc>
        <w:tc>
          <w:tcPr>
            <w:tcW w:w="1107" w:type="dxa"/>
            <w:tcBorders>
              <w:top w:val="nil"/>
              <w:left w:val="single" w:sz="4" w:space="0" w:color="auto"/>
              <w:bottom w:val="single" w:sz="4" w:space="0" w:color="auto"/>
              <w:right w:val="single" w:sz="4" w:space="0" w:color="auto"/>
            </w:tcBorders>
          </w:tcPr>
          <w:p w14:paraId="28F88031" w14:textId="77777777" w:rsidR="004E00EE" w:rsidRPr="00FB20BD" w:rsidRDefault="004E00EE" w:rsidP="00B84CF7">
            <w:pPr>
              <w:pStyle w:val="TAL"/>
            </w:pPr>
          </w:p>
        </w:tc>
        <w:tc>
          <w:tcPr>
            <w:tcW w:w="1017" w:type="dxa"/>
            <w:tcBorders>
              <w:top w:val="nil"/>
              <w:left w:val="single" w:sz="4" w:space="0" w:color="auto"/>
              <w:bottom w:val="single" w:sz="4" w:space="0" w:color="auto"/>
              <w:right w:val="single" w:sz="4" w:space="0" w:color="auto"/>
            </w:tcBorders>
            <w:vAlign w:val="center"/>
          </w:tcPr>
          <w:p w14:paraId="605AAB1F" w14:textId="77777777" w:rsidR="004E00EE" w:rsidRPr="00FB20BD" w:rsidRDefault="004E00EE" w:rsidP="00B84CF7">
            <w:pPr>
              <w:pStyle w:val="TAH"/>
            </w:pPr>
            <w:r w:rsidRPr="00FB20BD">
              <w:t>ΔP [dB]</w:t>
            </w:r>
          </w:p>
        </w:tc>
        <w:tc>
          <w:tcPr>
            <w:tcW w:w="1564" w:type="dxa"/>
            <w:tcBorders>
              <w:top w:val="nil"/>
              <w:left w:val="single" w:sz="4" w:space="0" w:color="auto"/>
              <w:bottom w:val="single" w:sz="4" w:space="0" w:color="auto"/>
              <w:right w:val="single" w:sz="4" w:space="0" w:color="000000"/>
            </w:tcBorders>
            <w:shd w:val="clear" w:color="auto" w:fill="auto"/>
            <w:vAlign w:val="center"/>
          </w:tcPr>
          <w:p w14:paraId="11639D81" w14:textId="77777777" w:rsidR="004E00EE" w:rsidRPr="00FB20BD" w:rsidRDefault="004E00EE" w:rsidP="00B84CF7">
            <w:pPr>
              <w:pStyle w:val="TAH"/>
            </w:pPr>
            <w:r w:rsidRPr="00FB20BD">
              <w:t>ΔP [dB]</w:t>
            </w:r>
          </w:p>
        </w:tc>
        <w:tc>
          <w:tcPr>
            <w:tcW w:w="1539" w:type="dxa"/>
            <w:tcBorders>
              <w:top w:val="nil"/>
              <w:left w:val="nil"/>
              <w:bottom w:val="single" w:sz="4" w:space="0" w:color="auto"/>
              <w:right w:val="single" w:sz="4" w:space="0" w:color="auto"/>
            </w:tcBorders>
            <w:shd w:val="clear" w:color="auto" w:fill="auto"/>
            <w:vAlign w:val="center"/>
          </w:tcPr>
          <w:p w14:paraId="359E1E27" w14:textId="77777777" w:rsidR="004E00EE" w:rsidRPr="00FB20BD" w:rsidRDefault="004E00EE" w:rsidP="00B84CF7">
            <w:pPr>
              <w:pStyle w:val="TAH"/>
            </w:pPr>
            <w:r w:rsidRPr="00FB20BD">
              <w:t>[dB]</w:t>
            </w:r>
          </w:p>
        </w:tc>
      </w:tr>
      <w:tr w:rsidR="004E00EE" w:rsidRPr="00FB20BD" w14:paraId="5AFE4B00" w14:textId="77777777" w:rsidTr="00EF6B6C">
        <w:trPr>
          <w:trHeight w:val="240"/>
        </w:trPr>
        <w:tc>
          <w:tcPr>
            <w:tcW w:w="1267" w:type="dxa"/>
            <w:tcBorders>
              <w:top w:val="single" w:sz="4" w:space="0" w:color="auto"/>
              <w:left w:val="single" w:sz="4" w:space="0" w:color="auto"/>
              <w:right w:val="single" w:sz="4" w:space="0" w:color="auto"/>
            </w:tcBorders>
          </w:tcPr>
          <w:p w14:paraId="6DAF207C" w14:textId="77777777" w:rsidR="004E00EE" w:rsidRPr="00FB20BD" w:rsidRDefault="004E00EE" w:rsidP="00B84CF7">
            <w:pPr>
              <w:pStyle w:val="TAC"/>
            </w:pPr>
          </w:p>
        </w:tc>
        <w:tc>
          <w:tcPr>
            <w:tcW w:w="772" w:type="dxa"/>
            <w:tcBorders>
              <w:top w:val="single" w:sz="4" w:space="0" w:color="auto"/>
              <w:left w:val="single" w:sz="4" w:space="0" w:color="auto"/>
              <w:right w:val="single" w:sz="4" w:space="0" w:color="auto"/>
            </w:tcBorders>
          </w:tcPr>
          <w:p w14:paraId="727E1CF8" w14:textId="77777777" w:rsidR="004E00EE" w:rsidRPr="00FB20BD" w:rsidRDefault="004E00EE" w:rsidP="00B84CF7">
            <w:pPr>
              <w:pStyle w:val="TAC"/>
            </w:pPr>
          </w:p>
        </w:tc>
        <w:tc>
          <w:tcPr>
            <w:tcW w:w="718" w:type="dxa"/>
            <w:tcBorders>
              <w:top w:val="single" w:sz="4" w:space="0" w:color="auto"/>
              <w:left w:val="single" w:sz="4" w:space="0" w:color="auto"/>
              <w:bottom w:val="single" w:sz="4" w:space="0" w:color="auto"/>
              <w:right w:val="single" w:sz="4" w:space="0" w:color="auto"/>
            </w:tcBorders>
          </w:tcPr>
          <w:p w14:paraId="6B2A53E5" w14:textId="77777777" w:rsidR="004E00EE" w:rsidRPr="00FB20BD" w:rsidRDefault="004E00EE" w:rsidP="00B84CF7">
            <w:pPr>
              <w:pStyle w:val="TAC"/>
            </w:pPr>
            <w:r w:rsidRPr="00FB20BD">
              <w:t>1</w:t>
            </w:r>
          </w:p>
        </w:tc>
        <w:tc>
          <w:tcPr>
            <w:tcW w:w="1420" w:type="dxa"/>
            <w:tcBorders>
              <w:top w:val="nil"/>
              <w:left w:val="single" w:sz="4" w:space="0" w:color="auto"/>
              <w:bottom w:val="single" w:sz="4" w:space="0" w:color="auto"/>
              <w:right w:val="single" w:sz="4" w:space="0" w:color="auto"/>
            </w:tcBorders>
          </w:tcPr>
          <w:p w14:paraId="51E1777E" w14:textId="77777777" w:rsidR="004E00EE" w:rsidRPr="00FB20BD" w:rsidRDefault="004E00EE" w:rsidP="00B84CF7">
            <w:pPr>
              <w:pStyle w:val="TAL"/>
            </w:pPr>
            <w:r w:rsidRPr="00FB20BD">
              <w:t>Alternating 1 and 2</w:t>
            </w:r>
          </w:p>
        </w:tc>
        <w:tc>
          <w:tcPr>
            <w:tcW w:w="1107" w:type="dxa"/>
            <w:tcBorders>
              <w:top w:val="nil"/>
              <w:left w:val="single" w:sz="4" w:space="0" w:color="auto"/>
              <w:bottom w:val="single" w:sz="4" w:space="0" w:color="auto"/>
              <w:right w:val="single" w:sz="4" w:space="0" w:color="auto"/>
            </w:tcBorders>
          </w:tcPr>
          <w:p w14:paraId="51B20DFD" w14:textId="77777777" w:rsidR="004E00EE" w:rsidRPr="00FB20BD" w:rsidRDefault="004E00EE" w:rsidP="00B84CF7">
            <w:pPr>
              <w:pStyle w:val="TAL"/>
            </w:pPr>
            <w:r w:rsidRPr="00FB20BD">
              <w:t>TPC=0dB</w:t>
            </w:r>
          </w:p>
        </w:tc>
        <w:tc>
          <w:tcPr>
            <w:tcW w:w="1017" w:type="dxa"/>
            <w:tcBorders>
              <w:top w:val="nil"/>
              <w:left w:val="single" w:sz="4" w:space="0" w:color="auto"/>
              <w:bottom w:val="single" w:sz="4" w:space="0" w:color="auto"/>
              <w:right w:val="single" w:sz="4" w:space="0" w:color="auto"/>
            </w:tcBorders>
            <w:vAlign w:val="center"/>
          </w:tcPr>
          <w:p w14:paraId="36CF8E5C" w14:textId="77777777" w:rsidR="004E00EE" w:rsidRPr="00FB20BD" w:rsidRDefault="004E00EE" w:rsidP="00B84CF7">
            <w:pPr>
              <w:pStyle w:val="TAC"/>
            </w:pPr>
            <w:r w:rsidRPr="00FB20BD">
              <w:t>3.01</w:t>
            </w:r>
          </w:p>
        </w:tc>
        <w:tc>
          <w:tcPr>
            <w:tcW w:w="1564" w:type="dxa"/>
            <w:tcBorders>
              <w:top w:val="nil"/>
              <w:left w:val="single" w:sz="4" w:space="0" w:color="auto"/>
              <w:bottom w:val="single" w:sz="4" w:space="0" w:color="auto"/>
              <w:right w:val="single" w:sz="4" w:space="0" w:color="auto"/>
            </w:tcBorders>
            <w:shd w:val="clear" w:color="auto" w:fill="auto"/>
            <w:vAlign w:val="center"/>
          </w:tcPr>
          <w:p w14:paraId="53952508" w14:textId="77777777" w:rsidR="004E00EE" w:rsidRPr="00FB20BD" w:rsidRDefault="004E00EE" w:rsidP="00B84CF7">
            <w:pPr>
              <w:pStyle w:val="TAC"/>
            </w:pPr>
            <w:r w:rsidRPr="00FB20BD">
              <w:t xml:space="preserve">3dB </w:t>
            </w:r>
            <w:r w:rsidRPr="00FB20BD">
              <w:rPr>
                <w:rFonts w:cs="Arial"/>
              </w:rPr>
              <w:t>≤</w:t>
            </w:r>
            <w:r w:rsidRPr="00FB20BD">
              <w:t xml:space="preserve"> ΔP &lt; 4dB</w:t>
            </w:r>
          </w:p>
        </w:tc>
        <w:tc>
          <w:tcPr>
            <w:tcW w:w="1539" w:type="dxa"/>
            <w:tcBorders>
              <w:top w:val="nil"/>
              <w:left w:val="nil"/>
              <w:bottom w:val="single" w:sz="4" w:space="0" w:color="auto"/>
              <w:right w:val="single" w:sz="4" w:space="0" w:color="auto"/>
            </w:tcBorders>
            <w:shd w:val="clear" w:color="auto" w:fill="auto"/>
            <w:vAlign w:val="center"/>
          </w:tcPr>
          <w:p w14:paraId="1BBA73EF" w14:textId="77777777" w:rsidR="004E00EE" w:rsidRPr="00FB20BD" w:rsidRDefault="004E00EE" w:rsidP="00B84CF7">
            <w:pPr>
              <w:pStyle w:val="TAC"/>
            </w:pPr>
            <w:r w:rsidRPr="00FB20BD">
              <w:t>3.01 +/- (3 + TT)</w:t>
            </w:r>
          </w:p>
        </w:tc>
      </w:tr>
      <w:tr w:rsidR="004E00EE" w:rsidRPr="00FB20BD" w14:paraId="52E50943" w14:textId="77777777" w:rsidTr="00EF6B6C">
        <w:trPr>
          <w:trHeight w:val="240"/>
        </w:trPr>
        <w:tc>
          <w:tcPr>
            <w:tcW w:w="1267" w:type="dxa"/>
            <w:tcBorders>
              <w:left w:val="single" w:sz="4" w:space="0" w:color="auto"/>
              <w:right w:val="single" w:sz="4" w:space="0" w:color="auto"/>
            </w:tcBorders>
          </w:tcPr>
          <w:p w14:paraId="68901B29" w14:textId="77777777" w:rsidR="004E00EE" w:rsidRPr="00FB20BD" w:rsidRDefault="004E00EE" w:rsidP="00B84CF7">
            <w:pPr>
              <w:pStyle w:val="TAC"/>
            </w:pPr>
            <w:r w:rsidRPr="00FB20BD">
              <w:t>5</w:t>
            </w:r>
          </w:p>
        </w:tc>
        <w:tc>
          <w:tcPr>
            <w:tcW w:w="772" w:type="dxa"/>
            <w:tcBorders>
              <w:left w:val="single" w:sz="4" w:space="0" w:color="auto"/>
              <w:right w:val="single" w:sz="4" w:space="0" w:color="auto"/>
            </w:tcBorders>
          </w:tcPr>
          <w:p w14:paraId="7B6EDDC4" w14:textId="77777777" w:rsidR="004E00EE" w:rsidRPr="00FB20BD" w:rsidRDefault="004E00EE" w:rsidP="00B84CF7">
            <w:pPr>
              <w:pStyle w:val="TAC"/>
            </w:pPr>
            <w:r w:rsidRPr="00FB20BD">
              <w:t>15</w:t>
            </w:r>
          </w:p>
        </w:tc>
        <w:tc>
          <w:tcPr>
            <w:tcW w:w="718" w:type="dxa"/>
            <w:tcBorders>
              <w:top w:val="single" w:sz="4" w:space="0" w:color="auto"/>
              <w:left w:val="single" w:sz="4" w:space="0" w:color="auto"/>
              <w:bottom w:val="single" w:sz="4" w:space="0" w:color="auto"/>
              <w:right w:val="single" w:sz="4" w:space="0" w:color="auto"/>
            </w:tcBorders>
          </w:tcPr>
          <w:p w14:paraId="673E9B4A" w14:textId="77777777" w:rsidR="004E00EE" w:rsidRPr="00FB20BD" w:rsidRDefault="004E00EE" w:rsidP="00B84CF7">
            <w:pPr>
              <w:pStyle w:val="TAC"/>
            </w:pPr>
            <w:r w:rsidRPr="00FB20BD">
              <w:t>2</w:t>
            </w:r>
          </w:p>
        </w:tc>
        <w:tc>
          <w:tcPr>
            <w:tcW w:w="1420" w:type="dxa"/>
            <w:tcBorders>
              <w:top w:val="nil"/>
              <w:left w:val="single" w:sz="4" w:space="0" w:color="auto"/>
              <w:bottom w:val="single" w:sz="4" w:space="0" w:color="auto"/>
              <w:right w:val="single" w:sz="4" w:space="0" w:color="auto"/>
            </w:tcBorders>
          </w:tcPr>
          <w:p w14:paraId="67D86615" w14:textId="77777777" w:rsidR="004E00EE" w:rsidRPr="00FB20BD" w:rsidRDefault="004E00EE" w:rsidP="00B84CF7">
            <w:pPr>
              <w:pStyle w:val="TAL"/>
            </w:pPr>
            <w:r w:rsidRPr="00FB20BD">
              <w:t>Alternating 1 and 5</w:t>
            </w:r>
          </w:p>
        </w:tc>
        <w:tc>
          <w:tcPr>
            <w:tcW w:w="1107" w:type="dxa"/>
            <w:tcBorders>
              <w:top w:val="nil"/>
              <w:left w:val="single" w:sz="4" w:space="0" w:color="auto"/>
              <w:bottom w:val="single" w:sz="4" w:space="0" w:color="auto"/>
              <w:right w:val="single" w:sz="4" w:space="0" w:color="auto"/>
            </w:tcBorders>
          </w:tcPr>
          <w:p w14:paraId="73D12BA9" w14:textId="77777777" w:rsidR="004E00EE" w:rsidRPr="00FB20BD" w:rsidRDefault="004E00EE" w:rsidP="00B84CF7">
            <w:pPr>
              <w:pStyle w:val="TAL"/>
            </w:pPr>
            <w:r w:rsidRPr="00FB20BD">
              <w:t>TPC=0dB</w:t>
            </w:r>
          </w:p>
        </w:tc>
        <w:tc>
          <w:tcPr>
            <w:tcW w:w="1017" w:type="dxa"/>
            <w:tcBorders>
              <w:top w:val="nil"/>
              <w:left w:val="single" w:sz="4" w:space="0" w:color="auto"/>
              <w:bottom w:val="single" w:sz="4" w:space="0" w:color="auto"/>
              <w:right w:val="single" w:sz="4" w:space="0" w:color="auto"/>
            </w:tcBorders>
            <w:vAlign w:val="center"/>
          </w:tcPr>
          <w:p w14:paraId="3A84F226" w14:textId="77777777" w:rsidR="004E00EE" w:rsidRPr="00FB20BD" w:rsidRDefault="004E00EE" w:rsidP="00B84CF7">
            <w:pPr>
              <w:pStyle w:val="TAC"/>
            </w:pPr>
            <w:r w:rsidRPr="00FB20BD">
              <w:t>6.99</w:t>
            </w:r>
          </w:p>
        </w:tc>
        <w:tc>
          <w:tcPr>
            <w:tcW w:w="1564" w:type="dxa"/>
            <w:tcBorders>
              <w:top w:val="nil"/>
              <w:left w:val="single" w:sz="4" w:space="0" w:color="auto"/>
              <w:bottom w:val="single" w:sz="4" w:space="0" w:color="auto"/>
              <w:right w:val="single" w:sz="4" w:space="0" w:color="auto"/>
            </w:tcBorders>
            <w:shd w:val="clear" w:color="auto" w:fill="auto"/>
            <w:vAlign w:val="center"/>
          </w:tcPr>
          <w:p w14:paraId="194A6A1C"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539" w:type="dxa"/>
            <w:tcBorders>
              <w:top w:val="nil"/>
              <w:left w:val="nil"/>
              <w:bottom w:val="single" w:sz="4" w:space="0" w:color="auto"/>
              <w:right w:val="single" w:sz="4" w:space="0" w:color="auto"/>
            </w:tcBorders>
            <w:shd w:val="clear" w:color="auto" w:fill="auto"/>
            <w:vAlign w:val="center"/>
          </w:tcPr>
          <w:p w14:paraId="56D56087" w14:textId="77777777" w:rsidR="004E00EE" w:rsidRPr="00FB20BD" w:rsidRDefault="004E00EE" w:rsidP="00B84CF7">
            <w:pPr>
              <w:pStyle w:val="TAC"/>
            </w:pPr>
            <w:r w:rsidRPr="00FB20BD">
              <w:t>6.99 +/- (3.5 + TT)</w:t>
            </w:r>
          </w:p>
        </w:tc>
      </w:tr>
      <w:tr w:rsidR="004E00EE" w:rsidRPr="00FB20BD" w14:paraId="2255C23B" w14:textId="77777777" w:rsidTr="00EF6B6C">
        <w:trPr>
          <w:trHeight w:val="240"/>
        </w:trPr>
        <w:tc>
          <w:tcPr>
            <w:tcW w:w="1267" w:type="dxa"/>
            <w:tcBorders>
              <w:left w:val="single" w:sz="4" w:space="0" w:color="auto"/>
              <w:right w:val="single" w:sz="4" w:space="0" w:color="auto"/>
            </w:tcBorders>
          </w:tcPr>
          <w:p w14:paraId="37A13099" w14:textId="77777777" w:rsidR="004E00EE" w:rsidRPr="00FB20BD" w:rsidRDefault="004E00EE" w:rsidP="00B84CF7">
            <w:pPr>
              <w:pStyle w:val="TAC"/>
            </w:pPr>
          </w:p>
        </w:tc>
        <w:tc>
          <w:tcPr>
            <w:tcW w:w="772" w:type="dxa"/>
            <w:tcBorders>
              <w:left w:val="single" w:sz="4" w:space="0" w:color="auto"/>
              <w:bottom w:val="single" w:sz="4" w:space="0" w:color="auto"/>
              <w:right w:val="single" w:sz="4" w:space="0" w:color="auto"/>
            </w:tcBorders>
          </w:tcPr>
          <w:p w14:paraId="3DD22E94" w14:textId="77777777" w:rsidR="004E00EE" w:rsidRPr="00FB20BD" w:rsidRDefault="004E00EE" w:rsidP="00B84CF7">
            <w:pPr>
              <w:pStyle w:val="TAC"/>
            </w:pPr>
          </w:p>
        </w:tc>
        <w:tc>
          <w:tcPr>
            <w:tcW w:w="718" w:type="dxa"/>
            <w:tcBorders>
              <w:top w:val="single" w:sz="4" w:space="0" w:color="auto"/>
              <w:left w:val="single" w:sz="4" w:space="0" w:color="auto"/>
              <w:bottom w:val="single" w:sz="4" w:space="0" w:color="auto"/>
              <w:right w:val="single" w:sz="4" w:space="0" w:color="auto"/>
            </w:tcBorders>
          </w:tcPr>
          <w:p w14:paraId="4351CB2B" w14:textId="77777777" w:rsidR="004E00EE" w:rsidRPr="00FB20BD" w:rsidRDefault="004E00EE" w:rsidP="00B84CF7">
            <w:pPr>
              <w:pStyle w:val="TAC"/>
            </w:pPr>
            <w:r w:rsidRPr="00FB20BD">
              <w:t>3</w:t>
            </w:r>
          </w:p>
        </w:tc>
        <w:tc>
          <w:tcPr>
            <w:tcW w:w="1420" w:type="dxa"/>
            <w:tcBorders>
              <w:top w:val="nil"/>
              <w:left w:val="single" w:sz="4" w:space="0" w:color="auto"/>
              <w:bottom w:val="single" w:sz="4" w:space="0" w:color="auto"/>
              <w:right w:val="single" w:sz="4" w:space="0" w:color="auto"/>
            </w:tcBorders>
          </w:tcPr>
          <w:p w14:paraId="33EBFD93" w14:textId="77777777" w:rsidR="004E00EE" w:rsidRPr="00FB20BD" w:rsidRDefault="004E00EE" w:rsidP="00B84CF7">
            <w:pPr>
              <w:pStyle w:val="TAL"/>
            </w:pPr>
            <w:r w:rsidRPr="00FB20BD">
              <w:t>Alternating 1 and 15</w:t>
            </w:r>
          </w:p>
        </w:tc>
        <w:tc>
          <w:tcPr>
            <w:tcW w:w="1107" w:type="dxa"/>
            <w:tcBorders>
              <w:top w:val="nil"/>
              <w:left w:val="single" w:sz="4" w:space="0" w:color="auto"/>
              <w:bottom w:val="single" w:sz="4" w:space="0" w:color="auto"/>
              <w:right w:val="single" w:sz="4" w:space="0" w:color="auto"/>
            </w:tcBorders>
          </w:tcPr>
          <w:p w14:paraId="7F6BB8C8" w14:textId="77777777" w:rsidR="004E00EE" w:rsidRPr="00FB20BD" w:rsidRDefault="004E00EE" w:rsidP="00B84CF7">
            <w:pPr>
              <w:pStyle w:val="TAL"/>
            </w:pPr>
            <w:r w:rsidRPr="00FB20BD">
              <w:t>TPC=0dB</w:t>
            </w:r>
          </w:p>
        </w:tc>
        <w:tc>
          <w:tcPr>
            <w:tcW w:w="1017" w:type="dxa"/>
            <w:tcBorders>
              <w:top w:val="nil"/>
              <w:left w:val="single" w:sz="4" w:space="0" w:color="auto"/>
              <w:bottom w:val="single" w:sz="4" w:space="0" w:color="auto"/>
              <w:right w:val="single" w:sz="4" w:space="0" w:color="auto"/>
            </w:tcBorders>
            <w:vAlign w:val="center"/>
          </w:tcPr>
          <w:p w14:paraId="629CBC54" w14:textId="77777777" w:rsidR="004E00EE" w:rsidRPr="00FB20BD" w:rsidRDefault="004E00EE" w:rsidP="00B84CF7">
            <w:pPr>
              <w:pStyle w:val="TAC"/>
            </w:pPr>
            <w:r w:rsidRPr="00FB20BD">
              <w:t>11.76</w:t>
            </w:r>
          </w:p>
        </w:tc>
        <w:tc>
          <w:tcPr>
            <w:tcW w:w="1564" w:type="dxa"/>
            <w:tcBorders>
              <w:top w:val="nil"/>
              <w:left w:val="single" w:sz="4" w:space="0" w:color="auto"/>
              <w:bottom w:val="single" w:sz="4" w:space="0" w:color="auto"/>
              <w:right w:val="single" w:sz="4" w:space="0" w:color="auto"/>
            </w:tcBorders>
            <w:shd w:val="clear" w:color="auto" w:fill="auto"/>
            <w:vAlign w:val="center"/>
          </w:tcPr>
          <w:p w14:paraId="31F1BD1B"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539" w:type="dxa"/>
            <w:tcBorders>
              <w:top w:val="nil"/>
              <w:left w:val="nil"/>
              <w:bottom w:val="single" w:sz="4" w:space="0" w:color="auto"/>
              <w:right w:val="single" w:sz="4" w:space="0" w:color="auto"/>
            </w:tcBorders>
            <w:shd w:val="clear" w:color="auto" w:fill="auto"/>
            <w:vAlign w:val="center"/>
          </w:tcPr>
          <w:p w14:paraId="21F07F70" w14:textId="77777777" w:rsidR="004E00EE" w:rsidRPr="00FB20BD" w:rsidRDefault="004E00EE" w:rsidP="00B84CF7">
            <w:pPr>
              <w:pStyle w:val="TAC"/>
            </w:pPr>
            <w:r w:rsidRPr="00FB20BD">
              <w:t>11.76 +/- (4 + TT)</w:t>
            </w:r>
          </w:p>
        </w:tc>
      </w:tr>
      <w:tr w:rsidR="004E00EE" w:rsidRPr="00FB20BD" w14:paraId="668DCAAC" w14:textId="77777777" w:rsidTr="00EF6B6C">
        <w:trPr>
          <w:trHeight w:val="240"/>
        </w:trPr>
        <w:tc>
          <w:tcPr>
            <w:tcW w:w="1267" w:type="dxa"/>
            <w:tcBorders>
              <w:top w:val="single" w:sz="4" w:space="0" w:color="auto"/>
              <w:left w:val="single" w:sz="4" w:space="0" w:color="auto"/>
              <w:bottom w:val="nil"/>
              <w:right w:val="single" w:sz="4" w:space="0" w:color="auto"/>
            </w:tcBorders>
          </w:tcPr>
          <w:p w14:paraId="4F092368" w14:textId="77777777" w:rsidR="004E00EE" w:rsidRPr="00FB20BD" w:rsidRDefault="004E00EE" w:rsidP="00B84CF7">
            <w:pPr>
              <w:pStyle w:val="TAC"/>
            </w:pPr>
          </w:p>
        </w:tc>
        <w:tc>
          <w:tcPr>
            <w:tcW w:w="772" w:type="dxa"/>
            <w:tcBorders>
              <w:top w:val="single" w:sz="4" w:space="0" w:color="auto"/>
              <w:left w:val="single" w:sz="4" w:space="0" w:color="auto"/>
              <w:bottom w:val="nil"/>
              <w:right w:val="single" w:sz="4" w:space="0" w:color="auto"/>
            </w:tcBorders>
          </w:tcPr>
          <w:p w14:paraId="2CA01BAF" w14:textId="77777777" w:rsidR="004E00EE" w:rsidRPr="00FB20BD" w:rsidRDefault="004E00EE" w:rsidP="00B84CF7">
            <w:pPr>
              <w:pStyle w:val="TAC"/>
            </w:pPr>
          </w:p>
        </w:tc>
        <w:tc>
          <w:tcPr>
            <w:tcW w:w="718" w:type="dxa"/>
            <w:tcBorders>
              <w:top w:val="single" w:sz="4" w:space="0" w:color="auto"/>
              <w:left w:val="single" w:sz="4" w:space="0" w:color="auto"/>
              <w:bottom w:val="single" w:sz="4" w:space="0" w:color="auto"/>
              <w:right w:val="single" w:sz="4" w:space="0" w:color="auto"/>
            </w:tcBorders>
          </w:tcPr>
          <w:p w14:paraId="1552C651" w14:textId="77777777" w:rsidR="004E00EE" w:rsidRPr="00FB20BD" w:rsidRDefault="004E00EE" w:rsidP="00B84CF7">
            <w:pPr>
              <w:pStyle w:val="TAC"/>
            </w:pPr>
            <w:r w:rsidRPr="00FB20BD">
              <w:t>1</w:t>
            </w:r>
          </w:p>
        </w:tc>
        <w:tc>
          <w:tcPr>
            <w:tcW w:w="1420" w:type="dxa"/>
            <w:tcBorders>
              <w:top w:val="single" w:sz="4" w:space="0" w:color="auto"/>
              <w:left w:val="single" w:sz="4" w:space="0" w:color="auto"/>
              <w:bottom w:val="single" w:sz="4" w:space="0" w:color="auto"/>
              <w:right w:val="single" w:sz="4" w:space="0" w:color="auto"/>
            </w:tcBorders>
          </w:tcPr>
          <w:p w14:paraId="238EDEAE" w14:textId="77777777" w:rsidR="004E00EE" w:rsidRPr="00FB20BD" w:rsidRDefault="004E00EE" w:rsidP="00B84CF7">
            <w:pPr>
              <w:pStyle w:val="TAL"/>
            </w:pPr>
            <w:r w:rsidRPr="00FB20BD">
              <w:t>Alternating 1 and 2</w:t>
            </w:r>
          </w:p>
        </w:tc>
        <w:tc>
          <w:tcPr>
            <w:tcW w:w="1107" w:type="dxa"/>
            <w:tcBorders>
              <w:top w:val="single" w:sz="4" w:space="0" w:color="auto"/>
              <w:left w:val="single" w:sz="4" w:space="0" w:color="auto"/>
              <w:bottom w:val="single" w:sz="4" w:space="0" w:color="auto"/>
              <w:right w:val="single" w:sz="4" w:space="0" w:color="auto"/>
            </w:tcBorders>
          </w:tcPr>
          <w:p w14:paraId="3B01771A" w14:textId="77777777" w:rsidR="004E00EE" w:rsidRPr="00FB20BD" w:rsidRDefault="004E00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tcPr>
          <w:p w14:paraId="4242FBA2" w14:textId="77777777" w:rsidR="004E00EE" w:rsidRPr="00FB20BD" w:rsidRDefault="004E00EE" w:rsidP="00B84CF7">
            <w:pPr>
              <w:pStyle w:val="TAC"/>
            </w:pPr>
            <w:r w:rsidRPr="00FB20BD">
              <w:t>3.01</w:t>
            </w:r>
          </w:p>
        </w:tc>
        <w:tc>
          <w:tcPr>
            <w:tcW w:w="1564" w:type="dxa"/>
            <w:tcBorders>
              <w:top w:val="single" w:sz="4" w:space="0" w:color="auto"/>
              <w:left w:val="single" w:sz="4" w:space="0" w:color="auto"/>
              <w:bottom w:val="single" w:sz="4" w:space="0" w:color="auto"/>
              <w:right w:val="single" w:sz="4" w:space="0" w:color="auto"/>
            </w:tcBorders>
            <w:shd w:val="clear" w:color="auto" w:fill="auto"/>
            <w:vAlign w:val="center"/>
          </w:tcPr>
          <w:p w14:paraId="1EBC51DE" w14:textId="77777777" w:rsidR="004E00EE" w:rsidRPr="00FB20BD" w:rsidRDefault="004E00EE" w:rsidP="00B84CF7">
            <w:pPr>
              <w:pStyle w:val="TAC"/>
            </w:pPr>
            <w:r w:rsidRPr="00FB20BD">
              <w:t xml:space="preserve">3dB </w:t>
            </w:r>
            <w:r w:rsidRPr="00FB20BD">
              <w:rPr>
                <w:rFonts w:cs="Arial"/>
              </w:rPr>
              <w:t>≤</w:t>
            </w:r>
            <w:r w:rsidRPr="00FB20BD">
              <w:t xml:space="preserve"> ΔP &lt; 4dB</w:t>
            </w:r>
          </w:p>
        </w:tc>
        <w:tc>
          <w:tcPr>
            <w:tcW w:w="1539" w:type="dxa"/>
            <w:tcBorders>
              <w:top w:val="single" w:sz="4" w:space="0" w:color="auto"/>
              <w:left w:val="nil"/>
              <w:bottom w:val="single" w:sz="4" w:space="0" w:color="auto"/>
              <w:right w:val="single" w:sz="4" w:space="0" w:color="auto"/>
            </w:tcBorders>
            <w:shd w:val="clear" w:color="auto" w:fill="auto"/>
            <w:vAlign w:val="center"/>
          </w:tcPr>
          <w:p w14:paraId="399D6739" w14:textId="77777777" w:rsidR="004E00EE" w:rsidRPr="00FB20BD" w:rsidRDefault="004E00EE" w:rsidP="00B84CF7">
            <w:pPr>
              <w:pStyle w:val="TAC"/>
            </w:pPr>
            <w:r w:rsidRPr="00FB20BD">
              <w:t>3.01 +/- (3 + TT)</w:t>
            </w:r>
          </w:p>
        </w:tc>
      </w:tr>
      <w:tr w:rsidR="004E00EE" w:rsidRPr="00FB20BD" w14:paraId="270E8FE0" w14:textId="77777777" w:rsidTr="00EF6B6C">
        <w:trPr>
          <w:trHeight w:val="240"/>
        </w:trPr>
        <w:tc>
          <w:tcPr>
            <w:tcW w:w="1267" w:type="dxa"/>
            <w:tcBorders>
              <w:top w:val="nil"/>
              <w:left w:val="single" w:sz="4" w:space="0" w:color="auto"/>
              <w:bottom w:val="nil"/>
              <w:right w:val="single" w:sz="4" w:space="0" w:color="auto"/>
            </w:tcBorders>
          </w:tcPr>
          <w:p w14:paraId="68A527EF" w14:textId="77777777" w:rsidR="004E00EE" w:rsidRPr="00FB20BD" w:rsidRDefault="004E00EE" w:rsidP="00B84CF7">
            <w:pPr>
              <w:pStyle w:val="TAC"/>
            </w:pPr>
            <w:r w:rsidRPr="00FB20BD">
              <w:t>10,15,20, 25,30,40</w:t>
            </w:r>
          </w:p>
        </w:tc>
        <w:tc>
          <w:tcPr>
            <w:tcW w:w="772" w:type="dxa"/>
            <w:tcBorders>
              <w:top w:val="nil"/>
              <w:left w:val="single" w:sz="4" w:space="0" w:color="auto"/>
              <w:bottom w:val="nil"/>
              <w:right w:val="single" w:sz="4" w:space="0" w:color="auto"/>
            </w:tcBorders>
          </w:tcPr>
          <w:p w14:paraId="22F9FAE8" w14:textId="77777777" w:rsidR="004E00EE" w:rsidRPr="00FB20BD" w:rsidRDefault="004E00EE" w:rsidP="00B84CF7">
            <w:pPr>
              <w:pStyle w:val="TAC"/>
            </w:pPr>
          </w:p>
        </w:tc>
        <w:tc>
          <w:tcPr>
            <w:tcW w:w="718" w:type="dxa"/>
            <w:tcBorders>
              <w:top w:val="single" w:sz="4" w:space="0" w:color="auto"/>
              <w:left w:val="single" w:sz="4" w:space="0" w:color="auto"/>
              <w:bottom w:val="single" w:sz="4" w:space="0" w:color="auto"/>
              <w:right w:val="single" w:sz="4" w:space="0" w:color="auto"/>
            </w:tcBorders>
          </w:tcPr>
          <w:p w14:paraId="6B1B4C27" w14:textId="77777777" w:rsidR="004E00EE" w:rsidRPr="00FB20BD" w:rsidRDefault="004E00EE" w:rsidP="00B84CF7">
            <w:pPr>
              <w:pStyle w:val="TAC"/>
            </w:pPr>
            <w:r w:rsidRPr="00FB20BD">
              <w:t>2</w:t>
            </w:r>
          </w:p>
        </w:tc>
        <w:tc>
          <w:tcPr>
            <w:tcW w:w="1420" w:type="dxa"/>
            <w:tcBorders>
              <w:top w:val="single" w:sz="4" w:space="0" w:color="auto"/>
              <w:left w:val="single" w:sz="4" w:space="0" w:color="auto"/>
              <w:bottom w:val="single" w:sz="4" w:space="0" w:color="auto"/>
              <w:right w:val="single" w:sz="4" w:space="0" w:color="auto"/>
            </w:tcBorders>
          </w:tcPr>
          <w:p w14:paraId="11456503" w14:textId="77777777" w:rsidR="004E00EE" w:rsidRPr="00FB20BD" w:rsidRDefault="004E00EE" w:rsidP="00B84CF7">
            <w:pPr>
              <w:pStyle w:val="TAL"/>
            </w:pPr>
            <w:r w:rsidRPr="00FB20BD">
              <w:t>Alternating 1 and 5</w:t>
            </w:r>
          </w:p>
        </w:tc>
        <w:tc>
          <w:tcPr>
            <w:tcW w:w="1107" w:type="dxa"/>
            <w:tcBorders>
              <w:top w:val="single" w:sz="4" w:space="0" w:color="auto"/>
              <w:left w:val="single" w:sz="4" w:space="0" w:color="auto"/>
              <w:bottom w:val="single" w:sz="4" w:space="0" w:color="auto"/>
              <w:right w:val="single" w:sz="4" w:space="0" w:color="auto"/>
            </w:tcBorders>
          </w:tcPr>
          <w:p w14:paraId="2E40ECD9" w14:textId="77777777" w:rsidR="004E00EE" w:rsidRPr="00FB20BD" w:rsidRDefault="004E00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tcPr>
          <w:p w14:paraId="0BCB029F" w14:textId="77777777" w:rsidR="004E00EE" w:rsidRPr="00FB20BD" w:rsidRDefault="004E00EE" w:rsidP="00B84CF7">
            <w:pPr>
              <w:pStyle w:val="TAC"/>
            </w:pPr>
            <w:r w:rsidRPr="00FB20BD">
              <w:t>6.99</w:t>
            </w:r>
          </w:p>
        </w:tc>
        <w:tc>
          <w:tcPr>
            <w:tcW w:w="1564" w:type="dxa"/>
            <w:tcBorders>
              <w:top w:val="single" w:sz="4" w:space="0" w:color="auto"/>
              <w:left w:val="single" w:sz="4" w:space="0" w:color="auto"/>
              <w:bottom w:val="single" w:sz="4" w:space="0" w:color="auto"/>
              <w:right w:val="single" w:sz="4" w:space="0" w:color="auto"/>
            </w:tcBorders>
            <w:shd w:val="clear" w:color="auto" w:fill="auto"/>
            <w:vAlign w:val="center"/>
          </w:tcPr>
          <w:p w14:paraId="063053AC"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539" w:type="dxa"/>
            <w:tcBorders>
              <w:top w:val="single" w:sz="4" w:space="0" w:color="auto"/>
              <w:left w:val="nil"/>
              <w:bottom w:val="single" w:sz="4" w:space="0" w:color="auto"/>
              <w:right w:val="single" w:sz="4" w:space="0" w:color="auto"/>
            </w:tcBorders>
            <w:shd w:val="clear" w:color="auto" w:fill="auto"/>
            <w:vAlign w:val="center"/>
          </w:tcPr>
          <w:p w14:paraId="0706B306" w14:textId="77777777" w:rsidR="004E00EE" w:rsidRPr="00FB20BD" w:rsidRDefault="004E00EE" w:rsidP="00B84CF7">
            <w:pPr>
              <w:pStyle w:val="TAC"/>
            </w:pPr>
            <w:r w:rsidRPr="00FB20BD">
              <w:t>6.99 +/- (3.5 + TT)</w:t>
            </w:r>
          </w:p>
        </w:tc>
      </w:tr>
      <w:tr w:rsidR="004E00EE" w:rsidRPr="00FB20BD" w14:paraId="26AA5684" w14:textId="77777777" w:rsidTr="00EF6B6C">
        <w:trPr>
          <w:trHeight w:val="240"/>
        </w:trPr>
        <w:tc>
          <w:tcPr>
            <w:tcW w:w="1267" w:type="dxa"/>
            <w:tcBorders>
              <w:top w:val="nil"/>
              <w:left w:val="single" w:sz="4" w:space="0" w:color="auto"/>
              <w:bottom w:val="nil"/>
              <w:right w:val="single" w:sz="4" w:space="0" w:color="auto"/>
            </w:tcBorders>
          </w:tcPr>
          <w:p w14:paraId="74B23BAB" w14:textId="77777777" w:rsidR="004E00EE" w:rsidRPr="00FB20BD" w:rsidRDefault="004E00EE" w:rsidP="00B84CF7">
            <w:pPr>
              <w:pStyle w:val="TAC"/>
            </w:pPr>
          </w:p>
        </w:tc>
        <w:tc>
          <w:tcPr>
            <w:tcW w:w="772" w:type="dxa"/>
            <w:tcBorders>
              <w:top w:val="nil"/>
              <w:left w:val="single" w:sz="4" w:space="0" w:color="auto"/>
              <w:bottom w:val="nil"/>
              <w:right w:val="single" w:sz="4" w:space="0" w:color="auto"/>
            </w:tcBorders>
          </w:tcPr>
          <w:p w14:paraId="74A81145" w14:textId="77777777" w:rsidR="004E00EE" w:rsidRPr="00FB20BD" w:rsidRDefault="004E00EE" w:rsidP="00B84CF7">
            <w:pPr>
              <w:pStyle w:val="TAC"/>
            </w:pPr>
            <w:r w:rsidRPr="00FB20BD">
              <w:t>15</w:t>
            </w:r>
          </w:p>
        </w:tc>
        <w:tc>
          <w:tcPr>
            <w:tcW w:w="718" w:type="dxa"/>
            <w:tcBorders>
              <w:top w:val="single" w:sz="4" w:space="0" w:color="auto"/>
              <w:left w:val="single" w:sz="4" w:space="0" w:color="auto"/>
              <w:bottom w:val="single" w:sz="4" w:space="0" w:color="auto"/>
              <w:right w:val="single" w:sz="4" w:space="0" w:color="auto"/>
            </w:tcBorders>
          </w:tcPr>
          <w:p w14:paraId="6EAB7189" w14:textId="77777777" w:rsidR="004E00EE" w:rsidRPr="00FB20BD" w:rsidRDefault="004E00EE" w:rsidP="00B84CF7">
            <w:pPr>
              <w:pStyle w:val="TAC"/>
            </w:pPr>
            <w:r w:rsidRPr="00FB20BD">
              <w:t>3</w:t>
            </w:r>
          </w:p>
        </w:tc>
        <w:tc>
          <w:tcPr>
            <w:tcW w:w="1420" w:type="dxa"/>
            <w:tcBorders>
              <w:top w:val="single" w:sz="4" w:space="0" w:color="auto"/>
              <w:left w:val="single" w:sz="4" w:space="0" w:color="auto"/>
              <w:bottom w:val="single" w:sz="4" w:space="0" w:color="auto"/>
              <w:right w:val="single" w:sz="4" w:space="0" w:color="auto"/>
            </w:tcBorders>
          </w:tcPr>
          <w:p w14:paraId="422F7D25" w14:textId="77777777" w:rsidR="004E00EE" w:rsidRPr="00FB20BD" w:rsidRDefault="004E00EE" w:rsidP="00B84CF7">
            <w:pPr>
              <w:pStyle w:val="TAL"/>
            </w:pPr>
            <w:r w:rsidRPr="00FB20BD">
              <w:t>Alternating 1 and 20</w:t>
            </w:r>
          </w:p>
        </w:tc>
        <w:tc>
          <w:tcPr>
            <w:tcW w:w="1107" w:type="dxa"/>
            <w:tcBorders>
              <w:top w:val="single" w:sz="4" w:space="0" w:color="auto"/>
              <w:left w:val="single" w:sz="4" w:space="0" w:color="auto"/>
              <w:bottom w:val="single" w:sz="4" w:space="0" w:color="auto"/>
              <w:right w:val="single" w:sz="4" w:space="0" w:color="auto"/>
            </w:tcBorders>
          </w:tcPr>
          <w:p w14:paraId="32E0CF55" w14:textId="77777777" w:rsidR="004E00EE" w:rsidRPr="00FB20BD" w:rsidRDefault="004E00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tcPr>
          <w:p w14:paraId="757EB004" w14:textId="77777777" w:rsidR="004E00EE" w:rsidRPr="00FB20BD" w:rsidRDefault="004E00EE" w:rsidP="00B84CF7">
            <w:pPr>
              <w:pStyle w:val="TAC"/>
            </w:pPr>
            <w:r w:rsidRPr="00FB20BD">
              <w:t>13.01</w:t>
            </w:r>
          </w:p>
        </w:tc>
        <w:tc>
          <w:tcPr>
            <w:tcW w:w="1564" w:type="dxa"/>
            <w:tcBorders>
              <w:top w:val="single" w:sz="4" w:space="0" w:color="auto"/>
              <w:left w:val="single" w:sz="4" w:space="0" w:color="auto"/>
              <w:bottom w:val="single" w:sz="4" w:space="0" w:color="auto"/>
              <w:right w:val="single" w:sz="4" w:space="0" w:color="auto"/>
            </w:tcBorders>
            <w:shd w:val="clear" w:color="auto" w:fill="auto"/>
            <w:vAlign w:val="center"/>
          </w:tcPr>
          <w:p w14:paraId="183375E1"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539" w:type="dxa"/>
            <w:tcBorders>
              <w:top w:val="single" w:sz="4" w:space="0" w:color="auto"/>
              <w:left w:val="nil"/>
              <w:bottom w:val="single" w:sz="4" w:space="0" w:color="auto"/>
              <w:right w:val="single" w:sz="4" w:space="0" w:color="auto"/>
            </w:tcBorders>
            <w:shd w:val="clear" w:color="auto" w:fill="auto"/>
            <w:vAlign w:val="center"/>
          </w:tcPr>
          <w:p w14:paraId="093DE5EC" w14:textId="77777777" w:rsidR="004E00EE" w:rsidRPr="00FB20BD" w:rsidRDefault="004E00EE" w:rsidP="00B84CF7">
            <w:pPr>
              <w:pStyle w:val="TAC"/>
            </w:pPr>
            <w:r w:rsidRPr="00FB20BD">
              <w:t>13.01 +/- (4 + TT)</w:t>
            </w:r>
          </w:p>
        </w:tc>
      </w:tr>
      <w:tr w:rsidR="004E00EE" w:rsidRPr="00FB20BD" w14:paraId="23103958" w14:textId="77777777" w:rsidTr="00EF6B6C">
        <w:trPr>
          <w:trHeight w:val="240"/>
        </w:trPr>
        <w:tc>
          <w:tcPr>
            <w:tcW w:w="1267" w:type="dxa"/>
            <w:tcBorders>
              <w:top w:val="nil"/>
              <w:left w:val="single" w:sz="4" w:space="0" w:color="auto"/>
              <w:bottom w:val="nil"/>
              <w:right w:val="single" w:sz="4" w:space="0" w:color="auto"/>
            </w:tcBorders>
          </w:tcPr>
          <w:p w14:paraId="6FC5E03D" w14:textId="77777777" w:rsidR="004E00EE" w:rsidRPr="00FB20BD" w:rsidRDefault="004E00EE" w:rsidP="00B84CF7">
            <w:pPr>
              <w:pStyle w:val="TAC"/>
            </w:pPr>
          </w:p>
        </w:tc>
        <w:tc>
          <w:tcPr>
            <w:tcW w:w="772" w:type="dxa"/>
            <w:tcBorders>
              <w:top w:val="nil"/>
              <w:left w:val="single" w:sz="4" w:space="0" w:color="auto"/>
              <w:bottom w:val="single" w:sz="4" w:space="0" w:color="auto"/>
              <w:right w:val="single" w:sz="4" w:space="0" w:color="auto"/>
            </w:tcBorders>
          </w:tcPr>
          <w:p w14:paraId="15387FA5" w14:textId="77777777" w:rsidR="004E00EE" w:rsidRPr="00FB20BD" w:rsidRDefault="004E00EE" w:rsidP="00B84CF7">
            <w:pPr>
              <w:pStyle w:val="TAC"/>
            </w:pPr>
          </w:p>
        </w:tc>
        <w:tc>
          <w:tcPr>
            <w:tcW w:w="718" w:type="dxa"/>
            <w:tcBorders>
              <w:top w:val="single" w:sz="4" w:space="0" w:color="auto"/>
              <w:left w:val="single" w:sz="4" w:space="0" w:color="auto"/>
              <w:bottom w:val="single" w:sz="4" w:space="0" w:color="auto"/>
              <w:right w:val="single" w:sz="4" w:space="0" w:color="auto"/>
            </w:tcBorders>
          </w:tcPr>
          <w:p w14:paraId="33859D9B" w14:textId="77777777" w:rsidR="004E00EE" w:rsidRPr="00FB20BD" w:rsidRDefault="004E00EE" w:rsidP="00B84CF7">
            <w:pPr>
              <w:pStyle w:val="TAC"/>
            </w:pPr>
            <w:r w:rsidRPr="00FB20BD">
              <w:t>4</w:t>
            </w:r>
          </w:p>
        </w:tc>
        <w:tc>
          <w:tcPr>
            <w:tcW w:w="1420" w:type="dxa"/>
            <w:tcBorders>
              <w:top w:val="single" w:sz="4" w:space="0" w:color="auto"/>
              <w:left w:val="single" w:sz="4" w:space="0" w:color="auto"/>
              <w:bottom w:val="single" w:sz="4" w:space="0" w:color="auto"/>
              <w:right w:val="single" w:sz="4" w:space="0" w:color="auto"/>
            </w:tcBorders>
          </w:tcPr>
          <w:p w14:paraId="27FC13C9" w14:textId="77777777" w:rsidR="004E00EE" w:rsidRPr="00FB20BD" w:rsidRDefault="004E00EE" w:rsidP="00B84CF7">
            <w:pPr>
              <w:pStyle w:val="TAL"/>
            </w:pPr>
            <w:r w:rsidRPr="00FB20BD">
              <w:t>Alternating 1 and 50</w:t>
            </w:r>
          </w:p>
        </w:tc>
        <w:tc>
          <w:tcPr>
            <w:tcW w:w="1107" w:type="dxa"/>
            <w:tcBorders>
              <w:top w:val="single" w:sz="4" w:space="0" w:color="auto"/>
              <w:left w:val="single" w:sz="4" w:space="0" w:color="auto"/>
              <w:bottom w:val="single" w:sz="4" w:space="0" w:color="auto"/>
              <w:right w:val="single" w:sz="4" w:space="0" w:color="auto"/>
            </w:tcBorders>
          </w:tcPr>
          <w:p w14:paraId="0C8FBCA5" w14:textId="77777777" w:rsidR="004E00EE" w:rsidRPr="00FB20BD" w:rsidRDefault="004E00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tcPr>
          <w:p w14:paraId="0144C962" w14:textId="77777777" w:rsidR="004E00EE" w:rsidRPr="00FB20BD" w:rsidRDefault="004E00EE" w:rsidP="00B84CF7">
            <w:pPr>
              <w:pStyle w:val="TAC"/>
            </w:pPr>
            <w:r w:rsidRPr="00FB20BD">
              <w:t>16.99</w:t>
            </w:r>
          </w:p>
        </w:tc>
        <w:tc>
          <w:tcPr>
            <w:tcW w:w="1564" w:type="dxa"/>
            <w:tcBorders>
              <w:top w:val="single" w:sz="4" w:space="0" w:color="auto"/>
              <w:left w:val="single" w:sz="4" w:space="0" w:color="auto"/>
              <w:bottom w:val="single" w:sz="4" w:space="0" w:color="auto"/>
              <w:right w:val="single" w:sz="4" w:space="0" w:color="auto"/>
            </w:tcBorders>
            <w:shd w:val="clear" w:color="auto" w:fill="auto"/>
            <w:vAlign w:val="center"/>
          </w:tcPr>
          <w:p w14:paraId="46EE53FF" w14:textId="77777777" w:rsidR="004E00EE" w:rsidRPr="00FB20BD" w:rsidRDefault="004E00EE" w:rsidP="00B84CF7">
            <w:pPr>
              <w:pStyle w:val="TAC"/>
            </w:pPr>
            <w:r w:rsidRPr="00FB20BD">
              <w:t xml:space="preserve">15dB </w:t>
            </w:r>
            <w:r w:rsidRPr="00FB20BD">
              <w:rPr>
                <w:rFonts w:cs="Arial"/>
              </w:rPr>
              <w:t>≤</w:t>
            </w:r>
            <w:r w:rsidRPr="00FB20BD">
              <w:t xml:space="preserve"> ΔP</w:t>
            </w:r>
          </w:p>
        </w:tc>
        <w:tc>
          <w:tcPr>
            <w:tcW w:w="1539" w:type="dxa"/>
            <w:tcBorders>
              <w:top w:val="single" w:sz="4" w:space="0" w:color="auto"/>
              <w:left w:val="nil"/>
              <w:bottom w:val="single" w:sz="4" w:space="0" w:color="auto"/>
              <w:right w:val="single" w:sz="4" w:space="0" w:color="auto"/>
            </w:tcBorders>
            <w:shd w:val="clear" w:color="auto" w:fill="auto"/>
            <w:vAlign w:val="center"/>
          </w:tcPr>
          <w:p w14:paraId="40193B99" w14:textId="77777777" w:rsidR="004E00EE" w:rsidRPr="00FB20BD" w:rsidRDefault="004E00EE" w:rsidP="00B84CF7">
            <w:pPr>
              <w:pStyle w:val="TAC"/>
            </w:pPr>
            <w:r w:rsidRPr="00FB20BD">
              <w:t>16.99 +/- (5 + TT)</w:t>
            </w:r>
          </w:p>
        </w:tc>
      </w:tr>
      <w:tr w:rsidR="004E00EE" w:rsidRPr="00FB20BD" w14:paraId="6C770042" w14:textId="77777777" w:rsidTr="00EF6B6C">
        <w:trPr>
          <w:trHeight w:val="240"/>
        </w:trPr>
        <w:tc>
          <w:tcPr>
            <w:tcW w:w="9404" w:type="dxa"/>
            <w:gridSpan w:val="8"/>
            <w:tcBorders>
              <w:top w:val="single" w:sz="4" w:space="0" w:color="auto"/>
              <w:left w:val="single" w:sz="4" w:space="0" w:color="auto"/>
              <w:bottom w:val="single" w:sz="4" w:space="0" w:color="auto"/>
              <w:right w:val="single" w:sz="4" w:space="0" w:color="auto"/>
            </w:tcBorders>
          </w:tcPr>
          <w:p w14:paraId="4074B9DD" w14:textId="77777777" w:rsidR="004E00EE" w:rsidRPr="00FB20BD" w:rsidRDefault="004E00EE" w:rsidP="00970DB7">
            <w:pPr>
              <w:pStyle w:val="TAN"/>
            </w:pPr>
            <w:r w:rsidRPr="00FB20BD">
              <w:t>Note 1:</w:t>
            </w:r>
            <w:r w:rsidRPr="00FB20BD">
              <w:tab/>
              <w:t>The starting resource block shall be RB# 0.</w:t>
            </w:r>
          </w:p>
          <w:p w14:paraId="590B2568" w14:textId="77777777" w:rsidR="004E00EE" w:rsidRPr="00FB20BD" w:rsidRDefault="004E00EE" w:rsidP="00970DB7">
            <w:pPr>
              <w:pStyle w:val="TAN"/>
            </w:pPr>
            <w:r w:rsidRPr="00FB20BD">
              <w:t>Note 2:</w:t>
            </w:r>
            <w:r w:rsidRPr="00FB20BD">
              <w:tab/>
              <w:t>TT=0.7dB</w:t>
            </w:r>
          </w:p>
          <w:p w14:paraId="1BA6E39F" w14:textId="7398C321" w:rsidR="004E00EE" w:rsidRPr="00FB20BD" w:rsidRDefault="004E00EE" w:rsidP="00970DB7">
            <w:pPr>
              <w:pStyle w:val="TAN"/>
            </w:pPr>
            <w:r w:rsidRPr="00FB20BD">
              <w:t>Note 3:</w:t>
            </w:r>
            <w:r w:rsidRPr="00FB20BD">
              <w:tab/>
              <w:t xml:space="preserve">Applicable if </w:t>
            </w:r>
            <w:r w:rsidR="00E84684" w:rsidRPr="00FB20BD">
              <w:t>P</w:t>
            </w:r>
            <w:r w:rsidR="00E84684" w:rsidRPr="00FB20BD">
              <w:rPr>
                <w:vertAlign w:val="subscript"/>
              </w:rPr>
              <w:t>UMAX</w:t>
            </w:r>
            <w:r w:rsidR="00E84684" w:rsidRPr="00FB20BD">
              <w:t xml:space="preserve"> ≥ P ≥ P</w:t>
            </w:r>
            <w:r w:rsidR="00E84684" w:rsidRPr="00FB20BD">
              <w:rPr>
                <w:vertAlign w:val="subscript"/>
              </w:rPr>
              <w:t>min</w:t>
            </w:r>
            <w:r w:rsidR="00E84684" w:rsidRPr="00FB20BD">
              <w:t>. P</w:t>
            </w:r>
            <w:r w:rsidR="00E84684" w:rsidRPr="00FB20BD">
              <w:rPr>
                <w:vertAlign w:val="subscript"/>
              </w:rPr>
              <w:t>min</w:t>
            </w:r>
            <w:r w:rsidR="00E84684" w:rsidRPr="00FB20BD">
              <w:t xml:space="preserve"> </w:t>
            </w:r>
            <w:r w:rsidRPr="00FB20BD">
              <w:t>as defined in sub-clause 6.3C.1.</w:t>
            </w:r>
          </w:p>
        </w:tc>
      </w:tr>
    </w:tbl>
    <w:p w14:paraId="2C51D857" w14:textId="77777777" w:rsidR="004E00EE" w:rsidRPr="00FB20BD" w:rsidRDefault="004E00EE" w:rsidP="00B84CF7"/>
    <w:p w14:paraId="5AE55EE4" w14:textId="77777777" w:rsidR="004E00EE" w:rsidRPr="00FB20BD" w:rsidRDefault="004E00EE" w:rsidP="004E00EE">
      <w:pPr>
        <w:pStyle w:val="Heading4"/>
      </w:pPr>
      <w:bookmarkStart w:id="377" w:name="_Toc44323956"/>
      <w:bookmarkStart w:id="378" w:name="_Toc52990149"/>
      <w:bookmarkStart w:id="379" w:name="_Toc60823348"/>
      <w:bookmarkStart w:id="380" w:name="_Toc60825270"/>
      <w:bookmarkStart w:id="381" w:name="_Toc69306171"/>
      <w:bookmarkStart w:id="382" w:name="_Toc69309877"/>
      <w:bookmarkStart w:id="383" w:name="_Toc76020192"/>
      <w:bookmarkStart w:id="384" w:name="_Toc83720674"/>
      <w:r w:rsidRPr="00FB20BD">
        <w:t>6.3C.4.3</w:t>
      </w:r>
      <w:r w:rsidRPr="00FB20BD">
        <w:tab/>
        <w:t>Aggregate power tolerance for SUL</w:t>
      </w:r>
      <w:bookmarkEnd w:id="377"/>
      <w:bookmarkEnd w:id="378"/>
      <w:bookmarkEnd w:id="379"/>
      <w:bookmarkEnd w:id="380"/>
      <w:bookmarkEnd w:id="381"/>
      <w:bookmarkEnd w:id="382"/>
      <w:bookmarkEnd w:id="383"/>
      <w:bookmarkEnd w:id="384"/>
    </w:p>
    <w:p w14:paraId="2C763023" w14:textId="30A32890" w:rsidR="004E00EE" w:rsidRPr="00FB20BD" w:rsidRDefault="004E00EE" w:rsidP="004E00EE">
      <w:pPr>
        <w:pStyle w:val="H6"/>
      </w:pPr>
      <w:bookmarkStart w:id="385" w:name="_Toc44323957"/>
      <w:bookmarkStart w:id="386" w:name="_Toc52990150"/>
      <w:bookmarkStart w:id="387" w:name="_Toc60823349"/>
      <w:bookmarkStart w:id="388" w:name="_Toc60825271"/>
      <w:bookmarkStart w:id="389" w:name="_Toc69306172"/>
      <w:bookmarkEnd w:id="376"/>
      <w:r w:rsidRPr="00FB20BD">
        <w:t>6.3C.4.3.1</w:t>
      </w:r>
      <w:r w:rsidRPr="00FB20BD">
        <w:tab/>
        <w:t>Test purpose</w:t>
      </w:r>
      <w:bookmarkEnd w:id="385"/>
      <w:bookmarkEnd w:id="386"/>
      <w:bookmarkEnd w:id="387"/>
      <w:bookmarkEnd w:id="388"/>
      <w:bookmarkEnd w:id="389"/>
    </w:p>
    <w:p w14:paraId="4D218A5A" w14:textId="77777777" w:rsidR="004E00EE" w:rsidRPr="00FB20BD" w:rsidRDefault="004E00EE" w:rsidP="00B84CF7">
      <w:pPr>
        <w:rPr>
          <w:lang w:eastAsia="zh-CN"/>
        </w:rPr>
      </w:pPr>
      <w:r w:rsidRPr="00FB20BD">
        <w:rPr>
          <w:lang w:eastAsia="zh-CN"/>
        </w:rPr>
        <w:t>Same test purpose as in clause 6.3.4.3.1</w:t>
      </w:r>
    </w:p>
    <w:p w14:paraId="1AC57E28" w14:textId="38F56EF0" w:rsidR="004E00EE" w:rsidRPr="00FB20BD" w:rsidRDefault="004E00EE" w:rsidP="004E00EE">
      <w:pPr>
        <w:pStyle w:val="H6"/>
      </w:pPr>
      <w:bookmarkStart w:id="390" w:name="_Toc44323958"/>
      <w:bookmarkStart w:id="391" w:name="_Toc52990151"/>
      <w:bookmarkStart w:id="392" w:name="_Toc60823350"/>
      <w:bookmarkStart w:id="393" w:name="_Toc60825272"/>
      <w:bookmarkStart w:id="394" w:name="_Toc69306173"/>
      <w:r w:rsidRPr="00FB20BD">
        <w:t>6.3C.4.3.2</w:t>
      </w:r>
      <w:r w:rsidRPr="00FB20BD">
        <w:tab/>
        <w:t>Test applicability</w:t>
      </w:r>
      <w:bookmarkEnd w:id="390"/>
      <w:bookmarkEnd w:id="391"/>
      <w:bookmarkEnd w:id="392"/>
      <w:bookmarkEnd w:id="393"/>
      <w:bookmarkEnd w:id="394"/>
    </w:p>
    <w:p w14:paraId="258587BE" w14:textId="77777777" w:rsidR="004E00EE" w:rsidRPr="00FB20BD" w:rsidRDefault="004E00EE" w:rsidP="00B84CF7">
      <w:r w:rsidRPr="00FB20BD">
        <w:t>This test case applies to all types of NR UE release 15 and forward that support SUL operating on the SUL bands.</w:t>
      </w:r>
    </w:p>
    <w:p w14:paraId="0EB55B3E" w14:textId="2C617F41" w:rsidR="004E00EE" w:rsidRPr="00FB20BD" w:rsidRDefault="004E00EE" w:rsidP="004E00EE">
      <w:pPr>
        <w:pStyle w:val="H6"/>
      </w:pPr>
      <w:bookmarkStart w:id="395" w:name="_Toc44323959"/>
      <w:bookmarkStart w:id="396" w:name="_Toc52990152"/>
      <w:bookmarkStart w:id="397" w:name="_Toc60823351"/>
      <w:bookmarkStart w:id="398" w:name="_Toc60825273"/>
      <w:bookmarkStart w:id="399" w:name="_Toc69306174"/>
      <w:r w:rsidRPr="00FB20BD">
        <w:t>6.3C.4.3.3</w:t>
      </w:r>
      <w:r w:rsidRPr="00FB20BD">
        <w:tab/>
        <w:t>Minimum conformance requirements</w:t>
      </w:r>
      <w:bookmarkEnd w:id="395"/>
      <w:bookmarkEnd w:id="396"/>
      <w:bookmarkEnd w:id="397"/>
      <w:bookmarkEnd w:id="398"/>
      <w:bookmarkEnd w:id="399"/>
    </w:p>
    <w:p w14:paraId="5E7A1D7B" w14:textId="77777777" w:rsidR="004E00EE" w:rsidRPr="00FB20BD" w:rsidRDefault="004E00EE" w:rsidP="00B84CF7">
      <w:pPr>
        <w:rPr>
          <w:lang w:eastAsia="zh-CN"/>
        </w:rPr>
      </w:pPr>
      <w:r w:rsidRPr="00FB20BD">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w:t>
      </w:r>
    </w:p>
    <w:p w14:paraId="5FDF569E" w14:textId="2F6D00E1" w:rsidR="004E00EE" w:rsidRPr="00FB20BD" w:rsidRDefault="004E00EE" w:rsidP="00B84CF7">
      <w:r w:rsidRPr="00FB20BD">
        <w:rPr>
          <w:lang w:eastAsia="zh-CN"/>
        </w:rPr>
        <w:t>The normative reference for this requirement is TS 38.101-1 [2] clauses 4.3 and 6.3.4.4.</w:t>
      </w:r>
    </w:p>
    <w:p w14:paraId="3CE1709F" w14:textId="77777777" w:rsidR="004E00EE" w:rsidRPr="00FB20BD" w:rsidRDefault="004E00EE" w:rsidP="00B84CF7">
      <w:pPr>
        <w:sectPr w:rsidR="004E00EE" w:rsidRPr="00FB20BD" w:rsidSect="00A535B5">
          <w:pgSz w:w="11906" w:h="16838"/>
          <w:pgMar w:top="1418" w:right="1134" w:bottom="1134" w:left="1134" w:header="851" w:footer="340" w:gutter="0"/>
          <w:cols w:space="708"/>
          <w:docGrid w:linePitch="360"/>
        </w:sectPr>
      </w:pPr>
    </w:p>
    <w:p w14:paraId="3E466BE6" w14:textId="670F5A81" w:rsidR="004E00EE" w:rsidRPr="00FB20BD" w:rsidRDefault="004E00EE" w:rsidP="004E00EE">
      <w:pPr>
        <w:pStyle w:val="H6"/>
      </w:pPr>
      <w:bookmarkStart w:id="400" w:name="_Toc44323960"/>
      <w:bookmarkStart w:id="401" w:name="_Toc52990153"/>
      <w:bookmarkStart w:id="402" w:name="_Toc60823352"/>
      <w:bookmarkStart w:id="403" w:name="_Toc60825274"/>
      <w:bookmarkStart w:id="404" w:name="_Toc69306175"/>
      <w:r w:rsidRPr="00FB20BD">
        <w:t>6.3C.4.3.4</w:t>
      </w:r>
      <w:r w:rsidRPr="00FB20BD">
        <w:tab/>
        <w:t>Test description</w:t>
      </w:r>
      <w:bookmarkEnd w:id="400"/>
      <w:bookmarkEnd w:id="401"/>
      <w:bookmarkEnd w:id="402"/>
      <w:bookmarkEnd w:id="403"/>
      <w:bookmarkEnd w:id="404"/>
    </w:p>
    <w:p w14:paraId="2EA63E42" w14:textId="77777777" w:rsidR="004E00EE" w:rsidRPr="00FB20BD" w:rsidRDefault="004E00EE" w:rsidP="00B84CF7">
      <w:pPr>
        <w:rPr>
          <w:lang w:eastAsia="zh-CN"/>
        </w:rPr>
      </w:pPr>
      <w:r w:rsidRPr="00FB20BD">
        <w:rPr>
          <w:lang w:eastAsia="zh-CN"/>
        </w:rPr>
        <w:t>Same test description as specified in clause 6.3.4.4.4 with following exceptions:</w:t>
      </w:r>
    </w:p>
    <w:p w14:paraId="3AAF2C70" w14:textId="77777777" w:rsidR="004E00EE" w:rsidRPr="00FB20BD" w:rsidRDefault="004E00EE" w:rsidP="00B84CF7">
      <w:r w:rsidRPr="00FB20BD">
        <w:t>Instead</w:t>
      </w:r>
      <w:r w:rsidRPr="00FB20BD">
        <w:rPr>
          <w:lang w:eastAsia="zh-CN"/>
        </w:rPr>
        <w:t xml:space="preserve"> of table </w:t>
      </w:r>
      <w:r w:rsidRPr="00FB20BD">
        <w:t xml:space="preserve">5.3.5-1 </w:t>
      </w:r>
      <w:r w:rsidRPr="00FB20BD">
        <w:sym w:font="Wingdings" w:char="F0E0"/>
      </w:r>
      <w:r w:rsidRPr="00FB20BD">
        <w:t xml:space="preserve"> use Table 5.5C-1.</w:t>
      </w:r>
    </w:p>
    <w:p w14:paraId="6D48A2F2" w14:textId="77777777" w:rsidR="004E00EE" w:rsidRPr="00FB20BD" w:rsidRDefault="004E00EE" w:rsidP="00B84CF7">
      <w:r w:rsidRPr="00FB20BD">
        <w:t>Instead</w:t>
      </w:r>
      <w:r w:rsidRPr="00FB20BD">
        <w:rPr>
          <w:lang w:eastAsia="zh-CN"/>
        </w:rPr>
        <w:t xml:space="preserve"> of table </w:t>
      </w:r>
      <w:r w:rsidRPr="00FB20BD">
        <w:t xml:space="preserve">6.3.4.4.4.1-1 </w:t>
      </w:r>
      <w:r w:rsidRPr="00FB20BD">
        <w:sym w:font="Wingdings" w:char="F0E0"/>
      </w:r>
      <w:r w:rsidRPr="00FB20BD">
        <w:t xml:space="preserve"> use Table 6.3C.4.3.4-1</w:t>
      </w:r>
    </w:p>
    <w:p w14:paraId="16A00B16" w14:textId="77777777" w:rsidR="004E00EE" w:rsidRPr="00FB20BD" w:rsidRDefault="004E00EE" w:rsidP="00B84CF7">
      <w:pPr>
        <w:rPr>
          <w:lang w:eastAsia="zh-CN"/>
        </w:rPr>
      </w:pPr>
      <w:r w:rsidRPr="00FB20BD">
        <w:t>Instead</w:t>
      </w:r>
      <w:r w:rsidRPr="00FB20BD">
        <w:rPr>
          <w:lang w:eastAsia="zh-CN"/>
        </w:rPr>
        <w:t xml:space="preserve"> of table </w:t>
      </w:r>
      <w:r w:rsidRPr="00FB20BD">
        <w:t xml:space="preserve">6.3.4.4.4.1-2 </w:t>
      </w:r>
      <w:r w:rsidRPr="00FB20BD">
        <w:sym w:font="Wingdings" w:char="F0E0"/>
      </w:r>
      <w:r w:rsidRPr="00FB20BD">
        <w:t xml:space="preserve"> use Table 6.3C.4.3.4-2</w:t>
      </w:r>
    </w:p>
    <w:p w14:paraId="14D6177F" w14:textId="77777777" w:rsidR="004E00EE" w:rsidRPr="00FB20BD" w:rsidRDefault="004E00EE" w:rsidP="00B84CF7">
      <w:pPr>
        <w:pStyle w:val="TH"/>
      </w:pPr>
      <w:r w:rsidRPr="00FB20BD">
        <w:t xml:space="preserve">Table 6.3C.4.3.4-1: Test Configuration Table: </w:t>
      </w:r>
      <w:r w:rsidRPr="00FB20BD">
        <w:rPr>
          <w:lang w:eastAsia="zh-CN"/>
        </w:rPr>
        <w:t>PUCCH sub-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4"/>
        <w:gridCol w:w="2567"/>
        <w:gridCol w:w="2567"/>
        <w:gridCol w:w="7138"/>
      </w:tblGrid>
      <w:tr w:rsidR="004E00EE" w:rsidRPr="00FB20BD" w14:paraId="421E1893" w14:textId="77777777" w:rsidTr="00EF6B6C">
        <w:tc>
          <w:tcPr>
            <w:tcW w:w="5000" w:type="pct"/>
            <w:gridSpan w:val="4"/>
            <w:shd w:val="clear" w:color="auto" w:fill="auto"/>
          </w:tcPr>
          <w:p w14:paraId="74502811" w14:textId="77777777" w:rsidR="004E00EE" w:rsidRPr="00FB20BD" w:rsidRDefault="004E00EE" w:rsidP="00B84CF7">
            <w:pPr>
              <w:pStyle w:val="TAH"/>
            </w:pPr>
            <w:r w:rsidRPr="00FB20BD">
              <w:t>Initial Conditions</w:t>
            </w:r>
          </w:p>
        </w:tc>
      </w:tr>
      <w:tr w:rsidR="004E00EE" w:rsidRPr="00FB20BD" w14:paraId="1F9A5EBE" w14:textId="77777777" w:rsidTr="00EF6B6C">
        <w:tc>
          <w:tcPr>
            <w:tcW w:w="2500" w:type="pct"/>
            <w:gridSpan w:val="3"/>
            <w:shd w:val="clear" w:color="auto" w:fill="auto"/>
          </w:tcPr>
          <w:p w14:paraId="17A197BF" w14:textId="77777777" w:rsidR="004E00EE" w:rsidRPr="00FB20BD" w:rsidRDefault="004E00EE" w:rsidP="00B84CF7">
            <w:pPr>
              <w:pStyle w:val="TAL"/>
            </w:pPr>
            <w:bookmarkStart w:id="405" w:name="_Hlk38386597"/>
            <w:r w:rsidRPr="00FB20BD">
              <w:t>Test Environment as specified in TS 38.508-1 [5] subclause 4.1</w:t>
            </w:r>
          </w:p>
        </w:tc>
        <w:tc>
          <w:tcPr>
            <w:tcW w:w="2500" w:type="pct"/>
          </w:tcPr>
          <w:p w14:paraId="2D4733C9" w14:textId="77777777" w:rsidR="004E00EE" w:rsidRPr="00FB20BD" w:rsidRDefault="004E00EE" w:rsidP="00B84CF7">
            <w:pPr>
              <w:pStyle w:val="TAL"/>
            </w:pPr>
            <w:r w:rsidRPr="00FB20BD">
              <w:t>Normal</w:t>
            </w:r>
          </w:p>
        </w:tc>
      </w:tr>
      <w:tr w:rsidR="004E00EE" w:rsidRPr="00FB20BD" w14:paraId="28A72147" w14:textId="77777777" w:rsidTr="00EF6B6C">
        <w:tc>
          <w:tcPr>
            <w:tcW w:w="2500" w:type="pct"/>
            <w:gridSpan w:val="3"/>
            <w:shd w:val="clear" w:color="auto" w:fill="auto"/>
          </w:tcPr>
          <w:p w14:paraId="003165C3" w14:textId="77777777" w:rsidR="004E00EE" w:rsidRPr="00FB20BD" w:rsidRDefault="004E00EE" w:rsidP="00B84CF7">
            <w:pPr>
              <w:pStyle w:val="TAL"/>
            </w:pPr>
            <w:r w:rsidRPr="00FB20BD">
              <w:t>Test Frequencies as specified in TS 38.508-1 [5] subclause 4.3.1</w:t>
            </w:r>
          </w:p>
        </w:tc>
        <w:tc>
          <w:tcPr>
            <w:tcW w:w="2500" w:type="pct"/>
          </w:tcPr>
          <w:p w14:paraId="021988F0" w14:textId="77777777" w:rsidR="004E00EE" w:rsidRPr="00FB20BD" w:rsidRDefault="004E00EE" w:rsidP="00B84CF7">
            <w:pPr>
              <w:pStyle w:val="TAL"/>
              <w:rPr>
                <w:lang w:eastAsia="zh-CN"/>
              </w:rPr>
            </w:pPr>
            <w:r w:rsidRPr="00FB20BD">
              <w:rPr>
                <w:lang w:eastAsia="zh-CN"/>
              </w:rPr>
              <w:t>Mid range for SUL and Non-SUL carrier</w:t>
            </w:r>
          </w:p>
        </w:tc>
      </w:tr>
      <w:tr w:rsidR="004E00EE" w:rsidRPr="00FB20BD" w14:paraId="282B6C30" w14:textId="77777777" w:rsidTr="00EF6B6C">
        <w:tc>
          <w:tcPr>
            <w:tcW w:w="2500" w:type="pct"/>
            <w:gridSpan w:val="3"/>
            <w:shd w:val="clear" w:color="auto" w:fill="auto"/>
          </w:tcPr>
          <w:p w14:paraId="2EB46A96" w14:textId="77777777" w:rsidR="004E00EE" w:rsidRPr="00FB20BD" w:rsidRDefault="004E00EE" w:rsidP="00B84CF7">
            <w:pPr>
              <w:pStyle w:val="TAL"/>
            </w:pPr>
            <w:r w:rsidRPr="00FB20BD">
              <w:t>Test Channel Bandwidths as specified in TS 38.508-1 [5] subclause 4.3.1</w:t>
            </w:r>
          </w:p>
        </w:tc>
        <w:tc>
          <w:tcPr>
            <w:tcW w:w="2500" w:type="pct"/>
          </w:tcPr>
          <w:p w14:paraId="5A69D338" w14:textId="77777777" w:rsidR="004E00EE" w:rsidRPr="00FB20BD" w:rsidRDefault="004E00EE" w:rsidP="00B84CF7">
            <w:pPr>
              <w:pStyle w:val="TAL"/>
            </w:pPr>
            <w:r w:rsidRPr="00FB20BD">
              <w:t>Lowest, Mid, Highest for SUL carrier</w:t>
            </w:r>
          </w:p>
          <w:p w14:paraId="28D901EB" w14:textId="77777777" w:rsidR="004E00EE" w:rsidRPr="00FB20BD" w:rsidRDefault="004E00EE" w:rsidP="00B84CF7">
            <w:pPr>
              <w:pStyle w:val="TAL"/>
            </w:pPr>
            <w:r w:rsidRPr="00FB20BD">
              <w:t>Lowest for Non-SUL carrier</w:t>
            </w:r>
          </w:p>
        </w:tc>
      </w:tr>
      <w:tr w:rsidR="004E00EE" w:rsidRPr="00FB20BD" w14:paraId="12961D2F" w14:textId="77777777" w:rsidTr="00EF6B6C">
        <w:tc>
          <w:tcPr>
            <w:tcW w:w="2500" w:type="pct"/>
            <w:gridSpan w:val="3"/>
            <w:shd w:val="clear" w:color="auto" w:fill="auto"/>
          </w:tcPr>
          <w:p w14:paraId="24E242C8" w14:textId="77777777" w:rsidR="004E00EE" w:rsidRPr="00FB20BD" w:rsidRDefault="004E00EE" w:rsidP="00B84CF7">
            <w:pPr>
              <w:pStyle w:val="TAL"/>
            </w:pPr>
            <w:r w:rsidRPr="00FB20BD">
              <w:t>Test SCS as specified in Table 5.3.5-1</w:t>
            </w:r>
          </w:p>
        </w:tc>
        <w:tc>
          <w:tcPr>
            <w:tcW w:w="2500" w:type="pct"/>
          </w:tcPr>
          <w:p w14:paraId="1728C83A" w14:textId="078F39AD" w:rsidR="004E00EE" w:rsidRPr="00FB20BD" w:rsidRDefault="004E00EE" w:rsidP="00B84CF7">
            <w:pPr>
              <w:pStyle w:val="TAL"/>
            </w:pPr>
            <w:r w:rsidRPr="00FB20BD">
              <w:rPr>
                <w:lang w:eastAsia="zh-CN"/>
              </w:rPr>
              <w:t xml:space="preserve">15kHz </w:t>
            </w:r>
            <w:r w:rsidRPr="00FB20BD">
              <w:t xml:space="preserve">for SUL carrier and </w:t>
            </w:r>
            <w:r w:rsidR="00EB3C1C" w:rsidRPr="00FB20BD">
              <w:t xml:space="preserve">Lowest supported SCS for </w:t>
            </w:r>
            <w:r w:rsidRPr="00FB20BD">
              <w:t>Non-SUL carrier</w:t>
            </w:r>
          </w:p>
        </w:tc>
      </w:tr>
      <w:bookmarkEnd w:id="405"/>
      <w:tr w:rsidR="004E00EE" w:rsidRPr="00FB20BD" w14:paraId="6E6B9685" w14:textId="77777777" w:rsidTr="00EF6B6C">
        <w:tc>
          <w:tcPr>
            <w:tcW w:w="5000" w:type="pct"/>
            <w:gridSpan w:val="4"/>
            <w:shd w:val="clear" w:color="auto" w:fill="auto"/>
          </w:tcPr>
          <w:p w14:paraId="23EA4BD3" w14:textId="77777777" w:rsidR="004E00EE" w:rsidRPr="00FB20BD" w:rsidRDefault="004E00EE" w:rsidP="00B84CF7">
            <w:pPr>
              <w:pStyle w:val="TAH"/>
            </w:pPr>
            <w:r w:rsidRPr="00FB20BD">
              <w:t>Test Parameters for Channel Bandwidths</w:t>
            </w:r>
          </w:p>
        </w:tc>
      </w:tr>
      <w:tr w:rsidR="004E00EE" w:rsidRPr="00FB20BD" w14:paraId="7E4EFE39" w14:textId="77777777" w:rsidTr="00EF6B6C">
        <w:tc>
          <w:tcPr>
            <w:tcW w:w="702" w:type="pct"/>
            <w:shd w:val="clear" w:color="auto" w:fill="auto"/>
          </w:tcPr>
          <w:p w14:paraId="307A675A" w14:textId="77777777" w:rsidR="004E00EE" w:rsidRPr="00FB20BD" w:rsidRDefault="004E00EE" w:rsidP="00B84CF7">
            <w:pPr>
              <w:pStyle w:val="TAH"/>
              <w:rPr>
                <w:lang w:eastAsia="zh-CN"/>
              </w:rPr>
            </w:pPr>
            <w:r w:rsidRPr="00FB20BD">
              <w:rPr>
                <w:lang w:eastAsia="zh-CN"/>
              </w:rPr>
              <w:t>Test ID</w:t>
            </w:r>
          </w:p>
        </w:tc>
        <w:tc>
          <w:tcPr>
            <w:tcW w:w="899" w:type="pct"/>
            <w:tcBorders>
              <w:bottom w:val="nil"/>
            </w:tcBorders>
            <w:shd w:val="clear" w:color="auto" w:fill="auto"/>
          </w:tcPr>
          <w:p w14:paraId="62DBA50F" w14:textId="77777777" w:rsidR="004E00EE" w:rsidRPr="00FB20BD" w:rsidRDefault="004E00EE" w:rsidP="00B84CF7">
            <w:pPr>
              <w:pStyle w:val="TAH"/>
            </w:pPr>
            <w:r w:rsidRPr="00FB20BD">
              <w:t>Downlink Configuration</w:t>
            </w:r>
          </w:p>
        </w:tc>
        <w:tc>
          <w:tcPr>
            <w:tcW w:w="899" w:type="pct"/>
            <w:tcBorders>
              <w:bottom w:val="nil"/>
            </w:tcBorders>
            <w:shd w:val="clear" w:color="auto" w:fill="auto"/>
          </w:tcPr>
          <w:p w14:paraId="1F582796" w14:textId="77777777" w:rsidR="004E00EE" w:rsidRPr="00FB20BD" w:rsidRDefault="004E00EE" w:rsidP="00B84CF7">
            <w:pPr>
              <w:pStyle w:val="TAH"/>
            </w:pPr>
            <w:r w:rsidRPr="00FB20BD">
              <w:t>Uplink Configuration</w:t>
            </w:r>
          </w:p>
        </w:tc>
        <w:tc>
          <w:tcPr>
            <w:tcW w:w="2500" w:type="pct"/>
          </w:tcPr>
          <w:p w14:paraId="13F377FE" w14:textId="77777777" w:rsidR="004E00EE" w:rsidRPr="00FB20BD" w:rsidRDefault="004E00EE" w:rsidP="00B84CF7">
            <w:pPr>
              <w:pStyle w:val="TAH"/>
              <w:rPr>
                <w:lang w:eastAsia="zh-CN"/>
              </w:rPr>
            </w:pPr>
            <w:r w:rsidRPr="00FB20BD">
              <w:t>SUL Configuration</w:t>
            </w:r>
          </w:p>
        </w:tc>
      </w:tr>
      <w:tr w:rsidR="004E00EE" w:rsidRPr="00FB20BD" w14:paraId="33557F49" w14:textId="77777777" w:rsidTr="00EF6B6C">
        <w:tc>
          <w:tcPr>
            <w:tcW w:w="702" w:type="pct"/>
            <w:shd w:val="clear" w:color="auto" w:fill="auto"/>
          </w:tcPr>
          <w:p w14:paraId="377BBE54" w14:textId="77777777" w:rsidR="004E00EE" w:rsidRPr="00FB20BD" w:rsidRDefault="004E00EE" w:rsidP="00B84CF7">
            <w:pPr>
              <w:pStyle w:val="TAH"/>
              <w:rPr>
                <w:lang w:eastAsia="zh-CN"/>
              </w:rPr>
            </w:pPr>
          </w:p>
        </w:tc>
        <w:tc>
          <w:tcPr>
            <w:tcW w:w="899" w:type="pct"/>
            <w:tcBorders>
              <w:top w:val="nil"/>
            </w:tcBorders>
            <w:shd w:val="clear" w:color="auto" w:fill="auto"/>
          </w:tcPr>
          <w:p w14:paraId="21416C77" w14:textId="77777777" w:rsidR="004E00EE" w:rsidRPr="00FB20BD" w:rsidRDefault="004E00EE" w:rsidP="00B84CF7">
            <w:pPr>
              <w:pStyle w:val="TAC"/>
            </w:pPr>
          </w:p>
        </w:tc>
        <w:tc>
          <w:tcPr>
            <w:tcW w:w="899" w:type="pct"/>
            <w:tcBorders>
              <w:top w:val="nil"/>
            </w:tcBorders>
            <w:shd w:val="clear" w:color="auto" w:fill="auto"/>
          </w:tcPr>
          <w:p w14:paraId="65EAE3CD" w14:textId="77777777" w:rsidR="004E00EE" w:rsidRPr="00FB20BD" w:rsidRDefault="004E00EE" w:rsidP="00B84CF7">
            <w:pPr>
              <w:pStyle w:val="TAC"/>
            </w:pPr>
          </w:p>
        </w:tc>
        <w:tc>
          <w:tcPr>
            <w:tcW w:w="2500" w:type="pct"/>
            <w:vMerge w:val="restart"/>
          </w:tcPr>
          <w:p w14:paraId="7F320FC1" w14:textId="77777777" w:rsidR="004E00EE" w:rsidRPr="00FB20BD" w:rsidRDefault="004E00EE" w:rsidP="00B84CF7">
            <w:pPr>
              <w:pStyle w:val="TAC"/>
            </w:pPr>
            <w:r w:rsidRPr="00FB20BD">
              <w:t>PUCCH format = Format 1</w:t>
            </w:r>
          </w:p>
          <w:p w14:paraId="3E93489D" w14:textId="77777777" w:rsidR="004E00EE" w:rsidRPr="00FB20BD" w:rsidRDefault="004E00EE" w:rsidP="00B84CF7">
            <w:pPr>
              <w:pStyle w:val="TAC"/>
              <w:rPr>
                <w:lang w:eastAsia="zh-CN"/>
              </w:rPr>
            </w:pPr>
            <w:r w:rsidRPr="00FB20BD">
              <w:rPr>
                <w:rFonts w:eastAsia="Batang"/>
              </w:rPr>
              <w:t>Length in OFDM symbols = 14</w:t>
            </w:r>
          </w:p>
        </w:tc>
      </w:tr>
      <w:tr w:rsidR="004E00EE" w:rsidRPr="00FB20BD" w14:paraId="5775223F" w14:textId="77777777" w:rsidTr="00EF6B6C">
        <w:tc>
          <w:tcPr>
            <w:tcW w:w="702" w:type="pct"/>
            <w:shd w:val="clear" w:color="auto" w:fill="auto"/>
          </w:tcPr>
          <w:p w14:paraId="7200DB99" w14:textId="77777777" w:rsidR="004E00EE" w:rsidRPr="00FB20BD" w:rsidRDefault="004E00EE" w:rsidP="00B84CF7">
            <w:pPr>
              <w:pStyle w:val="TAC"/>
            </w:pPr>
            <w:r w:rsidRPr="00FB20BD">
              <w:t>1</w:t>
            </w:r>
          </w:p>
        </w:tc>
        <w:tc>
          <w:tcPr>
            <w:tcW w:w="899" w:type="pct"/>
            <w:shd w:val="clear" w:color="auto" w:fill="auto"/>
          </w:tcPr>
          <w:p w14:paraId="7A6CB4E6" w14:textId="46092DB3" w:rsidR="00A62EBB" w:rsidRPr="00FB20BD" w:rsidRDefault="00A62EBB" w:rsidP="00A62EBB">
            <w:pPr>
              <w:pStyle w:val="TAC"/>
            </w:pPr>
            <w:r w:rsidRPr="00FB20BD">
              <w:t>CP-OFDM QPSK</w:t>
            </w:r>
          </w:p>
          <w:p w14:paraId="25F572BF" w14:textId="3764C7FA" w:rsidR="004E00EE" w:rsidRPr="00FB20BD" w:rsidRDefault="00A62EBB" w:rsidP="00A62EBB">
            <w:pPr>
              <w:pStyle w:val="TAC"/>
              <w:rPr>
                <w:lang w:eastAsia="zh-CN"/>
              </w:rPr>
            </w:pPr>
            <w:r w:rsidRPr="00FB20BD">
              <w:t>Full RB allocation (NOTE 1)</w:t>
            </w:r>
          </w:p>
        </w:tc>
        <w:tc>
          <w:tcPr>
            <w:tcW w:w="899" w:type="pct"/>
            <w:shd w:val="clear" w:color="auto" w:fill="auto"/>
          </w:tcPr>
          <w:p w14:paraId="543FCE18" w14:textId="77777777" w:rsidR="004E00EE" w:rsidRPr="00FB20BD" w:rsidRDefault="004E00EE" w:rsidP="00B84CF7">
            <w:pPr>
              <w:pStyle w:val="TAC"/>
              <w:rPr>
                <w:lang w:eastAsia="zh-CN"/>
              </w:rPr>
            </w:pPr>
            <w:r w:rsidRPr="00FB20BD">
              <w:rPr>
                <w:lang w:eastAsia="zh-CN"/>
              </w:rPr>
              <w:t>N/A</w:t>
            </w:r>
          </w:p>
        </w:tc>
        <w:tc>
          <w:tcPr>
            <w:tcW w:w="2500" w:type="pct"/>
            <w:vMerge/>
          </w:tcPr>
          <w:p w14:paraId="2ED25E37" w14:textId="77777777" w:rsidR="004E00EE" w:rsidRPr="00FB20BD" w:rsidRDefault="004E00EE" w:rsidP="00B84CF7">
            <w:pPr>
              <w:pStyle w:val="TAC"/>
            </w:pPr>
          </w:p>
        </w:tc>
      </w:tr>
      <w:tr w:rsidR="004F58F2" w:rsidRPr="00FB20BD" w14:paraId="05CA8FAC" w14:textId="77777777" w:rsidTr="004F58F2">
        <w:tc>
          <w:tcPr>
            <w:tcW w:w="5000" w:type="pct"/>
            <w:gridSpan w:val="4"/>
            <w:shd w:val="clear" w:color="auto" w:fill="auto"/>
          </w:tcPr>
          <w:p w14:paraId="3D4E83F8" w14:textId="77777777" w:rsidR="004F58F2" w:rsidRPr="00FB20BD" w:rsidRDefault="004F58F2" w:rsidP="00AD5B21">
            <w:pPr>
              <w:pStyle w:val="TAN"/>
              <w:rPr>
                <w:lang w:eastAsia="zh-CN"/>
              </w:rPr>
            </w:pPr>
            <w:r w:rsidRPr="00FB20BD">
              <w:rPr>
                <w:lang w:eastAsia="zh-CN"/>
              </w:rPr>
              <w:t>NOTE 1:</w:t>
            </w:r>
            <w:r w:rsidRPr="00FB20BD">
              <w:rPr>
                <w:lang w:eastAsia="zh-CN"/>
              </w:rPr>
              <w:tab/>
              <w:t>Full RB allocation shall be used per each SCS and channel BW as specified in Table 7.3.2.4.1-2.</w:t>
            </w:r>
          </w:p>
          <w:p w14:paraId="60B7C9EE" w14:textId="08298907" w:rsidR="000346A0" w:rsidRPr="00FB20BD" w:rsidRDefault="000346A0" w:rsidP="00AD5B21">
            <w:pPr>
              <w:pStyle w:val="TAN"/>
            </w:pPr>
            <w:r w:rsidRPr="00FB20BD">
              <w:t>NOTE 2:</w:t>
            </w:r>
            <w:r w:rsidRPr="00FB20BD">
              <w:tab/>
              <w:t>For NR band n83, 30MHz test channel bandwidth is tested with Low range test frequency.</w:t>
            </w:r>
          </w:p>
        </w:tc>
      </w:tr>
    </w:tbl>
    <w:p w14:paraId="43AFA28E" w14:textId="77777777" w:rsidR="004E00EE" w:rsidRPr="00FB20BD" w:rsidRDefault="004E00EE" w:rsidP="00B84CF7"/>
    <w:p w14:paraId="43FBE8FE" w14:textId="77777777" w:rsidR="004E00EE" w:rsidRPr="00FB20BD" w:rsidRDefault="004E00EE" w:rsidP="00B84CF7">
      <w:pPr>
        <w:pStyle w:val="TH"/>
      </w:pPr>
      <w:r w:rsidRPr="00FB20BD">
        <w:t xml:space="preserve">Table 6.3C.4.3.4-2: Test Configuration Table: </w:t>
      </w:r>
      <w:r w:rsidRPr="00FB20BD">
        <w:rPr>
          <w:lang w:eastAsia="zh-CN"/>
        </w:rPr>
        <w:t>PUSCH sub-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8"/>
        <w:gridCol w:w="2021"/>
        <w:gridCol w:w="1930"/>
        <w:gridCol w:w="4914"/>
        <w:gridCol w:w="3423"/>
      </w:tblGrid>
      <w:tr w:rsidR="004E00EE" w:rsidRPr="00FB20BD" w14:paraId="7EF5AD59" w14:textId="77777777" w:rsidTr="00EF6B6C">
        <w:tc>
          <w:tcPr>
            <w:tcW w:w="5000" w:type="pct"/>
            <w:gridSpan w:val="5"/>
            <w:shd w:val="clear" w:color="auto" w:fill="auto"/>
          </w:tcPr>
          <w:p w14:paraId="32263616" w14:textId="77777777" w:rsidR="004E00EE" w:rsidRPr="00FB20BD" w:rsidRDefault="004E00EE" w:rsidP="00B84CF7">
            <w:pPr>
              <w:pStyle w:val="TAH"/>
            </w:pPr>
            <w:r w:rsidRPr="00FB20BD">
              <w:t>Initial Conditions</w:t>
            </w:r>
          </w:p>
        </w:tc>
      </w:tr>
      <w:tr w:rsidR="004E00EE" w:rsidRPr="00FB20BD" w14:paraId="591F39AC" w14:textId="77777777" w:rsidTr="00EF6B6C">
        <w:tc>
          <w:tcPr>
            <w:tcW w:w="2080" w:type="pct"/>
            <w:gridSpan w:val="3"/>
            <w:shd w:val="clear" w:color="auto" w:fill="auto"/>
          </w:tcPr>
          <w:p w14:paraId="32083ADA" w14:textId="77777777" w:rsidR="004E00EE" w:rsidRPr="00FB20BD" w:rsidRDefault="004E00EE" w:rsidP="00B84CF7">
            <w:pPr>
              <w:pStyle w:val="TAL"/>
            </w:pPr>
            <w:r w:rsidRPr="00FB20BD">
              <w:t>Test Environment as specified in TS 38.508-1 [5] subclause 4.1</w:t>
            </w:r>
          </w:p>
        </w:tc>
        <w:tc>
          <w:tcPr>
            <w:tcW w:w="2920" w:type="pct"/>
            <w:gridSpan w:val="2"/>
          </w:tcPr>
          <w:p w14:paraId="00C67911" w14:textId="77777777" w:rsidR="004E00EE" w:rsidRPr="00FB20BD" w:rsidRDefault="004E00EE" w:rsidP="00B84CF7">
            <w:pPr>
              <w:pStyle w:val="TAL"/>
            </w:pPr>
            <w:r w:rsidRPr="00FB20BD">
              <w:t>Normal</w:t>
            </w:r>
          </w:p>
        </w:tc>
      </w:tr>
      <w:tr w:rsidR="004E00EE" w:rsidRPr="00FB20BD" w14:paraId="0D4184AA" w14:textId="77777777" w:rsidTr="00EF6B6C">
        <w:tc>
          <w:tcPr>
            <w:tcW w:w="2080" w:type="pct"/>
            <w:gridSpan w:val="3"/>
            <w:shd w:val="clear" w:color="auto" w:fill="auto"/>
          </w:tcPr>
          <w:p w14:paraId="1DF453AE" w14:textId="77777777" w:rsidR="004E00EE" w:rsidRPr="00FB20BD" w:rsidRDefault="004E00EE" w:rsidP="00B84CF7">
            <w:pPr>
              <w:pStyle w:val="TAL"/>
            </w:pPr>
            <w:r w:rsidRPr="00FB20BD">
              <w:t>Test Frequencies as specified in TS 38.508-1 [5] subclause 4.3.1</w:t>
            </w:r>
          </w:p>
        </w:tc>
        <w:tc>
          <w:tcPr>
            <w:tcW w:w="2920" w:type="pct"/>
            <w:gridSpan w:val="2"/>
          </w:tcPr>
          <w:p w14:paraId="413AF122" w14:textId="77777777" w:rsidR="004E00EE" w:rsidRPr="00FB20BD" w:rsidRDefault="004E00EE" w:rsidP="00B84CF7">
            <w:pPr>
              <w:pStyle w:val="TAL"/>
              <w:rPr>
                <w:lang w:eastAsia="zh-CN"/>
              </w:rPr>
            </w:pPr>
            <w:r w:rsidRPr="00FB20BD">
              <w:rPr>
                <w:lang w:eastAsia="zh-CN"/>
              </w:rPr>
              <w:t>Mid range for SUL and Non-SUL carrier</w:t>
            </w:r>
          </w:p>
        </w:tc>
      </w:tr>
      <w:tr w:rsidR="004E00EE" w:rsidRPr="00FB20BD" w14:paraId="477746A3" w14:textId="77777777" w:rsidTr="00EF6B6C">
        <w:tc>
          <w:tcPr>
            <w:tcW w:w="2080" w:type="pct"/>
            <w:gridSpan w:val="3"/>
            <w:shd w:val="clear" w:color="auto" w:fill="auto"/>
          </w:tcPr>
          <w:p w14:paraId="258B2309" w14:textId="77777777" w:rsidR="004E00EE" w:rsidRPr="00FB20BD" w:rsidRDefault="004E00EE" w:rsidP="00B84CF7">
            <w:pPr>
              <w:pStyle w:val="TAL"/>
            </w:pPr>
            <w:r w:rsidRPr="00FB20BD">
              <w:t>Test Channel Bandwidths as specified in TS 38.508-1 [5] subclause 4.3.1</w:t>
            </w:r>
          </w:p>
        </w:tc>
        <w:tc>
          <w:tcPr>
            <w:tcW w:w="2920" w:type="pct"/>
            <w:gridSpan w:val="2"/>
          </w:tcPr>
          <w:p w14:paraId="65CBC95D" w14:textId="77777777" w:rsidR="004E00EE" w:rsidRPr="00FB20BD" w:rsidRDefault="004E00EE" w:rsidP="00B84CF7">
            <w:pPr>
              <w:pStyle w:val="TAL"/>
            </w:pPr>
            <w:r w:rsidRPr="00FB20BD">
              <w:t>Lowest, Mid, Highest for SUL carrier</w:t>
            </w:r>
          </w:p>
          <w:p w14:paraId="55F8DE5C" w14:textId="77777777" w:rsidR="004E00EE" w:rsidRPr="00FB20BD" w:rsidRDefault="004E00EE" w:rsidP="00B84CF7">
            <w:pPr>
              <w:pStyle w:val="TAL"/>
            </w:pPr>
            <w:r w:rsidRPr="00FB20BD">
              <w:t>Lowest for Non-SUL carrier</w:t>
            </w:r>
          </w:p>
        </w:tc>
      </w:tr>
      <w:tr w:rsidR="004E00EE" w:rsidRPr="00FB20BD" w14:paraId="7F880ACF" w14:textId="77777777" w:rsidTr="00EF6B6C">
        <w:tc>
          <w:tcPr>
            <w:tcW w:w="2080" w:type="pct"/>
            <w:gridSpan w:val="3"/>
            <w:shd w:val="clear" w:color="auto" w:fill="auto"/>
          </w:tcPr>
          <w:p w14:paraId="45DDC58A" w14:textId="77777777" w:rsidR="004E00EE" w:rsidRPr="00FB20BD" w:rsidRDefault="004E00EE" w:rsidP="00B84CF7">
            <w:pPr>
              <w:pStyle w:val="TAL"/>
            </w:pPr>
            <w:r w:rsidRPr="00FB20BD">
              <w:t>Test SCS as specified in Table 5.3.5-1</w:t>
            </w:r>
          </w:p>
        </w:tc>
        <w:tc>
          <w:tcPr>
            <w:tcW w:w="2920" w:type="pct"/>
            <w:gridSpan w:val="2"/>
          </w:tcPr>
          <w:p w14:paraId="67F00F4E" w14:textId="18599263" w:rsidR="004E00EE" w:rsidRPr="00FB20BD" w:rsidRDefault="004E00EE" w:rsidP="00B84CF7">
            <w:pPr>
              <w:pStyle w:val="TAL"/>
            </w:pPr>
            <w:r w:rsidRPr="00FB20BD">
              <w:rPr>
                <w:lang w:eastAsia="zh-CN"/>
              </w:rPr>
              <w:t xml:space="preserve">15kHz </w:t>
            </w:r>
            <w:r w:rsidRPr="00FB20BD">
              <w:t xml:space="preserve">for SUL carrier and </w:t>
            </w:r>
            <w:r w:rsidR="00EB3C1C" w:rsidRPr="00FB20BD">
              <w:t xml:space="preserve">Lowest supported SCS for </w:t>
            </w:r>
            <w:r w:rsidRPr="00FB20BD">
              <w:t>Non-SUL carrier</w:t>
            </w:r>
          </w:p>
        </w:tc>
      </w:tr>
      <w:tr w:rsidR="004E00EE" w:rsidRPr="00FB20BD" w14:paraId="0926D64F" w14:textId="77777777" w:rsidTr="00EF6B6C">
        <w:tc>
          <w:tcPr>
            <w:tcW w:w="5000" w:type="pct"/>
            <w:gridSpan w:val="5"/>
            <w:shd w:val="clear" w:color="auto" w:fill="auto"/>
          </w:tcPr>
          <w:p w14:paraId="2113A17C" w14:textId="77777777" w:rsidR="004E00EE" w:rsidRPr="00FB20BD" w:rsidRDefault="004E00EE" w:rsidP="00B84CF7">
            <w:pPr>
              <w:pStyle w:val="TAH"/>
            </w:pPr>
            <w:r w:rsidRPr="00FB20BD">
              <w:t>Test Parameters for Channel Bandwidths</w:t>
            </w:r>
          </w:p>
        </w:tc>
      </w:tr>
      <w:tr w:rsidR="004E00EE" w:rsidRPr="00FB20BD" w14:paraId="6FDDC519" w14:textId="77777777" w:rsidTr="00EF6B6C">
        <w:tc>
          <w:tcPr>
            <w:tcW w:w="696" w:type="pct"/>
            <w:shd w:val="clear" w:color="auto" w:fill="auto"/>
          </w:tcPr>
          <w:p w14:paraId="31F85A62" w14:textId="77777777" w:rsidR="004E00EE" w:rsidRPr="00FB20BD" w:rsidRDefault="004E00EE" w:rsidP="00B84CF7">
            <w:pPr>
              <w:pStyle w:val="TAH"/>
              <w:rPr>
                <w:lang w:eastAsia="zh-CN"/>
              </w:rPr>
            </w:pPr>
            <w:r w:rsidRPr="00FB20BD">
              <w:rPr>
                <w:lang w:eastAsia="zh-CN"/>
              </w:rPr>
              <w:t>Test ID</w:t>
            </w:r>
          </w:p>
        </w:tc>
        <w:tc>
          <w:tcPr>
            <w:tcW w:w="708" w:type="pct"/>
            <w:tcBorders>
              <w:bottom w:val="nil"/>
            </w:tcBorders>
            <w:shd w:val="clear" w:color="auto" w:fill="auto"/>
          </w:tcPr>
          <w:p w14:paraId="1FB03898" w14:textId="77777777" w:rsidR="004E00EE" w:rsidRPr="00FB20BD" w:rsidRDefault="004E00EE" w:rsidP="00B84CF7">
            <w:pPr>
              <w:pStyle w:val="TAH"/>
            </w:pPr>
            <w:r w:rsidRPr="00FB20BD">
              <w:t>Downlink Configuration</w:t>
            </w:r>
          </w:p>
        </w:tc>
        <w:tc>
          <w:tcPr>
            <w:tcW w:w="676" w:type="pct"/>
            <w:tcBorders>
              <w:bottom w:val="nil"/>
            </w:tcBorders>
            <w:shd w:val="clear" w:color="auto" w:fill="auto"/>
          </w:tcPr>
          <w:p w14:paraId="4677F4A3" w14:textId="77777777" w:rsidR="004E00EE" w:rsidRPr="00FB20BD" w:rsidRDefault="004E00EE" w:rsidP="00B84CF7">
            <w:pPr>
              <w:pStyle w:val="TAC"/>
            </w:pPr>
            <w:r w:rsidRPr="00FB20BD">
              <w:t>Uplink Configuration</w:t>
            </w:r>
          </w:p>
        </w:tc>
        <w:tc>
          <w:tcPr>
            <w:tcW w:w="2920" w:type="pct"/>
            <w:gridSpan w:val="2"/>
          </w:tcPr>
          <w:p w14:paraId="02F0EDC1" w14:textId="77777777" w:rsidR="004E00EE" w:rsidRPr="00FB20BD" w:rsidRDefault="004E00EE" w:rsidP="00B84CF7">
            <w:pPr>
              <w:pStyle w:val="TAH"/>
              <w:rPr>
                <w:lang w:eastAsia="zh-CN"/>
              </w:rPr>
            </w:pPr>
            <w:r w:rsidRPr="00FB20BD">
              <w:t>SUL Configuration</w:t>
            </w:r>
          </w:p>
        </w:tc>
      </w:tr>
      <w:tr w:rsidR="004E00EE" w:rsidRPr="00FB20BD" w14:paraId="12E032DA" w14:textId="77777777" w:rsidTr="00EF6B6C">
        <w:tc>
          <w:tcPr>
            <w:tcW w:w="696" w:type="pct"/>
            <w:shd w:val="clear" w:color="auto" w:fill="auto"/>
          </w:tcPr>
          <w:p w14:paraId="29DF54EF" w14:textId="77777777" w:rsidR="004E00EE" w:rsidRPr="00FB20BD" w:rsidRDefault="004E00EE" w:rsidP="00B84CF7">
            <w:pPr>
              <w:pStyle w:val="TAH"/>
              <w:rPr>
                <w:lang w:eastAsia="zh-CN"/>
              </w:rPr>
            </w:pPr>
          </w:p>
        </w:tc>
        <w:tc>
          <w:tcPr>
            <w:tcW w:w="708" w:type="pct"/>
            <w:tcBorders>
              <w:top w:val="nil"/>
            </w:tcBorders>
            <w:shd w:val="clear" w:color="auto" w:fill="auto"/>
          </w:tcPr>
          <w:p w14:paraId="77CA212C" w14:textId="77777777" w:rsidR="004E00EE" w:rsidRPr="00FB20BD" w:rsidRDefault="004E00EE" w:rsidP="00B84CF7">
            <w:pPr>
              <w:pStyle w:val="TAC"/>
            </w:pPr>
          </w:p>
        </w:tc>
        <w:tc>
          <w:tcPr>
            <w:tcW w:w="676" w:type="pct"/>
            <w:tcBorders>
              <w:top w:val="nil"/>
            </w:tcBorders>
            <w:shd w:val="clear" w:color="auto" w:fill="auto"/>
          </w:tcPr>
          <w:p w14:paraId="206798B6" w14:textId="77777777" w:rsidR="004E00EE" w:rsidRPr="00FB20BD" w:rsidRDefault="004E00EE" w:rsidP="00B84CF7">
            <w:pPr>
              <w:pStyle w:val="TAC"/>
            </w:pPr>
          </w:p>
        </w:tc>
        <w:tc>
          <w:tcPr>
            <w:tcW w:w="1721" w:type="pct"/>
          </w:tcPr>
          <w:p w14:paraId="415A3E2E" w14:textId="77777777" w:rsidR="004E00EE" w:rsidRPr="00FB20BD" w:rsidRDefault="004E00EE" w:rsidP="00B84CF7">
            <w:pPr>
              <w:pStyle w:val="TAH"/>
              <w:rPr>
                <w:lang w:eastAsia="zh-CN"/>
              </w:rPr>
            </w:pPr>
            <w:r w:rsidRPr="00FB20BD">
              <w:rPr>
                <w:lang w:eastAsia="zh-CN"/>
              </w:rPr>
              <w:t>Modulation</w:t>
            </w:r>
          </w:p>
        </w:tc>
        <w:tc>
          <w:tcPr>
            <w:tcW w:w="1199" w:type="pct"/>
            <w:shd w:val="clear" w:color="auto" w:fill="auto"/>
          </w:tcPr>
          <w:p w14:paraId="3E10502A" w14:textId="77777777" w:rsidR="004E00EE" w:rsidRPr="00FB20BD" w:rsidRDefault="004E00EE" w:rsidP="00B84CF7">
            <w:pPr>
              <w:pStyle w:val="TAH"/>
              <w:rPr>
                <w:lang w:eastAsia="zh-CN"/>
              </w:rPr>
            </w:pPr>
            <w:r w:rsidRPr="00FB20BD">
              <w:rPr>
                <w:lang w:eastAsia="zh-CN"/>
              </w:rPr>
              <w:t>RB allocation (NOTE 1)</w:t>
            </w:r>
          </w:p>
        </w:tc>
      </w:tr>
      <w:tr w:rsidR="004E00EE" w:rsidRPr="00FB20BD" w14:paraId="446B030E" w14:textId="77777777" w:rsidTr="00EF6B6C">
        <w:tc>
          <w:tcPr>
            <w:tcW w:w="696" w:type="pct"/>
            <w:shd w:val="clear" w:color="auto" w:fill="auto"/>
          </w:tcPr>
          <w:p w14:paraId="3E0B95A2" w14:textId="77777777" w:rsidR="004E00EE" w:rsidRPr="00FB20BD" w:rsidRDefault="004E00EE" w:rsidP="00B84CF7">
            <w:pPr>
              <w:pStyle w:val="TAC"/>
            </w:pPr>
            <w:r w:rsidRPr="00FB20BD">
              <w:t>1</w:t>
            </w:r>
          </w:p>
        </w:tc>
        <w:tc>
          <w:tcPr>
            <w:tcW w:w="708" w:type="pct"/>
            <w:shd w:val="clear" w:color="auto" w:fill="auto"/>
          </w:tcPr>
          <w:p w14:paraId="5D7849C8" w14:textId="77777777" w:rsidR="004E00EE" w:rsidRPr="00FB20BD" w:rsidRDefault="004E00EE" w:rsidP="00B84CF7">
            <w:pPr>
              <w:pStyle w:val="TAC"/>
            </w:pPr>
            <w:r w:rsidRPr="00FB20BD">
              <w:rPr>
                <w:lang w:eastAsia="zh-CN"/>
              </w:rPr>
              <w:t>N/A</w:t>
            </w:r>
          </w:p>
        </w:tc>
        <w:tc>
          <w:tcPr>
            <w:tcW w:w="676" w:type="pct"/>
            <w:shd w:val="clear" w:color="auto" w:fill="auto"/>
          </w:tcPr>
          <w:p w14:paraId="6AB36701" w14:textId="77777777" w:rsidR="004E00EE" w:rsidRPr="00FB20BD" w:rsidRDefault="004E00EE" w:rsidP="00B84CF7">
            <w:pPr>
              <w:pStyle w:val="TAC"/>
            </w:pPr>
            <w:r w:rsidRPr="00FB20BD">
              <w:rPr>
                <w:lang w:eastAsia="zh-CN"/>
              </w:rPr>
              <w:t>N/A</w:t>
            </w:r>
          </w:p>
        </w:tc>
        <w:tc>
          <w:tcPr>
            <w:tcW w:w="1721" w:type="pct"/>
          </w:tcPr>
          <w:p w14:paraId="7F837A09" w14:textId="77777777" w:rsidR="004E00EE" w:rsidRPr="00FB20BD" w:rsidRDefault="004E00EE" w:rsidP="00B84CF7">
            <w:pPr>
              <w:pStyle w:val="TAC"/>
            </w:pPr>
            <w:r w:rsidRPr="00FB20BD">
              <w:t>CP-OFDM QPSK</w:t>
            </w:r>
          </w:p>
        </w:tc>
        <w:tc>
          <w:tcPr>
            <w:tcW w:w="1199" w:type="pct"/>
            <w:shd w:val="clear" w:color="auto" w:fill="auto"/>
          </w:tcPr>
          <w:p w14:paraId="71EDA1F4" w14:textId="77777777" w:rsidR="004E00EE" w:rsidRPr="00FB20BD" w:rsidRDefault="004E00EE" w:rsidP="00B84CF7">
            <w:pPr>
              <w:pStyle w:val="TAC"/>
            </w:pPr>
            <w:r w:rsidRPr="00FB20BD">
              <w:t>Outer_Full</w:t>
            </w:r>
          </w:p>
        </w:tc>
      </w:tr>
      <w:tr w:rsidR="004E00EE" w:rsidRPr="00FB20BD" w14:paraId="6B768D82" w14:textId="77777777" w:rsidTr="00EF6B6C">
        <w:tc>
          <w:tcPr>
            <w:tcW w:w="5000" w:type="pct"/>
            <w:gridSpan w:val="5"/>
            <w:shd w:val="clear" w:color="auto" w:fill="auto"/>
          </w:tcPr>
          <w:p w14:paraId="5860FBD6"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F allocation is defined in Table 6.1-1.</w:t>
            </w:r>
          </w:p>
          <w:p w14:paraId="43C7E526" w14:textId="77777777" w:rsidR="004E00EE" w:rsidRPr="00FB20BD" w:rsidRDefault="004E00EE" w:rsidP="00B84CF7">
            <w:pPr>
              <w:pStyle w:val="TAN"/>
              <w:rPr>
                <w:lang w:eastAsia="zh-CN"/>
              </w:rPr>
            </w:pPr>
            <w:r w:rsidRPr="00FB20BD">
              <w:rPr>
                <w:lang w:eastAsia="zh-CN"/>
              </w:rPr>
              <w:t>NOTE 2:</w:t>
            </w:r>
            <w:r w:rsidRPr="00FB20BD">
              <w:rPr>
                <w:lang w:eastAsia="zh-CN"/>
              </w:rPr>
              <w:tab/>
              <w:t>Test Channel Bandwidths are checked separately for each SUL band combination, the applicable channel bandwidths are specified in Table 5.5C-1.</w:t>
            </w:r>
          </w:p>
          <w:p w14:paraId="1BAA3316" w14:textId="604D4D9B" w:rsidR="000346A0" w:rsidRPr="00FB20BD" w:rsidRDefault="000346A0" w:rsidP="00B84CF7">
            <w:pPr>
              <w:pStyle w:val="TAN"/>
            </w:pPr>
            <w:r w:rsidRPr="00FB20BD">
              <w:t>NOTE 3:</w:t>
            </w:r>
            <w:r w:rsidRPr="00FB20BD">
              <w:tab/>
              <w:t>For NR band n83, 30MHz test channel bandwidth is tested with Low range test frequency.</w:t>
            </w:r>
          </w:p>
        </w:tc>
      </w:tr>
    </w:tbl>
    <w:p w14:paraId="3E1FAF1C" w14:textId="77777777" w:rsidR="004E00EE" w:rsidRPr="00FB20BD" w:rsidRDefault="004E00EE" w:rsidP="00B84CF7"/>
    <w:p w14:paraId="608D9AD0" w14:textId="77777777" w:rsidR="004E00EE" w:rsidRPr="00FB20BD" w:rsidRDefault="004E00EE" w:rsidP="00B84CF7">
      <w:pPr>
        <w:pStyle w:val="B10"/>
      </w:pPr>
      <w:r w:rsidRPr="00FB20BD">
        <w:t>-</w:t>
      </w:r>
      <w:r w:rsidRPr="00FB20BD">
        <w:tab/>
        <w:t>Connect the SS to the UE antenna connectors as shown in TS 38.508-1 [5] Annex A, Figure A.3.1.1.4 for TE diagram and section A.3.2 for UE diagram.</w:t>
      </w:r>
    </w:p>
    <w:p w14:paraId="33790F01" w14:textId="77777777" w:rsidR="004E00EE" w:rsidRPr="00FB20BD" w:rsidRDefault="004E00EE" w:rsidP="00B84CF7">
      <w:pPr>
        <w:pStyle w:val="B10"/>
      </w:pPr>
      <w:r w:rsidRPr="00FB20BD">
        <w:t>-</w:t>
      </w:r>
      <w:r w:rsidRPr="00FB20BD">
        <w:tab/>
        <w:t>The parameter setting for the cell are set up according to the TS 38.508-1 [5] subclause 4.4.3.</w:t>
      </w:r>
    </w:p>
    <w:p w14:paraId="4641735A" w14:textId="77777777" w:rsidR="004E00EE" w:rsidRPr="00FB20BD" w:rsidRDefault="004E00EE" w:rsidP="00B84CF7">
      <w:pPr>
        <w:pStyle w:val="B10"/>
      </w:pPr>
      <w:r w:rsidRPr="00FB20BD">
        <w:t>-</w:t>
      </w:r>
      <w:r w:rsidRPr="00FB20BD">
        <w:tab/>
        <w:t>Downlink signals are initially setup according to Annex C.0, C.1, C.2 and uplink signals according to Annex G.0, G.1, G.2, and G.3.0 with consideration of supplementary uplink physical channels.</w:t>
      </w:r>
    </w:p>
    <w:p w14:paraId="59F57B1F" w14:textId="3EDEF6E4" w:rsidR="004E00EE" w:rsidRPr="00FB20BD" w:rsidRDefault="004E00EE" w:rsidP="00B84CF7">
      <w:r w:rsidRPr="00FB20BD">
        <w:t>Message contents in initial conditions are according to TS 38.508-1 [5] subclause 4.3.6.1.1.2 ensuring UL/SUL indicator in Table 4.3.6.1.1.2-1 with condition SUL, subclause 4.6 ensuring Table 4.6.1-28 with condition SUL AND (RF OR RRM), Tables 4.6.3-14 with condition SUL_SUL for SUL carrier, and Table 4.6.3-167 with condition PUSCH_PUCCH_ON_SUL.</w:t>
      </w:r>
    </w:p>
    <w:p w14:paraId="3981275C" w14:textId="77777777" w:rsidR="004E00EE" w:rsidRPr="00FB20BD" w:rsidRDefault="004E00EE" w:rsidP="00B84CF7">
      <w:pPr>
        <w:sectPr w:rsidR="004E00EE" w:rsidRPr="00FB20BD" w:rsidSect="00A535B5">
          <w:pgSz w:w="16838" w:h="11906" w:orient="landscape"/>
          <w:pgMar w:top="1134" w:right="1418" w:bottom="1134" w:left="1134" w:header="851" w:footer="340" w:gutter="0"/>
          <w:cols w:space="708"/>
          <w:docGrid w:linePitch="360"/>
        </w:sectPr>
      </w:pPr>
    </w:p>
    <w:p w14:paraId="7A1DF4F0" w14:textId="77777777" w:rsidR="004E00EE" w:rsidRPr="00FB20BD" w:rsidRDefault="004E00EE" w:rsidP="00B84CF7">
      <w:pPr>
        <w:pStyle w:val="TH"/>
        <w:rPr>
          <w:i/>
          <w:iCs/>
        </w:rPr>
      </w:pPr>
      <w:bookmarkStart w:id="406" w:name="_Toc44323961"/>
      <w:r w:rsidRPr="00FB20BD">
        <w:t>Table 6.3C.4.3.4-2: Void</w:t>
      </w:r>
    </w:p>
    <w:p w14:paraId="47EB0319" w14:textId="294EB781" w:rsidR="004E00EE" w:rsidRPr="00FB20BD" w:rsidRDefault="004E00EE" w:rsidP="004E00EE">
      <w:pPr>
        <w:pStyle w:val="H6"/>
      </w:pPr>
      <w:bookmarkStart w:id="407" w:name="_Toc52990154"/>
      <w:bookmarkStart w:id="408" w:name="_Toc60823353"/>
      <w:bookmarkStart w:id="409" w:name="_Toc60825275"/>
      <w:bookmarkStart w:id="410" w:name="_Toc69306176"/>
      <w:r w:rsidRPr="00FB20BD">
        <w:t>6.3C.4.3.5</w:t>
      </w:r>
      <w:r w:rsidRPr="00FB20BD">
        <w:tab/>
        <w:t>Test requirement</w:t>
      </w:r>
      <w:bookmarkEnd w:id="406"/>
      <w:bookmarkEnd w:id="407"/>
      <w:bookmarkEnd w:id="408"/>
      <w:bookmarkEnd w:id="409"/>
      <w:bookmarkEnd w:id="410"/>
    </w:p>
    <w:p w14:paraId="1DE2A668" w14:textId="77777777" w:rsidR="004E00EE" w:rsidRPr="00FB20BD" w:rsidRDefault="004E00EE" w:rsidP="00B84CF7">
      <w:r w:rsidRPr="00FB20BD">
        <w:t xml:space="preserve">The requirement for the power measurements made in step (1.3) and (2.3) of the test procedure shall not </w:t>
      </w:r>
      <w:r w:rsidRPr="00FB20BD">
        <w:rPr>
          <w:rFonts w:eastAsia="香~??’c‘I"/>
        </w:rPr>
        <w:t>exceed</w:t>
      </w:r>
      <w:r w:rsidRPr="00FB20BD">
        <w:t xml:space="preserve"> the values specified in Table 6.3C.4.3.5-1. The power measurement period shall be 1 sub-frame(1ms).</w:t>
      </w:r>
    </w:p>
    <w:p w14:paraId="1B16B2D5" w14:textId="77777777" w:rsidR="004E00EE" w:rsidRPr="00FB20BD" w:rsidRDefault="004E00EE" w:rsidP="00B84CF7">
      <w:pPr>
        <w:pStyle w:val="TH"/>
      </w:pPr>
      <w:r w:rsidRPr="00FB20BD">
        <w:t>Table 6.3C.4.3.5-1: Power control tolerance</w:t>
      </w:r>
    </w:p>
    <w:tbl>
      <w:tblPr>
        <w:tblW w:w="8222" w:type="dxa"/>
        <w:tblInd w:w="1242" w:type="dxa"/>
        <w:tblLook w:val="01E0" w:firstRow="1" w:lastRow="1" w:firstColumn="1" w:lastColumn="1" w:noHBand="0" w:noVBand="0"/>
      </w:tblPr>
      <w:tblGrid>
        <w:gridCol w:w="1560"/>
        <w:gridCol w:w="1701"/>
        <w:gridCol w:w="4961"/>
      </w:tblGrid>
      <w:tr w:rsidR="004E00EE" w:rsidRPr="00FB20BD" w14:paraId="1516F160" w14:textId="77777777" w:rsidTr="00EF6B6C">
        <w:trPr>
          <w:trHeight w:val="302"/>
        </w:trPr>
        <w:tc>
          <w:tcPr>
            <w:tcW w:w="1560" w:type="dxa"/>
            <w:tcBorders>
              <w:top w:val="single" w:sz="4" w:space="0" w:color="auto"/>
              <w:left w:val="single" w:sz="4" w:space="0" w:color="auto"/>
              <w:bottom w:val="single" w:sz="4" w:space="0" w:color="auto"/>
              <w:right w:val="single" w:sz="4" w:space="0" w:color="auto"/>
            </w:tcBorders>
          </w:tcPr>
          <w:p w14:paraId="50D7610E" w14:textId="77777777" w:rsidR="004E00EE" w:rsidRPr="00FB20BD" w:rsidRDefault="004E00EE" w:rsidP="00B84CF7">
            <w:pPr>
              <w:pStyle w:val="TAH"/>
            </w:pPr>
            <w:r w:rsidRPr="00FB20BD">
              <w:t>TPC command</w:t>
            </w:r>
          </w:p>
        </w:tc>
        <w:tc>
          <w:tcPr>
            <w:tcW w:w="1701" w:type="dxa"/>
            <w:tcBorders>
              <w:top w:val="single" w:sz="4" w:space="0" w:color="auto"/>
              <w:left w:val="single" w:sz="4" w:space="0" w:color="auto"/>
              <w:bottom w:val="single" w:sz="4" w:space="0" w:color="auto"/>
              <w:right w:val="single" w:sz="4" w:space="0" w:color="auto"/>
            </w:tcBorders>
          </w:tcPr>
          <w:p w14:paraId="71B34175" w14:textId="77777777" w:rsidR="004E00EE" w:rsidRPr="00FB20BD" w:rsidRDefault="004E00EE" w:rsidP="00B84CF7">
            <w:pPr>
              <w:pStyle w:val="TAH"/>
            </w:pPr>
            <w:r w:rsidRPr="00FB20BD">
              <w:t>UL channel</w:t>
            </w:r>
          </w:p>
        </w:tc>
        <w:tc>
          <w:tcPr>
            <w:tcW w:w="4961" w:type="dxa"/>
            <w:tcBorders>
              <w:top w:val="single" w:sz="4" w:space="0" w:color="auto"/>
              <w:left w:val="single" w:sz="4" w:space="0" w:color="auto"/>
              <w:bottom w:val="single" w:sz="4" w:space="0" w:color="auto"/>
              <w:right w:val="single" w:sz="4" w:space="0" w:color="auto"/>
            </w:tcBorders>
          </w:tcPr>
          <w:p w14:paraId="04E30A83" w14:textId="77777777" w:rsidR="004E00EE" w:rsidRPr="00FB20BD" w:rsidRDefault="004E00EE" w:rsidP="00B84CF7">
            <w:pPr>
              <w:pStyle w:val="TAH"/>
            </w:pPr>
            <w:r w:rsidRPr="00FB20BD">
              <w:t>Test requirement measured power</w:t>
            </w:r>
          </w:p>
        </w:tc>
      </w:tr>
      <w:tr w:rsidR="004E00EE" w:rsidRPr="00FB20BD" w14:paraId="205BEA89" w14:textId="77777777" w:rsidTr="00EF6B6C">
        <w:trPr>
          <w:trHeight w:val="302"/>
        </w:trPr>
        <w:tc>
          <w:tcPr>
            <w:tcW w:w="1560" w:type="dxa"/>
            <w:tcBorders>
              <w:top w:val="single" w:sz="4" w:space="0" w:color="auto"/>
              <w:left w:val="single" w:sz="4" w:space="0" w:color="auto"/>
              <w:bottom w:val="single" w:sz="4" w:space="0" w:color="auto"/>
              <w:right w:val="single" w:sz="4" w:space="0" w:color="auto"/>
            </w:tcBorders>
          </w:tcPr>
          <w:p w14:paraId="2C36A2AE" w14:textId="77777777" w:rsidR="004E00EE" w:rsidRPr="00FB20BD" w:rsidRDefault="004E00EE" w:rsidP="00B84CF7">
            <w:pPr>
              <w:pStyle w:val="TAC"/>
            </w:pPr>
            <w:r w:rsidRPr="00FB20BD">
              <w:t>0 dB</w:t>
            </w:r>
          </w:p>
        </w:tc>
        <w:tc>
          <w:tcPr>
            <w:tcW w:w="1701" w:type="dxa"/>
            <w:tcBorders>
              <w:top w:val="single" w:sz="4" w:space="0" w:color="auto"/>
              <w:left w:val="single" w:sz="4" w:space="0" w:color="auto"/>
              <w:bottom w:val="single" w:sz="4" w:space="0" w:color="auto"/>
              <w:right w:val="single" w:sz="4" w:space="0" w:color="auto"/>
            </w:tcBorders>
          </w:tcPr>
          <w:p w14:paraId="470BA688" w14:textId="77777777" w:rsidR="004E00EE" w:rsidRPr="00FB20BD" w:rsidRDefault="004E00EE" w:rsidP="00B84CF7">
            <w:pPr>
              <w:pStyle w:val="TAC"/>
            </w:pPr>
            <w:r w:rsidRPr="00FB20BD">
              <w:t>PUCCH</w:t>
            </w:r>
          </w:p>
        </w:tc>
        <w:tc>
          <w:tcPr>
            <w:tcW w:w="4961" w:type="dxa"/>
            <w:tcBorders>
              <w:top w:val="single" w:sz="4" w:space="0" w:color="auto"/>
              <w:left w:val="single" w:sz="4" w:space="0" w:color="auto"/>
              <w:bottom w:val="single" w:sz="4" w:space="0" w:color="auto"/>
              <w:right w:val="single" w:sz="4" w:space="0" w:color="auto"/>
            </w:tcBorders>
          </w:tcPr>
          <w:p w14:paraId="25008786" w14:textId="77777777" w:rsidR="004E00EE" w:rsidRPr="00FB20BD" w:rsidRDefault="004E00EE" w:rsidP="00B84CF7">
            <w:pPr>
              <w:pStyle w:val="TAC"/>
            </w:pPr>
            <w:r w:rsidRPr="00FB20BD">
              <w:t xml:space="preserve">Given </w:t>
            </w:r>
            <w:r w:rsidRPr="00FB20BD">
              <w:rPr>
                <w:rFonts w:cs="Tahoma"/>
              </w:rPr>
              <w:t xml:space="preserve">5 </w:t>
            </w:r>
            <w:r w:rsidRPr="00FB20BD">
              <w:t>power measurements in the pattern, the 2</w:t>
            </w:r>
            <w:r w:rsidRPr="00FB20BD">
              <w:rPr>
                <w:vertAlign w:val="superscript"/>
              </w:rPr>
              <w:t>nd</w:t>
            </w:r>
            <w:r w:rsidRPr="00FB20BD">
              <w:t xml:space="preserve">, and later measurements shall be within </w:t>
            </w:r>
            <w:r w:rsidRPr="00FB20BD">
              <w:rPr>
                <w:rFonts w:cs="Tahoma"/>
              </w:rPr>
              <w:t>± (2.5 + TT) dB</w:t>
            </w:r>
            <w:r w:rsidRPr="00FB20BD">
              <w:t xml:space="preserve"> of the 1</w:t>
            </w:r>
            <w:r w:rsidRPr="00FB20BD">
              <w:rPr>
                <w:vertAlign w:val="superscript"/>
              </w:rPr>
              <w:t>st</w:t>
            </w:r>
            <w:r w:rsidRPr="00FB20BD">
              <w:t xml:space="preserve"> measurement.</w:t>
            </w:r>
          </w:p>
        </w:tc>
      </w:tr>
      <w:tr w:rsidR="004E00EE" w:rsidRPr="00FB20BD" w14:paraId="4A4750F2" w14:textId="77777777" w:rsidTr="00EF6B6C">
        <w:trPr>
          <w:trHeight w:val="302"/>
        </w:trPr>
        <w:tc>
          <w:tcPr>
            <w:tcW w:w="1560" w:type="dxa"/>
            <w:tcBorders>
              <w:top w:val="single" w:sz="4" w:space="0" w:color="auto"/>
              <w:left w:val="single" w:sz="4" w:space="0" w:color="auto"/>
              <w:bottom w:val="single" w:sz="4" w:space="0" w:color="auto"/>
              <w:right w:val="single" w:sz="4" w:space="0" w:color="auto"/>
            </w:tcBorders>
          </w:tcPr>
          <w:p w14:paraId="01414EDC" w14:textId="77777777" w:rsidR="004E00EE" w:rsidRPr="00FB20BD" w:rsidRDefault="004E00EE" w:rsidP="00B84CF7">
            <w:pPr>
              <w:pStyle w:val="TAC"/>
            </w:pPr>
            <w:r w:rsidRPr="00FB20BD">
              <w:t>0 dB</w:t>
            </w:r>
          </w:p>
        </w:tc>
        <w:tc>
          <w:tcPr>
            <w:tcW w:w="1701" w:type="dxa"/>
            <w:tcBorders>
              <w:top w:val="single" w:sz="4" w:space="0" w:color="auto"/>
              <w:left w:val="single" w:sz="4" w:space="0" w:color="auto"/>
              <w:bottom w:val="single" w:sz="4" w:space="0" w:color="auto"/>
              <w:right w:val="single" w:sz="4" w:space="0" w:color="auto"/>
            </w:tcBorders>
          </w:tcPr>
          <w:p w14:paraId="417AED2B" w14:textId="77777777" w:rsidR="004E00EE" w:rsidRPr="00FB20BD" w:rsidRDefault="004E00EE" w:rsidP="00B84CF7">
            <w:pPr>
              <w:pStyle w:val="TAC"/>
            </w:pPr>
            <w:r w:rsidRPr="00FB20BD">
              <w:t>PUSCH</w:t>
            </w:r>
          </w:p>
        </w:tc>
        <w:tc>
          <w:tcPr>
            <w:tcW w:w="4961" w:type="dxa"/>
            <w:tcBorders>
              <w:top w:val="single" w:sz="4" w:space="0" w:color="auto"/>
              <w:left w:val="single" w:sz="4" w:space="0" w:color="auto"/>
              <w:bottom w:val="single" w:sz="4" w:space="0" w:color="auto"/>
              <w:right w:val="single" w:sz="4" w:space="0" w:color="auto"/>
            </w:tcBorders>
          </w:tcPr>
          <w:p w14:paraId="23E95AA6" w14:textId="77777777" w:rsidR="004E00EE" w:rsidRPr="00FB20BD" w:rsidRDefault="004E00EE" w:rsidP="00B84CF7">
            <w:pPr>
              <w:pStyle w:val="TAC"/>
            </w:pPr>
            <w:r w:rsidRPr="00FB20BD">
              <w:t>Given 5 power measurements in the pattern, the 2</w:t>
            </w:r>
            <w:r w:rsidRPr="00FB20BD">
              <w:rPr>
                <w:vertAlign w:val="superscript"/>
              </w:rPr>
              <w:t>nd</w:t>
            </w:r>
            <w:r w:rsidRPr="00FB20BD">
              <w:t>, and later measurements shall be within</w:t>
            </w:r>
            <w:r w:rsidRPr="00FB20BD">
              <w:rPr>
                <w:rFonts w:cs="Tahoma"/>
              </w:rPr>
              <w:t xml:space="preserve"> ± (3.5 + TT) dB</w:t>
            </w:r>
            <w:r w:rsidRPr="00FB20BD">
              <w:t xml:space="preserve"> of the 1</w:t>
            </w:r>
            <w:r w:rsidRPr="00FB20BD">
              <w:rPr>
                <w:vertAlign w:val="superscript"/>
              </w:rPr>
              <w:t>st</w:t>
            </w:r>
            <w:r w:rsidRPr="00FB20BD">
              <w:t xml:space="preserve"> measurement.</w:t>
            </w:r>
          </w:p>
        </w:tc>
      </w:tr>
      <w:tr w:rsidR="004E00EE" w:rsidRPr="00FB20BD" w14:paraId="6D82A09D" w14:textId="77777777" w:rsidTr="00EF6B6C">
        <w:trPr>
          <w:trHeight w:val="302"/>
        </w:trPr>
        <w:tc>
          <w:tcPr>
            <w:tcW w:w="8222" w:type="dxa"/>
            <w:gridSpan w:val="3"/>
            <w:tcBorders>
              <w:top w:val="single" w:sz="4" w:space="0" w:color="auto"/>
              <w:left w:val="single" w:sz="4" w:space="0" w:color="auto"/>
              <w:bottom w:val="single" w:sz="4" w:space="0" w:color="auto"/>
              <w:right w:val="single" w:sz="4" w:space="0" w:color="auto"/>
            </w:tcBorders>
          </w:tcPr>
          <w:p w14:paraId="2CF9280F" w14:textId="77777777" w:rsidR="004E00EE" w:rsidRPr="00FB20BD" w:rsidRDefault="004E00EE" w:rsidP="00B84CF7">
            <w:pPr>
              <w:pStyle w:val="TAN"/>
            </w:pPr>
            <w:r w:rsidRPr="00FB20BD">
              <w:rPr>
                <w:rFonts w:cs="Tahoma"/>
                <w:szCs w:val="16"/>
              </w:rPr>
              <w:t>Note 1</w:t>
            </w:r>
            <w:r w:rsidRPr="00FB20BD">
              <w:t>:</w:t>
            </w:r>
            <w:r w:rsidRPr="00FB20BD">
              <w:tab/>
              <w:t>TT=0.7dB.</w:t>
            </w:r>
          </w:p>
        </w:tc>
      </w:tr>
    </w:tbl>
    <w:p w14:paraId="475886B8" w14:textId="77777777" w:rsidR="004E00EE" w:rsidRPr="00FB20BD" w:rsidRDefault="004E00EE" w:rsidP="00B84CF7"/>
    <w:p w14:paraId="2A351909" w14:textId="4EC4BF05" w:rsidR="004E00EE" w:rsidRPr="00FB20BD" w:rsidRDefault="004E00EE" w:rsidP="004E00EE">
      <w:pPr>
        <w:pStyle w:val="Heading2"/>
      </w:pPr>
      <w:bookmarkStart w:id="411" w:name="_Toc44323962"/>
      <w:bookmarkStart w:id="412" w:name="_Toc52990155"/>
      <w:bookmarkStart w:id="413" w:name="_Toc60823354"/>
      <w:bookmarkStart w:id="414" w:name="_Toc60825276"/>
      <w:bookmarkStart w:id="415" w:name="_Toc69306177"/>
      <w:bookmarkStart w:id="416" w:name="_Toc69309878"/>
      <w:bookmarkStart w:id="417" w:name="_Toc76020193"/>
      <w:bookmarkStart w:id="418" w:name="_Toc83720675"/>
      <w:r w:rsidRPr="00FB20BD">
        <w:t>6.3D</w:t>
      </w:r>
      <w:r w:rsidRPr="00FB20BD">
        <w:tab/>
        <w:t>Output power dynamics for UL MIMO</w:t>
      </w:r>
      <w:bookmarkEnd w:id="411"/>
      <w:bookmarkEnd w:id="412"/>
      <w:bookmarkEnd w:id="413"/>
      <w:bookmarkEnd w:id="414"/>
      <w:bookmarkEnd w:id="415"/>
      <w:bookmarkEnd w:id="416"/>
      <w:bookmarkEnd w:id="417"/>
      <w:bookmarkEnd w:id="418"/>
    </w:p>
    <w:p w14:paraId="520E4017" w14:textId="77777777" w:rsidR="004E00EE" w:rsidRPr="00FB20BD" w:rsidRDefault="004E00EE" w:rsidP="004E00EE">
      <w:pPr>
        <w:pStyle w:val="Heading3"/>
        <w:rPr>
          <w:rFonts w:eastAsia="Malgun Gothic"/>
        </w:rPr>
      </w:pPr>
      <w:bookmarkStart w:id="419" w:name="_Toc27477985"/>
      <w:bookmarkStart w:id="420" w:name="_Toc36226678"/>
      <w:bookmarkStart w:id="421" w:name="_Toc44323963"/>
      <w:bookmarkStart w:id="422" w:name="_Toc52990156"/>
      <w:bookmarkStart w:id="423" w:name="_Toc60823355"/>
      <w:bookmarkStart w:id="424" w:name="_Toc60825277"/>
      <w:bookmarkStart w:id="425" w:name="_Toc69306178"/>
      <w:bookmarkStart w:id="426" w:name="_Toc69309879"/>
      <w:bookmarkStart w:id="427" w:name="_Toc76020194"/>
      <w:bookmarkStart w:id="428" w:name="_Toc83720676"/>
      <w:r w:rsidRPr="00FB20BD">
        <w:rPr>
          <w:rFonts w:eastAsia="Malgun Gothic"/>
        </w:rPr>
        <w:t>6.3D.1</w:t>
      </w:r>
      <w:r w:rsidRPr="00FB20BD">
        <w:rPr>
          <w:rFonts w:eastAsia="Malgun Gothic"/>
        </w:rPr>
        <w:tab/>
      </w:r>
      <w:r w:rsidRPr="00FB20BD">
        <w:rPr>
          <w:rFonts w:eastAsia="Malgun Gothic"/>
          <w:lang w:eastAsia="zh-CN"/>
        </w:rPr>
        <w:t>Mini</w:t>
      </w:r>
      <w:r w:rsidRPr="00FB20BD">
        <w:rPr>
          <w:rFonts w:eastAsia="Malgun Gothic"/>
        </w:rPr>
        <w:t>mum output power for UL MIMO</w:t>
      </w:r>
      <w:bookmarkEnd w:id="419"/>
      <w:bookmarkEnd w:id="420"/>
      <w:bookmarkEnd w:id="421"/>
      <w:bookmarkEnd w:id="422"/>
      <w:bookmarkEnd w:id="423"/>
      <w:bookmarkEnd w:id="424"/>
      <w:bookmarkEnd w:id="425"/>
      <w:bookmarkEnd w:id="426"/>
      <w:bookmarkEnd w:id="427"/>
      <w:bookmarkEnd w:id="428"/>
    </w:p>
    <w:p w14:paraId="07BD99AF" w14:textId="77777777" w:rsidR="004E00EE" w:rsidRPr="00FB20BD" w:rsidRDefault="004E00EE" w:rsidP="004E00EE">
      <w:pPr>
        <w:pStyle w:val="H6"/>
      </w:pPr>
      <w:bookmarkStart w:id="429" w:name="_Toc27477986"/>
      <w:bookmarkStart w:id="430" w:name="_Toc36226679"/>
      <w:bookmarkStart w:id="431" w:name="_Toc44323964"/>
      <w:bookmarkStart w:id="432" w:name="_Toc52990157"/>
      <w:bookmarkStart w:id="433" w:name="_Toc60823356"/>
      <w:bookmarkStart w:id="434" w:name="_Toc60825278"/>
      <w:bookmarkStart w:id="435" w:name="_Toc69306179"/>
      <w:r w:rsidRPr="00FB20BD">
        <w:t>6.3D.1.1</w:t>
      </w:r>
      <w:r w:rsidRPr="00FB20BD">
        <w:tab/>
        <w:t>Test purpose</w:t>
      </w:r>
      <w:bookmarkEnd w:id="429"/>
      <w:bookmarkEnd w:id="430"/>
      <w:bookmarkEnd w:id="431"/>
      <w:bookmarkEnd w:id="432"/>
      <w:bookmarkEnd w:id="433"/>
      <w:bookmarkEnd w:id="434"/>
      <w:bookmarkEnd w:id="435"/>
    </w:p>
    <w:p w14:paraId="0FBD948F" w14:textId="77777777" w:rsidR="004E00EE" w:rsidRPr="00FB20BD" w:rsidRDefault="004E00EE" w:rsidP="00B84CF7">
      <w:r w:rsidRPr="00FB20BD">
        <w:t>To verify the UE's ability to transmit with a UL MIMO broadband output power below the value specified in the test requirement when the power is set to a minimum value.</w:t>
      </w:r>
    </w:p>
    <w:p w14:paraId="76F8FE73" w14:textId="0FD908F2" w:rsidR="004E00EE" w:rsidRPr="00FB20BD" w:rsidRDefault="004E00EE" w:rsidP="004E00EE">
      <w:pPr>
        <w:pStyle w:val="H6"/>
      </w:pPr>
      <w:bookmarkStart w:id="436" w:name="_Toc27477987"/>
      <w:bookmarkStart w:id="437" w:name="_Toc36226680"/>
      <w:bookmarkStart w:id="438" w:name="_Toc44323965"/>
      <w:bookmarkStart w:id="439" w:name="_Toc52990158"/>
      <w:bookmarkStart w:id="440" w:name="_Toc60823357"/>
      <w:bookmarkStart w:id="441" w:name="_Toc60825279"/>
      <w:bookmarkStart w:id="442" w:name="_Toc69306180"/>
      <w:r w:rsidRPr="00FB20BD">
        <w:t>6.3D.1.2</w:t>
      </w:r>
      <w:r w:rsidRPr="00FB20BD">
        <w:tab/>
        <w:t>Test applicability</w:t>
      </w:r>
      <w:bookmarkEnd w:id="436"/>
      <w:bookmarkEnd w:id="437"/>
      <w:bookmarkEnd w:id="438"/>
      <w:bookmarkEnd w:id="439"/>
      <w:bookmarkEnd w:id="440"/>
      <w:bookmarkEnd w:id="441"/>
      <w:bookmarkEnd w:id="442"/>
    </w:p>
    <w:p w14:paraId="49466D13" w14:textId="05D17533" w:rsidR="004E00EE" w:rsidRPr="00FB20BD" w:rsidRDefault="004E00EE" w:rsidP="00B84CF7">
      <w:r w:rsidRPr="00FB20BD">
        <w:t xml:space="preserve">This test case applies to all types of NR </w:t>
      </w:r>
      <w:r w:rsidR="008C560C" w:rsidRPr="00FB20BD">
        <w:t>Power Class 1.5, Power Class 2 and Power Class 3</w:t>
      </w:r>
      <w:r w:rsidRPr="00FB20BD">
        <w:t xml:space="preserve">UE release 15 and forward that support </w:t>
      </w:r>
      <w:r w:rsidR="008C560C" w:rsidRPr="00FB20BD">
        <w:t xml:space="preserve">2-layer codebook based </w:t>
      </w:r>
      <w:r w:rsidRPr="00FB20BD">
        <w:t>UL MIMO.</w:t>
      </w:r>
    </w:p>
    <w:p w14:paraId="2DD34FF0" w14:textId="634C4AA5" w:rsidR="004E00EE" w:rsidRPr="00FB20BD" w:rsidRDefault="004E00EE" w:rsidP="004E00EE">
      <w:pPr>
        <w:pStyle w:val="H6"/>
      </w:pPr>
      <w:bookmarkStart w:id="443" w:name="_Toc27477988"/>
      <w:bookmarkStart w:id="444" w:name="_Toc36226681"/>
      <w:bookmarkStart w:id="445" w:name="_Toc44323966"/>
      <w:bookmarkStart w:id="446" w:name="_Toc52990159"/>
      <w:bookmarkStart w:id="447" w:name="_Toc60823358"/>
      <w:bookmarkStart w:id="448" w:name="_Toc60825280"/>
      <w:bookmarkStart w:id="449" w:name="_Toc69306181"/>
      <w:r w:rsidRPr="00FB20BD">
        <w:t>6.3D.1.3</w:t>
      </w:r>
      <w:r w:rsidRPr="00FB20BD">
        <w:tab/>
        <w:t>Minimum conformance requirements</w:t>
      </w:r>
      <w:bookmarkEnd w:id="443"/>
      <w:bookmarkEnd w:id="444"/>
      <w:bookmarkEnd w:id="445"/>
      <w:bookmarkEnd w:id="446"/>
      <w:bookmarkEnd w:id="447"/>
      <w:bookmarkEnd w:id="448"/>
      <w:bookmarkEnd w:id="449"/>
    </w:p>
    <w:p w14:paraId="1EAE8275" w14:textId="77777777" w:rsidR="004E00EE" w:rsidRPr="00FB20BD" w:rsidRDefault="004E00EE" w:rsidP="00B84CF7">
      <w:r w:rsidRPr="00FB20BD">
        <w:t>For UE with two transmit antenna connectors in closed-loop spatial multiplexing scheme, the minimum output power is defined as the sum of the mean power at each UE antenna connector in one sub-frame (1ms). The minimum output power shall not exceed the values specified in Table 6.3D.1.3-1.</w:t>
      </w:r>
    </w:p>
    <w:p w14:paraId="27CF74EF" w14:textId="77777777" w:rsidR="004E00EE" w:rsidRPr="00FB20BD" w:rsidRDefault="004E00EE" w:rsidP="00B84CF7">
      <w:pPr>
        <w:pStyle w:val="TH"/>
      </w:pPr>
      <w:r w:rsidRPr="00FB20BD">
        <w:t>Table 6.3D.1.3-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4E00EE" w:rsidRPr="00FB20BD" w14:paraId="3901E693"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CC5B1AA" w14:textId="77777777" w:rsidR="004E00EE" w:rsidRPr="00FB20BD" w:rsidRDefault="004E00EE" w:rsidP="00B84CF7">
            <w:pPr>
              <w:pStyle w:val="TAH"/>
            </w:pPr>
            <w:r w:rsidRPr="00FB20BD">
              <w:t>Channel bandwidth</w:t>
            </w:r>
          </w:p>
          <w:p w14:paraId="273DB37B" w14:textId="77777777" w:rsidR="004E00EE" w:rsidRPr="00FB20BD" w:rsidRDefault="004E00EE" w:rsidP="00B84CF7">
            <w:pPr>
              <w:pStyle w:val="TAH"/>
              <w:rPr>
                <w:rFonts w:eastAsia="MS Mincho"/>
              </w:rPr>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51B3EAB" w14:textId="77777777" w:rsidR="004E00EE" w:rsidRPr="00FB20BD" w:rsidRDefault="004E00EE" w:rsidP="00B84CF7">
            <w:pPr>
              <w:pStyle w:val="TAH"/>
              <w:rPr>
                <w:rFonts w:eastAsia="Malgun Gothic"/>
              </w:rPr>
            </w:pPr>
            <w:r w:rsidRPr="00FB20BD">
              <w:t>Minimum output power</w:t>
            </w:r>
          </w:p>
          <w:p w14:paraId="013FD674" w14:textId="77777777" w:rsidR="004E00EE" w:rsidRPr="00FB20BD" w:rsidRDefault="004E00EE"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0912D9B0" w14:textId="77777777" w:rsidR="004E00EE" w:rsidRPr="00FB20BD" w:rsidRDefault="004E00EE" w:rsidP="00B84CF7">
            <w:pPr>
              <w:pStyle w:val="TAH"/>
            </w:pPr>
            <w:r w:rsidRPr="00FB20BD">
              <w:t>Measurement bandwidth</w:t>
            </w:r>
          </w:p>
          <w:p w14:paraId="3335FB99" w14:textId="77777777" w:rsidR="004E00EE" w:rsidRPr="00FB20BD" w:rsidRDefault="004E00EE" w:rsidP="00B84CF7">
            <w:pPr>
              <w:pStyle w:val="TAH"/>
            </w:pPr>
            <w:r w:rsidRPr="00FB20BD">
              <w:t>(MHz)</w:t>
            </w:r>
          </w:p>
        </w:tc>
      </w:tr>
      <w:tr w:rsidR="004E00EE" w:rsidRPr="00FB20BD" w14:paraId="55D5374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8F76A43" w14:textId="77777777" w:rsidR="004E00EE" w:rsidRPr="00FB20BD" w:rsidRDefault="004E00EE" w:rsidP="00B84CF7">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6B447D5" w14:textId="77777777" w:rsidR="004E00EE" w:rsidRPr="00FB20BD" w:rsidRDefault="004E00EE"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hideMark/>
          </w:tcPr>
          <w:p w14:paraId="2D3498C3" w14:textId="77777777" w:rsidR="004E00EE" w:rsidRPr="00FB20BD" w:rsidRDefault="004E00EE" w:rsidP="00B84CF7">
            <w:pPr>
              <w:pStyle w:val="TAC"/>
            </w:pPr>
            <w:r w:rsidRPr="00FB20BD">
              <w:t>4.515</w:t>
            </w:r>
          </w:p>
        </w:tc>
      </w:tr>
      <w:tr w:rsidR="004E00EE" w:rsidRPr="00FB20BD" w14:paraId="4C8E23EC"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FB64860" w14:textId="77777777" w:rsidR="004E00EE" w:rsidRPr="00FB20BD" w:rsidRDefault="004E00EE"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F0383CF" w14:textId="77777777" w:rsidR="004E00EE" w:rsidRPr="00FB20BD" w:rsidRDefault="004E00EE"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hideMark/>
          </w:tcPr>
          <w:p w14:paraId="04E47CA3" w14:textId="77777777" w:rsidR="004E00EE" w:rsidRPr="00FB20BD" w:rsidRDefault="004E00EE" w:rsidP="00B84CF7">
            <w:pPr>
              <w:pStyle w:val="TAC"/>
            </w:pPr>
            <w:r w:rsidRPr="00FB20BD">
              <w:t>9.375</w:t>
            </w:r>
          </w:p>
        </w:tc>
      </w:tr>
      <w:tr w:rsidR="004E00EE" w:rsidRPr="00FB20BD" w14:paraId="537F9407"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405031C" w14:textId="77777777" w:rsidR="004E00EE" w:rsidRPr="00FB20BD" w:rsidRDefault="004E00EE" w:rsidP="00B84CF7">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F54EBA3" w14:textId="77777777" w:rsidR="004E00EE" w:rsidRPr="00FB20BD" w:rsidRDefault="004E00EE"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hideMark/>
          </w:tcPr>
          <w:p w14:paraId="07E0BB56" w14:textId="77777777" w:rsidR="004E00EE" w:rsidRPr="00FB20BD" w:rsidRDefault="004E00EE" w:rsidP="00B84CF7">
            <w:pPr>
              <w:pStyle w:val="TAC"/>
            </w:pPr>
            <w:r w:rsidRPr="00FB20BD">
              <w:t>14.235</w:t>
            </w:r>
          </w:p>
        </w:tc>
      </w:tr>
      <w:tr w:rsidR="004E00EE" w:rsidRPr="00FB20BD" w14:paraId="5F3E316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05EBCD0" w14:textId="77777777" w:rsidR="004E00EE" w:rsidRPr="00FB20BD" w:rsidRDefault="004E00EE"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D7E6376" w14:textId="77777777" w:rsidR="004E00EE" w:rsidRPr="00FB20BD" w:rsidRDefault="004E00EE"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hideMark/>
          </w:tcPr>
          <w:p w14:paraId="64BA6EEC" w14:textId="77777777" w:rsidR="004E00EE" w:rsidRPr="00FB20BD" w:rsidRDefault="004E00EE" w:rsidP="00B84CF7">
            <w:pPr>
              <w:pStyle w:val="TAC"/>
            </w:pPr>
            <w:r w:rsidRPr="00FB20BD">
              <w:t>19.095</w:t>
            </w:r>
          </w:p>
        </w:tc>
      </w:tr>
      <w:tr w:rsidR="004E00EE" w:rsidRPr="00FB20BD" w14:paraId="7C589086"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FF9CB7A" w14:textId="77777777" w:rsidR="004E00EE" w:rsidRPr="00FB20BD" w:rsidRDefault="004E00EE" w:rsidP="00B84CF7">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CFFF4B7" w14:textId="77777777" w:rsidR="004E00EE" w:rsidRPr="00FB20BD" w:rsidRDefault="004E00EE" w:rsidP="00B84CF7">
            <w:pPr>
              <w:pStyle w:val="TAC"/>
            </w:pPr>
            <w:r w:rsidRPr="00FB20BD">
              <w:t>-39</w:t>
            </w:r>
          </w:p>
        </w:tc>
        <w:tc>
          <w:tcPr>
            <w:tcW w:w="2500" w:type="dxa"/>
            <w:tcBorders>
              <w:top w:val="single" w:sz="4" w:space="0" w:color="auto"/>
              <w:left w:val="single" w:sz="4" w:space="0" w:color="auto"/>
              <w:bottom w:val="single" w:sz="4" w:space="0" w:color="auto"/>
              <w:right w:val="single" w:sz="4" w:space="0" w:color="auto"/>
            </w:tcBorders>
            <w:hideMark/>
          </w:tcPr>
          <w:p w14:paraId="625BF1D0" w14:textId="77777777" w:rsidR="004E00EE" w:rsidRPr="00FB20BD" w:rsidRDefault="004E00EE" w:rsidP="00B84CF7">
            <w:pPr>
              <w:pStyle w:val="TAC"/>
            </w:pPr>
            <w:r w:rsidRPr="00FB20BD">
              <w:t>23.955</w:t>
            </w:r>
          </w:p>
        </w:tc>
      </w:tr>
      <w:tr w:rsidR="004E00EE" w:rsidRPr="00FB20BD" w14:paraId="387F8753"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CAD6E52" w14:textId="77777777" w:rsidR="004E00EE" w:rsidRPr="00FB20BD" w:rsidRDefault="004E00EE" w:rsidP="00B84CF7">
            <w:pPr>
              <w:pStyle w:val="TAC"/>
            </w:pPr>
            <w:r w:rsidRPr="00FB20BD">
              <w:t>3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46E338D" w14:textId="77777777" w:rsidR="004E00EE" w:rsidRPr="00FB20BD" w:rsidRDefault="004E00EE" w:rsidP="00B84CF7">
            <w:pPr>
              <w:pStyle w:val="TAC"/>
            </w:pPr>
            <w:r w:rsidRPr="00FB20BD">
              <w:t>-38.2</w:t>
            </w:r>
          </w:p>
        </w:tc>
        <w:tc>
          <w:tcPr>
            <w:tcW w:w="2500" w:type="dxa"/>
            <w:tcBorders>
              <w:top w:val="single" w:sz="4" w:space="0" w:color="auto"/>
              <w:left w:val="single" w:sz="4" w:space="0" w:color="auto"/>
              <w:bottom w:val="single" w:sz="4" w:space="0" w:color="auto"/>
              <w:right w:val="single" w:sz="4" w:space="0" w:color="auto"/>
            </w:tcBorders>
            <w:hideMark/>
          </w:tcPr>
          <w:p w14:paraId="22BC9A7E" w14:textId="77777777" w:rsidR="004E00EE" w:rsidRPr="00FB20BD" w:rsidRDefault="004E00EE" w:rsidP="00B84CF7">
            <w:pPr>
              <w:pStyle w:val="TAC"/>
            </w:pPr>
            <w:r w:rsidRPr="00FB20BD">
              <w:t>28.815</w:t>
            </w:r>
          </w:p>
        </w:tc>
      </w:tr>
      <w:tr w:rsidR="00D534AF" w:rsidRPr="00FB20BD" w14:paraId="0D22E449"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637C5269" w14:textId="1277829B" w:rsidR="00D534AF" w:rsidRPr="00FB20BD" w:rsidRDefault="00D534AF" w:rsidP="00B84CF7">
            <w:pPr>
              <w:pStyle w:val="TAC"/>
            </w:pPr>
            <w:r w:rsidRPr="00FB20BD">
              <w:rPr>
                <w:rFonts w:eastAsia="SimSun"/>
                <w:lang w:eastAsia="zh-CN"/>
              </w:rPr>
              <w:t>35</w:t>
            </w:r>
          </w:p>
        </w:tc>
        <w:tc>
          <w:tcPr>
            <w:tcW w:w="2500" w:type="dxa"/>
            <w:tcBorders>
              <w:top w:val="single" w:sz="4" w:space="0" w:color="auto"/>
              <w:left w:val="single" w:sz="4" w:space="0" w:color="auto"/>
              <w:bottom w:val="single" w:sz="4" w:space="0" w:color="auto"/>
              <w:right w:val="single" w:sz="4" w:space="0" w:color="auto"/>
            </w:tcBorders>
            <w:vAlign w:val="center"/>
          </w:tcPr>
          <w:p w14:paraId="33725F9C" w14:textId="0DDA26F7" w:rsidR="00D534AF" w:rsidRPr="00FB20BD" w:rsidRDefault="00D534AF" w:rsidP="00B84CF7">
            <w:pPr>
              <w:pStyle w:val="TAC"/>
            </w:pPr>
            <w:r w:rsidRPr="00FB20BD">
              <w:rPr>
                <w:rFonts w:eastAsia="SimSun"/>
                <w:lang w:eastAsia="zh-CN"/>
              </w:rPr>
              <w:t>-37.6</w:t>
            </w:r>
          </w:p>
        </w:tc>
        <w:tc>
          <w:tcPr>
            <w:tcW w:w="2500" w:type="dxa"/>
            <w:tcBorders>
              <w:top w:val="single" w:sz="4" w:space="0" w:color="auto"/>
              <w:left w:val="single" w:sz="4" w:space="0" w:color="auto"/>
              <w:bottom w:val="single" w:sz="4" w:space="0" w:color="auto"/>
              <w:right w:val="single" w:sz="4" w:space="0" w:color="auto"/>
            </w:tcBorders>
          </w:tcPr>
          <w:p w14:paraId="45CAB8DE" w14:textId="05157D1E" w:rsidR="00D534AF" w:rsidRPr="00FB20BD" w:rsidRDefault="00D534AF" w:rsidP="00B84CF7">
            <w:pPr>
              <w:pStyle w:val="TAC"/>
            </w:pPr>
            <w:r w:rsidRPr="00FB20BD">
              <w:rPr>
                <w:rFonts w:eastAsia="SimSun"/>
                <w:lang w:eastAsia="zh-CN"/>
              </w:rPr>
              <w:t>33.855</w:t>
            </w:r>
          </w:p>
        </w:tc>
      </w:tr>
      <w:tr w:rsidR="004E00EE" w:rsidRPr="00FB20BD" w14:paraId="1E7D516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F7753CC" w14:textId="77777777" w:rsidR="004E00EE" w:rsidRPr="00FB20BD" w:rsidRDefault="004E00EE"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FD66803" w14:textId="77777777" w:rsidR="004E00EE" w:rsidRPr="00FB20BD" w:rsidRDefault="004E00EE" w:rsidP="00B84CF7">
            <w:pPr>
              <w:pStyle w:val="TAC"/>
            </w:pPr>
            <w:r w:rsidRPr="00FB20BD">
              <w:t>-37</w:t>
            </w:r>
          </w:p>
        </w:tc>
        <w:tc>
          <w:tcPr>
            <w:tcW w:w="2500" w:type="dxa"/>
            <w:tcBorders>
              <w:top w:val="single" w:sz="4" w:space="0" w:color="auto"/>
              <w:left w:val="single" w:sz="4" w:space="0" w:color="auto"/>
              <w:bottom w:val="single" w:sz="4" w:space="0" w:color="auto"/>
              <w:right w:val="single" w:sz="4" w:space="0" w:color="auto"/>
            </w:tcBorders>
            <w:hideMark/>
          </w:tcPr>
          <w:p w14:paraId="0F61300E" w14:textId="77777777" w:rsidR="004E00EE" w:rsidRPr="00FB20BD" w:rsidRDefault="004E00EE" w:rsidP="00B84CF7">
            <w:pPr>
              <w:pStyle w:val="TAC"/>
            </w:pPr>
            <w:r w:rsidRPr="00FB20BD">
              <w:t>38.895</w:t>
            </w:r>
          </w:p>
        </w:tc>
      </w:tr>
      <w:tr w:rsidR="00A73FD3" w:rsidRPr="00FB20BD" w14:paraId="0AD1A642"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3CBA4056" w14:textId="0AA8C74B" w:rsidR="00A73FD3" w:rsidRPr="00FB20BD" w:rsidRDefault="00A73FD3" w:rsidP="00B84CF7">
            <w:pPr>
              <w:pStyle w:val="TAC"/>
            </w:pPr>
            <w:r w:rsidRPr="00FB20BD">
              <w:t>45</w:t>
            </w:r>
          </w:p>
        </w:tc>
        <w:tc>
          <w:tcPr>
            <w:tcW w:w="2500" w:type="dxa"/>
            <w:tcBorders>
              <w:top w:val="single" w:sz="4" w:space="0" w:color="auto"/>
              <w:left w:val="single" w:sz="4" w:space="0" w:color="auto"/>
              <w:bottom w:val="single" w:sz="4" w:space="0" w:color="auto"/>
              <w:right w:val="single" w:sz="4" w:space="0" w:color="auto"/>
            </w:tcBorders>
            <w:vAlign w:val="center"/>
          </w:tcPr>
          <w:p w14:paraId="504301F3" w14:textId="07F24B63" w:rsidR="00A73FD3" w:rsidRPr="00FB20BD" w:rsidRDefault="00A73FD3" w:rsidP="00B84CF7">
            <w:pPr>
              <w:pStyle w:val="TAC"/>
            </w:pPr>
            <w:r w:rsidRPr="00FB20BD">
              <w:t>-36.5</w:t>
            </w:r>
          </w:p>
        </w:tc>
        <w:tc>
          <w:tcPr>
            <w:tcW w:w="2500" w:type="dxa"/>
            <w:tcBorders>
              <w:top w:val="single" w:sz="4" w:space="0" w:color="auto"/>
              <w:left w:val="single" w:sz="4" w:space="0" w:color="auto"/>
              <w:bottom w:val="single" w:sz="4" w:space="0" w:color="auto"/>
              <w:right w:val="single" w:sz="4" w:space="0" w:color="auto"/>
            </w:tcBorders>
          </w:tcPr>
          <w:p w14:paraId="35AEB7E5" w14:textId="7542BED9" w:rsidR="00A73FD3" w:rsidRPr="00FB20BD" w:rsidRDefault="00A73FD3" w:rsidP="00B84CF7">
            <w:pPr>
              <w:pStyle w:val="TAC"/>
            </w:pPr>
            <w:r w:rsidRPr="00FB20BD">
              <w:t>43.575</w:t>
            </w:r>
          </w:p>
        </w:tc>
      </w:tr>
      <w:tr w:rsidR="004E00EE" w:rsidRPr="00FB20BD" w14:paraId="749A90FD"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8A84E08" w14:textId="77777777" w:rsidR="004E00EE" w:rsidRPr="00FB20BD" w:rsidRDefault="004E00EE"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BC6678A" w14:textId="77777777" w:rsidR="004E00EE" w:rsidRPr="00FB20BD" w:rsidRDefault="004E00EE" w:rsidP="00B84CF7">
            <w:pPr>
              <w:pStyle w:val="TAC"/>
            </w:pPr>
            <w:r w:rsidRPr="00FB20BD">
              <w:t>-36</w:t>
            </w:r>
          </w:p>
        </w:tc>
        <w:tc>
          <w:tcPr>
            <w:tcW w:w="2500" w:type="dxa"/>
            <w:tcBorders>
              <w:top w:val="single" w:sz="4" w:space="0" w:color="auto"/>
              <w:left w:val="single" w:sz="4" w:space="0" w:color="auto"/>
              <w:bottom w:val="single" w:sz="4" w:space="0" w:color="auto"/>
              <w:right w:val="single" w:sz="4" w:space="0" w:color="auto"/>
            </w:tcBorders>
            <w:hideMark/>
          </w:tcPr>
          <w:p w14:paraId="057F02C9" w14:textId="77777777" w:rsidR="004E00EE" w:rsidRPr="00FB20BD" w:rsidRDefault="004E00EE" w:rsidP="00B84CF7">
            <w:pPr>
              <w:pStyle w:val="TAC"/>
            </w:pPr>
            <w:r w:rsidRPr="00FB20BD">
              <w:t>48.615</w:t>
            </w:r>
          </w:p>
        </w:tc>
      </w:tr>
      <w:tr w:rsidR="004E00EE" w:rsidRPr="00FB20BD" w14:paraId="22A7694E"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8B92E0C" w14:textId="77777777" w:rsidR="004E00EE" w:rsidRPr="00FB20BD" w:rsidRDefault="004E00EE" w:rsidP="00B84CF7">
            <w:pPr>
              <w:pStyle w:val="TAC"/>
            </w:pPr>
            <w:r w:rsidRPr="00FB20BD">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328712E" w14:textId="77777777" w:rsidR="004E00EE" w:rsidRPr="00FB20BD" w:rsidRDefault="004E00EE" w:rsidP="00B84CF7">
            <w:pPr>
              <w:pStyle w:val="TAC"/>
            </w:pPr>
            <w:r w:rsidRPr="00FB20BD">
              <w:t>-35.2</w:t>
            </w:r>
          </w:p>
        </w:tc>
        <w:tc>
          <w:tcPr>
            <w:tcW w:w="2500" w:type="dxa"/>
            <w:tcBorders>
              <w:top w:val="single" w:sz="4" w:space="0" w:color="auto"/>
              <w:left w:val="single" w:sz="4" w:space="0" w:color="auto"/>
              <w:bottom w:val="single" w:sz="4" w:space="0" w:color="auto"/>
              <w:right w:val="single" w:sz="4" w:space="0" w:color="auto"/>
            </w:tcBorders>
            <w:hideMark/>
          </w:tcPr>
          <w:p w14:paraId="618ABDFC" w14:textId="77777777" w:rsidR="004E00EE" w:rsidRPr="00FB20BD" w:rsidRDefault="004E00EE" w:rsidP="00B84CF7">
            <w:pPr>
              <w:pStyle w:val="TAC"/>
            </w:pPr>
            <w:r w:rsidRPr="00FB20BD">
              <w:t>58.35</w:t>
            </w:r>
          </w:p>
        </w:tc>
      </w:tr>
      <w:tr w:rsidR="004E00EE" w:rsidRPr="00FB20BD" w14:paraId="0EDEA47A"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0B7F9960" w14:textId="77777777" w:rsidR="004E00EE" w:rsidRPr="00FB20BD" w:rsidRDefault="004E00EE" w:rsidP="00B84CF7">
            <w:pPr>
              <w:pStyle w:val="TAC"/>
            </w:pPr>
            <w:r w:rsidRPr="00FB20BD">
              <w:t>70</w:t>
            </w:r>
          </w:p>
        </w:tc>
        <w:tc>
          <w:tcPr>
            <w:tcW w:w="2500" w:type="dxa"/>
            <w:tcBorders>
              <w:top w:val="single" w:sz="4" w:space="0" w:color="auto"/>
              <w:left w:val="single" w:sz="4" w:space="0" w:color="auto"/>
              <w:bottom w:val="single" w:sz="4" w:space="0" w:color="auto"/>
              <w:right w:val="single" w:sz="4" w:space="0" w:color="auto"/>
            </w:tcBorders>
            <w:vAlign w:val="center"/>
          </w:tcPr>
          <w:p w14:paraId="392BA8A7" w14:textId="77777777" w:rsidR="004E00EE" w:rsidRPr="00FB20BD" w:rsidRDefault="004E00EE" w:rsidP="00B84CF7">
            <w:pPr>
              <w:pStyle w:val="TAC"/>
            </w:pPr>
            <w:r w:rsidRPr="00FB20BD">
              <w:t>-34.6</w:t>
            </w:r>
          </w:p>
        </w:tc>
        <w:tc>
          <w:tcPr>
            <w:tcW w:w="2500" w:type="dxa"/>
            <w:tcBorders>
              <w:top w:val="single" w:sz="4" w:space="0" w:color="auto"/>
              <w:left w:val="single" w:sz="4" w:space="0" w:color="auto"/>
              <w:bottom w:val="single" w:sz="4" w:space="0" w:color="auto"/>
              <w:right w:val="single" w:sz="4" w:space="0" w:color="auto"/>
            </w:tcBorders>
          </w:tcPr>
          <w:p w14:paraId="5AF1F206" w14:textId="77777777" w:rsidR="004E00EE" w:rsidRPr="00FB20BD" w:rsidRDefault="004E00EE" w:rsidP="00B84CF7">
            <w:pPr>
              <w:pStyle w:val="TAC"/>
            </w:pPr>
            <w:r w:rsidRPr="00FB20BD">
              <w:t>68.07</w:t>
            </w:r>
          </w:p>
        </w:tc>
      </w:tr>
      <w:tr w:rsidR="004E00EE" w:rsidRPr="00FB20BD" w14:paraId="2B26DEA0"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E589D10" w14:textId="77777777" w:rsidR="004E00EE" w:rsidRPr="00FB20BD" w:rsidRDefault="004E00EE" w:rsidP="00B84CF7">
            <w:pPr>
              <w:pStyle w:val="TAC"/>
            </w:pPr>
            <w:r w:rsidRPr="00FB20BD">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88E1FE3" w14:textId="77777777" w:rsidR="004E00EE" w:rsidRPr="00FB20BD" w:rsidRDefault="004E00EE" w:rsidP="00B84CF7">
            <w:pPr>
              <w:pStyle w:val="TAC"/>
            </w:pPr>
            <w:r w:rsidRPr="00FB20BD">
              <w:t>-34</w:t>
            </w:r>
          </w:p>
        </w:tc>
        <w:tc>
          <w:tcPr>
            <w:tcW w:w="2500" w:type="dxa"/>
            <w:tcBorders>
              <w:top w:val="single" w:sz="4" w:space="0" w:color="auto"/>
              <w:left w:val="single" w:sz="4" w:space="0" w:color="auto"/>
              <w:bottom w:val="single" w:sz="4" w:space="0" w:color="auto"/>
              <w:right w:val="single" w:sz="4" w:space="0" w:color="auto"/>
            </w:tcBorders>
            <w:hideMark/>
          </w:tcPr>
          <w:p w14:paraId="7F6A46B1" w14:textId="77777777" w:rsidR="004E00EE" w:rsidRPr="00FB20BD" w:rsidRDefault="004E00EE" w:rsidP="00B84CF7">
            <w:pPr>
              <w:pStyle w:val="TAC"/>
            </w:pPr>
            <w:r w:rsidRPr="00FB20BD">
              <w:t>78.15</w:t>
            </w:r>
          </w:p>
        </w:tc>
      </w:tr>
      <w:tr w:rsidR="004E00EE" w:rsidRPr="00FB20BD" w14:paraId="63F87B78"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D377060" w14:textId="77777777" w:rsidR="004E00EE" w:rsidRPr="00FB20BD" w:rsidRDefault="004E00EE" w:rsidP="00B84CF7">
            <w:pPr>
              <w:pStyle w:val="TAC"/>
            </w:pPr>
            <w:r w:rsidRPr="00FB20BD">
              <w:rPr>
                <w:rFonts w:eastAsia="MS Mincho"/>
              </w:rPr>
              <w:t>9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2DEDAF5" w14:textId="77777777" w:rsidR="004E00EE" w:rsidRPr="00FB20BD" w:rsidRDefault="004E00EE" w:rsidP="00B84CF7">
            <w:pPr>
              <w:pStyle w:val="TAC"/>
            </w:pPr>
            <w:r w:rsidRPr="00FB20BD">
              <w:rPr>
                <w:rFonts w:eastAsia="MS Mincho"/>
              </w:rPr>
              <w:t>-33.5</w:t>
            </w:r>
          </w:p>
        </w:tc>
        <w:tc>
          <w:tcPr>
            <w:tcW w:w="2500" w:type="dxa"/>
            <w:tcBorders>
              <w:top w:val="single" w:sz="4" w:space="0" w:color="auto"/>
              <w:left w:val="single" w:sz="4" w:space="0" w:color="auto"/>
              <w:bottom w:val="single" w:sz="4" w:space="0" w:color="auto"/>
              <w:right w:val="single" w:sz="4" w:space="0" w:color="auto"/>
            </w:tcBorders>
            <w:hideMark/>
          </w:tcPr>
          <w:p w14:paraId="5A82B8CD" w14:textId="77777777" w:rsidR="004E00EE" w:rsidRPr="00FB20BD" w:rsidRDefault="004E00EE" w:rsidP="00B84CF7">
            <w:pPr>
              <w:pStyle w:val="TAC"/>
            </w:pPr>
            <w:r w:rsidRPr="00FB20BD">
              <w:t>88.23</w:t>
            </w:r>
          </w:p>
        </w:tc>
      </w:tr>
      <w:tr w:rsidR="004E00EE" w:rsidRPr="00FB20BD" w14:paraId="10C9F183"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EA5931E" w14:textId="77777777" w:rsidR="004E00EE" w:rsidRPr="00FB20BD" w:rsidRDefault="004E00EE" w:rsidP="00B84CF7">
            <w:pPr>
              <w:pStyle w:val="TAC"/>
            </w:pPr>
            <w:r w:rsidRPr="00FB20BD">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109CEA6" w14:textId="77777777" w:rsidR="004E00EE" w:rsidRPr="00FB20BD" w:rsidRDefault="004E00EE" w:rsidP="00B84CF7">
            <w:pPr>
              <w:pStyle w:val="TAC"/>
            </w:pPr>
            <w:r w:rsidRPr="00FB20BD">
              <w:t>-33</w:t>
            </w:r>
          </w:p>
        </w:tc>
        <w:tc>
          <w:tcPr>
            <w:tcW w:w="2500" w:type="dxa"/>
            <w:tcBorders>
              <w:top w:val="single" w:sz="4" w:space="0" w:color="auto"/>
              <w:left w:val="single" w:sz="4" w:space="0" w:color="auto"/>
              <w:bottom w:val="single" w:sz="4" w:space="0" w:color="auto"/>
              <w:right w:val="single" w:sz="4" w:space="0" w:color="auto"/>
            </w:tcBorders>
            <w:hideMark/>
          </w:tcPr>
          <w:p w14:paraId="30498D99" w14:textId="77777777" w:rsidR="004E00EE" w:rsidRPr="00FB20BD" w:rsidRDefault="004E00EE" w:rsidP="00B84CF7">
            <w:pPr>
              <w:pStyle w:val="TAC"/>
            </w:pPr>
            <w:r w:rsidRPr="00FB20BD">
              <w:t>98.31</w:t>
            </w:r>
          </w:p>
        </w:tc>
      </w:tr>
    </w:tbl>
    <w:p w14:paraId="2E42FAA5" w14:textId="77777777" w:rsidR="004E00EE" w:rsidRPr="00FB20BD" w:rsidRDefault="004E00EE" w:rsidP="00B84CF7"/>
    <w:p w14:paraId="4D26B92F" w14:textId="2E97A69C" w:rsidR="004E00EE" w:rsidRPr="00FB20BD" w:rsidRDefault="004E00EE" w:rsidP="00B84CF7">
      <w:r w:rsidRPr="00FB20BD">
        <w:t>The normative reference for this requirement is TS 38.101-1 [2] clause 6.3D.1.</w:t>
      </w:r>
    </w:p>
    <w:p w14:paraId="619B2E24" w14:textId="77777777" w:rsidR="004E00EE" w:rsidRPr="00FB20BD" w:rsidRDefault="004E00EE" w:rsidP="00B84CF7">
      <w:pPr>
        <w:sectPr w:rsidR="004E00EE" w:rsidRPr="00FB20BD" w:rsidSect="00A535B5">
          <w:pgSz w:w="11906" w:h="16838"/>
          <w:pgMar w:top="1418" w:right="1134" w:bottom="1134" w:left="1134" w:header="851" w:footer="340" w:gutter="0"/>
          <w:cols w:space="708"/>
          <w:docGrid w:linePitch="360"/>
        </w:sectPr>
      </w:pPr>
    </w:p>
    <w:p w14:paraId="088ED000" w14:textId="0A854B27" w:rsidR="004E00EE" w:rsidRPr="00FB20BD" w:rsidRDefault="004E00EE" w:rsidP="004E00EE">
      <w:pPr>
        <w:pStyle w:val="H6"/>
      </w:pPr>
      <w:bookmarkStart w:id="450" w:name="_Toc27477989"/>
      <w:bookmarkStart w:id="451" w:name="_Toc36226682"/>
      <w:bookmarkStart w:id="452" w:name="_Toc44323967"/>
      <w:bookmarkStart w:id="453" w:name="_Toc52990160"/>
      <w:bookmarkStart w:id="454" w:name="_Toc60823359"/>
      <w:bookmarkStart w:id="455" w:name="_Toc60825281"/>
      <w:bookmarkStart w:id="456" w:name="_Toc69306182"/>
      <w:r w:rsidRPr="00FB20BD">
        <w:t>6.3D.1.4</w:t>
      </w:r>
      <w:r w:rsidRPr="00FB20BD">
        <w:tab/>
        <w:t>Test description</w:t>
      </w:r>
      <w:bookmarkEnd w:id="450"/>
      <w:bookmarkEnd w:id="451"/>
      <w:bookmarkEnd w:id="452"/>
      <w:bookmarkEnd w:id="453"/>
      <w:bookmarkEnd w:id="454"/>
      <w:bookmarkEnd w:id="455"/>
      <w:bookmarkEnd w:id="456"/>
    </w:p>
    <w:p w14:paraId="69CE35D6" w14:textId="77777777" w:rsidR="004E00EE" w:rsidRPr="00FB20BD" w:rsidRDefault="004E00EE" w:rsidP="004E00EE">
      <w:pPr>
        <w:pStyle w:val="H6"/>
      </w:pPr>
      <w:bookmarkStart w:id="457" w:name="_Toc27477990"/>
      <w:bookmarkStart w:id="458" w:name="_Toc36226683"/>
      <w:bookmarkStart w:id="459" w:name="_Toc44323968"/>
      <w:bookmarkStart w:id="460" w:name="_Toc52990161"/>
      <w:bookmarkStart w:id="461" w:name="_Toc60823360"/>
      <w:bookmarkStart w:id="462" w:name="_Toc60825282"/>
      <w:bookmarkStart w:id="463" w:name="_Toc69306183"/>
      <w:r w:rsidRPr="00FB20BD">
        <w:t>6.3D.1.4.1</w:t>
      </w:r>
      <w:r w:rsidRPr="00FB20BD">
        <w:tab/>
        <w:t>Initial condition</w:t>
      </w:r>
      <w:bookmarkEnd w:id="457"/>
      <w:bookmarkEnd w:id="458"/>
      <w:bookmarkEnd w:id="459"/>
      <w:bookmarkEnd w:id="460"/>
      <w:bookmarkEnd w:id="461"/>
      <w:bookmarkEnd w:id="462"/>
      <w:bookmarkEnd w:id="463"/>
    </w:p>
    <w:p w14:paraId="26F44888"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048F5191" w14:textId="77777777" w:rsidR="004E00EE" w:rsidRPr="00FB20BD" w:rsidRDefault="004E00EE" w:rsidP="00B84CF7">
      <w:r w:rsidRPr="00FB20BD">
        <w:t>The initial test configurations consist of environmental conditions, test frequencies, and channel bandwidths and sub-carrier spacing based on NR operating bands specified in table 5.3.5-1. All of these configurations shall be tested with applicable test parameters for each combination of test channel bandwidth and sub-carrier spacing, and are shown in table 6.3D.1.4.1-1.  The details of the uplink reference measurement channels (RMCs) are specified in Annexes A.2. Configurations of PDSCH and PDCCH before measurement are specified in Annex C.2.</w:t>
      </w:r>
    </w:p>
    <w:p w14:paraId="0938D815" w14:textId="77777777" w:rsidR="004E00EE" w:rsidRPr="00FB20BD" w:rsidDel="00C3413F" w:rsidRDefault="004E00EE" w:rsidP="00B84CF7">
      <w:pPr>
        <w:pStyle w:val="TH"/>
      </w:pPr>
      <w:r w:rsidRPr="00FB20BD">
        <w:t>Table 6.3D.1.4.1-1: Test Configuration Table</w:t>
      </w:r>
      <w:r w:rsidRPr="00FB20BD" w:rsidDel="00C3413F">
        <w:t xml:space="preserve"> </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4"/>
        <w:gridCol w:w="3899"/>
        <w:gridCol w:w="4930"/>
        <w:gridCol w:w="3440"/>
      </w:tblGrid>
      <w:tr w:rsidR="004E00EE" w:rsidRPr="00FB20BD" w14:paraId="291673FB" w14:textId="77777777" w:rsidTr="00EF6B6C">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14:paraId="64C65E24" w14:textId="77777777" w:rsidR="004E00EE" w:rsidRPr="00FB20BD" w:rsidRDefault="004E00EE" w:rsidP="00B84CF7">
            <w:pPr>
              <w:pStyle w:val="TAH"/>
            </w:pPr>
            <w:r w:rsidRPr="00FB20BD">
              <w:t>Initial Conditions</w:t>
            </w:r>
          </w:p>
        </w:tc>
      </w:tr>
      <w:tr w:rsidR="004E00EE" w:rsidRPr="00FB20BD" w14:paraId="6B10C4F2" w14:textId="77777777" w:rsidTr="00EF6B6C">
        <w:tc>
          <w:tcPr>
            <w:tcW w:w="2068" w:type="pct"/>
            <w:gridSpan w:val="2"/>
            <w:shd w:val="clear" w:color="auto" w:fill="auto"/>
          </w:tcPr>
          <w:p w14:paraId="5D6C230C" w14:textId="77777777" w:rsidR="004E00EE" w:rsidRPr="00FB20BD" w:rsidRDefault="004E00EE" w:rsidP="00B84CF7">
            <w:pPr>
              <w:pStyle w:val="TAL"/>
            </w:pPr>
            <w:r w:rsidRPr="00FB20BD">
              <w:t>Test Environment as specified in TS 38.508-1 [5] subclause 4.1</w:t>
            </w:r>
          </w:p>
        </w:tc>
        <w:tc>
          <w:tcPr>
            <w:tcW w:w="2932" w:type="pct"/>
            <w:gridSpan w:val="2"/>
          </w:tcPr>
          <w:p w14:paraId="18896C69" w14:textId="77777777" w:rsidR="004E00EE" w:rsidRPr="00FB20BD" w:rsidRDefault="004E00EE" w:rsidP="00B84CF7">
            <w:pPr>
              <w:pStyle w:val="TAL"/>
            </w:pPr>
            <w:r w:rsidRPr="00FB20BD">
              <w:t>Normal, TL/VL, TL/VH, TH/VL, TH/VH</w:t>
            </w:r>
          </w:p>
        </w:tc>
      </w:tr>
      <w:tr w:rsidR="004E00EE" w:rsidRPr="00FB20BD" w14:paraId="3663B251" w14:textId="77777777" w:rsidTr="00EF6B6C">
        <w:tc>
          <w:tcPr>
            <w:tcW w:w="2068" w:type="pct"/>
            <w:gridSpan w:val="2"/>
            <w:shd w:val="clear" w:color="auto" w:fill="auto"/>
          </w:tcPr>
          <w:p w14:paraId="7D6058B8" w14:textId="77777777" w:rsidR="004E00EE" w:rsidRPr="00FB20BD" w:rsidRDefault="004E00EE" w:rsidP="00B84CF7">
            <w:pPr>
              <w:pStyle w:val="TAL"/>
            </w:pPr>
            <w:r w:rsidRPr="00FB20BD">
              <w:t>Test Frequencies as specified in TS 38.508-1 [5] subclause 4.3.1</w:t>
            </w:r>
          </w:p>
        </w:tc>
        <w:tc>
          <w:tcPr>
            <w:tcW w:w="2932" w:type="pct"/>
            <w:gridSpan w:val="2"/>
          </w:tcPr>
          <w:p w14:paraId="74387EC1" w14:textId="77777777" w:rsidR="004E00EE" w:rsidRPr="00FB20BD" w:rsidRDefault="004E00EE" w:rsidP="00B84CF7">
            <w:pPr>
              <w:pStyle w:val="TAL"/>
              <w:rPr>
                <w:lang w:eastAsia="zh-CN"/>
              </w:rPr>
            </w:pPr>
            <w:r w:rsidRPr="00FB20BD">
              <w:t>Low range, Mid range, High range</w:t>
            </w:r>
          </w:p>
        </w:tc>
      </w:tr>
      <w:tr w:rsidR="004E00EE" w:rsidRPr="00FB20BD" w14:paraId="7C786912" w14:textId="77777777" w:rsidTr="00EF6B6C">
        <w:tc>
          <w:tcPr>
            <w:tcW w:w="2068" w:type="pct"/>
            <w:gridSpan w:val="2"/>
            <w:shd w:val="clear" w:color="auto" w:fill="auto"/>
          </w:tcPr>
          <w:p w14:paraId="29BC9F2D" w14:textId="77777777" w:rsidR="004E00EE" w:rsidRPr="00FB20BD" w:rsidRDefault="004E00EE" w:rsidP="00B84CF7">
            <w:pPr>
              <w:pStyle w:val="TAL"/>
            </w:pPr>
            <w:r w:rsidRPr="00FB20BD">
              <w:t>Test Channel Bandwidths as specified in TS 38.508-1 [5] subclause 4.3.1</w:t>
            </w:r>
          </w:p>
        </w:tc>
        <w:tc>
          <w:tcPr>
            <w:tcW w:w="2932" w:type="pct"/>
            <w:gridSpan w:val="2"/>
          </w:tcPr>
          <w:p w14:paraId="44333B58" w14:textId="77777777" w:rsidR="004E00EE" w:rsidRPr="00FB20BD" w:rsidRDefault="004E00EE" w:rsidP="00B84CF7">
            <w:pPr>
              <w:pStyle w:val="TAL"/>
              <w:rPr>
                <w:lang w:eastAsia="zh-CN"/>
              </w:rPr>
            </w:pPr>
            <w:r w:rsidRPr="00FB20BD">
              <w:t>Lowest, Mid, Highest</w:t>
            </w:r>
          </w:p>
        </w:tc>
      </w:tr>
      <w:tr w:rsidR="004E00EE" w:rsidRPr="00FB20BD" w14:paraId="74EC850F" w14:textId="77777777" w:rsidTr="00EF6B6C">
        <w:tc>
          <w:tcPr>
            <w:tcW w:w="2068" w:type="pct"/>
            <w:gridSpan w:val="2"/>
            <w:shd w:val="clear" w:color="auto" w:fill="auto"/>
          </w:tcPr>
          <w:p w14:paraId="3263CA08" w14:textId="77777777" w:rsidR="004E00EE" w:rsidRPr="00FB20BD" w:rsidRDefault="004E00EE" w:rsidP="00B84CF7">
            <w:pPr>
              <w:pStyle w:val="TAL"/>
            </w:pPr>
            <w:r w:rsidRPr="00FB20BD">
              <w:t>Test SCS as specified in Table 5.3.5-1</w:t>
            </w:r>
          </w:p>
        </w:tc>
        <w:tc>
          <w:tcPr>
            <w:tcW w:w="2932" w:type="pct"/>
            <w:gridSpan w:val="2"/>
          </w:tcPr>
          <w:p w14:paraId="394A5D5D" w14:textId="3C546AF9" w:rsidR="004E00EE" w:rsidRPr="00FB20BD" w:rsidRDefault="004E00EE" w:rsidP="00B84CF7">
            <w:pPr>
              <w:pStyle w:val="TAL"/>
              <w:rPr>
                <w:lang w:eastAsia="zh-CN"/>
              </w:rPr>
            </w:pPr>
            <w:r w:rsidRPr="00FB20BD">
              <w:t>Highest</w:t>
            </w:r>
          </w:p>
        </w:tc>
      </w:tr>
      <w:tr w:rsidR="004E00EE" w:rsidRPr="00FB20BD" w14:paraId="596AEE5D" w14:textId="77777777" w:rsidTr="00EF6B6C">
        <w:tc>
          <w:tcPr>
            <w:tcW w:w="5000" w:type="pct"/>
            <w:gridSpan w:val="4"/>
            <w:shd w:val="clear" w:color="auto" w:fill="auto"/>
          </w:tcPr>
          <w:p w14:paraId="30B98D35" w14:textId="77777777" w:rsidR="004E00EE" w:rsidRPr="00FB20BD" w:rsidRDefault="004E00EE" w:rsidP="00B84CF7">
            <w:pPr>
              <w:pStyle w:val="TAH"/>
            </w:pPr>
            <w:r w:rsidRPr="00FB20BD">
              <w:t>Test Parameters for Channel Bandwidths</w:t>
            </w:r>
          </w:p>
        </w:tc>
      </w:tr>
      <w:tr w:rsidR="004E00EE" w:rsidRPr="00FB20BD" w14:paraId="7C273526" w14:textId="77777777" w:rsidTr="00EF6B6C">
        <w:tc>
          <w:tcPr>
            <w:tcW w:w="702" w:type="pct"/>
            <w:shd w:val="clear" w:color="auto" w:fill="auto"/>
          </w:tcPr>
          <w:p w14:paraId="764743E4" w14:textId="77777777" w:rsidR="004E00EE" w:rsidRPr="00FB20BD" w:rsidRDefault="004E00EE" w:rsidP="00B84CF7">
            <w:pPr>
              <w:pStyle w:val="TAH"/>
              <w:rPr>
                <w:lang w:eastAsia="zh-CN"/>
              </w:rPr>
            </w:pPr>
            <w:r w:rsidRPr="00FB20BD">
              <w:rPr>
                <w:lang w:eastAsia="zh-CN"/>
              </w:rPr>
              <w:t>Test ID</w:t>
            </w:r>
          </w:p>
        </w:tc>
        <w:tc>
          <w:tcPr>
            <w:tcW w:w="1366" w:type="pct"/>
            <w:tcBorders>
              <w:bottom w:val="single" w:sz="4" w:space="0" w:color="auto"/>
            </w:tcBorders>
            <w:shd w:val="clear" w:color="auto" w:fill="auto"/>
          </w:tcPr>
          <w:p w14:paraId="2704876D" w14:textId="77777777" w:rsidR="004E00EE" w:rsidRPr="00FB20BD" w:rsidRDefault="004E00EE" w:rsidP="00B84CF7">
            <w:pPr>
              <w:pStyle w:val="TAH"/>
            </w:pPr>
            <w:r w:rsidRPr="00FB20BD">
              <w:t>Downlink Configuration</w:t>
            </w:r>
          </w:p>
        </w:tc>
        <w:tc>
          <w:tcPr>
            <w:tcW w:w="2932" w:type="pct"/>
            <w:gridSpan w:val="2"/>
          </w:tcPr>
          <w:p w14:paraId="73CC3557" w14:textId="77777777" w:rsidR="004E00EE" w:rsidRPr="00FB20BD" w:rsidRDefault="004E00EE" w:rsidP="00B84CF7">
            <w:pPr>
              <w:pStyle w:val="TAH"/>
              <w:rPr>
                <w:lang w:eastAsia="zh-CN"/>
              </w:rPr>
            </w:pPr>
            <w:r w:rsidRPr="00FB20BD">
              <w:t>Uplink Configuration</w:t>
            </w:r>
          </w:p>
        </w:tc>
      </w:tr>
      <w:tr w:rsidR="004E00EE" w:rsidRPr="00FB20BD" w14:paraId="657AB1B2" w14:textId="77777777" w:rsidTr="00EF6B6C">
        <w:tc>
          <w:tcPr>
            <w:tcW w:w="702" w:type="pct"/>
            <w:shd w:val="clear" w:color="auto" w:fill="auto"/>
          </w:tcPr>
          <w:p w14:paraId="072EFE66" w14:textId="77777777" w:rsidR="004E00EE" w:rsidRPr="00FB20BD" w:rsidRDefault="004E00EE" w:rsidP="00B84CF7">
            <w:pPr>
              <w:pStyle w:val="TAH"/>
              <w:rPr>
                <w:lang w:eastAsia="zh-CN"/>
              </w:rPr>
            </w:pPr>
          </w:p>
        </w:tc>
        <w:tc>
          <w:tcPr>
            <w:tcW w:w="1366" w:type="pct"/>
            <w:tcBorders>
              <w:bottom w:val="nil"/>
            </w:tcBorders>
            <w:shd w:val="clear" w:color="auto" w:fill="auto"/>
          </w:tcPr>
          <w:p w14:paraId="30E251D1" w14:textId="77777777" w:rsidR="004E00EE" w:rsidRPr="00FB20BD" w:rsidRDefault="004E00EE" w:rsidP="00B84CF7">
            <w:pPr>
              <w:pStyle w:val="TAC"/>
            </w:pPr>
            <w:r w:rsidRPr="00FB20BD">
              <w:t xml:space="preserve">N/A for minimum output power </w:t>
            </w:r>
          </w:p>
        </w:tc>
        <w:tc>
          <w:tcPr>
            <w:tcW w:w="1727" w:type="pct"/>
          </w:tcPr>
          <w:p w14:paraId="756992B1" w14:textId="77777777" w:rsidR="004E00EE" w:rsidRPr="00FB20BD" w:rsidRDefault="004E00EE" w:rsidP="00B84CF7">
            <w:pPr>
              <w:pStyle w:val="TAH"/>
              <w:rPr>
                <w:lang w:eastAsia="zh-CN"/>
              </w:rPr>
            </w:pPr>
            <w:r w:rsidRPr="00FB20BD">
              <w:rPr>
                <w:lang w:eastAsia="zh-CN"/>
              </w:rPr>
              <w:t>Modulation</w:t>
            </w:r>
          </w:p>
        </w:tc>
        <w:tc>
          <w:tcPr>
            <w:tcW w:w="1205" w:type="pct"/>
            <w:shd w:val="clear" w:color="auto" w:fill="auto"/>
          </w:tcPr>
          <w:p w14:paraId="6E2D9359" w14:textId="77777777" w:rsidR="004E00EE" w:rsidRPr="00FB20BD" w:rsidRDefault="004E00EE" w:rsidP="00B84CF7">
            <w:pPr>
              <w:pStyle w:val="TAH"/>
              <w:rPr>
                <w:lang w:eastAsia="zh-CN"/>
              </w:rPr>
            </w:pPr>
            <w:r w:rsidRPr="00FB20BD">
              <w:rPr>
                <w:lang w:eastAsia="zh-CN"/>
              </w:rPr>
              <w:t>RB allocation (NOTE 1)</w:t>
            </w:r>
          </w:p>
        </w:tc>
      </w:tr>
      <w:tr w:rsidR="004E00EE" w:rsidRPr="00FB20BD" w14:paraId="66CF94FC" w14:textId="77777777" w:rsidTr="00EF6B6C">
        <w:tc>
          <w:tcPr>
            <w:tcW w:w="702" w:type="pct"/>
            <w:shd w:val="clear" w:color="auto" w:fill="auto"/>
          </w:tcPr>
          <w:p w14:paraId="2EFFD6F3" w14:textId="77777777" w:rsidR="004E00EE" w:rsidRPr="00FB20BD" w:rsidRDefault="004E00EE" w:rsidP="00B84CF7">
            <w:pPr>
              <w:pStyle w:val="TAC"/>
              <w:rPr>
                <w:lang w:eastAsia="zh-CN"/>
              </w:rPr>
            </w:pPr>
            <w:r w:rsidRPr="00FB20BD">
              <w:t>1</w:t>
            </w:r>
          </w:p>
        </w:tc>
        <w:tc>
          <w:tcPr>
            <w:tcW w:w="1366" w:type="pct"/>
            <w:tcBorders>
              <w:top w:val="nil"/>
            </w:tcBorders>
            <w:shd w:val="clear" w:color="auto" w:fill="auto"/>
          </w:tcPr>
          <w:p w14:paraId="27E60797" w14:textId="77777777" w:rsidR="004E00EE" w:rsidRPr="00FB20BD" w:rsidRDefault="004E00EE" w:rsidP="00B84CF7">
            <w:pPr>
              <w:pStyle w:val="TAC"/>
              <w:rPr>
                <w:lang w:eastAsia="zh-CN"/>
              </w:rPr>
            </w:pPr>
            <w:r w:rsidRPr="00FB20BD">
              <w:rPr>
                <w:lang w:eastAsia="zh-CN"/>
              </w:rPr>
              <w:t>test case</w:t>
            </w:r>
          </w:p>
        </w:tc>
        <w:tc>
          <w:tcPr>
            <w:tcW w:w="1727" w:type="pct"/>
          </w:tcPr>
          <w:p w14:paraId="3EBDE121" w14:textId="77777777" w:rsidR="004E00EE" w:rsidRPr="00FB20BD" w:rsidRDefault="004E00EE" w:rsidP="00B84CF7">
            <w:pPr>
              <w:pStyle w:val="TAC"/>
            </w:pPr>
            <w:r w:rsidRPr="00FB20BD">
              <w:t>CP-OFDM QPSK</w:t>
            </w:r>
          </w:p>
        </w:tc>
        <w:tc>
          <w:tcPr>
            <w:tcW w:w="1205" w:type="pct"/>
            <w:shd w:val="clear" w:color="auto" w:fill="auto"/>
          </w:tcPr>
          <w:p w14:paraId="15728E73" w14:textId="77777777" w:rsidR="004E00EE" w:rsidRPr="00FB20BD" w:rsidRDefault="004E00EE" w:rsidP="00B84CF7">
            <w:pPr>
              <w:pStyle w:val="TAC"/>
            </w:pPr>
            <w:r w:rsidRPr="00FB20BD">
              <w:t>Outer Full</w:t>
            </w:r>
          </w:p>
        </w:tc>
      </w:tr>
      <w:tr w:rsidR="004E00EE" w:rsidRPr="00FB20BD" w14:paraId="6A6706F2" w14:textId="77777777" w:rsidTr="00EF6B6C">
        <w:tc>
          <w:tcPr>
            <w:tcW w:w="5000" w:type="pct"/>
            <w:gridSpan w:val="4"/>
            <w:shd w:val="clear" w:color="auto" w:fill="auto"/>
          </w:tcPr>
          <w:p w14:paraId="44938520" w14:textId="77777777" w:rsidR="004E00EE" w:rsidRPr="00FB20BD" w:rsidRDefault="004E00EE" w:rsidP="00B84CF7">
            <w:pPr>
              <w:pStyle w:val="TAN"/>
            </w:pPr>
            <w:r w:rsidRPr="00FB20BD">
              <w:rPr>
                <w:lang w:eastAsia="zh-CN"/>
              </w:rPr>
              <w:t>NOTE 1:</w:t>
            </w:r>
            <w:r w:rsidRPr="00FB20BD">
              <w:rPr>
                <w:lang w:eastAsia="zh-CN"/>
              </w:rPr>
              <w:tab/>
              <w:t>The specific configuration of each RB allocation is defined in Table 6.1-1.</w:t>
            </w:r>
          </w:p>
        </w:tc>
      </w:tr>
    </w:tbl>
    <w:p w14:paraId="0D826874" w14:textId="77777777" w:rsidR="004E00EE" w:rsidRPr="00FB20BD" w:rsidRDefault="004E00EE" w:rsidP="00B84CF7">
      <w:pPr>
        <w:rPr>
          <w:lang w:eastAsia="zh-CN"/>
        </w:rPr>
      </w:pPr>
    </w:p>
    <w:p w14:paraId="5EEDEB40" w14:textId="77777777" w:rsidR="004E00EE" w:rsidRPr="00FB20BD" w:rsidRDefault="004E00EE" w:rsidP="00B84CF7">
      <w:pPr>
        <w:pStyle w:val="B10"/>
      </w:pPr>
      <w:r w:rsidRPr="00FB20BD">
        <w:t>1.</w:t>
      </w:r>
      <w:r w:rsidRPr="00FB20BD">
        <w:tab/>
        <w:t>Connect the SS to the UE antenna connectors as shown in TS 38.508-1 [5] Annex A, Figure A.3.1.1.2 for TE diagram and section A.3.2 for UE diagram.</w:t>
      </w:r>
    </w:p>
    <w:p w14:paraId="6866F088" w14:textId="77777777" w:rsidR="004E00EE" w:rsidRPr="00FB20BD" w:rsidRDefault="004E00EE" w:rsidP="00B84CF7">
      <w:pPr>
        <w:pStyle w:val="B10"/>
      </w:pPr>
      <w:r w:rsidRPr="00FB20BD">
        <w:t>2.</w:t>
      </w:r>
      <w:r w:rsidRPr="00FB20BD">
        <w:tab/>
        <w:t>The parameter settings for the cell are set up according to TS 38.508-1 [5] subclause 4.4.3.</w:t>
      </w:r>
    </w:p>
    <w:p w14:paraId="50267C07" w14:textId="77777777" w:rsidR="004E00EE" w:rsidRPr="00FB20BD" w:rsidRDefault="004E00EE" w:rsidP="00B84CF7">
      <w:pPr>
        <w:pStyle w:val="B10"/>
      </w:pPr>
      <w:r w:rsidRPr="00FB20BD">
        <w:t>3.</w:t>
      </w:r>
      <w:r w:rsidRPr="00FB20BD">
        <w:tab/>
        <w:t>Downlink signals are initially set up according to Annex C.0, C.1, C.2, and uplink signals according to Annex G.0, G.1, G.2, G.3.0.</w:t>
      </w:r>
    </w:p>
    <w:p w14:paraId="6F710496" w14:textId="77777777" w:rsidR="004E00EE" w:rsidRPr="00FB20BD" w:rsidRDefault="004E00EE" w:rsidP="00B84CF7">
      <w:pPr>
        <w:pStyle w:val="B10"/>
      </w:pPr>
      <w:r w:rsidRPr="00FB20BD">
        <w:t>4.</w:t>
      </w:r>
      <w:r w:rsidRPr="00FB20BD">
        <w:tab/>
        <w:t>The UL Reference Measurement Channel is set according to Table 6.3D.1.4.1-1.</w:t>
      </w:r>
    </w:p>
    <w:p w14:paraId="5DC9EBD9" w14:textId="77777777" w:rsidR="004E00EE" w:rsidRPr="00FB20BD" w:rsidRDefault="004E00EE" w:rsidP="00B84CF7">
      <w:pPr>
        <w:pStyle w:val="B10"/>
      </w:pPr>
      <w:r w:rsidRPr="00FB20BD">
        <w:t>5.</w:t>
      </w:r>
      <w:r w:rsidRPr="00FB20BD">
        <w:tab/>
        <w:t>Propagation conditions are set according to Annex B.0.</w:t>
      </w:r>
    </w:p>
    <w:p w14:paraId="2669B954"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 xml:space="preserve">NR, </w:t>
      </w:r>
      <w:r w:rsidRPr="00FB20BD">
        <w:t xml:space="preserve">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3D.1.4.3.</w:t>
      </w:r>
    </w:p>
    <w:p w14:paraId="06D556FA" w14:textId="77777777" w:rsidR="004E00EE" w:rsidRPr="00FB20BD" w:rsidRDefault="004E00EE" w:rsidP="00B84CF7">
      <w:pPr>
        <w:sectPr w:rsidR="004E00EE" w:rsidRPr="00FB20BD" w:rsidSect="00A535B5">
          <w:pgSz w:w="16838" w:h="11906" w:orient="landscape"/>
          <w:pgMar w:top="1134" w:right="1418" w:bottom="1134" w:left="1134" w:header="851" w:footer="340" w:gutter="0"/>
          <w:cols w:space="708"/>
          <w:docGrid w:linePitch="360"/>
        </w:sectPr>
      </w:pPr>
    </w:p>
    <w:p w14:paraId="3BDD5ACE" w14:textId="6589F668" w:rsidR="004E00EE" w:rsidRPr="00FB20BD" w:rsidRDefault="004E00EE" w:rsidP="004E00EE">
      <w:pPr>
        <w:pStyle w:val="H6"/>
      </w:pPr>
      <w:bookmarkStart w:id="464" w:name="_Toc27477991"/>
      <w:bookmarkStart w:id="465" w:name="_Toc36226684"/>
      <w:bookmarkStart w:id="466" w:name="_Toc44323969"/>
      <w:bookmarkStart w:id="467" w:name="_Toc52990162"/>
      <w:bookmarkStart w:id="468" w:name="_Toc60823361"/>
      <w:bookmarkStart w:id="469" w:name="_Toc60825283"/>
      <w:bookmarkStart w:id="470" w:name="_Toc69306184"/>
      <w:r w:rsidRPr="00FB20BD">
        <w:t>6.3D.1.4.2</w:t>
      </w:r>
      <w:r w:rsidRPr="00FB20BD">
        <w:tab/>
        <w:t>Test procedure</w:t>
      </w:r>
      <w:bookmarkEnd w:id="464"/>
      <w:bookmarkEnd w:id="465"/>
      <w:bookmarkEnd w:id="466"/>
      <w:bookmarkEnd w:id="467"/>
      <w:bookmarkEnd w:id="468"/>
      <w:bookmarkEnd w:id="469"/>
      <w:bookmarkEnd w:id="470"/>
    </w:p>
    <w:p w14:paraId="35F15984" w14:textId="77777777" w:rsidR="004E00EE" w:rsidRPr="00FB20BD" w:rsidRDefault="004E00EE" w:rsidP="00B84CF7">
      <w:pPr>
        <w:pStyle w:val="B10"/>
      </w:pPr>
      <w:r w:rsidRPr="00FB20BD">
        <w:t>1.</w:t>
      </w:r>
      <w:r w:rsidRPr="00FB20BD">
        <w:tab/>
        <w:t>SS sends uplink scheduling information for each UL HARQ process via PDCCH DCI format 0_1 for C_RNTI to schedule the UL RMC according to Table 6.3D.1.4.1-1. Since the UE has no payload and no loopback data to send the UE sends uplink MAC padding bits on the UL RMC. The PDCCH DCI format 0_1 is specified with the condition 2TX_UL_MIMO in 38.508-1 [5] subclause 4.3.6.1.1.2.</w:t>
      </w:r>
    </w:p>
    <w:p w14:paraId="0703FE24" w14:textId="77777777" w:rsidR="004E00EE" w:rsidRPr="00FB20BD" w:rsidRDefault="004E00EE" w:rsidP="00B84CF7">
      <w:pPr>
        <w:pStyle w:val="B10"/>
      </w:pPr>
      <w:r w:rsidRPr="00FB20BD">
        <w:t>2.</w:t>
      </w:r>
      <w:r w:rsidRPr="00FB20BD">
        <w:tab/>
        <w:t>Send continuously uplink power control "down" commands in every uplink scheduling information to the UE; allow at least 200ms starting from the first TPC command in this step to ensure that the UE transmits at its minimum output power.</w:t>
      </w:r>
    </w:p>
    <w:p w14:paraId="3F394EBF" w14:textId="77777777" w:rsidR="004E00EE" w:rsidRPr="00FB20BD" w:rsidRDefault="004E00EE" w:rsidP="00B84CF7">
      <w:pPr>
        <w:pStyle w:val="B10"/>
      </w:pPr>
      <w:r w:rsidRPr="00FB20BD">
        <w:t>3.</w:t>
      </w:r>
      <w:r w:rsidRPr="00FB20BD">
        <w:tab/>
        <w:t>Measure the sum of mean power of the UE at each UE antenna connector in the associated measurement channel bandwidth specified in Table 6.3D.1.5-1 for the specific channel bandwidth under test. The period of measurement shall be at least the continuous duration of 1ms over all active uplink slots and in the uplink symbols. For TDD, only slots consisting of only UL symbols are under test.</w:t>
      </w:r>
    </w:p>
    <w:p w14:paraId="148EBA8C" w14:textId="25DB9B98" w:rsidR="004E00EE" w:rsidRPr="00FB20BD" w:rsidRDefault="004E00EE" w:rsidP="004E00EE">
      <w:pPr>
        <w:pStyle w:val="H6"/>
      </w:pPr>
      <w:bookmarkStart w:id="471" w:name="_Toc27477992"/>
      <w:bookmarkStart w:id="472" w:name="_Toc36226685"/>
      <w:bookmarkStart w:id="473" w:name="_Toc44323970"/>
      <w:bookmarkStart w:id="474" w:name="_Toc52990163"/>
      <w:bookmarkStart w:id="475" w:name="_Toc60823362"/>
      <w:bookmarkStart w:id="476" w:name="_Toc60825284"/>
      <w:bookmarkStart w:id="477" w:name="_Toc69306185"/>
      <w:r w:rsidRPr="00FB20BD">
        <w:t>6.3D.1.4.3</w:t>
      </w:r>
      <w:r w:rsidRPr="00FB20BD">
        <w:tab/>
        <w:t>Message contents</w:t>
      </w:r>
      <w:bookmarkEnd w:id="471"/>
      <w:bookmarkEnd w:id="472"/>
      <w:bookmarkEnd w:id="473"/>
      <w:bookmarkEnd w:id="474"/>
      <w:bookmarkEnd w:id="475"/>
      <w:bookmarkEnd w:id="476"/>
      <w:bookmarkEnd w:id="477"/>
    </w:p>
    <w:p w14:paraId="42975970" w14:textId="77777777" w:rsidR="004E00EE" w:rsidRPr="00FB20BD" w:rsidRDefault="004E00EE" w:rsidP="00B84CF7">
      <w:r w:rsidRPr="00FB20BD">
        <w:t>Message contents are according to TS 38.508-1 [5] subclause 4.6 ensuring Table 4.6.3-182 with condition 2TX_UL_MIMO.</w:t>
      </w:r>
    </w:p>
    <w:p w14:paraId="434EE997" w14:textId="31290630" w:rsidR="004E00EE" w:rsidRPr="00FB20BD" w:rsidRDefault="004E00EE" w:rsidP="004E00EE">
      <w:pPr>
        <w:pStyle w:val="H6"/>
        <w:rPr>
          <w:rFonts w:eastAsia="Malgun Gothic"/>
        </w:rPr>
      </w:pPr>
      <w:bookmarkStart w:id="478" w:name="_Toc27477993"/>
      <w:bookmarkStart w:id="479" w:name="_Toc36226686"/>
      <w:bookmarkStart w:id="480" w:name="_Toc44323971"/>
      <w:bookmarkStart w:id="481" w:name="_Toc52990164"/>
      <w:bookmarkStart w:id="482" w:name="_Toc60823363"/>
      <w:bookmarkStart w:id="483" w:name="_Toc60825285"/>
      <w:bookmarkStart w:id="484" w:name="_Toc69306186"/>
      <w:r w:rsidRPr="00FB20BD">
        <w:t>6.3D.1.5</w:t>
      </w:r>
      <w:r w:rsidRPr="00FB20BD">
        <w:tab/>
        <w:t>Test requirement</w:t>
      </w:r>
      <w:bookmarkEnd w:id="478"/>
      <w:bookmarkEnd w:id="479"/>
      <w:bookmarkEnd w:id="480"/>
      <w:bookmarkEnd w:id="481"/>
      <w:bookmarkEnd w:id="482"/>
      <w:bookmarkEnd w:id="483"/>
      <w:bookmarkEnd w:id="484"/>
    </w:p>
    <w:p w14:paraId="45641FC5" w14:textId="77777777" w:rsidR="004E00EE" w:rsidRPr="00FB20BD" w:rsidRDefault="004E00EE" w:rsidP="00B84CF7">
      <w:r w:rsidRPr="00FB20BD">
        <w:t>The minimum output power, derived in step 3 shall not exceed the values specified in Table 6.3D.1.5-1.</w:t>
      </w:r>
    </w:p>
    <w:p w14:paraId="2D23A135" w14:textId="77777777" w:rsidR="004E00EE" w:rsidRPr="00FB20BD" w:rsidRDefault="004E00EE" w:rsidP="00B84CF7">
      <w:pPr>
        <w:pStyle w:val="TH"/>
      </w:pPr>
      <w:r w:rsidRPr="00FB20BD">
        <w:t>Table 6.3D.1.5-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4E00EE" w:rsidRPr="00FB20BD" w14:paraId="37FFC92B"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AEC4386" w14:textId="77777777" w:rsidR="004E00EE" w:rsidRPr="00FB20BD" w:rsidRDefault="004E00EE" w:rsidP="00B84CF7">
            <w:pPr>
              <w:pStyle w:val="TAH"/>
            </w:pPr>
            <w:r w:rsidRPr="00FB20BD">
              <w:t>Channel bandwidth</w:t>
            </w:r>
          </w:p>
          <w:p w14:paraId="64E73A47" w14:textId="77777777" w:rsidR="004E00EE" w:rsidRPr="00FB20BD" w:rsidRDefault="004E00EE" w:rsidP="00B84CF7">
            <w:pPr>
              <w:pStyle w:val="TAH"/>
              <w:rPr>
                <w:rFonts w:eastAsia="MS Mincho"/>
              </w:rPr>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5B3A464" w14:textId="77777777" w:rsidR="004E00EE" w:rsidRPr="00FB20BD" w:rsidRDefault="004E00EE" w:rsidP="00B84CF7">
            <w:pPr>
              <w:pStyle w:val="TAH"/>
              <w:rPr>
                <w:rFonts w:eastAsia="Malgun Gothic"/>
              </w:rPr>
            </w:pPr>
            <w:r w:rsidRPr="00FB20BD">
              <w:t>Minimum output power</w:t>
            </w:r>
          </w:p>
          <w:p w14:paraId="27B647B4" w14:textId="77777777" w:rsidR="004E00EE" w:rsidRPr="00FB20BD" w:rsidRDefault="004E00EE"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16E980C9" w14:textId="77777777" w:rsidR="004E00EE" w:rsidRPr="00FB20BD" w:rsidRDefault="004E00EE" w:rsidP="00B84CF7">
            <w:pPr>
              <w:pStyle w:val="TAH"/>
            </w:pPr>
            <w:r w:rsidRPr="00FB20BD">
              <w:t>Measurement bandwidth</w:t>
            </w:r>
          </w:p>
          <w:p w14:paraId="16FE61EF" w14:textId="77777777" w:rsidR="004E00EE" w:rsidRPr="00FB20BD" w:rsidRDefault="004E00EE" w:rsidP="00B84CF7">
            <w:pPr>
              <w:pStyle w:val="TAH"/>
            </w:pPr>
            <w:r w:rsidRPr="00FB20BD">
              <w:t>(MHz)</w:t>
            </w:r>
          </w:p>
        </w:tc>
      </w:tr>
      <w:tr w:rsidR="004E00EE" w:rsidRPr="00FB20BD" w14:paraId="7F052F0B"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AD54B10" w14:textId="77777777" w:rsidR="004E00EE" w:rsidRPr="00FB20BD" w:rsidRDefault="004E00EE" w:rsidP="00B84CF7">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3AD99DB" w14:textId="77777777" w:rsidR="004E00EE" w:rsidRPr="00FB20BD" w:rsidRDefault="004E00EE"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hideMark/>
          </w:tcPr>
          <w:p w14:paraId="05F40F8C" w14:textId="77777777" w:rsidR="004E00EE" w:rsidRPr="00FB20BD" w:rsidRDefault="004E00EE" w:rsidP="00B84CF7">
            <w:pPr>
              <w:pStyle w:val="TAC"/>
            </w:pPr>
            <w:r w:rsidRPr="00FB20BD">
              <w:t>4.515</w:t>
            </w:r>
          </w:p>
        </w:tc>
      </w:tr>
      <w:tr w:rsidR="004E00EE" w:rsidRPr="00FB20BD" w14:paraId="74EE7E53"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4EABA40" w14:textId="77777777" w:rsidR="004E00EE" w:rsidRPr="00FB20BD" w:rsidRDefault="004E00EE"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BF7E977" w14:textId="77777777" w:rsidR="004E00EE" w:rsidRPr="00FB20BD" w:rsidRDefault="004E00EE"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hideMark/>
          </w:tcPr>
          <w:p w14:paraId="30C44742" w14:textId="77777777" w:rsidR="004E00EE" w:rsidRPr="00FB20BD" w:rsidRDefault="004E00EE" w:rsidP="00B84CF7">
            <w:pPr>
              <w:pStyle w:val="TAC"/>
            </w:pPr>
            <w:r w:rsidRPr="00FB20BD">
              <w:t>9.375</w:t>
            </w:r>
          </w:p>
        </w:tc>
      </w:tr>
      <w:tr w:rsidR="004E00EE" w:rsidRPr="00FB20BD" w14:paraId="67580451"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C711DB3" w14:textId="77777777" w:rsidR="004E00EE" w:rsidRPr="00FB20BD" w:rsidRDefault="004E00EE" w:rsidP="00B84CF7">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A8D5D6E" w14:textId="77777777" w:rsidR="004E00EE" w:rsidRPr="00FB20BD" w:rsidRDefault="004E00EE"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hideMark/>
          </w:tcPr>
          <w:p w14:paraId="3C46131D" w14:textId="77777777" w:rsidR="004E00EE" w:rsidRPr="00FB20BD" w:rsidRDefault="004E00EE" w:rsidP="00B84CF7">
            <w:pPr>
              <w:pStyle w:val="TAC"/>
            </w:pPr>
            <w:r w:rsidRPr="00FB20BD">
              <w:t>14.235</w:t>
            </w:r>
          </w:p>
        </w:tc>
      </w:tr>
      <w:tr w:rsidR="004E00EE" w:rsidRPr="00FB20BD" w14:paraId="06EA3F64"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6AA8DE3" w14:textId="77777777" w:rsidR="004E00EE" w:rsidRPr="00FB20BD" w:rsidRDefault="004E00EE"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8121DF9" w14:textId="77777777" w:rsidR="004E00EE" w:rsidRPr="00FB20BD" w:rsidRDefault="004E00EE"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hideMark/>
          </w:tcPr>
          <w:p w14:paraId="7A14B17F" w14:textId="77777777" w:rsidR="004E00EE" w:rsidRPr="00FB20BD" w:rsidRDefault="004E00EE" w:rsidP="00B84CF7">
            <w:pPr>
              <w:pStyle w:val="TAC"/>
            </w:pPr>
            <w:r w:rsidRPr="00FB20BD">
              <w:t>19.095</w:t>
            </w:r>
          </w:p>
        </w:tc>
      </w:tr>
      <w:tr w:rsidR="004E00EE" w:rsidRPr="00FB20BD" w14:paraId="7CDC1D16"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38E8251" w14:textId="77777777" w:rsidR="004E00EE" w:rsidRPr="00FB20BD" w:rsidRDefault="004E00EE" w:rsidP="00B84CF7">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D2A56F5" w14:textId="77777777" w:rsidR="004E00EE" w:rsidRPr="00FB20BD" w:rsidRDefault="004E00EE" w:rsidP="00B84CF7">
            <w:pPr>
              <w:pStyle w:val="TAC"/>
            </w:pPr>
            <w:r w:rsidRPr="00FB20BD">
              <w:t>-39+TT</w:t>
            </w:r>
          </w:p>
        </w:tc>
        <w:tc>
          <w:tcPr>
            <w:tcW w:w="2500" w:type="dxa"/>
            <w:tcBorders>
              <w:top w:val="single" w:sz="4" w:space="0" w:color="auto"/>
              <w:left w:val="single" w:sz="4" w:space="0" w:color="auto"/>
              <w:bottom w:val="single" w:sz="4" w:space="0" w:color="auto"/>
              <w:right w:val="single" w:sz="4" w:space="0" w:color="auto"/>
            </w:tcBorders>
            <w:hideMark/>
          </w:tcPr>
          <w:p w14:paraId="0C56E6AC" w14:textId="77777777" w:rsidR="004E00EE" w:rsidRPr="00FB20BD" w:rsidRDefault="004E00EE" w:rsidP="00B84CF7">
            <w:pPr>
              <w:pStyle w:val="TAC"/>
            </w:pPr>
            <w:r w:rsidRPr="00FB20BD">
              <w:t>23.955</w:t>
            </w:r>
          </w:p>
        </w:tc>
      </w:tr>
      <w:tr w:rsidR="004E00EE" w:rsidRPr="00FB20BD" w14:paraId="6E180697"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354D592" w14:textId="77777777" w:rsidR="004E00EE" w:rsidRPr="00FB20BD" w:rsidRDefault="004E00EE" w:rsidP="00B84CF7">
            <w:pPr>
              <w:pStyle w:val="TAC"/>
            </w:pPr>
            <w:r w:rsidRPr="00FB20BD">
              <w:rPr>
                <w:lang w:eastAsia="zh-CN"/>
              </w:rPr>
              <w:t>3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8921031" w14:textId="77777777" w:rsidR="004E00EE" w:rsidRPr="00FB20BD" w:rsidRDefault="004E00EE" w:rsidP="00B84CF7">
            <w:pPr>
              <w:pStyle w:val="TAC"/>
            </w:pPr>
            <w:r w:rsidRPr="00FB20BD">
              <w:rPr>
                <w:lang w:eastAsia="zh-CN"/>
              </w:rPr>
              <w:t>-38.2+TT</w:t>
            </w:r>
          </w:p>
        </w:tc>
        <w:tc>
          <w:tcPr>
            <w:tcW w:w="2500" w:type="dxa"/>
            <w:tcBorders>
              <w:top w:val="single" w:sz="4" w:space="0" w:color="auto"/>
              <w:left w:val="single" w:sz="4" w:space="0" w:color="auto"/>
              <w:bottom w:val="single" w:sz="4" w:space="0" w:color="auto"/>
              <w:right w:val="single" w:sz="4" w:space="0" w:color="auto"/>
            </w:tcBorders>
            <w:hideMark/>
          </w:tcPr>
          <w:p w14:paraId="6683EC95" w14:textId="77777777" w:rsidR="004E00EE" w:rsidRPr="00FB20BD" w:rsidRDefault="004E00EE" w:rsidP="00B84CF7">
            <w:pPr>
              <w:pStyle w:val="TAC"/>
            </w:pPr>
            <w:r w:rsidRPr="00FB20BD">
              <w:t>28.815</w:t>
            </w:r>
          </w:p>
        </w:tc>
      </w:tr>
      <w:tr w:rsidR="00D534AF" w:rsidRPr="00FB20BD" w14:paraId="097CB87F"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648470CA" w14:textId="7D5E9645" w:rsidR="00D534AF" w:rsidRPr="00FB20BD" w:rsidRDefault="00D534AF" w:rsidP="00B84CF7">
            <w:pPr>
              <w:pStyle w:val="TAC"/>
              <w:rPr>
                <w:lang w:eastAsia="zh-CN"/>
              </w:rPr>
            </w:pPr>
            <w:r w:rsidRPr="00FB20BD">
              <w:rPr>
                <w:lang w:eastAsia="zh-CN"/>
              </w:rPr>
              <w:t>35</w:t>
            </w:r>
          </w:p>
        </w:tc>
        <w:tc>
          <w:tcPr>
            <w:tcW w:w="2500" w:type="dxa"/>
            <w:tcBorders>
              <w:top w:val="single" w:sz="4" w:space="0" w:color="auto"/>
              <w:left w:val="single" w:sz="4" w:space="0" w:color="auto"/>
              <w:bottom w:val="single" w:sz="4" w:space="0" w:color="auto"/>
              <w:right w:val="single" w:sz="4" w:space="0" w:color="auto"/>
            </w:tcBorders>
            <w:vAlign w:val="center"/>
          </w:tcPr>
          <w:p w14:paraId="47E7DC56" w14:textId="30B7C7A2" w:rsidR="00D534AF" w:rsidRPr="00FB20BD" w:rsidRDefault="00D534AF" w:rsidP="00B84CF7">
            <w:pPr>
              <w:pStyle w:val="TAC"/>
              <w:rPr>
                <w:lang w:eastAsia="zh-CN"/>
              </w:rPr>
            </w:pPr>
            <w:r w:rsidRPr="00FB20BD">
              <w:rPr>
                <w:rFonts w:eastAsia="SimSun"/>
                <w:lang w:eastAsia="zh-CN"/>
              </w:rPr>
              <w:t>-37.6+TT</w:t>
            </w:r>
          </w:p>
        </w:tc>
        <w:tc>
          <w:tcPr>
            <w:tcW w:w="2500" w:type="dxa"/>
            <w:tcBorders>
              <w:top w:val="single" w:sz="4" w:space="0" w:color="auto"/>
              <w:left w:val="single" w:sz="4" w:space="0" w:color="auto"/>
              <w:bottom w:val="single" w:sz="4" w:space="0" w:color="auto"/>
              <w:right w:val="single" w:sz="4" w:space="0" w:color="auto"/>
            </w:tcBorders>
          </w:tcPr>
          <w:p w14:paraId="24FC98C0" w14:textId="1572615A" w:rsidR="00D534AF" w:rsidRPr="00FB20BD" w:rsidRDefault="00D534AF" w:rsidP="00B84CF7">
            <w:pPr>
              <w:pStyle w:val="TAC"/>
            </w:pPr>
            <w:r w:rsidRPr="00FB20BD">
              <w:rPr>
                <w:rFonts w:eastAsia="SimSun"/>
                <w:lang w:eastAsia="zh-CN"/>
              </w:rPr>
              <w:t>33.855</w:t>
            </w:r>
          </w:p>
        </w:tc>
      </w:tr>
      <w:tr w:rsidR="004E00EE" w:rsidRPr="00FB20BD" w14:paraId="7FFE791F"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AC1AF5D" w14:textId="77777777" w:rsidR="004E00EE" w:rsidRPr="00FB20BD" w:rsidRDefault="004E00EE"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3715AD3" w14:textId="77777777" w:rsidR="004E00EE" w:rsidRPr="00FB20BD" w:rsidRDefault="004E00EE" w:rsidP="00B84CF7">
            <w:pPr>
              <w:pStyle w:val="TAC"/>
            </w:pPr>
            <w:r w:rsidRPr="00FB20BD">
              <w:t>-37+TT</w:t>
            </w:r>
          </w:p>
        </w:tc>
        <w:tc>
          <w:tcPr>
            <w:tcW w:w="2500" w:type="dxa"/>
            <w:tcBorders>
              <w:top w:val="single" w:sz="4" w:space="0" w:color="auto"/>
              <w:left w:val="single" w:sz="4" w:space="0" w:color="auto"/>
              <w:bottom w:val="single" w:sz="4" w:space="0" w:color="auto"/>
              <w:right w:val="single" w:sz="4" w:space="0" w:color="auto"/>
            </w:tcBorders>
            <w:hideMark/>
          </w:tcPr>
          <w:p w14:paraId="0EB63AE7" w14:textId="77777777" w:rsidR="004E00EE" w:rsidRPr="00FB20BD" w:rsidRDefault="004E00EE" w:rsidP="00B84CF7">
            <w:pPr>
              <w:pStyle w:val="TAC"/>
            </w:pPr>
            <w:r w:rsidRPr="00FB20BD">
              <w:t>38.895</w:t>
            </w:r>
          </w:p>
        </w:tc>
      </w:tr>
      <w:tr w:rsidR="00A73FD3" w:rsidRPr="00FB20BD" w14:paraId="2C29C5AE"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38A7AE00" w14:textId="26305AF6" w:rsidR="00A73FD3" w:rsidRPr="00FB20BD" w:rsidRDefault="00A73FD3" w:rsidP="00B84CF7">
            <w:pPr>
              <w:pStyle w:val="TAC"/>
            </w:pPr>
            <w:r w:rsidRPr="00FB20BD">
              <w:t>45</w:t>
            </w:r>
          </w:p>
        </w:tc>
        <w:tc>
          <w:tcPr>
            <w:tcW w:w="2500" w:type="dxa"/>
            <w:tcBorders>
              <w:top w:val="single" w:sz="4" w:space="0" w:color="auto"/>
              <w:left w:val="single" w:sz="4" w:space="0" w:color="auto"/>
              <w:bottom w:val="single" w:sz="4" w:space="0" w:color="auto"/>
              <w:right w:val="single" w:sz="4" w:space="0" w:color="auto"/>
            </w:tcBorders>
            <w:vAlign w:val="center"/>
          </w:tcPr>
          <w:p w14:paraId="13CB0640" w14:textId="281E4970" w:rsidR="00A73FD3" w:rsidRPr="00FB20BD" w:rsidRDefault="00A73FD3" w:rsidP="00B84CF7">
            <w:pPr>
              <w:pStyle w:val="TAC"/>
            </w:pPr>
            <w:r w:rsidRPr="00FB20BD">
              <w:t>-36.5+TT</w:t>
            </w:r>
          </w:p>
        </w:tc>
        <w:tc>
          <w:tcPr>
            <w:tcW w:w="2500" w:type="dxa"/>
            <w:tcBorders>
              <w:top w:val="single" w:sz="4" w:space="0" w:color="auto"/>
              <w:left w:val="single" w:sz="4" w:space="0" w:color="auto"/>
              <w:bottom w:val="single" w:sz="4" w:space="0" w:color="auto"/>
              <w:right w:val="single" w:sz="4" w:space="0" w:color="auto"/>
            </w:tcBorders>
          </w:tcPr>
          <w:p w14:paraId="6EBB8D54" w14:textId="2CF41EC3" w:rsidR="00A73FD3" w:rsidRPr="00FB20BD" w:rsidRDefault="00A73FD3" w:rsidP="00B84CF7">
            <w:pPr>
              <w:pStyle w:val="TAC"/>
            </w:pPr>
            <w:r w:rsidRPr="00FB20BD">
              <w:t>43.575</w:t>
            </w:r>
          </w:p>
        </w:tc>
      </w:tr>
      <w:tr w:rsidR="004E00EE" w:rsidRPr="00FB20BD" w14:paraId="1255102B"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07985DB" w14:textId="77777777" w:rsidR="004E00EE" w:rsidRPr="00FB20BD" w:rsidRDefault="004E00EE"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1111C78" w14:textId="77777777" w:rsidR="004E00EE" w:rsidRPr="00FB20BD" w:rsidRDefault="004E00EE" w:rsidP="00B84CF7">
            <w:pPr>
              <w:pStyle w:val="TAC"/>
            </w:pPr>
            <w:r w:rsidRPr="00FB20BD">
              <w:t>-36+TT</w:t>
            </w:r>
          </w:p>
        </w:tc>
        <w:tc>
          <w:tcPr>
            <w:tcW w:w="2500" w:type="dxa"/>
            <w:tcBorders>
              <w:top w:val="single" w:sz="4" w:space="0" w:color="auto"/>
              <w:left w:val="single" w:sz="4" w:space="0" w:color="auto"/>
              <w:bottom w:val="single" w:sz="4" w:space="0" w:color="auto"/>
              <w:right w:val="single" w:sz="4" w:space="0" w:color="auto"/>
            </w:tcBorders>
            <w:hideMark/>
          </w:tcPr>
          <w:p w14:paraId="787DEF5F" w14:textId="77777777" w:rsidR="004E00EE" w:rsidRPr="00FB20BD" w:rsidRDefault="004E00EE" w:rsidP="00B84CF7">
            <w:pPr>
              <w:pStyle w:val="TAC"/>
            </w:pPr>
            <w:r w:rsidRPr="00FB20BD">
              <w:t>48.615</w:t>
            </w:r>
          </w:p>
        </w:tc>
      </w:tr>
      <w:tr w:rsidR="004E00EE" w:rsidRPr="00FB20BD" w14:paraId="768A2084"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459F073" w14:textId="77777777" w:rsidR="004E00EE" w:rsidRPr="00FB20BD" w:rsidRDefault="004E00EE" w:rsidP="00B84CF7">
            <w:pPr>
              <w:pStyle w:val="TAC"/>
            </w:pPr>
            <w:r w:rsidRPr="00FB20BD">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96A59C5" w14:textId="77777777" w:rsidR="004E00EE" w:rsidRPr="00FB20BD" w:rsidRDefault="004E00EE" w:rsidP="00B84CF7">
            <w:pPr>
              <w:pStyle w:val="TAC"/>
            </w:pPr>
            <w:r w:rsidRPr="00FB20BD">
              <w:t>-35.2+TT</w:t>
            </w:r>
          </w:p>
        </w:tc>
        <w:tc>
          <w:tcPr>
            <w:tcW w:w="2500" w:type="dxa"/>
            <w:tcBorders>
              <w:top w:val="single" w:sz="4" w:space="0" w:color="auto"/>
              <w:left w:val="single" w:sz="4" w:space="0" w:color="auto"/>
              <w:bottom w:val="single" w:sz="4" w:space="0" w:color="auto"/>
              <w:right w:val="single" w:sz="4" w:space="0" w:color="auto"/>
            </w:tcBorders>
            <w:hideMark/>
          </w:tcPr>
          <w:p w14:paraId="3002CD48" w14:textId="77777777" w:rsidR="004E00EE" w:rsidRPr="00FB20BD" w:rsidRDefault="004E00EE" w:rsidP="00B84CF7">
            <w:pPr>
              <w:pStyle w:val="TAC"/>
            </w:pPr>
            <w:r w:rsidRPr="00FB20BD">
              <w:t>58.35</w:t>
            </w:r>
          </w:p>
        </w:tc>
      </w:tr>
      <w:tr w:rsidR="004E00EE" w:rsidRPr="00FB20BD" w14:paraId="25EE881E"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2C0E4E3B" w14:textId="77777777" w:rsidR="004E00EE" w:rsidRPr="00FB20BD" w:rsidRDefault="004E00EE" w:rsidP="00B84CF7">
            <w:pPr>
              <w:pStyle w:val="TAC"/>
            </w:pPr>
            <w:r w:rsidRPr="00FB20BD">
              <w:t>70</w:t>
            </w:r>
          </w:p>
        </w:tc>
        <w:tc>
          <w:tcPr>
            <w:tcW w:w="2500" w:type="dxa"/>
            <w:tcBorders>
              <w:top w:val="single" w:sz="4" w:space="0" w:color="auto"/>
              <w:left w:val="single" w:sz="4" w:space="0" w:color="auto"/>
              <w:bottom w:val="single" w:sz="4" w:space="0" w:color="auto"/>
              <w:right w:val="single" w:sz="4" w:space="0" w:color="auto"/>
            </w:tcBorders>
            <w:vAlign w:val="center"/>
          </w:tcPr>
          <w:p w14:paraId="3BDC0506" w14:textId="77777777" w:rsidR="004E00EE" w:rsidRPr="00FB20BD" w:rsidRDefault="004E00EE" w:rsidP="00B84CF7">
            <w:pPr>
              <w:pStyle w:val="TAC"/>
            </w:pPr>
            <w:r w:rsidRPr="00FB20BD">
              <w:t>-34.6+TT</w:t>
            </w:r>
          </w:p>
        </w:tc>
        <w:tc>
          <w:tcPr>
            <w:tcW w:w="2500" w:type="dxa"/>
            <w:tcBorders>
              <w:top w:val="single" w:sz="4" w:space="0" w:color="auto"/>
              <w:left w:val="single" w:sz="4" w:space="0" w:color="auto"/>
              <w:bottom w:val="single" w:sz="4" w:space="0" w:color="auto"/>
              <w:right w:val="single" w:sz="4" w:space="0" w:color="auto"/>
            </w:tcBorders>
          </w:tcPr>
          <w:p w14:paraId="02B99DFC" w14:textId="77777777" w:rsidR="004E00EE" w:rsidRPr="00FB20BD" w:rsidRDefault="004E00EE" w:rsidP="00B84CF7">
            <w:pPr>
              <w:pStyle w:val="TAC"/>
            </w:pPr>
            <w:r w:rsidRPr="00FB20BD">
              <w:t>68.07+TT</w:t>
            </w:r>
          </w:p>
        </w:tc>
      </w:tr>
      <w:tr w:rsidR="004E00EE" w:rsidRPr="00FB20BD" w14:paraId="2B9915E2"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AE8A9E3" w14:textId="77777777" w:rsidR="004E00EE" w:rsidRPr="00FB20BD" w:rsidRDefault="004E00EE" w:rsidP="00B84CF7">
            <w:pPr>
              <w:pStyle w:val="TAC"/>
            </w:pPr>
            <w:r w:rsidRPr="00FB20BD">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ACA42C7" w14:textId="77777777" w:rsidR="004E00EE" w:rsidRPr="00FB20BD" w:rsidRDefault="004E00EE" w:rsidP="00B84CF7">
            <w:pPr>
              <w:pStyle w:val="TAC"/>
            </w:pPr>
            <w:r w:rsidRPr="00FB20BD">
              <w:t>-34+TT</w:t>
            </w:r>
          </w:p>
        </w:tc>
        <w:tc>
          <w:tcPr>
            <w:tcW w:w="2500" w:type="dxa"/>
            <w:tcBorders>
              <w:top w:val="single" w:sz="4" w:space="0" w:color="auto"/>
              <w:left w:val="single" w:sz="4" w:space="0" w:color="auto"/>
              <w:bottom w:val="single" w:sz="4" w:space="0" w:color="auto"/>
              <w:right w:val="single" w:sz="4" w:space="0" w:color="auto"/>
            </w:tcBorders>
            <w:hideMark/>
          </w:tcPr>
          <w:p w14:paraId="1C70B9EA" w14:textId="77777777" w:rsidR="004E00EE" w:rsidRPr="00FB20BD" w:rsidRDefault="004E00EE" w:rsidP="00B84CF7">
            <w:pPr>
              <w:pStyle w:val="TAC"/>
            </w:pPr>
            <w:r w:rsidRPr="00FB20BD">
              <w:t>78.15</w:t>
            </w:r>
          </w:p>
        </w:tc>
      </w:tr>
      <w:tr w:rsidR="004E00EE" w:rsidRPr="00FB20BD" w14:paraId="2237B9C9"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AE94AB5" w14:textId="77777777" w:rsidR="004E00EE" w:rsidRPr="00FB20BD" w:rsidRDefault="004E00EE" w:rsidP="00B84CF7">
            <w:pPr>
              <w:pStyle w:val="TAC"/>
              <w:rPr>
                <w:lang w:eastAsia="zh-CN"/>
              </w:rPr>
            </w:pPr>
            <w:r w:rsidRPr="00FB20BD">
              <w:rPr>
                <w:lang w:eastAsia="zh-CN"/>
              </w:rPr>
              <w:t>9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2E3BFCB" w14:textId="77777777" w:rsidR="004E00EE" w:rsidRPr="00FB20BD" w:rsidRDefault="004E00EE" w:rsidP="00B84CF7">
            <w:pPr>
              <w:pStyle w:val="TAC"/>
            </w:pPr>
            <w:r w:rsidRPr="00FB20BD">
              <w:rPr>
                <w:rFonts w:eastAsia="MS Mincho"/>
              </w:rPr>
              <w:t>-33.5+TT</w:t>
            </w:r>
          </w:p>
        </w:tc>
        <w:tc>
          <w:tcPr>
            <w:tcW w:w="2500" w:type="dxa"/>
            <w:tcBorders>
              <w:top w:val="single" w:sz="4" w:space="0" w:color="auto"/>
              <w:left w:val="single" w:sz="4" w:space="0" w:color="auto"/>
              <w:bottom w:val="single" w:sz="4" w:space="0" w:color="auto"/>
              <w:right w:val="single" w:sz="4" w:space="0" w:color="auto"/>
            </w:tcBorders>
            <w:hideMark/>
          </w:tcPr>
          <w:p w14:paraId="0641B7E0" w14:textId="77777777" w:rsidR="004E00EE" w:rsidRPr="00FB20BD" w:rsidRDefault="004E00EE" w:rsidP="00B84CF7">
            <w:pPr>
              <w:pStyle w:val="TAC"/>
            </w:pPr>
            <w:r w:rsidRPr="00FB20BD">
              <w:t>88.23</w:t>
            </w:r>
          </w:p>
        </w:tc>
      </w:tr>
      <w:tr w:rsidR="004E00EE" w:rsidRPr="00FB20BD" w14:paraId="3D6480C9"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EDF0A58" w14:textId="77777777" w:rsidR="004E00EE" w:rsidRPr="00FB20BD" w:rsidRDefault="004E00EE" w:rsidP="00B84CF7">
            <w:pPr>
              <w:pStyle w:val="TAC"/>
            </w:pPr>
            <w:r w:rsidRPr="00FB20BD">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D9C9FE5" w14:textId="77777777" w:rsidR="004E00EE" w:rsidRPr="00FB20BD" w:rsidRDefault="004E00EE" w:rsidP="00B84CF7">
            <w:pPr>
              <w:pStyle w:val="TAC"/>
            </w:pPr>
            <w:r w:rsidRPr="00FB20BD">
              <w:t>-33+TT</w:t>
            </w:r>
          </w:p>
        </w:tc>
        <w:tc>
          <w:tcPr>
            <w:tcW w:w="2500" w:type="dxa"/>
            <w:tcBorders>
              <w:top w:val="single" w:sz="4" w:space="0" w:color="auto"/>
              <w:left w:val="single" w:sz="4" w:space="0" w:color="auto"/>
              <w:bottom w:val="single" w:sz="4" w:space="0" w:color="auto"/>
              <w:right w:val="single" w:sz="4" w:space="0" w:color="auto"/>
            </w:tcBorders>
            <w:hideMark/>
          </w:tcPr>
          <w:p w14:paraId="5CAEEA6F" w14:textId="77777777" w:rsidR="004E00EE" w:rsidRPr="00FB20BD" w:rsidRDefault="004E00EE" w:rsidP="00B84CF7">
            <w:pPr>
              <w:pStyle w:val="TAC"/>
            </w:pPr>
            <w:r w:rsidRPr="00FB20BD">
              <w:t>98.31</w:t>
            </w:r>
          </w:p>
        </w:tc>
      </w:tr>
      <w:tr w:rsidR="004E00EE" w:rsidRPr="00FB20BD" w14:paraId="41D71806" w14:textId="77777777" w:rsidTr="00EF6B6C">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hideMark/>
          </w:tcPr>
          <w:p w14:paraId="53AD7E67" w14:textId="77777777" w:rsidR="004E00EE" w:rsidRPr="00FB20BD" w:rsidRDefault="004E00EE" w:rsidP="00B84CF7">
            <w:pPr>
              <w:pStyle w:val="TAN"/>
            </w:pPr>
            <w:r w:rsidRPr="00FB20BD">
              <w:t>NOTE 1:</w:t>
            </w:r>
            <w:r w:rsidRPr="00FB20BD">
              <w:tab/>
              <w:t>TT for each frequency and channel bandwidth is specified in Table 6.3D.1.5-2</w:t>
            </w:r>
          </w:p>
        </w:tc>
      </w:tr>
    </w:tbl>
    <w:p w14:paraId="73C17984" w14:textId="77777777" w:rsidR="004E00EE" w:rsidRPr="00FB20BD" w:rsidRDefault="004E00EE" w:rsidP="00B84CF7"/>
    <w:p w14:paraId="605FA6E6" w14:textId="77777777" w:rsidR="004E00EE" w:rsidRPr="00FB20BD" w:rsidRDefault="004E00EE" w:rsidP="00B84CF7">
      <w:pPr>
        <w:pStyle w:val="TH"/>
        <w:rPr>
          <w:rFonts w:eastAsia="Malgun Gothic"/>
        </w:rPr>
      </w:pPr>
      <w:r w:rsidRPr="00FB20BD">
        <w:t>Table 6.3D.1.5-2: Test Tolerance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4E00EE" w:rsidRPr="00FB20BD" w14:paraId="2297982C"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092BFC3" w14:textId="77777777" w:rsidR="004E00EE" w:rsidRPr="00FB20BD" w:rsidRDefault="004E00EE" w:rsidP="00B84CF7">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28D37F7F" w14:textId="77777777" w:rsidR="004E00EE" w:rsidRPr="00FB20BD" w:rsidRDefault="004E00EE" w:rsidP="00B84CF7">
            <w:pPr>
              <w:pStyle w:val="TAH"/>
            </w:pPr>
            <w:r w:rsidRPr="00FB20BD">
              <w:t xml:space="preserve">f ≤ </w:t>
            </w:r>
            <w:r w:rsidRPr="00FB20BD">
              <w:rPr>
                <w:rFonts w:eastAsia="MS Mincho"/>
              </w:rPr>
              <w:t>3.0G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4CEF4F1" w14:textId="77777777" w:rsidR="004E00EE" w:rsidRPr="00FB20BD" w:rsidRDefault="004E00EE" w:rsidP="00B84CF7">
            <w:pPr>
              <w:pStyle w:val="TAH"/>
            </w:pPr>
            <w:r w:rsidRPr="00FB20BD">
              <w:t xml:space="preserve">3.0GHz &lt; f ≤ </w:t>
            </w:r>
            <w:r w:rsidRPr="00FB20BD">
              <w:rPr>
                <w:rFonts w:eastAsia="MS Mincho"/>
              </w:rPr>
              <w:t>6.0</w:t>
            </w:r>
            <w:r w:rsidRPr="00FB20BD">
              <w:t>GHz</w:t>
            </w:r>
          </w:p>
        </w:tc>
      </w:tr>
      <w:tr w:rsidR="004E00EE" w:rsidRPr="00FB20BD" w14:paraId="3F1B3A79"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2CB58290" w14:textId="77777777" w:rsidR="004E00EE" w:rsidRPr="00FB20BD" w:rsidRDefault="004E00EE" w:rsidP="00B84CF7">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A5E9917" w14:textId="77777777" w:rsidR="004E00EE" w:rsidRPr="00FB20BD" w:rsidRDefault="004E00EE" w:rsidP="00B84CF7">
            <w:pPr>
              <w:pStyle w:val="TAC"/>
            </w:pPr>
            <w:r w:rsidRPr="00FB20BD">
              <w:t>1.0 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A23EBD6" w14:textId="77777777" w:rsidR="004E00EE" w:rsidRPr="00FB20BD" w:rsidRDefault="004E00EE" w:rsidP="00B84CF7">
            <w:pPr>
              <w:pStyle w:val="TAC"/>
            </w:pPr>
            <w:r w:rsidRPr="00FB20BD">
              <w:t>1.3 dB</w:t>
            </w:r>
          </w:p>
        </w:tc>
      </w:tr>
      <w:tr w:rsidR="004E00EE" w:rsidRPr="00FB20BD" w14:paraId="24A94516"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129F039C" w14:textId="77777777" w:rsidR="004E00EE" w:rsidRPr="00FB20BD" w:rsidRDefault="004E00EE"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hideMark/>
          </w:tcPr>
          <w:p w14:paraId="795A2E5E" w14:textId="77777777" w:rsidR="004E00EE" w:rsidRPr="00FB20BD" w:rsidRDefault="004E00EE" w:rsidP="00B84CF7">
            <w:pPr>
              <w:pStyle w:val="TAC"/>
            </w:pPr>
            <w:r w:rsidRPr="00FB20BD">
              <w:t>1.3 dB</w:t>
            </w:r>
          </w:p>
        </w:tc>
        <w:tc>
          <w:tcPr>
            <w:tcW w:w="1984" w:type="dxa"/>
            <w:tcBorders>
              <w:top w:val="single" w:sz="4" w:space="0" w:color="auto"/>
              <w:left w:val="single" w:sz="4" w:space="0" w:color="auto"/>
              <w:bottom w:val="single" w:sz="4" w:space="0" w:color="auto"/>
              <w:right w:val="single" w:sz="4" w:space="0" w:color="auto"/>
            </w:tcBorders>
            <w:hideMark/>
          </w:tcPr>
          <w:p w14:paraId="13B1BCEB" w14:textId="77777777" w:rsidR="004E00EE" w:rsidRPr="00FB20BD" w:rsidRDefault="004E00EE" w:rsidP="00B84CF7">
            <w:pPr>
              <w:pStyle w:val="TAC"/>
            </w:pPr>
            <w:r w:rsidRPr="00FB20BD">
              <w:t>1.3 dB</w:t>
            </w:r>
          </w:p>
        </w:tc>
      </w:tr>
    </w:tbl>
    <w:p w14:paraId="0CCC1BEF" w14:textId="77777777" w:rsidR="004E00EE" w:rsidRPr="00FB20BD" w:rsidRDefault="004E00EE" w:rsidP="00B84CF7"/>
    <w:p w14:paraId="2D9272EE" w14:textId="77777777" w:rsidR="00A83D4D" w:rsidRPr="00FB20BD" w:rsidRDefault="00A83D4D" w:rsidP="00A83D4D">
      <w:pPr>
        <w:pStyle w:val="Heading3"/>
        <w:rPr>
          <w:rFonts w:eastAsia="Malgun Gothic"/>
        </w:rPr>
      </w:pPr>
      <w:bookmarkStart w:id="485" w:name="_Toc27477994"/>
      <w:bookmarkStart w:id="486" w:name="_Toc36226687"/>
      <w:bookmarkStart w:id="487" w:name="_Toc44323972"/>
      <w:bookmarkStart w:id="488" w:name="_Toc52990165"/>
      <w:bookmarkStart w:id="489" w:name="_Toc60823364"/>
      <w:bookmarkStart w:id="490" w:name="_Toc60825286"/>
      <w:bookmarkStart w:id="491" w:name="_Toc69306187"/>
      <w:bookmarkStart w:id="492" w:name="_Toc69309880"/>
      <w:bookmarkStart w:id="493" w:name="_Toc76020195"/>
      <w:bookmarkStart w:id="494" w:name="_Toc83720677"/>
      <w:r w:rsidRPr="00FB20BD">
        <w:rPr>
          <w:rFonts w:eastAsia="Malgun Gothic"/>
        </w:rPr>
        <w:t>6.3D.1_1</w:t>
      </w:r>
      <w:r w:rsidRPr="00FB20BD">
        <w:rPr>
          <w:rFonts w:eastAsia="Malgun Gothic"/>
        </w:rPr>
        <w:tab/>
      </w:r>
      <w:r w:rsidRPr="00FB20BD">
        <w:rPr>
          <w:rFonts w:eastAsia="Malgun Gothic"/>
          <w:lang w:eastAsia="zh-CN"/>
        </w:rPr>
        <w:t>Mini</w:t>
      </w:r>
      <w:r w:rsidRPr="00FB20BD">
        <w:rPr>
          <w:rFonts w:eastAsia="Malgun Gothic"/>
        </w:rPr>
        <w:t>mum output power for SUL with UL MIMO</w:t>
      </w:r>
    </w:p>
    <w:p w14:paraId="664FE575" w14:textId="77777777" w:rsidR="00A83D4D" w:rsidRPr="00FB20BD" w:rsidRDefault="00A83D4D" w:rsidP="00A83D4D">
      <w:pPr>
        <w:pStyle w:val="H6"/>
      </w:pPr>
      <w:r w:rsidRPr="00FB20BD">
        <w:t>6.3D.1_1.1</w:t>
      </w:r>
      <w:r w:rsidRPr="00FB20BD">
        <w:tab/>
        <w:t>Test purpose</w:t>
      </w:r>
    </w:p>
    <w:p w14:paraId="2222A0E8" w14:textId="77777777" w:rsidR="00A83D4D" w:rsidRPr="00FB20BD" w:rsidRDefault="00A83D4D" w:rsidP="00B84CF7">
      <w:r w:rsidRPr="00FB20BD">
        <w:t>Same test purpose as in clause 6.3D.1.1.</w:t>
      </w:r>
    </w:p>
    <w:p w14:paraId="2583B13C" w14:textId="77777777" w:rsidR="00A83D4D" w:rsidRPr="00FB20BD" w:rsidRDefault="00A83D4D" w:rsidP="00A83D4D">
      <w:pPr>
        <w:pStyle w:val="H6"/>
      </w:pPr>
      <w:r w:rsidRPr="00FB20BD">
        <w:t>6.3D.1_1.2</w:t>
      </w:r>
      <w:r w:rsidRPr="00FB20BD">
        <w:tab/>
        <w:t>Test applicability</w:t>
      </w:r>
    </w:p>
    <w:p w14:paraId="4833132D" w14:textId="77777777" w:rsidR="00A83D4D" w:rsidRPr="00FB20BD" w:rsidRDefault="00A83D4D" w:rsidP="00B84CF7">
      <w:r w:rsidRPr="00FB20BD">
        <w:t>This test applies to all types of NR UE release 17 and forward that support SUL and UL MIMO operating on the SUL bands.</w:t>
      </w:r>
    </w:p>
    <w:p w14:paraId="6A739104" w14:textId="77777777" w:rsidR="00A83D4D" w:rsidRPr="00FB20BD" w:rsidRDefault="00A83D4D" w:rsidP="00A83D4D">
      <w:pPr>
        <w:pStyle w:val="H6"/>
      </w:pPr>
      <w:r w:rsidRPr="00FB20BD">
        <w:t>6.3D.1_1.3</w:t>
      </w:r>
      <w:r w:rsidRPr="00FB20BD">
        <w:tab/>
        <w:t>Minimum conformance requirements</w:t>
      </w:r>
    </w:p>
    <w:p w14:paraId="6E8F4754" w14:textId="77777777" w:rsidR="00A83D4D" w:rsidRPr="00FB20BD" w:rsidRDefault="00A83D4D" w:rsidP="00B84CF7">
      <w:r w:rsidRPr="00FB20BD">
        <w:rPr>
          <w:lang w:eastAsia="zh-CN"/>
        </w:rPr>
        <w:t xml:space="preserve">Same minimum conformance requirements as in clause </w:t>
      </w:r>
      <w:r w:rsidRPr="00FB20BD">
        <w:t>6.3D.1.3.</w:t>
      </w:r>
    </w:p>
    <w:p w14:paraId="09B04B8B" w14:textId="77777777" w:rsidR="00A83D4D" w:rsidRPr="00FB20BD" w:rsidRDefault="00A83D4D" w:rsidP="00A83D4D">
      <w:pPr>
        <w:pStyle w:val="H6"/>
      </w:pPr>
      <w:r w:rsidRPr="00FB20BD">
        <w:t>6.3D.1_1.4</w:t>
      </w:r>
      <w:r w:rsidRPr="00FB20BD">
        <w:tab/>
        <w:t>Test description</w:t>
      </w:r>
    </w:p>
    <w:p w14:paraId="4B4EC7DF" w14:textId="77777777" w:rsidR="00A83D4D" w:rsidRPr="00FB20BD" w:rsidRDefault="00A83D4D" w:rsidP="00A83D4D">
      <w:pPr>
        <w:pStyle w:val="H6"/>
      </w:pPr>
      <w:r w:rsidRPr="00FB20BD">
        <w:t>6.3D.1_1.4.1</w:t>
      </w:r>
      <w:r w:rsidRPr="00FB20BD">
        <w:tab/>
        <w:t>Initial condition</w:t>
      </w:r>
    </w:p>
    <w:p w14:paraId="28568E94" w14:textId="19DB6B11" w:rsidR="00A83D4D" w:rsidRPr="00FB20BD" w:rsidRDefault="00660C32" w:rsidP="00B84CF7">
      <w:r w:rsidRPr="00FB20BD">
        <w:t>I</w:t>
      </w:r>
      <w:r w:rsidR="00A83D4D" w:rsidRPr="00FB20BD">
        <w:t>nitial conditions are a set of test configurations the UE needs to be tested in and the steps for the SS to take with the UE to reach the correct measurement state.</w:t>
      </w:r>
    </w:p>
    <w:p w14:paraId="1BA89211" w14:textId="77777777" w:rsidR="00A83D4D" w:rsidRPr="00FB20BD" w:rsidRDefault="00A83D4D"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3D.1_1.4.1-1. The details of the uplink reference measurement channels (RMCs) are specified in Annexes A.2. Configurations of PDSCH and PDCCH before measurement are specified in Annex C.2.</w:t>
      </w:r>
    </w:p>
    <w:p w14:paraId="2CF868E6" w14:textId="77777777" w:rsidR="00A83D4D" w:rsidRPr="00FB20BD" w:rsidDel="00C3413F" w:rsidRDefault="00A83D4D" w:rsidP="00B84CF7">
      <w:pPr>
        <w:pStyle w:val="TH"/>
      </w:pPr>
      <w:r w:rsidRPr="00FB20BD">
        <w:t>Table 6.3D.1_1.4.1-1: Test Configuration Table</w:t>
      </w:r>
      <w:r w:rsidRPr="00FB20BD" w:rsidDel="00C3413F">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7"/>
        <w:gridCol w:w="2326"/>
        <w:gridCol w:w="832"/>
        <w:gridCol w:w="830"/>
        <w:gridCol w:w="2353"/>
        <w:gridCol w:w="2320"/>
      </w:tblGrid>
      <w:tr w:rsidR="00A83D4D" w:rsidRPr="00FB20BD" w14:paraId="4A722867" w14:textId="77777777" w:rsidTr="00902A5B">
        <w:trPr>
          <w:cantSplit/>
          <w:jc w:val="center"/>
        </w:trPr>
        <w:tc>
          <w:tcPr>
            <w:tcW w:w="5000" w:type="pct"/>
            <w:gridSpan w:val="6"/>
          </w:tcPr>
          <w:p w14:paraId="50DD0769" w14:textId="77777777" w:rsidR="00A83D4D" w:rsidRPr="00FB20BD" w:rsidRDefault="00A83D4D" w:rsidP="00B84CF7">
            <w:pPr>
              <w:pStyle w:val="TAH"/>
            </w:pPr>
            <w:r w:rsidRPr="00FB20BD">
              <w:t>Initial Conditions</w:t>
            </w:r>
          </w:p>
        </w:tc>
      </w:tr>
      <w:tr w:rsidR="00A83D4D" w:rsidRPr="00FB20BD" w14:paraId="3A63C499" w14:textId="77777777" w:rsidTr="00902A5B">
        <w:trPr>
          <w:cantSplit/>
          <w:jc w:val="center"/>
        </w:trPr>
        <w:tc>
          <w:tcPr>
            <w:tcW w:w="2142" w:type="pct"/>
            <w:gridSpan w:val="3"/>
          </w:tcPr>
          <w:p w14:paraId="1884C86B" w14:textId="77777777" w:rsidR="00A83D4D" w:rsidRPr="00FB20BD" w:rsidRDefault="00A83D4D" w:rsidP="00B84CF7">
            <w:pPr>
              <w:pStyle w:val="TAL"/>
            </w:pPr>
            <w:r w:rsidRPr="00FB20BD">
              <w:t>Test Environment as specified in TS 38.508-1 [5] subclause 4.1</w:t>
            </w:r>
          </w:p>
        </w:tc>
        <w:tc>
          <w:tcPr>
            <w:tcW w:w="2858" w:type="pct"/>
            <w:gridSpan w:val="3"/>
          </w:tcPr>
          <w:p w14:paraId="390971E9" w14:textId="77777777" w:rsidR="00A83D4D" w:rsidRPr="00FB20BD" w:rsidRDefault="00A83D4D" w:rsidP="00B84CF7">
            <w:pPr>
              <w:pStyle w:val="TAL"/>
            </w:pPr>
            <w:r w:rsidRPr="00FB20BD">
              <w:t>Normal, TL/VL, TL/VH, TH/VL, TH/VH</w:t>
            </w:r>
          </w:p>
        </w:tc>
      </w:tr>
      <w:tr w:rsidR="00A83D4D" w:rsidRPr="00FB20BD" w14:paraId="0E8A8578" w14:textId="77777777" w:rsidTr="00902A5B">
        <w:trPr>
          <w:cantSplit/>
          <w:jc w:val="center"/>
        </w:trPr>
        <w:tc>
          <w:tcPr>
            <w:tcW w:w="2142" w:type="pct"/>
            <w:gridSpan w:val="3"/>
          </w:tcPr>
          <w:p w14:paraId="2079E9F7" w14:textId="77777777" w:rsidR="00A83D4D" w:rsidRPr="00FB20BD" w:rsidRDefault="00A83D4D" w:rsidP="00B84CF7">
            <w:pPr>
              <w:pStyle w:val="TAL"/>
            </w:pPr>
            <w:r w:rsidRPr="00FB20BD">
              <w:t>Test Frequencies as specified in TS 38.508-1 [5] subclause 4.3.1</w:t>
            </w:r>
          </w:p>
        </w:tc>
        <w:tc>
          <w:tcPr>
            <w:tcW w:w="2858" w:type="pct"/>
            <w:gridSpan w:val="3"/>
          </w:tcPr>
          <w:p w14:paraId="00116E0B" w14:textId="77777777" w:rsidR="00A83D4D" w:rsidRPr="00FB20BD" w:rsidRDefault="00A83D4D" w:rsidP="00B84CF7">
            <w:pPr>
              <w:pStyle w:val="TAL"/>
            </w:pPr>
            <w:r w:rsidRPr="00FB20BD">
              <w:t>Low range, Mid range, High range for SUL carrier</w:t>
            </w:r>
          </w:p>
          <w:p w14:paraId="37B75026" w14:textId="77777777" w:rsidR="00A83D4D" w:rsidRPr="00FB20BD" w:rsidRDefault="00A83D4D" w:rsidP="00B84CF7">
            <w:pPr>
              <w:pStyle w:val="TAL"/>
            </w:pPr>
            <w:r w:rsidRPr="00FB20BD">
              <w:t>Mid range for non-SUL carrier</w:t>
            </w:r>
          </w:p>
        </w:tc>
      </w:tr>
      <w:tr w:rsidR="00A83D4D" w:rsidRPr="00FB20BD" w14:paraId="3187A308" w14:textId="77777777" w:rsidTr="00902A5B">
        <w:trPr>
          <w:cantSplit/>
          <w:jc w:val="center"/>
        </w:trPr>
        <w:tc>
          <w:tcPr>
            <w:tcW w:w="2142" w:type="pct"/>
            <w:gridSpan w:val="3"/>
          </w:tcPr>
          <w:p w14:paraId="732F0E87" w14:textId="77777777" w:rsidR="00A83D4D" w:rsidRPr="00FB20BD" w:rsidRDefault="00A83D4D" w:rsidP="00B84CF7">
            <w:pPr>
              <w:pStyle w:val="TAL"/>
            </w:pPr>
            <w:r w:rsidRPr="00FB20BD">
              <w:t>Test Channel Bandwidths as specified in TS 38.508-1 [5] subclause 4.3.1</w:t>
            </w:r>
          </w:p>
        </w:tc>
        <w:tc>
          <w:tcPr>
            <w:tcW w:w="2858" w:type="pct"/>
            <w:gridSpan w:val="3"/>
          </w:tcPr>
          <w:p w14:paraId="6F4D4B40" w14:textId="77777777" w:rsidR="00A83D4D" w:rsidRPr="00FB20BD" w:rsidRDefault="00A83D4D" w:rsidP="00B84CF7">
            <w:pPr>
              <w:pStyle w:val="TAL"/>
            </w:pPr>
            <w:r w:rsidRPr="00FB20BD">
              <w:t xml:space="preserve">Lowest, Mid, Highest for SUL carrier </w:t>
            </w:r>
          </w:p>
          <w:p w14:paraId="034CB9FC" w14:textId="77777777" w:rsidR="00A83D4D" w:rsidRPr="00FB20BD" w:rsidRDefault="00A83D4D" w:rsidP="00B84CF7">
            <w:pPr>
              <w:pStyle w:val="TAL"/>
            </w:pPr>
            <w:bookmarkStart w:id="495" w:name="OLE_LINK58"/>
            <w:r w:rsidRPr="00FB20BD">
              <w:t>Lowest for Non-SUL carrier</w:t>
            </w:r>
            <w:bookmarkEnd w:id="495"/>
          </w:p>
        </w:tc>
      </w:tr>
      <w:tr w:rsidR="00A83D4D" w:rsidRPr="00FB20BD" w14:paraId="54D727AE" w14:textId="77777777" w:rsidTr="00902A5B">
        <w:trPr>
          <w:cantSplit/>
          <w:jc w:val="center"/>
        </w:trPr>
        <w:tc>
          <w:tcPr>
            <w:tcW w:w="2142" w:type="pct"/>
            <w:gridSpan w:val="3"/>
          </w:tcPr>
          <w:p w14:paraId="3B864360" w14:textId="77777777" w:rsidR="00A83D4D" w:rsidRPr="00FB20BD" w:rsidRDefault="00A83D4D" w:rsidP="00B84CF7">
            <w:pPr>
              <w:pStyle w:val="TAL"/>
            </w:pPr>
            <w:r w:rsidRPr="00FB20BD">
              <w:t>Test SCS as specified in Table 5.5C-1</w:t>
            </w:r>
          </w:p>
        </w:tc>
        <w:tc>
          <w:tcPr>
            <w:tcW w:w="2858" w:type="pct"/>
            <w:gridSpan w:val="3"/>
          </w:tcPr>
          <w:p w14:paraId="28D37FB6" w14:textId="77777777" w:rsidR="00A83D4D" w:rsidRPr="00FB20BD" w:rsidRDefault="00A83D4D" w:rsidP="00B84CF7">
            <w:pPr>
              <w:pStyle w:val="TAL"/>
              <w:rPr>
                <w:lang w:eastAsia="zh-CN"/>
              </w:rPr>
            </w:pPr>
            <w:r w:rsidRPr="00FB20BD">
              <w:rPr>
                <w:lang w:eastAsia="zh-CN"/>
              </w:rPr>
              <w:t xml:space="preserve">15kHz </w:t>
            </w:r>
            <w:r w:rsidRPr="00FB20BD">
              <w:t>for SUL carrier and Lowest supported SCS for Non-SUL carrier</w:t>
            </w:r>
          </w:p>
        </w:tc>
      </w:tr>
      <w:tr w:rsidR="00A83D4D" w:rsidRPr="00FB20BD" w14:paraId="50F37009" w14:textId="77777777" w:rsidTr="00902A5B">
        <w:trPr>
          <w:cantSplit/>
          <w:jc w:val="center"/>
        </w:trPr>
        <w:tc>
          <w:tcPr>
            <w:tcW w:w="5000" w:type="pct"/>
            <w:gridSpan w:val="6"/>
          </w:tcPr>
          <w:p w14:paraId="5D1A31C0" w14:textId="77777777" w:rsidR="00A83D4D" w:rsidRPr="00FB20BD" w:rsidRDefault="00A83D4D" w:rsidP="00B84CF7">
            <w:pPr>
              <w:pStyle w:val="TAH"/>
            </w:pPr>
            <w:r w:rsidRPr="00FB20BD">
              <w:t>Test Parameters for Channel Bandwidths</w:t>
            </w:r>
          </w:p>
        </w:tc>
      </w:tr>
      <w:tr w:rsidR="00A83D4D" w:rsidRPr="00FB20BD" w14:paraId="3A78667F" w14:textId="77777777" w:rsidTr="00902A5B">
        <w:trPr>
          <w:jc w:val="center"/>
        </w:trPr>
        <w:tc>
          <w:tcPr>
            <w:tcW w:w="502" w:type="pct"/>
          </w:tcPr>
          <w:p w14:paraId="261DE895" w14:textId="77777777" w:rsidR="00A83D4D" w:rsidRPr="00FB20BD" w:rsidRDefault="00A83D4D" w:rsidP="00B84CF7">
            <w:pPr>
              <w:pStyle w:val="TAH"/>
            </w:pPr>
            <w:r w:rsidRPr="00FB20BD">
              <w:t>Test ID</w:t>
            </w:r>
          </w:p>
        </w:tc>
        <w:tc>
          <w:tcPr>
            <w:tcW w:w="1208" w:type="pct"/>
            <w:tcBorders>
              <w:bottom w:val="single" w:sz="4" w:space="0" w:color="auto"/>
            </w:tcBorders>
          </w:tcPr>
          <w:p w14:paraId="64705167" w14:textId="77777777" w:rsidR="00A83D4D" w:rsidRPr="00FB20BD" w:rsidRDefault="00A83D4D" w:rsidP="00B84CF7">
            <w:pPr>
              <w:pStyle w:val="TAH"/>
            </w:pPr>
            <w:r w:rsidRPr="00FB20BD">
              <w:t>Downlink Configuration</w:t>
            </w:r>
          </w:p>
        </w:tc>
        <w:tc>
          <w:tcPr>
            <w:tcW w:w="863" w:type="pct"/>
            <w:gridSpan w:val="2"/>
            <w:tcBorders>
              <w:bottom w:val="single" w:sz="4" w:space="0" w:color="auto"/>
            </w:tcBorders>
          </w:tcPr>
          <w:p w14:paraId="43EFBBE0" w14:textId="77777777" w:rsidR="00A83D4D" w:rsidRPr="00FB20BD" w:rsidRDefault="00A83D4D" w:rsidP="00B84CF7">
            <w:pPr>
              <w:pStyle w:val="TAH"/>
            </w:pPr>
            <w:r w:rsidRPr="00FB20BD">
              <w:t>UL Configuration</w:t>
            </w:r>
          </w:p>
        </w:tc>
        <w:tc>
          <w:tcPr>
            <w:tcW w:w="2427" w:type="pct"/>
            <w:gridSpan w:val="2"/>
          </w:tcPr>
          <w:p w14:paraId="5F0769F3" w14:textId="77777777" w:rsidR="00A83D4D" w:rsidRPr="00FB20BD" w:rsidRDefault="00A83D4D" w:rsidP="00B84CF7">
            <w:pPr>
              <w:pStyle w:val="TAH"/>
            </w:pPr>
            <w:r w:rsidRPr="00FB20BD">
              <w:t>SUL Configuration</w:t>
            </w:r>
          </w:p>
        </w:tc>
      </w:tr>
      <w:tr w:rsidR="00A83D4D" w:rsidRPr="00FB20BD" w14:paraId="67BD66C4" w14:textId="77777777" w:rsidTr="00902A5B">
        <w:trPr>
          <w:cantSplit/>
          <w:jc w:val="center"/>
        </w:trPr>
        <w:tc>
          <w:tcPr>
            <w:tcW w:w="502" w:type="pct"/>
          </w:tcPr>
          <w:p w14:paraId="3800DA19" w14:textId="77777777" w:rsidR="00A83D4D" w:rsidRPr="00FB20BD" w:rsidRDefault="00A83D4D" w:rsidP="00B84CF7">
            <w:pPr>
              <w:pStyle w:val="TAC"/>
            </w:pPr>
          </w:p>
        </w:tc>
        <w:tc>
          <w:tcPr>
            <w:tcW w:w="1208" w:type="pct"/>
            <w:tcBorders>
              <w:bottom w:val="nil"/>
            </w:tcBorders>
          </w:tcPr>
          <w:p w14:paraId="13BBC142" w14:textId="77777777" w:rsidR="00A83D4D" w:rsidRPr="00FB20BD" w:rsidRDefault="00A83D4D" w:rsidP="00B84CF7">
            <w:pPr>
              <w:pStyle w:val="TAC"/>
            </w:pPr>
            <w:r w:rsidRPr="00FB20BD">
              <w:t>N/A</w:t>
            </w:r>
          </w:p>
        </w:tc>
        <w:tc>
          <w:tcPr>
            <w:tcW w:w="863" w:type="pct"/>
            <w:gridSpan w:val="2"/>
            <w:tcBorders>
              <w:bottom w:val="nil"/>
            </w:tcBorders>
          </w:tcPr>
          <w:p w14:paraId="24F1C217" w14:textId="77777777" w:rsidR="00A83D4D" w:rsidRPr="00FB20BD" w:rsidRDefault="00A83D4D" w:rsidP="00B84CF7">
            <w:pPr>
              <w:pStyle w:val="TAC"/>
            </w:pPr>
            <w:r w:rsidRPr="00FB20BD">
              <w:t>N/A</w:t>
            </w:r>
          </w:p>
        </w:tc>
        <w:tc>
          <w:tcPr>
            <w:tcW w:w="1222" w:type="pct"/>
          </w:tcPr>
          <w:p w14:paraId="69AFC046" w14:textId="77777777" w:rsidR="00A83D4D" w:rsidRPr="00FB20BD" w:rsidRDefault="00A83D4D" w:rsidP="00B84CF7">
            <w:pPr>
              <w:pStyle w:val="TAC"/>
            </w:pPr>
            <w:r w:rsidRPr="00FB20BD">
              <w:t>Modulation</w:t>
            </w:r>
          </w:p>
        </w:tc>
        <w:tc>
          <w:tcPr>
            <w:tcW w:w="1205" w:type="pct"/>
          </w:tcPr>
          <w:p w14:paraId="1670280E" w14:textId="77777777" w:rsidR="00A83D4D" w:rsidRPr="00FB20BD" w:rsidRDefault="00A83D4D" w:rsidP="00B84CF7">
            <w:pPr>
              <w:pStyle w:val="TAC"/>
            </w:pPr>
            <w:r w:rsidRPr="00FB20BD">
              <w:t>RB allocation (NOTE 2)</w:t>
            </w:r>
          </w:p>
        </w:tc>
      </w:tr>
      <w:tr w:rsidR="00A83D4D" w:rsidRPr="00FB20BD" w14:paraId="2587AFD8" w14:textId="77777777" w:rsidTr="00902A5B">
        <w:trPr>
          <w:cantSplit/>
          <w:jc w:val="center"/>
        </w:trPr>
        <w:tc>
          <w:tcPr>
            <w:tcW w:w="502" w:type="pct"/>
          </w:tcPr>
          <w:p w14:paraId="681C6A8E" w14:textId="77777777" w:rsidR="00A83D4D" w:rsidRPr="00FB20BD" w:rsidRDefault="00A83D4D" w:rsidP="00B84CF7">
            <w:pPr>
              <w:pStyle w:val="TAC"/>
            </w:pPr>
            <w:r w:rsidRPr="00FB20BD">
              <w:t>1</w:t>
            </w:r>
          </w:p>
        </w:tc>
        <w:tc>
          <w:tcPr>
            <w:tcW w:w="1208" w:type="pct"/>
            <w:tcBorders>
              <w:top w:val="nil"/>
              <w:bottom w:val="nil"/>
            </w:tcBorders>
          </w:tcPr>
          <w:p w14:paraId="2530C55F" w14:textId="77777777" w:rsidR="00A83D4D" w:rsidRPr="00FB20BD" w:rsidRDefault="00A83D4D" w:rsidP="00B84CF7">
            <w:pPr>
              <w:pStyle w:val="TAC"/>
            </w:pPr>
          </w:p>
        </w:tc>
        <w:tc>
          <w:tcPr>
            <w:tcW w:w="863" w:type="pct"/>
            <w:gridSpan w:val="2"/>
            <w:tcBorders>
              <w:top w:val="nil"/>
              <w:bottom w:val="nil"/>
            </w:tcBorders>
          </w:tcPr>
          <w:p w14:paraId="5B1083AF" w14:textId="77777777" w:rsidR="00A83D4D" w:rsidRPr="00FB20BD" w:rsidRDefault="00A83D4D" w:rsidP="00B84CF7">
            <w:pPr>
              <w:pStyle w:val="TAC"/>
            </w:pPr>
          </w:p>
        </w:tc>
        <w:tc>
          <w:tcPr>
            <w:tcW w:w="1222" w:type="pct"/>
          </w:tcPr>
          <w:p w14:paraId="2398B6EE" w14:textId="77777777" w:rsidR="00A83D4D" w:rsidRPr="00FB20BD" w:rsidRDefault="00A83D4D" w:rsidP="00B84CF7">
            <w:pPr>
              <w:pStyle w:val="TAC"/>
            </w:pPr>
            <w:r w:rsidRPr="00FB20BD">
              <w:t>CP-OFDM QPSK</w:t>
            </w:r>
          </w:p>
        </w:tc>
        <w:tc>
          <w:tcPr>
            <w:tcW w:w="1205" w:type="pct"/>
          </w:tcPr>
          <w:p w14:paraId="34AE8095" w14:textId="77777777" w:rsidR="00A83D4D" w:rsidRPr="00FB20BD" w:rsidRDefault="00A83D4D" w:rsidP="00B84CF7">
            <w:pPr>
              <w:pStyle w:val="TAC"/>
            </w:pPr>
            <w:r w:rsidRPr="00FB20BD">
              <w:t>Outer Full</w:t>
            </w:r>
          </w:p>
        </w:tc>
      </w:tr>
      <w:tr w:rsidR="00A83D4D" w:rsidRPr="00FB20BD" w14:paraId="67993683" w14:textId="77777777" w:rsidTr="00902A5B">
        <w:trPr>
          <w:cantSplit/>
          <w:jc w:val="center"/>
        </w:trPr>
        <w:tc>
          <w:tcPr>
            <w:tcW w:w="5000" w:type="pct"/>
            <w:gridSpan w:val="6"/>
          </w:tcPr>
          <w:p w14:paraId="6171B188" w14:textId="77777777" w:rsidR="00A83D4D" w:rsidRPr="00FB20BD" w:rsidRDefault="00A83D4D" w:rsidP="00B84CF7">
            <w:pPr>
              <w:pStyle w:val="TAN"/>
            </w:pPr>
            <w:r w:rsidRPr="00FB20BD">
              <w:t>NOTE 1:</w:t>
            </w:r>
            <w:r w:rsidRPr="00FB20BD">
              <w:tab/>
              <w:t>Test Channel Bandwidths are checked separately for each SUL band combination, the applicable channel bandwidths are specified in Table 5.5C-1.</w:t>
            </w:r>
          </w:p>
          <w:p w14:paraId="61B493DC" w14:textId="77777777" w:rsidR="00A83D4D" w:rsidRPr="00FB20BD" w:rsidRDefault="00A83D4D" w:rsidP="00B84CF7">
            <w:pPr>
              <w:pStyle w:val="TAN"/>
            </w:pPr>
            <w:r w:rsidRPr="00FB20BD">
              <w:t>NOTE 2:</w:t>
            </w:r>
            <w:r w:rsidRPr="00FB20BD">
              <w:tab/>
              <w:t>The specific configuration of each RB allocation is defined in Table 6.1-1.</w:t>
            </w:r>
          </w:p>
        </w:tc>
      </w:tr>
    </w:tbl>
    <w:p w14:paraId="7BCD2663" w14:textId="77777777" w:rsidR="00A83D4D" w:rsidRPr="00FB20BD" w:rsidRDefault="00A83D4D" w:rsidP="00B84CF7"/>
    <w:p w14:paraId="0846AC43" w14:textId="77777777" w:rsidR="00A83D4D" w:rsidRPr="00FB20BD" w:rsidRDefault="00A83D4D" w:rsidP="00B84CF7">
      <w:pPr>
        <w:pStyle w:val="B10"/>
      </w:pPr>
      <w:r w:rsidRPr="00FB20BD">
        <w:t>1.</w:t>
      </w:r>
      <w:r w:rsidRPr="00FB20BD">
        <w:tab/>
        <w:t>Connect the SS to the UE antenna connectors as shown in TS 38.508-1 [5] Annex A, Figure A.3.1.1.5 for TE diagram and section A.3.2 for UE diagram.</w:t>
      </w:r>
    </w:p>
    <w:p w14:paraId="1A4B4967" w14:textId="77777777" w:rsidR="00A83D4D" w:rsidRPr="00FB20BD" w:rsidRDefault="00A83D4D" w:rsidP="00B84CF7">
      <w:pPr>
        <w:pStyle w:val="B10"/>
      </w:pPr>
      <w:r w:rsidRPr="00FB20BD">
        <w:t>2.</w:t>
      </w:r>
      <w:r w:rsidRPr="00FB20BD">
        <w:tab/>
        <w:t>The parameter settings for the cell are set up according to TS 38.508-1 [5] subclause 4.4.3.</w:t>
      </w:r>
    </w:p>
    <w:p w14:paraId="554BBDB2" w14:textId="77777777" w:rsidR="00A83D4D" w:rsidRPr="00FB20BD" w:rsidRDefault="00A83D4D" w:rsidP="00B84CF7">
      <w:pPr>
        <w:pStyle w:val="B10"/>
      </w:pPr>
      <w:r w:rsidRPr="00FB20BD">
        <w:t>3.</w:t>
      </w:r>
      <w:r w:rsidRPr="00FB20BD">
        <w:tab/>
        <w:t>Downlink signals are initially set up according to Annex C.0, C.1, C.2, and uplink signals according to Annex G.0, G.1, G.2 and G.3.0 with consideration of supplementary uplink physical channels.</w:t>
      </w:r>
    </w:p>
    <w:p w14:paraId="55B9483A" w14:textId="77777777" w:rsidR="00A83D4D" w:rsidRPr="00FB20BD" w:rsidRDefault="00A83D4D" w:rsidP="00B84CF7">
      <w:pPr>
        <w:pStyle w:val="B10"/>
      </w:pPr>
      <w:r w:rsidRPr="00FB20BD">
        <w:t>4.</w:t>
      </w:r>
      <w:r w:rsidRPr="00FB20BD">
        <w:tab/>
        <w:t>The UL Reference Measurement Channel is set according to Table 6.3D.1_1.4.1-1.</w:t>
      </w:r>
    </w:p>
    <w:p w14:paraId="4014CEDC" w14:textId="77777777" w:rsidR="00A83D4D" w:rsidRPr="00FB20BD" w:rsidRDefault="00A83D4D" w:rsidP="00B84CF7">
      <w:pPr>
        <w:pStyle w:val="B10"/>
      </w:pPr>
      <w:r w:rsidRPr="00FB20BD">
        <w:t>5.</w:t>
      </w:r>
      <w:r w:rsidRPr="00FB20BD">
        <w:tab/>
        <w:t>Propagation conditions are set according to Annex B.0.</w:t>
      </w:r>
    </w:p>
    <w:p w14:paraId="79509613" w14:textId="77777777" w:rsidR="00A83D4D" w:rsidRPr="00FB20BD" w:rsidRDefault="00A83D4D" w:rsidP="00B84CF7">
      <w:pPr>
        <w:pStyle w:val="B10"/>
      </w:pPr>
      <w:r w:rsidRPr="00FB20BD">
        <w:t>6.</w:t>
      </w:r>
      <w:r w:rsidRPr="00FB20BD">
        <w:tab/>
        <w:t xml:space="preserve">Ensure the UE is in State RRC_CONNECTED with generic procedure parameters Connectivity </w:t>
      </w:r>
      <w:r w:rsidRPr="00FB20BD">
        <w:rPr>
          <w:i/>
        </w:rPr>
        <w:t xml:space="preserve">NR, </w:t>
      </w:r>
      <w:r w:rsidRPr="00FB20BD">
        <w:t xml:space="preserve">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3D.1_1.4.3.</w:t>
      </w:r>
    </w:p>
    <w:p w14:paraId="239A5409" w14:textId="77777777" w:rsidR="00A83D4D" w:rsidRPr="00FB20BD" w:rsidRDefault="00A83D4D" w:rsidP="00A83D4D">
      <w:pPr>
        <w:pStyle w:val="H6"/>
      </w:pPr>
      <w:r w:rsidRPr="00FB20BD">
        <w:t>6.3D.1_1.4.2</w:t>
      </w:r>
      <w:r w:rsidRPr="00FB20BD">
        <w:tab/>
        <w:t>Test procedure</w:t>
      </w:r>
    </w:p>
    <w:p w14:paraId="72969DEE" w14:textId="77777777" w:rsidR="00A83D4D" w:rsidRPr="00FB20BD" w:rsidRDefault="00A83D4D" w:rsidP="00B84CF7">
      <w:pPr>
        <w:pStyle w:val="B10"/>
      </w:pPr>
      <w:r w:rsidRPr="00FB20BD">
        <w:t>1.</w:t>
      </w:r>
      <w:r w:rsidRPr="00FB20BD">
        <w:tab/>
        <w:t>SS sends uplink scheduling information for each UL HARQ process via PDCCH DCI format 0_1 for C_RNTI to schedule the UL RMC according to Table  6.3D.1_1.4.1-1. Since the UE has no payload and no loopback data to send the UE sends uplink MAC padding bits on the UL RMC. The PDCCH DCI format 0_1 is specified with the condition 2TX_UL_MIMO in 38.508-1 [5] subclause 4.3.6.1.1.2.</w:t>
      </w:r>
    </w:p>
    <w:p w14:paraId="1735AA4D" w14:textId="77777777" w:rsidR="00A83D4D" w:rsidRPr="00FB20BD" w:rsidRDefault="00A83D4D" w:rsidP="00B84CF7">
      <w:pPr>
        <w:pStyle w:val="B10"/>
      </w:pPr>
      <w:r w:rsidRPr="00FB20BD">
        <w:t>2.</w:t>
      </w:r>
      <w:r w:rsidRPr="00FB20BD">
        <w:tab/>
        <w:t>Send continuously uplink power control "down" commands in every uplink scheduling information to the UE; allow at least 200ms starting from the first TPC command in this step to ensure that the UE transmits at its minimum output power.</w:t>
      </w:r>
    </w:p>
    <w:p w14:paraId="00D302C0" w14:textId="77777777" w:rsidR="00A83D4D" w:rsidRPr="00FB20BD" w:rsidRDefault="00A83D4D" w:rsidP="00B84CF7">
      <w:pPr>
        <w:pStyle w:val="B10"/>
      </w:pPr>
      <w:r w:rsidRPr="00FB20BD">
        <w:t>3.</w:t>
      </w:r>
      <w:r w:rsidRPr="00FB20BD">
        <w:tab/>
        <w:t>Measure the sum of mean power of the UE at each UE antenna connector in the associated measurement channel bandwidth specified in Table 6.3D.1_1.5-1 for the specific channel bandwidth under test. The period of measurement shall be at least the continuous duration of 1ms over all active uplink slots and in the uplink symbols.</w:t>
      </w:r>
    </w:p>
    <w:p w14:paraId="3A1D2AC2" w14:textId="77777777" w:rsidR="00A83D4D" w:rsidRPr="00FB20BD" w:rsidRDefault="00A83D4D" w:rsidP="00A83D4D">
      <w:pPr>
        <w:pStyle w:val="H6"/>
      </w:pPr>
      <w:bookmarkStart w:id="496" w:name="_Toc27477916"/>
      <w:bookmarkStart w:id="497" w:name="_Toc36226609"/>
      <w:bookmarkStart w:id="498" w:name="_Toc44323866"/>
      <w:bookmarkStart w:id="499" w:name="_Toc52990049"/>
      <w:bookmarkStart w:id="500" w:name="_Toc60823245"/>
      <w:bookmarkStart w:id="501" w:name="_Toc60825167"/>
      <w:bookmarkStart w:id="502" w:name="_Toc69306064"/>
      <w:r w:rsidRPr="00FB20BD">
        <w:t>6.3D.1_1.4.3</w:t>
      </w:r>
      <w:r w:rsidRPr="00FB20BD">
        <w:tab/>
        <w:t>Message contents</w:t>
      </w:r>
      <w:bookmarkEnd w:id="496"/>
      <w:bookmarkEnd w:id="497"/>
      <w:bookmarkEnd w:id="498"/>
      <w:bookmarkEnd w:id="499"/>
      <w:bookmarkEnd w:id="500"/>
      <w:bookmarkEnd w:id="501"/>
      <w:bookmarkEnd w:id="502"/>
    </w:p>
    <w:p w14:paraId="0BFE385C" w14:textId="77777777" w:rsidR="00A83D4D" w:rsidRPr="00FB20BD" w:rsidRDefault="00A83D4D" w:rsidP="00B84CF7">
      <w:r w:rsidRPr="00FB20BD">
        <w:t>Message contents are according to TS 38.508-1 [5] subclause 4.3.6.1.1.2 ensuring UL/SUL indicator in Table 4.3.6.1.1.2-1 with condition SUL, subclause 4.6 ensuring Table 4.6.1-28 with condition SUL AND (RF OR RRM), Tables 4.6.3-14 with condition SUL_SUL for SUL carrier, Table 4.6.3-167 with condition PUSCH_PUCCH_ON_SUL, and Table 4.6.3-182 with the condition 2TX_UL_MIMO.</w:t>
      </w:r>
    </w:p>
    <w:p w14:paraId="32C4E53C" w14:textId="77777777" w:rsidR="00A83D4D" w:rsidRPr="00FB20BD" w:rsidRDefault="00A83D4D" w:rsidP="00A83D4D">
      <w:pPr>
        <w:pStyle w:val="H6"/>
        <w:rPr>
          <w:rFonts w:eastAsia="Malgun Gothic"/>
        </w:rPr>
      </w:pPr>
      <w:r w:rsidRPr="00FB20BD">
        <w:t>6.3D.1_1.5</w:t>
      </w:r>
      <w:r w:rsidRPr="00FB20BD">
        <w:tab/>
        <w:t>Test requirement</w:t>
      </w:r>
    </w:p>
    <w:p w14:paraId="469AF109" w14:textId="77777777" w:rsidR="00A83D4D" w:rsidRPr="00FB20BD" w:rsidRDefault="00A83D4D" w:rsidP="00B84CF7">
      <w:r w:rsidRPr="00FB20BD">
        <w:t>The minimum output power, derived in step 3 shall not exceed the values specified in Table 6.3D.1_1.5-1.</w:t>
      </w:r>
    </w:p>
    <w:p w14:paraId="411DAFA0" w14:textId="77777777" w:rsidR="00A83D4D" w:rsidRPr="00FB20BD" w:rsidRDefault="00A83D4D" w:rsidP="00B84CF7">
      <w:pPr>
        <w:pStyle w:val="TH"/>
      </w:pPr>
      <w:r w:rsidRPr="00FB20BD">
        <w:t>Table 6.3D.1_1.5-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A83D4D" w:rsidRPr="00FB20BD" w14:paraId="6830F8B1"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AE7604C" w14:textId="77777777" w:rsidR="00A83D4D" w:rsidRPr="00FB20BD" w:rsidRDefault="00A83D4D" w:rsidP="00B84CF7">
            <w:pPr>
              <w:pStyle w:val="TAH"/>
            </w:pPr>
            <w:r w:rsidRPr="00FB20BD">
              <w:t>Channel bandwidth</w:t>
            </w:r>
          </w:p>
          <w:p w14:paraId="09660EEA" w14:textId="77777777" w:rsidR="00A83D4D" w:rsidRPr="00FB20BD" w:rsidRDefault="00A83D4D" w:rsidP="00B84CF7">
            <w:pPr>
              <w:pStyle w:val="TAH"/>
              <w:rPr>
                <w:rFonts w:eastAsia="MS Mincho"/>
              </w:rPr>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B56EF8A" w14:textId="77777777" w:rsidR="00A83D4D" w:rsidRPr="00FB20BD" w:rsidRDefault="00A83D4D" w:rsidP="00B84CF7">
            <w:pPr>
              <w:pStyle w:val="TAH"/>
              <w:rPr>
                <w:rFonts w:eastAsia="Malgun Gothic"/>
              </w:rPr>
            </w:pPr>
            <w:r w:rsidRPr="00FB20BD">
              <w:t>Minimum output power</w:t>
            </w:r>
          </w:p>
          <w:p w14:paraId="41305461" w14:textId="77777777" w:rsidR="00A83D4D" w:rsidRPr="00FB20BD" w:rsidRDefault="00A83D4D"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7621DF82" w14:textId="77777777" w:rsidR="00A83D4D" w:rsidRPr="00FB20BD" w:rsidRDefault="00A83D4D" w:rsidP="00B84CF7">
            <w:pPr>
              <w:pStyle w:val="TAH"/>
            </w:pPr>
            <w:r w:rsidRPr="00FB20BD">
              <w:t>Measurement bandwidth</w:t>
            </w:r>
          </w:p>
          <w:p w14:paraId="0C886901" w14:textId="77777777" w:rsidR="00A83D4D" w:rsidRPr="00FB20BD" w:rsidRDefault="00A83D4D" w:rsidP="00B84CF7">
            <w:pPr>
              <w:pStyle w:val="TAH"/>
            </w:pPr>
            <w:r w:rsidRPr="00FB20BD">
              <w:t>(MHz)</w:t>
            </w:r>
          </w:p>
        </w:tc>
      </w:tr>
      <w:tr w:rsidR="00A83D4D" w:rsidRPr="00FB20BD" w14:paraId="35B7E0F8"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9C19A62" w14:textId="77777777" w:rsidR="00A83D4D" w:rsidRPr="00FB20BD" w:rsidRDefault="00A83D4D" w:rsidP="00B84CF7">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34C73A6" w14:textId="77777777" w:rsidR="00A83D4D" w:rsidRPr="00FB20BD" w:rsidRDefault="00A83D4D"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hideMark/>
          </w:tcPr>
          <w:p w14:paraId="36FD7D2C" w14:textId="77777777" w:rsidR="00A83D4D" w:rsidRPr="00FB20BD" w:rsidRDefault="00A83D4D" w:rsidP="00B84CF7">
            <w:pPr>
              <w:pStyle w:val="TAC"/>
            </w:pPr>
            <w:r w:rsidRPr="00FB20BD">
              <w:t>4.515</w:t>
            </w:r>
          </w:p>
        </w:tc>
      </w:tr>
      <w:tr w:rsidR="00A83D4D" w:rsidRPr="00FB20BD" w14:paraId="1FDDD65F"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A3E57B8" w14:textId="77777777" w:rsidR="00A83D4D" w:rsidRPr="00FB20BD" w:rsidRDefault="00A83D4D"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4B80E93" w14:textId="77777777" w:rsidR="00A83D4D" w:rsidRPr="00FB20BD" w:rsidRDefault="00A83D4D"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hideMark/>
          </w:tcPr>
          <w:p w14:paraId="54140A59" w14:textId="77777777" w:rsidR="00A83D4D" w:rsidRPr="00FB20BD" w:rsidRDefault="00A83D4D" w:rsidP="00B84CF7">
            <w:pPr>
              <w:pStyle w:val="TAC"/>
            </w:pPr>
            <w:r w:rsidRPr="00FB20BD">
              <w:t>9.375</w:t>
            </w:r>
          </w:p>
        </w:tc>
      </w:tr>
      <w:tr w:rsidR="00A83D4D" w:rsidRPr="00FB20BD" w14:paraId="52ABB548"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C75AC6B" w14:textId="77777777" w:rsidR="00A83D4D" w:rsidRPr="00FB20BD" w:rsidRDefault="00A83D4D" w:rsidP="00B84CF7">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964374C" w14:textId="77777777" w:rsidR="00A83D4D" w:rsidRPr="00FB20BD" w:rsidRDefault="00A83D4D"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hideMark/>
          </w:tcPr>
          <w:p w14:paraId="44AA41D1" w14:textId="77777777" w:rsidR="00A83D4D" w:rsidRPr="00FB20BD" w:rsidRDefault="00A83D4D" w:rsidP="00B84CF7">
            <w:pPr>
              <w:pStyle w:val="TAC"/>
            </w:pPr>
            <w:r w:rsidRPr="00FB20BD">
              <w:t>14.235</w:t>
            </w:r>
          </w:p>
        </w:tc>
      </w:tr>
      <w:tr w:rsidR="00A83D4D" w:rsidRPr="00FB20BD" w14:paraId="5B7F56C6"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0567A80" w14:textId="77777777" w:rsidR="00A83D4D" w:rsidRPr="00FB20BD" w:rsidRDefault="00A83D4D"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0A65731" w14:textId="77777777" w:rsidR="00A83D4D" w:rsidRPr="00FB20BD" w:rsidRDefault="00A83D4D"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hideMark/>
          </w:tcPr>
          <w:p w14:paraId="786BD2B5" w14:textId="77777777" w:rsidR="00A83D4D" w:rsidRPr="00FB20BD" w:rsidRDefault="00A83D4D" w:rsidP="00B84CF7">
            <w:pPr>
              <w:pStyle w:val="TAC"/>
            </w:pPr>
            <w:r w:rsidRPr="00FB20BD">
              <w:t>19.095</w:t>
            </w:r>
          </w:p>
        </w:tc>
      </w:tr>
      <w:tr w:rsidR="00A83D4D" w:rsidRPr="00FB20BD" w14:paraId="2A905475"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F30CEDC" w14:textId="77777777" w:rsidR="00A83D4D" w:rsidRPr="00FB20BD" w:rsidRDefault="00A83D4D" w:rsidP="00B84CF7">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E7C9B19" w14:textId="77777777" w:rsidR="00A83D4D" w:rsidRPr="00FB20BD" w:rsidRDefault="00A83D4D" w:rsidP="00B84CF7">
            <w:pPr>
              <w:pStyle w:val="TAC"/>
            </w:pPr>
            <w:r w:rsidRPr="00FB20BD">
              <w:t>-39+TT</w:t>
            </w:r>
          </w:p>
        </w:tc>
        <w:tc>
          <w:tcPr>
            <w:tcW w:w="2500" w:type="dxa"/>
            <w:tcBorders>
              <w:top w:val="single" w:sz="4" w:space="0" w:color="auto"/>
              <w:left w:val="single" w:sz="4" w:space="0" w:color="auto"/>
              <w:bottom w:val="single" w:sz="4" w:space="0" w:color="auto"/>
              <w:right w:val="single" w:sz="4" w:space="0" w:color="auto"/>
            </w:tcBorders>
            <w:hideMark/>
          </w:tcPr>
          <w:p w14:paraId="1D56EB5F" w14:textId="77777777" w:rsidR="00A83D4D" w:rsidRPr="00FB20BD" w:rsidRDefault="00A83D4D" w:rsidP="00B84CF7">
            <w:pPr>
              <w:pStyle w:val="TAC"/>
            </w:pPr>
            <w:r w:rsidRPr="00FB20BD">
              <w:t>23.955</w:t>
            </w:r>
          </w:p>
        </w:tc>
      </w:tr>
      <w:tr w:rsidR="00A83D4D" w:rsidRPr="00FB20BD" w14:paraId="69EFBFED"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E04E823" w14:textId="77777777" w:rsidR="00A83D4D" w:rsidRPr="00FB20BD" w:rsidRDefault="00A83D4D" w:rsidP="00B84CF7">
            <w:pPr>
              <w:pStyle w:val="TAC"/>
            </w:pPr>
            <w:r w:rsidRPr="00FB20BD">
              <w:rPr>
                <w:lang w:eastAsia="zh-CN"/>
              </w:rPr>
              <w:t>3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D4A8C8A" w14:textId="77777777" w:rsidR="00A83D4D" w:rsidRPr="00FB20BD" w:rsidRDefault="00A83D4D" w:rsidP="00B84CF7">
            <w:pPr>
              <w:pStyle w:val="TAC"/>
            </w:pPr>
            <w:r w:rsidRPr="00FB20BD">
              <w:rPr>
                <w:lang w:eastAsia="zh-CN"/>
              </w:rPr>
              <w:t>-38.2+TT</w:t>
            </w:r>
          </w:p>
        </w:tc>
        <w:tc>
          <w:tcPr>
            <w:tcW w:w="2500" w:type="dxa"/>
            <w:tcBorders>
              <w:top w:val="single" w:sz="4" w:space="0" w:color="auto"/>
              <w:left w:val="single" w:sz="4" w:space="0" w:color="auto"/>
              <w:bottom w:val="single" w:sz="4" w:space="0" w:color="auto"/>
              <w:right w:val="single" w:sz="4" w:space="0" w:color="auto"/>
            </w:tcBorders>
            <w:hideMark/>
          </w:tcPr>
          <w:p w14:paraId="4FFE4D7E" w14:textId="77777777" w:rsidR="00A83D4D" w:rsidRPr="00FB20BD" w:rsidRDefault="00A83D4D" w:rsidP="00B84CF7">
            <w:pPr>
              <w:pStyle w:val="TAC"/>
            </w:pPr>
            <w:r w:rsidRPr="00FB20BD">
              <w:t>28.815</w:t>
            </w:r>
          </w:p>
        </w:tc>
      </w:tr>
      <w:tr w:rsidR="009D3738" w:rsidRPr="00FB20BD" w14:paraId="33CE5227"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2BB2C2D7" w14:textId="62949CBB" w:rsidR="009D3738" w:rsidRPr="00FB20BD" w:rsidRDefault="009D3738" w:rsidP="00B84CF7">
            <w:pPr>
              <w:pStyle w:val="TAC"/>
              <w:rPr>
                <w:lang w:eastAsia="zh-CN"/>
              </w:rPr>
            </w:pPr>
            <w:r w:rsidRPr="00FB20BD">
              <w:rPr>
                <w:lang w:eastAsia="zh-CN"/>
              </w:rPr>
              <w:t>35</w:t>
            </w:r>
          </w:p>
        </w:tc>
        <w:tc>
          <w:tcPr>
            <w:tcW w:w="2500" w:type="dxa"/>
            <w:tcBorders>
              <w:top w:val="single" w:sz="4" w:space="0" w:color="auto"/>
              <w:left w:val="single" w:sz="4" w:space="0" w:color="auto"/>
              <w:bottom w:val="single" w:sz="4" w:space="0" w:color="auto"/>
              <w:right w:val="single" w:sz="4" w:space="0" w:color="auto"/>
            </w:tcBorders>
            <w:vAlign w:val="center"/>
          </w:tcPr>
          <w:p w14:paraId="03E971B9" w14:textId="7A4D9CC7" w:rsidR="009D3738" w:rsidRPr="00FB20BD" w:rsidRDefault="009D3738" w:rsidP="00B84CF7">
            <w:pPr>
              <w:pStyle w:val="TAC"/>
              <w:rPr>
                <w:lang w:eastAsia="zh-CN"/>
              </w:rPr>
            </w:pPr>
            <w:r w:rsidRPr="00FB20BD">
              <w:rPr>
                <w:lang w:eastAsia="zh-CN"/>
              </w:rPr>
              <w:t>-37.6+TT</w:t>
            </w:r>
          </w:p>
        </w:tc>
        <w:tc>
          <w:tcPr>
            <w:tcW w:w="2500" w:type="dxa"/>
            <w:tcBorders>
              <w:top w:val="single" w:sz="4" w:space="0" w:color="auto"/>
              <w:left w:val="single" w:sz="4" w:space="0" w:color="auto"/>
              <w:bottom w:val="single" w:sz="4" w:space="0" w:color="auto"/>
              <w:right w:val="single" w:sz="4" w:space="0" w:color="auto"/>
            </w:tcBorders>
          </w:tcPr>
          <w:p w14:paraId="2DBC81DA" w14:textId="0E847F3F" w:rsidR="009D3738" w:rsidRPr="00FB20BD" w:rsidRDefault="009D3738" w:rsidP="00B84CF7">
            <w:pPr>
              <w:pStyle w:val="TAC"/>
            </w:pPr>
            <w:r w:rsidRPr="00FB20BD">
              <w:rPr>
                <w:rFonts w:eastAsia="SimSun"/>
                <w:lang w:eastAsia="zh-CN"/>
              </w:rPr>
              <w:t>33.855</w:t>
            </w:r>
          </w:p>
        </w:tc>
      </w:tr>
      <w:tr w:rsidR="00A83D4D" w:rsidRPr="00FB20BD" w14:paraId="11B0F698"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DA2C92E" w14:textId="77777777" w:rsidR="00A83D4D" w:rsidRPr="00FB20BD" w:rsidRDefault="00A83D4D"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90CBAA2" w14:textId="77777777" w:rsidR="00A83D4D" w:rsidRPr="00FB20BD" w:rsidRDefault="00A83D4D" w:rsidP="00B84CF7">
            <w:pPr>
              <w:pStyle w:val="TAC"/>
            </w:pPr>
            <w:r w:rsidRPr="00FB20BD">
              <w:t>-37+TT</w:t>
            </w:r>
          </w:p>
        </w:tc>
        <w:tc>
          <w:tcPr>
            <w:tcW w:w="2500" w:type="dxa"/>
            <w:tcBorders>
              <w:top w:val="single" w:sz="4" w:space="0" w:color="auto"/>
              <w:left w:val="single" w:sz="4" w:space="0" w:color="auto"/>
              <w:bottom w:val="single" w:sz="4" w:space="0" w:color="auto"/>
              <w:right w:val="single" w:sz="4" w:space="0" w:color="auto"/>
            </w:tcBorders>
            <w:hideMark/>
          </w:tcPr>
          <w:p w14:paraId="5860B948" w14:textId="77777777" w:rsidR="00A83D4D" w:rsidRPr="00FB20BD" w:rsidRDefault="00A83D4D" w:rsidP="00B84CF7">
            <w:pPr>
              <w:pStyle w:val="TAC"/>
            </w:pPr>
            <w:r w:rsidRPr="00FB20BD">
              <w:t>38.895</w:t>
            </w:r>
          </w:p>
        </w:tc>
      </w:tr>
      <w:tr w:rsidR="00A83D4D" w:rsidRPr="00FB20BD" w14:paraId="7A905EA2"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4CF0ED39" w14:textId="77777777" w:rsidR="00A83D4D" w:rsidRPr="00FB20BD" w:rsidRDefault="00A83D4D" w:rsidP="00B84CF7">
            <w:pPr>
              <w:pStyle w:val="TAC"/>
            </w:pPr>
            <w:r w:rsidRPr="00FB20BD">
              <w:t>45</w:t>
            </w:r>
          </w:p>
        </w:tc>
        <w:tc>
          <w:tcPr>
            <w:tcW w:w="2500" w:type="dxa"/>
            <w:tcBorders>
              <w:top w:val="single" w:sz="4" w:space="0" w:color="auto"/>
              <w:left w:val="single" w:sz="4" w:space="0" w:color="auto"/>
              <w:bottom w:val="single" w:sz="4" w:space="0" w:color="auto"/>
              <w:right w:val="single" w:sz="4" w:space="0" w:color="auto"/>
            </w:tcBorders>
            <w:vAlign w:val="center"/>
          </w:tcPr>
          <w:p w14:paraId="51C992E6" w14:textId="77777777" w:rsidR="00A83D4D" w:rsidRPr="00FB20BD" w:rsidRDefault="00A83D4D" w:rsidP="00B84CF7">
            <w:pPr>
              <w:pStyle w:val="TAC"/>
            </w:pPr>
            <w:r w:rsidRPr="00FB20BD">
              <w:t>-36.5+TT</w:t>
            </w:r>
          </w:p>
        </w:tc>
        <w:tc>
          <w:tcPr>
            <w:tcW w:w="2500" w:type="dxa"/>
            <w:tcBorders>
              <w:top w:val="single" w:sz="4" w:space="0" w:color="auto"/>
              <w:left w:val="single" w:sz="4" w:space="0" w:color="auto"/>
              <w:bottom w:val="single" w:sz="4" w:space="0" w:color="auto"/>
              <w:right w:val="single" w:sz="4" w:space="0" w:color="auto"/>
            </w:tcBorders>
          </w:tcPr>
          <w:p w14:paraId="3D1570AD" w14:textId="77777777" w:rsidR="00A83D4D" w:rsidRPr="00FB20BD" w:rsidRDefault="00A83D4D" w:rsidP="00B84CF7">
            <w:pPr>
              <w:pStyle w:val="TAC"/>
            </w:pPr>
            <w:r w:rsidRPr="00FB20BD">
              <w:t>43.575</w:t>
            </w:r>
          </w:p>
        </w:tc>
      </w:tr>
      <w:tr w:rsidR="00A83D4D" w:rsidRPr="00FB20BD" w14:paraId="1C9E60D5"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F8B5920" w14:textId="77777777" w:rsidR="00A83D4D" w:rsidRPr="00FB20BD" w:rsidRDefault="00A83D4D"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FE6E63B" w14:textId="77777777" w:rsidR="00A83D4D" w:rsidRPr="00FB20BD" w:rsidRDefault="00A83D4D" w:rsidP="00B84CF7">
            <w:pPr>
              <w:pStyle w:val="TAC"/>
            </w:pPr>
            <w:r w:rsidRPr="00FB20BD">
              <w:t>-36+TT</w:t>
            </w:r>
          </w:p>
        </w:tc>
        <w:tc>
          <w:tcPr>
            <w:tcW w:w="2500" w:type="dxa"/>
            <w:tcBorders>
              <w:top w:val="single" w:sz="4" w:space="0" w:color="auto"/>
              <w:left w:val="single" w:sz="4" w:space="0" w:color="auto"/>
              <w:bottom w:val="single" w:sz="4" w:space="0" w:color="auto"/>
              <w:right w:val="single" w:sz="4" w:space="0" w:color="auto"/>
            </w:tcBorders>
            <w:hideMark/>
          </w:tcPr>
          <w:p w14:paraId="081B5BD3" w14:textId="77777777" w:rsidR="00A83D4D" w:rsidRPr="00FB20BD" w:rsidRDefault="00A83D4D" w:rsidP="00B84CF7">
            <w:pPr>
              <w:pStyle w:val="TAC"/>
            </w:pPr>
            <w:r w:rsidRPr="00FB20BD">
              <w:t>48.615</w:t>
            </w:r>
          </w:p>
        </w:tc>
      </w:tr>
      <w:tr w:rsidR="00A83D4D" w:rsidRPr="00FB20BD" w14:paraId="68D29B2A"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2F5812E" w14:textId="77777777" w:rsidR="00A83D4D" w:rsidRPr="00FB20BD" w:rsidRDefault="00A83D4D" w:rsidP="00B84CF7">
            <w:pPr>
              <w:pStyle w:val="TAC"/>
            </w:pPr>
            <w:r w:rsidRPr="00FB20BD">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F698539" w14:textId="77777777" w:rsidR="00A83D4D" w:rsidRPr="00FB20BD" w:rsidRDefault="00A83D4D" w:rsidP="00B84CF7">
            <w:pPr>
              <w:pStyle w:val="TAC"/>
            </w:pPr>
            <w:r w:rsidRPr="00FB20BD">
              <w:t>-35.2+TT</w:t>
            </w:r>
          </w:p>
        </w:tc>
        <w:tc>
          <w:tcPr>
            <w:tcW w:w="2500" w:type="dxa"/>
            <w:tcBorders>
              <w:top w:val="single" w:sz="4" w:space="0" w:color="auto"/>
              <w:left w:val="single" w:sz="4" w:space="0" w:color="auto"/>
              <w:bottom w:val="single" w:sz="4" w:space="0" w:color="auto"/>
              <w:right w:val="single" w:sz="4" w:space="0" w:color="auto"/>
            </w:tcBorders>
            <w:hideMark/>
          </w:tcPr>
          <w:p w14:paraId="2E28A870" w14:textId="77777777" w:rsidR="00A83D4D" w:rsidRPr="00FB20BD" w:rsidRDefault="00A83D4D" w:rsidP="00B84CF7">
            <w:pPr>
              <w:pStyle w:val="TAC"/>
            </w:pPr>
            <w:r w:rsidRPr="00FB20BD">
              <w:t>58.35</w:t>
            </w:r>
          </w:p>
        </w:tc>
      </w:tr>
      <w:tr w:rsidR="00A83D4D" w:rsidRPr="00FB20BD" w14:paraId="64816144"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72978939" w14:textId="77777777" w:rsidR="00A83D4D" w:rsidRPr="00FB20BD" w:rsidRDefault="00A83D4D" w:rsidP="00B84CF7">
            <w:pPr>
              <w:pStyle w:val="TAC"/>
            </w:pPr>
            <w:r w:rsidRPr="00FB20BD">
              <w:t>70</w:t>
            </w:r>
          </w:p>
        </w:tc>
        <w:tc>
          <w:tcPr>
            <w:tcW w:w="2500" w:type="dxa"/>
            <w:tcBorders>
              <w:top w:val="single" w:sz="4" w:space="0" w:color="auto"/>
              <w:left w:val="single" w:sz="4" w:space="0" w:color="auto"/>
              <w:bottom w:val="single" w:sz="4" w:space="0" w:color="auto"/>
              <w:right w:val="single" w:sz="4" w:space="0" w:color="auto"/>
            </w:tcBorders>
            <w:vAlign w:val="center"/>
          </w:tcPr>
          <w:p w14:paraId="3A785049" w14:textId="77777777" w:rsidR="00A83D4D" w:rsidRPr="00FB20BD" w:rsidRDefault="00A83D4D" w:rsidP="00B84CF7">
            <w:pPr>
              <w:pStyle w:val="TAC"/>
            </w:pPr>
            <w:r w:rsidRPr="00FB20BD">
              <w:t>-34.6+TT</w:t>
            </w:r>
          </w:p>
        </w:tc>
        <w:tc>
          <w:tcPr>
            <w:tcW w:w="2500" w:type="dxa"/>
            <w:tcBorders>
              <w:top w:val="single" w:sz="4" w:space="0" w:color="auto"/>
              <w:left w:val="single" w:sz="4" w:space="0" w:color="auto"/>
              <w:bottom w:val="single" w:sz="4" w:space="0" w:color="auto"/>
              <w:right w:val="single" w:sz="4" w:space="0" w:color="auto"/>
            </w:tcBorders>
          </w:tcPr>
          <w:p w14:paraId="34ACCEAC" w14:textId="77777777" w:rsidR="00A83D4D" w:rsidRPr="00FB20BD" w:rsidRDefault="00A83D4D" w:rsidP="00B84CF7">
            <w:pPr>
              <w:pStyle w:val="TAC"/>
            </w:pPr>
            <w:r w:rsidRPr="00FB20BD">
              <w:t>68.07+TT</w:t>
            </w:r>
          </w:p>
        </w:tc>
      </w:tr>
      <w:tr w:rsidR="00A83D4D" w:rsidRPr="00FB20BD" w14:paraId="39F4E6C6"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27D642A" w14:textId="77777777" w:rsidR="00A83D4D" w:rsidRPr="00FB20BD" w:rsidRDefault="00A83D4D" w:rsidP="00B84CF7">
            <w:pPr>
              <w:pStyle w:val="TAC"/>
            </w:pPr>
            <w:r w:rsidRPr="00FB20BD">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F787FC4" w14:textId="77777777" w:rsidR="00A83D4D" w:rsidRPr="00FB20BD" w:rsidRDefault="00A83D4D" w:rsidP="00B84CF7">
            <w:pPr>
              <w:pStyle w:val="TAC"/>
            </w:pPr>
            <w:r w:rsidRPr="00FB20BD">
              <w:t>-34+TT</w:t>
            </w:r>
          </w:p>
        </w:tc>
        <w:tc>
          <w:tcPr>
            <w:tcW w:w="2500" w:type="dxa"/>
            <w:tcBorders>
              <w:top w:val="single" w:sz="4" w:space="0" w:color="auto"/>
              <w:left w:val="single" w:sz="4" w:space="0" w:color="auto"/>
              <w:bottom w:val="single" w:sz="4" w:space="0" w:color="auto"/>
              <w:right w:val="single" w:sz="4" w:space="0" w:color="auto"/>
            </w:tcBorders>
            <w:hideMark/>
          </w:tcPr>
          <w:p w14:paraId="3CCA5A3F" w14:textId="77777777" w:rsidR="00A83D4D" w:rsidRPr="00FB20BD" w:rsidRDefault="00A83D4D" w:rsidP="00B84CF7">
            <w:pPr>
              <w:pStyle w:val="TAC"/>
            </w:pPr>
            <w:r w:rsidRPr="00FB20BD">
              <w:t>78.15</w:t>
            </w:r>
          </w:p>
        </w:tc>
      </w:tr>
      <w:tr w:rsidR="00A83D4D" w:rsidRPr="00FB20BD" w14:paraId="512F1070"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3460323" w14:textId="77777777" w:rsidR="00A83D4D" w:rsidRPr="00FB20BD" w:rsidRDefault="00A83D4D" w:rsidP="00B84CF7">
            <w:pPr>
              <w:pStyle w:val="TAC"/>
              <w:rPr>
                <w:lang w:eastAsia="zh-CN"/>
              </w:rPr>
            </w:pPr>
            <w:r w:rsidRPr="00FB20BD">
              <w:rPr>
                <w:lang w:eastAsia="zh-CN"/>
              </w:rPr>
              <w:t>9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FF31AF3" w14:textId="77777777" w:rsidR="00A83D4D" w:rsidRPr="00FB20BD" w:rsidRDefault="00A83D4D" w:rsidP="00B84CF7">
            <w:pPr>
              <w:pStyle w:val="TAC"/>
            </w:pPr>
            <w:r w:rsidRPr="00FB20BD">
              <w:rPr>
                <w:rFonts w:eastAsia="MS Mincho"/>
              </w:rPr>
              <w:t>-33.5+TT</w:t>
            </w:r>
          </w:p>
        </w:tc>
        <w:tc>
          <w:tcPr>
            <w:tcW w:w="2500" w:type="dxa"/>
            <w:tcBorders>
              <w:top w:val="single" w:sz="4" w:space="0" w:color="auto"/>
              <w:left w:val="single" w:sz="4" w:space="0" w:color="auto"/>
              <w:bottom w:val="single" w:sz="4" w:space="0" w:color="auto"/>
              <w:right w:val="single" w:sz="4" w:space="0" w:color="auto"/>
            </w:tcBorders>
            <w:hideMark/>
          </w:tcPr>
          <w:p w14:paraId="1C5DAFD4" w14:textId="77777777" w:rsidR="00A83D4D" w:rsidRPr="00FB20BD" w:rsidRDefault="00A83D4D" w:rsidP="00B84CF7">
            <w:pPr>
              <w:pStyle w:val="TAC"/>
            </w:pPr>
            <w:r w:rsidRPr="00FB20BD">
              <w:t>88.23</w:t>
            </w:r>
          </w:p>
        </w:tc>
      </w:tr>
      <w:tr w:rsidR="00A83D4D" w:rsidRPr="00FB20BD" w14:paraId="0993E8EC"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59669EA" w14:textId="77777777" w:rsidR="00A83D4D" w:rsidRPr="00FB20BD" w:rsidRDefault="00A83D4D" w:rsidP="00B84CF7">
            <w:pPr>
              <w:pStyle w:val="TAC"/>
            </w:pPr>
            <w:r w:rsidRPr="00FB20BD">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669E596" w14:textId="77777777" w:rsidR="00A83D4D" w:rsidRPr="00FB20BD" w:rsidRDefault="00A83D4D" w:rsidP="00B84CF7">
            <w:pPr>
              <w:pStyle w:val="TAC"/>
            </w:pPr>
            <w:r w:rsidRPr="00FB20BD">
              <w:t>-33+TT</w:t>
            </w:r>
          </w:p>
        </w:tc>
        <w:tc>
          <w:tcPr>
            <w:tcW w:w="2500" w:type="dxa"/>
            <w:tcBorders>
              <w:top w:val="single" w:sz="4" w:space="0" w:color="auto"/>
              <w:left w:val="single" w:sz="4" w:space="0" w:color="auto"/>
              <w:bottom w:val="single" w:sz="4" w:space="0" w:color="auto"/>
              <w:right w:val="single" w:sz="4" w:space="0" w:color="auto"/>
            </w:tcBorders>
            <w:hideMark/>
          </w:tcPr>
          <w:p w14:paraId="67999271" w14:textId="77777777" w:rsidR="00A83D4D" w:rsidRPr="00FB20BD" w:rsidRDefault="00A83D4D" w:rsidP="00B84CF7">
            <w:pPr>
              <w:pStyle w:val="TAC"/>
            </w:pPr>
            <w:r w:rsidRPr="00FB20BD">
              <w:t>98.31</w:t>
            </w:r>
          </w:p>
        </w:tc>
      </w:tr>
      <w:tr w:rsidR="00A83D4D" w:rsidRPr="00FB20BD" w14:paraId="6E9111BE" w14:textId="77777777" w:rsidTr="00902A5B">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hideMark/>
          </w:tcPr>
          <w:p w14:paraId="0A5B607B" w14:textId="77777777" w:rsidR="00A83D4D" w:rsidRPr="00FB20BD" w:rsidRDefault="00A83D4D" w:rsidP="00B84CF7">
            <w:pPr>
              <w:pStyle w:val="TAN"/>
            </w:pPr>
            <w:r w:rsidRPr="00FB20BD">
              <w:t>NOTE 1:</w:t>
            </w:r>
            <w:r w:rsidRPr="00FB20BD">
              <w:tab/>
              <w:t>TT for each frequency and channel bandwidth is specified in Table 6.3D.1_1.5-2</w:t>
            </w:r>
          </w:p>
        </w:tc>
      </w:tr>
    </w:tbl>
    <w:p w14:paraId="4E6295AB" w14:textId="77777777" w:rsidR="00A83D4D" w:rsidRPr="00FB20BD" w:rsidRDefault="00A83D4D" w:rsidP="00B84CF7"/>
    <w:p w14:paraId="37148D79" w14:textId="77777777" w:rsidR="00A83D4D" w:rsidRPr="00FB20BD" w:rsidRDefault="00A83D4D" w:rsidP="00B84CF7">
      <w:pPr>
        <w:pStyle w:val="TH"/>
        <w:rPr>
          <w:rFonts w:eastAsia="Malgun Gothic"/>
        </w:rPr>
      </w:pPr>
      <w:r w:rsidRPr="00FB20BD">
        <w:t>Table 6.3D.1_1.5-2: Test Tolerance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83D4D" w:rsidRPr="00FB20BD" w14:paraId="23285D1E" w14:textId="77777777" w:rsidTr="00902A5B">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A843852" w14:textId="77777777" w:rsidR="00A83D4D" w:rsidRPr="00FB20BD" w:rsidRDefault="00A83D4D" w:rsidP="00B84CF7">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2D7161B4" w14:textId="77777777" w:rsidR="00A83D4D" w:rsidRPr="00FB20BD" w:rsidRDefault="00A83D4D" w:rsidP="00B84CF7">
            <w:pPr>
              <w:pStyle w:val="TAH"/>
            </w:pPr>
            <w:r w:rsidRPr="00FB20BD">
              <w:t xml:space="preserve">f ≤ </w:t>
            </w:r>
            <w:r w:rsidRPr="00FB20BD">
              <w:rPr>
                <w:rFonts w:eastAsia="MS Mincho"/>
              </w:rPr>
              <w:t>3.0G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1BE0DE7" w14:textId="77777777" w:rsidR="00A83D4D" w:rsidRPr="00FB20BD" w:rsidRDefault="00A83D4D" w:rsidP="00B84CF7">
            <w:pPr>
              <w:pStyle w:val="TAH"/>
            </w:pPr>
            <w:r w:rsidRPr="00FB20BD">
              <w:t xml:space="preserve">3.0GHz &lt; f ≤ </w:t>
            </w:r>
            <w:r w:rsidRPr="00FB20BD">
              <w:rPr>
                <w:rFonts w:eastAsia="MS Mincho"/>
              </w:rPr>
              <w:t>6.0</w:t>
            </w:r>
            <w:r w:rsidRPr="00FB20BD">
              <w:t>GHz</w:t>
            </w:r>
          </w:p>
        </w:tc>
      </w:tr>
      <w:tr w:rsidR="00A83D4D" w:rsidRPr="00FB20BD" w14:paraId="004085BC" w14:textId="77777777" w:rsidTr="00902A5B">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5E8907A9" w14:textId="77777777" w:rsidR="00A83D4D" w:rsidRPr="00FB20BD" w:rsidRDefault="00A83D4D" w:rsidP="00B84CF7">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9F7CE56" w14:textId="77777777" w:rsidR="00A83D4D" w:rsidRPr="00FB20BD" w:rsidRDefault="00A83D4D" w:rsidP="00B84CF7">
            <w:pPr>
              <w:pStyle w:val="TAC"/>
            </w:pPr>
            <w:r w:rsidRPr="00FB20BD">
              <w:t>1.0 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2B3A151" w14:textId="77777777" w:rsidR="00A83D4D" w:rsidRPr="00FB20BD" w:rsidRDefault="00A83D4D" w:rsidP="00B84CF7">
            <w:pPr>
              <w:pStyle w:val="TAC"/>
            </w:pPr>
            <w:r w:rsidRPr="00FB20BD">
              <w:t>1.3 dB</w:t>
            </w:r>
          </w:p>
        </w:tc>
      </w:tr>
      <w:tr w:rsidR="00A83D4D" w:rsidRPr="00FB20BD" w14:paraId="08F21AD8" w14:textId="77777777" w:rsidTr="00902A5B">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46572097" w14:textId="77777777" w:rsidR="00A83D4D" w:rsidRPr="00FB20BD" w:rsidRDefault="00A83D4D"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hideMark/>
          </w:tcPr>
          <w:p w14:paraId="178A098A" w14:textId="77777777" w:rsidR="00A83D4D" w:rsidRPr="00FB20BD" w:rsidRDefault="00A83D4D" w:rsidP="00B84CF7">
            <w:pPr>
              <w:pStyle w:val="TAC"/>
            </w:pPr>
            <w:r w:rsidRPr="00FB20BD">
              <w:t>1.3 dB</w:t>
            </w:r>
          </w:p>
        </w:tc>
        <w:tc>
          <w:tcPr>
            <w:tcW w:w="1984" w:type="dxa"/>
            <w:tcBorders>
              <w:top w:val="single" w:sz="4" w:space="0" w:color="auto"/>
              <w:left w:val="single" w:sz="4" w:space="0" w:color="auto"/>
              <w:bottom w:val="single" w:sz="4" w:space="0" w:color="auto"/>
              <w:right w:val="single" w:sz="4" w:space="0" w:color="auto"/>
            </w:tcBorders>
            <w:hideMark/>
          </w:tcPr>
          <w:p w14:paraId="259CBC57" w14:textId="77777777" w:rsidR="00A83D4D" w:rsidRPr="00FB20BD" w:rsidRDefault="00A83D4D" w:rsidP="00B84CF7">
            <w:pPr>
              <w:pStyle w:val="TAC"/>
            </w:pPr>
            <w:r w:rsidRPr="00FB20BD">
              <w:t>1.3 dB</w:t>
            </w:r>
          </w:p>
        </w:tc>
      </w:tr>
    </w:tbl>
    <w:p w14:paraId="4AFC7DA6" w14:textId="77777777" w:rsidR="00A83D4D" w:rsidRPr="00FB20BD" w:rsidRDefault="00A83D4D" w:rsidP="00B84CF7"/>
    <w:p w14:paraId="0D58697B" w14:textId="4A92CCD0" w:rsidR="004E00EE" w:rsidRPr="00FB20BD" w:rsidRDefault="004E00EE" w:rsidP="004E00EE">
      <w:pPr>
        <w:pStyle w:val="Heading3"/>
        <w:rPr>
          <w:lang w:eastAsia="zh-CN"/>
        </w:rPr>
      </w:pPr>
      <w:r w:rsidRPr="00FB20BD">
        <w:t>6.3D.</w:t>
      </w:r>
      <w:r w:rsidRPr="00FB20BD">
        <w:rPr>
          <w:lang w:eastAsia="zh-CN"/>
        </w:rPr>
        <w:t>2</w:t>
      </w:r>
      <w:r w:rsidRPr="00FB20BD">
        <w:tab/>
        <w:t>Transmit OFF power for UL MIMO</w:t>
      </w:r>
      <w:bookmarkEnd w:id="485"/>
      <w:bookmarkEnd w:id="486"/>
      <w:bookmarkEnd w:id="487"/>
      <w:bookmarkEnd w:id="488"/>
      <w:bookmarkEnd w:id="489"/>
      <w:bookmarkEnd w:id="490"/>
      <w:bookmarkEnd w:id="491"/>
      <w:bookmarkEnd w:id="492"/>
      <w:bookmarkEnd w:id="493"/>
      <w:bookmarkEnd w:id="494"/>
    </w:p>
    <w:p w14:paraId="13D35C5E" w14:textId="77777777" w:rsidR="004E00EE" w:rsidRPr="00FB20BD" w:rsidRDefault="004E00EE" w:rsidP="004E00EE">
      <w:pPr>
        <w:pStyle w:val="H6"/>
      </w:pPr>
      <w:bookmarkStart w:id="503" w:name="_Toc27477995"/>
      <w:bookmarkStart w:id="504" w:name="_Toc36226688"/>
      <w:bookmarkStart w:id="505" w:name="_Toc44323973"/>
      <w:bookmarkStart w:id="506" w:name="_Toc52990166"/>
      <w:bookmarkStart w:id="507" w:name="_Toc60823365"/>
      <w:bookmarkStart w:id="508" w:name="_Toc60825287"/>
      <w:bookmarkStart w:id="509" w:name="_Toc69306188"/>
      <w:r w:rsidRPr="00FB20BD">
        <w:t>6.3D.2.1</w:t>
      </w:r>
      <w:r w:rsidRPr="00FB20BD">
        <w:tab/>
        <w:t>Test purpose</w:t>
      </w:r>
      <w:bookmarkEnd w:id="503"/>
      <w:bookmarkEnd w:id="504"/>
      <w:bookmarkEnd w:id="505"/>
      <w:bookmarkEnd w:id="506"/>
      <w:bookmarkEnd w:id="507"/>
      <w:bookmarkEnd w:id="508"/>
      <w:bookmarkEnd w:id="509"/>
    </w:p>
    <w:p w14:paraId="2E8B3CF8" w14:textId="77777777" w:rsidR="004E00EE" w:rsidRPr="00FB20BD" w:rsidRDefault="004E00EE" w:rsidP="00B84CF7">
      <w:pPr>
        <w:rPr>
          <w:lang w:eastAsia="zh-CN"/>
        </w:rPr>
      </w:pPr>
      <w:r w:rsidRPr="00FB20BD">
        <w:t>To verify that the UE transmit OFF power for UL MIMO is lower than the value specified in the test requirement.</w:t>
      </w:r>
    </w:p>
    <w:p w14:paraId="2EAEC020" w14:textId="77777777" w:rsidR="004E00EE" w:rsidRPr="00FB20BD" w:rsidRDefault="004E00EE" w:rsidP="00B84CF7">
      <w:r w:rsidRPr="00FB20BD">
        <w:t>An excess Transmit OFF power potentially increases the Rise Over Thermal (RoT) and therefore reduces the cell coverage area for other UEs</w:t>
      </w:r>
      <w:r w:rsidRPr="00FB20BD">
        <w:rPr>
          <w:lang w:eastAsia="zh-CN"/>
        </w:rPr>
        <w:t>.</w:t>
      </w:r>
    </w:p>
    <w:p w14:paraId="010D50CA" w14:textId="4DDE8269" w:rsidR="004E00EE" w:rsidRPr="00FB20BD" w:rsidRDefault="004E00EE" w:rsidP="004E00EE">
      <w:pPr>
        <w:pStyle w:val="H6"/>
      </w:pPr>
      <w:bookmarkStart w:id="510" w:name="_Toc27477996"/>
      <w:bookmarkStart w:id="511" w:name="_Toc36226689"/>
      <w:bookmarkStart w:id="512" w:name="_Toc44323974"/>
      <w:bookmarkStart w:id="513" w:name="_Toc52990167"/>
      <w:bookmarkStart w:id="514" w:name="_Toc60823366"/>
      <w:bookmarkStart w:id="515" w:name="_Toc60825288"/>
      <w:bookmarkStart w:id="516" w:name="_Toc69306189"/>
      <w:r w:rsidRPr="00FB20BD">
        <w:t>6.3D.2.2</w:t>
      </w:r>
      <w:r w:rsidRPr="00FB20BD">
        <w:tab/>
        <w:t>Test applicability</w:t>
      </w:r>
      <w:bookmarkEnd w:id="510"/>
      <w:bookmarkEnd w:id="511"/>
      <w:bookmarkEnd w:id="512"/>
      <w:bookmarkEnd w:id="513"/>
      <w:bookmarkEnd w:id="514"/>
      <w:bookmarkEnd w:id="515"/>
      <w:bookmarkEnd w:id="516"/>
    </w:p>
    <w:p w14:paraId="76E0FB98" w14:textId="33CEB759" w:rsidR="004E00EE" w:rsidRPr="00FB20BD" w:rsidRDefault="004E00EE" w:rsidP="00B84CF7">
      <w:r w:rsidRPr="00FB20BD">
        <w:t xml:space="preserve">The requirements of this test apply in test cases 6.3D.3 Transmit ON/OFF time mask for UL MIMO to all types of NR </w:t>
      </w:r>
      <w:r w:rsidR="008C560C" w:rsidRPr="00FB20BD">
        <w:t xml:space="preserve">Power Class 1.5, Power Class 2 and Power Class 3 </w:t>
      </w:r>
      <w:r w:rsidRPr="00FB20BD">
        <w:t xml:space="preserve">UE release 15 and forward that support </w:t>
      </w:r>
      <w:r w:rsidR="008C560C" w:rsidRPr="00FB20BD">
        <w:t xml:space="preserve">2-layer codebook based </w:t>
      </w:r>
      <w:r w:rsidRPr="00FB20BD">
        <w:t>UL MIMO.</w:t>
      </w:r>
    </w:p>
    <w:p w14:paraId="3020E87D" w14:textId="3980C463" w:rsidR="004E00EE" w:rsidRPr="00FB20BD" w:rsidRDefault="004E00EE" w:rsidP="004E00EE">
      <w:pPr>
        <w:pStyle w:val="H6"/>
      </w:pPr>
      <w:bookmarkStart w:id="517" w:name="_Toc27477997"/>
      <w:bookmarkStart w:id="518" w:name="_Toc36226690"/>
      <w:bookmarkStart w:id="519" w:name="_Toc44323975"/>
      <w:bookmarkStart w:id="520" w:name="_Toc52990168"/>
      <w:bookmarkStart w:id="521" w:name="_Toc60823367"/>
      <w:bookmarkStart w:id="522" w:name="_Toc60825289"/>
      <w:bookmarkStart w:id="523" w:name="_Toc69306190"/>
      <w:r w:rsidRPr="00FB20BD">
        <w:t>6.3D.</w:t>
      </w:r>
      <w:r w:rsidRPr="00FB20BD">
        <w:rPr>
          <w:lang w:eastAsia="zh-CN"/>
        </w:rPr>
        <w:t>2</w:t>
      </w:r>
      <w:r w:rsidRPr="00FB20BD">
        <w:t>.3</w:t>
      </w:r>
      <w:r w:rsidRPr="00FB20BD">
        <w:tab/>
        <w:t>Minimum conformance requirements</w:t>
      </w:r>
      <w:bookmarkEnd w:id="517"/>
      <w:bookmarkEnd w:id="518"/>
      <w:bookmarkEnd w:id="519"/>
      <w:bookmarkEnd w:id="520"/>
      <w:bookmarkEnd w:id="521"/>
      <w:bookmarkEnd w:id="522"/>
      <w:bookmarkEnd w:id="523"/>
    </w:p>
    <w:p w14:paraId="7983C292" w14:textId="77777777" w:rsidR="004E00EE" w:rsidRPr="00FB20BD" w:rsidRDefault="004E00EE" w:rsidP="00B84CF7">
      <w:r w:rsidRPr="00FB20BD">
        <w:t>The transmit OFF power is defined as the mean power at each transmit connector in a duration of at least one sub-frame (1ms) excluding any transient periods.</w:t>
      </w:r>
    </w:p>
    <w:p w14:paraId="4ECC5FF6" w14:textId="77777777" w:rsidR="004E00EE" w:rsidRPr="00FB20BD" w:rsidRDefault="004E00EE" w:rsidP="00B84CF7">
      <w:r w:rsidRPr="00FB20BD">
        <w:t>The transmit OFF power at each transmit connector shall not exceed the values specified in Table 6.3D.2.3-1.</w:t>
      </w:r>
    </w:p>
    <w:p w14:paraId="118A4333" w14:textId="77777777" w:rsidR="004E00EE" w:rsidRPr="00FB20BD" w:rsidRDefault="004E00EE" w:rsidP="00B84CF7">
      <w:pPr>
        <w:pStyle w:val="TH"/>
      </w:pPr>
      <w:r w:rsidRPr="00FB20BD">
        <w:t>Table 6.3D.</w:t>
      </w:r>
      <w:r w:rsidRPr="00FB20BD">
        <w:rPr>
          <w:lang w:eastAsia="zh-CN"/>
        </w:rPr>
        <w:t>2</w:t>
      </w:r>
      <w:r w:rsidRPr="00FB20BD">
        <w:t>.3-1: Transmit OFF power</w:t>
      </w:r>
    </w:p>
    <w:tbl>
      <w:tblPr>
        <w:tblW w:w="7371" w:type="dxa"/>
        <w:jc w:val="center"/>
        <w:tblLayout w:type="fixed"/>
        <w:tblLook w:val="04A0" w:firstRow="1" w:lastRow="0" w:firstColumn="1" w:lastColumn="0" w:noHBand="0" w:noVBand="1"/>
      </w:tblPr>
      <w:tblGrid>
        <w:gridCol w:w="1534"/>
        <w:gridCol w:w="735"/>
        <w:gridCol w:w="2620"/>
        <w:gridCol w:w="2482"/>
      </w:tblGrid>
      <w:tr w:rsidR="00C90ED8" w:rsidRPr="00FB20BD" w14:paraId="0F8ABDEE" w14:textId="77777777" w:rsidTr="00720561">
        <w:trPr>
          <w:trHeight w:val="492"/>
          <w:jc w:val="center"/>
        </w:trPr>
        <w:tc>
          <w:tcPr>
            <w:tcW w:w="15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BC3B3E" w14:textId="77777777" w:rsidR="00C90ED8" w:rsidRPr="00FB20BD" w:rsidRDefault="00C90ED8" w:rsidP="00B84CF7">
            <w:pPr>
              <w:pStyle w:val="TAL"/>
            </w:pPr>
            <w:r w:rsidRPr="00FB20BD">
              <w:t>Channel bandwidth</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3990F8" w14:textId="77777777" w:rsidR="00C90ED8" w:rsidRPr="00FB20BD" w:rsidRDefault="00C90ED8" w:rsidP="00B84CF7">
            <w:pPr>
              <w:pStyle w:val="TAL"/>
            </w:pPr>
            <w:r w:rsidRPr="00FB20BD">
              <w:t>(MHz)</w:t>
            </w:r>
          </w:p>
        </w:tc>
        <w:tc>
          <w:tcPr>
            <w:tcW w:w="26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7B2C98" w14:textId="77777777" w:rsidR="00C90ED8" w:rsidRPr="00FB20BD" w:rsidRDefault="00C90ED8" w:rsidP="00B84CF7">
            <w:pPr>
              <w:pStyle w:val="TAL"/>
            </w:pPr>
            <w:r w:rsidRPr="00FB20BD">
              <w:t>5,10,15,20,25,30,35,40,45,50</w:t>
            </w:r>
          </w:p>
        </w:tc>
        <w:tc>
          <w:tcPr>
            <w:tcW w:w="24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6AAD64" w14:textId="77777777" w:rsidR="00C90ED8" w:rsidRPr="00FB20BD" w:rsidRDefault="00C90ED8" w:rsidP="00B84CF7">
            <w:pPr>
              <w:pStyle w:val="TAL"/>
            </w:pPr>
            <w:r w:rsidRPr="00FB20BD">
              <w:t>60,70,80,90,100</w:t>
            </w:r>
          </w:p>
        </w:tc>
      </w:tr>
      <w:tr w:rsidR="00C90ED8" w:rsidRPr="00FB20BD" w14:paraId="4A4F3062" w14:textId="77777777" w:rsidTr="00720561">
        <w:trPr>
          <w:trHeight w:val="300"/>
          <w:jc w:val="center"/>
        </w:trPr>
        <w:tc>
          <w:tcPr>
            <w:tcW w:w="15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A51CD1" w14:textId="77777777" w:rsidR="00C90ED8" w:rsidRPr="00FB20BD" w:rsidRDefault="00C90ED8" w:rsidP="00B84CF7">
            <w:pPr>
              <w:pStyle w:val="TAL"/>
            </w:pPr>
            <w:r w:rsidRPr="00FB20BD">
              <w:t>REF_SCS</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4F5118" w14:textId="77777777" w:rsidR="00C90ED8" w:rsidRPr="00FB20BD" w:rsidRDefault="00C90ED8" w:rsidP="00B84CF7">
            <w:pPr>
              <w:pStyle w:val="TAL"/>
            </w:pPr>
            <w:r w:rsidRPr="00FB20BD">
              <w:t>(kHz)</w:t>
            </w:r>
          </w:p>
        </w:tc>
        <w:tc>
          <w:tcPr>
            <w:tcW w:w="26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E6F762" w14:textId="77777777" w:rsidR="00C90ED8" w:rsidRPr="00FB20BD" w:rsidRDefault="00C90ED8" w:rsidP="00B84CF7">
            <w:pPr>
              <w:pStyle w:val="TAL"/>
            </w:pPr>
            <w:r w:rsidRPr="00FB20BD">
              <w:t>15</w:t>
            </w:r>
          </w:p>
        </w:tc>
        <w:tc>
          <w:tcPr>
            <w:tcW w:w="24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AD597F" w14:textId="77777777" w:rsidR="00C90ED8" w:rsidRPr="00FB20BD" w:rsidRDefault="00C90ED8" w:rsidP="00B84CF7">
            <w:pPr>
              <w:pStyle w:val="TAL"/>
            </w:pPr>
            <w:r w:rsidRPr="00FB20BD">
              <w:t>30</w:t>
            </w:r>
          </w:p>
        </w:tc>
      </w:tr>
      <w:tr w:rsidR="00C90ED8" w:rsidRPr="00FB20BD" w14:paraId="2F14BE54" w14:textId="77777777" w:rsidTr="00720561">
        <w:trPr>
          <w:trHeight w:val="492"/>
          <w:jc w:val="center"/>
        </w:trPr>
        <w:tc>
          <w:tcPr>
            <w:tcW w:w="15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FFF1DF" w14:textId="77777777" w:rsidR="00C90ED8" w:rsidRPr="00FB20BD" w:rsidRDefault="00C90ED8" w:rsidP="00B84CF7">
            <w:pPr>
              <w:pStyle w:val="TAL"/>
            </w:pPr>
            <w:r w:rsidRPr="00FB20BD">
              <w:t>Transmit OFF power</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EEE2C9" w14:textId="77777777" w:rsidR="00C90ED8" w:rsidRPr="00FB20BD" w:rsidRDefault="00C90ED8" w:rsidP="00B84CF7">
            <w:pPr>
              <w:pStyle w:val="TAL"/>
            </w:pPr>
            <w:r w:rsidRPr="00FB20BD">
              <w:t>(dBm)</w:t>
            </w:r>
          </w:p>
        </w:tc>
        <w:tc>
          <w:tcPr>
            <w:tcW w:w="5102"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7F0CA5" w14:textId="77777777" w:rsidR="00C90ED8" w:rsidRPr="00FB20BD" w:rsidRDefault="00C90ED8" w:rsidP="00B84CF7">
            <w:pPr>
              <w:pStyle w:val="TAL"/>
            </w:pPr>
            <w:r w:rsidRPr="00FB20BD">
              <w:t>-50</w:t>
            </w:r>
          </w:p>
        </w:tc>
      </w:tr>
      <w:tr w:rsidR="00C90ED8" w:rsidRPr="00FB20BD" w14:paraId="033A4972" w14:textId="77777777" w:rsidTr="00720561">
        <w:trPr>
          <w:trHeight w:val="492"/>
          <w:jc w:val="center"/>
        </w:trPr>
        <w:tc>
          <w:tcPr>
            <w:tcW w:w="15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D672AF" w14:textId="77777777" w:rsidR="00C90ED8" w:rsidRPr="00FB20BD" w:rsidRDefault="00C90ED8" w:rsidP="00B84CF7">
            <w:pPr>
              <w:pStyle w:val="TAL"/>
            </w:pPr>
            <w:r w:rsidRPr="00FB20BD">
              <w:t>Measurement bandwidth</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FA7911" w14:textId="77777777" w:rsidR="00C90ED8" w:rsidRPr="00FB20BD" w:rsidRDefault="00C90ED8" w:rsidP="00B84CF7">
            <w:pPr>
              <w:pStyle w:val="TAL"/>
            </w:pPr>
            <w:r w:rsidRPr="00FB20BD">
              <w:t>(MHz)</w:t>
            </w:r>
          </w:p>
        </w:tc>
        <w:tc>
          <w:tcPr>
            <w:tcW w:w="5102"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0364AF" w14:textId="77777777" w:rsidR="00C90ED8" w:rsidRPr="00FB20BD" w:rsidRDefault="00C90ED8" w:rsidP="00B84CF7">
            <w:pPr>
              <w:pStyle w:val="TAL"/>
            </w:pPr>
            <w:r w:rsidRPr="00FB20BD">
              <w:t>MBW=REF_SCS*(12*N</w:t>
            </w:r>
            <w:r w:rsidRPr="00FB20BD">
              <w:rPr>
                <w:vertAlign w:val="subscript"/>
              </w:rPr>
              <w:t>RB</w:t>
            </w:r>
            <w:r w:rsidRPr="00FB20BD">
              <w:t>+1)/1000</w:t>
            </w:r>
          </w:p>
        </w:tc>
      </w:tr>
    </w:tbl>
    <w:p w14:paraId="5616BEF2" w14:textId="77777777" w:rsidR="004E00EE" w:rsidRPr="00FB20BD" w:rsidRDefault="004E00EE" w:rsidP="00B84CF7"/>
    <w:p w14:paraId="41A8391C" w14:textId="77777777" w:rsidR="004E00EE" w:rsidRPr="00FB20BD" w:rsidRDefault="004E00EE" w:rsidP="00B84CF7">
      <w:r w:rsidRPr="00FB20BD">
        <w:t>The normative reference for this requirement is TS 38.101-1 [2] clause 6.3D.2.</w:t>
      </w:r>
    </w:p>
    <w:p w14:paraId="6DA3AFED" w14:textId="3C56BB58" w:rsidR="004E00EE" w:rsidRPr="00FB20BD" w:rsidRDefault="004E00EE" w:rsidP="004E00EE">
      <w:pPr>
        <w:pStyle w:val="H6"/>
      </w:pPr>
      <w:bookmarkStart w:id="524" w:name="_Toc27477998"/>
      <w:bookmarkStart w:id="525" w:name="_Toc36226691"/>
      <w:bookmarkStart w:id="526" w:name="_Toc44323976"/>
      <w:bookmarkStart w:id="527" w:name="_Toc52990169"/>
      <w:bookmarkStart w:id="528" w:name="_Toc60823368"/>
      <w:bookmarkStart w:id="529" w:name="_Toc60825290"/>
      <w:bookmarkStart w:id="530" w:name="_Toc69306191"/>
      <w:r w:rsidRPr="00FB20BD">
        <w:t>6.3D.</w:t>
      </w:r>
      <w:r w:rsidRPr="00FB20BD">
        <w:rPr>
          <w:lang w:eastAsia="zh-CN"/>
        </w:rPr>
        <w:t>2</w:t>
      </w:r>
      <w:r w:rsidRPr="00FB20BD">
        <w:t>.4</w:t>
      </w:r>
      <w:r w:rsidRPr="00FB20BD">
        <w:tab/>
        <w:t>Test description</w:t>
      </w:r>
      <w:bookmarkEnd w:id="524"/>
      <w:bookmarkEnd w:id="525"/>
      <w:bookmarkEnd w:id="526"/>
      <w:bookmarkEnd w:id="527"/>
      <w:bookmarkEnd w:id="528"/>
      <w:bookmarkEnd w:id="529"/>
      <w:bookmarkEnd w:id="530"/>
    </w:p>
    <w:p w14:paraId="3BA0FF40" w14:textId="77777777" w:rsidR="004E00EE" w:rsidRPr="00FB20BD" w:rsidRDefault="004E00EE" w:rsidP="00B84CF7">
      <w:pPr>
        <w:rPr>
          <w:lang w:eastAsia="zh-CN"/>
        </w:rPr>
      </w:pPr>
      <w:r w:rsidRPr="00FB20BD">
        <w:t>This test is covered by clause 6.3D.3 Transmit ON/OFF time mask for UL MIMO.</w:t>
      </w:r>
    </w:p>
    <w:p w14:paraId="2A6D004F" w14:textId="77156A82" w:rsidR="004E00EE" w:rsidRPr="00FB20BD" w:rsidRDefault="004E00EE" w:rsidP="004E00EE">
      <w:pPr>
        <w:pStyle w:val="H6"/>
      </w:pPr>
      <w:bookmarkStart w:id="531" w:name="_Toc27477999"/>
      <w:bookmarkStart w:id="532" w:name="_Toc36226692"/>
      <w:bookmarkStart w:id="533" w:name="_Toc44323977"/>
      <w:bookmarkStart w:id="534" w:name="_Toc52990170"/>
      <w:bookmarkStart w:id="535" w:name="_Toc60823369"/>
      <w:bookmarkStart w:id="536" w:name="_Toc60825291"/>
      <w:bookmarkStart w:id="537" w:name="_Toc69306192"/>
      <w:r w:rsidRPr="00FB20BD">
        <w:t>6.3D.</w:t>
      </w:r>
      <w:r w:rsidRPr="00FB20BD">
        <w:rPr>
          <w:lang w:eastAsia="zh-CN"/>
        </w:rPr>
        <w:t>2</w:t>
      </w:r>
      <w:r w:rsidRPr="00FB20BD">
        <w:t>.5</w:t>
      </w:r>
      <w:r w:rsidRPr="00FB20BD">
        <w:tab/>
        <w:t>Test requirement</w:t>
      </w:r>
      <w:bookmarkEnd w:id="531"/>
      <w:bookmarkEnd w:id="532"/>
      <w:bookmarkEnd w:id="533"/>
      <w:bookmarkEnd w:id="534"/>
      <w:bookmarkEnd w:id="535"/>
      <w:bookmarkEnd w:id="536"/>
      <w:bookmarkEnd w:id="537"/>
    </w:p>
    <w:p w14:paraId="32B1AA2C" w14:textId="77777777" w:rsidR="004E00EE" w:rsidRPr="00FB20BD" w:rsidRDefault="004E00EE" w:rsidP="00B84CF7">
      <w:r w:rsidRPr="00FB20BD">
        <w:t>The requirement for the transmit OFF power at each transmit antenna connector shall not exceed the values specified in Table 6.3D.2.5-1.</w:t>
      </w:r>
    </w:p>
    <w:p w14:paraId="64DA1ACC" w14:textId="77777777" w:rsidR="004E00EE" w:rsidRPr="00FB20BD" w:rsidRDefault="004E00EE" w:rsidP="00B84CF7">
      <w:pPr>
        <w:pStyle w:val="TH"/>
        <w:rPr>
          <w:rFonts w:cs="v5.0.0"/>
        </w:rPr>
      </w:pPr>
      <w:r w:rsidRPr="00FB20BD">
        <w:t>Table 6.3D.</w:t>
      </w:r>
      <w:r w:rsidRPr="00FB20BD">
        <w:rPr>
          <w:lang w:eastAsia="zh-CN"/>
        </w:rPr>
        <w:t>2</w:t>
      </w:r>
      <w:r w:rsidRPr="00FB20BD">
        <w:t>.5-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4E00EE" w:rsidRPr="00FB20BD" w14:paraId="3BE0EE66"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E42E285" w14:textId="77777777" w:rsidR="004E00EE" w:rsidRPr="00FB20BD" w:rsidRDefault="004E00EE" w:rsidP="00B84CF7">
            <w:pPr>
              <w:pStyle w:val="TAH"/>
            </w:pPr>
            <w:r w:rsidRPr="00FB20BD">
              <w:t>Channel bandwidth</w:t>
            </w:r>
          </w:p>
          <w:p w14:paraId="06F8DD10" w14:textId="77777777" w:rsidR="004E00EE" w:rsidRPr="00FB20BD" w:rsidRDefault="004E00EE" w:rsidP="00B84CF7">
            <w:pPr>
              <w:pStyle w:val="TAH"/>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4457300" w14:textId="77777777" w:rsidR="004E00EE" w:rsidRPr="00FB20BD" w:rsidRDefault="004E00EE" w:rsidP="00B84CF7">
            <w:pPr>
              <w:pStyle w:val="TAH"/>
            </w:pPr>
            <w:r w:rsidRPr="00FB20BD">
              <w:t>Transmit OFF power</w:t>
            </w:r>
          </w:p>
          <w:p w14:paraId="475985B7" w14:textId="77777777" w:rsidR="004E00EE" w:rsidRPr="00FB20BD" w:rsidRDefault="004E00EE"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506B9898" w14:textId="77777777" w:rsidR="004E00EE" w:rsidRPr="00FB20BD" w:rsidRDefault="004E00EE" w:rsidP="00B84CF7">
            <w:pPr>
              <w:pStyle w:val="TAH"/>
            </w:pPr>
            <w:r w:rsidRPr="00FB20BD">
              <w:t>Measurement bandwidth</w:t>
            </w:r>
          </w:p>
          <w:p w14:paraId="4AC9D443" w14:textId="77777777" w:rsidR="004E00EE" w:rsidRPr="00FB20BD" w:rsidRDefault="004E00EE" w:rsidP="00B84CF7">
            <w:pPr>
              <w:pStyle w:val="TAH"/>
            </w:pPr>
            <w:r w:rsidRPr="00FB20BD">
              <w:t>(MHz)</w:t>
            </w:r>
          </w:p>
        </w:tc>
      </w:tr>
      <w:tr w:rsidR="004E00EE" w:rsidRPr="00FB20BD" w14:paraId="134231E2"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F2693A6" w14:textId="77777777" w:rsidR="004E00EE" w:rsidRPr="00FB20BD" w:rsidRDefault="004E00EE" w:rsidP="00B84CF7">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5FB23EB" w14:textId="77777777" w:rsidR="004E00EE" w:rsidRPr="00FB20BD" w:rsidRDefault="004E00EE" w:rsidP="00B84CF7">
            <w:pPr>
              <w:pStyle w:val="TAC"/>
              <w:rPr>
                <w:lang w:eastAsia="zh-CN"/>
              </w:rPr>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4E9DB554" w14:textId="77777777" w:rsidR="004E00EE" w:rsidRPr="00FB20BD" w:rsidRDefault="004E00EE" w:rsidP="00B84CF7">
            <w:pPr>
              <w:pStyle w:val="TAC"/>
            </w:pPr>
            <w:r w:rsidRPr="00FB20BD">
              <w:rPr>
                <w:rFonts w:eastAsia="MS Mincho"/>
              </w:rPr>
              <w:t>4.515</w:t>
            </w:r>
          </w:p>
        </w:tc>
      </w:tr>
      <w:tr w:rsidR="004E00EE" w:rsidRPr="00FB20BD" w14:paraId="0A801AA7"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D8060D3" w14:textId="77777777" w:rsidR="004E00EE" w:rsidRPr="00FB20BD" w:rsidRDefault="004E00EE"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10F618E"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761E7BCB" w14:textId="77777777" w:rsidR="004E00EE" w:rsidRPr="00FB20BD" w:rsidRDefault="004E00EE" w:rsidP="00B84CF7">
            <w:pPr>
              <w:pStyle w:val="TAC"/>
            </w:pPr>
            <w:r w:rsidRPr="00FB20BD">
              <w:rPr>
                <w:rFonts w:eastAsia="MS Mincho"/>
              </w:rPr>
              <w:t>9.375</w:t>
            </w:r>
          </w:p>
        </w:tc>
      </w:tr>
      <w:tr w:rsidR="004E00EE" w:rsidRPr="00FB20BD" w14:paraId="4670C68D"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F8B2E8A" w14:textId="77777777" w:rsidR="004E00EE" w:rsidRPr="00FB20BD" w:rsidRDefault="004E00EE" w:rsidP="00B84CF7">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98554F9"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1B19C394" w14:textId="77777777" w:rsidR="004E00EE" w:rsidRPr="00FB20BD" w:rsidRDefault="004E00EE" w:rsidP="00B84CF7">
            <w:pPr>
              <w:pStyle w:val="TAC"/>
            </w:pPr>
            <w:r w:rsidRPr="00FB20BD">
              <w:rPr>
                <w:rFonts w:eastAsia="MS Mincho"/>
              </w:rPr>
              <w:t>14.235</w:t>
            </w:r>
          </w:p>
        </w:tc>
      </w:tr>
      <w:tr w:rsidR="004E00EE" w:rsidRPr="00FB20BD" w14:paraId="653C5ACB"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F7DFB7E" w14:textId="77777777" w:rsidR="004E00EE" w:rsidRPr="00FB20BD" w:rsidRDefault="004E00EE"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F25FCAB"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7F5B1B89" w14:textId="77777777" w:rsidR="004E00EE" w:rsidRPr="00FB20BD" w:rsidRDefault="004E00EE" w:rsidP="00B84CF7">
            <w:pPr>
              <w:pStyle w:val="TAC"/>
            </w:pPr>
            <w:r w:rsidRPr="00FB20BD">
              <w:rPr>
                <w:rFonts w:eastAsia="MS Mincho"/>
              </w:rPr>
              <w:t>19.095</w:t>
            </w:r>
          </w:p>
        </w:tc>
      </w:tr>
      <w:tr w:rsidR="004E00EE" w:rsidRPr="00FB20BD" w14:paraId="19D90736"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773F9AF" w14:textId="77777777" w:rsidR="004E00EE" w:rsidRPr="00FB20BD" w:rsidRDefault="004E00EE" w:rsidP="00B84CF7">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73E838C"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54494496" w14:textId="77777777" w:rsidR="004E00EE" w:rsidRPr="00FB20BD" w:rsidRDefault="004E00EE" w:rsidP="00B84CF7">
            <w:pPr>
              <w:pStyle w:val="TAC"/>
            </w:pPr>
            <w:r w:rsidRPr="00FB20BD">
              <w:rPr>
                <w:rFonts w:eastAsia="MS Mincho"/>
              </w:rPr>
              <w:t>23.955</w:t>
            </w:r>
          </w:p>
        </w:tc>
      </w:tr>
      <w:tr w:rsidR="004E00EE" w:rsidRPr="00FB20BD" w14:paraId="5691B08E"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35F6587E" w14:textId="77777777" w:rsidR="004E00EE" w:rsidRPr="00FB20BD" w:rsidRDefault="004E00EE" w:rsidP="00B84CF7">
            <w:pPr>
              <w:pStyle w:val="TAC"/>
            </w:pPr>
            <w:r w:rsidRPr="00FB20BD">
              <w:t>30</w:t>
            </w:r>
          </w:p>
        </w:tc>
        <w:tc>
          <w:tcPr>
            <w:tcW w:w="2500" w:type="dxa"/>
            <w:tcBorders>
              <w:top w:val="single" w:sz="4" w:space="0" w:color="auto"/>
              <w:left w:val="single" w:sz="4" w:space="0" w:color="auto"/>
              <w:bottom w:val="single" w:sz="4" w:space="0" w:color="auto"/>
              <w:right w:val="single" w:sz="4" w:space="0" w:color="auto"/>
            </w:tcBorders>
            <w:vAlign w:val="center"/>
          </w:tcPr>
          <w:p w14:paraId="46ADA441"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0E831A39" w14:textId="77777777" w:rsidR="004E00EE" w:rsidRPr="00FB20BD" w:rsidRDefault="004E00EE" w:rsidP="00B84CF7">
            <w:pPr>
              <w:pStyle w:val="TAC"/>
            </w:pPr>
            <w:r w:rsidRPr="00FB20BD">
              <w:rPr>
                <w:rFonts w:eastAsia="MS Mincho"/>
              </w:rPr>
              <w:t>28.815</w:t>
            </w:r>
          </w:p>
        </w:tc>
      </w:tr>
      <w:tr w:rsidR="009D3738" w:rsidRPr="00FB20BD" w14:paraId="3DE6460C"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25B7C910" w14:textId="4C646793" w:rsidR="009D3738" w:rsidRPr="00FB20BD" w:rsidRDefault="009D3738" w:rsidP="00B84CF7">
            <w:pPr>
              <w:pStyle w:val="TAC"/>
            </w:pPr>
            <w:r w:rsidRPr="00FB20BD">
              <w:rPr>
                <w:rFonts w:eastAsia="SimSun"/>
                <w:lang w:eastAsia="zh-CN"/>
              </w:rPr>
              <w:t>35</w:t>
            </w:r>
          </w:p>
        </w:tc>
        <w:tc>
          <w:tcPr>
            <w:tcW w:w="2500" w:type="dxa"/>
            <w:tcBorders>
              <w:top w:val="single" w:sz="4" w:space="0" w:color="auto"/>
              <w:left w:val="single" w:sz="4" w:space="0" w:color="auto"/>
              <w:bottom w:val="single" w:sz="4" w:space="0" w:color="auto"/>
              <w:right w:val="single" w:sz="4" w:space="0" w:color="auto"/>
            </w:tcBorders>
            <w:vAlign w:val="center"/>
          </w:tcPr>
          <w:p w14:paraId="16A92F60" w14:textId="42E64FC3" w:rsidR="009D3738" w:rsidRPr="00FB20BD" w:rsidRDefault="009D3738" w:rsidP="00B84CF7">
            <w:pPr>
              <w:pStyle w:val="TAC"/>
            </w:pPr>
            <w:r w:rsidRPr="00FB20BD">
              <w:rPr>
                <w:rFonts w:eastAsia="SimSun"/>
                <w:lang w:eastAsia="zh-CN"/>
              </w:rPr>
              <w:t>-50+TT</w:t>
            </w:r>
          </w:p>
        </w:tc>
        <w:tc>
          <w:tcPr>
            <w:tcW w:w="2500" w:type="dxa"/>
            <w:tcBorders>
              <w:top w:val="single" w:sz="4" w:space="0" w:color="auto"/>
              <w:left w:val="single" w:sz="4" w:space="0" w:color="auto"/>
              <w:bottom w:val="single" w:sz="4" w:space="0" w:color="auto"/>
              <w:right w:val="single" w:sz="4" w:space="0" w:color="auto"/>
            </w:tcBorders>
          </w:tcPr>
          <w:p w14:paraId="738B3111" w14:textId="188ED21F" w:rsidR="009D3738" w:rsidRPr="00FB20BD" w:rsidRDefault="009D3738" w:rsidP="00B84CF7">
            <w:pPr>
              <w:pStyle w:val="TAC"/>
              <w:rPr>
                <w:rFonts w:eastAsia="MS Mincho"/>
              </w:rPr>
            </w:pPr>
            <w:r w:rsidRPr="00FB20BD">
              <w:rPr>
                <w:rFonts w:eastAsia="SimSun"/>
                <w:lang w:eastAsia="zh-CN"/>
              </w:rPr>
              <w:t>33.855</w:t>
            </w:r>
          </w:p>
        </w:tc>
      </w:tr>
      <w:tr w:rsidR="004E00EE" w:rsidRPr="00FB20BD" w14:paraId="11AC42EB"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E2F2C1A" w14:textId="77777777" w:rsidR="004E00EE" w:rsidRPr="00FB20BD" w:rsidRDefault="004E00EE"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2BBA63A"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53E4F588" w14:textId="77777777" w:rsidR="004E00EE" w:rsidRPr="00FB20BD" w:rsidRDefault="004E00EE" w:rsidP="00B84CF7">
            <w:pPr>
              <w:pStyle w:val="TAC"/>
            </w:pPr>
            <w:r w:rsidRPr="00FB20BD">
              <w:rPr>
                <w:rFonts w:eastAsia="MS Mincho"/>
              </w:rPr>
              <w:t>38.895</w:t>
            </w:r>
          </w:p>
        </w:tc>
      </w:tr>
      <w:tr w:rsidR="00C90ED8" w:rsidRPr="00FB20BD" w14:paraId="073BEBD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4370D576" w14:textId="6237A440" w:rsidR="00C90ED8" w:rsidRPr="00FB20BD" w:rsidRDefault="00C90ED8" w:rsidP="00B84CF7">
            <w:pPr>
              <w:pStyle w:val="TAC"/>
            </w:pPr>
            <w:r w:rsidRPr="00FB20BD">
              <w:rPr>
                <w:lang w:eastAsia="zh-CN"/>
              </w:rPr>
              <w:t>45</w:t>
            </w:r>
          </w:p>
        </w:tc>
        <w:tc>
          <w:tcPr>
            <w:tcW w:w="2500" w:type="dxa"/>
            <w:tcBorders>
              <w:top w:val="single" w:sz="4" w:space="0" w:color="auto"/>
              <w:left w:val="single" w:sz="4" w:space="0" w:color="auto"/>
              <w:bottom w:val="single" w:sz="4" w:space="0" w:color="auto"/>
              <w:right w:val="single" w:sz="4" w:space="0" w:color="auto"/>
            </w:tcBorders>
            <w:vAlign w:val="center"/>
          </w:tcPr>
          <w:p w14:paraId="5AB9E7C2" w14:textId="0BA52084" w:rsidR="00C90ED8" w:rsidRPr="00FB20BD" w:rsidRDefault="00C90ED8" w:rsidP="00B84CF7">
            <w:pPr>
              <w:pStyle w:val="TAC"/>
            </w:pPr>
            <w:r w:rsidRPr="00FB20BD">
              <w:rPr>
                <w:lang w:eastAsia="zh-CN"/>
              </w:rPr>
              <w:t>-50+TT</w:t>
            </w:r>
          </w:p>
        </w:tc>
        <w:tc>
          <w:tcPr>
            <w:tcW w:w="2500" w:type="dxa"/>
            <w:tcBorders>
              <w:top w:val="single" w:sz="4" w:space="0" w:color="auto"/>
              <w:left w:val="single" w:sz="4" w:space="0" w:color="auto"/>
              <w:bottom w:val="single" w:sz="4" w:space="0" w:color="auto"/>
              <w:right w:val="single" w:sz="4" w:space="0" w:color="auto"/>
            </w:tcBorders>
          </w:tcPr>
          <w:p w14:paraId="28FCD9CA" w14:textId="58DD25B1" w:rsidR="00C90ED8" w:rsidRPr="00FB20BD" w:rsidRDefault="00C90ED8" w:rsidP="00B84CF7">
            <w:pPr>
              <w:pStyle w:val="TAC"/>
              <w:rPr>
                <w:rFonts w:eastAsia="MS Mincho"/>
              </w:rPr>
            </w:pPr>
            <w:r w:rsidRPr="00FB20BD">
              <w:rPr>
                <w:lang w:eastAsia="zh-CN"/>
              </w:rPr>
              <w:t>43.575</w:t>
            </w:r>
          </w:p>
        </w:tc>
      </w:tr>
      <w:tr w:rsidR="004E00EE" w:rsidRPr="00FB20BD" w14:paraId="3779B6F9"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88FE30D" w14:textId="77777777" w:rsidR="004E00EE" w:rsidRPr="00FB20BD" w:rsidRDefault="004E00EE"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3062D9B"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7F1082E0" w14:textId="77777777" w:rsidR="004E00EE" w:rsidRPr="00FB20BD" w:rsidRDefault="004E00EE" w:rsidP="00B84CF7">
            <w:pPr>
              <w:pStyle w:val="TAC"/>
            </w:pPr>
            <w:r w:rsidRPr="00FB20BD">
              <w:rPr>
                <w:rFonts w:eastAsia="MS Mincho"/>
              </w:rPr>
              <w:t>48.615</w:t>
            </w:r>
          </w:p>
        </w:tc>
      </w:tr>
      <w:tr w:rsidR="004E00EE" w:rsidRPr="00FB20BD" w14:paraId="6964B40D"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36D4200" w14:textId="77777777" w:rsidR="004E00EE" w:rsidRPr="00FB20BD" w:rsidRDefault="004E00EE" w:rsidP="00B84CF7">
            <w:pPr>
              <w:pStyle w:val="TAC"/>
            </w:pPr>
            <w:r w:rsidRPr="00FB20BD">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189E826"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429BADBB" w14:textId="77777777" w:rsidR="004E00EE" w:rsidRPr="00FB20BD" w:rsidRDefault="004E00EE" w:rsidP="00B84CF7">
            <w:pPr>
              <w:pStyle w:val="TAC"/>
            </w:pPr>
            <w:r w:rsidRPr="00FB20BD">
              <w:rPr>
                <w:rFonts w:eastAsia="MS Mincho"/>
              </w:rPr>
              <w:t>58.35</w:t>
            </w:r>
          </w:p>
        </w:tc>
      </w:tr>
      <w:tr w:rsidR="004E00EE" w:rsidRPr="00FB20BD" w14:paraId="1C11D21A"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575C3DBF" w14:textId="77777777" w:rsidR="004E00EE" w:rsidRPr="00FB20BD" w:rsidRDefault="004E00EE" w:rsidP="00B84CF7">
            <w:pPr>
              <w:pStyle w:val="TAC"/>
            </w:pPr>
            <w:r w:rsidRPr="00FB20BD">
              <w:t>70</w:t>
            </w:r>
          </w:p>
        </w:tc>
        <w:tc>
          <w:tcPr>
            <w:tcW w:w="2500" w:type="dxa"/>
            <w:tcBorders>
              <w:top w:val="single" w:sz="4" w:space="0" w:color="auto"/>
              <w:left w:val="single" w:sz="4" w:space="0" w:color="auto"/>
              <w:bottom w:val="single" w:sz="4" w:space="0" w:color="auto"/>
              <w:right w:val="single" w:sz="4" w:space="0" w:color="auto"/>
            </w:tcBorders>
            <w:vAlign w:val="center"/>
          </w:tcPr>
          <w:p w14:paraId="08B9BF3A"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58E9CAB1" w14:textId="77777777" w:rsidR="004E00EE" w:rsidRPr="00FB20BD" w:rsidRDefault="004E00EE" w:rsidP="00B84CF7">
            <w:pPr>
              <w:pStyle w:val="TAC"/>
              <w:rPr>
                <w:rFonts w:eastAsia="MS Mincho"/>
              </w:rPr>
            </w:pPr>
            <w:r w:rsidRPr="00FB20BD">
              <w:t>68.07</w:t>
            </w:r>
          </w:p>
        </w:tc>
      </w:tr>
      <w:tr w:rsidR="004E00EE" w:rsidRPr="00FB20BD" w14:paraId="6A493B6C"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2B5F533" w14:textId="77777777" w:rsidR="004E00EE" w:rsidRPr="00FB20BD" w:rsidRDefault="004E00EE" w:rsidP="00B84CF7">
            <w:pPr>
              <w:pStyle w:val="TAC"/>
            </w:pPr>
            <w:r w:rsidRPr="00FB20BD">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98CA9DA"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345CE1A5" w14:textId="77777777" w:rsidR="004E00EE" w:rsidRPr="00FB20BD" w:rsidRDefault="004E00EE" w:rsidP="00B84CF7">
            <w:pPr>
              <w:pStyle w:val="TAC"/>
            </w:pPr>
            <w:r w:rsidRPr="00FB20BD">
              <w:rPr>
                <w:rFonts w:eastAsia="MS Mincho"/>
              </w:rPr>
              <w:t>78.15</w:t>
            </w:r>
          </w:p>
        </w:tc>
      </w:tr>
      <w:tr w:rsidR="004E00EE" w:rsidRPr="00FB20BD" w14:paraId="419FF5D1"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16799F30" w14:textId="77777777" w:rsidR="004E00EE" w:rsidRPr="00FB20BD" w:rsidRDefault="004E00EE" w:rsidP="00B84CF7">
            <w:pPr>
              <w:pStyle w:val="TAC"/>
              <w:rPr>
                <w:lang w:eastAsia="zh-CN"/>
              </w:rPr>
            </w:pPr>
            <w:r w:rsidRPr="00FB20BD">
              <w:rPr>
                <w:lang w:eastAsia="zh-CN"/>
              </w:rPr>
              <w:t>90</w:t>
            </w:r>
          </w:p>
        </w:tc>
        <w:tc>
          <w:tcPr>
            <w:tcW w:w="2500" w:type="dxa"/>
            <w:tcBorders>
              <w:top w:val="single" w:sz="4" w:space="0" w:color="auto"/>
              <w:left w:val="single" w:sz="4" w:space="0" w:color="auto"/>
              <w:bottom w:val="single" w:sz="4" w:space="0" w:color="auto"/>
              <w:right w:val="single" w:sz="4" w:space="0" w:color="auto"/>
            </w:tcBorders>
            <w:vAlign w:val="center"/>
          </w:tcPr>
          <w:p w14:paraId="52DCBF11" w14:textId="77777777" w:rsidR="004E00EE" w:rsidRPr="00FB20BD" w:rsidRDefault="004E00EE" w:rsidP="00B84CF7">
            <w:pPr>
              <w:pStyle w:val="TAC"/>
              <w:rPr>
                <w:lang w:eastAsia="zh-CN"/>
              </w:rPr>
            </w:pPr>
            <w:r w:rsidRPr="00FB20BD">
              <w:rPr>
                <w:lang w:eastAsia="zh-CN"/>
              </w:rPr>
              <w:t>-50+TT</w:t>
            </w:r>
          </w:p>
        </w:tc>
        <w:tc>
          <w:tcPr>
            <w:tcW w:w="2500" w:type="dxa"/>
            <w:tcBorders>
              <w:top w:val="single" w:sz="4" w:space="0" w:color="auto"/>
              <w:left w:val="single" w:sz="4" w:space="0" w:color="auto"/>
              <w:bottom w:val="single" w:sz="4" w:space="0" w:color="auto"/>
              <w:right w:val="single" w:sz="4" w:space="0" w:color="auto"/>
            </w:tcBorders>
          </w:tcPr>
          <w:p w14:paraId="799AC5B7" w14:textId="77777777" w:rsidR="004E00EE" w:rsidRPr="00FB20BD" w:rsidRDefault="004E00EE" w:rsidP="00B84CF7">
            <w:pPr>
              <w:pStyle w:val="TAC"/>
            </w:pPr>
            <w:r w:rsidRPr="00FB20BD">
              <w:rPr>
                <w:rFonts w:eastAsia="MS Mincho"/>
              </w:rPr>
              <w:t>88.23</w:t>
            </w:r>
          </w:p>
        </w:tc>
      </w:tr>
      <w:tr w:rsidR="004E00EE" w:rsidRPr="00FB20BD" w14:paraId="57041E4E"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0A621FA" w14:textId="77777777" w:rsidR="004E00EE" w:rsidRPr="00FB20BD" w:rsidRDefault="004E00EE" w:rsidP="00B84CF7">
            <w:pPr>
              <w:pStyle w:val="TAC"/>
            </w:pPr>
            <w:r w:rsidRPr="00FB20BD">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0723F7F" w14:textId="77777777" w:rsidR="004E00EE" w:rsidRPr="00FB20BD" w:rsidRDefault="004E00EE"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69FAD682" w14:textId="77777777" w:rsidR="004E00EE" w:rsidRPr="00FB20BD" w:rsidRDefault="004E00EE" w:rsidP="00B84CF7">
            <w:pPr>
              <w:pStyle w:val="TAC"/>
            </w:pPr>
            <w:r w:rsidRPr="00FB20BD">
              <w:rPr>
                <w:rFonts w:eastAsia="MS Mincho"/>
              </w:rPr>
              <w:t>98.31</w:t>
            </w:r>
          </w:p>
        </w:tc>
      </w:tr>
      <w:tr w:rsidR="004E00EE" w:rsidRPr="00FB20BD" w14:paraId="560C1DD2" w14:textId="77777777" w:rsidTr="00EF6B6C">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540B7173" w14:textId="77777777" w:rsidR="004E00EE" w:rsidRPr="00FB20BD" w:rsidRDefault="004E00EE" w:rsidP="00B84CF7">
            <w:pPr>
              <w:pStyle w:val="TAN"/>
            </w:pPr>
            <w:r w:rsidRPr="00FB20BD">
              <w:t>NOTE 1:</w:t>
            </w:r>
            <w:r w:rsidRPr="00FB20BD">
              <w:tab/>
              <w:t>TT for each frequency and channel bandwidth is specified in Table 6.3D.2.5-2</w:t>
            </w:r>
          </w:p>
        </w:tc>
      </w:tr>
    </w:tbl>
    <w:p w14:paraId="29E0E159" w14:textId="77777777" w:rsidR="004E00EE" w:rsidRPr="00FB20BD" w:rsidRDefault="004E00EE" w:rsidP="00B84CF7"/>
    <w:p w14:paraId="3331E7ED" w14:textId="77777777" w:rsidR="004E00EE" w:rsidRPr="00FB20BD" w:rsidRDefault="004E00EE" w:rsidP="00B84CF7">
      <w:pPr>
        <w:pStyle w:val="TH"/>
      </w:pPr>
      <w:r w:rsidRPr="00FB20BD">
        <w:t>Table 6.3D.2.5-2: Test Tolerance (Transmit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4E00EE" w:rsidRPr="00FB20BD" w14:paraId="0E08BFCB"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C9B4BB6" w14:textId="77777777" w:rsidR="004E00EE" w:rsidRPr="00FB20BD" w:rsidRDefault="004E00EE" w:rsidP="00B84CF7">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CB44C14" w14:textId="77777777" w:rsidR="004E00EE" w:rsidRPr="00FB20BD" w:rsidRDefault="004E00EE"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BD74F43" w14:textId="77777777" w:rsidR="004E00EE" w:rsidRPr="00FB20BD" w:rsidRDefault="004E00EE" w:rsidP="00B84CF7">
            <w:pPr>
              <w:pStyle w:val="TAH"/>
            </w:pPr>
            <w:r w:rsidRPr="00FB20BD">
              <w:t>3.0GHz &lt; f ≤ 6GHz</w:t>
            </w:r>
          </w:p>
        </w:tc>
      </w:tr>
      <w:tr w:rsidR="004E00EE" w:rsidRPr="00FB20BD" w14:paraId="62BF92EA"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00B28B5E" w14:textId="77777777" w:rsidR="004E00EE" w:rsidRPr="00FB20BD" w:rsidRDefault="004E00EE" w:rsidP="00B84CF7">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C99469A" w14:textId="77777777" w:rsidR="004E00EE" w:rsidRPr="00FB20BD" w:rsidRDefault="004E00EE" w:rsidP="00B84CF7">
            <w:pPr>
              <w:pStyle w:val="TAC"/>
            </w:pPr>
            <w:r w:rsidRPr="00FB20BD">
              <w:t>1.5 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F365749" w14:textId="77777777" w:rsidR="004E00EE" w:rsidRPr="00FB20BD" w:rsidRDefault="004E00EE" w:rsidP="00B84CF7">
            <w:pPr>
              <w:pStyle w:val="TAC"/>
            </w:pPr>
            <w:r w:rsidRPr="00FB20BD">
              <w:t>1.8 dB</w:t>
            </w:r>
          </w:p>
        </w:tc>
      </w:tr>
      <w:tr w:rsidR="004E00EE" w:rsidRPr="00FB20BD" w14:paraId="7B29E36E"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6A73FD89" w14:textId="77777777" w:rsidR="004E00EE" w:rsidRPr="00FB20BD" w:rsidRDefault="004E00EE"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hideMark/>
          </w:tcPr>
          <w:p w14:paraId="7ED26B80" w14:textId="77777777" w:rsidR="004E00EE" w:rsidRPr="00FB20BD" w:rsidRDefault="004E00EE" w:rsidP="00B84CF7">
            <w:pPr>
              <w:pStyle w:val="TAC"/>
            </w:pPr>
            <w:r w:rsidRPr="00FB20BD">
              <w:t>1.7 dB</w:t>
            </w:r>
          </w:p>
        </w:tc>
        <w:tc>
          <w:tcPr>
            <w:tcW w:w="1984" w:type="dxa"/>
            <w:tcBorders>
              <w:top w:val="single" w:sz="4" w:space="0" w:color="auto"/>
              <w:left w:val="single" w:sz="4" w:space="0" w:color="auto"/>
              <w:bottom w:val="single" w:sz="4" w:space="0" w:color="auto"/>
              <w:right w:val="single" w:sz="4" w:space="0" w:color="auto"/>
            </w:tcBorders>
            <w:hideMark/>
          </w:tcPr>
          <w:p w14:paraId="6972FB91" w14:textId="77777777" w:rsidR="004E00EE" w:rsidRPr="00FB20BD" w:rsidRDefault="004E00EE" w:rsidP="00B84CF7">
            <w:pPr>
              <w:pStyle w:val="TAC"/>
            </w:pPr>
            <w:r w:rsidRPr="00FB20BD">
              <w:t>1.8 dB</w:t>
            </w:r>
          </w:p>
        </w:tc>
      </w:tr>
    </w:tbl>
    <w:p w14:paraId="1106F989" w14:textId="77777777" w:rsidR="004E00EE" w:rsidRPr="00FB20BD" w:rsidRDefault="004E00EE" w:rsidP="00B84CF7"/>
    <w:p w14:paraId="3ADC47D0" w14:textId="77777777" w:rsidR="00503F41" w:rsidRPr="00FB20BD" w:rsidRDefault="00503F41" w:rsidP="00503F41">
      <w:pPr>
        <w:pStyle w:val="Heading3"/>
        <w:rPr>
          <w:lang w:eastAsia="zh-CN"/>
        </w:rPr>
      </w:pPr>
      <w:bookmarkStart w:id="538" w:name="_Toc27478000"/>
      <w:bookmarkStart w:id="539" w:name="_Toc36226693"/>
      <w:bookmarkStart w:id="540" w:name="_Toc44323978"/>
      <w:bookmarkStart w:id="541" w:name="_Toc52990171"/>
      <w:bookmarkStart w:id="542" w:name="_Toc60823370"/>
      <w:bookmarkStart w:id="543" w:name="_Toc60825292"/>
      <w:bookmarkStart w:id="544" w:name="_Toc69306193"/>
      <w:bookmarkStart w:id="545" w:name="_Toc69309881"/>
      <w:bookmarkStart w:id="546" w:name="_Toc76020196"/>
      <w:bookmarkStart w:id="547" w:name="_Toc83720678"/>
      <w:r w:rsidRPr="00FB20BD">
        <w:t>6.3D.</w:t>
      </w:r>
      <w:r w:rsidRPr="00FB20BD">
        <w:rPr>
          <w:lang w:eastAsia="zh-CN"/>
        </w:rPr>
        <w:t>2_1</w:t>
      </w:r>
      <w:r w:rsidRPr="00FB20BD">
        <w:tab/>
        <w:t>Transmit OFF power for SUL with UL MIMO</w:t>
      </w:r>
    </w:p>
    <w:p w14:paraId="2FBBC636" w14:textId="77777777" w:rsidR="00503F41" w:rsidRPr="00FB20BD" w:rsidRDefault="00503F41" w:rsidP="00503F41">
      <w:pPr>
        <w:pStyle w:val="H6"/>
      </w:pPr>
      <w:r w:rsidRPr="00FB20BD">
        <w:t>6.3D.2_1.1</w:t>
      </w:r>
      <w:r w:rsidRPr="00FB20BD">
        <w:tab/>
        <w:t>Test purpose</w:t>
      </w:r>
    </w:p>
    <w:p w14:paraId="51AFE2AD" w14:textId="77777777" w:rsidR="00503F41" w:rsidRPr="00FB20BD" w:rsidRDefault="00503F41" w:rsidP="00B84CF7">
      <w:r w:rsidRPr="00FB20BD">
        <w:t>Same test purpose as in clause 6.3D.2.1.</w:t>
      </w:r>
    </w:p>
    <w:p w14:paraId="6397F79D" w14:textId="77777777" w:rsidR="00503F41" w:rsidRPr="00FB20BD" w:rsidRDefault="00503F41" w:rsidP="00503F41">
      <w:pPr>
        <w:pStyle w:val="H6"/>
      </w:pPr>
      <w:r w:rsidRPr="00FB20BD">
        <w:t>6.3D.2_1.2</w:t>
      </w:r>
      <w:r w:rsidRPr="00FB20BD">
        <w:tab/>
        <w:t>Test applicability</w:t>
      </w:r>
    </w:p>
    <w:p w14:paraId="58032A09" w14:textId="77777777" w:rsidR="00503F41" w:rsidRPr="00FB20BD" w:rsidRDefault="00503F41" w:rsidP="00B84CF7">
      <w:r w:rsidRPr="00FB20BD">
        <w:t>This test applies to all types of NR UE release 17 and forward that support SUL and UL MIMO operating on the SUL bands.</w:t>
      </w:r>
    </w:p>
    <w:p w14:paraId="0C70799C" w14:textId="77777777" w:rsidR="00503F41" w:rsidRPr="00FB20BD" w:rsidRDefault="00503F41" w:rsidP="00503F41">
      <w:pPr>
        <w:pStyle w:val="H6"/>
      </w:pPr>
      <w:r w:rsidRPr="00FB20BD">
        <w:t>6.3D.2_1.3</w:t>
      </w:r>
      <w:r w:rsidRPr="00FB20BD">
        <w:tab/>
        <w:t>Minimum conformance requirements</w:t>
      </w:r>
    </w:p>
    <w:p w14:paraId="51F5FD15" w14:textId="77777777" w:rsidR="00503F41" w:rsidRPr="00FB20BD" w:rsidRDefault="00503F41" w:rsidP="00B84CF7">
      <w:r w:rsidRPr="00FB20BD">
        <w:rPr>
          <w:lang w:eastAsia="zh-CN"/>
        </w:rPr>
        <w:t xml:space="preserve">Same minimum conformance requirements as in clause </w:t>
      </w:r>
      <w:r w:rsidRPr="00FB20BD">
        <w:t>6.3D.</w:t>
      </w:r>
      <w:r w:rsidRPr="00FB20BD">
        <w:rPr>
          <w:lang w:eastAsia="zh-CN"/>
        </w:rPr>
        <w:t>2</w:t>
      </w:r>
      <w:r w:rsidRPr="00FB20BD">
        <w:t>.3.</w:t>
      </w:r>
    </w:p>
    <w:p w14:paraId="64FAFD4C" w14:textId="77777777" w:rsidR="00503F41" w:rsidRPr="00FB20BD" w:rsidRDefault="00503F41" w:rsidP="00503F41">
      <w:pPr>
        <w:pStyle w:val="H6"/>
      </w:pPr>
      <w:bookmarkStart w:id="548" w:name="_Toc27477913"/>
      <w:bookmarkStart w:id="549" w:name="_Toc36226606"/>
      <w:bookmarkStart w:id="550" w:name="_Toc44323863"/>
      <w:bookmarkStart w:id="551" w:name="_Toc52990046"/>
      <w:bookmarkStart w:id="552" w:name="_Toc60823242"/>
      <w:bookmarkStart w:id="553" w:name="_Toc60825164"/>
      <w:bookmarkStart w:id="554" w:name="_Toc69306061"/>
      <w:r w:rsidRPr="00FB20BD">
        <w:t>6.3D.2_1.4</w:t>
      </w:r>
      <w:r w:rsidRPr="00FB20BD">
        <w:tab/>
        <w:t>Test description</w:t>
      </w:r>
      <w:bookmarkEnd w:id="548"/>
      <w:bookmarkEnd w:id="549"/>
      <w:bookmarkEnd w:id="550"/>
      <w:bookmarkEnd w:id="551"/>
      <w:bookmarkEnd w:id="552"/>
      <w:bookmarkEnd w:id="553"/>
      <w:bookmarkEnd w:id="554"/>
    </w:p>
    <w:p w14:paraId="0BD43151" w14:textId="77777777" w:rsidR="00503F41" w:rsidRPr="00FB20BD" w:rsidRDefault="00503F41" w:rsidP="00B84CF7">
      <w:pPr>
        <w:rPr>
          <w:lang w:eastAsia="zh-CN"/>
        </w:rPr>
      </w:pPr>
      <w:r w:rsidRPr="00FB20BD">
        <w:t>This test is covered by clause 6.3D.3_1 Transmit ON/OFF time mask for SUL with UL MIMO.</w:t>
      </w:r>
    </w:p>
    <w:p w14:paraId="6674A8B2" w14:textId="77777777" w:rsidR="00503F41" w:rsidRPr="00FB20BD" w:rsidRDefault="00503F41" w:rsidP="00503F41">
      <w:pPr>
        <w:pStyle w:val="H6"/>
      </w:pPr>
      <w:r w:rsidRPr="00FB20BD">
        <w:t>6.3D.</w:t>
      </w:r>
      <w:r w:rsidRPr="00FB20BD">
        <w:rPr>
          <w:lang w:eastAsia="zh-CN"/>
        </w:rPr>
        <w:t>2_1</w:t>
      </w:r>
      <w:r w:rsidRPr="00FB20BD">
        <w:t>.5</w:t>
      </w:r>
      <w:r w:rsidRPr="00FB20BD">
        <w:tab/>
        <w:t>Test requirement</w:t>
      </w:r>
    </w:p>
    <w:p w14:paraId="24789E51" w14:textId="77777777" w:rsidR="00503F41" w:rsidRPr="00FB20BD" w:rsidRDefault="00503F41" w:rsidP="00B84CF7">
      <w:r w:rsidRPr="00FB20BD">
        <w:t>The requirement for the transmit OFF power at each transmit antenna connector shall not exceed the values specified in Table 6.3D.2_1.5-1.</w:t>
      </w:r>
    </w:p>
    <w:p w14:paraId="425E413F" w14:textId="77777777" w:rsidR="00503F41" w:rsidRPr="00FB20BD" w:rsidRDefault="00503F41" w:rsidP="00B84CF7">
      <w:pPr>
        <w:pStyle w:val="TH"/>
        <w:rPr>
          <w:rFonts w:cs="v5.0.0"/>
        </w:rPr>
      </w:pPr>
      <w:r w:rsidRPr="00FB20BD">
        <w:t>Table 6.3D.</w:t>
      </w:r>
      <w:r w:rsidRPr="00FB20BD">
        <w:rPr>
          <w:lang w:eastAsia="zh-CN"/>
        </w:rPr>
        <w:t>2_1</w:t>
      </w:r>
      <w:r w:rsidRPr="00FB20BD">
        <w:t>.5-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503F41" w:rsidRPr="00FB20BD" w14:paraId="5B22031E"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4F9F417" w14:textId="77777777" w:rsidR="00503F41" w:rsidRPr="00FB20BD" w:rsidRDefault="00503F41" w:rsidP="00B84CF7">
            <w:pPr>
              <w:pStyle w:val="TAH"/>
            </w:pPr>
            <w:r w:rsidRPr="00FB20BD">
              <w:t>Channel bandwidth</w:t>
            </w:r>
          </w:p>
          <w:p w14:paraId="7415E6E7" w14:textId="77777777" w:rsidR="00503F41" w:rsidRPr="00FB20BD" w:rsidRDefault="00503F41" w:rsidP="00B84CF7">
            <w:pPr>
              <w:pStyle w:val="TAH"/>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7480FE0" w14:textId="77777777" w:rsidR="00503F41" w:rsidRPr="00FB20BD" w:rsidRDefault="00503F41" w:rsidP="00B84CF7">
            <w:pPr>
              <w:pStyle w:val="TAH"/>
            </w:pPr>
            <w:r w:rsidRPr="00FB20BD">
              <w:t>Transmit OFF power</w:t>
            </w:r>
          </w:p>
          <w:p w14:paraId="7295C3D6" w14:textId="77777777" w:rsidR="00503F41" w:rsidRPr="00FB20BD" w:rsidRDefault="00503F41"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7686E32C" w14:textId="77777777" w:rsidR="00503F41" w:rsidRPr="00FB20BD" w:rsidRDefault="00503F41" w:rsidP="00B84CF7">
            <w:pPr>
              <w:pStyle w:val="TAH"/>
            </w:pPr>
            <w:r w:rsidRPr="00FB20BD">
              <w:t>Measurement bandwidth</w:t>
            </w:r>
          </w:p>
          <w:p w14:paraId="2FC607B2" w14:textId="77777777" w:rsidR="00503F41" w:rsidRPr="00FB20BD" w:rsidRDefault="00503F41" w:rsidP="00B84CF7">
            <w:pPr>
              <w:pStyle w:val="TAH"/>
            </w:pPr>
            <w:r w:rsidRPr="00FB20BD">
              <w:t>(MHz)</w:t>
            </w:r>
          </w:p>
        </w:tc>
      </w:tr>
      <w:tr w:rsidR="00503F41" w:rsidRPr="00FB20BD" w14:paraId="4C2DF92B"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2DE6C5E" w14:textId="77777777" w:rsidR="00503F41" w:rsidRPr="00FB20BD" w:rsidRDefault="00503F41" w:rsidP="00B84CF7">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9F01D26" w14:textId="77777777" w:rsidR="00503F41" w:rsidRPr="00FB20BD" w:rsidRDefault="00503F41" w:rsidP="00B84CF7">
            <w:pPr>
              <w:pStyle w:val="TAC"/>
              <w:rPr>
                <w:lang w:eastAsia="zh-CN"/>
              </w:rPr>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3B9B3430" w14:textId="77777777" w:rsidR="00503F41" w:rsidRPr="00FB20BD" w:rsidRDefault="00503F41" w:rsidP="00B84CF7">
            <w:pPr>
              <w:pStyle w:val="TAC"/>
            </w:pPr>
            <w:r w:rsidRPr="00FB20BD">
              <w:rPr>
                <w:rFonts w:eastAsia="MS Mincho"/>
              </w:rPr>
              <w:t>4.515</w:t>
            </w:r>
          </w:p>
        </w:tc>
      </w:tr>
      <w:tr w:rsidR="00503F41" w:rsidRPr="00FB20BD" w14:paraId="6C69455E"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ABCB765" w14:textId="77777777" w:rsidR="00503F41" w:rsidRPr="00FB20BD" w:rsidRDefault="00503F41"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4D47030" w14:textId="77777777" w:rsidR="00503F41" w:rsidRPr="00FB20BD" w:rsidRDefault="00503F4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74E0BAC0" w14:textId="77777777" w:rsidR="00503F41" w:rsidRPr="00FB20BD" w:rsidRDefault="00503F41" w:rsidP="00B84CF7">
            <w:pPr>
              <w:pStyle w:val="TAC"/>
            </w:pPr>
            <w:r w:rsidRPr="00FB20BD">
              <w:rPr>
                <w:rFonts w:eastAsia="MS Mincho"/>
              </w:rPr>
              <w:t>9.375</w:t>
            </w:r>
          </w:p>
        </w:tc>
      </w:tr>
      <w:tr w:rsidR="00503F41" w:rsidRPr="00FB20BD" w14:paraId="62FA5F7B"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D971D76" w14:textId="77777777" w:rsidR="00503F41" w:rsidRPr="00FB20BD" w:rsidRDefault="00503F41" w:rsidP="00B84CF7">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9520A83" w14:textId="77777777" w:rsidR="00503F41" w:rsidRPr="00FB20BD" w:rsidRDefault="00503F4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6B6A2AD7" w14:textId="77777777" w:rsidR="00503F41" w:rsidRPr="00FB20BD" w:rsidRDefault="00503F41" w:rsidP="00B84CF7">
            <w:pPr>
              <w:pStyle w:val="TAC"/>
            </w:pPr>
            <w:r w:rsidRPr="00FB20BD">
              <w:rPr>
                <w:rFonts w:eastAsia="MS Mincho"/>
              </w:rPr>
              <w:t>14.235</w:t>
            </w:r>
          </w:p>
        </w:tc>
      </w:tr>
      <w:tr w:rsidR="00503F41" w:rsidRPr="00FB20BD" w14:paraId="4DC7144C"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A2DE8BF" w14:textId="77777777" w:rsidR="00503F41" w:rsidRPr="00FB20BD" w:rsidRDefault="00503F41"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E46B2EB" w14:textId="77777777" w:rsidR="00503F41" w:rsidRPr="00FB20BD" w:rsidRDefault="00503F4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494A9871" w14:textId="77777777" w:rsidR="00503F41" w:rsidRPr="00FB20BD" w:rsidRDefault="00503F41" w:rsidP="00B84CF7">
            <w:pPr>
              <w:pStyle w:val="TAC"/>
            </w:pPr>
            <w:r w:rsidRPr="00FB20BD">
              <w:rPr>
                <w:rFonts w:eastAsia="MS Mincho"/>
              </w:rPr>
              <w:t>19.095</w:t>
            </w:r>
          </w:p>
        </w:tc>
      </w:tr>
      <w:tr w:rsidR="00503F41" w:rsidRPr="00FB20BD" w14:paraId="5461A969"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9627B01" w14:textId="77777777" w:rsidR="00503F41" w:rsidRPr="00FB20BD" w:rsidRDefault="00503F41" w:rsidP="00B84CF7">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215B593" w14:textId="77777777" w:rsidR="00503F41" w:rsidRPr="00FB20BD" w:rsidRDefault="00503F4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15E38493" w14:textId="77777777" w:rsidR="00503F41" w:rsidRPr="00FB20BD" w:rsidRDefault="00503F41" w:rsidP="00B84CF7">
            <w:pPr>
              <w:pStyle w:val="TAC"/>
            </w:pPr>
            <w:r w:rsidRPr="00FB20BD">
              <w:rPr>
                <w:rFonts w:eastAsia="MS Mincho"/>
              </w:rPr>
              <w:t>23.955</w:t>
            </w:r>
          </w:p>
        </w:tc>
      </w:tr>
      <w:tr w:rsidR="00503F41" w:rsidRPr="00FB20BD" w14:paraId="46B75FB4"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41ACFFDB" w14:textId="77777777" w:rsidR="00503F41" w:rsidRPr="00FB20BD" w:rsidRDefault="00503F41" w:rsidP="00B84CF7">
            <w:pPr>
              <w:pStyle w:val="TAC"/>
            </w:pPr>
            <w:r w:rsidRPr="00FB20BD">
              <w:t>30</w:t>
            </w:r>
          </w:p>
        </w:tc>
        <w:tc>
          <w:tcPr>
            <w:tcW w:w="2500" w:type="dxa"/>
            <w:tcBorders>
              <w:top w:val="single" w:sz="4" w:space="0" w:color="auto"/>
              <w:left w:val="single" w:sz="4" w:space="0" w:color="auto"/>
              <w:bottom w:val="single" w:sz="4" w:space="0" w:color="auto"/>
              <w:right w:val="single" w:sz="4" w:space="0" w:color="auto"/>
            </w:tcBorders>
            <w:vAlign w:val="center"/>
          </w:tcPr>
          <w:p w14:paraId="24E03ED1" w14:textId="77777777" w:rsidR="00503F41" w:rsidRPr="00FB20BD" w:rsidRDefault="00503F4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49D68BA0" w14:textId="77777777" w:rsidR="00503F41" w:rsidRPr="00FB20BD" w:rsidRDefault="00503F41" w:rsidP="00B84CF7">
            <w:pPr>
              <w:pStyle w:val="TAC"/>
            </w:pPr>
            <w:r w:rsidRPr="00FB20BD">
              <w:rPr>
                <w:rFonts w:eastAsia="MS Mincho"/>
              </w:rPr>
              <w:t>28.815</w:t>
            </w:r>
          </w:p>
        </w:tc>
      </w:tr>
      <w:tr w:rsidR="009D3738" w:rsidRPr="00FB20BD" w14:paraId="63545373"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415A9ABB" w14:textId="1AFA41B6" w:rsidR="009D3738" w:rsidRPr="00FB20BD" w:rsidRDefault="009D3738" w:rsidP="00B84CF7">
            <w:pPr>
              <w:pStyle w:val="TAC"/>
            </w:pPr>
            <w:r w:rsidRPr="00FB20BD">
              <w:rPr>
                <w:rFonts w:eastAsia="SimSun"/>
                <w:lang w:eastAsia="zh-CN"/>
              </w:rPr>
              <w:t>35</w:t>
            </w:r>
          </w:p>
        </w:tc>
        <w:tc>
          <w:tcPr>
            <w:tcW w:w="2500" w:type="dxa"/>
            <w:tcBorders>
              <w:top w:val="single" w:sz="4" w:space="0" w:color="auto"/>
              <w:left w:val="single" w:sz="4" w:space="0" w:color="auto"/>
              <w:bottom w:val="single" w:sz="4" w:space="0" w:color="auto"/>
              <w:right w:val="single" w:sz="4" w:space="0" w:color="auto"/>
            </w:tcBorders>
            <w:vAlign w:val="center"/>
          </w:tcPr>
          <w:p w14:paraId="4BEEC3FC" w14:textId="0DB7A189" w:rsidR="009D3738" w:rsidRPr="00FB20BD" w:rsidRDefault="009D3738"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21E18266" w14:textId="58BCC402" w:rsidR="009D3738" w:rsidRPr="00FB20BD" w:rsidRDefault="009D3738" w:rsidP="00B84CF7">
            <w:pPr>
              <w:pStyle w:val="TAC"/>
              <w:rPr>
                <w:rFonts w:eastAsia="MS Mincho"/>
              </w:rPr>
            </w:pPr>
            <w:r w:rsidRPr="00FB20BD">
              <w:rPr>
                <w:rFonts w:eastAsia="SimSun"/>
                <w:lang w:eastAsia="zh-CN"/>
              </w:rPr>
              <w:t>33.855</w:t>
            </w:r>
          </w:p>
        </w:tc>
      </w:tr>
      <w:tr w:rsidR="00503F41" w:rsidRPr="00FB20BD" w14:paraId="078F7015"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3DF496C" w14:textId="77777777" w:rsidR="00503F41" w:rsidRPr="00FB20BD" w:rsidRDefault="00503F41"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8105D39" w14:textId="77777777" w:rsidR="00503F41" w:rsidRPr="00FB20BD" w:rsidRDefault="00503F4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16D514E6" w14:textId="77777777" w:rsidR="00503F41" w:rsidRPr="00FB20BD" w:rsidRDefault="00503F41" w:rsidP="00B84CF7">
            <w:pPr>
              <w:pStyle w:val="TAC"/>
            </w:pPr>
            <w:r w:rsidRPr="00FB20BD">
              <w:rPr>
                <w:rFonts w:eastAsia="MS Mincho"/>
              </w:rPr>
              <w:t>38.895</w:t>
            </w:r>
          </w:p>
        </w:tc>
      </w:tr>
      <w:tr w:rsidR="00503F41" w:rsidRPr="00FB20BD" w14:paraId="03E5F366"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24CB95C5" w14:textId="77777777" w:rsidR="00503F41" w:rsidRPr="00FB20BD" w:rsidRDefault="00503F41" w:rsidP="00B84CF7">
            <w:pPr>
              <w:pStyle w:val="TAC"/>
            </w:pPr>
            <w:r w:rsidRPr="00FB20BD">
              <w:rPr>
                <w:lang w:eastAsia="zh-CN"/>
              </w:rPr>
              <w:t>45</w:t>
            </w:r>
          </w:p>
        </w:tc>
        <w:tc>
          <w:tcPr>
            <w:tcW w:w="2500" w:type="dxa"/>
            <w:tcBorders>
              <w:top w:val="single" w:sz="4" w:space="0" w:color="auto"/>
              <w:left w:val="single" w:sz="4" w:space="0" w:color="auto"/>
              <w:bottom w:val="single" w:sz="4" w:space="0" w:color="auto"/>
              <w:right w:val="single" w:sz="4" w:space="0" w:color="auto"/>
            </w:tcBorders>
            <w:vAlign w:val="center"/>
          </w:tcPr>
          <w:p w14:paraId="313D6CA0" w14:textId="77777777" w:rsidR="00503F41" w:rsidRPr="00FB20BD" w:rsidRDefault="00503F41" w:rsidP="00B84CF7">
            <w:pPr>
              <w:pStyle w:val="TAC"/>
            </w:pPr>
            <w:r w:rsidRPr="00FB20BD">
              <w:rPr>
                <w:lang w:eastAsia="zh-CN"/>
              </w:rPr>
              <w:t>-50+TT</w:t>
            </w:r>
          </w:p>
        </w:tc>
        <w:tc>
          <w:tcPr>
            <w:tcW w:w="2500" w:type="dxa"/>
            <w:tcBorders>
              <w:top w:val="single" w:sz="4" w:space="0" w:color="auto"/>
              <w:left w:val="single" w:sz="4" w:space="0" w:color="auto"/>
              <w:bottom w:val="single" w:sz="4" w:space="0" w:color="auto"/>
              <w:right w:val="single" w:sz="4" w:space="0" w:color="auto"/>
            </w:tcBorders>
          </w:tcPr>
          <w:p w14:paraId="1C7D0999" w14:textId="77777777" w:rsidR="00503F41" w:rsidRPr="00FB20BD" w:rsidRDefault="00503F41" w:rsidP="00B84CF7">
            <w:pPr>
              <w:pStyle w:val="TAC"/>
              <w:rPr>
                <w:rFonts w:eastAsia="MS Mincho"/>
              </w:rPr>
            </w:pPr>
            <w:r w:rsidRPr="00FB20BD">
              <w:rPr>
                <w:lang w:eastAsia="zh-CN"/>
              </w:rPr>
              <w:t>43.575</w:t>
            </w:r>
          </w:p>
        </w:tc>
      </w:tr>
      <w:tr w:rsidR="00503F41" w:rsidRPr="00FB20BD" w14:paraId="1BCAE9A1"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7B7481A" w14:textId="77777777" w:rsidR="00503F41" w:rsidRPr="00FB20BD" w:rsidRDefault="00503F41"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D55E231" w14:textId="77777777" w:rsidR="00503F41" w:rsidRPr="00FB20BD" w:rsidRDefault="00503F4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22D335FD" w14:textId="77777777" w:rsidR="00503F41" w:rsidRPr="00FB20BD" w:rsidRDefault="00503F41" w:rsidP="00B84CF7">
            <w:pPr>
              <w:pStyle w:val="TAC"/>
            </w:pPr>
            <w:r w:rsidRPr="00FB20BD">
              <w:rPr>
                <w:rFonts w:eastAsia="MS Mincho"/>
              </w:rPr>
              <w:t>48.615</w:t>
            </w:r>
          </w:p>
        </w:tc>
      </w:tr>
      <w:tr w:rsidR="00503F41" w:rsidRPr="00FB20BD" w14:paraId="188BE3E0"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2717A3D" w14:textId="77777777" w:rsidR="00503F41" w:rsidRPr="00FB20BD" w:rsidRDefault="00503F41" w:rsidP="00B84CF7">
            <w:pPr>
              <w:pStyle w:val="TAC"/>
            </w:pPr>
            <w:r w:rsidRPr="00FB20BD">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66B4B34" w14:textId="77777777" w:rsidR="00503F41" w:rsidRPr="00FB20BD" w:rsidRDefault="00503F4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3D30E9F3" w14:textId="77777777" w:rsidR="00503F41" w:rsidRPr="00FB20BD" w:rsidRDefault="00503F41" w:rsidP="00B84CF7">
            <w:pPr>
              <w:pStyle w:val="TAC"/>
            </w:pPr>
            <w:r w:rsidRPr="00FB20BD">
              <w:rPr>
                <w:rFonts w:eastAsia="MS Mincho"/>
              </w:rPr>
              <w:t>58.35</w:t>
            </w:r>
          </w:p>
        </w:tc>
      </w:tr>
      <w:tr w:rsidR="00503F41" w:rsidRPr="00FB20BD" w14:paraId="281DCE5D"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49B1BE9F" w14:textId="77777777" w:rsidR="00503F41" w:rsidRPr="00FB20BD" w:rsidRDefault="00503F41" w:rsidP="00B84CF7">
            <w:pPr>
              <w:pStyle w:val="TAC"/>
            </w:pPr>
            <w:r w:rsidRPr="00FB20BD">
              <w:t>70</w:t>
            </w:r>
          </w:p>
        </w:tc>
        <w:tc>
          <w:tcPr>
            <w:tcW w:w="2500" w:type="dxa"/>
            <w:tcBorders>
              <w:top w:val="single" w:sz="4" w:space="0" w:color="auto"/>
              <w:left w:val="single" w:sz="4" w:space="0" w:color="auto"/>
              <w:bottom w:val="single" w:sz="4" w:space="0" w:color="auto"/>
              <w:right w:val="single" w:sz="4" w:space="0" w:color="auto"/>
            </w:tcBorders>
            <w:vAlign w:val="center"/>
          </w:tcPr>
          <w:p w14:paraId="42EAC715" w14:textId="77777777" w:rsidR="00503F41" w:rsidRPr="00FB20BD" w:rsidRDefault="00503F4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43E44AFE" w14:textId="77777777" w:rsidR="00503F41" w:rsidRPr="00FB20BD" w:rsidRDefault="00503F41" w:rsidP="00B84CF7">
            <w:pPr>
              <w:pStyle w:val="TAC"/>
              <w:rPr>
                <w:rFonts w:eastAsia="MS Mincho"/>
              </w:rPr>
            </w:pPr>
            <w:r w:rsidRPr="00FB20BD">
              <w:t>68.07</w:t>
            </w:r>
          </w:p>
        </w:tc>
      </w:tr>
      <w:tr w:rsidR="00503F41" w:rsidRPr="00FB20BD" w14:paraId="6EC0DA71"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A828254" w14:textId="77777777" w:rsidR="00503F41" w:rsidRPr="00FB20BD" w:rsidRDefault="00503F41" w:rsidP="00B84CF7">
            <w:pPr>
              <w:pStyle w:val="TAC"/>
            </w:pPr>
            <w:r w:rsidRPr="00FB20BD">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BCEA15E" w14:textId="77777777" w:rsidR="00503F41" w:rsidRPr="00FB20BD" w:rsidRDefault="00503F4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6111463F" w14:textId="77777777" w:rsidR="00503F41" w:rsidRPr="00FB20BD" w:rsidRDefault="00503F41" w:rsidP="00B84CF7">
            <w:pPr>
              <w:pStyle w:val="TAC"/>
            </w:pPr>
            <w:r w:rsidRPr="00FB20BD">
              <w:rPr>
                <w:rFonts w:eastAsia="MS Mincho"/>
              </w:rPr>
              <w:t>78.15</w:t>
            </w:r>
          </w:p>
        </w:tc>
      </w:tr>
      <w:tr w:rsidR="00503F41" w:rsidRPr="00FB20BD" w14:paraId="20FB6878"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77890F0B" w14:textId="77777777" w:rsidR="00503F41" w:rsidRPr="00FB20BD" w:rsidRDefault="00503F41" w:rsidP="00B84CF7">
            <w:pPr>
              <w:pStyle w:val="TAC"/>
              <w:rPr>
                <w:lang w:eastAsia="zh-CN"/>
              </w:rPr>
            </w:pPr>
            <w:r w:rsidRPr="00FB20BD">
              <w:rPr>
                <w:lang w:eastAsia="zh-CN"/>
              </w:rPr>
              <w:t>90</w:t>
            </w:r>
          </w:p>
        </w:tc>
        <w:tc>
          <w:tcPr>
            <w:tcW w:w="2500" w:type="dxa"/>
            <w:tcBorders>
              <w:top w:val="single" w:sz="4" w:space="0" w:color="auto"/>
              <w:left w:val="single" w:sz="4" w:space="0" w:color="auto"/>
              <w:bottom w:val="single" w:sz="4" w:space="0" w:color="auto"/>
              <w:right w:val="single" w:sz="4" w:space="0" w:color="auto"/>
            </w:tcBorders>
            <w:vAlign w:val="center"/>
          </w:tcPr>
          <w:p w14:paraId="60130BB6" w14:textId="77777777" w:rsidR="00503F41" w:rsidRPr="00FB20BD" w:rsidRDefault="00503F41" w:rsidP="00B84CF7">
            <w:pPr>
              <w:pStyle w:val="TAC"/>
              <w:rPr>
                <w:lang w:eastAsia="zh-CN"/>
              </w:rPr>
            </w:pPr>
            <w:r w:rsidRPr="00FB20BD">
              <w:rPr>
                <w:lang w:eastAsia="zh-CN"/>
              </w:rPr>
              <w:t>-50+TT</w:t>
            </w:r>
          </w:p>
        </w:tc>
        <w:tc>
          <w:tcPr>
            <w:tcW w:w="2500" w:type="dxa"/>
            <w:tcBorders>
              <w:top w:val="single" w:sz="4" w:space="0" w:color="auto"/>
              <w:left w:val="single" w:sz="4" w:space="0" w:color="auto"/>
              <w:bottom w:val="single" w:sz="4" w:space="0" w:color="auto"/>
              <w:right w:val="single" w:sz="4" w:space="0" w:color="auto"/>
            </w:tcBorders>
          </w:tcPr>
          <w:p w14:paraId="55B5228D" w14:textId="77777777" w:rsidR="00503F41" w:rsidRPr="00FB20BD" w:rsidRDefault="00503F41" w:rsidP="00B84CF7">
            <w:pPr>
              <w:pStyle w:val="TAC"/>
            </w:pPr>
            <w:r w:rsidRPr="00FB20BD">
              <w:rPr>
                <w:rFonts w:eastAsia="MS Mincho"/>
              </w:rPr>
              <w:t>88.23</w:t>
            </w:r>
          </w:p>
        </w:tc>
      </w:tr>
      <w:tr w:rsidR="00503F41" w:rsidRPr="00FB20BD" w14:paraId="0B781555" w14:textId="77777777" w:rsidTr="00902A5B">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7E396FD" w14:textId="77777777" w:rsidR="00503F41" w:rsidRPr="00FB20BD" w:rsidRDefault="00503F41" w:rsidP="00B84CF7">
            <w:pPr>
              <w:pStyle w:val="TAC"/>
            </w:pPr>
            <w:r w:rsidRPr="00FB20BD">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124481F" w14:textId="77777777" w:rsidR="00503F41" w:rsidRPr="00FB20BD" w:rsidRDefault="00503F4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07EF896F" w14:textId="77777777" w:rsidR="00503F41" w:rsidRPr="00FB20BD" w:rsidRDefault="00503F41" w:rsidP="00B84CF7">
            <w:pPr>
              <w:pStyle w:val="TAC"/>
            </w:pPr>
            <w:r w:rsidRPr="00FB20BD">
              <w:rPr>
                <w:rFonts w:eastAsia="MS Mincho"/>
              </w:rPr>
              <w:t>98.31</w:t>
            </w:r>
          </w:p>
        </w:tc>
      </w:tr>
      <w:tr w:rsidR="00503F41" w:rsidRPr="00FB20BD" w14:paraId="10C9BED1" w14:textId="77777777" w:rsidTr="00902A5B">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18D72597" w14:textId="77777777" w:rsidR="00503F41" w:rsidRPr="00FB20BD" w:rsidRDefault="00503F41" w:rsidP="00B84CF7">
            <w:pPr>
              <w:pStyle w:val="TAN"/>
            </w:pPr>
            <w:r w:rsidRPr="00FB20BD">
              <w:t>NOTE 1:</w:t>
            </w:r>
            <w:r w:rsidRPr="00FB20BD">
              <w:tab/>
              <w:t>TT for each frequency and channel bandwidth is specified in Table 6.3D.2_1.5-2</w:t>
            </w:r>
          </w:p>
        </w:tc>
      </w:tr>
    </w:tbl>
    <w:p w14:paraId="26AA0ACE" w14:textId="77777777" w:rsidR="00503F41" w:rsidRPr="00FB20BD" w:rsidRDefault="00503F41" w:rsidP="00B84CF7"/>
    <w:p w14:paraId="646D411F" w14:textId="77777777" w:rsidR="00503F41" w:rsidRPr="00FB20BD" w:rsidRDefault="00503F41" w:rsidP="00B84CF7">
      <w:pPr>
        <w:pStyle w:val="TH"/>
      </w:pPr>
      <w:r w:rsidRPr="00FB20BD">
        <w:t>Table 6.3D.2_1.5-2: Test Tolerance (Transmit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503F41" w:rsidRPr="00FB20BD" w14:paraId="2CF8101C" w14:textId="77777777" w:rsidTr="00902A5B">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E683C9E" w14:textId="77777777" w:rsidR="00503F41" w:rsidRPr="00FB20BD" w:rsidRDefault="00503F41" w:rsidP="00B84CF7">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FEA6AFE" w14:textId="77777777" w:rsidR="00503F41" w:rsidRPr="00FB20BD" w:rsidRDefault="00503F41"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F1753D6" w14:textId="77777777" w:rsidR="00503F41" w:rsidRPr="00FB20BD" w:rsidRDefault="00503F41" w:rsidP="00B84CF7">
            <w:pPr>
              <w:pStyle w:val="TAH"/>
            </w:pPr>
            <w:r w:rsidRPr="00FB20BD">
              <w:t>3.0GHz &lt; f ≤ 6GHz</w:t>
            </w:r>
          </w:p>
        </w:tc>
      </w:tr>
      <w:tr w:rsidR="00503F41" w:rsidRPr="00FB20BD" w14:paraId="60B9AA2A" w14:textId="77777777" w:rsidTr="00902A5B">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438ED412" w14:textId="77777777" w:rsidR="00503F41" w:rsidRPr="00FB20BD" w:rsidRDefault="00503F41" w:rsidP="00B84CF7">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96A7E78" w14:textId="77777777" w:rsidR="00503F41" w:rsidRPr="00FB20BD" w:rsidRDefault="00503F41" w:rsidP="00B84CF7">
            <w:pPr>
              <w:pStyle w:val="TAC"/>
            </w:pPr>
            <w:r w:rsidRPr="00FB20BD">
              <w:t>1.5 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582A9D1" w14:textId="77777777" w:rsidR="00503F41" w:rsidRPr="00FB20BD" w:rsidRDefault="00503F41" w:rsidP="00B84CF7">
            <w:pPr>
              <w:pStyle w:val="TAC"/>
            </w:pPr>
            <w:r w:rsidRPr="00FB20BD">
              <w:t>1.8 dB</w:t>
            </w:r>
          </w:p>
        </w:tc>
      </w:tr>
      <w:tr w:rsidR="00503F41" w:rsidRPr="00FB20BD" w14:paraId="628F8CCD" w14:textId="77777777" w:rsidTr="00902A5B">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4DC1F508" w14:textId="77777777" w:rsidR="00503F41" w:rsidRPr="00FB20BD" w:rsidRDefault="00503F41"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hideMark/>
          </w:tcPr>
          <w:p w14:paraId="24E223B4" w14:textId="77777777" w:rsidR="00503F41" w:rsidRPr="00FB20BD" w:rsidRDefault="00503F41" w:rsidP="00B84CF7">
            <w:pPr>
              <w:pStyle w:val="TAC"/>
            </w:pPr>
            <w:r w:rsidRPr="00FB20BD">
              <w:t>1.7 dB</w:t>
            </w:r>
          </w:p>
        </w:tc>
        <w:tc>
          <w:tcPr>
            <w:tcW w:w="1984" w:type="dxa"/>
            <w:tcBorders>
              <w:top w:val="single" w:sz="4" w:space="0" w:color="auto"/>
              <w:left w:val="single" w:sz="4" w:space="0" w:color="auto"/>
              <w:bottom w:val="single" w:sz="4" w:space="0" w:color="auto"/>
              <w:right w:val="single" w:sz="4" w:space="0" w:color="auto"/>
            </w:tcBorders>
            <w:hideMark/>
          </w:tcPr>
          <w:p w14:paraId="1280642B" w14:textId="77777777" w:rsidR="00503F41" w:rsidRPr="00FB20BD" w:rsidRDefault="00503F41" w:rsidP="00B84CF7">
            <w:pPr>
              <w:pStyle w:val="TAC"/>
            </w:pPr>
            <w:r w:rsidRPr="00FB20BD">
              <w:t>1.8 dB</w:t>
            </w:r>
          </w:p>
        </w:tc>
      </w:tr>
    </w:tbl>
    <w:p w14:paraId="381983BE" w14:textId="77777777" w:rsidR="00503F41" w:rsidRPr="00FB20BD" w:rsidRDefault="00503F41" w:rsidP="00B84CF7"/>
    <w:p w14:paraId="539FB8F0" w14:textId="28AEE5BF" w:rsidR="004E00EE" w:rsidRPr="00FB20BD" w:rsidRDefault="004E00EE" w:rsidP="004E00EE">
      <w:pPr>
        <w:pStyle w:val="Heading3"/>
        <w:rPr>
          <w:lang w:eastAsia="en-US"/>
        </w:rPr>
      </w:pPr>
      <w:r w:rsidRPr="00FB20BD">
        <w:t>6.3D.3</w:t>
      </w:r>
      <w:r w:rsidRPr="00FB20BD">
        <w:tab/>
        <w:t>Transmit ON/OFF time mask for UL MIMO</w:t>
      </w:r>
      <w:bookmarkEnd w:id="538"/>
      <w:bookmarkEnd w:id="539"/>
      <w:bookmarkEnd w:id="540"/>
      <w:bookmarkEnd w:id="541"/>
      <w:bookmarkEnd w:id="542"/>
      <w:bookmarkEnd w:id="543"/>
      <w:bookmarkEnd w:id="544"/>
      <w:bookmarkEnd w:id="545"/>
      <w:bookmarkEnd w:id="546"/>
      <w:bookmarkEnd w:id="547"/>
    </w:p>
    <w:p w14:paraId="3186A38F" w14:textId="77777777" w:rsidR="004E00EE" w:rsidRPr="00FB20BD" w:rsidRDefault="004E00EE" w:rsidP="004E00EE">
      <w:pPr>
        <w:pStyle w:val="H6"/>
      </w:pPr>
      <w:bookmarkStart w:id="555" w:name="_Toc27478001"/>
      <w:bookmarkStart w:id="556" w:name="_Toc36226694"/>
      <w:bookmarkStart w:id="557" w:name="_Toc44323979"/>
      <w:bookmarkStart w:id="558" w:name="_Toc52990172"/>
      <w:bookmarkStart w:id="559" w:name="_Toc60823371"/>
      <w:bookmarkStart w:id="560" w:name="_Toc60825293"/>
      <w:bookmarkStart w:id="561" w:name="_Toc69306194"/>
      <w:r w:rsidRPr="00FB20BD">
        <w:t>6.3D.3.1</w:t>
      </w:r>
      <w:r w:rsidRPr="00FB20BD">
        <w:tab/>
        <w:t>Test purpose</w:t>
      </w:r>
      <w:bookmarkEnd w:id="555"/>
      <w:bookmarkEnd w:id="556"/>
      <w:bookmarkEnd w:id="557"/>
      <w:bookmarkEnd w:id="558"/>
      <w:bookmarkEnd w:id="559"/>
      <w:bookmarkEnd w:id="560"/>
      <w:bookmarkEnd w:id="561"/>
    </w:p>
    <w:p w14:paraId="153D6CA9" w14:textId="77777777" w:rsidR="004E00EE" w:rsidRPr="00FB20BD" w:rsidRDefault="004E00EE" w:rsidP="00B84CF7">
      <w:r w:rsidRPr="00FB20BD">
        <w:t>To verify that the general ON/OFF time mask for UL MIMO meets the requirements given in 6.3D.3.5</w:t>
      </w:r>
    </w:p>
    <w:p w14:paraId="707E3C59" w14:textId="77777777" w:rsidR="004E00EE" w:rsidRPr="00FB20BD" w:rsidRDefault="004E00EE" w:rsidP="00B84CF7">
      <w:r w:rsidRPr="00FB20BD">
        <w:t>The transmit power time mask for transmit ON/OFF defines the transient period(s) allowed between transmit OFF power as defined in sub-clause 6.3D.2 and transmit ON power symbols (transmit ON/OFF)</w:t>
      </w:r>
    </w:p>
    <w:p w14:paraId="35DE21F0" w14:textId="77777777" w:rsidR="004E00EE" w:rsidRPr="00FB20BD" w:rsidRDefault="004E00EE" w:rsidP="00B84CF7">
      <w:r w:rsidRPr="00FB20BD">
        <w:t>Transmission of the wrong power increases interference to other channels, or increases transmission errors in the uplink channel.</w:t>
      </w:r>
    </w:p>
    <w:p w14:paraId="25C8B48E" w14:textId="10273E7A" w:rsidR="004E00EE" w:rsidRPr="00FB20BD" w:rsidRDefault="004E00EE" w:rsidP="004E00EE">
      <w:pPr>
        <w:pStyle w:val="H6"/>
      </w:pPr>
      <w:bookmarkStart w:id="562" w:name="_Toc27478002"/>
      <w:bookmarkStart w:id="563" w:name="_Toc36226695"/>
      <w:bookmarkStart w:id="564" w:name="_Toc44323980"/>
      <w:bookmarkStart w:id="565" w:name="_Toc52990173"/>
      <w:bookmarkStart w:id="566" w:name="_Toc60823372"/>
      <w:bookmarkStart w:id="567" w:name="_Toc60825294"/>
      <w:bookmarkStart w:id="568" w:name="_Toc69306195"/>
      <w:r w:rsidRPr="00FB20BD">
        <w:t>6.3D.3.2</w:t>
      </w:r>
      <w:r w:rsidRPr="00FB20BD">
        <w:tab/>
        <w:t>Test applicability</w:t>
      </w:r>
      <w:bookmarkEnd w:id="562"/>
      <w:bookmarkEnd w:id="563"/>
      <w:bookmarkEnd w:id="564"/>
      <w:bookmarkEnd w:id="565"/>
      <w:bookmarkEnd w:id="566"/>
      <w:bookmarkEnd w:id="567"/>
      <w:bookmarkEnd w:id="568"/>
    </w:p>
    <w:p w14:paraId="1FC36030" w14:textId="184C1A91" w:rsidR="004E00EE" w:rsidRPr="00FB20BD" w:rsidRDefault="004E00EE" w:rsidP="00B84CF7">
      <w:r w:rsidRPr="00FB20BD">
        <w:t xml:space="preserve">This test case applies to all types of NR </w:t>
      </w:r>
      <w:r w:rsidR="008C560C" w:rsidRPr="00FB20BD">
        <w:t xml:space="preserve">Power Class 1.5, Power Class 2 and Power Class 3 </w:t>
      </w:r>
      <w:r w:rsidRPr="00FB20BD">
        <w:t xml:space="preserve">UE release 15 and forward that support </w:t>
      </w:r>
      <w:r w:rsidR="008C560C" w:rsidRPr="00FB20BD">
        <w:t xml:space="preserve">2-layer codebook based </w:t>
      </w:r>
      <w:r w:rsidRPr="00FB20BD">
        <w:t>UL MIMO.</w:t>
      </w:r>
    </w:p>
    <w:p w14:paraId="254DD88C" w14:textId="70E1A81C" w:rsidR="004E00EE" w:rsidRPr="00FB20BD" w:rsidRDefault="004E00EE" w:rsidP="004E00EE">
      <w:pPr>
        <w:pStyle w:val="H6"/>
      </w:pPr>
      <w:bookmarkStart w:id="569" w:name="_Toc27478003"/>
      <w:bookmarkStart w:id="570" w:name="_Toc36226696"/>
      <w:bookmarkStart w:id="571" w:name="_Toc44323981"/>
      <w:bookmarkStart w:id="572" w:name="_Toc52990174"/>
      <w:bookmarkStart w:id="573" w:name="_Toc60823373"/>
      <w:bookmarkStart w:id="574" w:name="_Toc60825295"/>
      <w:bookmarkStart w:id="575" w:name="_Toc69306196"/>
      <w:r w:rsidRPr="00FB20BD">
        <w:t>6.3D.3.3</w:t>
      </w:r>
      <w:r w:rsidRPr="00FB20BD">
        <w:tab/>
        <w:t>Minimum conformance requirements</w:t>
      </w:r>
      <w:bookmarkEnd w:id="569"/>
      <w:bookmarkEnd w:id="570"/>
      <w:bookmarkEnd w:id="571"/>
      <w:bookmarkEnd w:id="572"/>
      <w:bookmarkEnd w:id="573"/>
      <w:bookmarkEnd w:id="574"/>
      <w:bookmarkEnd w:id="575"/>
    </w:p>
    <w:p w14:paraId="367934CC" w14:textId="77777777" w:rsidR="004E00EE" w:rsidRPr="00FB20BD" w:rsidRDefault="004E00EE" w:rsidP="00B84CF7">
      <w:pPr>
        <w:rPr>
          <w:rFonts w:cs="v4.2.0"/>
          <w:lang w:eastAsia="zh-CN"/>
        </w:rPr>
      </w:pPr>
      <w:r w:rsidRPr="00FB20BD">
        <w:rPr>
          <w:lang w:eastAsia="zh-CN"/>
        </w:rPr>
        <w:t xml:space="preserve">For UE supporting UL MIMO, the ON/OFF time mask requirements in subclause 6.3.3.2.3 </w:t>
      </w:r>
      <w:r w:rsidRPr="00FB20BD">
        <w:rPr>
          <w:rFonts w:cs="v4.2.0"/>
        </w:rPr>
        <w:t xml:space="preserve">apply to each </w:t>
      </w:r>
      <w:r w:rsidRPr="00FB20BD">
        <w:rPr>
          <w:rFonts w:cs="v4.2.0"/>
          <w:lang w:eastAsia="zh-CN"/>
        </w:rPr>
        <w:t xml:space="preserve">transmit </w:t>
      </w:r>
      <w:r w:rsidRPr="00FB20BD">
        <w:rPr>
          <w:rFonts w:cs="v4.2.0"/>
        </w:rPr>
        <w:t xml:space="preserve">antenna </w:t>
      </w:r>
      <w:r w:rsidRPr="00FB20BD">
        <w:rPr>
          <w:rFonts w:cs="v4.2.0"/>
          <w:lang w:eastAsia="zh-CN"/>
        </w:rPr>
        <w:t>connector.</w:t>
      </w:r>
    </w:p>
    <w:p w14:paraId="62EB49F4" w14:textId="77777777" w:rsidR="004E00EE" w:rsidRPr="00FB20BD" w:rsidRDefault="004E00EE" w:rsidP="00B84CF7">
      <w:pPr>
        <w:rPr>
          <w:rFonts w:cs="v4.2.0"/>
        </w:rPr>
      </w:pPr>
      <w:r w:rsidRPr="00FB20BD">
        <w:rPr>
          <w:szCs w:val="24"/>
        </w:rPr>
        <w:t>For UE with</w:t>
      </w:r>
      <w:r w:rsidRPr="00FB20BD">
        <w:rPr>
          <w:szCs w:val="24"/>
          <w:lang w:eastAsia="zh-CN"/>
        </w:rPr>
        <w:t xml:space="preserve"> two</w:t>
      </w:r>
      <w:r w:rsidRPr="00FB20BD">
        <w:rPr>
          <w:szCs w:val="24"/>
        </w:rPr>
        <w:t xml:space="preserve"> transmit antenna</w:t>
      </w:r>
      <w:r w:rsidRPr="00FB20BD">
        <w:rPr>
          <w:szCs w:val="24"/>
          <w:lang w:eastAsia="zh-CN"/>
        </w:rPr>
        <w:t xml:space="preserve"> connector</w:t>
      </w:r>
      <w:r w:rsidRPr="00FB20BD">
        <w:rPr>
          <w:szCs w:val="24"/>
        </w:rPr>
        <w:t>s</w:t>
      </w:r>
      <w:r w:rsidRPr="00FB20BD">
        <w:rPr>
          <w:rFonts w:eastAsia="MS Mincho"/>
          <w:szCs w:val="24"/>
        </w:rPr>
        <w:t xml:space="preserve"> in</w:t>
      </w:r>
      <w:r w:rsidRPr="00FB20BD">
        <w:rPr>
          <w:rFonts w:eastAsia="MS Mincho"/>
        </w:rPr>
        <w:t xml:space="preserve"> c</w:t>
      </w:r>
      <w:r w:rsidRPr="00FB20BD">
        <w:t>losed-loop spatial multiplexing scheme</w:t>
      </w:r>
      <w:r w:rsidRPr="00FB20BD">
        <w:rPr>
          <w:lang w:eastAsia="zh-CN"/>
        </w:rPr>
        <w:t xml:space="preserve">, the general </w:t>
      </w:r>
      <w:r w:rsidRPr="00FB20BD">
        <w:rPr>
          <w:szCs w:val="24"/>
        </w:rPr>
        <w:t xml:space="preserve">ON/OFF time mask requirements </w:t>
      </w:r>
      <w:r w:rsidRPr="00FB20BD">
        <w:rPr>
          <w:szCs w:val="24"/>
          <w:lang w:eastAsia="zh-CN"/>
        </w:rPr>
        <w:t xml:space="preserve">specified </w:t>
      </w:r>
      <w:r w:rsidRPr="00FB20BD">
        <w:rPr>
          <w:szCs w:val="24"/>
        </w:rPr>
        <w:t xml:space="preserve">in </w:t>
      </w:r>
      <w:r w:rsidRPr="00FB20BD">
        <w:rPr>
          <w:szCs w:val="24"/>
          <w:lang w:eastAsia="zh-CN"/>
        </w:rPr>
        <w:t xml:space="preserve">subclause </w:t>
      </w:r>
      <w:r w:rsidRPr="00FB20BD">
        <w:t>6.3.3.2.3</w:t>
      </w:r>
      <w:r w:rsidRPr="00FB20BD">
        <w:rPr>
          <w:szCs w:val="24"/>
        </w:rPr>
        <w:t xml:space="preserve"> </w:t>
      </w:r>
      <w:r w:rsidRPr="00FB20BD">
        <w:rPr>
          <w:rFonts w:cs="v4.2.0"/>
        </w:rPr>
        <w:t xml:space="preserve">apply </w:t>
      </w:r>
      <w:r w:rsidRPr="00FB20BD">
        <w:rPr>
          <w:rFonts w:cs="v4.2.0"/>
          <w:lang w:eastAsia="zh-CN"/>
        </w:rPr>
        <w:t>to</w:t>
      </w:r>
      <w:r w:rsidRPr="00FB20BD">
        <w:rPr>
          <w:rFonts w:cs="v4.2.0"/>
        </w:rPr>
        <w:t xml:space="preserve"> each transmit antenna connector</w:t>
      </w:r>
      <w:r w:rsidRPr="00FB20BD">
        <w:rPr>
          <w:rFonts w:cs="v4.2.0"/>
          <w:lang w:eastAsia="zh-CN"/>
        </w:rPr>
        <w:t xml:space="preserve"> </w:t>
      </w:r>
      <w:r w:rsidRPr="00FB20BD">
        <w:t xml:space="preserve">with </w:t>
      </w:r>
      <w:r w:rsidRPr="00FB20BD">
        <w:rPr>
          <w:lang w:eastAsia="zh-CN"/>
        </w:rPr>
        <w:t xml:space="preserve">the UL MIMO configurations specified in </w:t>
      </w:r>
      <w:r w:rsidRPr="00FB20BD">
        <w:t>Table 6.3</w:t>
      </w:r>
      <w:r w:rsidRPr="00FB20BD">
        <w:rPr>
          <w:lang w:eastAsia="zh-CN"/>
        </w:rPr>
        <w:t>D</w:t>
      </w:r>
      <w:r w:rsidRPr="00FB20BD">
        <w:t>.</w:t>
      </w:r>
      <w:r w:rsidRPr="00FB20BD">
        <w:rPr>
          <w:lang w:eastAsia="zh-CN"/>
        </w:rPr>
        <w:t>3.3-1</w:t>
      </w:r>
      <w:r w:rsidRPr="00FB20BD" w:rsidDel="00C44653">
        <w:rPr>
          <w:rFonts w:cs="v4.2.0"/>
        </w:rPr>
        <w:t>.</w:t>
      </w:r>
    </w:p>
    <w:p w14:paraId="7780F94B" w14:textId="77777777" w:rsidR="004E00EE" w:rsidRPr="00FB20BD" w:rsidRDefault="004E00EE" w:rsidP="00B84CF7">
      <w:pPr>
        <w:pStyle w:val="TH"/>
      </w:pPr>
      <w:r w:rsidRPr="00FB20BD">
        <w:t>Table 6.3D.3.3-1: UL MIMO configuration in closed-loop spatial multiplexing scheme</w:t>
      </w:r>
    </w:p>
    <w:tbl>
      <w:tblPr>
        <w:tblW w:w="7144" w:type="dxa"/>
        <w:tblInd w:w="1468" w:type="dxa"/>
        <w:tblCellMar>
          <w:left w:w="0" w:type="dxa"/>
          <w:right w:w="0" w:type="dxa"/>
        </w:tblCellMar>
        <w:tblLook w:val="0000" w:firstRow="0" w:lastRow="0" w:firstColumn="0" w:lastColumn="0" w:noHBand="0" w:noVBand="0"/>
      </w:tblPr>
      <w:tblGrid>
        <w:gridCol w:w="2468"/>
        <w:gridCol w:w="2268"/>
        <w:gridCol w:w="2408"/>
      </w:tblGrid>
      <w:tr w:rsidR="004E00EE" w:rsidRPr="00FB20BD" w14:paraId="1866EE59" w14:textId="77777777" w:rsidTr="00EF6B6C">
        <w:trPr>
          <w:cantSplit/>
        </w:trPr>
        <w:tc>
          <w:tcPr>
            <w:tcW w:w="2468"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29E8A26A" w14:textId="77777777" w:rsidR="004E00EE" w:rsidRPr="00FB20BD" w:rsidRDefault="004E00EE" w:rsidP="00B84CF7">
            <w:pPr>
              <w:pStyle w:val="TAH"/>
            </w:pPr>
            <w:r w:rsidRPr="00FB20BD">
              <w:t>Transmission scheme</w:t>
            </w:r>
          </w:p>
        </w:tc>
        <w:tc>
          <w:tcPr>
            <w:tcW w:w="226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5CAB9333" w14:textId="77777777" w:rsidR="004E00EE" w:rsidRPr="00FB20BD" w:rsidRDefault="004E00EE" w:rsidP="00B84CF7">
            <w:pPr>
              <w:pStyle w:val="TAH"/>
            </w:pPr>
            <w:r w:rsidRPr="00FB20BD">
              <w:t>DCI format</w:t>
            </w:r>
          </w:p>
        </w:tc>
        <w:tc>
          <w:tcPr>
            <w:tcW w:w="240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3D3AEB70" w14:textId="77777777" w:rsidR="004E00EE" w:rsidRPr="00FB20BD" w:rsidRDefault="004E00EE" w:rsidP="00B84CF7">
            <w:pPr>
              <w:pStyle w:val="TAH"/>
            </w:pPr>
            <w:r w:rsidRPr="00FB20BD">
              <w:t>Codebook Index</w:t>
            </w:r>
          </w:p>
        </w:tc>
      </w:tr>
      <w:tr w:rsidR="004E00EE" w:rsidRPr="00FB20BD" w14:paraId="79928072" w14:textId="77777777" w:rsidTr="00EF6B6C">
        <w:trPr>
          <w:cantSplit/>
        </w:trPr>
        <w:tc>
          <w:tcPr>
            <w:tcW w:w="24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28AD3" w14:textId="77777777" w:rsidR="004E00EE" w:rsidRPr="00FB20BD" w:rsidRDefault="004E00EE" w:rsidP="00B84CF7">
            <w:pPr>
              <w:pStyle w:val="TAC"/>
            </w:pPr>
            <w:r w:rsidRPr="00FB20BD">
              <w:t xml:space="preserve"> Codebook based uplin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2486DD" w14:textId="77777777" w:rsidR="004E00EE" w:rsidRPr="00FB20BD" w:rsidRDefault="004E00EE" w:rsidP="00B84CF7">
            <w:pPr>
              <w:pStyle w:val="TAC"/>
            </w:pPr>
            <w:r w:rsidRPr="00FB20BD">
              <w:t>DCI format 0_1</w:t>
            </w:r>
          </w:p>
        </w:tc>
        <w:tc>
          <w:tcPr>
            <w:tcW w:w="2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568755" w14:textId="77777777" w:rsidR="004E00EE" w:rsidRPr="00FB20BD" w:rsidRDefault="004E00EE" w:rsidP="00B84CF7">
            <w:pPr>
              <w:pStyle w:val="TAC"/>
            </w:pPr>
            <w:r w:rsidRPr="00FB20BD">
              <w:t>Codebook index 0</w:t>
            </w:r>
          </w:p>
        </w:tc>
      </w:tr>
    </w:tbl>
    <w:p w14:paraId="04569AF1" w14:textId="77777777" w:rsidR="004E00EE" w:rsidRPr="00FB20BD" w:rsidRDefault="004E00EE" w:rsidP="00B84CF7">
      <w:pPr>
        <w:rPr>
          <w:lang w:eastAsia="zh-CN"/>
        </w:rPr>
      </w:pPr>
    </w:p>
    <w:p w14:paraId="1422AA78" w14:textId="312B625F" w:rsidR="004E00EE" w:rsidRPr="00FB20BD" w:rsidRDefault="004E00EE" w:rsidP="00B84CF7">
      <w:r w:rsidRPr="00FB20BD">
        <w:t>The normative reference for this requirement is TS 38.101-1 [2] clause 6.3D.3</w:t>
      </w:r>
    </w:p>
    <w:p w14:paraId="10F26C94" w14:textId="77777777" w:rsidR="004E00EE" w:rsidRPr="00FB20BD" w:rsidRDefault="004E00EE" w:rsidP="00B84CF7">
      <w:pPr>
        <w:sectPr w:rsidR="004E00EE" w:rsidRPr="00FB20BD" w:rsidSect="00A535B5">
          <w:pgSz w:w="11906" w:h="16838"/>
          <w:pgMar w:top="1418" w:right="1134" w:bottom="1134" w:left="1134" w:header="851" w:footer="340" w:gutter="0"/>
          <w:cols w:space="708"/>
          <w:docGrid w:linePitch="360"/>
        </w:sectPr>
      </w:pPr>
    </w:p>
    <w:p w14:paraId="2D3CBEB1" w14:textId="4C038019" w:rsidR="004E00EE" w:rsidRPr="00FB20BD" w:rsidRDefault="004E00EE" w:rsidP="004E00EE">
      <w:pPr>
        <w:pStyle w:val="H6"/>
      </w:pPr>
      <w:bookmarkStart w:id="576" w:name="_Toc27478004"/>
      <w:bookmarkStart w:id="577" w:name="_Toc36226697"/>
      <w:bookmarkStart w:id="578" w:name="_Toc44323982"/>
      <w:bookmarkStart w:id="579" w:name="_Toc52990175"/>
      <w:bookmarkStart w:id="580" w:name="_Toc60823374"/>
      <w:bookmarkStart w:id="581" w:name="_Toc60825296"/>
      <w:bookmarkStart w:id="582" w:name="_Toc69306197"/>
      <w:r w:rsidRPr="00FB20BD">
        <w:t>6.3D.3.4</w:t>
      </w:r>
      <w:r w:rsidRPr="00FB20BD">
        <w:tab/>
        <w:t>Test description</w:t>
      </w:r>
      <w:bookmarkEnd w:id="576"/>
      <w:bookmarkEnd w:id="577"/>
      <w:bookmarkEnd w:id="578"/>
      <w:bookmarkEnd w:id="579"/>
      <w:bookmarkEnd w:id="580"/>
      <w:bookmarkEnd w:id="581"/>
      <w:bookmarkEnd w:id="582"/>
    </w:p>
    <w:p w14:paraId="0E6C6911" w14:textId="77777777" w:rsidR="004E00EE" w:rsidRPr="00FB20BD" w:rsidRDefault="004E00EE" w:rsidP="004E00EE">
      <w:pPr>
        <w:pStyle w:val="H6"/>
      </w:pPr>
      <w:bookmarkStart w:id="583" w:name="_Toc27478005"/>
      <w:bookmarkStart w:id="584" w:name="_Toc36226698"/>
      <w:bookmarkStart w:id="585" w:name="_Toc44323983"/>
      <w:bookmarkStart w:id="586" w:name="_Toc52990176"/>
      <w:bookmarkStart w:id="587" w:name="_Toc60823375"/>
      <w:bookmarkStart w:id="588" w:name="_Toc60825297"/>
      <w:bookmarkStart w:id="589" w:name="_Toc69306198"/>
      <w:r w:rsidRPr="00FB20BD">
        <w:t>6.3D.3.4.1</w:t>
      </w:r>
      <w:r w:rsidRPr="00FB20BD">
        <w:tab/>
        <w:t>Initial condition</w:t>
      </w:r>
      <w:bookmarkEnd w:id="583"/>
      <w:bookmarkEnd w:id="584"/>
      <w:bookmarkEnd w:id="585"/>
      <w:bookmarkEnd w:id="586"/>
      <w:bookmarkEnd w:id="587"/>
      <w:bookmarkEnd w:id="588"/>
      <w:bookmarkEnd w:id="589"/>
    </w:p>
    <w:p w14:paraId="70075FB4"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65EF74E0"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nd are shown in table 6.3D.3.4.1-1. The details of the uplink reference measurement channels (RMCs) are specified in Annexe A.2. Configurations of PDSCH and PDCCH before measurement are specified in Annex C.2.</w:t>
      </w:r>
    </w:p>
    <w:p w14:paraId="2E639236" w14:textId="77777777" w:rsidR="004E00EE" w:rsidRPr="00FB20BD" w:rsidRDefault="004E00EE" w:rsidP="00B84CF7">
      <w:pPr>
        <w:pStyle w:val="TH"/>
      </w:pPr>
      <w:r w:rsidRPr="00FB20BD">
        <w:t>Table 6.3D.3.4.1-1: Test Configuration Table</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4"/>
        <w:gridCol w:w="3899"/>
        <w:gridCol w:w="4930"/>
        <w:gridCol w:w="3440"/>
      </w:tblGrid>
      <w:tr w:rsidR="004E00EE" w:rsidRPr="00FB20BD" w14:paraId="6AC525AF" w14:textId="77777777" w:rsidTr="00EF6B6C">
        <w:tc>
          <w:tcPr>
            <w:tcW w:w="5000" w:type="pct"/>
            <w:gridSpan w:val="4"/>
            <w:tcBorders>
              <w:top w:val="single" w:sz="4" w:space="0" w:color="auto"/>
              <w:left w:val="single" w:sz="4" w:space="0" w:color="auto"/>
              <w:bottom w:val="single" w:sz="4" w:space="0" w:color="auto"/>
              <w:right w:val="single" w:sz="4" w:space="0" w:color="auto"/>
            </w:tcBorders>
            <w:hideMark/>
          </w:tcPr>
          <w:p w14:paraId="3CECFD7B" w14:textId="77777777" w:rsidR="004E00EE" w:rsidRPr="00FB20BD" w:rsidRDefault="004E00EE" w:rsidP="00B84CF7">
            <w:pPr>
              <w:pStyle w:val="TAH"/>
              <w:rPr>
                <w:lang w:eastAsia="zh-CN"/>
              </w:rPr>
            </w:pPr>
            <w:r w:rsidRPr="00FB20BD">
              <w:rPr>
                <w:lang w:eastAsia="zh-CN"/>
              </w:rPr>
              <w:t>Initial Conditions</w:t>
            </w:r>
          </w:p>
        </w:tc>
      </w:tr>
      <w:tr w:rsidR="004E00EE" w:rsidRPr="00FB20BD" w14:paraId="0B10632F" w14:textId="77777777" w:rsidTr="00EF6B6C">
        <w:tc>
          <w:tcPr>
            <w:tcW w:w="2068" w:type="pct"/>
            <w:gridSpan w:val="2"/>
            <w:tcBorders>
              <w:top w:val="single" w:sz="4" w:space="0" w:color="auto"/>
              <w:left w:val="single" w:sz="4" w:space="0" w:color="auto"/>
              <w:bottom w:val="single" w:sz="4" w:space="0" w:color="auto"/>
              <w:right w:val="single" w:sz="4" w:space="0" w:color="auto"/>
            </w:tcBorders>
            <w:hideMark/>
          </w:tcPr>
          <w:p w14:paraId="284387C9" w14:textId="77777777" w:rsidR="004E00EE" w:rsidRPr="00FB20BD" w:rsidRDefault="004E00EE" w:rsidP="00B84CF7">
            <w:pPr>
              <w:pStyle w:val="TAL"/>
            </w:pPr>
            <w:r w:rsidRPr="00FB20BD">
              <w:t>Test Environment as specified in TS 38.508-1 [5] subclause 4.1</w:t>
            </w:r>
          </w:p>
        </w:tc>
        <w:tc>
          <w:tcPr>
            <w:tcW w:w="2932" w:type="pct"/>
            <w:gridSpan w:val="2"/>
            <w:tcBorders>
              <w:top w:val="single" w:sz="4" w:space="0" w:color="auto"/>
              <w:left w:val="single" w:sz="4" w:space="0" w:color="auto"/>
              <w:bottom w:val="single" w:sz="4" w:space="0" w:color="auto"/>
              <w:right w:val="single" w:sz="4" w:space="0" w:color="auto"/>
            </w:tcBorders>
            <w:hideMark/>
          </w:tcPr>
          <w:p w14:paraId="41BD025C" w14:textId="77777777" w:rsidR="004E00EE" w:rsidRPr="00FB20BD" w:rsidRDefault="004E00EE" w:rsidP="00B84CF7">
            <w:pPr>
              <w:pStyle w:val="TAL"/>
            </w:pPr>
            <w:r w:rsidRPr="00FB20BD">
              <w:t>Normal, TL/VL, TL/VH, TH/VL, TH/VH</w:t>
            </w:r>
          </w:p>
        </w:tc>
      </w:tr>
      <w:tr w:rsidR="004E00EE" w:rsidRPr="00FB20BD" w14:paraId="5D2125ED" w14:textId="77777777" w:rsidTr="00EF6B6C">
        <w:tc>
          <w:tcPr>
            <w:tcW w:w="2068" w:type="pct"/>
            <w:gridSpan w:val="2"/>
            <w:tcBorders>
              <w:top w:val="single" w:sz="4" w:space="0" w:color="auto"/>
              <w:left w:val="single" w:sz="4" w:space="0" w:color="auto"/>
              <w:bottom w:val="single" w:sz="4" w:space="0" w:color="auto"/>
              <w:right w:val="single" w:sz="4" w:space="0" w:color="auto"/>
            </w:tcBorders>
            <w:hideMark/>
          </w:tcPr>
          <w:p w14:paraId="0EB9BACC" w14:textId="77777777" w:rsidR="004E00EE" w:rsidRPr="00FB20BD" w:rsidRDefault="004E00EE" w:rsidP="00B84CF7">
            <w:pPr>
              <w:pStyle w:val="TAL"/>
            </w:pPr>
            <w:r w:rsidRPr="00FB20BD">
              <w:t>Test Frequencies as specified in TS 38.508-1 [5] subclause 4.3.1</w:t>
            </w:r>
          </w:p>
        </w:tc>
        <w:tc>
          <w:tcPr>
            <w:tcW w:w="2932" w:type="pct"/>
            <w:gridSpan w:val="2"/>
            <w:tcBorders>
              <w:top w:val="single" w:sz="4" w:space="0" w:color="auto"/>
              <w:left w:val="single" w:sz="4" w:space="0" w:color="auto"/>
              <w:bottom w:val="single" w:sz="4" w:space="0" w:color="auto"/>
              <w:right w:val="single" w:sz="4" w:space="0" w:color="auto"/>
            </w:tcBorders>
            <w:hideMark/>
          </w:tcPr>
          <w:p w14:paraId="063FEAD8" w14:textId="77777777" w:rsidR="004E00EE" w:rsidRPr="00FB20BD" w:rsidRDefault="004E00EE" w:rsidP="00B84CF7">
            <w:pPr>
              <w:pStyle w:val="TAL"/>
              <w:rPr>
                <w:lang w:eastAsia="zh-CN"/>
              </w:rPr>
            </w:pPr>
            <w:r w:rsidRPr="00FB20BD">
              <w:t>Low range, Mid range, High range</w:t>
            </w:r>
          </w:p>
        </w:tc>
      </w:tr>
      <w:tr w:rsidR="004E00EE" w:rsidRPr="00FB20BD" w14:paraId="5F68DFFD" w14:textId="77777777" w:rsidTr="00EF6B6C">
        <w:tc>
          <w:tcPr>
            <w:tcW w:w="2068" w:type="pct"/>
            <w:gridSpan w:val="2"/>
            <w:tcBorders>
              <w:top w:val="single" w:sz="4" w:space="0" w:color="auto"/>
              <w:left w:val="single" w:sz="4" w:space="0" w:color="auto"/>
              <w:bottom w:val="single" w:sz="4" w:space="0" w:color="auto"/>
              <w:right w:val="single" w:sz="4" w:space="0" w:color="auto"/>
            </w:tcBorders>
            <w:hideMark/>
          </w:tcPr>
          <w:p w14:paraId="5BB8DD8C" w14:textId="77777777" w:rsidR="004E00EE" w:rsidRPr="00FB20BD" w:rsidRDefault="004E00EE" w:rsidP="00B84CF7">
            <w:pPr>
              <w:pStyle w:val="TAL"/>
            </w:pPr>
            <w:r w:rsidRPr="00FB20BD">
              <w:t>Test Channel Bandwidths as specified in TS 38.508-1 [5] subclause 4.3.1</w:t>
            </w:r>
          </w:p>
        </w:tc>
        <w:tc>
          <w:tcPr>
            <w:tcW w:w="2932" w:type="pct"/>
            <w:gridSpan w:val="2"/>
            <w:tcBorders>
              <w:top w:val="single" w:sz="4" w:space="0" w:color="auto"/>
              <w:left w:val="single" w:sz="4" w:space="0" w:color="auto"/>
              <w:bottom w:val="single" w:sz="4" w:space="0" w:color="auto"/>
              <w:right w:val="single" w:sz="4" w:space="0" w:color="auto"/>
            </w:tcBorders>
            <w:hideMark/>
          </w:tcPr>
          <w:p w14:paraId="5E1825A4" w14:textId="77777777" w:rsidR="004E00EE" w:rsidRPr="00FB20BD" w:rsidRDefault="004E00EE" w:rsidP="00B84CF7">
            <w:pPr>
              <w:pStyle w:val="TAL"/>
              <w:rPr>
                <w:lang w:eastAsia="zh-CN"/>
              </w:rPr>
            </w:pPr>
            <w:r w:rsidRPr="00FB20BD">
              <w:t>Lowest, Mid, Highest</w:t>
            </w:r>
          </w:p>
        </w:tc>
      </w:tr>
      <w:tr w:rsidR="004E00EE" w:rsidRPr="00FB20BD" w14:paraId="3C70BFF3" w14:textId="77777777" w:rsidTr="00EF6B6C">
        <w:tc>
          <w:tcPr>
            <w:tcW w:w="2068" w:type="pct"/>
            <w:gridSpan w:val="2"/>
            <w:tcBorders>
              <w:top w:val="single" w:sz="4" w:space="0" w:color="auto"/>
              <w:left w:val="single" w:sz="4" w:space="0" w:color="auto"/>
              <w:bottom w:val="single" w:sz="4" w:space="0" w:color="auto"/>
              <w:right w:val="single" w:sz="4" w:space="0" w:color="auto"/>
            </w:tcBorders>
            <w:hideMark/>
          </w:tcPr>
          <w:p w14:paraId="5565DDD3" w14:textId="77777777" w:rsidR="004E00EE" w:rsidRPr="00FB20BD" w:rsidRDefault="004E00EE" w:rsidP="00B84CF7">
            <w:pPr>
              <w:pStyle w:val="TAL"/>
            </w:pPr>
            <w:r w:rsidRPr="00FB20BD">
              <w:t>Test SCS as specified in Table 5.3.5-1</w:t>
            </w:r>
          </w:p>
        </w:tc>
        <w:tc>
          <w:tcPr>
            <w:tcW w:w="2932" w:type="pct"/>
            <w:gridSpan w:val="2"/>
            <w:tcBorders>
              <w:top w:val="single" w:sz="4" w:space="0" w:color="auto"/>
              <w:left w:val="single" w:sz="4" w:space="0" w:color="auto"/>
              <w:bottom w:val="single" w:sz="4" w:space="0" w:color="auto"/>
              <w:right w:val="single" w:sz="4" w:space="0" w:color="auto"/>
            </w:tcBorders>
            <w:hideMark/>
          </w:tcPr>
          <w:p w14:paraId="3FFBDD97" w14:textId="77777777" w:rsidR="004E00EE" w:rsidRPr="00FB20BD" w:rsidRDefault="004E00EE" w:rsidP="00B84CF7">
            <w:pPr>
              <w:pStyle w:val="TAL"/>
              <w:rPr>
                <w:lang w:eastAsia="zh-CN"/>
              </w:rPr>
            </w:pPr>
            <w:r w:rsidRPr="00FB20BD">
              <w:t>Lowest, Highest</w:t>
            </w:r>
          </w:p>
        </w:tc>
      </w:tr>
      <w:tr w:rsidR="004E00EE" w:rsidRPr="00FB20BD" w14:paraId="7CE5EF18" w14:textId="77777777" w:rsidTr="00EF6B6C">
        <w:tc>
          <w:tcPr>
            <w:tcW w:w="5000" w:type="pct"/>
            <w:gridSpan w:val="4"/>
            <w:tcBorders>
              <w:top w:val="single" w:sz="4" w:space="0" w:color="auto"/>
              <w:left w:val="single" w:sz="4" w:space="0" w:color="auto"/>
              <w:bottom w:val="single" w:sz="4" w:space="0" w:color="auto"/>
              <w:right w:val="single" w:sz="4" w:space="0" w:color="auto"/>
            </w:tcBorders>
            <w:hideMark/>
          </w:tcPr>
          <w:p w14:paraId="4C809BCD" w14:textId="77777777" w:rsidR="004E00EE" w:rsidRPr="00FB20BD" w:rsidRDefault="004E00EE" w:rsidP="00B84CF7">
            <w:pPr>
              <w:pStyle w:val="TAH"/>
            </w:pPr>
            <w:r w:rsidRPr="00FB20BD">
              <w:t>Test Parameters for Channel Bandwidths</w:t>
            </w:r>
          </w:p>
        </w:tc>
      </w:tr>
      <w:tr w:rsidR="004E00EE" w:rsidRPr="00FB20BD" w14:paraId="07D010B1" w14:textId="77777777" w:rsidTr="00EF6B6C">
        <w:tc>
          <w:tcPr>
            <w:tcW w:w="702" w:type="pct"/>
            <w:tcBorders>
              <w:top w:val="single" w:sz="4" w:space="0" w:color="auto"/>
              <w:left w:val="single" w:sz="4" w:space="0" w:color="auto"/>
              <w:bottom w:val="single" w:sz="4" w:space="0" w:color="auto"/>
              <w:right w:val="single" w:sz="4" w:space="0" w:color="auto"/>
            </w:tcBorders>
            <w:hideMark/>
          </w:tcPr>
          <w:p w14:paraId="1C1273F1" w14:textId="77777777" w:rsidR="004E00EE" w:rsidRPr="00FB20BD" w:rsidRDefault="004E00EE" w:rsidP="00B84CF7">
            <w:pPr>
              <w:pStyle w:val="TAH"/>
              <w:rPr>
                <w:lang w:eastAsia="zh-CN"/>
              </w:rPr>
            </w:pPr>
            <w:r w:rsidRPr="00FB20BD">
              <w:rPr>
                <w:lang w:eastAsia="zh-CN"/>
              </w:rPr>
              <w:t>Test ID</w:t>
            </w:r>
          </w:p>
        </w:tc>
        <w:tc>
          <w:tcPr>
            <w:tcW w:w="1366" w:type="pct"/>
            <w:tcBorders>
              <w:top w:val="single" w:sz="4" w:space="0" w:color="auto"/>
              <w:left w:val="single" w:sz="4" w:space="0" w:color="auto"/>
              <w:bottom w:val="single" w:sz="4" w:space="0" w:color="auto"/>
              <w:right w:val="single" w:sz="4" w:space="0" w:color="auto"/>
            </w:tcBorders>
            <w:hideMark/>
          </w:tcPr>
          <w:p w14:paraId="0AF6A0B9" w14:textId="77777777" w:rsidR="004E00EE" w:rsidRPr="00FB20BD" w:rsidRDefault="004E00EE" w:rsidP="00B84CF7">
            <w:pPr>
              <w:pStyle w:val="TAH"/>
            </w:pPr>
            <w:r w:rsidRPr="00FB20BD">
              <w:t>Downlink Configuration</w:t>
            </w:r>
          </w:p>
        </w:tc>
        <w:tc>
          <w:tcPr>
            <w:tcW w:w="2932" w:type="pct"/>
            <w:gridSpan w:val="2"/>
            <w:tcBorders>
              <w:top w:val="single" w:sz="4" w:space="0" w:color="auto"/>
              <w:left w:val="single" w:sz="4" w:space="0" w:color="auto"/>
              <w:bottom w:val="single" w:sz="4" w:space="0" w:color="auto"/>
              <w:right w:val="single" w:sz="4" w:space="0" w:color="auto"/>
            </w:tcBorders>
            <w:hideMark/>
          </w:tcPr>
          <w:p w14:paraId="32808737" w14:textId="77777777" w:rsidR="004E00EE" w:rsidRPr="00FB20BD" w:rsidRDefault="004E00EE" w:rsidP="00B84CF7">
            <w:pPr>
              <w:pStyle w:val="TAH"/>
              <w:rPr>
                <w:lang w:eastAsia="zh-CN"/>
              </w:rPr>
            </w:pPr>
            <w:r w:rsidRPr="00FB20BD">
              <w:t>Uplink Configuration</w:t>
            </w:r>
          </w:p>
        </w:tc>
      </w:tr>
      <w:tr w:rsidR="004E00EE" w:rsidRPr="00FB20BD" w14:paraId="7EB4E9CC" w14:textId="77777777" w:rsidTr="00EF6B6C">
        <w:tc>
          <w:tcPr>
            <w:tcW w:w="702" w:type="pct"/>
            <w:tcBorders>
              <w:top w:val="single" w:sz="4" w:space="0" w:color="auto"/>
              <w:left w:val="single" w:sz="4" w:space="0" w:color="auto"/>
              <w:bottom w:val="single" w:sz="4" w:space="0" w:color="auto"/>
              <w:right w:val="single" w:sz="4" w:space="0" w:color="auto"/>
            </w:tcBorders>
          </w:tcPr>
          <w:p w14:paraId="541D0342" w14:textId="77777777" w:rsidR="004E00EE" w:rsidRPr="00FB20BD" w:rsidRDefault="004E00EE" w:rsidP="00B84CF7">
            <w:pPr>
              <w:pStyle w:val="TAH"/>
              <w:rPr>
                <w:lang w:eastAsia="zh-CN"/>
              </w:rPr>
            </w:pPr>
          </w:p>
        </w:tc>
        <w:tc>
          <w:tcPr>
            <w:tcW w:w="1366" w:type="pct"/>
            <w:tcBorders>
              <w:top w:val="single" w:sz="4" w:space="0" w:color="auto"/>
              <w:left w:val="single" w:sz="4" w:space="0" w:color="auto"/>
              <w:bottom w:val="nil"/>
              <w:right w:val="single" w:sz="4" w:space="0" w:color="auto"/>
            </w:tcBorders>
            <w:hideMark/>
          </w:tcPr>
          <w:p w14:paraId="7812D437" w14:textId="77777777" w:rsidR="004E00EE" w:rsidRPr="00FB20BD" w:rsidRDefault="004E00EE" w:rsidP="00B84CF7">
            <w:pPr>
              <w:pStyle w:val="TAC"/>
            </w:pPr>
            <w:r w:rsidRPr="00FB20BD">
              <w:t xml:space="preserve">N/A for minimum output power </w:t>
            </w:r>
          </w:p>
        </w:tc>
        <w:tc>
          <w:tcPr>
            <w:tcW w:w="1727" w:type="pct"/>
            <w:tcBorders>
              <w:top w:val="single" w:sz="4" w:space="0" w:color="auto"/>
              <w:left w:val="single" w:sz="4" w:space="0" w:color="auto"/>
              <w:bottom w:val="single" w:sz="4" w:space="0" w:color="auto"/>
              <w:right w:val="single" w:sz="4" w:space="0" w:color="auto"/>
            </w:tcBorders>
            <w:hideMark/>
          </w:tcPr>
          <w:p w14:paraId="056428A3" w14:textId="77777777" w:rsidR="004E00EE" w:rsidRPr="00FB20BD" w:rsidRDefault="004E00EE" w:rsidP="00B84CF7">
            <w:pPr>
              <w:pStyle w:val="TAH"/>
              <w:rPr>
                <w:lang w:eastAsia="zh-CN"/>
              </w:rPr>
            </w:pPr>
            <w:r w:rsidRPr="00FB20BD">
              <w:rPr>
                <w:lang w:eastAsia="zh-CN"/>
              </w:rPr>
              <w:t>Modulation</w:t>
            </w:r>
          </w:p>
        </w:tc>
        <w:tc>
          <w:tcPr>
            <w:tcW w:w="1205" w:type="pct"/>
            <w:tcBorders>
              <w:top w:val="single" w:sz="4" w:space="0" w:color="auto"/>
              <w:left w:val="single" w:sz="4" w:space="0" w:color="auto"/>
              <w:bottom w:val="single" w:sz="4" w:space="0" w:color="auto"/>
              <w:right w:val="single" w:sz="4" w:space="0" w:color="auto"/>
            </w:tcBorders>
            <w:hideMark/>
          </w:tcPr>
          <w:p w14:paraId="6E77A2FE" w14:textId="77777777" w:rsidR="004E00EE" w:rsidRPr="00FB20BD" w:rsidRDefault="004E00EE" w:rsidP="00B84CF7">
            <w:pPr>
              <w:pStyle w:val="TAH"/>
              <w:rPr>
                <w:lang w:eastAsia="zh-CN"/>
              </w:rPr>
            </w:pPr>
            <w:r w:rsidRPr="00FB20BD">
              <w:rPr>
                <w:lang w:eastAsia="zh-CN"/>
              </w:rPr>
              <w:t>RB allocation (NOTE 1)</w:t>
            </w:r>
          </w:p>
        </w:tc>
      </w:tr>
      <w:tr w:rsidR="004E00EE" w:rsidRPr="00FB20BD" w14:paraId="5332AE9F" w14:textId="77777777" w:rsidTr="00EF6B6C">
        <w:tc>
          <w:tcPr>
            <w:tcW w:w="702" w:type="pct"/>
            <w:tcBorders>
              <w:top w:val="single" w:sz="4" w:space="0" w:color="auto"/>
              <w:left w:val="single" w:sz="4" w:space="0" w:color="auto"/>
              <w:bottom w:val="single" w:sz="4" w:space="0" w:color="auto"/>
              <w:right w:val="single" w:sz="4" w:space="0" w:color="auto"/>
            </w:tcBorders>
            <w:hideMark/>
          </w:tcPr>
          <w:p w14:paraId="7D7A3D4D" w14:textId="77777777" w:rsidR="004E00EE" w:rsidRPr="00FB20BD" w:rsidRDefault="004E00EE" w:rsidP="00B84CF7">
            <w:pPr>
              <w:pStyle w:val="TAC"/>
              <w:rPr>
                <w:lang w:eastAsia="zh-CN"/>
              </w:rPr>
            </w:pPr>
            <w:r w:rsidRPr="00FB20BD">
              <w:t>1</w:t>
            </w:r>
          </w:p>
        </w:tc>
        <w:tc>
          <w:tcPr>
            <w:tcW w:w="1366" w:type="pct"/>
            <w:tcBorders>
              <w:top w:val="nil"/>
              <w:left w:val="single" w:sz="4" w:space="0" w:color="auto"/>
              <w:bottom w:val="single" w:sz="4" w:space="0" w:color="auto"/>
              <w:right w:val="single" w:sz="4" w:space="0" w:color="auto"/>
            </w:tcBorders>
            <w:hideMark/>
          </w:tcPr>
          <w:p w14:paraId="558EBF76" w14:textId="77777777" w:rsidR="004E00EE" w:rsidRPr="00FB20BD" w:rsidRDefault="004E00EE" w:rsidP="00B84CF7">
            <w:pPr>
              <w:pStyle w:val="TAC"/>
              <w:rPr>
                <w:lang w:eastAsia="zh-CN"/>
              </w:rPr>
            </w:pPr>
            <w:r w:rsidRPr="00FB20BD">
              <w:rPr>
                <w:lang w:eastAsia="zh-CN"/>
              </w:rPr>
              <w:t>test case</w:t>
            </w:r>
          </w:p>
        </w:tc>
        <w:tc>
          <w:tcPr>
            <w:tcW w:w="1727" w:type="pct"/>
            <w:tcBorders>
              <w:top w:val="single" w:sz="4" w:space="0" w:color="auto"/>
              <w:left w:val="single" w:sz="4" w:space="0" w:color="auto"/>
              <w:bottom w:val="single" w:sz="4" w:space="0" w:color="auto"/>
              <w:right w:val="single" w:sz="4" w:space="0" w:color="auto"/>
            </w:tcBorders>
            <w:hideMark/>
          </w:tcPr>
          <w:p w14:paraId="605401E2" w14:textId="77777777" w:rsidR="004E00EE" w:rsidRPr="00FB20BD" w:rsidRDefault="004E00EE" w:rsidP="00B84CF7">
            <w:pPr>
              <w:pStyle w:val="TAC"/>
            </w:pPr>
            <w:r w:rsidRPr="00FB20BD">
              <w:t>CP-OFDM QPSK</w:t>
            </w:r>
          </w:p>
        </w:tc>
        <w:tc>
          <w:tcPr>
            <w:tcW w:w="1205" w:type="pct"/>
            <w:tcBorders>
              <w:top w:val="single" w:sz="4" w:space="0" w:color="auto"/>
              <w:left w:val="single" w:sz="4" w:space="0" w:color="auto"/>
              <w:bottom w:val="single" w:sz="4" w:space="0" w:color="auto"/>
              <w:right w:val="single" w:sz="4" w:space="0" w:color="auto"/>
            </w:tcBorders>
            <w:hideMark/>
          </w:tcPr>
          <w:p w14:paraId="11D92A26" w14:textId="77777777" w:rsidR="004E00EE" w:rsidRPr="00FB20BD" w:rsidRDefault="004E00EE" w:rsidP="00B84CF7">
            <w:pPr>
              <w:pStyle w:val="TAC"/>
            </w:pPr>
            <w:r w:rsidRPr="00FB20BD">
              <w:t>Inner Full</w:t>
            </w:r>
          </w:p>
        </w:tc>
      </w:tr>
      <w:tr w:rsidR="004E00EE" w:rsidRPr="00FB20BD" w14:paraId="7BC695B0" w14:textId="77777777" w:rsidTr="00EF6B6C">
        <w:trPr>
          <w:trHeight w:val="167"/>
        </w:trPr>
        <w:tc>
          <w:tcPr>
            <w:tcW w:w="5000" w:type="pct"/>
            <w:gridSpan w:val="4"/>
            <w:tcBorders>
              <w:top w:val="single" w:sz="4" w:space="0" w:color="auto"/>
              <w:left w:val="single" w:sz="4" w:space="0" w:color="auto"/>
              <w:bottom w:val="single" w:sz="4" w:space="0" w:color="auto"/>
              <w:right w:val="single" w:sz="4" w:space="0" w:color="auto"/>
            </w:tcBorders>
            <w:hideMark/>
          </w:tcPr>
          <w:p w14:paraId="5A61FA27" w14:textId="77777777" w:rsidR="004E00EE" w:rsidRPr="00FB20BD" w:rsidRDefault="004E00EE" w:rsidP="00B84CF7">
            <w:pPr>
              <w:pStyle w:val="TAN"/>
            </w:pPr>
            <w:r w:rsidRPr="00FB20BD">
              <w:rPr>
                <w:lang w:eastAsia="zh-CN"/>
              </w:rPr>
              <w:t>NOTE 1:</w:t>
            </w:r>
            <w:r w:rsidRPr="00FB20BD">
              <w:rPr>
                <w:lang w:eastAsia="zh-CN"/>
              </w:rPr>
              <w:tab/>
              <w:t>The specific configuration of each RB allocation is defined in Table 6.1-1.</w:t>
            </w:r>
          </w:p>
        </w:tc>
      </w:tr>
    </w:tbl>
    <w:p w14:paraId="0C6973E2" w14:textId="77777777" w:rsidR="004E00EE" w:rsidRPr="00FB20BD" w:rsidRDefault="004E00EE" w:rsidP="00B84CF7"/>
    <w:p w14:paraId="448F4ACA" w14:textId="77777777" w:rsidR="004E00EE" w:rsidRPr="00FB20BD" w:rsidRDefault="004E00EE" w:rsidP="00B84CF7">
      <w:pPr>
        <w:pStyle w:val="B10"/>
      </w:pPr>
      <w:r w:rsidRPr="00FB20BD">
        <w:t>1.</w:t>
      </w:r>
      <w:r w:rsidRPr="00FB20BD">
        <w:tab/>
        <w:t>Connect the SS to the UE antenna connectors as shown in TS 38.508-1 [5] Annex A, Figure A.3.1.1.2 for TE diagram and section A.3.2 for UE diagram.</w:t>
      </w:r>
    </w:p>
    <w:p w14:paraId="48350F3C" w14:textId="77777777" w:rsidR="004E00EE" w:rsidRPr="00FB20BD" w:rsidRDefault="004E00EE" w:rsidP="00B84CF7">
      <w:pPr>
        <w:pStyle w:val="B10"/>
      </w:pPr>
      <w:r w:rsidRPr="00FB20BD">
        <w:t>2.</w:t>
      </w:r>
      <w:r w:rsidRPr="00FB20BD">
        <w:tab/>
        <w:t>The parameter settings for the cell are set up according to TS 38.508-1 [5] subclause 4.4.3.</w:t>
      </w:r>
    </w:p>
    <w:p w14:paraId="36964132" w14:textId="77777777" w:rsidR="004E00EE" w:rsidRPr="00FB20BD" w:rsidRDefault="004E00EE" w:rsidP="00B84CF7">
      <w:pPr>
        <w:pStyle w:val="B10"/>
      </w:pPr>
      <w:r w:rsidRPr="00FB20BD">
        <w:t>3.</w:t>
      </w:r>
      <w:r w:rsidRPr="00FB20BD">
        <w:tab/>
        <w:t>Downlink signals are initially set up according to Annex C.0, C.1, C.2, and uplink signals according to Annex G.0, G.1, G.2, G.3.0.</w:t>
      </w:r>
    </w:p>
    <w:p w14:paraId="3D4FF12F" w14:textId="77777777" w:rsidR="004E00EE" w:rsidRPr="00FB20BD" w:rsidRDefault="004E00EE" w:rsidP="00B84CF7">
      <w:pPr>
        <w:pStyle w:val="B10"/>
      </w:pPr>
      <w:r w:rsidRPr="00FB20BD">
        <w:t>4.</w:t>
      </w:r>
      <w:r w:rsidRPr="00FB20BD">
        <w:tab/>
        <w:t>The UL Reference Measurement Channel is set according to Table 6.3D.3.4.1-1.</w:t>
      </w:r>
    </w:p>
    <w:p w14:paraId="3EE45FA2" w14:textId="77777777" w:rsidR="004E00EE" w:rsidRPr="00FB20BD" w:rsidRDefault="004E00EE" w:rsidP="00B84CF7">
      <w:pPr>
        <w:pStyle w:val="B10"/>
      </w:pPr>
      <w:r w:rsidRPr="00FB20BD">
        <w:t>5.</w:t>
      </w:r>
      <w:r w:rsidRPr="00FB20BD">
        <w:tab/>
        <w:t>Propagation conditions are set according to Annex B.0.</w:t>
      </w:r>
    </w:p>
    <w:p w14:paraId="5A358F3C"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 xml:space="preserve">NR, </w:t>
      </w:r>
      <w:r w:rsidRPr="00FB20BD">
        <w:t xml:space="preserve">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3D.3.4.3.</w:t>
      </w:r>
    </w:p>
    <w:p w14:paraId="580DEE7A" w14:textId="77777777" w:rsidR="004E00EE" w:rsidRPr="00FB20BD" w:rsidRDefault="004E00EE" w:rsidP="00B84CF7">
      <w:pPr>
        <w:sectPr w:rsidR="004E00EE" w:rsidRPr="00FB20BD" w:rsidSect="00A535B5">
          <w:pgSz w:w="16838" w:h="11906" w:orient="landscape"/>
          <w:pgMar w:top="1134" w:right="1418" w:bottom="1134" w:left="1134" w:header="851" w:footer="340" w:gutter="0"/>
          <w:cols w:space="708"/>
          <w:docGrid w:linePitch="360"/>
        </w:sectPr>
      </w:pPr>
    </w:p>
    <w:p w14:paraId="03C55A9B" w14:textId="34F2E2DA" w:rsidR="004E00EE" w:rsidRPr="00FB20BD" w:rsidRDefault="004E00EE" w:rsidP="004E00EE">
      <w:pPr>
        <w:pStyle w:val="H6"/>
      </w:pPr>
      <w:bookmarkStart w:id="590" w:name="_Toc27478006"/>
      <w:bookmarkStart w:id="591" w:name="_Toc36226699"/>
      <w:bookmarkStart w:id="592" w:name="_Toc44323984"/>
      <w:bookmarkStart w:id="593" w:name="_Toc52990177"/>
      <w:bookmarkStart w:id="594" w:name="_Toc60823376"/>
      <w:bookmarkStart w:id="595" w:name="_Toc60825298"/>
      <w:bookmarkStart w:id="596" w:name="_Toc69306199"/>
      <w:r w:rsidRPr="00FB20BD">
        <w:t>6.3D.3.4.2</w:t>
      </w:r>
      <w:r w:rsidRPr="00FB20BD">
        <w:tab/>
        <w:t>Test procedure</w:t>
      </w:r>
      <w:bookmarkEnd w:id="590"/>
      <w:bookmarkEnd w:id="591"/>
      <w:bookmarkEnd w:id="592"/>
      <w:bookmarkEnd w:id="593"/>
      <w:bookmarkEnd w:id="594"/>
      <w:bookmarkEnd w:id="595"/>
      <w:bookmarkEnd w:id="596"/>
    </w:p>
    <w:p w14:paraId="4531AC99" w14:textId="77777777" w:rsidR="004E00EE" w:rsidRPr="00FB20BD" w:rsidRDefault="004E00EE" w:rsidP="00B84CF7">
      <w:pPr>
        <w:pStyle w:val="B10"/>
      </w:pPr>
      <w:r w:rsidRPr="00FB20BD">
        <w:t>1.</w:t>
      </w:r>
      <w:r w:rsidRPr="00FB20BD">
        <w:tab/>
        <w:t>SS sends uplink scheduling information via PDCCH DCI format 0_1 for C_RNTI to schedule the UL RMC according to Table 6.3D.3.4.1-1. Since the UE has no payload and no loopback data to send the UE sends uplink MAC padding bits on the UL RMC. The UL assignment is such that the UE transmits on slots 8 for15kHz SCS, on slots 8 and 18 for 30kHz SCS and on slots 17 and 37 for 60kHz SCS. The PDCCH DCI format 0_1 is specified with the condition 2TX_UL_MIMO in 38.508-1 [5] subclause 4.3.6.1.1.2.</w:t>
      </w:r>
    </w:p>
    <w:p w14:paraId="1DB73D94" w14:textId="40A4076D" w:rsidR="004E00EE" w:rsidRPr="00FB20BD" w:rsidRDefault="004E00EE" w:rsidP="00B84CF7">
      <w:pPr>
        <w:pStyle w:val="B10"/>
      </w:pPr>
      <w:r w:rsidRPr="00FB20BD">
        <w:t>2.</w:t>
      </w:r>
      <w:r w:rsidRPr="00FB20BD">
        <w:tab/>
        <w:t xml:space="preserve">Send continuously uplink power control "up" commands in every uplink scheduling information to the UE; allow at least 200ms starting from the first TPC command in this step for the UE to reach </w:t>
      </w:r>
      <w:r w:rsidR="00E84684" w:rsidRPr="00FB20BD">
        <w:t>P</w:t>
      </w:r>
      <w:r w:rsidR="00E84684" w:rsidRPr="00FB20BD">
        <w:rPr>
          <w:vertAlign w:val="subscript"/>
        </w:rPr>
        <w:t>UMAX</w:t>
      </w:r>
      <w:r w:rsidRPr="00FB20BD">
        <w:t xml:space="preserve"> level.</w:t>
      </w:r>
    </w:p>
    <w:p w14:paraId="19C221FF" w14:textId="77777777" w:rsidR="004E00EE" w:rsidRPr="00FB20BD" w:rsidRDefault="004E00EE" w:rsidP="00B84CF7">
      <w:pPr>
        <w:pStyle w:val="B10"/>
      </w:pPr>
      <w:r w:rsidRPr="00FB20BD">
        <w:t>3.</w:t>
      </w:r>
      <w:r w:rsidRPr="00FB20BD">
        <w:tab/>
        <w:t>On power sub test:</w:t>
      </w:r>
    </w:p>
    <w:p w14:paraId="479EF533" w14:textId="77777777" w:rsidR="004E00EE" w:rsidRPr="00FB20BD" w:rsidRDefault="004E00EE" w:rsidP="00B84CF7">
      <w:pPr>
        <w:pStyle w:val="B20"/>
      </w:pPr>
      <w:r w:rsidRPr="00FB20BD">
        <w:t>3.1.</w:t>
      </w:r>
      <w:r w:rsidRPr="00FB20BD">
        <w:tab/>
        <w:t>Measure the sum output power at two transmit antenna connectors of the UE PUSCH transmission during one slot.</w:t>
      </w:r>
    </w:p>
    <w:p w14:paraId="38317CE5" w14:textId="77777777" w:rsidR="004E00EE" w:rsidRPr="00FB20BD" w:rsidRDefault="004E00EE" w:rsidP="00B84CF7">
      <w:pPr>
        <w:pStyle w:val="B10"/>
      </w:pPr>
      <w:r w:rsidRPr="00FB20BD">
        <w:t>4.</w:t>
      </w:r>
      <w:r w:rsidRPr="00FB20BD">
        <w:tab/>
        <w:t>OFF power sub test:</w:t>
      </w:r>
    </w:p>
    <w:p w14:paraId="5D912F16" w14:textId="77777777" w:rsidR="004E00EE" w:rsidRPr="00FB20BD" w:rsidRDefault="004E00EE" w:rsidP="00B84CF7">
      <w:pPr>
        <w:pStyle w:val="B20"/>
      </w:pPr>
      <w:r w:rsidRPr="00FB20BD">
        <w:t>4.1.</w:t>
      </w:r>
      <w:r w:rsidRPr="00FB20BD">
        <w:tab/>
        <w:t>Measure the UE transmission OFF power at each antenna connectors during the slot prior to the PUSCH transmission, excluding a transient period of 10 µs at the end of the slot.</w:t>
      </w:r>
    </w:p>
    <w:p w14:paraId="25C84D4A" w14:textId="77777777" w:rsidR="004E00EE" w:rsidRPr="00FB20BD" w:rsidRDefault="004E00EE" w:rsidP="00B84CF7">
      <w:pPr>
        <w:pStyle w:val="B20"/>
      </w:pPr>
      <w:r w:rsidRPr="00FB20BD">
        <w:t>4.2.</w:t>
      </w:r>
      <w:r w:rsidRPr="00FB20BD">
        <w:tab/>
        <w:t>Measure the UE transmission OFF power at each antenna connectors during the slot following the PUSCH transmission, excluding a transient period of 10 µs at the beginning of the slot.</w:t>
      </w:r>
    </w:p>
    <w:p w14:paraId="1049D1BF" w14:textId="010B92E6" w:rsidR="004E00EE" w:rsidRPr="00FB20BD" w:rsidRDefault="004E00EE" w:rsidP="004E00EE">
      <w:pPr>
        <w:pStyle w:val="H6"/>
      </w:pPr>
      <w:bookmarkStart w:id="597" w:name="_Toc27478007"/>
      <w:bookmarkStart w:id="598" w:name="_Toc36226700"/>
      <w:bookmarkStart w:id="599" w:name="_Toc44323985"/>
      <w:bookmarkStart w:id="600" w:name="_Toc52990178"/>
      <w:bookmarkStart w:id="601" w:name="_Toc60823377"/>
      <w:bookmarkStart w:id="602" w:name="_Toc60825299"/>
      <w:bookmarkStart w:id="603" w:name="_Toc69306200"/>
      <w:r w:rsidRPr="00FB20BD">
        <w:t>6.3D.3.4.3</w:t>
      </w:r>
      <w:r w:rsidRPr="00FB20BD">
        <w:tab/>
        <w:t>Message contents</w:t>
      </w:r>
      <w:bookmarkEnd w:id="597"/>
      <w:bookmarkEnd w:id="598"/>
      <w:bookmarkEnd w:id="599"/>
      <w:bookmarkEnd w:id="600"/>
      <w:bookmarkEnd w:id="601"/>
      <w:bookmarkEnd w:id="602"/>
      <w:bookmarkEnd w:id="603"/>
    </w:p>
    <w:p w14:paraId="7B005943" w14:textId="77777777" w:rsidR="004E00EE" w:rsidRPr="00FB20BD" w:rsidRDefault="004E00EE" w:rsidP="00B84CF7">
      <w:r w:rsidRPr="00FB20BD">
        <w:t>Message contents are according to TS 38.508-1 [5] subclause 4.6 ensuring Table 4.6.3-182 with condition 2TX_UL_MIMO and following exceptions.</w:t>
      </w:r>
    </w:p>
    <w:p w14:paraId="489E96DC" w14:textId="2A4A74F9" w:rsidR="004E00EE" w:rsidRPr="00FB20BD" w:rsidRDefault="004E00EE" w:rsidP="00B84CF7">
      <w:pPr>
        <w:pStyle w:val="TH"/>
      </w:pPr>
      <w:r w:rsidRPr="00FB20BD">
        <w:t xml:space="preserve">Table 6.3D.3.4.3-1: </w:t>
      </w:r>
      <w:r w:rsidR="00223A05" w:rsidRPr="00FB20BD">
        <w:t>Void</w:t>
      </w:r>
    </w:p>
    <w:p w14:paraId="070E523D" w14:textId="77777777" w:rsidR="004E00EE" w:rsidRPr="00FB20BD" w:rsidRDefault="004E00EE" w:rsidP="00B84CF7">
      <w:pPr>
        <w:pStyle w:val="TH"/>
      </w:pPr>
      <w:r w:rsidRPr="00FB20BD">
        <w:t>Table 6.3D.3.4.3-2: TDD-UL-D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E00EE" w:rsidRPr="00FB20BD" w14:paraId="7984CA5E" w14:textId="77777777" w:rsidTr="00EF6B6C">
        <w:tc>
          <w:tcPr>
            <w:tcW w:w="9747" w:type="dxa"/>
            <w:gridSpan w:val="4"/>
          </w:tcPr>
          <w:p w14:paraId="4B75993E" w14:textId="77777777" w:rsidR="004E00EE" w:rsidRPr="00FB20BD" w:rsidRDefault="004E00EE" w:rsidP="00B84CF7">
            <w:pPr>
              <w:pStyle w:val="TAL"/>
            </w:pPr>
            <w:r w:rsidRPr="00FB20BD">
              <w:t>Derivation Path: TS 38.508-1[5], Table 4.6.3-192</w:t>
            </w:r>
          </w:p>
        </w:tc>
      </w:tr>
      <w:tr w:rsidR="004E00EE" w:rsidRPr="00FB20BD" w14:paraId="13D1E9F6" w14:textId="77777777" w:rsidTr="00EF6B6C">
        <w:tc>
          <w:tcPr>
            <w:tcW w:w="4535" w:type="dxa"/>
          </w:tcPr>
          <w:p w14:paraId="76547919" w14:textId="77777777" w:rsidR="004E00EE" w:rsidRPr="00FB20BD" w:rsidRDefault="004E00EE" w:rsidP="00B84CF7">
            <w:pPr>
              <w:pStyle w:val="TAH"/>
            </w:pPr>
            <w:r w:rsidRPr="00FB20BD">
              <w:t>Information Element</w:t>
            </w:r>
          </w:p>
        </w:tc>
        <w:tc>
          <w:tcPr>
            <w:tcW w:w="2267" w:type="dxa"/>
          </w:tcPr>
          <w:p w14:paraId="21B6A527" w14:textId="77777777" w:rsidR="004E00EE" w:rsidRPr="00FB20BD" w:rsidRDefault="004E00EE" w:rsidP="00B84CF7">
            <w:pPr>
              <w:pStyle w:val="TAH"/>
            </w:pPr>
            <w:r w:rsidRPr="00FB20BD">
              <w:t>Value/remark</w:t>
            </w:r>
          </w:p>
        </w:tc>
        <w:tc>
          <w:tcPr>
            <w:tcW w:w="1700" w:type="dxa"/>
          </w:tcPr>
          <w:p w14:paraId="76EA8063" w14:textId="77777777" w:rsidR="004E00EE" w:rsidRPr="00FB20BD" w:rsidRDefault="004E00EE" w:rsidP="00B84CF7">
            <w:pPr>
              <w:pStyle w:val="TAH"/>
            </w:pPr>
            <w:r w:rsidRPr="00FB20BD">
              <w:t>Comment</w:t>
            </w:r>
          </w:p>
        </w:tc>
        <w:tc>
          <w:tcPr>
            <w:tcW w:w="1245" w:type="dxa"/>
          </w:tcPr>
          <w:p w14:paraId="1D4C5126" w14:textId="77777777" w:rsidR="004E00EE" w:rsidRPr="00FB20BD" w:rsidRDefault="004E00EE" w:rsidP="00B84CF7">
            <w:pPr>
              <w:pStyle w:val="TAH"/>
            </w:pPr>
            <w:r w:rsidRPr="00FB20BD">
              <w:t>Condition</w:t>
            </w:r>
          </w:p>
        </w:tc>
      </w:tr>
      <w:tr w:rsidR="004E00EE" w:rsidRPr="00FB20BD" w14:paraId="4E7981FC" w14:textId="77777777" w:rsidTr="00EF6B6C">
        <w:tc>
          <w:tcPr>
            <w:tcW w:w="4535" w:type="dxa"/>
          </w:tcPr>
          <w:p w14:paraId="77093CF5" w14:textId="77777777" w:rsidR="004E00EE" w:rsidRPr="00FB20BD" w:rsidRDefault="004E00EE" w:rsidP="00B84CF7">
            <w:pPr>
              <w:pStyle w:val="TAL"/>
            </w:pPr>
            <w:r w:rsidRPr="00FB20BD">
              <w:t>TDD-UL-DL-ConfigCommon ::= SEQUENCE {</w:t>
            </w:r>
          </w:p>
        </w:tc>
        <w:tc>
          <w:tcPr>
            <w:tcW w:w="2267" w:type="dxa"/>
          </w:tcPr>
          <w:p w14:paraId="387484DB" w14:textId="77777777" w:rsidR="004E00EE" w:rsidRPr="00FB20BD" w:rsidRDefault="004E00EE" w:rsidP="00B84CF7">
            <w:pPr>
              <w:pStyle w:val="TAL"/>
            </w:pPr>
          </w:p>
        </w:tc>
        <w:tc>
          <w:tcPr>
            <w:tcW w:w="1700" w:type="dxa"/>
          </w:tcPr>
          <w:p w14:paraId="69199727" w14:textId="77777777" w:rsidR="004E00EE" w:rsidRPr="00FB20BD" w:rsidRDefault="004E00EE" w:rsidP="00B84CF7">
            <w:pPr>
              <w:pStyle w:val="TAL"/>
            </w:pPr>
          </w:p>
        </w:tc>
        <w:tc>
          <w:tcPr>
            <w:tcW w:w="1245" w:type="dxa"/>
          </w:tcPr>
          <w:p w14:paraId="15C8ABF5" w14:textId="77777777" w:rsidR="004E00EE" w:rsidRPr="00FB20BD" w:rsidRDefault="004E00EE" w:rsidP="00B84CF7">
            <w:pPr>
              <w:pStyle w:val="TAL"/>
            </w:pPr>
          </w:p>
        </w:tc>
      </w:tr>
      <w:tr w:rsidR="004E00EE" w:rsidRPr="00FB20BD" w14:paraId="297E6D3C" w14:textId="77777777" w:rsidTr="00EF6B6C">
        <w:tc>
          <w:tcPr>
            <w:tcW w:w="4535" w:type="dxa"/>
          </w:tcPr>
          <w:p w14:paraId="267C924A" w14:textId="77777777" w:rsidR="004E00EE" w:rsidRPr="00FB20BD" w:rsidRDefault="004E00EE" w:rsidP="00B84CF7">
            <w:pPr>
              <w:pStyle w:val="TAL"/>
            </w:pPr>
            <w:r w:rsidRPr="00FB20BD">
              <w:t xml:space="preserve">  referenceSubcarrierSpacing</w:t>
            </w:r>
          </w:p>
        </w:tc>
        <w:tc>
          <w:tcPr>
            <w:tcW w:w="2267" w:type="dxa"/>
          </w:tcPr>
          <w:p w14:paraId="1404F062" w14:textId="77777777" w:rsidR="004E00EE" w:rsidRPr="00FB20BD" w:rsidRDefault="004E00EE" w:rsidP="00B84CF7">
            <w:pPr>
              <w:pStyle w:val="TAL"/>
            </w:pPr>
            <w:r w:rsidRPr="00FB20BD">
              <w:t>SubcarrierSpacing</w:t>
            </w:r>
          </w:p>
        </w:tc>
        <w:tc>
          <w:tcPr>
            <w:tcW w:w="1700" w:type="dxa"/>
          </w:tcPr>
          <w:p w14:paraId="1C86AEBA" w14:textId="77777777" w:rsidR="004E00EE" w:rsidRPr="00FB20BD" w:rsidRDefault="004E00EE" w:rsidP="00B84CF7">
            <w:pPr>
              <w:pStyle w:val="TAL"/>
            </w:pPr>
          </w:p>
        </w:tc>
        <w:tc>
          <w:tcPr>
            <w:tcW w:w="1245" w:type="dxa"/>
          </w:tcPr>
          <w:p w14:paraId="75E9E837" w14:textId="77777777" w:rsidR="004E00EE" w:rsidRPr="00FB20BD" w:rsidRDefault="004E00EE" w:rsidP="00B84CF7">
            <w:pPr>
              <w:pStyle w:val="TAL"/>
            </w:pPr>
          </w:p>
        </w:tc>
      </w:tr>
      <w:tr w:rsidR="004E00EE" w:rsidRPr="00FB20BD" w14:paraId="11C42D32" w14:textId="77777777" w:rsidTr="00947CED">
        <w:tc>
          <w:tcPr>
            <w:tcW w:w="4535" w:type="dxa"/>
            <w:tcBorders>
              <w:bottom w:val="single" w:sz="4" w:space="0" w:color="auto"/>
            </w:tcBorders>
          </w:tcPr>
          <w:p w14:paraId="723155F5" w14:textId="77777777" w:rsidR="004E00EE" w:rsidRPr="00FB20BD" w:rsidRDefault="004E00EE" w:rsidP="00B84CF7">
            <w:pPr>
              <w:pStyle w:val="TAL"/>
            </w:pPr>
            <w:r w:rsidRPr="00FB20BD">
              <w:t xml:space="preserve">  pattern1 SEQUENCE {</w:t>
            </w:r>
          </w:p>
        </w:tc>
        <w:tc>
          <w:tcPr>
            <w:tcW w:w="2267" w:type="dxa"/>
          </w:tcPr>
          <w:p w14:paraId="69BB9CED" w14:textId="77777777" w:rsidR="004E00EE" w:rsidRPr="00FB20BD" w:rsidRDefault="004E00EE" w:rsidP="00B84CF7">
            <w:pPr>
              <w:pStyle w:val="TAL"/>
            </w:pPr>
          </w:p>
        </w:tc>
        <w:tc>
          <w:tcPr>
            <w:tcW w:w="1700" w:type="dxa"/>
          </w:tcPr>
          <w:p w14:paraId="5D8012ED" w14:textId="77777777" w:rsidR="004E00EE" w:rsidRPr="00FB20BD" w:rsidRDefault="004E00EE" w:rsidP="00B84CF7">
            <w:pPr>
              <w:pStyle w:val="TAL"/>
            </w:pPr>
          </w:p>
        </w:tc>
        <w:tc>
          <w:tcPr>
            <w:tcW w:w="1245" w:type="dxa"/>
          </w:tcPr>
          <w:p w14:paraId="1562FE58" w14:textId="77777777" w:rsidR="004E00EE" w:rsidRPr="00FB20BD" w:rsidRDefault="004E00EE" w:rsidP="00B84CF7">
            <w:pPr>
              <w:pStyle w:val="TAL"/>
            </w:pPr>
          </w:p>
        </w:tc>
      </w:tr>
      <w:tr w:rsidR="004E00EE" w:rsidRPr="00FB20BD" w14:paraId="1FDB1CDE" w14:textId="77777777" w:rsidTr="00947CED">
        <w:tc>
          <w:tcPr>
            <w:tcW w:w="4535" w:type="dxa"/>
            <w:tcBorders>
              <w:bottom w:val="nil"/>
            </w:tcBorders>
          </w:tcPr>
          <w:p w14:paraId="2E06859F" w14:textId="77777777" w:rsidR="004E00EE" w:rsidRPr="00FB20BD" w:rsidRDefault="004E00EE" w:rsidP="00B84CF7">
            <w:pPr>
              <w:pStyle w:val="TAL"/>
            </w:pPr>
            <w:r w:rsidRPr="00FB20BD">
              <w:t xml:space="preserve">    dl-UL-TransmissionPeriodicity</w:t>
            </w:r>
          </w:p>
        </w:tc>
        <w:tc>
          <w:tcPr>
            <w:tcW w:w="2267" w:type="dxa"/>
          </w:tcPr>
          <w:p w14:paraId="4B40EFEA" w14:textId="77777777" w:rsidR="004E00EE" w:rsidRPr="00FB20BD" w:rsidRDefault="004E00EE" w:rsidP="00B84CF7">
            <w:pPr>
              <w:pStyle w:val="TAL"/>
            </w:pPr>
            <w:r w:rsidRPr="00FB20BD">
              <w:t>ms5</w:t>
            </w:r>
          </w:p>
        </w:tc>
        <w:tc>
          <w:tcPr>
            <w:tcW w:w="1700" w:type="dxa"/>
          </w:tcPr>
          <w:p w14:paraId="1540C4F8" w14:textId="77777777" w:rsidR="004E00EE" w:rsidRPr="00FB20BD" w:rsidRDefault="004E00EE" w:rsidP="00B84CF7">
            <w:pPr>
              <w:pStyle w:val="TAL"/>
            </w:pPr>
          </w:p>
        </w:tc>
        <w:tc>
          <w:tcPr>
            <w:tcW w:w="1245" w:type="dxa"/>
          </w:tcPr>
          <w:p w14:paraId="70D11337" w14:textId="77777777" w:rsidR="004E00EE" w:rsidRPr="00FB20BD" w:rsidRDefault="004E00EE" w:rsidP="00B84CF7">
            <w:pPr>
              <w:pStyle w:val="TAL"/>
            </w:pPr>
            <w:r w:rsidRPr="00FB20BD">
              <w:t>FR1</w:t>
            </w:r>
          </w:p>
        </w:tc>
      </w:tr>
      <w:tr w:rsidR="004E00EE" w:rsidRPr="00FB20BD" w14:paraId="1B29C2C6" w14:textId="77777777" w:rsidTr="00947CED">
        <w:tc>
          <w:tcPr>
            <w:tcW w:w="4535" w:type="dxa"/>
            <w:tcBorders>
              <w:top w:val="nil"/>
              <w:bottom w:val="single" w:sz="4" w:space="0" w:color="auto"/>
            </w:tcBorders>
          </w:tcPr>
          <w:p w14:paraId="33EF3C1A" w14:textId="77777777" w:rsidR="004E00EE" w:rsidRPr="00FB20BD" w:rsidRDefault="004E00EE" w:rsidP="00B84CF7">
            <w:pPr>
              <w:pStyle w:val="TAL"/>
            </w:pPr>
          </w:p>
        </w:tc>
        <w:tc>
          <w:tcPr>
            <w:tcW w:w="2267" w:type="dxa"/>
          </w:tcPr>
          <w:p w14:paraId="7BE187E9" w14:textId="77777777" w:rsidR="004E00EE" w:rsidRPr="00FB20BD" w:rsidRDefault="004E00EE" w:rsidP="00B84CF7">
            <w:pPr>
              <w:pStyle w:val="TAL"/>
            </w:pPr>
            <w:r w:rsidRPr="00FB20BD">
              <w:t>ms10</w:t>
            </w:r>
          </w:p>
        </w:tc>
        <w:tc>
          <w:tcPr>
            <w:tcW w:w="1700" w:type="dxa"/>
          </w:tcPr>
          <w:p w14:paraId="1627E704" w14:textId="77777777" w:rsidR="004E00EE" w:rsidRPr="00FB20BD" w:rsidRDefault="004E00EE" w:rsidP="00B84CF7">
            <w:pPr>
              <w:pStyle w:val="TAL"/>
            </w:pPr>
          </w:p>
        </w:tc>
        <w:tc>
          <w:tcPr>
            <w:tcW w:w="1245" w:type="dxa"/>
          </w:tcPr>
          <w:p w14:paraId="13D63130" w14:textId="77777777" w:rsidR="004E00EE" w:rsidRPr="00FB20BD" w:rsidRDefault="004E00EE" w:rsidP="00B84CF7">
            <w:pPr>
              <w:pStyle w:val="TAL"/>
            </w:pPr>
            <w:r w:rsidRPr="00FB20BD">
              <w:t>FR1_15kHz</w:t>
            </w:r>
          </w:p>
        </w:tc>
      </w:tr>
      <w:tr w:rsidR="004E00EE" w:rsidRPr="00FB20BD" w14:paraId="1A8A5097" w14:textId="77777777" w:rsidTr="00947CED">
        <w:tc>
          <w:tcPr>
            <w:tcW w:w="4535" w:type="dxa"/>
            <w:tcBorders>
              <w:bottom w:val="nil"/>
            </w:tcBorders>
          </w:tcPr>
          <w:p w14:paraId="2C21F295" w14:textId="77777777" w:rsidR="004E00EE" w:rsidRPr="00FB20BD" w:rsidRDefault="004E00EE" w:rsidP="00B84CF7">
            <w:pPr>
              <w:pStyle w:val="TAL"/>
            </w:pPr>
            <w:r w:rsidRPr="00FB20BD">
              <w:t xml:space="preserve">    nrofDownlinkSlots</w:t>
            </w:r>
          </w:p>
        </w:tc>
        <w:tc>
          <w:tcPr>
            <w:tcW w:w="2267" w:type="dxa"/>
          </w:tcPr>
          <w:p w14:paraId="2D641100" w14:textId="77777777" w:rsidR="004E00EE" w:rsidRPr="00FB20BD" w:rsidRDefault="004E00EE" w:rsidP="00B84CF7">
            <w:pPr>
              <w:pStyle w:val="TAL"/>
            </w:pPr>
            <w:r w:rsidRPr="00FB20BD">
              <w:t>6</w:t>
            </w:r>
          </w:p>
        </w:tc>
        <w:tc>
          <w:tcPr>
            <w:tcW w:w="1700" w:type="dxa"/>
          </w:tcPr>
          <w:p w14:paraId="72ED02CA" w14:textId="77777777" w:rsidR="004E00EE" w:rsidRPr="00FB20BD" w:rsidRDefault="004E00EE" w:rsidP="00B84CF7">
            <w:pPr>
              <w:pStyle w:val="TAL"/>
            </w:pPr>
          </w:p>
        </w:tc>
        <w:tc>
          <w:tcPr>
            <w:tcW w:w="1245" w:type="dxa"/>
          </w:tcPr>
          <w:p w14:paraId="0990FEC4" w14:textId="77777777" w:rsidR="004E00EE" w:rsidRPr="00FB20BD" w:rsidRDefault="004E00EE" w:rsidP="00B84CF7">
            <w:pPr>
              <w:pStyle w:val="TAL"/>
            </w:pPr>
            <w:r w:rsidRPr="00FB20BD">
              <w:t>FR1_15kHz</w:t>
            </w:r>
          </w:p>
        </w:tc>
      </w:tr>
      <w:tr w:rsidR="004E00EE" w:rsidRPr="00FB20BD" w14:paraId="71AF9C31" w14:textId="77777777" w:rsidTr="00947CED">
        <w:tc>
          <w:tcPr>
            <w:tcW w:w="4535" w:type="dxa"/>
            <w:tcBorders>
              <w:top w:val="nil"/>
              <w:bottom w:val="nil"/>
            </w:tcBorders>
          </w:tcPr>
          <w:p w14:paraId="47426ADA" w14:textId="77777777" w:rsidR="004E00EE" w:rsidRPr="00FB20BD" w:rsidRDefault="004E00EE" w:rsidP="00B84CF7">
            <w:pPr>
              <w:pStyle w:val="TAL"/>
            </w:pPr>
          </w:p>
        </w:tc>
        <w:tc>
          <w:tcPr>
            <w:tcW w:w="2267" w:type="dxa"/>
          </w:tcPr>
          <w:p w14:paraId="5A09F74C" w14:textId="77777777" w:rsidR="004E00EE" w:rsidRPr="00FB20BD" w:rsidRDefault="004E00EE" w:rsidP="00B84CF7">
            <w:pPr>
              <w:pStyle w:val="TAL"/>
            </w:pPr>
            <w:r w:rsidRPr="00FB20BD">
              <w:t>6</w:t>
            </w:r>
          </w:p>
        </w:tc>
        <w:tc>
          <w:tcPr>
            <w:tcW w:w="1700" w:type="dxa"/>
          </w:tcPr>
          <w:p w14:paraId="4B611119" w14:textId="77777777" w:rsidR="004E00EE" w:rsidRPr="00FB20BD" w:rsidRDefault="004E00EE" w:rsidP="00B84CF7">
            <w:pPr>
              <w:pStyle w:val="TAL"/>
            </w:pPr>
          </w:p>
        </w:tc>
        <w:tc>
          <w:tcPr>
            <w:tcW w:w="1245" w:type="dxa"/>
          </w:tcPr>
          <w:p w14:paraId="65D9DAE6" w14:textId="77777777" w:rsidR="004E00EE" w:rsidRPr="00FB20BD" w:rsidRDefault="004E00EE" w:rsidP="00B84CF7">
            <w:pPr>
              <w:pStyle w:val="TAL"/>
            </w:pPr>
            <w:r w:rsidRPr="00FB20BD">
              <w:t>FR1_30kHz</w:t>
            </w:r>
          </w:p>
        </w:tc>
      </w:tr>
      <w:tr w:rsidR="004E00EE" w:rsidRPr="00FB20BD" w14:paraId="02C801A3" w14:textId="77777777" w:rsidTr="00947CED">
        <w:tc>
          <w:tcPr>
            <w:tcW w:w="4535" w:type="dxa"/>
            <w:tcBorders>
              <w:top w:val="nil"/>
              <w:bottom w:val="single" w:sz="4" w:space="0" w:color="auto"/>
            </w:tcBorders>
          </w:tcPr>
          <w:p w14:paraId="7908008E" w14:textId="77777777" w:rsidR="004E00EE" w:rsidRPr="00FB20BD" w:rsidRDefault="004E00EE" w:rsidP="00B84CF7">
            <w:pPr>
              <w:pStyle w:val="TAL"/>
            </w:pPr>
          </w:p>
        </w:tc>
        <w:tc>
          <w:tcPr>
            <w:tcW w:w="2267" w:type="dxa"/>
          </w:tcPr>
          <w:p w14:paraId="430A320F" w14:textId="77777777" w:rsidR="004E00EE" w:rsidRPr="00FB20BD" w:rsidRDefault="004E00EE" w:rsidP="00B84CF7">
            <w:pPr>
              <w:pStyle w:val="TAL"/>
            </w:pPr>
            <w:r w:rsidRPr="00FB20BD">
              <w:t>14</w:t>
            </w:r>
          </w:p>
        </w:tc>
        <w:tc>
          <w:tcPr>
            <w:tcW w:w="1700" w:type="dxa"/>
          </w:tcPr>
          <w:p w14:paraId="792F47A2" w14:textId="77777777" w:rsidR="004E00EE" w:rsidRPr="00FB20BD" w:rsidRDefault="004E00EE" w:rsidP="00B84CF7">
            <w:pPr>
              <w:pStyle w:val="TAL"/>
            </w:pPr>
          </w:p>
        </w:tc>
        <w:tc>
          <w:tcPr>
            <w:tcW w:w="1245" w:type="dxa"/>
          </w:tcPr>
          <w:p w14:paraId="25DBF80E" w14:textId="77777777" w:rsidR="004E00EE" w:rsidRPr="00FB20BD" w:rsidRDefault="004E00EE" w:rsidP="00B84CF7">
            <w:pPr>
              <w:pStyle w:val="TAL"/>
            </w:pPr>
            <w:r w:rsidRPr="00FB20BD">
              <w:t>FR1_60kHz</w:t>
            </w:r>
          </w:p>
        </w:tc>
      </w:tr>
      <w:tr w:rsidR="004E00EE" w:rsidRPr="00FB20BD" w14:paraId="1F92B274" w14:textId="77777777" w:rsidTr="00947CED">
        <w:tc>
          <w:tcPr>
            <w:tcW w:w="4535" w:type="dxa"/>
            <w:tcBorders>
              <w:bottom w:val="nil"/>
            </w:tcBorders>
          </w:tcPr>
          <w:p w14:paraId="4DF387CE" w14:textId="77777777" w:rsidR="004E00EE" w:rsidRPr="00FB20BD" w:rsidRDefault="004E00EE" w:rsidP="00B84CF7">
            <w:pPr>
              <w:pStyle w:val="TAL"/>
            </w:pPr>
            <w:r w:rsidRPr="00FB20BD">
              <w:t xml:space="preserve">    nrofDownlinkSymbols</w:t>
            </w:r>
          </w:p>
        </w:tc>
        <w:tc>
          <w:tcPr>
            <w:tcW w:w="2267" w:type="dxa"/>
          </w:tcPr>
          <w:p w14:paraId="12ADCF85" w14:textId="77777777" w:rsidR="004E00EE" w:rsidRPr="00FB20BD" w:rsidRDefault="004E00EE" w:rsidP="00B84CF7">
            <w:pPr>
              <w:pStyle w:val="TAL"/>
            </w:pPr>
            <w:r w:rsidRPr="00FB20BD">
              <w:t>10</w:t>
            </w:r>
          </w:p>
        </w:tc>
        <w:tc>
          <w:tcPr>
            <w:tcW w:w="1700" w:type="dxa"/>
          </w:tcPr>
          <w:p w14:paraId="30FED817" w14:textId="77777777" w:rsidR="004E00EE" w:rsidRPr="00FB20BD" w:rsidRDefault="004E00EE" w:rsidP="00B84CF7">
            <w:pPr>
              <w:pStyle w:val="TAL"/>
            </w:pPr>
          </w:p>
        </w:tc>
        <w:tc>
          <w:tcPr>
            <w:tcW w:w="1245" w:type="dxa"/>
          </w:tcPr>
          <w:p w14:paraId="3BB4BBBA" w14:textId="77777777" w:rsidR="004E00EE" w:rsidRPr="00FB20BD" w:rsidRDefault="004E00EE" w:rsidP="00B84CF7">
            <w:pPr>
              <w:pStyle w:val="TAL"/>
            </w:pPr>
            <w:r w:rsidRPr="00FB20BD">
              <w:t>FR1_15kHz</w:t>
            </w:r>
          </w:p>
        </w:tc>
      </w:tr>
      <w:tr w:rsidR="004E00EE" w:rsidRPr="00FB20BD" w14:paraId="51B3FFC0" w14:textId="77777777" w:rsidTr="00947CED">
        <w:trPr>
          <w:trHeight w:val="60"/>
        </w:trPr>
        <w:tc>
          <w:tcPr>
            <w:tcW w:w="4535" w:type="dxa"/>
            <w:tcBorders>
              <w:top w:val="nil"/>
              <w:bottom w:val="nil"/>
            </w:tcBorders>
          </w:tcPr>
          <w:p w14:paraId="59D4C47C" w14:textId="77777777" w:rsidR="004E00EE" w:rsidRPr="00FB20BD" w:rsidRDefault="004E00EE" w:rsidP="00B84CF7">
            <w:pPr>
              <w:pStyle w:val="TAL"/>
            </w:pPr>
          </w:p>
        </w:tc>
        <w:tc>
          <w:tcPr>
            <w:tcW w:w="2267" w:type="dxa"/>
          </w:tcPr>
          <w:p w14:paraId="5282B9AA" w14:textId="77777777" w:rsidR="004E00EE" w:rsidRPr="00FB20BD" w:rsidRDefault="004E00EE" w:rsidP="00B84CF7">
            <w:pPr>
              <w:pStyle w:val="TAL"/>
            </w:pPr>
            <w:r w:rsidRPr="00FB20BD">
              <w:t>6</w:t>
            </w:r>
          </w:p>
        </w:tc>
        <w:tc>
          <w:tcPr>
            <w:tcW w:w="1700" w:type="dxa"/>
          </w:tcPr>
          <w:p w14:paraId="7C1988D1" w14:textId="77777777" w:rsidR="004E00EE" w:rsidRPr="00FB20BD" w:rsidRDefault="004E00EE" w:rsidP="00B84CF7">
            <w:pPr>
              <w:pStyle w:val="TAL"/>
            </w:pPr>
          </w:p>
        </w:tc>
        <w:tc>
          <w:tcPr>
            <w:tcW w:w="1245" w:type="dxa"/>
          </w:tcPr>
          <w:p w14:paraId="7AA2C6DD" w14:textId="77777777" w:rsidR="004E00EE" w:rsidRPr="00FB20BD" w:rsidRDefault="004E00EE" w:rsidP="00B84CF7">
            <w:pPr>
              <w:pStyle w:val="TAL"/>
            </w:pPr>
            <w:r w:rsidRPr="00FB20BD">
              <w:t>FR1_30kHz</w:t>
            </w:r>
          </w:p>
        </w:tc>
      </w:tr>
      <w:tr w:rsidR="004E00EE" w:rsidRPr="00FB20BD" w14:paraId="68A34607" w14:textId="77777777" w:rsidTr="00947CED">
        <w:tc>
          <w:tcPr>
            <w:tcW w:w="4535" w:type="dxa"/>
            <w:tcBorders>
              <w:top w:val="nil"/>
              <w:bottom w:val="single" w:sz="4" w:space="0" w:color="auto"/>
            </w:tcBorders>
          </w:tcPr>
          <w:p w14:paraId="01673F25" w14:textId="77777777" w:rsidR="004E00EE" w:rsidRPr="00FB20BD" w:rsidRDefault="004E00EE" w:rsidP="00B84CF7">
            <w:pPr>
              <w:pStyle w:val="TAL"/>
            </w:pPr>
          </w:p>
        </w:tc>
        <w:tc>
          <w:tcPr>
            <w:tcW w:w="2267" w:type="dxa"/>
          </w:tcPr>
          <w:p w14:paraId="70EE3279" w14:textId="77777777" w:rsidR="004E00EE" w:rsidRPr="00FB20BD" w:rsidRDefault="004E00EE" w:rsidP="00B84CF7">
            <w:pPr>
              <w:pStyle w:val="TAL"/>
            </w:pPr>
            <w:r w:rsidRPr="00FB20BD">
              <w:t>12</w:t>
            </w:r>
          </w:p>
        </w:tc>
        <w:tc>
          <w:tcPr>
            <w:tcW w:w="1700" w:type="dxa"/>
          </w:tcPr>
          <w:p w14:paraId="7D134976" w14:textId="77777777" w:rsidR="004E00EE" w:rsidRPr="00FB20BD" w:rsidRDefault="004E00EE" w:rsidP="00B84CF7">
            <w:pPr>
              <w:pStyle w:val="TAL"/>
            </w:pPr>
          </w:p>
        </w:tc>
        <w:tc>
          <w:tcPr>
            <w:tcW w:w="1245" w:type="dxa"/>
          </w:tcPr>
          <w:p w14:paraId="67F622D5" w14:textId="77777777" w:rsidR="004E00EE" w:rsidRPr="00FB20BD" w:rsidRDefault="004E00EE" w:rsidP="00B84CF7">
            <w:pPr>
              <w:pStyle w:val="TAL"/>
            </w:pPr>
            <w:r w:rsidRPr="00FB20BD">
              <w:t>FR1_60kHz</w:t>
            </w:r>
          </w:p>
        </w:tc>
      </w:tr>
      <w:tr w:rsidR="004E00EE" w:rsidRPr="00FB20BD" w14:paraId="764E1D1F" w14:textId="77777777" w:rsidTr="00947CED">
        <w:tc>
          <w:tcPr>
            <w:tcW w:w="4535" w:type="dxa"/>
            <w:tcBorders>
              <w:bottom w:val="nil"/>
            </w:tcBorders>
          </w:tcPr>
          <w:p w14:paraId="5AC27606" w14:textId="77777777" w:rsidR="004E00EE" w:rsidRPr="00FB20BD" w:rsidRDefault="004E00EE" w:rsidP="00B84CF7">
            <w:pPr>
              <w:pStyle w:val="TAL"/>
            </w:pPr>
            <w:r w:rsidRPr="00FB20BD">
              <w:t xml:space="preserve">    nrofUplinkSlots</w:t>
            </w:r>
          </w:p>
        </w:tc>
        <w:tc>
          <w:tcPr>
            <w:tcW w:w="2267" w:type="dxa"/>
          </w:tcPr>
          <w:p w14:paraId="7136AB34" w14:textId="77777777" w:rsidR="004E00EE" w:rsidRPr="00FB20BD" w:rsidRDefault="004E00EE" w:rsidP="00B84CF7">
            <w:pPr>
              <w:pStyle w:val="TAL"/>
            </w:pPr>
            <w:r w:rsidRPr="00FB20BD">
              <w:t>3</w:t>
            </w:r>
          </w:p>
        </w:tc>
        <w:tc>
          <w:tcPr>
            <w:tcW w:w="1700" w:type="dxa"/>
          </w:tcPr>
          <w:p w14:paraId="5952E0BA" w14:textId="77777777" w:rsidR="004E00EE" w:rsidRPr="00FB20BD" w:rsidRDefault="004E00EE" w:rsidP="00B84CF7">
            <w:pPr>
              <w:pStyle w:val="TAL"/>
            </w:pPr>
          </w:p>
        </w:tc>
        <w:tc>
          <w:tcPr>
            <w:tcW w:w="1245" w:type="dxa"/>
          </w:tcPr>
          <w:p w14:paraId="5B841CB4" w14:textId="77777777" w:rsidR="004E00EE" w:rsidRPr="00FB20BD" w:rsidRDefault="004E00EE" w:rsidP="00B84CF7">
            <w:pPr>
              <w:pStyle w:val="TAL"/>
            </w:pPr>
            <w:r w:rsidRPr="00FB20BD">
              <w:t>FR1_15kHz,FR1_30kHz</w:t>
            </w:r>
          </w:p>
        </w:tc>
      </w:tr>
      <w:tr w:rsidR="004E00EE" w:rsidRPr="00FB20BD" w14:paraId="7AC92A7F" w14:textId="77777777" w:rsidTr="00947CED">
        <w:tc>
          <w:tcPr>
            <w:tcW w:w="4535" w:type="dxa"/>
            <w:tcBorders>
              <w:top w:val="nil"/>
            </w:tcBorders>
          </w:tcPr>
          <w:p w14:paraId="2DC03881" w14:textId="77777777" w:rsidR="004E00EE" w:rsidRPr="00FB20BD" w:rsidRDefault="004E00EE" w:rsidP="00B84CF7">
            <w:pPr>
              <w:pStyle w:val="TAL"/>
            </w:pPr>
          </w:p>
        </w:tc>
        <w:tc>
          <w:tcPr>
            <w:tcW w:w="2267" w:type="dxa"/>
          </w:tcPr>
          <w:p w14:paraId="42448BA6" w14:textId="77777777" w:rsidR="004E00EE" w:rsidRPr="00FB20BD" w:rsidRDefault="004E00EE" w:rsidP="00B84CF7">
            <w:pPr>
              <w:pStyle w:val="TAL"/>
            </w:pPr>
            <w:r w:rsidRPr="00FB20BD">
              <w:t>4</w:t>
            </w:r>
          </w:p>
        </w:tc>
        <w:tc>
          <w:tcPr>
            <w:tcW w:w="1700" w:type="dxa"/>
          </w:tcPr>
          <w:p w14:paraId="5AAE3087" w14:textId="77777777" w:rsidR="004E00EE" w:rsidRPr="00FB20BD" w:rsidRDefault="004E00EE" w:rsidP="00B84CF7">
            <w:pPr>
              <w:pStyle w:val="TAL"/>
            </w:pPr>
          </w:p>
        </w:tc>
        <w:tc>
          <w:tcPr>
            <w:tcW w:w="1245" w:type="dxa"/>
          </w:tcPr>
          <w:p w14:paraId="678880FC" w14:textId="77777777" w:rsidR="004E00EE" w:rsidRPr="00FB20BD" w:rsidRDefault="004E00EE" w:rsidP="00B84CF7">
            <w:pPr>
              <w:pStyle w:val="TAL"/>
            </w:pPr>
            <w:r w:rsidRPr="00FB20BD">
              <w:t>FR1_60kHz</w:t>
            </w:r>
          </w:p>
        </w:tc>
      </w:tr>
      <w:tr w:rsidR="004E00EE" w:rsidRPr="00FB20BD" w14:paraId="589EEA90" w14:textId="77777777" w:rsidTr="00947CED">
        <w:tc>
          <w:tcPr>
            <w:tcW w:w="4535" w:type="dxa"/>
            <w:tcBorders>
              <w:bottom w:val="single" w:sz="4" w:space="0" w:color="auto"/>
            </w:tcBorders>
          </w:tcPr>
          <w:p w14:paraId="12703A02" w14:textId="77777777" w:rsidR="004E00EE" w:rsidRPr="00FB20BD" w:rsidRDefault="004E00EE" w:rsidP="00B84CF7">
            <w:pPr>
              <w:pStyle w:val="TAL"/>
            </w:pPr>
            <w:r w:rsidRPr="00FB20BD">
              <w:t xml:space="preserve">    nrofUplinkSymbols</w:t>
            </w:r>
          </w:p>
        </w:tc>
        <w:tc>
          <w:tcPr>
            <w:tcW w:w="2267" w:type="dxa"/>
          </w:tcPr>
          <w:p w14:paraId="766E198B" w14:textId="77777777" w:rsidR="004E00EE" w:rsidRPr="00FB20BD" w:rsidRDefault="004E00EE" w:rsidP="00B84CF7">
            <w:pPr>
              <w:pStyle w:val="TAL"/>
            </w:pPr>
            <w:r w:rsidRPr="00FB20BD">
              <w:t>4</w:t>
            </w:r>
          </w:p>
        </w:tc>
        <w:tc>
          <w:tcPr>
            <w:tcW w:w="1700" w:type="dxa"/>
          </w:tcPr>
          <w:p w14:paraId="78D6D9E3" w14:textId="77777777" w:rsidR="004E00EE" w:rsidRPr="00FB20BD" w:rsidRDefault="004E00EE" w:rsidP="00B84CF7">
            <w:pPr>
              <w:pStyle w:val="TAL"/>
            </w:pPr>
          </w:p>
        </w:tc>
        <w:tc>
          <w:tcPr>
            <w:tcW w:w="1245" w:type="dxa"/>
          </w:tcPr>
          <w:p w14:paraId="6571C4FC" w14:textId="77777777" w:rsidR="004E00EE" w:rsidRPr="00FB20BD" w:rsidRDefault="004E00EE" w:rsidP="00B84CF7">
            <w:pPr>
              <w:pStyle w:val="TAL"/>
            </w:pPr>
            <w:r w:rsidRPr="00FB20BD">
              <w:t>FR1_30kHz</w:t>
            </w:r>
          </w:p>
        </w:tc>
      </w:tr>
      <w:tr w:rsidR="004E00EE" w:rsidRPr="00FB20BD" w14:paraId="04AA523A" w14:textId="77777777" w:rsidTr="00947CED">
        <w:tc>
          <w:tcPr>
            <w:tcW w:w="4535" w:type="dxa"/>
            <w:tcBorders>
              <w:bottom w:val="nil"/>
            </w:tcBorders>
          </w:tcPr>
          <w:p w14:paraId="6399692E" w14:textId="77777777" w:rsidR="004E00EE" w:rsidRPr="00FB20BD" w:rsidRDefault="004E00EE" w:rsidP="00B84CF7">
            <w:pPr>
              <w:pStyle w:val="TAL"/>
            </w:pPr>
          </w:p>
        </w:tc>
        <w:tc>
          <w:tcPr>
            <w:tcW w:w="2267" w:type="dxa"/>
          </w:tcPr>
          <w:p w14:paraId="0F6505DF" w14:textId="77777777" w:rsidR="004E00EE" w:rsidRPr="00FB20BD" w:rsidRDefault="004E00EE" w:rsidP="00B84CF7">
            <w:pPr>
              <w:pStyle w:val="TAL"/>
            </w:pPr>
            <w:r w:rsidRPr="00FB20BD">
              <w:t>2</w:t>
            </w:r>
          </w:p>
        </w:tc>
        <w:tc>
          <w:tcPr>
            <w:tcW w:w="1700" w:type="dxa"/>
          </w:tcPr>
          <w:p w14:paraId="319EEEAA" w14:textId="77777777" w:rsidR="004E00EE" w:rsidRPr="00FB20BD" w:rsidRDefault="004E00EE" w:rsidP="00B84CF7">
            <w:pPr>
              <w:pStyle w:val="TAL"/>
            </w:pPr>
          </w:p>
        </w:tc>
        <w:tc>
          <w:tcPr>
            <w:tcW w:w="1245" w:type="dxa"/>
          </w:tcPr>
          <w:p w14:paraId="3936C181" w14:textId="77777777" w:rsidR="004E00EE" w:rsidRPr="00FB20BD" w:rsidRDefault="004E00EE" w:rsidP="00B84CF7">
            <w:pPr>
              <w:pStyle w:val="TAL"/>
            </w:pPr>
            <w:r w:rsidRPr="00FB20BD">
              <w:t>FR1_15kHz,</w:t>
            </w:r>
          </w:p>
        </w:tc>
      </w:tr>
      <w:tr w:rsidR="004E00EE" w:rsidRPr="00FB20BD" w14:paraId="01B4F7A9" w14:textId="77777777" w:rsidTr="00947CED">
        <w:tc>
          <w:tcPr>
            <w:tcW w:w="4535" w:type="dxa"/>
            <w:tcBorders>
              <w:top w:val="nil"/>
              <w:bottom w:val="nil"/>
            </w:tcBorders>
          </w:tcPr>
          <w:p w14:paraId="15211ED0" w14:textId="77777777" w:rsidR="004E00EE" w:rsidRPr="00FB20BD" w:rsidRDefault="004E00EE" w:rsidP="00B84CF7">
            <w:pPr>
              <w:pStyle w:val="TAL"/>
            </w:pPr>
          </w:p>
        </w:tc>
        <w:tc>
          <w:tcPr>
            <w:tcW w:w="2267" w:type="dxa"/>
          </w:tcPr>
          <w:p w14:paraId="32A7DDB1" w14:textId="77777777" w:rsidR="004E00EE" w:rsidRPr="00FB20BD" w:rsidRDefault="004E00EE" w:rsidP="00B84CF7">
            <w:pPr>
              <w:pStyle w:val="TAL"/>
            </w:pPr>
            <w:r w:rsidRPr="00FB20BD">
              <w:t>8</w:t>
            </w:r>
          </w:p>
        </w:tc>
        <w:tc>
          <w:tcPr>
            <w:tcW w:w="1700" w:type="dxa"/>
          </w:tcPr>
          <w:p w14:paraId="6CF097C1" w14:textId="77777777" w:rsidR="004E00EE" w:rsidRPr="00FB20BD" w:rsidRDefault="004E00EE" w:rsidP="00B84CF7">
            <w:pPr>
              <w:pStyle w:val="TAL"/>
            </w:pPr>
          </w:p>
        </w:tc>
        <w:tc>
          <w:tcPr>
            <w:tcW w:w="1245" w:type="dxa"/>
          </w:tcPr>
          <w:p w14:paraId="64FAB9C0" w14:textId="77777777" w:rsidR="004E00EE" w:rsidRPr="00FB20BD" w:rsidRDefault="004E00EE" w:rsidP="00B84CF7">
            <w:pPr>
              <w:pStyle w:val="TAL"/>
            </w:pPr>
            <w:r w:rsidRPr="00FB20BD">
              <w:t>FR1_60kHz</w:t>
            </w:r>
          </w:p>
        </w:tc>
      </w:tr>
      <w:tr w:rsidR="004E00EE" w:rsidRPr="00FB20BD" w14:paraId="2CE8F599" w14:textId="77777777" w:rsidTr="00947CED">
        <w:tc>
          <w:tcPr>
            <w:tcW w:w="4535" w:type="dxa"/>
            <w:tcBorders>
              <w:top w:val="nil"/>
            </w:tcBorders>
          </w:tcPr>
          <w:p w14:paraId="168DBA01" w14:textId="77777777" w:rsidR="004E00EE" w:rsidRPr="00FB20BD" w:rsidRDefault="004E00EE" w:rsidP="00B84CF7">
            <w:pPr>
              <w:pStyle w:val="TAL"/>
            </w:pPr>
          </w:p>
        </w:tc>
        <w:tc>
          <w:tcPr>
            <w:tcW w:w="2267" w:type="dxa"/>
          </w:tcPr>
          <w:p w14:paraId="56258744" w14:textId="77777777" w:rsidR="004E00EE" w:rsidRPr="00FB20BD" w:rsidRDefault="004E00EE" w:rsidP="00B84CF7">
            <w:pPr>
              <w:pStyle w:val="TAL"/>
            </w:pPr>
          </w:p>
        </w:tc>
        <w:tc>
          <w:tcPr>
            <w:tcW w:w="1700" w:type="dxa"/>
          </w:tcPr>
          <w:p w14:paraId="78C31072" w14:textId="77777777" w:rsidR="004E00EE" w:rsidRPr="00FB20BD" w:rsidRDefault="004E00EE" w:rsidP="00B84CF7">
            <w:pPr>
              <w:pStyle w:val="TAL"/>
            </w:pPr>
          </w:p>
        </w:tc>
        <w:tc>
          <w:tcPr>
            <w:tcW w:w="1245" w:type="dxa"/>
          </w:tcPr>
          <w:p w14:paraId="6E5ACFF6" w14:textId="77777777" w:rsidR="004E00EE" w:rsidRPr="00FB20BD" w:rsidRDefault="004E00EE" w:rsidP="00B84CF7">
            <w:pPr>
              <w:pStyle w:val="TAL"/>
            </w:pPr>
          </w:p>
        </w:tc>
      </w:tr>
      <w:tr w:rsidR="004E00EE" w:rsidRPr="00FB20BD" w14:paraId="27822C64" w14:textId="77777777" w:rsidTr="00EF6B6C">
        <w:tc>
          <w:tcPr>
            <w:tcW w:w="4535" w:type="dxa"/>
          </w:tcPr>
          <w:p w14:paraId="0022B159" w14:textId="77777777" w:rsidR="004E00EE" w:rsidRPr="00FB20BD" w:rsidRDefault="004E00EE" w:rsidP="00B84CF7">
            <w:pPr>
              <w:pStyle w:val="TAL"/>
            </w:pPr>
            <w:r w:rsidRPr="00FB20BD">
              <w:t xml:space="preserve">  }</w:t>
            </w:r>
          </w:p>
        </w:tc>
        <w:tc>
          <w:tcPr>
            <w:tcW w:w="2267" w:type="dxa"/>
          </w:tcPr>
          <w:p w14:paraId="4DFA50BD" w14:textId="77777777" w:rsidR="004E00EE" w:rsidRPr="00FB20BD" w:rsidRDefault="004E00EE" w:rsidP="00B84CF7">
            <w:pPr>
              <w:pStyle w:val="TAL"/>
            </w:pPr>
          </w:p>
        </w:tc>
        <w:tc>
          <w:tcPr>
            <w:tcW w:w="1700" w:type="dxa"/>
          </w:tcPr>
          <w:p w14:paraId="16F83F5A" w14:textId="77777777" w:rsidR="004E00EE" w:rsidRPr="00FB20BD" w:rsidRDefault="004E00EE" w:rsidP="00B84CF7">
            <w:pPr>
              <w:pStyle w:val="TAL"/>
            </w:pPr>
          </w:p>
        </w:tc>
        <w:tc>
          <w:tcPr>
            <w:tcW w:w="1245" w:type="dxa"/>
          </w:tcPr>
          <w:p w14:paraId="4CA315A5" w14:textId="77777777" w:rsidR="004E00EE" w:rsidRPr="00FB20BD" w:rsidRDefault="004E00EE" w:rsidP="00B84CF7">
            <w:pPr>
              <w:pStyle w:val="TAL"/>
            </w:pPr>
          </w:p>
        </w:tc>
      </w:tr>
      <w:tr w:rsidR="004E00EE" w:rsidRPr="00FB20BD" w14:paraId="0ADC6CA5" w14:textId="77777777" w:rsidTr="00EF6B6C">
        <w:tc>
          <w:tcPr>
            <w:tcW w:w="4535" w:type="dxa"/>
          </w:tcPr>
          <w:p w14:paraId="47EDBCD0" w14:textId="77777777" w:rsidR="004E00EE" w:rsidRPr="00FB20BD" w:rsidRDefault="004E00EE" w:rsidP="00B84CF7">
            <w:pPr>
              <w:pStyle w:val="TAL"/>
            </w:pPr>
            <w:r w:rsidRPr="00FB20BD">
              <w:t xml:space="preserve">  pattern2</w:t>
            </w:r>
          </w:p>
        </w:tc>
        <w:tc>
          <w:tcPr>
            <w:tcW w:w="2267" w:type="dxa"/>
          </w:tcPr>
          <w:p w14:paraId="06715228" w14:textId="77777777" w:rsidR="004E00EE" w:rsidRPr="00FB20BD" w:rsidRDefault="004E00EE" w:rsidP="00B84CF7">
            <w:pPr>
              <w:pStyle w:val="TAL"/>
            </w:pPr>
            <w:r w:rsidRPr="00FB20BD">
              <w:t>Not present</w:t>
            </w:r>
          </w:p>
        </w:tc>
        <w:tc>
          <w:tcPr>
            <w:tcW w:w="1700" w:type="dxa"/>
          </w:tcPr>
          <w:p w14:paraId="44696CCC" w14:textId="77777777" w:rsidR="004E00EE" w:rsidRPr="00FB20BD" w:rsidRDefault="004E00EE" w:rsidP="00B84CF7">
            <w:pPr>
              <w:pStyle w:val="TAL"/>
            </w:pPr>
          </w:p>
        </w:tc>
        <w:tc>
          <w:tcPr>
            <w:tcW w:w="1245" w:type="dxa"/>
          </w:tcPr>
          <w:p w14:paraId="1B7FA4A7" w14:textId="77777777" w:rsidR="004E00EE" w:rsidRPr="00FB20BD" w:rsidRDefault="004E00EE" w:rsidP="00B84CF7">
            <w:pPr>
              <w:pStyle w:val="TAL"/>
            </w:pPr>
          </w:p>
        </w:tc>
      </w:tr>
      <w:tr w:rsidR="004E00EE" w:rsidRPr="00FB20BD" w14:paraId="516DD82E" w14:textId="77777777" w:rsidTr="00EF6B6C">
        <w:tc>
          <w:tcPr>
            <w:tcW w:w="4535" w:type="dxa"/>
            <w:tcBorders>
              <w:bottom w:val="single" w:sz="4" w:space="0" w:color="auto"/>
            </w:tcBorders>
          </w:tcPr>
          <w:p w14:paraId="45409E7A" w14:textId="77777777" w:rsidR="004E00EE" w:rsidRPr="00FB20BD" w:rsidRDefault="004E00EE" w:rsidP="00B84CF7">
            <w:pPr>
              <w:pStyle w:val="TAL"/>
            </w:pPr>
            <w:r w:rsidRPr="00FB20BD">
              <w:t>}</w:t>
            </w:r>
          </w:p>
        </w:tc>
        <w:tc>
          <w:tcPr>
            <w:tcW w:w="2267" w:type="dxa"/>
          </w:tcPr>
          <w:p w14:paraId="5B0C926C" w14:textId="77777777" w:rsidR="004E00EE" w:rsidRPr="00FB20BD" w:rsidRDefault="004E00EE" w:rsidP="00B84CF7">
            <w:pPr>
              <w:pStyle w:val="TAL"/>
            </w:pPr>
          </w:p>
        </w:tc>
        <w:tc>
          <w:tcPr>
            <w:tcW w:w="1700" w:type="dxa"/>
          </w:tcPr>
          <w:p w14:paraId="0C5A2CDA" w14:textId="77777777" w:rsidR="004E00EE" w:rsidRPr="00FB20BD" w:rsidRDefault="004E00EE" w:rsidP="00B84CF7">
            <w:pPr>
              <w:pStyle w:val="TAL"/>
            </w:pPr>
          </w:p>
        </w:tc>
        <w:tc>
          <w:tcPr>
            <w:tcW w:w="1245" w:type="dxa"/>
          </w:tcPr>
          <w:p w14:paraId="7A776515" w14:textId="77777777" w:rsidR="004E00EE" w:rsidRPr="00FB20BD" w:rsidRDefault="004E00EE" w:rsidP="00B84CF7">
            <w:pPr>
              <w:pStyle w:val="TAL"/>
            </w:pPr>
          </w:p>
        </w:tc>
      </w:tr>
    </w:tbl>
    <w:p w14:paraId="7E0B38CB" w14:textId="77777777" w:rsidR="004E00EE" w:rsidRPr="00FB20BD" w:rsidRDefault="004E00EE" w:rsidP="00B84CF7"/>
    <w:p w14:paraId="0F8ECD05" w14:textId="77777777" w:rsidR="004E00EE" w:rsidRPr="00FB20BD" w:rsidRDefault="004E00EE" w:rsidP="00B84CF7">
      <w:pPr>
        <w:pStyle w:val="TH"/>
      </w:pPr>
      <w:r w:rsidRPr="00FB20BD">
        <w:t>Table 6.3D.3.4.3-3: PUSCH-TimeDomainResourceAllocation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E00EE" w:rsidRPr="00FB20BD" w14:paraId="042BDA71" w14:textId="77777777" w:rsidTr="00EF6B6C">
        <w:tc>
          <w:tcPr>
            <w:tcW w:w="9747" w:type="dxa"/>
            <w:gridSpan w:val="4"/>
            <w:tcBorders>
              <w:top w:val="single" w:sz="4" w:space="0" w:color="auto"/>
              <w:left w:val="single" w:sz="4" w:space="0" w:color="auto"/>
              <w:bottom w:val="single" w:sz="4" w:space="0" w:color="auto"/>
              <w:right w:val="single" w:sz="4" w:space="0" w:color="auto"/>
            </w:tcBorders>
            <w:hideMark/>
          </w:tcPr>
          <w:p w14:paraId="745BE34C" w14:textId="77777777" w:rsidR="004E00EE" w:rsidRPr="00FB20BD" w:rsidRDefault="004E00EE" w:rsidP="00B84CF7">
            <w:pPr>
              <w:pStyle w:val="TAL"/>
            </w:pPr>
            <w:r w:rsidRPr="00FB20BD">
              <w:t>Derivation Path: TS 38.508-1[5], Table 4.6.3-122</w:t>
            </w:r>
          </w:p>
        </w:tc>
      </w:tr>
      <w:tr w:rsidR="004E00EE" w:rsidRPr="00FB20BD" w14:paraId="1B48A7C7"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2167D008" w14:textId="77777777" w:rsidR="004E00EE" w:rsidRPr="00FB20BD" w:rsidRDefault="004E00EE" w:rsidP="00B84CF7">
            <w:pPr>
              <w:pStyle w:val="TAH"/>
            </w:pPr>
            <w:r w:rsidRPr="00FB20BD">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6A4987A" w14:textId="77777777" w:rsidR="004E00EE" w:rsidRPr="00FB20BD" w:rsidRDefault="004E00EE" w:rsidP="00B84CF7">
            <w:pPr>
              <w:pStyle w:val="TAH"/>
            </w:pPr>
            <w:r w:rsidRPr="00FB20BD">
              <w:t>Value/remark</w:t>
            </w:r>
          </w:p>
        </w:tc>
        <w:tc>
          <w:tcPr>
            <w:tcW w:w="1700" w:type="dxa"/>
            <w:tcBorders>
              <w:top w:val="single" w:sz="4" w:space="0" w:color="auto"/>
              <w:left w:val="single" w:sz="4" w:space="0" w:color="auto"/>
              <w:bottom w:val="single" w:sz="4" w:space="0" w:color="auto"/>
              <w:right w:val="single" w:sz="4" w:space="0" w:color="auto"/>
            </w:tcBorders>
            <w:hideMark/>
          </w:tcPr>
          <w:p w14:paraId="137A446F" w14:textId="77777777" w:rsidR="004E00EE" w:rsidRPr="00FB20BD" w:rsidRDefault="004E00EE" w:rsidP="00B84CF7">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54A00E12" w14:textId="77777777" w:rsidR="004E00EE" w:rsidRPr="00FB20BD" w:rsidRDefault="004E00EE" w:rsidP="00B84CF7">
            <w:pPr>
              <w:pStyle w:val="TAH"/>
            </w:pPr>
            <w:r w:rsidRPr="00FB20BD">
              <w:t>Condition</w:t>
            </w:r>
          </w:p>
        </w:tc>
      </w:tr>
      <w:tr w:rsidR="004E00EE" w:rsidRPr="00FB20BD" w14:paraId="528A5625"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4D592B99" w14:textId="77777777" w:rsidR="004E00EE" w:rsidRPr="00FB20BD" w:rsidRDefault="004E00EE" w:rsidP="00B84CF7">
            <w:pPr>
              <w:pStyle w:val="TAL"/>
            </w:pPr>
            <w:r w:rsidRPr="00FB20BD">
              <w:t xml:space="preserve">PUSCH-TimeDomainResourceAllocationList ::= </w:t>
            </w:r>
            <w:r w:rsidRPr="00FB20BD">
              <w:rPr>
                <w:snapToGrid w:val="0"/>
              </w:rPr>
              <w:t xml:space="preserve">SEQUENCE (SIZE(1..maxNrofUL-Allocations)) OF { </w:t>
            </w:r>
          </w:p>
        </w:tc>
        <w:tc>
          <w:tcPr>
            <w:tcW w:w="2267" w:type="dxa"/>
            <w:tcBorders>
              <w:top w:val="single" w:sz="4" w:space="0" w:color="auto"/>
              <w:left w:val="single" w:sz="4" w:space="0" w:color="auto"/>
              <w:bottom w:val="single" w:sz="4" w:space="0" w:color="auto"/>
              <w:right w:val="single" w:sz="4" w:space="0" w:color="auto"/>
            </w:tcBorders>
            <w:hideMark/>
          </w:tcPr>
          <w:p w14:paraId="70EA7029" w14:textId="77777777" w:rsidR="004E00EE" w:rsidRPr="00FB20BD" w:rsidRDefault="004E00EE" w:rsidP="00B84CF7">
            <w:pPr>
              <w:pStyle w:val="TAL"/>
            </w:pPr>
            <w:r w:rsidRPr="00FB20BD">
              <w:t>2 entries</w:t>
            </w:r>
          </w:p>
        </w:tc>
        <w:tc>
          <w:tcPr>
            <w:tcW w:w="1700" w:type="dxa"/>
            <w:tcBorders>
              <w:top w:val="single" w:sz="4" w:space="0" w:color="auto"/>
              <w:left w:val="single" w:sz="4" w:space="0" w:color="auto"/>
              <w:bottom w:val="single" w:sz="4" w:space="0" w:color="auto"/>
              <w:right w:val="single" w:sz="4" w:space="0" w:color="auto"/>
            </w:tcBorders>
          </w:tcPr>
          <w:p w14:paraId="6CDDBE17"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11D27976" w14:textId="77777777" w:rsidR="004E00EE" w:rsidRPr="00FB20BD" w:rsidRDefault="004E00EE" w:rsidP="00B84CF7">
            <w:pPr>
              <w:pStyle w:val="TAL"/>
            </w:pPr>
          </w:p>
        </w:tc>
      </w:tr>
      <w:tr w:rsidR="004E00EE" w:rsidRPr="00FB20BD" w14:paraId="0EFF430C"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20179EB6" w14:textId="695A17FB" w:rsidR="004E00EE" w:rsidRPr="00FB20BD" w:rsidRDefault="004E00EE" w:rsidP="00B84CF7">
            <w:pPr>
              <w:pStyle w:val="TAL"/>
            </w:pPr>
            <w:r w:rsidRPr="00FB20BD">
              <w:t xml:space="preserve">  PUSCH-TimeDomainResourceAllocation[1] </w:t>
            </w:r>
            <w:r w:rsidRPr="00FB20BD">
              <w:rPr>
                <w:snapToGrid w:val="0"/>
              </w:rPr>
              <w:t xml:space="preserve">SEQUENCE </w:t>
            </w:r>
            <w:r w:rsidRPr="00FB20BD">
              <w:t>{</w:t>
            </w:r>
          </w:p>
        </w:tc>
        <w:tc>
          <w:tcPr>
            <w:tcW w:w="2267" w:type="dxa"/>
            <w:tcBorders>
              <w:top w:val="single" w:sz="4" w:space="0" w:color="auto"/>
              <w:left w:val="single" w:sz="4" w:space="0" w:color="auto"/>
              <w:bottom w:val="single" w:sz="4" w:space="0" w:color="auto"/>
              <w:right w:val="single" w:sz="4" w:space="0" w:color="auto"/>
            </w:tcBorders>
          </w:tcPr>
          <w:p w14:paraId="45307AB8"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6FE0AD12"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195C8FA4" w14:textId="77777777" w:rsidR="004E00EE" w:rsidRPr="00FB20BD" w:rsidRDefault="004E00EE" w:rsidP="00B84CF7">
            <w:pPr>
              <w:pStyle w:val="TAL"/>
            </w:pPr>
          </w:p>
        </w:tc>
      </w:tr>
      <w:tr w:rsidR="004E00EE" w:rsidRPr="00FB20BD" w14:paraId="1000C2A2" w14:textId="77777777" w:rsidTr="00EF6B6C">
        <w:tc>
          <w:tcPr>
            <w:tcW w:w="4535" w:type="dxa"/>
            <w:vMerge w:val="restart"/>
            <w:tcBorders>
              <w:top w:val="single" w:sz="4" w:space="0" w:color="auto"/>
              <w:left w:val="single" w:sz="4" w:space="0" w:color="auto"/>
              <w:bottom w:val="single" w:sz="4" w:space="0" w:color="auto"/>
              <w:right w:val="single" w:sz="4" w:space="0" w:color="auto"/>
            </w:tcBorders>
            <w:hideMark/>
          </w:tcPr>
          <w:p w14:paraId="71BBED3C" w14:textId="77777777" w:rsidR="004E00EE" w:rsidRPr="00FB20BD" w:rsidRDefault="004E00EE" w:rsidP="00B84CF7">
            <w:pPr>
              <w:pStyle w:val="TAL"/>
            </w:pPr>
            <w:r w:rsidRPr="00FB20BD">
              <w:t xml:space="preserve">    k2</w:t>
            </w:r>
          </w:p>
        </w:tc>
        <w:tc>
          <w:tcPr>
            <w:tcW w:w="2267" w:type="dxa"/>
            <w:tcBorders>
              <w:top w:val="single" w:sz="4" w:space="0" w:color="auto"/>
              <w:left w:val="single" w:sz="4" w:space="0" w:color="auto"/>
              <w:bottom w:val="single" w:sz="4" w:space="0" w:color="auto"/>
              <w:right w:val="single" w:sz="4" w:space="0" w:color="auto"/>
            </w:tcBorders>
            <w:hideMark/>
          </w:tcPr>
          <w:p w14:paraId="51891ABF" w14:textId="77777777" w:rsidR="004E00EE" w:rsidRPr="00FB20BD" w:rsidRDefault="004E00EE" w:rsidP="00B84CF7">
            <w:pPr>
              <w:pStyle w:val="TAL"/>
            </w:pPr>
            <w:r w:rsidRPr="00FB20BD">
              <w:t>4</w:t>
            </w:r>
          </w:p>
        </w:tc>
        <w:tc>
          <w:tcPr>
            <w:tcW w:w="1700" w:type="dxa"/>
            <w:tcBorders>
              <w:top w:val="single" w:sz="4" w:space="0" w:color="auto"/>
              <w:left w:val="single" w:sz="4" w:space="0" w:color="auto"/>
              <w:bottom w:val="single" w:sz="4" w:space="0" w:color="auto"/>
              <w:right w:val="single" w:sz="4" w:space="0" w:color="auto"/>
            </w:tcBorders>
          </w:tcPr>
          <w:p w14:paraId="13D3E649"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43362A47" w14:textId="77777777" w:rsidR="004E00EE" w:rsidRPr="00FB20BD" w:rsidRDefault="004E00EE" w:rsidP="00B84CF7">
            <w:pPr>
              <w:pStyle w:val="TAL"/>
            </w:pPr>
            <w:r w:rsidRPr="00FB20BD">
              <w:t>FR1_15kHz,FR1_30kHz</w:t>
            </w:r>
          </w:p>
        </w:tc>
      </w:tr>
      <w:tr w:rsidR="004E00EE" w:rsidRPr="00FB20BD" w14:paraId="6CDECA3D" w14:textId="77777777" w:rsidTr="00EF6B6C">
        <w:tc>
          <w:tcPr>
            <w:tcW w:w="4535" w:type="dxa"/>
            <w:vMerge/>
            <w:tcBorders>
              <w:top w:val="single" w:sz="4" w:space="0" w:color="auto"/>
              <w:left w:val="single" w:sz="4" w:space="0" w:color="auto"/>
              <w:bottom w:val="single" w:sz="4" w:space="0" w:color="auto"/>
              <w:right w:val="single" w:sz="4" w:space="0" w:color="auto"/>
            </w:tcBorders>
            <w:vAlign w:val="center"/>
            <w:hideMark/>
          </w:tcPr>
          <w:p w14:paraId="0837765B" w14:textId="77777777" w:rsidR="004E00EE" w:rsidRPr="00FB20BD" w:rsidRDefault="004E00EE" w:rsidP="00B84CF7"/>
        </w:tc>
        <w:tc>
          <w:tcPr>
            <w:tcW w:w="2267" w:type="dxa"/>
            <w:tcBorders>
              <w:top w:val="single" w:sz="4" w:space="0" w:color="auto"/>
              <w:left w:val="single" w:sz="4" w:space="0" w:color="auto"/>
              <w:bottom w:val="single" w:sz="4" w:space="0" w:color="auto"/>
              <w:right w:val="single" w:sz="4" w:space="0" w:color="auto"/>
            </w:tcBorders>
          </w:tcPr>
          <w:p w14:paraId="52C428B2" w14:textId="77777777" w:rsidR="004E00EE" w:rsidRPr="00FB20BD" w:rsidRDefault="004E00EE" w:rsidP="00B84CF7">
            <w:pPr>
              <w:pStyle w:val="TAL"/>
            </w:pPr>
            <w:r w:rsidRPr="00FB20BD">
              <w:t>6</w:t>
            </w:r>
          </w:p>
        </w:tc>
        <w:tc>
          <w:tcPr>
            <w:tcW w:w="1700" w:type="dxa"/>
            <w:tcBorders>
              <w:top w:val="single" w:sz="4" w:space="0" w:color="auto"/>
              <w:left w:val="single" w:sz="4" w:space="0" w:color="auto"/>
              <w:bottom w:val="single" w:sz="4" w:space="0" w:color="auto"/>
              <w:right w:val="single" w:sz="4" w:space="0" w:color="auto"/>
            </w:tcBorders>
          </w:tcPr>
          <w:p w14:paraId="4A5A11E0"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7C6C96B6" w14:textId="77777777" w:rsidR="004E00EE" w:rsidRPr="00FB20BD" w:rsidRDefault="004E00EE" w:rsidP="00B84CF7">
            <w:pPr>
              <w:pStyle w:val="TAL"/>
            </w:pPr>
            <w:r w:rsidRPr="00FB20BD">
              <w:t>FR1_60kHz</w:t>
            </w:r>
          </w:p>
        </w:tc>
      </w:tr>
      <w:tr w:rsidR="004E00EE" w:rsidRPr="00FB20BD" w14:paraId="699C9177"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3A016565" w14:textId="77777777" w:rsidR="004E00EE" w:rsidRPr="00FB20BD" w:rsidRDefault="004E00EE" w:rsidP="00B84CF7">
            <w:pPr>
              <w:pStyle w:val="TAL"/>
            </w:pPr>
            <w:r w:rsidRPr="00FB20BD">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629BA86F" w14:textId="77777777" w:rsidR="004E00EE" w:rsidRPr="00FB20BD" w:rsidRDefault="004E00EE" w:rsidP="00B84CF7">
            <w:pPr>
              <w:pStyle w:val="TAL"/>
            </w:pPr>
            <w:r w:rsidRPr="00FB20BD">
              <w:t>typeA</w:t>
            </w:r>
          </w:p>
        </w:tc>
        <w:tc>
          <w:tcPr>
            <w:tcW w:w="1700" w:type="dxa"/>
            <w:tcBorders>
              <w:top w:val="single" w:sz="4" w:space="0" w:color="auto"/>
              <w:left w:val="single" w:sz="4" w:space="0" w:color="auto"/>
              <w:bottom w:val="single" w:sz="4" w:space="0" w:color="auto"/>
              <w:right w:val="single" w:sz="4" w:space="0" w:color="auto"/>
            </w:tcBorders>
          </w:tcPr>
          <w:p w14:paraId="089994E0"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06F11418" w14:textId="77777777" w:rsidR="004E00EE" w:rsidRPr="00FB20BD" w:rsidRDefault="004E00EE" w:rsidP="00B84CF7">
            <w:pPr>
              <w:pStyle w:val="TAL"/>
            </w:pPr>
          </w:p>
        </w:tc>
      </w:tr>
      <w:tr w:rsidR="004E00EE" w:rsidRPr="00FB20BD" w14:paraId="1FF89CB5"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36857DA3" w14:textId="77777777" w:rsidR="004E00EE" w:rsidRPr="00FB20BD" w:rsidRDefault="004E00EE" w:rsidP="00B84CF7">
            <w:pPr>
              <w:pStyle w:val="TAL"/>
            </w:pPr>
            <w:r w:rsidRPr="00FB20BD">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3A31B646" w14:textId="77777777" w:rsidR="004E00EE" w:rsidRPr="00FB20BD" w:rsidRDefault="004E00EE" w:rsidP="00B84CF7">
            <w:pPr>
              <w:pStyle w:val="TAL"/>
            </w:pPr>
            <w:r w:rsidRPr="00FB20BD">
              <w:t>27</w:t>
            </w:r>
          </w:p>
        </w:tc>
        <w:tc>
          <w:tcPr>
            <w:tcW w:w="1700" w:type="dxa"/>
            <w:tcBorders>
              <w:top w:val="single" w:sz="4" w:space="0" w:color="auto"/>
              <w:left w:val="single" w:sz="4" w:space="0" w:color="auto"/>
              <w:bottom w:val="single" w:sz="4" w:space="0" w:color="auto"/>
              <w:right w:val="single" w:sz="4" w:space="0" w:color="auto"/>
            </w:tcBorders>
            <w:hideMark/>
          </w:tcPr>
          <w:p w14:paraId="202A7007" w14:textId="77777777" w:rsidR="004E00EE" w:rsidRPr="00FB20BD" w:rsidRDefault="004E00EE" w:rsidP="00B84CF7">
            <w:pPr>
              <w:pStyle w:val="TAL"/>
            </w:pPr>
            <w:r w:rsidRPr="00FB20BD">
              <w:t>Start symbol(S)=0, Length(L)=14</w:t>
            </w:r>
          </w:p>
        </w:tc>
        <w:tc>
          <w:tcPr>
            <w:tcW w:w="1245" w:type="dxa"/>
            <w:tcBorders>
              <w:top w:val="single" w:sz="4" w:space="0" w:color="auto"/>
              <w:left w:val="single" w:sz="4" w:space="0" w:color="auto"/>
              <w:bottom w:val="single" w:sz="4" w:space="0" w:color="auto"/>
              <w:right w:val="single" w:sz="4" w:space="0" w:color="auto"/>
            </w:tcBorders>
          </w:tcPr>
          <w:p w14:paraId="171872CB" w14:textId="77777777" w:rsidR="004E00EE" w:rsidRPr="00FB20BD" w:rsidRDefault="004E00EE" w:rsidP="00B84CF7">
            <w:pPr>
              <w:pStyle w:val="TAL"/>
            </w:pPr>
          </w:p>
        </w:tc>
      </w:tr>
      <w:tr w:rsidR="004E00EE" w:rsidRPr="00FB20BD" w14:paraId="40D2CE73"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1FA07FC2" w14:textId="77777777" w:rsidR="004E00EE" w:rsidRPr="00FB20BD" w:rsidRDefault="004E00EE" w:rsidP="00B84CF7">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6B51EB33"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40B8E66F"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106D012D" w14:textId="77777777" w:rsidR="004E00EE" w:rsidRPr="00FB20BD" w:rsidRDefault="004E00EE" w:rsidP="00B84CF7">
            <w:pPr>
              <w:pStyle w:val="TAL"/>
            </w:pPr>
          </w:p>
        </w:tc>
      </w:tr>
      <w:tr w:rsidR="004E00EE" w:rsidRPr="00FB20BD" w14:paraId="6CD313CF"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7246E6F8" w14:textId="4056ECD9" w:rsidR="004E00EE" w:rsidRPr="00FB20BD" w:rsidRDefault="004E00EE" w:rsidP="00B84CF7">
            <w:pPr>
              <w:pStyle w:val="TAL"/>
            </w:pPr>
            <w:r w:rsidRPr="00FB20BD">
              <w:t xml:space="preserve">  PUSCH-TimeDomainResourceAllocation[2] </w:t>
            </w:r>
            <w:r w:rsidRPr="00FB20BD">
              <w:rPr>
                <w:snapToGrid w:val="0"/>
              </w:rPr>
              <w:t xml:space="preserve">SEQUENCE </w:t>
            </w:r>
            <w:r w:rsidRPr="00FB20BD">
              <w:t>{</w:t>
            </w:r>
          </w:p>
        </w:tc>
        <w:tc>
          <w:tcPr>
            <w:tcW w:w="2267" w:type="dxa"/>
            <w:tcBorders>
              <w:top w:val="single" w:sz="4" w:space="0" w:color="auto"/>
              <w:left w:val="single" w:sz="4" w:space="0" w:color="auto"/>
              <w:bottom w:val="single" w:sz="4" w:space="0" w:color="auto"/>
              <w:right w:val="single" w:sz="4" w:space="0" w:color="auto"/>
            </w:tcBorders>
          </w:tcPr>
          <w:p w14:paraId="2517A617"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174B8CB6" w14:textId="77777777" w:rsidR="004E00EE" w:rsidRPr="00FB20BD" w:rsidRDefault="004E00EE" w:rsidP="00B84CF7">
            <w:pPr>
              <w:pStyle w:val="TAL"/>
            </w:pPr>
            <w:r w:rsidRPr="00FB20BD">
              <w:t>addressed by Msg3 PUSCH time resource allocation field of the Random Access Response acc. to TS 38.213 [22] Table 8.2-1.</w:t>
            </w:r>
          </w:p>
        </w:tc>
        <w:tc>
          <w:tcPr>
            <w:tcW w:w="1245" w:type="dxa"/>
            <w:tcBorders>
              <w:top w:val="single" w:sz="4" w:space="0" w:color="auto"/>
              <w:left w:val="single" w:sz="4" w:space="0" w:color="auto"/>
              <w:bottom w:val="single" w:sz="4" w:space="0" w:color="auto"/>
              <w:right w:val="single" w:sz="4" w:space="0" w:color="auto"/>
            </w:tcBorders>
          </w:tcPr>
          <w:p w14:paraId="4861D91D" w14:textId="77777777" w:rsidR="004E00EE" w:rsidRPr="00FB20BD" w:rsidRDefault="004E00EE" w:rsidP="00B84CF7">
            <w:pPr>
              <w:pStyle w:val="TAL"/>
            </w:pPr>
          </w:p>
        </w:tc>
      </w:tr>
      <w:tr w:rsidR="004E00EE" w:rsidRPr="00FB20BD" w14:paraId="5854145A" w14:textId="77777777" w:rsidTr="00EF6B6C">
        <w:tc>
          <w:tcPr>
            <w:tcW w:w="4535" w:type="dxa"/>
            <w:vMerge w:val="restart"/>
            <w:tcBorders>
              <w:top w:val="single" w:sz="4" w:space="0" w:color="auto"/>
              <w:left w:val="single" w:sz="4" w:space="0" w:color="auto"/>
              <w:bottom w:val="single" w:sz="4" w:space="0" w:color="auto"/>
              <w:right w:val="single" w:sz="4" w:space="0" w:color="auto"/>
            </w:tcBorders>
            <w:hideMark/>
          </w:tcPr>
          <w:p w14:paraId="78ABEA13" w14:textId="77777777" w:rsidR="004E00EE" w:rsidRPr="00FB20BD" w:rsidRDefault="004E00EE" w:rsidP="00B84CF7">
            <w:pPr>
              <w:pStyle w:val="TAL"/>
            </w:pPr>
            <w:r w:rsidRPr="00FB20BD">
              <w:t xml:space="preserve">    k2</w:t>
            </w:r>
          </w:p>
        </w:tc>
        <w:tc>
          <w:tcPr>
            <w:tcW w:w="2267" w:type="dxa"/>
            <w:tcBorders>
              <w:top w:val="single" w:sz="4" w:space="0" w:color="auto"/>
              <w:left w:val="single" w:sz="4" w:space="0" w:color="auto"/>
              <w:bottom w:val="single" w:sz="4" w:space="0" w:color="auto"/>
              <w:right w:val="single" w:sz="4" w:space="0" w:color="auto"/>
            </w:tcBorders>
            <w:hideMark/>
          </w:tcPr>
          <w:p w14:paraId="763FE119" w14:textId="77777777" w:rsidR="004E00EE" w:rsidRPr="00FB20BD" w:rsidRDefault="004E00EE" w:rsidP="00B84CF7">
            <w:pPr>
              <w:pStyle w:val="TAL"/>
            </w:pPr>
            <w:r w:rsidRPr="00FB20BD">
              <w:t>2</w:t>
            </w:r>
          </w:p>
        </w:tc>
        <w:tc>
          <w:tcPr>
            <w:tcW w:w="1700" w:type="dxa"/>
            <w:tcBorders>
              <w:top w:val="single" w:sz="4" w:space="0" w:color="auto"/>
              <w:left w:val="single" w:sz="4" w:space="0" w:color="auto"/>
              <w:bottom w:val="single" w:sz="4" w:space="0" w:color="auto"/>
              <w:right w:val="single" w:sz="4" w:space="0" w:color="auto"/>
            </w:tcBorders>
            <w:hideMark/>
          </w:tcPr>
          <w:p w14:paraId="0BAB6236" w14:textId="77777777" w:rsidR="004E00EE" w:rsidRPr="00FB20BD" w:rsidRDefault="004E00EE" w:rsidP="00B84CF7">
            <w:pPr>
              <w:pStyle w:val="TAL"/>
            </w:pPr>
            <w:r w:rsidRPr="00FB20BD">
              <w:t>K</w:t>
            </w:r>
            <w:r w:rsidRPr="00FB20BD">
              <w:rPr>
                <w:vertAlign w:val="subscript"/>
              </w:rPr>
              <w:t>2</w:t>
            </w:r>
            <w:r w:rsidRPr="00FB20BD">
              <w:t>+ Δ=4 acc. to TS 38.214 [21] Table 6.1.2.1.1-5</w:t>
            </w:r>
          </w:p>
          <w:p w14:paraId="48E37B45" w14:textId="77777777" w:rsidR="004E00EE" w:rsidRPr="00FB20BD" w:rsidRDefault="004E00EE" w:rsidP="00B84CF7">
            <w:pPr>
              <w:pStyle w:val="TAL"/>
            </w:pPr>
            <w:r w:rsidRPr="00FB20BD">
              <w:t>(NOTE 1)</w:t>
            </w:r>
          </w:p>
        </w:tc>
        <w:tc>
          <w:tcPr>
            <w:tcW w:w="1245" w:type="dxa"/>
            <w:tcBorders>
              <w:top w:val="single" w:sz="4" w:space="0" w:color="auto"/>
              <w:left w:val="single" w:sz="4" w:space="0" w:color="auto"/>
              <w:bottom w:val="single" w:sz="4" w:space="0" w:color="auto"/>
              <w:right w:val="single" w:sz="4" w:space="0" w:color="auto"/>
            </w:tcBorders>
            <w:hideMark/>
          </w:tcPr>
          <w:p w14:paraId="59FCF51C" w14:textId="77777777" w:rsidR="004E00EE" w:rsidRPr="00FB20BD" w:rsidRDefault="004E00EE" w:rsidP="00B84CF7">
            <w:pPr>
              <w:pStyle w:val="TAL"/>
            </w:pPr>
            <w:r w:rsidRPr="00FB20BD">
              <w:t>FR1_15kHz</w:t>
            </w:r>
          </w:p>
        </w:tc>
      </w:tr>
      <w:tr w:rsidR="004E00EE" w:rsidRPr="00FB20BD" w14:paraId="5B1B4CAD" w14:textId="77777777" w:rsidTr="00EF6B6C">
        <w:tc>
          <w:tcPr>
            <w:tcW w:w="4535" w:type="dxa"/>
            <w:vMerge/>
            <w:tcBorders>
              <w:top w:val="single" w:sz="4" w:space="0" w:color="auto"/>
              <w:left w:val="single" w:sz="4" w:space="0" w:color="auto"/>
              <w:bottom w:val="single" w:sz="4" w:space="0" w:color="auto"/>
              <w:right w:val="single" w:sz="4" w:space="0" w:color="auto"/>
            </w:tcBorders>
            <w:vAlign w:val="center"/>
            <w:hideMark/>
          </w:tcPr>
          <w:p w14:paraId="2C9DB117" w14:textId="77777777" w:rsidR="004E00EE" w:rsidRPr="00FB20BD" w:rsidRDefault="004E00EE" w:rsidP="00B84CF7"/>
        </w:tc>
        <w:tc>
          <w:tcPr>
            <w:tcW w:w="2267" w:type="dxa"/>
            <w:tcBorders>
              <w:top w:val="single" w:sz="4" w:space="0" w:color="auto"/>
              <w:left w:val="single" w:sz="4" w:space="0" w:color="auto"/>
              <w:bottom w:val="single" w:sz="4" w:space="0" w:color="auto"/>
              <w:right w:val="single" w:sz="4" w:space="0" w:color="auto"/>
            </w:tcBorders>
            <w:hideMark/>
          </w:tcPr>
          <w:p w14:paraId="389F8484" w14:textId="77777777" w:rsidR="004E00EE" w:rsidRPr="00FB20BD" w:rsidRDefault="004E00EE" w:rsidP="00B84CF7">
            <w:pPr>
              <w:pStyle w:val="TAL"/>
            </w:pPr>
            <w:r w:rsidRPr="00FB20BD">
              <w:t>6</w:t>
            </w:r>
          </w:p>
        </w:tc>
        <w:tc>
          <w:tcPr>
            <w:tcW w:w="1700" w:type="dxa"/>
            <w:tcBorders>
              <w:top w:val="single" w:sz="4" w:space="0" w:color="auto"/>
              <w:left w:val="single" w:sz="4" w:space="0" w:color="auto"/>
              <w:bottom w:val="single" w:sz="4" w:space="0" w:color="auto"/>
              <w:right w:val="single" w:sz="4" w:space="0" w:color="auto"/>
            </w:tcBorders>
            <w:hideMark/>
          </w:tcPr>
          <w:p w14:paraId="5AAB8887" w14:textId="77777777" w:rsidR="004E00EE" w:rsidRPr="00FB20BD" w:rsidRDefault="004E00EE" w:rsidP="00B84CF7">
            <w:pPr>
              <w:pStyle w:val="TAL"/>
            </w:pPr>
            <w:r w:rsidRPr="00FB20BD">
              <w:t>K</w:t>
            </w:r>
            <w:r w:rsidRPr="00FB20BD">
              <w:rPr>
                <w:vertAlign w:val="subscript"/>
              </w:rPr>
              <w:t>2</w:t>
            </w:r>
            <w:r w:rsidRPr="00FB20BD">
              <w:t>+ Δ=9 acc. to TS 38.214 [21] Table 6.1.2.1.1-5</w:t>
            </w:r>
          </w:p>
          <w:p w14:paraId="01A19550" w14:textId="77777777" w:rsidR="004E00EE" w:rsidRPr="00FB20BD" w:rsidRDefault="004E00EE" w:rsidP="00B84CF7">
            <w:pPr>
              <w:pStyle w:val="TAL"/>
            </w:pPr>
            <w:r w:rsidRPr="00FB20BD">
              <w:t>(NOTE 1)</w:t>
            </w:r>
          </w:p>
        </w:tc>
        <w:tc>
          <w:tcPr>
            <w:tcW w:w="1245" w:type="dxa"/>
            <w:tcBorders>
              <w:top w:val="single" w:sz="4" w:space="0" w:color="auto"/>
              <w:left w:val="single" w:sz="4" w:space="0" w:color="auto"/>
              <w:bottom w:val="single" w:sz="4" w:space="0" w:color="auto"/>
              <w:right w:val="single" w:sz="4" w:space="0" w:color="auto"/>
            </w:tcBorders>
            <w:hideMark/>
          </w:tcPr>
          <w:p w14:paraId="2EE9D19D" w14:textId="77777777" w:rsidR="004E00EE" w:rsidRPr="00FB20BD" w:rsidRDefault="004E00EE" w:rsidP="00B84CF7">
            <w:pPr>
              <w:pStyle w:val="TAL"/>
            </w:pPr>
            <w:r w:rsidRPr="00FB20BD">
              <w:t>FR1_30kHz</w:t>
            </w:r>
          </w:p>
        </w:tc>
      </w:tr>
      <w:tr w:rsidR="004E00EE" w:rsidRPr="00FB20BD" w14:paraId="427A59EB"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4159699E" w14:textId="77777777" w:rsidR="004E00EE" w:rsidRPr="00FB20BD" w:rsidRDefault="004E00EE" w:rsidP="00B84CF7">
            <w:pPr>
              <w:pStyle w:val="TAL"/>
            </w:pPr>
            <w:r w:rsidRPr="00FB20BD">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1E35AF9D" w14:textId="77777777" w:rsidR="004E00EE" w:rsidRPr="00FB20BD" w:rsidRDefault="004E00EE" w:rsidP="00B84CF7">
            <w:pPr>
              <w:pStyle w:val="TAL"/>
            </w:pPr>
            <w:r w:rsidRPr="00FB20BD">
              <w:t>typeA</w:t>
            </w:r>
          </w:p>
        </w:tc>
        <w:tc>
          <w:tcPr>
            <w:tcW w:w="1700" w:type="dxa"/>
            <w:tcBorders>
              <w:top w:val="single" w:sz="4" w:space="0" w:color="auto"/>
              <w:left w:val="single" w:sz="4" w:space="0" w:color="auto"/>
              <w:bottom w:val="single" w:sz="4" w:space="0" w:color="auto"/>
              <w:right w:val="single" w:sz="4" w:space="0" w:color="auto"/>
            </w:tcBorders>
          </w:tcPr>
          <w:p w14:paraId="0C9ECC04"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43056ED9" w14:textId="77777777" w:rsidR="004E00EE" w:rsidRPr="00FB20BD" w:rsidRDefault="004E00EE" w:rsidP="00B84CF7">
            <w:pPr>
              <w:pStyle w:val="TAL"/>
            </w:pPr>
          </w:p>
        </w:tc>
      </w:tr>
      <w:tr w:rsidR="004E00EE" w:rsidRPr="00FB20BD" w14:paraId="31EF5DBB"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6AD8531A" w14:textId="77777777" w:rsidR="004E00EE" w:rsidRPr="00FB20BD" w:rsidRDefault="004E00EE" w:rsidP="00B84CF7">
            <w:pPr>
              <w:pStyle w:val="TAL"/>
            </w:pPr>
            <w:r w:rsidRPr="00FB20BD">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07F8F845" w14:textId="77777777" w:rsidR="004E00EE" w:rsidRPr="00FB20BD" w:rsidRDefault="004E00EE" w:rsidP="00B84CF7">
            <w:pPr>
              <w:pStyle w:val="TAL"/>
            </w:pPr>
            <w:r w:rsidRPr="00FB20BD">
              <w:t>27</w:t>
            </w:r>
          </w:p>
        </w:tc>
        <w:tc>
          <w:tcPr>
            <w:tcW w:w="1700" w:type="dxa"/>
            <w:tcBorders>
              <w:top w:val="single" w:sz="4" w:space="0" w:color="auto"/>
              <w:left w:val="single" w:sz="4" w:space="0" w:color="auto"/>
              <w:bottom w:val="single" w:sz="4" w:space="0" w:color="auto"/>
              <w:right w:val="single" w:sz="4" w:space="0" w:color="auto"/>
            </w:tcBorders>
            <w:hideMark/>
          </w:tcPr>
          <w:p w14:paraId="7559313A" w14:textId="77777777" w:rsidR="004E00EE" w:rsidRPr="00FB20BD" w:rsidRDefault="004E00EE" w:rsidP="00B84CF7">
            <w:pPr>
              <w:pStyle w:val="TAL"/>
            </w:pPr>
            <w:r w:rsidRPr="00FB20BD">
              <w:t>Start symbol(S)=0, Length(L)=14</w:t>
            </w:r>
          </w:p>
        </w:tc>
        <w:tc>
          <w:tcPr>
            <w:tcW w:w="1245" w:type="dxa"/>
            <w:tcBorders>
              <w:top w:val="single" w:sz="4" w:space="0" w:color="auto"/>
              <w:left w:val="single" w:sz="4" w:space="0" w:color="auto"/>
              <w:bottom w:val="single" w:sz="4" w:space="0" w:color="auto"/>
              <w:right w:val="single" w:sz="4" w:space="0" w:color="auto"/>
            </w:tcBorders>
          </w:tcPr>
          <w:p w14:paraId="79C266D1" w14:textId="77777777" w:rsidR="004E00EE" w:rsidRPr="00FB20BD" w:rsidRDefault="004E00EE" w:rsidP="00B84CF7">
            <w:pPr>
              <w:pStyle w:val="TAL"/>
            </w:pPr>
          </w:p>
        </w:tc>
      </w:tr>
      <w:tr w:rsidR="004E00EE" w:rsidRPr="00FB20BD" w14:paraId="13D6A9EC"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46EBA7E0" w14:textId="77777777" w:rsidR="004E00EE" w:rsidRPr="00FB20BD" w:rsidRDefault="004E00EE" w:rsidP="00B84CF7">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59940727"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1EE347A6"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1040750A" w14:textId="77777777" w:rsidR="004E00EE" w:rsidRPr="00FB20BD" w:rsidRDefault="004E00EE" w:rsidP="00B84CF7">
            <w:pPr>
              <w:pStyle w:val="TAL"/>
            </w:pPr>
          </w:p>
        </w:tc>
      </w:tr>
      <w:tr w:rsidR="004E00EE" w:rsidRPr="00FB20BD" w14:paraId="7819B7B9"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2D41796F" w14:textId="77777777" w:rsidR="004E00EE" w:rsidRPr="00FB20BD" w:rsidRDefault="004E00EE" w:rsidP="00B84CF7">
            <w:pPr>
              <w:pStyle w:val="TAL"/>
            </w:pPr>
            <w:r w:rsidRPr="00FB20BD">
              <w:t>}</w:t>
            </w:r>
          </w:p>
        </w:tc>
        <w:tc>
          <w:tcPr>
            <w:tcW w:w="2267" w:type="dxa"/>
            <w:tcBorders>
              <w:top w:val="single" w:sz="4" w:space="0" w:color="auto"/>
              <w:left w:val="single" w:sz="4" w:space="0" w:color="auto"/>
              <w:bottom w:val="single" w:sz="4" w:space="0" w:color="auto"/>
              <w:right w:val="single" w:sz="4" w:space="0" w:color="auto"/>
            </w:tcBorders>
          </w:tcPr>
          <w:p w14:paraId="43DC61BA"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789E0491"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6122335F" w14:textId="77777777" w:rsidR="004E00EE" w:rsidRPr="00FB20BD" w:rsidRDefault="004E00EE" w:rsidP="00B84CF7">
            <w:pPr>
              <w:pStyle w:val="TAL"/>
            </w:pPr>
          </w:p>
        </w:tc>
      </w:tr>
      <w:tr w:rsidR="004E00EE" w:rsidRPr="00FB20BD" w14:paraId="54142433" w14:textId="77777777" w:rsidTr="00EF6B6C">
        <w:tc>
          <w:tcPr>
            <w:tcW w:w="9747" w:type="dxa"/>
            <w:gridSpan w:val="4"/>
            <w:tcBorders>
              <w:top w:val="single" w:sz="4" w:space="0" w:color="auto"/>
              <w:left w:val="single" w:sz="4" w:space="0" w:color="auto"/>
              <w:bottom w:val="single" w:sz="4" w:space="0" w:color="auto"/>
              <w:right w:val="single" w:sz="4" w:space="0" w:color="auto"/>
            </w:tcBorders>
            <w:hideMark/>
          </w:tcPr>
          <w:p w14:paraId="0DAA29D9" w14:textId="77777777" w:rsidR="004E00EE" w:rsidRPr="00FB20BD" w:rsidRDefault="004E00EE" w:rsidP="00B84CF7">
            <w:pPr>
              <w:pStyle w:val="TAN"/>
            </w:pPr>
            <w:r w:rsidRPr="00FB20BD">
              <w:t>NOTE 1:</w:t>
            </w:r>
            <w:r w:rsidRPr="00FB20BD">
              <w:tab/>
              <w:t>Values are chosen so that first slot of a TDD-UL-DL slot configuration period can be used for the Random Access Response and the last slot (of the same or another period) for the corresponding Msg3.</w:t>
            </w:r>
          </w:p>
        </w:tc>
      </w:tr>
    </w:tbl>
    <w:p w14:paraId="23BDA57A" w14:textId="77777777" w:rsidR="004E00EE" w:rsidRPr="00FB20BD" w:rsidRDefault="004E00EE" w:rsidP="00B84CF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4E00EE" w:rsidRPr="00FB20BD" w14:paraId="77B86B23" w14:textId="77777777" w:rsidTr="00EF6B6C">
        <w:tc>
          <w:tcPr>
            <w:tcW w:w="3936" w:type="dxa"/>
          </w:tcPr>
          <w:p w14:paraId="3D81F0D8" w14:textId="77777777" w:rsidR="004E00EE" w:rsidRPr="00FB20BD" w:rsidRDefault="004E00EE" w:rsidP="00B84CF7">
            <w:pPr>
              <w:pStyle w:val="TAH"/>
            </w:pPr>
            <w:r w:rsidRPr="00FB20BD">
              <w:t>Condition</w:t>
            </w:r>
          </w:p>
        </w:tc>
        <w:tc>
          <w:tcPr>
            <w:tcW w:w="5811" w:type="dxa"/>
          </w:tcPr>
          <w:p w14:paraId="3D0158CC" w14:textId="77777777" w:rsidR="004E00EE" w:rsidRPr="00FB20BD" w:rsidRDefault="004E00EE" w:rsidP="00B84CF7">
            <w:pPr>
              <w:pStyle w:val="TAH"/>
            </w:pPr>
            <w:r w:rsidRPr="00FB20BD">
              <w:t>Explanation</w:t>
            </w:r>
          </w:p>
        </w:tc>
      </w:tr>
      <w:tr w:rsidR="004E00EE" w:rsidRPr="00FB20BD" w14:paraId="3CC9DAA1" w14:textId="77777777" w:rsidTr="00EF6B6C">
        <w:tc>
          <w:tcPr>
            <w:tcW w:w="3936" w:type="dxa"/>
          </w:tcPr>
          <w:p w14:paraId="78F32688" w14:textId="77777777" w:rsidR="004E00EE" w:rsidRPr="00FB20BD" w:rsidRDefault="004E00EE" w:rsidP="00B84CF7">
            <w:pPr>
              <w:pStyle w:val="TAL"/>
            </w:pPr>
            <w:r w:rsidRPr="00FB20BD">
              <w:t>FR1_15kHz</w:t>
            </w:r>
          </w:p>
        </w:tc>
        <w:tc>
          <w:tcPr>
            <w:tcW w:w="5811" w:type="dxa"/>
          </w:tcPr>
          <w:p w14:paraId="231A2353" w14:textId="77777777" w:rsidR="004E00EE" w:rsidRPr="00FB20BD" w:rsidRDefault="004E00EE" w:rsidP="00B84CF7">
            <w:pPr>
              <w:pStyle w:val="TAL"/>
            </w:pPr>
            <w:r w:rsidRPr="00FB20BD">
              <w:t>FR1 is used under the test. SCS is set to 15kHz.</w:t>
            </w:r>
          </w:p>
        </w:tc>
      </w:tr>
      <w:tr w:rsidR="004E00EE" w:rsidRPr="00FB20BD" w14:paraId="779F48BE" w14:textId="77777777" w:rsidTr="00EF6B6C">
        <w:tc>
          <w:tcPr>
            <w:tcW w:w="3936" w:type="dxa"/>
          </w:tcPr>
          <w:p w14:paraId="26D52429" w14:textId="77777777" w:rsidR="004E00EE" w:rsidRPr="00FB20BD" w:rsidRDefault="004E00EE" w:rsidP="00B84CF7">
            <w:pPr>
              <w:pStyle w:val="TAL"/>
            </w:pPr>
            <w:r w:rsidRPr="00FB20BD">
              <w:t>FR1_30kHz</w:t>
            </w:r>
          </w:p>
        </w:tc>
        <w:tc>
          <w:tcPr>
            <w:tcW w:w="5811" w:type="dxa"/>
          </w:tcPr>
          <w:p w14:paraId="59D91248" w14:textId="77777777" w:rsidR="004E00EE" w:rsidRPr="00FB20BD" w:rsidRDefault="004E00EE" w:rsidP="00B84CF7">
            <w:pPr>
              <w:pStyle w:val="TAL"/>
            </w:pPr>
            <w:r w:rsidRPr="00FB20BD">
              <w:t>FR1 is used under the test. SCS is set to 30kHz.</w:t>
            </w:r>
          </w:p>
        </w:tc>
      </w:tr>
      <w:tr w:rsidR="004E00EE" w:rsidRPr="00FB20BD" w14:paraId="7ED411D6" w14:textId="77777777" w:rsidTr="00EF6B6C">
        <w:tc>
          <w:tcPr>
            <w:tcW w:w="3936" w:type="dxa"/>
          </w:tcPr>
          <w:p w14:paraId="34B69324" w14:textId="77777777" w:rsidR="004E00EE" w:rsidRPr="00FB20BD" w:rsidRDefault="004E00EE" w:rsidP="00B84CF7">
            <w:pPr>
              <w:pStyle w:val="TAL"/>
            </w:pPr>
            <w:r w:rsidRPr="00FB20BD">
              <w:t>FR1_60kHz</w:t>
            </w:r>
          </w:p>
        </w:tc>
        <w:tc>
          <w:tcPr>
            <w:tcW w:w="5811" w:type="dxa"/>
          </w:tcPr>
          <w:p w14:paraId="5B379821" w14:textId="77777777" w:rsidR="004E00EE" w:rsidRPr="00FB20BD" w:rsidRDefault="004E00EE" w:rsidP="00B84CF7">
            <w:pPr>
              <w:pStyle w:val="TAL"/>
            </w:pPr>
            <w:r w:rsidRPr="00FB20BD">
              <w:t>FR1 is used under the test. SCS is set to 60kHz.</w:t>
            </w:r>
          </w:p>
        </w:tc>
      </w:tr>
    </w:tbl>
    <w:p w14:paraId="28BD3581" w14:textId="77777777" w:rsidR="004E00EE" w:rsidRPr="00FB20BD" w:rsidRDefault="004E00EE" w:rsidP="00B84CF7"/>
    <w:p w14:paraId="7DBA6BF4" w14:textId="20D7EB00" w:rsidR="004E00EE" w:rsidRPr="00FB20BD" w:rsidRDefault="004E00EE" w:rsidP="00B84CF7">
      <w:pPr>
        <w:pStyle w:val="TH"/>
      </w:pPr>
      <w:r w:rsidRPr="00FB20BD">
        <w:t xml:space="preserve">Table 6.3D.3.4.3-4: </w:t>
      </w:r>
      <w:r w:rsidR="00223A05" w:rsidRPr="00FB20BD">
        <w:t>Void</w:t>
      </w:r>
    </w:p>
    <w:p w14:paraId="54B51218" w14:textId="77777777" w:rsidR="004E00EE" w:rsidRPr="00FB20BD" w:rsidRDefault="004E00EE" w:rsidP="00B84CF7"/>
    <w:p w14:paraId="41840E3E" w14:textId="77777777" w:rsidR="004E00EE" w:rsidRPr="00FB20BD" w:rsidRDefault="004E00EE" w:rsidP="00B84CF7">
      <w:pPr>
        <w:pStyle w:val="TH"/>
        <w:rPr>
          <w:iCs/>
        </w:rPr>
      </w:pPr>
      <w:bookmarkStart w:id="604" w:name="OLE_LINK11"/>
      <w:r w:rsidRPr="00FB20BD">
        <w:t xml:space="preserve">Table 6.3D.3.4.3-5: </w:t>
      </w:r>
      <w:r w:rsidRPr="00FB20BD">
        <w:rPr>
          <w:i/>
          <w:iCs/>
        </w:rPr>
        <w:t>P-Ma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2268"/>
        <w:gridCol w:w="2468"/>
        <w:gridCol w:w="1359"/>
      </w:tblGrid>
      <w:tr w:rsidR="004E00EE" w:rsidRPr="00FB20BD" w14:paraId="1A860A5A" w14:textId="77777777" w:rsidTr="00EF6B6C">
        <w:tc>
          <w:tcPr>
            <w:tcW w:w="9747" w:type="dxa"/>
            <w:gridSpan w:val="4"/>
          </w:tcPr>
          <w:bookmarkEnd w:id="604"/>
          <w:p w14:paraId="02232D1B" w14:textId="77777777" w:rsidR="004E00EE" w:rsidRPr="00FB20BD" w:rsidRDefault="004E00EE" w:rsidP="00B84CF7">
            <w:pPr>
              <w:pStyle w:val="TAL"/>
            </w:pPr>
            <w:r w:rsidRPr="00FB20BD">
              <w:t>Derivation Path: TS 38.508-1 [5], Table 4.6.3-89</w:t>
            </w:r>
          </w:p>
        </w:tc>
      </w:tr>
      <w:tr w:rsidR="004E00EE" w:rsidRPr="00FB20BD" w14:paraId="4A2B9E3D" w14:textId="77777777" w:rsidTr="00EF6B6C">
        <w:tc>
          <w:tcPr>
            <w:tcW w:w="3652" w:type="dxa"/>
            <w:tcBorders>
              <w:bottom w:val="single" w:sz="4" w:space="0" w:color="auto"/>
            </w:tcBorders>
          </w:tcPr>
          <w:p w14:paraId="2347D240" w14:textId="77777777" w:rsidR="004E00EE" w:rsidRPr="00FB20BD" w:rsidRDefault="004E00EE" w:rsidP="00B84CF7">
            <w:pPr>
              <w:pStyle w:val="TAH"/>
            </w:pPr>
            <w:r w:rsidRPr="00FB20BD">
              <w:t>Information Element</w:t>
            </w:r>
          </w:p>
        </w:tc>
        <w:tc>
          <w:tcPr>
            <w:tcW w:w="2268" w:type="dxa"/>
          </w:tcPr>
          <w:p w14:paraId="1559AA88" w14:textId="77777777" w:rsidR="004E00EE" w:rsidRPr="00FB20BD" w:rsidRDefault="004E00EE" w:rsidP="00B84CF7">
            <w:pPr>
              <w:pStyle w:val="TAH"/>
            </w:pPr>
            <w:r w:rsidRPr="00FB20BD">
              <w:t>Value/remark</w:t>
            </w:r>
          </w:p>
        </w:tc>
        <w:tc>
          <w:tcPr>
            <w:tcW w:w="2468" w:type="dxa"/>
          </w:tcPr>
          <w:p w14:paraId="2BEFEF9C" w14:textId="77777777" w:rsidR="004E00EE" w:rsidRPr="00FB20BD" w:rsidRDefault="004E00EE" w:rsidP="00B84CF7">
            <w:pPr>
              <w:pStyle w:val="TAH"/>
            </w:pPr>
            <w:r w:rsidRPr="00FB20BD">
              <w:t>Comment</w:t>
            </w:r>
          </w:p>
        </w:tc>
        <w:tc>
          <w:tcPr>
            <w:tcW w:w="1359" w:type="dxa"/>
          </w:tcPr>
          <w:p w14:paraId="2EC80319" w14:textId="77777777" w:rsidR="004E00EE" w:rsidRPr="00FB20BD" w:rsidRDefault="004E00EE" w:rsidP="00B84CF7">
            <w:pPr>
              <w:pStyle w:val="TAH"/>
            </w:pPr>
            <w:r w:rsidRPr="00FB20BD">
              <w:t>Condition</w:t>
            </w:r>
          </w:p>
        </w:tc>
      </w:tr>
      <w:tr w:rsidR="004E00EE" w:rsidRPr="00FB20BD" w14:paraId="5D2174A4" w14:textId="77777777" w:rsidTr="00EF6B6C">
        <w:tc>
          <w:tcPr>
            <w:tcW w:w="3652" w:type="dxa"/>
          </w:tcPr>
          <w:p w14:paraId="066260EE" w14:textId="77777777" w:rsidR="004E00EE" w:rsidRPr="00FB20BD" w:rsidRDefault="004E00EE" w:rsidP="00B84CF7">
            <w:pPr>
              <w:pStyle w:val="TAL"/>
            </w:pPr>
            <w:r w:rsidRPr="00FB20BD">
              <w:t>P-Max</w:t>
            </w:r>
          </w:p>
        </w:tc>
        <w:tc>
          <w:tcPr>
            <w:tcW w:w="2268" w:type="dxa"/>
          </w:tcPr>
          <w:p w14:paraId="072D4AFA" w14:textId="77777777" w:rsidR="004E00EE" w:rsidRPr="00FB20BD" w:rsidRDefault="004E00EE" w:rsidP="00B84CF7">
            <w:pPr>
              <w:pStyle w:val="TAL"/>
            </w:pPr>
            <w:r w:rsidRPr="00FB20BD">
              <w:t>23</w:t>
            </w:r>
          </w:p>
        </w:tc>
        <w:tc>
          <w:tcPr>
            <w:tcW w:w="2468" w:type="dxa"/>
          </w:tcPr>
          <w:p w14:paraId="6FA21B5B" w14:textId="77777777" w:rsidR="004E00EE" w:rsidRPr="00FB20BD" w:rsidRDefault="004E00EE" w:rsidP="00B84CF7">
            <w:pPr>
              <w:pStyle w:val="TAL"/>
            </w:pPr>
          </w:p>
        </w:tc>
        <w:tc>
          <w:tcPr>
            <w:tcW w:w="1359" w:type="dxa"/>
          </w:tcPr>
          <w:p w14:paraId="3900574A" w14:textId="357C883F" w:rsidR="004E00EE" w:rsidRPr="00FB20BD" w:rsidRDefault="004E00EE" w:rsidP="00B84CF7">
            <w:pPr>
              <w:pStyle w:val="TAL"/>
            </w:pPr>
            <w:bookmarkStart w:id="605" w:name="OLE_LINK17"/>
            <w:bookmarkStart w:id="606" w:name="OLE_LINK18"/>
            <w:r w:rsidRPr="00FB20BD">
              <w:t>Power class 2 or power class 1.5</w:t>
            </w:r>
            <w:bookmarkEnd w:id="605"/>
            <w:bookmarkEnd w:id="606"/>
          </w:p>
        </w:tc>
      </w:tr>
    </w:tbl>
    <w:p w14:paraId="29829A42" w14:textId="77777777" w:rsidR="004E00EE" w:rsidRPr="00FB20BD" w:rsidRDefault="004E00EE" w:rsidP="00B84CF7"/>
    <w:p w14:paraId="1264AAF3" w14:textId="77777777" w:rsidR="004E00EE" w:rsidRPr="00FB20BD" w:rsidRDefault="004E00EE" w:rsidP="00B84CF7">
      <w:pPr>
        <w:sectPr w:rsidR="004E00EE" w:rsidRPr="00FB20BD" w:rsidSect="00A535B5">
          <w:pgSz w:w="11906" w:h="16838"/>
          <w:pgMar w:top="1418" w:right="1134" w:bottom="1134" w:left="1134" w:header="851" w:footer="340" w:gutter="0"/>
          <w:cols w:space="708"/>
          <w:docGrid w:linePitch="360"/>
        </w:sectPr>
      </w:pPr>
    </w:p>
    <w:p w14:paraId="34126149" w14:textId="04218A7F" w:rsidR="004E00EE" w:rsidRPr="00FB20BD" w:rsidRDefault="004E00EE" w:rsidP="004E00EE">
      <w:pPr>
        <w:pStyle w:val="H6"/>
      </w:pPr>
      <w:bookmarkStart w:id="607" w:name="_Toc27478008"/>
      <w:bookmarkStart w:id="608" w:name="_Toc36226701"/>
      <w:bookmarkStart w:id="609" w:name="_Toc44323986"/>
      <w:bookmarkStart w:id="610" w:name="_Toc52990179"/>
      <w:bookmarkStart w:id="611" w:name="_Toc60823378"/>
      <w:bookmarkStart w:id="612" w:name="_Toc60825300"/>
      <w:bookmarkStart w:id="613" w:name="_Toc69306201"/>
      <w:r w:rsidRPr="00FB20BD">
        <w:t>6.3D.3.5</w:t>
      </w:r>
      <w:r w:rsidRPr="00FB20BD">
        <w:tab/>
        <w:t>Test requirement</w:t>
      </w:r>
      <w:bookmarkEnd w:id="607"/>
      <w:bookmarkEnd w:id="608"/>
      <w:bookmarkEnd w:id="609"/>
      <w:bookmarkEnd w:id="610"/>
      <w:bookmarkEnd w:id="611"/>
      <w:bookmarkEnd w:id="612"/>
      <w:bookmarkEnd w:id="613"/>
    </w:p>
    <w:p w14:paraId="3A629581" w14:textId="6C98D57B" w:rsidR="004E00EE" w:rsidRPr="00FB20BD" w:rsidRDefault="004E00EE" w:rsidP="00B84CF7">
      <w:r w:rsidRPr="00FB20BD">
        <w:t xml:space="preserve">The requirement for the power measured in steps 2, 3 and 4 of the test procedure shall not </w:t>
      </w:r>
      <w:r w:rsidRPr="00FB20BD">
        <w:rPr>
          <w:rFonts w:eastAsia="香~??’c‘I"/>
        </w:rPr>
        <w:t>exceed</w:t>
      </w:r>
      <w:r w:rsidRPr="00FB20BD">
        <w:t xml:space="preserve"> the values specified in Table 6.3D.3.5-1.</w:t>
      </w:r>
    </w:p>
    <w:p w14:paraId="54F64336" w14:textId="399CA5F0" w:rsidR="004E00EE" w:rsidRPr="00FB20BD" w:rsidRDefault="004E00EE" w:rsidP="00B84CF7">
      <w:pPr>
        <w:pStyle w:val="TH"/>
      </w:pPr>
      <w:r w:rsidRPr="00FB20BD">
        <w:t>Table 6.3D.3.5-1: General ON/OFF time mask</w:t>
      </w:r>
    </w:p>
    <w:tbl>
      <w:tblPr>
        <w:tblpPr w:leftFromText="180" w:rightFromText="180" w:vertAnchor="text" w:horzAnchor="page" w:tblpX="1" w:tblpY="400"/>
        <w:tblOverlap w:val="never"/>
        <w:tblW w:w="593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5"/>
        <w:gridCol w:w="666"/>
        <w:gridCol w:w="665"/>
        <w:gridCol w:w="665"/>
        <w:gridCol w:w="665"/>
        <w:gridCol w:w="665"/>
        <w:gridCol w:w="665"/>
        <w:gridCol w:w="665"/>
        <w:gridCol w:w="665"/>
        <w:gridCol w:w="665"/>
        <w:gridCol w:w="665"/>
        <w:gridCol w:w="665"/>
        <w:gridCol w:w="665"/>
        <w:gridCol w:w="665"/>
        <w:gridCol w:w="665"/>
        <w:gridCol w:w="672"/>
      </w:tblGrid>
      <w:tr w:rsidR="009D3738" w:rsidRPr="00FB20BD" w14:paraId="74DA7060" w14:textId="77777777" w:rsidTr="009D3738">
        <w:tc>
          <w:tcPr>
            <w:tcW w:w="632" w:type="pct"/>
            <w:tcBorders>
              <w:left w:val="single" w:sz="4" w:space="0" w:color="auto"/>
              <w:bottom w:val="single" w:sz="4" w:space="0" w:color="auto"/>
              <w:right w:val="single" w:sz="4" w:space="0" w:color="auto"/>
            </w:tcBorders>
          </w:tcPr>
          <w:p w14:paraId="74ABAB45" w14:textId="77777777" w:rsidR="009D3738" w:rsidRPr="00FB20BD" w:rsidRDefault="009D3738" w:rsidP="00B84CF7">
            <w:pPr>
              <w:pStyle w:val="TAH"/>
            </w:pP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78D65C0A" w14:textId="77777777" w:rsidR="009D3738" w:rsidRPr="00FB20BD" w:rsidRDefault="009D3738" w:rsidP="00B84CF7">
            <w:pPr>
              <w:pStyle w:val="TAH"/>
            </w:pPr>
            <w:r w:rsidRPr="00FB20BD">
              <w:t>5</w:t>
            </w:r>
          </w:p>
          <w:p w14:paraId="5295F414" w14:textId="77777777" w:rsidR="009D3738" w:rsidRPr="00FB20BD" w:rsidRDefault="009D3738" w:rsidP="00B84CF7">
            <w:pPr>
              <w:pStyle w:val="TAH"/>
            </w:pPr>
            <w:r w:rsidRPr="00FB20BD">
              <w:t>MHz</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5DC17443" w14:textId="77777777" w:rsidR="009D3738" w:rsidRPr="00FB20BD" w:rsidRDefault="009D3738" w:rsidP="00B84CF7">
            <w:pPr>
              <w:pStyle w:val="TAH"/>
            </w:pPr>
            <w:r w:rsidRPr="00FB20BD">
              <w:t>10</w:t>
            </w:r>
          </w:p>
          <w:p w14:paraId="619615BD" w14:textId="77777777" w:rsidR="009D3738" w:rsidRPr="00FB20BD" w:rsidRDefault="009D3738" w:rsidP="00B84CF7">
            <w:pPr>
              <w:pStyle w:val="TAH"/>
            </w:pPr>
            <w:r w:rsidRPr="00FB20BD">
              <w:t>MHz</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55CCE6F9" w14:textId="77777777" w:rsidR="009D3738" w:rsidRPr="00FB20BD" w:rsidRDefault="009D3738" w:rsidP="00B84CF7">
            <w:pPr>
              <w:pStyle w:val="TAH"/>
            </w:pPr>
            <w:r w:rsidRPr="00FB20BD">
              <w:t>15</w:t>
            </w:r>
          </w:p>
          <w:p w14:paraId="30C5CD34" w14:textId="77777777" w:rsidR="009D3738" w:rsidRPr="00FB20BD" w:rsidRDefault="009D3738" w:rsidP="00B84CF7">
            <w:pPr>
              <w:pStyle w:val="TAH"/>
            </w:pPr>
            <w:r w:rsidRPr="00FB20BD">
              <w:t>MHz</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2F5E0933" w14:textId="77777777" w:rsidR="009D3738" w:rsidRPr="00FB20BD" w:rsidRDefault="009D3738" w:rsidP="00B84CF7">
            <w:pPr>
              <w:pStyle w:val="TAH"/>
            </w:pPr>
            <w:r w:rsidRPr="00FB20BD">
              <w:t>20</w:t>
            </w:r>
          </w:p>
          <w:p w14:paraId="4593C40A" w14:textId="77777777" w:rsidR="009D3738" w:rsidRPr="00FB20BD" w:rsidRDefault="009D3738" w:rsidP="00B84CF7">
            <w:pPr>
              <w:pStyle w:val="TAH"/>
            </w:pPr>
            <w:r w:rsidRPr="00FB20BD">
              <w:t>MHz</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50D49DA8" w14:textId="77777777" w:rsidR="009D3738" w:rsidRPr="00FB20BD" w:rsidRDefault="009D3738" w:rsidP="00B84CF7">
            <w:pPr>
              <w:pStyle w:val="TAH"/>
            </w:pPr>
            <w:r w:rsidRPr="00FB20BD">
              <w:t>25</w:t>
            </w:r>
          </w:p>
          <w:p w14:paraId="07B110B3" w14:textId="77777777" w:rsidR="009D3738" w:rsidRPr="00FB20BD" w:rsidRDefault="009D3738" w:rsidP="00B84CF7">
            <w:pPr>
              <w:pStyle w:val="TAH"/>
            </w:pPr>
            <w:r w:rsidRPr="00FB20BD">
              <w:t>MHz</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2EDA4E43" w14:textId="77777777" w:rsidR="009D3738" w:rsidRPr="00FB20BD" w:rsidRDefault="009D3738" w:rsidP="00B84CF7">
            <w:pPr>
              <w:pStyle w:val="TAH"/>
            </w:pPr>
            <w:r w:rsidRPr="00FB20BD">
              <w:t>30</w:t>
            </w:r>
          </w:p>
          <w:p w14:paraId="07F932C4" w14:textId="77777777" w:rsidR="009D3738" w:rsidRPr="00FB20BD" w:rsidRDefault="009D3738" w:rsidP="00B84CF7">
            <w:pPr>
              <w:pStyle w:val="TAH"/>
            </w:pPr>
            <w:r w:rsidRPr="00FB20BD">
              <w:t>MHz</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7E1D352F" w14:textId="77777777" w:rsidR="009D3738" w:rsidRPr="00FB20BD" w:rsidRDefault="009D3738" w:rsidP="00B84CF7">
            <w:pPr>
              <w:pStyle w:val="TAH"/>
              <w:rPr>
                <w:rFonts w:eastAsia="SimSun"/>
                <w:lang w:eastAsia="zh-CN"/>
              </w:rPr>
            </w:pPr>
            <w:r w:rsidRPr="00FB20BD">
              <w:rPr>
                <w:rFonts w:eastAsia="SimSun"/>
                <w:lang w:eastAsia="zh-CN"/>
              </w:rPr>
              <w:t>35</w:t>
            </w:r>
          </w:p>
          <w:p w14:paraId="418E3DD1" w14:textId="77777777" w:rsidR="009D3738" w:rsidRPr="00FB20BD" w:rsidRDefault="009D3738" w:rsidP="00B84CF7">
            <w:pPr>
              <w:pStyle w:val="TAH"/>
              <w:rPr>
                <w:rFonts w:eastAsia="SimSun"/>
                <w:lang w:eastAsia="zh-CN"/>
              </w:rPr>
            </w:pPr>
            <w:r w:rsidRPr="00FB20BD">
              <w:rPr>
                <w:rFonts w:eastAsia="SimSun"/>
                <w:lang w:eastAsia="zh-CN"/>
              </w:rPr>
              <w:t>MHz</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08E64A94" w14:textId="77777777" w:rsidR="009D3738" w:rsidRPr="00FB20BD" w:rsidRDefault="009D3738" w:rsidP="00B84CF7">
            <w:pPr>
              <w:pStyle w:val="TAH"/>
            </w:pPr>
            <w:r w:rsidRPr="00FB20BD">
              <w:t>40</w:t>
            </w:r>
          </w:p>
          <w:p w14:paraId="05C7C678" w14:textId="77777777" w:rsidR="009D3738" w:rsidRPr="00FB20BD" w:rsidRDefault="009D3738" w:rsidP="00B84CF7">
            <w:pPr>
              <w:pStyle w:val="TAH"/>
            </w:pPr>
            <w:r w:rsidRPr="00FB20BD">
              <w:t>MHz</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5C158DA2" w14:textId="77777777" w:rsidR="009D3738" w:rsidRPr="00FB20BD" w:rsidRDefault="009D3738" w:rsidP="00B84CF7">
            <w:pPr>
              <w:pStyle w:val="TAH"/>
              <w:rPr>
                <w:lang w:eastAsia="zh-CN"/>
              </w:rPr>
            </w:pPr>
            <w:r w:rsidRPr="00FB20BD">
              <w:rPr>
                <w:lang w:eastAsia="zh-CN"/>
              </w:rPr>
              <w:t>45</w:t>
            </w:r>
          </w:p>
          <w:p w14:paraId="41E767DA" w14:textId="77777777" w:rsidR="009D3738" w:rsidRPr="00FB20BD" w:rsidRDefault="009D3738" w:rsidP="00B84CF7">
            <w:pPr>
              <w:pStyle w:val="TAH"/>
              <w:rPr>
                <w:lang w:eastAsia="zh-CN"/>
              </w:rPr>
            </w:pPr>
            <w:r w:rsidRPr="00FB20BD">
              <w:rPr>
                <w:lang w:eastAsia="zh-CN"/>
              </w:rPr>
              <w:t>MHz</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6587F487" w14:textId="77777777" w:rsidR="009D3738" w:rsidRPr="00FB20BD" w:rsidRDefault="009D3738" w:rsidP="00B84CF7">
            <w:pPr>
              <w:pStyle w:val="TAH"/>
            </w:pPr>
            <w:r w:rsidRPr="00FB20BD">
              <w:t>50</w:t>
            </w:r>
          </w:p>
          <w:p w14:paraId="2BBCD32F" w14:textId="77777777" w:rsidR="009D3738" w:rsidRPr="00FB20BD" w:rsidRDefault="009D3738" w:rsidP="00B84CF7">
            <w:pPr>
              <w:pStyle w:val="TAH"/>
            </w:pPr>
            <w:r w:rsidRPr="00FB20BD">
              <w:t>MHz</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05FE7A62" w14:textId="77777777" w:rsidR="009D3738" w:rsidRPr="00FB20BD" w:rsidRDefault="009D3738" w:rsidP="00B84CF7">
            <w:pPr>
              <w:pStyle w:val="TAH"/>
            </w:pPr>
            <w:r w:rsidRPr="00FB20BD">
              <w:t>60</w:t>
            </w:r>
          </w:p>
          <w:p w14:paraId="0EA9BFF2" w14:textId="77777777" w:rsidR="009D3738" w:rsidRPr="00FB20BD" w:rsidRDefault="009D3738" w:rsidP="00B84CF7">
            <w:pPr>
              <w:pStyle w:val="TAH"/>
            </w:pPr>
            <w:r w:rsidRPr="00FB20BD">
              <w:t>MHz</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21355F30" w14:textId="77777777" w:rsidR="009D3738" w:rsidRPr="00FB20BD" w:rsidRDefault="009D3738" w:rsidP="00B84CF7">
            <w:pPr>
              <w:pStyle w:val="TAH"/>
            </w:pPr>
            <w:r w:rsidRPr="00FB20BD">
              <w:t>70</w:t>
            </w:r>
          </w:p>
          <w:p w14:paraId="179177BA" w14:textId="77777777" w:rsidR="009D3738" w:rsidRPr="00FB20BD" w:rsidRDefault="009D3738" w:rsidP="00B84CF7">
            <w:pPr>
              <w:pStyle w:val="TAH"/>
            </w:pPr>
            <w:r w:rsidRPr="00FB20BD">
              <w:t>MHz</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42AAD264" w14:textId="77777777" w:rsidR="009D3738" w:rsidRPr="00FB20BD" w:rsidRDefault="009D3738" w:rsidP="00B84CF7">
            <w:pPr>
              <w:pStyle w:val="TAH"/>
            </w:pPr>
            <w:r w:rsidRPr="00FB20BD">
              <w:t>80</w:t>
            </w:r>
          </w:p>
          <w:p w14:paraId="2E562C88" w14:textId="77777777" w:rsidR="009D3738" w:rsidRPr="00FB20BD" w:rsidRDefault="009D3738" w:rsidP="00B84CF7">
            <w:pPr>
              <w:pStyle w:val="TAH"/>
            </w:pPr>
            <w:r w:rsidRPr="00FB20BD">
              <w:t>MHz</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3AF72DF4" w14:textId="77777777" w:rsidR="009D3738" w:rsidRPr="00FB20BD" w:rsidRDefault="009D3738" w:rsidP="00B84CF7">
            <w:pPr>
              <w:pStyle w:val="TAH"/>
              <w:rPr>
                <w:lang w:eastAsia="zh-CN"/>
              </w:rPr>
            </w:pPr>
            <w:r w:rsidRPr="00FB20BD">
              <w:rPr>
                <w:lang w:eastAsia="zh-CN"/>
              </w:rPr>
              <w:t>90</w:t>
            </w:r>
          </w:p>
          <w:p w14:paraId="37AACD99" w14:textId="77777777" w:rsidR="009D3738" w:rsidRPr="00FB20BD" w:rsidRDefault="009D3738" w:rsidP="00B84CF7">
            <w:pPr>
              <w:pStyle w:val="TAH"/>
              <w:rPr>
                <w:lang w:eastAsia="zh-CN"/>
              </w:rPr>
            </w:pPr>
            <w:r w:rsidRPr="00FB20BD">
              <w:rPr>
                <w:lang w:eastAsia="zh-CN"/>
              </w:rPr>
              <w:t>MHz</w:t>
            </w:r>
          </w:p>
        </w:tc>
        <w:tc>
          <w:tcPr>
            <w:tcW w:w="292" w:type="pct"/>
            <w:tcBorders>
              <w:top w:val="single" w:sz="4" w:space="0" w:color="auto"/>
              <w:left w:val="single" w:sz="4" w:space="0" w:color="auto"/>
              <w:bottom w:val="single" w:sz="4" w:space="0" w:color="auto"/>
              <w:right w:val="single" w:sz="4" w:space="0" w:color="auto"/>
            </w:tcBorders>
            <w:tcMar>
              <w:left w:w="28" w:type="dxa"/>
              <w:right w:w="28" w:type="dxa"/>
            </w:tcMar>
          </w:tcPr>
          <w:p w14:paraId="2E9E25E6" w14:textId="77777777" w:rsidR="009D3738" w:rsidRPr="00FB20BD" w:rsidRDefault="009D3738" w:rsidP="00B84CF7">
            <w:pPr>
              <w:pStyle w:val="TAH"/>
            </w:pPr>
            <w:r w:rsidRPr="00FB20BD">
              <w:t>100</w:t>
            </w:r>
          </w:p>
          <w:p w14:paraId="0420AEB1" w14:textId="77777777" w:rsidR="009D3738" w:rsidRPr="00FB20BD" w:rsidRDefault="009D3738" w:rsidP="00B84CF7">
            <w:pPr>
              <w:pStyle w:val="TAH"/>
            </w:pPr>
            <w:r w:rsidRPr="00FB20BD">
              <w:t>MHz</w:t>
            </w:r>
          </w:p>
        </w:tc>
      </w:tr>
      <w:tr w:rsidR="009D3738" w:rsidRPr="00FB20BD" w14:paraId="553223ED" w14:textId="77777777" w:rsidTr="009D3738">
        <w:tc>
          <w:tcPr>
            <w:tcW w:w="632" w:type="pct"/>
            <w:tcBorders>
              <w:top w:val="single" w:sz="4" w:space="0" w:color="auto"/>
              <w:left w:val="single" w:sz="4" w:space="0" w:color="auto"/>
              <w:bottom w:val="single" w:sz="4" w:space="0" w:color="auto"/>
              <w:right w:val="single" w:sz="4" w:space="0" w:color="auto"/>
            </w:tcBorders>
          </w:tcPr>
          <w:p w14:paraId="7B15F5ED" w14:textId="77777777" w:rsidR="009D3738" w:rsidRPr="00FB20BD" w:rsidRDefault="009D3738" w:rsidP="00B84CF7">
            <w:pPr>
              <w:pStyle w:val="TAC"/>
              <w:rPr>
                <w:rFonts w:cs="Arial"/>
              </w:rPr>
            </w:pPr>
            <w:r w:rsidRPr="00FB20BD">
              <w:t>Transmit OFF power</w:t>
            </w:r>
          </w:p>
        </w:tc>
        <w:tc>
          <w:tcPr>
            <w:tcW w:w="4367" w:type="pct"/>
            <w:gridSpan w:val="15"/>
            <w:tcBorders>
              <w:top w:val="single" w:sz="4" w:space="0" w:color="auto"/>
              <w:left w:val="single" w:sz="4" w:space="0" w:color="auto"/>
              <w:bottom w:val="single" w:sz="4" w:space="0" w:color="auto"/>
              <w:right w:val="single" w:sz="4" w:space="0" w:color="auto"/>
            </w:tcBorders>
            <w:tcMar>
              <w:left w:w="28" w:type="dxa"/>
              <w:right w:w="28" w:type="dxa"/>
            </w:tcMar>
          </w:tcPr>
          <w:p w14:paraId="14888A66" w14:textId="77777777" w:rsidR="009D3738" w:rsidRPr="00FB20BD" w:rsidRDefault="009D3738" w:rsidP="00B84CF7">
            <w:pPr>
              <w:pStyle w:val="TAC"/>
            </w:pPr>
            <w:r w:rsidRPr="00FB20BD">
              <w:t>≤</w:t>
            </w:r>
            <w:r w:rsidRPr="00FB20BD">
              <w:rPr>
                <w:rFonts w:cs="v4.2.0"/>
              </w:rPr>
              <w:t xml:space="preserve"> </w:t>
            </w:r>
            <w:r w:rsidRPr="00FB20BD">
              <w:t>-50+TT dBm</w:t>
            </w:r>
          </w:p>
        </w:tc>
      </w:tr>
      <w:tr w:rsidR="009D3738" w:rsidRPr="00FB20BD" w14:paraId="0049F171" w14:textId="77777777" w:rsidTr="009D3738">
        <w:tc>
          <w:tcPr>
            <w:tcW w:w="632" w:type="pct"/>
            <w:tcBorders>
              <w:top w:val="single" w:sz="4" w:space="0" w:color="auto"/>
              <w:left w:val="single" w:sz="4" w:space="0" w:color="auto"/>
              <w:bottom w:val="single" w:sz="4" w:space="0" w:color="auto"/>
              <w:right w:val="single" w:sz="4" w:space="0" w:color="auto"/>
            </w:tcBorders>
            <w:vAlign w:val="center"/>
          </w:tcPr>
          <w:p w14:paraId="7F990FC3" w14:textId="77777777" w:rsidR="009D3738" w:rsidRPr="00FB20BD" w:rsidRDefault="009D3738" w:rsidP="00B84CF7">
            <w:pPr>
              <w:pStyle w:val="TAC"/>
            </w:pPr>
            <w:r w:rsidRPr="00FB20BD">
              <w:t>Transmission OFF Measurement bandwidth</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2DFEB5C9" w14:textId="77777777" w:rsidR="009D3738" w:rsidRPr="00FB20BD" w:rsidRDefault="009D3738" w:rsidP="00B84CF7">
            <w:pPr>
              <w:pStyle w:val="TAC"/>
            </w:pPr>
            <w:r w:rsidRPr="00FB20BD">
              <w:t>4.515</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1F90A2EF" w14:textId="77777777" w:rsidR="009D3738" w:rsidRPr="00FB20BD" w:rsidRDefault="009D3738" w:rsidP="00B84CF7">
            <w:pPr>
              <w:pStyle w:val="TAC"/>
            </w:pPr>
            <w:r w:rsidRPr="00FB20BD">
              <w:t>9.375</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0AC7662C" w14:textId="77777777" w:rsidR="009D3738" w:rsidRPr="00FB20BD" w:rsidRDefault="009D3738" w:rsidP="00B84CF7">
            <w:pPr>
              <w:pStyle w:val="TAC"/>
            </w:pPr>
            <w:r w:rsidRPr="00FB20BD">
              <w:t>14.235</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1EA75411" w14:textId="77777777" w:rsidR="009D3738" w:rsidRPr="00FB20BD" w:rsidRDefault="009D3738" w:rsidP="00B84CF7">
            <w:pPr>
              <w:pStyle w:val="TAC"/>
            </w:pPr>
            <w:r w:rsidRPr="00FB20BD">
              <w:t>19.095</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1450DEDA" w14:textId="77777777" w:rsidR="009D3738" w:rsidRPr="00FB20BD" w:rsidRDefault="009D3738" w:rsidP="00B84CF7">
            <w:pPr>
              <w:pStyle w:val="TAC"/>
            </w:pPr>
            <w:r w:rsidRPr="00FB20BD">
              <w:t>23.955</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7D822064" w14:textId="77777777" w:rsidR="009D3738" w:rsidRPr="00FB20BD" w:rsidRDefault="009D3738" w:rsidP="00B84CF7">
            <w:pPr>
              <w:pStyle w:val="TAC"/>
            </w:pPr>
            <w:r w:rsidRPr="00FB20BD">
              <w:t>28.815</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04219C4F" w14:textId="77777777" w:rsidR="009D3738" w:rsidRPr="00FB20BD" w:rsidRDefault="009D3738" w:rsidP="00B84CF7">
            <w:pPr>
              <w:pStyle w:val="TAC"/>
              <w:rPr>
                <w:rFonts w:eastAsia="SimSun"/>
                <w:lang w:eastAsia="zh-CN"/>
              </w:rPr>
            </w:pPr>
            <w:r w:rsidRPr="00FB20BD">
              <w:rPr>
                <w:rFonts w:eastAsia="SimSun"/>
                <w:lang w:eastAsia="zh-CN"/>
              </w:rPr>
              <w:t>33.855</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18763F78" w14:textId="77777777" w:rsidR="009D3738" w:rsidRPr="00FB20BD" w:rsidRDefault="009D3738" w:rsidP="00B84CF7">
            <w:pPr>
              <w:pStyle w:val="TAC"/>
            </w:pPr>
            <w:r w:rsidRPr="00FB20BD">
              <w:t>38.895</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0B6D9DFD" w14:textId="77777777" w:rsidR="009D3738" w:rsidRPr="00FB20BD" w:rsidRDefault="009D3738" w:rsidP="00B84CF7">
            <w:pPr>
              <w:pStyle w:val="TAC"/>
            </w:pPr>
            <w:r w:rsidRPr="00FB20BD">
              <w:t>43.575</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075299A7" w14:textId="77777777" w:rsidR="009D3738" w:rsidRPr="00FB20BD" w:rsidRDefault="009D3738" w:rsidP="00B84CF7">
            <w:pPr>
              <w:pStyle w:val="TAC"/>
            </w:pPr>
            <w:r w:rsidRPr="00FB20BD">
              <w:t>48.615</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06DD4BA0" w14:textId="77777777" w:rsidR="009D3738" w:rsidRPr="00FB20BD" w:rsidRDefault="009D3738" w:rsidP="00B84CF7">
            <w:pPr>
              <w:pStyle w:val="TAC"/>
            </w:pPr>
            <w:r w:rsidRPr="00FB20BD">
              <w:t>58.35</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72AAF630" w14:textId="77777777" w:rsidR="009D3738" w:rsidRPr="00FB20BD" w:rsidRDefault="009D3738" w:rsidP="00B84CF7">
            <w:pPr>
              <w:pStyle w:val="TAC"/>
            </w:pPr>
            <w:r w:rsidRPr="00FB20BD">
              <w:t>68.07</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23B39111" w14:textId="77777777" w:rsidR="009D3738" w:rsidRPr="00FB20BD" w:rsidRDefault="009D3738" w:rsidP="00B84CF7">
            <w:pPr>
              <w:pStyle w:val="TAC"/>
            </w:pPr>
            <w:r w:rsidRPr="00FB20BD">
              <w:t>78.15</w:t>
            </w:r>
          </w:p>
        </w:tc>
        <w:tc>
          <w:tcPr>
            <w:tcW w:w="291" w:type="pct"/>
            <w:tcBorders>
              <w:top w:val="single" w:sz="4" w:space="0" w:color="auto"/>
              <w:left w:val="single" w:sz="4" w:space="0" w:color="auto"/>
              <w:bottom w:val="single" w:sz="4" w:space="0" w:color="auto"/>
              <w:right w:val="single" w:sz="4" w:space="0" w:color="auto"/>
            </w:tcBorders>
            <w:tcMar>
              <w:left w:w="28" w:type="dxa"/>
              <w:right w:w="28" w:type="dxa"/>
            </w:tcMar>
          </w:tcPr>
          <w:p w14:paraId="3AD0F5F1" w14:textId="77777777" w:rsidR="009D3738" w:rsidRPr="00FB20BD" w:rsidRDefault="009D3738" w:rsidP="00B84CF7">
            <w:pPr>
              <w:pStyle w:val="TAC"/>
            </w:pPr>
            <w:r w:rsidRPr="00FB20BD">
              <w:t>88.23</w:t>
            </w:r>
          </w:p>
        </w:tc>
        <w:tc>
          <w:tcPr>
            <w:tcW w:w="292" w:type="pct"/>
            <w:tcBorders>
              <w:top w:val="single" w:sz="4" w:space="0" w:color="auto"/>
              <w:left w:val="single" w:sz="4" w:space="0" w:color="auto"/>
              <w:bottom w:val="single" w:sz="4" w:space="0" w:color="auto"/>
              <w:right w:val="single" w:sz="4" w:space="0" w:color="auto"/>
            </w:tcBorders>
            <w:tcMar>
              <w:left w:w="28" w:type="dxa"/>
              <w:right w:w="28" w:type="dxa"/>
            </w:tcMar>
          </w:tcPr>
          <w:p w14:paraId="7D78044D" w14:textId="77777777" w:rsidR="009D3738" w:rsidRPr="00FB20BD" w:rsidRDefault="009D3738" w:rsidP="00B84CF7">
            <w:pPr>
              <w:pStyle w:val="TAC"/>
            </w:pPr>
            <w:r w:rsidRPr="00FB20BD">
              <w:t>98.31</w:t>
            </w:r>
          </w:p>
        </w:tc>
      </w:tr>
      <w:tr w:rsidR="009D3738" w:rsidRPr="00FB20BD" w14:paraId="7EE29048" w14:textId="77777777" w:rsidTr="00D1475D">
        <w:tc>
          <w:tcPr>
            <w:tcW w:w="632" w:type="pct"/>
            <w:tcBorders>
              <w:top w:val="single" w:sz="4" w:space="0" w:color="auto"/>
              <w:left w:val="single" w:sz="4" w:space="0" w:color="auto"/>
              <w:bottom w:val="single" w:sz="4" w:space="0" w:color="auto"/>
              <w:right w:val="single" w:sz="4" w:space="0" w:color="auto"/>
            </w:tcBorders>
          </w:tcPr>
          <w:p w14:paraId="2FC02C15" w14:textId="77777777" w:rsidR="009D3738" w:rsidRPr="00FB20BD" w:rsidRDefault="009D3738" w:rsidP="00B84CF7">
            <w:pPr>
              <w:pStyle w:val="TAC"/>
            </w:pPr>
            <w:r w:rsidRPr="00FB20BD">
              <w:t>Transmit ON power</w:t>
            </w:r>
          </w:p>
        </w:tc>
        <w:tc>
          <w:tcPr>
            <w:tcW w:w="4367" w:type="pct"/>
            <w:gridSpan w:val="15"/>
            <w:tcBorders>
              <w:top w:val="single" w:sz="4" w:space="0" w:color="auto"/>
              <w:left w:val="single" w:sz="4" w:space="0" w:color="auto"/>
              <w:bottom w:val="single" w:sz="4" w:space="0" w:color="auto"/>
              <w:right w:val="single" w:sz="4" w:space="0" w:color="auto"/>
            </w:tcBorders>
          </w:tcPr>
          <w:p w14:paraId="7A67E5A9" w14:textId="77777777" w:rsidR="009D3738" w:rsidRPr="00FB20BD" w:rsidRDefault="009D3738" w:rsidP="00B84CF7">
            <w:pPr>
              <w:pStyle w:val="TAC"/>
            </w:pPr>
            <w:r w:rsidRPr="00FB20BD">
              <w:t>Same as test ID 1 in Table 6.2D.2.5-1</w:t>
            </w:r>
          </w:p>
        </w:tc>
      </w:tr>
      <w:tr w:rsidR="009D3738" w:rsidRPr="00FB20BD" w14:paraId="2F1683FC" w14:textId="77777777" w:rsidTr="00D1475D">
        <w:tc>
          <w:tcPr>
            <w:tcW w:w="5000" w:type="pct"/>
            <w:gridSpan w:val="16"/>
            <w:tcBorders>
              <w:top w:val="single" w:sz="4" w:space="0" w:color="auto"/>
              <w:left w:val="single" w:sz="4" w:space="0" w:color="auto"/>
              <w:bottom w:val="single" w:sz="4" w:space="0" w:color="auto"/>
              <w:right w:val="single" w:sz="4" w:space="0" w:color="auto"/>
            </w:tcBorders>
          </w:tcPr>
          <w:p w14:paraId="54C61F27" w14:textId="77777777" w:rsidR="009D3738" w:rsidRPr="00FB20BD" w:rsidRDefault="009D3738" w:rsidP="00B84CF7">
            <w:pPr>
              <w:pStyle w:val="TAN"/>
            </w:pPr>
            <w:r w:rsidRPr="00FB20BD">
              <w:t>NOTE 1:</w:t>
            </w:r>
            <w:r w:rsidRPr="00FB20BD">
              <w:tab/>
              <w:t>TT for each frequency and channel bandwidth of OFF power is specified in Table 6.3D.3.2.5-2</w:t>
            </w:r>
          </w:p>
          <w:p w14:paraId="4FA604E4" w14:textId="77777777" w:rsidR="009D3738" w:rsidRPr="00FB20BD" w:rsidRDefault="009D3738" w:rsidP="00B84CF7">
            <w:pPr>
              <w:pStyle w:val="TAN"/>
            </w:pPr>
            <w:r w:rsidRPr="00FB20BD">
              <w:t>NOTE 2:</w:t>
            </w:r>
            <w:r w:rsidRPr="00FB20BD">
              <w:tab/>
              <w:t>TT for each frequency and channel bandwidth of ON power is specified in Table 6.2D.1.5-2</w:t>
            </w:r>
          </w:p>
        </w:tc>
      </w:tr>
    </w:tbl>
    <w:p w14:paraId="60B784DD" w14:textId="77777777" w:rsidR="00C90ED8" w:rsidRPr="00FB20BD" w:rsidRDefault="00C90ED8" w:rsidP="00B84CF7"/>
    <w:p w14:paraId="4972B9AC" w14:textId="77777777" w:rsidR="004E00EE" w:rsidRPr="00FB20BD" w:rsidRDefault="004E00EE" w:rsidP="00B84CF7">
      <w:pPr>
        <w:pStyle w:val="TH"/>
      </w:pPr>
      <w:r w:rsidRPr="00FB20BD">
        <w:t>Table 6.3D.3.5-2: Test Tolerance for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4E00EE" w:rsidRPr="00FB20BD" w14:paraId="5D609F66"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149C9EF" w14:textId="77777777" w:rsidR="004E00EE" w:rsidRPr="00FB20BD" w:rsidRDefault="004E00EE" w:rsidP="00B84CF7">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6D4B67C" w14:textId="77777777" w:rsidR="004E00EE" w:rsidRPr="00FB20BD" w:rsidRDefault="004E00EE"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96972A8" w14:textId="77777777" w:rsidR="004E00EE" w:rsidRPr="00FB20BD" w:rsidRDefault="004E00EE" w:rsidP="00B84CF7">
            <w:pPr>
              <w:pStyle w:val="TAH"/>
            </w:pPr>
            <w:r w:rsidRPr="00FB20BD">
              <w:t>3.0GHz &lt; f ≤ 6GHz</w:t>
            </w:r>
          </w:p>
        </w:tc>
      </w:tr>
      <w:tr w:rsidR="004E00EE" w:rsidRPr="00FB20BD" w14:paraId="31049DFB"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5ECFFC5F" w14:textId="77777777" w:rsidR="004E00EE" w:rsidRPr="00FB20BD" w:rsidRDefault="004E00EE" w:rsidP="00B84CF7">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C11AD10" w14:textId="77777777" w:rsidR="004E00EE" w:rsidRPr="00FB20BD" w:rsidRDefault="004E00EE" w:rsidP="00B84CF7">
            <w:pPr>
              <w:pStyle w:val="TAC"/>
            </w:pPr>
            <w:r w:rsidRPr="00FB20BD">
              <w:t>1.5 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D2935DF" w14:textId="77777777" w:rsidR="004E00EE" w:rsidRPr="00FB20BD" w:rsidRDefault="004E00EE" w:rsidP="00B84CF7">
            <w:pPr>
              <w:pStyle w:val="TAC"/>
            </w:pPr>
            <w:r w:rsidRPr="00FB20BD">
              <w:t>1.8 dB</w:t>
            </w:r>
          </w:p>
        </w:tc>
      </w:tr>
      <w:tr w:rsidR="004E00EE" w:rsidRPr="00FB20BD" w14:paraId="68BB80C4"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192D644D" w14:textId="77777777" w:rsidR="004E00EE" w:rsidRPr="00FB20BD" w:rsidRDefault="004E00EE"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hideMark/>
          </w:tcPr>
          <w:p w14:paraId="7D6DA7B3" w14:textId="77777777" w:rsidR="004E00EE" w:rsidRPr="00FB20BD" w:rsidRDefault="004E00EE" w:rsidP="00B84CF7">
            <w:pPr>
              <w:pStyle w:val="TAC"/>
            </w:pPr>
            <w:r w:rsidRPr="00FB20BD">
              <w:t>1.7 dB</w:t>
            </w:r>
          </w:p>
        </w:tc>
        <w:tc>
          <w:tcPr>
            <w:tcW w:w="1984" w:type="dxa"/>
            <w:tcBorders>
              <w:top w:val="single" w:sz="4" w:space="0" w:color="auto"/>
              <w:left w:val="single" w:sz="4" w:space="0" w:color="auto"/>
              <w:bottom w:val="single" w:sz="4" w:space="0" w:color="auto"/>
              <w:right w:val="single" w:sz="4" w:space="0" w:color="auto"/>
            </w:tcBorders>
            <w:hideMark/>
          </w:tcPr>
          <w:p w14:paraId="72C77409" w14:textId="77777777" w:rsidR="004E00EE" w:rsidRPr="00FB20BD" w:rsidRDefault="004E00EE" w:rsidP="00B84CF7">
            <w:pPr>
              <w:pStyle w:val="TAC"/>
            </w:pPr>
            <w:r w:rsidRPr="00FB20BD">
              <w:t>1.8 dB</w:t>
            </w:r>
          </w:p>
        </w:tc>
      </w:tr>
    </w:tbl>
    <w:p w14:paraId="7C47D703" w14:textId="77777777" w:rsidR="004E00EE" w:rsidRPr="00FB20BD" w:rsidRDefault="004E00EE" w:rsidP="00B84CF7"/>
    <w:p w14:paraId="200EDCC5" w14:textId="113A6DA1" w:rsidR="004E00EE" w:rsidRPr="00FB20BD" w:rsidRDefault="004E00EE" w:rsidP="00B84CF7">
      <w:pPr>
        <w:pStyle w:val="TH"/>
      </w:pPr>
      <w:r w:rsidRPr="00FB20BD">
        <w:t>Table 6.3D.3.5-3: Void</w:t>
      </w:r>
    </w:p>
    <w:p w14:paraId="6E1AE949" w14:textId="77777777" w:rsidR="00A22F1C" w:rsidRPr="00FB20BD" w:rsidRDefault="00A22F1C" w:rsidP="00B84CF7"/>
    <w:p w14:paraId="19747D99" w14:textId="77777777" w:rsidR="00A22F1C" w:rsidRPr="00FB20BD" w:rsidRDefault="00A22F1C" w:rsidP="00A22F1C">
      <w:pPr>
        <w:pStyle w:val="Heading3"/>
      </w:pPr>
      <w:r w:rsidRPr="00FB20BD">
        <w:t>6.3D.3_1</w:t>
      </w:r>
      <w:r w:rsidRPr="00FB20BD">
        <w:tab/>
        <w:t>Transmit ON/OFF time mask for SUL with UL MIMO</w:t>
      </w:r>
    </w:p>
    <w:p w14:paraId="25031599" w14:textId="77777777" w:rsidR="00A22F1C" w:rsidRPr="00FB20BD" w:rsidRDefault="00A22F1C" w:rsidP="00A22F1C">
      <w:pPr>
        <w:pStyle w:val="H6"/>
      </w:pPr>
      <w:bookmarkStart w:id="614" w:name="_Toc27477910"/>
      <w:bookmarkStart w:id="615" w:name="_Toc36226603"/>
      <w:bookmarkStart w:id="616" w:name="_Toc44323860"/>
      <w:bookmarkStart w:id="617" w:name="_Toc52990043"/>
      <w:bookmarkStart w:id="618" w:name="_Toc60823239"/>
      <w:bookmarkStart w:id="619" w:name="_Toc60825161"/>
      <w:bookmarkStart w:id="620" w:name="_Toc69306058"/>
      <w:r w:rsidRPr="00FB20BD">
        <w:t>6.3D.3_1.1</w:t>
      </w:r>
      <w:r w:rsidRPr="00FB20BD">
        <w:tab/>
        <w:t>Test purpose</w:t>
      </w:r>
      <w:bookmarkEnd w:id="614"/>
      <w:bookmarkEnd w:id="615"/>
      <w:bookmarkEnd w:id="616"/>
      <w:bookmarkEnd w:id="617"/>
      <w:bookmarkEnd w:id="618"/>
      <w:bookmarkEnd w:id="619"/>
      <w:bookmarkEnd w:id="620"/>
    </w:p>
    <w:p w14:paraId="02605F35" w14:textId="77777777" w:rsidR="00A22F1C" w:rsidRPr="00FB20BD" w:rsidRDefault="00A22F1C" w:rsidP="00B84CF7">
      <w:r w:rsidRPr="00FB20BD">
        <w:rPr>
          <w:lang w:eastAsia="zh-CN"/>
        </w:rPr>
        <w:t xml:space="preserve">Same test purpose as in clause </w:t>
      </w:r>
      <w:r w:rsidRPr="00FB20BD">
        <w:t>6.3D.3.1.</w:t>
      </w:r>
    </w:p>
    <w:p w14:paraId="463138D0" w14:textId="77777777" w:rsidR="00A22F1C" w:rsidRPr="00FB20BD" w:rsidRDefault="00A22F1C" w:rsidP="00A22F1C">
      <w:pPr>
        <w:pStyle w:val="H6"/>
      </w:pPr>
      <w:bookmarkStart w:id="621" w:name="_Toc27477911"/>
      <w:bookmarkStart w:id="622" w:name="_Toc36226604"/>
      <w:bookmarkStart w:id="623" w:name="_Toc44323861"/>
      <w:bookmarkStart w:id="624" w:name="_Toc52990044"/>
      <w:bookmarkStart w:id="625" w:name="_Toc60823240"/>
      <w:bookmarkStart w:id="626" w:name="_Toc60825162"/>
      <w:bookmarkStart w:id="627" w:name="_Toc69306059"/>
      <w:r w:rsidRPr="00FB20BD">
        <w:t>6.3D.3_1.2</w:t>
      </w:r>
      <w:r w:rsidRPr="00FB20BD">
        <w:tab/>
        <w:t>Test applicability</w:t>
      </w:r>
      <w:bookmarkEnd w:id="621"/>
      <w:bookmarkEnd w:id="622"/>
      <w:bookmarkEnd w:id="623"/>
      <w:bookmarkEnd w:id="624"/>
      <w:bookmarkEnd w:id="625"/>
      <w:bookmarkEnd w:id="626"/>
      <w:bookmarkEnd w:id="627"/>
    </w:p>
    <w:p w14:paraId="695D651F" w14:textId="77777777" w:rsidR="00A22F1C" w:rsidRPr="00FB20BD" w:rsidRDefault="00A22F1C" w:rsidP="00B84CF7">
      <w:r w:rsidRPr="00FB20BD">
        <w:t>This test applies to all types of NR UE release 17 and forward that support SUL and UL MIMO operating on the SUL bands.</w:t>
      </w:r>
    </w:p>
    <w:p w14:paraId="3EFD33C6" w14:textId="77777777" w:rsidR="00A22F1C" w:rsidRPr="00FB20BD" w:rsidRDefault="00A22F1C" w:rsidP="00A22F1C">
      <w:pPr>
        <w:pStyle w:val="H6"/>
      </w:pPr>
      <w:r w:rsidRPr="00FB20BD">
        <w:t>6.3D.3_1.3</w:t>
      </w:r>
      <w:r w:rsidRPr="00FB20BD">
        <w:tab/>
        <w:t>Minimum conformance requirements</w:t>
      </w:r>
    </w:p>
    <w:p w14:paraId="12B800C9" w14:textId="77777777" w:rsidR="00A22F1C" w:rsidRPr="00FB20BD" w:rsidRDefault="00A22F1C" w:rsidP="00B84CF7">
      <w:r w:rsidRPr="00FB20BD">
        <w:rPr>
          <w:lang w:eastAsia="zh-CN"/>
        </w:rPr>
        <w:t xml:space="preserve">Same minimum conformance requirements as in clause </w:t>
      </w:r>
      <w:r w:rsidRPr="00FB20BD">
        <w:t>6.3D.3.3.</w:t>
      </w:r>
    </w:p>
    <w:p w14:paraId="3802C7EE" w14:textId="77777777" w:rsidR="00A22F1C" w:rsidRPr="00FB20BD" w:rsidRDefault="00A22F1C" w:rsidP="00A22F1C">
      <w:pPr>
        <w:pStyle w:val="H6"/>
      </w:pPr>
      <w:r w:rsidRPr="00FB20BD">
        <w:t>6.3D.3_1.4</w:t>
      </w:r>
      <w:r w:rsidRPr="00FB20BD">
        <w:tab/>
        <w:t>Test description</w:t>
      </w:r>
    </w:p>
    <w:p w14:paraId="5DBCD60B" w14:textId="77777777" w:rsidR="00A22F1C" w:rsidRPr="00FB20BD" w:rsidRDefault="00A22F1C" w:rsidP="00A22F1C">
      <w:pPr>
        <w:pStyle w:val="H6"/>
      </w:pPr>
      <w:bookmarkStart w:id="628" w:name="_Toc27477914"/>
      <w:bookmarkStart w:id="629" w:name="_Toc36226607"/>
      <w:bookmarkStart w:id="630" w:name="_Toc44323864"/>
      <w:bookmarkStart w:id="631" w:name="_Toc52990047"/>
      <w:bookmarkStart w:id="632" w:name="_Toc60823243"/>
      <w:bookmarkStart w:id="633" w:name="_Toc60825165"/>
      <w:bookmarkStart w:id="634" w:name="_Toc69306062"/>
      <w:r w:rsidRPr="00FB20BD">
        <w:t>6.3D.3_1.4.1</w:t>
      </w:r>
      <w:r w:rsidRPr="00FB20BD">
        <w:tab/>
        <w:t>Initial conditions</w:t>
      </w:r>
      <w:bookmarkEnd w:id="628"/>
      <w:bookmarkEnd w:id="629"/>
      <w:bookmarkEnd w:id="630"/>
      <w:bookmarkEnd w:id="631"/>
      <w:bookmarkEnd w:id="632"/>
      <w:bookmarkEnd w:id="633"/>
      <w:bookmarkEnd w:id="634"/>
    </w:p>
    <w:p w14:paraId="306C4302" w14:textId="77777777" w:rsidR="00A22F1C" w:rsidRPr="00FB20BD" w:rsidRDefault="00A22F1C" w:rsidP="00B84CF7">
      <w:r w:rsidRPr="00FB20BD">
        <w:t>Initial conditions are a set of test configurations the UE needs to be tested in and the steps for the SS to take with the UE to reach the correct measurement state.</w:t>
      </w:r>
    </w:p>
    <w:p w14:paraId="4453637E" w14:textId="77777777" w:rsidR="00A22F1C" w:rsidRPr="00FB20BD" w:rsidRDefault="00A22F1C"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3D.3_1.4.1-1. The details of the uplink reference measurement channels (RMCs) are specified in Annexes A.2. Configurations of PDSCH and PDCCH before measurement are specified in Annex C.2.</w:t>
      </w:r>
    </w:p>
    <w:p w14:paraId="4E1CA25A" w14:textId="77777777" w:rsidR="00A22F1C" w:rsidRPr="00FB20BD" w:rsidRDefault="00A22F1C" w:rsidP="00B84CF7">
      <w:pPr>
        <w:pStyle w:val="TH"/>
      </w:pPr>
      <w:r w:rsidRPr="00FB20BD">
        <w:t>Table 6.3D.3_1.4.1-1: Test Configuration Tabl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7"/>
        <w:gridCol w:w="2326"/>
        <w:gridCol w:w="832"/>
        <w:gridCol w:w="830"/>
        <w:gridCol w:w="2353"/>
        <w:gridCol w:w="2320"/>
      </w:tblGrid>
      <w:tr w:rsidR="00A22F1C" w:rsidRPr="00FB20BD" w14:paraId="34ADF0DF" w14:textId="77777777" w:rsidTr="00DB3162">
        <w:trPr>
          <w:cantSplit/>
          <w:jc w:val="center"/>
        </w:trPr>
        <w:tc>
          <w:tcPr>
            <w:tcW w:w="5000" w:type="pct"/>
            <w:gridSpan w:val="6"/>
          </w:tcPr>
          <w:p w14:paraId="3B8D3EC5" w14:textId="77777777" w:rsidR="00A22F1C" w:rsidRPr="00FB20BD" w:rsidRDefault="00A22F1C" w:rsidP="00B84CF7">
            <w:pPr>
              <w:pStyle w:val="TAH"/>
            </w:pPr>
            <w:r w:rsidRPr="00FB20BD">
              <w:t>Initial Conditions</w:t>
            </w:r>
          </w:p>
        </w:tc>
      </w:tr>
      <w:tr w:rsidR="00A22F1C" w:rsidRPr="00FB20BD" w14:paraId="261FE5A8" w14:textId="77777777" w:rsidTr="00DB3162">
        <w:trPr>
          <w:cantSplit/>
          <w:jc w:val="center"/>
        </w:trPr>
        <w:tc>
          <w:tcPr>
            <w:tcW w:w="2142" w:type="pct"/>
            <w:gridSpan w:val="3"/>
          </w:tcPr>
          <w:p w14:paraId="0FFE64AB" w14:textId="77777777" w:rsidR="00A22F1C" w:rsidRPr="00FB20BD" w:rsidRDefault="00A22F1C" w:rsidP="00B84CF7">
            <w:pPr>
              <w:pStyle w:val="TAL"/>
            </w:pPr>
            <w:r w:rsidRPr="00FB20BD">
              <w:t>Test Environment as specified in TS 38.508-1 [5] subclause 4.1</w:t>
            </w:r>
          </w:p>
        </w:tc>
        <w:tc>
          <w:tcPr>
            <w:tcW w:w="2858" w:type="pct"/>
            <w:gridSpan w:val="3"/>
          </w:tcPr>
          <w:p w14:paraId="2D68BCCE" w14:textId="77777777" w:rsidR="00A22F1C" w:rsidRPr="00FB20BD" w:rsidRDefault="00A22F1C" w:rsidP="00B84CF7">
            <w:pPr>
              <w:pStyle w:val="TAL"/>
            </w:pPr>
            <w:r w:rsidRPr="00FB20BD">
              <w:t>Normal, TL/VL, TL/VH, TH/VL, TH/VH</w:t>
            </w:r>
          </w:p>
        </w:tc>
      </w:tr>
      <w:tr w:rsidR="00A22F1C" w:rsidRPr="00FB20BD" w14:paraId="0E5D7053" w14:textId="77777777" w:rsidTr="00DB3162">
        <w:trPr>
          <w:cantSplit/>
          <w:jc w:val="center"/>
        </w:trPr>
        <w:tc>
          <w:tcPr>
            <w:tcW w:w="2142" w:type="pct"/>
            <w:gridSpan w:val="3"/>
          </w:tcPr>
          <w:p w14:paraId="30BA2810" w14:textId="77777777" w:rsidR="00A22F1C" w:rsidRPr="00FB20BD" w:rsidRDefault="00A22F1C" w:rsidP="00B84CF7">
            <w:pPr>
              <w:pStyle w:val="TAL"/>
            </w:pPr>
            <w:r w:rsidRPr="00FB20BD">
              <w:t>Test Frequencies as specified in TS 38.508-1 [5] subclause 4.3.1</w:t>
            </w:r>
          </w:p>
        </w:tc>
        <w:tc>
          <w:tcPr>
            <w:tcW w:w="2858" w:type="pct"/>
            <w:gridSpan w:val="3"/>
          </w:tcPr>
          <w:p w14:paraId="709FB2F8" w14:textId="77777777" w:rsidR="00A22F1C" w:rsidRPr="00FB20BD" w:rsidRDefault="00A22F1C" w:rsidP="00B84CF7">
            <w:pPr>
              <w:pStyle w:val="TAL"/>
            </w:pPr>
            <w:r w:rsidRPr="00FB20BD">
              <w:t>Low range, Mid range, High range for SUL carrier</w:t>
            </w:r>
          </w:p>
          <w:p w14:paraId="39A1C709" w14:textId="77777777" w:rsidR="00A22F1C" w:rsidRPr="00FB20BD" w:rsidRDefault="00A22F1C" w:rsidP="00B84CF7">
            <w:pPr>
              <w:pStyle w:val="TAL"/>
            </w:pPr>
            <w:r w:rsidRPr="00FB20BD">
              <w:t>Mid range for Non-SUL carrier</w:t>
            </w:r>
          </w:p>
        </w:tc>
      </w:tr>
      <w:tr w:rsidR="00A22F1C" w:rsidRPr="00FB20BD" w14:paraId="264ABBAA" w14:textId="77777777" w:rsidTr="00DB3162">
        <w:trPr>
          <w:cantSplit/>
          <w:jc w:val="center"/>
        </w:trPr>
        <w:tc>
          <w:tcPr>
            <w:tcW w:w="2142" w:type="pct"/>
            <w:gridSpan w:val="3"/>
          </w:tcPr>
          <w:p w14:paraId="31AAE1A4" w14:textId="77777777" w:rsidR="00A22F1C" w:rsidRPr="00FB20BD" w:rsidRDefault="00A22F1C" w:rsidP="00B84CF7">
            <w:pPr>
              <w:pStyle w:val="TAL"/>
            </w:pPr>
            <w:r w:rsidRPr="00FB20BD">
              <w:t>Test Channel Bandwidths as specified in TS 38.508-1 [5] subclause 4.3.1</w:t>
            </w:r>
          </w:p>
        </w:tc>
        <w:tc>
          <w:tcPr>
            <w:tcW w:w="2858" w:type="pct"/>
            <w:gridSpan w:val="3"/>
          </w:tcPr>
          <w:p w14:paraId="039F20FB" w14:textId="77777777" w:rsidR="00A22F1C" w:rsidRPr="00FB20BD" w:rsidRDefault="00A22F1C" w:rsidP="00B84CF7">
            <w:pPr>
              <w:pStyle w:val="TAL"/>
            </w:pPr>
            <w:r w:rsidRPr="00FB20BD">
              <w:t xml:space="preserve">Lowest, Mid, Highest for SUL carrier </w:t>
            </w:r>
          </w:p>
          <w:p w14:paraId="0AC0ECD7" w14:textId="77777777" w:rsidR="00A22F1C" w:rsidRPr="00FB20BD" w:rsidRDefault="00A22F1C" w:rsidP="00B84CF7">
            <w:pPr>
              <w:pStyle w:val="TAL"/>
            </w:pPr>
            <w:r w:rsidRPr="00FB20BD">
              <w:t>Lowest for Non-SUL carrier</w:t>
            </w:r>
          </w:p>
        </w:tc>
      </w:tr>
      <w:tr w:rsidR="00A22F1C" w:rsidRPr="00FB20BD" w14:paraId="7841DFD9" w14:textId="77777777" w:rsidTr="00DB3162">
        <w:trPr>
          <w:cantSplit/>
          <w:jc w:val="center"/>
        </w:trPr>
        <w:tc>
          <w:tcPr>
            <w:tcW w:w="2142" w:type="pct"/>
            <w:gridSpan w:val="3"/>
          </w:tcPr>
          <w:p w14:paraId="1C0E2E25" w14:textId="77777777" w:rsidR="00A22F1C" w:rsidRPr="00FB20BD" w:rsidRDefault="00A22F1C" w:rsidP="00B84CF7">
            <w:pPr>
              <w:pStyle w:val="TAL"/>
            </w:pPr>
            <w:r w:rsidRPr="00FB20BD">
              <w:t>Test SCS as specified in Table 5.5C-1</w:t>
            </w:r>
          </w:p>
        </w:tc>
        <w:tc>
          <w:tcPr>
            <w:tcW w:w="2858" w:type="pct"/>
            <w:gridSpan w:val="3"/>
          </w:tcPr>
          <w:p w14:paraId="670CFC8F" w14:textId="77777777" w:rsidR="00A22F1C" w:rsidRPr="00FB20BD" w:rsidRDefault="00A22F1C" w:rsidP="00B84CF7">
            <w:pPr>
              <w:pStyle w:val="TAL"/>
              <w:rPr>
                <w:lang w:eastAsia="zh-CN"/>
              </w:rPr>
            </w:pPr>
            <w:r w:rsidRPr="00FB20BD">
              <w:rPr>
                <w:lang w:eastAsia="zh-CN"/>
              </w:rPr>
              <w:t xml:space="preserve">15kHz </w:t>
            </w:r>
            <w:r w:rsidRPr="00FB20BD">
              <w:t>for SUL carrier and Lowest supported SCS for Non-SUL carrier</w:t>
            </w:r>
          </w:p>
        </w:tc>
      </w:tr>
      <w:tr w:rsidR="00A22F1C" w:rsidRPr="00FB20BD" w14:paraId="2ADE90F3" w14:textId="77777777" w:rsidTr="00DB3162">
        <w:trPr>
          <w:cantSplit/>
          <w:jc w:val="center"/>
        </w:trPr>
        <w:tc>
          <w:tcPr>
            <w:tcW w:w="5000" w:type="pct"/>
            <w:gridSpan w:val="6"/>
          </w:tcPr>
          <w:p w14:paraId="1235893C" w14:textId="77777777" w:rsidR="00A22F1C" w:rsidRPr="00FB20BD" w:rsidRDefault="00A22F1C" w:rsidP="00B84CF7">
            <w:pPr>
              <w:pStyle w:val="TAH"/>
            </w:pPr>
            <w:r w:rsidRPr="00FB20BD">
              <w:t>Test Parameters for Channel Bandwidths</w:t>
            </w:r>
          </w:p>
        </w:tc>
      </w:tr>
      <w:tr w:rsidR="00A22F1C" w:rsidRPr="00FB20BD" w14:paraId="43F3E681" w14:textId="77777777" w:rsidTr="00DB3162">
        <w:trPr>
          <w:jc w:val="center"/>
        </w:trPr>
        <w:tc>
          <w:tcPr>
            <w:tcW w:w="502" w:type="pct"/>
          </w:tcPr>
          <w:p w14:paraId="376B7F10" w14:textId="77777777" w:rsidR="00A22F1C" w:rsidRPr="00FB20BD" w:rsidRDefault="00A22F1C" w:rsidP="00B84CF7">
            <w:pPr>
              <w:pStyle w:val="TAH"/>
            </w:pPr>
            <w:r w:rsidRPr="00FB20BD">
              <w:t>Test ID</w:t>
            </w:r>
          </w:p>
        </w:tc>
        <w:tc>
          <w:tcPr>
            <w:tcW w:w="1208" w:type="pct"/>
            <w:tcBorders>
              <w:bottom w:val="single" w:sz="4" w:space="0" w:color="auto"/>
            </w:tcBorders>
          </w:tcPr>
          <w:p w14:paraId="31F658E9" w14:textId="77777777" w:rsidR="00A22F1C" w:rsidRPr="00FB20BD" w:rsidRDefault="00A22F1C" w:rsidP="00B84CF7">
            <w:pPr>
              <w:pStyle w:val="TAH"/>
            </w:pPr>
            <w:r w:rsidRPr="00FB20BD">
              <w:t>Downlink Configuration</w:t>
            </w:r>
          </w:p>
        </w:tc>
        <w:tc>
          <w:tcPr>
            <w:tcW w:w="863" w:type="pct"/>
            <w:gridSpan w:val="2"/>
            <w:tcBorders>
              <w:bottom w:val="single" w:sz="4" w:space="0" w:color="auto"/>
            </w:tcBorders>
          </w:tcPr>
          <w:p w14:paraId="52BDC327" w14:textId="77777777" w:rsidR="00A22F1C" w:rsidRPr="00FB20BD" w:rsidRDefault="00A22F1C" w:rsidP="00B84CF7">
            <w:pPr>
              <w:pStyle w:val="TAH"/>
            </w:pPr>
            <w:r w:rsidRPr="00FB20BD">
              <w:t>UL Configuration</w:t>
            </w:r>
          </w:p>
        </w:tc>
        <w:tc>
          <w:tcPr>
            <w:tcW w:w="2427" w:type="pct"/>
            <w:gridSpan w:val="2"/>
          </w:tcPr>
          <w:p w14:paraId="54F48735" w14:textId="77777777" w:rsidR="00A22F1C" w:rsidRPr="00FB20BD" w:rsidRDefault="00A22F1C" w:rsidP="00B84CF7">
            <w:pPr>
              <w:pStyle w:val="TAH"/>
            </w:pPr>
            <w:r w:rsidRPr="00FB20BD">
              <w:t>SUL Configuration</w:t>
            </w:r>
          </w:p>
        </w:tc>
      </w:tr>
      <w:tr w:rsidR="00A22F1C" w:rsidRPr="00FB20BD" w14:paraId="11CED27E" w14:textId="77777777" w:rsidTr="00DB3162">
        <w:trPr>
          <w:cantSplit/>
          <w:jc w:val="center"/>
        </w:trPr>
        <w:tc>
          <w:tcPr>
            <w:tcW w:w="502" w:type="pct"/>
          </w:tcPr>
          <w:p w14:paraId="7EDEAC11" w14:textId="77777777" w:rsidR="00A22F1C" w:rsidRPr="00FB20BD" w:rsidRDefault="00A22F1C" w:rsidP="00B84CF7">
            <w:pPr>
              <w:pStyle w:val="TAC"/>
            </w:pPr>
          </w:p>
        </w:tc>
        <w:tc>
          <w:tcPr>
            <w:tcW w:w="1208" w:type="pct"/>
            <w:tcBorders>
              <w:bottom w:val="nil"/>
            </w:tcBorders>
          </w:tcPr>
          <w:p w14:paraId="3F7BF3C6" w14:textId="77777777" w:rsidR="00A22F1C" w:rsidRPr="00FB20BD" w:rsidRDefault="00A22F1C" w:rsidP="00B84CF7">
            <w:pPr>
              <w:pStyle w:val="TAC"/>
            </w:pPr>
            <w:r w:rsidRPr="00FB20BD">
              <w:t>N/A</w:t>
            </w:r>
          </w:p>
        </w:tc>
        <w:tc>
          <w:tcPr>
            <w:tcW w:w="863" w:type="pct"/>
            <w:gridSpan w:val="2"/>
            <w:tcBorders>
              <w:bottom w:val="nil"/>
            </w:tcBorders>
          </w:tcPr>
          <w:p w14:paraId="1143C67A" w14:textId="77777777" w:rsidR="00A22F1C" w:rsidRPr="00FB20BD" w:rsidRDefault="00A22F1C" w:rsidP="00B84CF7">
            <w:pPr>
              <w:pStyle w:val="TAC"/>
            </w:pPr>
            <w:r w:rsidRPr="00FB20BD">
              <w:t>N/A</w:t>
            </w:r>
          </w:p>
        </w:tc>
        <w:tc>
          <w:tcPr>
            <w:tcW w:w="1222" w:type="pct"/>
          </w:tcPr>
          <w:p w14:paraId="7021FE19" w14:textId="77777777" w:rsidR="00A22F1C" w:rsidRPr="00FB20BD" w:rsidRDefault="00A22F1C" w:rsidP="00B84CF7">
            <w:pPr>
              <w:pStyle w:val="TAC"/>
            </w:pPr>
            <w:r w:rsidRPr="00FB20BD">
              <w:t>Modulation</w:t>
            </w:r>
          </w:p>
        </w:tc>
        <w:tc>
          <w:tcPr>
            <w:tcW w:w="1205" w:type="pct"/>
          </w:tcPr>
          <w:p w14:paraId="631E05BB" w14:textId="77777777" w:rsidR="00A22F1C" w:rsidRPr="00FB20BD" w:rsidRDefault="00A22F1C" w:rsidP="00B84CF7">
            <w:pPr>
              <w:pStyle w:val="TAC"/>
            </w:pPr>
            <w:r w:rsidRPr="00FB20BD">
              <w:t>RB allocation (NOTE 2)</w:t>
            </w:r>
          </w:p>
        </w:tc>
      </w:tr>
      <w:tr w:rsidR="00A22F1C" w:rsidRPr="00FB20BD" w14:paraId="556D6962" w14:textId="77777777" w:rsidTr="00DB3162">
        <w:trPr>
          <w:cantSplit/>
          <w:jc w:val="center"/>
        </w:trPr>
        <w:tc>
          <w:tcPr>
            <w:tcW w:w="502" w:type="pct"/>
          </w:tcPr>
          <w:p w14:paraId="466DF368" w14:textId="77777777" w:rsidR="00A22F1C" w:rsidRPr="00FB20BD" w:rsidRDefault="00A22F1C" w:rsidP="00B84CF7">
            <w:pPr>
              <w:pStyle w:val="TAC"/>
            </w:pPr>
            <w:r w:rsidRPr="00FB20BD">
              <w:t>1</w:t>
            </w:r>
          </w:p>
        </w:tc>
        <w:tc>
          <w:tcPr>
            <w:tcW w:w="1208" w:type="pct"/>
            <w:tcBorders>
              <w:top w:val="nil"/>
              <w:bottom w:val="nil"/>
            </w:tcBorders>
          </w:tcPr>
          <w:p w14:paraId="031FA923" w14:textId="77777777" w:rsidR="00A22F1C" w:rsidRPr="00FB20BD" w:rsidRDefault="00A22F1C" w:rsidP="00B84CF7">
            <w:pPr>
              <w:pStyle w:val="TAC"/>
            </w:pPr>
          </w:p>
        </w:tc>
        <w:tc>
          <w:tcPr>
            <w:tcW w:w="863" w:type="pct"/>
            <w:gridSpan w:val="2"/>
            <w:tcBorders>
              <w:top w:val="nil"/>
              <w:bottom w:val="nil"/>
            </w:tcBorders>
          </w:tcPr>
          <w:p w14:paraId="70A85AB6" w14:textId="77777777" w:rsidR="00A22F1C" w:rsidRPr="00FB20BD" w:rsidRDefault="00A22F1C" w:rsidP="00B84CF7">
            <w:pPr>
              <w:pStyle w:val="TAC"/>
            </w:pPr>
          </w:p>
        </w:tc>
        <w:tc>
          <w:tcPr>
            <w:tcW w:w="1222" w:type="pct"/>
          </w:tcPr>
          <w:p w14:paraId="05ACDE67" w14:textId="77777777" w:rsidR="00A22F1C" w:rsidRPr="00FB20BD" w:rsidRDefault="00A22F1C" w:rsidP="00B84CF7">
            <w:pPr>
              <w:pStyle w:val="TAC"/>
            </w:pPr>
            <w:r w:rsidRPr="00FB20BD">
              <w:t>CP-OFDM QPSK</w:t>
            </w:r>
          </w:p>
        </w:tc>
        <w:tc>
          <w:tcPr>
            <w:tcW w:w="1205" w:type="pct"/>
          </w:tcPr>
          <w:p w14:paraId="53DCB736" w14:textId="77777777" w:rsidR="00A22F1C" w:rsidRPr="00FB20BD" w:rsidRDefault="00A22F1C" w:rsidP="00B84CF7">
            <w:pPr>
              <w:pStyle w:val="TAC"/>
            </w:pPr>
            <w:r w:rsidRPr="00FB20BD">
              <w:t>Inner Full</w:t>
            </w:r>
          </w:p>
        </w:tc>
      </w:tr>
      <w:tr w:rsidR="00A22F1C" w:rsidRPr="00FB20BD" w14:paraId="5741E992" w14:textId="77777777" w:rsidTr="00DB3162">
        <w:trPr>
          <w:cantSplit/>
          <w:jc w:val="center"/>
        </w:trPr>
        <w:tc>
          <w:tcPr>
            <w:tcW w:w="5000" w:type="pct"/>
            <w:gridSpan w:val="6"/>
          </w:tcPr>
          <w:p w14:paraId="6170BB7A" w14:textId="77777777" w:rsidR="00A22F1C" w:rsidRPr="00FB20BD" w:rsidRDefault="00A22F1C" w:rsidP="00B84CF7">
            <w:pPr>
              <w:pStyle w:val="TAN"/>
            </w:pPr>
            <w:r w:rsidRPr="00FB20BD">
              <w:t>NOTE 1:</w:t>
            </w:r>
            <w:r w:rsidRPr="00FB20BD">
              <w:tab/>
              <w:t>Test Channel Bandwidths are checked separately for each SUL band combination, the applicable channel bandwidths are specified in Table 5.5C-1.</w:t>
            </w:r>
          </w:p>
          <w:p w14:paraId="3CD52038" w14:textId="77777777" w:rsidR="00A22F1C" w:rsidRPr="00FB20BD" w:rsidRDefault="00A22F1C" w:rsidP="00B84CF7">
            <w:pPr>
              <w:pStyle w:val="TAN"/>
            </w:pPr>
            <w:r w:rsidRPr="00FB20BD">
              <w:t>NOTE 2:</w:t>
            </w:r>
            <w:r w:rsidRPr="00FB20BD">
              <w:tab/>
              <w:t>The specific configuration of each RB allocation is defined in Table 6.1-1.</w:t>
            </w:r>
          </w:p>
        </w:tc>
      </w:tr>
    </w:tbl>
    <w:p w14:paraId="16AA6F17" w14:textId="77777777" w:rsidR="00A22F1C" w:rsidRPr="00FB20BD" w:rsidRDefault="00A22F1C" w:rsidP="00B84CF7"/>
    <w:p w14:paraId="23749229" w14:textId="77777777" w:rsidR="00A22F1C" w:rsidRPr="00FB20BD" w:rsidRDefault="00A22F1C" w:rsidP="00B84CF7">
      <w:pPr>
        <w:pStyle w:val="B10"/>
      </w:pPr>
      <w:r w:rsidRPr="00FB20BD">
        <w:t>1.</w:t>
      </w:r>
      <w:r w:rsidRPr="00FB20BD">
        <w:tab/>
        <w:t>Connect the SS to the UE antenna connectors as shown in TS 38.508-1 [5] Annex A, Figure A.3.1.1.5 for TE diagram and section A.3.2 for UE diagram.</w:t>
      </w:r>
    </w:p>
    <w:p w14:paraId="4A17E957" w14:textId="77777777" w:rsidR="00A22F1C" w:rsidRPr="00FB20BD" w:rsidRDefault="00A22F1C" w:rsidP="00B84CF7">
      <w:pPr>
        <w:pStyle w:val="B10"/>
      </w:pPr>
      <w:r w:rsidRPr="00FB20BD">
        <w:t>2.</w:t>
      </w:r>
      <w:r w:rsidRPr="00FB20BD">
        <w:tab/>
        <w:t>The parameter settings for the cell are set up according to TS 38.508-1 [5] subclause 4.4.3.</w:t>
      </w:r>
    </w:p>
    <w:p w14:paraId="125F7C29" w14:textId="77777777" w:rsidR="00A22F1C" w:rsidRPr="00FB20BD" w:rsidRDefault="00A22F1C" w:rsidP="00B84CF7">
      <w:pPr>
        <w:pStyle w:val="B10"/>
      </w:pPr>
      <w:r w:rsidRPr="00FB20BD">
        <w:t>3.</w:t>
      </w:r>
      <w:r w:rsidRPr="00FB20BD">
        <w:tab/>
        <w:t>Downlink signals are initially set up according to Annex C.0, C.1, C.2, and uplink signals according to Annex G.0, G.1, G.2 and G.3.0 with consideration of supplementary uplink physical channels.</w:t>
      </w:r>
    </w:p>
    <w:p w14:paraId="742AE44B" w14:textId="77777777" w:rsidR="00A22F1C" w:rsidRPr="00FB20BD" w:rsidRDefault="00A22F1C" w:rsidP="00B84CF7">
      <w:pPr>
        <w:pStyle w:val="B10"/>
      </w:pPr>
      <w:r w:rsidRPr="00FB20BD">
        <w:t>4.</w:t>
      </w:r>
      <w:r w:rsidRPr="00FB20BD">
        <w:tab/>
        <w:t>The UL Reference Measurement Channel is set according to Table 6.3D.3_1.4.1-1</w:t>
      </w:r>
    </w:p>
    <w:p w14:paraId="2C850250" w14:textId="77777777" w:rsidR="00A22F1C" w:rsidRPr="00FB20BD" w:rsidRDefault="00A22F1C" w:rsidP="00B84CF7">
      <w:pPr>
        <w:pStyle w:val="B10"/>
      </w:pPr>
      <w:r w:rsidRPr="00FB20BD">
        <w:t>5.</w:t>
      </w:r>
      <w:r w:rsidRPr="00FB20BD">
        <w:tab/>
        <w:t>Propagation conditions are set according to Annex B.0.</w:t>
      </w:r>
    </w:p>
    <w:p w14:paraId="05B694A7" w14:textId="77777777" w:rsidR="00A22F1C" w:rsidRPr="00FB20BD" w:rsidRDefault="00A22F1C"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3D.3_1.4.3.</w:t>
      </w:r>
    </w:p>
    <w:p w14:paraId="48717920" w14:textId="77777777" w:rsidR="00A22F1C" w:rsidRPr="00FB20BD" w:rsidRDefault="00A22F1C" w:rsidP="00A22F1C">
      <w:pPr>
        <w:pStyle w:val="H6"/>
      </w:pPr>
      <w:r w:rsidRPr="00FB20BD">
        <w:t>6.3D.3_1.4.2</w:t>
      </w:r>
      <w:r w:rsidRPr="00FB20BD">
        <w:tab/>
        <w:t>Test procedure</w:t>
      </w:r>
    </w:p>
    <w:p w14:paraId="44408BC7" w14:textId="77777777" w:rsidR="00A22F1C" w:rsidRPr="00FB20BD" w:rsidRDefault="00A22F1C" w:rsidP="00B84CF7">
      <w:pPr>
        <w:pStyle w:val="B10"/>
      </w:pPr>
      <w:r w:rsidRPr="00FB20BD">
        <w:t>1.</w:t>
      </w:r>
      <w:r w:rsidRPr="00FB20BD">
        <w:tab/>
        <w:t>SS sends uplink scheduling information via PDCCH DCI format 0_1 for C_RNTI to schedule the UL RMC according to Table 6.3D.3_1.4.1-1. Since the UE has no payload and no loopback data to send the UE sends uplink MAC padding bits on the UL RMC. The UL assignment is such that the UE transmits on slots 8 for15kHz SCS, on slots 8 and 18 for 30kHz SCS and on slots 17 and 37 for 60kHz SCS. The PDCCH DCI format 0_1 is specified with the condition 2TX_UL_MIMO in 38.508-1 [5] subclause 4.3.6.1.1.2.</w:t>
      </w:r>
    </w:p>
    <w:p w14:paraId="7B3F323F" w14:textId="77777777" w:rsidR="00A22F1C" w:rsidRPr="00FB20BD" w:rsidRDefault="00A22F1C" w:rsidP="00B84CF7">
      <w:pPr>
        <w:pStyle w:val="B10"/>
      </w:pPr>
      <w:r w:rsidRPr="00FB20BD">
        <w:t>2.</w:t>
      </w:r>
      <w:r w:rsidRPr="00FB20BD">
        <w:tab/>
        <w:t>Send continuously uplink power control "up" commands in every uplink scheduling information to the UE; allow at least 200ms starting from the first TPC command in this step for the UE to reach P</w:t>
      </w:r>
      <w:r w:rsidRPr="00FB20BD">
        <w:rPr>
          <w:vertAlign w:val="subscript"/>
        </w:rPr>
        <w:t>UMAX</w:t>
      </w:r>
      <w:r w:rsidRPr="00FB20BD">
        <w:t xml:space="preserve"> level.</w:t>
      </w:r>
    </w:p>
    <w:p w14:paraId="42779CBD" w14:textId="77777777" w:rsidR="00A22F1C" w:rsidRPr="00FB20BD" w:rsidRDefault="00A22F1C" w:rsidP="00B84CF7">
      <w:pPr>
        <w:pStyle w:val="B10"/>
      </w:pPr>
      <w:r w:rsidRPr="00FB20BD">
        <w:t>3.</w:t>
      </w:r>
      <w:r w:rsidRPr="00FB20BD">
        <w:tab/>
        <w:t>On power sub test:</w:t>
      </w:r>
    </w:p>
    <w:p w14:paraId="01C4D043" w14:textId="77777777" w:rsidR="00A22F1C" w:rsidRPr="00FB20BD" w:rsidRDefault="00A22F1C" w:rsidP="00B84CF7">
      <w:pPr>
        <w:pStyle w:val="B20"/>
      </w:pPr>
      <w:r w:rsidRPr="00FB20BD">
        <w:t>3.1.</w:t>
      </w:r>
      <w:r w:rsidRPr="00FB20BD">
        <w:tab/>
        <w:t>Measure the sum output power at two transmit antenna connectors of the UE PUSCH transmission during one slot.</w:t>
      </w:r>
    </w:p>
    <w:p w14:paraId="76764665" w14:textId="77777777" w:rsidR="00A22F1C" w:rsidRPr="00FB20BD" w:rsidRDefault="00A22F1C" w:rsidP="00B84CF7">
      <w:pPr>
        <w:pStyle w:val="B10"/>
      </w:pPr>
      <w:r w:rsidRPr="00FB20BD">
        <w:t>4.</w:t>
      </w:r>
      <w:r w:rsidRPr="00FB20BD">
        <w:tab/>
        <w:t>OFF power sub test:</w:t>
      </w:r>
    </w:p>
    <w:p w14:paraId="32778968" w14:textId="77777777" w:rsidR="00A22F1C" w:rsidRPr="00FB20BD" w:rsidRDefault="00A22F1C" w:rsidP="00B84CF7">
      <w:pPr>
        <w:pStyle w:val="B20"/>
      </w:pPr>
      <w:r w:rsidRPr="00FB20BD">
        <w:t>4.1.</w:t>
      </w:r>
      <w:r w:rsidRPr="00FB20BD">
        <w:tab/>
        <w:t>Measure the UE transmission OFF power at each antenna connectors during the slot prior to the PUSCH transmission, excluding a transient period of 10 µs at the end of the slot.</w:t>
      </w:r>
    </w:p>
    <w:p w14:paraId="2EDF16CD" w14:textId="77777777" w:rsidR="00A22F1C" w:rsidRPr="00FB20BD" w:rsidRDefault="00A22F1C" w:rsidP="00B84CF7">
      <w:pPr>
        <w:pStyle w:val="B20"/>
      </w:pPr>
      <w:r w:rsidRPr="00FB20BD">
        <w:t>4.2.</w:t>
      </w:r>
      <w:r w:rsidRPr="00FB20BD">
        <w:tab/>
        <w:t>Measure the UE transmission OFF power at each antenna connectors during the slot following the PUSCH transmission, excluding a transient period of 10 µs at the beginning of the slot.</w:t>
      </w:r>
    </w:p>
    <w:p w14:paraId="3F7A7CE8" w14:textId="77777777" w:rsidR="00A22F1C" w:rsidRPr="00FB20BD" w:rsidRDefault="00A22F1C" w:rsidP="00A22F1C">
      <w:pPr>
        <w:pStyle w:val="H6"/>
      </w:pPr>
      <w:r w:rsidRPr="00FB20BD">
        <w:t>6.3D.3_1.4.3</w:t>
      </w:r>
      <w:r w:rsidRPr="00FB20BD">
        <w:tab/>
        <w:t>Message contents</w:t>
      </w:r>
    </w:p>
    <w:p w14:paraId="5916A03B" w14:textId="77777777" w:rsidR="00A22F1C" w:rsidRPr="00FB20BD" w:rsidRDefault="00A22F1C" w:rsidP="00B84CF7">
      <w:r w:rsidRPr="00FB20BD">
        <w:t>Message contents are according to TS 38.508-1 [5] subclause 4.3.6.1.1.2 ensuring UL/SUL indicator in Table 4.3.6.1.1.2-1 with condition SUL, subclause 4.6 ensuring Table 4.6.1-28 with condition SUL AND (RF OR RRM), Tables 4.6.3-14 with condition SUL_SUL for SUL carrier, Table 4.6.3-167 with condition PUSCH_PUCCH_ON_SUL, and Table 4.6.3-182 with the condition 2TX_UL_MIMO and following exception.</w:t>
      </w:r>
    </w:p>
    <w:p w14:paraId="540DCA01" w14:textId="77777777" w:rsidR="00A22F1C" w:rsidRPr="00FB20BD" w:rsidRDefault="00A22F1C" w:rsidP="00B84CF7">
      <w:pPr>
        <w:pStyle w:val="TH"/>
      </w:pPr>
      <w:r w:rsidRPr="00FB20BD">
        <w:t>Table 6.3D.3_1.4.3-1: TDD-UL-D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22F1C" w:rsidRPr="00FB20BD" w14:paraId="40BA6B71" w14:textId="77777777" w:rsidTr="00DB3162">
        <w:tc>
          <w:tcPr>
            <w:tcW w:w="9747" w:type="dxa"/>
            <w:gridSpan w:val="4"/>
          </w:tcPr>
          <w:p w14:paraId="300B68A6" w14:textId="77777777" w:rsidR="00A22F1C" w:rsidRPr="00FB20BD" w:rsidRDefault="00A22F1C" w:rsidP="00B84CF7">
            <w:pPr>
              <w:pStyle w:val="TAL"/>
            </w:pPr>
            <w:r w:rsidRPr="00FB20BD">
              <w:t>Derivation Path: TS 38.508-1[5], Table 4.6.3-192</w:t>
            </w:r>
          </w:p>
        </w:tc>
      </w:tr>
      <w:tr w:rsidR="00A22F1C" w:rsidRPr="00FB20BD" w14:paraId="6AB66C9B" w14:textId="77777777" w:rsidTr="00DB3162">
        <w:tc>
          <w:tcPr>
            <w:tcW w:w="4535" w:type="dxa"/>
          </w:tcPr>
          <w:p w14:paraId="4AB89E4C" w14:textId="77777777" w:rsidR="00A22F1C" w:rsidRPr="00FB20BD" w:rsidRDefault="00A22F1C" w:rsidP="00B84CF7">
            <w:pPr>
              <w:pStyle w:val="TAH"/>
            </w:pPr>
            <w:r w:rsidRPr="00FB20BD">
              <w:t>Information Element</w:t>
            </w:r>
          </w:p>
        </w:tc>
        <w:tc>
          <w:tcPr>
            <w:tcW w:w="2267" w:type="dxa"/>
          </w:tcPr>
          <w:p w14:paraId="279DB80E" w14:textId="77777777" w:rsidR="00A22F1C" w:rsidRPr="00FB20BD" w:rsidRDefault="00A22F1C" w:rsidP="00B84CF7">
            <w:pPr>
              <w:pStyle w:val="TAH"/>
            </w:pPr>
            <w:r w:rsidRPr="00FB20BD">
              <w:t>Value/remark</w:t>
            </w:r>
          </w:p>
        </w:tc>
        <w:tc>
          <w:tcPr>
            <w:tcW w:w="1700" w:type="dxa"/>
          </w:tcPr>
          <w:p w14:paraId="68AAC0E2" w14:textId="77777777" w:rsidR="00A22F1C" w:rsidRPr="00FB20BD" w:rsidRDefault="00A22F1C" w:rsidP="00B84CF7">
            <w:pPr>
              <w:pStyle w:val="TAH"/>
            </w:pPr>
            <w:r w:rsidRPr="00FB20BD">
              <w:t>Comment</w:t>
            </w:r>
          </w:p>
        </w:tc>
        <w:tc>
          <w:tcPr>
            <w:tcW w:w="1245" w:type="dxa"/>
          </w:tcPr>
          <w:p w14:paraId="79B68919" w14:textId="77777777" w:rsidR="00A22F1C" w:rsidRPr="00FB20BD" w:rsidRDefault="00A22F1C" w:rsidP="00B84CF7">
            <w:pPr>
              <w:pStyle w:val="TAH"/>
            </w:pPr>
            <w:r w:rsidRPr="00FB20BD">
              <w:t>Condition</w:t>
            </w:r>
          </w:p>
        </w:tc>
      </w:tr>
      <w:tr w:rsidR="00A22F1C" w:rsidRPr="00FB20BD" w14:paraId="290B1D4E" w14:textId="77777777" w:rsidTr="00DB3162">
        <w:tc>
          <w:tcPr>
            <w:tcW w:w="4535" w:type="dxa"/>
          </w:tcPr>
          <w:p w14:paraId="73715F21" w14:textId="77777777" w:rsidR="00A22F1C" w:rsidRPr="00FB20BD" w:rsidRDefault="00A22F1C" w:rsidP="00B84CF7">
            <w:pPr>
              <w:pStyle w:val="TAL"/>
            </w:pPr>
            <w:r w:rsidRPr="00FB20BD">
              <w:t>TDD-UL-DL-ConfigCommon ::= SEQUENCE {</w:t>
            </w:r>
          </w:p>
        </w:tc>
        <w:tc>
          <w:tcPr>
            <w:tcW w:w="2267" w:type="dxa"/>
          </w:tcPr>
          <w:p w14:paraId="5F5B799C" w14:textId="77777777" w:rsidR="00A22F1C" w:rsidRPr="00FB20BD" w:rsidRDefault="00A22F1C" w:rsidP="00B84CF7">
            <w:pPr>
              <w:pStyle w:val="TAL"/>
            </w:pPr>
          </w:p>
        </w:tc>
        <w:tc>
          <w:tcPr>
            <w:tcW w:w="1700" w:type="dxa"/>
          </w:tcPr>
          <w:p w14:paraId="535542FE" w14:textId="77777777" w:rsidR="00A22F1C" w:rsidRPr="00FB20BD" w:rsidRDefault="00A22F1C" w:rsidP="00B84CF7">
            <w:pPr>
              <w:pStyle w:val="TAL"/>
            </w:pPr>
          </w:p>
        </w:tc>
        <w:tc>
          <w:tcPr>
            <w:tcW w:w="1245" w:type="dxa"/>
          </w:tcPr>
          <w:p w14:paraId="08F7E4A4" w14:textId="77777777" w:rsidR="00A22F1C" w:rsidRPr="00FB20BD" w:rsidRDefault="00A22F1C" w:rsidP="00B84CF7">
            <w:pPr>
              <w:pStyle w:val="TAL"/>
            </w:pPr>
          </w:p>
        </w:tc>
      </w:tr>
      <w:tr w:rsidR="00A22F1C" w:rsidRPr="00FB20BD" w14:paraId="72022028" w14:textId="77777777" w:rsidTr="00DB3162">
        <w:tc>
          <w:tcPr>
            <w:tcW w:w="4535" w:type="dxa"/>
          </w:tcPr>
          <w:p w14:paraId="2A6FF5E1" w14:textId="77777777" w:rsidR="00A22F1C" w:rsidRPr="00FB20BD" w:rsidRDefault="00A22F1C" w:rsidP="00B84CF7">
            <w:pPr>
              <w:pStyle w:val="TAL"/>
            </w:pPr>
            <w:r w:rsidRPr="00FB20BD">
              <w:t xml:space="preserve">  referenceSubcarrierSpacing</w:t>
            </w:r>
          </w:p>
        </w:tc>
        <w:tc>
          <w:tcPr>
            <w:tcW w:w="2267" w:type="dxa"/>
          </w:tcPr>
          <w:p w14:paraId="24388997" w14:textId="77777777" w:rsidR="00A22F1C" w:rsidRPr="00FB20BD" w:rsidRDefault="00A22F1C" w:rsidP="00B84CF7">
            <w:pPr>
              <w:pStyle w:val="TAL"/>
            </w:pPr>
            <w:r w:rsidRPr="00FB20BD">
              <w:t>SubcarrierSpacing</w:t>
            </w:r>
          </w:p>
        </w:tc>
        <w:tc>
          <w:tcPr>
            <w:tcW w:w="1700" w:type="dxa"/>
          </w:tcPr>
          <w:p w14:paraId="280318F5" w14:textId="77777777" w:rsidR="00A22F1C" w:rsidRPr="00FB20BD" w:rsidRDefault="00A22F1C" w:rsidP="00B84CF7">
            <w:pPr>
              <w:pStyle w:val="TAL"/>
            </w:pPr>
          </w:p>
        </w:tc>
        <w:tc>
          <w:tcPr>
            <w:tcW w:w="1245" w:type="dxa"/>
          </w:tcPr>
          <w:p w14:paraId="19E14433" w14:textId="77777777" w:rsidR="00A22F1C" w:rsidRPr="00FB20BD" w:rsidRDefault="00A22F1C" w:rsidP="00B84CF7">
            <w:pPr>
              <w:pStyle w:val="TAL"/>
            </w:pPr>
          </w:p>
        </w:tc>
      </w:tr>
      <w:tr w:rsidR="00A22F1C" w:rsidRPr="00FB20BD" w14:paraId="6A806BF7" w14:textId="77777777" w:rsidTr="00DB3162">
        <w:tc>
          <w:tcPr>
            <w:tcW w:w="4535" w:type="dxa"/>
            <w:tcBorders>
              <w:bottom w:val="single" w:sz="4" w:space="0" w:color="auto"/>
            </w:tcBorders>
          </w:tcPr>
          <w:p w14:paraId="5698913F" w14:textId="77777777" w:rsidR="00A22F1C" w:rsidRPr="00FB20BD" w:rsidRDefault="00A22F1C" w:rsidP="00B84CF7">
            <w:pPr>
              <w:pStyle w:val="TAL"/>
            </w:pPr>
            <w:r w:rsidRPr="00FB20BD">
              <w:t xml:space="preserve">  pattern1 SEQUENCE {</w:t>
            </w:r>
          </w:p>
        </w:tc>
        <w:tc>
          <w:tcPr>
            <w:tcW w:w="2267" w:type="dxa"/>
          </w:tcPr>
          <w:p w14:paraId="3608FB53" w14:textId="77777777" w:rsidR="00A22F1C" w:rsidRPr="00FB20BD" w:rsidRDefault="00A22F1C" w:rsidP="00B84CF7">
            <w:pPr>
              <w:pStyle w:val="TAL"/>
            </w:pPr>
          </w:p>
        </w:tc>
        <w:tc>
          <w:tcPr>
            <w:tcW w:w="1700" w:type="dxa"/>
          </w:tcPr>
          <w:p w14:paraId="119E660A" w14:textId="77777777" w:rsidR="00A22F1C" w:rsidRPr="00FB20BD" w:rsidRDefault="00A22F1C" w:rsidP="00B84CF7">
            <w:pPr>
              <w:pStyle w:val="TAL"/>
            </w:pPr>
          </w:p>
        </w:tc>
        <w:tc>
          <w:tcPr>
            <w:tcW w:w="1245" w:type="dxa"/>
          </w:tcPr>
          <w:p w14:paraId="04BD3AAB" w14:textId="77777777" w:rsidR="00A22F1C" w:rsidRPr="00FB20BD" w:rsidRDefault="00A22F1C" w:rsidP="00B84CF7">
            <w:pPr>
              <w:pStyle w:val="TAL"/>
            </w:pPr>
          </w:p>
        </w:tc>
      </w:tr>
      <w:tr w:rsidR="00A22F1C" w:rsidRPr="00FB20BD" w14:paraId="31C896B3" w14:textId="77777777" w:rsidTr="00DB3162">
        <w:tc>
          <w:tcPr>
            <w:tcW w:w="4535" w:type="dxa"/>
            <w:tcBorders>
              <w:bottom w:val="nil"/>
            </w:tcBorders>
          </w:tcPr>
          <w:p w14:paraId="5BBAC543" w14:textId="77777777" w:rsidR="00A22F1C" w:rsidRPr="00FB20BD" w:rsidRDefault="00A22F1C" w:rsidP="00B84CF7">
            <w:pPr>
              <w:pStyle w:val="TAL"/>
            </w:pPr>
            <w:r w:rsidRPr="00FB20BD">
              <w:t xml:space="preserve">    dl-UL-TransmissionPeriodicity</w:t>
            </w:r>
          </w:p>
        </w:tc>
        <w:tc>
          <w:tcPr>
            <w:tcW w:w="2267" w:type="dxa"/>
          </w:tcPr>
          <w:p w14:paraId="272E6FB6" w14:textId="77777777" w:rsidR="00A22F1C" w:rsidRPr="00FB20BD" w:rsidRDefault="00A22F1C" w:rsidP="00B84CF7">
            <w:pPr>
              <w:pStyle w:val="TAL"/>
            </w:pPr>
            <w:r w:rsidRPr="00FB20BD">
              <w:t>ms5</w:t>
            </w:r>
          </w:p>
        </w:tc>
        <w:tc>
          <w:tcPr>
            <w:tcW w:w="1700" w:type="dxa"/>
          </w:tcPr>
          <w:p w14:paraId="3B8060D3" w14:textId="77777777" w:rsidR="00A22F1C" w:rsidRPr="00FB20BD" w:rsidRDefault="00A22F1C" w:rsidP="00B84CF7">
            <w:pPr>
              <w:pStyle w:val="TAL"/>
            </w:pPr>
          </w:p>
        </w:tc>
        <w:tc>
          <w:tcPr>
            <w:tcW w:w="1245" w:type="dxa"/>
          </w:tcPr>
          <w:p w14:paraId="470F51F9" w14:textId="77777777" w:rsidR="00A22F1C" w:rsidRPr="00FB20BD" w:rsidRDefault="00A22F1C" w:rsidP="00B84CF7">
            <w:pPr>
              <w:pStyle w:val="TAL"/>
            </w:pPr>
            <w:r w:rsidRPr="00FB20BD">
              <w:t>FR1</w:t>
            </w:r>
          </w:p>
        </w:tc>
      </w:tr>
      <w:tr w:rsidR="00A22F1C" w:rsidRPr="00FB20BD" w14:paraId="0FEB08E1" w14:textId="77777777" w:rsidTr="00DB3162">
        <w:tc>
          <w:tcPr>
            <w:tcW w:w="4535" w:type="dxa"/>
            <w:tcBorders>
              <w:top w:val="nil"/>
              <w:bottom w:val="single" w:sz="4" w:space="0" w:color="auto"/>
            </w:tcBorders>
          </w:tcPr>
          <w:p w14:paraId="774A1150" w14:textId="77777777" w:rsidR="00A22F1C" w:rsidRPr="00FB20BD" w:rsidRDefault="00A22F1C" w:rsidP="00B84CF7">
            <w:pPr>
              <w:pStyle w:val="TAL"/>
            </w:pPr>
          </w:p>
        </w:tc>
        <w:tc>
          <w:tcPr>
            <w:tcW w:w="2267" w:type="dxa"/>
          </w:tcPr>
          <w:p w14:paraId="6F87246B" w14:textId="77777777" w:rsidR="00A22F1C" w:rsidRPr="00FB20BD" w:rsidRDefault="00A22F1C" w:rsidP="00B84CF7">
            <w:pPr>
              <w:pStyle w:val="TAL"/>
            </w:pPr>
            <w:r w:rsidRPr="00FB20BD">
              <w:t>ms10</w:t>
            </w:r>
          </w:p>
        </w:tc>
        <w:tc>
          <w:tcPr>
            <w:tcW w:w="1700" w:type="dxa"/>
          </w:tcPr>
          <w:p w14:paraId="2E8D0E8A" w14:textId="77777777" w:rsidR="00A22F1C" w:rsidRPr="00FB20BD" w:rsidRDefault="00A22F1C" w:rsidP="00B84CF7">
            <w:pPr>
              <w:pStyle w:val="TAL"/>
            </w:pPr>
          </w:p>
        </w:tc>
        <w:tc>
          <w:tcPr>
            <w:tcW w:w="1245" w:type="dxa"/>
          </w:tcPr>
          <w:p w14:paraId="74738CBC" w14:textId="77777777" w:rsidR="00A22F1C" w:rsidRPr="00FB20BD" w:rsidRDefault="00A22F1C" w:rsidP="00B84CF7">
            <w:pPr>
              <w:pStyle w:val="TAL"/>
            </w:pPr>
            <w:r w:rsidRPr="00FB20BD">
              <w:t>FR1_15kHz</w:t>
            </w:r>
          </w:p>
        </w:tc>
      </w:tr>
      <w:tr w:rsidR="00A22F1C" w:rsidRPr="00FB20BD" w14:paraId="65302209" w14:textId="77777777" w:rsidTr="00DB3162">
        <w:tc>
          <w:tcPr>
            <w:tcW w:w="4535" w:type="dxa"/>
            <w:tcBorders>
              <w:bottom w:val="nil"/>
            </w:tcBorders>
          </w:tcPr>
          <w:p w14:paraId="46C04786" w14:textId="77777777" w:rsidR="00A22F1C" w:rsidRPr="00FB20BD" w:rsidRDefault="00A22F1C" w:rsidP="00B84CF7">
            <w:pPr>
              <w:pStyle w:val="TAL"/>
            </w:pPr>
            <w:r w:rsidRPr="00FB20BD">
              <w:t xml:space="preserve">    nrofDownlinkSlots</w:t>
            </w:r>
          </w:p>
        </w:tc>
        <w:tc>
          <w:tcPr>
            <w:tcW w:w="2267" w:type="dxa"/>
          </w:tcPr>
          <w:p w14:paraId="5984CAD3" w14:textId="77777777" w:rsidR="00A22F1C" w:rsidRPr="00FB20BD" w:rsidRDefault="00A22F1C" w:rsidP="00B84CF7">
            <w:pPr>
              <w:pStyle w:val="TAL"/>
            </w:pPr>
            <w:r w:rsidRPr="00FB20BD">
              <w:t>6</w:t>
            </w:r>
          </w:p>
        </w:tc>
        <w:tc>
          <w:tcPr>
            <w:tcW w:w="1700" w:type="dxa"/>
          </w:tcPr>
          <w:p w14:paraId="5665F71D" w14:textId="77777777" w:rsidR="00A22F1C" w:rsidRPr="00FB20BD" w:rsidRDefault="00A22F1C" w:rsidP="00B84CF7">
            <w:pPr>
              <w:pStyle w:val="TAL"/>
            </w:pPr>
          </w:p>
        </w:tc>
        <w:tc>
          <w:tcPr>
            <w:tcW w:w="1245" w:type="dxa"/>
          </w:tcPr>
          <w:p w14:paraId="20C5F40C" w14:textId="77777777" w:rsidR="00A22F1C" w:rsidRPr="00FB20BD" w:rsidRDefault="00A22F1C" w:rsidP="00B84CF7">
            <w:pPr>
              <w:pStyle w:val="TAL"/>
            </w:pPr>
            <w:r w:rsidRPr="00FB20BD">
              <w:t>FR1_15kHz</w:t>
            </w:r>
          </w:p>
        </w:tc>
      </w:tr>
      <w:tr w:rsidR="00A22F1C" w:rsidRPr="00FB20BD" w14:paraId="508E7CAA" w14:textId="77777777" w:rsidTr="00DB3162">
        <w:tc>
          <w:tcPr>
            <w:tcW w:w="4535" w:type="dxa"/>
            <w:tcBorders>
              <w:top w:val="nil"/>
              <w:bottom w:val="nil"/>
            </w:tcBorders>
          </w:tcPr>
          <w:p w14:paraId="02969D86" w14:textId="77777777" w:rsidR="00A22F1C" w:rsidRPr="00FB20BD" w:rsidRDefault="00A22F1C" w:rsidP="00B84CF7">
            <w:pPr>
              <w:pStyle w:val="TAL"/>
            </w:pPr>
          </w:p>
        </w:tc>
        <w:tc>
          <w:tcPr>
            <w:tcW w:w="2267" w:type="dxa"/>
          </w:tcPr>
          <w:p w14:paraId="6725C085" w14:textId="77777777" w:rsidR="00A22F1C" w:rsidRPr="00FB20BD" w:rsidRDefault="00A22F1C" w:rsidP="00B84CF7">
            <w:pPr>
              <w:pStyle w:val="TAL"/>
            </w:pPr>
            <w:r w:rsidRPr="00FB20BD">
              <w:t>6</w:t>
            </w:r>
          </w:p>
        </w:tc>
        <w:tc>
          <w:tcPr>
            <w:tcW w:w="1700" w:type="dxa"/>
          </w:tcPr>
          <w:p w14:paraId="2E5799EB" w14:textId="77777777" w:rsidR="00A22F1C" w:rsidRPr="00FB20BD" w:rsidRDefault="00A22F1C" w:rsidP="00B84CF7">
            <w:pPr>
              <w:pStyle w:val="TAL"/>
            </w:pPr>
          </w:p>
        </w:tc>
        <w:tc>
          <w:tcPr>
            <w:tcW w:w="1245" w:type="dxa"/>
          </w:tcPr>
          <w:p w14:paraId="71B8908E" w14:textId="77777777" w:rsidR="00A22F1C" w:rsidRPr="00FB20BD" w:rsidRDefault="00A22F1C" w:rsidP="00B84CF7">
            <w:pPr>
              <w:pStyle w:val="TAL"/>
            </w:pPr>
            <w:r w:rsidRPr="00FB20BD">
              <w:t>FR1_30kHz</w:t>
            </w:r>
          </w:p>
        </w:tc>
      </w:tr>
      <w:tr w:rsidR="00A22F1C" w:rsidRPr="00FB20BD" w14:paraId="44290E40" w14:textId="77777777" w:rsidTr="00DB3162">
        <w:tc>
          <w:tcPr>
            <w:tcW w:w="4535" w:type="dxa"/>
            <w:tcBorders>
              <w:top w:val="nil"/>
              <w:bottom w:val="single" w:sz="4" w:space="0" w:color="auto"/>
            </w:tcBorders>
          </w:tcPr>
          <w:p w14:paraId="055160F3" w14:textId="77777777" w:rsidR="00A22F1C" w:rsidRPr="00FB20BD" w:rsidRDefault="00A22F1C" w:rsidP="00B84CF7">
            <w:pPr>
              <w:pStyle w:val="TAL"/>
            </w:pPr>
          </w:p>
        </w:tc>
        <w:tc>
          <w:tcPr>
            <w:tcW w:w="2267" w:type="dxa"/>
          </w:tcPr>
          <w:p w14:paraId="1E00FFEE" w14:textId="77777777" w:rsidR="00A22F1C" w:rsidRPr="00FB20BD" w:rsidRDefault="00A22F1C" w:rsidP="00B84CF7">
            <w:pPr>
              <w:pStyle w:val="TAL"/>
            </w:pPr>
            <w:r w:rsidRPr="00FB20BD">
              <w:t>14</w:t>
            </w:r>
          </w:p>
        </w:tc>
        <w:tc>
          <w:tcPr>
            <w:tcW w:w="1700" w:type="dxa"/>
          </w:tcPr>
          <w:p w14:paraId="27670309" w14:textId="77777777" w:rsidR="00A22F1C" w:rsidRPr="00FB20BD" w:rsidRDefault="00A22F1C" w:rsidP="00B84CF7">
            <w:pPr>
              <w:pStyle w:val="TAL"/>
            </w:pPr>
          </w:p>
        </w:tc>
        <w:tc>
          <w:tcPr>
            <w:tcW w:w="1245" w:type="dxa"/>
          </w:tcPr>
          <w:p w14:paraId="35EC453D" w14:textId="77777777" w:rsidR="00A22F1C" w:rsidRPr="00FB20BD" w:rsidRDefault="00A22F1C" w:rsidP="00B84CF7">
            <w:pPr>
              <w:pStyle w:val="TAL"/>
            </w:pPr>
            <w:r w:rsidRPr="00FB20BD">
              <w:t>FR1_60kHz</w:t>
            </w:r>
          </w:p>
        </w:tc>
      </w:tr>
      <w:tr w:rsidR="00A22F1C" w:rsidRPr="00FB20BD" w14:paraId="6AAAA4FA" w14:textId="77777777" w:rsidTr="00DB3162">
        <w:tc>
          <w:tcPr>
            <w:tcW w:w="4535" w:type="dxa"/>
            <w:tcBorders>
              <w:bottom w:val="nil"/>
            </w:tcBorders>
          </w:tcPr>
          <w:p w14:paraId="761485F6" w14:textId="77777777" w:rsidR="00A22F1C" w:rsidRPr="00FB20BD" w:rsidRDefault="00A22F1C" w:rsidP="00B84CF7">
            <w:pPr>
              <w:pStyle w:val="TAL"/>
            </w:pPr>
            <w:r w:rsidRPr="00FB20BD">
              <w:t xml:space="preserve">    nrofDownlinkSymbols</w:t>
            </w:r>
          </w:p>
        </w:tc>
        <w:tc>
          <w:tcPr>
            <w:tcW w:w="2267" w:type="dxa"/>
          </w:tcPr>
          <w:p w14:paraId="0C6430F8" w14:textId="77777777" w:rsidR="00A22F1C" w:rsidRPr="00FB20BD" w:rsidRDefault="00A22F1C" w:rsidP="00B84CF7">
            <w:pPr>
              <w:pStyle w:val="TAL"/>
            </w:pPr>
            <w:r w:rsidRPr="00FB20BD">
              <w:t>10</w:t>
            </w:r>
          </w:p>
        </w:tc>
        <w:tc>
          <w:tcPr>
            <w:tcW w:w="1700" w:type="dxa"/>
          </w:tcPr>
          <w:p w14:paraId="7AB764A5" w14:textId="77777777" w:rsidR="00A22F1C" w:rsidRPr="00FB20BD" w:rsidRDefault="00A22F1C" w:rsidP="00B84CF7">
            <w:pPr>
              <w:pStyle w:val="TAL"/>
            </w:pPr>
          </w:p>
        </w:tc>
        <w:tc>
          <w:tcPr>
            <w:tcW w:w="1245" w:type="dxa"/>
          </w:tcPr>
          <w:p w14:paraId="689D03E0" w14:textId="77777777" w:rsidR="00A22F1C" w:rsidRPr="00FB20BD" w:rsidRDefault="00A22F1C" w:rsidP="00B84CF7">
            <w:pPr>
              <w:pStyle w:val="TAL"/>
            </w:pPr>
            <w:r w:rsidRPr="00FB20BD">
              <w:t>FR1_15kHz</w:t>
            </w:r>
          </w:p>
        </w:tc>
      </w:tr>
      <w:tr w:rsidR="00A22F1C" w:rsidRPr="00FB20BD" w14:paraId="06922A84" w14:textId="77777777" w:rsidTr="00DB3162">
        <w:trPr>
          <w:trHeight w:val="60"/>
        </w:trPr>
        <w:tc>
          <w:tcPr>
            <w:tcW w:w="4535" w:type="dxa"/>
            <w:tcBorders>
              <w:top w:val="nil"/>
              <w:bottom w:val="nil"/>
            </w:tcBorders>
          </w:tcPr>
          <w:p w14:paraId="2F880DA5" w14:textId="77777777" w:rsidR="00A22F1C" w:rsidRPr="00FB20BD" w:rsidRDefault="00A22F1C" w:rsidP="00B84CF7">
            <w:pPr>
              <w:pStyle w:val="TAL"/>
            </w:pPr>
          </w:p>
        </w:tc>
        <w:tc>
          <w:tcPr>
            <w:tcW w:w="2267" w:type="dxa"/>
          </w:tcPr>
          <w:p w14:paraId="11805254" w14:textId="77777777" w:rsidR="00A22F1C" w:rsidRPr="00FB20BD" w:rsidRDefault="00A22F1C" w:rsidP="00B84CF7">
            <w:pPr>
              <w:pStyle w:val="TAL"/>
            </w:pPr>
            <w:r w:rsidRPr="00FB20BD">
              <w:t>6</w:t>
            </w:r>
          </w:p>
        </w:tc>
        <w:tc>
          <w:tcPr>
            <w:tcW w:w="1700" w:type="dxa"/>
          </w:tcPr>
          <w:p w14:paraId="02E31CC3" w14:textId="77777777" w:rsidR="00A22F1C" w:rsidRPr="00FB20BD" w:rsidRDefault="00A22F1C" w:rsidP="00B84CF7">
            <w:pPr>
              <w:pStyle w:val="TAL"/>
            </w:pPr>
          </w:p>
        </w:tc>
        <w:tc>
          <w:tcPr>
            <w:tcW w:w="1245" w:type="dxa"/>
          </w:tcPr>
          <w:p w14:paraId="5DD319D0" w14:textId="77777777" w:rsidR="00A22F1C" w:rsidRPr="00FB20BD" w:rsidRDefault="00A22F1C" w:rsidP="00B84CF7">
            <w:pPr>
              <w:pStyle w:val="TAL"/>
            </w:pPr>
            <w:r w:rsidRPr="00FB20BD">
              <w:t>FR1_30kHz</w:t>
            </w:r>
          </w:p>
        </w:tc>
      </w:tr>
      <w:tr w:rsidR="00A22F1C" w:rsidRPr="00FB20BD" w14:paraId="17C88188" w14:textId="77777777" w:rsidTr="00DB3162">
        <w:tc>
          <w:tcPr>
            <w:tcW w:w="4535" w:type="dxa"/>
            <w:tcBorders>
              <w:top w:val="nil"/>
              <w:bottom w:val="single" w:sz="4" w:space="0" w:color="auto"/>
            </w:tcBorders>
          </w:tcPr>
          <w:p w14:paraId="3075CE4A" w14:textId="77777777" w:rsidR="00A22F1C" w:rsidRPr="00FB20BD" w:rsidRDefault="00A22F1C" w:rsidP="00B84CF7">
            <w:pPr>
              <w:pStyle w:val="TAL"/>
            </w:pPr>
          </w:p>
        </w:tc>
        <w:tc>
          <w:tcPr>
            <w:tcW w:w="2267" w:type="dxa"/>
          </w:tcPr>
          <w:p w14:paraId="3277B989" w14:textId="77777777" w:rsidR="00A22F1C" w:rsidRPr="00FB20BD" w:rsidRDefault="00A22F1C" w:rsidP="00B84CF7">
            <w:pPr>
              <w:pStyle w:val="TAL"/>
            </w:pPr>
            <w:r w:rsidRPr="00FB20BD">
              <w:t>12</w:t>
            </w:r>
          </w:p>
        </w:tc>
        <w:tc>
          <w:tcPr>
            <w:tcW w:w="1700" w:type="dxa"/>
          </w:tcPr>
          <w:p w14:paraId="36158FA4" w14:textId="77777777" w:rsidR="00A22F1C" w:rsidRPr="00FB20BD" w:rsidRDefault="00A22F1C" w:rsidP="00B84CF7">
            <w:pPr>
              <w:pStyle w:val="TAL"/>
            </w:pPr>
          </w:p>
        </w:tc>
        <w:tc>
          <w:tcPr>
            <w:tcW w:w="1245" w:type="dxa"/>
          </w:tcPr>
          <w:p w14:paraId="74345C5E" w14:textId="77777777" w:rsidR="00A22F1C" w:rsidRPr="00FB20BD" w:rsidRDefault="00A22F1C" w:rsidP="00B84CF7">
            <w:pPr>
              <w:pStyle w:val="TAL"/>
            </w:pPr>
            <w:r w:rsidRPr="00FB20BD">
              <w:t>FR1_60kHz</w:t>
            </w:r>
          </w:p>
        </w:tc>
      </w:tr>
      <w:tr w:rsidR="00A22F1C" w:rsidRPr="00FB20BD" w14:paraId="7BF052B9" w14:textId="77777777" w:rsidTr="00DB3162">
        <w:tc>
          <w:tcPr>
            <w:tcW w:w="4535" w:type="dxa"/>
            <w:tcBorders>
              <w:bottom w:val="nil"/>
            </w:tcBorders>
          </w:tcPr>
          <w:p w14:paraId="021DE9CB" w14:textId="77777777" w:rsidR="00A22F1C" w:rsidRPr="00FB20BD" w:rsidRDefault="00A22F1C" w:rsidP="00B84CF7">
            <w:pPr>
              <w:pStyle w:val="TAL"/>
            </w:pPr>
            <w:r w:rsidRPr="00FB20BD">
              <w:t xml:space="preserve">    nrofUplinkSlots</w:t>
            </w:r>
          </w:p>
        </w:tc>
        <w:tc>
          <w:tcPr>
            <w:tcW w:w="2267" w:type="dxa"/>
          </w:tcPr>
          <w:p w14:paraId="509ECABD" w14:textId="77777777" w:rsidR="00A22F1C" w:rsidRPr="00FB20BD" w:rsidRDefault="00A22F1C" w:rsidP="00B84CF7">
            <w:pPr>
              <w:pStyle w:val="TAL"/>
            </w:pPr>
            <w:r w:rsidRPr="00FB20BD">
              <w:t>3</w:t>
            </w:r>
          </w:p>
        </w:tc>
        <w:tc>
          <w:tcPr>
            <w:tcW w:w="1700" w:type="dxa"/>
          </w:tcPr>
          <w:p w14:paraId="76D4A520" w14:textId="77777777" w:rsidR="00A22F1C" w:rsidRPr="00FB20BD" w:rsidRDefault="00A22F1C" w:rsidP="00B84CF7">
            <w:pPr>
              <w:pStyle w:val="TAL"/>
            </w:pPr>
          </w:p>
        </w:tc>
        <w:tc>
          <w:tcPr>
            <w:tcW w:w="1245" w:type="dxa"/>
          </w:tcPr>
          <w:p w14:paraId="56CFC61E" w14:textId="77777777" w:rsidR="00A22F1C" w:rsidRPr="00FB20BD" w:rsidRDefault="00A22F1C" w:rsidP="00B84CF7">
            <w:pPr>
              <w:pStyle w:val="TAL"/>
            </w:pPr>
            <w:r w:rsidRPr="00FB20BD">
              <w:t>FR1_15kHz,FR1_30kHz</w:t>
            </w:r>
          </w:p>
        </w:tc>
      </w:tr>
      <w:tr w:rsidR="00A22F1C" w:rsidRPr="00FB20BD" w14:paraId="66BE6F27" w14:textId="77777777" w:rsidTr="00DB3162">
        <w:tc>
          <w:tcPr>
            <w:tcW w:w="4535" w:type="dxa"/>
            <w:tcBorders>
              <w:top w:val="nil"/>
            </w:tcBorders>
          </w:tcPr>
          <w:p w14:paraId="4DA27DA4" w14:textId="77777777" w:rsidR="00A22F1C" w:rsidRPr="00FB20BD" w:rsidRDefault="00A22F1C" w:rsidP="00B84CF7">
            <w:pPr>
              <w:pStyle w:val="TAL"/>
            </w:pPr>
          </w:p>
        </w:tc>
        <w:tc>
          <w:tcPr>
            <w:tcW w:w="2267" w:type="dxa"/>
          </w:tcPr>
          <w:p w14:paraId="6DBACEEC" w14:textId="77777777" w:rsidR="00A22F1C" w:rsidRPr="00FB20BD" w:rsidRDefault="00A22F1C" w:rsidP="00B84CF7">
            <w:pPr>
              <w:pStyle w:val="TAL"/>
            </w:pPr>
            <w:r w:rsidRPr="00FB20BD">
              <w:t>4</w:t>
            </w:r>
          </w:p>
        </w:tc>
        <w:tc>
          <w:tcPr>
            <w:tcW w:w="1700" w:type="dxa"/>
          </w:tcPr>
          <w:p w14:paraId="32A1257A" w14:textId="77777777" w:rsidR="00A22F1C" w:rsidRPr="00FB20BD" w:rsidRDefault="00A22F1C" w:rsidP="00B84CF7">
            <w:pPr>
              <w:pStyle w:val="TAL"/>
            </w:pPr>
          </w:p>
        </w:tc>
        <w:tc>
          <w:tcPr>
            <w:tcW w:w="1245" w:type="dxa"/>
          </w:tcPr>
          <w:p w14:paraId="6B2788F7" w14:textId="77777777" w:rsidR="00A22F1C" w:rsidRPr="00FB20BD" w:rsidRDefault="00A22F1C" w:rsidP="00B84CF7">
            <w:pPr>
              <w:pStyle w:val="TAL"/>
            </w:pPr>
            <w:r w:rsidRPr="00FB20BD">
              <w:t>FR1_60kHz</w:t>
            </w:r>
          </w:p>
        </w:tc>
      </w:tr>
      <w:tr w:rsidR="00A22F1C" w:rsidRPr="00FB20BD" w14:paraId="14CA50FC" w14:textId="77777777" w:rsidTr="00DB3162">
        <w:tc>
          <w:tcPr>
            <w:tcW w:w="4535" w:type="dxa"/>
            <w:tcBorders>
              <w:bottom w:val="single" w:sz="4" w:space="0" w:color="auto"/>
            </w:tcBorders>
          </w:tcPr>
          <w:p w14:paraId="32BB1C16" w14:textId="77777777" w:rsidR="00A22F1C" w:rsidRPr="00FB20BD" w:rsidRDefault="00A22F1C" w:rsidP="00B84CF7">
            <w:pPr>
              <w:pStyle w:val="TAL"/>
            </w:pPr>
            <w:r w:rsidRPr="00FB20BD">
              <w:t xml:space="preserve">    nrofUplinkSymbols</w:t>
            </w:r>
          </w:p>
        </w:tc>
        <w:tc>
          <w:tcPr>
            <w:tcW w:w="2267" w:type="dxa"/>
          </w:tcPr>
          <w:p w14:paraId="4F314791" w14:textId="77777777" w:rsidR="00A22F1C" w:rsidRPr="00FB20BD" w:rsidRDefault="00A22F1C" w:rsidP="00B84CF7">
            <w:pPr>
              <w:pStyle w:val="TAL"/>
            </w:pPr>
            <w:r w:rsidRPr="00FB20BD">
              <w:t>4</w:t>
            </w:r>
          </w:p>
        </w:tc>
        <w:tc>
          <w:tcPr>
            <w:tcW w:w="1700" w:type="dxa"/>
          </w:tcPr>
          <w:p w14:paraId="30935BC5" w14:textId="77777777" w:rsidR="00A22F1C" w:rsidRPr="00FB20BD" w:rsidRDefault="00A22F1C" w:rsidP="00B84CF7">
            <w:pPr>
              <w:pStyle w:val="TAL"/>
            </w:pPr>
          </w:p>
        </w:tc>
        <w:tc>
          <w:tcPr>
            <w:tcW w:w="1245" w:type="dxa"/>
          </w:tcPr>
          <w:p w14:paraId="20346318" w14:textId="77777777" w:rsidR="00A22F1C" w:rsidRPr="00FB20BD" w:rsidRDefault="00A22F1C" w:rsidP="00B84CF7">
            <w:pPr>
              <w:pStyle w:val="TAL"/>
            </w:pPr>
            <w:r w:rsidRPr="00FB20BD">
              <w:t>FR1_30kHz</w:t>
            </w:r>
          </w:p>
        </w:tc>
      </w:tr>
      <w:tr w:rsidR="00A22F1C" w:rsidRPr="00FB20BD" w14:paraId="0D70F915" w14:textId="77777777" w:rsidTr="00DB3162">
        <w:tc>
          <w:tcPr>
            <w:tcW w:w="4535" w:type="dxa"/>
            <w:tcBorders>
              <w:bottom w:val="nil"/>
            </w:tcBorders>
          </w:tcPr>
          <w:p w14:paraId="30918F0B" w14:textId="77777777" w:rsidR="00A22F1C" w:rsidRPr="00FB20BD" w:rsidRDefault="00A22F1C" w:rsidP="00B84CF7">
            <w:pPr>
              <w:pStyle w:val="TAL"/>
            </w:pPr>
          </w:p>
        </w:tc>
        <w:tc>
          <w:tcPr>
            <w:tcW w:w="2267" w:type="dxa"/>
          </w:tcPr>
          <w:p w14:paraId="5B295503" w14:textId="77777777" w:rsidR="00A22F1C" w:rsidRPr="00FB20BD" w:rsidRDefault="00A22F1C" w:rsidP="00B84CF7">
            <w:pPr>
              <w:pStyle w:val="TAL"/>
            </w:pPr>
            <w:r w:rsidRPr="00FB20BD">
              <w:t>2</w:t>
            </w:r>
          </w:p>
        </w:tc>
        <w:tc>
          <w:tcPr>
            <w:tcW w:w="1700" w:type="dxa"/>
          </w:tcPr>
          <w:p w14:paraId="5BAF40E2" w14:textId="77777777" w:rsidR="00A22F1C" w:rsidRPr="00FB20BD" w:rsidRDefault="00A22F1C" w:rsidP="00B84CF7">
            <w:pPr>
              <w:pStyle w:val="TAL"/>
            </w:pPr>
          </w:p>
        </w:tc>
        <w:tc>
          <w:tcPr>
            <w:tcW w:w="1245" w:type="dxa"/>
          </w:tcPr>
          <w:p w14:paraId="6D591469" w14:textId="77777777" w:rsidR="00A22F1C" w:rsidRPr="00FB20BD" w:rsidRDefault="00A22F1C" w:rsidP="00B84CF7">
            <w:pPr>
              <w:pStyle w:val="TAL"/>
            </w:pPr>
            <w:r w:rsidRPr="00FB20BD">
              <w:t>FR1_15kHz,</w:t>
            </w:r>
          </w:p>
        </w:tc>
      </w:tr>
      <w:tr w:rsidR="00A22F1C" w:rsidRPr="00FB20BD" w14:paraId="3F3AF836" w14:textId="77777777" w:rsidTr="00DB3162">
        <w:tc>
          <w:tcPr>
            <w:tcW w:w="4535" w:type="dxa"/>
            <w:tcBorders>
              <w:top w:val="nil"/>
              <w:bottom w:val="nil"/>
            </w:tcBorders>
          </w:tcPr>
          <w:p w14:paraId="421054B3" w14:textId="77777777" w:rsidR="00A22F1C" w:rsidRPr="00FB20BD" w:rsidRDefault="00A22F1C" w:rsidP="00B84CF7">
            <w:pPr>
              <w:pStyle w:val="TAL"/>
            </w:pPr>
          </w:p>
        </w:tc>
        <w:tc>
          <w:tcPr>
            <w:tcW w:w="2267" w:type="dxa"/>
          </w:tcPr>
          <w:p w14:paraId="078E281B" w14:textId="77777777" w:rsidR="00A22F1C" w:rsidRPr="00FB20BD" w:rsidRDefault="00A22F1C" w:rsidP="00B84CF7">
            <w:pPr>
              <w:pStyle w:val="TAL"/>
            </w:pPr>
            <w:r w:rsidRPr="00FB20BD">
              <w:t>8</w:t>
            </w:r>
          </w:p>
        </w:tc>
        <w:tc>
          <w:tcPr>
            <w:tcW w:w="1700" w:type="dxa"/>
          </w:tcPr>
          <w:p w14:paraId="73A53573" w14:textId="77777777" w:rsidR="00A22F1C" w:rsidRPr="00FB20BD" w:rsidRDefault="00A22F1C" w:rsidP="00B84CF7">
            <w:pPr>
              <w:pStyle w:val="TAL"/>
            </w:pPr>
          </w:p>
        </w:tc>
        <w:tc>
          <w:tcPr>
            <w:tcW w:w="1245" w:type="dxa"/>
          </w:tcPr>
          <w:p w14:paraId="24006BF9" w14:textId="77777777" w:rsidR="00A22F1C" w:rsidRPr="00FB20BD" w:rsidRDefault="00A22F1C" w:rsidP="00B84CF7">
            <w:pPr>
              <w:pStyle w:val="TAL"/>
            </w:pPr>
            <w:r w:rsidRPr="00FB20BD">
              <w:t>FR1_60kHz</w:t>
            </w:r>
          </w:p>
        </w:tc>
      </w:tr>
      <w:tr w:rsidR="00A22F1C" w:rsidRPr="00FB20BD" w14:paraId="646BC9C5" w14:textId="77777777" w:rsidTr="00DB3162">
        <w:tc>
          <w:tcPr>
            <w:tcW w:w="4535" w:type="dxa"/>
            <w:tcBorders>
              <w:top w:val="nil"/>
            </w:tcBorders>
          </w:tcPr>
          <w:p w14:paraId="545117C4" w14:textId="77777777" w:rsidR="00A22F1C" w:rsidRPr="00FB20BD" w:rsidRDefault="00A22F1C" w:rsidP="00B84CF7">
            <w:pPr>
              <w:pStyle w:val="TAL"/>
            </w:pPr>
          </w:p>
        </w:tc>
        <w:tc>
          <w:tcPr>
            <w:tcW w:w="2267" w:type="dxa"/>
          </w:tcPr>
          <w:p w14:paraId="4609A679" w14:textId="77777777" w:rsidR="00A22F1C" w:rsidRPr="00FB20BD" w:rsidRDefault="00A22F1C" w:rsidP="00B84CF7">
            <w:pPr>
              <w:pStyle w:val="TAL"/>
            </w:pPr>
          </w:p>
        </w:tc>
        <w:tc>
          <w:tcPr>
            <w:tcW w:w="1700" w:type="dxa"/>
          </w:tcPr>
          <w:p w14:paraId="7B445BDA" w14:textId="77777777" w:rsidR="00A22F1C" w:rsidRPr="00FB20BD" w:rsidRDefault="00A22F1C" w:rsidP="00B84CF7">
            <w:pPr>
              <w:pStyle w:val="TAL"/>
            </w:pPr>
          </w:p>
        </w:tc>
        <w:tc>
          <w:tcPr>
            <w:tcW w:w="1245" w:type="dxa"/>
          </w:tcPr>
          <w:p w14:paraId="0884A99E" w14:textId="77777777" w:rsidR="00A22F1C" w:rsidRPr="00FB20BD" w:rsidRDefault="00A22F1C" w:rsidP="00B84CF7">
            <w:pPr>
              <w:pStyle w:val="TAL"/>
            </w:pPr>
          </w:p>
        </w:tc>
      </w:tr>
      <w:tr w:rsidR="00A22F1C" w:rsidRPr="00FB20BD" w14:paraId="0D783C85" w14:textId="77777777" w:rsidTr="00DB3162">
        <w:tc>
          <w:tcPr>
            <w:tcW w:w="4535" w:type="dxa"/>
          </w:tcPr>
          <w:p w14:paraId="16286D53" w14:textId="77777777" w:rsidR="00A22F1C" w:rsidRPr="00FB20BD" w:rsidRDefault="00A22F1C" w:rsidP="00B84CF7">
            <w:pPr>
              <w:pStyle w:val="TAL"/>
            </w:pPr>
            <w:r w:rsidRPr="00FB20BD">
              <w:t xml:space="preserve">  }</w:t>
            </w:r>
          </w:p>
        </w:tc>
        <w:tc>
          <w:tcPr>
            <w:tcW w:w="2267" w:type="dxa"/>
          </w:tcPr>
          <w:p w14:paraId="27F6CC11" w14:textId="77777777" w:rsidR="00A22F1C" w:rsidRPr="00FB20BD" w:rsidRDefault="00A22F1C" w:rsidP="00B84CF7">
            <w:pPr>
              <w:pStyle w:val="TAL"/>
            </w:pPr>
          </w:p>
        </w:tc>
        <w:tc>
          <w:tcPr>
            <w:tcW w:w="1700" w:type="dxa"/>
          </w:tcPr>
          <w:p w14:paraId="41FF6385" w14:textId="77777777" w:rsidR="00A22F1C" w:rsidRPr="00FB20BD" w:rsidRDefault="00A22F1C" w:rsidP="00B84CF7">
            <w:pPr>
              <w:pStyle w:val="TAL"/>
            </w:pPr>
          </w:p>
        </w:tc>
        <w:tc>
          <w:tcPr>
            <w:tcW w:w="1245" w:type="dxa"/>
          </w:tcPr>
          <w:p w14:paraId="7D99B9C2" w14:textId="77777777" w:rsidR="00A22F1C" w:rsidRPr="00FB20BD" w:rsidRDefault="00A22F1C" w:rsidP="00B84CF7">
            <w:pPr>
              <w:pStyle w:val="TAL"/>
            </w:pPr>
          </w:p>
        </w:tc>
      </w:tr>
      <w:tr w:rsidR="00A22F1C" w:rsidRPr="00FB20BD" w14:paraId="7A5AD6C4" w14:textId="77777777" w:rsidTr="00DB3162">
        <w:tc>
          <w:tcPr>
            <w:tcW w:w="4535" w:type="dxa"/>
          </w:tcPr>
          <w:p w14:paraId="58B6634D" w14:textId="77777777" w:rsidR="00A22F1C" w:rsidRPr="00FB20BD" w:rsidRDefault="00A22F1C" w:rsidP="00B84CF7">
            <w:pPr>
              <w:pStyle w:val="TAL"/>
            </w:pPr>
            <w:r w:rsidRPr="00FB20BD">
              <w:t xml:space="preserve">  pattern2</w:t>
            </w:r>
          </w:p>
        </w:tc>
        <w:tc>
          <w:tcPr>
            <w:tcW w:w="2267" w:type="dxa"/>
          </w:tcPr>
          <w:p w14:paraId="680C6885" w14:textId="77777777" w:rsidR="00A22F1C" w:rsidRPr="00FB20BD" w:rsidRDefault="00A22F1C" w:rsidP="00B84CF7">
            <w:pPr>
              <w:pStyle w:val="TAL"/>
            </w:pPr>
            <w:r w:rsidRPr="00FB20BD">
              <w:t>Not present</w:t>
            </w:r>
          </w:p>
        </w:tc>
        <w:tc>
          <w:tcPr>
            <w:tcW w:w="1700" w:type="dxa"/>
          </w:tcPr>
          <w:p w14:paraId="3F12B791" w14:textId="77777777" w:rsidR="00A22F1C" w:rsidRPr="00FB20BD" w:rsidRDefault="00A22F1C" w:rsidP="00B84CF7">
            <w:pPr>
              <w:pStyle w:val="TAL"/>
            </w:pPr>
          </w:p>
        </w:tc>
        <w:tc>
          <w:tcPr>
            <w:tcW w:w="1245" w:type="dxa"/>
          </w:tcPr>
          <w:p w14:paraId="4C191C2D" w14:textId="77777777" w:rsidR="00A22F1C" w:rsidRPr="00FB20BD" w:rsidRDefault="00A22F1C" w:rsidP="00B84CF7">
            <w:pPr>
              <w:pStyle w:val="TAL"/>
            </w:pPr>
          </w:p>
        </w:tc>
      </w:tr>
      <w:tr w:rsidR="00A22F1C" w:rsidRPr="00FB20BD" w14:paraId="7DC046A4" w14:textId="77777777" w:rsidTr="00DB3162">
        <w:tc>
          <w:tcPr>
            <w:tcW w:w="4535" w:type="dxa"/>
            <w:tcBorders>
              <w:bottom w:val="single" w:sz="4" w:space="0" w:color="auto"/>
            </w:tcBorders>
          </w:tcPr>
          <w:p w14:paraId="09EE170A" w14:textId="77777777" w:rsidR="00A22F1C" w:rsidRPr="00FB20BD" w:rsidRDefault="00A22F1C" w:rsidP="00B84CF7">
            <w:pPr>
              <w:pStyle w:val="TAL"/>
            </w:pPr>
            <w:r w:rsidRPr="00FB20BD">
              <w:t>}</w:t>
            </w:r>
          </w:p>
        </w:tc>
        <w:tc>
          <w:tcPr>
            <w:tcW w:w="2267" w:type="dxa"/>
          </w:tcPr>
          <w:p w14:paraId="0DF69B99" w14:textId="77777777" w:rsidR="00A22F1C" w:rsidRPr="00FB20BD" w:rsidRDefault="00A22F1C" w:rsidP="00B84CF7">
            <w:pPr>
              <w:pStyle w:val="TAL"/>
            </w:pPr>
          </w:p>
        </w:tc>
        <w:tc>
          <w:tcPr>
            <w:tcW w:w="1700" w:type="dxa"/>
          </w:tcPr>
          <w:p w14:paraId="48BC0291" w14:textId="77777777" w:rsidR="00A22F1C" w:rsidRPr="00FB20BD" w:rsidRDefault="00A22F1C" w:rsidP="00B84CF7">
            <w:pPr>
              <w:pStyle w:val="TAL"/>
            </w:pPr>
          </w:p>
        </w:tc>
        <w:tc>
          <w:tcPr>
            <w:tcW w:w="1245" w:type="dxa"/>
          </w:tcPr>
          <w:p w14:paraId="6FBB412D" w14:textId="77777777" w:rsidR="00A22F1C" w:rsidRPr="00FB20BD" w:rsidRDefault="00A22F1C" w:rsidP="00B84CF7">
            <w:pPr>
              <w:pStyle w:val="TAL"/>
            </w:pPr>
          </w:p>
        </w:tc>
      </w:tr>
    </w:tbl>
    <w:p w14:paraId="546305FA" w14:textId="77777777" w:rsidR="00A22F1C" w:rsidRPr="00FB20BD" w:rsidRDefault="00A22F1C" w:rsidP="00B84CF7"/>
    <w:p w14:paraId="75E92028" w14:textId="77777777" w:rsidR="00A22F1C" w:rsidRPr="00FB20BD" w:rsidRDefault="00A22F1C" w:rsidP="00B84CF7">
      <w:pPr>
        <w:pStyle w:val="TH"/>
      </w:pPr>
      <w:r w:rsidRPr="00FB20BD">
        <w:t>Table 6.3D.3_1.4.3-2: PUSCH-TimeDomainResourceAllocation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22F1C" w:rsidRPr="00FB20BD" w14:paraId="545079E7" w14:textId="77777777" w:rsidTr="00DB3162">
        <w:tc>
          <w:tcPr>
            <w:tcW w:w="9747" w:type="dxa"/>
            <w:gridSpan w:val="4"/>
            <w:tcBorders>
              <w:top w:val="single" w:sz="4" w:space="0" w:color="auto"/>
              <w:left w:val="single" w:sz="4" w:space="0" w:color="auto"/>
              <w:bottom w:val="single" w:sz="4" w:space="0" w:color="auto"/>
              <w:right w:val="single" w:sz="4" w:space="0" w:color="auto"/>
            </w:tcBorders>
            <w:hideMark/>
          </w:tcPr>
          <w:p w14:paraId="0B83A4A8" w14:textId="77777777" w:rsidR="00A22F1C" w:rsidRPr="00FB20BD" w:rsidRDefault="00A22F1C" w:rsidP="00B84CF7">
            <w:pPr>
              <w:pStyle w:val="TAL"/>
            </w:pPr>
            <w:r w:rsidRPr="00FB20BD">
              <w:t>Derivation Path: TS 38.508-1[5], Table 4.6.3-122</w:t>
            </w:r>
          </w:p>
        </w:tc>
      </w:tr>
      <w:tr w:rsidR="00A22F1C" w:rsidRPr="00FB20BD" w14:paraId="10861AA0" w14:textId="77777777" w:rsidTr="00DB3162">
        <w:tc>
          <w:tcPr>
            <w:tcW w:w="4535" w:type="dxa"/>
            <w:tcBorders>
              <w:top w:val="single" w:sz="4" w:space="0" w:color="auto"/>
              <w:left w:val="single" w:sz="4" w:space="0" w:color="auto"/>
              <w:bottom w:val="single" w:sz="4" w:space="0" w:color="auto"/>
              <w:right w:val="single" w:sz="4" w:space="0" w:color="auto"/>
            </w:tcBorders>
            <w:hideMark/>
          </w:tcPr>
          <w:p w14:paraId="2E616797" w14:textId="77777777" w:rsidR="00A22F1C" w:rsidRPr="00FB20BD" w:rsidRDefault="00A22F1C" w:rsidP="00B84CF7">
            <w:pPr>
              <w:pStyle w:val="TAH"/>
            </w:pPr>
            <w:r w:rsidRPr="00FB20BD">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CFC912" w14:textId="77777777" w:rsidR="00A22F1C" w:rsidRPr="00FB20BD" w:rsidRDefault="00A22F1C" w:rsidP="00B84CF7">
            <w:pPr>
              <w:pStyle w:val="TAH"/>
            </w:pPr>
            <w:r w:rsidRPr="00FB20BD">
              <w:t>Value/remark</w:t>
            </w:r>
          </w:p>
        </w:tc>
        <w:tc>
          <w:tcPr>
            <w:tcW w:w="1700" w:type="dxa"/>
            <w:tcBorders>
              <w:top w:val="single" w:sz="4" w:space="0" w:color="auto"/>
              <w:left w:val="single" w:sz="4" w:space="0" w:color="auto"/>
              <w:bottom w:val="single" w:sz="4" w:space="0" w:color="auto"/>
              <w:right w:val="single" w:sz="4" w:space="0" w:color="auto"/>
            </w:tcBorders>
            <w:hideMark/>
          </w:tcPr>
          <w:p w14:paraId="6361A0BD" w14:textId="77777777" w:rsidR="00A22F1C" w:rsidRPr="00FB20BD" w:rsidRDefault="00A22F1C" w:rsidP="00B84CF7">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33604D66" w14:textId="77777777" w:rsidR="00A22F1C" w:rsidRPr="00FB20BD" w:rsidRDefault="00A22F1C" w:rsidP="00B84CF7">
            <w:pPr>
              <w:pStyle w:val="TAH"/>
            </w:pPr>
            <w:r w:rsidRPr="00FB20BD">
              <w:t>Condition</w:t>
            </w:r>
          </w:p>
        </w:tc>
      </w:tr>
      <w:tr w:rsidR="00A22F1C" w:rsidRPr="00FB20BD" w14:paraId="71DB82BF" w14:textId="77777777" w:rsidTr="00DB3162">
        <w:tc>
          <w:tcPr>
            <w:tcW w:w="4535" w:type="dxa"/>
            <w:tcBorders>
              <w:top w:val="single" w:sz="4" w:space="0" w:color="auto"/>
              <w:left w:val="single" w:sz="4" w:space="0" w:color="auto"/>
              <w:bottom w:val="single" w:sz="4" w:space="0" w:color="auto"/>
              <w:right w:val="single" w:sz="4" w:space="0" w:color="auto"/>
            </w:tcBorders>
            <w:hideMark/>
          </w:tcPr>
          <w:p w14:paraId="03B81411" w14:textId="77777777" w:rsidR="00A22F1C" w:rsidRPr="00FB20BD" w:rsidRDefault="00A22F1C" w:rsidP="00B84CF7">
            <w:pPr>
              <w:pStyle w:val="TAL"/>
            </w:pPr>
            <w:r w:rsidRPr="00FB20BD">
              <w:t xml:space="preserve">PUSCH-TimeDomainResourceAllocationList ::= </w:t>
            </w:r>
            <w:r w:rsidRPr="00FB20BD">
              <w:rPr>
                <w:snapToGrid w:val="0"/>
              </w:rPr>
              <w:t xml:space="preserve">SEQUENCE (SIZE(1..maxNrofUL-Allocations)) OF { </w:t>
            </w:r>
          </w:p>
        </w:tc>
        <w:tc>
          <w:tcPr>
            <w:tcW w:w="2267" w:type="dxa"/>
            <w:tcBorders>
              <w:top w:val="single" w:sz="4" w:space="0" w:color="auto"/>
              <w:left w:val="single" w:sz="4" w:space="0" w:color="auto"/>
              <w:bottom w:val="single" w:sz="4" w:space="0" w:color="auto"/>
              <w:right w:val="single" w:sz="4" w:space="0" w:color="auto"/>
            </w:tcBorders>
            <w:hideMark/>
          </w:tcPr>
          <w:p w14:paraId="47E67C88" w14:textId="77777777" w:rsidR="00A22F1C" w:rsidRPr="00FB20BD" w:rsidRDefault="00A22F1C" w:rsidP="00B84CF7">
            <w:pPr>
              <w:pStyle w:val="TAL"/>
            </w:pPr>
            <w:r w:rsidRPr="00FB20BD">
              <w:t>2 entries</w:t>
            </w:r>
          </w:p>
        </w:tc>
        <w:tc>
          <w:tcPr>
            <w:tcW w:w="1700" w:type="dxa"/>
            <w:tcBorders>
              <w:top w:val="single" w:sz="4" w:space="0" w:color="auto"/>
              <w:left w:val="single" w:sz="4" w:space="0" w:color="auto"/>
              <w:bottom w:val="single" w:sz="4" w:space="0" w:color="auto"/>
              <w:right w:val="single" w:sz="4" w:space="0" w:color="auto"/>
            </w:tcBorders>
          </w:tcPr>
          <w:p w14:paraId="70445BA0" w14:textId="77777777" w:rsidR="00A22F1C" w:rsidRPr="00FB20BD" w:rsidRDefault="00A22F1C"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097BEA63" w14:textId="77777777" w:rsidR="00A22F1C" w:rsidRPr="00FB20BD" w:rsidRDefault="00A22F1C" w:rsidP="00B84CF7">
            <w:pPr>
              <w:pStyle w:val="TAL"/>
            </w:pPr>
          </w:p>
        </w:tc>
      </w:tr>
      <w:tr w:rsidR="00A22F1C" w:rsidRPr="00FB20BD" w14:paraId="301357E1" w14:textId="77777777" w:rsidTr="00DB3162">
        <w:tc>
          <w:tcPr>
            <w:tcW w:w="4535" w:type="dxa"/>
            <w:tcBorders>
              <w:top w:val="single" w:sz="4" w:space="0" w:color="auto"/>
              <w:left w:val="single" w:sz="4" w:space="0" w:color="auto"/>
              <w:bottom w:val="single" w:sz="4" w:space="0" w:color="auto"/>
              <w:right w:val="single" w:sz="4" w:space="0" w:color="auto"/>
            </w:tcBorders>
            <w:hideMark/>
          </w:tcPr>
          <w:p w14:paraId="0D33CEBA" w14:textId="77777777" w:rsidR="00A22F1C" w:rsidRPr="00FB20BD" w:rsidRDefault="00A22F1C" w:rsidP="00B84CF7">
            <w:pPr>
              <w:pStyle w:val="TAL"/>
            </w:pPr>
            <w:r w:rsidRPr="00FB20BD">
              <w:t xml:space="preserve">  PUSCH-TimeDomainResourceAllocation[1] </w:t>
            </w:r>
            <w:r w:rsidRPr="00FB20BD">
              <w:rPr>
                <w:snapToGrid w:val="0"/>
              </w:rPr>
              <w:t xml:space="preserve">SEQUENCE  </w:t>
            </w:r>
            <w:r w:rsidRPr="00FB20BD">
              <w:t>{</w:t>
            </w:r>
          </w:p>
        </w:tc>
        <w:tc>
          <w:tcPr>
            <w:tcW w:w="2267" w:type="dxa"/>
            <w:tcBorders>
              <w:top w:val="single" w:sz="4" w:space="0" w:color="auto"/>
              <w:left w:val="single" w:sz="4" w:space="0" w:color="auto"/>
              <w:bottom w:val="single" w:sz="4" w:space="0" w:color="auto"/>
              <w:right w:val="single" w:sz="4" w:space="0" w:color="auto"/>
            </w:tcBorders>
          </w:tcPr>
          <w:p w14:paraId="178E7A6F" w14:textId="77777777" w:rsidR="00A22F1C" w:rsidRPr="00FB20BD" w:rsidRDefault="00A22F1C"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4FFBA507" w14:textId="77777777" w:rsidR="00A22F1C" w:rsidRPr="00FB20BD" w:rsidRDefault="00A22F1C"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03F6D9EF" w14:textId="77777777" w:rsidR="00A22F1C" w:rsidRPr="00FB20BD" w:rsidRDefault="00A22F1C" w:rsidP="00B84CF7">
            <w:pPr>
              <w:pStyle w:val="TAL"/>
            </w:pPr>
          </w:p>
        </w:tc>
      </w:tr>
      <w:tr w:rsidR="00A22F1C" w:rsidRPr="00FB20BD" w14:paraId="512609D9" w14:textId="77777777" w:rsidTr="00DB3162">
        <w:tc>
          <w:tcPr>
            <w:tcW w:w="4535" w:type="dxa"/>
            <w:vMerge w:val="restart"/>
            <w:tcBorders>
              <w:top w:val="single" w:sz="4" w:space="0" w:color="auto"/>
              <w:left w:val="single" w:sz="4" w:space="0" w:color="auto"/>
              <w:bottom w:val="single" w:sz="4" w:space="0" w:color="auto"/>
              <w:right w:val="single" w:sz="4" w:space="0" w:color="auto"/>
            </w:tcBorders>
            <w:hideMark/>
          </w:tcPr>
          <w:p w14:paraId="711F1319" w14:textId="77777777" w:rsidR="00A22F1C" w:rsidRPr="00FB20BD" w:rsidRDefault="00A22F1C" w:rsidP="00B84CF7">
            <w:pPr>
              <w:pStyle w:val="TAL"/>
            </w:pPr>
            <w:r w:rsidRPr="00FB20BD">
              <w:t xml:space="preserve">    k2</w:t>
            </w:r>
          </w:p>
        </w:tc>
        <w:tc>
          <w:tcPr>
            <w:tcW w:w="2267" w:type="dxa"/>
            <w:tcBorders>
              <w:top w:val="single" w:sz="4" w:space="0" w:color="auto"/>
              <w:left w:val="single" w:sz="4" w:space="0" w:color="auto"/>
              <w:bottom w:val="single" w:sz="4" w:space="0" w:color="auto"/>
              <w:right w:val="single" w:sz="4" w:space="0" w:color="auto"/>
            </w:tcBorders>
            <w:hideMark/>
          </w:tcPr>
          <w:p w14:paraId="502CA768" w14:textId="77777777" w:rsidR="00A22F1C" w:rsidRPr="00FB20BD" w:rsidRDefault="00A22F1C" w:rsidP="00B84CF7">
            <w:pPr>
              <w:pStyle w:val="TAL"/>
            </w:pPr>
            <w:r w:rsidRPr="00FB20BD">
              <w:t>4</w:t>
            </w:r>
          </w:p>
        </w:tc>
        <w:tc>
          <w:tcPr>
            <w:tcW w:w="1700" w:type="dxa"/>
            <w:tcBorders>
              <w:top w:val="single" w:sz="4" w:space="0" w:color="auto"/>
              <w:left w:val="single" w:sz="4" w:space="0" w:color="auto"/>
              <w:bottom w:val="single" w:sz="4" w:space="0" w:color="auto"/>
              <w:right w:val="single" w:sz="4" w:space="0" w:color="auto"/>
            </w:tcBorders>
          </w:tcPr>
          <w:p w14:paraId="5C1F2E66" w14:textId="77777777" w:rsidR="00A22F1C" w:rsidRPr="00FB20BD" w:rsidRDefault="00A22F1C"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3343F54B" w14:textId="77777777" w:rsidR="00A22F1C" w:rsidRPr="00FB20BD" w:rsidRDefault="00A22F1C" w:rsidP="00B84CF7">
            <w:pPr>
              <w:pStyle w:val="TAL"/>
            </w:pPr>
            <w:r w:rsidRPr="00FB20BD">
              <w:t>FR1_15kHz,FR1_30kHz</w:t>
            </w:r>
          </w:p>
        </w:tc>
      </w:tr>
      <w:tr w:rsidR="00A22F1C" w:rsidRPr="00FB20BD" w14:paraId="305EC126" w14:textId="77777777" w:rsidTr="00DB3162">
        <w:tc>
          <w:tcPr>
            <w:tcW w:w="4535" w:type="dxa"/>
            <w:vMerge/>
            <w:tcBorders>
              <w:top w:val="single" w:sz="4" w:space="0" w:color="auto"/>
              <w:left w:val="single" w:sz="4" w:space="0" w:color="auto"/>
              <w:bottom w:val="single" w:sz="4" w:space="0" w:color="auto"/>
              <w:right w:val="single" w:sz="4" w:space="0" w:color="auto"/>
            </w:tcBorders>
            <w:vAlign w:val="center"/>
            <w:hideMark/>
          </w:tcPr>
          <w:p w14:paraId="3B54AE3D" w14:textId="77777777" w:rsidR="00A22F1C" w:rsidRPr="00FB20BD" w:rsidRDefault="00A22F1C" w:rsidP="00B84CF7"/>
        </w:tc>
        <w:tc>
          <w:tcPr>
            <w:tcW w:w="2267" w:type="dxa"/>
            <w:tcBorders>
              <w:top w:val="single" w:sz="4" w:space="0" w:color="auto"/>
              <w:left w:val="single" w:sz="4" w:space="0" w:color="auto"/>
              <w:bottom w:val="single" w:sz="4" w:space="0" w:color="auto"/>
              <w:right w:val="single" w:sz="4" w:space="0" w:color="auto"/>
            </w:tcBorders>
          </w:tcPr>
          <w:p w14:paraId="3AAD1CEC" w14:textId="77777777" w:rsidR="00A22F1C" w:rsidRPr="00FB20BD" w:rsidRDefault="00A22F1C" w:rsidP="00B84CF7">
            <w:pPr>
              <w:pStyle w:val="TAL"/>
            </w:pPr>
            <w:r w:rsidRPr="00FB20BD">
              <w:t>6</w:t>
            </w:r>
          </w:p>
        </w:tc>
        <w:tc>
          <w:tcPr>
            <w:tcW w:w="1700" w:type="dxa"/>
            <w:tcBorders>
              <w:top w:val="single" w:sz="4" w:space="0" w:color="auto"/>
              <w:left w:val="single" w:sz="4" w:space="0" w:color="auto"/>
              <w:bottom w:val="single" w:sz="4" w:space="0" w:color="auto"/>
              <w:right w:val="single" w:sz="4" w:space="0" w:color="auto"/>
            </w:tcBorders>
          </w:tcPr>
          <w:p w14:paraId="1E3B5D82" w14:textId="77777777" w:rsidR="00A22F1C" w:rsidRPr="00FB20BD" w:rsidRDefault="00A22F1C"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667EFA8C" w14:textId="77777777" w:rsidR="00A22F1C" w:rsidRPr="00FB20BD" w:rsidRDefault="00A22F1C" w:rsidP="00B84CF7">
            <w:pPr>
              <w:pStyle w:val="TAL"/>
            </w:pPr>
            <w:r w:rsidRPr="00FB20BD">
              <w:t>FR1_60kHz</w:t>
            </w:r>
          </w:p>
        </w:tc>
      </w:tr>
      <w:tr w:rsidR="00A22F1C" w:rsidRPr="00FB20BD" w14:paraId="3D13FEB2" w14:textId="77777777" w:rsidTr="00DB3162">
        <w:tc>
          <w:tcPr>
            <w:tcW w:w="4535" w:type="dxa"/>
            <w:tcBorders>
              <w:top w:val="single" w:sz="4" w:space="0" w:color="auto"/>
              <w:left w:val="single" w:sz="4" w:space="0" w:color="auto"/>
              <w:bottom w:val="single" w:sz="4" w:space="0" w:color="auto"/>
              <w:right w:val="single" w:sz="4" w:space="0" w:color="auto"/>
            </w:tcBorders>
            <w:hideMark/>
          </w:tcPr>
          <w:p w14:paraId="3E24A50C" w14:textId="77777777" w:rsidR="00A22F1C" w:rsidRPr="00FB20BD" w:rsidRDefault="00A22F1C" w:rsidP="00B84CF7">
            <w:pPr>
              <w:pStyle w:val="TAL"/>
            </w:pPr>
            <w:r w:rsidRPr="00FB20BD">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1EDC99D3" w14:textId="77777777" w:rsidR="00A22F1C" w:rsidRPr="00FB20BD" w:rsidRDefault="00A22F1C" w:rsidP="00B84CF7">
            <w:pPr>
              <w:pStyle w:val="TAL"/>
            </w:pPr>
            <w:r w:rsidRPr="00FB20BD">
              <w:t>typeA</w:t>
            </w:r>
          </w:p>
        </w:tc>
        <w:tc>
          <w:tcPr>
            <w:tcW w:w="1700" w:type="dxa"/>
            <w:tcBorders>
              <w:top w:val="single" w:sz="4" w:space="0" w:color="auto"/>
              <w:left w:val="single" w:sz="4" w:space="0" w:color="auto"/>
              <w:bottom w:val="single" w:sz="4" w:space="0" w:color="auto"/>
              <w:right w:val="single" w:sz="4" w:space="0" w:color="auto"/>
            </w:tcBorders>
          </w:tcPr>
          <w:p w14:paraId="1005ECAD" w14:textId="77777777" w:rsidR="00A22F1C" w:rsidRPr="00FB20BD" w:rsidRDefault="00A22F1C"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4E556517" w14:textId="77777777" w:rsidR="00A22F1C" w:rsidRPr="00FB20BD" w:rsidRDefault="00A22F1C" w:rsidP="00B84CF7">
            <w:pPr>
              <w:pStyle w:val="TAL"/>
            </w:pPr>
          </w:p>
        </w:tc>
      </w:tr>
      <w:tr w:rsidR="00A22F1C" w:rsidRPr="00FB20BD" w14:paraId="08C74E80" w14:textId="77777777" w:rsidTr="00DB3162">
        <w:tc>
          <w:tcPr>
            <w:tcW w:w="4535" w:type="dxa"/>
            <w:tcBorders>
              <w:top w:val="single" w:sz="4" w:space="0" w:color="auto"/>
              <w:left w:val="single" w:sz="4" w:space="0" w:color="auto"/>
              <w:bottom w:val="single" w:sz="4" w:space="0" w:color="auto"/>
              <w:right w:val="single" w:sz="4" w:space="0" w:color="auto"/>
            </w:tcBorders>
            <w:hideMark/>
          </w:tcPr>
          <w:p w14:paraId="431EB640" w14:textId="77777777" w:rsidR="00A22F1C" w:rsidRPr="00FB20BD" w:rsidRDefault="00A22F1C" w:rsidP="00B84CF7">
            <w:pPr>
              <w:pStyle w:val="TAL"/>
            </w:pPr>
            <w:r w:rsidRPr="00FB20BD">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0C4288F3" w14:textId="77777777" w:rsidR="00A22F1C" w:rsidRPr="00FB20BD" w:rsidRDefault="00A22F1C" w:rsidP="00B84CF7">
            <w:pPr>
              <w:pStyle w:val="TAL"/>
            </w:pPr>
            <w:r w:rsidRPr="00FB20BD">
              <w:t>27</w:t>
            </w:r>
          </w:p>
        </w:tc>
        <w:tc>
          <w:tcPr>
            <w:tcW w:w="1700" w:type="dxa"/>
            <w:tcBorders>
              <w:top w:val="single" w:sz="4" w:space="0" w:color="auto"/>
              <w:left w:val="single" w:sz="4" w:space="0" w:color="auto"/>
              <w:bottom w:val="single" w:sz="4" w:space="0" w:color="auto"/>
              <w:right w:val="single" w:sz="4" w:space="0" w:color="auto"/>
            </w:tcBorders>
            <w:hideMark/>
          </w:tcPr>
          <w:p w14:paraId="6F8C81A1" w14:textId="77777777" w:rsidR="00A22F1C" w:rsidRPr="00FB20BD" w:rsidRDefault="00A22F1C" w:rsidP="00B84CF7">
            <w:pPr>
              <w:pStyle w:val="TAL"/>
            </w:pPr>
            <w:r w:rsidRPr="00FB20BD">
              <w:t>Start symbol(S)=0, Length(L)=14</w:t>
            </w:r>
          </w:p>
        </w:tc>
        <w:tc>
          <w:tcPr>
            <w:tcW w:w="1245" w:type="dxa"/>
            <w:tcBorders>
              <w:top w:val="single" w:sz="4" w:space="0" w:color="auto"/>
              <w:left w:val="single" w:sz="4" w:space="0" w:color="auto"/>
              <w:bottom w:val="single" w:sz="4" w:space="0" w:color="auto"/>
              <w:right w:val="single" w:sz="4" w:space="0" w:color="auto"/>
            </w:tcBorders>
          </w:tcPr>
          <w:p w14:paraId="7C55F5E5" w14:textId="77777777" w:rsidR="00A22F1C" w:rsidRPr="00FB20BD" w:rsidRDefault="00A22F1C" w:rsidP="00B84CF7">
            <w:pPr>
              <w:pStyle w:val="TAL"/>
            </w:pPr>
          </w:p>
        </w:tc>
      </w:tr>
      <w:tr w:rsidR="00A22F1C" w:rsidRPr="00FB20BD" w14:paraId="55E9889D" w14:textId="77777777" w:rsidTr="00DB3162">
        <w:tc>
          <w:tcPr>
            <w:tcW w:w="4535" w:type="dxa"/>
            <w:tcBorders>
              <w:top w:val="single" w:sz="4" w:space="0" w:color="auto"/>
              <w:left w:val="single" w:sz="4" w:space="0" w:color="auto"/>
              <w:bottom w:val="single" w:sz="4" w:space="0" w:color="auto"/>
              <w:right w:val="single" w:sz="4" w:space="0" w:color="auto"/>
            </w:tcBorders>
            <w:hideMark/>
          </w:tcPr>
          <w:p w14:paraId="611B4529" w14:textId="77777777" w:rsidR="00A22F1C" w:rsidRPr="00FB20BD" w:rsidRDefault="00A22F1C" w:rsidP="00B84CF7">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6E392CBA" w14:textId="77777777" w:rsidR="00A22F1C" w:rsidRPr="00FB20BD" w:rsidRDefault="00A22F1C"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2275DEEC" w14:textId="77777777" w:rsidR="00A22F1C" w:rsidRPr="00FB20BD" w:rsidRDefault="00A22F1C"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1EF5C73F" w14:textId="77777777" w:rsidR="00A22F1C" w:rsidRPr="00FB20BD" w:rsidRDefault="00A22F1C" w:rsidP="00B84CF7">
            <w:pPr>
              <w:pStyle w:val="TAL"/>
            </w:pPr>
          </w:p>
        </w:tc>
      </w:tr>
      <w:tr w:rsidR="00A22F1C" w:rsidRPr="00FB20BD" w14:paraId="4DA1415B" w14:textId="77777777" w:rsidTr="00DB3162">
        <w:tc>
          <w:tcPr>
            <w:tcW w:w="4535" w:type="dxa"/>
            <w:tcBorders>
              <w:top w:val="single" w:sz="4" w:space="0" w:color="auto"/>
              <w:left w:val="single" w:sz="4" w:space="0" w:color="auto"/>
              <w:bottom w:val="single" w:sz="4" w:space="0" w:color="auto"/>
              <w:right w:val="single" w:sz="4" w:space="0" w:color="auto"/>
            </w:tcBorders>
            <w:hideMark/>
          </w:tcPr>
          <w:p w14:paraId="7B2AC8DF" w14:textId="77777777" w:rsidR="00A22F1C" w:rsidRPr="00FB20BD" w:rsidRDefault="00A22F1C" w:rsidP="00B84CF7">
            <w:pPr>
              <w:pStyle w:val="TAL"/>
            </w:pPr>
            <w:r w:rsidRPr="00FB20BD">
              <w:t xml:space="preserve">  PUSCH-TimeDomainResourceAllocation[2] </w:t>
            </w:r>
            <w:r w:rsidRPr="00FB20BD">
              <w:rPr>
                <w:snapToGrid w:val="0"/>
              </w:rPr>
              <w:t xml:space="preserve">SEQUENCE  </w:t>
            </w:r>
            <w:r w:rsidRPr="00FB20BD">
              <w:t>{</w:t>
            </w:r>
          </w:p>
        </w:tc>
        <w:tc>
          <w:tcPr>
            <w:tcW w:w="2267" w:type="dxa"/>
            <w:tcBorders>
              <w:top w:val="single" w:sz="4" w:space="0" w:color="auto"/>
              <w:left w:val="single" w:sz="4" w:space="0" w:color="auto"/>
              <w:bottom w:val="single" w:sz="4" w:space="0" w:color="auto"/>
              <w:right w:val="single" w:sz="4" w:space="0" w:color="auto"/>
            </w:tcBorders>
          </w:tcPr>
          <w:p w14:paraId="33690B0C" w14:textId="77777777" w:rsidR="00A22F1C" w:rsidRPr="00FB20BD" w:rsidRDefault="00A22F1C" w:rsidP="00B84CF7">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5FD9A4E6" w14:textId="77777777" w:rsidR="00A22F1C" w:rsidRPr="00FB20BD" w:rsidRDefault="00A22F1C" w:rsidP="00B84CF7">
            <w:pPr>
              <w:pStyle w:val="TAL"/>
            </w:pPr>
            <w:r w:rsidRPr="00FB20BD">
              <w:t>addressed by Msg3 PUSCH time resource allocation field of the Random Access Response acc. to TS 38.213 [22] Table 8.2-1.</w:t>
            </w:r>
          </w:p>
        </w:tc>
        <w:tc>
          <w:tcPr>
            <w:tcW w:w="1245" w:type="dxa"/>
            <w:tcBorders>
              <w:top w:val="single" w:sz="4" w:space="0" w:color="auto"/>
              <w:left w:val="single" w:sz="4" w:space="0" w:color="auto"/>
              <w:bottom w:val="single" w:sz="4" w:space="0" w:color="auto"/>
              <w:right w:val="single" w:sz="4" w:space="0" w:color="auto"/>
            </w:tcBorders>
          </w:tcPr>
          <w:p w14:paraId="3B97E7B8" w14:textId="77777777" w:rsidR="00A22F1C" w:rsidRPr="00FB20BD" w:rsidRDefault="00A22F1C" w:rsidP="00B84CF7">
            <w:pPr>
              <w:pStyle w:val="TAL"/>
            </w:pPr>
          </w:p>
        </w:tc>
      </w:tr>
      <w:tr w:rsidR="00A22F1C" w:rsidRPr="00FB20BD" w14:paraId="13961A4F" w14:textId="77777777" w:rsidTr="00DB3162">
        <w:tc>
          <w:tcPr>
            <w:tcW w:w="4535" w:type="dxa"/>
            <w:vMerge w:val="restart"/>
            <w:tcBorders>
              <w:top w:val="single" w:sz="4" w:space="0" w:color="auto"/>
              <w:left w:val="single" w:sz="4" w:space="0" w:color="auto"/>
              <w:bottom w:val="single" w:sz="4" w:space="0" w:color="auto"/>
              <w:right w:val="single" w:sz="4" w:space="0" w:color="auto"/>
            </w:tcBorders>
            <w:hideMark/>
          </w:tcPr>
          <w:p w14:paraId="3E550CC9" w14:textId="77777777" w:rsidR="00A22F1C" w:rsidRPr="00FB20BD" w:rsidRDefault="00A22F1C" w:rsidP="00B84CF7">
            <w:pPr>
              <w:pStyle w:val="TAL"/>
            </w:pPr>
            <w:r w:rsidRPr="00FB20BD">
              <w:t xml:space="preserve">    k2</w:t>
            </w:r>
          </w:p>
        </w:tc>
        <w:tc>
          <w:tcPr>
            <w:tcW w:w="2267" w:type="dxa"/>
            <w:tcBorders>
              <w:top w:val="single" w:sz="4" w:space="0" w:color="auto"/>
              <w:left w:val="single" w:sz="4" w:space="0" w:color="auto"/>
              <w:bottom w:val="single" w:sz="4" w:space="0" w:color="auto"/>
              <w:right w:val="single" w:sz="4" w:space="0" w:color="auto"/>
            </w:tcBorders>
            <w:hideMark/>
          </w:tcPr>
          <w:p w14:paraId="5FD854DB" w14:textId="77777777" w:rsidR="00A22F1C" w:rsidRPr="00FB20BD" w:rsidRDefault="00A22F1C" w:rsidP="00B84CF7">
            <w:pPr>
              <w:pStyle w:val="TAL"/>
            </w:pPr>
            <w:r w:rsidRPr="00FB20BD">
              <w:t>2</w:t>
            </w:r>
          </w:p>
        </w:tc>
        <w:tc>
          <w:tcPr>
            <w:tcW w:w="1700" w:type="dxa"/>
            <w:tcBorders>
              <w:top w:val="single" w:sz="4" w:space="0" w:color="auto"/>
              <w:left w:val="single" w:sz="4" w:space="0" w:color="auto"/>
              <w:bottom w:val="single" w:sz="4" w:space="0" w:color="auto"/>
              <w:right w:val="single" w:sz="4" w:space="0" w:color="auto"/>
            </w:tcBorders>
            <w:hideMark/>
          </w:tcPr>
          <w:p w14:paraId="093C4D99" w14:textId="77777777" w:rsidR="00A22F1C" w:rsidRPr="00FB20BD" w:rsidRDefault="00A22F1C" w:rsidP="00B84CF7">
            <w:pPr>
              <w:pStyle w:val="TAL"/>
            </w:pPr>
            <w:r w:rsidRPr="00FB20BD">
              <w:t>K</w:t>
            </w:r>
            <w:r w:rsidRPr="00FB20BD">
              <w:rPr>
                <w:vertAlign w:val="subscript"/>
              </w:rPr>
              <w:t>2</w:t>
            </w:r>
            <w:r w:rsidRPr="00FB20BD">
              <w:t>+ Δ=4 acc. to TS 38.214 [21] Table 6.1.2.1.1-5</w:t>
            </w:r>
          </w:p>
          <w:p w14:paraId="6979999B" w14:textId="77777777" w:rsidR="00A22F1C" w:rsidRPr="00FB20BD" w:rsidRDefault="00A22F1C" w:rsidP="00B84CF7">
            <w:pPr>
              <w:pStyle w:val="TAL"/>
            </w:pPr>
            <w:r w:rsidRPr="00FB20BD">
              <w:t>(NOTE 1)</w:t>
            </w:r>
          </w:p>
        </w:tc>
        <w:tc>
          <w:tcPr>
            <w:tcW w:w="1245" w:type="dxa"/>
            <w:tcBorders>
              <w:top w:val="single" w:sz="4" w:space="0" w:color="auto"/>
              <w:left w:val="single" w:sz="4" w:space="0" w:color="auto"/>
              <w:bottom w:val="single" w:sz="4" w:space="0" w:color="auto"/>
              <w:right w:val="single" w:sz="4" w:space="0" w:color="auto"/>
            </w:tcBorders>
            <w:hideMark/>
          </w:tcPr>
          <w:p w14:paraId="7906C3E5" w14:textId="77777777" w:rsidR="00A22F1C" w:rsidRPr="00FB20BD" w:rsidRDefault="00A22F1C" w:rsidP="00B84CF7">
            <w:pPr>
              <w:pStyle w:val="TAL"/>
            </w:pPr>
            <w:r w:rsidRPr="00FB20BD">
              <w:t>FR1_15kHz</w:t>
            </w:r>
          </w:p>
        </w:tc>
      </w:tr>
      <w:tr w:rsidR="00A22F1C" w:rsidRPr="00FB20BD" w14:paraId="1329AE3C" w14:textId="77777777" w:rsidTr="00DB3162">
        <w:tc>
          <w:tcPr>
            <w:tcW w:w="4535" w:type="dxa"/>
            <w:vMerge/>
            <w:tcBorders>
              <w:top w:val="single" w:sz="4" w:space="0" w:color="auto"/>
              <w:left w:val="single" w:sz="4" w:space="0" w:color="auto"/>
              <w:bottom w:val="single" w:sz="4" w:space="0" w:color="auto"/>
              <w:right w:val="single" w:sz="4" w:space="0" w:color="auto"/>
            </w:tcBorders>
            <w:vAlign w:val="center"/>
            <w:hideMark/>
          </w:tcPr>
          <w:p w14:paraId="007C14C1" w14:textId="77777777" w:rsidR="00A22F1C" w:rsidRPr="00FB20BD" w:rsidRDefault="00A22F1C" w:rsidP="00B84CF7"/>
        </w:tc>
        <w:tc>
          <w:tcPr>
            <w:tcW w:w="2267" w:type="dxa"/>
            <w:tcBorders>
              <w:top w:val="single" w:sz="4" w:space="0" w:color="auto"/>
              <w:left w:val="single" w:sz="4" w:space="0" w:color="auto"/>
              <w:bottom w:val="single" w:sz="4" w:space="0" w:color="auto"/>
              <w:right w:val="single" w:sz="4" w:space="0" w:color="auto"/>
            </w:tcBorders>
            <w:hideMark/>
          </w:tcPr>
          <w:p w14:paraId="3334F19A" w14:textId="77777777" w:rsidR="00A22F1C" w:rsidRPr="00FB20BD" w:rsidRDefault="00A22F1C" w:rsidP="00B84CF7">
            <w:pPr>
              <w:pStyle w:val="TAL"/>
            </w:pPr>
            <w:r w:rsidRPr="00FB20BD">
              <w:t>6</w:t>
            </w:r>
          </w:p>
        </w:tc>
        <w:tc>
          <w:tcPr>
            <w:tcW w:w="1700" w:type="dxa"/>
            <w:tcBorders>
              <w:top w:val="single" w:sz="4" w:space="0" w:color="auto"/>
              <w:left w:val="single" w:sz="4" w:space="0" w:color="auto"/>
              <w:bottom w:val="single" w:sz="4" w:space="0" w:color="auto"/>
              <w:right w:val="single" w:sz="4" w:space="0" w:color="auto"/>
            </w:tcBorders>
            <w:hideMark/>
          </w:tcPr>
          <w:p w14:paraId="11257159" w14:textId="77777777" w:rsidR="00A22F1C" w:rsidRPr="00FB20BD" w:rsidRDefault="00A22F1C" w:rsidP="00B84CF7">
            <w:pPr>
              <w:pStyle w:val="TAL"/>
            </w:pPr>
            <w:r w:rsidRPr="00FB20BD">
              <w:t>K</w:t>
            </w:r>
            <w:r w:rsidRPr="00FB20BD">
              <w:rPr>
                <w:vertAlign w:val="subscript"/>
              </w:rPr>
              <w:t>2</w:t>
            </w:r>
            <w:r w:rsidRPr="00FB20BD">
              <w:t>+ Δ=9 acc. to TS 38.214 [21] Table 6.1.2.1.1-5</w:t>
            </w:r>
          </w:p>
          <w:p w14:paraId="647A1E7C" w14:textId="77777777" w:rsidR="00A22F1C" w:rsidRPr="00FB20BD" w:rsidRDefault="00A22F1C" w:rsidP="00B84CF7">
            <w:pPr>
              <w:pStyle w:val="TAL"/>
            </w:pPr>
            <w:r w:rsidRPr="00FB20BD">
              <w:t>(NOTE 1)</w:t>
            </w:r>
          </w:p>
        </w:tc>
        <w:tc>
          <w:tcPr>
            <w:tcW w:w="1245" w:type="dxa"/>
            <w:tcBorders>
              <w:top w:val="single" w:sz="4" w:space="0" w:color="auto"/>
              <w:left w:val="single" w:sz="4" w:space="0" w:color="auto"/>
              <w:bottom w:val="single" w:sz="4" w:space="0" w:color="auto"/>
              <w:right w:val="single" w:sz="4" w:space="0" w:color="auto"/>
            </w:tcBorders>
            <w:hideMark/>
          </w:tcPr>
          <w:p w14:paraId="3BF0779E" w14:textId="77777777" w:rsidR="00A22F1C" w:rsidRPr="00FB20BD" w:rsidRDefault="00A22F1C" w:rsidP="00B84CF7">
            <w:pPr>
              <w:pStyle w:val="TAL"/>
            </w:pPr>
            <w:r w:rsidRPr="00FB20BD">
              <w:t>FR1_30kHz</w:t>
            </w:r>
          </w:p>
        </w:tc>
      </w:tr>
      <w:tr w:rsidR="00A22F1C" w:rsidRPr="00FB20BD" w14:paraId="4577CB75" w14:textId="77777777" w:rsidTr="00DB3162">
        <w:tc>
          <w:tcPr>
            <w:tcW w:w="4535" w:type="dxa"/>
            <w:tcBorders>
              <w:top w:val="single" w:sz="4" w:space="0" w:color="auto"/>
              <w:left w:val="single" w:sz="4" w:space="0" w:color="auto"/>
              <w:bottom w:val="single" w:sz="4" w:space="0" w:color="auto"/>
              <w:right w:val="single" w:sz="4" w:space="0" w:color="auto"/>
            </w:tcBorders>
            <w:hideMark/>
          </w:tcPr>
          <w:p w14:paraId="410DF25D" w14:textId="77777777" w:rsidR="00A22F1C" w:rsidRPr="00FB20BD" w:rsidRDefault="00A22F1C" w:rsidP="00B84CF7">
            <w:pPr>
              <w:pStyle w:val="TAL"/>
            </w:pPr>
            <w:r w:rsidRPr="00FB20BD">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4F17A6F6" w14:textId="77777777" w:rsidR="00A22F1C" w:rsidRPr="00FB20BD" w:rsidRDefault="00A22F1C" w:rsidP="00B84CF7">
            <w:pPr>
              <w:pStyle w:val="TAL"/>
            </w:pPr>
            <w:r w:rsidRPr="00FB20BD">
              <w:t>typeA</w:t>
            </w:r>
          </w:p>
        </w:tc>
        <w:tc>
          <w:tcPr>
            <w:tcW w:w="1700" w:type="dxa"/>
            <w:tcBorders>
              <w:top w:val="single" w:sz="4" w:space="0" w:color="auto"/>
              <w:left w:val="single" w:sz="4" w:space="0" w:color="auto"/>
              <w:bottom w:val="single" w:sz="4" w:space="0" w:color="auto"/>
              <w:right w:val="single" w:sz="4" w:space="0" w:color="auto"/>
            </w:tcBorders>
          </w:tcPr>
          <w:p w14:paraId="596D08A7" w14:textId="77777777" w:rsidR="00A22F1C" w:rsidRPr="00FB20BD" w:rsidRDefault="00A22F1C"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46F1CDFA" w14:textId="77777777" w:rsidR="00A22F1C" w:rsidRPr="00FB20BD" w:rsidRDefault="00A22F1C" w:rsidP="00B84CF7">
            <w:pPr>
              <w:pStyle w:val="TAL"/>
            </w:pPr>
          </w:p>
        </w:tc>
      </w:tr>
      <w:tr w:rsidR="00A22F1C" w:rsidRPr="00FB20BD" w14:paraId="68CE0837" w14:textId="77777777" w:rsidTr="00DB3162">
        <w:tc>
          <w:tcPr>
            <w:tcW w:w="4535" w:type="dxa"/>
            <w:tcBorders>
              <w:top w:val="single" w:sz="4" w:space="0" w:color="auto"/>
              <w:left w:val="single" w:sz="4" w:space="0" w:color="auto"/>
              <w:bottom w:val="single" w:sz="4" w:space="0" w:color="auto"/>
              <w:right w:val="single" w:sz="4" w:space="0" w:color="auto"/>
            </w:tcBorders>
            <w:hideMark/>
          </w:tcPr>
          <w:p w14:paraId="1FC526F7" w14:textId="77777777" w:rsidR="00A22F1C" w:rsidRPr="00FB20BD" w:rsidRDefault="00A22F1C" w:rsidP="00B84CF7">
            <w:pPr>
              <w:pStyle w:val="TAL"/>
            </w:pPr>
            <w:r w:rsidRPr="00FB20BD">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697494F0" w14:textId="77777777" w:rsidR="00A22F1C" w:rsidRPr="00FB20BD" w:rsidRDefault="00A22F1C" w:rsidP="00B84CF7">
            <w:pPr>
              <w:pStyle w:val="TAL"/>
            </w:pPr>
            <w:r w:rsidRPr="00FB20BD">
              <w:t>27</w:t>
            </w:r>
          </w:p>
        </w:tc>
        <w:tc>
          <w:tcPr>
            <w:tcW w:w="1700" w:type="dxa"/>
            <w:tcBorders>
              <w:top w:val="single" w:sz="4" w:space="0" w:color="auto"/>
              <w:left w:val="single" w:sz="4" w:space="0" w:color="auto"/>
              <w:bottom w:val="single" w:sz="4" w:space="0" w:color="auto"/>
              <w:right w:val="single" w:sz="4" w:space="0" w:color="auto"/>
            </w:tcBorders>
            <w:hideMark/>
          </w:tcPr>
          <w:p w14:paraId="3882B8C5" w14:textId="77777777" w:rsidR="00A22F1C" w:rsidRPr="00FB20BD" w:rsidRDefault="00A22F1C" w:rsidP="00B84CF7">
            <w:pPr>
              <w:pStyle w:val="TAL"/>
            </w:pPr>
            <w:r w:rsidRPr="00FB20BD">
              <w:t>Start symbol(S)=0, Length(L)=14</w:t>
            </w:r>
          </w:p>
        </w:tc>
        <w:tc>
          <w:tcPr>
            <w:tcW w:w="1245" w:type="dxa"/>
            <w:tcBorders>
              <w:top w:val="single" w:sz="4" w:space="0" w:color="auto"/>
              <w:left w:val="single" w:sz="4" w:space="0" w:color="auto"/>
              <w:bottom w:val="single" w:sz="4" w:space="0" w:color="auto"/>
              <w:right w:val="single" w:sz="4" w:space="0" w:color="auto"/>
            </w:tcBorders>
          </w:tcPr>
          <w:p w14:paraId="09F72188" w14:textId="77777777" w:rsidR="00A22F1C" w:rsidRPr="00FB20BD" w:rsidRDefault="00A22F1C" w:rsidP="00B84CF7">
            <w:pPr>
              <w:pStyle w:val="TAL"/>
            </w:pPr>
          </w:p>
        </w:tc>
      </w:tr>
      <w:tr w:rsidR="00A22F1C" w:rsidRPr="00FB20BD" w14:paraId="475BA42C" w14:textId="77777777" w:rsidTr="00DB3162">
        <w:tc>
          <w:tcPr>
            <w:tcW w:w="4535" w:type="dxa"/>
            <w:tcBorders>
              <w:top w:val="single" w:sz="4" w:space="0" w:color="auto"/>
              <w:left w:val="single" w:sz="4" w:space="0" w:color="auto"/>
              <w:bottom w:val="single" w:sz="4" w:space="0" w:color="auto"/>
              <w:right w:val="single" w:sz="4" w:space="0" w:color="auto"/>
            </w:tcBorders>
            <w:hideMark/>
          </w:tcPr>
          <w:p w14:paraId="431E0D75" w14:textId="77777777" w:rsidR="00A22F1C" w:rsidRPr="00FB20BD" w:rsidRDefault="00A22F1C" w:rsidP="00B84CF7">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72F7156C" w14:textId="77777777" w:rsidR="00A22F1C" w:rsidRPr="00FB20BD" w:rsidRDefault="00A22F1C"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0BFDBADC" w14:textId="77777777" w:rsidR="00A22F1C" w:rsidRPr="00FB20BD" w:rsidRDefault="00A22F1C"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1FF64FAF" w14:textId="77777777" w:rsidR="00A22F1C" w:rsidRPr="00FB20BD" w:rsidRDefault="00A22F1C" w:rsidP="00B84CF7">
            <w:pPr>
              <w:pStyle w:val="TAL"/>
            </w:pPr>
          </w:p>
        </w:tc>
      </w:tr>
      <w:tr w:rsidR="00A22F1C" w:rsidRPr="00FB20BD" w14:paraId="5A870CE5" w14:textId="77777777" w:rsidTr="00DB3162">
        <w:tc>
          <w:tcPr>
            <w:tcW w:w="4535" w:type="dxa"/>
            <w:tcBorders>
              <w:top w:val="single" w:sz="4" w:space="0" w:color="auto"/>
              <w:left w:val="single" w:sz="4" w:space="0" w:color="auto"/>
              <w:bottom w:val="single" w:sz="4" w:space="0" w:color="auto"/>
              <w:right w:val="single" w:sz="4" w:space="0" w:color="auto"/>
            </w:tcBorders>
            <w:hideMark/>
          </w:tcPr>
          <w:p w14:paraId="21B5FD49" w14:textId="77777777" w:rsidR="00A22F1C" w:rsidRPr="00FB20BD" w:rsidRDefault="00A22F1C" w:rsidP="00B84CF7">
            <w:pPr>
              <w:pStyle w:val="TAL"/>
            </w:pPr>
            <w:r w:rsidRPr="00FB20BD">
              <w:t>}</w:t>
            </w:r>
          </w:p>
        </w:tc>
        <w:tc>
          <w:tcPr>
            <w:tcW w:w="2267" w:type="dxa"/>
            <w:tcBorders>
              <w:top w:val="single" w:sz="4" w:space="0" w:color="auto"/>
              <w:left w:val="single" w:sz="4" w:space="0" w:color="auto"/>
              <w:bottom w:val="single" w:sz="4" w:space="0" w:color="auto"/>
              <w:right w:val="single" w:sz="4" w:space="0" w:color="auto"/>
            </w:tcBorders>
          </w:tcPr>
          <w:p w14:paraId="5DC29011" w14:textId="77777777" w:rsidR="00A22F1C" w:rsidRPr="00FB20BD" w:rsidRDefault="00A22F1C"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0C1DBF02" w14:textId="77777777" w:rsidR="00A22F1C" w:rsidRPr="00FB20BD" w:rsidRDefault="00A22F1C"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6C35799A" w14:textId="77777777" w:rsidR="00A22F1C" w:rsidRPr="00FB20BD" w:rsidRDefault="00A22F1C" w:rsidP="00B84CF7">
            <w:pPr>
              <w:pStyle w:val="TAL"/>
            </w:pPr>
          </w:p>
        </w:tc>
      </w:tr>
      <w:tr w:rsidR="00A22F1C" w:rsidRPr="00FB20BD" w14:paraId="36B9581D" w14:textId="77777777" w:rsidTr="00DB3162">
        <w:tc>
          <w:tcPr>
            <w:tcW w:w="9747" w:type="dxa"/>
            <w:gridSpan w:val="4"/>
            <w:tcBorders>
              <w:top w:val="single" w:sz="4" w:space="0" w:color="auto"/>
              <w:left w:val="single" w:sz="4" w:space="0" w:color="auto"/>
              <w:bottom w:val="single" w:sz="4" w:space="0" w:color="auto"/>
              <w:right w:val="single" w:sz="4" w:space="0" w:color="auto"/>
            </w:tcBorders>
            <w:hideMark/>
          </w:tcPr>
          <w:p w14:paraId="0A068217" w14:textId="77777777" w:rsidR="00A22F1C" w:rsidRPr="00FB20BD" w:rsidRDefault="00A22F1C" w:rsidP="00B84CF7">
            <w:pPr>
              <w:pStyle w:val="TAN"/>
            </w:pPr>
            <w:r w:rsidRPr="00FB20BD">
              <w:t>NOTE 1:</w:t>
            </w:r>
            <w:r w:rsidRPr="00FB20BD">
              <w:tab/>
              <w:t>Values are chosen so that first slot of a TDD-UL-DL slot configuration period can be used for the Random Access Response and the last slot (of the same or another period) for the corresponding Msg3.</w:t>
            </w:r>
          </w:p>
        </w:tc>
      </w:tr>
    </w:tbl>
    <w:p w14:paraId="7F762D5E" w14:textId="77777777" w:rsidR="00A22F1C" w:rsidRPr="00FB20BD" w:rsidRDefault="00A22F1C" w:rsidP="00B84CF7"/>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22F1C" w:rsidRPr="00FB20BD" w14:paraId="15A95768" w14:textId="77777777" w:rsidTr="00660C32">
        <w:tc>
          <w:tcPr>
            <w:tcW w:w="3936" w:type="dxa"/>
          </w:tcPr>
          <w:p w14:paraId="73B7715F" w14:textId="77777777" w:rsidR="00A22F1C" w:rsidRPr="00FB20BD" w:rsidRDefault="00A22F1C" w:rsidP="00B84CF7">
            <w:pPr>
              <w:pStyle w:val="TAH"/>
            </w:pPr>
            <w:r w:rsidRPr="00FB20BD">
              <w:t>Condition</w:t>
            </w:r>
          </w:p>
        </w:tc>
        <w:tc>
          <w:tcPr>
            <w:tcW w:w="5811" w:type="dxa"/>
          </w:tcPr>
          <w:p w14:paraId="5F853E06" w14:textId="77777777" w:rsidR="00A22F1C" w:rsidRPr="00FB20BD" w:rsidRDefault="00A22F1C" w:rsidP="00B84CF7">
            <w:pPr>
              <w:pStyle w:val="TAH"/>
            </w:pPr>
            <w:r w:rsidRPr="00FB20BD">
              <w:t>Explanation</w:t>
            </w:r>
          </w:p>
        </w:tc>
      </w:tr>
      <w:tr w:rsidR="00A22F1C" w:rsidRPr="00FB20BD" w14:paraId="707730BD" w14:textId="77777777" w:rsidTr="00660C32">
        <w:tc>
          <w:tcPr>
            <w:tcW w:w="3936" w:type="dxa"/>
          </w:tcPr>
          <w:p w14:paraId="1C8AE17D" w14:textId="77777777" w:rsidR="00A22F1C" w:rsidRPr="00FB20BD" w:rsidRDefault="00A22F1C" w:rsidP="00B84CF7">
            <w:pPr>
              <w:pStyle w:val="TAL"/>
            </w:pPr>
            <w:r w:rsidRPr="00FB20BD">
              <w:t>FR1_15kHz</w:t>
            </w:r>
          </w:p>
        </w:tc>
        <w:tc>
          <w:tcPr>
            <w:tcW w:w="5811" w:type="dxa"/>
          </w:tcPr>
          <w:p w14:paraId="16F92E70" w14:textId="77777777" w:rsidR="00A22F1C" w:rsidRPr="00FB20BD" w:rsidRDefault="00A22F1C" w:rsidP="00B84CF7">
            <w:pPr>
              <w:pStyle w:val="TAL"/>
            </w:pPr>
            <w:r w:rsidRPr="00FB20BD">
              <w:t>FR1 is used under the test. SCS is set to 15kHz.</w:t>
            </w:r>
          </w:p>
        </w:tc>
      </w:tr>
      <w:tr w:rsidR="00A22F1C" w:rsidRPr="00FB20BD" w14:paraId="39A8F270" w14:textId="77777777" w:rsidTr="00660C32">
        <w:tc>
          <w:tcPr>
            <w:tcW w:w="3936" w:type="dxa"/>
          </w:tcPr>
          <w:p w14:paraId="2795A963" w14:textId="77777777" w:rsidR="00A22F1C" w:rsidRPr="00FB20BD" w:rsidRDefault="00A22F1C" w:rsidP="00B84CF7">
            <w:pPr>
              <w:pStyle w:val="TAL"/>
            </w:pPr>
            <w:r w:rsidRPr="00FB20BD">
              <w:t>FR1_30kHz</w:t>
            </w:r>
          </w:p>
        </w:tc>
        <w:tc>
          <w:tcPr>
            <w:tcW w:w="5811" w:type="dxa"/>
          </w:tcPr>
          <w:p w14:paraId="33901601" w14:textId="77777777" w:rsidR="00A22F1C" w:rsidRPr="00FB20BD" w:rsidRDefault="00A22F1C" w:rsidP="00B84CF7">
            <w:pPr>
              <w:pStyle w:val="TAL"/>
            </w:pPr>
            <w:r w:rsidRPr="00FB20BD">
              <w:t>FR1 is used under the test. SCS is set to 30kHz.</w:t>
            </w:r>
          </w:p>
        </w:tc>
      </w:tr>
      <w:tr w:rsidR="00A22F1C" w:rsidRPr="00FB20BD" w14:paraId="6C21A2C7" w14:textId="77777777" w:rsidTr="00DB3162">
        <w:tc>
          <w:tcPr>
            <w:tcW w:w="3936" w:type="dxa"/>
          </w:tcPr>
          <w:p w14:paraId="216996DE" w14:textId="77777777" w:rsidR="00A22F1C" w:rsidRPr="00FB20BD" w:rsidRDefault="00A22F1C" w:rsidP="00B84CF7">
            <w:pPr>
              <w:pStyle w:val="TAL"/>
            </w:pPr>
            <w:r w:rsidRPr="00FB20BD">
              <w:t>FR1_60kHz</w:t>
            </w:r>
          </w:p>
        </w:tc>
        <w:tc>
          <w:tcPr>
            <w:tcW w:w="5811" w:type="dxa"/>
          </w:tcPr>
          <w:p w14:paraId="6ACD96DE" w14:textId="77777777" w:rsidR="00A22F1C" w:rsidRPr="00FB20BD" w:rsidRDefault="00A22F1C" w:rsidP="00B84CF7">
            <w:pPr>
              <w:pStyle w:val="TAL"/>
            </w:pPr>
            <w:r w:rsidRPr="00FB20BD">
              <w:t>FR1 is used under the test. SCS is set to 60kHz.</w:t>
            </w:r>
          </w:p>
        </w:tc>
      </w:tr>
    </w:tbl>
    <w:p w14:paraId="616EAE4B" w14:textId="77777777" w:rsidR="00A22F1C" w:rsidRPr="00FB20BD" w:rsidRDefault="00A22F1C" w:rsidP="00B84CF7"/>
    <w:p w14:paraId="6E2152C7" w14:textId="77777777" w:rsidR="00A22F1C" w:rsidRPr="00FB20BD" w:rsidRDefault="00A22F1C" w:rsidP="00B84CF7">
      <w:pPr>
        <w:pStyle w:val="TH"/>
        <w:rPr>
          <w:iCs/>
        </w:rPr>
      </w:pPr>
      <w:r w:rsidRPr="00FB20BD">
        <w:t xml:space="preserve">Table 6.3D.3_1.4.3-3: </w:t>
      </w:r>
      <w:r w:rsidRPr="00FB20BD">
        <w:rPr>
          <w:i/>
          <w:iCs/>
        </w:rPr>
        <w:t>P-Ma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2268"/>
        <w:gridCol w:w="2468"/>
        <w:gridCol w:w="1359"/>
      </w:tblGrid>
      <w:tr w:rsidR="00A22F1C" w:rsidRPr="00FB20BD" w14:paraId="1234C0FE" w14:textId="77777777" w:rsidTr="00DB3162">
        <w:tc>
          <w:tcPr>
            <w:tcW w:w="9747" w:type="dxa"/>
            <w:gridSpan w:val="4"/>
          </w:tcPr>
          <w:p w14:paraId="0F718CD7" w14:textId="77777777" w:rsidR="00A22F1C" w:rsidRPr="00FB20BD" w:rsidRDefault="00A22F1C" w:rsidP="00B84CF7">
            <w:pPr>
              <w:pStyle w:val="TAL"/>
            </w:pPr>
            <w:r w:rsidRPr="00FB20BD">
              <w:t>Derivation Path: TS 38.508-1 [5], Table 4.6.3-89</w:t>
            </w:r>
          </w:p>
        </w:tc>
      </w:tr>
      <w:tr w:rsidR="00A22F1C" w:rsidRPr="00FB20BD" w14:paraId="13E931A5" w14:textId="77777777" w:rsidTr="00DB3162">
        <w:tc>
          <w:tcPr>
            <w:tcW w:w="3652" w:type="dxa"/>
            <w:tcBorders>
              <w:bottom w:val="single" w:sz="4" w:space="0" w:color="auto"/>
            </w:tcBorders>
          </w:tcPr>
          <w:p w14:paraId="0CDC7C2F" w14:textId="77777777" w:rsidR="00A22F1C" w:rsidRPr="00FB20BD" w:rsidRDefault="00A22F1C" w:rsidP="00B84CF7">
            <w:pPr>
              <w:pStyle w:val="TAH"/>
            </w:pPr>
            <w:r w:rsidRPr="00FB20BD">
              <w:t>Information Element</w:t>
            </w:r>
          </w:p>
        </w:tc>
        <w:tc>
          <w:tcPr>
            <w:tcW w:w="2268" w:type="dxa"/>
          </w:tcPr>
          <w:p w14:paraId="0194DB7D" w14:textId="77777777" w:rsidR="00A22F1C" w:rsidRPr="00FB20BD" w:rsidRDefault="00A22F1C" w:rsidP="00B84CF7">
            <w:pPr>
              <w:pStyle w:val="TAH"/>
            </w:pPr>
            <w:r w:rsidRPr="00FB20BD">
              <w:t>Value/remark</w:t>
            </w:r>
          </w:p>
        </w:tc>
        <w:tc>
          <w:tcPr>
            <w:tcW w:w="2468" w:type="dxa"/>
          </w:tcPr>
          <w:p w14:paraId="46B4F7AB" w14:textId="77777777" w:rsidR="00A22F1C" w:rsidRPr="00FB20BD" w:rsidRDefault="00A22F1C" w:rsidP="00B84CF7">
            <w:pPr>
              <w:pStyle w:val="TAH"/>
            </w:pPr>
            <w:r w:rsidRPr="00FB20BD">
              <w:t>Comment</w:t>
            </w:r>
          </w:p>
        </w:tc>
        <w:tc>
          <w:tcPr>
            <w:tcW w:w="1359" w:type="dxa"/>
          </w:tcPr>
          <w:p w14:paraId="278E29E0" w14:textId="77777777" w:rsidR="00A22F1C" w:rsidRPr="00FB20BD" w:rsidRDefault="00A22F1C" w:rsidP="00B84CF7">
            <w:pPr>
              <w:pStyle w:val="TAH"/>
            </w:pPr>
            <w:r w:rsidRPr="00FB20BD">
              <w:t>Condition</w:t>
            </w:r>
          </w:p>
        </w:tc>
      </w:tr>
      <w:tr w:rsidR="00A22F1C" w:rsidRPr="00FB20BD" w14:paraId="2AF163FD" w14:textId="77777777" w:rsidTr="00DB3162">
        <w:tc>
          <w:tcPr>
            <w:tcW w:w="3652" w:type="dxa"/>
          </w:tcPr>
          <w:p w14:paraId="7422546A" w14:textId="77777777" w:rsidR="00A22F1C" w:rsidRPr="00FB20BD" w:rsidRDefault="00A22F1C" w:rsidP="00B84CF7">
            <w:pPr>
              <w:pStyle w:val="TAL"/>
            </w:pPr>
            <w:r w:rsidRPr="00FB20BD">
              <w:t>P-Max</w:t>
            </w:r>
          </w:p>
        </w:tc>
        <w:tc>
          <w:tcPr>
            <w:tcW w:w="2268" w:type="dxa"/>
          </w:tcPr>
          <w:p w14:paraId="640D5FAA" w14:textId="77777777" w:rsidR="00A22F1C" w:rsidRPr="00FB20BD" w:rsidRDefault="00A22F1C" w:rsidP="00B84CF7">
            <w:pPr>
              <w:pStyle w:val="TAL"/>
            </w:pPr>
            <w:r w:rsidRPr="00FB20BD">
              <w:t>23</w:t>
            </w:r>
          </w:p>
        </w:tc>
        <w:tc>
          <w:tcPr>
            <w:tcW w:w="2468" w:type="dxa"/>
          </w:tcPr>
          <w:p w14:paraId="701BF205" w14:textId="77777777" w:rsidR="00A22F1C" w:rsidRPr="00FB20BD" w:rsidRDefault="00A22F1C" w:rsidP="00B84CF7">
            <w:pPr>
              <w:pStyle w:val="TAL"/>
            </w:pPr>
          </w:p>
        </w:tc>
        <w:tc>
          <w:tcPr>
            <w:tcW w:w="1359" w:type="dxa"/>
          </w:tcPr>
          <w:p w14:paraId="7B208DEB" w14:textId="77777777" w:rsidR="00A22F1C" w:rsidRPr="00FB20BD" w:rsidRDefault="00A22F1C" w:rsidP="00B84CF7">
            <w:pPr>
              <w:pStyle w:val="TAL"/>
            </w:pPr>
          </w:p>
        </w:tc>
      </w:tr>
    </w:tbl>
    <w:p w14:paraId="09959EE1" w14:textId="77777777" w:rsidR="00A22F1C" w:rsidRPr="00FB20BD" w:rsidRDefault="00A22F1C" w:rsidP="00B84CF7"/>
    <w:p w14:paraId="4BFCD988" w14:textId="77777777" w:rsidR="00A22F1C" w:rsidRPr="00FB20BD" w:rsidRDefault="00A22F1C" w:rsidP="00B84CF7">
      <w:pPr>
        <w:sectPr w:rsidR="00A22F1C" w:rsidRPr="00FB20BD" w:rsidSect="00A535B5">
          <w:pgSz w:w="11906" w:h="16838"/>
          <w:pgMar w:top="1418" w:right="1134" w:bottom="1134" w:left="1134" w:header="851" w:footer="340" w:gutter="0"/>
          <w:cols w:space="708"/>
          <w:docGrid w:linePitch="360"/>
        </w:sectPr>
      </w:pPr>
    </w:p>
    <w:p w14:paraId="3E320E4C" w14:textId="77777777" w:rsidR="00A22F1C" w:rsidRPr="00FB20BD" w:rsidRDefault="00A22F1C" w:rsidP="00A22F1C">
      <w:pPr>
        <w:pStyle w:val="H6"/>
      </w:pPr>
      <w:r w:rsidRPr="00FB20BD">
        <w:t>6.3D.3_1.5</w:t>
      </w:r>
      <w:r w:rsidRPr="00FB20BD">
        <w:tab/>
        <w:t>Test requirement</w:t>
      </w:r>
    </w:p>
    <w:p w14:paraId="215B55EC" w14:textId="77777777" w:rsidR="00A22F1C" w:rsidRPr="00FB20BD" w:rsidRDefault="00A22F1C" w:rsidP="00B84CF7">
      <w:r w:rsidRPr="00FB20BD">
        <w:t xml:space="preserve">The requirement for the power measured in steps 2, 3 and 4 of the test procedure shall not </w:t>
      </w:r>
      <w:r w:rsidRPr="00FB20BD">
        <w:rPr>
          <w:rFonts w:eastAsia="香~??’c‘I"/>
        </w:rPr>
        <w:t>exceed</w:t>
      </w:r>
      <w:r w:rsidRPr="00FB20BD">
        <w:t xml:space="preserve"> the values specified in Table 6.3D.3.5-1.</w:t>
      </w:r>
    </w:p>
    <w:p w14:paraId="47FC102E" w14:textId="462650D6" w:rsidR="00A22F1C" w:rsidRPr="00FB20BD" w:rsidRDefault="00A22F1C" w:rsidP="00B84CF7">
      <w:pPr>
        <w:pStyle w:val="TH"/>
      </w:pPr>
      <w:r w:rsidRPr="00FB20BD">
        <w:t>Table 6.3D.3_1.5-1: General ON/OFF time mask</w:t>
      </w:r>
    </w:p>
    <w:tbl>
      <w:tblPr>
        <w:tblW w:w="114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662"/>
        <w:gridCol w:w="568"/>
        <w:gridCol w:w="709"/>
        <w:gridCol w:w="607"/>
        <w:gridCol w:w="607"/>
        <w:gridCol w:w="628"/>
        <w:gridCol w:w="709"/>
        <w:gridCol w:w="709"/>
        <w:gridCol w:w="709"/>
        <w:gridCol w:w="708"/>
        <w:gridCol w:w="709"/>
        <w:gridCol w:w="709"/>
        <w:gridCol w:w="709"/>
        <w:gridCol w:w="708"/>
        <w:gridCol w:w="709"/>
      </w:tblGrid>
      <w:tr w:rsidR="009D3738" w:rsidRPr="00FB20BD" w14:paraId="3DBDC745" w14:textId="77777777" w:rsidTr="009D3738">
        <w:tc>
          <w:tcPr>
            <w:tcW w:w="1317" w:type="dxa"/>
            <w:vMerge w:val="restart"/>
            <w:tcBorders>
              <w:left w:val="single" w:sz="4" w:space="0" w:color="auto"/>
              <w:right w:val="single" w:sz="4" w:space="0" w:color="auto"/>
            </w:tcBorders>
          </w:tcPr>
          <w:p w14:paraId="28E1DDE6" w14:textId="77777777" w:rsidR="009D3738" w:rsidRPr="00FB20BD" w:rsidRDefault="009D3738" w:rsidP="00B84CF7">
            <w:pPr>
              <w:pStyle w:val="TAH"/>
            </w:pPr>
          </w:p>
        </w:tc>
        <w:tc>
          <w:tcPr>
            <w:tcW w:w="10160" w:type="dxa"/>
            <w:gridSpan w:val="15"/>
            <w:tcBorders>
              <w:top w:val="single" w:sz="4" w:space="0" w:color="auto"/>
              <w:left w:val="single" w:sz="4" w:space="0" w:color="auto"/>
              <w:bottom w:val="single" w:sz="4" w:space="0" w:color="auto"/>
              <w:right w:val="single" w:sz="4" w:space="0" w:color="auto"/>
            </w:tcBorders>
          </w:tcPr>
          <w:p w14:paraId="7C0A99DE" w14:textId="77777777" w:rsidR="009D3738" w:rsidRPr="00FB20BD" w:rsidRDefault="009D3738" w:rsidP="00B84CF7">
            <w:pPr>
              <w:pStyle w:val="TAH"/>
            </w:pPr>
            <w:r w:rsidRPr="00FB20BD">
              <w:t>Channel bandwidth / minimum output power / measurement bandwidth</w:t>
            </w:r>
          </w:p>
        </w:tc>
      </w:tr>
      <w:tr w:rsidR="009D3738" w:rsidRPr="00FB20BD" w14:paraId="1243F0DC" w14:textId="77777777" w:rsidTr="009D3738">
        <w:tc>
          <w:tcPr>
            <w:tcW w:w="1317" w:type="dxa"/>
            <w:vMerge/>
            <w:tcBorders>
              <w:left w:val="single" w:sz="4" w:space="0" w:color="auto"/>
              <w:bottom w:val="single" w:sz="4" w:space="0" w:color="auto"/>
              <w:right w:val="single" w:sz="4" w:space="0" w:color="auto"/>
            </w:tcBorders>
          </w:tcPr>
          <w:p w14:paraId="34927204" w14:textId="77777777" w:rsidR="009D3738" w:rsidRPr="00FB20BD" w:rsidRDefault="009D3738" w:rsidP="00B84CF7">
            <w:pPr>
              <w:pStyle w:val="TAH"/>
            </w:pPr>
          </w:p>
        </w:tc>
        <w:tc>
          <w:tcPr>
            <w:tcW w:w="662" w:type="dxa"/>
            <w:tcBorders>
              <w:top w:val="single" w:sz="4" w:space="0" w:color="auto"/>
              <w:left w:val="single" w:sz="4" w:space="0" w:color="auto"/>
              <w:bottom w:val="single" w:sz="4" w:space="0" w:color="auto"/>
              <w:right w:val="single" w:sz="4" w:space="0" w:color="auto"/>
            </w:tcBorders>
            <w:tcMar>
              <w:left w:w="28" w:type="dxa"/>
              <w:right w:w="28" w:type="dxa"/>
            </w:tcMar>
          </w:tcPr>
          <w:p w14:paraId="712CD605" w14:textId="77777777" w:rsidR="009D3738" w:rsidRPr="00FB20BD" w:rsidRDefault="009D3738" w:rsidP="00B84CF7">
            <w:pPr>
              <w:pStyle w:val="TAH"/>
            </w:pPr>
            <w:r w:rsidRPr="00FB20BD">
              <w:t>5</w:t>
            </w:r>
          </w:p>
          <w:p w14:paraId="601B8476" w14:textId="77777777" w:rsidR="009D3738" w:rsidRPr="00FB20BD" w:rsidRDefault="009D3738" w:rsidP="00B84CF7">
            <w:pPr>
              <w:pStyle w:val="TAH"/>
            </w:pPr>
            <w:r w:rsidRPr="00FB20BD">
              <w:t>MHz</w:t>
            </w:r>
          </w:p>
        </w:tc>
        <w:tc>
          <w:tcPr>
            <w:tcW w:w="568" w:type="dxa"/>
            <w:tcBorders>
              <w:top w:val="single" w:sz="4" w:space="0" w:color="auto"/>
              <w:left w:val="single" w:sz="4" w:space="0" w:color="auto"/>
              <w:bottom w:val="single" w:sz="4" w:space="0" w:color="auto"/>
              <w:right w:val="single" w:sz="4" w:space="0" w:color="auto"/>
            </w:tcBorders>
            <w:tcMar>
              <w:left w:w="28" w:type="dxa"/>
              <w:right w:w="28" w:type="dxa"/>
            </w:tcMar>
          </w:tcPr>
          <w:p w14:paraId="1AB58C72" w14:textId="77777777" w:rsidR="009D3738" w:rsidRPr="00FB20BD" w:rsidRDefault="009D3738" w:rsidP="00B84CF7">
            <w:pPr>
              <w:pStyle w:val="TAH"/>
            </w:pPr>
            <w:r w:rsidRPr="00FB20BD">
              <w:t>10</w:t>
            </w:r>
          </w:p>
          <w:p w14:paraId="41D9A244" w14:textId="77777777" w:rsidR="009D3738" w:rsidRPr="00FB20BD" w:rsidRDefault="009D3738" w:rsidP="00B84CF7">
            <w:pPr>
              <w:pStyle w:val="TAH"/>
            </w:pPr>
            <w:r w:rsidRPr="00FB20BD">
              <w:t>MHz</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tcPr>
          <w:p w14:paraId="5532F507" w14:textId="77777777" w:rsidR="009D3738" w:rsidRPr="00FB20BD" w:rsidRDefault="009D3738" w:rsidP="00B84CF7">
            <w:pPr>
              <w:pStyle w:val="TAH"/>
            </w:pPr>
            <w:r w:rsidRPr="00FB20BD">
              <w:t>15</w:t>
            </w:r>
          </w:p>
          <w:p w14:paraId="1EEEDDB8" w14:textId="77777777" w:rsidR="009D3738" w:rsidRPr="00FB20BD" w:rsidRDefault="009D3738" w:rsidP="00B84CF7">
            <w:pPr>
              <w:pStyle w:val="TAH"/>
            </w:pPr>
            <w:r w:rsidRPr="00FB20BD">
              <w:t>MHz</w:t>
            </w:r>
          </w:p>
        </w:tc>
        <w:tc>
          <w:tcPr>
            <w:tcW w:w="607" w:type="dxa"/>
            <w:tcBorders>
              <w:top w:val="single" w:sz="4" w:space="0" w:color="auto"/>
              <w:left w:val="single" w:sz="4" w:space="0" w:color="auto"/>
              <w:bottom w:val="single" w:sz="4" w:space="0" w:color="auto"/>
              <w:right w:val="single" w:sz="4" w:space="0" w:color="auto"/>
            </w:tcBorders>
            <w:tcMar>
              <w:left w:w="28" w:type="dxa"/>
              <w:right w:w="28" w:type="dxa"/>
            </w:tcMar>
          </w:tcPr>
          <w:p w14:paraId="4CBC9CF5" w14:textId="77777777" w:rsidR="009D3738" w:rsidRPr="00FB20BD" w:rsidRDefault="009D3738" w:rsidP="00B84CF7">
            <w:pPr>
              <w:pStyle w:val="TAH"/>
            </w:pPr>
            <w:r w:rsidRPr="00FB20BD">
              <w:t>20</w:t>
            </w:r>
          </w:p>
          <w:p w14:paraId="7ADE36EC" w14:textId="77777777" w:rsidR="009D3738" w:rsidRPr="00FB20BD" w:rsidRDefault="009D3738" w:rsidP="00B84CF7">
            <w:pPr>
              <w:pStyle w:val="TAH"/>
            </w:pPr>
            <w:r w:rsidRPr="00FB20BD">
              <w:t>MHz</w:t>
            </w:r>
          </w:p>
        </w:tc>
        <w:tc>
          <w:tcPr>
            <w:tcW w:w="607" w:type="dxa"/>
            <w:tcBorders>
              <w:top w:val="single" w:sz="4" w:space="0" w:color="auto"/>
              <w:left w:val="single" w:sz="4" w:space="0" w:color="auto"/>
              <w:bottom w:val="single" w:sz="4" w:space="0" w:color="auto"/>
              <w:right w:val="single" w:sz="4" w:space="0" w:color="auto"/>
            </w:tcBorders>
            <w:tcMar>
              <w:left w:w="28" w:type="dxa"/>
              <w:right w:w="28" w:type="dxa"/>
            </w:tcMar>
          </w:tcPr>
          <w:p w14:paraId="39EDE65C" w14:textId="77777777" w:rsidR="009D3738" w:rsidRPr="00FB20BD" w:rsidRDefault="009D3738" w:rsidP="00B84CF7">
            <w:pPr>
              <w:pStyle w:val="TAH"/>
            </w:pPr>
            <w:r w:rsidRPr="00FB20BD">
              <w:t>25</w:t>
            </w:r>
          </w:p>
          <w:p w14:paraId="76AB1D2D" w14:textId="77777777" w:rsidR="009D3738" w:rsidRPr="00FB20BD" w:rsidRDefault="009D3738" w:rsidP="00B84CF7">
            <w:pPr>
              <w:pStyle w:val="TAH"/>
            </w:pPr>
            <w:r w:rsidRPr="00FB20BD">
              <w:t>MHz</w:t>
            </w:r>
          </w:p>
        </w:tc>
        <w:tc>
          <w:tcPr>
            <w:tcW w:w="628" w:type="dxa"/>
            <w:tcBorders>
              <w:top w:val="single" w:sz="4" w:space="0" w:color="auto"/>
              <w:left w:val="single" w:sz="4" w:space="0" w:color="auto"/>
              <w:bottom w:val="single" w:sz="4" w:space="0" w:color="auto"/>
              <w:right w:val="single" w:sz="4" w:space="0" w:color="auto"/>
            </w:tcBorders>
            <w:tcMar>
              <w:left w:w="28" w:type="dxa"/>
              <w:right w:w="28" w:type="dxa"/>
            </w:tcMar>
          </w:tcPr>
          <w:p w14:paraId="1D8B4BAC" w14:textId="77777777" w:rsidR="009D3738" w:rsidRPr="00FB20BD" w:rsidRDefault="009D3738" w:rsidP="00B84CF7">
            <w:pPr>
              <w:pStyle w:val="TAH"/>
            </w:pPr>
            <w:r w:rsidRPr="00FB20BD">
              <w:t>30</w:t>
            </w:r>
          </w:p>
          <w:p w14:paraId="03E2D6EF" w14:textId="77777777" w:rsidR="009D3738" w:rsidRPr="00FB20BD" w:rsidRDefault="009D3738" w:rsidP="00B84CF7">
            <w:pPr>
              <w:pStyle w:val="TAH"/>
            </w:pPr>
            <w:r w:rsidRPr="00FB20BD">
              <w:t>MHz</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tcPr>
          <w:p w14:paraId="305C534F" w14:textId="77777777" w:rsidR="009D3738" w:rsidRPr="00FB20BD" w:rsidRDefault="009D3738" w:rsidP="00B84CF7">
            <w:pPr>
              <w:pStyle w:val="TAH"/>
              <w:rPr>
                <w:rFonts w:eastAsia="SimSun"/>
                <w:lang w:eastAsia="zh-CN"/>
              </w:rPr>
            </w:pPr>
            <w:r w:rsidRPr="00FB20BD">
              <w:rPr>
                <w:rFonts w:eastAsia="SimSun"/>
                <w:lang w:eastAsia="zh-CN"/>
              </w:rPr>
              <w:t>35</w:t>
            </w:r>
          </w:p>
          <w:p w14:paraId="60F4D849" w14:textId="77777777" w:rsidR="009D3738" w:rsidRPr="00FB20BD" w:rsidRDefault="009D3738" w:rsidP="00B84CF7">
            <w:pPr>
              <w:pStyle w:val="TAH"/>
              <w:rPr>
                <w:rFonts w:eastAsia="SimSun"/>
                <w:lang w:eastAsia="zh-CN"/>
              </w:rPr>
            </w:pPr>
            <w:r w:rsidRPr="00FB20BD">
              <w:rPr>
                <w:rFonts w:eastAsia="SimSun"/>
                <w:lang w:eastAsia="zh-CN"/>
              </w:rPr>
              <w:t>MHz</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tcPr>
          <w:p w14:paraId="2C1A5983" w14:textId="77777777" w:rsidR="009D3738" w:rsidRPr="00FB20BD" w:rsidRDefault="009D3738" w:rsidP="00B84CF7">
            <w:pPr>
              <w:pStyle w:val="TAH"/>
            </w:pPr>
            <w:r w:rsidRPr="00FB20BD">
              <w:t>40</w:t>
            </w:r>
          </w:p>
          <w:p w14:paraId="09E8CD23" w14:textId="77777777" w:rsidR="009D3738" w:rsidRPr="00FB20BD" w:rsidRDefault="009D3738" w:rsidP="00B84CF7">
            <w:pPr>
              <w:pStyle w:val="TAH"/>
            </w:pPr>
            <w:r w:rsidRPr="00FB20BD">
              <w:t>MHz</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tcPr>
          <w:p w14:paraId="43126353" w14:textId="77777777" w:rsidR="009D3738" w:rsidRPr="00FB20BD" w:rsidRDefault="009D3738" w:rsidP="00B84CF7">
            <w:pPr>
              <w:pStyle w:val="TAH"/>
              <w:rPr>
                <w:lang w:eastAsia="zh-CN"/>
              </w:rPr>
            </w:pPr>
            <w:r w:rsidRPr="00FB20BD">
              <w:rPr>
                <w:lang w:eastAsia="zh-CN"/>
              </w:rPr>
              <w:t>45</w:t>
            </w:r>
          </w:p>
          <w:p w14:paraId="3379360E" w14:textId="77777777" w:rsidR="009D3738" w:rsidRPr="00FB20BD" w:rsidRDefault="009D3738" w:rsidP="00B84CF7">
            <w:pPr>
              <w:pStyle w:val="TAH"/>
              <w:rPr>
                <w:lang w:eastAsia="zh-CN"/>
              </w:rPr>
            </w:pPr>
            <w:r w:rsidRPr="00FB20BD">
              <w:rPr>
                <w:lang w:eastAsia="zh-CN"/>
              </w:rPr>
              <w:t>MHz</w:t>
            </w:r>
          </w:p>
        </w:tc>
        <w:tc>
          <w:tcPr>
            <w:tcW w:w="708" w:type="dxa"/>
            <w:tcBorders>
              <w:top w:val="single" w:sz="4" w:space="0" w:color="auto"/>
              <w:left w:val="single" w:sz="4" w:space="0" w:color="auto"/>
              <w:bottom w:val="single" w:sz="4" w:space="0" w:color="auto"/>
              <w:right w:val="single" w:sz="4" w:space="0" w:color="auto"/>
            </w:tcBorders>
            <w:tcMar>
              <w:left w:w="28" w:type="dxa"/>
              <w:right w:w="28" w:type="dxa"/>
            </w:tcMar>
          </w:tcPr>
          <w:p w14:paraId="4C1B74D4" w14:textId="77777777" w:rsidR="009D3738" w:rsidRPr="00FB20BD" w:rsidRDefault="009D3738" w:rsidP="00B84CF7">
            <w:pPr>
              <w:pStyle w:val="TAH"/>
            </w:pPr>
            <w:r w:rsidRPr="00FB20BD">
              <w:t>50</w:t>
            </w:r>
          </w:p>
          <w:p w14:paraId="545DB644" w14:textId="77777777" w:rsidR="009D3738" w:rsidRPr="00FB20BD" w:rsidRDefault="009D3738" w:rsidP="00B84CF7">
            <w:pPr>
              <w:pStyle w:val="TAH"/>
            </w:pPr>
            <w:r w:rsidRPr="00FB20BD">
              <w:t>MHz</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tcPr>
          <w:p w14:paraId="2A2632F5" w14:textId="77777777" w:rsidR="009D3738" w:rsidRPr="00FB20BD" w:rsidRDefault="009D3738" w:rsidP="00B84CF7">
            <w:pPr>
              <w:pStyle w:val="TAH"/>
            </w:pPr>
            <w:r w:rsidRPr="00FB20BD">
              <w:t>60</w:t>
            </w:r>
          </w:p>
          <w:p w14:paraId="167DBC32" w14:textId="77777777" w:rsidR="009D3738" w:rsidRPr="00FB20BD" w:rsidRDefault="009D3738" w:rsidP="00B84CF7">
            <w:pPr>
              <w:pStyle w:val="TAH"/>
            </w:pPr>
            <w:r w:rsidRPr="00FB20BD">
              <w:t>MHz</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tcPr>
          <w:p w14:paraId="70A97FCF" w14:textId="77777777" w:rsidR="009D3738" w:rsidRPr="00FB20BD" w:rsidRDefault="009D3738" w:rsidP="00B84CF7">
            <w:pPr>
              <w:pStyle w:val="TAH"/>
            </w:pPr>
            <w:r w:rsidRPr="00FB20BD">
              <w:t>70</w:t>
            </w:r>
          </w:p>
          <w:p w14:paraId="31992A80" w14:textId="77777777" w:rsidR="009D3738" w:rsidRPr="00FB20BD" w:rsidRDefault="009D3738" w:rsidP="00B84CF7">
            <w:pPr>
              <w:pStyle w:val="TAH"/>
            </w:pPr>
            <w:r w:rsidRPr="00FB20BD">
              <w:t>MHz</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tcPr>
          <w:p w14:paraId="5C00458B" w14:textId="77777777" w:rsidR="009D3738" w:rsidRPr="00FB20BD" w:rsidRDefault="009D3738" w:rsidP="00B84CF7">
            <w:pPr>
              <w:pStyle w:val="TAH"/>
            </w:pPr>
            <w:r w:rsidRPr="00FB20BD">
              <w:t>80</w:t>
            </w:r>
          </w:p>
          <w:p w14:paraId="1178C58F" w14:textId="77777777" w:rsidR="009D3738" w:rsidRPr="00FB20BD" w:rsidRDefault="009D3738" w:rsidP="00B84CF7">
            <w:pPr>
              <w:pStyle w:val="TAH"/>
            </w:pPr>
            <w:r w:rsidRPr="00FB20BD">
              <w:t>MHz</w:t>
            </w:r>
          </w:p>
        </w:tc>
        <w:tc>
          <w:tcPr>
            <w:tcW w:w="708" w:type="dxa"/>
            <w:tcBorders>
              <w:top w:val="single" w:sz="4" w:space="0" w:color="auto"/>
              <w:left w:val="single" w:sz="4" w:space="0" w:color="auto"/>
              <w:bottom w:val="single" w:sz="4" w:space="0" w:color="auto"/>
              <w:right w:val="single" w:sz="4" w:space="0" w:color="auto"/>
            </w:tcBorders>
            <w:tcMar>
              <w:left w:w="28" w:type="dxa"/>
              <w:right w:w="28" w:type="dxa"/>
            </w:tcMar>
          </w:tcPr>
          <w:p w14:paraId="613FAD2E" w14:textId="77777777" w:rsidR="009D3738" w:rsidRPr="00FB20BD" w:rsidRDefault="009D3738" w:rsidP="00B84CF7">
            <w:pPr>
              <w:pStyle w:val="TAH"/>
              <w:rPr>
                <w:lang w:eastAsia="zh-CN"/>
              </w:rPr>
            </w:pPr>
            <w:r w:rsidRPr="00FB20BD">
              <w:rPr>
                <w:lang w:eastAsia="zh-CN"/>
              </w:rPr>
              <w:t>90</w:t>
            </w:r>
          </w:p>
          <w:p w14:paraId="62E39A52" w14:textId="77777777" w:rsidR="009D3738" w:rsidRPr="00FB20BD" w:rsidRDefault="009D3738" w:rsidP="00B84CF7">
            <w:pPr>
              <w:pStyle w:val="TAH"/>
              <w:rPr>
                <w:lang w:eastAsia="zh-CN"/>
              </w:rPr>
            </w:pPr>
            <w:r w:rsidRPr="00FB20BD">
              <w:rPr>
                <w:lang w:eastAsia="zh-CN"/>
              </w:rPr>
              <w:t>MHz</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tcPr>
          <w:p w14:paraId="50A4291C" w14:textId="77777777" w:rsidR="009D3738" w:rsidRPr="00FB20BD" w:rsidRDefault="009D3738" w:rsidP="00B84CF7">
            <w:pPr>
              <w:pStyle w:val="TAH"/>
            </w:pPr>
            <w:r w:rsidRPr="00FB20BD">
              <w:t>100</w:t>
            </w:r>
          </w:p>
          <w:p w14:paraId="44C9F189" w14:textId="77777777" w:rsidR="009D3738" w:rsidRPr="00FB20BD" w:rsidRDefault="009D3738" w:rsidP="00B84CF7">
            <w:pPr>
              <w:pStyle w:val="TAH"/>
            </w:pPr>
            <w:r w:rsidRPr="00FB20BD">
              <w:t>MHz</w:t>
            </w:r>
          </w:p>
        </w:tc>
      </w:tr>
      <w:tr w:rsidR="009D3738" w:rsidRPr="00FB20BD" w14:paraId="21702ABB" w14:textId="77777777" w:rsidTr="009D3738">
        <w:tc>
          <w:tcPr>
            <w:tcW w:w="1317" w:type="dxa"/>
            <w:tcBorders>
              <w:top w:val="single" w:sz="4" w:space="0" w:color="auto"/>
              <w:left w:val="single" w:sz="4" w:space="0" w:color="auto"/>
              <w:bottom w:val="single" w:sz="4" w:space="0" w:color="auto"/>
              <w:right w:val="single" w:sz="4" w:space="0" w:color="auto"/>
            </w:tcBorders>
          </w:tcPr>
          <w:p w14:paraId="537BE477" w14:textId="77777777" w:rsidR="009D3738" w:rsidRPr="00FB20BD" w:rsidRDefault="009D3738" w:rsidP="00B84CF7">
            <w:pPr>
              <w:pStyle w:val="TAC"/>
              <w:rPr>
                <w:rFonts w:cs="Arial"/>
              </w:rPr>
            </w:pPr>
            <w:r w:rsidRPr="00FB20BD">
              <w:t>Transmit OFF power</w:t>
            </w:r>
          </w:p>
        </w:tc>
        <w:tc>
          <w:tcPr>
            <w:tcW w:w="10160" w:type="dxa"/>
            <w:gridSpan w:val="15"/>
            <w:tcBorders>
              <w:top w:val="single" w:sz="4" w:space="0" w:color="auto"/>
              <w:left w:val="single" w:sz="4" w:space="0" w:color="auto"/>
              <w:bottom w:val="single" w:sz="4" w:space="0" w:color="auto"/>
              <w:right w:val="single" w:sz="4" w:space="0" w:color="auto"/>
            </w:tcBorders>
            <w:tcMar>
              <w:left w:w="28" w:type="dxa"/>
              <w:right w:w="28" w:type="dxa"/>
            </w:tcMar>
          </w:tcPr>
          <w:p w14:paraId="52F87A14" w14:textId="77777777" w:rsidR="009D3738" w:rsidRPr="00FB20BD" w:rsidRDefault="009D3738" w:rsidP="00B84CF7">
            <w:pPr>
              <w:pStyle w:val="TAC"/>
            </w:pPr>
            <w:r w:rsidRPr="00FB20BD">
              <w:t>≤</w:t>
            </w:r>
            <w:r w:rsidRPr="00FB20BD">
              <w:rPr>
                <w:rFonts w:cs="v4.2.0"/>
              </w:rPr>
              <w:t xml:space="preserve"> </w:t>
            </w:r>
            <w:r w:rsidRPr="00FB20BD">
              <w:t>-50+TT dBm</w:t>
            </w:r>
          </w:p>
        </w:tc>
      </w:tr>
      <w:tr w:rsidR="009D3738" w:rsidRPr="00FB20BD" w14:paraId="7BA3B05E" w14:textId="77777777" w:rsidTr="009D3738">
        <w:tc>
          <w:tcPr>
            <w:tcW w:w="1317" w:type="dxa"/>
            <w:tcBorders>
              <w:top w:val="single" w:sz="4" w:space="0" w:color="auto"/>
              <w:left w:val="single" w:sz="4" w:space="0" w:color="auto"/>
              <w:bottom w:val="single" w:sz="4" w:space="0" w:color="auto"/>
              <w:right w:val="single" w:sz="4" w:space="0" w:color="auto"/>
            </w:tcBorders>
            <w:vAlign w:val="center"/>
          </w:tcPr>
          <w:p w14:paraId="67241D20" w14:textId="77777777" w:rsidR="009D3738" w:rsidRPr="00FB20BD" w:rsidRDefault="009D3738" w:rsidP="00B84CF7">
            <w:pPr>
              <w:pStyle w:val="TAC"/>
            </w:pPr>
            <w:r w:rsidRPr="00FB20BD">
              <w:t>Transmission OFF Measurement bandwidth</w:t>
            </w:r>
          </w:p>
        </w:tc>
        <w:tc>
          <w:tcPr>
            <w:tcW w:w="662" w:type="dxa"/>
            <w:tcBorders>
              <w:top w:val="single" w:sz="4" w:space="0" w:color="auto"/>
              <w:left w:val="single" w:sz="4" w:space="0" w:color="auto"/>
              <w:bottom w:val="single" w:sz="4" w:space="0" w:color="auto"/>
              <w:right w:val="single" w:sz="4" w:space="0" w:color="auto"/>
            </w:tcBorders>
            <w:tcMar>
              <w:left w:w="28" w:type="dxa"/>
              <w:right w:w="28" w:type="dxa"/>
            </w:tcMar>
          </w:tcPr>
          <w:p w14:paraId="6F7E429E" w14:textId="77777777" w:rsidR="009D3738" w:rsidRPr="00FB20BD" w:rsidRDefault="009D3738" w:rsidP="00B84CF7">
            <w:pPr>
              <w:pStyle w:val="TAC"/>
            </w:pPr>
            <w:r w:rsidRPr="00FB20BD">
              <w:t>4.515</w:t>
            </w:r>
          </w:p>
        </w:tc>
        <w:tc>
          <w:tcPr>
            <w:tcW w:w="568" w:type="dxa"/>
            <w:tcBorders>
              <w:top w:val="single" w:sz="4" w:space="0" w:color="auto"/>
              <w:left w:val="single" w:sz="4" w:space="0" w:color="auto"/>
              <w:bottom w:val="single" w:sz="4" w:space="0" w:color="auto"/>
              <w:right w:val="single" w:sz="4" w:space="0" w:color="auto"/>
            </w:tcBorders>
            <w:tcMar>
              <w:left w:w="28" w:type="dxa"/>
              <w:right w:w="28" w:type="dxa"/>
            </w:tcMar>
          </w:tcPr>
          <w:p w14:paraId="59CE9A1D" w14:textId="77777777" w:rsidR="009D3738" w:rsidRPr="00FB20BD" w:rsidRDefault="009D3738" w:rsidP="00B84CF7">
            <w:pPr>
              <w:pStyle w:val="TAC"/>
            </w:pPr>
            <w:r w:rsidRPr="00FB20BD">
              <w:t>9.375</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tcPr>
          <w:p w14:paraId="65FB27F8" w14:textId="77777777" w:rsidR="009D3738" w:rsidRPr="00FB20BD" w:rsidRDefault="009D3738" w:rsidP="00B84CF7">
            <w:pPr>
              <w:pStyle w:val="TAC"/>
            </w:pPr>
            <w:r w:rsidRPr="00FB20BD">
              <w:t>14.235</w:t>
            </w:r>
          </w:p>
        </w:tc>
        <w:tc>
          <w:tcPr>
            <w:tcW w:w="607" w:type="dxa"/>
            <w:tcBorders>
              <w:top w:val="single" w:sz="4" w:space="0" w:color="auto"/>
              <w:left w:val="single" w:sz="4" w:space="0" w:color="auto"/>
              <w:bottom w:val="single" w:sz="4" w:space="0" w:color="auto"/>
              <w:right w:val="single" w:sz="4" w:space="0" w:color="auto"/>
            </w:tcBorders>
            <w:tcMar>
              <w:left w:w="28" w:type="dxa"/>
              <w:right w:w="28" w:type="dxa"/>
            </w:tcMar>
          </w:tcPr>
          <w:p w14:paraId="6F394256" w14:textId="77777777" w:rsidR="009D3738" w:rsidRPr="00FB20BD" w:rsidRDefault="009D3738" w:rsidP="00B84CF7">
            <w:pPr>
              <w:pStyle w:val="TAC"/>
            </w:pPr>
            <w:r w:rsidRPr="00FB20BD">
              <w:t>19.095</w:t>
            </w:r>
          </w:p>
        </w:tc>
        <w:tc>
          <w:tcPr>
            <w:tcW w:w="607" w:type="dxa"/>
            <w:tcBorders>
              <w:top w:val="single" w:sz="4" w:space="0" w:color="auto"/>
              <w:left w:val="single" w:sz="4" w:space="0" w:color="auto"/>
              <w:bottom w:val="single" w:sz="4" w:space="0" w:color="auto"/>
              <w:right w:val="single" w:sz="4" w:space="0" w:color="auto"/>
            </w:tcBorders>
            <w:tcMar>
              <w:left w:w="28" w:type="dxa"/>
              <w:right w:w="28" w:type="dxa"/>
            </w:tcMar>
          </w:tcPr>
          <w:p w14:paraId="02B2D701" w14:textId="77777777" w:rsidR="009D3738" w:rsidRPr="00FB20BD" w:rsidRDefault="009D3738" w:rsidP="00B84CF7">
            <w:pPr>
              <w:pStyle w:val="TAC"/>
            </w:pPr>
            <w:r w:rsidRPr="00FB20BD">
              <w:t>23.955</w:t>
            </w:r>
          </w:p>
        </w:tc>
        <w:tc>
          <w:tcPr>
            <w:tcW w:w="628" w:type="dxa"/>
            <w:tcBorders>
              <w:top w:val="single" w:sz="4" w:space="0" w:color="auto"/>
              <w:left w:val="single" w:sz="4" w:space="0" w:color="auto"/>
              <w:bottom w:val="single" w:sz="4" w:space="0" w:color="auto"/>
              <w:right w:val="single" w:sz="4" w:space="0" w:color="auto"/>
            </w:tcBorders>
            <w:tcMar>
              <w:left w:w="28" w:type="dxa"/>
              <w:right w:w="28" w:type="dxa"/>
            </w:tcMar>
          </w:tcPr>
          <w:p w14:paraId="21EEFB49" w14:textId="77777777" w:rsidR="009D3738" w:rsidRPr="00FB20BD" w:rsidRDefault="009D3738" w:rsidP="00B84CF7">
            <w:pPr>
              <w:pStyle w:val="TAC"/>
            </w:pPr>
            <w:r w:rsidRPr="00FB20BD">
              <w:t>28.815</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tcPr>
          <w:p w14:paraId="682AE2A8" w14:textId="77777777" w:rsidR="009D3738" w:rsidRPr="00FB20BD" w:rsidRDefault="009D3738" w:rsidP="00B84CF7">
            <w:pPr>
              <w:pStyle w:val="TAC"/>
              <w:rPr>
                <w:rFonts w:eastAsia="SimSun"/>
                <w:lang w:eastAsia="zh-CN"/>
              </w:rPr>
            </w:pPr>
            <w:r w:rsidRPr="00FB20BD">
              <w:rPr>
                <w:rFonts w:eastAsia="SimSun"/>
                <w:lang w:eastAsia="zh-CN"/>
              </w:rPr>
              <w:t>33.855</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tcPr>
          <w:p w14:paraId="50462E48" w14:textId="77777777" w:rsidR="009D3738" w:rsidRPr="00FB20BD" w:rsidRDefault="009D3738" w:rsidP="00B84CF7">
            <w:pPr>
              <w:pStyle w:val="TAC"/>
            </w:pPr>
            <w:r w:rsidRPr="00FB20BD">
              <w:t>38.895</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tcPr>
          <w:p w14:paraId="2F6A6589" w14:textId="77777777" w:rsidR="009D3738" w:rsidRPr="00FB20BD" w:rsidRDefault="009D3738" w:rsidP="00B84CF7">
            <w:pPr>
              <w:pStyle w:val="TAC"/>
            </w:pPr>
            <w:r w:rsidRPr="00FB20BD">
              <w:t>43.575</w:t>
            </w:r>
          </w:p>
        </w:tc>
        <w:tc>
          <w:tcPr>
            <w:tcW w:w="708" w:type="dxa"/>
            <w:tcBorders>
              <w:top w:val="single" w:sz="4" w:space="0" w:color="auto"/>
              <w:left w:val="single" w:sz="4" w:space="0" w:color="auto"/>
              <w:bottom w:val="single" w:sz="4" w:space="0" w:color="auto"/>
              <w:right w:val="single" w:sz="4" w:space="0" w:color="auto"/>
            </w:tcBorders>
            <w:tcMar>
              <w:left w:w="28" w:type="dxa"/>
              <w:right w:w="28" w:type="dxa"/>
            </w:tcMar>
          </w:tcPr>
          <w:p w14:paraId="1FC60965" w14:textId="77777777" w:rsidR="009D3738" w:rsidRPr="00FB20BD" w:rsidRDefault="009D3738" w:rsidP="00B84CF7">
            <w:pPr>
              <w:pStyle w:val="TAC"/>
            </w:pPr>
            <w:r w:rsidRPr="00FB20BD">
              <w:t>48.615</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tcPr>
          <w:p w14:paraId="0B632C41" w14:textId="77777777" w:rsidR="009D3738" w:rsidRPr="00FB20BD" w:rsidRDefault="009D3738" w:rsidP="00B84CF7">
            <w:pPr>
              <w:pStyle w:val="TAC"/>
            </w:pPr>
            <w:r w:rsidRPr="00FB20BD">
              <w:t>58.35</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tcPr>
          <w:p w14:paraId="76A574CE" w14:textId="77777777" w:rsidR="009D3738" w:rsidRPr="00FB20BD" w:rsidRDefault="009D3738" w:rsidP="00B84CF7">
            <w:pPr>
              <w:pStyle w:val="TAC"/>
            </w:pPr>
            <w:r w:rsidRPr="00FB20BD">
              <w:t>68.07</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tcPr>
          <w:p w14:paraId="447EEFB5" w14:textId="77777777" w:rsidR="009D3738" w:rsidRPr="00FB20BD" w:rsidRDefault="009D3738" w:rsidP="00B84CF7">
            <w:pPr>
              <w:pStyle w:val="TAC"/>
            </w:pPr>
            <w:r w:rsidRPr="00FB20BD">
              <w:t>78.15</w:t>
            </w:r>
          </w:p>
        </w:tc>
        <w:tc>
          <w:tcPr>
            <w:tcW w:w="708" w:type="dxa"/>
            <w:tcBorders>
              <w:top w:val="single" w:sz="4" w:space="0" w:color="auto"/>
              <w:left w:val="single" w:sz="4" w:space="0" w:color="auto"/>
              <w:bottom w:val="single" w:sz="4" w:space="0" w:color="auto"/>
              <w:right w:val="single" w:sz="4" w:space="0" w:color="auto"/>
            </w:tcBorders>
            <w:tcMar>
              <w:left w:w="28" w:type="dxa"/>
              <w:right w:w="28" w:type="dxa"/>
            </w:tcMar>
          </w:tcPr>
          <w:p w14:paraId="54BEC9BF" w14:textId="77777777" w:rsidR="009D3738" w:rsidRPr="00FB20BD" w:rsidRDefault="009D3738" w:rsidP="00B84CF7">
            <w:pPr>
              <w:pStyle w:val="TAC"/>
            </w:pPr>
            <w:r w:rsidRPr="00FB20BD">
              <w:t>88.23</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tcPr>
          <w:p w14:paraId="364E79CE" w14:textId="77777777" w:rsidR="009D3738" w:rsidRPr="00FB20BD" w:rsidRDefault="009D3738" w:rsidP="00B84CF7">
            <w:pPr>
              <w:pStyle w:val="TAC"/>
            </w:pPr>
            <w:r w:rsidRPr="00FB20BD">
              <w:t>98.31</w:t>
            </w:r>
          </w:p>
        </w:tc>
      </w:tr>
      <w:tr w:rsidR="009D3738" w:rsidRPr="00FB20BD" w14:paraId="5866CF05" w14:textId="77777777" w:rsidTr="009D3738">
        <w:tc>
          <w:tcPr>
            <w:tcW w:w="1317" w:type="dxa"/>
            <w:tcBorders>
              <w:top w:val="single" w:sz="4" w:space="0" w:color="auto"/>
              <w:left w:val="single" w:sz="4" w:space="0" w:color="auto"/>
              <w:bottom w:val="single" w:sz="4" w:space="0" w:color="auto"/>
              <w:right w:val="single" w:sz="4" w:space="0" w:color="auto"/>
            </w:tcBorders>
          </w:tcPr>
          <w:p w14:paraId="51B212DD" w14:textId="77777777" w:rsidR="009D3738" w:rsidRPr="00FB20BD" w:rsidRDefault="009D3738" w:rsidP="00B84CF7">
            <w:pPr>
              <w:pStyle w:val="TAC"/>
            </w:pPr>
            <w:r w:rsidRPr="00FB20BD">
              <w:t>Transmit ON power</w:t>
            </w:r>
          </w:p>
        </w:tc>
        <w:tc>
          <w:tcPr>
            <w:tcW w:w="10160" w:type="dxa"/>
            <w:gridSpan w:val="15"/>
            <w:tcBorders>
              <w:top w:val="single" w:sz="4" w:space="0" w:color="auto"/>
              <w:left w:val="single" w:sz="4" w:space="0" w:color="auto"/>
              <w:bottom w:val="single" w:sz="4" w:space="0" w:color="auto"/>
              <w:right w:val="single" w:sz="4" w:space="0" w:color="auto"/>
            </w:tcBorders>
          </w:tcPr>
          <w:p w14:paraId="378A86EC" w14:textId="77777777" w:rsidR="009D3738" w:rsidRPr="00FB20BD" w:rsidRDefault="009D3738" w:rsidP="00B84CF7">
            <w:pPr>
              <w:pStyle w:val="TAC"/>
            </w:pPr>
            <w:r w:rsidRPr="00FB20BD">
              <w:t>Same as test ID 1 in Table 6.2D.2.5-1</w:t>
            </w:r>
          </w:p>
        </w:tc>
      </w:tr>
      <w:tr w:rsidR="009D3738" w:rsidRPr="00FB20BD" w14:paraId="34FED334" w14:textId="77777777" w:rsidTr="009D3738">
        <w:tc>
          <w:tcPr>
            <w:tcW w:w="11477" w:type="dxa"/>
            <w:gridSpan w:val="16"/>
            <w:tcBorders>
              <w:top w:val="single" w:sz="4" w:space="0" w:color="auto"/>
              <w:left w:val="single" w:sz="4" w:space="0" w:color="auto"/>
              <w:bottom w:val="single" w:sz="4" w:space="0" w:color="auto"/>
              <w:right w:val="single" w:sz="4" w:space="0" w:color="auto"/>
            </w:tcBorders>
          </w:tcPr>
          <w:p w14:paraId="7B20D0FF" w14:textId="77777777" w:rsidR="009D3738" w:rsidRPr="00FB20BD" w:rsidRDefault="009D3738" w:rsidP="00B84CF7">
            <w:pPr>
              <w:pStyle w:val="TAN"/>
            </w:pPr>
            <w:r w:rsidRPr="00FB20BD">
              <w:t>NOTE 1:</w:t>
            </w:r>
            <w:r w:rsidRPr="00FB20BD">
              <w:tab/>
              <w:t>TT for each frequency and channel bandwidth is specified in Table 6.3D.3_1.5-2</w:t>
            </w:r>
          </w:p>
        </w:tc>
      </w:tr>
    </w:tbl>
    <w:p w14:paraId="4DB8D4FD" w14:textId="77777777" w:rsidR="00A22F1C" w:rsidRPr="00FB20BD" w:rsidRDefault="00A22F1C" w:rsidP="00B84CF7"/>
    <w:p w14:paraId="46CFD89C" w14:textId="77777777" w:rsidR="00A22F1C" w:rsidRPr="00FB20BD" w:rsidRDefault="00A22F1C" w:rsidP="00B84CF7">
      <w:pPr>
        <w:pStyle w:val="TH"/>
      </w:pPr>
      <w:r w:rsidRPr="00FB20BD">
        <w:t>Table 6.3D.3_1.5-2: Test Tolerance for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22F1C" w:rsidRPr="00FB20BD" w14:paraId="34B1EC79" w14:textId="77777777" w:rsidTr="00660C32">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EB5A553" w14:textId="77777777" w:rsidR="00A22F1C" w:rsidRPr="00FB20BD" w:rsidRDefault="00A22F1C" w:rsidP="00B84CF7">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9943407" w14:textId="77777777" w:rsidR="00A22F1C" w:rsidRPr="00FB20BD" w:rsidRDefault="00A22F1C"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59C9FFA" w14:textId="77777777" w:rsidR="00A22F1C" w:rsidRPr="00FB20BD" w:rsidRDefault="00A22F1C" w:rsidP="00B84CF7">
            <w:pPr>
              <w:pStyle w:val="TAH"/>
            </w:pPr>
            <w:r w:rsidRPr="00FB20BD">
              <w:t>3.0GHz &lt; f ≤ 6GHz</w:t>
            </w:r>
          </w:p>
        </w:tc>
      </w:tr>
      <w:tr w:rsidR="00A22F1C" w:rsidRPr="00FB20BD" w14:paraId="62A75CAF" w14:textId="77777777" w:rsidTr="00660C32">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28C9AFB5" w14:textId="77777777" w:rsidR="00A22F1C" w:rsidRPr="00FB20BD" w:rsidRDefault="00A22F1C" w:rsidP="00B84CF7">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C666CBF" w14:textId="77777777" w:rsidR="00A22F1C" w:rsidRPr="00FB20BD" w:rsidRDefault="00A22F1C" w:rsidP="00B84CF7">
            <w:pPr>
              <w:pStyle w:val="TAC"/>
            </w:pPr>
            <w:r w:rsidRPr="00FB20BD">
              <w:t>1.5 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066CBDA" w14:textId="77777777" w:rsidR="00A22F1C" w:rsidRPr="00FB20BD" w:rsidRDefault="00A22F1C" w:rsidP="00B84CF7">
            <w:pPr>
              <w:pStyle w:val="TAC"/>
            </w:pPr>
            <w:r w:rsidRPr="00FB20BD">
              <w:t>1.8 dB</w:t>
            </w:r>
          </w:p>
        </w:tc>
      </w:tr>
      <w:tr w:rsidR="00A22F1C" w:rsidRPr="00FB20BD" w14:paraId="59974185" w14:textId="77777777" w:rsidTr="00660C32">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499B9465" w14:textId="77777777" w:rsidR="00A22F1C" w:rsidRPr="00FB20BD" w:rsidRDefault="00A22F1C"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hideMark/>
          </w:tcPr>
          <w:p w14:paraId="7098B2F7" w14:textId="77777777" w:rsidR="00A22F1C" w:rsidRPr="00FB20BD" w:rsidRDefault="00A22F1C" w:rsidP="00B84CF7">
            <w:pPr>
              <w:pStyle w:val="TAC"/>
            </w:pPr>
            <w:r w:rsidRPr="00FB20BD">
              <w:t>1.7 dB</w:t>
            </w:r>
          </w:p>
        </w:tc>
        <w:tc>
          <w:tcPr>
            <w:tcW w:w="1984" w:type="dxa"/>
            <w:tcBorders>
              <w:top w:val="single" w:sz="4" w:space="0" w:color="auto"/>
              <w:left w:val="single" w:sz="4" w:space="0" w:color="auto"/>
              <w:bottom w:val="single" w:sz="4" w:space="0" w:color="auto"/>
              <w:right w:val="single" w:sz="4" w:space="0" w:color="auto"/>
            </w:tcBorders>
            <w:hideMark/>
          </w:tcPr>
          <w:p w14:paraId="2D16AA7D" w14:textId="77777777" w:rsidR="00A22F1C" w:rsidRPr="00FB20BD" w:rsidRDefault="00A22F1C" w:rsidP="00B84CF7">
            <w:pPr>
              <w:pStyle w:val="TAC"/>
            </w:pPr>
            <w:r w:rsidRPr="00FB20BD">
              <w:t>1.8 dB</w:t>
            </w:r>
          </w:p>
        </w:tc>
      </w:tr>
    </w:tbl>
    <w:p w14:paraId="767D1F14" w14:textId="77777777" w:rsidR="00A22F1C" w:rsidRPr="00FB20BD" w:rsidRDefault="00A22F1C" w:rsidP="00B84CF7"/>
    <w:p w14:paraId="2813F7FB" w14:textId="77777777" w:rsidR="004E00EE" w:rsidRPr="00FB20BD" w:rsidRDefault="004E00EE" w:rsidP="00B84CF7">
      <w:pPr>
        <w:sectPr w:rsidR="004E00EE" w:rsidRPr="00FB20BD" w:rsidSect="00A535B5">
          <w:pgSz w:w="16838" w:h="11906" w:orient="landscape"/>
          <w:pgMar w:top="1134" w:right="1418" w:bottom="1134" w:left="1134" w:header="851" w:footer="340" w:gutter="0"/>
          <w:cols w:space="708"/>
          <w:docGrid w:linePitch="360"/>
        </w:sectPr>
      </w:pPr>
    </w:p>
    <w:p w14:paraId="5ECED250" w14:textId="48D84E86" w:rsidR="004E00EE" w:rsidRPr="00FB20BD" w:rsidRDefault="004E00EE" w:rsidP="004E00EE">
      <w:pPr>
        <w:pStyle w:val="Heading3"/>
      </w:pPr>
      <w:bookmarkStart w:id="635" w:name="_Toc27478009"/>
      <w:bookmarkStart w:id="636" w:name="_Toc36226702"/>
      <w:bookmarkStart w:id="637" w:name="_Toc44323987"/>
      <w:bookmarkStart w:id="638" w:name="_Toc52990180"/>
      <w:bookmarkStart w:id="639" w:name="_Toc60823379"/>
      <w:bookmarkStart w:id="640" w:name="_Toc60825301"/>
      <w:bookmarkStart w:id="641" w:name="_Toc69306202"/>
      <w:bookmarkStart w:id="642" w:name="_Toc69309882"/>
      <w:bookmarkStart w:id="643" w:name="_Toc76020197"/>
      <w:bookmarkStart w:id="644" w:name="_Toc83720679"/>
      <w:r w:rsidRPr="00FB20BD">
        <w:t>6.3D.4</w:t>
      </w:r>
      <w:r w:rsidRPr="00FB20BD">
        <w:tab/>
        <w:t>Power control for UL MIMO</w:t>
      </w:r>
      <w:bookmarkEnd w:id="635"/>
      <w:bookmarkEnd w:id="636"/>
      <w:bookmarkEnd w:id="637"/>
      <w:bookmarkEnd w:id="638"/>
      <w:bookmarkEnd w:id="639"/>
      <w:bookmarkEnd w:id="640"/>
      <w:bookmarkEnd w:id="641"/>
      <w:bookmarkEnd w:id="642"/>
      <w:bookmarkEnd w:id="643"/>
      <w:bookmarkEnd w:id="644"/>
    </w:p>
    <w:p w14:paraId="3F673A14" w14:textId="77777777" w:rsidR="004E00EE" w:rsidRPr="00FB20BD" w:rsidRDefault="004E00EE" w:rsidP="004E00EE">
      <w:pPr>
        <w:pStyle w:val="Heading4"/>
      </w:pPr>
      <w:bookmarkStart w:id="645" w:name="_Toc27478010"/>
      <w:bookmarkStart w:id="646" w:name="_Toc36226703"/>
      <w:bookmarkStart w:id="647" w:name="_Toc44323988"/>
      <w:bookmarkStart w:id="648" w:name="_Toc52990181"/>
      <w:bookmarkStart w:id="649" w:name="_Toc60823380"/>
      <w:bookmarkStart w:id="650" w:name="_Toc60825302"/>
      <w:bookmarkStart w:id="651" w:name="_Toc69306203"/>
      <w:bookmarkStart w:id="652" w:name="_Toc69309883"/>
      <w:bookmarkStart w:id="653" w:name="_Toc76020198"/>
      <w:bookmarkStart w:id="654" w:name="_Toc83720680"/>
      <w:r w:rsidRPr="00FB20BD">
        <w:t>6.3D.4.1</w:t>
      </w:r>
      <w:r w:rsidRPr="00FB20BD">
        <w:tab/>
        <w:t>Absolute power tolerance for UL MIMO</w:t>
      </w:r>
      <w:bookmarkEnd w:id="645"/>
      <w:bookmarkEnd w:id="646"/>
      <w:bookmarkEnd w:id="647"/>
      <w:bookmarkEnd w:id="648"/>
      <w:bookmarkEnd w:id="649"/>
      <w:bookmarkEnd w:id="650"/>
      <w:bookmarkEnd w:id="651"/>
      <w:bookmarkEnd w:id="652"/>
      <w:bookmarkEnd w:id="653"/>
      <w:bookmarkEnd w:id="654"/>
    </w:p>
    <w:p w14:paraId="762BE422" w14:textId="77777777" w:rsidR="004E00EE" w:rsidRPr="00FB20BD" w:rsidRDefault="004E00EE" w:rsidP="004E00EE">
      <w:pPr>
        <w:pStyle w:val="H6"/>
      </w:pPr>
      <w:bookmarkStart w:id="655" w:name="_Toc27478011"/>
      <w:bookmarkStart w:id="656" w:name="_Toc36226704"/>
      <w:bookmarkStart w:id="657" w:name="_Toc44323989"/>
      <w:bookmarkStart w:id="658" w:name="_Toc52990182"/>
      <w:bookmarkStart w:id="659" w:name="_Toc60823381"/>
      <w:bookmarkStart w:id="660" w:name="_Toc60825303"/>
      <w:bookmarkStart w:id="661" w:name="_Toc69306204"/>
      <w:r w:rsidRPr="00FB20BD">
        <w:t>6.3D.4.1.1</w:t>
      </w:r>
      <w:r w:rsidRPr="00FB20BD">
        <w:tab/>
        <w:t>Test purpose</w:t>
      </w:r>
      <w:bookmarkEnd w:id="655"/>
      <w:bookmarkEnd w:id="656"/>
      <w:bookmarkEnd w:id="657"/>
      <w:bookmarkEnd w:id="658"/>
      <w:bookmarkEnd w:id="659"/>
      <w:bookmarkEnd w:id="660"/>
      <w:bookmarkEnd w:id="661"/>
    </w:p>
    <w:p w14:paraId="0CDBE883" w14:textId="77777777" w:rsidR="004E00EE" w:rsidRPr="00FB20BD" w:rsidRDefault="004E00EE" w:rsidP="00B84CF7">
      <w:r w:rsidRPr="00FB20BD">
        <w:t>To verify the ability of the UE transmitter for UL MIMO to set its initial output power to a specific value at the start of a contiguous transmission</w:t>
      </w:r>
      <w:r w:rsidRPr="00FB20BD">
        <w:rPr>
          <w:snapToGrid w:val="0"/>
        </w:rPr>
        <w:t xml:space="preserve"> or non-contiguous transmission with a long transmission gap, i.e. transmission gap is larger than 20ms.</w:t>
      </w:r>
    </w:p>
    <w:p w14:paraId="6B739C50" w14:textId="6A343C08" w:rsidR="004E00EE" w:rsidRPr="00FB20BD" w:rsidRDefault="004E00EE" w:rsidP="004E00EE">
      <w:pPr>
        <w:pStyle w:val="H6"/>
      </w:pPr>
      <w:bookmarkStart w:id="662" w:name="_Toc27478012"/>
      <w:bookmarkStart w:id="663" w:name="_Toc36226705"/>
      <w:bookmarkStart w:id="664" w:name="_Toc44323990"/>
      <w:bookmarkStart w:id="665" w:name="_Toc52990183"/>
      <w:bookmarkStart w:id="666" w:name="_Toc60823382"/>
      <w:bookmarkStart w:id="667" w:name="_Toc60825304"/>
      <w:bookmarkStart w:id="668" w:name="_Toc69306205"/>
      <w:r w:rsidRPr="00FB20BD">
        <w:t>6.3D.4.1.2</w:t>
      </w:r>
      <w:r w:rsidRPr="00FB20BD">
        <w:tab/>
        <w:t>Test applicability</w:t>
      </w:r>
      <w:bookmarkEnd w:id="662"/>
      <w:bookmarkEnd w:id="663"/>
      <w:bookmarkEnd w:id="664"/>
      <w:bookmarkEnd w:id="665"/>
      <w:bookmarkEnd w:id="666"/>
      <w:bookmarkEnd w:id="667"/>
      <w:bookmarkEnd w:id="668"/>
    </w:p>
    <w:p w14:paraId="4D40A824" w14:textId="23E5F149" w:rsidR="004E00EE" w:rsidRPr="00FB20BD" w:rsidRDefault="004E00EE" w:rsidP="00B84CF7">
      <w:r w:rsidRPr="00FB20BD">
        <w:t>This test case applies to all types of NR</w:t>
      </w:r>
      <w:r w:rsidR="008C560C" w:rsidRPr="00FB20BD">
        <w:t xml:space="preserve"> Power Class 1.5, Power Class 2 and Power Class 3</w:t>
      </w:r>
      <w:r w:rsidRPr="00FB20BD">
        <w:t xml:space="preserve"> UE release 15 and forward that support </w:t>
      </w:r>
      <w:r w:rsidR="008C560C" w:rsidRPr="00FB20BD">
        <w:t xml:space="preserve">2-layer codebook based </w:t>
      </w:r>
      <w:r w:rsidRPr="00FB20BD">
        <w:t>UL MIMO.</w:t>
      </w:r>
    </w:p>
    <w:p w14:paraId="447F4951" w14:textId="784D2E94" w:rsidR="004E00EE" w:rsidRPr="00FB20BD" w:rsidRDefault="004E00EE" w:rsidP="004E00EE">
      <w:pPr>
        <w:pStyle w:val="H6"/>
      </w:pPr>
      <w:bookmarkStart w:id="669" w:name="_Toc27478013"/>
      <w:bookmarkStart w:id="670" w:name="_Toc36226706"/>
      <w:bookmarkStart w:id="671" w:name="_Toc44323991"/>
      <w:bookmarkStart w:id="672" w:name="_Toc52990184"/>
      <w:bookmarkStart w:id="673" w:name="_Toc60823383"/>
      <w:bookmarkStart w:id="674" w:name="_Toc60825305"/>
      <w:bookmarkStart w:id="675" w:name="_Toc69306206"/>
      <w:r w:rsidRPr="00FB20BD">
        <w:t>6.3D.4.1.3</w:t>
      </w:r>
      <w:r w:rsidRPr="00FB20BD">
        <w:tab/>
        <w:t>Minimum conformance requirements</w:t>
      </w:r>
      <w:bookmarkEnd w:id="669"/>
      <w:bookmarkEnd w:id="670"/>
      <w:bookmarkEnd w:id="671"/>
      <w:bookmarkEnd w:id="672"/>
      <w:bookmarkEnd w:id="673"/>
      <w:bookmarkEnd w:id="674"/>
      <w:bookmarkEnd w:id="675"/>
    </w:p>
    <w:p w14:paraId="622C72E7" w14:textId="77777777" w:rsidR="004E00EE" w:rsidRPr="00FB20BD" w:rsidRDefault="004E00EE" w:rsidP="00B84CF7">
      <w:r w:rsidRPr="00FB20BD">
        <w:t>For UE supporting UL MIMO, the power control tolerance applies to the sum of output power at each transmit antenna connector.</w:t>
      </w:r>
    </w:p>
    <w:p w14:paraId="5E40F6E3" w14:textId="77777777" w:rsidR="004E00EE" w:rsidRPr="00FB20BD" w:rsidRDefault="004E00EE" w:rsidP="00B84CF7">
      <w:r w:rsidRPr="00FB20BD">
        <w:t>The power control requirements specified in subclause 6.3.4.2 apply to UE with two transmit antenna connectors in closed-loop spatial multiplexing scheme. The requirements shall be met with UL MIMO configurations described in Table 6.3D.4.1.3-1</w:t>
      </w:r>
    </w:p>
    <w:p w14:paraId="7D4C3CAD" w14:textId="77777777" w:rsidR="004E00EE" w:rsidRPr="00FB20BD" w:rsidRDefault="004E00EE" w:rsidP="00B84CF7">
      <w:pPr>
        <w:pStyle w:val="TH"/>
      </w:pPr>
      <w:r w:rsidRPr="00FB20BD">
        <w:t>Table 6.3D.4.1.3-1: UL MIMO configuration in closed-loop spatial multiplexing scheme</w:t>
      </w:r>
    </w:p>
    <w:tbl>
      <w:tblPr>
        <w:tblW w:w="7144" w:type="dxa"/>
        <w:tblInd w:w="1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468"/>
        <w:gridCol w:w="2268"/>
        <w:gridCol w:w="2408"/>
      </w:tblGrid>
      <w:tr w:rsidR="004E00EE" w:rsidRPr="00FB20BD" w14:paraId="28026AFC" w14:textId="77777777" w:rsidTr="00EF6B6C">
        <w:trPr>
          <w:cantSplit/>
        </w:trPr>
        <w:tc>
          <w:tcPr>
            <w:tcW w:w="2468" w:type="dxa"/>
            <w:tcMar>
              <w:top w:w="0" w:type="dxa"/>
              <w:left w:w="108" w:type="dxa"/>
              <w:bottom w:w="0" w:type="dxa"/>
              <w:right w:w="108" w:type="dxa"/>
            </w:tcMar>
          </w:tcPr>
          <w:p w14:paraId="70C0AD5C" w14:textId="77777777" w:rsidR="004E00EE" w:rsidRPr="00FB20BD" w:rsidRDefault="004E00EE" w:rsidP="00B84CF7">
            <w:pPr>
              <w:pStyle w:val="TAH"/>
            </w:pPr>
            <w:r w:rsidRPr="00FB20BD">
              <w:t>Transmission scheme</w:t>
            </w:r>
          </w:p>
        </w:tc>
        <w:tc>
          <w:tcPr>
            <w:tcW w:w="2268" w:type="dxa"/>
            <w:tcMar>
              <w:top w:w="0" w:type="dxa"/>
              <w:left w:w="108" w:type="dxa"/>
              <w:bottom w:w="0" w:type="dxa"/>
              <w:right w:w="108" w:type="dxa"/>
            </w:tcMar>
          </w:tcPr>
          <w:p w14:paraId="2AC78DA5" w14:textId="77777777" w:rsidR="004E00EE" w:rsidRPr="00FB20BD" w:rsidRDefault="004E00EE" w:rsidP="00B84CF7">
            <w:pPr>
              <w:pStyle w:val="TAH"/>
            </w:pPr>
            <w:r w:rsidRPr="00FB20BD">
              <w:t>DCI format</w:t>
            </w:r>
          </w:p>
        </w:tc>
        <w:tc>
          <w:tcPr>
            <w:tcW w:w="2408" w:type="dxa"/>
            <w:tcMar>
              <w:top w:w="0" w:type="dxa"/>
              <w:left w:w="108" w:type="dxa"/>
              <w:bottom w:w="0" w:type="dxa"/>
              <w:right w:w="108" w:type="dxa"/>
            </w:tcMar>
          </w:tcPr>
          <w:p w14:paraId="4491CA15" w14:textId="77777777" w:rsidR="004E00EE" w:rsidRPr="00FB20BD" w:rsidRDefault="004E00EE" w:rsidP="00B84CF7">
            <w:pPr>
              <w:pStyle w:val="TAH"/>
            </w:pPr>
            <w:r w:rsidRPr="00FB20BD">
              <w:t>Codebook Index</w:t>
            </w:r>
          </w:p>
        </w:tc>
      </w:tr>
      <w:tr w:rsidR="004E00EE" w:rsidRPr="00FB20BD" w14:paraId="34480188" w14:textId="77777777" w:rsidTr="00EF6B6C">
        <w:trPr>
          <w:cantSplit/>
        </w:trPr>
        <w:tc>
          <w:tcPr>
            <w:tcW w:w="2468" w:type="dxa"/>
            <w:tcMar>
              <w:top w:w="0" w:type="dxa"/>
              <w:left w:w="108" w:type="dxa"/>
              <w:bottom w:w="0" w:type="dxa"/>
              <w:right w:w="108" w:type="dxa"/>
            </w:tcMar>
          </w:tcPr>
          <w:p w14:paraId="7FCF19D6" w14:textId="77777777" w:rsidR="004E00EE" w:rsidRPr="00FB20BD" w:rsidRDefault="004E00EE" w:rsidP="00B84CF7">
            <w:pPr>
              <w:pStyle w:val="TAC"/>
            </w:pPr>
            <w:r w:rsidRPr="00FB20BD">
              <w:t>Codebook based uplink</w:t>
            </w:r>
          </w:p>
        </w:tc>
        <w:tc>
          <w:tcPr>
            <w:tcW w:w="2268" w:type="dxa"/>
            <w:tcMar>
              <w:top w:w="0" w:type="dxa"/>
              <w:left w:w="108" w:type="dxa"/>
              <w:bottom w:w="0" w:type="dxa"/>
              <w:right w:w="108" w:type="dxa"/>
            </w:tcMar>
          </w:tcPr>
          <w:p w14:paraId="471F3435" w14:textId="77777777" w:rsidR="004E00EE" w:rsidRPr="00FB20BD" w:rsidRDefault="004E00EE" w:rsidP="00B84CF7">
            <w:pPr>
              <w:pStyle w:val="TAC"/>
            </w:pPr>
            <w:r w:rsidRPr="00FB20BD">
              <w:t>DCI format 0_1</w:t>
            </w:r>
          </w:p>
        </w:tc>
        <w:tc>
          <w:tcPr>
            <w:tcW w:w="2408" w:type="dxa"/>
            <w:tcMar>
              <w:top w:w="0" w:type="dxa"/>
              <w:left w:w="108" w:type="dxa"/>
              <w:bottom w:w="0" w:type="dxa"/>
              <w:right w:w="108" w:type="dxa"/>
            </w:tcMar>
          </w:tcPr>
          <w:p w14:paraId="1322ACB3" w14:textId="77777777" w:rsidR="004E00EE" w:rsidRPr="00FB20BD" w:rsidRDefault="004E00EE" w:rsidP="00B84CF7">
            <w:pPr>
              <w:pStyle w:val="TAC"/>
            </w:pPr>
            <w:r w:rsidRPr="00FB20BD">
              <w:t>Codebook index 0</w:t>
            </w:r>
          </w:p>
        </w:tc>
      </w:tr>
    </w:tbl>
    <w:p w14:paraId="496F8237" w14:textId="77777777" w:rsidR="004E00EE" w:rsidRPr="00FB20BD" w:rsidRDefault="004E00EE" w:rsidP="00B84CF7"/>
    <w:p w14:paraId="55E36094" w14:textId="77777777" w:rsidR="004E00EE" w:rsidRPr="00FB20BD" w:rsidRDefault="004E00EE" w:rsidP="00B84CF7">
      <w:r w:rsidRPr="00FB20BD">
        <w:t>The normative reference for this requirement is TS 38.101-1 [2] clause 6.3D.4.</w:t>
      </w:r>
    </w:p>
    <w:p w14:paraId="0EFCFD7D" w14:textId="4A5AABB0" w:rsidR="004E00EE" w:rsidRPr="00FB20BD" w:rsidRDefault="004E00EE" w:rsidP="004E00EE">
      <w:pPr>
        <w:pStyle w:val="H6"/>
      </w:pPr>
      <w:bookmarkStart w:id="676" w:name="_Toc27478014"/>
      <w:bookmarkStart w:id="677" w:name="_Toc36226707"/>
      <w:bookmarkStart w:id="678" w:name="_Toc44323992"/>
      <w:bookmarkStart w:id="679" w:name="_Toc52990185"/>
      <w:bookmarkStart w:id="680" w:name="_Toc60823384"/>
      <w:bookmarkStart w:id="681" w:name="_Toc60825306"/>
      <w:bookmarkStart w:id="682" w:name="_Toc69306207"/>
      <w:r w:rsidRPr="00FB20BD">
        <w:t>6.3D.4.1.4</w:t>
      </w:r>
      <w:r w:rsidRPr="00FB20BD">
        <w:tab/>
        <w:t>Test description</w:t>
      </w:r>
      <w:bookmarkEnd w:id="676"/>
      <w:bookmarkEnd w:id="677"/>
      <w:bookmarkEnd w:id="678"/>
      <w:bookmarkEnd w:id="679"/>
      <w:bookmarkEnd w:id="680"/>
      <w:bookmarkEnd w:id="681"/>
      <w:bookmarkEnd w:id="682"/>
    </w:p>
    <w:p w14:paraId="1A955138" w14:textId="77777777" w:rsidR="004E00EE" w:rsidRPr="00FB20BD" w:rsidRDefault="004E00EE" w:rsidP="004E00EE">
      <w:pPr>
        <w:pStyle w:val="H6"/>
      </w:pPr>
      <w:r w:rsidRPr="00FB20BD">
        <w:t>6.3D.4.1.4.1</w:t>
      </w:r>
      <w:r w:rsidRPr="00FB20BD">
        <w:tab/>
        <w:t>Initial conditions</w:t>
      </w:r>
    </w:p>
    <w:p w14:paraId="6D599CA5"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21DB54D6"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3D.4.1.4.1-1. The details of the uplink reference measurement channels (RMCs) are specified in Annexes A.2. Configurations of PDSCH and PDCCH before measurement are specified in Annex C.2.</w:t>
      </w:r>
    </w:p>
    <w:p w14:paraId="765268FC" w14:textId="77777777" w:rsidR="004E00EE" w:rsidRPr="00FB20BD" w:rsidRDefault="004E00EE" w:rsidP="00B84CF7">
      <w:pPr>
        <w:pStyle w:val="TH"/>
      </w:pPr>
      <w:r w:rsidRPr="00FB20BD">
        <w:t>Table 6.3D.4.1.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853"/>
        <w:gridCol w:w="1755"/>
        <w:gridCol w:w="1832"/>
        <w:gridCol w:w="2913"/>
      </w:tblGrid>
      <w:tr w:rsidR="004E00EE" w:rsidRPr="00FB20BD" w14:paraId="59E5C3A2" w14:textId="77777777" w:rsidTr="00EF6B6C">
        <w:tc>
          <w:tcPr>
            <w:tcW w:w="5000" w:type="pct"/>
            <w:gridSpan w:val="5"/>
            <w:shd w:val="clear" w:color="auto" w:fill="auto"/>
          </w:tcPr>
          <w:p w14:paraId="5292842E" w14:textId="77777777" w:rsidR="004E00EE" w:rsidRPr="00FB20BD" w:rsidRDefault="004E00EE" w:rsidP="00B84CF7">
            <w:pPr>
              <w:pStyle w:val="TAH"/>
            </w:pPr>
            <w:r w:rsidRPr="00FB20BD">
              <w:t>Initial Conditions</w:t>
            </w:r>
          </w:p>
        </w:tc>
      </w:tr>
      <w:tr w:rsidR="004E00EE" w:rsidRPr="00FB20BD" w14:paraId="41564E96" w14:textId="77777777" w:rsidTr="00EF6B6C">
        <w:tc>
          <w:tcPr>
            <w:tcW w:w="2488" w:type="pct"/>
            <w:gridSpan w:val="3"/>
            <w:shd w:val="clear" w:color="auto" w:fill="auto"/>
          </w:tcPr>
          <w:p w14:paraId="5E8EFF68" w14:textId="77777777" w:rsidR="004E00EE" w:rsidRPr="00FB20BD" w:rsidRDefault="004E00EE" w:rsidP="00B84CF7">
            <w:pPr>
              <w:pStyle w:val="TAL"/>
            </w:pPr>
            <w:r w:rsidRPr="00FB20BD">
              <w:t>Test Environment as specified in TS 38.508-1 [5] subclause 4.1</w:t>
            </w:r>
          </w:p>
        </w:tc>
        <w:tc>
          <w:tcPr>
            <w:tcW w:w="2512" w:type="pct"/>
            <w:gridSpan w:val="2"/>
          </w:tcPr>
          <w:p w14:paraId="2EE925A7" w14:textId="77777777" w:rsidR="004E00EE" w:rsidRPr="00FB20BD" w:rsidRDefault="004E00EE" w:rsidP="00B84CF7">
            <w:pPr>
              <w:pStyle w:val="TAL"/>
            </w:pPr>
            <w:r w:rsidRPr="00FB20BD">
              <w:t>Normal</w:t>
            </w:r>
          </w:p>
        </w:tc>
      </w:tr>
      <w:tr w:rsidR="004E00EE" w:rsidRPr="00FB20BD" w14:paraId="52102B3B" w14:textId="77777777" w:rsidTr="00EF6B6C">
        <w:tc>
          <w:tcPr>
            <w:tcW w:w="2488" w:type="pct"/>
            <w:gridSpan w:val="3"/>
            <w:shd w:val="clear" w:color="auto" w:fill="auto"/>
          </w:tcPr>
          <w:p w14:paraId="27119EF2" w14:textId="77777777" w:rsidR="004E00EE" w:rsidRPr="00FB20BD" w:rsidRDefault="004E00EE" w:rsidP="00B84CF7">
            <w:pPr>
              <w:pStyle w:val="TAL"/>
            </w:pPr>
            <w:r w:rsidRPr="00FB20BD">
              <w:t>Test Frequencies as specified in TS 38.508-1 [5] subclause 4.3.1</w:t>
            </w:r>
          </w:p>
        </w:tc>
        <w:tc>
          <w:tcPr>
            <w:tcW w:w="2512" w:type="pct"/>
            <w:gridSpan w:val="2"/>
          </w:tcPr>
          <w:p w14:paraId="6A0B6435" w14:textId="77777777" w:rsidR="004E00EE" w:rsidRPr="00FB20BD" w:rsidRDefault="004E00EE" w:rsidP="00B84CF7">
            <w:pPr>
              <w:pStyle w:val="TAL"/>
              <w:rPr>
                <w:lang w:eastAsia="zh-CN"/>
              </w:rPr>
            </w:pPr>
            <w:r w:rsidRPr="00FB20BD">
              <w:rPr>
                <w:lang w:eastAsia="zh-CN"/>
              </w:rPr>
              <w:t>Mid range</w:t>
            </w:r>
          </w:p>
        </w:tc>
      </w:tr>
      <w:tr w:rsidR="004E00EE" w:rsidRPr="00FB20BD" w14:paraId="5FDB57EA" w14:textId="77777777" w:rsidTr="00EF6B6C">
        <w:tc>
          <w:tcPr>
            <w:tcW w:w="2488" w:type="pct"/>
            <w:gridSpan w:val="3"/>
            <w:shd w:val="clear" w:color="auto" w:fill="auto"/>
          </w:tcPr>
          <w:p w14:paraId="51575870" w14:textId="77777777" w:rsidR="004E00EE" w:rsidRPr="00FB20BD" w:rsidRDefault="004E00EE" w:rsidP="00B84CF7">
            <w:pPr>
              <w:pStyle w:val="TAL"/>
            </w:pPr>
            <w:r w:rsidRPr="00FB20BD">
              <w:t>Test Channel Bandwidths as specified in TS 38.508-1 [5] subclause 4.3.1</w:t>
            </w:r>
          </w:p>
        </w:tc>
        <w:tc>
          <w:tcPr>
            <w:tcW w:w="2512" w:type="pct"/>
            <w:gridSpan w:val="2"/>
          </w:tcPr>
          <w:p w14:paraId="1EE8B102" w14:textId="77777777" w:rsidR="004E00EE" w:rsidRPr="00FB20BD" w:rsidRDefault="004E00EE" w:rsidP="00B84CF7">
            <w:pPr>
              <w:pStyle w:val="TAL"/>
            </w:pPr>
            <w:r w:rsidRPr="00FB20BD">
              <w:t>Lowest, Mid, Highest</w:t>
            </w:r>
          </w:p>
        </w:tc>
      </w:tr>
      <w:tr w:rsidR="004E00EE" w:rsidRPr="00FB20BD" w14:paraId="73432A9C" w14:textId="77777777" w:rsidTr="00EF6B6C">
        <w:tc>
          <w:tcPr>
            <w:tcW w:w="2488" w:type="pct"/>
            <w:gridSpan w:val="3"/>
            <w:shd w:val="clear" w:color="auto" w:fill="auto"/>
          </w:tcPr>
          <w:p w14:paraId="7CC8A311" w14:textId="77777777" w:rsidR="004E00EE" w:rsidRPr="00FB20BD" w:rsidRDefault="004E00EE" w:rsidP="00B84CF7">
            <w:pPr>
              <w:pStyle w:val="TAL"/>
            </w:pPr>
            <w:r w:rsidRPr="00FB20BD">
              <w:t>Test SCS as specified in Table 5.3.5-1</w:t>
            </w:r>
          </w:p>
        </w:tc>
        <w:tc>
          <w:tcPr>
            <w:tcW w:w="2512" w:type="pct"/>
            <w:gridSpan w:val="2"/>
          </w:tcPr>
          <w:p w14:paraId="3824B511" w14:textId="77777777" w:rsidR="004E00EE" w:rsidRPr="00FB20BD" w:rsidRDefault="004E00EE" w:rsidP="00B84CF7">
            <w:pPr>
              <w:pStyle w:val="TAL"/>
            </w:pPr>
            <w:r w:rsidRPr="00FB20BD">
              <w:t>Lowest, Highest</w:t>
            </w:r>
          </w:p>
        </w:tc>
      </w:tr>
      <w:tr w:rsidR="004E00EE" w:rsidRPr="00FB20BD" w14:paraId="468BFDEB" w14:textId="77777777" w:rsidTr="00EF6B6C">
        <w:tc>
          <w:tcPr>
            <w:tcW w:w="5000" w:type="pct"/>
            <w:gridSpan w:val="5"/>
            <w:shd w:val="clear" w:color="auto" w:fill="auto"/>
          </w:tcPr>
          <w:p w14:paraId="72C68FEA" w14:textId="77777777" w:rsidR="004E00EE" w:rsidRPr="00FB20BD" w:rsidRDefault="004E00EE" w:rsidP="00B84CF7">
            <w:pPr>
              <w:pStyle w:val="TAH"/>
            </w:pPr>
            <w:r w:rsidRPr="00FB20BD">
              <w:t>Test Parameters</w:t>
            </w:r>
          </w:p>
        </w:tc>
      </w:tr>
      <w:tr w:rsidR="004E00EE" w:rsidRPr="00FB20BD" w14:paraId="169B1DFE" w14:textId="77777777" w:rsidTr="00EF6B6C">
        <w:tc>
          <w:tcPr>
            <w:tcW w:w="578" w:type="pct"/>
            <w:shd w:val="clear" w:color="auto" w:fill="auto"/>
          </w:tcPr>
          <w:p w14:paraId="0398E83B" w14:textId="77777777" w:rsidR="004E00EE" w:rsidRPr="00FB20BD" w:rsidRDefault="004E00EE" w:rsidP="00B84CF7">
            <w:pPr>
              <w:pStyle w:val="TAH"/>
              <w:rPr>
                <w:lang w:eastAsia="zh-CN"/>
              </w:rPr>
            </w:pPr>
            <w:r w:rsidRPr="00FB20BD">
              <w:rPr>
                <w:lang w:eastAsia="zh-CN"/>
              </w:rPr>
              <w:t>Test ID</w:t>
            </w:r>
          </w:p>
        </w:tc>
        <w:tc>
          <w:tcPr>
            <w:tcW w:w="1910" w:type="pct"/>
            <w:gridSpan w:val="2"/>
            <w:shd w:val="clear" w:color="auto" w:fill="auto"/>
          </w:tcPr>
          <w:p w14:paraId="1C11DA54" w14:textId="77777777" w:rsidR="004E00EE" w:rsidRPr="00FB20BD" w:rsidRDefault="004E00EE" w:rsidP="00B84CF7">
            <w:pPr>
              <w:pStyle w:val="TAH"/>
            </w:pPr>
            <w:r w:rsidRPr="00FB20BD">
              <w:t>Downlink Configuration</w:t>
            </w:r>
          </w:p>
        </w:tc>
        <w:tc>
          <w:tcPr>
            <w:tcW w:w="2512" w:type="pct"/>
            <w:gridSpan w:val="2"/>
          </w:tcPr>
          <w:p w14:paraId="73F19983" w14:textId="77777777" w:rsidR="004E00EE" w:rsidRPr="00FB20BD" w:rsidRDefault="004E00EE" w:rsidP="00B84CF7">
            <w:pPr>
              <w:pStyle w:val="TAH"/>
              <w:rPr>
                <w:lang w:eastAsia="zh-CN"/>
              </w:rPr>
            </w:pPr>
            <w:r w:rsidRPr="00FB20BD">
              <w:t>Uplink Configuration</w:t>
            </w:r>
          </w:p>
        </w:tc>
      </w:tr>
      <w:tr w:rsidR="004E00EE" w:rsidRPr="00FB20BD" w14:paraId="036C28B6" w14:textId="77777777" w:rsidTr="00EF6B6C">
        <w:trPr>
          <w:trHeight w:val="300"/>
        </w:trPr>
        <w:tc>
          <w:tcPr>
            <w:tcW w:w="578" w:type="pct"/>
            <w:shd w:val="clear" w:color="auto" w:fill="auto"/>
          </w:tcPr>
          <w:p w14:paraId="57DA6639" w14:textId="77777777" w:rsidR="004E00EE" w:rsidRPr="00FB20BD" w:rsidRDefault="004E00EE" w:rsidP="00B84CF7">
            <w:pPr>
              <w:pStyle w:val="TAH"/>
              <w:rPr>
                <w:lang w:eastAsia="zh-CN"/>
              </w:rPr>
            </w:pPr>
          </w:p>
        </w:tc>
        <w:tc>
          <w:tcPr>
            <w:tcW w:w="981" w:type="pct"/>
            <w:shd w:val="clear" w:color="auto" w:fill="auto"/>
          </w:tcPr>
          <w:p w14:paraId="70908773" w14:textId="77777777" w:rsidR="004E00EE" w:rsidRPr="00FB20BD" w:rsidRDefault="004E00EE" w:rsidP="00B84CF7">
            <w:pPr>
              <w:pStyle w:val="TAH"/>
              <w:rPr>
                <w:lang w:eastAsia="zh-CN"/>
              </w:rPr>
            </w:pPr>
            <w:r w:rsidRPr="00FB20BD">
              <w:rPr>
                <w:lang w:eastAsia="zh-CN"/>
              </w:rPr>
              <w:t>Modulation</w:t>
            </w:r>
          </w:p>
        </w:tc>
        <w:tc>
          <w:tcPr>
            <w:tcW w:w="929" w:type="pct"/>
            <w:shd w:val="clear" w:color="auto" w:fill="auto"/>
          </w:tcPr>
          <w:p w14:paraId="73A93272" w14:textId="77777777" w:rsidR="004E00EE" w:rsidRPr="00FB20BD" w:rsidRDefault="004E00EE" w:rsidP="00B84CF7">
            <w:pPr>
              <w:pStyle w:val="TAH"/>
              <w:rPr>
                <w:lang w:eastAsia="zh-CN"/>
              </w:rPr>
            </w:pPr>
            <w:r w:rsidRPr="00FB20BD">
              <w:rPr>
                <w:lang w:eastAsia="zh-CN"/>
              </w:rPr>
              <w:t>RB Allocation</w:t>
            </w:r>
          </w:p>
        </w:tc>
        <w:tc>
          <w:tcPr>
            <w:tcW w:w="970" w:type="pct"/>
          </w:tcPr>
          <w:p w14:paraId="3D01405E" w14:textId="77777777" w:rsidR="004E00EE" w:rsidRPr="00FB20BD" w:rsidRDefault="004E00EE" w:rsidP="00B84CF7">
            <w:pPr>
              <w:pStyle w:val="TAH"/>
              <w:rPr>
                <w:lang w:eastAsia="zh-CN"/>
              </w:rPr>
            </w:pPr>
            <w:r w:rsidRPr="00FB20BD">
              <w:rPr>
                <w:lang w:eastAsia="zh-CN"/>
              </w:rPr>
              <w:t>Modulation</w:t>
            </w:r>
          </w:p>
        </w:tc>
        <w:tc>
          <w:tcPr>
            <w:tcW w:w="1542" w:type="pct"/>
            <w:shd w:val="clear" w:color="auto" w:fill="auto"/>
          </w:tcPr>
          <w:p w14:paraId="740F20D9" w14:textId="77777777" w:rsidR="004E00EE" w:rsidRPr="00FB20BD" w:rsidRDefault="004E00EE" w:rsidP="00B84CF7">
            <w:pPr>
              <w:pStyle w:val="TAH"/>
              <w:rPr>
                <w:lang w:eastAsia="zh-CN"/>
              </w:rPr>
            </w:pPr>
            <w:r w:rsidRPr="00FB20BD">
              <w:rPr>
                <w:lang w:eastAsia="zh-CN"/>
              </w:rPr>
              <w:t>RB allocation (NOTE 1)</w:t>
            </w:r>
          </w:p>
        </w:tc>
      </w:tr>
      <w:tr w:rsidR="004E00EE" w:rsidRPr="00FB20BD" w14:paraId="445DA8C1" w14:textId="77777777" w:rsidTr="00EF6B6C">
        <w:trPr>
          <w:trHeight w:val="255"/>
        </w:trPr>
        <w:tc>
          <w:tcPr>
            <w:tcW w:w="578" w:type="pct"/>
            <w:shd w:val="clear" w:color="auto" w:fill="auto"/>
          </w:tcPr>
          <w:p w14:paraId="6762759A" w14:textId="77777777" w:rsidR="004E00EE" w:rsidRPr="00FB20BD" w:rsidRDefault="004E00EE" w:rsidP="00B84CF7">
            <w:pPr>
              <w:pStyle w:val="TAC"/>
            </w:pPr>
            <w:r w:rsidRPr="00FB20BD">
              <w:t>1</w:t>
            </w:r>
          </w:p>
        </w:tc>
        <w:tc>
          <w:tcPr>
            <w:tcW w:w="1910" w:type="pct"/>
            <w:gridSpan w:val="2"/>
            <w:shd w:val="clear" w:color="auto" w:fill="auto"/>
          </w:tcPr>
          <w:p w14:paraId="47468A95" w14:textId="77777777" w:rsidR="004E00EE" w:rsidRPr="00FB20BD" w:rsidRDefault="004E00EE" w:rsidP="00B84CF7">
            <w:pPr>
              <w:pStyle w:val="TAC"/>
            </w:pPr>
            <w:r w:rsidRPr="00FB20BD">
              <w:t>N/A for Absolute power tolerance test case</w:t>
            </w:r>
          </w:p>
        </w:tc>
        <w:tc>
          <w:tcPr>
            <w:tcW w:w="970" w:type="pct"/>
          </w:tcPr>
          <w:p w14:paraId="783F56B5" w14:textId="77777777" w:rsidR="004E00EE" w:rsidRPr="00FB20BD" w:rsidRDefault="004E00EE" w:rsidP="00B84CF7">
            <w:pPr>
              <w:pStyle w:val="TAC"/>
            </w:pPr>
            <w:r w:rsidRPr="00FB20BD">
              <w:t>CP-OFDM QPSK</w:t>
            </w:r>
          </w:p>
        </w:tc>
        <w:tc>
          <w:tcPr>
            <w:tcW w:w="1542" w:type="pct"/>
          </w:tcPr>
          <w:p w14:paraId="30EE6321" w14:textId="77777777" w:rsidR="004E00EE" w:rsidRPr="00FB20BD" w:rsidRDefault="004E00EE" w:rsidP="00B84CF7">
            <w:pPr>
              <w:pStyle w:val="TAC"/>
            </w:pPr>
            <w:r w:rsidRPr="00FB20BD">
              <w:t>Outer_Full</w:t>
            </w:r>
          </w:p>
        </w:tc>
      </w:tr>
      <w:tr w:rsidR="004E00EE" w:rsidRPr="00FB20BD" w14:paraId="54BD1760" w14:textId="77777777" w:rsidTr="00EF6B6C">
        <w:trPr>
          <w:trHeight w:val="255"/>
        </w:trPr>
        <w:tc>
          <w:tcPr>
            <w:tcW w:w="5000" w:type="pct"/>
            <w:gridSpan w:val="5"/>
            <w:shd w:val="clear" w:color="auto" w:fill="auto"/>
          </w:tcPr>
          <w:p w14:paraId="581FBDB1" w14:textId="77777777" w:rsidR="004E00EE" w:rsidRPr="00FB20BD" w:rsidRDefault="004E00EE" w:rsidP="00B84CF7">
            <w:pPr>
              <w:pStyle w:val="TAN"/>
            </w:pPr>
            <w:r w:rsidRPr="00FB20BD">
              <w:rPr>
                <w:lang w:eastAsia="zh-CN"/>
              </w:rPr>
              <w:t>NOTE 1:</w:t>
            </w:r>
            <w:r w:rsidRPr="00FB20BD">
              <w:rPr>
                <w:lang w:eastAsia="zh-CN"/>
              </w:rPr>
              <w:tab/>
              <w:t>The specific configuration of each RF allocation is defined in Table 6.1-1.</w:t>
            </w:r>
          </w:p>
        </w:tc>
      </w:tr>
    </w:tbl>
    <w:p w14:paraId="7536A32D" w14:textId="77777777" w:rsidR="004E00EE" w:rsidRPr="00FB20BD" w:rsidRDefault="004E00EE" w:rsidP="00B84CF7">
      <w:pPr>
        <w:rPr>
          <w:lang w:eastAsia="zh-CN"/>
        </w:rPr>
      </w:pPr>
    </w:p>
    <w:p w14:paraId="4C1EE55D" w14:textId="77777777" w:rsidR="004E00EE" w:rsidRPr="00FB20BD" w:rsidRDefault="004E00EE" w:rsidP="00B84CF7">
      <w:pPr>
        <w:pStyle w:val="B10"/>
      </w:pPr>
      <w:r w:rsidRPr="00FB20BD">
        <w:t>1.</w:t>
      </w:r>
      <w:r w:rsidRPr="00FB20BD">
        <w:tab/>
        <w:t>Connect the SS to the UE antenna connectors as shown in TS 38.508-1 [5] Annex A, Figure A.3.1.1.2 for TE diagram and section A.3.2 for UE diagram.</w:t>
      </w:r>
    </w:p>
    <w:p w14:paraId="58520FE7" w14:textId="77777777" w:rsidR="004E00EE" w:rsidRPr="00FB20BD" w:rsidRDefault="004E00EE" w:rsidP="00B84CF7">
      <w:pPr>
        <w:pStyle w:val="B10"/>
      </w:pPr>
      <w:r w:rsidRPr="00FB20BD">
        <w:t>2.</w:t>
      </w:r>
      <w:r w:rsidRPr="00FB20BD">
        <w:tab/>
        <w:t>The parameter settings for the cell are set up according to TS 38.508-1 [5] subclause 4.4.3.</w:t>
      </w:r>
    </w:p>
    <w:p w14:paraId="5F38F911" w14:textId="77777777" w:rsidR="004E00EE" w:rsidRPr="00FB20BD" w:rsidRDefault="004E00EE" w:rsidP="00B84CF7">
      <w:pPr>
        <w:pStyle w:val="B10"/>
      </w:pPr>
      <w:r w:rsidRPr="00FB20BD">
        <w:t>3.</w:t>
      </w:r>
      <w:r w:rsidRPr="00FB20BD">
        <w:tab/>
        <w:t>Downlink signals are initially set up according to Annex C.0, C.1, C.2, and uplink signals according to Annex G.0, G.1, G.2, G.3.0.</w:t>
      </w:r>
    </w:p>
    <w:p w14:paraId="27B7ED73" w14:textId="77777777" w:rsidR="004E00EE" w:rsidRPr="00FB20BD" w:rsidRDefault="004E00EE" w:rsidP="00B84CF7">
      <w:pPr>
        <w:pStyle w:val="B10"/>
      </w:pPr>
      <w:r w:rsidRPr="00FB20BD">
        <w:t>4.</w:t>
      </w:r>
      <w:r w:rsidRPr="00FB20BD">
        <w:tab/>
        <w:t>The UL Reference Measurement Channel is set according to Table 6.3D.4.1.4.1-1.</w:t>
      </w:r>
    </w:p>
    <w:p w14:paraId="561D1A4F" w14:textId="77777777" w:rsidR="004E00EE" w:rsidRPr="00FB20BD" w:rsidRDefault="004E00EE" w:rsidP="00B84CF7">
      <w:pPr>
        <w:pStyle w:val="B10"/>
      </w:pPr>
      <w:r w:rsidRPr="00FB20BD">
        <w:t>5.</w:t>
      </w:r>
      <w:r w:rsidRPr="00FB20BD">
        <w:tab/>
        <w:t>Propagation conditions are set according to Annex B.0.</w:t>
      </w:r>
    </w:p>
    <w:p w14:paraId="3587381E"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 xml:space="preserve">NR, </w:t>
      </w:r>
      <w:r w:rsidRPr="00FB20BD">
        <w:t xml:space="preserve">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3D.4.1.4.3. Note that PDCCH DCI format 0_1 sent after resetting uplink power with RRC Connection Reconfiguration, should have TPC command 0dB.</w:t>
      </w:r>
    </w:p>
    <w:p w14:paraId="1F80B490" w14:textId="77777777" w:rsidR="004E00EE" w:rsidRPr="00FB20BD" w:rsidRDefault="004E00EE" w:rsidP="004E00EE">
      <w:pPr>
        <w:pStyle w:val="H6"/>
      </w:pPr>
      <w:r w:rsidRPr="00FB20BD">
        <w:t>6.3D.4.1.4.2</w:t>
      </w:r>
      <w:r w:rsidRPr="00FB20BD">
        <w:tab/>
        <w:t>Test procedure</w:t>
      </w:r>
    </w:p>
    <w:p w14:paraId="279BADBD" w14:textId="77777777" w:rsidR="004E00EE" w:rsidRPr="00FB20BD" w:rsidRDefault="004E00EE" w:rsidP="00B84CF7">
      <w:pPr>
        <w:rPr>
          <w:lang w:eastAsia="zh-CN"/>
        </w:rPr>
      </w:pPr>
      <w:r w:rsidRPr="00FB20BD">
        <w:rPr>
          <w:lang w:eastAsia="zh-CN"/>
        </w:rPr>
        <w:t xml:space="preserve">Same test </w:t>
      </w:r>
      <w:r w:rsidRPr="00FB20BD">
        <w:t>procedure as clause 6.3.4.</w:t>
      </w:r>
      <w:r w:rsidRPr="00FB20BD">
        <w:rPr>
          <w:lang w:eastAsia="zh-CN"/>
        </w:rPr>
        <w:t>2</w:t>
      </w:r>
      <w:r w:rsidRPr="00FB20BD">
        <w:t>.4.2 with following exceptio</w:t>
      </w:r>
      <w:r w:rsidRPr="00FB20BD">
        <w:rPr>
          <w:lang w:eastAsia="zh-CN"/>
        </w:rPr>
        <w:t>ns.</w:t>
      </w:r>
    </w:p>
    <w:p w14:paraId="1A64F2B2" w14:textId="77777777" w:rsidR="004E00EE" w:rsidRPr="00FB20BD" w:rsidRDefault="004E00EE" w:rsidP="00B84CF7">
      <w:pPr>
        <w:rPr>
          <w:lang w:eastAsia="zh-CN"/>
        </w:rPr>
      </w:pPr>
      <w:r w:rsidRPr="00FB20BD">
        <w:t>The power of UE PUSCH first transmissions should be measured as the sum power at each antenna connector.</w:t>
      </w:r>
    </w:p>
    <w:p w14:paraId="2DBF51A2" w14:textId="77777777" w:rsidR="004E00EE" w:rsidRPr="00FB20BD" w:rsidRDefault="004E00EE" w:rsidP="004E00EE">
      <w:pPr>
        <w:pStyle w:val="H6"/>
      </w:pPr>
      <w:r w:rsidRPr="00FB20BD">
        <w:t>6.3D.4.1.4.3</w:t>
      </w:r>
      <w:r w:rsidRPr="00FB20BD">
        <w:tab/>
        <w:t>Message contents</w:t>
      </w:r>
    </w:p>
    <w:p w14:paraId="1FAB8BD2" w14:textId="77777777" w:rsidR="004E00EE" w:rsidRPr="00FB20BD" w:rsidRDefault="004E00EE" w:rsidP="00B84CF7">
      <w:pPr>
        <w:rPr>
          <w:lang w:eastAsia="zh-CN"/>
        </w:rPr>
      </w:pPr>
      <w:r w:rsidRPr="00FB20BD">
        <w:t>Message contents are according to TS 38.508-1 [5] subclause 4.6</w:t>
      </w:r>
      <w:r w:rsidRPr="00FB20BD">
        <w:rPr>
          <w:lang w:eastAsia="zh-CN"/>
        </w:rPr>
        <w:t xml:space="preserve"> </w:t>
      </w:r>
      <w:r w:rsidRPr="00FB20BD">
        <w:t>ensuring Table 4.6.3-182 with condition 2TX_UL_MIMO and following exceptions.</w:t>
      </w:r>
    </w:p>
    <w:p w14:paraId="131FB435" w14:textId="77777777" w:rsidR="004E00EE" w:rsidRPr="00FB20BD" w:rsidRDefault="004E00EE" w:rsidP="00B84CF7">
      <w:pPr>
        <w:pStyle w:val="TH"/>
      </w:pPr>
      <w:r w:rsidRPr="00FB20BD">
        <w:t>Table 6.3D.4.1.4.3-1: UplinkPowerControlCommon: Test point 1</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4E00EE" w:rsidRPr="00FB20BD" w14:paraId="3DA872FD" w14:textId="77777777" w:rsidTr="00EF6B6C">
        <w:tc>
          <w:tcPr>
            <w:tcW w:w="9635" w:type="dxa"/>
            <w:gridSpan w:val="4"/>
          </w:tcPr>
          <w:p w14:paraId="42512295" w14:textId="77777777" w:rsidR="004E00EE" w:rsidRPr="00FB20BD" w:rsidRDefault="004E00EE" w:rsidP="00B84CF7">
            <w:pPr>
              <w:pStyle w:val="TAL"/>
            </w:pPr>
            <w:r w:rsidRPr="00FB20BD">
              <w:t>Derivation Path: TS 38.508-1 [5] subclause 4.6.3 Table 4.6.3-119 PUSCH-ConfigCommon</w:t>
            </w:r>
          </w:p>
        </w:tc>
      </w:tr>
      <w:tr w:rsidR="004E00EE" w:rsidRPr="00FB20BD" w14:paraId="6C654017" w14:textId="77777777" w:rsidTr="00EF6B6C">
        <w:tc>
          <w:tcPr>
            <w:tcW w:w="4535" w:type="dxa"/>
          </w:tcPr>
          <w:p w14:paraId="02502AFB" w14:textId="77777777" w:rsidR="004E00EE" w:rsidRPr="00FB20BD" w:rsidRDefault="004E00EE" w:rsidP="00B84CF7">
            <w:pPr>
              <w:pStyle w:val="TAH"/>
            </w:pPr>
            <w:r w:rsidRPr="00FB20BD">
              <w:t>Information Element</w:t>
            </w:r>
          </w:p>
        </w:tc>
        <w:tc>
          <w:tcPr>
            <w:tcW w:w="2267" w:type="dxa"/>
          </w:tcPr>
          <w:p w14:paraId="588D9535" w14:textId="77777777" w:rsidR="004E00EE" w:rsidRPr="00FB20BD" w:rsidRDefault="004E00EE" w:rsidP="00B84CF7">
            <w:pPr>
              <w:pStyle w:val="TAH"/>
            </w:pPr>
            <w:r w:rsidRPr="00FB20BD">
              <w:t>Value/remark</w:t>
            </w:r>
          </w:p>
        </w:tc>
        <w:tc>
          <w:tcPr>
            <w:tcW w:w="1700" w:type="dxa"/>
          </w:tcPr>
          <w:p w14:paraId="4AA1EAAC" w14:textId="77777777" w:rsidR="004E00EE" w:rsidRPr="00FB20BD" w:rsidRDefault="004E00EE" w:rsidP="00B84CF7">
            <w:pPr>
              <w:pStyle w:val="TAH"/>
            </w:pPr>
            <w:r w:rsidRPr="00FB20BD">
              <w:t>Comment</w:t>
            </w:r>
          </w:p>
        </w:tc>
        <w:tc>
          <w:tcPr>
            <w:tcW w:w="1133" w:type="dxa"/>
          </w:tcPr>
          <w:p w14:paraId="40B49FDA" w14:textId="77777777" w:rsidR="004E00EE" w:rsidRPr="00FB20BD" w:rsidRDefault="004E00EE" w:rsidP="00B84CF7">
            <w:pPr>
              <w:pStyle w:val="TAH"/>
            </w:pPr>
            <w:r w:rsidRPr="00FB20BD">
              <w:t>Condition</w:t>
            </w:r>
          </w:p>
        </w:tc>
      </w:tr>
      <w:tr w:rsidR="004E00EE" w:rsidRPr="00FB20BD" w14:paraId="5CD24CFF" w14:textId="77777777" w:rsidTr="00EF6B6C">
        <w:tc>
          <w:tcPr>
            <w:tcW w:w="4535" w:type="dxa"/>
          </w:tcPr>
          <w:p w14:paraId="0358A0A7" w14:textId="77777777" w:rsidR="004E00EE" w:rsidRPr="00FB20BD" w:rsidRDefault="004E00EE" w:rsidP="00B84CF7">
            <w:pPr>
              <w:pStyle w:val="TAL"/>
            </w:pPr>
            <w:r w:rsidRPr="00FB20BD">
              <w:t xml:space="preserve">PUSCH-ConfigCommon::= </w:t>
            </w:r>
            <w:r w:rsidRPr="00FB20BD">
              <w:rPr>
                <w:snapToGrid w:val="0"/>
              </w:rPr>
              <w:t xml:space="preserve">SEQUENCE </w:t>
            </w:r>
            <w:r w:rsidRPr="00FB20BD">
              <w:t>{</w:t>
            </w:r>
          </w:p>
        </w:tc>
        <w:tc>
          <w:tcPr>
            <w:tcW w:w="2267" w:type="dxa"/>
          </w:tcPr>
          <w:p w14:paraId="7A17E887" w14:textId="77777777" w:rsidR="004E00EE" w:rsidRPr="00FB20BD" w:rsidRDefault="004E00EE" w:rsidP="00B84CF7">
            <w:pPr>
              <w:pStyle w:val="TAL"/>
            </w:pPr>
          </w:p>
        </w:tc>
        <w:tc>
          <w:tcPr>
            <w:tcW w:w="1700" w:type="dxa"/>
          </w:tcPr>
          <w:p w14:paraId="02407649" w14:textId="77777777" w:rsidR="004E00EE" w:rsidRPr="00FB20BD" w:rsidRDefault="004E00EE" w:rsidP="00B84CF7">
            <w:pPr>
              <w:pStyle w:val="TAL"/>
            </w:pPr>
          </w:p>
        </w:tc>
        <w:tc>
          <w:tcPr>
            <w:tcW w:w="1133" w:type="dxa"/>
          </w:tcPr>
          <w:p w14:paraId="7E069014" w14:textId="77777777" w:rsidR="004E00EE" w:rsidRPr="00FB20BD" w:rsidRDefault="004E00EE" w:rsidP="00B84CF7">
            <w:pPr>
              <w:pStyle w:val="TAL"/>
            </w:pPr>
          </w:p>
        </w:tc>
      </w:tr>
      <w:tr w:rsidR="004E00EE" w:rsidRPr="00FB20BD" w14:paraId="5E5024D6" w14:textId="77777777" w:rsidTr="00EF6B6C">
        <w:tc>
          <w:tcPr>
            <w:tcW w:w="4535" w:type="dxa"/>
          </w:tcPr>
          <w:p w14:paraId="0AE0BB9D" w14:textId="77777777" w:rsidR="004E00EE" w:rsidRPr="00FB20BD" w:rsidRDefault="004E00EE" w:rsidP="00B84CF7">
            <w:pPr>
              <w:pStyle w:val="TAL"/>
            </w:pPr>
            <w:r w:rsidRPr="00FB20BD">
              <w:t xml:space="preserve">  p0-NominalWithGrant</w:t>
            </w:r>
          </w:p>
        </w:tc>
        <w:tc>
          <w:tcPr>
            <w:tcW w:w="2267" w:type="dxa"/>
          </w:tcPr>
          <w:p w14:paraId="6A8A3BDE" w14:textId="77777777" w:rsidR="004E00EE" w:rsidRPr="00FB20BD" w:rsidDel="000A5BB2" w:rsidRDefault="004E00EE" w:rsidP="00B84CF7">
            <w:pPr>
              <w:pStyle w:val="TAL"/>
            </w:pPr>
            <w:r w:rsidRPr="00FB20BD">
              <w:t>-114</w:t>
            </w:r>
          </w:p>
        </w:tc>
        <w:tc>
          <w:tcPr>
            <w:tcW w:w="1700" w:type="dxa"/>
          </w:tcPr>
          <w:p w14:paraId="54279893" w14:textId="77777777" w:rsidR="004E00EE" w:rsidRPr="00FB20BD" w:rsidDel="000A5BB2" w:rsidRDefault="004E00EE" w:rsidP="00B84CF7">
            <w:pPr>
              <w:pStyle w:val="TAL"/>
            </w:pPr>
            <w:r w:rsidRPr="00FB20BD">
              <w:t>Test point 1 to verify a UE relative low initial power transmission</w:t>
            </w:r>
          </w:p>
        </w:tc>
        <w:tc>
          <w:tcPr>
            <w:tcW w:w="1133" w:type="dxa"/>
          </w:tcPr>
          <w:p w14:paraId="0E1532F2" w14:textId="77777777" w:rsidR="004E00EE" w:rsidRPr="00FB20BD" w:rsidRDefault="004E00EE" w:rsidP="00B84CF7">
            <w:pPr>
              <w:pStyle w:val="TAL"/>
            </w:pPr>
          </w:p>
        </w:tc>
      </w:tr>
      <w:tr w:rsidR="004E00EE" w:rsidRPr="00FB20BD" w14:paraId="1E685448" w14:textId="77777777" w:rsidTr="00EF6B6C">
        <w:tc>
          <w:tcPr>
            <w:tcW w:w="4535" w:type="dxa"/>
          </w:tcPr>
          <w:p w14:paraId="43A2050D" w14:textId="77777777" w:rsidR="004E00EE" w:rsidRPr="00FB20BD" w:rsidRDefault="004E00EE" w:rsidP="00B84CF7">
            <w:pPr>
              <w:pStyle w:val="TAL"/>
            </w:pPr>
            <w:r w:rsidRPr="00FB20BD">
              <w:t>}</w:t>
            </w:r>
          </w:p>
        </w:tc>
        <w:tc>
          <w:tcPr>
            <w:tcW w:w="2267" w:type="dxa"/>
          </w:tcPr>
          <w:p w14:paraId="39A89F5C" w14:textId="77777777" w:rsidR="004E00EE" w:rsidRPr="00FB20BD" w:rsidDel="000A5BB2" w:rsidRDefault="004E00EE" w:rsidP="00B84CF7">
            <w:pPr>
              <w:pStyle w:val="TAL"/>
            </w:pPr>
          </w:p>
        </w:tc>
        <w:tc>
          <w:tcPr>
            <w:tcW w:w="1700" w:type="dxa"/>
          </w:tcPr>
          <w:p w14:paraId="14F66BE2" w14:textId="77777777" w:rsidR="004E00EE" w:rsidRPr="00FB20BD" w:rsidDel="000A5BB2" w:rsidRDefault="004E00EE" w:rsidP="00B84CF7">
            <w:pPr>
              <w:pStyle w:val="TAL"/>
            </w:pPr>
          </w:p>
        </w:tc>
        <w:tc>
          <w:tcPr>
            <w:tcW w:w="1133" w:type="dxa"/>
          </w:tcPr>
          <w:p w14:paraId="4C958050" w14:textId="77777777" w:rsidR="004E00EE" w:rsidRPr="00FB20BD" w:rsidRDefault="004E00EE" w:rsidP="00B84CF7">
            <w:pPr>
              <w:pStyle w:val="TAL"/>
            </w:pPr>
          </w:p>
        </w:tc>
      </w:tr>
    </w:tbl>
    <w:p w14:paraId="2376121E" w14:textId="77777777" w:rsidR="004E00EE" w:rsidRPr="00FB20BD" w:rsidRDefault="004E00EE" w:rsidP="00B84CF7"/>
    <w:p w14:paraId="03A1D913" w14:textId="77777777" w:rsidR="004E00EE" w:rsidRPr="00FB20BD" w:rsidRDefault="004E00EE" w:rsidP="00B84CF7">
      <w:pPr>
        <w:pStyle w:val="TH"/>
      </w:pPr>
      <w:r w:rsidRPr="00FB20BD">
        <w:t>Table 6.3D.4.1.4.3-2: UplinkPowerControlCommon: Test point 2</w:t>
      </w:r>
    </w:p>
    <w:tbl>
      <w:tblPr>
        <w:tblW w:w="9635" w:type="dxa"/>
        <w:tblBorders>
          <w:top w:val="single" w:sz="4" w:space="0" w:color="auto"/>
          <w:left w:val="single" w:sz="4" w:space="0" w:color="auto"/>
          <w:bottom w:val="single" w:sz="4" w:space="0" w:color="auto"/>
          <w:right w:val="single" w:sz="4" w:space="0" w:color="auto"/>
          <w:insideH w:val="single" w:sz="4" w:space="0" w:color="auto"/>
        </w:tblBorders>
        <w:tblLayout w:type="fixed"/>
        <w:tblLook w:val="0000" w:firstRow="0" w:lastRow="0" w:firstColumn="0" w:lastColumn="0" w:noHBand="0" w:noVBand="0"/>
      </w:tblPr>
      <w:tblGrid>
        <w:gridCol w:w="4535"/>
        <w:gridCol w:w="2267"/>
        <w:gridCol w:w="1700"/>
        <w:gridCol w:w="1133"/>
      </w:tblGrid>
      <w:tr w:rsidR="004E00EE" w:rsidRPr="00FB20BD" w14:paraId="7EDCC05F" w14:textId="77777777" w:rsidTr="00EF6B6C">
        <w:tc>
          <w:tcPr>
            <w:tcW w:w="9635" w:type="dxa"/>
            <w:gridSpan w:val="4"/>
          </w:tcPr>
          <w:p w14:paraId="73116F03" w14:textId="77777777" w:rsidR="004E00EE" w:rsidRPr="00FB20BD" w:rsidRDefault="004E00EE" w:rsidP="00B84CF7">
            <w:pPr>
              <w:pStyle w:val="TAL"/>
            </w:pPr>
            <w:r w:rsidRPr="00FB20BD">
              <w:t>Derivation Path: TS 38.508-1 [5] subclause 4.6.3 Table 4.6.3-119 PUSCH-ConfigCommon</w:t>
            </w:r>
          </w:p>
        </w:tc>
      </w:tr>
      <w:tr w:rsidR="004E00EE" w:rsidRPr="00FB20BD" w14:paraId="5D5CB0EC" w14:textId="77777777" w:rsidTr="00EF6B6C">
        <w:tc>
          <w:tcPr>
            <w:tcW w:w="4535" w:type="dxa"/>
            <w:tcBorders>
              <w:right w:val="single" w:sz="4" w:space="0" w:color="auto"/>
            </w:tcBorders>
          </w:tcPr>
          <w:p w14:paraId="75CCE722" w14:textId="77777777" w:rsidR="004E00EE" w:rsidRPr="00FB20BD" w:rsidRDefault="004E00EE" w:rsidP="00B84CF7">
            <w:pPr>
              <w:pStyle w:val="TAH"/>
            </w:pPr>
            <w:r w:rsidRPr="00FB20BD">
              <w:t>Information Element</w:t>
            </w:r>
          </w:p>
        </w:tc>
        <w:tc>
          <w:tcPr>
            <w:tcW w:w="2267" w:type="dxa"/>
            <w:tcBorders>
              <w:left w:val="single" w:sz="4" w:space="0" w:color="auto"/>
              <w:right w:val="single" w:sz="4" w:space="0" w:color="auto"/>
            </w:tcBorders>
          </w:tcPr>
          <w:p w14:paraId="50CBEF79" w14:textId="77777777" w:rsidR="004E00EE" w:rsidRPr="00FB20BD" w:rsidRDefault="004E00EE" w:rsidP="00B84CF7">
            <w:pPr>
              <w:pStyle w:val="TAH"/>
            </w:pPr>
            <w:r w:rsidRPr="00FB20BD">
              <w:t>Value/remark</w:t>
            </w:r>
          </w:p>
        </w:tc>
        <w:tc>
          <w:tcPr>
            <w:tcW w:w="1700" w:type="dxa"/>
            <w:tcBorders>
              <w:left w:val="single" w:sz="4" w:space="0" w:color="auto"/>
              <w:right w:val="single" w:sz="4" w:space="0" w:color="auto"/>
            </w:tcBorders>
          </w:tcPr>
          <w:p w14:paraId="3AAED2FE" w14:textId="77777777" w:rsidR="004E00EE" w:rsidRPr="00FB20BD" w:rsidRDefault="004E00EE" w:rsidP="00B84CF7">
            <w:pPr>
              <w:pStyle w:val="TAH"/>
            </w:pPr>
            <w:r w:rsidRPr="00FB20BD">
              <w:t>Comment</w:t>
            </w:r>
          </w:p>
        </w:tc>
        <w:tc>
          <w:tcPr>
            <w:tcW w:w="1133" w:type="dxa"/>
            <w:tcBorders>
              <w:left w:val="single" w:sz="4" w:space="0" w:color="auto"/>
            </w:tcBorders>
          </w:tcPr>
          <w:p w14:paraId="5FE1328A" w14:textId="77777777" w:rsidR="004E00EE" w:rsidRPr="00FB20BD" w:rsidRDefault="004E00EE" w:rsidP="00B84CF7">
            <w:pPr>
              <w:pStyle w:val="TAH"/>
            </w:pPr>
            <w:r w:rsidRPr="00FB20BD">
              <w:t>Condition</w:t>
            </w:r>
          </w:p>
        </w:tc>
      </w:tr>
      <w:tr w:rsidR="004E00EE" w:rsidRPr="00FB20BD" w14:paraId="1985EBD6" w14:textId="77777777" w:rsidTr="00EF6B6C">
        <w:tc>
          <w:tcPr>
            <w:tcW w:w="4535" w:type="dxa"/>
            <w:tcBorders>
              <w:right w:val="single" w:sz="4" w:space="0" w:color="auto"/>
            </w:tcBorders>
          </w:tcPr>
          <w:p w14:paraId="47FC30F0" w14:textId="77777777" w:rsidR="004E00EE" w:rsidRPr="00FB20BD" w:rsidRDefault="004E00EE" w:rsidP="00B84CF7">
            <w:pPr>
              <w:pStyle w:val="TAL"/>
            </w:pPr>
            <w:r w:rsidRPr="00FB20BD">
              <w:t xml:space="preserve">PUSCH-ConfigCommon::= </w:t>
            </w:r>
            <w:r w:rsidRPr="00FB20BD">
              <w:rPr>
                <w:snapToGrid w:val="0"/>
              </w:rPr>
              <w:t xml:space="preserve">SEQUENCE </w:t>
            </w:r>
            <w:r w:rsidRPr="00FB20BD">
              <w:t>{</w:t>
            </w:r>
          </w:p>
        </w:tc>
        <w:tc>
          <w:tcPr>
            <w:tcW w:w="2267" w:type="dxa"/>
            <w:tcBorders>
              <w:left w:val="single" w:sz="4" w:space="0" w:color="auto"/>
              <w:right w:val="single" w:sz="4" w:space="0" w:color="auto"/>
            </w:tcBorders>
          </w:tcPr>
          <w:p w14:paraId="30EE53E9" w14:textId="77777777" w:rsidR="004E00EE" w:rsidRPr="00FB20BD" w:rsidRDefault="004E00EE" w:rsidP="00B84CF7">
            <w:pPr>
              <w:pStyle w:val="TAL"/>
            </w:pPr>
          </w:p>
        </w:tc>
        <w:tc>
          <w:tcPr>
            <w:tcW w:w="1700" w:type="dxa"/>
            <w:tcBorders>
              <w:left w:val="single" w:sz="4" w:space="0" w:color="auto"/>
              <w:right w:val="single" w:sz="4" w:space="0" w:color="auto"/>
            </w:tcBorders>
          </w:tcPr>
          <w:p w14:paraId="4215DAA0" w14:textId="77777777" w:rsidR="004E00EE" w:rsidRPr="00FB20BD" w:rsidRDefault="004E00EE" w:rsidP="00B84CF7">
            <w:pPr>
              <w:pStyle w:val="TAL"/>
            </w:pPr>
          </w:p>
        </w:tc>
        <w:tc>
          <w:tcPr>
            <w:tcW w:w="1133" w:type="dxa"/>
            <w:tcBorders>
              <w:left w:val="single" w:sz="4" w:space="0" w:color="auto"/>
            </w:tcBorders>
          </w:tcPr>
          <w:p w14:paraId="5B7102D1" w14:textId="77777777" w:rsidR="004E00EE" w:rsidRPr="00FB20BD" w:rsidRDefault="004E00EE" w:rsidP="00B84CF7">
            <w:pPr>
              <w:pStyle w:val="TAL"/>
            </w:pPr>
          </w:p>
        </w:tc>
      </w:tr>
      <w:tr w:rsidR="004E00EE" w:rsidRPr="00FB20BD" w14:paraId="2AA0C6E2" w14:textId="77777777" w:rsidTr="00EF6B6C">
        <w:tc>
          <w:tcPr>
            <w:tcW w:w="4535" w:type="dxa"/>
            <w:tcBorders>
              <w:right w:val="single" w:sz="4" w:space="0" w:color="auto"/>
            </w:tcBorders>
          </w:tcPr>
          <w:p w14:paraId="41B53766" w14:textId="77777777" w:rsidR="004E00EE" w:rsidRPr="00FB20BD" w:rsidRDefault="004E00EE" w:rsidP="00B84CF7">
            <w:pPr>
              <w:pStyle w:val="TAL"/>
            </w:pPr>
            <w:r w:rsidRPr="00FB20BD">
              <w:t xml:space="preserve">  p0-NominalWithGrant</w:t>
            </w:r>
          </w:p>
        </w:tc>
        <w:tc>
          <w:tcPr>
            <w:tcW w:w="2267" w:type="dxa"/>
            <w:tcBorders>
              <w:left w:val="single" w:sz="4" w:space="0" w:color="auto"/>
              <w:right w:val="single" w:sz="4" w:space="0" w:color="auto"/>
            </w:tcBorders>
          </w:tcPr>
          <w:p w14:paraId="601B28E8" w14:textId="77777777" w:rsidR="004E00EE" w:rsidRPr="00FB20BD" w:rsidDel="000A5BB2" w:rsidRDefault="004E00EE" w:rsidP="00B84CF7">
            <w:pPr>
              <w:pStyle w:val="TAL"/>
            </w:pPr>
            <w:r w:rsidRPr="00FB20BD">
              <w:t>-100</w:t>
            </w:r>
          </w:p>
        </w:tc>
        <w:tc>
          <w:tcPr>
            <w:tcW w:w="1700" w:type="dxa"/>
            <w:tcBorders>
              <w:left w:val="single" w:sz="4" w:space="0" w:color="auto"/>
              <w:right w:val="single" w:sz="4" w:space="0" w:color="auto"/>
            </w:tcBorders>
          </w:tcPr>
          <w:p w14:paraId="0CFD38DB" w14:textId="77777777" w:rsidR="004E00EE" w:rsidRPr="00FB20BD" w:rsidDel="000A5BB2" w:rsidRDefault="004E00EE" w:rsidP="00B84CF7">
            <w:pPr>
              <w:pStyle w:val="TAL"/>
            </w:pPr>
            <w:r w:rsidRPr="00FB20BD">
              <w:t>Test point 2 to verify a UE relative high initial power transmission</w:t>
            </w:r>
          </w:p>
        </w:tc>
        <w:tc>
          <w:tcPr>
            <w:tcW w:w="1133" w:type="dxa"/>
            <w:tcBorders>
              <w:left w:val="single" w:sz="4" w:space="0" w:color="auto"/>
            </w:tcBorders>
          </w:tcPr>
          <w:p w14:paraId="697AE49A" w14:textId="77777777" w:rsidR="004E00EE" w:rsidRPr="00FB20BD" w:rsidRDefault="004E00EE" w:rsidP="00B84CF7">
            <w:pPr>
              <w:pStyle w:val="TAL"/>
            </w:pPr>
          </w:p>
        </w:tc>
      </w:tr>
      <w:tr w:rsidR="004E00EE" w:rsidRPr="00FB20BD" w14:paraId="4B8D279D" w14:textId="77777777" w:rsidTr="00EF6B6C">
        <w:tc>
          <w:tcPr>
            <w:tcW w:w="4535" w:type="dxa"/>
            <w:tcBorders>
              <w:right w:val="single" w:sz="4" w:space="0" w:color="auto"/>
            </w:tcBorders>
          </w:tcPr>
          <w:p w14:paraId="74FA84E5" w14:textId="77777777" w:rsidR="004E00EE" w:rsidRPr="00FB20BD" w:rsidRDefault="004E00EE" w:rsidP="00B84CF7">
            <w:pPr>
              <w:pStyle w:val="TAL"/>
            </w:pPr>
            <w:r w:rsidRPr="00FB20BD">
              <w:t>}</w:t>
            </w:r>
          </w:p>
        </w:tc>
        <w:tc>
          <w:tcPr>
            <w:tcW w:w="2267" w:type="dxa"/>
            <w:tcBorders>
              <w:left w:val="single" w:sz="4" w:space="0" w:color="auto"/>
              <w:right w:val="single" w:sz="4" w:space="0" w:color="auto"/>
            </w:tcBorders>
          </w:tcPr>
          <w:p w14:paraId="49C93941" w14:textId="77777777" w:rsidR="004E00EE" w:rsidRPr="00FB20BD" w:rsidDel="000A5BB2" w:rsidRDefault="004E00EE" w:rsidP="00B84CF7">
            <w:pPr>
              <w:pStyle w:val="TAL"/>
            </w:pPr>
          </w:p>
        </w:tc>
        <w:tc>
          <w:tcPr>
            <w:tcW w:w="1700" w:type="dxa"/>
            <w:tcBorders>
              <w:left w:val="single" w:sz="4" w:space="0" w:color="auto"/>
              <w:right w:val="single" w:sz="4" w:space="0" w:color="auto"/>
            </w:tcBorders>
          </w:tcPr>
          <w:p w14:paraId="47A65A64" w14:textId="77777777" w:rsidR="004E00EE" w:rsidRPr="00FB20BD" w:rsidDel="000A5BB2" w:rsidRDefault="004E00EE" w:rsidP="00B84CF7">
            <w:pPr>
              <w:pStyle w:val="TAL"/>
            </w:pPr>
          </w:p>
        </w:tc>
        <w:tc>
          <w:tcPr>
            <w:tcW w:w="1133" w:type="dxa"/>
            <w:tcBorders>
              <w:left w:val="single" w:sz="4" w:space="0" w:color="auto"/>
            </w:tcBorders>
          </w:tcPr>
          <w:p w14:paraId="53E677C2" w14:textId="77777777" w:rsidR="004E00EE" w:rsidRPr="00FB20BD" w:rsidRDefault="004E00EE" w:rsidP="00B84CF7">
            <w:pPr>
              <w:pStyle w:val="TAL"/>
            </w:pPr>
          </w:p>
        </w:tc>
      </w:tr>
    </w:tbl>
    <w:p w14:paraId="01359F96" w14:textId="77777777" w:rsidR="004E00EE" w:rsidRPr="00FB20BD" w:rsidRDefault="004E00EE" w:rsidP="00B84CF7"/>
    <w:p w14:paraId="0137E00A" w14:textId="77777777" w:rsidR="004E00EE" w:rsidRPr="00FB20BD" w:rsidRDefault="004E00EE" w:rsidP="00B84CF7">
      <w:pPr>
        <w:pStyle w:val="TH"/>
      </w:pPr>
      <w:r w:rsidRPr="00FB20BD">
        <w:t>Table 6.3D.4.1.4.3-3: ServingCell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E00EE" w:rsidRPr="00FB20BD" w14:paraId="5E8667CD" w14:textId="77777777" w:rsidTr="00EF6B6C">
        <w:tc>
          <w:tcPr>
            <w:tcW w:w="9747" w:type="dxa"/>
            <w:gridSpan w:val="4"/>
          </w:tcPr>
          <w:p w14:paraId="579A88FE" w14:textId="77777777" w:rsidR="004E00EE" w:rsidRPr="00FB20BD" w:rsidRDefault="004E00EE" w:rsidP="00B84CF7">
            <w:pPr>
              <w:pStyle w:val="TAH"/>
            </w:pPr>
            <w:r w:rsidRPr="00FB20BD">
              <w:t>Derivation Path: 38.508-1[5], Table 4.6.3-168</w:t>
            </w:r>
          </w:p>
        </w:tc>
      </w:tr>
      <w:tr w:rsidR="004E00EE" w:rsidRPr="00FB20BD" w14:paraId="20CC14AC" w14:textId="77777777" w:rsidTr="00EF6B6C">
        <w:tc>
          <w:tcPr>
            <w:tcW w:w="4535" w:type="dxa"/>
          </w:tcPr>
          <w:p w14:paraId="654907CD" w14:textId="77777777" w:rsidR="004E00EE" w:rsidRPr="00FB20BD" w:rsidRDefault="004E00EE" w:rsidP="00B84CF7">
            <w:pPr>
              <w:pStyle w:val="TAH"/>
            </w:pPr>
            <w:r w:rsidRPr="00FB20BD">
              <w:t>Information Element</w:t>
            </w:r>
          </w:p>
        </w:tc>
        <w:tc>
          <w:tcPr>
            <w:tcW w:w="2267" w:type="dxa"/>
          </w:tcPr>
          <w:p w14:paraId="3DBD25A1" w14:textId="77777777" w:rsidR="004E00EE" w:rsidRPr="00FB20BD" w:rsidRDefault="004E00EE" w:rsidP="00B84CF7">
            <w:pPr>
              <w:pStyle w:val="TAH"/>
            </w:pPr>
            <w:r w:rsidRPr="00FB20BD">
              <w:t>Value/remark</w:t>
            </w:r>
          </w:p>
        </w:tc>
        <w:tc>
          <w:tcPr>
            <w:tcW w:w="1700" w:type="dxa"/>
          </w:tcPr>
          <w:p w14:paraId="1C596962" w14:textId="77777777" w:rsidR="004E00EE" w:rsidRPr="00FB20BD" w:rsidRDefault="004E00EE" w:rsidP="00B84CF7">
            <w:pPr>
              <w:pStyle w:val="TAH"/>
            </w:pPr>
            <w:r w:rsidRPr="00FB20BD">
              <w:t>Comment</w:t>
            </w:r>
          </w:p>
        </w:tc>
        <w:tc>
          <w:tcPr>
            <w:tcW w:w="1245" w:type="dxa"/>
          </w:tcPr>
          <w:p w14:paraId="2D2C8A8D" w14:textId="77777777" w:rsidR="004E00EE" w:rsidRPr="00FB20BD" w:rsidRDefault="004E00EE" w:rsidP="00B84CF7">
            <w:pPr>
              <w:pStyle w:val="TAH"/>
            </w:pPr>
            <w:r w:rsidRPr="00FB20BD">
              <w:t>Condition</w:t>
            </w:r>
          </w:p>
        </w:tc>
      </w:tr>
      <w:tr w:rsidR="004E00EE" w:rsidRPr="00FB20BD" w14:paraId="43CD574C" w14:textId="77777777" w:rsidTr="00EF6B6C">
        <w:tc>
          <w:tcPr>
            <w:tcW w:w="4535" w:type="dxa"/>
          </w:tcPr>
          <w:p w14:paraId="5041CEF8" w14:textId="77777777" w:rsidR="004E00EE" w:rsidRPr="00FB20BD" w:rsidRDefault="004E00EE" w:rsidP="00B84CF7">
            <w:pPr>
              <w:pStyle w:val="TAL"/>
            </w:pPr>
            <w:r w:rsidRPr="00FB20BD">
              <w:t>ServingCellConfigCommon ::= SEQUENCE {</w:t>
            </w:r>
          </w:p>
        </w:tc>
        <w:tc>
          <w:tcPr>
            <w:tcW w:w="2267" w:type="dxa"/>
          </w:tcPr>
          <w:p w14:paraId="07ADDAB0" w14:textId="77777777" w:rsidR="004E00EE" w:rsidRPr="00FB20BD" w:rsidRDefault="004E00EE" w:rsidP="00B84CF7">
            <w:pPr>
              <w:pStyle w:val="TAL"/>
            </w:pPr>
          </w:p>
        </w:tc>
        <w:tc>
          <w:tcPr>
            <w:tcW w:w="1700" w:type="dxa"/>
          </w:tcPr>
          <w:p w14:paraId="33AB3634" w14:textId="77777777" w:rsidR="004E00EE" w:rsidRPr="00FB20BD" w:rsidRDefault="004E00EE" w:rsidP="00B84CF7">
            <w:pPr>
              <w:pStyle w:val="TAL"/>
            </w:pPr>
          </w:p>
        </w:tc>
        <w:tc>
          <w:tcPr>
            <w:tcW w:w="1245" w:type="dxa"/>
          </w:tcPr>
          <w:p w14:paraId="4A4B3F6F" w14:textId="77777777" w:rsidR="004E00EE" w:rsidRPr="00FB20BD" w:rsidRDefault="004E00EE" w:rsidP="00B84CF7">
            <w:pPr>
              <w:pStyle w:val="TAL"/>
            </w:pPr>
          </w:p>
        </w:tc>
      </w:tr>
      <w:tr w:rsidR="004E00EE" w:rsidRPr="00FB20BD" w14:paraId="1AFA75B7" w14:textId="77777777" w:rsidTr="00EF6B6C">
        <w:tc>
          <w:tcPr>
            <w:tcW w:w="4535" w:type="dxa"/>
            <w:tcBorders>
              <w:top w:val="nil"/>
              <w:bottom w:val="nil"/>
            </w:tcBorders>
          </w:tcPr>
          <w:p w14:paraId="379ACD82" w14:textId="77777777" w:rsidR="004E00EE" w:rsidRPr="00FB20BD" w:rsidRDefault="004E00EE" w:rsidP="00B84CF7">
            <w:pPr>
              <w:pStyle w:val="TAL"/>
            </w:pPr>
            <w:r w:rsidRPr="00FB20BD">
              <w:t xml:space="preserve">  ss-PBCH-BlockPower</w:t>
            </w:r>
          </w:p>
        </w:tc>
        <w:tc>
          <w:tcPr>
            <w:tcW w:w="2267" w:type="dxa"/>
          </w:tcPr>
          <w:p w14:paraId="48CAD855" w14:textId="77777777" w:rsidR="004E00EE" w:rsidRPr="00FB20BD" w:rsidRDefault="004E00EE" w:rsidP="00B84CF7">
            <w:pPr>
              <w:pStyle w:val="TAL"/>
            </w:pPr>
            <w:r w:rsidRPr="00FB20BD">
              <w:t>18</w:t>
            </w:r>
          </w:p>
        </w:tc>
        <w:tc>
          <w:tcPr>
            <w:tcW w:w="1700" w:type="dxa"/>
          </w:tcPr>
          <w:p w14:paraId="28DA0222" w14:textId="77777777" w:rsidR="004E00EE" w:rsidRPr="00FB20BD" w:rsidRDefault="004E00EE" w:rsidP="00B84CF7">
            <w:pPr>
              <w:pStyle w:val="TAL"/>
            </w:pPr>
          </w:p>
        </w:tc>
        <w:tc>
          <w:tcPr>
            <w:tcW w:w="1245" w:type="dxa"/>
          </w:tcPr>
          <w:p w14:paraId="4E90903E" w14:textId="77777777" w:rsidR="004E00EE" w:rsidRPr="00FB20BD" w:rsidRDefault="004E00EE" w:rsidP="00B84CF7">
            <w:pPr>
              <w:pStyle w:val="TAL"/>
            </w:pPr>
            <w:r w:rsidRPr="00FB20BD">
              <w:t>SCS_15kHz</w:t>
            </w:r>
          </w:p>
        </w:tc>
      </w:tr>
      <w:tr w:rsidR="004E00EE" w:rsidRPr="00FB20BD" w14:paraId="1014AF6C" w14:textId="77777777" w:rsidTr="00EF6B6C">
        <w:tc>
          <w:tcPr>
            <w:tcW w:w="4535" w:type="dxa"/>
            <w:tcBorders>
              <w:top w:val="nil"/>
              <w:bottom w:val="nil"/>
            </w:tcBorders>
          </w:tcPr>
          <w:p w14:paraId="1582A322" w14:textId="77777777" w:rsidR="004E00EE" w:rsidRPr="00FB20BD" w:rsidRDefault="004E00EE" w:rsidP="00B84CF7">
            <w:pPr>
              <w:pStyle w:val="TAL"/>
            </w:pPr>
          </w:p>
        </w:tc>
        <w:tc>
          <w:tcPr>
            <w:tcW w:w="2267" w:type="dxa"/>
          </w:tcPr>
          <w:p w14:paraId="4FB904ED" w14:textId="77777777" w:rsidR="004E00EE" w:rsidRPr="00FB20BD" w:rsidRDefault="004E00EE" w:rsidP="00B84CF7">
            <w:pPr>
              <w:pStyle w:val="TAL"/>
            </w:pPr>
            <w:r w:rsidRPr="00FB20BD">
              <w:t>21</w:t>
            </w:r>
          </w:p>
        </w:tc>
        <w:tc>
          <w:tcPr>
            <w:tcW w:w="1700" w:type="dxa"/>
          </w:tcPr>
          <w:p w14:paraId="07FECD12" w14:textId="77777777" w:rsidR="004E00EE" w:rsidRPr="00FB20BD" w:rsidRDefault="004E00EE" w:rsidP="00B84CF7">
            <w:pPr>
              <w:pStyle w:val="TAL"/>
            </w:pPr>
          </w:p>
        </w:tc>
        <w:tc>
          <w:tcPr>
            <w:tcW w:w="1245" w:type="dxa"/>
          </w:tcPr>
          <w:p w14:paraId="550DDE44" w14:textId="77777777" w:rsidR="004E00EE" w:rsidRPr="00FB20BD" w:rsidRDefault="004E00EE" w:rsidP="00B84CF7">
            <w:pPr>
              <w:pStyle w:val="TAL"/>
            </w:pPr>
            <w:r w:rsidRPr="00FB20BD">
              <w:t>SCS_30kHz</w:t>
            </w:r>
          </w:p>
        </w:tc>
      </w:tr>
      <w:tr w:rsidR="004E00EE" w:rsidRPr="00FB20BD" w14:paraId="7DA58E17" w14:textId="77777777" w:rsidTr="00EF6B6C">
        <w:tc>
          <w:tcPr>
            <w:tcW w:w="4535" w:type="dxa"/>
            <w:tcBorders>
              <w:bottom w:val="single" w:sz="4" w:space="0" w:color="auto"/>
            </w:tcBorders>
          </w:tcPr>
          <w:p w14:paraId="049A781D" w14:textId="77777777" w:rsidR="004E00EE" w:rsidRPr="00FB20BD" w:rsidRDefault="004E00EE" w:rsidP="00B84CF7">
            <w:pPr>
              <w:pStyle w:val="TAL"/>
            </w:pPr>
            <w:r w:rsidRPr="00FB20BD">
              <w:t>}</w:t>
            </w:r>
          </w:p>
        </w:tc>
        <w:tc>
          <w:tcPr>
            <w:tcW w:w="2267" w:type="dxa"/>
          </w:tcPr>
          <w:p w14:paraId="34FE94A7" w14:textId="77777777" w:rsidR="004E00EE" w:rsidRPr="00FB20BD" w:rsidRDefault="004E00EE" w:rsidP="00B84CF7">
            <w:pPr>
              <w:pStyle w:val="TAL"/>
            </w:pPr>
          </w:p>
        </w:tc>
        <w:tc>
          <w:tcPr>
            <w:tcW w:w="1700" w:type="dxa"/>
          </w:tcPr>
          <w:p w14:paraId="25999347" w14:textId="77777777" w:rsidR="004E00EE" w:rsidRPr="00FB20BD" w:rsidRDefault="004E00EE" w:rsidP="00B84CF7">
            <w:pPr>
              <w:pStyle w:val="TAL"/>
            </w:pPr>
          </w:p>
        </w:tc>
        <w:tc>
          <w:tcPr>
            <w:tcW w:w="1245" w:type="dxa"/>
          </w:tcPr>
          <w:p w14:paraId="0FB3BEA6" w14:textId="77777777" w:rsidR="004E00EE" w:rsidRPr="00FB20BD" w:rsidRDefault="004E00EE" w:rsidP="00B84CF7">
            <w:pPr>
              <w:pStyle w:val="TAL"/>
            </w:pPr>
          </w:p>
        </w:tc>
      </w:tr>
    </w:tbl>
    <w:p w14:paraId="5348F381" w14:textId="77777777" w:rsidR="004E00EE" w:rsidRPr="00FB20BD" w:rsidRDefault="004E00EE" w:rsidP="00B84CF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4E00EE" w:rsidRPr="00FB20BD" w14:paraId="04EFE933" w14:textId="77777777" w:rsidTr="00EF6B6C">
        <w:tc>
          <w:tcPr>
            <w:tcW w:w="3936" w:type="dxa"/>
          </w:tcPr>
          <w:p w14:paraId="30B26C1D" w14:textId="77777777" w:rsidR="004E00EE" w:rsidRPr="00FB20BD" w:rsidRDefault="004E00EE" w:rsidP="00B84CF7">
            <w:pPr>
              <w:pStyle w:val="TAH"/>
            </w:pPr>
            <w:r w:rsidRPr="00FB20BD">
              <w:t>Condition</w:t>
            </w:r>
          </w:p>
        </w:tc>
        <w:tc>
          <w:tcPr>
            <w:tcW w:w="5811" w:type="dxa"/>
          </w:tcPr>
          <w:p w14:paraId="47EA5C9E" w14:textId="77777777" w:rsidR="004E00EE" w:rsidRPr="00FB20BD" w:rsidRDefault="004E00EE" w:rsidP="00B84CF7">
            <w:pPr>
              <w:pStyle w:val="TAH"/>
            </w:pPr>
            <w:r w:rsidRPr="00FB20BD">
              <w:t>Explanation</w:t>
            </w:r>
          </w:p>
        </w:tc>
      </w:tr>
      <w:tr w:rsidR="004E00EE" w:rsidRPr="00FB20BD" w14:paraId="0239A8A1" w14:textId="77777777" w:rsidTr="00EF6B6C">
        <w:tc>
          <w:tcPr>
            <w:tcW w:w="3936" w:type="dxa"/>
          </w:tcPr>
          <w:p w14:paraId="02D20E2A" w14:textId="77777777" w:rsidR="004E00EE" w:rsidRPr="00FB20BD" w:rsidRDefault="004E00EE" w:rsidP="00B84CF7">
            <w:pPr>
              <w:pStyle w:val="TAL"/>
            </w:pPr>
            <w:r w:rsidRPr="00FB20BD">
              <w:t>SCS_15kHz</w:t>
            </w:r>
          </w:p>
        </w:tc>
        <w:tc>
          <w:tcPr>
            <w:tcW w:w="5811" w:type="dxa"/>
          </w:tcPr>
          <w:p w14:paraId="4F76236B" w14:textId="77777777" w:rsidR="004E00EE" w:rsidRPr="00FB20BD" w:rsidRDefault="004E00EE" w:rsidP="00B84CF7">
            <w:pPr>
              <w:pStyle w:val="TAL"/>
            </w:pPr>
            <w:r w:rsidRPr="00FB20BD">
              <w:t>SCS=15kHz for SS/PBCH block</w:t>
            </w:r>
          </w:p>
        </w:tc>
      </w:tr>
      <w:tr w:rsidR="004E00EE" w:rsidRPr="00FB20BD" w14:paraId="6928D7F1" w14:textId="77777777" w:rsidTr="00EF6B6C">
        <w:tc>
          <w:tcPr>
            <w:tcW w:w="3936" w:type="dxa"/>
          </w:tcPr>
          <w:p w14:paraId="7906CA0E" w14:textId="77777777" w:rsidR="004E00EE" w:rsidRPr="00FB20BD" w:rsidRDefault="004E00EE" w:rsidP="00B84CF7">
            <w:pPr>
              <w:pStyle w:val="TAL"/>
            </w:pPr>
            <w:r w:rsidRPr="00FB20BD">
              <w:t>SCS_30kHz</w:t>
            </w:r>
          </w:p>
        </w:tc>
        <w:tc>
          <w:tcPr>
            <w:tcW w:w="5811" w:type="dxa"/>
          </w:tcPr>
          <w:p w14:paraId="14826351" w14:textId="77777777" w:rsidR="004E00EE" w:rsidRPr="00FB20BD" w:rsidRDefault="004E00EE" w:rsidP="00B84CF7">
            <w:pPr>
              <w:pStyle w:val="TAL"/>
            </w:pPr>
            <w:r w:rsidRPr="00FB20BD">
              <w:t>SCS=30kHz for SS/PBCH block</w:t>
            </w:r>
          </w:p>
        </w:tc>
      </w:tr>
    </w:tbl>
    <w:p w14:paraId="211D12DB" w14:textId="77777777" w:rsidR="004E00EE" w:rsidRPr="00FB20BD" w:rsidRDefault="004E00EE" w:rsidP="00B84CF7"/>
    <w:p w14:paraId="736917A6" w14:textId="77777777" w:rsidR="004E00EE" w:rsidRPr="00FB20BD" w:rsidRDefault="004E00EE" w:rsidP="00B84CF7">
      <w:pPr>
        <w:sectPr w:rsidR="004E00EE" w:rsidRPr="00FB20BD" w:rsidSect="00A535B5">
          <w:pgSz w:w="11906" w:h="16838"/>
          <w:pgMar w:top="1418" w:right="1134" w:bottom="1134" w:left="1134" w:header="851" w:footer="340" w:gutter="0"/>
          <w:cols w:space="708"/>
          <w:docGrid w:linePitch="360"/>
        </w:sectPr>
      </w:pPr>
    </w:p>
    <w:p w14:paraId="56412692" w14:textId="4A4D5C44" w:rsidR="004E00EE" w:rsidRPr="00FB20BD" w:rsidRDefault="004E00EE" w:rsidP="004E00EE">
      <w:pPr>
        <w:pStyle w:val="H6"/>
      </w:pPr>
      <w:bookmarkStart w:id="683" w:name="_Toc27478015"/>
      <w:bookmarkStart w:id="684" w:name="_Toc36226708"/>
      <w:bookmarkStart w:id="685" w:name="_Toc44323993"/>
      <w:bookmarkStart w:id="686" w:name="_Toc52990186"/>
      <w:bookmarkStart w:id="687" w:name="_Toc60823385"/>
      <w:bookmarkStart w:id="688" w:name="_Toc60825307"/>
      <w:bookmarkStart w:id="689" w:name="_Toc69306208"/>
      <w:r w:rsidRPr="00FB20BD">
        <w:t>6.3D.4.1.5</w:t>
      </w:r>
      <w:r w:rsidRPr="00FB20BD">
        <w:tab/>
        <w:t>Test requirement</w:t>
      </w:r>
      <w:bookmarkEnd w:id="683"/>
      <w:bookmarkEnd w:id="684"/>
      <w:bookmarkEnd w:id="685"/>
      <w:bookmarkEnd w:id="686"/>
      <w:bookmarkEnd w:id="687"/>
      <w:bookmarkEnd w:id="688"/>
      <w:bookmarkEnd w:id="689"/>
    </w:p>
    <w:p w14:paraId="1C719B8A" w14:textId="77777777" w:rsidR="004E00EE" w:rsidRPr="00FB20BD" w:rsidRDefault="004E00EE" w:rsidP="00B84CF7">
      <w:r w:rsidRPr="00FB20BD">
        <w:t xml:space="preserve">The requirement for the power measured in step (2) of the test procedure is not to </w:t>
      </w:r>
      <w:r w:rsidRPr="00FB20BD">
        <w:rPr>
          <w:rFonts w:eastAsia="香~??’c‘I"/>
        </w:rPr>
        <w:t>exceed</w:t>
      </w:r>
      <w:r w:rsidRPr="00FB20BD">
        <w:t xml:space="preserve"> the values specified in Table 6.3D.4.1.5-1 and 6.3D.4.1.5-2.</w:t>
      </w:r>
    </w:p>
    <w:p w14:paraId="4D68B135" w14:textId="699F1C1F" w:rsidR="004E00EE" w:rsidRPr="00FB20BD" w:rsidRDefault="004E00EE" w:rsidP="00B84CF7">
      <w:pPr>
        <w:pStyle w:val="TH"/>
      </w:pPr>
      <w:r w:rsidRPr="00FB20BD">
        <w:t>Table 6.3D.4.1.5-1: Absolute power tolerance: test point 1</w:t>
      </w:r>
    </w:p>
    <w:tbl>
      <w:tblPr>
        <w:tblW w:w="11892"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
        <w:gridCol w:w="787"/>
        <w:gridCol w:w="685"/>
        <w:gridCol w:w="685"/>
        <w:gridCol w:w="685"/>
        <w:gridCol w:w="685"/>
        <w:gridCol w:w="685"/>
        <w:gridCol w:w="685"/>
        <w:gridCol w:w="685"/>
        <w:gridCol w:w="685"/>
        <w:gridCol w:w="685"/>
        <w:gridCol w:w="685"/>
        <w:gridCol w:w="685"/>
        <w:gridCol w:w="685"/>
        <w:gridCol w:w="685"/>
        <w:gridCol w:w="685"/>
        <w:gridCol w:w="498"/>
      </w:tblGrid>
      <w:tr w:rsidR="008E056E" w:rsidRPr="00FB20BD" w14:paraId="6F11952C" w14:textId="77777777" w:rsidTr="008E056E">
        <w:trPr>
          <w:trHeight w:val="216"/>
        </w:trPr>
        <w:tc>
          <w:tcPr>
            <w:tcW w:w="1804"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4C49895" w14:textId="77777777" w:rsidR="008E056E" w:rsidRPr="00FB20BD" w:rsidRDefault="008E056E" w:rsidP="00B84CF7">
            <w:pPr>
              <w:pStyle w:val="TAH"/>
              <w:rPr>
                <w:lang w:eastAsia="zh-CN"/>
              </w:rPr>
            </w:pPr>
            <w:r w:rsidRPr="00FB20BD">
              <w:rPr>
                <w:rFonts w:eastAsia="Malgun Gothic"/>
                <w:lang w:eastAsia="zh-CN"/>
              </w:rPr>
              <w:t xml:space="preserve">　</w:t>
            </w:r>
          </w:p>
        </w:tc>
        <w:tc>
          <w:tcPr>
            <w:tcW w:w="10088" w:type="dxa"/>
            <w:gridSpan w:val="15"/>
            <w:tcBorders>
              <w:top w:val="single" w:sz="4" w:space="0" w:color="auto"/>
              <w:left w:val="single" w:sz="4" w:space="0" w:color="auto"/>
              <w:bottom w:val="single" w:sz="4" w:space="0" w:color="auto"/>
              <w:right w:val="single" w:sz="4" w:space="0" w:color="auto"/>
            </w:tcBorders>
            <w:shd w:val="clear" w:color="auto" w:fill="auto"/>
            <w:vAlign w:val="center"/>
          </w:tcPr>
          <w:p w14:paraId="351E8643" w14:textId="77777777" w:rsidR="008E056E" w:rsidRPr="00FB20BD" w:rsidRDefault="008E056E" w:rsidP="00B84CF7">
            <w:pPr>
              <w:pStyle w:val="TAH"/>
              <w:rPr>
                <w:lang w:eastAsia="zh-CN"/>
              </w:rPr>
            </w:pPr>
            <w:r w:rsidRPr="00FB20BD">
              <w:rPr>
                <w:lang w:eastAsia="zh-CN"/>
              </w:rPr>
              <w:t>Channel bandwidth / expected output power (dBm)</w:t>
            </w:r>
          </w:p>
        </w:tc>
      </w:tr>
      <w:tr w:rsidR="008E056E" w:rsidRPr="00FB20BD" w14:paraId="2E196104" w14:textId="77777777" w:rsidTr="008E056E">
        <w:trPr>
          <w:trHeight w:val="385"/>
        </w:trPr>
        <w:tc>
          <w:tcPr>
            <w:tcW w:w="1804" w:type="dxa"/>
            <w:gridSpan w:val="2"/>
            <w:vMerge/>
            <w:tcBorders>
              <w:top w:val="single" w:sz="4" w:space="0" w:color="auto"/>
              <w:left w:val="single" w:sz="4" w:space="0" w:color="auto"/>
              <w:bottom w:val="single" w:sz="4" w:space="0" w:color="auto"/>
              <w:right w:val="single" w:sz="4" w:space="0" w:color="auto"/>
            </w:tcBorders>
            <w:vAlign w:val="center"/>
          </w:tcPr>
          <w:p w14:paraId="1094BB37" w14:textId="77777777" w:rsidR="008E056E" w:rsidRPr="00FB20BD" w:rsidRDefault="008E056E" w:rsidP="00B84CF7">
            <w:pPr>
              <w:pStyle w:val="TAH"/>
              <w:rPr>
                <w:lang w:eastAsia="zh-CN"/>
              </w:rPr>
            </w:pP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4DED4C5" w14:textId="77777777" w:rsidR="008E056E" w:rsidRPr="00FB20BD" w:rsidRDefault="008E056E" w:rsidP="00B84CF7">
            <w:pPr>
              <w:pStyle w:val="TAH"/>
              <w:rPr>
                <w:lang w:eastAsia="zh-CN"/>
              </w:rPr>
            </w:pPr>
            <w:r w:rsidRPr="00FB20BD">
              <w:rPr>
                <w:lang w:eastAsia="zh-CN"/>
              </w:rPr>
              <w:t>5</w:t>
            </w:r>
            <w:r w:rsidRPr="00FB20BD">
              <w:rPr>
                <w:lang w:eastAsia="zh-CN"/>
              </w:rPr>
              <w:br/>
              <w:t>MHz</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3954E59" w14:textId="77777777" w:rsidR="008E056E" w:rsidRPr="00FB20BD" w:rsidRDefault="008E056E" w:rsidP="00B84CF7">
            <w:pPr>
              <w:pStyle w:val="TAH"/>
              <w:rPr>
                <w:lang w:eastAsia="zh-CN"/>
              </w:rPr>
            </w:pPr>
            <w:r w:rsidRPr="00FB20BD">
              <w:rPr>
                <w:lang w:eastAsia="zh-CN"/>
              </w:rPr>
              <w:t>10</w:t>
            </w:r>
            <w:r w:rsidRPr="00FB20BD">
              <w:rPr>
                <w:lang w:eastAsia="zh-CN"/>
              </w:rPr>
              <w:br/>
              <w:t>MHz</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1EBA2CA" w14:textId="77777777" w:rsidR="008E056E" w:rsidRPr="00FB20BD" w:rsidRDefault="008E056E" w:rsidP="00B84CF7">
            <w:pPr>
              <w:pStyle w:val="TAH"/>
              <w:rPr>
                <w:lang w:eastAsia="zh-CN"/>
              </w:rPr>
            </w:pPr>
            <w:r w:rsidRPr="00FB20BD">
              <w:rPr>
                <w:lang w:eastAsia="zh-CN"/>
              </w:rPr>
              <w:t>15</w:t>
            </w:r>
            <w:r w:rsidRPr="00FB20BD">
              <w:rPr>
                <w:lang w:eastAsia="zh-CN"/>
              </w:rPr>
              <w:br/>
              <w:t>MHz</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7D12640" w14:textId="77777777" w:rsidR="008E056E" w:rsidRPr="00FB20BD" w:rsidRDefault="008E056E" w:rsidP="00B84CF7">
            <w:pPr>
              <w:pStyle w:val="TAH"/>
              <w:rPr>
                <w:lang w:eastAsia="zh-CN"/>
              </w:rPr>
            </w:pPr>
            <w:r w:rsidRPr="00FB20BD">
              <w:rPr>
                <w:lang w:eastAsia="zh-CN"/>
              </w:rPr>
              <w:t>20</w:t>
            </w:r>
            <w:r w:rsidRPr="00FB20BD">
              <w:rPr>
                <w:lang w:eastAsia="zh-CN"/>
              </w:rPr>
              <w:br/>
              <w:t>MHz</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DB563A8" w14:textId="77777777" w:rsidR="008E056E" w:rsidRPr="00FB20BD" w:rsidRDefault="008E056E" w:rsidP="00B84CF7">
            <w:pPr>
              <w:pStyle w:val="TAH"/>
              <w:rPr>
                <w:lang w:eastAsia="zh-CN"/>
              </w:rPr>
            </w:pPr>
            <w:r w:rsidRPr="00FB20BD">
              <w:rPr>
                <w:lang w:eastAsia="zh-CN"/>
              </w:rPr>
              <w:t>25</w:t>
            </w:r>
            <w:r w:rsidRPr="00FB20BD">
              <w:rPr>
                <w:lang w:eastAsia="zh-CN"/>
              </w:rPr>
              <w:br/>
              <w:t>MHz</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2BCE7FE" w14:textId="77777777" w:rsidR="008E056E" w:rsidRPr="00FB20BD" w:rsidRDefault="008E056E" w:rsidP="00B84CF7">
            <w:pPr>
              <w:pStyle w:val="TAH"/>
              <w:rPr>
                <w:lang w:eastAsia="zh-CN"/>
              </w:rPr>
            </w:pPr>
            <w:r w:rsidRPr="00FB20BD">
              <w:rPr>
                <w:lang w:eastAsia="zh-CN"/>
              </w:rPr>
              <w:t>30</w:t>
            </w:r>
            <w:r w:rsidRPr="00FB20BD">
              <w:rPr>
                <w:lang w:eastAsia="zh-CN"/>
              </w:rPr>
              <w:br/>
              <w:t>MHz</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41CCB72" w14:textId="77777777" w:rsidR="008E056E" w:rsidRPr="00FB20BD" w:rsidRDefault="008E056E" w:rsidP="00B84CF7">
            <w:pPr>
              <w:pStyle w:val="TAH"/>
              <w:rPr>
                <w:lang w:eastAsia="zh-CN"/>
              </w:rPr>
            </w:pPr>
            <w:r w:rsidRPr="00FB20BD">
              <w:rPr>
                <w:lang w:eastAsia="zh-CN"/>
              </w:rPr>
              <w:t>35</w:t>
            </w:r>
          </w:p>
          <w:p w14:paraId="1FB5BBE4" w14:textId="77777777" w:rsidR="008E056E" w:rsidRPr="00FB20BD" w:rsidRDefault="008E056E" w:rsidP="00B84CF7">
            <w:pPr>
              <w:pStyle w:val="TAH"/>
              <w:rPr>
                <w:lang w:eastAsia="zh-CN"/>
              </w:rPr>
            </w:pPr>
            <w:r w:rsidRPr="00FB20BD">
              <w:rPr>
                <w:lang w:eastAsia="zh-CN"/>
              </w:rPr>
              <w:t>MHz</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9F5EDC0" w14:textId="77777777" w:rsidR="008E056E" w:rsidRPr="00FB20BD" w:rsidRDefault="008E056E" w:rsidP="00B84CF7">
            <w:pPr>
              <w:pStyle w:val="TAH"/>
              <w:rPr>
                <w:lang w:eastAsia="zh-CN"/>
              </w:rPr>
            </w:pPr>
            <w:r w:rsidRPr="00FB20BD">
              <w:rPr>
                <w:lang w:eastAsia="zh-CN"/>
              </w:rPr>
              <w:t>40</w:t>
            </w:r>
            <w:r w:rsidRPr="00FB20BD">
              <w:rPr>
                <w:lang w:eastAsia="zh-CN"/>
              </w:rPr>
              <w:br/>
              <w:t>MHz</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AAEA303" w14:textId="77777777" w:rsidR="008E056E" w:rsidRPr="00FB20BD" w:rsidRDefault="008E056E" w:rsidP="00B84CF7">
            <w:pPr>
              <w:pStyle w:val="TAH"/>
              <w:rPr>
                <w:lang w:eastAsia="zh-CN"/>
              </w:rPr>
            </w:pPr>
            <w:r w:rsidRPr="00FB20BD">
              <w:rPr>
                <w:lang w:eastAsia="zh-CN"/>
              </w:rPr>
              <w:t>45</w:t>
            </w:r>
            <w:r w:rsidRPr="00FB20BD">
              <w:rPr>
                <w:lang w:eastAsia="zh-CN"/>
              </w:rPr>
              <w:br/>
              <w:t>MHz</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8B06FC5" w14:textId="77777777" w:rsidR="008E056E" w:rsidRPr="00FB20BD" w:rsidRDefault="008E056E" w:rsidP="00B84CF7">
            <w:pPr>
              <w:pStyle w:val="TAH"/>
              <w:rPr>
                <w:lang w:eastAsia="zh-CN"/>
              </w:rPr>
            </w:pPr>
            <w:r w:rsidRPr="00FB20BD">
              <w:rPr>
                <w:lang w:eastAsia="zh-CN"/>
              </w:rPr>
              <w:t>50</w:t>
            </w:r>
            <w:r w:rsidRPr="00FB20BD">
              <w:rPr>
                <w:lang w:eastAsia="zh-CN"/>
              </w:rPr>
              <w:br/>
              <w:t>MHz</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3BCD5EC" w14:textId="77777777" w:rsidR="008E056E" w:rsidRPr="00FB20BD" w:rsidRDefault="008E056E" w:rsidP="00B84CF7">
            <w:pPr>
              <w:pStyle w:val="TAH"/>
              <w:rPr>
                <w:lang w:eastAsia="zh-CN"/>
              </w:rPr>
            </w:pPr>
            <w:r w:rsidRPr="00FB20BD">
              <w:rPr>
                <w:lang w:eastAsia="zh-CN"/>
              </w:rPr>
              <w:t>60</w:t>
            </w:r>
            <w:r w:rsidRPr="00FB20BD">
              <w:rPr>
                <w:lang w:eastAsia="zh-CN"/>
              </w:rPr>
              <w:br/>
              <w:t>MHz</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E679428" w14:textId="77777777" w:rsidR="008E056E" w:rsidRPr="00FB20BD" w:rsidRDefault="008E056E" w:rsidP="00B84CF7">
            <w:pPr>
              <w:pStyle w:val="TAH"/>
              <w:rPr>
                <w:lang w:eastAsia="zh-CN"/>
              </w:rPr>
            </w:pPr>
            <w:r w:rsidRPr="00FB20BD">
              <w:rPr>
                <w:lang w:eastAsia="zh-CN"/>
              </w:rPr>
              <w:t>70</w:t>
            </w:r>
            <w:r w:rsidRPr="00FB20BD">
              <w:rPr>
                <w:lang w:eastAsia="zh-CN"/>
              </w:rPr>
              <w:br/>
              <w:t>MHz</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6AB78B5" w14:textId="77777777" w:rsidR="008E056E" w:rsidRPr="00FB20BD" w:rsidRDefault="008E056E" w:rsidP="00B84CF7">
            <w:pPr>
              <w:pStyle w:val="TAH"/>
              <w:rPr>
                <w:lang w:eastAsia="zh-CN"/>
              </w:rPr>
            </w:pPr>
            <w:r w:rsidRPr="00FB20BD">
              <w:rPr>
                <w:lang w:eastAsia="zh-CN"/>
              </w:rPr>
              <w:t>80</w:t>
            </w:r>
            <w:r w:rsidRPr="00FB20BD">
              <w:rPr>
                <w:lang w:eastAsia="zh-CN"/>
              </w:rPr>
              <w:br/>
              <w:t>MHz</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B4277BE" w14:textId="77777777" w:rsidR="008E056E" w:rsidRPr="00FB20BD" w:rsidRDefault="008E056E" w:rsidP="00B84CF7">
            <w:pPr>
              <w:pStyle w:val="TAH"/>
              <w:rPr>
                <w:lang w:eastAsia="zh-CN"/>
              </w:rPr>
            </w:pPr>
            <w:r w:rsidRPr="00FB20BD">
              <w:rPr>
                <w:lang w:eastAsia="zh-CN"/>
              </w:rPr>
              <w:t>90</w:t>
            </w:r>
            <w:r w:rsidRPr="00FB20BD">
              <w:rPr>
                <w:lang w:eastAsia="zh-CN"/>
              </w:rPr>
              <w:br/>
              <w:t>MHz</w:t>
            </w:r>
          </w:p>
        </w:tc>
        <w:tc>
          <w:tcPr>
            <w:tcW w:w="49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FF89281" w14:textId="77777777" w:rsidR="008E056E" w:rsidRPr="00FB20BD" w:rsidRDefault="008E056E" w:rsidP="00B84CF7">
            <w:pPr>
              <w:pStyle w:val="TAH"/>
              <w:rPr>
                <w:lang w:eastAsia="zh-CN"/>
              </w:rPr>
            </w:pPr>
            <w:r w:rsidRPr="00FB20BD">
              <w:rPr>
                <w:lang w:eastAsia="zh-CN"/>
              </w:rPr>
              <w:t>100</w:t>
            </w:r>
            <w:r w:rsidRPr="00FB20BD">
              <w:rPr>
                <w:lang w:eastAsia="zh-CN"/>
              </w:rPr>
              <w:br/>
              <w:t>MHz</w:t>
            </w:r>
          </w:p>
        </w:tc>
      </w:tr>
      <w:tr w:rsidR="008E056E" w:rsidRPr="00FB20BD" w14:paraId="7FCB47BF" w14:textId="77777777" w:rsidTr="008E056E">
        <w:trPr>
          <w:trHeight w:val="272"/>
        </w:trPr>
        <w:tc>
          <w:tcPr>
            <w:tcW w:w="101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EAB9D90" w14:textId="77777777" w:rsidR="008E056E" w:rsidRPr="00FB20BD" w:rsidRDefault="008E056E" w:rsidP="00B84CF7">
            <w:pPr>
              <w:pStyle w:val="TAC"/>
              <w:rPr>
                <w:lang w:eastAsia="zh-CN"/>
              </w:rPr>
            </w:pPr>
            <w:r w:rsidRPr="00FB20BD">
              <w:rPr>
                <w:lang w:eastAsia="zh-CN"/>
              </w:rPr>
              <w:t xml:space="preserve">Expected Measured power </w:t>
            </w:r>
          </w:p>
        </w:tc>
        <w:tc>
          <w:tcPr>
            <w:tcW w:w="787" w:type="dxa"/>
            <w:tcBorders>
              <w:top w:val="single" w:sz="4" w:space="0" w:color="auto"/>
              <w:left w:val="nil"/>
              <w:bottom w:val="single" w:sz="4" w:space="0" w:color="auto"/>
              <w:right w:val="single" w:sz="4" w:space="0" w:color="auto"/>
            </w:tcBorders>
            <w:shd w:val="clear" w:color="auto" w:fill="auto"/>
            <w:vAlign w:val="center"/>
          </w:tcPr>
          <w:p w14:paraId="38C85F40" w14:textId="77777777" w:rsidR="008E056E" w:rsidRPr="00FB20BD" w:rsidRDefault="008E056E" w:rsidP="00B84CF7">
            <w:pPr>
              <w:pStyle w:val="TAC"/>
              <w:rPr>
                <w:lang w:eastAsia="zh-CN"/>
              </w:rPr>
            </w:pPr>
            <w:r w:rsidRPr="00FB20BD">
              <w:rPr>
                <w:lang w:eastAsia="zh-CN"/>
              </w:rPr>
              <w:t>SCS15</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9FAEE17" w14:textId="77777777" w:rsidR="008E056E" w:rsidRPr="00FB20BD" w:rsidRDefault="008E056E" w:rsidP="00B84CF7">
            <w:pPr>
              <w:pStyle w:val="TAC"/>
              <w:rPr>
                <w:lang w:eastAsia="zh-CN"/>
              </w:rPr>
            </w:pPr>
            <w:r w:rsidRPr="00FB20BD">
              <w:rPr>
                <w:lang w:eastAsia="zh-CN"/>
              </w:rPr>
              <w:t>-17.6</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A8CF260" w14:textId="77777777" w:rsidR="008E056E" w:rsidRPr="00FB20BD" w:rsidRDefault="008E056E" w:rsidP="00B84CF7">
            <w:pPr>
              <w:pStyle w:val="TAC"/>
              <w:rPr>
                <w:lang w:eastAsia="zh-CN"/>
              </w:rPr>
            </w:pPr>
            <w:r w:rsidRPr="00FB20BD">
              <w:rPr>
                <w:lang w:eastAsia="zh-CN"/>
              </w:rPr>
              <w:t>-14.4</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C3B16D3" w14:textId="77777777" w:rsidR="008E056E" w:rsidRPr="00FB20BD" w:rsidRDefault="008E056E" w:rsidP="00B84CF7">
            <w:pPr>
              <w:pStyle w:val="TAC"/>
              <w:rPr>
                <w:lang w:eastAsia="zh-CN"/>
              </w:rPr>
            </w:pPr>
            <w:r w:rsidRPr="00FB20BD">
              <w:rPr>
                <w:lang w:eastAsia="zh-CN"/>
              </w:rPr>
              <w:t>-12.6</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1E7A793" w14:textId="77777777" w:rsidR="008E056E" w:rsidRPr="00FB20BD" w:rsidRDefault="008E056E" w:rsidP="00B84CF7">
            <w:pPr>
              <w:pStyle w:val="TAC"/>
              <w:rPr>
                <w:lang w:eastAsia="zh-CN"/>
              </w:rPr>
            </w:pPr>
            <w:r w:rsidRPr="00FB20BD">
              <w:rPr>
                <w:lang w:eastAsia="zh-CN"/>
              </w:rPr>
              <w:t>-11.3</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F145CE3" w14:textId="77777777" w:rsidR="008E056E" w:rsidRPr="00FB20BD" w:rsidRDefault="008E056E" w:rsidP="00B84CF7">
            <w:pPr>
              <w:pStyle w:val="TAC"/>
              <w:rPr>
                <w:lang w:eastAsia="zh-CN"/>
              </w:rPr>
            </w:pPr>
            <w:r w:rsidRPr="00FB20BD">
              <w:rPr>
                <w:lang w:eastAsia="zh-CN"/>
              </w:rPr>
              <w:t>-10.4</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B3C49EF" w14:textId="77777777" w:rsidR="008E056E" w:rsidRPr="00FB20BD" w:rsidRDefault="008E056E" w:rsidP="00B84CF7">
            <w:pPr>
              <w:pStyle w:val="TAC"/>
              <w:rPr>
                <w:lang w:eastAsia="zh-CN"/>
              </w:rPr>
            </w:pPr>
            <w:r w:rsidRPr="00FB20BD">
              <w:rPr>
                <w:lang w:eastAsia="zh-CN"/>
              </w:rPr>
              <w:t>-9.6</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2ED1BA9" w14:textId="77777777" w:rsidR="008E056E" w:rsidRPr="00FB20BD" w:rsidRDefault="008E056E" w:rsidP="00B84CF7">
            <w:pPr>
              <w:pStyle w:val="TAC"/>
              <w:rPr>
                <w:lang w:eastAsia="zh-CN"/>
              </w:rPr>
            </w:pPr>
            <w:r w:rsidRPr="00FB20BD">
              <w:rPr>
                <w:lang w:eastAsia="zh-CN"/>
              </w:rPr>
              <w:t>-8.9</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D4AE0F6" w14:textId="77777777" w:rsidR="008E056E" w:rsidRPr="00FB20BD" w:rsidRDefault="008E056E" w:rsidP="00B84CF7">
            <w:pPr>
              <w:pStyle w:val="TAC"/>
              <w:rPr>
                <w:lang w:eastAsia="zh-CN"/>
              </w:rPr>
            </w:pPr>
            <w:r w:rsidRPr="00FB20BD">
              <w:rPr>
                <w:lang w:eastAsia="zh-CN"/>
              </w:rPr>
              <w:t>-8.3</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CA50A8B" w14:textId="77777777" w:rsidR="008E056E" w:rsidRPr="00FB20BD" w:rsidRDefault="008E056E" w:rsidP="00B84CF7">
            <w:pPr>
              <w:pStyle w:val="TAC"/>
              <w:rPr>
                <w:lang w:eastAsia="zh-CN"/>
              </w:rPr>
            </w:pPr>
            <w:r w:rsidRPr="00FB20BD">
              <w:rPr>
                <w:lang w:eastAsia="zh-CN"/>
              </w:rPr>
              <w:t>-7.8</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29253C8" w14:textId="77777777" w:rsidR="008E056E" w:rsidRPr="00FB20BD" w:rsidRDefault="008E056E" w:rsidP="00B84CF7">
            <w:pPr>
              <w:pStyle w:val="TAC"/>
              <w:rPr>
                <w:lang w:eastAsia="zh-CN"/>
              </w:rPr>
            </w:pPr>
            <w:r w:rsidRPr="00FB20BD">
              <w:rPr>
                <w:lang w:eastAsia="zh-CN"/>
              </w:rPr>
              <w:t>-7.3</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2A4FEF7" w14:textId="77777777" w:rsidR="008E056E" w:rsidRPr="00FB20BD" w:rsidRDefault="008E056E" w:rsidP="00B84CF7">
            <w:pPr>
              <w:pStyle w:val="TAC"/>
              <w:rPr>
                <w:lang w:eastAsia="zh-CN"/>
              </w:rPr>
            </w:pPr>
            <w:r w:rsidRPr="00FB20BD">
              <w:rPr>
                <w:lang w:eastAsia="zh-CN"/>
              </w:rPr>
              <w:t>N/A</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ED6255F" w14:textId="77777777" w:rsidR="008E056E" w:rsidRPr="00FB20BD" w:rsidRDefault="008E056E" w:rsidP="00B84CF7">
            <w:pPr>
              <w:pStyle w:val="TAC"/>
              <w:rPr>
                <w:lang w:eastAsia="zh-CN"/>
              </w:rPr>
            </w:pPr>
            <w:r w:rsidRPr="00FB20BD">
              <w:rPr>
                <w:lang w:eastAsia="zh-CN"/>
              </w:rPr>
              <w:t>N/A</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864669C" w14:textId="77777777" w:rsidR="008E056E" w:rsidRPr="00FB20BD" w:rsidRDefault="008E056E" w:rsidP="00B84CF7">
            <w:pPr>
              <w:pStyle w:val="TAC"/>
              <w:rPr>
                <w:lang w:eastAsia="zh-CN"/>
              </w:rPr>
            </w:pPr>
            <w:r w:rsidRPr="00FB20BD">
              <w:rPr>
                <w:lang w:eastAsia="zh-CN"/>
              </w:rPr>
              <w:t>N/A</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EC131E2" w14:textId="77777777" w:rsidR="008E056E" w:rsidRPr="00FB20BD" w:rsidRDefault="008E056E" w:rsidP="00B84CF7">
            <w:pPr>
              <w:pStyle w:val="TAC"/>
              <w:rPr>
                <w:lang w:eastAsia="zh-CN"/>
              </w:rPr>
            </w:pPr>
            <w:r w:rsidRPr="00FB20BD">
              <w:rPr>
                <w:lang w:eastAsia="zh-CN"/>
              </w:rPr>
              <w:t>N/A</w:t>
            </w:r>
          </w:p>
        </w:tc>
        <w:tc>
          <w:tcPr>
            <w:tcW w:w="49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4A38252" w14:textId="77777777" w:rsidR="008E056E" w:rsidRPr="00FB20BD" w:rsidRDefault="008E056E" w:rsidP="00B84CF7">
            <w:pPr>
              <w:pStyle w:val="TAC"/>
              <w:rPr>
                <w:lang w:eastAsia="zh-CN"/>
              </w:rPr>
            </w:pPr>
            <w:r w:rsidRPr="00FB20BD">
              <w:rPr>
                <w:lang w:eastAsia="zh-CN"/>
              </w:rPr>
              <w:t>N/A</w:t>
            </w:r>
          </w:p>
        </w:tc>
      </w:tr>
      <w:tr w:rsidR="008E056E" w:rsidRPr="00FB20BD" w14:paraId="75226B1D" w14:textId="77777777" w:rsidTr="008E056E">
        <w:trPr>
          <w:trHeight w:val="252"/>
        </w:trPr>
        <w:tc>
          <w:tcPr>
            <w:tcW w:w="1017" w:type="dxa"/>
            <w:vMerge/>
            <w:tcBorders>
              <w:top w:val="single" w:sz="4" w:space="0" w:color="auto"/>
              <w:left w:val="single" w:sz="4" w:space="0" w:color="auto"/>
              <w:bottom w:val="single" w:sz="4" w:space="0" w:color="auto"/>
              <w:right w:val="single" w:sz="4" w:space="0" w:color="auto"/>
            </w:tcBorders>
            <w:vAlign w:val="center"/>
          </w:tcPr>
          <w:p w14:paraId="348C60ED" w14:textId="77777777" w:rsidR="008E056E" w:rsidRPr="00FB20BD" w:rsidRDefault="008E056E" w:rsidP="00B84CF7">
            <w:pPr>
              <w:pStyle w:val="TAC"/>
              <w:rPr>
                <w:lang w:eastAsia="zh-CN"/>
              </w:rPr>
            </w:pPr>
          </w:p>
        </w:tc>
        <w:tc>
          <w:tcPr>
            <w:tcW w:w="787" w:type="dxa"/>
            <w:tcBorders>
              <w:top w:val="single" w:sz="4" w:space="0" w:color="auto"/>
              <w:left w:val="nil"/>
              <w:bottom w:val="single" w:sz="4" w:space="0" w:color="auto"/>
              <w:right w:val="single" w:sz="4" w:space="0" w:color="auto"/>
            </w:tcBorders>
            <w:shd w:val="clear" w:color="auto" w:fill="auto"/>
            <w:vAlign w:val="center"/>
          </w:tcPr>
          <w:p w14:paraId="086F255D" w14:textId="77777777" w:rsidR="008E056E" w:rsidRPr="00FB20BD" w:rsidRDefault="008E056E" w:rsidP="00B84CF7">
            <w:pPr>
              <w:pStyle w:val="TAC"/>
              <w:rPr>
                <w:lang w:eastAsia="zh-CN"/>
              </w:rPr>
            </w:pPr>
            <w:r w:rsidRPr="00FB20BD">
              <w:rPr>
                <w:lang w:eastAsia="zh-CN"/>
              </w:rPr>
              <w:t>SCS30</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AF91C48" w14:textId="77777777" w:rsidR="008E056E" w:rsidRPr="00FB20BD" w:rsidRDefault="008E056E" w:rsidP="00B84CF7">
            <w:pPr>
              <w:pStyle w:val="TAC"/>
              <w:rPr>
                <w:lang w:eastAsia="zh-CN"/>
              </w:rPr>
            </w:pPr>
            <w:r w:rsidRPr="00FB20BD">
              <w:rPr>
                <w:lang w:eastAsia="zh-CN"/>
              </w:rPr>
              <w:t>-18.2</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1BEB22D" w14:textId="77777777" w:rsidR="008E056E" w:rsidRPr="00FB20BD" w:rsidRDefault="008E056E" w:rsidP="00B84CF7">
            <w:pPr>
              <w:pStyle w:val="TAC"/>
              <w:rPr>
                <w:lang w:eastAsia="zh-CN"/>
              </w:rPr>
            </w:pPr>
            <w:r w:rsidRPr="00FB20BD">
              <w:rPr>
                <w:lang w:eastAsia="zh-CN"/>
              </w:rPr>
              <w:t>-14.8</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BC62EC7" w14:textId="77777777" w:rsidR="008E056E" w:rsidRPr="00FB20BD" w:rsidRDefault="008E056E" w:rsidP="00B84CF7">
            <w:pPr>
              <w:pStyle w:val="TAC"/>
              <w:rPr>
                <w:lang w:eastAsia="zh-CN"/>
              </w:rPr>
            </w:pPr>
            <w:r w:rsidRPr="00FB20BD">
              <w:rPr>
                <w:lang w:eastAsia="zh-CN"/>
              </w:rPr>
              <w:t>-12.8</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CFD7E9A" w14:textId="77777777" w:rsidR="008E056E" w:rsidRPr="00FB20BD" w:rsidRDefault="008E056E" w:rsidP="00B84CF7">
            <w:pPr>
              <w:pStyle w:val="TAC"/>
              <w:rPr>
                <w:lang w:eastAsia="zh-CN"/>
              </w:rPr>
            </w:pPr>
            <w:r w:rsidRPr="00FB20BD">
              <w:rPr>
                <w:lang w:eastAsia="zh-CN"/>
              </w:rPr>
              <w:t>-11.5</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3EED2F5" w14:textId="77777777" w:rsidR="008E056E" w:rsidRPr="00FB20BD" w:rsidRDefault="008E056E" w:rsidP="00B84CF7">
            <w:pPr>
              <w:pStyle w:val="TAC"/>
              <w:rPr>
                <w:lang w:eastAsia="zh-CN"/>
              </w:rPr>
            </w:pPr>
            <w:r w:rsidRPr="00FB20BD">
              <w:rPr>
                <w:lang w:eastAsia="zh-CN"/>
              </w:rPr>
              <w:t>-10.5</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C1FC1F8" w14:textId="77777777" w:rsidR="008E056E" w:rsidRPr="00FB20BD" w:rsidRDefault="008E056E" w:rsidP="00B84CF7">
            <w:pPr>
              <w:pStyle w:val="TAC"/>
              <w:rPr>
                <w:lang w:eastAsia="zh-CN"/>
              </w:rPr>
            </w:pPr>
            <w:r w:rsidRPr="00FB20BD">
              <w:rPr>
                <w:lang w:eastAsia="zh-CN"/>
              </w:rPr>
              <w:t>-9.7</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9610D15" w14:textId="77777777" w:rsidR="008E056E" w:rsidRPr="00FB20BD" w:rsidRDefault="008E056E" w:rsidP="00B84CF7">
            <w:pPr>
              <w:pStyle w:val="TAC"/>
              <w:rPr>
                <w:lang w:eastAsia="zh-CN"/>
              </w:rPr>
            </w:pPr>
            <w:r w:rsidRPr="00FB20BD">
              <w:rPr>
                <w:lang w:eastAsia="zh-CN"/>
              </w:rPr>
              <w:t>-9</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B3F84C4" w14:textId="77777777" w:rsidR="008E056E" w:rsidRPr="00FB20BD" w:rsidRDefault="008E056E" w:rsidP="00B84CF7">
            <w:pPr>
              <w:pStyle w:val="TAC"/>
              <w:rPr>
                <w:lang w:eastAsia="zh-CN"/>
              </w:rPr>
            </w:pPr>
            <w:r w:rsidRPr="00FB20BD">
              <w:rPr>
                <w:lang w:eastAsia="zh-CN"/>
              </w:rPr>
              <w:t>-8.3</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ED53E7F" w14:textId="77777777" w:rsidR="008E056E" w:rsidRPr="00FB20BD" w:rsidRDefault="008E056E" w:rsidP="00B84CF7">
            <w:pPr>
              <w:pStyle w:val="TAC"/>
              <w:rPr>
                <w:lang w:eastAsia="zh-CN"/>
              </w:rPr>
            </w:pPr>
            <w:r w:rsidRPr="00FB20BD">
              <w:rPr>
                <w:lang w:eastAsia="zh-CN"/>
              </w:rPr>
              <w:t>-7.9</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5CB9289" w14:textId="77777777" w:rsidR="008E056E" w:rsidRPr="00FB20BD" w:rsidRDefault="008E056E" w:rsidP="00B84CF7">
            <w:pPr>
              <w:pStyle w:val="TAC"/>
              <w:rPr>
                <w:lang w:eastAsia="zh-CN"/>
              </w:rPr>
            </w:pPr>
            <w:r w:rsidRPr="00FB20BD">
              <w:rPr>
                <w:lang w:eastAsia="zh-CN"/>
              </w:rPr>
              <w:t>-7.4</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DC16A1B" w14:textId="77777777" w:rsidR="008E056E" w:rsidRPr="00FB20BD" w:rsidRDefault="008E056E" w:rsidP="00B84CF7">
            <w:pPr>
              <w:pStyle w:val="TAC"/>
              <w:rPr>
                <w:lang w:eastAsia="zh-CN"/>
              </w:rPr>
            </w:pPr>
            <w:r w:rsidRPr="00FB20BD">
              <w:rPr>
                <w:lang w:eastAsia="zh-CN"/>
              </w:rPr>
              <w:t>-6.5</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01093EF" w14:textId="77777777" w:rsidR="008E056E" w:rsidRPr="00FB20BD" w:rsidRDefault="008E056E" w:rsidP="00B84CF7">
            <w:pPr>
              <w:pStyle w:val="TAC"/>
              <w:rPr>
                <w:lang w:eastAsia="zh-CN"/>
              </w:rPr>
            </w:pPr>
            <w:r w:rsidRPr="00FB20BD">
              <w:rPr>
                <w:lang w:eastAsia="zh-CN"/>
              </w:rPr>
              <w:t>-5.8</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707F0B3" w14:textId="77777777" w:rsidR="008E056E" w:rsidRPr="00FB20BD" w:rsidRDefault="008E056E" w:rsidP="00B84CF7">
            <w:pPr>
              <w:pStyle w:val="TAC"/>
              <w:rPr>
                <w:lang w:eastAsia="zh-CN"/>
              </w:rPr>
            </w:pPr>
            <w:r w:rsidRPr="00FB20BD">
              <w:rPr>
                <w:lang w:eastAsia="zh-CN"/>
              </w:rPr>
              <w:t>-5.2</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6A9B156" w14:textId="77777777" w:rsidR="008E056E" w:rsidRPr="00FB20BD" w:rsidRDefault="008E056E" w:rsidP="00B84CF7">
            <w:pPr>
              <w:pStyle w:val="TAC"/>
              <w:rPr>
                <w:lang w:eastAsia="zh-CN"/>
              </w:rPr>
            </w:pPr>
            <w:r w:rsidRPr="00FB20BD">
              <w:rPr>
                <w:lang w:eastAsia="zh-CN"/>
              </w:rPr>
              <w:t>-4.7</w:t>
            </w:r>
          </w:p>
        </w:tc>
        <w:tc>
          <w:tcPr>
            <w:tcW w:w="49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704FB1D" w14:textId="77777777" w:rsidR="008E056E" w:rsidRPr="00FB20BD" w:rsidRDefault="008E056E" w:rsidP="00B84CF7">
            <w:pPr>
              <w:pStyle w:val="TAC"/>
              <w:rPr>
                <w:lang w:eastAsia="zh-CN"/>
              </w:rPr>
            </w:pPr>
            <w:r w:rsidRPr="00FB20BD">
              <w:rPr>
                <w:lang w:eastAsia="zh-CN"/>
              </w:rPr>
              <w:t>-4.2</w:t>
            </w:r>
          </w:p>
        </w:tc>
      </w:tr>
      <w:tr w:rsidR="008E056E" w:rsidRPr="00FB20BD" w14:paraId="4FA5236D" w14:textId="77777777" w:rsidTr="008E056E">
        <w:trPr>
          <w:trHeight w:val="272"/>
        </w:trPr>
        <w:tc>
          <w:tcPr>
            <w:tcW w:w="1017" w:type="dxa"/>
            <w:vMerge/>
            <w:tcBorders>
              <w:top w:val="single" w:sz="4" w:space="0" w:color="auto"/>
              <w:left w:val="single" w:sz="4" w:space="0" w:color="auto"/>
              <w:bottom w:val="single" w:sz="4" w:space="0" w:color="auto"/>
              <w:right w:val="single" w:sz="4" w:space="0" w:color="auto"/>
            </w:tcBorders>
            <w:vAlign w:val="center"/>
          </w:tcPr>
          <w:p w14:paraId="447420BC" w14:textId="77777777" w:rsidR="008E056E" w:rsidRPr="00FB20BD" w:rsidRDefault="008E056E" w:rsidP="00B84CF7">
            <w:pPr>
              <w:pStyle w:val="TAC"/>
              <w:rPr>
                <w:lang w:eastAsia="zh-CN"/>
              </w:rPr>
            </w:pPr>
          </w:p>
        </w:tc>
        <w:tc>
          <w:tcPr>
            <w:tcW w:w="787" w:type="dxa"/>
            <w:tcBorders>
              <w:top w:val="single" w:sz="4" w:space="0" w:color="auto"/>
              <w:left w:val="nil"/>
              <w:bottom w:val="single" w:sz="4" w:space="0" w:color="auto"/>
              <w:right w:val="single" w:sz="4" w:space="0" w:color="auto"/>
            </w:tcBorders>
            <w:shd w:val="clear" w:color="auto" w:fill="auto"/>
            <w:vAlign w:val="center"/>
          </w:tcPr>
          <w:p w14:paraId="3618A709" w14:textId="77777777" w:rsidR="008E056E" w:rsidRPr="00FB20BD" w:rsidRDefault="008E056E" w:rsidP="00B84CF7">
            <w:pPr>
              <w:pStyle w:val="TAC"/>
              <w:rPr>
                <w:lang w:eastAsia="zh-CN"/>
              </w:rPr>
            </w:pPr>
            <w:r w:rsidRPr="00FB20BD">
              <w:rPr>
                <w:lang w:eastAsia="zh-CN"/>
              </w:rPr>
              <w:t>SCS60</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ACCDCD5" w14:textId="77777777" w:rsidR="008E056E" w:rsidRPr="00FB20BD" w:rsidRDefault="008E056E" w:rsidP="00B84CF7">
            <w:pPr>
              <w:pStyle w:val="TAC"/>
              <w:rPr>
                <w:lang w:eastAsia="zh-CN"/>
              </w:rPr>
            </w:pPr>
            <w:r w:rsidRPr="00FB20BD">
              <w:rPr>
                <w:rFonts w:eastAsia="Malgun Gothic"/>
                <w:lang w:eastAsia="zh-CN"/>
              </w:rPr>
              <w:t xml:space="preserve">　</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040CC0B" w14:textId="77777777" w:rsidR="008E056E" w:rsidRPr="00FB20BD" w:rsidRDefault="008E056E" w:rsidP="00B84CF7">
            <w:pPr>
              <w:pStyle w:val="TAC"/>
              <w:rPr>
                <w:lang w:eastAsia="zh-CN"/>
              </w:rPr>
            </w:pPr>
            <w:r w:rsidRPr="00FB20BD">
              <w:rPr>
                <w:lang w:eastAsia="zh-CN"/>
              </w:rPr>
              <w:t>-15.2</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0E094CA" w14:textId="77777777" w:rsidR="008E056E" w:rsidRPr="00FB20BD" w:rsidRDefault="008E056E" w:rsidP="00B84CF7">
            <w:pPr>
              <w:pStyle w:val="TAC"/>
              <w:rPr>
                <w:lang w:eastAsia="zh-CN"/>
              </w:rPr>
            </w:pPr>
            <w:r w:rsidRPr="00FB20BD">
              <w:rPr>
                <w:lang w:eastAsia="zh-CN"/>
              </w:rPr>
              <w:t>-13</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2B8FE93" w14:textId="77777777" w:rsidR="008E056E" w:rsidRPr="00FB20BD" w:rsidRDefault="008E056E" w:rsidP="00B84CF7">
            <w:pPr>
              <w:pStyle w:val="TAC"/>
              <w:rPr>
                <w:lang w:eastAsia="zh-CN"/>
              </w:rPr>
            </w:pPr>
            <w:r w:rsidRPr="00FB20BD">
              <w:rPr>
                <w:lang w:eastAsia="zh-CN"/>
              </w:rPr>
              <w:t>-11.8</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E0B042D" w14:textId="77777777" w:rsidR="008E056E" w:rsidRPr="00FB20BD" w:rsidRDefault="008E056E" w:rsidP="00B84CF7">
            <w:pPr>
              <w:pStyle w:val="TAC"/>
              <w:rPr>
                <w:lang w:eastAsia="zh-CN"/>
              </w:rPr>
            </w:pPr>
            <w:r w:rsidRPr="00FB20BD">
              <w:rPr>
                <w:lang w:eastAsia="zh-CN"/>
              </w:rPr>
              <w:t>-10.7</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7AC03B7" w14:textId="77777777" w:rsidR="008E056E" w:rsidRPr="00FB20BD" w:rsidRDefault="008E056E" w:rsidP="00B84CF7">
            <w:pPr>
              <w:pStyle w:val="TAC"/>
              <w:rPr>
                <w:lang w:eastAsia="zh-CN"/>
              </w:rPr>
            </w:pPr>
            <w:r w:rsidRPr="00FB20BD">
              <w:rPr>
                <w:lang w:eastAsia="zh-CN"/>
              </w:rPr>
              <w:t>-9.8</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D178DBA" w14:textId="77777777" w:rsidR="008E056E" w:rsidRPr="00FB20BD" w:rsidRDefault="008E056E" w:rsidP="00B84CF7">
            <w:pPr>
              <w:pStyle w:val="TAC"/>
              <w:rPr>
                <w:lang w:eastAsia="zh-CN"/>
              </w:rPr>
            </w:pPr>
            <w:r w:rsidRPr="00FB20BD">
              <w:rPr>
                <w:lang w:eastAsia="zh-CN"/>
              </w:rPr>
              <w:t>-9.1</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BA4D0FE" w14:textId="77777777" w:rsidR="008E056E" w:rsidRPr="00FB20BD" w:rsidRDefault="008E056E" w:rsidP="00B84CF7">
            <w:pPr>
              <w:pStyle w:val="TAC"/>
              <w:rPr>
                <w:lang w:eastAsia="zh-CN"/>
              </w:rPr>
            </w:pPr>
            <w:r w:rsidRPr="00FB20BD">
              <w:rPr>
                <w:lang w:eastAsia="zh-CN"/>
              </w:rPr>
              <w:t>-8.5</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CF2717E" w14:textId="77777777" w:rsidR="008E056E" w:rsidRPr="00FB20BD" w:rsidRDefault="008E056E" w:rsidP="00B84CF7">
            <w:pPr>
              <w:pStyle w:val="TAC"/>
              <w:rPr>
                <w:lang w:eastAsia="zh-CN"/>
              </w:rPr>
            </w:pPr>
            <w:r w:rsidRPr="00FB20BD">
              <w:rPr>
                <w:lang w:eastAsia="zh-CN"/>
              </w:rPr>
              <w:t>-8</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BF8EB15" w14:textId="77777777" w:rsidR="008E056E" w:rsidRPr="00FB20BD" w:rsidRDefault="008E056E" w:rsidP="00B84CF7">
            <w:pPr>
              <w:pStyle w:val="TAC"/>
              <w:rPr>
                <w:lang w:eastAsia="zh-CN"/>
              </w:rPr>
            </w:pPr>
            <w:r w:rsidRPr="00FB20BD">
              <w:rPr>
                <w:lang w:eastAsia="zh-CN"/>
              </w:rPr>
              <w:t>-7.5</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75F454C" w14:textId="77777777" w:rsidR="008E056E" w:rsidRPr="00FB20BD" w:rsidRDefault="008E056E" w:rsidP="00B84CF7">
            <w:pPr>
              <w:pStyle w:val="TAC"/>
              <w:rPr>
                <w:lang w:eastAsia="zh-CN"/>
              </w:rPr>
            </w:pPr>
            <w:r w:rsidRPr="00FB20BD">
              <w:rPr>
                <w:lang w:eastAsia="zh-CN"/>
              </w:rPr>
              <w:t>-6.6</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CF21EB7" w14:textId="77777777" w:rsidR="008E056E" w:rsidRPr="00FB20BD" w:rsidRDefault="008E056E" w:rsidP="00B84CF7">
            <w:pPr>
              <w:pStyle w:val="TAC"/>
              <w:rPr>
                <w:lang w:eastAsia="zh-CN"/>
              </w:rPr>
            </w:pPr>
            <w:r w:rsidRPr="00FB20BD">
              <w:rPr>
                <w:lang w:eastAsia="zh-CN"/>
              </w:rPr>
              <w:t>-5.9</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F9155D5" w14:textId="77777777" w:rsidR="008E056E" w:rsidRPr="00FB20BD" w:rsidRDefault="008E056E" w:rsidP="00B84CF7">
            <w:pPr>
              <w:pStyle w:val="TAC"/>
              <w:rPr>
                <w:lang w:eastAsia="zh-CN"/>
              </w:rPr>
            </w:pPr>
            <w:r w:rsidRPr="00FB20BD">
              <w:rPr>
                <w:lang w:eastAsia="zh-CN"/>
              </w:rPr>
              <w:t>-5.3</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5968FE4" w14:textId="77777777" w:rsidR="008E056E" w:rsidRPr="00FB20BD" w:rsidRDefault="008E056E" w:rsidP="00B84CF7">
            <w:pPr>
              <w:pStyle w:val="TAC"/>
              <w:rPr>
                <w:lang w:eastAsia="zh-CN"/>
              </w:rPr>
            </w:pPr>
            <w:r w:rsidRPr="00FB20BD">
              <w:rPr>
                <w:lang w:eastAsia="zh-CN"/>
              </w:rPr>
              <w:t>-4.8</w:t>
            </w:r>
          </w:p>
        </w:tc>
        <w:tc>
          <w:tcPr>
            <w:tcW w:w="49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C1AEA8F" w14:textId="77777777" w:rsidR="008E056E" w:rsidRPr="00FB20BD" w:rsidRDefault="008E056E" w:rsidP="00B84CF7">
            <w:pPr>
              <w:pStyle w:val="TAC"/>
              <w:rPr>
                <w:lang w:eastAsia="zh-CN"/>
              </w:rPr>
            </w:pPr>
            <w:r w:rsidRPr="00FB20BD">
              <w:rPr>
                <w:lang w:eastAsia="zh-CN"/>
              </w:rPr>
              <w:t>-4.3</w:t>
            </w:r>
          </w:p>
        </w:tc>
      </w:tr>
      <w:tr w:rsidR="008E056E" w:rsidRPr="00FB20BD" w14:paraId="36EB14BB" w14:textId="77777777" w:rsidTr="008E056E">
        <w:trPr>
          <w:trHeight w:val="228"/>
        </w:trPr>
        <w:tc>
          <w:tcPr>
            <w:tcW w:w="18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4CDE46" w14:textId="77777777" w:rsidR="008E056E" w:rsidRPr="00FB20BD" w:rsidRDefault="008E056E" w:rsidP="00B84CF7">
            <w:pPr>
              <w:pStyle w:val="TAC"/>
              <w:rPr>
                <w:lang w:eastAsia="zh-CN"/>
              </w:rPr>
            </w:pPr>
            <w:r w:rsidRPr="00FB20BD">
              <w:rPr>
                <w:lang w:eastAsia="zh-CN"/>
              </w:rPr>
              <w:t>Power tolerance</w:t>
            </w:r>
          </w:p>
        </w:tc>
        <w:tc>
          <w:tcPr>
            <w:tcW w:w="10088" w:type="dxa"/>
            <w:gridSpan w:val="15"/>
            <w:tcBorders>
              <w:top w:val="single" w:sz="4" w:space="0" w:color="auto"/>
              <w:left w:val="single" w:sz="4" w:space="0" w:color="auto"/>
              <w:bottom w:val="single" w:sz="4" w:space="0" w:color="auto"/>
              <w:right w:val="single" w:sz="4" w:space="0" w:color="auto"/>
            </w:tcBorders>
            <w:shd w:val="clear" w:color="auto" w:fill="auto"/>
            <w:vAlign w:val="center"/>
          </w:tcPr>
          <w:p w14:paraId="58F7D674" w14:textId="77777777" w:rsidR="008E056E" w:rsidRPr="00FB20BD" w:rsidRDefault="008E056E" w:rsidP="00B84CF7">
            <w:pPr>
              <w:pStyle w:val="TAC"/>
              <w:rPr>
                <w:lang w:eastAsia="zh-CN"/>
              </w:rPr>
            </w:pPr>
            <w:r w:rsidRPr="00FB20BD">
              <w:rPr>
                <w:lang w:eastAsia="zh-CN"/>
              </w:rPr>
              <w:t>± (9+TT)dB</w:t>
            </w:r>
          </w:p>
        </w:tc>
      </w:tr>
      <w:tr w:rsidR="008E056E" w:rsidRPr="00FB20BD" w14:paraId="635D0E0A" w14:textId="77777777" w:rsidTr="008E0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476"/>
        </w:trPr>
        <w:tc>
          <w:tcPr>
            <w:tcW w:w="11892" w:type="dxa"/>
            <w:gridSpan w:val="17"/>
            <w:tcBorders>
              <w:top w:val="single" w:sz="4" w:space="0" w:color="auto"/>
              <w:left w:val="single" w:sz="4" w:space="0" w:color="auto"/>
              <w:bottom w:val="single" w:sz="4" w:space="0" w:color="auto"/>
              <w:right w:val="single" w:sz="4" w:space="0" w:color="auto"/>
            </w:tcBorders>
            <w:shd w:val="clear" w:color="auto" w:fill="auto"/>
            <w:vAlign w:val="center"/>
          </w:tcPr>
          <w:p w14:paraId="738715AF" w14:textId="77777777" w:rsidR="008E056E" w:rsidRPr="00FB20BD" w:rsidRDefault="008E056E" w:rsidP="00B84CF7">
            <w:pPr>
              <w:pStyle w:val="TAN"/>
              <w:rPr>
                <w:lang w:eastAsia="zh-CN"/>
              </w:rPr>
            </w:pPr>
            <w:r w:rsidRPr="00FB20BD">
              <w:rPr>
                <w:lang w:eastAsia="zh-CN"/>
              </w:rPr>
              <w:t>Note 1:</w:t>
            </w:r>
            <w:r w:rsidRPr="00FB20BD">
              <w:rPr>
                <w:lang w:eastAsia="zh-CN"/>
              </w:rPr>
              <w:tab/>
              <w:t>The lower power limit shall not exceed the minimum output power requirements defined in sub-clause 6.3.2.3</w:t>
            </w:r>
          </w:p>
          <w:p w14:paraId="2057CCEB" w14:textId="77777777" w:rsidR="008E056E" w:rsidRPr="00FB20BD" w:rsidRDefault="008E056E" w:rsidP="00B84CF7">
            <w:pPr>
              <w:pStyle w:val="TAN"/>
              <w:rPr>
                <w:lang w:eastAsia="zh-CN"/>
              </w:rPr>
            </w:pPr>
            <w:r w:rsidRPr="00FB20BD">
              <w:rPr>
                <w:lang w:eastAsia="zh-CN"/>
              </w:rPr>
              <w:t>Note 2:</w:t>
            </w:r>
            <w:r w:rsidRPr="00FB20BD">
              <w:rPr>
                <w:lang w:eastAsia="zh-CN"/>
              </w:rPr>
              <w:tab/>
              <w:t>TT for each duplex, Sub-Carrier Spacing, frequency and channel bandwidth is specified in Table 6.3.4.2.5-3.</w:t>
            </w:r>
          </w:p>
        </w:tc>
      </w:tr>
    </w:tbl>
    <w:p w14:paraId="078CAAFD" w14:textId="77777777" w:rsidR="00845020" w:rsidRPr="00FB20BD" w:rsidRDefault="00845020" w:rsidP="00B84CF7"/>
    <w:p w14:paraId="71037FCC" w14:textId="35882B96" w:rsidR="004E00EE" w:rsidRPr="00FB20BD" w:rsidRDefault="004E00EE" w:rsidP="00B84CF7">
      <w:pPr>
        <w:pStyle w:val="TH"/>
      </w:pPr>
      <w:r w:rsidRPr="00FB20BD">
        <w:t>Table 6.3D.4.1.5-2: Absolute power tolerance: test point 2</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
        <w:gridCol w:w="858"/>
        <w:gridCol w:w="681"/>
        <w:gridCol w:w="681"/>
        <w:gridCol w:w="681"/>
        <w:gridCol w:w="681"/>
        <w:gridCol w:w="681"/>
        <w:gridCol w:w="681"/>
        <w:gridCol w:w="681"/>
        <w:gridCol w:w="681"/>
        <w:gridCol w:w="681"/>
        <w:gridCol w:w="681"/>
        <w:gridCol w:w="681"/>
        <w:gridCol w:w="681"/>
        <w:gridCol w:w="681"/>
        <w:gridCol w:w="681"/>
        <w:gridCol w:w="685"/>
      </w:tblGrid>
      <w:tr w:rsidR="00150AEE" w:rsidRPr="00FB20BD" w14:paraId="6312F172" w14:textId="77777777" w:rsidTr="00D1475D">
        <w:trPr>
          <w:trHeight w:val="270"/>
        </w:trPr>
        <w:tc>
          <w:tcPr>
            <w:tcW w:w="1878"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95898F" w14:textId="77777777" w:rsidR="00150AEE" w:rsidRPr="00FB20BD" w:rsidRDefault="00150AEE" w:rsidP="00B84CF7">
            <w:pPr>
              <w:pStyle w:val="TAH"/>
              <w:rPr>
                <w:lang w:eastAsia="zh-CN"/>
              </w:rPr>
            </w:pPr>
            <w:r w:rsidRPr="00FB20BD">
              <w:rPr>
                <w:rFonts w:eastAsia="Malgun Gothic"/>
                <w:lang w:eastAsia="zh-CN"/>
              </w:rPr>
              <w:t xml:space="preserve">　</w:t>
            </w:r>
          </w:p>
        </w:tc>
        <w:tc>
          <w:tcPr>
            <w:tcW w:w="10219" w:type="dxa"/>
            <w:gridSpan w:val="15"/>
            <w:tcBorders>
              <w:top w:val="single" w:sz="4" w:space="0" w:color="auto"/>
              <w:left w:val="single" w:sz="4" w:space="0" w:color="auto"/>
              <w:bottom w:val="single" w:sz="4" w:space="0" w:color="auto"/>
              <w:right w:val="single" w:sz="4" w:space="0" w:color="auto"/>
            </w:tcBorders>
            <w:shd w:val="clear" w:color="auto" w:fill="auto"/>
            <w:vAlign w:val="center"/>
          </w:tcPr>
          <w:p w14:paraId="01CAFB2F" w14:textId="77777777" w:rsidR="00150AEE" w:rsidRPr="00FB20BD" w:rsidRDefault="00150AEE" w:rsidP="00B84CF7">
            <w:pPr>
              <w:pStyle w:val="TAH"/>
              <w:rPr>
                <w:lang w:eastAsia="zh-CN"/>
              </w:rPr>
            </w:pPr>
            <w:r w:rsidRPr="00FB20BD">
              <w:rPr>
                <w:lang w:eastAsia="zh-CN"/>
              </w:rPr>
              <w:t>Channel bandwidth / expected output power (dBm)</w:t>
            </w:r>
          </w:p>
        </w:tc>
      </w:tr>
      <w:tr w:rsidR="00150AEE" w:rsidRPr="00FB20BD" w14:paraId="1F2CD749" w14:textId="77777777" w:rsidTr="00150AEE">
        <w:trPr>
          <w:trHeight w:val="480"/>
        </w:trPr>
        <w:tc>
          <w:tcPr>
            <w:tcW w:w="1878" w:type="dxa"/>
            <w:gridSpan w:val="2"/>
            <w:vMerge/>
            <w:tcBorders>
              <w:top w:val="single" w:sz="4" w:space="0" w:color="auto"/>
              <w:left w:val="single" w:sz="4" w:space="0" w:color="auto"/>
              <w:bottom w:val="single" w:sz="4" w:space="0" w:color="auto"/>
              <w:right w:val="single" w:sz="4" w:space="0" w:color="auto"/>
            </w:tcBorders>
            <w:vAlign w:val="center"/>
          </w:tcPr>
          <w:p w14:paraId="68C5852B" w14:textId="77777777" w:rsidR="00150AEE" w:rsidRPr="00FB20BD" w:rsidRDefault="00150AEE" w:rsidP="00B84CF7">
            <w:pPr>
              <w:pStyle w:val="TAH"/>
              <w:rPr>
                <w:lang w:eastAsia="zh-CN"/>
              </w:rPr>
            </w:pP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C92C2E5" w14:textId="77777777" w:rsidR="00150AEE" w:rsidRPr="00FB20BD" w:rsidRDefault="00150AEE" w:rsidP="00B84CF7">
            <w:pPr>
              <w:pStyle w:val="TAH"/>
              <w:rPr>
                <w:lang w:eastAsia="zh-CN"/>
              </w:rPr>
            </w:pPr>
            <w:r w:rsidRPr="00FB20BD">
              <w:rPr>
                <w:lang w:eastAsia="zh-CN"/>
              </w:rPr>
              <w:t>5</w:t>
            </w:r>
            <w:r w:rsidRPr="00FB20BD">
              <w:rPr>
                <w:lang w:eastAsia="zh-CN"/>
              </w:rPr>
              <w:br/>
              <w:t>MHz</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54BCA32" w14:textId="77777777" w:rsidR="00150AEE" w:rsidRPr="00FB20BD" w:rsidRDefault="00150AEE" w:rsidP="00B84CF7">
            <w:pPr>
              <w:pStyle w:val="TAH"/>
              <w:rPr>
                <w:lang w:eastAsia="zh-CN"/>
              </w:rPr>
            </w:pPr>
            <w:r w:rsidRPr="00FB20BD">
              <w:rPr>
                <w:lang w:eastAsia="zh-CN"/>
              </w:rPr>
              <w:t>10</w:t>
            </w:r>
            <w:r w:rsidRPr="00FB20BD">
              <w:rPr>
                <w:lang w:eastAsia="zh-CN"/>
              </w:rPr>
              <w:br/>
              <w:t>MHz</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798B581" w14:textId="77777777" w:rsidR="00150AEE" w:rsidRPr="00FB20BD" w:rsidRDefault="00150AEE" w:rsidP="00B84CF7">
            <w:pPr>
              <w:pStyle w:val="TAH"/>
              <w:rPr>
                <w:lang w:eastAsia="zh-CN"/>
              </w:rPr>
            </w:pPr>
            <w:r w:rsidRPr="00FB20BD">
              <w:rPr>
                <w:lang w:eastAsia="zh-CN"/>
              </w:rPr>
              <w:t>15</w:t>
            </w:r>
            <w:r w:rsidRPr="00FB20BD">
              <w:rPr>
                <w:lang w:eastAsia="zh-CN"/>
              </w:rPr>
              <w:br/>
              <w:t>MHz</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87811CB" w14:textId="77777777" w:rsidR="00150AEE" w:rsidRPr="00FB20BD" w:rsidRDefault="00150AEE" w:rsidP="00B84CF7">
            <w:pPr>
              <w:pStyle w:val="TAH"/>
              <w:rPr>
                <w:lang w:eastAsia="zh-CN"/>
              </w:rPr>
            </w:pPr>
            <w:r w:rsidRPr="00FB20BD">
              <w:rPr>
                <w:lang w:eastAsia="zh-CN"/>
              </w:rPr>
              <w:t>20</w:t>
            </w:r>
            <w:r w:rsidRPr="00FB20BD">
              <w:rPr>
                <w:lang w:eastAsia="zh-CN"/>
              </w:rPr>
              <w:br/>
              <w:t>MHz</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14F8338" w14:textId="77777777" w:rsidR="00150AEE" w:rsidRPr="00FB20BD" w:rsidRDefault="00150AEE" w:rsidP="00B84CF7">
            <w:pPr>
              <w:pStyle w:val="TAH"/>
              <w:rPr>
                <w:lang w:eastAsia="zh-CN"/>
              </w:rPr>
            </w:pPr>
            <w:r w:rsidRPr="00FB20BD">
              <w:rPr>
                <w:lang w:eastAsia="zh-CN"/>
              </w:rPr>
              <w:t>25</w:t>
            </w:r>
            <w:r w:rsidRPr="00FB20BD">
              <w:rPr>
                <w:lang w:eastAsia="zh-CN"/>
              </w:rPr>
              <w:br/>
              <w:t>MHz</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269D974" w14:textId="77777777" w:rsidR="00150AEE" w:rsidRPr="00FB20BD" w:rsidRDefault="00150AEE" w:rsidP="00B84CF7">
            <w:pPr>
              <w:pStyle w:val="TAH"/>
              <w:rPr>
                <w:lang w:eastAsia="zh-CN"/>
              </w:rPr>
            </w:pPr>
            <w:r w:rsidRPr="00FB20BD">
              <w:rPr>
                <w:lang w:eastAsia="zh-CN"/>
              </w:rPr>
              <w:t>30</w:t>
            </w:r>
            <w:r w:rsidRPr="00FB20BD">
              <w:rPr>
                <w:lang w:eastAsia="zh-CN"/>
              </w:rPr>
              <w:br/>
              <w:t>MHz</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1C8165F" w14:textId="77777777" w:rsidR="00150AEE" w:rsidRPr="00FB20BD" w:rsidRDefault="00150AEE" w:rsidP="00B84CF7">
            <w:pPr>
              <w:pStyle w:val="TAH"/>
              <w:rPr>
                <w:lang w:eastAsia="zh-CN"/>
              </w:rPr>
            </w:pPr>
            <w:r w:rsidRPr="00FB20BD">
              <w:rPr>
                <w:lang w:eastAsia="zh-CN"/>
              </w:rPr>
              <w:t>35</w:t>
            </w:r>
          </w:p>
          <w:p w14:paraId="240F358C" w14:textId="77777777" w:rsidR="00150AEE" w:rsidRPr="00FB20BD" w:rsidRDefault="00150AEE" w:rsidP="00B84CF7">
            <w:pPr>
              <w:pStyle w:val="TAH"/>
              <w:rPr>
                <w:lang w:eastAsia="zh-CN"/>
              </w:rPr>
            </w:pPr>
            <w:r w:rsidRPr="00FB20BD">
              <w:rPr>
                <w:lang w:eastAsia="zh-CN"/>
              </w:rPr>
              <w:t>MHz</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685F939" w14:textId="77777777" w:rsidR="00150AEE" w:rsidRPr="00FB20BD" w:rsidRDefault="00150AEE" w:rsidP="00B84CF7">
            <w:pPr>
              <w:pStyle w:val="TAH"/>
              <w:rPr>
                <w:lang w:eastAsia="zh-CN"/>
              </w:rPr>
            </w:pPr>
            <w:r w:rsidRPr="00FB20BD">
              <w:rPr>
                <w:lang w:eastAsia="zh-CN"/>
              </w:rPr>
              <w:t>40</w:t>
            </w:r>
            <w:r w:rsidRPr="00FB20BD">
              <w:rPr>
                <w:lang w:eastAsia="zh-CN"/>
              </w:rPr>
              <w:br/>
              <w:t>MHz</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CB6F6D9" w14:textId="77777777" w:rsidR="00150AEE" w:rsidRPr="00FB20BD" w:rsidRDefault="00150AEE" w:rsidP="00B84CF7">
            <w:pPr>
              <w:pStyle w:val="TAH"/>
              <w:rPr>
                <w:lang w:eastAsia="zh-CN"/>
              </w:rPr>
            </w:pPr>
            <w:r w:rsidRPr="00FB20BD">
              <w:rPr>
                <w:lang w:eastAsia="zh-CN"/>
              </w:rPr>
              <w:t>45</w:t>
            </w:r>
            <w:r w:rsidRPr="00FB20BD">
              <w:rPr>
                <w:lang w:eastAsia="zh-CN"/>
              </w:rPr>
              <w:br/>
              <w:t>MHz</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2288F1D" w14:textId="77777777" w:rsidR="00150AEE" w:rsidRPr="00FB20BD" w:rsidRDefault="00150AEE" w:rsidP="00B84CF7">
            <w:pPr>
              <w:pStyle w:val="TAH"/>
              <w:rPr>
                <w:lang w:eastAsia="zh-CN"/>
              </w:rPr>
            </w:pPr>
            <w:r w:rsidRPr="00FB20BD">
              <w:rPr>
                <w:lang w:eastAsia="zh-CN"/>
              </w:rPr>
              <w:t>50</w:t>
            </w:r>
            <w:r w:rsidRPr="00FB20BD">
              <w:rPr>
                <w:lang w:eastAsia="zh-CN"/>
              </w:rPr>
              <w:br/>
              <w:t>MHz</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90732C9" w14:textId="77777777" w:rsidR="00150AEE" w:rsidRPr="00FB20BD" w:rsidRDefault="00150AEE" w:rsidP="00B84CF7">
            <w:pPr>
              <w:pStyle w:val="TAH"/>
              <w:rPr>
                <w:lang w:eastAsia="zh-CN"/>
              </w:rPr>
            </w:pPr>
            <w:r w:rsidRPr="00FB20BD">
              <w:rPr>
                <w:lang w:eastAsia="zh-CN"/>
              </w:rPr>
              <w:t>60</w:t>
            </w:r>
            <w:r w:rsidRPr="00FB20BD">
              <w:rPr>
                <w:lang w:eastAsia="zh-CN"/>
              </w:rPr>
              <w:br/>
              <w:t>MHz</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4342E66" w14:textId="77777777" w:rsidR="00150AEE" w:rsidRPr="00FB20BD" w:rsidRDefault="00150AEE" w:rsidP="00B84CF7">
            <w:pPr>
              <w:pStyle w:val="TAH"/>
              <w:rPr>
                <w:lang w:eastAsia="zh-CN"/>
              </w:rPr>
            </w:pPr>
            <w:r w:rsidRPr="00FB20BD">
              <w:rPr>
                <w:lang w:eastAsia="zh-CN"/>
              </w:rPr>
              <w:t>70</w:t>
            </w:r>
            <w:r w:rsidRPr="00FB20BD">
              <w:rPr>
                <w:lang w:eastAsia="zh-CN"/>
              </w:rPr>
              <w:br/>
              <w:t>MHz</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0E4CFAD" w14:textId="77777777" w:rsidR="00150AEE" w:rsidRPr="00FB20BD" w:rsidRDefault="00150AEE" w:rsidP="00B84CF7">
            <w:pPr>
              <w:pStyle w:val="TAH"/>
              <w:rPr>
                <w:lang w:eastAsia="zh-CN"/>
              </w:rPr>
            </w:pPr>
            <w:r w:rsidRPr="00FB20BD">
              <w:rPr>
                <w:lang w:eastAsia="zh-CN"/>
              </w:rPr>
              <w:t>80</w:t>
            </w:r>
            <w:r w:rsidRPr="00FB20BD">
              <w:rPr>
                <w:lang w:eastAsia="zh-CN"/>
              </w:rPr>
              <w:br/>
              <w:t>MHz</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5000AC4" w14:textId="77777777" w:rsidR="00150AEE" w:rsidRPr="00FB20BD" w:rsidRDefault="00150AEE" w:rsidP="00B84CF7">
            <w:pPr>
              <w:pStyle w:val="TAH"/>
              <w:rPr>
                <w:lang w:eastAsia="zh-CN"/>
              </w:rPr>
            </w:pPr>
            <w:r w:rsidRPr="00FB20BD">
              <w:rPr>
                <w:lang w:eastAsia="zh-CN"/>
              </w:rPr>
              <w:t>90</w:t>
            </w:r>
            <w:r w:rsidRPr="00FB20BD">
              <w:rPr>
                <w:lang w:eastAsia="zh-CN"/>
              </w:rPr>
              <w:br/>
              <w:t>MHz</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DAA0920" w14:textId="77777777" w:rsidR="00150AEE" w:rsidRPr="00FB20BD" w:rsidRDefault="00150AEE" w:rsidP="00B84CF7">
            <w:pPr>
              <w:pStyle w:val="TAH"/>
              <w:rPr>
                <w:lang w:eastAsia="zh-CN"/>
              </w:rPr>
            </w:pPr>
            <w:r w:rsidRPr="00FB20BD">
              <w:rPr>
                <w:lang w:eastAsia="zh-CN"/>
              </w:rPr>
              <w:t>100</w:t>
            </w:r>
            <w:r w:rsidRPr="00FB20BD">
              <w:rPr>
                <w:lang w:eastAsia="zh-CN"/>
              </w:rPr>
              <w:br/>
              <w:t>MHz</w:t>
            </w:r>
          </w:p>
        </w:tc>
      </w:tr>
      <w:tr w:rsidR="00150AEE" w:rsidRPr="00FB20BD" w14:paraId="78FD4776" w14:textId="77777777" w:rsidTr="00150AEE">
        <w:trPr>
          <w:trHeight w:val="270"/>
        </w:trPr>
        <w:tc>
          <w:tcPr>
            <w:tcW w:w="10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4BCA03" w14:textId="77777777" w:rsidR="00150AEE" w:rsidRPr="00FB20BD" w:rsidRDefault="00150AEE" w:rsidP="00B84CF7">
            <w:pPr>
              <w:pStyle w:val="TAC"/>
              <w:rPr>
                <w:lang w:eastAsia="zh-CN"/>
              </w:rPr>
            </w:pPr>
            <w:r w:rsidRPr="00FB20BD">
              <w:rPr>
                <w:lang w:eastAsia="zh-CN"/>
              </w:rPr>
              <w:t xml:space="preserve">Expected Measured power </w:t>
            </w:r>
          </w:p>
        </w:tc>
        <w:tc>
          <w:tcPr>
            <w:tcW w:w="858" w:type="dxa"/>
            <w:tcBorders>
              <w:top w:val="single" w:sz="4" w:space="0" w:color="auto"/>
              <w:left w:val="nil"/>
              <w:bottom w:val="single" w:sz="4" w:space="0" w:color="auto"/>
              <w:right w:val="single" w:sz="4" w:space="0" w:color="auto"/>
            </w:tcBorders>
            <w:shd w:val="clear" w:color="auto" w:fill="auto"/>
            <w:vAlign w:val="center"/>
          </w:tcPr>
          <w:p w14:paraId="74919B4B" w14:textId="77777777" w:rsidR="00150AEE" w:rsidRPr="00FB20BD" w:rsidRDefault="00150AEE" w:rsidP="00B84CF7">
            <w:pPr>
              <w:pStyle w:val="TAC"/>
              <w:rPr>
                <w:lang w:eastAsia="zh-CN"/>
              </w:rPr>
            </w:pPr>
            <w:r w:rsidRPr="00FB20BD">
              <w:rPr>
                <w:lang w:eastAsia="zh-CN"/>
              </w:rPr>
              <w:t>SCS15</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0FF9405" w14:textId="77777777" w:rsidR="00150AEE" w:rsidRPr="00FB20BD" w:rsidRDefault="00150AEE" w:rsidP="00B84CF7">
            <w:pPr>
              <w:pStyle w:val="TAC"/>
              <w:rPr>
                <w:lang w:eastAsia="zh-CN"/>
              </w:rPr>
            </w:pPr>
            <w:r w:rsidRPr="00FB20BD">
              <w:rPr>
                <w:lang w:eastAsia="zh-CN"/>
              </w:rPr>
              <w:t>-3.6</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7DE3C63" w14:textId="77777777" w:rsidR="00150AEE" w:rsidRPr="00FB20BD" w:rsidRDefault="00150AEE" w:rsidP="00B84CF7">
            <w:pPr>
              <w:pStyle w:val="TAC"/>
              <w:rPr>
                <w:lang w:eastAsia="zh-CN"/>
              </w:rPr>
            </w:pPr>
            <w:r w:rsidRPr="00FB20BD">
              <w:rPr>
                <w:lang w:eastAsia="zh-CN"/>
              </w:rPr>
              <w:t>0.4</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3BF811F" w14:textId="77777777" w:rsidR="00150AEE" w:rsidRPr="00FB20BD" w:rsidRDefault="00150AEE" w:rsidP="00B84CF7">
            <w:pPr>
              <w:pStyle w:val="TAC"/>
              <w:rPr>
                <w:lang w:eastAsia="zh-CN"/>
              </w:rPr>
            </w:pPr>
            <w:r w:rsidRPr="00FB20BD">
              <w:rPr>
                <w:lang w:eastAsia="zh-CN"/>
              </w:rPr>
              <w:t>1.4</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4C97653" w14:textId="77777777" w:rsidR="00150AEE" w:rsidRPr="00FB20BD" w:rsidRDefault="00150AEE" w:rsidP="00B84CF7">
            <w:pPr>
              <w:pStyle w:val="TAC"/>
              <w:rPr>
                <w:lang w:eastAsia="zh-CN"/>
              </w:rPr>
            </w:pPr>
            <w:r w:rsidRPr="00FB20BD">
              <w:rPr>
                <w:lang w:eastAsia="zh-CN"/>
              </w:rPr>
              <w:t>2.7</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FCD35D9" w14:textId="77777777" w:rsidR="00150AEE" w:rsidRPr="00FB20BD" w:rsidRDefault="00150AEE" w:rsidP="00B84CF7">
            <w:pPr>
              <w:pStyle w:val="TAC"/>
              <w:rPr>
                <w:lang w:eastAsia="zh-CN"/>
              </w:rPr>
            </w:pPr>
            <w:r w:rsidRPr="00FB20BD">
              <w:rPr>
                <w:lang w:eastAsia="zh-CN"/>
              </w:rPr>
              <w:t>3.6</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E97D504" w14:textId="77777777" w:rsidR="00150AEE" w:rsidRPr="00FB20BD" w:rsidRDefault="00150AEE" w:rsidP="00B84CF7">
            <w:pPr>
              <w:pStyle w:val="TAC"/>
              <w:rPr>
                <w:lang w:eastAsia="zh-CN"/>
              </w:rPr>
            </w:pPr>
            <w:r w:rsidRPr="00FB20BD">
              <w:rPr>
                <w:lang w:eastAsia="zh-CN"/>
              </w:rPr>
              <w:t>4.4</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1D3FF27" w14:textId="77777777" w:rsidR="00150AEE" w:rsidRPr="00FB20BD" w:rsidRDefault="00150AEE" w:rsidP="00B84CF7">
            <w:pPr>
              <w:pStyle w:val="TAC"/>
              <w:rPr>
                <w:lang w:eastAsia="zh-CN"/>
              </w:rPr>
            </w:pPr>
            <w:r w:rsidRPr="00FB20BD">
              <w:rPr>
                <w:lang w:eastAsia="zh-CN"/>
              </w:rPr>
              <w:t>5.1</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CF04904" w14:textId="77777777" w:rsidR="00150AEE" w:rsidRPr="00FB20BD" w:rsidRDefault="00150AEE" w:rsidP="00B84CF7">
            <w:pPr>
              <w:pStyle w:val="TAC"/>
              <w:rPr>
                <w:lang w:eastAsia="zh-CN"/>
              </w:rPr>
            </w:pPr>
            <w:r w:rsidRPr="00FB20BD">
              <w:rPr>
                <w:lang w:eastAsia="zh-CN"/>
              </w:rPr>
              <w:t>5.7</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92E1418" w14:textId="77777777" w:rsidR="00150AEE" w:rsidRPr="00FB20BD" w:rsidRDefault="00150AEE" w:rsidP="00B84CF7">
            <w:pPr>
              <w:pStyle w:val="TAC"/>
              <w:rPr>
                <w:lang w:eastAsia="zh-CN"/>
              </w:rPr>
            </w:pPr>
            <w:r w:rsidRPr="00FB20BD">
              <w:rPr>
                <w:lang w:eastAsia="zh-CN"/>
              </w:rPr>
              <w:t>6.2</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7C596F0" w14:textId="77777777" w:rsidR="00150AEE" w:rsidRPr="00FB20BD" w:rsidRDefault="00150AEE" w:rsidP="00B84CF7">
            <w:pPr>
              <w:pStyle w:val="TAC"/>
              <w:rPr>
                <w:lang w:eastAsia="zh-CN"/>
              </w:rPr>
            </w:pPr>
            <w:r w:rsidRPr="00FB20BD">
              <w:rPr>
                <w:lang w:eastAsia="zh-CN"/>
              </w:rPr>
              <w:t>6.7</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23C5433" w14:textId="77777777" w:rsidR="00150AEE" w:rsidRPr="00FB20BD" w:rsidRDefault="00150AEE" w:rsidP="00B84CF7">
            <w:pPr>
              <w:pStyle w:val="TAC"/>
              <w:rPr>
                <w:lang w:eastAsia="zh-CN"/>
              </w:rPr>
            </w:pPr>
            <w:r w:rsidRPr="00FB20BD">
              <w:rPr>
                <w:lang w:eastAsia="zh-CN"/>
              </w:rPr>
              <w:t>N/A</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F76E84A" w14:textId="77777777" w:rsidR="00150AEE" w:rsidRPr="00FB20BD" w:rsidRDefault="00150AEE" w:rsidP="00B84CF7">
            <w:pPr>
              <w:pStyle w:val="TAC"/>
              <w:rPr>
                <w:lang w:eastAsia="zh-CN"/>
              </w:rPr>
            </w:pPr>
            <w:r w:rsidRPr="00FB20BD">
              <w:rPr>
                <w:lang w:eastAsia="zh-CN"/>
              </w:rPr>
              <w:t>N/A</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FBA4ED3" w14:textId="77777777" w:rsidR="00150AEE" w:rsidRPr="00FB20BD" w:rsidRDefault="00150AEE" w:rsidP="00B84CF7">
            <w:pPr>
              <w:pStyle w:val="TAC"/>
              <w:rPr>
                <w:lang w:eastAsia="zh-CN"/>
              </w:rPr>
            </w:pPr>
            <w:r w:rsidRPr="00FB20BD">
              <w:rPr>
                <w:lang w:eastAsia="zh-CN"/>
              </w:rPr>
              <w:t>N/A</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96EF3BB" w14:textId="77777777" w:rsidR="00150AEE" w:rsidRPr="00FB20BD" w:rsidRDefault="00150AEE" w:rsidP="00B84CF7">
            <w:pPr>
              <w:pStyle w:val="TAC"/>
              <w:rPr>
                <w:lang w:eastAsia="zh-CN"/>
              </w:rPr>
            </w:pPr>
            <w:r w:rsidRPr="00FB20BD">
              <w:rPr>
                <w:lang w:eastAsia="zh-CN"/>
              </w:rPr>
              <w:t>N/A</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1089292C" w14:textId="77777777" w:rsidR="00150AEE" w:rsidRPr="00FB20BD" w:rsidRDefault="00150AEE" w:rsidP="00B84CF7">
            <w:pPr>
              <w:pStyle w:val="TAC"/>
              <w:rPr>
                <w:lang w:eastAsia="zh-CN"/>
              </w:rPr>
            </w:pPr>
            <w:r w:rsidRPr="00FB20BD">
              <w:rPr>
                <w:lang w:eastAsia="zh-CN"/>
              </w:rPr>
              <w:t>N/A</w:t>
            </w:r>
          </w:p>
        </w:tc>
      </w:tr>
      <w:tr w:rsidR="00150AEE" w:rsidRPr="00FB20BD" w14:paraId="50BCA52E" w14:textId="77777777" w:rsidTr="00150AEE">
        <w:trPr>
          <w:trHeight w:val="270"/>
        </w:trPr>
        <w:tc>
          <w:tcPr>
            <w:tcW w:w="1020" w:type="dxa"/>
            <w:vMerge/>
            <w:tcBorders>
              <w:top w:val="single" w:sz="4" w:space="0" w:color="auto"/>
              <w:left w:val="single" w:sz="4" w:space="0" w:color="auto"/>
              <w:bottom w:val="single" w:sz="4" w:space="0" w:color="auto"/>
              <w:right w:val="single" w:sz="4" w:space="0" w:color="auto"/>
            </w:tcBorders>
            <w:vAlign w:val="center"/>
          </w:tcPr>
          <w:p w14:paraId="27AB68D6" w14:textId="77777777" w:rsidR="00150AEE" w:rsidRPr="00FB20BD" w:rsidRDefault="00150AEE" w:rsidP="00B84CF7">
            <w:pPr>
              <w:pStyle w:val="TAC"/>
              <w:rPr>
                <w:lang w:eastAsia="zh-CN"/>
              </w:rPr>
            </w:pPr>
          </w:p>
        </w:tc>
        <w:tc>
          <w:tcPr>
            <w:tcW w:w="858" w:type="dxa"/>
            <w:tcBorders>
              <w:top w:val="single" w:sz="4" w:space="0" w:color="auto"/>
              <w:left w:val="nil"/>
              <w:bottom w:val="single" w:sz="4" w:space="0" w:color="auto"/>
              <w:right w:val="single" w:sz="4" w:space="0" w:color="auto"/>
            </w:tcBorders>
            <w:shd w:val="clear" w:color="auto" w:fill="auto"/>
            <w:vAlign w:val="center"/>
          </w:tcPr>
          <w:p w14:paraId="75E1B407" w14:textId="77777777" w:rsidR="00150AEE" w:rsidRPr="00FB20BD" w:rsidRDefault="00150AEE" w:rsidP="00B84CF7">
            <w:pPr>
              <w:pStyle w:val="TAC"/>
              <w:rPr>
                <w:lang w:eastAsia="zh-CN"/>
              </w:rPr>
            </w:pPr>
            <w:r w:rsidRPr="00FB20BD">
              <w:rPr>
                <w:lang w:eastAsia="zh-CN"/>
              </w:rPr>
              <w:t>SCS30</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EC46C06" w14:textId="77777777" w:rsidR="00150AEE" w:rsidRPr="00FB20BD" w:rsidRDefault="00150AEE" w:rsidP="00B84CF7">
            <w:pPr>
              <w:pStyle w:val="TAC"/>
              <w:rPr>
                <w:lang w:eastAsia="zh-CN"/>
              </w:rPr>
            </w:pPr>
            <w:r w:rsidRPr="00FB20BD">
              <w:rPr>
                <w:lang w:eastAsia="zh-CN"/>
              </w:rPr>
              <w:t>-4.2</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0710936" w14:textId="77777777" w:rsidR="00150AEE" w:rsidRPr="00FB20BD" w:rsidRDefault="00150AEE" w:rsidP="00B84CF7">
            <w:pPr>
              <w:pStyle w:val="TAC"/>
              <w:rPr>
                <w:lang w:eastAsia="zh-CN"/>
              </w:rPr>
            </w:pPr>
            <w:r w:rsidRPr="00FB20BD">
              <w:rPr>
                <w:lang w:eastAsia="zh-CN"/>
              </w:rPr>
              <w:t>-0.8</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B7B06CE" w14:textId="77777777" w:rsidR="00150AEE" w:rsidRPr="00FB20BD" w:rsidRDefault="00150AEE" w:rsidP="00B84CF7">
            <w:pPr>
              <w:pStyle w:val="TAC"/>
              <w:rPr>
                <w:lang w:eastAsia="zh-CN"/>
              </w:rPr>
            </w:pPr>
            <w:r w:rsidRPr="00FB20BD">
              <w:rPr>
                <w:lang w:eastAsia="zh-CN"/>
              </w:rPr>
              <w:t>1.2</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9C0CA6F" w14:textId="77777777" w:rsidR="00150AEE" w:rsidRPr="00FB20BD" w:rsidRDefault="00150AEE" w:rsidP="00B84CF7">
            <w:pPr>
              <w:pStyle w:val="TAC"/>
              <w:rPr>
                <w:lang w:eastAsia="zh-CN"/>
              </w:rPr>
            </w:pPr>
            <w:r w:rsidRPr="00FB20BD">
              <w:rPr>
                <w:lang w:eastAsia="zh-CN"/>
              </w:rPr>
              <w:t>2.5</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422A8C7" w14:textId="77777777" w:rsidR="00150AEE" w:rsidRPr="00FB20BD" w:rsidRDefault="00150AEE" w:rsidP="00B84CF7">
            <w:pPr>
              <w:pStyle w:val="TAC"/>
              <w:rPr>
                <w:lang w:eastAsia="zh-CN"/>
              </w:rPr>
            </w:pPr>
            <w:r w:rsidRPr="00FB20BD">
              <w:rPr>
                <w:lang w:eastAsia="zh-CN"/>
              </w:rPr>
              <w:t>3.5</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0B1AF14" w14:textId="77777777" w:rsidR="00150AEE" w:rsidRPr="00FB20BD" w:rsidRDefault="00150AEE" w:rsidP="00B84CF7">
            <w:pPr>
              <w:pStyle w:val="TAC"/>
              <w:rPr>
                <w:lang w:eastAsia="zh-CN"/>
              </w:rPr>
            </w:pPr>
            <w:r w:rsidRPr="00FB20BD">
              <w:rPr>
                <w:lang w:eastAsia="zh-CN"/>
              </w:rPr>
              <w:t>4.3</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B9646B7" w14:textId="77777777" w:rsidR="00150AEE" w:rsidRPr="00FB20BD" w:rsidRDefault="00150AEE" w:rsidP="00B84CF7">
            <w:pPr>
              <w:pStyle w:val="TAC"/>
              <w:rPr>
                <w:lang w:eastAsia="zh-CN"/>
              </w:rPr>
            </w:pPr>
            <w:r w:rsidRPr="00FB20BD">
              <w:rPr>
                <w:lang w:eastAsia="zh-CN"/>
              </w:rPr>
              <w:t>5</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F23BA05" w14:textId="77777777" w:rsidR="00150AEE" w:rsidRPr="00FB20BD" w:rsidRDefault="00150AEE" w:rsidP="00B84CF7">
            <w:pPr>
              <w:pStyle w:val="TAC"/>
              <w:rPr>
                <w:lang w:eastAsia="zh-CN"/>
              </w:rPr>
            </w:pPr>
            <w:r w:rsidRPr="00FB20BD">
              <w:rPr>
                <w:lang w:eastAsia="zh-CN"/>
              </w:rPr>
              <w:t>5.7</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8A40118" w14:textId="77777777" w:rsidR="00150AEE" w:rsidRPr="00FB20BD" w:rsidRDefault="00150AEE" w:rsidP="00B84CF7">
            <w:pPr>
              <w:pStyle w:val="TAC"/>
              <w:rPr>
                <w:lang w:eastAsia="zh-CN"/>
              </w:rPr>
            </w:pPr>
            <w:r w:rsidRPr="00FB20BD">
              <w:rPr>
                <w:lang w:eastAsia="zh-CN"/>
              </w:rPr>
              <w:t>6.2</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6CAE728" w14:textId="77777777" w:rsidR="00150AEE" w:rsidRPr="00FB20BD" w:rsidRDefault="00150AEE" w:rsidP="00B84CF7">
            <w:pPr>
              <w:pStyle w:val="TAC"/>
              <w:rPr>
                <w:lang w:eastAsia="zh-CN"/>
              </w:rPr>
            </w:pPr>
            <w:r w:rsidRPr="00FB20BD">
              <w:rPr>
                <w:lang w:eastAsia="zh-CN"/>
              </w:rPr>
              <w:t>6.6</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112E9E2" w14:textId="77777777" w:rsidR="00150AEE" w:rsidRPr="00FB20BD" w:rsidRDefault="00150AEE" w:rsidP="00B84CF7">
            <w:pPr>
              <w:pStyle w:val="TAC"/>
              <w:rPr>
                <w:lang w:eastAsia="zh-CN"/>
              </w:rPr>
            </w:pPr>
            <w:r w:rsidRPr="00FB20BD">
              <w:rPr>
                <w:lang w:eastAsia="zh-CN"/>
              </w:rPr>
              <w:t>7.5</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DA362C9" w14:textId="77777777" w:rsidR="00150AEE" w:rsidRPr="00FB20BD" w:rsidRDefault="00150AEE" w:rsidP="00B84CF7">
            <w:pPr>
              <w:pStyle w:val="TAC"/>
              <w:rPr>
                <w:lang w:eastAsia="zh-CN"/>
              </w:rPr>
            </w:pPr>
            <w:r w:rsidRPr="00FB20BD">
              <w:rPr>
                <w:lang w:eastAsia="zh-CN"/>
              </w:rPr>
              <w:t>8.2</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0119122" w14:textId="77777777" w:rsidR="00150AEE" w:rsidRPr="00FB20BD" w:rsidRDefault="00150AEE" w:rsidP="00B84CF7">
            <w:pPr>
              <w:pStyle w:val="TAC"/>
              <w:rPr>
                <w:lang w:eastAsia="zh-CN"/>
              </w:rPr>
            </w:pPr>
            <w:r w:rsidRPr="00FB20BD">
              <w:rPr>
                <w:lang w:eastAsia="zh-CN"/>
              </w:rPr>
              <w:t>8.8</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6CF9B691" w14:textId="77777777" w:rsidR="00150AEE" w:rsidRPr="00FB20BD" w:rsidRDefault="00150AEE" w:rsidP="00B84CF7">
            <w:pPr>
              <w:pStyle w:val="TAC"/>
              <w:rPr>
                <w:lang w:eastAsia="zh-CN"/>
              </w:rPr>
            </w:pPr>
            <w:r w:rsidRPr="00FB20BD">
              <w:rPr>
                <w:lang w:eastAsia="zh-CN"/>
              </w:rPr>
              <w:t>9.3</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2DDC433" w14:textId="77777777" w:rsidR="00150AEE" w:rsidRPr="00FB20BD" w:rsidRDefault="00150AEE" w:rsidP="00B84CF7">
            <w:pPr>
              <w:pStyle w:val="TAC"/>
              <w:rPr>
                <w:lang w:eastAsia="zh-CN"/>
              </w:rPr>
            </w:pPr>
            <w:r w:rsidRPr="00FB20BD">
              <w:rPr>
                <w:lang w:eastAsia="zh-CN"/>
              </w:rPr>
              <w:t>9.8</w:t>
            </w:r>
          </w:p>
        </w:tc>
      </w:tr>
      <w:tr w:rsidR="00150AEE" w:rsidRPr="00FB20BD" w14:paraId="476D0626" w14:textId="77777777" w:rsidTr="00150AEE">
        <w:trPr>
          <w:trHeight w:val="270"/>
        </w:trPr>
        <w:tc>
          <w:tcPr>
            <w:tcW w:w="1020" w:type="dxa"/>
            <w:vMerge/>
            <w:tcBorders>
              <w:top w:val="single" w:sz="4" w:space="0" w:color="auto"/>
              <w:left w:val="single" w:sz="4" w:space="0" w:color="auto"/>
              <w:bottom w:val="single" w:sz="4" w:space="0" w:color="auto"/>
              <w:right w:val="single" w:sz="4" w:space="0" w:color="auto"/>
            </w:tcBorders>
            <w:vAlign w:val="center"/>
          </w:tcPr>
          <w:p w14:paraId="7019A894" w14:textId="77777777" w:rsidR="00150AEE" w:rsidRPr="00FB20BD" w:rsidRDefault="00150AEE" w:rsidP="00B84CF7">
            <w:pPr>
              <w:pStyle w:val="TAC"/>
              <w:rPr>
                <w:lang w:eastAsia="zh-CN"/>
              </w:rPr>
            </w:pPr>
          </w:p>
        </w:tc>
        <w:tc>
          <w:tcPr>
            <w:tcW w:w="858" w:type="dxa"/>
            <w:tcBorders>
              <w:top w:val="single" w:sz="4" w:space="0" w:color="auto"/>
              <w:left w:val="nil"/>
              <w:bottom w:val="single" w:sz="4" w:space="0" w:color="auto"/>
              <w:right w:val="single" w:sz="4" w:space="0" w:color="auto"/>
            </w:tcBorders>
            <w:shd w:val="clear" w:color="auto" w:fill="auto"/>
            <w:vAlign w:val="center"/>
          </w:tcPr>
          <w:p w14:paraId="236531ED" w14:textId="77777777" w:rsidR="00150AEE" w:rsidRPr="00FB20BD" w:rsidRDefault="00150AEE" w:rsidP="00B84CF7">
            <w:pPr>
              <w:pStyle w:val="TAC"/>
              <w:rPr>
                <w:lang w:eastAsia="zh-CN"/>
              </w:rPr>
            </w:pPr>
            <w:r w:rsidRPr="00FB20BD">
              <w:rPr>
                <w:lang w:eastAsia="zh-CN"/>
              </w:rPr>
              <w:t>SCS60</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C3903D2" w14:textId="77777777" w:rsidR="00150AEE" w:rsidRPr="00FB20BD" w:rsidRDefault="00150AEE" w:rsidP="00B84CF7">
            <w:pPr>
              <w:pStyle w:val="TAC"/>
              <w:rPr>
                <w:lang w:eastAsia="zh-CN"/>
              </w:rPr>
            </w:pPr>
            <w:r w:rsidRPr="00FB20BD">
              <w:rPr>
                <w:lang w:eastAsia="zh-CN"/>
              </w:rPr>
              <w:t>N/A</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2548E5E" w14:textId="77777777" w:rsidR="00150AEE" w:rsidRPr="00FB20BD" w:rsidRDefault="00150AEE" w:rsidP="00B84CF7">
            <w:pPr>
              <w:pStyle w:val="TAC"/>
              <w:rPr>
                <w:lang w:eastAsia="zh-CN"/>
              </w:rPr>
            </w:pPr>
            <w:r w:rsidRPr="00FB20BD">
              <w:rPr>
                <w:lang w:eastAsia="zh-CN"/>
              </w:rPr>
              <w:t>-1.2</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0E68862" w14:textId="77777777" w:rsidR="00150AEE" w:rsidRPr="00FB20BD" w:rsidRDefault="00150AEE" w:rsidP="00B84CF7">
            <w:pPr>
              <w:pStyle w:val="TAC"/>
              <w:rPr>
                <w:lang w:eastAsia="zh-CN"/>
              </w:rPr>
            </w:pPr>
            <w:r w:rsidRPr="00FB20BD">
              <w:rPr>
                <w:lang w:eastAsia="zh-CN"/>
              </w:rPr>
              <w:t>1</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70B0871" w14:textId="77777777" w:rsidR="00150AEE" w:rsidRPr="00FB20BD" w:rsidRDefault="00150AEE" w:rsidP="00B84CF7">
            <w:pPr>
              <w:pStyle w:val="TAC"/>
              <w:rPr>
                <w:lang w:eastAsia="zh-CN"/>
              </w:rPr>
            </w:pPr>
            <w:r w:rsidRPr="00FB20BD">
              <w:rPr>
                <w:lang w:eastAsia="zh-CN"/>
              </w:rPr>
              <w:t>2.2</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D4FC62B" w14:textId="77777777" w:rsidR="00150AEE" w:rsidRPr="00FB20BD" w:rsidRDefault="00150AEE" w:rsidP="00B84CF7">
            <w:pPr>
              <w:pStyle w:val="TAC"/>
              <w:rPr>
                <w:lang w:eastAsia="zh-CN"/>
              </w:rPr>
            </w:pPr>
            <w:r w:rsidRPr="00FB20BD">
              <w:rPr>
                <w:lang w:eastAsia="zh-CN"/>
              </w:rPr>
              <w:t>3.3</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87247C5" w14:textId="77777777" w:rsidR="00150AEE" w:rsidRPr="00FB20BD" w:rsidRDefault="00150AEE" w:rsidP="00B84CF7">
            <w:pPr>
              <w:pStyle w:val="TAC"/>
              <w:rPr>
                <w:lang w:eastAsia="zh-CN"/>
              </w:rPr>
            </w:pPr>
            <w:r w:rsidRPr="00FB20BD">
              <w:rPr>
                <w:lang w:eastAsia="zh-CN"/>
              </w:rPr>
              <w:t>4.2</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3383CD7" w14:textId="77777777" w:rsidR="00150AEE" w:rsidRPr="00FB20BD" w:rsidRDefault="00150AEE" w:rsidP="00B84CF7">
            <w:pPr>
              <w:pStyle w:val="TAC"/>
              <w:rPr>
                <w:lang w:eastAsia="zh-CN"/>
              </w:rPr>
            </w:pPr>
            <w:r w:rsidRPr="00FB20BD">
              <w:rPr>
                <w:lang w:eastAsia="zh-CN"/>
              </w:rPr>
              <w:t>4.9</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F82C9A4" w14:textId="77777777" w:rsidR="00150AEE" w:rsidRPr="00FB20BD" w:rsidRDefault="00150AEE" w:rsidP="00B84CF7">
            <w:pPr>
              <w:pStyle w:val="TAC"/>
              <w:rPr>
                <w:lang w:eastAsia="zh-CN"/>
              </w:rPr>
            </w:pPr>
            <w:r w:rsidRPr="00FB20BD">
              <w:rPr>
                <w:lang w:eastAsia="zh-CN"/>
              </w:rPr>
              <w:t>5.5</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77E61A3" w14:textId="77777777" w:rsidR="00150AEE" w:rsidRPr="00FB20BD" w:rsidRDefault="00150AEE" w:rsidP="00B84CF7">
            <w:pPr>
              <w:pStyle w:val="TAC"/>
              <w:rPr>
                <w:lang w:eastAsia="zh-CN"/>
              </w:rPr>
            </w:pPr>
            <w:r w:rsidRPr="00FB20BD">
              <w:rPr>
                <w:lang w:eastAsia="zh-CN"/>
              </w:rPr>
              <w:t>6</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36746183" w14:textId="77777777" w:rsidR="00150AEE" w:rsidRPr="00FB20BD" w:rsidRDefault="00150AEE" w:rsidP="00B84CF7">
            <w:pPr>
              <w:pStyle w:val="TAC"/>
              <w:rPr>
                <w:lang w:eastAsia="zh-CN"/>
              </w:rPr>
            </w:pPr>
            <w:r w:rsidRPr="00FB20BD">
              <w:rPr>
                <w:lang w:eastAsia="zh-CN"/>
              </w:rPr>
              <w:t>6.5</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9CDBA61" w14:textId="77777777" w:rsidR="00150AEE" w:rsidRPr="00FB20BD" w:rsidRDefault="00150AEE" w:rsidP="00B84CF7">
            <w:pPr>
              <w:pStyle w:val="TAC"/>
              <w:rPr>
                <w:lang w:eastAsia="zh-CN"/>
              </w:rPr>
            </w:pPr>
            <w:r w:rsidRPr="00FB20BD">
              <w:rPr>
                <w:lang w:eastAsia="zh-CN"/>
              </w:rPr>
              <w:t>7.4</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473E245" w14:textId="77777777" w:rsidR="00150AEE" w:rsidRPr="00FB20BD" w:rsidRDefault="00150AEE" w:rsidP="00B84CF7">
            <w:pPr>
              <w:pStyle w:val="TAC"/>
              <w:rPr>
                <w:lang w:eastAsia="zh-CN"/>
              </w:rPr>
            </w:pPr>
            <w:r w:rsidRPr="00FB20BD">
              <w:rPr>
                <w:lang w:eastAsia="zh-CN"/>
              </w:rPr>
              <w:t>8.1</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7CBC5265" w14:textId="77777777" w:rsidR="00150AEE" w:rsidRPr="00FB20BD" w:rsidRDefault="00150AEE" w:rsidP="00B84CF7">
            <w:pPr>
              <w:pStyle w:val="TAC"/>
              <w:rPr>
                <w:lang w:eastAsia="zh-CN"/>
              </w:rPr>
            </w:pPr>
            <w:r w:rsidRPr="00FB20BD">
              <w:rPr>
                <w:lang w:eastAsia="zh-CN"/>
              </w:rPr>
              <w:t>8.7</w:t>
            </w:r>
          </w:p>
        </w:tc>
        <w:tc>
          <w:tcPr>
            <w:tcW w:w="68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FB1EB05" w14:textId="77777777" w:rsidR="00150AEE" w:rsidRPr="00FB20BD" w:rsidRDefault="00150AEE" w:rsidP="00B84CF7">
            <w:pPr>
              <w:pStyle w:val="TAC"/>
              <w:rPr>
                <w:lang w:eastAsia="zh-CN"/>
              </w:rPr>
            </w:pPr>
            <w:r w:rsidRPr="00FB20BD">
              <w:rPr>
                <w:lang w:eastAsia="zh-CN"/>
              </w:rPr>
              <w:t>9.2</w:t>
            </w:r>
          </w:p>
        </w:tc>
        <w:tc>
          <w:tcPr>
            <w:tcW w:w="68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792023F" w14:textId="77777777" w:rsidR="00150AEE" w:rsidRPr="00FB20BD" w:rsidRDefault="00150AEE" w:rsidP="00B84CF7">
            <w:pPr>
              <w:pStyle w:val="TAC"/>
              <w:rPr>
                <w:lang w:eastAsia="zh-CN"/>
              </w:rPr>
            </w:pPr>
            <w:r w:rsidRPr="00FB20BD">
              <w:rPr>
                <w:lang w:eastAsia="zh-CN"/>
              </w:rPr>
              <w:t>9.7</w:t>
            </w:r>
          </w:p>
        </w:tc>
      </w:tr>
      <w:tr w:rsidR="00150AEE" w:rsidRPr="00FB20BD" w14:paraId="42F79716" w14:textId="77777777" w:rsidTr="00D1475D">
        <w:trPr>
          <w:trHeight w:val="270"/>
        </w:trPr>
        <w:tc>
          <w:tcPr>
            <w:tcW w:w="187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91C2C9" w14:textId="77777777" w:rsidR="00150AEE" w:rsidRPr="00FB20BD" w:rsidRDefault="00150AEE" w:rsidP="00B84CF7">
            <w:pPr>
              <w:pStyle w:val="TAC"/>
              <w:rPr>
                <w:lang w:eastAsia="zh-CN"/>
              </w:rPr>
            </w:pPr>
            <w:r w:rsidRPr="00FB20BD">
              <w:rPr>
                <w:lang w:eastAsia="zh-CN"/>
              </w:rPr>
              <w:t>Power tolerance</w:t>
            </w:r>
          </w:p>
        </w:tc>
        <w:tc>
          <w:tcPr>
            <w:tcW w:w="10219" w:type="dxa"/>
            <w:gridSpan w:val="15"/>
            <w:tcBorders>
              <w:top w:val="single" w:sz="4" w:space="0" w:color="auto"/>
              <w:left w:val="nil"/>
              <w:bottom w:val="single" w:sz="4" w:space="0" w:color="auto"/>
              <w:right w:val="single" w:sz="4" w:space="0" w:color="auto"/>
            </w:tcBorders>
            <w:shd w:val="clear" w:color="auto" w:fill="auto"/>
            <w:vAlign w:val="center"/>
          </w:tcPr>
          <w:p w14:paraId="3EEA70D6" w14:textId="77777777" w:rsidR="00150AEE" w:rsidRPr="00FB20BD" w:rsidRDefault="00150AEE" w:rsidP="00B84CF7">
            <w:pPr>
              <w:pStyle w:val="TAC"/>
              <w:rPr>
                <w:lang w:eastAsia="zh-CN"/>
              </w:rPr>
            </w:pPr>
            <w:r w:rsidRPr="00FB20BD">
              <w:rPr>
                <w:lang w:eastAsia="zh-CN"/>
              </w:rPr>
              <w:t>± (9+TT)dB</w:t>
            </w:r>
          </w:p>
        </w:tc>
      </w:tr>
      <w:tr w:rsidR="00150AEE" w:rsidRPr="00FB20BD" w14:paraId="087BE159" w14:textId="77777777" w:rsidTr="00D1475D">
        <w:trPr>
          <w:trHeight w:val="355"/>
        </w:trPr>
        <w:tc>
          <w:tcPr>
            <w:tcW w:w="12097" w:type="dxa"/>
            <w:gridSpan w:val="17"/>
            <w:tcBorders>
              <w:top w:val="single" w:sz="4" w:space="0" w:color="auto"/>
              <w:left w:val="single" w:sz="4" w:space="0" w:color="auto"/>
              <w:bottom w:val="single" w:sz="4" w:space="0" w:color="auto"/>
              <w:right w:val="single" w:sz="4" w:space="0" w:color="auto"/>
            </w:tcBorders>
            <w:shd w:val="clear" w:color="auto" w:fill="auto"/>
            <w:vAlign w:val="center"/>
          </w:tcPr>
          <w:p w14:paraId="2F6BFC90" w14:textId="77777777" w:rsidR="00150AEE" w:rsidRPr="00FB20BD" w:rsidRDefault="00150AEE" w:rsidP="00B84CF7">
            <w:pPr>
              <w:pStyle w:val="TAN"/>
              <w:rPr>
                <w:lang w:eastAsia="zh-CN"/>
              </w:rPr>
            </w:pPr>
            <w:r w:rsidRPr="00FB20BD">
              <w:rPr>
                <w:lang w:eastAsia="zh-CN"/>
              </w:rPr>
              <w:t>Note 1:</w:t>
            </w:r>
            <w:r w:rsidRPr="00FB20BD">
              <w:rPr>
                <w:lang w:eastAsia="zh-CN"/>
              </w:rPr>
              <w:tab/>
              <w:t>The higher power limit shall not exceed the maximum output power requirements defined in sub-clause 6.2.1.3</w:t>
            </w:r>
          </w:p>
          <w:p w14:paraId="5CC4E46C" w14:textId="77777777" w:rsidR="00150AEE" w:rsidRPr="00FB20BD" w:rsidRDefault="00150AEE" w:rsidP="00B84CF7">
            <w:pPr>
              <w:pStyle w:val="TAN"/>
              <w:rPr>
                <w:lang w:eastAsia="zh-CN"/>
              </w:rPr>
            </w:pPr>
            <w:r w:rsidRPr="00FB20BD">
              <w:rPr>
                <w:lang w:eastAsia="zh-CN"/>
              </w:rPr>
              <w:t>Note 2:</w:t>
            </w:r>
            <w:r w:rsidRPr="00FB20BD">
              <w:rPr>
                <w:lang w:eastAsia="zh-CN"/>
              </w:rPr>
              <w:tab/>
              <w:t>TT for each duplex, Sub-Carrier Spacing, frequency and channel bandwidth is specified in Table 6.3.4.2.5-3.</w:t>
            </w:r>
          </w:p>
        </w:tc>
      </w:tr>
    </w:tbl>
    <w:p w14:paraId="21BD2F12" w14:textId="77777777" w:rsidR="004E00EE" w:rsidRPr="00FB20BD" w:rsidRDefault="004E00EE" w:rsidP="00B84CF7"/>
    <w:p w14:paraId="71C39170" w14:textId="77777777" w:rsidR="004E00EE" w:rsidRPr="00FB20BD" w:rsidRDefault="004E00EE" w:rsidP="00B84CF7">
      <w:pPr>
        <w:sectPr w:rsidR="004E00EE" w:rsidRPr="00FB20BD" w:rsidSect="00A535B5">
          <w:pgSz w:w="16838" w:h="11906" w:orient="landscape"/>
          <w:pgMar w:top="1134" w:right="1418" w:bottom="1134" w:left="1134" w:header="851" w:footer="340" w:gutter="0"/>
          <w:cols w:space="708"/>
          <w:docGrid w:linePitch="360"/>
        </w:sectPr>
      </w:pPr>
    </w:p>
    <w:p w14:paraId="6F07B62E" w14:textId="77777777" w:rsidR="004E00EE" w:rsidRPr="00FB20BD" w:rsidRDefault="004E00EE" w:rsidP="00B84CF7">
      <w:pPr>
        <w:pStyle w:val="TH"/>
      </w:pPr>
      <w:r w:rsidRPr="00FB20BD">
        <w:t>Table 6.3D.4.1.5-3: Test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4E00EE" w:rsidRPr="00FB20BD" w14:paraId="380608DB"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5E4ED09" w14:textId="77777777" w:rsidR="004E00EE" w:rsidRPr="00FB20BD" w:rsidRDefault="004E00EE" w:rsidP="00B84CF7">
            <w:pPr>
              <w:pStyle w:val="TAH"/>
            </w:pPr>
            <w:bookmarkStart w:id="690" w:name="_Hlk16755419"/>
          </w:p>
        </w:tc>
        <w:tc>
          <w:tcPr>
            <w:tcW w:w="1984" w:type="dxa"/>
            <w:tcBorders>
              <w:top w:val="single" w:sz="4" w:space="0" w:color="auto"/>
              <w:left w:val="single" w:sz="4" w:space="0" w:color="auto"/>
              <w:bottom w:val="single" w:sz="4" w:space="0" w:color="auto"/>
              <w:right w:val="single" w:sz="4" w:space="0" w:color="auto"/>
            </w:tcBorders>
            <w:vAlign w:val="center"/>
          </w:tcPr>
          <w:p w14:paraId="0A664285" w14:textId="77777777" w:rsidR="004E00EE" w:rsidRPr="00FB20BD" w:rsidRDefault="004E00EE" w:rsidP="00B84CF7">
            <w:pPr>
              <w:pStyle w:val="TAH"/>
            </w:pPr>
            <w:r w:rsidRPr="00FB20BD">
              <w:t xml:space="preserve">f ≤ </w:t>
            </w:r>
            <w:r w:rsidRPr="00FB20BD">
              <w:rPr>
                <w:rFonts w:eastAsia="MS Mincho"/>
              </w:rPr>
              <w:t>3.0GHz</w:t>
            </w:r>
          </w:p>
        </w:tc>
        <w:tc>
          <w:tcPr>
            <w:tcW w:w="1984" w:type="dxa"/>
            <w:tcBorders>
              <w:top w:val="single" w:sz="4" w:space="0" w:color="auto"/>
              <w:left w:val="single" w:sz="4" w:space="0" w:color="auto"/>
              <w:bottom w:val="single" w:sz="4" w:space="0" w:color="auto"/>
              <w:right w:val="single" w:sz="4" w:space="0" w:color="auto"/>
            </w:tcBorders>
            <w:vAlign w:val="center"/>
          </w:tcPr>
          <w:p w14:paraId="1012B067" w14:textId="77777777" w:rsidR="004E00EE" w:rsidRPr="00FB20BD" w:rsidRDefault="004E00EE" w:rsidP="00B84CF7">
            <w:pPr>
              <w:pStyle w:val="TAH"/>
            </w:pPr>
            <w:r w:rsidRPr="00FB20BD">
              <w:t xml:space="preserve">3.0GHz &lt; f ≤ </w:t>
            </w:r>
            <w:r w:rsidRPr="00FB20BD">
              <w:rPr>
                <w:rFonts w:eastAsia="PMingLiU"/>
                <w:lang w:eastAsia="zh-TW"/>
              </w:rPr>
              <w:t>6.0</w:t>
            </w:r>
            <w:r w:rsidRPr="00FB20BD">
              <w:t>GHz</w:t>
            </w:r>
          </w:p>
        </w:tc>
      </w:tr>
      <w:tr w:rsidR="004E00EE" w:rsidRPr="00FB20BD" w14:paraId="1DD32336"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A8E7E31" w14:textId="77777777" w:rsidR="004E00EE" w:rsidRPr="00FB20BD" w:rsidRDefault="004E00EE" w:rsidP="00B84CF7">
            <w:pPr>
              <w:pStyle w:val="TAC"/>
            </w:pPr>
            <w:bookmarkStart w:id="691" w:name="_Hlk16720017"/>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278C0654" w14:textId="77777777" w:rsidR="004E00EE" w:rsidRPr="00FB20BD" w:rsidRDefault="004E00EE" w:rsidP="00B84CF7">
            <w:pPr>
              <w:pStyle w:val="TAC"/>
            </w:pPr>
            <w:r w:rsidRPr="00FB20BD">
              <w:t>1.0 dB</w:t>
            </w:r>
          </w:p>
        </w:tc>
        <w:tc>
          <w:tcPr>
            <w:tcW w:w="1984" w:type="dxa"/>
            <w:tcBorders>
              <w:top w:val="single" w:sz="4" w:space="0" w:color="auto"/>
              <w:left w:val="single" w:sz="4" w:space="0" w:color="auto"/>
              <w:bottom w:val="single" w:sz="4" w:space="0" w:color="auto"/>
              <w:right w:val="single" w:sz="4" w:space="0" w:color="auto"/>
            </w:tcBorders>
            <w:vAlign w:val="center"/>
          </w:tcPr>
          <w:p w14:paraId="41DB86E7" w14:textId="77777777" w:rsidR="004E00EE" w:rsidRPr="00FB20BD" w:rsidRDefault="004E00EE" w:rsidP="00B84CF7">
            <w:pPr>
              <w:pStyle w:val="TAC"/>
            </w:pPr>
            <w:r w:rsidRPr="00FB20BD">
              <w:t>1.4 dB</w:t>
            </w:r>
          </w:p>
        </w:tc>
      </w:tr>
      <w:tr w:rsidR="004E00EE" w:rsidRPr="00FB20BD" w14:paraId="55CA95AF"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7FA998C" w14:textId="77777777" w:rsidR="004E00EE" w:rsidRPr="00FB20BD" w:rsidRDefault="004E00EE" w:rsidP="00B84CF7">
            <w:pPr>
              <w:pStyle w:val="TAC"/>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73E15BE9" w14:textId="77777777" w:rsidR="004E00EE" w:rsidRPr="00FB20BD" w:rsidRDefault="004E00EE" w:rsidP="00B84CF7">
            <w:pPr>
              <w:pStyle w:val="TAC"/>
            </w:pPr>
            <w:r w:rsidRPr="00FB20BD">
              <w:t>1.4 dB</w:t>
            </w:r>
          </w:p>
        </w:tc>
        <w:tc>
          <w:tcPr>
            <w:tcW w:w="1984" w:type="dxa"/>
            <w:tcBorders>
              <w:top w:val="single" w:sz="4" w:space="0" w:color="auto"/>
              <w:left w:val="single" w:sz="4" w:space="0" w:color="auto"/>
              <w:bottom w:val="single" w:sz="4" w:space="0" w:color="auto"/>
              <w:right w:val="single" w:sz="4" w:space="0" w:color="auto"/>
            </w:tcBorders>
          </w:tcPr>
          <w:p w14:paraId="278FE17F" w14:textId="77777777" w:rsidR="004E00EE" w:rsidRPr="00FB20BD" w:rsidRDefault="004E00EE" w:rsidP="00B84CF7">
            <w:pPr>
              <w:pStyle w:val="TAC"/>
            </w:pPr>
            <w:r w:rsidRPr="00FB20BD">
              <w:t>1.4 dB</w:t>
            </w:r>
          </w:p>
        </w:tc>
      </w:tr>
      <w:bookmarkEnd w:id="690"/>
      <w:bookmarkEnd w:id="691"/>
    </w:tbl>
    <w:p w14:paraId="6804808D" w14:textId="77777777" w:rsidR="000D183A" w:rsidRPr="00FB20BD" w:rsidRDefault="000D183A" w:rsidP="00B84CF7"/>
    <w:p w14:paraId="0FC48974" w14:textId="77777777" w:rsidR="000D183A" w:rsidRPr="00FB20BD" w:rsidRDefault="000D183A" w:rsidP="000D183A">
      <w:pPr>
        <w:pStyle w:val="Heading4"/>
      </w:pPr>
      <w:r w:rsidRPr="00FB20BD">
        <w:t>6.3D.4.1_1</w:t>
      </w:r>
      <w:r w:rsidRPr="00FB20BD">
        <w:tab/>
        <w:t>Absolute power tolerance for SUL with UL MIMO</w:t>
      </w:r>
    </w:p>
    <w:p w14:paraId="01D9CDA8" w14:textId="77777777" w:rsidR="000D183A" w:rsidRPr="00FB20BD" w:rsidRDefault="000D183A" w:rsidP="000D183A">
      <w:pPr>
        <w:pStyle w:val="H6"/>
      </w:pPr>
      <w:r w:rsidRPr="00FB20BD">
        <w:t>6.3D.4.1_1.1</w:t>
      </w:r>
      <w:r w:rsidRPr="00FB20BD">
        <w:tab/>
        <w:t>Test purpose</w:t>
      </w:r>
    </w:p>
    <w:p w14:paraId="1BB36772" w14:textId="77777777" w:rsidR="000D183A" w:rsidRPr="00FB20BD" w:rsidRDefault="000D183A" w:rsidP="00B84CF7">
      <w:r w:rsidRPr="00FB20BD">
        <w:rPr>
          <w:lang w:eastAsia="zh-CN"/>
        </w:rPr>
        <w:t xml:space="preserve">Same as test purpose in clause </w:t>
      </w:r>
      <w:r w:rsidRPr="00FB20BD">
        <w:t>6.3D.4.1.1.</w:t>
      </w:r>
    </w:p>
    <w:p w14:paraId="4C9449D8" w14:textId="77777777" w:rsidR="000D183A" w:rsidRPr="00FB20BD" w:rsidRDefault="000D183A" w:rsidP="000D183A">
      <w:pPr>
        <w:pStyle w:val="H6"/>
      </w:pPr>
      <w:r w:rsidRPr="00FB20BD">
        <w:t>6.3D.4.1_1.2</w:t>
      </w:r>
      <w:r w:rsidRPr="00FB20BD">
        <w:tab/>
        <w:t>Test applicability</w:t>
      </w:r>
    </w:p>
    <w:p w14:paraId="6FE1D49C" w14:textId="77777777" w:rsidR="000D183A" w:rsidRPr="00FB20BD" w:rsidRDefault="000D183A" w:rsidP="00B84CF7">
      <w:r w:rsidRPr="00FB20BD">
        <w:t>This test applies to all types of NR UE release 17 and forward that support SUL and UL MIMO operating on the SUL bands.</w:t>
      </w:r>
    </w:p>
    <w:p w14:paraId="45A64927" w14:textId="77777777" w:rsidR="000D183A" w:rsidRPr="00FB20BD" w:rsidRDefault="000D183A" w:rsidP="000D183A">
      <w:pPr>
        <w:pStyle w:val="H6"/>
      </w:pPr>
      <w:r w:rsidRPr="00FB20BD">
        <w:t>6.3D.4.1_1.3</w:t>
      </w:r>
      <w:r w:rsidRPr="00FB20BD">
        <w:tab/>
        <w:t>Minimum conformance requirements</w:t>
      </w:r>
    </w:p>
    <w:p w14:paraId="175126FA" w14:textId="77777777" w:rsidR="000D183A" w:rsidRPr="00FB20BD" w:rsidRDefault="000D183A" w:rsidP="00B84CF7">
      <w:r w:rsidRPr="00FB20BD">
        <w:t>For UE supporting UL MIMO, the power control tolerance applies to the sum of output powers from both transmit antenna connector.</w:t>
      </w:r>
    </w:p>
    <w:p w14:paraId="1F50F514" w14:textId="77777777" w:rsidR="000D183A" w:rsidRPr="00FB20BD" w:rsidRDefault="000D183A" w:rsidP="00B84CF7">
      <w:r w:rsidRPr="00FB20BD">
        <w:t>The power control requirements specified in clause 6.3.4 apply to UE with two transmit antenna connectors in closed-loop spatial multiplexing scheme. The requirements shall be met with UL MIMO configurations described in clause 6.2D.1.</w:t>
      </w:r>
    </w:p>
    <w:p w14:paraId="7FD6B2D7" w14:textId="2D7904FB" w:rsidR="000D183A" w:rsidRPr="00FB20BD" w:rsidRDefault="000D183A" w:rsidP="00B84CF7">
      <w:r w:rsidRPr="00FB20BD">
        <w:t>If UE is scheduled for single antenna-port PUSCH transmission by DCI format 0_0 or by DCI format 0_1 for single antenna port codebook-based transmission, the requirements in clause 6.3.4 apply.</w:t>
      </w:r>
    </w:p>
    <w:p w14:paraId="6A97D33F" w14:textId="77777777" w:rsidR="000D183A" w:rsidRPr="00FB20BD" w:rsidRDefault="000D183A" w:rsidP="00B84CF7">
      <w:r w:rsidRPr="00FB20BD">
        <w:t>The normative reference for this requirement is TS 38.101-1 [2] clause 6.3D.4.</w:t>
      </w:r>
    </w:p>
    <w:p w14:paraId="5D8FFC84" w14:textId="77777777" w:rsidR="000D183A" w:rsidRPr="00FB20BD" w:rsidRDefault="000D183A" w:rsidP="000D183A">
      <w:pPr>
        <w:pStyle w:val="H6"/>
      </w:pPr>
      <w:r w:rsidRPr="00FB20BD">
        <w:t>6.3D.4.1_1.4</w:t>
      </w:r>
      <w:r w:rsidRPr="00FB20BD">
        <w:tab/>
        <w:t>Test description</w:t>
      </w:r>
    </w:p>
    <w:p w14:paraId="77D72B9E" w14:textId="77777777" w:rsidR="000D183A" w:rsidRPr="00FB20BD" w:rsidRDefault="000D183A" w:rsidP="000D183A">
      <w:pPr>
        <w:pStyle w:val="H6"/>
      </w:pPr>
      <w:r w:rsidRPr="00FB20BD">
        <w:t>6.3D.4.1_1.4.1</w:t>
      </w:r>
      <w:r w:rsidRPr="00FB20BD">
        <w:tab/>
        <w:t>Initial conditions</w:t>
      </w:r>
    </w:p>
    <w:p w14:paraId="14B13A2C" w14:textId="77777777" w:rsidR="000D183A" w:rsidRPr="00FB20BD" w:rsidRDefault="000D183A" w:rsidP="00B84CF7">
      <w:r w:rsidRPr="00FB20BD">
        <w:t>Initial conditions are a set of test configurations the UE needs to be tested in and the steps for the SS to take with the UE to reach the correct measurement state.</w:t>
      </w:r>
    </w:p>
    <w:p w14:paraId="6E116181" w14:textId="6ABCADED" w:rsidR="000D183A" w:rsidRPr="00FB20BD" w:rsidRDefault="000D183A"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3D.4.1.4.1-1. The details of the uplink reference measurement channels (RMCs) are specified in Annexes A.2. Configurations of PDSCH and PDCCH before measurement are specified in Annex C.2.</w:t>
      </w:r>
    </w:p>
    <w:p w14:paraId="2BD6828F" w14:textId="77777777" w:rsidR="000D183A" w:rsidRPr="00FB20BD" w:rsidRDefault="000D183A" w:rsidP="00B84CF7">
      <w:pPr>
        <w:pStyle w:val="TH"/>
      </w:pPr>
      <w:r w:rsidRPr="00FB20BD">
        <w:t>Table 6.3D.4.1_1.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1"/>
        <w:gridCol w:w="1805"/>
        <w:gridCol w:w="1805"/>
        <w:gridCol w:w="1833"/>
        <w:gridCol w:w="2914"/>
      </w:tblGrid>
      <w:tr w:rsidR="000D183A" w:rsidRPr="00FB20BD" w14:paraId="4FE329DB" w14:textId="77777777" w:rsidTr="005570DF">
        <w:tc>
          <w:tcPr>
            <w:tcW w:w="5000" w:type="pct"/>
            <w:gridSpan w:val="5"/>
            <w:shd w:val="clear" w:color="auto" w:fill="auto"/>
          </w:tcPr>
          <w:p w14:paraId="5F5B629E" w14:textId="77777777" w:rsidR="000D183A" w:rsidRPr="00FB20BD" w:rsidRDefault="000D183A" w:rsidP="00B84CF7">
            <w:pPr>
              <w:pStyle w:val="TAH"/>
            </w:pPr>
            <w:r w:rsidRPr="00FB20BD">
              <w:t>Initial Conditions</w:t>
            </w:r>
          </w:p>
        </w:tc>
      </w:tr>
      <w:tr w:rsidR="000D183A" w:rsidRPr="00FB20BD" w14:paraId="1423911D" w14:textId="77777777" w:rsidTr="005570DF">
        <w:tc>
          <w:tcPr>
            <w:tcW w:w="2488" w:type="pct"/>
            <w:gridSpan w:val="3"/>
            <w:shd w:val="clear" w:color="auto" w:fill="auto"/>
          </w:tcPr>
          <w:p w14:paraId="58C983F5" w14:textId="77777777" w:rsidR="000D183A" w:rsidRPr="00FB20BD" w:rsidRDefault="000D183A" w:rsidP="00B84CF7">
            <w:pPr>
              <w:pStyle w:val="TAL"/>
            </w:pPr>
            <w:r w:rsidRPr="00FB20BD">
              <w:t>Test Environment as specified in TS 38.508-1 [5] subclause 4.1</w:t>
            </w:r>
          </w:p>
        </w:tc>
        <w:tc>
          <w:tcPr>
            <w:tcW w:w="2512" w:type="pct"/>
            <w:gridSpan w:val="2"/>
          </w:tcPr>
          <w:p w14:paraId="45D84032" w14:textId="77777777" w:rsidR="000D183A" w:rsidRPr="00FB20BD" w:rsidRDefault="000D183A" w:rsidP="00B84CF7">
            <w:pPr>
              <w:pStyle w:val="TAL"/>
            </w:pPr>
            <w:r w:rsidRPr="00FB20BD">
              <w:t>Normal</w:t>
            </w:r>
          </w:p>
        </w:tc>
      </w:tr>
      <w:tr w:rsidR="000D183A" w:rsidRPr="00FB20BD" w14:paraId="2F0628F7" w14:textId="77777777" w:rsidTr="005570DF">
        <w:tc>
          <w:tcPr>
            <w:tcW w:w="2488" w:type="pct"/>
            <w:gridSpan w:val="3"/>
            <w:shd w:val="clear" w:color="auto" w:fill="auto"/>
          </w:tcPr>
          <w:p w14:paraId="3382BBEF" w14:textId="77777777" w:rsidR="000D183A" w:rsidRPr="00FB20BD" w:rsidRDefault="000D183A" w:rsidP="00B84CF7">
            <w:pPr>
              <w:pStyle w:val="TAL"/>
            </w:pPr>
            <w:r w:rsidRPr="00FB20BD">
              <w:t>Test Frequencies as specified in TS 38.508-1 [5] subclause 4.3.1</w:t>
            </w:r>
          </w:p>
        </w:tc>
        <w:tc>
          <w:tcPr>
            <w:tcW w:w="2512" w:type="pct"/>
            <w:gridSpan w:val="2"/>
          </w:tcPr>
          <w:p w14:paraId="397094B8" w14:textId="77777777" w:rsidR="000D183A" w:rsidRPr="00FB20BD" w:rsidRDefault="000D183A" w:rsidP="00B84CF7">
            <w:pPr>
              <w:pStyle w:val="TAL"/>
              <w:rPr>
                <w:lang w:eastAsia="zh-CN"/>
              </w:rPr>
            </w:pPr>
            <w:r w:rsidRPr="00FB20BD">
              <w:rPr>
                <w:lang w:eastAsia="zh-CN"/>
              </w:rPr>
              <w:t>Mid-range for SUL and Non-SUL carrier</w:t>
            </w:r>
          </w:p>
        </w:tc>
      </w:tr>
      <w:tr w:rsidR="000D183A" w:rsidRPr="00FB20BD" w14:paraId="2CA1CF90" w14:textId="77777777" w:rsidTr="005570DF">
        <w:tc>
          <w:tcPr>
            <w:tcW w:w="2488" w:type="pct"/>
            <w:gridSpan w:val="3"/>
            <w:shd w:val="clear" w:color="auto" w:fill="auto"/>
          </w:tcPr>
          <w:p w14:paraId="1A5E6892" w14:textId="77777777" w:rsidR="000D183A" w:rsidRPr="00FB20BD" w:rsidRDefault="000D183A" w:rsidP="00B84CF7">
            <w:pPr>
              <w:pStyle w:val="TAL"/>
            </w:pPr>
            <w:r w:rsidRPr="00FB20BD">
              <w:t>Test Channel Bandwidths as specified in TS 38.508-1 [5] subclause 4.3.1</w:t>
            </w:r>
          </w:p>
        </w:tc>
        <w:tc>
          <w:tcPr>
            <w:tcW w:w="2512" w:type="pct"/>
            <w:gridSpan w:val="2"/>
          </w:tcPr>
          <w:p w14:paraId="32DE5E8A" w14:textId="77777777" w:rsidR="000D183A" w:rsidRPr="00FB20BD" w:rsidRDefault="000D183A" w:rsidP="00B84CF7">
            <w:pPr>
              <w:pStyle w:val="TAL"/>
            </w:pPr>
            <w:r w:rsidRPr="00FB20BD">
              <w:t>Lowest, Mid, Highest for SUL carrier</w:t>
            </w:r>
          </w:p>
          <w:p w14:paraId="17DDA223" w14:textId="77777777" w:rsidR="000D183A" w:rsidRPr="00FB20BD" w:rsidRDefault="000D183A" w:rsidP="00B84CF7">
            <w:pPr>
              <w:pStyle w:val="TAL"/>
            </w:pPr>
            <w:r w:rsidRPr="00FB20BD">
              <w:t>Lowest for Non-SUL carrier</w:t>
            </w:r>
          </w:p>
        </w:tc>
      </w:tr>
      <w:tr w:rsidR="000D183A" w:rsidRPr="00FB20BD" w14:paraId="49A999AE" w14:textId="77777777" w:rsidTr="005570DF">
        <w:tc>
          <w:tcPr>
            <w:tcW w:w="2488" w:type="pct"/>
            <w:gridSpan w:val="3"/>
            <w:shd w:val="clear" w:color="auto" w:fill="auto"/>
          </w:tcPr>
          <w:p w14:paraId="56A49FA7" w14:textId="77777777" w:rsidR="000D183A" w:rsidRPr="00FB20BD" w:rsidRDefault="000D183A" w:rsidP="00B84CF7">
            <w:pPr>
              <w:pStyle w:val="TAL"/>
            </w:pPr>
            <w:r w:rsidRPr="00FB20BD">
              <w:t>Test SCS as specified in Table 5.3.5-1</w:t>
            </w:r>
          </w:p>
        </w:tc>
        <w:tc>
          <w:tcPr>
            <w:tcW w:w="2512" w:type="pct"/>
            <w:gridSpan w:val="2"/>
          </w:tcPr>
          <w:p w14:paraId="048DA96E" w14:textId="77777777" w:rsidR="000D183A" w:rsidRPr="00FB20BD" w:rsidRDefault="000D183A" w:rsidP="00B84CF7">
            <w:pPr>
              <w:pStyle w:val="TAL"/>
            </w:pPr>
            <w:r w:rsidRPr="00FB20BD">
              <w:rPr>
                <w:lang w:eastAsia="zh-CN"/>
              </w:rPr>
              <w:t xml:space="preserve">15kHz </w:t>
            </w:r>
            <w:r w:rsidRPr="00FB20BD">
              <w:t>for SUL carrier and Lowest supported SCS for Non-SUL carrier</w:t>
            </w:r>
          </w:p>
        </w:tc>
      </w:tr>
      <w:tr w:rsidR="000D183A" w:rsidRPr="00FB20BD" w14:paraId="7561BD28" w14:textId="77777777" w:rsidTr="005570DF">
        <w:tc>
          <w:tcPr>
            <w:tcW w:w="5000" w:type="pct"/>
            <w:gridSpan w:val="5"/>
            <w:shd w:val="clear" w:color="auto" w:fill="auto"/>
          </w:tcPr>
          <w:p w14:paraId="0A79954F" w14:textId="77777777" w:rsidR="000D183A" w:rsidRPr="00FB20BD" w:rsidRDefault="000D183A" w:rsidP="00B84CF7">
            <w:pPr>
              <w:pStyle w:val="TAH"/>
            </w:pPr>
            <w:r w:rsidRPr="00FB20BD">
              <w:t>Test Parameters</w:t>
            </w:r>
          </w:p>
        </w:tc>
      </w:tr>
      <w:tr w:rsidR="000D183A" w:rsidRPr="00FB20BD" w14:paraId="6E89D39D" w14:textId="77777777" w:rsidTr="005570DF">
        <w:tc>
          <w:tcPr>
            <w:tcW w:w="578" w:type="pct"/>
            <w:shd w:val="clear" w:color="auto" w:fill="auto"/>
          </w:tcPr>
          <w:p w14:paraId="41A28FFB" w14:textId="77777777" w:rsidR="000D183A" w:rsidRPr="00FB20BD" w:rsidRDefault="000D183A" w:rsidP="00B84CF7">
            <w:pPr>
              <w:pStyle w:val="TAH"/>
              <w:rPr>
                <w:lang w:eastAsia="zh-CN"/>
              </w:rPr>
            </w:pPr>
            <w:r w:rsidRPr="00FB20BD">
              <w:rPr>
                <w:lang w:eastAsia="zh-CN"/>
              </w:rPr>
              <w:t>Test ID</w:t>
            </w:r>
          </w:p>
        </w:tc>
        <w:tc>
          <w:tcPr>
            <w:tcW w:w="955" w:type="pct"/>
            <w:tcBorders>
              <w:bottom w:val="nil"/>
            </w:tcBorders>
            <w:shd w:val="clear" w:color="auto" w:fill="auto"/>
          </w:tcPr>
          <w:p w14:paraId="147A721E" w14:textId="77777777" w:rsidR="000D183A" w:rsidRPr="00FB20BD" w:rsidRDefault="000D183A" w:rsidP="00B84CF7">
            <w:pPr>
              <w:pStyle w:val="TAH"/>
            </w:pPr>
            <w:r w:rsidRPr="00FB20BD">
              <w:t>Downlink Configuration</w:t>
            </w:r>
          </w:p>
        </w:tc>
        <w:tc>
          <w:tcPr>
            <w:tcW w:w="955" w:type="pct"/>
            <w:tcBorders>
              <w:bottom w:val="nil"/>
            </w:tcBorders>
            <w:shd w:val="clear" w:color="auto" w:fill="auto"/>
          </w:tcPr>
          <w:p w14:paraId="3878ABE3" w14:textId="77777777" w:rsidR="000D183A" w:rsidRPr="00FB20BD" w:rsidRDefault="000D183A" w:rsidP="00B84CF7">
            <w:pPr>
              <w:pStyle w:val="TAH"/>
            </w:pPr>
            <w:r w:rsidRPr="00FB20BD">
              <w:t>Uplink Configuration</w:t>
            </w:r>
          </w:p>
        </w:tc>
        <w:tc>
          <w:tcPr>
            <w:tcW w:w="2512" w:type="pct"/>
            <w:gridSpan w:val="2"/>
          </w:tcPr>
          <w:p w14:paraId="0866E5C8" w14:textId="77777777" w:rsidR="000D183A" w:rsidRPr="00FB20BD" w:rsidRDefault="000D183A" w:rsidP="00B84CF7">
            <w:pPr>
              <w:pStyle w:val="TAH"/>
              <w:rPr>
                <w:lang w:eastAsia="zh-CN"/>
              </w:rPr>
            </w:pPr>
            <w:r w:rsidRPr="00FB20BD">
              <w:t>SUL Configuration</w:t>
            </w:r>
          </w:p>
        </w:tc>
      </w:tr>
      <w:tr w:rsidR="000D183A" w:rsidRPr="00FB20BD" w14:paraId="6CF7A430" w14:textId="77777777" w:rsidTr="005570DF">
        <w:trPr>
          <w:trHeight w:val="300"/>
        </w:trPr>
        <w:tc>
          <w:tcPr>
            <w:tcW w:w="578" w:type="pct"/>
            <w:shd w:val="clear" w:color="auto" w:fill="auto"/>
          </w:tcPr>
          <w:p w14:paraId="38882373" w14:textId="77777777" w:rsidR="000D183A" w:rsidRPr="00FB20BD" w:rsidRDefault="000D183A" w:rsidP="00B84CF7">
            <w:pPr>
              <w:pStyle w:val="TAH"/>
              <w:rPr>
                <w:lang w:eastAsia="zh-CN"/>
              </w:rPr>
            </w:pPr>
          </w:p>
        </w:tc>
        <w:tc>
          <w:tcPr>
            <w:tcW w:w="955" w:type="pct"/>
            <w:tcBorders>
              <w:top w:val="nil"/>
            </w:tcBorders>
            <w:shd w:val="clear" w:color="auto" w:fill="auto"/>
          </w:tcPr>
          <w:p w14:paraId="59C4BE87" w14:textId="77777777" w:rsidR="000D183A" w:rsidRPr="00FB20BD" w:rsidRDefault="000D183A" w:rsidP="00B84CF7">
            <w:pPr>
              <w:pStyle w:val="TAH"/>
              <w:rPr>
                <w:lang w:eastAsia="zh-CN"/>
              </w:rPr>
            </w:pPr>
          </w:p>
        </w:tc>
        <w:tc>
          <w:tcPr>
            <w:tcW w:w="955" w:type="pct"/>
            <w:tcBorders>
              <w:top w:val="nil"/>
            </w:tcBorders>
            <w:shd w:val="clear" w:color="auto" w:fill="auto"/>
          </w:tcPr>
          <w:p w14:paraId="6BCE3362" w14:textId="77777777" w:rsidR="000D183A" w:rsidRPr="00FB20BD" w:rsidRDefault="000D183A" w:rsidP="00B84CF7">
            <w:pPr>
              <w:pStyle w:val="TAH"/>
              <w:rPr>
                <w:lang w:eastAsia="zh-CN"/>
              </w:rPr>
            </w:pPr>
          </w:p>
        </w:tc>
        <w:tc>
          <w:tcPr>
            <w:tcW w:w="970" w:type="pct"/>
          </w:tcPr>
          <w:p w14:paraId="6096177B" w14:textId="77777777" w:rsidR="000D183A" w:rsidRPr="00FB20BD" w:rsidRDefault="000D183A" w:rsidP="00B84CF7">
            <w:pPr>
              <w:pStyle w:val="TAH"/>
              <w:rPr>
                <w:lang w:eastAsia="zh-CN"/>
              </w:rPr>
            </w:pPr>
            <w:r w:rsidRPr="00FB20BD">
              <w:rPr>
                <w:lang w:eastAsia="zh-CN"/>
              </w:rPr>
              <w:t>Modulation</w:t>
            </w:r>
          </w:p>
        </w:tc>
        <w:tc>
          <w:tcPr>
            <w:tcW w:w="1542" w:type="pct"/>
            <w:shd w:val="clear" w:color="auto" w:fill="auto"/>
          </w:tcPr>
          <w:p w14:paraId="790FC4A3" w14:textId="77777777" w:rsidR="000D183A" w:rsidRPr="00FB20BD" w:rsidRDefault="000D183A" w:rsidP="00B84CF7">
            <w:pPr>
              <w:pStyle w:val="TAH"/>
              <w:rPr>
                <w:lang w:eastAsia="zh-CN"/>
              </w:rPr>
            </w:pPr>
            <w:r w:rsidRPr="00FB20BD">
              <w:rPr>
                <w:lang w:eastAsia="zh-CN"/>
              </w:rPr>
              <w:t>RB allocation (NOTE 2)</w:t>
            </w:r>
          </w:p>
        </w:tc>
      </w:tr>
      <w:tr w:rsidR="000D183A" w:rsidRPr="00FB20BD" w14:paraId="77B268B8" w14:textId="77777777" w:rsidTr="005570DF">
        <w:trPr>
          <w:trHeight w:val="255"/>
        </w:trPr>
        <w:tc>
          <w:tcPr>
            <w:tcW w:w="578" w:type="pct"/>
            <w:shd w:val="clear" w:color="auto" w:fill="auto"/>
          </w:tcPr>
          <w:p w14:paraId="7362B2C1" w14:textId="77777777" w:rsidR="000D183A" w:rsidRPr="00FB20BD" w:rsidRDefault="000D183A" w:rsidP="00B84CF7">
            <w:pPr>
              <w:pStyle w:val="TAC"/>
            </w:pPr>
            <w:r w:rsidRPr="00FB20BD">
              <w:t>1</w:t>
            </w:r>
          </w:p>
        </w:tc>
        <w:tc>
          <w:tcPr>
            <w:tcW w:w="955" w:type="pct"/>
            <w:shd w:val="clear" w:color="auto" w:fill="auto"/>
          </w:tcPr>
          <w:p w14:paraId="2C7096EB" w14:textId="77777777" w:rsidR="000D183A" w:rsidRPr="00FB20BD" w:rsidRDefault="000D183A" w:rsidP="00B84CF7">
            <w:pPr>
              <w:pStyle w:val="TAC"/>
            </w:pPr>
            <w:r w:rsidRPr="00FB20BD">
              <w:t xml:space="preserve">N/A </w:t>
            </w:r>
          </w:p>
        </w:tc>
        <w:tc>
          <w:tcPr>
            <w:tcW w:w="955" w:type="pct"/>
            <w:shd w:val="clear" w:color="auto" w:fill="auto"/>
          </w:tcPr>
          <w:p w14:paraId="765A7223" w14:textId="77777777" w:rsidR="000D183A" w:rsidRPr="00FB20BD" w:rsidRDefault="000D183A" w:rsidP="00B84CF7">
            <w:pPr>
              <w:pStyle w:val="TAC"/>
            </w:pPr>
            <w:r w:rsidRPr="00FB20BD">
              <w:t>N/A</w:t>
            </w:r>
          </w:p>
        </w:tc>
        <w:tc>
          <w:tcPr>
            <w:tcW w:w="970" w:type="pct"/>
          </w:tcPr>
          <w:p w14:paraId="06D98E79" w14:textId="77777777" w:rsidR="000D183A" w:rsidRPr="00FB20BD" w:rsidRDefault="000D183A" w:rsidP="00B84CF7">
            <w:pPr>
              <w:pStyle w:val="TAC"/>
            </w:pPr>
            <w:r w:rsidRPr="00FB20BD">
              <w:t>CP-OFDM QPSK</w:t>
            </w:r>
          </w:p>
        </w:tc>
        <w:tc>
          <w:tcPr>
            <w:tcW w:w="1542" w:type="pct"/>
          </w:tcPr>
          <w:p w14:paraId="633B5ED8" w14:textId="77777777" w:rsidR="000D183A" w:rsidRPr="00FB20BD" w:rsidRDefault="000D183A" w:rsidP="00B84CF7">
            <w:pPr>
              <w:pStyle w:val="TAC"/>
            </w:pPr>
            <w:r w:rsidRPr="00FB20BD">
              <w:t>Outer_Full</w:t>
            </w:r>
          </w:p>
        </w:tc>
      </w:tr>
      <w:tr w:rsidR="000D183A" w:rsidRPr="00FB20BD" w14:paraId="3FE63733" w14:textId="77777777" w:rsidTr="005570DF">
        <w:trPr>
          <w:trHeight w:val="255"/>
        </w:trPr>
        <w:tc>
          <w:tcPr>
            <w:tcW w:w="5000" w:type="pct"/>
            <w:gridSpan w:val="5"/>
            <w:shd w:val="clear" w:color="auto" w:fill="auto"/>
          </w:tcPr>
          <w:p w14:paraId="12685C66" w14:textId="77777777" w:rsidR="000D183A" w:rsidRPr="00FB20BD" w:rsidRDefault="000D183A" w:rsidP="00B84CF7">
            <w:pPr>
              <w:pStyle w:val="TAN"/>
              <w:rPr>
                <w:lang w:eastAsia="zh-CN"/>
              </w:rPr>
            </w:pPr>
            <w:r w:rsidRPr="00FB20BD">
              <w:rPr>
                <w:lang w:eastAsia="zh-CN"/>
              </w:rPr>
              <w:t>NOTE 1:</w:t>
            </w:r>
            <w:r w:rsidRPr="00FB20BD">
              <w:rPr>
                <w:lang w:eastAsia="zh-CN"/>
              </w:rPr>
              <w:tab/>
              <w:t>Test Channel Bandwidths are checked separately for each SUL band combination, the applicable channel bandwidths are specified in Table 5.5C-1.</w:t>
            </w:r>
          </w:p>
          <w:p w14:paraId="48AD6AC7" w14:textId="77777777" w:rsidR="000D183A" w:rsidRPr="00FB20BD" w:rsidRDefault="000D183A" w:rsidP="00B84CF7">
            <w:pPr>
              <w:pStyle w:val="TAN"/>
            </w:pPr>
            <w:r w:rsidRPr="00FB20BD">
              <w:rPr>
                <w:lang w:eastAsia="zh-CN"/>
              </w:rPr>
              <w:t>NOTE 2:</w:t>
            </w:r>
            <w:r w:rsidRPr="00FB20BD">
              <w:rPr>
                <w:lang w:eastAsia="zh-CN"/>
              </w:rPr>
              <w:tab/>
              <w:t>The specific configuration of each RF allocation is defined in Table 6.1-1.</w:t>
            </w:r>
          </w:p>
        </w:tc>
      </w:tr>
    </w:tbl>
    <w:p w14:paraId="7DE0705F" w14:textId="77777777" w:rsidR="000D183A" w:rsidRPr="00FB20BD" w:rsidRDefault="000D183A" w:rsidP="00B84CF7">
      <w:pPr>
        <w:rPr>
          <w:lang w:eastAsia="zh-CN"/>
        </w:rPr>
      </w:pPr>
    </w:p>
    <w:p w14:paraId="2643EC57" w14:textId="77777777" w:rsidR="000D183A" w:rsidRPr="00FB20BD" w:rsidRDefault="000D183A" w:rsidP="00B84CF7">
      <w:pPr>
        <w:pStyle w:val="B10"/>
      </w:pPr>
      <w:r w:rsidRPr="00FB20BD">
        <w:t>1.</w:t>
      </w:r>
      <w:r w:rsidRPr="00FB20BD">
        <w:tab/>
        <w:t>Connect the SS to the UE antenna connectors as shown in TS 38.508-1 [5] Annex A, Figure A.3.1.1.5 for TE diagram and section A.3.2 for UE diagram.</w:t>
      </w:r>
    </w:p>
    <w:p w14:paraId="16CE9AF4" w14:textId="77777777" w:rsidR="000D183A" w:rsidRPr="00FB20BD" w:rsidRDefault="000D183A" w:rsidP="00B84CF7">
      <w:pPr>
        <w:pStyle w:val="B10"/>
      </w:pPr>
      <w:r w:rsidRPr="00FB20BD">
        <w:t>2.</w:t>
      </w:r>
      <w:r w:rsidRPr="00FB20BD">
        <w:tab/>
        <w:t>The parameter settings for the cell are set up according to TS 38.508-1 [5] subclause 4.4.3.</w:t>
      </w:r>
    </w:p>
    <w:p w14:paraId="0F1B31D9" w14:textId="77777777" w:rsidR="000D183A" w:rsidRPr="00FB20BD" w:rsidRDefault="000D183A" w:rsidP="00B84CF7">
      <w:pPr>
        <w:pStyle w:val="B10"/>
      </w:pPr>
      <w:r w:rsidRPr="00FB20BD">
        <w:t>3.</w:t>
      </w:r>
      <w:r w:rsidRPr="00FB20BD">
        <w:tab/>
        <w:t>Downlink signals are initially set up according to Annex C.0, C.1, C.2, and uplink signals according to Annex G.0, G.1, G.2, G.3.0.</w:t>
      </w:r>
    </w:p>
    <w:p w14:paraId="215415F2" w14:textId="77777777" w:rsidR="000D183A" w:rsidRPr="00FB20BD" w:rsidRDefault="000D183A" w:rsidP="00B84CF7">
      <w:pPr>
        <w:pStyle w:val="B10"/>
      </w:pPr>
      <w:r w:rsidRPr="00FB20BD">
        <w:t>4.</w:t>
      </w:r>
      <w:r w:rsidRPr="00FB20BD">
        <w:tab/>
        <w:t>The UL Reference Measurement Channel is set according to Table 6.3D.4.1_1.4.1-1.</w:t>
      </w:r>
    </w:p>
    <w:p w14:paraId="31DA9CA9" w14:textId="77777777" w:rsidR="000D183A" w:rsidRPr="00FB20BD" w:rsidRDefault="000D183A" w:rsidP="00B84CF7">
      <w:pPr>
        <w:pStyle w:val="B10"/>
      </w:pPr>
      <w:r w:rsidRPr="00FB20BD">
        <w:t>5.</w:t>
      </w:r>
      <w:r w:rsidRPr="00FB20BD">
        <w:tab/>
        <w:t>Propagation conditions are set according to Annex B.0.</w:t>
      </w:r>
    </w:p>
    <w:p w14:paraId="2AB8DEA1" w14:textId="77777777" w:rsidR="000D183A" w:rsidRPr="00FB20BD" w:rsidRDefault="000D183A" w:rsidP="00B84CF7">
      <w:pPr>
        <w:pStyle w:val="B10"/>
        <w:rPr>
          <w:i/>
        </w:rPr>
      </w:pPr>
      <w:r w:rsidRPr="00FB20BD">
        <w:t>6.</w:t>
      </w:r>
      <w:r w:rsidRPr="00FB20BD">
        <w:tab/>
        <w:t xml:space="preserve">Ensure the UE is in state RRC_CONNECTED with generic procedure parameters Connectivity </w:t>
      </w:r>
      <w:r w:rsidRPr="00FB20BD">
        <w:rPr>
          <w:i/>
        </w:rPr>
        <w:t xml:space="preserve">NR, </w:t>
      </w:r>
      <w:r w:rsidRPr="00FB20BD">
        <w:t xml:space="preserve">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3D.4.1_1.4.3. Note that PDCCH DCI format 0_1 sent after resetting uplink power with RRC Connection Reconfiguration, should have TPC command 0dB.</w:t>
      </w:r>
    </w:p>
    <w:p w14:paraId="11419B29" w14:textId="77777777" w:rsidR="000D183A" w:rsidRPr="00FB20BD" w:rsidRDefault="000D183A" w:rsidP="000D183A">
      <w:pPr>
        <w:pStyle w:val="H6"/>
      </w:pPr>
      <w:r w:rsidRPr="00FB20BD">
        <w:t>6.3D.4.1_1.4.2</w:t>
      </w:r>
      <w:r w:rsidRPr="00FB20BD">
        <w:tab/>
        <w:t>Test procedure</w:t>
      </w:r>
    </w:p>
    <w:p w14:paraId="1CEA311D" w14:textId="77777777" w:rsidR="000D183A" w:rsidRPr="00FB20BD" w:rsidRDefault="000D183A" w:rsidP="00B84CF7">
      <w:pPr>
        <w:pStyle w:val="B10"/>
      </w:pPr>
      <w:r w:rsidRPr="00FB20BD">
        <w:t>1.</w:t>
      </w:r>
      <w:r w:rsidRPr="00FB20BD">
        <w:tab/>
        <w:t>SS sends uplink scheduling information for each UL HARQ process via PDCCH DCI format 0_1 with TPC command 0dB for C_RNTI to schedule the UL RMC according to Table 6.3D.4.1_1.4.1-1. Since the UE has no payload and no loopback data to send the UE sends uplink MAC padding bits on the UL RMC.</w:t>
      </w:r>
    </w:p>
    <w:p w14:paraId="5F6AE85F" w14:textId="77777777" w:rsidR="000D183A" w:rsidRPr="00FB20BD" w:rsidRDefault="000D183A" w:rsidP="00B84CF7">
      <w:pPr>
        <w:pStyle w:val="B10"/>
      </w:pPr>
      <w:r w:rsidRPr="00FB20BD">
        <w:t>2.</w:t>
      </w:r>
      <w:r w:rsidRPr="00FB20BD">
        <w:tab/>
        <w:t>Measure the sum of initial output power from both transmit antenna connector of the first sub-frame (1ms) of UE PUSCH first transmission.</w:t>
      </w:r>
    </w:p>
    <w:p w14:paraId="23615F40" w14:textId="77777777" w:rsidR="000D183A" w:rsidRPr="00FB20BD" w:rsidRDefault="000D183A" w:rsidP="00B84CF7">
      <w:pPr>
        <w:pStyle w:val="B10"/>
      </w:pPr>
      <w:r w:rsidRPr="00FB20BD">
        <w:t>3.</w:t>
      </w:r>
      <w:r w:rsidRPr="00FB20BD">
        <w:tab/>
        <w:t>Repeat for the two test points as indicated in section 6.3D.4.1_1.4.3. The timing of the execution between the two test points shall be lar</w:t>
      </w:r>
      <w:r w:rsidRPr="00FB20BD">
        <w:rPr>
          <w:snapToGrid w:val="0"/>
        </w:rPr>
        <w:t>ger than 20ms.</w:t>
      </w:r>
    </w:p>
    <w:p w14:paraId="698FF2D0" w14:textId="77777777" w:rsidR="000D183A" w:rsidRPr="00FB20BD" w:rsidRDefault="000D183A" w:rsidP="000D183A">
      <w:pPr>
        <w:pStyle w:val="H6"/>
      </w:pPr>
      <w:r w:rsidRPr="00FB20BD">
        <w:t>6.3D.4.1_1.4.3</w:t>
      </w:r>
      <w:r w:rsidRPr="00FB20BD">
        <w:tab/>
        <w:t>Message contents</w:t>
      </w:r>
    </w:p>
    <w:p w14:paraId="52630A3A" w14:textId="77777777" w:rsidR="000D183A" w:rsidRPr="00FB20BD" w:rsidRDefault="000D183A" w:rsidP="00B84CF7">
      <w:r w:rsidRPr="00FB20BD">
        <w:t>Message contents are according to TS 38.508-1 [5] subclause 4.3.6.1.1.2 ensuring UL/SUL indicator in Table 4.3.6.1.1.2-1 with condition SUL, subclause 4.6 ensuring Table 4.6.1-28 with condition SUL AND (RF OR RRM), Tables 4.6.3-14 with condition SUL_SUL for SUL carrier, Table 4.6.3-167 with condition PUSCH_PUCCH_ON_SUL, and Table 4.6.3-182 with the condition 2TX_UL_MIMO and following exception.</w:t>
      </w:r>
    </w:p>
    <w:p w14:paraId="3C8C25CB" w14:textId="77777777" w:rsidR="000D183A" w:rsidRPr="00FB20BD" w:rsidRDefault="000D183A" w:rsidP="00B84CF7">
      <w:pPr>
        <w:pStyle w:val="TH"/>
      </w:pPr>
      <w:r w:rsidRPr="00FB20BD">
        <w:t>Table 6.3D.4.1_1.4.3-1: UplinkPowerControlCommon: Test point 1</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0D183A" w:rsidRPr="00FB20BD" w14:paraId="7FC18933" w14:textId="77777777" w:rsidTr="005570DF">
        <w:tc>
          <w:tcPr>
            <w:tcW w:w="9635" w:type="dxa"/>
            <w:gridSpan w:val="4"/>
          </w:tcPr>
          <w:p w14:paraId="6792A49A" w14:textId="77777777" w:rsidR="000D183A" w:rsidRPr="00FB20BD" w:rsidRDefault="000D183A" w:rsidP="00B84CF7">
            <w:pPr>
              <w:pStyle w:val="TAL"/>
            </w:pPr>
            <w:r w:rsidRPr="00FB20BD">
              <w:t>Derivation Path: TS 38.508-1 [5] subclause 4.6.3 Table 4.6.3-119 PUSCH-ConfigCommon</w:t>
            </w:r>
          </w:p>
        </w:tc>
      </w:tr>
      <w:tr w:rsidR="000D183A" w:rsidRPr="00FB20BD" w14:paraId="0146E808" w14:textId="77777777" w:rsidTr="005570DF">
        <w:tc>
          <w:tcPr>
            <w:tcW w:w="4535" w:type="dxa"/>
          </w:tcPr>
          <w:p w14:paraId="3EB960E3" w14:textId="77777777" w:rsidR="000D183A" w:rsidRPr="00FB20BD" w:rsidRDefault="000D183A" w:rsidP="00B84CF7">
            <w:pPr>
              <w:pStyle w:val="TAH"/>
            </w:pPr>
            <w:r w:rsidRPr="00FB20BD">
              <w:t>Information Element</w:t>
            </w:r>
          </w:p>
        </w:tc>
        <w:tc>
          <w:tcPr>
            <w:tcW w:w="2267" w:type="dxa"/>
          </w:tcPr>
          <w:p w14:paraId="68C6CBF0" w14:textId="77777777" w:rsidR="000D183A" w:rsidRPr="00FB20BD" w:rsidRDefault="000D183A" w:rsidP="00B84CF7">
            <w:pPr>
              <w:pStyle w:val="TAH"/>
            </w:pPr>
            <w:r w:rsidRPr="00FB20BD">
              <w:t>Value/remark</w:t>
            </w:r>
          </w:p>
        </w:tc>
        <w:tc>
          <w:tcPr>
            <w:tcW w:w="1700" w:type="dxa"/>
          </w:tcPr>
          <w:p w14:paraId="2D8AB079" w14:textId="77777777" w:rsidR="000D183A" w:rsidRPr="00FB20BD" w:rsidRDefault="000D183A" w:rsidP="00B84CF7">
            <w:pPr>
              <w:pStyle w:val="TAH"/>
            </w:pPr>
            <w:r w:rsidRPr="00FB20BD">
              <w:t>Comment</w:t>
            </w:r>
          </w:p>
        </w:tc>
        <w:tc>
          <w:tcPr>
            <w:tcW w:w="1133" w:type="dxa"/>
          </w:tcPr>
          <w:p w14:paraId="3CA0D638" w14:textId="77777777" w:rsidR="000D183A" w:rsidRPr="00FB20BD" w:rsidRDefault="000D183A" w:rsidP="00B84CF7">
            <w:pPr>
              <w:pStyle w:val="TAH"/>
            </w:pPr>
            <w:r w:rsidRPr="00FB20BD">
              <w:t>Condition</w:t>
            </w:r>
          </w:p>
        </w:tc>
      </w:tr>
      <w:tr w:rsidR="000D183A" w:rsidRPr="00FB20BD" w14:paraId="100070B6" w14:textId="77777777" w:rsidTr="005570DF">
        <w:tc>
          <w:tcPr>
            <w:tcW w:w="4535" w:type="dxa"/>
          </w:tcPr>
          <w:p w14:paraId="18402B8A" w14:textId="77777777" w:rsidR="000D183A" w:rsidRPr="00FB20BD" w:rsidRDefault="000D183A" w:rsidP="00B84CF7">
            <w:pPr>
              <w:pStyle w:val="TAL"/>
            </w:pPr>
            <w:r w:rsidRPr="00FB20BD">
              <w:t xml:space="preserve">PUSCH-ConfigCommon::= </w:t>
            </w:r>
            <w:r w:rsidRPr="00FB20BD">
              <w:rPr>
                <w:snapToGrid w:val="0"/>
              </w:rPr>
              <w:t xml:space="preserve">SEQUENCE </w:t>
            </w:r>
            <w:r w:rsidRPr="00FB20BD">
              <w:t>{</w:t>
            </w:r>
          </w:p>
        </w:tc>
        <w:tc>
          <w:tcPr>
            <w:tcW w:w="2267" w:type="dxa"/>
          </w:tcPr>
          <w:p w14:paraId="70D2FC30" w14:textId="77777777" w:rsidR="000D183A" w:rsidRPr="00FB20BD" w:rsidRDefault="000D183A" w:rsidP="00B84CF7">
            <w:pPr>
              <w:pStyle w:val="TAL"/>
            </w:pPr>
          </w:p>
        </w:tc>
        <w:tc>
          <w:tcPr>
            <w:tcW w:w="1700" w:type="dxa"/>
          </w:tcPr>
          <w:p w14:paraId="6921A579" w14:textId="77777777" w:rsidR="000D183A" w:rsidRPr="00FB20BD" w:rsidRDefault="000D183A" w:rsidP="00B84CF7">
            <w:pPr>
              <w:pStyle w:val="TAL"/>
            </w:pPr>
          </w:p>
        </w:tc>
        <w:tc>
          <w:tcPr>
            <w:tcW w:w="1133" w:type="dxa"/>
          </w:tcPr>
          <w:p w14:paraId="4AD60812" w14:textId="77777777" w:rsidR="000D183A" w:rsidRPr="00FB20BD" w:rsidRDefault="000D183A" w:rsidP="00B84CF7">
            <w:pPr>
              <w:pStyle w:val="TAL"/>
            </w:pPr>
          </w:p>
        </w:tc>
      </w:tr>
      <w:tr w:rsidR="000D183A" w:rsidRPr="00FB20BD" w14:paraId="629A2063" w14:textId="77777777" w:rsidTr="005570DF">
        <w:tc>
          <w:tcPr>
            <w:tcW w:w="4535" w:type="dxa"/>
          </w:tcPr>
          <w:p w14:paraId="7BF0A53E" w14:textId="77777777" w:rsidR="000D183A" w:rsidRPr="00FB20BD" w:rsidRDefault="000D183A" w:rsidP="00B84CF7">
            <w:pPr>
              <w:pStyle w:val="TAL"/>
            </w:pPr>
            <w:r w:rsidRPr="00FB20BD">
              <w:t xml:space="preserve">  p0-NominalWithGrant</w:t>
            </w:r>
          </w:p>
        </w:tc>
        <w:tc>
          <w:tcPr>
            <w:tcW w:w="2267" w:type="dxa"/>
          </w:tcPr>
          <w:p w14:paraId="5A004564" w14:textId="77777777" w:rsidR="000D183A" w:rsidRPr="00FB20BD" w:rsidDel="000A5BB2" w:rsidRDefault="000D183A" w:rsidP="00B84CF7">
            <w:pPr>
              <w:pStyle w:val="TAL"/>
            </w:pPr>
            <w:r w:rsidRPr="00FB20BD">
              <w:t>-114</w:t>
            </w:r>
          </w:p>
        </w:tc>
        <w:tc>
          <w:tcPr>
            <w:tcW w:w="1700" w:type="dxa"/>
          </w:tcPr>
          <w:p w14:paraId="5772EF8F" w14:textId="77777777" w:rsidR="000D183A" w:rsidRPr="00FB20BD" w:rsidDel="000A5BB2" w:rsidRDefault="000D183A" w:rsidP="00B84CF7">
            <w:pPr>
              <w:pStyle w:val="TAL"/>
            </w:pPr>
            <w:r w:rsidRPr="00FB20BD">
              <w:t>Test point 1 to verify a UE relative low initial power transmission</w:t>
            </w:r>
          </w:p>
        </w:tc>
        <w:tc>
          <w:tcPr>
            <w:tcW w:w="1133" w:type="dxa"/>
          </w:tcPr>
          <w:p w14:paraId="6F5D1FCE" w14:textId="77777777" w:rsidR="000D183A" w:rsidRPr="00FB20BD" w:rsidRDefault="000D183A" w:rsidP="00B84CF7">
            <w:pPr>
              <w:pStyle w:val="TAL"/>
            </w:pPr>
          </w:p>
        </w:tc>
      </w:tr>
      <w:tr w:rsidR="000D183A" w:rsidRPr="00FB20BD" w14:paraId="51AFE7B0" w14:textId="77777777" w:rsidTr="005570DF">
        <w:tc>
          <w:tcPr>
            <w:tcW w:w="4535" w:type="dxa"/>
          </w:tcPr>
          <w:p w14:paraId="4DD96E39" w14:textId="77777777" w:rsidR="000D183A" w:rsidRPr="00FB20BD" w:rsidRDefault="000D183A" w:rsidP="00B84CF7">
            <w:pPr>
              <w:pStyle w:val="TAL"/>
            </w:pPr>
            <w:r w:rsidRPr="00FB20BD">
              <w:t>}</w:t>
            </w:r>
          </w:p>
        </w:tc>
        <w:tc>
          <w:tcPr>
            <w:tcW w:w="2267" w:type="dxa"/>
          </w:tcPr>
          <w:p w14:paraId="29666F01" w14:textId="77777777" w:rsidR="000D183A" w:rsidRPr="00FB20BD" w:rsidDel="000A5BB2" w:rsidRDefault="000D183A" w:rsidP="00B84CF7">
            <w:pPr>
              <w:pStyle w:val="TAL"/>
            </w:pPr>
          </w:p>
        </w:tc>
        <w:tc>
          <w:tcPr>
            <w:tcW w:w="1700" w:type="dxa"/>
          </w:tcPr>
          <w:p w14:paraId="59BD3B39" w14:textId="77777777" w:rsidR="000D183A" w:rsidRPr="00FB20BD" w:rsidDel="000A5BB2" w:rsidRDefault="000D183A" w:rsidP="00B84CF7">
            <w:pPr>
              <w:pStyle w:val="TAL"/>
            </w:pPr>
          </w:p>
        </w:tc>
        <w:tc>
          <w:tcPr>
            <w:tcW w:w="1133" w:type="dxa"/>
          </w:tcPr>
          <w:p w14:paraId="4B95ECF2" w14:textId="77777777" w:rsidR="000D183A" w:rsidRPr="00FB20BD" w:rsidRDefault="000D183A" w:rsidP="00B84CF7">
            <w:pPr>
              <w:pStyle w:val="TAL"/>
            </w:pPr>
          </w:p>
        </w:tc>
      </w:tr>
    </w:tbl>
    <w:p w14:paraId="64583ABB" w14:textId="77777777" w:rsidR="000D183A" w:rsidRPr="00FB20BD" w:rsidRDefault="000D183A" w:rsidP="00B84CF7"/>
    <w:p w14:paraId="27D1F213" w14:textId="77777777" w:rsidR="000D183A" w:rsidRPr="00FB20BD" w:rsidRDefault="000D183A" w:rsidP="00B84CF7">
      <w:pPr>
        <w:pStyle w:val="TH"/>
      </w:pPr>
      <w:r w:rsidRPr="00FB20BD">
        <w:t>Table 6.3D.4.1_1.4.3-2: UplinkPowerControlCommon: Test point 2</w:t>
      </w:r>
    </w:p>
    <w:tbl>
      <w:tblPr>
        <w:tblW w:w="9635" w:type="dxa"/>
        <w:tblBorders>
          <w:top w:val="single" w:sz="4" w:space="0" w:color="auto"/>
          <w:left w:val="single" w:sz="4" w:space="0" w:color="auto"/>
          <w:bottom w:val="single" w:sz="4" w:space="0" w:color="auto"/>
          <w:right w:val="single" w:sz="4" w:space="0" w:color="auto"/>
          <w:insideH w:val="single" w:sz="4" w:space="0" w:color="auto"/>
        </w:tblBorders>
        <w:tblLayout w:type="fixed"/>
        <w:tblLook w:val="0000" w:firstRow="0" w:lastRow="0" w:firstColumn="0" w:lastColumn="0" w:noHBand="0" w:noVBand="0"/>
      </w:tblPr>
      <w:tblGrid>
        <w:gridCol w:w="4535"/>
        <w:gridCol w:w="2267"/>
        <w:gridCol w:w="1700"/>
        <w:gridCol w:w="1133"/>
      </w:tblGrid>
      <w:tr w:rsidR="000D183A" w:rsidRPr="00FB20BD" w14:paraId="12FE36E7" w14:textId="77777777" w:rsidTr="005570DF">
        <w:tc>
          <w:tcPr>
            <w:tcW w:w="9635" w:type="dxa"/>
            <w:gridSpan w:val="4"/>
          </w:tcPr>
          <w:p w14:paraId="3C408A16" w14:textId="77777777" w:rsidR="000D183A" w:rsidRPr="00FB20BD" w:rsidRDefault="000D183A" w:rsidP="00B84CF7">
            <w:pPr>
              <w:pStyle w:val="TAL"/>
            </w:pPr>
            <w:r w:rsidRPr="00FB20BD">
              <w:t>Derivation Path: TS 38.508-1 [5] subclause 4.6.3 Table 4.6.3-119 PUSCH-ConfigCommon</w:t>
            </w:r>
          </w:p>
        </w:tc>
      </w:tr>
      <w:tr w:rsidR="000D183A" w:rsidRPr="00FB20BD" w14:paraId="2D03D058" w14:textId="77777777" w:rsidTr="005570DF">
        <w:tc>
          <w:tcPr>
            <w:tcW w:w="4535" w:type="dxa"/>
            <w:tcBorders>
              <w:right w:val="single" w:sz="4" w:space="0" w:color="auto"/>
            </w:tcBorders>
          </w:tcPr>
          <w:p w14:paraId="3D8CE547" w14:textId="77777777" w:rsidR="000D183A" w:rsidRPr="00FB20BD" w:rsidRDefault="000D183A" w:rsidP="00B84CF7">
            <w:pPr>
              <w:pStyle w:val="TAH"/>
            </w:pPr>
            <w:r w:rsidRPr="00FB20BD">
              <w:t>Information Element</w:t>
            </w:r>
          </w:p>
        </w:tc>
        <w:tc>
          <w:tcPr>
            <w:tcW w:w="2267" w:type="dxa"/>
            <w:tcBorders>
              <w:left w:val="single" w:sz="4" w:space="0" w:color="auto"/>
              <w:right w:val="single" w:sz="4" w:space="0" w:color="auto"/>
            </w:tcBorders>
          </w:tcPr>
          <w:p w14:paraId="6144B8D2" w14:textId="77777777" w:rsidR="000D183A" w:rsidRPr="00FB20BD" w:rsidRDefault="000D183A" w:rsidP="00B84CF7">
            <w:pPr>
              <w:pStyle w:val="TAH"/>
            </w:pPr>
            <w:r w:rsidRPr="00FB20BD">
              <w:t>Value/remark</w:t>
            </w:r>
          </w:p>
        </w:tc>
        <w:tc>
          <w:tcPr>
            <w:tcW w:w="1700" w:type="dxa"/>
            <w:tcBorders>
              <w:left w:val="single" w:sz="4" w:space="0" w:color="auto"/>
              <w:right w:val="single" w:sz="4" w:space="0" w:color="auto"/>
            </w:tcBorders>
          </w:tcPr>
          <w:p w14:paraId="24733CF0" w14:textId="77777777" w:rsidR="000D183A" w:rsidRPr="00FB20BD" w:rsidRDefault="000D183A" w:rsidP="00B84CF7">
            <w:pPr>
              <w:pStyle w:val="TAH"/>
            </w:pPr>
            <w:r w:rsidRPr="00FB20BD">
              <w:t>Comment</w:t>
            </w:r>
          </w:p>
        </w:tc>
        <w:tc>
          <w:tcPr>
            <w:tcW w:w="1133" w:type="dxa"/>
            <w:tcBorders>
              <w:left w:val="single" w:sz="4" w:space="0" w:color="auto"/>
            </w:tcBorders>
          </w:tcPr>
          <w:p w14:paraId="73F58532" w14:textId="77777777" w:rsidR="000D183A" w:rsidRPr="00FB20BD" w:rsidRDefault="000D183A" w:rsidP="00B84CF7">
            <w:pPr>
              <w:pStyle w:val="TAH"/>
            </w:pPr>
            <w:r w:rsidRPr="00FB20BD">
              <w:t>Condition</w:t>
            </w:r>
          </w:p>
        </w:tc>
      </w:tr>
      <w:tr w:rsidR="000D183A" w:rsidRPr="00FB20BD" w14:paraId="53415CD0" w14:textId="77777777" w:rsidTr="005570DF">
        <w:tc>
          <w:tcPr>
            <w:tcW w:w="4535" w:type="dxa"/>
            <w:tcBorders>
              <w:right w:val="single" w:sz="4" w:space="0" w:color="auto"/>
            </w:tcBorders>
          </w:tcPr>
          <w:p w14:paraId="065C7925" w14:textId="77777777" w:rsidR="000D183A" w:rsidRPr="00FB20BD" w:rsidRDefault="000D183A" w:rsidP="00B84CF7">
            <w:pPr>
              <w:pStyle w:val="TAL"/>
            </w:pPr>
            <w:r w:rsidRPr="00FB20BD">
              <w:t xml:space="preserve">PUSCH-ConfigCommon::= </w:t>
            </w:r>
            <w:r w:rsidRPr="00FB20BD">
              <w:rPr>
                <w:snapToGrid w:val="0"/>
              </w:rPr>
              <w:t xml:space="preserve">SEQUENCE </w:t>
            </w:r>
            <w:r w:rsidRPr="00FB20BD">
              <w:t>{</w:t>
            </w:r>
          </w:p>
        </w:tc>
        <w:tc>
          <w:tcPr>
            <w:tcW w:w="2267" w:type="dxa"/>
            <w:tcBorders>
              <w:left w:val="single" w:sz="4" w:space="0" w:color="auto"/>
              <w:right w:val="single" w:sz="4" w:space="0" w:color="auto"/>
            </w:tcBorders>
          </w:tcPr>
          <w:p w14:paraId="24A02442" w14:textId="77777777" w:rsidR="000D183A" w:rsidRPr="00FB20BD" w:rsidRDefault="000D183A" w:rsidP="00B84CF7">
            <w:pPr>
              <w:pStyle w:val="TAL"/>
            </w:pPr>
          </w:p>
        </w:tc>
        <w:tc>
          <w:tcPr>
            <w:tcW w:w="1700" w:type="dxa"/>
            <w:tcBorders>
              <w:left w:val="single" w:sz="4" w:space="0" w:color="auto"/>
              <w:right w:val="single" w:sz="4" w:space="0" w:color="auto"/>
            </w:tcBorders>
          </w:tcPr>
          <w:p w14:paraId="2E9BCB13" w14:textId="77777777" w:rsidR="000D183A" w:rsidRPr="00FB20BD" w:rsidRDefault="000D183A" w:rsidP="00B84CF7">
            <w:pPr>
              <w:pStyle w:val="TAL"/>
            </w:pPr>
          </w:p>
        </w:tc>
        <w:tc>
          <w:tcPr>
            <w:tcW w:w="1133" w:type="dxa"/>
            <w:tcBorders>
              <w:left w:val="single" w:sz="4" w:space="0" w:color="auto"/>
            </w:tcBorders>
          </w:tcPr>
          <w:p w14:paraId="29CA5C3D" w14:textId="77777777" w:rsidR="000D183A" w:rsidRPr="00FB20BD" w:rsidRDefault="000D183A" w:rsidP="00B84CF7">
            <w:pPr>
              <w:pStyle w:val="TAL"/>
            </w:pPr>
          </w:p>
        </w:tc>
      </w:tr>
      <w:tr w:rsidR="000D183A" w:rsidRPr="00FB20BD" w14:paraId="40751779" w14:textId="77777777" w:rsidTr="005570DF">
        <w:tc>
          <w:tcPr>
            <w:tcW w:w="4535" w:type="dxa"/>
            <w:tcBorders>
              <w:right w:val="single" w:sz="4" w:space="0" w:color="auto"/>
            </w:tcBorders>
          </w:tcPr>
          <w:p w14:paraId="0D926A70" w14:textId="77777777" w:rsidR="000D183A" w:rsidRPr="00FB20BD" w:rsidRDefault="000D183A" w:rsidP="00B84CF7">
            <w:pPr>
              <w:pStyle w:val="TAL"/>
            </w:pPr>
            <w:r w:rsidRPr="00FB20BD">
              <w:t xml:space="preserve">  p0-NominalWithGrant</w:t>
            </w:r>
          </w:p>
        </w:tc>
        <w:tc>
          <w:tcPr>
            <w:tcW w:w="2267" w:type="dxa"/>
            <w:tcBorders>
              <w:left w:val="single" w:sz="4" w:space="0" w:color="auto"/>
              <w:right w:val="single" w:sz="4" w:space="0" w:color="auto"/>
            </w:tcBorders>
          </w:tcPr>
          <w:p w14:paraId="4509FA1E" w14:textId="77777777" w:rsidR="000D183A" w:rsidRPr="00FB20BD" w:rsidDel="000A5BB2" w:rsidRDefault="000D183A" w:rsidP="00B84CF7">
            <w:pPr>
              <w:pStyle w:val="TAL"/>
            </w:pPr>
            <w:r w:rsidRPr="00FB20BD">
              <w:t>-100</w:t>
            </w:r>
          </w:p>
        </w:tc>
        <w:tc>
          <w:tcPr>
            <w:tcW w:w="1700" w:type="dxa"/>
            <w:tcBorders>
              <w:left w:val="single" w:sz="4" w:space="0" w:color="auto"/>
              <w:right w:val="single" w:sz="4" w:space="0" w:color="auto"/>
            </w:tcBorders>
          </w:tcPr>
          <w:p w14:paraId="2ACD29EA" w14:textId="77777777" w:rsidR="000D183A" w:rsidRPr="00FB20BD" w:rsidDel="000A5BB2" w:rsidRDefault="000D183A" w:rsidP="00B84CF7">
            <w:pPr>
              <w:pStyle w:val="TAL"/>
            </w:pPr>
            <w:r w:rsidRPr="00FB20BD">
              <w:t>Test point 2 to verify a UE relative high initial power transmission</w:t>
            </w:r>
          </w:p>
        </w:tc>
        <w:tc>
          <w:tcPr>
            <w:tcW w:w="1133" w:type="dxa"/>
            <w:tcBorders>
              <w:left w:val="single" w:sz="4" w:space="0" w:color="auto"/>
            </w:tcBorders>
          </w:tcPr>
          <w:p w14:paraId="1BCDC7C2" w14:textId="77777777" w:rsidR="000D183A" w:rsidRPr="00FB20BD" w:rsidRDefault="000D183A" w:rsidP="00B84CF7">
            <w:pPr>
              <w:pStyle w:val="TAL"/>
            </w:pPr>
          </w:p>
        </w:tc>
      </w:tr>
      <w:tr w:rsidR="000D183A" w:rsidRPr="00FB20BD" w14:paraId="16C893C2" w14:textId="77777777" w:rsidTr="005570DF">
        <w:tc>
          <w:tcPr>
            <w:tcW w:w="4535" w:type="dxa"/>
            <w:tcBorders>
              <w:right w:val="single" w:sz="4" w:space="0" w:color="auto"/>
            </w:tcBorders>
          </w:tcPr>
          <w:p w14:paraId="6712470F" w14:textId="77777777" w:rsidR="000D183A" w:rsidRPr="00FB20BD" w:rsidRDefault="000D183A" w:rsidP="00B84CF7">
            <w:pPr>
              <w:pStyle w:val="TAL"/>
            </w:pPr>
            <w:r w:rsidRPr="00FB20BD">
              <w:t>}</w:t>
            </w:r>
          </w:p>
        </w:tc>
        <w:tc>
          <w:tcPr>
            <w:tcW w:w="2267" w:type="dxa"/>
            <w:tcBorders>
              <w:left w:val="single" w:sz="4" w:space="0" w:color="auto"/>
              <w:right w:val="single" w:sz="4" w:space="0" w:color="auto"/>
            </w:tcBorders>
          </w:tcPr>
          <w:p w14:paraId="433CFCF1" w14:textId="77777777" w:rsidR="000D183A" w:rsidRPr="00FB20BD" w:rsidDel="000A5BB2" w:rsidRDefault="000D183A" w:rsidP="00B84CF7">
            <w:pPr>
              <w:pStyle w:val="TAL"/>
            </w:pPr>
          </w:p>
        </w:tc>
        <w:tc>
          <w:tcPr>
            <w:tcW w:w="1700" w:type="dxa"/>
            <w:tcBorders>
              <w:left w:val="single" w:sz="4" w:space="0" w:color="auto"/>
              <w:right w:val="single" w:sz="4" w:space="0" w:color="auto"/>
            </w:tcBorders>
          </w:tcPr>
          <w:p w14:paraId="15C07202" w14:textId="77777777" w:rsidR="000D183A" w:rsidRPr="00FB20BD" w:rsidDel="000A5BB2" w:rsidRDefault="000D183A" w:rsidP="00B84CF7">
            <w:pPr>
              <w:pStyle w:val="TAL"/>
            </w:pPr>
          </w:p>
        </w:tc>
        <w:tc>
          <w:tcPr>
            <w:tcW w:w="1133" w:type="dxa"/>
            <w:tcBorders>
              <w:left w:val="single" w:sz="4" w:space="0" w:color="auto"/>
            </w:tcBorders>
          </w:tcPr>
          <w:p w14:paraId="12E28302" w14:textId="77777777" w:rsidR="000D183A" w:rsidRPr="00FB20BD" w:rsidRDefault="000D183A" w:rsidP="00B84CF7">
            <w:pPr>
              <w:pStyle w:val="TAL"/>
            </w:pPr>
          </w:p>
        </w:tc>
      </w:tr>
    </w:tbl>
    <w:p w14:paraId="27D93D83" w14:textId="77777777" w:rsidR="000D183A" w:rsidRPr="00FB20BD" w:rsidRDefault="000D183A" w:rsidP="00B84CF7"/>
    <w:p w14:paraId="5419A1BB" w14:textId="77777777" w:rsidR="000D183A" w:rsidRPr="00FB20BD" w:rsidRDefault="000D183A" w:rsidP="00B84CF7">
      <w:pPr>
        <w:pStyle w:val="TH"/>
      </w:pPr>
      <w:r w:rsidRPr="00FB20BD">
        <w:t>Table 6.3D.4.1_1.4.3-3: ServingCellConfigComm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D183A" w:rsidRPr="00FB20BD" w14:paraId="1E86F92E" w14:textId="77777777" w:rsidTr="00B84CF7">
        <w:tc>
          <w:tcPr>
            <w:tcW w:w="9747" w:type="dxa"/>
            <w:gridSpan w:val="4"/>
          </w:tcPr>
          <w:p w14:paraId="765E6649" w14:textId="77777777" w:rsidR="000D183A" w:rsidRPr="00FB20BD" w:rsidRDefault="000D183A" w:rsidP="00B84CF7">
            <w:pPr>
              <w:pStyle w:val="TAH"/>
            </w:pPr>
            <w:r w:rsidRPr="00FB20BD">
              <w:t>Derivation Path: 38.508-1[5], Table 4.6.3-168</w:t>
            </w:r>
          </w:p>
        </w:tc>
      </w:tr>
      <w:tr w:rsidR="000D183A" w:rsidRPr="00FB20BD" w14:paraId="773522B7" w14:textId="77777777" w:rsidTr="00B84CF7">
        <w:tc>
          <w:tcPr>
            <w:tcW w:w="4535" w:type="dxa"/>
          </w:tcPr>
          <w:p w14:paraId="3B121A86" w14:textId="77777777" w:rsidR="000D183A" w:rsidRPr="00FB20BD" w:rsidRDefault="000D183A" w:rsidP="00B84CF7">
            <w:pPr>
              <w:pStyle w:val="TAH"/>
            </w:pPr>
            <w:r w:rsidRPr="00FB20BD">
              <w:t>Information Element</w:t>
            </w:r>
          </w:p>
        </w:tc>
        <w:tc>
          <w:tcPr>
            <w:tcW w:w="2267" w:type="dxa"/>
          </w:tcPr>
          <w:p w14:paraId="40906517" w14:textId="77777777" w:rsidR="000D183A" w:rsidRPr="00FB20BD" w:rsidRDefault="000D183A" w:rsidP="00B84CF7">
            <w:pPr>
              <w:pStyle w:val="TAH"/>
            </w:pPr>
            <w:r w:rsidRPr="00FB20BD">
              <w:t>Value/remark</w:t>
            </w:r>
          </w:p>
        </w:tc>
        <w:tc>
          <w:tcPr>
            <w:tcW w:w="1700" w:type="dxa"/>
          </w:tcPr>
          <w:p w14:paraId="7E82F819" w14:textId="77777777" w:rsidR="000D183A" w:rsidRPr="00FB20BD" w:rsidRDefault="000D183A" w:rsidP="00B84CF7">
            <w:pPr>
              <w:pStyle w:val="TAH"/>
            </w:pPr>
            <w:r w:rsidRPr="00FB20BD">
              <w:t>Comment</w:t>
            </w:r>
          </w:p>
        </w:tc>
        <w:tc>
          <w:tcPr>
            <w:tcW w:w="1245" w:type="dxa"/>
          </w:tcPr>
          <w:p w14:paraId="0174C1A2" w14:textId="77777777" w:rsidR="000D183A" w:rsidRPr="00FB20BD" w:rsidRDefault="000D183A" w:rsidP="00B84CF7">
            <w:pPr>
              <w:pStyle w:val="TAH"/>
            </w:pPr>
            <w:r w:rsidRPr="00FB20BD">
              <w:t>Condition</w:t>
            </w:r>
          </w:p>
        </w:tc>
      </w:tr>
      <w:tr w:rsidR="000D183A" w:rsidRPr="00FB20BD" w14:paraId="5E5C36C6" w14:textId="77777777" w:rsidTr="00B84CF7">
        <w:tc>
          <w:tcPr>
            <w:tcW w:w="4535" w:type="dxa"/>
          </w:tcPr>
          <w:p w14:paraId="4C81AF88" w14:textId="77777777" w:rsidR="000D183A" w:rsidRPr="00FB20BD" w:rsidRDefault="000D183A" w:rsidP="00B84CF7">
            <w:pPr>
              <w:pStyle w:val="TAL"/>
            </w:pPr>
            <w:r w:rsidRPr="00FB20BD">
              <w:t>ServingCellConfigCommon ::= SEQUENCE {</w:t>
            </w:r>
          </w:p>
        </w:tc>
        <w:tc>
          <w:tcPr>
            <w:tcW w:w="2267" w:type="dxa"/>
          </w:tcPr>
          <w:p w14:paraId="2637CCC0" w14:textId="77777777" w:rsidR="000D183A" w:rsidRPr="00FB20BD" w:rsidRDefault="000D183A" w:rsidP="00B84CF7">
            <w:pPr>
              <w:pStyle w:val="TAL"/>
            </w:pPr>
          </w:p>
        </w:tc>
        <w:tc>
          <w:tcPr>
            <w:tcW w:w="1700" w:type="dxa"/>
          </w:tcPr>
          <w:p w14:paraId="45B69B25" w14:textId="77777777" w:rsidR="000D183A" w:rsidRPr="00FB20BD" w:rsidRDefault="000D183A" w:rsidP="00B84CF7">
            <w:pPr>
              <w:pStyle w:val="TAL"/>
            </w:pPr>
          </w:p>
        </w:tc>
        <w:tc>
          <w:tcPr>
            <w:tcW w:w="1245" w:type="dxa"/>
          </w:tcPr>
          <w:p w14:paraId="096AB987" w14:textId="77777777" w:rsidR="000D183A" w:rsidRPr="00FB20BD" w:rsidRDefault="000D183A" w:rsidP="00B84CF7">
            <w:pPr>
              <w:pStyle w:val="TAL"/>
            </w:pPr>
          </w:p>
        </w:tc>
      </w:tr>
      <w:tr w:rsidR="000D183A" w:rsidRPr="00FB20BD" w14:paraId="7ACDAE16" w14:textId="77777777" w:rsidTr="00B84CF7">
        <w:tc>
          <w:tcPr>
            <w:tcW w:w="4535" w:type="dxa"/>
            <w:tcBorders>
              <w:top w:val="nil"/>
              <w:bottom w:val="nil"/>
            </w:tcBorders>
          </w:tcPr>
          <w:p w14:paraId="12AE35C1" w14:textId="77777777" w:rsidR="000D183A" w:rsidRPr="00FB20BD" w:rsidRDefault="000D183A" w:rsidP="00B84CF7">
            <w:pPr>
              <w:pStyle w:val="TAL"/>
            </w:pPr>
            <w:r w:rsidRPr="00FB20BD">
              <w:t xml:space="preserve">  ss-PBCH-BlockPower</w:t>
            </w:r>
          </w:p>
        </w:tc>
        <w:tc>
          <w:tcPr>
            <w:tcW w:w="2267" w:type="dxa"/>
          </w:tcPr>
          <w:p w14:paraId="4050EF33" w14:textId="77777777" w:rsidR="000D183A" w:rsidRPr="00FB20BD" w:rsidRDefault="000D183A" w:rsidP="00B84CF7">
            <w:pPr>
              <w:pStyle w:val="TAL"/>
            </w:pPr>
            <w:r w:rsidRPr="00FB20BD">
              <w:t>18</w:t>
            </w:r>
          </w:p>
        </w:tc>
        <w:tc>
          <w:tcPr>
            <w:tcW w:w="1700" w:type="dxa"/>
          </w:tcPr>
          <w:p w14:paraId="7BF5594E" w14:textId="77777777" w:rsidR="000D183A" w:rsidRPr="00FB20BD" w:rsidRDefault="000D183A" w:rsidP="00B84CF7">
            <w:pPr>
              <w:pStyle w:val="TAL"/>
            </w:pPr>
          </w:p>
        </w:tc>
        <w:tc>
          <w:tcPr>
            <w:tcW w:w="1245" w:type="dxa"/>
          </w:tcPr>
          <w:p w14:paraId="0E70071D" w14:textId="77777777" w:rsidR="000D183A" w:rsidRPr="00FB20BD" w:rsidRDefault="000D183A" w:rsidP="00B84CF7">
            <w:pPr>
              <w:pStyle w:val="TAL"/>
            </w:pPr>
            <w:r w:rsidRPr="00FB20BD">
              <w:t>SCS_15kHz</w:t>
            </w:r>
          </w:p>
        </w:tc>
      </w:tr>
      <w:tr w:rsidR="000D183A" w:rsidRPr="00FB20BD" w14:paraId="1147D631" w14:textId="77777777" w:rsidTr="00B84CF7">
        <w:tc>
          <w:tcPr>
            <w:tcW w:w="4535" w:type="dxa"/>
            <w:tcBorders>
              <w:bottom w:val="single" w:sz="4" w:space="0" w:color="auto"/>
            </w:tcBorders>
          </w:tcPr>
          <w:p w14:paraId="3F9C77EE" w14:textId="77777777" w:rsidR="000D183A" w:rsidRPr="00FB20BD" w:rsidRDefault="000D183A" w:rsidP="00B84CF7">
            <w:pPr>
              <w:pStyle w:val="TAL"/>
            </w:pPr>
            <w:r w:rsidRPr="00FB20BD">
              <w:t>}</w:t>
            </w:r>
          </w:p>
        </w:tc>
        <w:tc>
          <w:tcPr>
            <w:tcW w:w="2267" w:type="dxa"/>
          </w:tcPr>
          <w:p w14:paraId="70B1BBB3" w14:textId="77777777" w:rsidR="000D183A" w:rsidRPr="00FB20BD" w:rsidRDefault="000D183A" w:rsidP="00B84CF7">
            <w:pPr>
              <w:pStyle w:val="TAL"/>
            </w:pPr>
          </w:p>
        </w:tc>
        <w:tc>
          <w:tcPr>
            <w:tcW w:w="1700" w:type="dxa"/>
          </w:tcPr>
          <w:p w14:paraId="6D7AC4DA" w14:textId="77777777" w:rsidR="000D183A" w:rsidRPr="00FB20BD" w:rsidRDefault="000D183A" w:rsidP="00B84CF7">
            <w:pPr>
              <w:pStyle w:val="TAL"/>
            </w:pPr>
          </w:p>
        </w:tc>
        <w:tc>
          <w:tcPr>
            <w:tcW w:w="1245" w:type="dxa"/>
          </w:tcPr>
          <w:p w14:paraId="19DEBEBB" w14:textId="77777777" w:rsidR="000D183A" w:rsidRPr="00FB20BD" w:rsidRDefault="000D183A" w:rsidP="00B84CF7">
            <w:pPr>
              <w:pStyle w:val="TAL"/>
            </w:pPr>
          </w:p>
        </w:tc>
      </w:tr>
    </w:tbl>
    <w:p w14:paraId="0BF0C981" w14:textId="77777777" w:rsidR="000D183A" w:rsidRPr="00FB20BD" w:rsidRDefault="000D183A" w:rsidP="00B84CF7"/>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0D183A" w:rsidRPr="00FB20BD" w14:paraId="728A9298" w14:textId="77777777" w:rsidTr="00B84CF7">
        <w:tc>
          <w:tcPr>
            <w:tcW w:w="3936" w:type="dxa"/>
          </w:tcPr>
          <w:p w14:paraId="2F6F1A14" w14:textId="77777777" w:rsidR="000D183A" w:rsidRPr="00FB20BD" w:rsidRDefault="000D183A" w:rsidP="00B84CF7">
            <w:pPr>
              <w:pStyle w:val="TAH"/>
            </w:pPr>
            <w:r w:rsidRPr="00FB20BD">
              <w:t>Condition</w:t>
            </w:r>
          </w:p>
        </w:tc>
        <w:tc>
          <w:tcPr>
            <w:tcW w:w="5811" w:type="dxa"/>
          </w:tcPr>
          <w:p w14:paraId="54483E4A" w14:textId="77777777" w:rsidR="000D183A" w:rsidRPr="00FB20BD" w:rsidRDefault="000D183A" w:rsidP="00B84CF7">
            <w:pPr>
              <w:pStyle w:val="TAH"/>
            </w:pPr>
            <w:r w:rsidRPr="00FB20BD">
              <w:t>Explanation</w:t>
            </w:r>
          </w:p>
        </w:tc>
      </w:tr>
      <w:tr w:rsidR="000D183A" w:rsidRPr="00FB20BD" w14:paraId="11076063" w14:textId="77777777" w:rsidTr="00B84CF7">
        <w:tc>
          <w:tcPr>
            <w:tcW w:w="3936" w:type="dxa"/>
          </w:tcPr>
          <w:p w14:paraId="4926B8C5" w14:textId="77777777" w:rsidR="000D183A" w:rsidRPr="00FB20BD" w:rsidRDefault="000D183A" w:rsidP="00B84CF7">
            <w:pPr>
              <w:pStyle w:val="TAL"/>
            </w:pPr>
            <w:r w:rsidRPr="00FB20BD">
              <w:t>SCS_15kHz</w:t>
            </w:r>
          </w:p>
        </w:tc>
        <w:tc>
          <w:tcPr>
            <w:tcW w:w="5811" w:type="dxa"/>
          </w:tcPr>
          <w:p w14:paraId="6D8B389A" w14:textId="77777777" w:rsidR="000D183A" w:rsidRPr="00FB20BD" w:rsidRDefault="000D183A" w:rsidP="00B84CF7">
            <w:pPr>
              <w:pStyle w:val="TAL"/>
            </w:pPr>
            <w:r w:rsidRPr="00FB20BD">
              <w:t>SCS=15kHz for SS/PBCH block</w:t>
            </w:r>
          </w:p>
        </w:tc>
      </w:tr>
    </w:tbl>
    <w:p w14:paraId="630973EE" w14:textId="77777777" w:rsidR="000D183A" w:rsidRPr="00FB20BD" w:rsidRDefault="000D183A" w:rsidP="00B84CF7"/>
    <w:p w14:paraId="7CB1539D" w14:textId="77777777" w:rsidR="000D183A" w:rsidRPr="00FB20BD" w:rsidRDefault="000D183A" w:rsidP="000D183A">
      <w:pPr>
        <w:pStyle w:val="H6"/>
      </w:pPr>
      <w:r w:rsidRPr="00FB20BD">
        <w:t>6.3D.4.1_1.5</w:t>
      </w:r>
      <w:r w:rsidRPr="00FB20BD">
        <w:tab/>
        <w:t>Test requirement</w:t>
      </w:r>
    </w:p>
    <w:p w14:paraId="39E1AC4A" w14:textId="77777777" w:rsidR="000D183A" w:rsidRPr="00FB20BD" w:rsidRDefault="000D183A" w:rsidP="00B84CF7">
      <w:r w:rsidRPr="00FB20BD">
        <w:t xml:space="preserve">The requirement for the power measured in step (2) of the test procedure is not to </w:t>
      </w:r>
      <w:r w:rsidRPr="00FB20BD">
        <w:rPr>
          <w:rFonts w:eastAsia="香~??’c‘I"/>
        </w:rPr>
        <w:t>exceed</w:t>
      </w:r>
      <w:r w:rsidRPr="00FB20BD">
        <w:t xml:space="preserve"> the values specified in Table 6.3D.4.1_1.5-1 and 6.3D.4.1_1.5-2.</w:t>
      </w:r>
    </w:p>
    <w:p w14:paraId="219B6F46" w14:textId="77777777" w:rsidR="000D183A" w:rsidRPr="00FB20BD" w:rsidRDefault="000D183A" w:rsidP="00B84CF7">
      <w:pPr>
        <w:pStyle w:val="TH"/>
      </w:pPr>
      <w:r w:rsidRPr="00FB20BD">
        <w:t>Table 6.3D.4.1_1.5-1: Absolute power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4"/>
        <w:gridCol w:w="1010"/>
        <w:gridCol w:w="1011"/>
        <w:gridCol w:w="1012"/>
        <w:gridCol w:w="1011"/>
        <w:gridCol w:w="1012"/>
        <w:gridCol w:w="1011"/>
        <w:gridCol w:w="1012"/>
        <w:gridCol w:w="936"/>
      </w:tblGrid>
      <w:tr w:rsidR="000D183A" w:rsidRPr="00FB20BD" w14:paraId="23C48A1C" w14:textId="77777777" w:rsidTr="005570DF">
        <w:trPr>
          <w:jc w:val="center"/>
        </w:trPr>
        <w:tc>
          <w:tcPr>
            <w:tcW w:w="1614" w:type="dxa"/>
            <w:vMerge w:val="restart"/>
            <w:shd w:val="clear" w:color="auto" w:fill="auto"/>
          </w:tcPr>
          <w:p w14:paraId="6308827B" w14:textId="77777777" w:rsidR="000D183A" w:rsidRPr="00FB20BD" w:rsidRDefault="000D183A" w:rsidP="00B84CF7">
            <w:pPr>
              <w:pStyle w:val="TAH"/>
            </w:pPr>
          </w:p>
        </w:tc>
        <w:tc>
          <w:tcPr>
            <w:tcW w:w="8015" w:type="dxa"/>
            <w:gridSpan w:val="8"/>
            <w:shd w:val="clear" w:color="auto" w:fill="auto"/>
          </w:tcPr>
          <w:p w14:paraId="58828F69" w14:textId="77777777" w:rsidR="000D183A" w:rsidRPr="00FB20BD" w:rsidRDefault="000D183A" w:rsidP="00B84CF7">
            <w:pPr>
              <w:pStyle w:val="TAH"/>
            </w:pPr>
            <w:r w:rsidRPr="00FB20BD">
              <w:t>Channel bandwidth / expected output power (dBm)</w:t>
            </w:r>
          </w:p>
        </w:tc>
      </w:tr>
      <w:tr w:rsidR="00B84CF7" w:rsidRPr="00FB20BD" w14:paraId="56952CF1" w14:textId="77777777" w:rsidTr="00B84CF7">
        <w:trPr>
          <w:jc w:val="center"/>
        </w:trPr>
        <w:tc>
          <w:tcPr>
            <w:tcW w:w="1614" w:type="dxa"/>
            <w:vMerge/>
            <w:shd w:val="clear" w:color="auto" w:fill="auto"/>
          </w:tcPr>
          <w:p w14:paraId="45F31B47" w14:textId="77777777" w:rsidR="000D183A" w:rsidRPr="00FB20BD" w:rsidRDefault="000D183A" w:rsidP="00B84CF7">
            <w:pPr>
              <w:rPr>
                <w:rFonts w:eastAsia="Batang"/>
              </w:rPr>
            </w:pPr>
          </w:p>
        </w:tc>
        <w:tc>
          <w:tcPr>
            <w:tcW w:w="1010" w:type="dxa"/>
            <w:shd w:val="clear" w:color="auto" w:fill="auto"/>
          </w:tcPr>
          <w:p w14:paraId="1A6A5B19" w14:textId="77777777" w:rsidR="000D183A" w:rsidRPr="00FB20BD" w:rsidRDefault="000D183A" w:rsidP="00B84CF7">
            <w:pPr>
              <w:pStyle w:val="TAH"/>
            </w:pPr>
            <w:r w:rsidRPr="00FB20BD">
              <w:t>5</w:t>
            </w:r>
          </w:p>
          <w:p w14:paraId="7D357B8F" w14:textId="77777777" w:rsidR="000D183A" w:rsidRPr="00FB20BD" w:rsidRDefault="000D183A" w:rsidP="00B84CF7">
            <w:pPr>
              <w:pStyle w:val="TAH"/>
            </w:pPr>
            <w:r w:rsidRPr="00FB20BD">
              <w:t>MHz</w:t>
            </w:r>
          </w:p>
        </w:tc>
        <w:tc>
          <w:tcPr>
            <w:tcW w:w="1011" w:type="dxa"/>
            <w:shd w:val="clear" w:color="auto" w:fill="auto"/>
          </w:tcPr>
          <w:p w14:paraId="07D226F9" w14:textId="77777777" w:rsidR="000D183A" w:rsidRPr="00FB20BD" w:rsidRDefault="000D183A" w:rsidP="00B84CF7">
            <w:pPr>
              <w:pStyle w:val="TAH"/>
            </w:pPr>
            <w:r w:rsidRPr="00FB20BD">
              <w:t>10</w:t>
            </w:r>
          </w:p>
          <w:p w14:paraId="242DC20D" w14:textId="77777777" w:rsidR="000D183A" w:rsidRPr="00FB20BD" w:rsidRDefault="000D183A" w:rsidP="00B84CF7">
            <w:pPr>
              <w:pStyle w:val="TAH"/>
            </w:pPr>
            <w:r w:rsidRPr="00FB20BD">
              <w:t>MHz</w:t>
            </w:r>
          </w:p>
        </w:tc>
        <w:tc>
          <w:tcPr>
            <w:tcW w:w="1012" w:type="dxa"/>
            <w:shd w:val="clear" w:color="auto" w:fill="auto"/>
          </w:tcPr>
          <w:p w14:paraId="0A7A2AEB" w14:textId="77777777" w:rsidR="000D183A" w:rsidRPr="00FB20BD" w:rsidRDefault="000D183A" w:rsidP="00B84CF7">
            <w:pPr>
              <w:pStyle w:val="TAH"/>
            </w:pPr>
            <w:r w:rsidRPr="00FB20BD">
              <w:t>15</w:t>
            </w:r>
          </w:p>
          <w:p w14:paraId="0BCD23B6" w14:textId="77777777" w:rsidR="000D183A" w:rsidRPr="00FB20BD" w:rsidRDefault="000D183A" w:rsidP="00B84CF7">
            <w:pPr>
              <w:pStyle w:val="TAH"/>
            </w:pPr>
            <w:r w:rsidRPr="00FB20BD">
              <w:t>MHz</w:t>
            </w:r>
          </w:p>
        </w:tc>
        <w:tc>
          <w:tcPr>
            <w:tcW w:w="1011" w:type="dxa"/>
            <w:shd w:val="clear" w:color="auto" w:fill="auto"/>
          </w:tcPr>
          <w:p w14:paraId="57DFA248" w14:textId="77777777" w:rsidR="000D183A" w:rsidRPr="00FB20BD" w:rsidRDefault="000D183A" w:rsidP="00B84CF7">
            <w:pPr>
              <w:pStyle w:val="TAH"/>
            </w:pPr>
            <w:r w:rsidRPr="00FB20BD">
              <w:t>20</w:t>
            </w:r>
          </w:p>
          <w:p w14:paraId="39618198" w14:textId="77777777" w:rsidR="000D183A" w:rsidRPr="00FB20BD" w:rsidRDefault="000D183A" w:rsidP="00B84CF7">
            <w:pPr>
              <w:pStyle w:val="TAH"/>
            </w:pPr>
            <w:r w:rsidRPr="00FB20BD">
              <w:t>MHz</w:t>
            </w:r>
          </w:p>
        </w:tc>
        <w:tc>
          <w:tcPr>
            <w:tcW w:w="1012" w:type="dxa"/>
            <w:shd w:val="clear" w:color="auto" w:fill="auto"/>
          </w:tcPr>
          <w:p w14:paraId="6CB56B19" w14:textId="77777777" w:rsidR="000D183A" w:rsidRPr="00FB20BD" w:rsidRDefault="000D183A" w:rsidP="00B84CF7">
            <w:pPr>
              <w:pStyle w:val="TAH"/>
            </w:pPr>
            <w:r w:rsidRPr="00FB20BD">
              <w:t>25</w:t>
            </w:r>
          </w:p>
          <w:p w14:paraId="06DA97D8" w14:textId="77777777" w:rsidR="000D183A" w:rsidRPr="00FB20BD" w:rsidRDefault="000D183A" w:rsidP="00B84CF7">
            <w:pPr>
              <w:pStyle w:val="TAH"/>
            </w:pPr>
            <w:r w:rsidRPr="00FB20BD">
              <w:t>MHz</w:t>
            </w:r>
          </w:p>
        </w:tc>
        <w:tc>
          <w:tcPr>
            <w:tcW w:w="1011" w:type="dxa"/>
            <w:shd w:val="clear" w:color="auto" w:fill="auto"/>
          </w:tcPr>
          <w:p w14:paraId="0AFFF364" w14:textId="77777777" w:rsidR="000D183A" w:rsidRPr="00FB20BD" w:rsidRDefault="000D183A" w:rsidP="00B84CF7">
            <w:pPr>
              <w:pStyle w:val="TAH"/>
            </w:pPr>
            <w:r w:rsidRPr="00FB20BD">
              <w:t>30</w:t>
            </w:r>
          </w:p>
          <w:p w14:paraId="18290677" w14:textId="77777777" w:rsidR="000D183A" w:rsidRPr="00FB20BD" w:rsidRDefault="000D183A" w:rsidP="00B84CF7">
            <w:pPr>
              <w:pStyle w:val="TAH"/>
            </w:pPr>
            <w:r w:rsidRPr="00FB20BD">
              <w:t>MHz</w:t>
            </w:r>
          </w:p>
        </w:tc>
        <w:tc>
          <w:tcPr>
            <w:tcW w:w="1012" w:type="dxa"/>
            <w:shd w:val="clear" w:color="auto" w:fill="auto"/>
          </w:tcPr>
          <w:p w14:paraId="78E9D37A" w14:textId="77777777" w:rsidR="000D183A" w:rsidRPr="00FB20BD" w:rsidRDefault="000D183A" w:rsidP="00B84CF7">
            <w:pPr>
              <w:pStyle w:val="TAH"/>
            </w:pPr>
            <w:r w:rsidRPr="00FB20BD">
              <w:t>40</w:t>
            </w:r>
          </w:p>
          <w:p w14:paraId="3D62DDC4" w14:textId="77777777" w:rsidR="000D183A" w:rsidRPr="00FB20BD" w:rsidRDefault="000D183A" w:rsidP="00B84CF7">
            <w:pPr>
              <w:pStyle w:val="TAH"/>
            </w:pPr>
            <w:r w:rsidRPr="00FB20BD">
              <w:t>MHz</w:t>
            </w:r>
          </w:p>
        </w:tc>
        <w:tc>
          <w:tcPr>
            <w:tcW w:w="936" w:type="dxa"/>
          </w:tcPr>
          <w:p w14:paraId="14E27828" w14:textId="77777777" w:rsidR="000D183A" w:rsidRPr="00FB20BD" w:rsidRDefault="000D183A" w:rsidP="00B84CF7">
            <w:pPr>
              <w:pStyle w:val="TAH"/>
              <w:rPr>
                <w:lang w:eastAsia="zh-CN"/>
              </w:rPr>
            </w:pPr>
            <w:r w:rsidRPr="00FB20BD">
              <w:rPr>
                <w:lang w:eastAsia="zh-CN"/>
              </w:rPr>
              <w:t>50</w:t>
            </w:r>
          </w:p>
          <w:p w14:paraId="4F2842BD" w14:textId="77777777" w:rsidR="000D183A" w:rsidRPr="00FB20BD" w:rsidRDefault="000D183A" w:rsidP="00B84CF7">
            <w:pPr>
              <w:pStyle w:val="TAH"/>
              <w:rPr>
                <w:lang w:eastAsia="zh-CN"/>
              </w:rPr>
            </w:pPr>
            <w:r w:rsidRPr="00FB20BD">
              <w:rPr>
                <w:lang w:eastAsia="zh-CN"/>
              </w:rPr>
              <w:t>MHz</w:t>
            </w:r>
          </w:p>
        </w:tc>
      </w:tr>
      <w:tr w:rsidR="00B84CF7" w:rsidRPr="00FB20BD" w14:paraId="7A9E5BBB" w14:textId="77777777" w:rsidTr="00B84CF7">
        <w:trPr>
          <w:jc w:val="center"/>
        </w:trPr>
        <w:tc>
          <w:tcPr>
            <w:tcW w:w="1614" w:type="dxa"/>
            <w:shd w:val="clear" w:color="auto" w:fill="auto"/>
            <w:vAlign w:val="center"/>
          </w:tcPr>
          <w:p w14:paraId="33EA030D" w14:textId="77777777" w:rsidR="000D183A" w:rsidRPr="00FB20BD" w:rsidRDefault="000D183A" w:rsidP="00B84CF7">
            <w:pPr>
              <w:pStyle w:val="TAC"/>
            </w:pPr>
            <w:r w:rsidRPr="00FB20BD">
              <w:t xml:space="preserve">Expected Measured power </w:t>
            </w:r>
          </w:p>
        </w:tc>
        <w:tc>
          <w:tcPr>
            <w:tcW w:w="1010" w:type="dxa"/>
            <w:shd w:val="clear" w:color="auto" w:fill="auto"/>
            <w:vAlign w:val="center"/>
          </w:tcPr>
          <w:p w14:paraId="3383D9F9" w14:textId="77777777" w:rsidR="000D183A" w:rsidRPr="00FB20BD" w:rsidRDefault="000D183A" w:rsidP="00B84CF7">
            <w:pPr>
              <w:pStyle w:val="TAC"/>
            </w:pPr>
            <w:r w:rsidRPr="00FB20BD">
              <w:t>-17.6</w:t>
            </w:r>
          </w:p>
        </w:tc>
        <w:tc>
          <w:tcPr>
            <w:tcW w:w="1011" w:type="dxa"/>
            <w:shd w:val="clear" w:color="auto" w:fill="auto"/>
            <w:vAlign w:val="center"/>
          </w:tcPr>
          <w:p w14:paraId="644DED89" w14:textId="77777777" w:rsidR="000D183A" w:rsidRPr="00FB20BD" w:rsidRDefault="000D183A" w:rsidP="00B84CF7">
            <w:pPr>
              <w:pStyle w:val="TAC"/>
            </w:pPr>
            <w:r w:rsidRPr="00FB20BD">
              <w:t>-14.4</w:t>
            </w:r>
          </w:p>
        </w:tc>
        <w:tc>
          <w:tcPr>
            <w:tcW w:w="1012" w:type="dxa"/>
            <w:shd w:val="clear" w:color="auto" w:fill="auto"/>
            <w:vAlign w:val="center"/>
          </w:tcPr>
          <w:p w14:paraId="1C9E96EF" w14:textId="77777777" w:rsidR="000D183A" w:rsidRPr="00FB20BD" w:rsidRDefault="000D183A" w:rsidP="00B84CF7">
            <w:pPr>
              <w:pStyle w:val="TAC"/>
            </w:pPr>
            <w:r w:rsidRPr="00FB20BD">
              <w:t>-12.6</w:t>
            </w:r>
          </w:p>
        </w:tc>
        <w:tc>
          <w:tcPr>
            <w:tcW w:w="1011" w:type="dxa"/>
            <w:shd w:val="clear" w:color="auto" w:fill="auto"/>
            <w:vAlign w:val="center"/>
          </w:tcPr>
          <w:p w14:paraId="0B111376" w14:textId="77777777" w:rsidR="000D183A" w:rsidRPr="00FB20BD" w:rsidRDefault="000D183A" w:rsidP="00B84CF7">
            <w:pPr>
              <w:pStyle w:val="TAC"/>
            </w:pPr>
            <w:r w:rsidRPr="00FB20BD">
              <w:t>-11.3</w:t>
            </w:r>
          </w:p>
        </w:tc>
        <w:tc>
          <w:tcPr>
            <w:tcW w:w="1012" w:type="dxa"/>
            <w:shd w:val="clear" w:color="auto" w:fill="auto"/>
            <w:vAlign w:val="center"/>
          </w:tcPr>
          <w:p w14:paraId="29245808" w14:textId="77777777" w:rsidR="000D183A" w:rsidRPr="00FB20BD" w:rsidRDefault="000D183A" w:rsidP="00B84CF7">
            <w:pPr>
              <w:pStyle w:val="TAC"/>
            </w:pPr>
            <w:r w:rsidRPr="00FB20BD">
              <w:t>-10.4</w:t>
            </w:r>
          </w:p>
        </w:tc>
        <w:tc>
          <w:tcPr>
            <w:tcW w:w="1011" w:type="dxa"/>
            <w:shd w:val="clear" w:color="auto" w:fill="auto"/>
            <w:vAlign w:val="center"/>
          </w:tcPr>
          <w:p w14:paraId="7251ED4A" w14:textId="77777777" w:rsidR="000D183A" w:rsidRPr="00FB20BD" w:rsidRDefault="000D183A" w:rsidP="00B84CF7">
            <w:pPr>
              <w:pStyle w:val="TAC"/>
            </w:pPr>
            <w:r w:rsidRPr="00FB20BD">
              <w:t>-9.6</w:t>
            </w:r>
          </w:p>
        </w:tc>
        <w:tc>
          <w:tcPr>
            <w:tcW w:w="1012" w:type="dxa"/>
            <w:shd w:val="clear" w:color="auto" w:fill="auto"/>
            <w:vAlign w:val="center"/>
          </w:tcPr>
          <w:p w14:paraId="4C092D8A" w14:textId="77777777" w:rsidR="000D183A" w:rsidRPr="00FB20BD" w:rsidRDefault="000D183A" w:rsidP="00B84CF7">
            <w:pPr>
              <w:pStyle w:val="TAC"/>
            </w:pPr>
            <w:r w:rsidRPr="00FB20BD">
              <w:t>-8.3</w:t>
            </w:r>
          </w:p>
        </w:tc>
        <w:tc>
          <w:tcPr>
            <w:tcW w:w="936" w:type="dxa"/>
            <w:vAlign w:val="center"/>
          </w:tcPr>
          <w:p w14:paraId="1724D224" w14:textId="77777777" w:rsidR="000D183A" w:rsidRPr="00FB20BD" w:rsidRDefault="000D183A" w:rsidP="00B84CF7">
            <w:pPr>
              <w:pStyle w:val="TAC"/>
            </w:pPr>
            <w:r w:rsidRPr="00FB20BD">
              <w:rPr>
                <w:lang w:eastAsia="zh-CN"/>
              </w:rPr>
              <w:t>-7.3</w:t>
            </w:r>
          </w:p>
        </w:tc>
      </w:tr>
      <w:tr w:rsidR="000D183A" w:rsidRPr="00FB20BD" w14:paraId="2F3075CB" w14:textId="77777777" w:rsidTr="005570DF">
        <w:trPr>
          <w:jc w:val="center"/>
        </w:trPr>
        <w:tc>
          <w:tcPr>
            <w:tcW w:w="1614" w:type="dxa"/>
            <w:shd w:val="clear" w:color="auto" w:fill="auto"/>
            <w:vAlign w:val="center"/>
          </w:tcPr>
          <w:p w14:paraId="28321F07" w14:textId="77777777" w:rsidR="000D183A" w:rsidRPr="00FB20BD" w:rsidRDefault="000D183A" w:rsidP="00B84CF7">
            <w:pPr>
              <w:pStyle w:val="TAC"/>
            </w:pPr>
            <w:r w:rsidRPr="00FB20BD">
              <w:t>Power tolerance</w:t>
            </w:r>
          </w:p>
        </w:tc>
        <w:tc>
          <w:tcPr>
            <w:tcW w:w="8015" w:type="dxa"/>
            <w:gridSpan w:val="8"/>
            <w:shd w:val="clear" w:color="auto" w:fill="auto"/>
          </w:tcPr>
          <w:p w14:paraId="25DD2064" w14:textId="77777777" w:rsidR="000D183A" w:rsidRPr="00FB20BD" w:rsidRDefault="000D183A" w:rsidP="00B84CF7">
            <w:pPr>
              <w:pStyle w:val="TAC"/>
              <w:rPr>
                <w:snapToGrid w:val="0"/>
              </w:rPr>
            </w:pPr>
            <w:r w:rsidRPr="00FB20BD">
              <w:rPr>
                <w:snapToGrid w:val="0"/>
              </w:rPr>
              <w:t>±</w:t>
            </w:r>
            <w:r w:rsidRPr="00FB20BD">
              <w:t xml:space="preserve"> (9+TT)dB</w:t>
            </w:r>
          </w:p>
        </w:tc>
      </w:tr>
      <w:tr w:rsidR="000D183A" w:rsidRPr="00FB20BD" w14:paraId="7764916C" w14:textId="77777777" w:rsidTr="005570DF">
        <w:trPr>
          <w:jc w:val="center"/>
        </w:trPr>
        <w:tc>
          <w:tcPr>
            <w:tcW w:w="9629" w:type="dxa"/>
            <w:gridSpan w:val="9"/>
            <w:shd w:val="clear" w:color="auto" w:fill="auto"/>
          </w:tcPr>
          <w:p w14:paraId="7123C1F0" w14:textId="77777777" w:rsidR="000D183A" w:rsidRPr="00FB20BD" w:rsidRDefault="000D183A" w:rsidP="00B84CF7">
            <w:pPr>
              <w:pStyle w:val="TAN"/>
            </w:pPr>
            <w:r w:rsidRPr="00FB20BD">
              <w:t>Note 1:</w:t>
            </w:r>
            <w:r w:rsidRPr="00FB20BD">
              <w:tab/>
              <w:t>The lower power limit shall not exceed the minimum output power requirements defined in sub-clause 6.3.2.3</w:t>
            </w:r>
          </w:p>
          <w:p w14:paraId="03D40230" w14:textId="77777777" w:rsidR="000D183A" w:rsidRPr="00FB20BD" w:rsidRDefault="000D183A" w:rsidP="00B84CF7">
            <w:pPr>
              <w:pStyle w:val="TAN"/>
            </w:pPr>
            <w:r w:rsidRPr="00FB20BD">
              <w:t>Note 2:</w:t>
            </w:r>
            <w:r w:rsidRPr="00FB20BD">
              <w:tab/>
              <w:t>TT for each duplex, Sub-Carrier Spacing, frequency and channel bandwidth is specified in Table 6.3D.4.1_1.5</w:t>
            </w:r>
            <w:r w:rsidRPr="00FB20BD">
              <w:rPr>
                <w:lang w:eastAsia="zh-CN"/>
              </w:rPr>
              <w:t>-3</w:t>
            </w:r>
            <w:r w:rsidRPr="00FB20BD">
              <w:t>.</w:t>
            </w:r>
          </w:p>
        </w:tc>
      </w:tr>
    </w:tbl>
    <w:p w14:paraId="682BDFF5" w14:textId="77777777" w:rsidR="000D183A" w:rsidRPr="00FB20BD" w:rsidRDefault="000D183A" w:rsidP="00B84CF7"/>
    <w:p w14:paraId="763BA06E" w14:textId="77777777" w:rsidR="000D183A" w:rsidRPr="00FB20BD" w:rsidRDefault="000D183A" w:rsidP="00B84CF7">
      <w:pPr>
        <w:pStyle w:val="TH"/>
      </w:pPr>
      <w:r w:rsidRPr="00FB20BD">
        <w:t>Table 6.3D.4.1_1.5-2: Absolute power tolerance: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4"/>
        <w:gridCol w:w="1010"/>
        <w:gridCol w:w="1011"/>
        <w:gridCol w:w="1012"/>
        <w:gridCol w:w="1011"/>
        <w:gridCol w:w="1012"/>
        <w:gridCol w:w="1011"/>
        <w:gridCol w:w="1012"/>
        <w:gridCol w:w="936"/>
      </w:tblGrid>
      <w:tr w:rsidR="000D183A" w:rsidRPr="00FB20BD" w14:paraId="55FA40A0" w14:textId="77777777" w:rsidTr="005570DF">
        <w:trPr>
          <w:jc w:val="center"/>
        </w:trPr>
        <w:tc>
          <w:tcPr>
            <w:tcW w:w="1614" w:type="dxa"/>
            <w:vMerge w:val="restart"/>
            <w:shd w:val="clear" w:color="auto" w:fill="auto"/>
          </w:tcPr>
          <w:p w14:paraId="68868169" w14:textId="77777777" w:rsidR="000D183A" w:rsidRPr="00FB20BD" w:rsidRDefault="000D183A" w:rsidP="00B84CF7">
            <w:pPr>
              <w:pStyle w:val="TAH"/>
            </w:pPr>
          </w:p>
        </w:tc>
        <w:tc>
          <w:tcPr>
            <w:tcW w:w="8015" w:type="dxa"/>
            <w:gridSpan w:val="8"/>
            <w:shd w:val="clear" w:color="auto" w:fill="auto"/>
          </w:tcPr>
          <w:p w14:paraId="0B1F9741" w14:textId="77777777" w:rsidR="000D183A" w:rsidRPr="00FB20BD" w:rsidRDefault="000D183A" w:rsidP="00B84CF7">
            <w:pPr>
              <w:pStyle w:val="TAH"/>
            </w:pPr>
            <w:r w:rsidRPr="00FB20BD">
              <w:t>Channel bandwidth / expected output power (dBm)</w:t>
            </w:r>
          </w:p>
        </w:tc>
      </w:tr>
      <w:tr w:rsidR="00B84CF7" w:rsidRPr="00FB20BD" w14:paraId="0F73FB12" w14:textId="77777777" w:rsidTr="00B84CF7">
        <w:trPr>
          <w:jc w:val="center"/>
        </w:trPr>
        <w:tc>
          <w:tcPr>
            <w:tcW w:w="1614" w:type="dxa"/>
            <w:vMerge/>
            <w:shd w:val="clear" w:color="auto" w:fill="auto"/>
          </w:tcPr>
          <w:p w14:paraId="7C8E13D0" w14:textId="77777777" w:rsidR="000D183A" w:rsidRPr="00FB20BD" w:rsidRDefault="000D183A" w:rsidP="00B84CF7">
            <w:pPr>
              <w:rPr>
                <w:rFonts w:eastAsia="Batang"/>
              </w:rPr>
            </w:pPr>
          </w:p>
        </w:tc>
        <w:tc>
          <w:tcPr>
            <w:tcW w:w="1010" w:type="dxa"/>
            <w:shd w:val="clear" w:color="auto" w:fill="auto"/>
          </w:tcPr>
          <w:p w14:paraId="719AFCA9" w14:textId="77777777" w:rsidR="000D183A" w:rsidRPr="00FB20BD" w:rsidRDefault="000D183A" w:rsidP="00B84CF7">
            <w:pPr>
              <w:pStyle w:val="TAH"/>
            </w:pPr>
            <w:r w:rsidRPr="00FB20BD">
              <w:t>5</w:t>
            </w:r>
          </w:p>
          <w:p w14:paraId="61DBC106" w14:textId="77777777" w:rsidR="000D183A" w:rsidRPr="00FB20BD" w:rsidRDefault="000D183A" w:rsidP="00B84CF7">
            <w:pPr>
              <w:pStyle w:val="TAH"/>
            </w:pPr>
            <w:r w:rsidRPr="00FB20BD">
              <w:t>MHz</w:t>
            </w:r>
          </w:p>
        </w:tc>
        <w:tc>
          <w:tcPr>
            <w:tcW w:w="1011" w:type="dxa"/>
            <w:shd w:val="clear" w:color="auto" w:fill="auto"/>
          </w:tcPr>
          <w:p w14:paraId="4688F718" w14:textId="77777777" w:rsidR="000D183A" w:rsidRPr="00FB20BD" w:rsidRDefault="000D183A" w:rsidP="00B84CF7">
            <w:pPr>
              <w:pStyle w:val="TAH"/>
            </w:pPr>
            <w:r w:rsidRPr="00FB20BD">
              <w:t>10</w:t>
            </w:r>
          </w:p>
          <w:p w14:paraId="0F7C2D7C" w14:textId="77777777" w:rsidR="000D183A" w:rsidRPr="00FB20BD" w:rsidRDefault="000D183A" w:rsidP="00B84CF7">
            <w:pPr>
              <w:pStyle w:val="TAH"/>
            </w:pPr>
            <w:r w:rsidRPr="00FB20BD">
              <w:t>MHz</w:t>
            </w:r>
          </w:p>
        </w:tc>
        <w:tc>
          <w:tcPr>
            <w:tcW w:w="1012" w:type="dxa"/>
            <w:shd w:val="clear" w:color="auto" w:fill="auto"/>
          </w:tcPr>
          <w:p w14:paraId="29E9B8C1" w14:textId="77777777" w:rsidR="000D183A" w:rsidRPr="00FB20BD" w:rsidRDefault="000D183A" w:rsidP="00B84CF7">
            <w:pPr>
              <w:pStyle w:val="TAH"/>
            </w:pPr>
            <w:r w:rsidRPr="00FB20BD">
              <w:t>15</w:t>
            </w:r>
          </w:p>
          <w:p w14:paraId="06617B44" w14:textId="77777777" w:rsidR="000D183A" w:rsidRPr="00FB20BD" w:rsidRDefault="000D183A" w:rsidP="00B84CF7">
            <w:pPr>
              <w:pStyle w:val="TAH"/>
            </w:pPr>
            <w:r w:rsidRPr="00FB20BD">
              <w:t>MHz</w:t>
            </w:r>
          </w:p>
        </w:tc>
        <w:tc>
          <w:tcPr>
            <w:tcW w:w="1011" w:type="dxa"/>
            <w:shd w:val="clear" w:color="auto" w:fill="auto"/>
          </w:tcPr>
          <w:p w14:paraId="64C28730" w14:textId="77777777" w:rsidR="000D183A" w:rsidRPr="00FB20BD" w:rsidRDefault="000D183A" w:rsidP="00B84CF7">
            <w:pPr>
              <w:pStyle w:val="TAH"/>
            </w:pPr>
            <w:r w:rsidRPr="00FB20BD">
              <w:t>20</w:t>
            </w:r>
          </w:p>
          <w:p w14:paraId="15C93214" w14:textId="77777777" w:rsidR="000D183A" w:rsidRPr="00FB20BD" w:rsidRDefault="000D183A" w:rsidP="00B84CF7">
            <w:pPr>
              <w:pStyle w:val="TAH"/>
            </w:pPr>
            <w:r w:rsidRPr="00FB20BD">
              <w:t>MHz</w:t>
            </w:r>
          </w:p>
        </w:tc>
        <w:tc>
          <w:tcPr>
            <w:tcW w:w="1012" w:type="dxa"/>
            <w:shd w:val="clear" w:color="auto" w:fill="auto"/>
          </w:tcPr>
          <w:p w14:paraId="6292E37C" w14:textId="77777777" w:rsidR="000D183A" w:rsidRPr="00FB20BD" w:rsidRDefault="000D183A" w:rsidP="00B84CF7">
            <w:pPr>
              <w:pStyle w:val="TAH"/>
            </w:pPr>
            <w:r w:rsidRPr="00FB20BD">
              <w:t>25</w:t>
            </w:r>
          </w:p>
          <w:p w14:paraId="382DEB0F" w14:textId="77777777" w:rsidR="000D183A" w:rsidRPr="00FB20BD" w:rsidRDefault="000D183A" w:rsidP="00B84CF7">
            <w:pPr>
              <w:pStyle w:val="TAH"/>
            </w:pPr>
            <w:r w:rsidRPr="00FB20BD">
              <w:t>MHz</w:t>
            </w:r>
          </w:p>
        </w:tc>
        <w:tc>
          <w:tcPr>
            <w:tcW w:w="1011" w:type="dxa"/>
            <w:shd w:val="clear" w:color="auto" w:fill="auto"/>
          </w:tcPr>
          <w:p w14:paraId="549F5E36" w14:textId="77777777" w:rsidR="000D183A" w:rsidRPr="00FB20BD" w:rsidRDefault="000D183A" w:rsidP="00B84CF7">
            <w:pPr>
              <w:pStyle w:val="TAH"/>
            </w:pPr>
            <w:r w:rsidRPr="00FB20BD">
              <w:t>30</w:t>
            </w:r>
          </w:p>
          <w:p w14:paraId="00EE2D90" w14:textId="77777777" w:rsidR="000D183A" w:rsidRPr="00FB20BD" w:rsidRDefault="000D183A" w:rsidP="00B84CF7">
            <w:pPr>
              <w:pStyle w:val="TAH"/>
            </w:pPr>
            <w:r w:rsidRPr="00FB20BD">
              <w:t>MHz</w:t>
            </w:r>
          </w:p>
        </w:tc>
        <w:tc>
          <w:tcPr>
            <w:tcW w:w="1012" w:type="dxa"/>
            <w:shd w:val="clear" w:color="auto" w:fill="auto"/>
          </w:tcPr>
          <w:p w14:paraId="4C56AF06" w14:textId="77777777" w:rsidR="000D183A" w:rsidRPr="00FB20BD" w:rsidRDefault="000D183A" w:rsidP="00B84CF7">
            <w:pPr>
              <w:pStyle w:val="TAH"/>
            </w:pPr>
            <w:r w:rsidRPr="00FB20BD">
              <w:t>40</w:t>
            </w:r>
          </w:p>
          <w:p w14:paraId="34855E7C" w14:textId="77777777" w:rsidR="000D183A" w:rsidRPr="00FB20BD" w:rsidRDefault="000D183A" w:rsidP="00B84CF7">
            <w:pPr>
              <w:pStyle w:val="TAH"/>
            </w:pPr>
            <w:r w:rsidRPr="00FB20BD">
              <w:t>MHz</w:t>
            </w:r>
          </w:p>
        </w:tc>
        <w:tc>
          <w:tcPr>
            <w:tcW w:w="936" w:type="dxa"/>
          </w:tcPr>
          <w:p w14:paraId="7B869029" w14:textId="77777777" w:rsidR="000D183A" w:rsidRPr="00FB20BD" w:rsidRDefault="000D183A" w:rsidP="00B84CF7">
            <w:pPr>
              <w:pStyle w:val="TAH"/>
              <w:rPr>
                <w:lang w:eastAsia="zh-CN"/>
              </w:rPr>
            </w:pPr>
            <w:r w:rsidRPr="00FB20BD">
              <w:rPr>
                <w:lang w:eastAsia="zh-CN"/>
              </w:rPr>
              <w:t>50</w:t>
            </w:r>
          </w:p>
          <w:p w14:paraId="74558248" w14:textId="77777777" w:rsidR="000D183A" w:rsidRPr="00FB20BD" w:rsidRDefault="000D183A" w:rsidP="00B84CF7">
            <w:pPr>
              <w:pStyle w:val="TAH"/>
            </w:pPr>
            <w:r w:rsidRPr="00FB20BD">
              <w:rPr>
                <w:lang w:eastAsia="zh-CN"/>
              </w:rPr>
              <w:t>MHz</w:t>
            </w:r>
          </w:p>
        </w:tc>
      </w:tr>
      <w:tr w:rsidR="00B84CF7" w:rsidRPr="00FB20BD" w14:paraId="29898592" w14:textId="77777777" w:rsidTr="00B84CF7">
        <w:trPr>
          <w:jc w:val="center"/>
        </w:trPr>
        <w:tc>
          <w:tcPr>
            <w:tcW w:w="1614" w:type="dxa"/>
            <w:shd w:val="clear" w:color="auto" w:fill="auto"/>
            <w:vAlign w:val="center"/>
          </w:tcPr>
          <w:p w14:paraId="6F739F34" w14:textId="77777777" w:rsidR="000D183A" w:rsidRPr="00FB20BD" w:rsidRDefault="000D183A" w:rsidP="00B84CF7">
            <w:pPr>
              <w:pStyle w:val="TAC"/>
            </w:pPr>
            <w:r w:rsidRPr="00FB20BD">
              <w:t xml:space="preserve">Expected Measured power </w:t>
            </w:r>
          </w:p>
        </w:tc>
        <w:tc>
          <w:tcPr>
            <w:tcW w:w="1010" w:type="dxa"/>
            <w:shd w:val="clear" w:color="auto" w:fill="auto"/>
            <w:vAlign w:val="center"/>
          </w:tcPr>
          <w:p w14:paraId="41AF7A89" w14:textId="77777777" w:rsidR="000D183A" w:rsidRPr="00FB20BD" w:rsidRDefault="000D183A" w:rsidP="00B84CF7">
            <w:pPr>
              <w:pStyle w:val="TAC"/>
            </w:pPr>
            <w:r w:rsidRPr="00FB20BD">
              <w:t>-3.6</w:t>
            </w:r>
          </w:p>
        </w:tc>
        <w:tc>
          <w:tcPr>
            <w:tcW w:w="1011" w:type="dxa"/>
            <w:shd w:val="clear" w:color="auto" w:fill="auto"/>
            <w:vAlign w:val="center"/>
          </w:tcPr>
          <w:p w14:paraId="03FCC24C" w14:textId="77777777" w:rsidR="000D183A" w:rsidRPr="00FB20BD" w:rsidRDefault="000D183A" w:rsidP="00B84CF7">
            <w:pPr>
              <w:pStyle w:val="TAC"/>
            </w:pPr>
            <w:r w:rsidRPr="00FB20BD">
              <w:t>0.4</w:t>
            </w:r>
          </w:p>
        </w:tc>
        <w:tc>
          <w:tcPr>
            <w:tcW w:w="1012" w:type="dxa"/>
            <w:shd w:val="clear" w:color="auto" w:fill="auto"/>
            <w:vAlign w:val="center"/>
          </w:tcPr>
          <w:p w14:paraId="12B6A000" w14:textId="77777777" w:rsidR="000D183A" w:rsidRPr="00FB20BD" w:rsidRDefault="000D183A" w:rsidP="00B84CF7">
            <w:pPr>
              <w:pStyle w:val="TAC"/>
            </w:pPr>
            <w:r w:rsidRPr="00FB20BD">
              <w:t>1.4</w:t>
            </w:r>
          </w:p>
        </w:tc>
        <w:tc>
          <w:tcPr>
            <w:tcW w:w="1011" w:type="dxa"/>
            <w:shd w:val="clear" w:color="auto" w:fill="auto"/>
            <w:vAlign w:val="center"/>
          </w:tcPr>
          <w:p w14:paraId="0324D0EF" w14:textId="77777777" w:rsidR="000D183A" w:rsidRPr="00FB20BD" w:rsidRDefault="000D183A" w:rsidP="00B84CF7">
            <w:pPr>
              <w:pStyle w:val="TAC"/>
            </w:pPr>
            <w:r w:rsidRPr="00FB20BD">
              <w:t>2.7</w:t>
            </w:r>
          </w:p>
        </w:tc>
        <w:tc>
          <w:tcPr>
            <w:tcW w:w="1012" w:type="dxa"/>
            <w:shd w:val="clear" w:color="auto" w:fill="auto"/>
            <w:vAlign w:val="center"/>
          </w:tcPr>
          <w:p w14:paraId="36700564" w14:textId="77777777" w:rsidR="000D183A" w:rsidRPr="00FB20BD" w:rsidRDefault="000D183A" w:rsidP="00B84CF7">
            <w:pPr>
              <w:pStyle w:val="TAC"/>
            </w:pPr>
            <w:r w:rsidRPr="00FB20BD">
              <w:t>3.6</w:t>
            </w:r>
          </w:p>
        </w:tc>
        <w:tc>
          <w:tcPr>
            <w:tcW w:w="1011" w:type="dxa"/>
            <w:shd w:val="clear" w:color="auto" w:fill="auto"/>
            <w:vAlign w:val="center"/>
          </w:tcPr>
          <w:p w14:paraId="028B9963" w14:textId="77777777" w:rsidR="000D183A" w:rsidRPr="00FB20BD" w:rsidRDefault="000D183A" w:rsidP="00B84CF7">
            <w:pPr>
              <w:pStyle w:val="TAC"/>
            </w:pPr>
            <w:r w:rsidRPr="00FB20BD">
              <w:t>4.4</w:t>
            </w:r>
          </w:p>
        </w:tc>
        <w:tc>
          <w:tcPr>
            <w:tcW w:w="1012" w:type="dxa"/>
            <w:shd w:val="clear" w:color="auto" w:fill="auto"/>
            <w:vAlign w:val="center"/>
          </w:tcPr>
          <w:p w14:paraId="40881D18" w14:textId="77777777" w:rsidR="000D183A" w:rsidRPr="00FB20BD" w:rsidRDefault="000D183A" w:rsidP="00B84CF7">
            <w:pPr>
              <w:pStyle w:val="TAC"/>
            </w:pPr>
            <w:r w:rsidRPr="00FB20BD">
              <w:t>5.7</w:t>
            </w:r>
          </w:p>
        </w:tc>
        <w:tc>
          <w:tcPr>
            <w:tcW w:w="936" w:type="dxa"/>
            <w:vAlign w:val="center"/>
          </w:tcPr>
          <w:p w14:paraId="40D0E90E" w14:textId="77777777" w:rsidR="000D183A" w:rsidRPr="00FB20BD" w:rsidRDefault="000D183A" w:rsidP="00B84CF7">
            <w:pPr>
              <w:pStyle w:val="TAC"/>
              <w:rPr>
                <w:lang w:eastAsia="zh-CN"/>
              </w:rPr>
            </w:pPr>
            <w:r w:rsidRPr="00FB20BD">
              <w:rPr>
                <w:lang w:eastAsia="zh-CN"/>
              </w:rPr>
              <w:t>6.7</w:t>
            </w:r>
          </w:p>
        </w:tc>
      </w:tr>
      <w:tr w:rsidR="000D183A" w:rsidRPr="00FB20BD" w14:paraId="50DC998D" w14:textId="77777777" w:rsidTr="005570DF">
        <w:trPr>
          <w:jc w:val="center"/>
        </w:trPr>
        <w:tc>
          <w:tcPr>
            <w:tcW w:w="1614" w:type="dxa"/>
            <w:shd w:val="clear" w:color="auto" w:fill="auto"/>
            <w:vAlign w:val="center"/>
          </w:tcPr>
          <w:p w14:paraId="1BD5F075" w14:textId="77777777" w:rsidR="000D183A" w:rsidRPr="00FB20BD" w:rsidRDefault="000D183A" w:rsidP="00B84CF7">
            <w:pPr>
              <w:pStyle w:val="TAC"/>
            </w:pPr>
            <w:r w:rsidRPr="00FB20BD">
              <w:t>Power tolerance</w:t>
            </w:r>
          </w:p>
        </w:tc>
        <w:tc>
          <w:tcPr>
            <w:tcW w:w="8015" w:type="dxa"/>
            <w:gridSpan w:val="8"/>
            <w:shd w:val="clear" w:color="auto" w:fill="auto"/>
          </w:tcPr>
          <w:p w14:paraId="797677BD" w14:textId="77777777" w:rsidR="000D183A" w:rsidRPr="00FB20BD" w:rsidRDefault="000D183A" w:rsidP="00B84CF7">
            <w:pPr>
              <w:pStyle w:val="TAC"/>
              <w:rPr>
                <w:snapToGrid w:val="0"/>
              </w:rPr>
            </w:pPr>
            <w:r w:rsidRPr="00FB20BD">
              <w:rPr>
                <w:snapToGrid w:val="0"/>
              </w:rPr>
              <w:t>±</w:t>
            </w:r>
            <w:r w:rsidRPr="00FB20BD">
              <w:t xml:space="preserve"> (9+TT)dB</w:t>
            </w:r>
          </w:p>
        </w:tc>
      </w:tr>
      <w:tr w:rsidR="000D183A" w:rsidRPr="00FB20BD" w14:paraId="733EF270" w14:textId="77777777" w:rsidTr="005570DF">
        <w:trPr>
          <w:jc w:val="center"/>
        </w:trPr>
        <w:tc>
          <w:tcPr>
            <w:tcW w:w="9629" w:type="dxa"/>
            <w:gridSpan w:val="9"/>
            <w:shd w:val="clear" w:color="auto" w:fill="auto"/>
          </w:tcPr>
          <w:p w14:paraId="39FB94DC" w14:textId="77777777" w:rsidR="000D183A" w:rsidRPr="00FB20BD" w:rsidRDefault="000D183A" w:rsidP="00B84CF7">
            <w:pPr>
              <w:pStyle w:val="TAN"/>
            </w:pPr>
            <w:r w:rsidRPr="00FB20BD">
              <w:t>Note 1:</w:t>
            </w:r>
            <w:r w:rsidRPr="00FB20BD">
              <w:tab/>
              <w:t>The higher power limit shall not exceed the maximum output power requirements defined in sub-clause 6.2D.1_1.3</w:t>
            </w:r>
          </w:p>
          <w:p w14:paraId="038A7F36" w14:textId="77777777" w:rsidR="000D183A" w:rsidRPr="00FB20BD" w:rsidRDefault="000D183A" w:rsidP="00B84CF7">
            <w:pPr>
              <w:pStyle w:val="TAN"/>
            </w:pPr>
            <w:r w:rsidRPr="00FB20BD">
              <w:t>Note 2:</w:t>
            </w:r>
            <w:r w:rsidRPr="00FB20BD">
              <w:tab/>
              <w:t>TT for each duplex, Sub-Carrier Spacing, frequency and channel bandwidth is specified in Table 6.3D.4.1_1.5</w:t>
            </w:r>
            <w:r w:rsidRPr="00FB20BD">
              <w:rPr>
                <w:lang w:eastAsia="zh-CN"/>
              </w:rPr>
              <w:t>-3</w:t>
            </w:r>
            <w:r w:rsidRPr="00FB20BD">
              <w:t>.</w:t>
            </w:r>
          </w:p>
        </w:tc>
      </w:tr>
    </w:tbl>
    <w:p w14:paraId="50E798E4" w14:textId="77777777" w:rsidR="000D183A" w:rsidRPr="00FB20BD" w:rsidRDefault="000D183A" w:rsidP="00B84CF7"/>
    <w:p w14:paraId="5FE13360" w14:textId="77777777" w:rsidR="000D183A" w:rsidRPr="00FB20BD" w:rsidRDefault="000D183A" w:rsidP="00B84CF7">
      <w:pPr>
        <w:pStyle w:val="TH"/>
      </w:pPr>
      <w:r w:rsidRPr="00FB20BD">
        <w:t>Table 6.3D.4.1_1.5</w:t>
      </w:r>
      <w:r w:rsidRPr="00FB20BD">
        <w:rPr>
          <w:lang w:eastAsia="zh-CN"/>
        </w:rPr>
        <w:t>-3</w:t>
      </w:r>
      <w:r w:rsidRPr="00FB20BD">
        <w:t>: Test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0D183A" w:rsidRPr="00FB20BD" w14:paraId="4397518C" w14:textId="77777777" w:rsidTr="005570DF">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D7CCDD4" w14:textId="77777777" w:rsidR="000D183A" w:rsidRPr="00FB20BD" w:rsidRDefault="000D183A" w:rsidP="00B84CF7">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17F123B2" w14:textId="77777777" w:rsidR="000D183A" w:rsidRPr="00FB20BD" w:rsidRDefault="000D183A" w:rsidP="00B84CF7">
            <w:pPr>
              <w:pStyle w:val="TAH"/>
            </w:pPr>
            <w:r w:rsidRPr="00FB20BD">
              <w:t xml:space="preserve">f ≤ </w:t>
            </w:r>
            <w:r w:rsidRPr="00FB20BD">
              <w:rPr>
                <w:rFonts w:eastAsia="MS Mincho"/>
              </w:rPr>
              <w:t>3.0GHz</w:t>
            </w:r>
          </w:p>
        </w:tc>
        <w:tc>
          <w:tcPr>
            <w:tcW w:w="1984" w:type="dxa"/>
            <w:tcBorders>
              <w:top w:val="single" w:sz="4" w:space="0" w:color="auto"/>
              <w:left w:val="single" w:sz="4" w:space="0" w:color="auto"/>
              <w:bottom w:val="single" w:sz="4" w:space="0" w:color="auto"/>
              <w:right w:val="single" w:sz="4" w:space="0" w:color="auto"/>
            </w:tcBorders>
            <w:vAlign w:val="center"/>
          </w:tcPr>
          <w:p w14:paraId="18F329CD" w14:textId="77777777" w:rsidR="000D183A" w:rsidRPr="00FB20BD" w:rsidRDefault="000D183A" w:rsidP="00B84CF7">
            <w:pPr>
              <w:pStyle w:val="TAH"/>
            </w:pPr>
            <w:r w:rsidRPr="00FB20BD">
              <w:t xml:space="preserve">3.0GHz &lt; f ≤ </w:t>
            </w:r>
            <w:r w:rsidRPr="00FB20BD">
              <w:rPr>
                <w:rFonts w:eastAsia="PMingLiU"/>
                <w:lang w:eastAsia="zh-TW"/>
              </w:rPr>
              <w:t>6.0</w:t>
            </w:r>
            <w:r w:rsidRPr="00FB20BD">
              <w:t>GHz</w:t>
            </w:r>
          </w:p>
        </w:tc>
      </w:tr>
      <w:tr w:rsidR="000D183A" w:rsidRPr="00FB20BD" w14:paraId="4555E509" w14:textId="77777777" w:rsidTr="005570DF">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F204AEB" w14:textId="77777777" w:rsidR="000D183A" w:rsidRPr="00FB20BD" w:rsidRDefault="000D183A" w:rsidP="00B84CF7">
            <w:pPr>
              <w:pStyle w:val="TAC"/>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34E6D1CB" w14:textId="77777777" w:rsidR="000D183A" w:rsidRPr="00FB20BD" w:rsidRDefault="000D183A" w:rsidP="00B84CF7">
            <w:pPr>
              <w:pStyle w:val="TAC"/>
            </w:pPr>
            <w:r w:rsidRPr="00FB20BD">
              <w:t>1.0 dB</w:t>
            </w:r>
          </w:p>
        </w:tc>
        <w:tc>
          <w:tcPr>
            <w:tcW w:w="1984" w:type="dxa"/>
            <w:tcBorders>
              <w:top w:val="single" w:sz="4" w:space="0" w:color="auto"/>
              <w:left w:val="single" w:sz="4" w:space="0" w:color="auto"/>
              <w:bottom w:val="single" w:sz="4" w:space="0" w:color="auto"/>
              <w:right w:val="single" w:sz="4" w:space="0" w:color="auto"/>
            </w:tcBorders>
            <w:vAlign w:val="center"/>
          </w:tcPr>
          <w:p w14:paraId="160B29F9" w14:textId="77777777" w:rsidR="000D183A" w:rsidRPr="00FB20BD" w:rsidRDefault="000D183A" w:rsidP="00B84CF7">
            <w:pPr>
              <w:pStyle w:val="TAC"/>
            </w:pPr>
            <w:r w:rsidRPr="00FB20BD">
              <w:t>1.4 dB</w:t>
            </w:r>
          </w:p>
        </w:tc>
      </w:tr>
      <w:tr w:rsidR="000D183A" w:rsidRPr="00FB20BD" w14:paraId="70E3E3A1" w14:textId="77777777" w:rsidTr="005570DF">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B407139" w14:textId="77777777" w:rsidR="000D183A" w:rsidRPr="00FB20BD" w:rsidRDefault="000D183A" w:rsidP="00B84CF7">
            <w:pPr>
              <w:pStyle w:val="TAC"/>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42446136" w14:textId="77777777" w:rsidR="000D183A" w:rsidRPr="00FB20BD" w:rsidRDefault="000D183A" w:rsidP="00B84CF7">
            <w:pPr>
              <w:pStyle w:val="TAC"/>
            </w:pPr>
            <w:r w:rsidRPr="00FB20BD">
              <w:t>1.4 dB</w:t>
            </w:r>
          </w:p>
        </w:tc>
        <w:tc>
          <w:tcPr>
            <w:tcW w:w="1984" w:type="dxa"/>
            <w:tcBorders>
              <w:top w:val="single" w:sz="4" w:space="0" w:color="auto"/>
              <w:left w:val="single" w:sz="4" w:space="0" w:color="auto"/>
              <w:bottom w:val="single" w:sz="4" w:space="0" w:color="auto"/>
              <w:right w:val="single" w:sz="4" w:space="0" w:color="auto"/>
            </w:tcBorders>
          </w:tcPr>
          <w:p w14:paraId="545235B9" w14:textId="77777777" w:rsidR="000D183A" w:rsidRPr="00FB20BD" w:rsidRDefault="000D183A" w:rsidP="00B84CF7">
            <w:pPr>
              <w:pStyle w:val="TAC"/>
            </w:pPr>
            <w:r w:rsidRPr="00FB20BD">
              <w:t>1.4 dB</w:t>
            </w:r>
          </w:p>
        </w:tc>
      </w:tr>
    </w:tbl>
    <w:p w14:paraId="57DD3E87" w14:textId="77777777" w:rsidR="004E00EE" w:rsidRPr="00FB20BD" w:rsidRDefault="004E00EE" w:rsidP="00B84CF7"/>
    <w:p w14:paraId="5DB4A6B8" w14:textId="1B122997" w:rsidR="004E00EE" w:rsidRPr="00FB20BD" w:rsidRDefault="004E00EE" w:rsidP="004E00EE">
      <w:pPr>
        <w:pStyle w:val="Heading4"/>
      </w:pPr>
      <w:bookmarkStart w:id="692" w:name="_Toc27478016"/>
      <w:bookmarkStart w:id="693" w:name="_Toc36226709"/>
      <w:bookmarkStart w:id="694" w:name="_Toc44323994"/>
      <w:bookmarkStart w:id="695" w:name="_Toc52990187"/>
      <w:bookmarkStart w:id="696" w:name="_Toc60823386"/>
      <w:bookmarkStart w:id="697" w:name="_Toc60825308"/>
      <w:bookmarkStart w:id="698" w:name="_Toc69306209"/>
      <w:bookmarkStart w:id="699" w:name="_Toc69309884"/>
      <w:bookmarkStart w:id="700" w:name="_Toc76020199"/>
      <w:bookmarkStart w:id="701" w:name="_Toc83720681"/>
      <w:r w:rsidRPr="00FB20BD">
        <w:t>6.3D.4.2</w:t>
      </w:r>
      <w:r w:rsidRPr="00FB20BD">
        <w:tab/>
        <w:t>Relative power tolerance for UL MIMO</w:t>
      </w:r>
      <w:bookmarkEnd w:id="692"/>
      <w:bookmarkEnd w:id="693"/>
      <w:bookmarkEnd w:id="694"/>
      <w:bookmarkEnd w:id="695"/>
      <w:bookmarkEnd w:id="696"/>
      <w:bookmarkEnd w:id="697"/>
      <w:bookmarkEnd w:id="698"/>
      <w:bookmarkEnd w:id="699"/>
      <w:bookmarkEnd w:id="700"/>
      <w:bookmarkEnd w:id="701"/>
    </w:p>
    <w:p w14:paraId="766CCD56" w14:textId="77777777" w:rsidR="004E00EE" w:rsidRPr="00FB20BD" w:rsidRDefault="004E00EE" w:rsidP="004E00EE">
      <w:pPr>
        <w:pStyle w:val="H6"/>
      </w:pPr>
      <w:bookmarkStart w:id="702" w:name="_Toc27478017"/>
      <w:bookmarkStart w:id="703" w:name="_Toc36226710"/>
      <w:bookmarkStart w:id="704" w:name="_Toc44323995"/>
      <w:bookmarkStart w:id="705" w:name="_Toc52990188"/>
      <w:bookmarkStart w:id="706" w:name="_Toc60823387"/>
      <w:bookmarkStart w:id="707" w:name="_Toc60825309"/>
      <w:bookmarkStart w:id="708" w:name="_Toc69306210"/>
      <w:r w:rsidRPr="00FB20BD">
        <w:t>6.3D.4.2.1</w:t>
      </w:r>
      <w:r w:rsidRPr="00FB20BD">
        <w:tab/>
        <w:t>Test purpose</w:t>
      </w:r>
      <w:bookmarkEnd w:id="702"/>
      <w:bookmarkEnd w:id="703"/>
      <w:bookmarkEnd w:id="704"/>
      <w:bookmarkEnd w:id="705"/>
      <w:bookmarkEnd w:id="706"/>
      <w:bookmarkEnd w:id="707"/>
      <w:bookmarkEnd w:id="708"/>
    </w:p>
    <w:p w14:paraId="470E5D0B" w14:textId="77777777" w:rsidR="004E00EE" w:rsidRPr="00FB20BD" w:rsidRDefault="004E00EE" w:rsidP="00B84CF7">
      <w:pPr>
        <w:rPr>
          <w:rFonts w:cs="v5.0.0"/>
          <w:snapToGrid w:val="0"/>
        </w:rPr>
      </w:pPr>
      <w:r w:rsidRPr="00FB20BD">
        <w:t xml:space="preserve">To verify the </w:t>
      </w:r>
      <w:r w:rsidRPr="00FB20BD">
        <w:rPr>
          <w:rFonts w:cs="v5.0.0"/>
        </w:rPr>
        <w:t xml:space="preserve">ability of the UE transmitter </w:t>
      </w:r>
      <w:r w:rsidRPr="00FB20BD">
        <w:t xml:space="preserve">to set its output power in a target sub-frame relatively to the power of the most recently transmitted reference sub-frame if the transmission gap between these sub-frames is </w:t>
      </w:r>
      <w:r w:rsidRPr="00FB20BD">
        <w:rPr>
          <w:snapToGrid w:val="0"/>
        </w:rPr>
        <w:t xml:space="preserve">≤ </w:t>
      </w:r>
      <w:r w:rsidRPr="00FB20BD">
        <w:t>20ms.</w:t>
      </w:r>
    </w:p>
    <w:p w14:paraId="0D145221" w14:textId="1E7A652C" w:rsidR="004E00EE" w:rsidRPr="00FB20BD" w:rsidRDefault="004E00EE" w:rsidP="004E00EE">
      <w:pPr>
        <w:pStyle w:val="H6"/>
      </w:pPr>
      <w:bookmarkStart w:id="709" w:name="_Toc27478018"/>
      <w:bookmarkStart w:id="710" w:name="_Toc36226711"/>
      <w:bookmarkStart w:id="711" w:name="_Toc44323996"/>
      <w:bookmarkStart w:id="712" w:name="_Toc52990189"/>
      <w:bookmarkStart w:id="713" w:name="_Toc60823388"/>
      <w:bookmarkStart w:id="714" w:name="_Toc60825310"/>
      <w:bookmarkStart w:id="715" w:name="_Toc69306211"/>
      <w:r w:rsidRPr="00FB20BD">
        <w:t>6.3D.4.2.2</w:t>
      </w:r>
      <w:r w:rsidRPr="00FB20BD">
        <w:tab/>
        <w:t>Test applicability</w:t>
      </w:r>
      <w:bookmarkEnd w:id="709"/>
      <w:bookmarkEnd w:id="710"/>
      <w:bookmarkEnd w:id="711"/>
      <w:bookmarkEnd w:id="712"/>
      <w:bookmarkEnd w:id="713"/>
      <w:bookmarkEnd w:id="714"/>
      <w:bookmarkEnd w:id="715"/>
    </w:p>
    <w:p w14:paraId="5F9F7B60" w14:textId="3D19A191" w:rsidR="004E00EE" w:rsidRPr="00FB20BD" w:rsidRDefault="004E00EE" w:rsidP="00B84CF7">
      <w:r w:rsidRPr="00FB20BD">
        <w:t>This test case applies to all types of NR</w:t>
      </w:r>
      <w:r w:rsidR="008C560C" w:rsidRPr="00FB20BD">
        <w:t xml:space="preserve"> Power Class 1.5, Power Class 2 and Power Class 3</w:t>
      </w:r>
      <w:r w:rsidRPr="00FB20BD">
        <w:t xml:space="preserve"> UE release 15 and forward that support </w:t>
      </w:r>
      <w:r w:rsidR="008C560C" w:rsidRPr="00FB20BD">
        <w:t xml:space="preserve">2-layer codebook based </w:t>
      </w:r>
      <w:r w:rsidRPr="00FB20BD">
        <w:t>UL MIMO.</w:t>
      </w:r>
    </w:p>
    <w:p w14:paraId="044D0558" w14:textId="658A5683" w:rsidR="004E00EE" w:rsidRPr="00FB20BD" w:rsidRDefault="004E00EE" w:rsidP="004E00EE">
      <w:pPr>
        <w:pStyle w:val="H6"/>
      </w:pPr>
      <w:bookmarkStart w:id="716" w:name="_Toc27478019"/>
      <w:bookmarkStart w:id="717" w:name="_Toc36226712"/>
      <w:bookmarkStart w:id="718" w:name="_Toc44323997"/>
      <w:bookmarkStart w:id="719" w:name="_Toc52990190"/>
      <w:bookmarkStart w:id="720" w:name="_Toc60823389"/>
      <w:bookmarkStart w:id="721" w:name="_Toc60825311"/>
      <w:bookmarkStart w:id="722" w:name="_Toc69306212"/>
      <w:r w:rsidRPr="00FB20BD">
        <w:t>6.3D.4.2.3</w:t>
      </w:r>
      <w:r w:rsidRPr="00FB20BD">
        <w:tab/>
        <w:t>Minimum conformance requirements</w:t>
      </w:r>
      <w:bookmarkEnd w:id="716"/>
      <w:bookmarkEnd w:id="717"/>
      <w:bookmarkEnd w:id="718"/>
      <w:bookmarkEnd w:id="719"/>
      <w:bookmarkEnd w:id="720"/>
      <w:bookmarkEnd w:id="721"/>
      <w:bookmarkEnd w:id="722"/>
    </w:p>
    <w:p w14:paraId="19D2B0ED" w14:textId="77777777" w:rsidR="004E00EE" w:rsidRPr="00FB20BD" w:rsidRDefault="004E00EE" w:rsidP="00B84CF7">
      <w:r w:rsidRPr="00FB20BD">
        <w:t>For UE supporting UL MIMO, the power control tolerance applies to the sum of output power at each transmit antenna connector.</w:t>
      </w:r>
    </w:p>
    <w:p w14:paraId="42DA312A" w14:textId="2436284C" w:rsidR="004E00EE" w:rsidRPr="00FB20BD" w:rsidRDefault="004E00EE" w:rsidP="00B84CF7">
      <w:r w:rsidRPr="00FB20BD">
        <w:t xml:space="preserve">The power control requirements specified in subclause 6.3.4.3 apply to UE with two transmit antenna connectors in closed-loop spatial multiplexing scheme. The requirements shall be met with UL MIMO configurations described in </w:t>
      </w:r>
      <w:r w:rsidR="00056E70" w:rsidRPr="00FB20BD">
        <w:t>clause 6.2D.1.3.</w:t>
      </w:r>
    </w:p>
    <w:p w14:paraId="479CF385" w14:textId="4CB4BDF5" w:rsidR="004E00EE" w:rsidRPr="00FB20BD" w:rsidRDefault="004E00EE" w:rsidP="00B84CF7">
      <w:pPr>
        <w:pStyle w:val="TH"/>
      </w:pPr>
      <w:r w:rsidRPr="00FB20BD">
        <w:t xml:space="preserve">Table 6.3D.4.2.3-1: </w:t>
      </w:r>
      <w:r w:rsidR="00056E70" w:rsidRPr="00FB20BD">
        <w:t>Void</w:t>
      </w:r>
    </w:p>
    <w:p w14:paraId="09A28FEB" w14:textId="77777777" w:rsidR="004E00EE" w:rsidRPr="00FB20BD" w:rsidRDefault="004E00EE" w:rsidP="00B84CF7"/>
    <w:p w14:paraId="3C77ED35" w14:textId="77777777" w:rsidR="004E00EE" w:rsidRPr="00FB20BD" w:rsidRDefault="004E00EE" w:rsidP="00B84CF7">
      <w:r w:rsidRPr="00FB20BD">
        <w:t>The normative reference for this requirement is TS 38.101-1 [2] clause 6.3D.4</w:t>
      </w:r>
    </w:p>
    <w:p w14:paraId="5FD3E4FE" w14:textId="1C73574C" w:rsidR="004E00EE" w:rsidRPr="00FB20BD" w:rsidRDefault="004E00EE" w:rsidP="004E00EE">
      <w:pPr>
        <w:pStyle w:val="H6"/>
      </w:pPr>
      <w:bookmarkStart w:id="723" w:name="_Toc27478020"/>
      <w:bookmarkStart w:id="724" w:name="_Toc36226713"/>
      <w:bookmarkStart w:id="725" w:name="_Toc44323998"/>
      <w:bookmarkStart w:id="726" w:name="_Toc52990191"/>
      <w:bookmarkStart w:id="727" w:name="_Toc60823390"/>
      <w:bookmarkStart w:id="728" w:name="_Toc60825312"/>
      <w:bookmarkStart w:id="729" w:name="_Toc69306213"/>
      <w:r w:rsidRPr="00FB20BD">
        <w:t>6.3D.4.2.4</w:t>
      </w:r>
      <w:r w:rsidRPr="00FB20BD">
        <w:tab/>
        <w:t>Test description</w:t>
      </w:r>
      <w:bookmarkEnd w:id="723"/>
      <w:bookmarkEnd w:id="724"/>
      <w:bookmarkEnd w:id="725"/>
      <w:bookmarkEnd w:id="726"/>
      <w:bookmarkEnd w:id="727"/>
      <w:bookmarkEnd w:id="728"/>
      <w:bookmarkEnd w:id="729"/>
    </w:p>
    <w:p w14:paraId="5F04BCD6" w14:textId="77777777" w:rsidR="004E00EE" w:rsidRPr="00FB20BD" w:rsidRDefault="004E00EE" w:rsidP="004E00EE">
      <w:pPr>
        <w:pStyle w:val="H6"/>
      </w:pPr>
      <w:r w:rsidRPr="00FB20BD">
        <w:t>6.3D.4.2.4.1</w:t>
      </w:r>
      <w:r w:rsidRPr="00FB20BD">
        <w:tab/>
        <w:t>Initial conditions</w:t>
      </w:r>
    </w:p>
    <w:p w14:paraId="53CD5268"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06DF3282"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3D.4.2.4.1-1. The details of the uplink reference measurement channels (RMCs) are specified in Annexes A.2. Configurations of PDSCH and PDCCH before measurement are specified in Annex C.2.</w:t>
      </w:r>
    </w:p>
    <w:p w14:paraId="3BA146B8" w14:textId="77777777" w:rsidR="004E00EE" w:rsidRPr="00FB20BD" w:rsidRDefault="004E00EE" w:rsidP="00B84CF7">
      <w:pPr>
        <w:pStyle w:val="TH"/>
      </w:pPr>
      <w:r w:rsidRPr="00FB20BD">
        <w:t>Table 6.3D.4.2.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854"/>
        <w:gridCol w:w="1755"/>
        <w:gridCol w:w="1833"/>
        <w:gridCol w:w="2914"/>
      </w:tblGrid>
      <w:tr w:rsidR="004E00EE" w:rsidRPr="00FB20BD" w14:paraId="1648D072" w14:textId="77777777" w:rsidTr="00EF6B6C">
        <w:tc>
          <w:tcPr>
            <w:tcW w:w="5000" w:type="pct"/>
            <w:gridSpan w:val="5"/>
            <w:shd w:val="clear" w:color="auto" w:fill="auto"/>
          </w:tcPr>
          <w:p w14:paraId="3522E21A" w14:textId="77777777" w:rsidR="004E00EE" w:rsidRPr="00FB20BD" w:rsidRDefault="004E00EE" w:rsidP="00B84CF7">
            <w:pPr>
              <w:pStyle w:val="TAH"/>
            </w:pPr>
            <w:r w:rsidRPr="00FB20BD">
              <w:t>Initial Conditions</w:t>
            </w:r>
          </w:p>
        </w:tc>
      </w:tr>
      <w:tr w:rsidR="004E00EE" w:rsidRPr="00FB20BD" w14:paraId="2D588A1A" w14:textId="77777777" w:rsidTr="00EF6B6C">
        <w:tc>
          <w:tcPr>
            <w:tcW w:w="2488" w:type="pct"/>
            <w:gridSpan w:val="3"/>
            <w:shd w:val="clear" w:color="auto" w:fill="auto"/>
          </w:tcPr>
          <w:p w14:paraId="02716675" w14:textId="77777777" w:rsidR="004E00EE" w:rsidRPr="00FB20BD" w:rsidRDefault="004E00EE" w:rsidP="00B84CF7">
            <w:pPr>
              <w:pStyle w:val="TAL"/>
            </w:pPr>
            <w:r w:rsidRPr="00FB20BD">
              <w:t>Test Environment as specified in TS 38.508-1 [5] subclause 4.3.1</w:t>
            </w:r>
          </w:p>
        </w:tc>
        <w:tc>
          <w:tcPr>
            <w:tcW w:w="2512" w:type="pct"/>
            <w:gridSpan w:val="2"/>
          </w:tcPr>
          <w:p w14:paraId="53743D17" w14:textId="77777777" w:rsidR="004E00EE" w:rsidRPr="00FB20BD" w:rsidRDefault="004E00EE" w:rsidP="00B84CF7">
            <w:pPr>
              <w:pStyle w:val="TAL"/>
            </w:pPr>
            <w:r w:rsidRPr="00FB20BD">
              <w:t>Normal</w:t>
            </w:r>
          </w:p>
        </w:tc>
      </w:tr>
      <w:tr w:rsidR="004E00EE" w:rsidRPr="00FB20BD" w14:paraId="1B48FA96" w14:textId="77777777" w:rsidTr="00EF6B6C">
        <w:tc>
          <w:tcPr>
            <w:tcW w:w="2488" w:type="pct"/>
            <w:gridSpan w:val="3"/>
            <w:shd w:val="clear" w:color="auto" w:fill="auto"/>
          </w:tcPr>
          <w:p w14:paraId="38B6E3C2" w14:textId="77777777" w:rsidR="004E00EE" w:rsidRPr="00FB20BD" w:rsidRDefault="004E00EE" w:rsidP="00B84CF7">
            <w:pPr>
              <w:pStyle w:val="TAL"/>
            </w:pPr>
            <w:r w:rsidRPr="00FB20BD">
              <w:t>Test Frequencies as specified in TS 38.508-1 [5] subclause 4.3.1</w:t>
            </w:r>
          </w:p>
        </w:tc>
        <w:tc>
          <w:tcPr>
            <w:tcW w:w="2512" w:type="pct"/>
            <w:gridSpan w:val="2"/>
          </w:tcPr>
          <w:p w14:paraId="5B4C5AEC" w14:textId="77777777" w:rsidR="004E00EE" w:rsidRPr="00FB20BD" w:rsidRDefault="004E00EE" w:rsidP="00B84CF7">
            <w:pPr>
              <w:pStyle w:val="TAL"/>
              <w:rPr>
                <w:lang w:eastAsia="zh-CN"/>
              </w:rPr>
            </w:pPr>
            <w:r w:rsidRPr="00FB20BD">
              <w:rPr>
                <w:lang w:eastAsia="zh-CN"/>
              </w:rPr>
              <w:t>Low range</w:t>
            </w:r>
          </w:p>
        </w:tc>
      </w:tr>
      <w:tr w:rsidR="004E00EE" w:rsidRPr="00FB20BD" w14:paraId="29E8C180" w14:textId="77777777" w:rsidTr="00EF6B6C">
        <w:tc>
          <w:tcPr>
            <w:tcW w:w="2488" w:type="pct"/>
            <w:gridSpan w:val="3"/>
            <w:shd w:val="clear" w:color="auto" w:fill="auto"/>
          </w:tcPr>
          <w:p w14:paraId="59C200B7" w14:textId="77777777" w:rsidR="004E00EE" w:rsidRPr="00FB20BD" w:rsidRDefault="004E00EE" w:rsidP="00B84CF7">
            <w:pPr>
              <w:pStyle w:val="TAL"/>
            </w:pPr>
            <w:r w:rsidRPr="00FB20BD">
              <w:t>Test Channel Bandwidths as specified in TS 38.508-1 [5] subclause 4.3.1</w:t>
            </w:r>
          </w:p>
        </w:tc>
        <w:tc>
          <w:tcPr>
            <w:tcW w:w="2512" w:type="pct"/>
            <w:gridSpan w:val="2"/>
          </w:tcPr>
          <w:p w14:paraId="02A25D7A" w14:textId="77777777" w:rsidR="004E00EE" w:rsidRPr="00FB20BD" w:rsidRDefault="004E00EE" w:rsidP="00B84CF7">
            <w:pPr>
              <w:pStyle w:val="TAL"/>
            </w:pPr>
            <w:r w:rsidRPr="00FB20BD">
              <w:t>Lowest, Mid, Highest</w:t>
            </w:r>
          </w:p>
        </w:tc>
      </w:tr>
      <w:tr w:rsidR="004E00EE" w:rsidRPr="00FB20BD" w14:paraId="37F122F6" w14:textId="77777777" w:rsidTr="00EF6B6C">
        <w:tc>
          <w:tcPr>
            <w:tcW w:w="2488" w:type="pct"/>
            <w:gridSpan w:val="3"/>
            <w:shd w:val="clear" w:color="auto" w:fill="auto"/>
          </w:tcPr>
          <w:p w14:paraId="61541D79" w14:textId="77777777" w:rsidR="004E00EE" w:rsidRPr="00FB20BD" w:rsidRDefault="004E00EE" w:rsidP="00B84CF7">
            <w:pPr>
              <w:pStyle w:val="TAL"/>
            </w:pPr>
            <w:r w:rsidRPr="00FB20BD">
              <w:t>Test SCS as specified in TS 38.508-1 [5] subclause 4.3.1</w:t>
            </w:r>
          </w:p>
        </w:tc>
        <w:tc>
          <w:tcPr>
            <w:tcW w:w="2512" w:type="pct"/>
            <w:gridSpan w:val="2"/>
          </w:tcPr>
          <w:p w14:paraId="72FB90DB" w14:textId="77777777" w:rsidR="004E00EE" w:rsidRPr="00FB20BD" w:rsidRDefault="004E00EE" w:rsidP="00B84CF7">
            <w:pPr>
              <w:pStyle w:val="TAL"/>
            </w:pPr>
            <w:r w:rsidRPr="00FB20BD">
              <w:t>Lowest, Highest</w:t>
            </w:r>
          </w:p>
        </w:tc>
      </w:tr>
      <w:tr w:rsidR="004E00EE" w:rsidRPr="00FB20BD" w14:paraId="2BFB841A" w14:textId="77777777" w:rsidTr="00EF6B6C">
        <w:tc>
          <w:tcPr>
            <w:tcW w:w="5000" w:type="pct"/>
            <w:gridSpan w:val="5"/>
            <w:shd w:val="clear" w:color="auto" w:fill="auto"/>
          </w:tcPr>
          <w:p w14:paraId="38D70585" w14:textId="77777777" w:rsidR="004E00EE" w:rsidRPr="00FB20BD" w:rsidRDefault="004E00EE" w:rsidP="00B84CF7">
            <w:pPr>
              <w:pStyle w:val="TAH"/>
            </w:pPr>
            <w:r w:rsidRPr="00FB20BD">
              <w:t>Test Parameters</w:t>
            </w:r>
          </w:p>
        </w:tc>
      </w:tr>
      <w:tr w:rsidR="004E00EE" w:rsidRPr="00FB20BD" w14:paraId="75CF09AA" w14:textId="77777777" w:rsidTr="00EF6B6C">
        <w:tc>
          <w:tcPr>
            <w:tcW w:w="578" w:type="pct"/>
            <w:shd w:val="clear" w:color="auto" w:fill="auto"/>
          </w:tcPr>
          <w:p w14:paraId="6B07A98B" w14:textId="77777777" w:rsidR="004E00EE" w:rsidRPr="00FB20BD" w:rsidRDefault="004E00EE" w:rsidP="00B84CF7">
            <w:pPr>
              <w:pStyle w:val="TAH"/>
              <w:rPr>
                <w:lang w:eastAsia="zh-CN"/>
              </w:rPr>
            </w:pPr>
            <w:r w:rsidRPr="00FB20BD">
              <w:rPr>
                <w:lang w:eastAsia="zh-CN"/>
              </w:rPr>
              <w:t>Ch BW</w:t>
            </w:r>
          </w:p>
        </w:tc>
        <w:tc>
          <w:tcPr>
            <w:tcW w:w="1910" w:type="pct"/>
            <w:gridSpan w:val="2"/>
            <w:shd w:val="clear" w:color="auto" w:fill="auto"/>
          </w:tcPr>
          <w:p w14:paraId="20001A02" w14:textId="77777777" w:rsidR="004E00EE" w:rsidRPr="00FB20BD" w:rsidRDefault="004E00EE" w:rsidP="00B84CF7">
            <w:pPr>
              <w:pStyle w:val="TAH"/>
            </w:pPr>
            <w:r w:rsidRPr="00FB20BD">
              <w:t>Downlink Configuration</w:t>
            </w:r>
          </w:p>
        </w:tc>
        <w:tc>
          <w:tcPr>
            <w:tcW w:w="2512" w:type="pct"/>
            <w:gridSpan w:val="2"/>
          </w:tcPr>
          <w:p w14:paraId="3EF27068" w14:textId="77777777" w:rsidR="004E00EE" w:rsidRPr="00FB20BD" w:rsidRDefault="004E00EE" w:rsidP="00B84CF7">
            <w:pPr>
              <w:pStyle w:val="TAH"/>
              <w:rPr>
                <w:lang w:eastAsia="zh-CN"/>
              </w:rPr>
            </w:pPr>
            <w:r w:rsidRPr="00FB20BD">
              <w:t>Uplink Configuration</w:t>
            </w:r>
          </w:p>
        </w:tc>
      </w:tr>
      <w:tr w:rsidR="004E00EE" w:rsidRPr="00FB20BD" w14:paraId="403A38E3" w14:textId="77777777" w:rsidTr="00EF6B6C">
        <w:trPr>
          <w:trHeight w:val="300"/>
        </w:trPr>
        <w:tc>
          <w:tcPr>
            <w:tcW w:w="578" w:type="pct"/>
            <w:shd w:val="clear" w:color="auto" w:fill="auto"/>
          </w:tcPr>
          <w:p w14:paraId="22B2AE54" w14:textId="77777777" w:rsidR="004E00EE" w:rsidRPr="00FB20BD" w:rsidRDefault="004E00EE" w:rsidP="00B84CF7">
            <w:pPr>
              <w:pStyle w:val="TAH"/>
              <w:rPr>
                <w:lang w:eastAsia="zh-CN"/>
              </w:rPr>
            </w:pPr>
          </w:p>
        </w:tc>
        <w:tc>
          <w:tcPr>
            <w:tcW w:w="981" w:type="pct"/>
            <w:tcBorders>
              <w:bottom w:val="single" w:sz="4" w:space="0" w:color="auto"/>
            </w:tcBorders>
            <w:shd w:val="clear" w:color="auto" w:fill="auto"/>
          </w:tcPr>
          <w:p w14:paraId="3BD691D3" w14:textId="77777777" w:rsidR="004E00EE" w:rsidRPr="00FB20BD" w:rsidRDefault="004E00EE" w:rsidP="00B84CF7">
            <w:pPr>
              <w:pStyle w:val="TAH"/>
              <w:rPr>
                <w:lang w:eastAsia="zh-CN"/>
              </w:rPr>
            </w:pPr>
            <w:r w:rsidRPr="00FB20BD">
              <w:rPr>
                <w:lang w:eastAsia="zh-CN"/>
              </w:rPr>
              <w:t>Modulation</w:t>
            </w:r>
          </w:p>
        </w:tc>
        <w:tc>
          <w:tcPr>
            <w:tcW w:w="929" w:type="pct"/>
            <w:tcBorders>
              <w:bottom w:val="single" w:sz="4" w:space="0" w:color="auto"/>
            </w:tcBorders>
            <w:shd w:val="clear" w:color="auto" w:fill="auto"/>
          </w:tcPr>
          <w:p w14:paraId="31A5262B" w14:textId="77777777" w:rsidR="004E00EE" w:rsidRPr="00FB20BD" w:rsidRDefault="004E00EE" w:rsidP="00B84CF7">
            <w:pPr>
              <w:pStyle w:val="TAH"/>
              <w:rPr>
                <w:lang w:eastAsia="zh-CN"/>
              </w:rPr>
            </w:pPr>
            <w:r w:rsidRPr="00FB20BD">
              <w:rPr>
                <w:lang w:eastAsia="zh-CN"/>
              </w:rPr>
              <w:t>RB Allocation</w:t>
            </w:r>
          </w:p>
        </w:tc>
        <w:tc>
          <w:tcPr>
            <w:tcW w:w="970" w:type="pct"/>
          </w:tcPr>
          <w:p w14:paraId="27B60348" w14:textId="77777777" w:rsidR="004E00EE" w:rsidRPr="00FB20BD" w:rsidRDefault="004E00EE" w:rsidP="00B84CF7">
            <w:pPr>
              <w:pStyle w:val="TAH"/>
              <w:rPr>
                <w:lang w:eastAsia="zh-CN"/>
              </w:rPr>
            </w:pPr>
            <w:r w:rsidRPr="00FB20BD">
              <w:rPr>
                <w:lang w:eastAsia="zh-CN"/>
              </w:rPr>
              <w:t>Modulation</w:t>
            </w:r>
          </w:p>
        </w:tc>
        <w:tc>
          <w:tcPr>
            <w:tcW w:w="1542" w:type="pct"/>
            <w:shd w:val="clear" w:color="auto" w:fill="auto"/>
          </w:tcPr>
          <w:p w14:paraId="0CA8BBD3" w14:textId="77777777" w:rsidR="004E00EE" w:rsidRPr="00FB20BD" w:rsidRDefault="004E00EE" w:rsidP="00B84CF7">
            <w:pPr>
              <w:pStyle w:val="TAH"/>
              <w:rPr>
                <w:lang w:eastAsia="zh-CN"/>
              </w:rPr>
            </w:pPr>
            <w:r w:rsidRPr="00FB20BD">
              <w:rPr>
                <w:lang w:eastAsia="zh-CN"/>
              </w:rPr>
              <w:t>RB allocation (NOTE 1)</w:t>
            </w:r>
          </w:p>
        </w:tc>
      </w:tr>
      <w:tr w:rsidR="004E00EE" w:rsidRPr="00FB20BD" w14:paraId="31946693" w14:textId="77777777" w:rsidTr="00EF6B6C">
        <w:trPr>
          <w:trHeight w:val="255"/>
        </w:trPr>
        <w:tc>
          <w:tcPr>
            <w:tcW w:w="578" w:type="pct"/>
            <w:shd w:val="clear" w:color="auto" w:fill="auto"/>
          </w:tcPr>
          <w:p w14:paraId="14A52EE4" w14:textId="77777777" w:rsidR="004E00EE" w:rsidRPr="00FB20BD" w:rsidRDefault="004E00EE" w:rsidP="00B84CF7">
            <w:pPr>
              <w:pStyle w:val="TAC"/>
            </w:pPr>
            <w:r w:rsidRPr="00FB20BD">
              <w:t>5MHz</w:t>
            </w:r>
          </w:p>
        </w:tc>
        <w:tc>
          <w:tcPr>
            <w:tcW w:w="1910" w:type="pct"/>
            <w:gridSpan w:val="2"/>
            <w:tcBorders>
              <w:top w:val="nil"/>
              <w:bottom w:val="nil"/>
            </w:tcBorders>
            <w:shd w:val="clear" w:color="auto" w:fill="auto"/>
          </w:tcPr>
          <w:p w14:paraId="20048CD0" w14:textId="77777777" w:rsidR="004E00EE" w:rsidRPr="00FB20BD" w:rsidRDefault="004E00EE" w:rsidP="00B84CF7">
            <w:pPr>
              <w:pStyle w:val="TAC"/>
            </w:pPr>
            <w:r w:rsidRPr="00FB20BD">
              <w:t>N/A for Relative power tolerance test case</w:t>
            </w:r>
          </w:p>
        </w:tc>
        <w:tc>
          <w:tcPr>
            <w:tcW w:w="970" w:type="pct"/>
          </w:tcPr>
          <w:p w14:paraId="699AD2F0" w14:textId="77777777" w:rsidR="004E00EE" w:rsidRPr="00FB20BD" w:rsidRDefault="004E00EE" w:rsidP="00B84CF7">
            <w:pPr>
              <w:pStyle w:val="TAC"/>
            </w:pPr>
            <w:r w:rsidRPr="00FB20BD">
              <w:t>CP-OFDM QPSK</w:t>
            </w:r>
          </w:p>
        </w:tc>
        <w:tc>
          <w:tcPr>
            <w:tcW w:w="1542" w:type="pct"/>
          </w:tcPr>
          <w:p w14:paraId="739B370C" w14:textId="77777777" w:rsidR="004E00EE" w:rsidRPr="00FB20BD" w:rsidRDefault="004E00EE" w:rsidP="00B84CF7">
            <w:pPr>
              <w:pStyle w:val="TAC"/>
            </w:pPr>
            <w:r w:rsidRPr="00FB20BD">
              <w:t>See Table 6.3D.4.2.5-1</w:t>
            </w:r>
          </w:p>
          <w:p w14:paraId="249BBCD9" w14:textId="77777777" w:rsidR="004E00EE" w:rsidRPr="00FB20BD" w:rsidRDefault="004E00EE" w:rsidP="00B84CF7">
            <w:pPr>
              <w:pStyle w:val="TAC"/>
            </w:pPr>
            <w:r w:rsidRPr="00FB20BD">
              <w:t>See Table 6.3D.4.2.5-2</w:t>
            </w:r>
          </w:p>
          <w:p w14:paraId="05A8A37B" w14:textId="77777777" w:rsidR="004E00EE" w:rsidRPr="00FB20BD" w:rsidRDefault="004E00EE" w:rsidP="00B84CF7">
            <w:pPr>
              <w:pStyle w:val="TAC"/>
            </w:pPr>
            <w:r w:rsidRPr="00FB20BD">
              <w:t>See Table 6.3D.4.2.5-7</w:t>
            </w:r>
          </w:p>
        </w:tc>
      </w:tr>
      <w:tr w:rsidR="004E00EE" w:rsidRPr="00FB20BD" w14:paraId="30A4C1A8" w14:textId="77777777" w:rsidTr="00EF6B6C">
        <w:trPr>
          <w:trHeight w:val="255"/>
        </w:trPr>
        <w:tc>
          <w:tcPr>
            <w:tcW w:w="578" w:type="pct"/>
            <w:shd w:val="clear" w:color="auto" w:fill="auto"/>
          </w:tcPr>
          <w:p w14:paraId="252FD46B" w14:textId="77777777" w:rsidR="004E00EE" w:rsidRPr="00FB20BD" w:rsidRDefault="004E00EE" w:rsidP="00B84CF7">
            <w:pPr>
              <w:pStyle w:val="TAC"/>
            </w:pPr>
            <w:r w:rsidRPr="00FB20BD">
              <w:t>10MHz</w:t>
            </w:r>
          </w:p>
        </w:tc>
        <w:tc>
          <w:tcPr>
            <w:tcW w:w="1910" w:type="pct"/>
            <w:gridSpan w:val="2"/>
            <w:tcBorders>
              <w:top w:val="nil"/>
              <w:bottom w:val="nil"/>
            </w:tcBorders>
            <w:shd w:val="clear" w:color="auto" w:fill="auto"/>
          </w:tcPr>
          <w:p w14:paraId="36F4DD7F" w14:textId="77777777" w:rsidR="004E00EE" w:rsidRPr="00FB20BD" w:rsidRDefault="004E00EE" w:rsidP="00B84CF7">
            <w:pPr>
              <w:pStyle w:val="TAC"/>
            </w:pPr>
          </w:p>
        </w:tc>
        <w:tc>
          <w:tcPr>
            <w:tcW w:w="970" w:type="pct"/>
          </w:tcPr>
          <w:p w14:paraId="6AE215B2" w14:textId="77777777" w:rsidR="004E00EE" w:rsidRPr="00FB20BD" w:rsidRDefault="004E00EE" w:rsidP="00B84CF7">
            <w:pPr>
              <w:pStyle w:val="TAC"/>
            </w:pPr>
            <w:r w:rsidRPr="00FB20BD">
              <w:t>CP-OFDM QPSK</w:t>
            </w:r>
          </w:p>
        </w:tc>
        <w:tc>
          <w:tcPr>
            <w:tcW w:w="1542" w:type="pct"/>
          </w:tcPr>
          <w:p w14:paraId="7E672F38" w14:textId="77777777" w:rsidR="004E00EE" w:rsidRPr="00FB20BD" w:rsidRDefault="004E00EE" w:rsidP="00B84CF7">
            <w:pPr>
              <w:pStyle w:val="TAC"/>
            </w:pPr>
            <w:r w:rsidRPr="00FB20BD">
              <w:t>See Table 6.3D.4.2.5-3</w:t>
            </w:r>
          </w:p>
          <w:p w14:paraId="578B645D" w14:textId="77777777" w:rsidR="004E00EE" w:rsidRPr="00FB20BD" w:rsidRDefault="004E00EE" w:rsidP="00B84CF7">
            <w:pPr>
              <w:pStyle w:val="TAC"/>
            </w:pPr>
            <w:r w:rsidRPr="00FB20BD">
              <w:t>See Table 6.3D.4.2.5-4</w:t>
            </w:r>
          </w:p>
          <w:p w14:paraId="199628B7" w14:textId="77777777" w:rsidR="004E00EE" w:rsidRPr="00FB20BD" w:rsidRDefault="004E00EE" w:rsidP="00B84CF7">
            <w:pPr>
              <w:pStyle w:val="TAC"/>
            </w:pPr>
            <w:r w:rsidRPr="00FB20BD">
              <w:t>See Table 6.3D.4.2.5-7</w:t>
            </w:r>
          </w:p>
        </w:tc>
      </w:tr>
      <w:tr w:rsidR="004E00EE" w:rsidRPr="00FB20BD" w14:paraId="74139054" w14:textId="77777777" w:rsidTr="00EF6B6C">
        <w:trPr>
          <w:trHeight w:val="255"/>
        </w:trPr>
        <w:tc>
          <w:tcPr>
            <w:tcW w:w="578" w:type="pct"/>
            <w:shd w:val="clear" w:color="auto" w:fill="auto"/>
          </w:tcPr>
          <w:p w14:paraId="3BA62751" w14:textId="77777777" w:rsidR="004E00EE" w:rsidRPr="00FB20BD" w:rsidRDefault="004E00EE" w:rsidP="00B84CF7">
            <w:pPr>
              <w:pStyle w:val="TAC"/>
            </w:pPr>
            <w:r w:rsidRPr="00FB20BD">
              <w:t>15MHz</w:t>
            </w:r>
          </w:p>
        </w:tc>
        <w:tc>
          <w:tcPr>
            <w:tcW w:w="1910" w:type="pct"/>
            <w:gridSpan w:val="2"/>
            <w:tcBorders>
              <w:top w:val="nil"/>
              <w:bottom w:val="nil"/>
            </w:tcBorders>
            <w:shd w:val="clear" w:color="auto" w:fill="auto"/>
          </w:tcPr>
          <w:p w14:paraId="703F2DBB" w14:textId="77777777" w:rsidR="004E00EE" w:rsidRPr="00FB20BD" w:rsidRDefault="004E00EE" w:rsidP="00B84CF7">
            <w:pPr>
              <w:pStyle w:val="TAC"/>
            </w:pPr>
          </w:p>
        </w:tc>
        <w:tc>
          <w:tcPr>
            <w:tcW w:w="970" w:type="pct"/>
          </w:tcPr>
          <w:p w14:paraId="42CA60EF" w14:textId="77777777" w:rsidR="004E00EE" w:rsidRPr="00FB20BD" w:rsidRDefault="004E00EE" w:rsidP="00B84CF7">
            <w:pPr>
              <w:pStyle w:val="TAC"/>
            </w:pPr>
            <w:r w:rsidRPr="00FB20BD">
              <w:t>CP-OFDM QPSK</w:t>
            </w:r>
          </w:p>
        </w:tc>
        <w:tc>
          <w:tcPr>
            <w:tcW w:w="1542" w:type="pct"/>
          </w:tcPr>
          <w:p w14:paraId="68F5905B" w14:textId="77777777" w:rsidR="004E00EE" w:rsidRPr="00FB20BD" w:rsidRDefault="004E00EE" w:rsidP="00B84CF7">
            <w:pPr>
              <w:pStyle w:val="TAC"/>
            </w:pPr>
            <w:r w:rsidRPr="00FB20BD">
              <w:t>See Table 6.3D.4.2.5-3</w:t>
            </w:r>
          </w:p>
          <w:p w14:paraId="2FAFE39A" w14:textId="77777777" w:rsidR="004E00EE" w:rsidRPr="00FB20BD" w:rsidRDefault="004E00EE" w:rsidP="00B84CF7">
            <w:pPr>
              <w:pStyle w:val="TAC"/>
            </w:pPr>
            <w:r w:rsidRPr="00FB20BD">
              <w:t>See Table 6.3D.4.2.5-4</w:t>
            </w:r>
          </w:p>
          <w:p w14:paraId="09BB5E0B" w14:textId="77777777" w:rsidR="004E00EE" w:rsidRPr="00FB20BD" w:rsidRDefault="004E00EE" w:rsidP="00B84CF7">
            <w:pPr>
              <w:pStyle w:val="TAC"/>
            </w:pPr>
            <w:r w:rsidRPr="00FB20BD">
              <w:t>See Table 6.3D.4.2.5-7</w:t>
            </w:r>
          </w:p>
        </w:tc>
      </w:tr>
      <w:tr w:rsidR="004E00EE" w:rsidRPr="00FB20BD" w14:paraId="30D3B8D5" w14:textId="77777777" w:rsidTr="00EF6B6C">
        <w:trPr>
          <w:trHeight w:val="255"/>
        </w:trPr>
        <w:tc>
          <w:tcPr>
            <w:tcW w:w="578" w:type="pct"/>
            <w:shd w:val="clear" w:color="auto" w:fill="auto"/>
          </w:tcPr>
          <w:p w14:paraId="2D94D988" w14:textId="77777777" w:rsidR="004E00EE" w:rsidRPr="00FB20BD" w:rsidRDefault="004E00EE" w:rsidP="00B84CF7">
            <w:pPr>
              <w:pStyle w:val="TAC"/>
            </w:pPr>
            <w:r w:rsidRPr="00FB20BD">
              <w:t>20MHz</w:t>
            </w:r>
          </w:p>
        </w:tc>
        <w:tc>
          <w:tcPr>
            <w:tcW w:w="1910" w:type="pct"/>
            <w:gridSpan w:val="2"/>
            <w:tcBorders>
              <w:top w:val="nil"/>
              <w:bottom w:val="nil"/>
            </w:tcBorders>
            <w:shd w:val="clear" w:color="auto" w:fill="auto"/>
          </w:tcPr>
          <w:p w14:paraId="426A095A" w14:textId="77777777" w:rsidR="004E00EE" w:rsidRPr="00FB20BD" w:rsidRDefault="004E00EE" w:rsidP="00B84CF7">
            <w:pPr>
              <w:pStyle w:val="TAC"/>
            </w:pPr>
          </w:p>
        </w:tc>
        <w:tc>
          <w:tcPr>
            <w:tcW w:w="970" w:type="pct"/>
          </w:tcPr>
          <w:p w14:paraId="78F59E74" w14:textId="77777777" w:rsidR="004E00EE" w:rsidRPr="00FB20BD" w:rsidRDefault="004E00EE" w:rsidP="00B84CF7">
            <w:pPr>
              <w:pStyle w:val="TAC"/>
            </w:pPr>
            <w:r w:rsidRPr="00FB20BD">
              <w:t>CP-OFDM QPSK</w:t>
            </w:r>
          </w:p>
        </w:tc>
        <w:tc>
          <w:tcPr>
            <w:tcW w:w="1542" w:type="pct"/>
          </w:tcPr>
          <w:p w14:paraId="01CCC367" w14:textId="77777777" w:rsidR="004E00EE" w:rsidRPr="00FB20BD" w:rsidRDefault="004E00EE" w:rsidP="00B84CF7">
            <w:pPr>
              <w:pStyle w:val="TAC"/>
            </w:pPr>
            <w:r w:rsidRPr="00FB20BD">
              <w:t>See Table 6.3D.4.2.5-3</w:t>
            </w:r>
          </w:p>
          <w:p w14:paraId="2770F241" w14:textId="77777777" w:rsidR="004E00EE" w:rsidRPr="00FB20BD" w:rsidRDefault="004E00EE" w:rsidP="00B84CF7">
            <w:pPr>
              <w:pStyle w:val="TAC"/>
            </w:pPr>
            <w:r w:rsidRPr="00FB20BD">
              <w:t>See Table 6.3D.4.2.5-4</w:t>
            </w:r>
          </w:p>
          <w:p w14:paraId="330A650F" w14:textId="77777777" w:rsidR="004E00EE" w:rsidRPr="00FB20BD" w:rsidRDefault="004E00EE" w:rsidP="00B84CF7">
            <w:pPr>
              <w:pStyle w:val="TAC"/>
            </w:pPr>
            <w:r w:rsidRPr="00FB20BD">
              <w:t>See Table 6.3D.4.2.5-7</w:t>
            </w:r>
          </w:p>
        </w:tc>
      </w:tr>
      <w:tr w:rsidR="004E00EE" w:rsidRPr="00FB20BD" w14:paraId="41050C53" w14:textId="77777777" w:rsidTr="00EF6B6C">
        <w:trPr>
          <w:trHeight w:val="255"/>
        </w:trPr>
        <w:tc>
          <w:tcPr>
            <w:tcW w:w="578" w:type="pct"/>
            <w:shd w:val="clear" w:color="auto" w:fill="auto"/>
          </w:tcPr>
          <w:p w14:paraId="456688B0" w14:textId="77777777" w:rsidR="004E00EE" w:rsidRPr="00FB20BD" w:rsidRDefault="004E00EE" w:rsidP="00B84CF7">
            <w:pPr>
              <w:pStyle w:val="TAC"/>
            </w:pPr>
            <w:r w:rsidRPr="00FB20BD">
              <w:t>25MHz</w:t>
            </w:r>
          </w:p>
        </w:tc>
        <w:tc>
          <w:tcPr>
            <w:tcW w:w="1910" w:type="pct"/>
            <w:gridSpan w:val="2"/>
            <w:tcBorders>
              <w:top w:val="nil"/>
              <w:bottom w:val="nil"/>
            </w:tcBorders>
            <w:shd w:val="clear" w:color="auto" w:fill="auto"/>
          </w:tcPr>
          <w:p w14:paraId="0996A274" w14:textId="77777777" w:rsidR="004E00EE" w:rsidRPr="00FB20BD" w:rsidRDefault="004E00EE" w:rsidP="00B84CF7">
            <w:pPr>
              <w:pStyle w:val="TAC"/>
            </w:pPr>
          </w:p>
        </w:tc>
        <w:tc>
          <w:tcPr>
            <w:tcW w:w="970" w:type="pct"/>
          </w:tcPr>
          <w:p w14:paraId="72E2FFCC" w14:textId="77777777" w:rsidR="004E00EE" w:rsidRPr="00FB20BD" w:rsidRDefault="004E00EE" w:rsidP="00B84CF7">
            <w:pPr>
              <w:pStyle w:val="TAC"/>
            </w:pPr>
            <w:r w:rsidRPr="00FB20BD">
              <w:t>CP-OFDM QPSK</w:t>
            </w:r>
          </w:p>
        </w:tc>
        <w:tc>
          <w:tcPr>
            <w:tcW w:w="1542" w:type="pct"/>
          </w:tcPr>
          <w:p w14:paraId="097C3624" w14:textId="77777777" w:rsidR="004E00EE" w:rsidRPr="00FB20BD" w:rsidRDefault="004E00EE" w:rsidP="00B84CF7">
            <w:pPr>
              <w:pStyle w:val="TAC"/>
            </w:pPr>
            <w:r w:rsidRPr="00FB20BD">
              <w:t>See Table 6.3D.4.2.5-3</w:t>
            </w:r>
          </w:p>
          <w:p w14:paraId="7D35AE75" w14:textId="77777777" w:rsidR="004E00EE" w:rsidRPr="00FB20BD" w:rsidRDefault="004E00EE" w:rsidP="00B84CF7">
            <w:pPr>
              <w:pStyle w:val="TAC"/>
            </w:pPr>
            <w:r w:rsidRPr="00FB20BD">
              <w:t>See Table 6.3D.4.2.5-4</w:t>
            </w:r>
          </w:p>
          <w:p w14:paraId="0F72C53A" w14:textId="77777777" w:rsidR="004E00EE" w:rsidRPr="00FB20BD" w:rsidRDefault="004E00EE" w:rsidP="00B84CF7">
            <w:pPr>
              <w:pStyle w:val="TAC"/>
            </w:pPr>
            <w:r w:rsidRPr="00FB20BD">
              <w:t>See Table 6.3D.4.2.5-7</w:t>
            </w:r>
          </w:p>
        </w:tc>
      </w:tr>
      <w:tr w:rsidR="004E00EE" w:rsidRPr="00FB20BD" w14:paraId="15A90617" w14:textId="77777777" w:rsidTr="00EF6B6C">
        <w:trPr>
          <w:trHeight w:val="255"/>
        </w:trPr>
        <w:tc>
          <w:tcPr>
            <w:tcW w:w="578" w:type="pct"/>
            <w:shd w:val="clear" w:color="auto" w:fill="auto"/>
          </w:tcPr>
          <w:p w14:paraId="79B6A637" w14:textId="77777777" w:rsidR="004E00EE" w:rsidRPr="00FB20BD" w:rsidRDefault="004E00EE" w:rsidP="00B84CF7">
            <w:pPr>
              <w:pStyle w:val="TAC"/>
            </w:pPr>
            <w:r w:rsidRPr="00FB20BD">
              <w:t>30MHz</w:t>
            </w:r>
          </w:p>
        </w:tc>
        <w:tc>
          <w:tcPr>
            <w:tcW w:w="1910" w:type="pct"/>
            <w:gridSpan w:val="2"/>
            <w:tcBorders>
              <w:top w:val="nil"/>
              <w:bottom w:val="nil"/>
            </w:tcBorders>
            <w:shd w:val="clear" w:color="auto" w:fill="auto"/>
          </w:tcPr>
          <w:p w14:paraId="6F13728E" w14:textId="77777777" w:rsidR="004E00EE" w:rsidRPr="00FB20BD" w:rsidRDefault="004E00EE" w:rsidP="00B84CF7">
            <w:pPr>
              <w:pStyle w:val="TAC"/>
            </w:pPr>
          </w:p>
        </w:tc>
        <w:tc>
          <w:tcPr>
            <w:tcW w:w="970" w:type="pct"/>
          </w:tcPr>
          <w:p w14:paraId="581EA50D" w14:textId="77777777" w:rsidR="004E00EE" w:rsidRPr="00FB20BD" w:rsidRDefault="004E00EE" w:rsidP="00B84CF7">
            <w:pPr>
              <w:pStyle w:val="TAC"/>
            </w:pPr>
            <w:r w:rsidRPr="00FB20BD">
              <w:t>CP-OFDM QPSK</w:t>
            </w:r>
          </w:p>
        </w:tc>
        <w:tc>
          <w:tcPr>
            <w:tcW w:w="1542" w:type="pct"/>
          </w:tcPr>
          <w:p w14:paraId="2AAEBA1E" w14:textId="77777777" w:rsidR="004E00EE" w:rsidRPr="00FB20BD" w:rsidRDefault="004E00EE" w:rsidP="00B84CF7">
            <w:pPr>
              <w:pStyle w:val="TAC"/>
            </w:pPr>
            <w:r w:rsidRPr="00FB20BD">
              <w:t>See Table 6.3D.4.2.5-3</w:t>
            </w:r>
          </w:p>
          <w:p w14:paraId="0C26D4F0" w14:textId="77777777" w:rsidR="004E00EE" w:rsidRPr="00FB20BD" w:rsidRDefault="004E00EE" w:rsidP="00B84CF7">
            <w:pPr>
              <w:pStyle w:val="TAC"/>
            </w:pPr>
            <w:r w:rsidRPr="00FB20BD">
              <w:t>See Table 6.3D.4.2.5-4</w:t>
            </w:r>
          </w:p>
          <w:p w14:paraId="48C3ABF7" w14:textId="77777777" w:rsidR="004E00EE" w:rsidRPr="00FB20BD" w:rsidRDefault="004E00EE" w:rsidP="00B84CF7">
            <w:pPr>
              <w:pStyle w:val="TAC"/>
            </w:pPr>
            <w:r w:rsidRPr="00FB20BD">
              <w:t>See Table 6.3D.4.2.5-7</w:t>
            </w:r>
          </w:p>
        </w:tc>
      </w:tr>
      <w:tr w:rsidR="003813C7" w:rsidRPr="00FB20BD" w14:paraId="51D48AD1" w14:textId="77777777" w:rsidTr="00EF6B6C">
        <w:trPr>
          <w:trHeight w:val="255"/>
        </w:trPr>
        <w:tc>
          <w:tcPr>
            <w:tcW w:w="578" w:type="pct"/>
            <w:shd w:val="clear" w:color="auto" w:fill="auto"/>
          </w:tcPr>
          <w:p w14:paraId="3531E7F1" w14:textId="57E98EE7" w:rsidR="003813C7" w:rsidRPr="00FB20BD" w:rsidRDefault="003813C7" w:rsidP="003813C7">
            <w:pPr>
              <w:pStyle w:val="TAC"/>
            </w:pPr>
            <w:r w:rsidRPr="00FB20BD">
              <w:t>35MHz</w:t>
            </w:r>
          </w:p>
        </w:tc>
        <w:tc>
          <w:tcPr>
            <w:tcW w:w="1910" w:type="pct"/>
            <w:gridSpan w:val="2"/>
            <w:tcBorders>
              <w:top w:val="nil"/>
              <w:bottom w:val="nil"/>
            </w:tcBorders>
            <w:shd w:val="clear" w:color="auto" w:fill="auto"/>
          </w:tcPr>
          <w:p w14:paraId="569BE982" w14:textId="77777777" w:rsidR="003813C7" w:rsidRPr="00FB20BD" w:rsidRDefault="003813C7" w:rsidP="003813C7">
            <w:pPr>
              <w:pStyle w:val="TAC"/>
            </w:pPr>
          </w:p>
        </w:tc>
        <w:tc>
          <w:tcPr>
            <w:tcW w:w="970" w:type="pct"/>
          </w:tcPr>
          <w:p w14:paraId="3659FBB7" w14:textId="361C2210" w:rsidR="003813C7" w:rsidRPr="00FB20BD" w:rsidRDefault="003813C7" w:rsidP="003813C7">
            <w:pPr>
              <w:pStyle w:val="TAC"/>
            </w:pPr>
            <w:r w:rsidRPr="00FB20BD">
              <w:t>CP-OFDM QPSK</w:t>
            </w:r>
          </w:p>
        </w:tc>
        <w:tc>
          <w:tcPr>
            <w:tcW w:w="1542" w:type="pct"/>
          </w:tcPr>
          <w:p w14:paraId="70539A19" w14:textId="77777777" w:rsidR="003813C7" w:rsidRPr="00FB20BD" w:rsidRDefault="003813C7" w:rsidP="003813C7">
            <w:pPr>
              <w:pStyle w:val="TAC"/>
            </w:pPr>
            <w:r w:rsidRPr="00FB20BD">
              <w:t>See Table 6.3D.4.2.5-3</w:t>
            </w:r>
          </w:p>
          <w:p w14:paraId="524BAC90" w14:textId="77777777" w:rsidR="003813C7" w:rsidRPr="00FB20BD" w:rsidRDefault="003813C7" w:rsidP="003813C7">
            <w:pPr>
              <w:pStyle w:val="TAC"/>
            </w:pPr>
            <w:r w:rsidRPr="00FB20BD">
              <w:t>See Table 6.3D.4.2.5-4</w:t>
            </w:r>
          </w:p>
          <w:p w14:paraId="351A6D01" w14:textId="3C27F757" w:rsidR="003813C7" w:rsidRPr="00FB20BD" w:rsidRDefault="003813C7" w:rsidP="003813C7">
            <w:pPr>
              <w:pStyle w:val="TAC"/>
            </w:pPr>
            <w:r w:rsidRPr="00FB20BD">
              <w:t>See Table 6.3D.4.2.5-7</w:t>
            </w:r>
          </w:p>
        </w:tc>
      </w:tr>
      <w:tr w:rsidR="004E00EE" w:rsidRPr="00FB20BD" w14:paraId="0B119067" w14:textId="77777777" w:rsidTr="00EF6B6C">
        <w:trPr>
          <w:trHeight w:val="255"/>
        </w:trPr>
        <w:tc>
          <w:tcPr>
            <w:tcW w:w="578" w:type="pct"/>
            <w:shd w:val="clear" w:color="auto" w:fill="auto"/>
          </w:tcPr>
          <w:p w14:paraId="105B4E4A" w14:textId="77777777" w:rsidR="004E00EE" w:rsidRPr="00FB20BD" w:rsidRDefault="004E00EE" w:rsidP="00B84CF7">
            <w:pPr>
              <w:pStyle w:val="TAC"/>
            </w:pPr>
            <w:r w:rsidRPr="00FB20BD">
              <w:t>40MHz</w:t>
            </w:r>
          </w:p>
        </w:tc>
        <w:tc>
          <w:tcPr>
            <w:tcW w:w="1910" w:type="pct"/>
            <w:gridSpan w:val="2"/>
            <w:tcBorders>
              <w:top w:val="nil"/>
              <w:bottom w:val="nil"/>
            </w:tcBorders>
            <w:shd w:val="clear" w:color="auto" w:fill="auto"/>
          </w:tcPr>
          <w:p w14:paraId="19D72DA0" w14:textId="77777777" w:rsidR="004E00EE" w:rsidRPr="00FB20BD" w:rsidRDefault="004E00EE" w:rsidP="00B84CF7">
            <w:pPr>
              <w:pStyle w:val="TAC"/>
            </w:pPr>
          </w:p>
        </w:tc>
        <w:tc>
          <w:tcPr>
            <w:tcW w:w="970" w:type="pct"/>
          </w:tcPr>
          <w:p w14:paraId="6EFE0433" w14:textId="77777777" w:rsidR="004E00EE" w:rsidRPr="00FB20BD" w:rsidRDefault="004E00EE" w:rsidP="00B84CF7">
            <w:pPr>
              <w:pStyle w:val="TAC"/>
            </w:pPr>
            <w:r w:rsidRPr="00FB20BD">
              <w:t>CP-OFDM QPSK</w:t>
            </w:r>
          </w:p>
        </w:tc>
        <w:tc>
          <w:tcPr>
            <w:tcW w:w="1542" w:type="pct"/>
          </w:tcPr>
          <w:p w14:paraId="21F417C2" w14:textId="77777777" w:rsidR="004E00EE" w:rsidRPr="00FB20BD" w:rsidRDefault="004E00EE" w:rsidP="00B84CF7">
            <w:pPr>
              <w:pStyle w:val="TAC"/>
            </w:pPr>
            <w:r w:rsidRPr="00FB20BD">
              <w:t>See Table 6.3D.4.2.5-3</w:t>
            </w:r>
          </w:p>
          <w:p w14:paraId="2C403170" w14:textId="77777777" w:rsidR="004E00EE" w:rsidRPr="00FB20BD" w:rsidRDefault="004E00EE" w:rsidP="00B84CF7">
            <w:pPr>
              <w:pStyle w:val="TAC"/>
            </w:pPr>
            <w:r w:rsidRPr="00FB20BD">
              <w:t>See Table 6.3D.4.2.5-4</w:t>
            </w:r>
          </w:p>
          <w:p w14:paraId="35B565DD" w14:textId="77777777" w:rsidR="004E00EE" w:rsidRPr="00FB20BD" w:rsidRDefault="004E00EE" w:rsidP="00B84CF7">
            <w:pPr>
              <w:pStyle w:val="TAC"/>
            </w:pPr>
            <w:r w:rsidRPr="00FB20BD">
              <w:t>See Table 6.3D.4.2.5-7</w:t>
            </w:r>
          </w:p>
        </w:tc>
      </w:tr>
      <w:tr w:rsidR="001664CD" w:rsidRPr="00FB20BD" w14:paraId="4B3CFEC5" w14:textId="77777777" w:rsidTr="00EF6B6C">
        <w:trPr>
          <w:trHeight w:val="255"/>
        </w:trPr>
        <w:tc>
          <w:tcPr>
            <w:tcW w:w="578" w:type="pct"/>
            <w:shd w:val="clear" w:color="auto" w:fill="auto"/>
          </w:tcPr>
          <w:p w14:paraId="6FA83CC2" w14:textId="43DA5944" w:rsidR="001664CD" w:rsidRPr="00FB20BD" w:rsidRDefault="001664CD" w:rsidP="00B84CF7">
            <w:pPr>
              <w:pStyle w:val="TAC"/>
            </w:pPr>
            <w:r w:rsidRPr="00FB20BD">
              <w:t>45MHz</w:t>
            </w:r>
          </w:p>
        </w:tc>
        <w:tc>
          <w:tcPr>
            <w:tcW w:w="1910" w:type="pct"/>
            <w:gridSpan w:val="2"/>
            <w:tcBorders>
              <w:top w:val="nil"/>
              <w:bottom w:val="nil"/>
            </w:tcBorders>
            <w:shd w:val="clear" w:color="auto" w:fill="auto"/>
          </w:tcPr>
          <w:p w14:paraId="242FC355" w14:textId="77777777" w:rsidR="001664CD" w:rsidRPr="00FB20BD" w:rsidRDefault="001664CD" w:rsidP="00B84CF7">
            <w:pPr>
              <w:pStyle w:val="TAC"/>
            </w:pPr>
          </w:p>
        </w:tc>
        <w:tc>
          <w:tcPr>
            <w:tcW w:w="970" w:type="pct"/>
          </w:tcPr>
          <w:p w14:paraId="57655A3C" w14:textId="2A9F64CA" w:rsidR="001664CD" w:rsidRPr="00FB20BD" w:rsidRDefault="001664CD" w:rsidP="00B84CF7">
            <w:pPr>
              <w:pStyle w:val="TAC"/>
            </w:pPr>
            <w:r w:rsidRPr="00FB20BD">
              <w:t>CP-OFDM QPSK</w:t>
            </w:r>
          </w:p>
        </w:tc>
        <w:tc>
          <w:tcPr>
            <w:tcW w:w="1542" w:type="pct"/>
          </w:tcPr>
          <w:p w14:paraId="3FEA601E" w14:textId="77777777" w:rsidR="001664CD" w:rsidRPr="00FB20BD" w:rsidRDefault="001664CD" w:rsidP="00B84CF7">
            <w:pPr>
              <w:pStyle w:val="TAC"/>
            </w:pPr>
            <w:r w:rsidRPr="00FB20BD">
              <w:t>See Table 6.3D.4.2.5-3</w:t>
            </w:r>
          </w:p>
          <w:p w14:paraId="1D76245C" w14:textId="77777777" w:rsidR="001664CD" w:rsidRPr="00FB20BD" w:rsidRDefault="001664CD" w:rsidP="00B84CF7">
            <w:pPr>
              <w:pStyle w:val="TAC"/>
            </w:pPr>
            <w:r w:rsidRPr="00FB20BD">
              <w:t>See Table 6.3D.4.2.5-4</w:t>
            </w:r>
          </w:p>
          <w:p w14:paraId="66439F23" w14:textId="585D9F82" w:rsidR="001664CD" w:rsidRPr="00FB20BD" w:rsidRDefault="001664CD" w:rsidP="00B84CF7">
            <w:pPr>
              <w:pStyle w:val="TAC"/>
            </w:pPr>
            <w:r w:rsidRPr="00FB20BD">
              <w:t>See Table 6.3D.4.2.5-7</w:t>
            </w:r>
          </w:p>
        </w:tc>
      </w:tr>
      <w:tr w:rsidR="004E00EE" w:rsidRPr="00FB20BD" w14:paraId="11A84E2C" w14:textId="77777777" w:rsidTr="00EF6B6C">
        <w:trPr>
          <w:trHeight w:val="255"/>
        </w:trPr>
        <w:tc>
          <w:tcPr>
            <w:tcW w:w="578" w:type="pct"/>
            <w:shd w:val="clear" w:color="auto" w:fill="auto"/>
          </w:tcPr>
          <w:p w14:paraId="3BDD6CFA" w14:textId="77777777" w:rsidR="004E00EE" w:rsidRPr="00FB20BD" w:rsidRDefault="004E00EE" w:rsidP="00B84CF7">
            <w:pPr>
              <w:pStyle w:val="TAC"/>
            </w:pPr>
            <w:r w:rsidRPr="00FB20BD">
              <w:t>50MHz</w:t>
            </w:r>
          </w:p>
        </w:tc>
        <w:tc>
          <w:tcPr>
            <w:tcW w:w="1910" w:type="pct"/>
            <w:gridSpan w:val="2"/>
            <w:tcBorders>
              <w:top w:val="nil"/>
              <w:bottom w:val="nil"/>
            </w:tcBorders>
            <w:shd w:val="clear" w:color="auto" w:fill="auto"/>
          </w:tcPr>
          <w:p w14:paraId="38AA7715" w14:textId="77777777" w:rsidR="004E00EE" w:rsidRPr="00FB20BD" w:rsidRDefault="004E00EE" w:rsidP="00B84CF7">
            <w:pPr>
              <w:pStyle w:val="TAC"/>
            </w:pPr>
          </w:p>
        </w:tc>
        <w:tc>
          <w:tcPr>
            <w:tcW w:w="970" w:type="pct"/>
          </w:tcPr>
          <w:p w14:paraId="7EA7264F" w14:textId="77777777" w:rsidR="004E00EE" w:rsidRPr="00FB20BD" w:rsidRDefault="004E00EE" w:rsidP="00B84CF7">
            <w:pPr>
              <w:pStyle w:val="TAC"/>
            </w:pPr>
            <w:r w:rsidRPr="00FB20BD">
              <w:t>CP-OFDM QPSK</w:t>
            </w:r>
          </w:p>
        </w:tc>
        <w:tc>
          <w:tcPr>
            <w:tcW w:w="1542" w:type="pct"/>
          </w:tcPr>
          <w:p w14:paraId="6D75A20D" w14:textId="77777777" w:rsidR="004E00EE" w:rsidRPr="00FB20BD" w:rsidRDefault="004E00EE" w:rsidP="00B84CF7">
            <w:pPr>
              <w:pStyle w:val="TAC"/>
            </w:pPr>
            <w:r w:rsidRPr="00FB20BD">
              <w:t>See Table 6.3D.4.2.5-3</w:t>
            </w:r>
          </w:p>
          <w:p w14:paraId="54D6C894" w14:textId="77777777" w:rsidR="004E00EE" w:rsidRPr="00FB20BD" w:rsidRDefault="004E00EE" w:rsidP="00B84CF7">
            <w:pPr>
              <w:pStyle w:val="TAC"/>
            </w:pPr>
            <w:r w:rsidRPr="00FB20BD">
              <w:t>See Table 6.3D.4.2.5-4</w:t>
            </w:r>
          </w:p>
          <w:p w14:paraId="4ED9B958" w14:textId="77777777" w:rsidR="004E00EE" w:rsidRPr="00FB20BD" w:rsidRDefault="004E00EE" w:rsidP="00B84CF7">
            <w:pPr>
              <w:pStyle w:val="TAC"/>
            </w:pPr>
            <w:r w:rsidRPr="00FB20BD">
              <w:t>See Table 6.3D.4.2.5-7</w:t>
            </w:r>
          </w:p>
        </w:tc>
      </w:tr>
      <w:tr w:rsidR="004E00EE" w:rsidRPr="00FB20BD" w14:paraId="654B90E0" w14:textId="77777777" w:rsidTr="00EF6B6C">
        <w:trPr>
          <w:trHeight w:val="255"/>
        </w:trPr>
        <w:tc>
          <w:tcPr>
            <w:tcW w:w="578" w:type="pct"/>
            <w:shd w:val="clear" w:color="auto" w:fill="auto"/>
          </w:tcPr>
          <w:p w14:paraId="00CBA25D" w14:textId="77777777" w:rsidR="004E00EE" w:rsidRPr="00FB20BD" w:rsidRDefault="004E00EE" w:rsidP="00B84CF7">
            <w:pPr>
              <w:pStyle w:val="TAC"/>
            </w:pPr>
            <w:r w:rsidRPr="00FB20BD">
              <w:t>60MHz</w:t>
            </w:r>
          </w:p>
        </w:tc>
        <w:tc>
          <w:tcPr>
            <w:tcW w:w="1910" w:type="pct"/>
            <w:gridSpan w:val="2"/>
            <w:tcBorders>
              <w:top w:val="nil"/>
              <w:bottom w:val="nil"/>
            </w:tcBorders>
            <w:shd w:val="clear" w:color="auto" w:fill="auto"/>
          </w:tcPr>
          <w:p w14:paraId="1F207BFD" w14:textId="77777777" w:rsidR="004E00EE" w:rsidRPr="00FB20BD" w:rsidRDefault="004E00EE" w:rsidP="00B84CF7">
            <w:pPr>
              <w:pStyle w:val="TAC"/>
            </w:pPr>
          </w:p>
        </w:tc>
        <w:tc>
          <w:tcPr>
            <w:tcW w:w="970" w:type="pct"/>
          </w:tcPr>
          <w:p w14:paraId="3C416736" w14:textId="77777777" w:rsidR="004E00EE" w:rsidRPr="00FB20BD" w:rsidRDefault="004E00EE" w:rsidP="00B84CF7">
            <w:pPr>
              <w:pStyle w:val="TAC"/>
            </w:pPr>
            <w:r w:rsidRPr="00FB20BD">
              <w:t>CP-OFDM QPSK</w:t>
            </w:r>
          </w:p>
        </w:tc>
        <w:tc>
          <w:tcPr>
            <w:tcW w:w="1542" w:type="pct"/>
          </w:tcPr>
          <w:p w14:paraId="342160D7" w14:textId="77777777" w:rsidR="004E00EE" w:rsidRPr="00FB20BD" w:rsidRDefault="004E00EE" w:rsidP="00B84CF7">
            <w:pPr>
              <w:pStyle w:val="TAC"/>
            </w:pPr>
            <w:r w:rsidRPr="00FB20BD">
              <w:t>See Table 6.3D.4.2.5-5</w:t>
            </w:r>
          </w:p>
          <w:p w14:paraId="7F8CEE92" w14:textId="77777777" w:rsidR="004E00EE" w:rsidRPr="00FB20BD" w:rsidRDefault="004E00EE" w:rsidP="00B84CF7">
            <w:pPr>
              <w:pStyle w:val="TAC"/>
            </w:pPr>
            <w:r w:rsidRPr="00FB20BD">
              <w:t>See Table 6.3D.4.2.5-6</w:t>
            </w:r>
          </w:p>
          <w:p w14:paraId="5CA94867" w14:textId="77777777" w:rsidR="004E00EE" w:rsidRPr="00FB20BD" w:rsidRDefault="004E00EE" w:rsidP="00B84CF7">
            <w:pPr>
              <w:pStyle w:val="TAC"/>
            </w:pPr>
            <w:r w:rsidRPr="00FB20BD">
              <w:t>See Table 6.3D.4.2.5-7</w:t>
            </w:r>
          </w:p>
        </w:tc>
      </w:tr>
      <w:tr w:rsidR="004E00EE" w:rsidRPr="00FB20BD" w14:paraId="5FEAE35E" w14:textId="77777777" w:rsidTr="00EF6B6C">
        <w:trPr>
          <w:trHeight w:val="255"/>
        </w:trPr>
        <w:tc>
          <w:tcPr>
            <w:tcW w:w="578" w:type="pct"/>
            <w:shd w:val="clear" w:color="auto" w:fill="auto"/>
          </w:tcPr>
          <w:p w14:paraId="1F01CC13" w14:textId="77777777" w:rsidR="004E00EE" w:rsidRPr="00FB20BD" w:rsidRDefault="004E00EE" w:rsidP="00B84CF7">
            <w:pPr>
              <w:pStyle w:val="TAC"/>
            </w:pPr>
            <w:r w:rsidRPr="00FB20BD">
              <w:t>70</w:t>
            </w:r>
            <w:r w:rsidRPr="00FB20BD">
              <w:rPr>
                <w:lang w:eastAsia="zh-Hans"/>
              </w:rPr>
              <w:t>MHz</w:t>
            </w:r>
          </w:p>
        </w:tc>
        <w:tc>
          <w:tcPr>
            <w:tcW w:w="1910" w:type="pct"/>
            <w:gridSpan w:val="2"/>
            <w:tcBorders>
              <w:top w:val="nil"/>
              <w:bottom w:val="nil"/>
            </w:tcBorders>
            <w:shd w:val="clear" w:color="auto" w:fill="auto"/>
          </w:tcPr>
          <w:p w14:paraId="22FEC18E" w14:textId="77777777" w:rsidR="004E00EE" w:rsidRPr="00FB20BD" w:rsidRDefault="004E00EE" w:rsidP="00B84CF7">
            <w:pPr>
              <w:pStyle w:val="TAC"/>
            </w:pPr>
          </w:p>
        </w:tc>
        <w:tc>
          <w:tcPr>
            <w:tcW w:w="970" w:type="pct"/>
          </w:tcPr>
          <w:p w14:paraId="22543775" w14:textId="77777777" w:rsidR="004E00EE" w:rsidRPr="00FB20BD" w:rsidRDefault="004E00EE" w:rsidP="00B84CF7">
            <w:pPr>
              <w:pStyle w:val="TAC"/>
            </w:pPr>
            <w:r w:rsidRPr="00FB20BD">
              <w:t>CP-OFDM QPSK</w:t>
            </w:r>
          </w:p>
        </w:tc>
        <w:tc>
          <w:tcPr>
            <w:tcW w:w="1542" w:type="pct"/>
          </w:tcPr>
          <w:p w14:paraId="13E0594D" w14:textId="77777777" w:rsidR="004E00EE" w:rsidRPr="00FB20BD" w:rsidRDefault="004E00EE" w:rsidP="00B84CF7">
            <w:pPr>
              <w:pStyle w:val="TAC"/>
            </w:pPr>
            <w:r w:rsidRPr="00FB20BD">
              <w:t>See Table 6.3.4.3.5-5</w:t>
            </w:r>
          </w:p>
          <w:p w14:paraId="20CE91A0" w14:textId="77777777" w:rsidR="004E00EE" w:rsidRPr="00FB20BD" w:rsidRDefault="004E00EE" w:rsidP="00B84CF7">
            <w:pPr>
              <w:pStyle w:val="TAC"/>
            </w:pPr>
            <w:r w:rsidRPr="00FB20BD">
              <w:t>See Table 6.3.4.3.5-6</w:t>
            </w:r>
          </w:p>
          <w:p w14:paraId="2FB578E0" w14:textId="77777777" w:rsidR="004E00EE" w:rsidRPr="00FB20BD" w:rsidRDefault="004E00EE" w:rsidP="00B84CF7">
            <w:pPr>
              <w:pStyle w:val="TAC"/>
            </w:pPr>
            <w:r w:rsidRPr="00FB20BD">
              <w:t>See Table 6.3.4.3.5-7</w:t>
            </w:r>
          </w:p>
        </w:tc>
      </w:tr>
      <w:tr w:rsidR="004E00EE" w:rsidRPr="00FB20BD" w14:paraId="0BAF559A" w14:textId="77777777" w:rsidTr="00EF6B6C">
        <w:trPr>
          <w:trHeight w:val="255"/>
        </w:trPr>
        <w:tc>
          <w:tcPr>
            <w:tcW w:w="578" w:type="pct"/>
            <w:shd w:val="clear" w:color="auto" w:fill="auto"/>
          </w:tcPr>
          <w:p w14:paraId="51217D9D" w14:textId="77777777" w:rsidR="004E00EE" w:rsidRPr="00FB20BD" w:rsidRDefault="004E00EE" w:rsidP="00B84CF7">
            <w:pPr>
              <w:pStyle w:val="TAC"/>
            </w:pPr>
            <w:r w:rsidRPr="00FB20BD">
              <w:t>80MHz</w:t>
            </w:r>
          </w:p>
        </w:tc>
        <w:tc>
          <w:tcPr>
            <w:tcW w:w="1910" w:type="pct"/>
            <w:gridSpan w:val="2"/>
            <w:tcBorders>
              <w:top w:val="nil"/>
              <w:bottom w:val="nil"/>
            </w:tcBorders>
            <w:shd w:val="clear" w:color="auto" w:fill="auto"/>
          </w:tcPr>
          <w:p w14:paraId="0CDCE287" w14:textId="77777777" w:rsidR="004E00EE" w:rsidRPr="00FB20BD" w:rsidRDefault="004E00EE" w:rsidP="00B84CF7">
            <w:pPr>
              <w:pStyle w:val="TAC"/>
            </w:pPr>
          </w:p>
        </w:tc>
        <w:tc>
          <w:tcPr>
            <w:tcW w:w="970" w:type="pct"/>
          </w:tcPr>
          <w:p w14:paraId="10EB1D80" w14:textId="77777777" w:rsidR="004E00EE" w:rsidRPr="00FB20BD" w:rsidRDefault="004E00EE" w:rsidP="00B84CF7">
            <w:pPr>
              <w:pStyle w:val="TAC"/>
            </w:pPr>
            <w:r w:rsidRPr="00FB20BD">
              <w:t>CP-OFDM QPSK</w:t>
            </w:r>
          </w:p>
        </w:tc>
        <w:tc>
          <w:tcPr>
            <w:tcW w:w="1542" w:type="pct"/>
          </w:tcPr>
          <w:p w14:paraId="26D783C7" w14:textId="77777777" w:rsidR="004E00EE" w:rsidRPr="00FB20BD" w:rsidRDefault="004E00EE" w:rsidP="00B84CF7">
            <w:pPr>
              <w:pStyle w:val="TAC"/>
            </w:pPr>
            <w:r w:rsidRPr="00FB20BD">
              <w:t>See Table 6.3D.4.2.5-5</w:t>
            </w:r>
          </w:p>
          <w:p w14:paraId="34E73FB0" w14:textId="77777777" w:rsidR="004E00EE" w:rsidRPr="00FB20BD" w:rsidRDefault="004E00EE" w:rsidP="00B84CF7">
            <w:pPr>
              <w:pStyle w:val="TAC"/>
            </w:pPr>
            <w:r w:rsidRPr="00FB20BD">
              <w:t>See Table 6.3D.4.2.5-6</w:t>
            </w:r>
          </w:p>
          <w:p w14:paraId="268306F9" w14:textId="77777777" w:rsidR="004E00EE" w:rsidRPr="00FB20BD" w:rsidRDefault="004E00EE" w:rsidP="00B84CF7">
            <w:pPr>
              <w:pStyle w:val="TAC"/>
            </w:pPr>
            <w:r w:rsidRPr="00FB20BD">
              <w:t>See Table 6.3D.4.2.5-7</w:t>
            </w:r>
          </w:p>
        </w:tc>
      </w:tr>
      <w:tr w:rsidR="004E00EE" w:rsidRPr="00FB20BD" w14:paraId="1DA3F84D" w14:textId="77777777" w:rsidTr="00EF6B6C">
        <w:trPr>
          <w:trHeight w:val="255"/>
        </w:trPr>
        <w:tc>
          <w:tcPr>
            <w:tcW w:w="578" w:type="pct"/>
            <w:shd w:val="clear" w:color="auto" w:fill="auto"/>
          </w:tcPr>
          <w:p w14:paraId="6073B1EF" w14:textId="77777777" w:rsidR="004E00EE" w:rsidRPr="00FB20BD" w:rsidRDefault="004E00EE" w:rsidP="00B84CF7">
            <w:pPr>
              <w:pStyle w:val="TAC"/>
            </w:pPr>
            <w:r w:rsidRPr="00FB20BD">
              <w:t>90MHz</w:t>
            </w:r>
          </w:p>
        </w:tc>
        <w:tc>
          <w:tcPr>
            <w:tcW w:w="1910" w:type="pct"/>
            <w:gridSpan w:val="2"/>
            <w:tcBorders>
              <w:top w:val="nil"/>
              <w:bottom w:val="nil"/>
            </w:tcBorders>
            <w:shd w:val="clear" w:color="auto" w:fill="auto"/>
          </w:tcPr>
          <w:p w14:paraId="517E187B" w14:textId="77777777" w:rsidR="004E00EE" w:rsidRPr="00FB20BD" w:rsidRDefault="004E00EE" w:rsidP="00B84CF7">
            <w:pPr>
              <w:pStyle w:val="TAC"/>
            </w:pPr>
          </w:p>
        </w:tc>
        <w:tc>
          <w:tcPr>
            <w:tcW w:w="970" w:type="pct"/>
          </w:tcPr>
          <w:p w14:paraId="6D7E0DC8" w14:textId="77777777" w:rsidR="004E00EE" w:rsidRPr="00FB20BD" w:rsidRDefault="004E00EE" w:rsidP="00B84CF7">
            <w:pPr>
              <w:pStyle w:val="TAC"/>
            </w:pPr>
            <w:r w:rsidRPr="00FB20BD">
              <w:t>CP-OFDM QPSK</w:t>
            </w:r>
          </w:p>
        </w:tc>
        <w:tc>
          <w:tcPr>
            <w:tcW w:w="1542" w:type="pct"/>
          </w:tcPr>
          <w:p w14:paraId="17E3AF77" w14:textId="77777777" w:rsidR="004E00EE" w:rsidRPr="00FB20BD" w:rsidRDefault="004E00EE" w:rsidP="00B84CF7">
            <w:pPr>
              <w:pStyle w:val="TAC"/>
            </w:pPr>
            <w:r w:rsidRPr="00FB20BD">
              <w:t>See Table 6.3D.4.2.5-5</w:t>
            </w:r>
          </w:p>
          <w:p w14:paraId="14CF1ACF" w14:textId="77777777" w:rsidR="004E00EE" w:rsidRPr="00FB20BD" w:rsidRDefault="004E00EE" w:rsidP="00B84CF7">
            <w:pPr>
              <w:pStyle w:val="TAC"/>
            </w:pPr>
            <w:r w:rsidRPr="00FB20BD">
              <w:t>See Table 6.3D.4.2.5-6</w:t>
            </w:r>
          </w:p>
          <w:p w14:paraId="684441FA" w14:textId="77777777" w:rsidR="004E00EE" w:rsidRPr="00FB20BD" w:rsidRDefault="004E00EE" w:rsidP="00B84CF7">
            <w:pPr>
              <w:pStyle w:val="TAC"/>
            </w:pPr>
            <w:r w:rsidRPr="00FB20BD">
              <w:t>See Table 6.3D.4.2.5-7</w:t>
            </w:r>
          </w:p>
        </w:tc>
      </w:tr>
      <w:tr w:rsidR="004E00EE" w:rsidRPr="00FB20BD" w14:paraId="6D845EC1" w14:textId="77777777" w:rsidTr="00EF6B6C">
        <w:trPr>
          <w:trHeight w:val="255"/>
        </w:trPr>
        <w:tc>
          <w:tcPr>
            <w:tcW w:w="578" w:type="pct"/>
            <w:shd w:val="clear" w:color="auto" w:fill="auto"/>
          </w:tcPr>
          <w:p w14:paraId="36796BB4" w14:textId="77777777" w:rsidR="004E00EE" w:rsidRPr="00FB20BD" w:rsidRDefault="004E00EE" w:rsidP="00B84CF7">
            <w:pPr>
              <w:pStyle w:val="TAC"/>
            </w:pPr>
            <w:r w:rsidRPr="00FB20BD">
              <w:t>100MHz</w:t>
            </w:r>
          </w:p>
        </w:tc>
        <w:tc>
          <w:tcPr>
            <w:tcW w:w="1910" w:type="pct"/>
            <w:gridSpan w:val="2"/>
            <w:tcBorders>
              <w:top w:val="nil"/>
              <w:bottom w:val="nil"/>
            </w:tcBorders>
            <w:shd w:val="clear" w:color="auto" w:fill="auto"/>
          </w:tcPr>
          <w:p w14:paraId="6B25A809" w14:textId="77777777" w:rsidR="004E00EE" w:rsidRPr="00FB20BD" w:rsidRDefault="004E00EE" w:rsidP="00B84CF7">
            <w:pPr>
              <w:pStyle w:val="TAC"/>
            </w:pPr>
          </w:p>
        </w:tc>
        <w:tc>
          <w:tcPr>
            <w:tcW w:w="970" w:type="pct"/>
          </w:tcPr>
          <w:p w14:paraId="1EAC64B2" w14:textId="77777777" w:rsidR="004E00EE" w:rsidRPr="00FB20BD" w:rsidRDefault="004E00EE" w:rsidP="00B84CF7">
            <w:pPr>
              <w:pStyle w:val="TAC"/>
            </w:pPr>
            <w:r w:rsidRPr="00FB20BD">
              <w:t>CP-OFDM QPSK</w:t>
            </w:r>
          </w:p>
        </w:tc>
        <w:tc>
          <w:tcPr>
            <w:tcW w:w="1542" w:type="pct"/>
          </w:tcPr>
          <w:p w14:paraId="569FCB37" w14:textId="77777777" w:rsidR="004E00EE" w:rsidRPr="00FB20BD" w:rsidRDefault="004E00EE" w:rsidP="00B84CF7">
            <w:pPr>
              <w:pStyle w:val="TAC"/>
            </w:pPr>
            <w:r w:rsidRPr="00FB20BD">
              <w:t>See Table 6.3D.4.2.5-5</w:t>
            </w:r>
          </w:p>
          <w:p w14:paraId="4B43F2EB" w14:textId="77777777" w:rsidR="004E00EE" w:rsidRPr="00FB20BD" w:rsidRDefault="004E00EE" w:rsidP="00B84CF7">
            <w:pPr>
              <w:pStyle w:val="TAC"/>
            </w:pPr>
            <w:r w:rsidRPr="00FB20BD">
              <w:t>See Table 6.3D.4.2.5-6</w:t>
            </w:r>
          </w:p>
          <w:p w14:paraId="08CAF778" w14:textId="77777777" w:rsidR="004E00EE" w:rsidRPr="00FB20BD" w:rsidRDefault="004E00EE" w:rsidP="00B84CF7">
            <w:pPr>
              <w:pStyle w:val="TAC"/>
            </w:pPr>
            <w:r w:rsidRPr="00FB20BD">
              <w:t>See Table 6.3D.4.2.5-7</w:t>
            </w:r>
          </w:p>
        </w:tc>
      </w:tr>
      <w:tr w:rsidR="004E00EE" w:rsidRPr="00FB20BD" w14:paraId="0700A998" w14:textId="77777777" w:rsidTr="00EF6B6C">
        <w:trPr>
          <w:trHeight w:val="255"/>
        </w:trPr>
        <w:tc>
          <w:tcPr>
            <w:tcW w:w="5000" w:type="pct"/>
            <w:gridSpan w:val="5"/>
            <w:shd w:val="clear" w:color="auto" w:fill="auto"/>
          </w:tcPr>
          <w:p w14:paraId="0A33F9BE" w14:textId="77777777" w:rsidR="004E00EE" w:rsidRPr="00FB20BD" w:rsidRDefault="004E00EE" w:rsidP="00B84CF7">
            <w:pPr>
              <w:pStyle w:val="TAN"/>
            </w:pPr>
            <w:r w:rsidRPr="00FB20BD">
              <w:t>Note 1:</w:t>
            </w:r>
            <w:r w:rsidRPr="00FB20BD">
              <w:tab/>
              <w:t>The starting resource block shall be RB# 0</w:t>
            </w:r>
          </w:p>
        </w:tc>
      </w:tr>
    </w:tbl>
    <w:p w14:paraId="3F76EF34" w14:textId="77777777" w:rsidR="004E00EE" w:rsidRPr="00FB20BD" w:rsidRDefault="004E00EE" w:rsidP="00B84CF7">
      <w:pPr>
        <w:rPr>
          <w:lang w:eastAsia="zh-CN"/>
        </w:rPr>
      </w:pPr>
    </w:p>
    <w:p w14:paraId="50C38691" w14:textId="77777777" w:rsidR="004E00EE" w:rsidRPr="00FB20BD" w:rsidRDefault="004E00EE" w:rsidP="00B84CF7">
      <w:pPr>
        <w:pStyle w:val="B10"/>
      </w:pPr>
      <w:r w:rsidRPr="00FB20BD">
        <w:t>1.</w:t>
      </w:r>
      <w:r w:rsidRPr="00FB20BD">
        <w:tab/>
        <w:t>Connect the SS to the UE antenna connectors as shown in TS 38.508-1 [5] Annex A, Figure A.3.1.1.2</w:t>
      </w:r>
      <w:r w:rsidRPr="00FB20BD">
        <w:rPr>
          <w:color w:val="FF0000"/>
        </w:rPr>
        <w:t xml:space="preserve"> </w:t>
      </w:r>
      <w:r w:rsidRPr="00FB20BD">
        <w:t>for TE diagram and section A.3.2 for UE diagram.</w:t>
      </w:r>
    </w:p>
    <w:p w14:paraId="780E38FF" w14:textId="77777777" w:rsidR="004E00EE" w:rsidRPr="00FB20BD" w:rsidRDefault="004E00EE" w:rsidP="00B84CF7">
      <w:pPr>
        <w:pStyle w:val="B10"/>
      </w:pPr>
      <w:r w:rsidRPr="00FB20BD">
        <w:t>2.</w:t>
      </w:r>
      <w:r w:rsidRPr="00FB20BD">
        <w:tab/>
        <w:t>The parameter settings for the cell are set up according to TS 38.508-1 [5] subclause 4.4.3.</w:t>
      </w:r>
    </w:p>
    <w:p w14:paraId="54AD840C" w14:textId="77777777" w:rsidR="004E00EE" w:rsidRPr="00FB20BD" w:rsidRDefault="004E00EE" w:rsidP="00B84CF7">
      <w:pPr>
        <w:pStyle w:val="B10"/>
      </w:pPr>
      <w:r w:rsidRPr="00FB20BD">
        <w:t>3.</w:t>
      </w:r>
      <w:r w:rsidRPr="00FB20BD">
        <w:tab/>
        <w:t>Downlink signals are initially set up according to Annex C.0, C.1, C.2, and uplink signals according to Annex G.0, G.1, G.2, G.3.0.</w:t>
      </w:r>
    </w:p>
    <w:p w14:paraId="1FAFB27A" w14:textId="77777777" w:rsidR="004E00EE" w:rsidRPr="00FB20BD" w:rsidRDefault="004E00EE" w:rsidP="00B84CF7">
      <w:pPr>
        <w:pStyle w:val="B10"/>
      </w:pPr>
      <w:r w:rsidRPr="00FB20BD">
        <w:t>4.</w:t>
      </w:r>
      <w:r w:rsidRPr="00FB20BD">
        <w:tab/>
        <w:t>The UL Reference Measurement Channel is set according to Table 6.3D.4.2.4.1-1.</w:t>
      </w:r>
    </w:p>
    <w:p w14:paraId="325EBE4C" w14:textId="77777777" w:rsidR="004E00EE" w:rsidRPr="00FB20BD" w:rsidRDefault="004E00EE" w:rsidP="00B84CF7">
      <w:pPr>
        <w:pStyle w:val="B10"/>
      </w:pPr>
      <w:r w:rsidRPr="00FB20BD">
        <w:t>5.</w:t>
      </w:r>
      <w:r w:rsidRPr="00FB20BD">
        <w:tab/>
        <w:t>Propagation conditions are set according to Annex B.0.</w:t>
      </w:r>
    </w:p>
    <w:p w14:paraId="77B74A7D" w14:textId="77777777" w:rsidR="004E00EE" w:rsidRPr="00FB20BD" w:rsidRDefault="004E00EE" w:rsidP="00B84CF7">
      <w:pPr>
        <w:pStyle w:val="B10"/>
      </w:pPr>
      <w:r w:rsidRPr="00FB20BD">
        <w:t xml:space="preserve">6.  Ensure the UE is in state RRC_CONNECTED with generic procedure parameters Connectivity </w:t>
      </w:r>
      <w:r w:rsidRPr="00FB20BD">
        <w:rPr>
          <w:i/>
        </w:rPr>
        <w:t xml:space="preserve">NR, </w:t>
      </w:r>
      <w:r w:rsidRPr="00FB20BD">
        <w:t xml:space="preserve">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3D.4.2.4.3.</w:t>
      </w:r>
    </w:p>
    <w:p w14:paraId="4DB1984B" w14:textId="77777777" w:rsidR="004E00EE" w:rsidRPr="00FB20BD" w:rsidRDefault="004E00EE" w:rsidP="004E00EE">
      <w:pPr>
        <w:pStyle w:val="H6"/>
      </w:pPr>
      <w:r w:rsidRPr="00FB20BD">
        <w:t>6.3D.4.2.4.2</w:t>
      </w:r>
      <w:r w:rsidRPr="00FB20BD">
        <w:tab/>
        <w:t>Test procedure</w:t>
      </w:r>
    </w:p>
    <w:p w14:paraId="312C4AE4" w14:textId="77777777" w:rsidR="004E00EE" w:rsidRPr="00FB20BD" w:rsidRDefault="004E00EE" w:rsidP="00B84CF7">
      <w:pPr>
        <w:rPr>
          <w:lang w:eastAsia="zh-CN"/>
        </w:rPr>
      </w:pPr>
      <w:r w:rsidRPr="00FB20BD">
        <w:rPr>
          <w:lang w:eastAsia="zh-CN"/>
        </w:rPr>
        <w:t>Same test procedure as clause 6.3.4.3.4.2 with following exceptions.</w:t>
      </w:r>
    </w:p>
    <w:p w14:paraId="2BAD2C79" w14:textId="77777777" w:rsidR="00056E70" w:rsidRPr="00FB20BD" w:rsidRDefault="004E00EE" w:rsidP="00B84CF7">
      <w:r w:rsidRPr="00FB20BD">
        <w:t>The power of PUSCH transmissions should be measured as the sum power at each antenna connector.</w:t>
      </w:r>
    </w:p>
    <w:p w14:paraId="0B41D7E9" w14:textId="3E7E28F2" w:rsidR="004E00EE" w:rsidRPr="00FB20BD" w:rsidRDefault="00056E70" w:rsidP="00B84CF7">
      <w:r w:rsidRPr="00FB20BD">
        <w:rPr>
          <w:lang w:eastAsia="zh-CN"/>
        </w:rPr>
        <w:t xml:space="preserve">Instead of table 6.3.4.3.4.1-1 </w:t>
      </w:r>
      <w:r w:rsidRPr="00FB20BD">
        <w:sym w:font="Wingdings" w:char="F0E0"/>
      </w:r>
      <w:r w:rsidRPr="00FB20BD">
        <w:t xml:space="preserve"> use Table</w:t>
      </w:r>
      <w:r w:rsidRPr="00FB20BD">
        <w:rPr>
          <w:lang w:eastAsia="zh-CN"/>
        </w:rPr>
        <w:t xml:space="preserve"> </w:t>
      </w:r>
      <w:r w:rsidRPr="00FB20BD">
        <w:t>6.3D.4.2.4.1-1</w:t>
      </w:r>
    </w:p>
    <w:p w14:paraId="7804B944" w14:textId="77777777" w:rsidR="004E00EE" w:rsidRPr="00FB20BD" w:rsidRDefault="004E00EE" w:rsidP="00B84CF7">
      <w:pPr>
        <w:rPr>
          <w:lang w:eastAsia="zh-CN"/>
        </w:rPr>
      </w:pPr>
      <w:bookmarkStart w:id="730" w:name="OLE_LINK2"/>
      <w:r w:rsidRPr="00FB20BD">
        <w:rPr>
          <w:lang w:eastAsia="zh-CN"/>
        </w:rPr>
        <w:t xml:space="preserve">Step 1.1 in ramping up pattern </w:t>
      </w:r>
      <w:bookmarkStart w:id="731" w:name="OLE_LINK3"/>
      <w:r w:rsidRPr="00FB20BD">
        <w:rPr>
          <w:lang w:eastAsia="zh-CN"/>
        </w:rPr>
        <w:t xml:space="preserve">sub test </w:t>
      </w:r>
      <w:bookmarkEnd w:id="730"/>
      <w:r w:rsidRPr="00FB20BD">
        <w:rPr>
          <w:lang w:eastAsia="zh-CN"/>
        </w:rPr>
        <w:t>should be changed into following description:</w:t>
      </w:r>
    </w:p>
    <w:bookmarkEnd w:id="731"/>
    <w:p w14:paraId="68446BAC" w14:textId="4CE82B62" w:rsidR="004E00EE" w:rsidRPr="00FB20BD" w:rsidRDefault="004E00EE" w:rsidP="00B84CF7">
      <w:pPr>
        <w:pStyle w:val="B10"/>
      </w:pPr>
      <w:r w:rsidRPr="00FB20BD">
        <w:t>1.1</w:t>
      </w:r>
      <w:r w:rsidRPr="00FB20BD">
        <w:tab/>
        <w:t xml:space="preserve">SS sends uplink scheduling information for each UL HARQ process via PDCCH DCI format 0_1 for C_RNTI to schedule the UL RMC according to Table </w:t>
      </w:r>
      <w:r w:rsidR="00056E70" w:rsidRPr="00FB20BD">
        <w:t xml:space="preserve"> 6.3D.4.2.4.1-1</w:t>
      </w:r>
      <w:r w:rsidRPr="00FB20BD">
        <w:t>. Since the UE has no payload and no loopback data to send the UE sends uplink MAC padding bits on the UL RMC. Send the appropriate TPC commands for PUSCH to the UE to ensure that the UE transmits PUSCH at -31.8 dBm +/- 2.7 dB.</w:t>
      </w:r>
    </w:p>
    <w:p w14:paraId="23E39CFF" w14:textId="77777777" w:rsidR="004E00EE" w:rsidRPr="00FB20BD" w:rsidRDefault="004E00EE" w:rsidP="004E00EE">
      <w:pPr>
        <w:pStyle w:val="H6"/>
      </w:pPr>
      <w:r w:rsidRPr="00FB20BD">
        <w:t>6.3D.4.2.4.3</w:t>
      </w:r>
      <w:r w:rsidRPr="00FB20BD">
        <w:tab/>
        <w:t>Message contents</w:t>
      </w:r>
    </w:p>
    <w:p w14:paraId="6E0AB19C" w14:textId="77777777" w:rsidR="004E00EE" w:rsidRPr="00FB20BD" w:rsidRDefault="004E00EE" w:rsidP="00B84CF7">
      <w:r w:rsidRPr="00FB20BD">
        <w:t>Message contents are according to TS 38.508-1 [5] subclause 4.6</w:t>
      </w:r>
      <w:r w:rsidRPr="00FB20BD">
        <w:rPr>
          <w:lang w:eastAsia="zh-CN"/>
        </w:rPr>
        <w:t xml:space="preserve"> </w:t>
      </w:r>
      <w:r w:rsidRPr="00FB20BD">
        <w:t>ensuring Table 4.6.3-182 with condition 2TX_UL_MIMO.</w:t>
      </w:r>
    </w:p>
    <w:p w14:paraId="2B4C98BF" w14:textId="4CBE62D3" w:rsidR="004E00EE" w:rsidRPr="00FB20BD" w:rsidRDefault="004E00EE" w:rsidP="004E00EE">
      <w:pPr>
        <w:pStyle w:val="H6"/>
      </w:pPr>
      <w:bookmarkStart w:id="732" w:name="_Toc27478021"/>
      <w:bookmarkStart w:id="733" w:name="_Toc36226714"/>
      <w:bookmarkStart w:id="734" w:name="_Toc44323999"/>
      <w:bookmarkStart w:id="735" w:name="_Toc52990192"/>
      <w:bookmarkStart w:id="736" w:name="_Toc60823391"/>
      <w:bookmarkStart w:id="737" w:name="_Toc60825313"/>
      <w:bookmarkStart w:id="738" w:name="_Toc69306214"/>
      <w:r w:rsidRPr="00FB20BD">
        <w:t>6.3D.4.2.5</w:t>
      </w:r>
      <w:r w:rsidRPr="00FB20BD">
        <w:tab/>
        <w:t>Test requirement</w:t>
      </w:r>
      <w:bookmarkEnd w:id="732"/>
      <w:bookmarkEnd w:id="733"/>
      <w:bookmarkEnd w:id="734"/>
      <w:bookmarkEnd w:id="735"/>
      <w:bookmarkEnd w:id="736"/>
      <w:bookmarkEnd w:id="737"/>
      <w:bookmarkEnd w:id="738"/>
    </w:p>
    <w:p w14:paraId="348CA098" w14:textId="66EFEA01" w:rsidR="004E00EE" w:rsidRPr="00FB20BD" w:rsidRDefault="004E00EE" w:rsidP="00B84CF7">
      <w:r w:rsidRPr="00FB20BD">
        <w:t>Each UE power step measured in the test procedure 6.3D.4.2.4.2 should satisfy the test requirements specified in Table 6.3D.4.2.5-1 thru 6.3D.4.2.5-7.</w:t>
      </w:r>
    </w:p>
    <w:p w14:paraId="1CF11E87" w14:textId="081B39B2" w:rsidR="00056E70" w:rsidRPr="00FB20BD" w:rsidRDefault="00056E70" w:rsidP="00B84CF7">
      <w:r w:rsidRPr="00FB20BD">
        <w:rPr>
          <w:rFonts w:eastAsia="MS Mincho"/>
        </w:rPr>
        <w:t>To account for RF Power amplifier mode changes 2 exceptions are allowed for each of ramping up and ramping down test patterns. For these exceptions the power tolerance limit is a maximum of ± (6.0 + TT) dB. If there is an exception in the power step caused by the RB change for all test patterns (A, B, C) then fail the UE.</w:t>
      </w:r>
    </w:p>
    <w:p w14:paraId="11F9AC75" w14:textId="77777777" w:rsidR="004E00EE" w:rsidRPr="00FB20BD" w:rsidRDefault="004E00EE" w:rsidP="00B84CF7">
      <w:pPr>
        <w:pStyle w:val="TH"/>
      </w:pPr>
      <w:r w:rsidRPr="00FB20BD">
        <w:t>Table 6.3D.4.2.5-1: Test Requirements Relative Power Tolerance for Transmission, channel BW 5MHz, ramp up sub-test</w:t>
      </w:r>
    </w:p>
    <w:tbl>
      <w:tblPr>
        <w:tblW w:w="9738" w:type="dxa"/>
        <w:tblInd w:w="293" w:type="dxa"/>
        <w:tblLook w:val="0000" w:firstRow="0" w:lastRow="0" w:firstColumn="0" w:lastColumn="0" w:noHBand="0" w:noVBand="0"/>
      </w:tblPr>
      <w:tblGrid>
        <w:gridCol w:w="780"/>
        <w:gridCol w:w="724"/>
        <w:gridCol w:w="1487"/>
        <w:gridCol w:w="1427"/>
        <w:gridCol w:w="1107"/>
        <w:gridCol w:w="1017"/>
        <w:gridCol w:w="1613"/>
        <w:gridCol w:w="1583"/>
      </w:tblGrid>
      <w:tr w:rsidR="004E00EE" w:rsidRPr="00FB20BD" w14:paraId="287ADA44" w14:textId="77777777" w:rsidTr="00EF6B6C">
        <w:trPr>
          <w:trHeight w:val="240"/>
        </w:trPr>
        <w:tc>
          <w:tcPr>
            <w:tcW w:w="780" w:type="dxa"/>
            <w:tcBorders>
              <w:top w:val="single" w:sz="4" w:space="0" w:color="auto"/>
              <w:left w:val="single" w:sz="4" w:space="0" w:color="auto"/>
              <w:bottom w:val="nil"/>
              <w:right w:val="single" w:sz="4" w:space="0" w:color="000000"/>
            </w:tcBorders>
          </w:tcPr>
          <w:p w14:paraId="3259B1B0" w14:textId="77777777" w:rsidR="004E00EE" w:rsidRPr="00FB20BD" w:rsidRDefault="004E00EE" w:rsidP="00B84CF7">
            <w:pPr>
              <w:pStyle w:val="TAH"/>
            </w:pPr>
            <w:r w:rsidRPr="00FB20BD">
              <w:t>Test SCS [kHz]</w:t>
            </w:r>
          </w:p>
        </w:tc>
        <w:tc>
          <w:tcPr>
            <w:tcW w:w="724" w:type="dxa"/>
            <w:tcBorders>
              <w:top w:val="single" w:sz="4" w:space="0" w:color="auto"/>
              <w:left w:val="single" w:sz="4" w:space="0" w:color="auto"/>
              <w:bottom w:val="nil"/>
              <w:right w:val="single" w:sz="4" w:space="0" w:color="000000"/>
            </w:tcBorders>
          </w:tcPr>
          <w:p w14:paraId="360274B8" w14:textId="77777777" w:rsidR="004E00EE" w:rsidRPr="00FB20BD" w:rsidRDefault="004E00EE" w:rsidP="00B84CF7">
            <w:pPr>
              <w:pStyle w:val="TAH"/>
            </w:pPr>
            <w:r w:rsidRPr="00FB20BD">
              <w:t>Sub-test ID</w:t>
            </w:r>
          </w:p>
        </w:tc>
        <w:tc>
          <w:tcPr>
            <w:tcW w:w="1487" w:type="dxa"/>
            <w:tcBorders>
              <w:top w:val="single" w:sz="4" w:space="0" w:color="auto"/>
              <w:left w:val="single" w:sz="4" w:space="0" w:color="auto"/>
              <w:bottom w:val="nil"/>
              <w:right w:val="single" w:sz="4" w:space="0" w:color="000000"/>
            </w:tcBorders>
          </w:tcPr>
          <w:p w14:paraId="17449123" w14:textId="77777777" w:rsidR="004E00EE" w:rsidRPr="00FB20BD" w:rsidRDefault="004E00EE" w:rsidP="00B84CF7">
            <w:pPr>
              <w:pStyle w:val="TAH"/>
            </w:pPr>
            <w:r w:rsidRPr="00FB20BD">
              <w:t>Applicable sub-frames</w:t>
            </w:r>
          </w:p>
        </w:tc>
        <w:tc>
          <w:tcPr>
            <w:tcW w:w="1427" w:type="dxa"/>
            <w:tcBorders>
              <w:top w:val="single" w:sz="4" w:space="0" w:color="auto"/>
              <w:left w:val="single" w:sz="4" w:space="0" w:color="auto"/>
              <w:bottom w:val="nil"/>
              <w:right w:val="single" w:sz="4" w:space="0" w:color="auto"/>
            </w:tcBorders>
          </w:tcPr>
          <w:p w14:paraId="3C809A78" w14:textId="77777777" w:rsidR="004E00EE" w:rsidRPr="00FB20BD" w:rsidRDefault="004E00EE"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tcPr>
          <w:p w14:paraId="2CB2D49F" w14:textId="77777777" w:rsidR="004E00EE" w:rsidRPr="00FB20BD" w:rsidRDefault="004E00EE" w:rsidP="00B84CF7">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tcPr>
          <w:p w14:paraId="6393A83C" w14:textId="77777777" w:rsidR="004E00EE" w:rsidRPr="00FB20BD" w:rsidRDefault="004E00EE" w:rsidP="00B84CF7">
            <w:pPr>
              <w:pStyle w:val="TAH"/>
            </w:pPr>
            <w:r w:rsidRPr="00FB20BD">
              <w:t>Expected power step size (Up)</w:t>
            </w:r>
          </w:p>
        </w:tc>
        <w:tc>
          <w:tcPr>
            <w:tcW w:w="1613" w:type="dxa"/>
            <w:tcBorders>
              <w:top w:val="single" w:sz="4" w:space="0" w:color="auto"/>
              <w:left w:val="single" w:sz="4" w:space="0" w:color="auto"/>
              <w:bottom w:val="nil"/>
              <w:right w:val="single" w:sz="4" w:space="0" w:color="000000"/>
            </w:tcBorders>
            <w:shd w:val="clear" w:color="auto" w:fill="auto"/>
            <w:vAlign w:val="center"/>
          </w:tcPr>
          <w:p w14:paraId="32A9E2C9" w14:textId="77777777" w:rsidR="004E00EE" w:rsidRPr="00FB20BD" w:rsidRDefault="004E00EE" w:rsidP="00B84CF7">
            <w:pPr>
              <w:pStyle w:val="TAH"/>
            </w:pPr>
            <w:r w:rsidRPr="00FB20BD">
              <w:t>Power step size range (Up)</w:t>
            </w:r>
          </w:p>
        </w:tc>
        <w:tc>
          <w:tcPr>
            <w:tcW w:w="1583" w:type="dxa"/>
            <w:tcBorders>
              <w:top w:val="single" w:sz="4" w:space="0" w:color="auto"/>
              <w:left w:val="nil"/>
              <w:bottom w:val="nil"/>
              <w:right w:val="single" w:sz="4" w:space="0" w:color="auto"/>
            </w:tcBorders>
            <w:shd w:val="clear" w:color="auto" w:fill="auto"/>
            <w:vAlign w:val="center"/>
          </w:tcPr>
          <w:p w14:paraId="3A6DFC75" w14:textId="77777777" w:rsidR="004E00EE" w:rsidRPr="00FB20BD" w:rsidRDefault="004E00EE" w:rsidP="00B84CF7">
            <w:pPr>
              <w:pStyle w:val="TAH"/>
            </w:pPr>
            <w:r w:rsidRPr="00FB20BD">
              <w:t>PUSCH</w:t>
            </w:r>
          </w:p>
        </w:tc>
      </w:tr>
      <w:tr w:rsidR="004E00EE" w:rsidRPr="00FB20BD" w14:paraId="7D56E63B" w14:textId="77777777" w:rsidTr="00EF6B6C">
        <w:trPr>
          <w:trHeight w:val="255"/>
        </w:trPr>
        <w:tc>
          <w:tcPr>
            <w:tcW w:w="780" w:type="dxa"/>
            <w:tcBorders>
              <w:top w:val="nil"/>
              <w:left w:val="single" w:sz="4" w:space="0" w:color="auto"/>
              <w:bottom w:val="single" w:sz="4" w:space="0" w:color="auto"/>
              <w:right w:val="single" w:sz="4" w:space="0" w:color="000000"/>
            </w:tcBorders>
          </w:tcPr>
          <w:p w14:paraId="0C141A4E" w14:textId="77777777" w:rsidR="004E00EE" w:rsidRPr="00FB20BD" w:rsidRDefault="004E00EE" w:rsidP="00B84CF7">
            <w:pPr>
              <w:pStyle w:val="TAL"/>
            </w:pPr>
          </w:p>
        </w:tc>
        <w:tc>
          <w:tcPr>
            <w:tcW w:w="724" w:type="dxa"/>
            <w:tcBorders>
              <w:top w:val="nil"/>
              <w:left w:val="single" w:sz="4" w:space="0" w:color="auto"/>
              <w:bottom w:val="single" w:sz="4" w:space="0" w:color="auto"/>
              <w:right w:val="single" w:sz="4" w:space="0" w:color="000000"/>
            </w:tcBorders>
          </w:tcPr>
          <w:p w14:paraId="7A41CD44" w14:textId="77777777" w:rsidR="004E00EE" w:rsidRPr="00FB20BD" w:rsidRDefault="004E00EE" w:rsidP="00B84CF7">
            <w:pPr>
              <w:pStyle w:val="TAL"/>
            </w:pPr>
          </w:p>
        </w:tc>
        <w:tc>
          <w:tcPr>
            <w:tcW w:w="1487" w:type="dxa"/>
            <w:tcBorders>
              <w:top w:val="nil"/>
              <w:left w:val="single" w:sz="4" w:space="0" w:color="auto"/>
              <w:bottom w:val="single" w:sz="4" w:space="0" w:color="auto"/>
              <w:right w:val="single" w:sz="4" w:space="0" w:color="000000"/>
            </w:tcBorders>
          </w:tcPr>
          <w:p w14:paraId="496CACFA" w14:textId="77777777" w:rsidR="004E00EE" w:rsidRPr="00FB20BD" w:rsidRDefault="004E00EE" w:rsidP="00B84CF7">
            <w:pPr>
              <w:pStyle w:val="TAL"/>
            </w:pPr>
          </w:p>
        </w:tc>
        <w:tc>
          <w:tcPr>
            <w:tcW w:w="1427" w:type="dxa"/>
            <w:tcBorders>
              <w:top w:val="nil"/>
              <w:left w:val="single" w:sz="4" w:space="0" w:color="auto"/>
              <w:bottom w:val="single" w:sz="4" w:space="0" w:color="auto"/>
              <w:right w:val="single" w:sz="4" w:space="0" w:color="auto"/>
            </w:tcBorders>
          </w:tcPr>
          <w:p w14:paraId="6934D5A6" w14:textId="77777777" w:rsidR="004E00EE" w:rsidRPr="00FB20BD" w:rsidRDefault="004E00EE" w:rsidP="00B84CF7">
            <w:pPr>
              <w:pStyle w:val="TAL"/>
            </w:pPr>
          </w:p>
        </w:tc>
        <w:tc>
          <w:tcPr>
            <w:tcW w:w="1107" w:type="dxa"/>
            <w:tcBorders>
              <w:top w:val="nil"/>
              <w:left w:val="single" w:sz="4" w:space="0" w:color="auto"/>
              <w:bottom w:val="single" w:sz="4" w:space="0" w:color="auto"/>
              <w:right w:val="single" w:sz="4" w:space="0" w:color="auto"/>
            </w:tcBorders>
          </w:tcPr>
          <w:p w14:paraId="2AF5318D" w14:textId="77777777" w:rsidR="004E00EE" w:rsidRPr="00FB20BD" w:rsidRDefault="004E00EE" w:rsidP="00B84CF7">
            <w:pPr>
              <w:pStyle w:val="TAL"/>
            </w:pPr>
          </w:p>
        </w:tc>
        <w:tc>
          <w:tcPr>
            <w:tcW w:w="1017" w:type="dxa"/>
            <w:tcBorders>
              <w:top w:val="nil"/>
              <w:left w:val="single" w:sz="4" w:space="0" w:color="auto"/>
              <w:bottom w:val="single" w:sz="4" w:space="0" w:color="auto"/>
              <w:right w:val="single" w:sz="4" w:space="0" w:color="auto"/>
            </w:tcBorders>
            <w:vAlign w:val="center"/>
          </w:tcPr>
          <w:p w14:paraId="1B7AA573" w14:textId="77777777" w:rsidR="004E00EE" w:rsidRPr="00FB20BD" w:rsidRDefault="004E00EE" w:rsidP="00B84CF7">
            <w:pPr>
              <w:pStyle w:val="TAH"/>
            </w:pPr>
            <w:r w:rsidRPr="00FB20BD">
              <w:t>ΔP [dB]</w:t>
            </w:r>
          </w:p>
        </w:tc>
        <w:tc>
          <w:tcPr>
            <w:tcW w:w="1613" w:type="dxa"/>
            <w:tcBorders>
              <w:top w:val="nil"/>
              <w:left w:val="single" w:sz="4" w:space="0" w:color="auto"/>
              <w:bottom w:val="single" w:sz="4" w:space="0" w:color="auto"/>
              <w:right w:val="single" w:sz="4" w:space="0" w:color="000000"/>
            </w:tcBorders>
            <w:shd w:val="clear" w:color="auto" w:fill="auto"/>
            <w:vAlign w:val="center"/>
          </w:tcPr>
          <w:p w14:paraId="4B29DB3C" w14:textId="77777777" w:rsidR="004E00EE" w:rsidRPr="00FB20BD" w:rsidRDefault="004E00EE" w:rsidP="00B84CF7">
            <w:pPr>
              <w:pStyle w:val="TAH"/>
            </w:pPr>
            <w:r w:rsidRPr="00FB20BD">
              <w:t>ΔP [dB]</w:t>
            </w:r>
          </w:p>
        </w:tc>
        <w:tc>
          <w:tcPr>
            <w:tcW w:w="1583" w:type="dxa"/>
            <w:tcBorders>
              <w:top w:val="nil"/>
              <w:left w:val="nil"/>
              <w:bottom w:val="single" w:sz="4" w:space="0" w:color="auto"/>
              <w:right w:val="single" w:sz="4" w:space="0" w:color="auto"/>
            </w:tcBorders>
            <w:shd w:val="clear" w:color="auto" w:fill="auto"/>
            <w:vAlign w:val="center"/>
          </w:tcPr>
          <w:p w14:paraId="1FCC57F4" w14:textId="77777777" w:rsidR="004E00EE" w:rsidRPr="00FB20BD" w:rsidRDefault="004E00EE" w:rsidP="00B84CF7">
            <w:pPr>
              <w:pStyle w:val="TAH"/>
            </w:pPr>
            <w:r w:rsidRPr="00FB20BD">
              <w:t>[dB]</w:t>
            </w:r>
          </w:p>
        </w:tc>
      </w:tr>
      <w:tr w:rsidR="004E00EE" w:rsidRPr="00FB20BD" w14:paraId="2A6DA47D" w14:textId="77777777" w:rsidTr="00EF6B6C">
        <w:trPr>
          <w:trHeight w:val="240"/>
        </w:trPr>
        <w:tc>
          <w:tcPr>
            <w:tcW w:w="780" w:type="dxa"/>
            <w:tcBorders>
              <w:left w:val="single" w:sz="4" w:space="0" w:color="auto"/>
              <w:right w:val="single" w:sz="4" w:space="0" w:color="auto"/>
            </w:tcBorders>
          </w:tcPr>
          <w:p w14:paraId="09CB674A" w14:textId="77777777" w:rsidR="004E00EE" w:rsidRPr="00FB20BD" w:rsidRDefault="004E00EE" w:rsidP="00B84CF7">
            <w:pPr>
              <w:pStyle w:val="TAC"/>
            </w:pPr>
          </w:p>
        </w:tc>
        <w:tc>
          <w:tcPr>
            <w:tcW w:w="724" w:type="dxa"/>
            <w:tcBorders>
              <w:top w:val="single" w:sz="4" w:space="0" w:color="auto"/>
              <w:left w:val="single" w:sz="4" w:space="0" w:color="auto"/>
              <w:right w:val="single" w:sz="4" w:space="0" w:color="auto"/>
            </w:tcBorders>
          </w:tcPr>
          <w:p w14:paraId="5B462D1D" w14:textId="77777777" w:rsidR="004E00EE" w:rsidRPr="00FB20BD" w:rsidRDefault="004E00EE" w:rsidP="00B84CF7">
            <w:pPr>
              <w:pStyle w:val="TAC"/>
            </w:pPr>
          </w:p>
        </w:tc>
        <w:tc>
          <w:tcPr>
            <w:tcW w:w="1487" w:type="dxa"/>
            <w:tcBorders>
              <w:top w:val="nil"/>
              <w:left w:val="single" w:sz="4" w:space="0" w:color="auto"/>
              <w:bottom w:val="single" w:sz="4" w:space="0" w:color="auto"/>
              <w:right w:val="single" w:sz="4" w:space="0" w:color="auto"/>
            </w:tcBorders>
          </w:tcPr>
          <w:p w14:paraId="2E3DAA52" w14:textId="77777777" w:rsidR="004E00EE" w:rsidRPr="00FB20BD" w:rsidRDefault="004E00EE" w:rsidP="00B84CF7">
            <w:pPr>
              <w:pStyle w:val="TAC"/>
            </w:pPr>
            <w:r w:rsidRPr="00FB20BD">
              <w:t>Sub-frames before RB change</w:t>
            </w:r>
          </w:p>
        </w:tc>
        <w:tc>
          <w:tcPr>
            <w:tcW w:w="1427" w:type="dxa"/>
            <w:tcBorders>
              <w:top w:val="nil"/>
              <w:left w:val="single" w:sz="4" w:space="0" w:color="auto"/>
              <w:bottom w:val="single" w:sz="4" w:space="0" w:color="auto"/>
              <w:right w:val="single" w:sz="4" w:space="0" w:color="auto"/>
            </w:tcBorders>
          </w:tcPr>
          <w:p w14:paraId="0EBBDE23" w14:textId="77777777" w:rsidR="004E00EE" w:rsidRPr="00FB20BD" w:rsidRDefault="004E00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tcPr>
          <w:p w14:paraId="5845B017"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04815839" w14:textId="77777777" w:rsidR="004E00EE" w:rsidRPr="00FB20BD" w:rsidRDefault="004E00EE" w:rsidP="00B84CF7">
            <w:pPr>
              <w:pStyle w:val="TAC"/>
            </w:pPr>
            <w:r w:rsidRPr="00FB20BD">
              <w:t>1</w:t>
            </w:r>
          </w:p>
        </w:tc>
        <w:tc>
          <w:tcPr>
            <w:tcW w:w="1613" w:type="dxa"/>
            <w:tcBorders>
              <w:top w:val="nil"/>
              <w:left w:val="single" w:sz="4" w:space="0" w:color="auto"/>
              <w:bottom w:val="single" w:sz="4" w:space="0" w:color="auto"/>
              <w:right w:val="single" w:sz="4" w:space="0" w:color="auto"/>
            </w:tcBorders>
            <w:shd w:val="clear" w:color="auto" w:fill="auto"/>
            <w:vAlign w:val="center"/>
          </w:tcPr>
          <w:p w14:paraId="71222B77" w14:textId="77777777" w:rsidR="004E00EE" w:rsidRPr="00FB20BD" w:rsidRDefault="004E00EE" w:rsidP="00B84CF7">
            <w:pPr>
              <w:pStyle w:val="TAC"/>
            </w:pPr>
            <w:r w:rsidRPr="00FB20BD">
              <w:t>ΔP ≤ 1 dB</w:t>
            </w:r>
          </w:p>
        </w:tc>
        <w:tc>
          <w:tcPr>
            <w:tcW w:w="1583" w:type="dxa"/>
            <w:tcBorders>
              <w:top w:val="nil"/>
              <w:left w:val="nil"/>
              <w:bottom w:val="single" w:sz="4" w:space="0" w:color="auto"/>
              <w:right w:val="single" w:sz="4" w:space="0" w:color="auto"/>
            </w:tcBorders>
            <w:shd w:val="clear" w:color="auto" w:fill="auto"/>
            <w:vAlign w:val="center"/>
          </w:tcPr>
          <w:p w14:paraId="46EA6D3D" w14:textId="77777777" w:rsidR="004E00EE" w:rsidRPr="00FB20BD" w:rsidRDefault="004E00EE" w:rsidP="00B84CF7">
            <w:pPr>
              <w:pStyle w:val="TAC"/>
            </w:pPr>
            <w:r w:rsidRPr="00FB20BD">
              <w:t>1 +/- (0.7 + TT)</w:t>
            </w:r>
          </w:p>
        </w:tc>
      </w:tr>
      <w:tr w:rsidR="004E00EE" w:rsidRPr="00FB20BD" w14:paraId="6AD4D553" w14:textId="77777777" w:rsidTr="00EF6B6C">
        <w:trPr>
          <w:trHeight w:val="240"/>
        </w:trPr>
        <w:tc>
          <w:tcPr>
            <w:tcW w:w="780" w:type="dxa"/>
            <w:tcBorders>
              <w:left w:val="single" w:sz="4" w:space="0" w:color="auto"/>
              <w:right w:val="single" w:sz="4" w:space="0" w:color="auto"/>
            </w:tcBorders>
          </w:tcPr>
          <w:p w14:paraId="4B4C1565" w14:textId="77777777" w:rsidR="004E00EE" w:rsidRPr="00FB20BD" w:rsidRDefault="004E00EE" w:rsidP="00B84CF7">
            <w:pPr>
              <w:pStyle w:val="TAC"/>
            </w:pPr>
            <w:r w:rsidRPr="00FB20BD">
              <w:t>15</w:t>
            </w:r>
          </w:p>
        </w:tc>
        <w:tc>
          <w:tcPr>
            <w:tcW w:w="724" w:type="dxa"/>
            <w:tcBorders>
              <w:top w:val="nil"/>
              <w:left w:val="single" w:sz="4" w:space="0" w:color="auto"/>
              <w:right w:val="single" w:sz="4" w:space="0" w:color="auto"/>
            </w:tcBorders>
          </w:tcPr>
          <w:p w14:paraId="40DD9032" w14:textId="77777777" w:rsidR="004E00EE" w:rsidRPr="00FB20BD" w:rsidRDefault="004E00EE" w:rsidP="00B84CF7">
            <w:pPr>
              <w:pStyle w:val="TAC"/>
            </w:pPr>
            <w:r w:rsidRPr="00FB20BD">
              <w:t>1</w:t>
            </w:r>
          </w:p>
        </w:tc>
        <w:tc>
          <w:tcPr>
            <w:tcW w:w="1487" w:type="dxa"/>
            <w:tcBorders>
              <w:top w:val="nil"/>
              <w:left w:val="single" w:sz="4" w:space="0" w:color="auto"/>
              <w:bottom w:val="single" w:sz="4" w:space="0" w:color="auto"/>
              <w:right w:val="single" w:sz="4" w:space="0" w:color="auto"/>
            </w:tcBorders>
          </w:tcPr>
          <w:p w14:paraId="0EF1931A" w14:textId="77777777" w:rsidR="004E00EE" w:rsidRPr="00FB20BD" w:rsidRDefault="004E00EE" w:rsidP="00B84CF7">
            <w:pPr>
              <w:pStyle w:val="TAC"/>
            </w:pPr>
            <w:r w:rsidRPr="00FB20BD">
              <w:t>RB change</w:t>
            </w:r>
          </w:p>
        </w:tc>
        <w:tc>
          <w:tcPr>
            <w:tcW w:w="1427" w:type="dxa"/>
            <w:tcBorders>
              <w:top w:val="nil"/>
              <w:left w:val="single" w:sz="4" w:space="0" w:color="auto"/>
              <w:bottom w:val="single" w:sz="4" w:space="0" w:color="auto"/>
              <w:right w:val="single" w:sz="4" w:space="0" w:color="auto"/>
            </w:tcBorders>
          </w:tcPr>
          <w:p w14:paraId="64A5041D" w14:textId="77777777" w:rsidR="004E00EE" w:rsidRPr="00FB20BD" w:rsidRDefault="004E00EE"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tcPr>
          <w:p w14:paraId="299BCB2A"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58CDE30C" w14:textId="77777777" w:rsidR="004E00EE" w:rsidRPr="00FB20BD" w:rsidRDefault="004E00EE" w:rsidP="00B84CF7">
            <w:pPr>
              <w:pStyle w:val="TAC"/>
            </w:pPr>
            <w:r w:rsidRPr="00FB20BD">
              <w:t>7.99</w:t>
            </w:r>
          </w:p>
        </w:tc>
        <w:tc>
          <w:tcPr>
            <w:tcW w:w="1613" w:type="dxa"/>
            <w:tcBorders>
              <w:top w:val="nil"/>
              <w:left w:val="single" w:sz="4" w:space="0" w:color="auto"/>
              <w:bottom w:val="single" w:sz="4" w:space="0" w:color="auto"/>
              <w:right w:val="single" w:sz="4" w:space="0" w:color="auto"/>
            </w:tcBorders>
            <w:shd w:val="clear" w:color="auto" w:fill="auto"/>
            <w:vAlign w:val="center"/>
          </w:tcPr>
          <w:p w14:paraId="6D8C2690"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583" w:type="dxa"/>
            <w:tcBorders>
              <w:top w:val="nil"/>
              <w:left w:val="nil"/>
              <w:bottom w:val="single" w:sz="4" w:space="0" w:color="auto"/>
              <w:right w:val="single" w:sz="4" w:space="0" w:color="auto"/>
            </w:tcBorders>
            <w:shd w:val="clear" w:color="auto" w:fill="auto"/>
            <w:vAlign w:val="center"/>
          </w:tcPr>
          <w:p w14:paraId="34B04F09" w14:textId="77777777" w:rsidR="004E00EE" w:rsidRPr="00FB20BD" w:rsidRDefault="004E00EE" w:rsidP="00B84CF7">
            <w:pPr>
              <w:pStyle w:val="TAC"/>
            </w:pPr>
            <w:r w:rsidRPr="00FB20BD">
              <w:t>7.99 +/- (3.5 + TT)</w:t>
            </w:r>
          </w:p>
        </w:tc>
      </w:tr>
      <w:tr w:rsidR="004E00EE" w:rsidRPr="00FB20BD" w14:paraId="3BC6F86A" w14:textId="77777777" w:rsidTr="00EF6B6C">
        <w:trPr>
          <w:trHeight w:val="240"/>
        </w:trPr>
        <w:tc>
          <w:tcPr>
            <w:tcW w:w="780" w:type="dxa"/>
            <w:tcBorders>
              <w:left w:val="single" w:sz="4" w:space="0" w:color="auto"/>
              <w:right w:val="single" w:sz="4" w:space="0" w:color="auto"/>
            </w:tcBorders>
          </w:tcPr>
          <w:p w14:paraId="0208AED1" w14:textId="77777777" w:rsidR="004E00EE" w:rsidRPr="00FB20BD" w:rsidRDefault="004E00EE" w:rsidP="00B84CF7">
            <w:pPr>
              <w:pStyle w:val="TAC"/>
            </w:pPr>
          </w:p>
        </w:tc>
        <w:tc>
          <w:tcPr>
            <w:tcW w:w="724" w:type="dxa"/>
            <w:tcBorders>
              <w:top w:val="nil"/>
              <w:left w:val="single" w:sz="4" w:space="0" w:color="auto"/>
              <w:bottom w:val="single" w:sz="4" w:space="0" w:color="auto"/>
              <w:right w:val="single" w:sz="4" w:space="0" w:color="auto"/>
            </w:tcBorders>
          </w:tcPr>
          <w:p w14:paraId="22273D80" w14:textId="77777777" w:rsidR="004E00EE" w:rsidRPr="00FB20BD" w:rsidRDefault="004E00EE" w:rsidP="00B84CF7">
            <w:pPr>
              <w:pStyle w:val="TAC"/>
            </w:pPr>
          </w:p>
        </w:tc>
        <w:tc>
          <w:tcPr>
            <w:tcW w:w="1487" w:type="dxa"/>
            <w:tcBorders>
              <w:top w:val="nil"/>
              <w:left w:val="single" w:sz="4" w:space="0" w:color="auto"/>
              <w:bottom w:val="single" w:sz="4" w:space="0" w:color="auto"/>
              <w:right w:val="single" w:sz="4" w:space="0" w:color="auto"/>
            </w:tcBorders>
          </w:tcPr>
          <w:p w14:paraId="566F2C78" w14:textId="77777777" w:rsidR="004E00EE" w:rsidRPr="00FB20BD" w:rsidRDefault="004E00EE" w:rsidP="00B84CF7">
            <w:pPr>
              <w:pStyle w:val="TAC"/>
            </w:pPr>
            <w:r w:rsidRPr="00FB20BD">
              <w:t>Sub-frames after RB change</w:t>
            </w:r>
          </w:p>
        </w:tc>
        <w:tc>
          <w:tcPr>
            <w:tcW w:w="1427" w:type="dxa"/>
            <w:tcBorders>
              <w:top w:val="nil"/>
              <w:left w:val="single" w:sz="4" w:space="0" w:color="auto"/>
              <w:bottom w:val="single" w:sz="4" w:space="0" w:color="auto"/>
              <w:right w:val="single" w:sz="4" w:space="0" w:color="auto"/>
            </w:tcBorders>
          </w:tcPr>
          <w:p w14:paraId="0209E7B1" w14:textId="77777777" w:rsidR="004E00EE" w:rsidRPr="00FB20BD" w:rsidRDefault="004E00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tcPr>
          <w:p w14:paraId="510A1A96"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0BAAC98F" w14:textId="77777777" w:rsidR="004E00EE" w:rsidRPr="00FB20BD" w:rsidRDefault="004E00EE" w:rsidP="00B84CF7">
            <w:pPr>
              <w:pStyle w:val="TAC"/>
            </w:pPr>
            <w:r w:rsidRPr="00FB20BD">
              <w:t>1</w:t>
            </w:r>
          </w:p>
        </w:tc>
        <w:tc>
          <w:tcPr>
            <w:tcW w:w="1613" w:type="dxa"/>
            <w:tcBorders>
              <w:top w:val="nil"/>
              <w:left w:val="single" w:sz="4" w:space="0" w:color="auto"/>
              <w:bottom w:val="single" w:sz="4" w:space="0" w:color="auto"/>
              <w:right w:val="single" w:sz="4" w:space="0" w:color="auto"/>
            </w:tcBorders>
            <w:shd w:val="clear" w:color="auto" w:fill="auto"/>
            <w:vAlign w:val="center"/>
          </w:tcPr>
          <w:p w14:paraId="32032DFE" w14:textId="77777777" w:rsidR="004E00EE" w:rsidRPr="00FB20BD" w:rsidRDefault="004E00EE" w:rsidP="00B84CF7">
            <w:pPr>
              <w:pStyle w:val="TAC"/>
            </w:pPr>
            <w:r w:rsidRPr="00FB20BD">
              <w:t>ΔP ≤ 1 dB</w:t>
            </w:r>
          </w:p>
        </w:tc>
        <w:tc>
          <w:tcPr>
            <w:tcW w:w="1583" w:type="dxa"/>
            <w:tcBorders>
              <w:top w:val="nil"/>
              <w:left w:val="nil"/>
              <w:bottom w:val="single" w:sz="4" w:space="0" w:color="auto"/>
              <w:right w:val="single" w:sz="4" w:space="0" w:color="auto"/>
            </w:tcBorders>
            <w:shd w:val="clear" w:color="auto" w:fill="auto"/>
            <w:vAlign w:val="center"/>
          </w:tcPr>
          <w:p w14:paraId="3F084835" w14:textId="77777777" w:rsidR="004E00EE" w:rsidRPr="00FB20BD" w:rsidRDefault="004E00EE" w:rsidP="00B84CF7">
            <w:pPr>
              <w:pStyle w:val="TAC"/>
            </w:pPr>
            <w:r w:rsidRPr="00FB20BD">
              <w:t>1 +/-  (0.7 + TT)</w:t>
            </w:r>
          </w:p>
        </w:tc>
      </w:tr>
      <w:tr w:rsidR="004E00EE" w:rsidRPr="00FB20BD" w14:paraId="0FE34D5B" w14:textId="77777777" w:rsidTr="00EF6B6C">
        <w:trPr>
          <w:trHeight w:val="240"/>
        </w:trPr>
        <w:tc>
          <w:tcPr>
            <w:tcW w:w="780" w:type="dxa"/>
            <w:tcBorders>
              <w:left w:val="single" w:sz="4" w:space="0" w:color="auto"/>
              <w:right w:val="single" w:sz="4" w:space="0" w:color="auto"/>
            </w:tcBorders>
          </w:tcPr>
          <w:p w14:paraId="5B34C835" w14:textId="77777777" w:rsidR="004E00EE" w:rsidRPr="00FB20BD" w:rsidRDefault="004E00EE" w:rsidP="00B84CF7">
            <w:pPr>
              <w:pStyle w:val="TAC"/>
            </w:pPr>
          </w:p>
        </w:tc>
        <w:tc>
          <w:tcPr>
            <w:tcW w:w="724" w:type="dxa"/>
            <w:tcBorders>
              <w:top w:val="single" w:sz="4" w:space="0" w:color="auto"/>
              <w:left w:val="single" w:sz="4" w:space="0" w:color="auto"/>
              <w:right w:val="single" w:sz="4" w:space="0" w:color="auto"/>
            </w:tcBorders>
          </w:tcPr>
          <w:p w14:paraId="12F180F5" w14:textId="77777777" w:rsidR="004E00EE" w:rsidRPr="00FB20BD" w:rsidRDefault="004E00EE" w:rsidP="00B84CF7">
            <w:pPr>
              <w:pStyle w:val="TAC"/>
            </w:pPr>
          </w:p>
        </w:tc>
        <w:tc>
          <w:tcPr>
            <w:tcW w:w="1487" w:type="dxa"/>
            <w:tcBorders>
              <w:top w:val="nil"/>
              <w:left w:val="single" w:sz="4" w:space="0" w:color="auto"/>
              <w:bottom w:val="single" w:sz="4" w:space="0" w:color="auto"/>
              <w:right w:val="single" w:sz="4" w:space="0" w:color="auto"/>
            </w:tcBorders>
          </w:tcPr>
          <w:p w14:paraId="55ECF977" w14:textId="77777777" w:rsidR="004E00EE" w:rsidRPr="00FB20BD" w:rsidRDefault="004E00EE" w:rsidP="00B84CF7">
            <w:pPr>
              <w:pStyle w:val="TAC"/>
            </w:pPr>
            <w:r w:rsidRPr="00FB20BD">
              <w:t>Sub-frames before RB change</w:t>
            </w:r>
          </w:p>
        </w:tc>
        <w:tc>
          <w:tcPr>
            <w:tcW w:w="1427" w:type="dxa"/>
            <w:tcBorders>
              <w:top w:val="nil"/>
              <w:left w:val="single" w:sz="4" w:space="0" w:color="auto"/>
              <w:bottom w:val="single" w:sz="4" w:space="0" w:color="auto"/>
              <w:right w:val="single" w:sz="4" w:space="0" w:color="auto"/>
            </w:tcBorders>
          </w:tcPr>
          <w:p w14:paraId="7F2B287D" w14:textId="77777777" w:rsidR="004E00EE" w:rsidRPr="00FB20BD" w:rsidRDefault="004E00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tcPr>
          <w:p w14:paraId="35BD3095"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35FD90A2" w14:textId="77777777" w:rsidR="004E00EE" w:rsidRPr="00FB20BD" w:rsidRDefault="004E00EE" w:rsidP="00B84CF7">
            <w:pPr>
              <w:pStyle w:val="TAC"/>
            </w:pPr>
            <w:r w:rsidRPr="00FB20BD">
              <w:t>1</w:t>
            </w:r>
          </w:p>
        </w:tc>
        <w:tc>
          <w:tcPr>
            <w:tcW w:w="1613" w:type="dxa"/>
            <w:tcBorders>
              <w:top w:val="nil"/>
              <w:left w:val="single" w:sz="4" w:space="0" w:color="auto"/>
              <w:bottom w:val="single" w:sz="4" w:space="0" w:color="auto"/>
              <w:right w:val="single" w:sz="4" w:space="0" w:color="auto"/>
            </w:tcBorders>
            <w:shd w:val="clear" w:color="auto" w:fill="auto"/>
            <w:vAlign w:val="center"/>
          </w:tcPr>
          <w:p w14:paraId="5BA25BC9" w14:textId="77777777" w:rsidR="004E00EE" w:rsidRPr="00FB20BD" w:rsidRDefault="004E00EE" w:rsidP="00B84CF7">
            <w:pPr>
              <w:pStyle w:val="TAC"/>
            </w:pPr>
            <w:r w:rsidRPr="00FB20BD">
              <w:t>ΔP ≤ 1 dB</w:t>
            </w:r>
          </w:p>
        </w:tc>
        <w:tc>
          <w:tcPr>
            <w:tcW w:w="1583" w:type="dxa"/>
            <w:tcBorders>
              <w:top w:val="nil"/>
              <w:left w:val="nil"/>
              <w:bottom w:val="single" w:sz="4" w:space="0" w:color="auto"/>
              <w:right w:val="single" w:sz="4" w:space="0" w:color="auto"/>
            </w:tcBorders>
            <w:shd w:val="clear" w:color="auto" w:fill="auto"/>
            <w:vAlign w:val="center"/>
          </w:tcPr>
          <w:p w14:paraId="7EA80C0D" w14:textId="77777777" w:rsidR="004E00EE" w:rsidRPr="00FB20BD" w:rsidRDefault="004E00EE" w:rsidP="00B84CF7">
            <w:pPr>
              <w:pStyle w:val="TAC"/>
            </w:pPr>
            <w:r w:rsidRPr="00FB20BD">
              <w:t>1 +/- (0.7 + TT)</w:t>
            </w:r>
          </w:p>
        </w:tc>
      </w:tr>
      <w:tr w:rsidR="004E00EE" w:rsidRPr="00FB20BD" w14:paraId="5E266FCA" w14:textId="77777777" w:rsidTr="00EF6B6C">
        <w:trPr>
          <w:trHeight w:val="240"/>
        </w:trPr>
        <w:tc>
          <w:tcPr>
            <w:tcW w:w="780" w:type="dxa"/>
            <w:tcBorders>
              <w:left w:val="single" w:sz="4" w:space="0" w:color="auto"/>
              <w:right w:val="single" w:sz="4" w:space="0" w:color="auto"/>
            </w:tcBorders>
          </w:tcPr>
          <w:p w14:paraId="1E1B4EA3" w14:textId="77777777" w:rsidR="004E00EE" w:rsidRPr="00FB20BD" w:rsidRDefault="004E00EE" w:rsidP="00B84CF7">
            <w:pPr>
              <w:pStyle w:val="TAC"/>
            </w:pPr>
          </w:p>
        </w:tc>
        <w:tc>
          <w:tcPr>
            <w:tcW w:w="724" w:type="dxa"/>
            <w:tcBorders>
              <w:top w:val="nil"/>
              <w:left w:val="single" w:sz="4" w:space="0" w:color="auto"/>
              <w:right w:val="single" w:sz="4" w:space="0" w:color="auto"/>
            </w:tcBorders>
          </w:tcPr>
          <w:p w14:paraId="18A48DFF" w14:textId="77777777" w:rsidR="004E00EE" w:rsidRPr="00FB20BD" w:rsidRDefault="004E00EE" w:rsidP="00B84CF7">
            <w:pPr>
              <w:pStyle w:val="TAC"/>
            </w:pPr>
            <w:r w:rsidRPr="00FB20BD">
              <w:t>2</w:t>
            </w:r>
          </w:p>
        </w:tc>
        <w:tc>
          <w:tcPr>
            <w:tcW w:w="1487" w:type="dxa"/>
            <w:tcBorders>
              <w:top w:val="nil"/>
              <w:left w:val="single" w:sz="4" w:space="0" w:color="auto"/>
              <w:bottom w:val="single" w:sz="4" w:space="0" w:color="auto"/>
              <w:right w:val="single" w:sz="4" w:space="0" w:color="auto"/>
            </w:tcBorders>
          </w:tcPr>
          <w:p w14:paraId="7BE82DC0" w14:textId="77777777" w:rsidR="004E00EE" w:rsidRPr="00FB20BD" w:rsidRDefault="004E00EE" w:rsidP="00B84CF7">
            <w:pPr>
              <w:pStyle w:val="TAC"/>
            </w:pPr>
            <w:r w:rsidRPr="00FB20BD">
              <w:t>RB change</w:t>
            </w:r>
          </w:p>
        </w:tc>
        <w:tc>
          <w:tcPr>
            <w:tcW w:w="1427" w:type="dxa"/>
            <w:tcBorders>
              <w:top w:val="nil"/>
              <w:left w:val="single" w:sz="4" w:space="0" w:color="auto"/>
              <w:bottom w:val="single" w:sz="4" w:space="0" w:color="auto"/>
              <w:right w:val="single" w:sz="4" w:space="0" w:color="auto"/>
            </w:tcBorders>
          </w:tcPr>
          <w:p w14:paraId="15300ED8" w14:textId="77777777" w:rsidR="004E00EE" w:rsidRPr="00FB20BD" w:rsidRDefault="004E00EE" w:rsidP="00B84CF7">
            <w:pPr>
              <w:pStyle w:val="TAL"/>
            </w:pPr>
            <w:r w:rsidRPr="00FB20BD">
              <w:t>1RB to 15 RBs</w:t>
            </w:r>
          </w:p>
        </w:tc>
        <w:tc>
          <w:tcPr>
            <w:tcW w:w="1107" w:type="dxa"/>
            <w:tcBorders>
              <w:top w:val="nil"/>
              <w:left w:val="single" w:sz="4" w:space="0" w:color="auto"/>
              <w:bottom w:val="single" w:sz="4" w:space="0" w:color="auto"/>
              <w:right w:val="single" w:sz="4" w:space="0" w:color="auto"/>
            </w:tcBorders>
          </w:tcPr>
          <w:p w14:paraId="6FB6441D"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3E600FF6" w14:textId="77777777" w:rsidR="004E00EE" w:rsidRPr="00FB20BD" w:rsidRDefault="004E00EE" w:rsidP="00B84CF7">
            <w:pPr>
              <w:pStyle w:val="TAC"/>
            </w:pPr>
            <w:r w:rsidRPr="00FB20BD">
              <w:t>12.76</w:t>
            </w:r>
          </w:p>
        </w:tc>
        <w:tc>
          <w:tcPr>
            <w:tcW w:w="1613" w:type="dxa"/>
            <w:tcBorders>
              <w:top w:val="nil"/>
              <w:left w:val="single" w:sz="4" w:space="0" w:color="auto"/>
              <w:bottom w:val="single" w:sz="4" w:space="0" w:color="auto"/>
              <w:right w:val="single" w:sz="4" w:space="0" w:color="auto"/>
            </w:tcBorders>
            <w:shd w:val="clear" w:color="auto" w:fill="auto"/>
            <w:vAlign w:val="center"/>
          </w:tcPr>
          <w:p w14:paraId="06511AED"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583" w:type="dxa"/>
            <w:tcBorders>
              <w:top w:val="nil"/>
              <w:left w:val="nil"/>
              <w:bottom w:val="single" w:sz="4" w:space="0" w:color="auto"/>
              <w:right w:val="single" w:sz="4" w:space="0" w:color="auto"/>
            </w:tcBorders>
            <w:shd w:val="clear" w:color="auto" w:fill="auto"/>
            <w:vAlign w:val="center"/>
          </w:tcPr>
          <w:p w14:paraId="70829F4E" w14:textId="77777777" w:rsidR="004E00EE" w:rsidRPr="00FB20BD" w:rsidRDefault="004E00EE" w:rsidP="00B84CF7">
            <w:pPr>
              <w:pStyle w:val="TAC"/>
            </w:pPr>
            <w:r w:rsidRPr="00FB20BD">
              <w:t>12.76 +/- (4 + TT)</w:t>
            </w:r>
          </w:p>
        </w:tc>
      </w:tr>
      <w:tr w:rsidR="004E00EE" w:rsidRPr="00FB20BD" w14:paraId="2672F054" w14:textId="77777777" w:rsidTr="00EF6B6C">
        <w:trPr>
          <w:trHeight w:val="240"/>
        </w:trPr>
        <w:tc>
          <w:tcPr>
            <w:tcW w:w="780" w:type="dxa"/>
            <w:tcBorders>
              <w:left w:val="single" w:sz="4" w:space="0" w:color="auto"/>
              <w:bottom w:val="single" w:sz="4" w:space="0" w:color="auto"/>
              <w:right w:val="single" w:sz="4" w:space="0" w:color="auto"/>
            </w:tcBorders>
          </w:tcPr>
          <w:p w14:paraId="039B8D5A" w14:textId="77777777" w:rsidR="004E00EE" w:rsidRPr="00FB20BD" w:rsidRDefault="004E00EE" w:rsidP="00B84CF7">
            <w:pPr>
              <w:pStyle w:val="TAC"/>
            </w:pPr>
          </w:p>
        </w:tc>
        <w:tc>
          <w:tcPr>
            <w:tcW w:w="724" w:type="dxa"/>
            <w:tcBorders>
              <w:top w:val="nil"/>
              <w:left w:val="single" w:sz="4" w:space="0" w:color="auto"/>
              <w:bottom w:val="single" w:sz="4" w:space="0" w:color="auto"/>
              <w:right w:val="single" w:sz="4" w:space="0" w:color="auto"/>
            </w:tcBorders>
          </w:tcPr>
          <w:p w14:paraId="018A5791" w14:textId="77777777" w:rsidR="004E00EE" w:rsidRPr="00FB20BD" w:rsidRDefault="004E00EE" w:rsidP="00B84CF7">
            <w:pPr>
              <w:pStyle w:val="TAC"/>
            </w:pPr>
          </w:p>
        </w:tc>
        <w:tc>
          <w:tcPr>
            <w:tcW w:w="1487" w:type="dxa"/>
            <w:tcBorders>
              <w:top w:val="nil"/>
              <w:left w:val="single" w:sz="4" w:space="0" w:color="auto"/>
              <w:bottom w:val="single" w:sz="4" w:space="0" w:color="auto"/>
              <w:right w:val="single" w:sz="4" w:space="0" w:color="auto"/>
            </w:tcBorders>
          </w:tcPr>
          <w:p w14:paraId="334E0D0D" w14:textId="77777777" w:rsidR="004E00EE" w:rsidRPr="00FB20BD" w:rsidRDefault="004E00EE" w:rsidP="00B84CF7">
            <w:pPr>
              <w:pStyle w:val="TAC"/>
            </w:pPr>
            <w:r w:rsidRPr="00FB20BD">
              <w:t>Sub-frames after RB change</w:t>
            </w:r>
          </w:p>
        </w:tc>
        <w:tc>
          <w:tcPr>
            <w:tcW w:w="1427" w:type="dxa"/>
            <w:tcBorders>
              <w:top w:val="nil"/>
              <w:left w:val="single" w:sz="4" w:space="0" w:color="auto"/>
              <w:bottom w:val="single" w:sz="4" w:space="0" w:color="auto"/>
              <w:right w:val="single" w:sz="4" w:space="0" w:color="auto"/>
            </w:tcBorders>
          </w:tcPr>
          <w:p w14:paraId="5457681D" w14:textId="77777777" w:rsidR="004E00EE" w:rsidRPr="00FB20BD" w:rsidRDefault="004E00EE" w:rsidP="00B84CF7">
            <w:pPr>
              <w:pStyle w:val="TAL"/>
            </w:pPr>
            <w:r w:rsidRPr="00FB20BD">
              <w:t>Fixed = 15</w:t>
            </w:r>
          </w:p>
        </w:tc>
        <w:tc>
          <w:tcPr>
            <w:tcW w:w="1107" w:type="dxa"/>
            <w:tcBorders>
              <w:top w:val="nil"/>
              <w:left w:val="single" w:sz="4" w:space="0" w:color="auto"/>
              <w:bottom w:val="single" w:sz="4" w:space="0" w:color="auto"/>
              <w:right w:val="single" w:sz="4" w:space="0" w:color="auto"/>
            </w:tcBorders>
          </w:tcPr>
          <w:p w14:paraId="38421550"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5A386817" w14:textId="77777777" w:rsidR="004E00EE" w:rsidRPr="00FB20BD" w:rsidRDefault="004E00EE" w:rsidP="00B84CF7">
            <w:pPr>
              <w:pStyle w:val="TAC"/>
            </w:pPr>
            <w:r w:rsidRPr="00FB20BD">
              <w:t>1</w:t>
            </w:r>
          </w:p>
        </w:tc>
        <w:tc>
          <w:tcPr>
            <w:tcW w:w="1613" w:type="dxa"/>
            <w:tcBorders>
              <w:top w:val="nil"/>
              <w:left w:val="single" w:sz="4" w:space="0" w:color="auto"/>
              <w:bottom w:val="single" w:sz="4" w:space="0" w:color="auto"/>
              <w:right w:val="single" w:sz="4" w:space="0" w:color="auto"/>
            </w:tcBorders>
            <w:shd w:val="clear" w:color="auto" w:fill="auto"/>
            <w:vAlign w:val="center"/>
          </w:tcPr>
          <w:p w14:paraId="40FE25E1" w14:textId="77777777" w:rsidR="004E00EE" w:rsidRPr="00FB20BD" w:rsidRDefault="004E00EE" w:rsidP="00B84CF7">
            <w:pPr>
              <w:pStyle w:val="TAC"/>
            </w:pPr>
            <w:r w:rsidRPr="00FB20BD">
              <w:t>ΔP ≤ 1 dB</w:t>
            </w:r>
          </w:p>
        </w:tc>
        <w:tc>
          <w:tcPr>
            <w:tcW w:w="1583" w:type="dxa"/>
            <w:tcBorders>
              <w:top w:val="nil"/>
              <w:left w:val="nil"/>
              <w:bottom w:val="single" w:sz="4" w:space="0" w:color="auto"/>
              <w:right w:val="single" w:sz="4" w:space="0" w:color="auto"/>
            </w:tcBorders>
            <w:shd w:val="clear" w:color="auto" w:fill="auto"/>
            <w:vAlign w:val="center"/>
          </w:tcPr>
          <w:p w14:paraId="70FFF550" w14:textId="77777777" w:rsidR="004E00EE" w:rsidRPr="00FB20BD" w:rsidRDefault="004E00EE" w:rsidP="00B84CF7">
            <w:pPr>
              <w:pStyle w:val="TAC"/>
            </w:pPr>
            <w:r w:rsidRPr="00FB20BD">
              <w:t>1 +/- (0.7 + TT)</w:t>
            </w:r>
          </w:p>
        </w:tc>
      </w:tr>
      <w:tr w:rsidR="004E00EE" w:rsidRPr="00FB20BD" w14:paraId="09D33FA4" w14:textId="77777777" w:rsidTr="00EF6B6C">
        <w:trPr>
          <w:trHeight w:val="240"/>
        </w:trPr>
        <w:tc>
          <w:tcPr>
            <w:tcW w:w="780" w:type="dxa"/>
            <w:tcBorders>
              <w:top w:val="single" w:sz="4" w:space="0" w:color="auto"/>
              <w:left w:val="single" w:sz="4" w:space="0" w:color="auto"/>
              <w:right w:val="single" w:sz="4" w:space="0" w:color="auto"/>
            </w:tcBorders>
          </w:tcPr>
          <w:p w14:paraId="227AA082" w14:textId="77777777" w:rsidR="004E00EE" w:rsidRPr="00FB20BD" w:rsidRDefault="004E00EE" w:rsidP="00B84CF7">
            <w:pPr>
              <w:pStyle w:val="TAC"/>
            </w:pPr>
          </w:p>
        </w:tc>
        <w:tc>
          <w:tcPr>
            <w:tcW w:w="724" w:type="dxa"/>
            <w:tcBorders>
              <w:top w:val="single" w:sz="4" w:space="0" w:color="auto"/>
              <w:left w:val="single" w:sz="4" w:space="0" w:color="auto"/>
              <w:right w:val="single" w:sz="4" w:space="0" w:color="auto"/>
            </w:tcBorders>
          </w:tcPr>
          <w:p w14:paraId="556C5479" w14:textId="77777777" w:rsidR="004E00EE" w:rsidRPr="00FB20BD" w:rsidRDefault="004E00EE" w:rsidP="00B84CF7">
            <w:pPr>
              <w:pStyle w:val="TAC"/>
            </w:pPr>
          </w:p>
        </w:tc>
        <w:tc>
          <w:tcPr>
            <w:tcW w:w="1487" w:type="dxa"/>
            <w:tcBorders>
              <w:top w:val="nil"/>
              <w:left w:val="single" w:sz="4" w:space="0" w:color="auto"/>
              <w:bottom w:val="single" w:sz="4" w:space="0" w:color="auto"/>
              <w:right w:val="single" w:sz="4" w:space="0" w:color="auto"/>
            </w:tcBorders>
          </w:tcPr>
          <w:p w14:paraId="37F1771B" w14:textId="77777777" w:rsidR="004E00EE" w:rsidRPr="00FB20BD" w:rsidRDefault="004E00EE" w:rsidP="00B84CF7">
            <w:pPr>
              <w:pStyle w:val="TAC"/>
            </w:pPr>
            <w:r w:rsidRPr="00FB20BD">
              <w:t>Sub-frames before RB change</w:t>
            </w:r>
          </w:p>
        </w:tc>
        <w:tc>
          <w:tcPr>
            <w:tcW w:w="1427" w:type="dxa"/>
            <w:tcBorders>
              <w:top w:val="nil"/>
              <w:left w:val="single" w:sz="4" w:space="0" w:color="auto"/>
              <w:bottom w:val="single" w:sz="4" w:space="0" w:color="auto"/>
              <w:right w:val="single" w:sz="4" w:space="0" w:color="auto"/>
            </w:tcBorders>
          </w:tcPr>
          <w:p w14:paraId="457315C8" w14:textId="77777777" w:rsidR="004E00EE" w:rsidRPr="00FB20BD" w:rsidRDefault="004E00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tcPr>
          <w:p w14:paraId="6B1784BA"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004BC311" w14:textId="77777777" w:rsidR="004E00EE" w:rsidRPr="00FB20BD" w:rsidRDefault="004E00EE" w:rsidP="00B84CF7">
            <w:pPr>
              <w:pStyle w:val="TAC"/>
            </w:pPr>
            <w:r w:rsidRPr="00FB20BD">
              <w:t>1</w:t>
            </w:r>
          </w:p>
        </w:tc>
        <w:tc>
          <w:tcPr>
            <w:tcW w:w="1613" w:type="dxa"/>
            <w:tcBorders>
              <w:top w:val="nil"/>
              <w:left w:val="single" w:sz="4" w:space="0" w:color="auto"/>
              <w:bottom w:val="single" w:sz="4" w:space="0" w:color="auto"/>
              <w:right w:val="single" w:sz="4" w:space="0" w:color="auto"/>
            </w:tcBorders>
            <w:shd w:val="clear" w:color="auto" w:fill="auto"/>
            <w:vAlign w:val="center"/>
          </w:tcPr>
          <w:p w14:paraId="75872170" w14:textId="77777777" w:rsidR="004E00EE" w:rsidRPr="00FB20BD" w:rsidRDefault="004E00EE" w:rsidP="00B84CF7">
            <w:pPr>
              <w:pStyle w:val="TAC"/>
            </w:pPr>
            <w:r w:rsidRPr="00FB20BD">
              <w:t>ΔP ≤ 1 dB</w:t>
            </w:r>
          </w:p>
        </w:tc>
        <w:tc>
          <w:tcPr>
            <w:tcW w:w="1583" w:type="dxa"/>
            <w:tcBorders>
              <w:top w:val="nil"/>
              <w:left w:val="nil"/>
              <w:bottom w:val="single" w:sz="4" w:space="0" w:color="auto"/>
              <w:right w:val="single" w:sz="4" w:space="0" w:color="auto"/>
            </w:tcBorders>
            <w:shd w:val="clear" w:color="auto" w:fill="auto"/>
            <w:vAlign w:val="center"/>
          </w:tcPr>
          <w:p w14:paraId="5C1AC3B8" w14:textId="77777777" w:rsidR="004E00EE" w:rsidRPr="00FB20BD" w:rsidRDefault="004E00EE" w:rsidP="00B84CF7">
            <w:pPr>
              <w:pStyle w:val="TAC"/>
            </w:pPr>
            <w:r w:rsidRPr="00FB20BD">
              <w:t>1 +/- (0.7 + TT)</w:t>
            </w:r>
          </w:p>
        </w:tc>
      </w:tr>
      <w:tr w:rsidR="004E00EE" w:rsidRPr="00FB20BD" w14:paraId="7CE3E731" w14:textId="77777777" w:rsidTr="00EF6B6C">
        <w:trPr>
          <w:trHeight w:val="240"/>
        </w:trPr>
        <w:tc>
          <w:tcPr>
            <w:tcW w:w="780" w:type="dxa"/>
            <w:tcBorders>
              <w:top w:val="nil"/>
              <w:left w:val="single" w:sz="4" w:space="0" w:color="auto"/>
              <w:right w:val="single" w:sz="4" w:space="0" w:color="auto"/>
            </w:tcBorders>
          </w:tcPr>
          <w:p w14:paraId="083D293C" w14:textId="77777777" w:rsidR="004E00EE" w:rsidRPr="00FB20BD" w:rsidRDefault="004E00EE" w:rsidP="00B84CF7">
            <w:pPr>
              <w:pStyle w:val="TAC"/>
            </w:pPr>
          </w:p>
        </w:tc>
        <w:tc>
          <w:tcPr>
            <w:tcW w:w="724" w:type="dxa"/>
            <w:tcBorders>
              <w:top w:val="nil"/>
              <w:left w:val="single" w:sz="4" w:space="0" w:color="auto"/>
              <w:right w:val="single" w:sz="4" w:space="0" w:color="auto"/>
            </w:tcBorders>
          </w:tcPr>
          <w:p w14:paraId="2D638E2F" w14:textId="77777777" w:rsidR="004E00EE" w:rsidRPr="00FB20BD" w:rsidRDefault="004E00EE" w:rsidP="00B84CF7">
            <w:pPr>
              <w:pStyle w:val="TAC"/>
            </w:pPr>
            <w:r w:rsidRPr="00FB20BD">
              <w:t>1</w:t>
            </w:r>
          </w:p>
        </w:tc>
        <w:tc>
          <w:tcPr>
            <w:tcW w:w="1487" w:type="dxa"/>
            <w:tcBorders>
              <w:top w:val="nil"/>
              <w:left w:val="single" w:sz="4" w:space="0" w:color="auto"/>
              <w:bottom w:val="single" w:sz="4" w:space="0" w:color="auto"/>
              <w:right w:val="single" w:sz="4" w:space="0" w:color="auto"/>
            </w:tcBorders>
          </w:tcPr>
          <w:p w14:paraId="5F525B11" w14:textId="77777777" w:rsidR="004E00EE" w:rsidRPr="00FB20BD" w:rsidRDefault="004E00EE" w:rsidP="00B84CF7">
            <w:pPr>
              <w:pStyle w:val="TAC"/>
            </w:pPr>
            <w:r w:rsidRPr="00FB20BD">
              <w:t>RB change</w:t>
            </w:r>
          </w:p>
        </w:tc>
        <w:tc>
          <w:tcPr>
            <w:tcW w:w="1427" w:type="dxa"/>
            <w:tcBorders>
              <w:top w:val="nil"/>
              <w:left w:val="single" w:sz="4" w:space="0" w:color="auto"/>
              <w:bottom w:val="single" w:sz="4" w:space="0" w:color="auto"/>
              <w:right w:val="single" w:sz="4" w:space="0" w:color="auto"/>
            </w:tcBorders>
          </w:tcPr>
          <w:p w14:paraId="757C8BA4" w14:textId="77777777" w:rsidR="004E00EE" w:rsidRPr="00FB20BD" w:rsidRDefault="004E00EE"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tcPr>
          <w:p w14:paraId="46060512"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6FFD4BFE" w14:textId="77777777" w:rsidR="004E00EE" w:rsidRPr="00FB20BD" w:rsidRDefault="004E00EE" w:rsidP="00B84CF7">
            <w:pPr>
              <w:pStyle w:val="TAC"/>
            </w:pPr>
            <w:r w:rsidRPr="00FB20BD">
              <w:t>7.99</w:t>
            </w:r>
          </w:p>
        </w:tc>
        <w:tc>
          <w:tcPr>
            <w:tcW w:w="1613" w:type="dxa"/>
            <w:tcBorders>
              <w:top w:val="nil"/>
              <w:left w:val="single" w:sz="4" w:space="0" w:color="auto"/>
              <w:bottom w:val="single" w:sz="4" w:space="0" w:color="auto"/>
              <w:right w:val="single" w:sz="4" w:space="0" w:color="auto"/>
            </w:tcBorders>
            <w:shd w:val="clear" w:color="auto" w:fill="auto"/>
            <w:vAlign w:val="center"/>
          </w:tcPr>
          <w:p w14:paraId="635941E9"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583" w:type="dxa"/>
            <w:tcBorders>
              <w:top w:val="nil"/>
              <w:left w:val="nil"/>
              <w:bottom w:val="single" w:sz="4" w:space="0" w:color="auto"/>
              <w:right w:val="single" w:sz="4" w:space="0" w:color="auto"/>
            </w:tcBorders>
            <w:shd w:val="clear" w:color="auto" w:fill="auto"/>
            <w:vAlign w:val="center"/>
          </w:tcPr>
          <w:p w14:paraId="7242848C" w14:textId="77777777" w:rsidR="004E00EE" w:rsidRPr="00FB20BD" w:rsidRDefault="004E00EE" w:rsidP="00B84CF7">
            <w:pPr>
              <w:pStyle w:val="TAC"/>
            </w:pPr>
            <w:r w:rsidRPr="00FB20BD">
              <w:t>7.99 +/- (3.5 + TT)</w:t>
            </w:r>
          </w:p>
        </w:tc>
      </w:tr>
      <w:tr w:rsidR="004E00EE" w:rsidRPr="00FB20BD" w14:paraId="67AE2A29" w14:textId="77777777" w:rsidTr="00EF6B6C">
        <w:trPr>
          <w:trHeight w:val="240"/>
        </w:trPr>
        <w:tc>
          <w:tcPr>
            <w:tcW w:w="780" w:type="dxa"/>
            <w:tcBorders>
              <w:top w:val="nil"/>
              <w:left w:val="single" w:sz="4" w:space="0" w:color="auto"/>
              <w:right w:val="single" w:sz="4" w:space="0" w:color="auto"/>
            </w:tcBorders>
          </w:tcPr>
          <w:p w14:paraId="4E293836" w14:textId="77777777" w:rsidR="004E00EE" w:rsidRPr="00FB20BD" w:rsidRDefault="004E00EE" w:rsidP="00B84CF7">
            <w:pPr>
              <w:pStyle w:val="TAC"/>
            </w:pPr>
          </w:p>
        </w:tc>
        <w:tc>
          <w:tcPr>
            <w:tcW w:w="724" w:type="dxa"/>
            <w:tcBorders>
              <w:top w:val="nil"/>
              <w:left w:val="single" w:sz="4" w:space="0" w:color="auto"/>
              <w:bottom w:val="single" w:sz="4" w:space="0" w:color="auto"/>
              <w:right w:val="single" w:sz="4" w:space="0" w:color="auto"/>
            </w:tcBorders>
          </w:tcPr>
          <w:p w14:paraId="1E5E61BC" w14:textId="77777777" w:rsidR="004E00EE" w:rsidRPr="00FB20BD" w:rsidRDefault="004E00EE" w:rsidP="00B84CF7">
            <w:pPr>
              <w:pStyle w:val="TAC"/>
            </w:pPr>
          </w:p>
        </w:tc>
        <w:tc>
          <w:tcPr>
            <w:tcW w:w="1487" w:type="dxa"/>
            <w:tcBorders>
              <w:top w:val="nil"/>
              <w:left w:val="single" w:sz="4" w:space="0" w:color="auto"/>
              <w:bottom w:val="single" w:sz="4" w:space="0" w:color="auto"/>
              <w:right w:val="single" w:sz="4" w:space="0" w:color="auto"/>
            </w:tcBorders>
          </w:tcPr>
          <w:p w14:paraId="25D83547" w14:textId="77777777" w:rsidR="004E00EE" w:rsidRPr="00FB20BD" w:rsidRDefault="004E00EE" w:rsidP="00B84CF7">
            <w:pPr>
              <w:pStyle w:val="TAC"/>
            </w:pPr>
            <w:r w:rsidRPr="00FB20BD">
              <w:t>Sub-frames after RB change</w:t>
            </w:r>
          </w:p>
        </w:tc>
        <w:tc>
          <w:tcPr>
            <w:tcW w:w="1427" w:type="dxa"/>
            <w:tcBorders>
              <w:top w:val="nil"/>
              <w:left w:val="single" w:sz="4" w:space="0" w:color="auto"/>
              <w:bottom w:val="single" w:sz="4" w:space="0" w:color="auto"/>
              <w:right w:val="single" w:sz="4" w:space="0" w:color="auto"/>
            </w:tcBorders>
          </w:tcPr>
          <w:p w14:paraId="72809F4F" w14:textId="77777777" w:rsidR="004E00EE" w:rsidRPr="00FB20BD" w:rsidRDefault="004E00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tcPr>
          <w:p w14:paraId="4B6C9495"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1F8CEDC6" w14:textId="77777777" w:rsidR="004E00EE" w:rsidRPr="00FB20BD" w:rsidRDefault="004E00EE" w:rsidP="00B84CF7">
            <w:pPr>
              <w:pStyle w:val="TAC"/>
            </w:pPr>
            <w:r w:rsidRPr="00FB20BD">
              <w:t>1</w:t>
            </w:r>
          </w:p>
        </w:tc>
        <w:tc>
          <w:tcPr>
            <w:tcW w:w="1613" w:type="dxa"/>
            <w:tcBorders>
              <w:top w:val="nil"/>
              <w:left w:val="single" w:sz="4" w:space="0" w:color="auto"/>
              <w:bottom w:val="single" w:sz="4" w:space="0" w:color="auto"/>
              <w:right w:val="single" w:sz="4" w:space="0" w:color="auto"/>
            </w:tcBorders>
            <w:shd w:val="clear" w:color="auto" w:fill="auto"/>
            <w:vAlign w:val="center"/>
          </w:tcPr>
          <w:p w14:paraId="7C8A9001" w14:textId="77777777" w:rsidR="004E00EE" w:rsidRPr="00FB20BD" w:rsidRDefault="004E00EE" w:rsidP="00B84CF7">
            <w:pPr>
              <w:pStyle w:val="TAC"/>
            </w:pPr>
            <w:r w:rsidRPr="00FB20BD">
              <w:t>ΔP ≤ 1 dB</w:t>
            </w:r>
          </w:p>
        </w:tc>
        <w:tc>
          <w:tcPr>
            <w:tcW w:w="1583" w:type="dxa"/>
            <w:tcBorders>
              <w:top w:val="nil"/>
              <w:left w:val="nil"/>
              <w:bottom w:val="single" w:sz="4" w:space="0" w:color="auto"/>
              <w:right w:val="single" w:sz="4" w:space="0" w:color="auto"/>
            </w:tcBorders>
            <w:shd w:val="clear" w:color="auto" w:fill="auto"/>
            <w:vAlign w:val="center"/>
          </w:tcPr>
          <w:p w14:paraId="6AC376B7" w14:textId="77777777" w:rsidR="004E00EE" w:rsidRPr="00FB20BD" w:rsidRDefault="004E00EE" w:rsidP="00B84CF7">
            <w:pPr>
              <w:pStyle w:val="TAC"/>
            </w:pPr>
            <w:r w:rsidRPr="00FB20BD">
              <w:t>1 +/- (0.7 + TT)</w:t>
            </w:r>
          </w:p>
        </w:tc>
      </w:tr>
      <w:tr w:rsidR="004E00EE" w:rsidRPr="00FB20BD" w14:paraId="2FB51C2F" w14:textId="77777777" w:rsidTr="00EF6B6C">
        <w:trPr>
          <w:trHeight w:val="240"/>
        </w:trPr>
        <w:tc>
          <w:tcPr>
            <w:tcW w:w="780" w:type="dxa"/>
            <w:tcBorders>
              <w:top w:val="nil"/>
              <w:left w:val="single" w:sz="4" w:space="0" w:color="auto"/>
              <w:right w:val="single" w:sz="4" w:space="0" w:color="auto"/>
            </w:tcBorders>
          </w:tcPr>
          <w:p w14:paraId="1F946560" w14:textId="77777777" w:rsidR="004E00EE" w:rsidRPr="00FB20BD" w:rsidRDefault="004E00EE" w:rsidP="00B84CF7">
            <w:pPr>
              <w:pStyle w:val="TAC"/>
            </w:pPr>
            <w:r w:rsidRPr="00FB20BD">
              <w:t>30</w:t>
            </w:r>
          </w:p>
        </w:tc>
        <w:tc>
          <w:tcPr>
            <w:tcW w:w="724" w:type="dxa"/>
            <w:tcBorders>
              <w:top w:val="single" w:sz="4" w:space="0" w:color="auto"/>
              <w:left w:val="single" w:sz="4" w:space="0" w:color="auto"/>
              <w:right w:val="single" w:sz="4" w:space="0" w:color="auto"/>
            </w:tcBorders>
          </w:tcPr>
          <w:p w14:paraId="1B01DEBB" w14:textId="77777777" w:rsidR="004E00EE" w:rsidRPr="00FB20BD" w:rsidRDefault="004E00EE" w:rsidP="00B84CF7">
            <w:pPr>
              <w:pStyle w:val="TAC"/>
            </w:pPr>
          </w:p>
        </w:tc>
        <w:tc>
          <w:tcPr>
            <w:tcW w:w="1487" w:type="dxa"/>
            <w:tcBorders>
              <w:top w:val="nil"/>
              <w:left w:val="single" w:sz="4" w:space="0" w:color="auto"/>
              <w:bottom w:val="single" w:sz="4" w:space="0" w:color="auto"/>
              <w:right w:val="single" w:sz="4" w:space="0" w:color="auto"/>
            </w:tcBorders>
          </w:tcPr>
          <w:p w14:paraId="31CA7105" w14:textId="77777777" w:rsidR="004E00EE" w:rsidRPr="00FB20BD" w:rsidRDefault="004E00EE" w:rsidP="00B84CF7">
            <w:pPr>
              <w:pStyle w:val="TAC"/>
            </w:pPr>
            <w:r w:rsidRPr="00FB20BD">
              <w:t>Sub-frames before RB change</w:t>
            </w:r>
          </w:p>
        </w:tc>
        <w:tc>
          <w:tcPr>
            <w:tcW w:w="1427" w:type="dxa"/>
            <w:tcBorders>
              <w:top w:val="nil"/>
              <w:left w:val="single" w:sz="4" w:space="0" w:color="auto"/>
              <w:bottom w:val="single" w:sz="4" w:space="0" w:color="auto"/>
              <w:right w:val="single" w:sz="4" w:space="0" w:color="auto"/>
            </w:tcBorders>
          </w:tcPr>
          <w:p w14:paraId="3E5E926D" w14:textId="77777777" w:rsidR="004E00EE" w:rsidRPr="00FB20BD" w:rsidRDefault="004E00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tcPr>
          <w:p w14:paraId="4D242F9F"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0043C04E" w14:textId="77777777" w:rsidR="004E00EE" w:rsidRPr="00FB20BD" w:rsidRDefault="004E00EE" w:rsidP="00B84CF7">
            <w:pPr>
              <w:pStyle w:val="TAC"/>
            </w:pPr>
            <w:r w:rsidRPr="00FB20BD">
              <w:t>1</w:t>
            </w:r>
          </w:p>
        </w:tc>
        <w:tc>
          <w:tcPr>
            <w:tcW w:w="1613" w:type="dxa"/>
            <w:tcBorders>
              <w:top w:val="nil"/>
              <w:left w:val="single" w:sz="4" w:space="0" w:color="auto"/>
              <w:bottom w:val="single" w:sz="4" w:space="0" w:color="auto"/>
              <w:right w:val="single" w:sz="4" w:space="0" w:color="auto"/>
            </w:tcBorders>
            <w:shd w:val="clear" w:color="auto" w:fill="auto"/>
            <w:vAlign w:val="center"/>
          </w:tcPr>
          <w:p w14:paraId="42352622" w14:textId="77777777" w:rsidR="004E00EE" w:rsidRPr="00FB20BD" w:rsidRDefault="004E00EE" w:rsidP="00B84CF7">
            <w:pPr>
              <w:pStyle w:val="TAC"/>
            </w:pPr>
            <w:r w:rsidRPr="00FB20BD">
              <w:t>ΔP ≤ 1 dB</w:t>
            </w:r>
          </w:p>
        </w:tc>
        <w:tc>
          <w:tcPr>
            <w:tcW w:w="1583" w:type="dxa"/>
            <w:tcBorders>
              <w:top w:val="nil"/>
              <w:left w:val="nil"/>
              <w:bottom w:val="single" w:sz="4" w:space="0" w:color="auto"/>
              <w:right w:val="single" w:sz="4" w:space="0" w:color="auto"/>
            </w:tcBorders>
            <w:shd w:val="clear" w:color="auto" w:fill="auto"/>
            <w:vAlign w:val="center"/>
          </w:tcPr>
          <w:p w14:paraId="0C04D03B" w14:textId="77777777" w:rsidR="004E00EE" w:rsidRPr="00FB20BD" w:rsidRDefault="004E00EE" w:rsidP="00B84CF7">
            <w:pPr>
              <w:pStyle w:val="TAC"/>
            </w:pPr>
            <w:r w:rsidRPr="00FB20BD">
              <w:t>1 +/- (0.7 + TT)</w:t>
            </w:r>
          </w:p>
        </w:tc>
      </w:tr>
      <w:tr w:rsidR="004E00EE" w:rsidRPr="00FB20BD" w14:paraId="6348A782" w14:textId="77777777" w:rsidTr="00EF6B6C">
        <w:trPr>
          <w:trHeight w:val="240"/>
        </w:trPr>
        <w:tc>
          <w:tcPr>
            <w:tcW w:w="780" w:type="dxa"/>
            <w:tcBorders>
              <w:top w:val="nil"/>
              <w:left w:val="single" w:sz="4" w:space="0" w:color="auto"/>
              <w:right w:val="single" w:sz="4" w:space="0" w:color="auto"/>
            </w:tcBorders>
          </w:tcPr>
          <w:p w14:paraId="52070C1E" w14:textId="77777777" w:rsidR="004E00EE" w:rsidRPr="00FB20BD" w:rsidRDefault="004E00EE" w:rsidP="00B84CF7">
            <w:pPr>
              <w:pStyle w:val="TAC"/>
            </w:pPr>
          </w:p>
        </w:tc>
        <w:tc>
          <w:tcPr>
            <w:tcW w:w="724" w:type="dxa"/>
            <w:tcBorders>
              <w:top w:val="nil"/>
              <w:left w:val="single" w:sz="4" w:space="0" w:color="auto"/>
              <w:right w:val="single" w:sz="4" w:space="0" w:color="auto"/>
            </w:tcBorders>
          </w:tcPr>
          <w:p w14:paraId="7368BAF4" w14:textId="77777777" w:rsidR="004E00EE" w:rsidRPr="00FB20BD" w:rsidRDefault="004E00EE" w:rsidP="00B84CF7">
            <w:pPr>
              <w:pStyle w:val="TAC"/>
            </w:pPr>
            <w:r w:rsidRPr="00FB20BD">
              <w:t>2</w:t>
            </w:r>
          </w:p>
        </w:tc>
        <w:tc>
          <w:tcPr>
            <w:tcW w:w="1487" w:type="dxa"/>
            <w:tcBorders>
              <w:top w:val="nil"/>
              <w:left w:val="single" w:sz="4" w:space="0" w:color="auto"/>
              <w:bottom w:val="single" w:sz="4" w:space="0" w:color="auto"/>
              <w:right w:val="single" w:sz="4" w:space="0" w:color="auto"/>
            </w:tcBorders>
          </w:tcPr>
          <w:p w14:paraId="13D91D9A" w14:textId="77777777" w:rsidR="004E00EE" w:rsidRPr="00FB20BD" w:rsidRDefault="004E00EE" w:rsidP="00B84CF7">
            <w:pPr>
              <w:pStyle w:val="TAC"/>
            </w:pPr>
            <w:r w:rsidRPr="00FB20BD">
              <w:t>RB change</w:t>
            </w:r>
          </w:p>
        </w:tc>
        <w:tc>
          <w:tcPr>
            <w:tcW w:w="1427" w:type="dxa"/>
            <w:tcBorders>
              <w:top w:val="nil"/>
              <w:left w:val="single" w:sz="4" w:space="0" w:color="auto"/>
              <w:bottom w:val="single" w:sz="4" w:space="0" w:color="auto"/>
              <w:right w:val="single" w:sz="4" w:space="0" w:color="auto"/>
            </w:tcBorders>
          </w:tcPr>
          <w:p w14:paraId="0B515346" w14:textId="77777777" w:rsidR="004E00EE" w:rsidRPr="00FB20BD" w:rsidRDefault="004E00EE" w:rsidP="00B84CF7">
            <w:pPr>
              <w:pStyle w:val="TAL"/>
            </w:pPr>
            <w:r w:rsidRPr="00FB20BD">
              <w:t>1RB to 10 RBs</w:t>
            </w:r>
          </w:p>
        </w:tc>
        <w:tc>
          <w:tcPr>
            <w:tcW w:w="1107" w:type="dxa"/>
            <w:tcBorders>
              <w:top w:val="nil"/>
              <w:left w:val="single" w:sz="4" w:space="0" w:color="auto"/>
              <w:bottom w:val="single" w:sz="4" w:space="0" w:color="auto"/>
              <w:right w:val="single" w:sz="4" w:space="0" w:color="auto"/>
            </w:tcBorders>
          </w:tcPr>
          <w:p w14:paraId="49F44BFE"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3C142584" w14:textId="77777777" w:rsidR="004E00EE" w:rsidRPr="00FB20BD" w:rsidRDefault="004E00EE" w:rsidP="00B84CF7">
            <w:pPr>
              <w:pStyle w:val="TAC"/>
            </w:pPr>
            <w:r w:rsidRPr="00FB20BD">
              <w:t>11.00</w:t>
            </w:r>
          </w:p>
        </w:tc>
        <w:tc>
          <w:tcPr>
            <w:tcW w:w="1613" w:type="dxa"/>
            <w:tcBorders>
              <w:top w:val="nil"/>
              <w:left w:val="single" w:sz="4" w:space="0" w:color="auto"/>
              <w:bottom w:val="single" w:sz="4" w:space="0" w:color="auto"/>
              <w:right w:val="single" w:sz="4" w:space="0" w:color="auto"/>
            </w:tcBorders>
            <w:shd w:val="clear" w:color="auto" w:fill="auto"/>
            <w:vAlign w:val="center"/>
          </w:tcPr>
          <w:p w14:paraId="6BF0156A"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583" w:type="dxa"/>
            <w:tcBorders>
              <w:top w:val="nil"/>
              <w:left w:val="nil"/>
              <w:bottom w:val="single" w:sz="4" w:space="0" w:color="auto"/>
              <w:right w:val="single" w:sz="4" w:space="0" w:color="auto"/>
            </w:tcBorders>
            <w:shd w:val="clear" w:color="auto" w:fill="auto"/>
            <w:vAlign w:val="center"/>
          </w:tcPr>
          <w:p w14:paraId="747262E3" w14:textId="77777777" w:rsidR="004E00EE" w:rsidRPr="00FB20BD" w:rsidRDefault="004E00EE" w:rsidP="00B84CF7">
            <w:pPr>
              <w:pStyle w:val="TAC"/>
            </w:pPr>
            <w:r w:rsidRPr="00FB20BD">
              <w:t>11.00 +/- (4 + TT)</w:t>
            </w:r>
          </w:p>
        </w:tc>
      </w:tr>
      <w:tr w:rsidR="004E00EE" w:rsidRPr="00FB20BD" w14:paraId="1375BEFA" w14:textId="77777777" w:rsidTr="00EF6B6C">
        <w:trPr>
          <w:trHeight w:val="240"/>
        </w:trPr>
        <w:tc>
          <w:tcPr>
            <w:tcW w:w="780" w:type="dxa"/>
            <w:tcBorders>
              <w:top w:val="nil"/>
              <w:left w:val="single" w:sz="4" w:space="0" w:color="auto"/>
              <w:right w:val="single" w:sz="4" w:space="0" w:color="auto"/>
            </w:tcBorders>
          </w:tcPr>
          <w:p w14:paraId="754F089B" w14:textId="77777777" w:rsidR="004E00EE" w:rsidRPr="00FB20BD" w:rsidRDefault="004E00EE" w:rsidP="00B84CF7">
            <w:pPr>
              <w:pStyle w:val="TAC"/>
            </w:pPr>
          </w:p>
        </w:tc>
        <w:tc>
          <w:tcPr>
            <w:tcW w:w="724" w:type="dxa"/>
            <w:tcBorders>
              <w:top w:val="nil"/>
              <w:left w:val="single" w:sz="4" w:space="0" w:color="auto"/>
              <w:bottom w:val="single" w:sz="4" w:space="0" w:color="auto"/>
              <w:right w:val="single" w:sz="4" w:space="0" w:color="auto"/>
            </w:tcBorders>
          </w:tcPr>
          <w:p w14:paraId="740A0F1A" w14:textId="77777777" w:rsidR="004E00EE" w:rsidRPr="00FB20BD" w:rsidRDefault="004E00EE" w:rsidP="00B84CF7">
            <w:pPr>
              <w:pStyle w:val="TAC"/>
            </w:pPr>
          </w:p>
        </w:tc>
        <w:tc>
          <w:tcPr>
            <w:tcW w:w="1487" w:type="dxa"/>
            <w:tcBorders>
              <w:top w:val="nil"/>
              <w:left w:val="single" w:sz="4" w:space="0" w:color="auto"/>
              <w:bottom w:val="single" w:sz="4" w:space="0" w:color="auto"/>
              <w:right w:val="single" w:sz="4" w:space="0" w:color="auto"/>
            </w:tcBorders>
          </w:tcPr>
          <w:p w14:paraId="40F24EC2" w14:textId="77777777" w:rsidR="004E00EE" w:rsidRPr="00FB20BD" w:rsidRDefault="004E00EE" w:rsidP="00B84CF7">
            <w:pPr>
              <w:pStyle w:val="TAC"/>
            </w:pPr>
            <w:r w:rsidRPr="00FB20BD">
              <w:t>Sub-frames after RB change</w:t>
            </w:r>
          </w:p>
        </w:tc>
        <w:tc>
          <w:tcPr>
            <w:tcW w:w="1427" w:type="dxa"/>
            <w:tcBorders>
              <w:top w:val="nil"/>
              <w:left w:val="single" w:sz="4" w:space="0" w:color="auto"/>
              <w:bottom w:val="single" w:sz="4" w:space="0" w:color="auto"/>
              <w:right w:val="single" w:sz="4" w:space="0" w:color="auto"/>
            </w:tcBorders>
          </w:tcPr>
          <w:p w14:paraId="2AC43B20" w14:textId="77777777" w:rsidR="004E00EE" w:rsidRPr="00FB20BD" w:rsidRDefault="004E00EE" w:rsidP="00B84CF7">
            <w:pPr>
              <w:pStyle w:val="TAL"/>
            </w:pPr>
            <w:r w:rsidRPr="00FB20BD">
              <w:t>Fixed = 10</w:t>
            </w:r>
          </w:p>
        </w:tc>
        <w:tc>
          <w:tcPr>
            <w:tcW w:w="1107" w:type="dxa"/>
            <w:tcBorders>
              <w:top w:val="nil"/>
              <w:left w:val="single" w:sz="4" w:space="0" w:color="auto"/>
              <w:bottom w:val="single" w:sz="4" w:space="0" w:color="auto"/>
              <w:right w:val="single" w:sz="4" w:space="0" w:color="auto"/>
            </w:tcBorders>
          </w:tcPr>
          <w:p w14:paraId="451CFB83" w14:textId="77777777" w:rsidR="004E00EE" w:rsidRPr="00FB20BD" w:rsidRDefault="004E00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03E9B5F9" w14:textId="77777777" w:rsidR="004E00EE" w:rsidRPr="00FB20BD" w:rsidRDefault="004E00EE" w:rsidP="00B84CF7">
            <w:pPr>
              <w:pStyle w:val="TAC"/>
            </w:pPr>
            <w:r w:rsidRPr="00FB20BD">
              <w:t>1</w:t>
            </w:r>
          </w:p>
        </w:tc>
        <w:tc>
          <w:tcPr>
            <w:tcW w:w="1613" w:type="dxa"/>
            <w:tcBorders>
              <w:top w:val="nil"/>
              <w:left w:val="single" w:sz="4" w:space="0" w:color="auto"/>
              <w:bottom w:val="single" w:sz="4" w:space="0" w:color="auto"/>
              <w:right w:val="single" w:sz="4" w:space="0" w:color="auto"/>
            </w:tcBorders>
            <w:shd w:val="clear" w:color="auto" w:fill="auto"/>
            <w:vAlign w:val="center"/>
          </w:tcPr>
          <w:p w14:paraId="37F6BBB8" w14:textId="77777777" w:rsidR="004E00EE" w:rsidRPr="00FB20BD" w:rsidRDefault="004E00EE" w:rsidP="00B84CF7">
            <w:pPr>
              <w:pStyle w:val="TAC"/>
            </w:pPr>
            <w:r w:rsidRPr="00FB20BD">
              <w:t>ΔP ≤ 1 dB</w:t>
            </w:r>
          </w:p>
        </w:tc>
        <w:tc>
          <w:tcPr>
            <w:tcW w:w="1583" w:type="dxa"/>
            <w:tcBorders>
              <w:top w:val="nil"/>
              <w:left w:val="nil"/>
              <w:bottom w:val="single" w:sz="4" w:space="0" w:color="auto"/>
              <w:right w:val="single" w:sz="4" w:space="0" w:color="auto"/>
            </w:tcBorders>
            <w:shd w:val="clear" w:color="auto" w:fill="auto"/>
            <w:vAlign w:val="center"/>
          </w:tcPr>
          <w:p w14:paraId="0F8C4668" w14:textId="77777777" w:rsidR="004E00EE" w:rsidRPr="00FB20BD" w:rsidRDefault="004E00EE" w:rsidP="00B84CF7">
            <w:pPr>
              <w:pStyle w:val="TAC"/>
            </w:pPr>
            <w:r w:rsidRPr="00FB20BD">
              <w:t>1 +/- (0.7 + TT)</w:t>
            </w:r>
          </w:p>
        </w:tc>
      </w:tr>
      <w:tr w:rsidR="004E00EE" w:rsidRPr="00FB20BD" w14:paraId="45EC0078" w14:textId="77777777" w:rsidTr="00EF6B6C">
        <w:trPr>
          <w:trHeight w:val="240"/>
        </w:trPr>
        <w:tc>
          <w:tcPr>
            <w:tcW w:w="9738" w:type="dxa"/>
            <w:gridSpan w:val="8"/>
            <w:tcBorders>
              <w:top w:val="single" w:sz="4" w:space="0" w:color="auto"/>
              <w:left w:val="single" w:sz="4" w:space="0" w:color="auto"/>
              <w:bottom w:val="single" w:sz="4" w:space="0" w:color="auto"/>
              <w:right w:val="single" w:sz="4" w:space="0" w:color="auto"/>
            </w:tcBorders>
          </w:tcPr>
          <w:p w14:paraId="272C4354" w14:textId="77777777" w:rsidR="004E00EE" w:rsidRPr="00FB20BD" w:rsidRDefault="004E00EE"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681FC46E" w14:textId="77777777" w:rsidR="004E00EE" w:rsidRPr="00FB20BD" w:rsidRDefault="004E00EE" w:rsidP="00B84CF7">
            <w:pPr>
              <w:pStyle w:val="TAN"/>
            </w:pPr>
            <w:r w:rsidRPr="00FB20BD">
              <w:t>Note 2:</w:t>
            </w:r>
            <w:r w:rsidRPr="00FB20BD">
              <w:tab/>
              <w:t>The starting resource block shall be RB# 0.</w:t>
            </w:r>
          </w:p>
          <w:p w14:paraId="25BFA4C7" w14:textId="77777777" w:rsidR="004E00EE" w:rsidRPr="00FB20BD" w:rsidRDefault="004E00EE" w:rsidP="00B84CF7">
            <w:pPr>
              <w:pStyle w:val="TAN"/>
            </w:pPr>
            <w:r w:rsidRPr="00FB20BD">
              <w:t>Note 3:</w:t>
            </w:r>
            <w:r w:rsidRPr="00FB20BD">
              <w:tab/>
              <w:t>TT=0.7dB</w:t>
            </w:r>
          </w:p>
          <w:p w14:paraId="44212096" w14:textId="77777777" w:rsidR="004E00EE" w:rsidRPr="00FB20BD" w:rsidRDefault="004E00EE" w:rsidP="00B84CF7">
            <w:pPr>
              <w:pStyle w:val="TAN"/>
            </w:pPr>
            <w:r w:rsidRPr="00FB20BD">
              <w:t>Note 4:</w:t>
            </w:r>
            <w:r w:rsidRPr="00FB20BD">
              <w:tab/>
              <w:t>Applicable if PUMAX ≥ P ≥ Pmin. Pmin as defined in sub-clause 6.3.1.</w:t>
            </w:r>
          </w:p>
        </w:tc>
      </w:tr>
    </w:tbl>
    <w:p w14:paraId="09DADD9B" w14:textId="77777777" w:rsidR="004E00EE" w:rsidRPr="00FB20BD" w:rsidRDefault="004E00EE" w:rsidP="00B84CF7"/>
    <w:p w14:paraId="2C7426E7" w14:textId="77777777" w:rsidR="004E00EE" w:rsidRPr="00FB20BD" w:rsidRDefault="004E00EE" w:rsidP="00B84CF7">
      <w:pPr>
        <w:pStyle w:val="TH"/>
      </w:pPr>
      <w:r w:rsidRPr="00FB20BD">
        <w:t>Table 6.3D.4.2.5-2: Test Requirements Relative Power Tolerance for Transmission, channel BW 5MHz, ramp down sub-test</w:t>
      </w:r>
    </w:p>
    <w:tbl>
      <w:tblPr>
        <w:tblW w:w="9738" w:type="dxa"/>
        <w:tblInd w:w="293" w:type="dxa"/>
        <w:tblLook w:val="0000" w:firstRow="0" w:lastRow="0" w:firstColumn="0" w:lastColumn="0" w:noHBand="0" w:noVBand="0"/>
      </w:tblPr>
      <w:tblGrid>
        <w:gridCol w:w="795"/>
        <w:gridCol w:w="699"/>
        <w:gridCol w:w="1277"/>
        <w:gridCol w:w="1514"/>
        <w:gridCol w:w="1127"/>
        <w:gridCol w:w="1066"/>
        <w:gridCol w:w="1631"/>
        <w:gridCol w:w="1629"/>
      </w:tblGrid>
      <w:tr w:rsidR="004E00EE" w:rsidRPr="00FB20BD" w14:paraId="5ED6D830" w14:textId="77777777" w:rsidTr="00EF6B6C">
        <w:trPr>
          <w:trHeight w:val="240"/>
        </w:trPr>
        <w:tc>
          <w:tcPr>
            <w:tcW w:w="795" w:type="dxa"/>
            <w:tcBorders>
              <w:top w:val="single" w:sz="4" w:space="0" w:color="auto"/>
              <w:left w:val="single" w:sz="4" w:space="0" w:color="auto"/>
              <w:bottom w:val="nil"/>
              <w:right w:val="single" w:sz="4" w:space="0" w:color="000000"/>
            </w:tcBorders>
          </w:tcPr>
          <w:p w14:paraId="7F052A1B" w14:textId="77777777" w:rsidR="004E00EE" w:rsidRPr="00FB20BD" w:rsidRDefault="004E00EE" w:rsidP="00B84CF7">
            <w:pPr>
              <w:pStyle w:val="TAH"/>
            </w:pPr>
            <w:r w:rsidRPr="00FB20BD">
              <w:t>Test SCS [kHz]</w:t>
            </w:r>
          </w:p>
        </w:tc>
        <w:tc>
          <w:tcPr>
            <w:tcW w:w="699" w:type="dxa"/>
            <w:tcBorders>
              <w:top w:val="single" w:sz="4" w:space="0" w:color="auto"/>
              <w:left w:val="single" w:sz="4" w:space="0" w:color="auto"/>
              <w:bottom w:val="nil"/>
              <w:right w:val="single" w:sz="4" w:space="0" w:color="000000"/>
            </w:tcBorders>
          </w:tcPr>
          <w:p w14:paraId="042D44E0" w14:textId="77777777" w:rsidR="004E00EE" w:rsidRPr="00FB20BD" w:rsidRDefault="004E00EE" w:rsidP="00B84CF7">
            <w:pPr>
              <w:pStyle w:val="TAH"/>
            </w:pPr>
            <w:r w:rsidRPr="00FB20BD">
              <w:t>Sub-test ID</w:t>
            </w:r>
          </w:p>
        </w:tc>
        <w:tc>
          <w:tcPr>
            <w:tcW w:w="1277" w:type="dxa"/>
            <w:tcBorders>
              <w:top w:val="single" w:sz="4" w:space="0" w:color="auto"/>
              <w:left w:val="single" w:sz="4" w:space="0" w:color="auto"/>
              <w:bottom w:val="nil"/>
              <w:right w:val="single" w:sz="4" w:space="0" w:color="000000"/>
            </w:tcBorders>
          </w:tcPr>
          <w:p w14:paraId="57B7EA9D" w14:textId="77777777" w:rsidR="004E00EE" w:rsidRPr="00FB20BD" w:rsidRDefault="004E00EE" w:rsidP="00B84CF7">
            <w:pPr>
              <w:pStyle w:val="TAH"/>
            </w:pPr>
            <w:r w:rsidRPr="00FB20BD">
              <w:t>Applicable sub-frames</w:t>
            </w:r>
          </w:p>
        </w:tc>
        <w:tc>
          <w:tcPr>
            <w:tcW w:w="1514" w:type="dxa"/>
            <w:tcBorders>
              <w:top w:val="single" w:sz="4" w:space="0" w:color="auto"/>
              <w:left w:val="single" w:sz="4" w:space="0" w:color="auto"/>
              <w:bottom w:val="nil"/>
              <w:right w:val="single" w:sz="4" w:space="0" w:color="auto"/>
            </w:tcBorders>
          </w:tcPr>
          <w:p w14:paraId="45B06D70" w14:textId="77777777" w:rsidR="004E00EE" w:rsidRPr="00FB20BD" w:rsidRDefault="004E00EE" w:rsidP="00B84CF7">
            <w:pPr>
              <w:pStyle w:val="TAH"/>
            </w:pPr>
            <w:r w:rsidRPr="00FB20BD">
              <w:t>Uplink RB allocation</w:t>
            </w:r>
          </w:p>
        </w:tc>
        <w:tc>
          <w:tcPr>
            <w:tcW w:w="1127" w:type="dxa"/>
            <w:tcBorders>
              <w:top w:val="single" w:sz="4" w:space="0" w:color="auto"/>
              <w:left w:val="single" w:sz="4" w:space="0" w:color="auto"/>
              <w:bottom w:val="nil"/>
              <w:right w:val="single" w:sz="4" w:space="0" w:color="auto"/>
            </w:tcBorders>
          </w:tcPr>
          <w:p w14:paraId="1C634AD0" w14:textId="77777777" w:rsidR="004E00EE" w:rsidRPr="00FB20BD" w:rsidRDefault="004E00EE" w:rsidP="00B84CF7">
            <w:pPr>
              <w:pStyle w:val="TAH"/>
            </w:pPr>
            <w:r w:rsidRPr="00FB20BD">
              <w:t>TPC command</w:t>
            </w:r>
          </w:p>
        </w:tc>
        <w:tc>
          <w:tcPr>
            <w:tcW w:w="1066" w:type="dxa"/>
            <w:tcBorders>
              <w:top w:val="single" w:sz="4" w:space="0" w:color="auto"/>
              <w:left w:val="single" w:sz="4" w:space="0" w:color="auto"/>
              <w:bottom w:val="nil"/>
              <w:right w:val="single" w:sz="4" w:space="0" w:color="auto"/>
            </w:tcBorders>
            <w:vAlign w:val="center"/>
          </w:tcPr>
          <w:p w14:paraId="2839E156" w14:textId="77777777" w:rsidR="004E00EE" w:rsidRPr="00FB20BD" w:rsidRDefault="004E00EE" w:rsidP="00B84CF7">
            <w:pPr>
              <w:pStyle w:val="TAH"/>
            </w:pPr>
            <w:r w:rsidRPr="00FB20BD">
              <w:t>Expected power step size (Down)</w:t>
            </w:r>
          </w:p>
        </w:tc>
        <w:tc>
          <w:tcPr>
            <w:tcW w:w="1631" w:type="dxa"/>
            <w:tcBorders>
              <w:top w:val="single" w:sz="4" w:space="0" w:color="auto"/>
              <w:left w:val="single" w:sz="4" w:space="0" w:color="auto"/>
              <w:bottom w:val="nil"/>
              <w:right w:val="single" w:sz="4" w:space="0" w:color="000000"/>
            </w:tcBorders>
            <w:shd w:val="clear" w:color="auto" w:fill="auto"/>
            <w:vAlign w:val="center"/>
          </w:tcPr>
          <w:p w14:paraId="4F865691" w14:textId="77777777" w:rsidR="004E00EE" w:rsidRPr="00FB20BD" w:rsidRDefault="004E00EE" w:rsidP="00B84CF7">
            <w:pPr>
              <w:pStyle w:val="TAH"/>
            </w:pPr>
            <w:r w:rsidRPr="00FB20BD">
              <w:t>Power step size range (Down)</w:t>
            </w:r>
          </w:p>
        </w:tc>
        <w:tc>
          <w:tcPr>
            <w:tcW w:w="1629" w:type="dxa"/>
            <w:tcBorders>
              <w:top w:val="single" w:sz="4" w:space="0" w:color="auto"/>
              <w:left w:val="nil"/>
              <w:bottom w:val="nil"/>
              <w:right w:val="single" w:sz="4" w:space="0" w:color="auto"/>
            </w:tcBorders>
            <w:shd w:val="clear" w:color="auto" w:fill="auto"/>
            <w:vAlign w:val="center"/>
          </w:tcPr>
          <w:p w14:paraId="6FB3C699" w14:textId="77777777" w:rsidR="004E00EE" w:rsidRPr="00FB20BD" w:rsidRDefault="004E00EE" w:rsidP="00B84CF7">
            <w:pPr>
              <w:pStyle w:val="TAH"/>
            </w:pPr>
            <w:r w:rsidRPr="00FB20BD">
              <w:t>PUSCH</w:t>
            </w:r>
          </w:p>
        </w:tc>
      </w:tr>
      <w:tr w:rsidR="004E00EE" w:rsidRPr="00FB20BD" w14:paraId="7EC80C0B" w14:textId="77777777" w:rsidTr="00EF6B6C">
        <w:trPr>
          <w:trHeight w:val="255"/>
        </w:trPr>
        <w:tc>
          <w:tcPr>
            <w:tcW w:w="795" w:type="dxa"/>
            <w:tcBorders>
              <w:top w:val="nil"/>
              <w:left w:val="single" w:sz="4" w:space="0" w:color="auto"/>
              <w:bottom w:val="single" w:sz="4" w:space="0" w:color="auto"/>
              <w:right w:val="single" w:sz="4" w:space="0" w:color="000000"/>
            </w:tcBorders>
          </w:tcPr>
          <w:p w14:paraId="733085F9" w14:textId="77777777" w:rsidR="004E00EE" w:rsidRPr="00FB20BD" w:rsidRDefault="004E00EE" w:rsidP="00B84CF7">
            <w:pPr>
              <w:pStyle w:val="TAL"/>
            </w:pPr>
          </w:p>
        </w:tc>
        <w:tc>
          <w:tcPr>
            <w:tcW w:w="699" w:type="dxa"/>
            <w:tcBorders>
              <w:top w:val="nil"/>
              <w:left w:val="single" w:sz="4" w:space="0" w:color="auto"/>
              <w:bottom w:val="single" w:sz="4" w:space="0" w:color="auto"/>
              <w:right w:val="single" w:sz="4" w:space="0" w:color="000000"/>
            </w:tcBorders>
          </w:tcPr>
          <w:p w14:paraId="279087D0" w14:textId="77777777" w:rsidR="004E00EE" w:rsidRPr="00FB20BD" w:rsidRDefault="004E00EE" w:rsidP="00B84CF7">
            <w:pPr>
              <w:pStyle w:val="TAL"/>
            </w:pPr>
          </w:p>
        </w:tc>
        <w:tc>
          <w:tcPr>
            <w:tcW w:w="1277" w:type="dxa"/>
            <w:tcBorders>
              <w:top w:val="nil"/>
              <w:left w:val="single" w:sz="4" w:space="0" w:color="auto"/>
              <w:bottom w:val="single" w:sz="4" w:space="0" w:color="auto"/>
              <w:right w:val="single" w:sz="4" w:space="0" w:color="000000"/>
            </w:tcBorders>
          </w:tcPr>
          <w:p w14:paraId="6EB6EED5" w14:textId="77777777" w:rsidR="004E00EE" w:rsidRPr="00FB20BD" w:rsidRDefault="004E00EE" w:rsidP="00B84CF7">
            <w:pPr>
              <w:pStyle w:val="TAL"/>
            </w:pPr>
          </w:p>
        </w:tc>
        <w:tc>
          <w:tcPr>
            <w:tcW w:w="1514" w:type="dxa"/>
            <w:tcBorders>
              <w:top w:val="nil"/>
              <w:left w:val="single" w:sz="4" w:space="0" w:color="auto"/>
              <w:bottom w:val="single" w:sz="4" w:space="0" w:color="auto"/>
              <w:right w:val="single" w:sz="4" w:space="0" w:color="auto"/>
            </w:tcBorders>
          </w:tcPr>
          <w:p w14:paraId="7AF54B06" w14:textId="77777777" w:rsidR="004E00EE" w:rsidRPr="00FB20BD" w:rsidRDefault="004E00EE" w:rsidP="00B84CF7">
            <w:pPr>
              <w:pStyle w:val="TAL"/>
            </w:pPr>
          </w:p>
        </w:tc>
        <w:tc>
          <w:tcPr>
            <w:tcW w:w="1127" w:type="dxa"/>
            <w:tcBorders>
              <w:top w:val="nil"/>
              <w:left w:val="single" w:sz="4" w:space="0" w:color="auto"/>
              <w:bottom w:val="single" w:sz="4" w:space="0" w:color="auto"/>
              <w:right w:val="single" w:sz="4" w:space="0" w:color="auto"/>
            </w:tcBorders>
          </w:tcPr>
          <w:p w14:paraId="2F4C29E1" w14:textId="77777777" w:rsidR="004E00EE" w:rsidRPr="00FB20BD" w:rsidRDefault="004E00EE" w:rsidP="00B84CF7">
            <w:pPr>
              <w:pStyle w:val="TAL"/>
            </w:pPr>
          </w:p>
        </w:tc>
        <w:tc>
          <w:tcPr>
            <w:tcW w:w="1066" w:type="dxa"/>
            <w:tcBorders>
              <w:top w:val="nil"/>
              <w:left w:val="single" w:sz="4" w:space="0" w:color="auto"/>
              <w:bottom w:val="single" w:sz="4" w:space="0" w:color="auto"/>
              <w:right w:val="single" w:sz="4" w:space="0" w:color="auto"/>
            </w:tcBorders>
            <w:vAlign w:val="center"/>
          </w:tcPr>
          <w:p w14:paraId="17EF6A97" w14:textId="77777777" w:rsidR="004E00EE" w:rsidRPr="00FB20BD" w:rsidRDefault="004E00EE" w:rsidP="00B84CF7">
            <w:pPr>
              <w:pStyle w:val="TAH"/>
            </w:pPr>
            <w:r w:rsidRPr="00FB20BD">
              <w:t>ΔP [dB]</w:t>
            </w:r>
          </w:p>
        </w:tc>
        <w:tc>
          <w:tcPr>
            <w:tcW w:w="1631" w:type="dxa"/>
            <w:tcBorders>
              <w:top w:val="nil"/>
              <w:left w:val="single" w:sz="4" w:space="0" w:color="auto"/>
              <w:bottom w:val="single" w:sz="4" w:space="0" w:color="auto"/>
              <w:right w:val="single" w:sz="4" w:space="0" w:color="000000"/>
            </w:tcBorders>
            <w:shd w:val="clear" w:color="auto" w:fill="auto"/>
            <w:vAlign w:val="center"/>
          </w:tcPr>
          <w:p w14:paraId="56D8F221" w14:textId="77777777" w:rsidR="004E00EE" w:rsidRPr="00FB20BD" w:rsidRDefault="004E00EE" w:rsidP="00B84CF7">
            <w:pPr>
              <w:pStyle w:val="TAH"/>
            </w:pPr>
            <w:r w:rsidRPr="00FB20BD">
              <w:t>ΔP [dB]</w:t>
            </w:r>
          </w:p>
        </w:tc>
        <w:tc>
          <w:tcPr>
            <w:tcW w:w="1629" w:type="dxa"/>
            <w:tcBorders>
              <w:top w:val="nil"/>
              <w:left w:val="nil"/>
              <w:bottom w:val="single" w:sz="4" w:space="0" w:color="auto"/>
              <w:right w:val="single" w:sz="4" w:space="0" w:color="auto"/>
            </w:tcBorders>
            <w:shd w:val="clear" w:color="auto" w:fill="auto"/>
            <w:vAlign w:val="center"/>
          </w:tcPr>
          <w:p w14:paraId="5BCDBC92" w14:textId="77777777" w:rsidR="004E00EE" w:rsidRPr="00FB20BD" w:rsidRDefault="004E00EE" w:rsidP="00B84CF7">
            <w:pPr>
              <w:pStyle w:val="TAH"/>
            </w:pPr>
            <w:r w:rsidRPr="00FB20BD">
              <w:t>[dB]</w:t>
            </w:r>
          </w:p>
        </w:tc>
      </w:tr>
      <w:tr w:rsidR="004E00EE" w:rsidRPr="00FB20BD" w14:paraId="4ADE7C4E" w14:textId="77777777" w:rsidTr="00EF6B6C">
        <w:trPr>
          <w:trHeight w:val="240"/>
        </w:trPr>
        <w:tc>
          <w:tcPr>
            <w:tcW w:w="795" w:type="dxa"/>
            <w:tcBorders>
              <w:left w:val="single" w:sz="4" w:space="0" w:color="auto"/>
              <w:right w:val="single" w:sz="4" w:space="0" w:color="auto"/>
            </w:tcBorders>
          </w:tcPr>
          <w:p w14:paraId="5B830E7C" w14:textId="77777777" w:rsidR="004E00EE" w:rsidRPr="00FB20BD" w:rsidRDefault="004E00EE" w:rsidP="00B84CF7">
            <w:pPr>
              <w:pStyle w:val="TAC"/>
            </w:pPr>
          </w:p>
        </w:tc>
        <w:tc>
          <w:tcPr>
            <w:tcW w:w="699" w:type="dxa"/>
            <w:tcBorders>
              <w:top w:val="single" w:sz="4" w:space="0" w:color="auto"/>
              <w:left w:val="single" w:sz="4" w:space="0" w:color="auto"/>
              <w:right w:val="single" w:sz="4" w:space="0" w:color="auto"/>
            </w:tcBorders>
          </w:tcPr>
          <w:p w14:paraId="4DCF9B10" w14:textId="77777777" w:rsidR="004E00EE" w:rsidRPr="00FB20BD" w:rsidRDefault="004E00EE" w:rsidP="00B84CF7">
            <w:pPr>
              <w:pStyle w:val="TAC"/>
            </w:pPr>
          </w:p>
        </w:tc>
        <w:tc>
          <w:tcPr>
            <w:tcW w:w="1277" w:type="dxa"/>
            <w:tcBorders>
              <w:top w:val="nil"/>
              <w:left w:val="single" w:sz="4" w:space="0" w:color="auto"/>
              <w:bottom w:val="single" w:sz="4" w:space="0" w:color="auto"/>
              <w:right w:val="single" w:sz="4" w:space="0" w:color="auto"/>
            </w:tcBorders>
          </w:tcPr>
          <w:p w14:paraId="307CA3DC" w14:textId="77777777" w:rsidR="004E00EE" w:rsidRPr="00FB20BD" w:rsidRDefault="004E00EE" w:rsidP="00B84CF7">
            <w:pPr>
              <w:pStyle w:val="TAC"/>
            </w:pPr>
            <w:r w:rsidRPr="00FB20BD">
              <w:t>Sub-frames before RB change</w:t>
            </w:r>
          </w:p>
        </w:tc>
        <w:tc>
          <w:tcPr>
            <w:tcW w:w="1514" w:type="dxa"/>
            <w:tcBorders>
              <w:top w:val="nil"/>
              <w:left w:val="single" w:sz="4" w:space="0" w:color="auto"/>
              <w:bottom w:val="single" w:sz="4" w:space="0" w:color="auto"/>
              <w:right w:val="single" w:sz="4" w:space="0" w:color="auto"/>
            </w:tcBorders>
          </w:tcPr>
          <w:p w14:paraId="38A6E9BE" w14:textId="77777777" w:rsidR="004E00EE" w:rsidRPr="00FB20BD" w:rsidRDefault="004E00EE" w:rsidP="00B84CF7">
            <w:pPr>
              <w:pStyle w:val="TAL"/>
            </w:pPr>
            <w:r w:rsidRPr="00FB20BD">
              <w:t>Fixed = 5</w:t>
            </w:r>
          </w:p>
        </w:tc>
        <w:tc>
          <w:tcPr>
            <w:tcW w:w="1127" w:type="dxa"/>
            <w:tcBorders>
              <w:top w:val="nil"/>
              <w:left w:val="single" w:sz="4" w:space="0" w:color="auto"/>
              <w:bottom w:val="single" w:sz="4" w:space="0" w:color="auto"/>
              <w:right w:val="single" w:sz="4" w:space="0" w:color="auto"/>
            </w:tcBorders>
          </w:tcPr>
          <w:p w14:paraId="7661E80D" w14:textId="77777777" w:rsidR="004E00EE" w:rsidRPr="00FB20BD" w:rsidRDefault="004E00EE" w:rsidP="00B84CF7">
            <w:pPr>
              <w:pStyle w:val="TAL"/>
            </w:pPr>
            <w:r w:rsidRPr="00FB20BD">
              <w:t>TPC=-1dB</w:t>
            </w:r>
          </w:p>
        </w:tc>
        <w:tc>
          <w:tcPr>
            <w:tcW w:w="1066" w:type="dxa"/>
            <w:tcBorders>
              <w:top w:val="nil"/>
              <w:left w:val="single" w:sz="4" w:space="0" w:color="auto"/>
              <w:bottom w:val="single" w:sz="4" w:space="0" w:color="auto"/>
              <w:right w:val="single" w:sz="4" w:space="0" w:color="auto"/>
            </w:tcBorders>
            <w:vAlign w:val="center"/>
          </w:tcPr>
          <w:p w14:paraId="2510263F" w14:textId="77777777" w:rsidR="004E00EE" w:rsidRPr="00FB20BD" w:rsidRDefault="004E00EE" w:rsidP="00B84CF7">
            <w:pPr>
              <w:pStyle w:val="TAC"/>
            </w:pPr>
            <w:r w:rsidRPr="00FB20BD">
              <w:t>1</w:t>
            </w:r>
          </w:p>
        </w:tc>
        <w:tc>
          <w:tcPr>
            <w:tcW w:w="1631" w:type="dxa"/>
            <w:tcBorders>
              <w:top w:val="nil"/>
              <w:left w:val="single" w:sz="4" w:space="0" w:color="auto"/>
              <w:bottom w:val="single" w:sz="4" w:space="0" w:color="auto"/>
              <w:right w:val="single" w:sz="4" w:space="0" w:color="auto"/>
            </w:tcBorders>
            <w:shd w:val="clear" w:color="auto" w:fill="auto"/>
            <w:vAlign w:val="center"/>
          </w:tcPr>
          <w:p w14:paraId="77980B89" w14:textId="77777777" w:rsidR="004E00EE" w:rsidRPr="00FB20BD" w:rsidRDefault="004E00EE" w:rsidP="00B84CF7">
            <w:pPr>
              <w:pStyle w:val="TAC"/>
            </w:pPr>
            <w:r w:rsidRPr="00FB20BD">
              <w:t>ΔP ≤ 1 dB</w:t>
            </w:r>
          </w:p>
        </w:tc>
        <w:tc>
          <w:tcPr>
            <w:tcW w:w="1629" w:type="dxa"/>
            <w:tcBorders>
              <w:top w:val="nil"/>
              <w:left w:val="nil"/>
              <w:bottom w:val="single" w:sz="4" w:space="0" w:color="auto"/>
              <w:right w:val="single" w:sz="4" w:space="0" w:color="auto"/>
            </w:tcBorders>
            <w:shd w:val="clear" w:color="auto" w:fill="auto"/>
            <w:vAlign w:val="center"/>
          </w:tcPr>
          <w:p w14:paraId="1EFF8002" w14:textId="77777777" w:rsidR="004E00EE" w:rsidRPr="00FB20BD" w:rsidRDefault="004E00EE" w:rsidP="00B84CF7">
            <w:pPr>
              <w:pStyle w:val="TAC"/>
            </w:pPr>
            <w:r w:rsidRPr="00FB20BD">
              <w:t>1 +/- (0.7 + TT)</w:t>
            </w:r>
          </w:p>
        </w:tc>
      </w:tr>
      <w:tr w:rsidR="004E00EE" w:rsidRPr="00FB20BD" w14:paraId="5410E5C0" w14:textId="77777777" w:rsidTr="00EF6B6C">
        <w:trPr>
          <w:trHeight w:val="240"/>
        </w:trPr>
        <w:tc>
          <w:tcPr>
            <w:tcW w:w="795" w:type="dxa"/>
            <w:tcBorders>
              <w:left w:val="single" w:sz="4" w:space="0" w:color="auto"/>
              <w:right w:val="single" w:sz="4" w:space="0" w:color="auto"/>
            </w:tcBorders>
          </w:tcPr>
          <w:p w14:paraId="5453A349" w14:textId="77777777" w:rsidR="004E00EE" w:rsidRPr="00FB20BD" w:rsidRDefault="004E00EE" w:rsidP="00B84CF7">
            <w:pPr>
              <w:pStyle w:val="TAC"/>
            </w:pPr>
          </w:p>
        </w:tc>
        <w:tc>
          <w:tcPr>
            <w:tcW w:w="699" w:type="dxa"/>
            <w:tcBorders>
              <w:top w:val="nil"/>
              <w:left w:val="single" w:sz="4" w:space="0" w:color="auto"/>
              <w:right w:val="single" w:sz="4" w:space="0" w:color="auto"/>
            </w:tcBorders>
          </w:tcPr>
          <w:p w14:paraId="27AC1764" w14:textId="77777777" w:rsidR="004E00EE" w:rsidRPr="00FB20BD" w:rsidRDefault="004E00EE" w:rsidP="00B84CF7">
            <w:pPr>
              <w:pStyle w:val="TAC"/>
            </w:pPr>
            <w:r w:rsidRPr="00FB20BD">
              <w:t>1</w:t>
            </w:r>
          </w:p>
        </w:tc>
        <w:tc>
          <w:tcPr>
            <w:tcW w:w="1277" w:type="dxa"/>
            <w:tcBorders>
              <w:top w:val="nil"/>
              <w:left w:val="single" w:sz="4" w:space="0" w:color="auto"/>
              <w:bottom w:val="single" w:sz="4" w:space="0" w:color="auto"/>
              <w:right w:val="single" w:sz="4" w:space="0" w:color="auto"/>
            </w:tcBorders>
          </w:tcPr>
          <w:p w14:paraId="100A1213" w14:textId="77777777" w:rsidR="004E00EE" w:rsidRPr="00FB20BD" w:rsidRDefault="004E00EE" w:rsidP="00B84CF7">
            <w:pPr>
              <w:pStyle w:val="TAC"/>
            </w:pPr>
            <w:r w:rsidRPr="00FB20BD">
              <w:t>RB change</w:t>
            </w:r>
          </w:p>
        </w:tc>
        <w:tc>
          <w:tcPr>
            <w:tcW w:w="1514" w:type="dxa"/>
            <w:tcBorders>
              <w:top w:val="nil"/>
              <w:left w:val="single" w:sz="4" w:space="0" w:color="auto"/>
              <w:bottom w:val="single" w:sz="4" w:space="0" w:color="auto"/>
              <w:right w:val="single" w:sz="4" w:space="0" w:color="auto"/>
            </w:tcBorders>
          </w:tcPr>
          <w:p w14:paraId="6D6425F6" w14:textId="77777777" w:rsidR="004E00EE" w:rsidRPr="00FB20BD" w:rsidRDefault="004E00EE" w:rsidP="00B84CF7">
            <w:pPr>
              <w:pStyle w:val="TAL"/>
            </w:pPr>
            <w:r w:rsidRPr="00FB20BD">
              <w:t>5 RBs to 1 RB</w:t>
            </w:r>
          </w:p>
        </w:tc>
        <w:tc>
          <w:tcPr>
            <w:tcW w:w="1127" w:type="dxa"/>
            <w:tcBorders>
              <w:top w:val="nil"/>
              <w:left w:val="single" w:sz="4" w:space="0" w:color="auto"/>
              <w:bottom w:val="single" w:sz="4" w:space="0" w:color="auto"/>
              <w:right w:val="single" w:sz="4" w:space="0" w:color="auto"/>
            </w:tcBorders>
          </w:tcPr>
          <w:p w14:paraId="36113E03" w14:textId="77777777" w:rsidR="004E00EE" w:rsidRPr="00FB20BD" w:rsidRDefault="004E00EE" w:rsidP="00B84CF7">
            <w:pPr>
              <w:pStyle w:val="TAL"/>
            </w:pPr>
            <w:r w:rsidRPr="00FB20BD">
              <w:t>TPC=-1dB</w:t>
            </w:r>
          </w:p>
        </w:tc>
        <w:tc>
          <w:tcPr>
            <w:tcW w:w="1066" w:type="dxa"/>
            <w:tcBorders>
              <w:top w:val="nil"/>
              <w:left w:val="single" w:sz="4" w:space="0" w:color="auto"/>
              <w:bottom w:val="single" w:sz="4" w:space="0" w:color="auto"/>
              <w:right w:val="single" w:sz="4" w:space="0" w:color="auto"/>
            </w:tcBorders>
            <w:vAlign w:val="center"/>
          </w:tcPr>
          <w:p w14:paraId="4E84C571" w14:textId="77777777" w:rsidR="004E00EE" w:rsidRPr="00FB20BD" w:rsidRDefault="004E00EE" w:rsidP="00B84CF7">
            <w:pPr>
              <w:pStyle w:val="TAC"/>
            </w:pPr>
            <w:r w:rsidRPr="00FB20BD">
              <w:t>7.99</w:t>
            </w:r>
          </w:p>
        </w:tc>
        <w:tc>
          <w:tcPr>
            <w:tcW w:w="1631" w:type="dxa"/>
            <w:tcBorders>
              <w:top w:val="nil"/>
              <w:left w:val="single" w:sz="4" w:space="0" w:color="auto"/>
              <w:bottom w:val="single" w:sz="4" w:space="0" w:color="auto"/>
              <w:right w:val="single" w:sz="4" w:space="0" w:color="auto"/>
            </w:tcBorders>
            <w:shd w:val="clear" w:color="auto" w:fill="auto"/>
            <w:vAlign w:val="center"/>
          </w:tcPr>
          <w:p w14:paraId="56975D69"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629" w:type="dxa"/>
            <w:tcBorders>
              <w:top w:val="nil"/>
              <w:left w:val="nil"/>
              <w:bottom w:val="single" w:sz="4" w:space="0" w:color="auto"/>
              <w:right w:val="single" w:sz="4" w:space="0" w:color="auto"/>
            </w:tcBorders>
            <w:shd w:val="clear" w:color="auto" w:fill="auto"/>
            <w:vAlign w:val="center"/>
          </w:tcPr>
          <w:p w14:paraId="07E76B6D" w14:textId="77777777" w:rsidR="004E00EE" w:rsidRPr="00FB20BD" w:rsidRDefault="004E00EE" w:rsidP="00B84CF7">
            <w:pPr>
              <w:pStyle w:val="TAC"/>
            </w:pPr>
            <w:r w:rsidRPr="00FB20BD">
              <w:t>7.99 +/- (3.5 + TT)</w:t>
            </w:r>
          </w:p>
        </w:tc>
      </w:tr>
      <w:tr w:rsidR="004E00EE" w:rsidRPr="00FB20BD" w14:paraId="7DA5457D" w14:textId="77777777" w:rsidTr="00EF6B6C">
        <w:trPr>
          <w:trHeight w:val="240"/>
        </w:trPr>
        <w:tc>
          <w:tcPr>
            <w:tcW w:w="795" w:type="dxa"/>
            <w:tcBorders>
              <w:left w:val="single" w:sz="4" w:space="0" w:color="auto"/>
              <w:right w:val="single" w:sz="4" w:space="0" w:color="auto"/>
            </w:tcBorders>
          </w:tcPr>
          <w:p w14:paraId="274AD696" w14:textId="77777777" w:rsidR="004E00EE" w:rsidRPr="00FB20BD" w:rsidRDefault="004E00EE" w:rsidP="00B84CF7">
            <w:pPr>
              <w:pStyle w:val="TAC"/>
            </w:pPr>
          </w:p>
        </w:tc>
        <w:tc>
          <w:tcPr>
            <w:tcW w:w="699" w:type="dxa"/>
            <w:tcBorders>
              <w:top w:val="nil"/>
              <w:left w:val="single" w:sz="4" w:space="0" w:color="auto"/>
              <w:bottom w:val="single" w:sz="4" w:space="0" w:color="auto"/>
              <w:right w:val="single" w:sz="4" w:space="0" w:color="auto"/>
            </w:tcBorders>
          </w:tcPr>
          <w:p w14:paraId="7D16F82E" w14:textId="77777777" w:rsidR="004E00EE" w:rsidRPr="00FB20BD" w:rsidRDefault="004E00EE" w:rsidP="00B84CF7">
            <w:pPr>
              <w:pStyle w:val="TAC"/>
            </w:pPr>
          </w:p>
        </w:tc>
        <w:tc>
          <w:tcPr>
            <w:tcW w:w="1277" w:type="dxa"/>
            <w:tcBorders>
              <w:top w:val="nil"/>
              <w:left w:val="single" w:sz="4" w:space="0" w:color="auto"/>
              <w:bottom w:val="single" w:sz="4" w:space="0" w:color="auto"/>
              <w:right w:val="single" w:sz="4" w:space="0" w:color="auto"/>
            </w:tcBorders>
          </w:tcPr>
          <w:p w14:paraId="753BE5AF" w14:textId="77777777" w:rsidR="004E00EE" w:rsidRPr="00FB20BD" w:rsidRDefault="004E00EE" w:rsidP="00B84CF7">
            <w:pPr>
              <w:pStyle w:val="TAC"/>
            </w:pPr>
            <w:r w:rsidRPr="00FB20BD">
              <w:t>Sub-frames after RB change</w:t>
            </w:r>
          </w:p>
        </w:tc>
        <w:tc>
          <w:tcPr>
            <w:tcW w:w="1514" w:type="dxa"/>
            <w:tcBorders>
              <w:top w:val="nil"/>
              <w:left w:val="single" w:sz="4" w:space="0" w:color="auto"/>
              <w:bottom w:val="single" w:sz="4" w:space="0" w:color="auto"/>
              <w:right w:val="single" w:sz="4" w:space="0" w:color="auto"/>
            </w:tcBorders>
          </w:tcPr>
          <w:p w14:paraId="15E756D9" w14:textId="77777777" w:rsidR="004E00EE" w:rsidRPr="00FB20BD" w:rsidRDefault="004E00EE" w:rsidP="00B84CF7">
            <w:pPr>
              <w:pStyle w:val="TAL"/>
            </w:pPr>
            <w:r w:rsidRPr="00FB20BD">
              <w:t>Fixed = 1</w:t>
            </w:r>
          </w:p>
        </w:tc>
        <w:tc>
          <w:tcPr>
            <w:tcW w:w="1127" w:type="dxa"/>
            <w:tcBorders>
              <w:top w:val="nil"/>
              <w:left w:val="single" w:sz="4" w:space="0" w:color="auto"/>
              <w:bottom w:val="single" w:sz="4" w:space="0" w:color="auto"/>
              <w:right w:val="single" w:sz="4" w:space="0" w:color="auto"/>
            </w:tcBorders>
          </w:tcPr>
          <w:p w14:paraId="66FB8870" w14:textId="77777777" w:rsidR="004E00EE" w:rsidRPr="00FB20BD" w:rsidRDefault="004E00EE" w:rsidP="00B84CF7">
            <w:pPr>
              <w:pStyle w:val="TAL"/>
            </w:pPr>
            <w:r w:rsidRPr="00FB20BD">
              <w:t>TPC=-1dB</w:t>
            </w:r>
          </w:p>
        </w:tc>
        <w:tc>
          <w:tcPr>
            <w:tcW w:w="1066" w:type="dxa"/>
            <w:tcBorders>
              <w:top w:val="nil"/>
              <w:left w:val="single" w:sz="4" w:space="0" w:color="auto"/>
              <w:bottom w:val="single" w:sz="4" w:space="0" w:color="auto"/>
              <w:right w:val="single" w:sz="4" w:space="0" w:color="auto"/>
            </w:tcBorders>
            <w:vAlign w:val="center"/>
          </w:tcPr>
          <w:p w14:paraId="5AAE2713" w14:textId="77777777" w:rsidR="004E00EE" w:rsidRPr="00FB20BD" w:rsidRDefault="004E00EE" w:rsidP="00B84CF7">
            <w:pPr>
              <w:pStyle w:val="TAC"/>
            </w:pPr>
            <w:r w:rsidRPr="00FB20BD">
              <w:t>1</w:t>
            </w:r>
          </w:p>
        </w:tc>
        <w:tc>
          <w:tcPr>
            <w:tcW w:w="1631" w:type="dxa"/>
            <w:tcBorders>
              <w:top w:val="nil"/>
              <w:left w:val="single" w:sz="4" w:space="0" w:color="auto"/>
              <w:bottom w:val="single" w:sz="4" w:space="0" w:color="auto"/>
              <w:right w:val="single" w:sz="4" w:space="0" w:color="auto"/>
            </w:tcBorders>
            <w:shd w:val="clear" w:color="auto" w:fill="auto"/>
            <w:vAlign w:val="center"/>
          </w:tcPr>
          <w:p w14:paraId="661DDD71" w14:textId="77777777" w:rsidR="004E00EE" w:rsidRPr="00FB20BD" w:rsidRDefault="004E00EE" w:rsidP="00B84CF7">
            <w:pPr>
              <w:pStyle w:val="TAC"/>
            </w:pPr>
            <w:r w:rsidRPr="00FB20BD">
              <w:t>ΔP ≤ 1 dB</w:t>
            </w:r>
          </w:p>
        </w:tc>
        <w:tc>
          <w:tcPr>
            <w:tcW w:w="1629" w:type="dxa"/>
            <w:tcBorders>
              <w:top w:val="nil"/>
              <w:left w:val="nil"/>
              <w:bottom w:val="single" w:sz="4" w:space="0" w:color="auto"/>
              <w:right w:val="single" w:sz="4" w:space="0" w:color="auto"/>
            </w:tcBorders>
            <w:shd w:val="clear" w:color="auto" w:fill="auto"/>
            <w:vAlign w:val="center"/>
          </w:tcPr>
          <w:p w14:paraId="22C51437" w14:textId="77777777" w:rsidR="004E00EE" w:rsidRPr="00FB20BD" w:rsidRDefault="004E00EE" w:rsidP="00B84CF7">
            <w:pPr>
              <w:pStyle w:val="TAC"/>
            </w:pPr>
            <w:r w:rsidRPr="00FB20BD">
              <w:t>1 +/- (0.7 + TT)</w:t>
            </w:r>
          </w:p>
        </w:tc>
      </w:tr>
      <w:tr w:rsidR="004E00EE" w:rsidRPr="00FB20BD" w14:paraId="0A0AD48C" w14:textId="77777777" w:rsidTr="00EF6B6C">
        <w:trPr>
          <w:trHeight w:val="240"/>
        </w:trPr>
        <w:tc>
          <w:tcPr>
            <w:tcW w:w="795" w:type="dxa"/>
            <w:tcBorders>
              <w:left w:val="single" w:sz="4" w:space="0" w:color="auto"/>
              <w:right w:val="single" w:sz="4" w:space="0" w:color="auto"/>
            </w:tcBorders>
          </w:tcPr>
          <w:p w14:paraId="4867BF80" w14:textId="77777777" w:rsidR="004E00EE" w:rsidRPr="00FB20BD" w:rsidRDefault="004E00EE" w:rsidP="00B84CF7">
            <w:pPr>
              <w:pStyle w:val="TAC"/>
            </w:pPr>
            <w:r w:rsidRPr="00FB20BD">
              <w:t>15</w:t>
            </w:r>
          </w:p>
        </w:tc>
        <w:tc>
          <w:tcPr>
            <w:tcW w:w="699" w:type="dxa"/>
            <w:tcBorders>
              <w:top w:val="single" w:sz="4" w:space="0" w:color="auto"/>
              <w:left w:val="single" w:sz="4" w:space="0" w:color="auto"/>
              <w:right w:val="single" w:sz="4" w:space="0" w:color="auto"/>
            </w:tcBorders>
          </w:tcPr>
          <w:p w14:paraId="4F2A6B57" w14:textId="77777777" w:rsidR="004E00EE" w:rsidRPr="00FB20BD" w:rsidRDefault="004E00EE" w:rsidP="00B84CF7">
            <w:pPr>
              <w:pStyle w:val="TAC"/>
            </w:pPr>
          </w:p>
        </w:tc>
        <w:tc>
          <w:tcPr>
            <w:tcW w:w="1277" w:type="dxa"/>
            <w:tcBorders>
              <w:top w:val="nil"/>
              <w:left w:val="single" w:sz="4" w:space="0" w:color="auto"/>
              <w:bottom w:val="single" w:sz="4" w:space="0" w:color="auto"/>
              <w:right w:val="single" w:sz="4" w:space="0" w:color="auto"/>
            </w:tcBorders>
          </w:tcPr>
          <w:p w14:paraId="2964BA47" w14:textId="77777777" w:rsidR="004E00EE" w:rsidRPr="00FB20BD" w:rsidRDefault="004E00EE" w:rsidP="00B84CF7">
            <w:pPr>
              <w:pStyle w:val="TAC"/>
            </w:pPr>
            <w:r w:rsidRPr="00FB20BD">
              <w:t>Sub-frames before RB change</w:t>
            </w:r>
          </w:p>
        </w:tc>
        <w:tc>
          <w:tcPr>
            <w:tcW w:w="1514" w:type="dxa"/>
            <w:tcBorders>
              <w:top w:val="nil"/>
              <w:left w:val="single" w:sz="4" w:space="0" w:color="auto"/>
              <w:bottom w:val="single" w:sz="4" w:space="0" w:color="auto"/>
              <w:right w:val="single" w:sz="4" w:space="0" w:color="auto"/>
            </w:tcBorders>
          </w:tcPr>
          <w:p w14:paraId="184B0F2F" w14:textId="77777777" w:rsidR="004E00EE" w:rsidRPr="00FB20BD" w:rsidRDefault="004E00EE" w:rsidP="00B84CF7">
            <w:pPr>
              <w:pStyle w:val="TAL"/>
            </w:pPr>
            <w:r w:rsidRPr="00FB20BD">
              <w:t>Fixed = 15</w:t>
            </w:r>
          </w:p>
        </w:tc>
        <w:tc>
          <w:tcPr>
            <w:tcW w:w="1127" w:type="dxa"/>
            <w:tcBorders>
              <w:top w:val="nil"/>
              <w:left w:val="single" w:sz="4" w:space="0" w:color="auto"/>
              <w:bottom w:val="single" w:sz="4" w:space="0" w:color="auto"/>
              <w:right w:val="single" w:sz="4" w:space="0" w:color="auto"/>
            </w:tcBorders>
          </w:tcPr>
          <w:p w14:paraId="12924C4D" w14:textId="77777777" w:rsidR="004E00EE" w:rsidRPr="00FB20BD" w:rsidRDefault="004E00EE" w:rsidP="00B84CF7">
            <w:pPr>
              <w:pStyle w:val="TAL"/>
            </w:pPr>
            <w:r w:rsidRPr="00FB20BD">
              <w:t>TPC=-1dB</w:t>
            </w:r>
          </w:p>
        </w:tc>
        <w:tc>
          <w:tcPr>
            <w:tcW w:w="1066" w:type="dxa"/>
            <w:tcBorders>
              <w:top w:val="nil"/>
              <w:left w:val="single" w:sz="4" w:space="0" w:color="auto"/>
              <w:bottom w:val="single" w:sz="4" w:space="0" w:color="auto"/>
              <w:right w:val="single" w:sz="4" w:space="0" w:color="auto"/>
            </w:tcBorders>
            <w:vAlign w:val="center"/>
          </w:tcPr>
          <w:p w14:paraId="1185F1BA" w14:textId="77777777" w:rsidR="004E00EE" w:rsidRPr="00FB20BD" w:rsidRDefault="004E00EE" w:rsidP="00B84CF7">
            <w:pPr>
              <w:pStyle w:val="TAC"/>
            </w:pPr>
            <w:r w:rsidRPr="00FB20BD">
              <w:t>1</w:t>
            </w:r>
          </w:p>
        </w:tc>
        <w:tc>
          <w:tcPr>
            <w:tcW w:w="1631" w:type="dxa"/>
            <w:tcBorders>
              <w:top w:val="nil"/>
              <w:left w:val="single" w:sz="4" w:space="0" w:color="auto"/>
              <w:bottom w:val="single" w:sz="4" w:space="0" w:color="auto"/>
              <w:right w:val="single" w:sz="4" w:space="0" w:color="auto"/>
            </w:tcBorders>
            <w:shd w:val="clear" w:color="auto" w:fill="auto"/>
            <w:vAlign w:val="center"/>
          </w:tcPr>
          <w:p w14:paraId="5A97388C" w14:textId="77777777" w:rsidR="004E00EE" w:rsidRPr="00FB20BD" w:rsidRDefault="004E00EE" w:rsidP="00B84CF7">
            <w:pPr>
              <w:pStyle w:val="TAC"/>
            </w:pPr>
            <w:r w:rsidRPr="00FB20BD">
              <w:t>ΔP ≤ 1 dB</w:t>
            </w:r>
          </w:p>
        </w:tc>
        <w:tc>
          <w:tcPr>
            <w:tcW w:w="1629" w:type="dxa"/>
            <w:tcBorders>
              <w:top w:val="nil"/>
              <w:left w:val="nil"/>
              <w:bottom w:val="single" w:sz="4" w:space="0" w:color="auto"/>
              <w:right w:val="single" w:sz="4" w:space="0" w:color="auto"/>
            </w:tcBorders>
            <w:shd w:val="clear" w:color="auto" w:fill="auto"/>
            <w:vAlign w:val="center"/>
          </w:tcPr>
          <w:p w14:paraId="766133BD" w14:textId="77777777" w:rsidR="004E00EE" w:rsidRPr="00FB20BD" w:rsidRDefault="004E00EE" w:rsidP="00B84CF7">
            <w:pPr>
              <w:pStyle w:val="TAC"/>
            </w:pPr>
            <w:r w:rsidRPr="00FB20BD">
              <w:t>1 +/- (0.7 + TT)</w:t>
            </w:r>
          </w:p>
        </w:tc>
      </w:tr>
      <w:tr w:rsidR="004E00EE" w:rsidRPr="00FB20BD" w14:paraId="2CE0C51E" w14:textId="77777777" w:rsidTr="00EF6B6C">
        <w:trPr>
          <w:trHeight w:val="240"/>
        </w:trPr>
        <w:tc>
          <w:tcPr>
            <w:tcW w:w="795" w:type="dxa"/>
            <w:tcBorders>
              <w:left w:val="single" w:sz="4" w:space="0" w:color="auto"/>
              <w:right w:val="single" w:sz="4" w:space="0" w:color="auto"/>
            </w:tcBorders>
          </w:tcPr>
          <w:p w14:paraId="5C88AE23" w14:textId="77777777" w:rsidR="004E00EE" w:rsidRPr="00FB20BD" w:rsidRDefault="004E00EE" w:rsidP="00B84CF7">
            <w:pPr>
              <w:pStyle w:val="TAC"/>
            </w:pPr>
          </w:p>
        </w:tc>
        <w:tc>
          <w:tcPr>
            <w:tcW w:w="699" w:type="dxa"/>
            <w:tcBorders>
              <w:top w:val="nil"/>
              <w:left w:val="single" w:sz="4" w:space="0" w:color="auto"/>
              <w:right w:val="single" w:sz="4" w:space="0" w:color="auto"/>
            </w:tcBorders>
          </w:tcPr>
          <w:p w14:paraId="028D6629" w14:textId="77777777" w:rsidR="004E00EE" w:rsidRPr="00FB20BD" w:rsidRDefault="004E00EE" w:rsidP="00B84CF7">
            <w:pPr>
              <w:pStyle w:val="TAC"/>
            </w:pPr>
            <w:r w:rsidRPr="00FB20BD">
              <w:t>2</w:t>
            </w:r>
          </w:p>
        </w:tc>
        <w:tc>
          <w:tcPr>
            <w:tcW w:w="1277" w:type="dxa"/>
            <w:tcBorders>
              <w:top w:val="nil"/>
              <w:left w:val="single" w:sz="4" w:space="0" w:color="auto"/>
              <w:bottom w:val="single" w:sz="4" w:space="0" w:color="auto"/>
              <w:right w:val="single" w:sz="4" w:space="0" w:color="auto"/>
            </w:tcBorders>
          </w:tcPr>
          <w:p w14:paraId="0594E686" w14:textId="77777777" w:rsidR="004E00EE" w:rsidRPr="00FB20BD" w:rsidRDefault="004E00EE" w:rsidP="00B84CF7">
            <w:pPr>
              <w:pStyle w:val="TAC"/>
            </w:pPr>
            <w:r w:rsidRPr="00FB20BD">
              <w:t>RB change</w:t>
            </w:r>
          </w:p>
        </w:tc>
        <w:tc>
          <w:tcPr>
            <w:tcW w:w="1514" w:type="dxa"/>
            <w:tcBorders>
              <w:top w:val="nil"/>
              <w:left w:val="single" w:sz="4" w:space="0" w:color="auto"/>
              <w:bottom w:val="single" w:sz="4" w:space="0" w:color="auto"/>
              <w:right w:val="single" w:sz="4" w:space="0" w:color="auto"/>
            </w:tcBorders>
          </w:tcPr>
          <w:p w14:paraId="3C5C5BEE" w14:textId="77777777" w:rsidR="004E00EE" w:rsidRPr="00FB20BD" w:rsidRDefault="004E00EE" w:rsidP="00B84CF7">
            <w:pPr>
              <w:pStyle w:val="TAL"/>
            </w:pPr>
            <w:r w:rsidRPr="00FB20BD">
              <w:t>15 RBs to 1 RB</w:t>
            </w:r>
          </w:p>
        </w:tc>
        <w:tc>
          <w:tcPr>
            <w:tcW w:w="1127" w:type="dxa"/>
            <w:tcBorders>
              <w:top w:val="nil"/>
              <w:left w:val="single" w:sz="4" w:space="0" w:color="auto"/>
              <w:bottom w:val="single" w:sz="4" w:space="0" w:color="auto"/>
              <w:right w:val="single" w:sz="4" w:space="0" w:color="auto"/>
            </w:tcBorders>
          </w:tcPr>
          <w:p w14:paraId="3E3F7B3D" w14:textId="77777777" w:rsidR="004E00EE" w:rsidRPr="00FB20BD" w:rsidRDefault="004E00EE" w:rsidP="00B84CF7">
            <w:pPr>
              <w:pStyle w:val="TAL"/>
            </w:pPr>
            <w:r w:rsidRPr="00FB20BD">
              <w:t>TPC=-1dB</w:t>
            </w:r>
          </w:p>
        </w:tc>
        <w:tc>
          <w:tcPr>
            <w:tcW w:w="1066" w:type="dxa"/>
            <w:tcBorders>
              <w:top w:val="nil"/>
              <w:left w:val="single" w:sz="4" w:space="0" w:color="auto"/>
              <w:bottom w:val="single" w:sz="4" w:space="0" w:color="auto"/>
              <w:right w:val="single" w:sz="4" w:space="0" w:color="auto"/>
            </w:tcBorders>
            <w:vAlign w:val="center"/>
          </w:tcPr>
          <w:p w14:paraId="2467B026" w14:textId="77777777" w:rsidR="004E00EE" w:rsidRPr="00FB20BD" w:rsidRDefault="004E00EE" w:rsidP="00B84CF7">
            <w:pPr>
              <w:pStyle w:val="TAC"/>
            </w:pPr>
            <w:r w:rsidRPr="00FB20BD">
              <w:t>12.76</w:t>
            </w:r>
          </w:p>
        </w:tc>
        <w:tc>
          <w:tcPr>
            <w:tcW w:w="1631" w:type="dxa"/>
            <w:tcBorders>
              <w:top w:val="nil"/>
              <w:left w:val="single" w:sz="4" w:space="0" w:color="auto"/>
              <w:bottom w:val="single" w:sz="4" w:space="0" w:color="auto"/>
              <w:right w:val="single" w:sz="4" w:space="0" w:color="auto"/>
            </w:tcBorders>
            <w:shd w:val="clear" w:color="auto" w:fill="auto"/>
            <w:vAlign w:val="center"/>
          </w:tcPr>
          <w:p w14:paraId="38DD653E"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629" w:type="dxa"/>
            <w:tcBorders>
              <w:top w:val="nil"/>
              <w:left w:val="nil"/>
              <w:bottom w:val="single" w:sz="4" w:space="0" w:color="auto"/>
              <w:right w:val="single" w:sz="4" w:space="0" w:color="auto"/>
            </w:tcBorders>
            <w:shd w:val="clear" w:color="auto" w:fill="auto"/>
            <w:vAlign w:val="center"/>
          </w:tcPr>
          <w:p w14:paraId="2081C149" w14:textId="77777777" w:rsidR="004E00EE" w:rsidRPr="00FB20BD" w:rsidRDefault="004E00EE" w:rsidP="00B84CF7">
            <w:pPr>
              <w:pStyle w:val="TAC"/>
            </w:pPr>
            <w:r w:rsidRPr="00FB20BD">
              <w:t>12.76 +/- (3.5 + TT)</w:t>
            </w:r>
          </w:p>
        </w:tc>
      </w:tr>
      <w:tr w:rsidR="004E00EE" w:rsidRPr="00FB20BD" w14:paraId="0FE1E757" w14:textId="77777777" w:rsidTr="00EF6B6C">
        <w:trPr>
          <w:trHeight w:val="240"/>
        </w:trPr>
        <w:tc>
          <w:tcPr>
            <w:tcW w:w="795" w:type="dxa"/>
            <w:tcBorders>
              <w:left w:val="single" w:sz="4" w:space="0" w:color="auto"/>
              <w:bottom w:val="single" w:sz="4" w:space="0" w:color="auto"/>
              <w:right w:val="single" w:sz="4" w:space="0" w:color="auto"/>
            </w:tcBorders>
          </w:tcPr>
          <w:p w14:paraId="45F6E132" w14:textId="77777777" w:rsidR="004E00EE" w:rsidRPr="00FB20BD" w:rsidRDefault="004E00EE" w:rsidP="00B84CF7">
            <w:pPr>
              <w:pStyle w:val="TAC"/>
            </w:pPr>
          </w:p>
        </w:tc>
        <w:tc>
          <w:tcPr>
            <w:tcW w:w="699" w:type="dxa"/>
            <w:tcBorders>
              <w:top w:val="nil"/>
              <w:left w:val="single" w:sz="4" w:space="0" w:color="auto"/>
              <w:bottom w:val="single" w:sz="4" w:space="0" w:color="auto"/>
              <w:right w:val="single" w:sz="4" w:space="0" w:color="auto"/>
            </w:tcBorders>
          </w:tcPr>
          <w:p w14:paraId="2B2A1814" w14:textId="77777777" w:rsidR="004E00EE" w:rsidRPr="00FB20BD" w:rsidRDefault="004E00EE" w:rsidP="00B84CF7">
            <w:pPr>
              <w:pStyle w:val="TAC"/>
            </w:pPr>
          </w:p>
        </w:tc>
        <w:tc>
          <w:tcPr>
            <w:tcW w:w="1277" w:type="dxa"/>
            <w:tcBorders>
              <w:top w:val="nil"/>
              <w:left w:val="single" w:sz="4" w:space="0" w:color="auto"/>
              <w:bottom w:val="single" w:sz="4" w:space="0" w:color="auto"/>
              <w:right w:val="single" w:sz="4" w:space="0" w:color="auto"/>
            </w:tcBorders>
          </w:tcPr>
          <w:p w14:paraId="08EA73BD" w14:textId="77777777" w:rsidR="004E00EE" w:rsidRPr="00FB20BD" w:rsidRDefault="004E00EE" w:rsidP="00B84CF7">
            <w:pPr>
              <w:pStyle w:val="TAC"/>
            </w:pPr>
            <w:r w:rsidRPr="00FB20BD">
              <w:t>Sub-frames after RB change</w:t>
            </w:r>
          </w:p>
        </w:tc>
        <w:tc>
          <w:tcPr>
            <w:tcW w:w="1514" w:type="dxa"/>
            <w:tcBorders>
              <w:top w:val="nil"/>
              <w:left w:val="single" w:sz="4" w:space="0" w:color="auto"/>
              <w:bottom w:val="single" w:sz="4" w:space="0" w:color="auto"/>
              <w:right w:val="single" w:sz="4" w:space="0" w:color="auto"/>
            </w:tcBorders>
          </w:tcPr>
          <w:p w14:paraId="2566BD2E" w14:textId="77777777" w:rsidR="004E00EE" w:rsidRPr="00FB20BD" w:rsidRDefault="004E00EE" w:rsidP="00B84CF7">
            <w:pPr>
              <w:pStyle w:val="TAL"/>
            </w:pPr>
            <w:r w:rsidRPr="00FB20BD">
              <w:t>Fixed = 1</w:t>
            </w:r>
          </w:p>
        </w:tc>
        <w:tc>
          <w:tcPr>
            <w:tcW w:w="1127" w:type="dxa"/>
            <w:tcBorders>
              <w:top w:val="nil"/>
              <w:left w:val="single" w:sz="4" w:space="0" w:color="auto"/>
              <w:bottom w:val="single" w:sz="4" w:space="0" w:color="auto"/>
              <w:right w:val="single" w:sz="4" w:space="0" w:color="auto"/>
            </w:tcBorders>
          </w:tcPr>
          <w:p w14:paraId="717444EE" w14:textId="77777777" w:rsidR="004E00EE" w:rsidRPr="00FB20BD" w:rsidRDefault="004E00EE" w:rsidP="00B84CF7">
            <w:pPr>
              <w:pStyle w:val="TAL"/>
            </w:pPr>
            <w:r w:rsidRPr="00FB20BD">
              <w:t>TPC=-1dB</w:t>
            </w:r>
          </w:p>
        </w:tc>
        <w:tc>
          <w:tcPr>
            <w:tcW w:w="1066" w:type="dxa"/>
            <w:tcBorders>
              <w:top w:val="nil"/>
              <w:left w:val="single" w:sz="4" w:space="0" w:color="auto"/>
              <w:bottom w:val="single" w:sz="4" w:space="0" w:color="auto"/>
              <w:right w:val="single" w:sz="4" w:space="0" w:color="auto"/>
            </w:tcBorders>
            <w:vAlign w:val="center"/>
          </w:tcPr>
          <w:p w14:paraId="148559A5" w14:textId="77777777" w:rsidR="004E00EE" w:rsidRPr="00FB20BD" w:rsidRDefault="004E00EE" w:rsidP="00B84CF7">
            <w:pPr>
              <w:pStyle w:val="TAC"/>
            </w:pPr>
            <w:r w:rsidRPr="00FB20BD">
              <w:t>1</w:t>
            </w:r>
          </w:p>
        </w:tc>
        <w:tc>
          <w:tcPr>
            <w:tcW w:w="1631" w:type="dxa"/>
            <w:tcBorders>
              <w:top w:val="nil"/>
              <w:left w:val="single" w:sz="4" w:space="0" w:color="auto"/>
              <w:bottom w:val="single" w:sz="4" w:space="0" w:color="auto"/>
              <w:right w:val="single" w:sz="4" w:space="0" w:color="auto"/>
            </w:tcBorders>
            <w:shd w:val="clear" w:color="auto" w:fill="auto"/>
            <w:vAlign w:val="center"/>
          </w:tcPr>
          <w:p w14:paraId="5ACCDA18" w14:textId="77777777" w:rsidR="004E00EE" w:rsidRPr="00FB20BD" w:rsidRDefault="004E00EE" w:rsidP="00B84CF7">
            <w:pPr>
              <w:pStyle w:val="TAC"/>
            </w:pPr>
            <w:r w:rsidRPr="00FB20BD">
              <w:t>ΔP ≤ 1 dB</w:t>
            </w:r>
          </w:p>
        </w:tc>
        <w:tc>
          <w:tcPr>
            <w:tcW w:w="1629" w:type="dxa"/>
            <w:tcBorders>
              <w:top w:val="nil"/>
              <w:left w:val="nil"/>
              <w:bottom w:val="single" w:sz="4" w:space="0" w:color="auto"/>
              <w:right w:val="single" w:sz="4" w:space="0" w:color="auto"/>
            </w:tcBorders>
            <w:shd w:val="clear" w:color="auto" w:fill="auto"/>
            <w:vAlign w:val="center"/>
          </w:tcPr>
          <w:p w14:paraId="7FD7ABAC" w14:textId="77777777" w:rsidR="004E00EE" w:rsidRPr="00FB20BD" w:rsidRDefault="004E00EE" w:rsidP="00B84CF7">
            <w:pPr>
              <w:pStyle w:val="TAC"/>
            </w:pPr>
            <w:r w:rsidRPr="00FB20BD">
              <w:t>1 +/- (0.7 + TT)</w:t>
            </w:r>
          </w:p>
        </w:tc>
      </w:tr>
      <w:tr w:rsidR="004E00EE" w:rsidRPr="00FB20BD" w14:paraId="130EEC2C" w14:textId="77777777" w:rsidTr="00EF6B6C">
        <w:trPr>
          <w:trHeight w:val="240"/>
        </w:trPr>
        <w:tc>
          <w:tcPr>
            <w:tcW w:w="795" w:type="dxa"/>
            <w:tcBorders>
              <w:top w:val="single" w:sz="4" w:space="0" w:color="auto"/>
              <w:left w:val="single" w:sz="4" w:space="0" w:color="auto"/>
              <w:right w:val="single" w:sz="4" w:space="0" w:color="auto"/>
            </w:tcBorders>
          </w:tcPr>
          <w:p w14:paraId="68749FD6" w14:textId="77777777" w:rsidR="004E00EE" w:rsidRPr="00FB20BD" w:rsidRDefault="004E00EE" w:rsidP="00B84CF7">
            <w:pPr>
              <w:pStyle w:val="TAC"/>
            </w:pPr>
          </w:p>
        </w:tc>
        <w:tc>
          <w:tcPr>
            <w:tcW w:w="699" w:type="dxa"/>
            <w:tcBorders>
              <w:top w:val="single" w:sz="4" w:space="0" w:color="auto"/>
              <w:left w:val="single" w:sz="4" w:space="0" w:color="auto"/>
              <w:right w:val="single" w:sz="4" w:space="0" w:color="auto"/>
            </w:tcBorders>
          </w:tcPr>
          <w:p w14:paraId="5D24CD86" w14:textId="77777777" w:rsidR="004E00EE" w:rsidRPr="00FB20BD" w:rsidRDefault="004E00EE" w:rsidP="00B84CF7">
            <w:pPr>
              <w:pStyle w:val="TAC"/>
            </w:pPr>
          </w:p>
        </w:tc>
        <w:tc>
          <w:tcPr>
            <w:tcW w:w="1277" w:type="dxa"/>
            <w:tcBorders>
              <w:top w:val="nil"/>
              <w:left w:val="single" w:sz="4" w:space="0" w:color="auto"/>
              <w:bottom w:val="single" w:sz="4" w:space="0" w:color="auto"/>
              <w:right w:val="single" w:sz="4" w:space="0" w:color="auto"/>
            </w:tcBorders>
          </w:tcPr>
          <w:p w14:paraId="67ED8663" w14:textId="77777777" w:rsidR="004E00EE" w:rsidRPr="00FB20BD" w:rsidRDefault="004E00EE" w:rsidP="00B84CF7">
            <w:pPr>
              <w:pStyle w:val="TAC"/>
            </w:pPr>
            <w:r w:rsidRPr="00FB20BD">
              <w:t>Sub-frames before RB change</w:t>
            </w:r>
          </w:p>
        </w:tc>
        <w:tc>
          <w:tcPr>
            <w:tcW w:w="1514" w:type="dxa"/>
            <w:tcBorders>
              <w:top w:val="nil"/>
              <w:left w:val="single" w:sz="4" w:space="0" w:color="auto"/>
              <w:bottom w:val="single" w:sz="4" w:space="0" w:color="auto"/>
              <w:right w:val="single" w:sz="4" w:space="0" w:color="auto"/>
            </w:tcBorders>
          </w:tcPr>
          <w:p w14:paraId="1E4975B5" w14:textId="77777777" w:rsidR="004E00EE" w:rsidRPr="00FB20BD" w:rsidRDefault="004E00EE" w:rsidP="00B84CF7">
            <w:pPr>
              <w:pStyle w:val="TAL"/>
            </w:pPr>
            <w:r w:rsidRPr="00FB20BD">
              <w:t>Fixed = 5</w:t>
            </w:r>
          </w:p>
        </w:tc>
        <w:tc>
          <w:tcPr>
            <w:tcW w:w="1127" w:type="dxa"/>
            <w:tcBorders>
              <w:top w:val="nil"/>
              <w:left w:val="single" w:sz="4" w:space="0" w:color="auto"/>
              <w:bottom w:val="single" w:sz="4" w:space="0" w:color="auto"/>
              <w:right w:val="single" w:sz="4" w:space="0" w:color="auto"/>
            </w:tcBorders>
          </w:tcPr>
          <w:p w14:paraId="03357042" w14:textId="77777777" w:rsidR="004E00EE" w:rsidRPr="00FB20BD" w:rsidRDefault="004E00EE" w:rsidP="00B84CF7">
            <w:pPr>
              <w:pStyle w:val="TAL"/>
            </w:pPr>
            <w:r w:rsidRPr="00FB20BD">
              <w:t>TPC=-1dB</w:t>
            </w:r>
          </w:p>
        </w:tc>
        <w:tc>
          <w:tcPr>
            <w:tcW w:w="1066" w:type="dxa"/>
            <w:tcBorders>
              <w:top w:val="nil"/>
              <w:left w:val="single" w:sz="4" w:space="0" w:color="auto"/>
              <w:bottom w:val="single" w:sz="4" w:space="0" w:color="auto"/>
              <w:right w:val="single" w:sz="4" w:space="0" w:color="auto"/>
            </w:tcBorders>
            <w:vAlign w:val="center"/>
          </w:tcPr>
          <w:p w14:paraId="34203CBD" w14:textId="77777777" w:rsidR="004E00EE" w:rsidRPr="00FB20BD" w:rsidRDefault="004E00EE" w:rsidP="00B84CF7">
            <w:pPr>
              <w:pStyle w:val="TAC"/>
            </w:pPr>
            <w:r w:rsidRPr="00FB20BD">
              <w:t>1</w:t>
            </w:r>
          </w:p>
        </w:tc>
        <w:tc>
          <w:tcPr>
            <w:tcW w:w="1631" w:type="dxa"/>
            <w:tcBorders>
              <w:top w:val="nil"/>
              <w:left w:val="single" w:sz="4" w:space="0" w:color="auto"/>
              <w:bottom w:val="single" w:sz="4" w:space="0" w:color="auto"/>
              <w:right w:val="single" w:sz="4" w:space="0" w:color="auto"/>
            </w:tcBorders>
            <w:shd w:val="clear" w:color="auto" w:fill="auto"/>
            <w:vAlign w:val="center"/>
          </w:tcPr>
          <w:p w14:paraId="53C6F14F" w14:textId="77777777" w:rsidR="004E00EE" w:rsidRPr="00FB20BD" w:rsidRDefault="004E00EE" w:rsidP="00B84CF7">
            <w:pPr>
              <w:pStyle w:val="TAC"/>
            </w:pPr>
            <w:r w:rsidRPr="00FB20BD">
              <w:t>ΔP ≤ 1 dB</w:t>
            </w:r>
          </w:p>
        </w:tc>
        <w:tc>
          <w:tcPr>
            <w:tcW w:w="1629" w:type="dxa"/>
            <w:tcBorders>
              <w:top w:val="nil"/>
              <w:left w:val="nil"/>
              <w:bottom w:val="single" w:sz="4" w:space="0" w:color="auto"/>
              <w:right w:val="single" w:sz="4" w:space="0" w:color="auto"/>
            </w:tcBorders>
            <w:shd w:val="clear" w:color="auto" w:fill="auto"/>
            <w:vAlign w:val="center"/>
          </w:tcPr>
          <w:p w14:paraId="12243B98" w14:textId="77777777" w:rsidR="004E00EE" w:rsidRPr="00FB20BD" w:rsidRDefault="004E00EE" w:rsidP="00B84CF7">
            <w:pPr>
              <w:pStyle w:val="TAC"/>
            </w:pPr>
            <w:r w:rsidRPr="00FB20BD">
              <w:t>1 +/- (0.7 + TT)</w:t>
            </w:r>
          </w:p>
        </w:tc>
      </w:tr>
      <w:tr w:rsidR="004E00EE" w:rsidRPr="00FB20BD" w14:paraId="68A37C47" w14:textId="77777777" w:rsidTr="00EF6B6C">
        <w:trPr>
          <w:trHeight w:val="240"/>
        </w:trPr>
        <w:tc>
          <w:tcPr>
            <w:tcW w:w="795" w:type="dxa"/>
            <w:tcBorders>
              <w:top w:val="nil"/>
              <w:left w:val="single" w:sz="4" w:space="0" w:color="auto"/>
              <w:right w:val="single" w:sz="4" w:space="0" w:color="auto"/>
            </w:tcBorders>
          </w:tcPr>
          <w:p w14:paraId="3E86FF12" w14:textId="77777777" w:rsidR="004E00EE" w:rsidRPr="00FB20BD" w:rsidRDefault="004E00EE" w:rsidP="00B84CF7">
            <w:pPr>
              <w:pStyle w:val="TAC"/>
            </w:pPr>
          </w:p>
        </w:tc>
        <w:tc>
          <w:tcPr>
            <w:tcW w:w="699" w:type="dxa"/>
            <w:tcBorders>
              <w:top w:val="nil"/>
              <w:left w:val="single" w:sz="4" w:space="0" w:color="auto"/>
              <w:right w:val="single" w:sz="4" w:space="0" w:color="auto"/>
            </w:tcBorders>
          </w:tcPr>
          <w:p w14:paraId="5BF41A06" w14:textId="77777777" w:rsidR="004E00EE" w:rsidRPr="00FB20BD" w:rsidRDefault="004E00EE" w:rsidP="00B84CF7">
            <w:pPr>
              <w:pStyle w:val="TAC"/>
            </w:pPr>
            <w:r w:rsidRPr="00FB20BD">
              <w:t>1</w:t>
            </w:r>
          </w:p>
        </w:tc>
        <w:tc>
          <w:tcPr>
            <w:tcW w:w="1277" w:type="dxa"/>
            <w:tcBorders>
              <w:top w:val="nil"/>
              <w:left w:val="single" w:sz="4" w:space="0" w:color="auto"/>
              <w:bottom w:val="single" w:sz="4" w:space="0" w:color="auto"/>
              <w:right w:val="single" w:sz="4" w:space="0" w:color="auto"/>
            </w:tcBorders>
          </w:tcPr>
          <w:p w14:paraId="3E9732C5" w14:textId="77777777" w:rsidR="004E00EE" w:rsidRPr="00FB20BD" w:rsidRDefault="004E00EE" w:rsidP="00B84CF7">
            <w:pPr>
              <w:pStyle w:val="TAC"/>
            </w:pPr>
            <w:r w:rsidRPr="00FB20BD">
              <w:t>RB change</w:t>
            </w:r>
          </w:p>
        </w:tc>
        <w:tc>
          <w:tcPr>
            <w:tcW w:w="1514" w:type="dxa"/>
            <w:tcBorders>
              <w:top w:val="nil"/>
              <w:left w:val="single" w:sz="4" w:space="0" w:color="auto"/>
              <w:bottom w:val="single" w:sz="4" w:space="0" w:color="auto"/>
              <w:right w:val="single" w:sz="4" w:space="0" w:color="auto"/>
            </w:tcBorders>
          </w:tcPr>
          <w:p w14:paraId="49837A32" w14:textId="77777777" w:rsidR="004E00EE" w:rsidRPr="00FB20BD" w:rsidRDefault="004E00EE" w:rsidP="00B84CF7">
            <w:pPr>
              <w:pStyle w:val="TAL"/>
            </w:pPr>
            <w:r w:rsidRPr="00FB20BD">
              <w:t>5 RBs to 1 RB</w:t>
            </w:r>
          </w:p>
        </w:tc>
        <w:tc>
          <w:tcPr>
            <w:tcW w:w="1127" w:type="dxa"/>
            <w:tcBorders>
              <w:top w:val="nil"/>
              <w:left w:val="single" w:sz="4" w:space="0" w:color="auto"/>
              <w:bottom w:val="single" w:sz="4" w:space="0" w:color="auto"/>
              <w:right w:val="single" w:sz="4" w:space="0" w:color="auto"/>
            </w:tcBorders>
          </w:tcPr>
          <w:p w14:paraId="53F3A6B5" w14:textId="77777777" w:rsidR="004E00EE" w:rsidRPr="00FB20BD" w:rsidRDefault="004E00EE" w:rsidP="00B84CF7">
            <w:pPr>
              <w:pStyle w:val="TAL"/>
            </w:pPr>
            <w:r w:rsidRPr="00FB20BD">
              <w:t>TPC=-1dB</w:t>
            </w:r>
          </w:p>
        </w:tc>
        <w:tc>
          <w:tcPr>
            <w:tcW w:w="1066" w:type="dxa"/>
            <w:tcBorders>
              <w:top w:val="nil"/>
              <w:left w:val="single" w:sz="4" w:space="0" w:color="auto"/>
              <w:bottom w:val="single" w:sz="4" w:space="0" w:color="auto"/>
              <w:right w:val="single" w:sz="4" w:space="0" w:color="auto"/>
            </w:tcBorders>
            <w:vAlign w:val="center"/>
          </w:tcPr>
          <w:p w14:paraId="454F3FBA" w14:textId="77777777" w:rsidR="004E00EE" w:rsidRPr="00FB20BD" w:rsidRDefault="004E00EE" w:rsidP="00B84CF7">
            <w:pPr>
              <w:pStyle w:val="TAC"/>
            </w:pPr>
            <w:r w:rsidRPr="00FB20BD">
              <w:t>7.99</w:t>
            </w:r>
          </w:p>
        </w:tc>
        <w:tc>
          <w:tcPr>
            <w:tcW w:w="1631" w:type="dxa"/>
            <w:tcBorders>
              <w:top w:val="nil"/>
              <w:left w:val="single" w:sz="4" w:space="0" w:color="auto"/>
              <w:bottom w:val="single" w:sz="4" w:space="0" w:color="auto"/>
              <w:right w:val="single" w:sz="4" w:space="0" w:color="auto"/>
            </w:tcBorders>
            <w:shd w:val="clear" w:color="auto" w:fill="auto"/>
            <w:vAlign w:val="center"/>
          </w:tcPr>
          <w:p w14:paraId="0C4C9179"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629" w:type="dxa"/>
            <w:tcBorders>
              <w:top w:val="nil"/>
              <w:left w:val="nil"/>
              <w:bottom w:val="single" w:sz="4" w:space="0" w:color="auto"/>
              <w:right w:val="single" w:sz="4" w:space="0" w:color="auto"/>
            </w:tcBorders>
            <w:shd w:val="clear" w:color="auto" w:fill="auto"/>
            <w:vAlign w:val="center"/>
          </w:tcPr>
          <w:p w14:paraId="70758CB2" w14:textId="77777777" w:rsidR="004E00EE" w:rsidRPr="00FB20BD" w:rsidRDefault="004E00EE" w:rsidP="00B84CF7">
            <w:pPr>
              <w:pStyle w:val="TAC"/>
            </w:pPr>
            <w:r w:rsidRPr="00FB20BD">
              <w:t>7.99 +/- (3.5 + TT)</w:t>
            </w:r>
          </w:p>
        </w:tc>
      </w:tr>
      <w:tr w:rsidR="004E00EE" w:rsidRPr="00FB20BD" w14:paraId="6564AF00" w14:textId="77777777" w:rsidTr="00EF6B6C">
        <w:trPr>
          <w:trHeight w:val="240"/>
        </w:trPr>
        <w:tc>
          <w:tcPr>
            <w:tcW w:w="795" w:type="dxa"/>
            <w:tcBorders>
              <w:top w:val="nil"/>
              <w:left w:val="single" w:sz="4" w:space="0" w:color="auto"/>
              <w:right w:val="single" w:sz="4" w:space="0" w:color="auto"/>
            </w:tcBorders>
          </w:tcPr>
          <w:p w14:paraId="62E3941F" w14:textId="77777777" w:rsidR="004E00EE" w:rsidRPr="00FB20BD" w:rsidRDefault="004E00EE" w:rsidP="00B84CF7">
            <w:pPr>
              <w:pStyle w:val="TAC"/>
            </w:pPr>
          </w:p>
        </w:tc>
        <w:tc>
          <w:tcPr>
            <w:tcW w:w="699" w:type="dxa"/>
            <w:tcBorders>
              <w:top w:val="nil"/>
              <w:left w:val="single" w:sz="4" w:space="0" w:color="auto"/>
              <w:bottom w:val="single" w:sz="4" w:space="0" w:color="auto"/>
              <w:right w:val="single" w:sz="4" w:space="0" w:color="auto"/>
            </w:tcBorders>
          </w:tcPr>
          <w:p w14:paraId="4FB64B6B" w14:textId="77777777" w:rsidR="004E00EE" w:rsidRPr="00FB20BD" w:rsidRDefault="004E00EE" w:rsidP="00B84CF7">
            <w:pPr>
              <w:pStyle w:val="TAC"/>
            </w:pPr>
          </w:p>
        </w:tc>
        <w:tc>
          <w:tcPr>
            <w:tcW w:w="1277" w:type="dxa"/>
            <w:tcBorders>
              <w:top w:val="nil"/>
              <w:left w:val="single" w:sz="4" w:space="0" w:color="auto"/>
              <w:bottom w:val="single" w:sz="4" w:space="0" w:color="auto"/>
              <w:right w:val="single" w:sz="4" w:space="0" w:color="auto"/>
            </w:tcBorders>
          </w:tcPr>
          <w:p w14:paraId="1F781FC4" w14:textId="77777777" w:rsidR="004E00EE" w:rsidRPr="00FB20BD" w:rsidRDefault="004E00EE" w:rsidP="00B84CF7">
            <w:pPr>
              <w:pStyle w:val="TAC"/>
            </w:pPr>
            <w:r w:rsidRPr="00FB20BD">
              <w:t>Sub-frames after RB change</w:t>
            </w:r>
          </w:p>
        </w:tc>
        <w:tc>
          <w:tcPr>
            <w:tcW w:w="1514" w:type="dxa"/>
            <w:tcBorders>
              <w:top w:val="nil"/>
              <w:left w:val="single" w:sz="4" w:space="0" w:color="auto"/>
              <w:bottom w:val="single" w:sz="4" w:space="0" w:color="auto"/>
              <w:right w:val="single" w:sz="4" w:space="0" w:color="auto"/>
            </w:tcBorders>
          </w:tcPr>
          <w:p w14:paraId="5E675826" w14:textId="77777777" w:rsidR="004E00EE" w:rsidRPr="00FB20BD" w:rsidRDefault="004E00EE" w:rsidP="00B84CF7">
            <w:pPr>
              <w:pStyle w:val="TAL"/>
            </w:pPr>
            <w:r w:rsidRPr="00FB20BD">
              <w:t>Fixed = 1</w:t>
            </w:r>
          </w:p>
        </w:tc>
        <w:tc>
          <w:tcPr>
            <w:tcW w:w="1127" w:type="dxa"/>
            <w:tcBorders>
              <w:top w:val="nil"/>
              <w:left w:val="single" w:sz="4" w:space="0" w:color="auto"/>
              <w:bottom w:val="single" w:sz="4" w:space="0" w:color="auto"/>
              <w:right w:val="single" w:sz="4" w:space="0" w:color="auto"/>
            </w:tcBorders>
          </w:tcPr>
          <w:p w14:paraId="3DADA19E" w14:textId="77777777" w:rsidR="004E00EE" w:rsidRPr="00FB20BD" w:rsidRDefault="004E00EE" w:rsidP="00B84CF7">
            <w:pPr>
              <w:pStyle w:val="TAL"/>
            </w:pPr>
            <w:r w:rsidRPr="00FB20BD">
              <w:t>TPC=-1dB</w:t>
            </w:r>
          </w:p>
        </w:tc>
        <w:tc>
          <w:tcPr>
            <w:tcW w:w="1066" w:type="dxa"/>
            <w:tcBorders>
              <w:top w:val="nil"/>
              <w:left w:val="single" w:sz="4" w:space="0" w:color="auto"/>
              <w:bottom w:val="single" w:sz="4" w:space="0" w:color="auto"/>
              <w:right w:val="single" w:sz="4" w:space="0" w:color="auto"/>
            </w:tcBorders>
            <w:vAlign w:val="center"/>
          </w:tcPr>
          <w:p w14:paraId="491DEEE2" w14:textId="77777777" w:rsidR="004E00EE" w:rsidRPr="00FB20BD" w:rsidRDefault="004E00EE" w:rsidP="00B84CF7">
            <w:pPr>
              <w:pStyle w:val="TAC"/>
            </w:pPr>
            <w:r w:rsidRPr="00FB20BD">
              <w:t>1</w:t>
            </w:r>
          </w:p>
        </w:tc>
        <w:tc>
          <w:tcPr>
            <w:tcW w:w="1631" w:type="dxa"/>
            <w:tcBorders>
              <w:top w:val="nil"/>
              <w:left w:val="single" w:sz="4" w:space="0" w:color="auto"/>
              <w:bottom w:val="single" w:sz="4" w:space="0" w:color="auto"/>
              <w:right w:val="single" w:sz="4" w:space="0" w:color="auto"/>
            </w:tcBorders>
            <w:shd w:val="clear" w:color="auto" w:fill="auto"/>
            <w:vAlign w:val="center"/>
          </w:tcPr>
          <w:p w14:paraId="1C622EB1" w14:textId="77777777" w:rsidR="004E00EE" w:rsidRPr="00FB20BD" w:rsidRDefault="004E00EE" w:rsidP="00B84CF7">
            <w:pPr>
              <w:pStyle w:val="TAC"/>
            </w:pPr>
            <w:r w:rsidRPr="00FB20BD">
              <w:t>ΔP ≤ 1 dB</w:t>
            </w:r>
          </w:p>
        </w:tc>
        <w:tc>
          <w:tcPr>
            <w:tcW w:w="1629" w:type="dxa"/>
            <w:tcBorders>
              <w:top w:val="nil"/>
              <w:left w:val="nil"/>
              <w:bottom w:val="single" w:sz="4" w:space="0" w:color="auto"/>
              <w:right w:val="single" w:sz="4" w:space="0" w:color="auto"/>
            </w:tcBorders>
            <w:shd w:val="clear" w:color="auto" w:fill="auto"/>
            <w:vAlign w:val="center"/>
          </w:tcPr>
          <w:p w14:paraId="7DA606ED" w14:textId="77777777" w:rsidR="004E00EE" w:rsidRPr="00FB20BD" w:rsidRDefault="004E00EE" w:rsidP="00B84CF7">
            <w:pPr>
              <w:pStyle w:val="TAC"/>
            </w:pPr>
            <w:r w:rsidRPr="00FB20BD">
              <w:t>1 +/- (0.7 + TT)</w:t>
            </w:r>
          </w:p>
        </w:tc>
      </w:tr>
      <w:tr w:rsidR="004E00EE" w:rsidRPr="00FB20BD" w14:paraId="75D15289" w14:textId="77777777" w:rsidTr="00EF6B6C">
        <w:trPr>
          <w:trHeight w:val="240"/>
        </w:trPr>
        <w:tc>
          <w:tcPr>
            <w:tcW w:w="795" w:type="dxa"/>
            <w:tcBorders>
              <w:top w:val="nil"/>
              <w:left w:val="single" w:sz="4" w:space="0" w:color="auto"/>
              <w:right w:val="single" w:sz="4" w:space="0" w:color="auto"/>
            </w:tcBorders>
          </w:tcPr>
          <w:p w14:paraId="629A8B68" w14:textId="77777777" w:rsidR="004E00EE" w:rsidRPr="00FB20BD" w:rsidRDefault="004E00EE" w:rsidP="00B84CF7">
            <w:pPr>
              <w:pStyle w:val="TAC"/>
            </w:pPr>
            <w:r w:rsidRPr="00FB20BD">
              <w:t>30</w:t>
            </w:r>
          </w:p>
        </w:tc>
        <w:tc>
          <w:tcPr>
            <w:tcW w:w="699" w:type="dxa"/>
            <w:tcBorders>
              <w:top w:val="single" w:sz="4" w:space="0" w:color="auto"/>
              <w:left w:val="single" w:sz="4" w:space="0" w:color="auto"/>
              <w:right w:val="single" w:sz="4" w:space="0" w:color="auto"/>
            </w:tcBorders>
          </w:tcPr>
          <w:p w14:paraId="5DE31103" w14:textId="77777777" w:rsidR="004E00EE" w:rsidRPr="00FB20BD" w:rsidRDefault="004E00EE" w:rsidP="00B84CF7">
            <w:pPr>
              <w:pStyle w:val="TAC"/>
            </w:pPr>
          </w:p>
        </w:tc>
        <w:tc>
          <w:tcPr>
            <w:tcW w:w="1277" w:type="dxa"/>
            <w:tcBorders>
              <w:top w:val="nil"/>
              <w:left w:val="single" w:sz="4" w:space="0" w:color="auto"/>
              <w:bottom w:val="single" w:sz="4" w:space="0" w:color="auto"/>
              <w:right w:val="single" w:sz="4" w:space="0" w:color="auto"/>
            </w:tcBorders>
          </w:tcPr>
          <w:p w14:paraId="6B108012" w14:textId="77777777" w:rsidR="004E00EE" w:rsidRPr="00FB20BD" w:rsidRDefault="004E00EE" w:rsidP="00B84CF7">
            <w:pPr>
              <w:pStyle w:val="TAC"/>
            </w:pPr>
            <w:r w:rsidRPr="00FB20BD">
              <w:t>Sub-frames before RB change</w:t>
            </w:r>
          </w:p>
        </w:tc>
        <w:tc>
          <w:tcPr>
            <w:tcW w:w="1514" w:type="dxa"/>
            <w:tcBorders>
              <w:top w:val="nil"/>
              <w:left w:val="single" w:sz="4" w:space="0" w:color="auto"/>
              <w:bottom w:val="single" w:sz="4" w:space="0" w:color="auto"/>
              <w:right w:val="single" w:sz="4" w:space="0" w:color="auto"/>
            </w:tcBorders>
          </w:tcPr>
          <w:p w14:paraId="730E2686" w14:textId="77777777" w:rsidR="004E00EE" w:rsidRPr="00FB20BD" w:rsidRDefault="004E00EE" w:rsidP="00B84CF7">
            <w:pPr>
              <w:pStyle w:val="TAL"/>
            </w:pPr>
            <w:r w:rsidRPr="00FB20BD">
              <w:t>Fixed = 10</w:t>
            </w:r>
          </w:p>
        </w:tc>
        <w:tc>
          <w:tcPr>
            <w:tcW w:w="1127" w:type="dxa"/>
            <w:tcBorders>
              <w:top w:val="nil"/>
              <w:left w:val="single" w:sz="4" w:space="0" w:color="auto"/>
              <w:bottom w:val="single" w:sz="4" w:space="0" w:color="auto"/>
              <w:right w:val="single" w:sz="4" w:space="0" w:color="auto"/>
            </w:tcBorders>
          </w:tcPr>
          <w:p w14:paraId="00E8E9C8" w14:textId="77777777" w:rsidR="004E00EE" w:rsidRPr="00FB20BD" w:rsidRDefault="004E00EE" w:rsidP="00B84CF7">
            <w:pPr>
              <w:pStyle w:val="TAL"/>
            </w:pPr>
            <w:r w:rsidRPr="00FB20BD">
              <w:t>TPC=-1dB</w:t>
            </w:r>
          </w:p>
        </w:tc>
        <w:tc>
          <w:tcPr>
            <w:tcW w:w="1066" w:type="dxa"/>
            <w:tcBorders>
              <w:top w:val="nil"/>
              <w:left w:val="single" w:sz="4" w:space="0" w:color="auto"/>
              <w:bottom w:val="single" w:sz="4" w:space="0" w:color="auto"/>
              <w:right w:val="single" w:sz="4" w:space="0" w:color="auto"/>
            </w:tcBorders>
            <w:vAlign w:val="center"/>
          </w:tcPr>
          <w:p w14:paraId="025D3DF4" w14:textId="77777777" w:rsidR="004E00EE" w:rsidRPr="00FB20BD" w:rsidRDefault="004E00EE" w:rsidP="00B84CF7">
            <w:pPr>
              <w:pStyle w:val="TAC"/>
            </w:pPr>
            <w:r w:rsidRPr="00FB20BD">
              <w:t>1</w:t>
            </w:r>
          </w:p>
        </w:tc>
        <w:tc>
          <w:tcPr>
            <w:tcW w:w="1631" w:type="dxa"/>
            <w:tcBorders>
              <w:top w:val="nil"/>
              <w:left w:val="single" w:sz="4" w:space="0" w:color="auto"/>
              <w:bottom w:val="single" w:sz="4" w:space="0" w:color="auto"/>
              <w:right w:val="single" w:sz="4" w:space="0" w:color="auto"/>
            </w:tcBorders>
            <w:shd w:val="clear" w:color="auto" w:fill="auto"/>
            <w:vAlign w:val="center"/>
          </w:tcPr>
          <w:p w14:paraId="4E1E7822" w14:textId="77777777" w:rsidR="004E00EE" w:rsidRPr="00FB20BD" w:rsidRDefault="004E00EE" w:rsidP="00B84CF7">
            <w:pPr>
              <w:pStyle w:val="TAC"/>
            </w:pPr>
            <w:r w:rsidRPr="00FB20BD">
              <w:t>ΔP ≤ 1 dB</w:t>
            </w:r>
          </w:p>
        </w:tc>
        <w:tc>
          <w:tcPr>
            <w:tcW w:w="1629" w:type="dxa"/>
            <w:tcBorders>
              <w:top w:val="nil"/>
              <w:left w:val="nil"/>
              <w:bottom w:val="single" w:sz="4" w:space="0" w:color="auto"/>
              <w:right w:val="single" w:sz="4" w:space="0" w:color="auto"/>
            </w:tcBorders>
            <w:shd w:val="clear" w:color="auto" w:fill="auto"/>
            <w:vAlign w:val="center"/>
          </w:tcPr>
          <w:p w14:paraId="01F38210" w14:textId="77777777" w:rsidR="004E00EE" w:rsidRPr="00FB20BD" w:rsidRDefault="004E00EE" w:rsidP="00B84CF7">
            <w:pPr>
              <w:pStyle w:val="TAC"/>
            </w:pPr>
            <w:r w:rsidRPr="00FB20BD">
              <w:t>1 +/- (0.7 + TT)</w:t>
            </w:r>
          </w:p>
        </w:tc>
      </w:tr>
      <w:tr w:rsidR="004E00EE" w:rsidRPr="00FB20BD" w14:paraId="6B1D0FBA" w14:textId="77777777" w:rsidTr="00EF6B6C">
        <w:trPr>
          <w:trHeight w:val="240"/>
        </w:trPr>
        <w:tc>
          <w:tcPr>
            <w:tcW w:w="795" w:type="dxa"/>
            <w:tcBorders>
              <w:top w:val="nil"/>
              <w:left w:val="single" w:sz="4" w:space="0" w:color="auto"/>
              <w:right w:val="single" w:sz="4" w:space="0" w:color="auto"/>
            </w:tcBorders>
          </w:tcPr>
          <w:p w14:paraId="7A5850D9" w14:textId="77777777" w:rsidR="004E00EE" w:rsidRPr="00FB20BD" w:rsidRDefault="004E00EE" w:rsidP="00B84CF7">
            <w:pPr>
              <w:pStyle w:val="TAC"/>
            </w:pPr>
          </w:p>
        </w:tc>
        <w:tc>
          <w:tcPr>
            <w:tcW w:w="699" w:type="dxa"/>
            <w:tcBorders>
              <w:top w:val="nil"/>
              <w:left w:val="single" w:sz="4" w:space="0" w:color="auto"/>
              <w:right w:val="single" w:sz="4" w:space="0" w:color="auto"/>
            </w:tcBorders>
          </w:tcPr>
          <w:p w14:paraId="29228826" w14:textId="77777777" w:rsidR="004E00EE" w:rsidRPr="00FB20BD" w:rsidRDefault="004E00EE" w:rsidP="00B84CF7">
            <w:pPr>
              <w:pStyle w:val="TAC"/>
            </w:pPr>
            <w:r w:rsidRPr="00FB20BD">
              <w:t>2</w:t>
            </w:r>
          </w:p>
        </w:tc>
        <w:tc>
          <w:tcPr>
            <w:tcW w:w="1277" w:type="dxa"/>
            <w:tcBorders>
              <w:top w:val="nil"/>
              <w:left w:val="single" w:sz="4" w:space="0" w:color="auto"/>
              <w:bottom w:val="single" w:sz="4" w:space="0" w:color="auto"/>
              <w:right w:val="single" w:sz="4" w:space="0" w:color="auto"/>
            </w:tcBorders>
          </w:tcPr>
          <w:p w14:paraId="2CCDE243" w14:textId="77777777" w:rsidR="004E00EE" w:rsidRPr="00FB20BD" w:rsidRDefault="004E00EE" w:rsidP="00B84CF7">
            <w:pPr>
              <w:pStyle w:val="TAC"/>
            </w:pPr>
            <w:r w:rsidRPr="00FB20BD">
              <w:t>RB change</w:t>
            </w:r>
          </w:p>
        </w:tc>
        <w:tc>
          <w:tcPr>
            <w:tcW w:w="1514" w:type="dxa"/>
            <w:tcBorders>
              <w:top w:val="nil"/>
              <w:left w:val="single" w:sz="4" w:space="0" w:color="auto"/>
              <w:bottom w:val="single" w:sz="4" w:space="0" w:color="auto"/>
              <w:right w:val="single" w:sz="4" w:space="0" w:color="auto"/>
            </w:tcBorders>
          </w:tcPr>
          <w:p w14:paraId="716DF09D" w14:textId="77777777" w:rsidR="004E00EE" w:rsidRPr="00FB20BD" w:rsidRDefault="004E00EE" w:rsidP="00B84CF7">
            <w:pPr>
              <w:pStyle w:val="TAL"/>
            </w:pPr>
            <w:r w:rsidRPr="00FB20BD">
              <w:t>10 RBs to 1 RB</w:t>
            </w:r>
          </w:p>
        </w:tc>
        <w:tc>
          <w:tcPr>
            <w:tcW w:w="1127" w:type="dxa"/>
            <w:tcBorders>
              <w:top w:val="nil"/>
              <w:left w:val="single" w:sz="4" w:space="0" w:color="auto"/>
              <w:bottom w:val="single" w:sz="4" w:space="0" w:color="auto"/>
              <w:right w:val="single" w:sz="4" w:space="0" w:color="auto"/>
            </w:tcBorders>
          </w:tcPr>
          <w:p w14:paraId="21B4B3CB" w14:textId="77777777" w:rsidR="004E00EE" w:rsidRPr="00FB20BD" w:rsidRDefault="004E00EE" w:rsidP="00B84CF7">
            <w:pPr>
              <w:pStyle w:val="TAL"/>
            </w:pPr>
            <w:r w:rsidRPr="00FB20BD">
              <w:t>TPC=-1dB</w:t>
            </w:r>
          </w:p>
        </w:tc>
        <w:tc>
          <w:tcPr>
            <w:tcW w:w="1066" w:type="dxa"/>
            <w:tcBorders>
              <w:top w:val="nil"/>
              <w:left w:val="single" w:sz="4" w:space="0" w:color="auto"/>
              <w:bottom w:val="single" w:sz="4" w:space="0" w:color="auto"/>
              <w:right w:val="single" w:sz="4" w:space="0" w:color="auto"/>
            </w:tcBorders>
            <w:vAlign w:val="center"/>
          </w:tcPr>
          <w:p w14:paraId="2C6236DC" w14:textId="77777777" w:rsidR="004E00EE" w:rsidRPr="00FB20BD" w:rsidRDefault="004E00EE" w:rsidP="00B84CF7">
            <w:pPr>
              <w:pStyle w:val="TAC"/>
            </w:pPr>
            <w:r w:rsidRPr="00FB20BD">
              <w:t>11.00</w:t>
            </w:r>
          </w:p>
        </w:tc>
        <w:tc>
          <w:tcPr>
            <w:tcW w:w="1631" w:type="dxa"/>
            <w:tcBorders>
              <w:top w:val="nil"/>
              <w:left w:val="single" w:sz="4" w:space="0" w:color="auto"/>
              <w:bottom w:val="single" w:sz="4" w:space="0" w:color="auto"/>
              <w:right w:val="single" w:sz="4" w:space="0" w:color="auto"/>
            </w:tcBorders>
            <w:shd w:val="clear" w:color="auto" w:fill="auto"/>
            <w:vAlign w:val="center"/>
          </w:tcPr>
          <w:p w14:paraId="4EDF4DAB"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629" w:type="dxa"/>
            <w:tcBorders>
              <w:top w:val="nil"/>
              <w:left w:val="nil"/>
              <w:bottom w:val="single" w:sz="4" w:space="0" w:color="auto"/>
              <w:right w:val="single" w:sz="4" w:space="0" w:color="auto"/>
            </w:tcBorders>
            <w:shd w:val="clear" w:color="auto" w:fill="auto"/>
            <w:vAlign w:val="center"/>
          </w:tcPr>
          <w:p w14:paraId="67B3785A" w14:textId="77777777" w:rsidR="004E00EE" w:rsidRPr="00FB20BD" w:rsidRDefault="004E00EE" w:rsidP="00B84CF7">
            <w:pPr>
              <w:pStyle w:val="TAC"/>
            </w:pPr>
            <w:r w:rsidRPr="00FB20BD">
              <w:t>11.00 +/- (4 + TT)</w:t>
            </w:r>
          </w:p>
        </w:tc>
      </w:tr>
      <w:tr w:rsidR="004E00EE" w:rsidRPr="00FB20BD" w14:paraId="173412FE" w14:textId="77777777" w:rsidTr="00EF6B6C">
        <w:trPr>
          <w:trHeight w:val="240"/>
        </w:trPr>
        <w:tc>
          <w:tcPr>
            <w:tcW w:w="795" w:type="dxa"/>
            <w:tcBorders>
              <w:left w:val="single" w:sz="4" w:space="0" w:color="auto"/>
              <w:bottom w:val="single" w:sz="4" w:space="0" w:color="auto"/>
              <w:right w:val="single" w:sz="4" w:space="0" w:color="auto"/>
            </w:tcBorders>
          </w:tcPr>
          <w:p w14:paraId="54F13626" w14:textId="77777777" w:rsidR="004E00EE" w:rsidRPr="00FB20BD" w:rsidRDefault="004E00EE" w:rsidP="00B84CF7">
            <w:pPr>
              <w:pStyle w:val="TAC"/>
            </w:pPr>
          </w:p>
        </w:tc>
        <w:tc>
          <w:tcPr>
            <w:tcW w:w="699" w:type="dxa"/>
            <w:tcBorders>
              <w:left w:val="single" w:sz="4" w:space="0" w:color="auto"/>
              <w:bottom w:val="single" w:sz="4" w:space="0" w:color="auto"/>
              <w:right w:val="single" w:sz="4" w:space="0" w:color="auto"/>
            </w:tcBorders>
          </w:tcPr>
          <w:p w14:paraId="44B73914" w14:textId="77777777" w:rsidR="004E00EE" w:rsidRPr="00FB20BD" w:rsidRDefault="004E00EE" w:rsidP="00B84CF7">
            <w:pPr>
              <w:pStyle w:val="TAC"/>
            </w:pPr>
          </w:p>
        </w:tc>
        <w:tc>
          <w:tcPr>
            <w:tcW w:w="1277" w:type="dxa"/>
            <w:tcBorders>
              <w:top w:val="nil"/>
              <w:left w:val="single" w:sz="4" w:space="0" w:color="auto"/>
              <w:bottom w:val="single" w:sz="4" w:space="0" w:color="auto"/>
              <w:right w:val="single" w:sz="4" w:space="0" w:color="auto"/>
            </w:tcBorders>
          </w:tcPr>
          <w:p w14:paraId="441595F9" w14:textId="77777777" w:rsidR="004E00EE" w:rsidRPr="00FB20BD" w:rsidRDefault="004E00EE" w:rsidP="00B84CF7">
            <w:pPr>
              <w:pStyle w:val="TAC"/>
            </w:pPr>
            <w:r w:rsidRPr="00FB20BD">
              <w:t>Sub-frames after RB change</w:t>
            </w:r>
          </w:p>
        </w:tc>
        <w:tc>
          <w:tcPr>
            <w:tcW w:w="1514" w:type="dxa"/>
            <w:tcBorders>
              <w:top w:val="nil"/>
              <w:left w:val="single" w:sz="4" w:space="0" w:color="auto"/>
              <w:bottom w:val="single" w:sz="4" w:space="0" w:color="auto"/>
              <w:right w:val="single" w:sz="4" w:space="0" w:color="auto"/>
            </w:tcBorders>
          </w:tcPr>
          <w:p w14:paraId="0B2745E8" w14:textId="77777777" w:rsidR="004E00EE" w:rsidRPr="00FB20BD" w:rsidRDefault="004E00EE" w:rsidP="00B84CF7">
            <w:pPr>
              <w:pStyle w:val="TAL"/>
            </w:pPr>
            <w:r w:rsidRPr="00FB20BD">
              <w:t>Fixed = 1</w:t>
            </w:r>
          </w:p>
        </w:tc>
        <w:tc>
          <w:tcPr>
            <w:tcW w:w="1127" w:type="dxa"/>
            <w:tcBorders>
              <w:top w:val="nil"/>
              <w:left w:val="single" w:sz="4" w:space="0" w:color="auto"/>
              <w:bottom w:val="single" w:sz="4" w:space="0" w:color="auto"/>
              <w:right w:val="single" w:sz="4" w:space="0" w:color="auto"/>
            </w:tcBorders>
          </w:tcPr>
          <w:p w14:paraId="7CB17D97" w14:textId="77777777" w:rsidR="004E00EE" w:rsidRPr="00FB20BD" w:rsidRDefault="004E00EE" w:rsidP="00B84CF7">
            <w:pPr>
              <w:pStyle w:val="TAL"/>
            </w:pPr>
            <w:r w:rsidRPr="00FB20BD">
              <w:t>TPC=-1dB</w:t>
            </w:r>
          </w:p>
        </w:tc>
        <w:tc>
          <w:tcPr>
            <w:tcW w:w="1066" w:type="dxa"/>
            <w:tcBorders>
              <w:top w:val="nil"/>
              <w:left w:val="single" w:sz="4" w:space="0" w:color="auto"/>
              <w:bottom w:val="single" w:sz="4" w:space="0" w:color="auto"/>
              <w:right w:val="single" w:sz="4" w:space="0" w:color="auto"/>
            </w:tcBorders>
            <w:vAlign w:val="center"/>
          </w:tcPr>
          <w:p w14:paraId="402BFF6B" w14:textId="77777777" w:rsidR="004E00EE" w:rsidRPr="00FB20BD" w:rsidRDefault="004E00EE" w:rsidP="00B84CF7">
            <w:pPr>
              <w:pStyle w:val="TAC"/>
            </w:pPr>
            <w:r w:rsidRPr="00FB20BD">
              <w:t>1</w:t>
            </w:r>
          </w:p>
        </w:tc>
        <w:tc>
          <w:tcPr>
            <w:tcW w:w="1631" w:type="dxa"/>
            <w:tcBorders>
              <w:top w:val="nil"/>
              <w:left w:val="single" w:sz="4" w:space="0" w:color="auto"/>
              <w:bottom w:val="single" w:sz="4" w:space="0" w:color="auto"/>
              <w:right w:val="single" w:sz="4" w:space="0" w:color="auto"/>
            </w:tcBorders>
            <w:shd w:val="clear" w:color="auto" w:fill="auto"/>
            <w:vAlign w:val="center"/>
          </w:tcPr>
          <w:p w14:paraId="72F2858F" w14:textId="77777777" w:rsidR="004E00EE" w:rsidRPr="00FB20BD" w:rsidRDefault="004E00EE" w:rsidP="00B84CF7">
            <w:pPr>
              <w:pStyle w:val="TAC"/>
            </w:pPr>
            <w:r w:rsidRPr="00FB20BD">
              <w:t>ΔP ≤ 1 dB</w:t>
            </w:r>
          </w:p>
        </w:tc>
        <w:tc>
          <w:tcPr>
            <w:tcW w:w="1629" w:type="dxa"/>
            <w:tcBorders>
              <w:top w:val="nil"/>
              <w:left w:val="nil"/>
              <w:bottom w:val="single" w:sz="4" w:space="0" w:color="auto"/>
              <w:right w:val="single" w:sz="4" w:space="0" w:color="auto"/>
            </w:tcBorders>
            <w:shd w:val="clear" w:color="auto" w:fill="auto"/>
            <w:vAlign w:val="center"/>
          </w:tcPr>
          <w:p w14:paraId="5CFAA90C" w14:textId="77777777" w:rsidR="004E00EE" w:rsidRPr="00FB20BD" w:rsidRDefault="004E00EE" w:rsidP="00B84CF7">
            <w:pPr>
              <w:pStyle w:val="TAC"/>
            </w:pPr>
            <w:r w:rsidRPr="00FB20BD">
              <w:t>1 +/- (0.7 + TT)</w:t>
            </w:r>
          </w:p>
        </w:tc>
      </w:tr>
      <w:tr w:rsidR="004E00EE" w:rsidRPr="00FB20BD" w14:paraId="09F8F57E" w14:textId="77777777" w:rsidTr="00EF6B6C">
        <w:trPr>
          <w:trHeight w:val="240"/>
        </w:trPr>
        <w:tc>
          <w:tcPr>
            <w:tcW w:w="9738" w:type="dxa"/>
            <w:gridSpan w:val="8"/>
            <w:tcBorders>
              <w:top w:val="single" w:sz="4" w:space="0" w:color="auto"/>
              <w:left w:val="single" w:sz="4" w:space="0" w:color="auto"/>
              <w:bottom w:val="single" w:sz="4" w:space="0" w:color="auto"/>
              <w:right w:val="single" w:sz="4" w:space="0" w:color="auto"/>
            </w:tcBorders>
          </w:tcPr>
          <w:p w14:paraId="43C967C0" w14:textId="77777777" w:rsidR="004E00EE" w:rsidRPr="00FB20BD" w:rsidRDefault="004E00EE"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209E038C" w14:textId="77777777" w:rsidR="004E00EE" w:rsidRPr="00FB20BD" w:rsidRDefault="004E00EE" w:rsidP="00B84CF7">
            <w:pPr>
              <w:pStyle w:val="TAN"/>
            </w:pPr>
            <w:r w:rsidRPr="00FB20BD">
              <w:t>Note 2:</w:t>
            </w:r>
            <w:r w:rsidRPr="00FB20BD">
              <w:tab/>
              <w:t>The starting resource block shall be RB# 0.</w:t>
            </w:r>
          </w:p>
          <w:p w14:paraId="68FAE0AF" w14:textId="77777777" w:rsidR="004E00EE" w:rsidRPr="00FB20BD" w:rsidRDefault="004E00EE" w:rsidP="00B84CF7">
            <w:pPr>
              <w:pStyle w:val="TAN"/>
            </w:pPr>
            <w:r w:rsidRPr="00FB20BD">
              <w:t>Note 3:</w:t>
            </w:r>
            <w:r w:rsidRPr="00FB20BD">
              <w:tab/>
              <w:t>TT=0.7dB</w:t>
            </w:r>
          </w:p>
          <w:p w14:paraId="7B8A76B5" w14:textId="77777777" w:rsidR="004E00EE" w:rsidRPr="00FB20BD" w:rsidRDefault="004E00EE" w:rsidP="00B84CF7">
            <w:pPr>
              <w:pStyle w:val="TAN"/>
            </w:pPr>
            <w:r w:rsidRPr="00FB20BD">
              <w:t>Note 4:</w:t>
            </w:r>
            <w:r w:rsidRPr="00FB20BD">
              <w:tab/>
              <w:t>Applicable if PUMAX ≥ P ≥ Pmin. Pmin as defined in sub-clause 6.3.1.</w:t>
            </w:r>
          </w:p>
        </w:tc>
      </w:tr>
    </w:tbl>
    <w:p w14:paraId="2EEEA071" w14:textId="77777777" w:rsidR="004E00EE" w:rsidRPr="00FB20BD" w:rsidRDefault="004E00EE" w:rsidP="00B84CF7"/>
    <w:p w14:paraId="138DD556" w14:textId="4967E7E6" w:rsidR="004E00EE" w:rsidRPr="00FB20BD" w:rsidRDefault="004E00EE" w:rsidP="00B84CF7">
      <w:pPr>
        <w:pStyle w:val="TH"/>
      </w:pPr>
      <w:r w:rsidRPr="00FB20BD">
        <w:t xml:space="preserve">Table 6.3D.4.2.5-3: Test Requirements Relative Power Tolerance for Transmission, channel BW 10MHz, 15MHz, 20MHz, 25MHz, 30MHz, </w:t>
      </w:r>
      <w:r w:rsidR="00FB00A0" w:rsidRPr="00FB20BD">
        <w:rPr>
          <w:rFonts w:eastAsia="SimSun"/>
          <w:lang w:eastAsia="zh-CN"/>
        </w:rPr>
        <w:t xml:space="preserve">35MHz, </w:t>
      </w:r>
      <w:r w:rsidRPr="00FB20BD">
        <w:t xml:space="preserve">40MHz, </w:t>
      </w:r>
      <w:r w:rsidR="001664CD" w:rsidRPr="00FB20BD">
        <w:t xml:space="preserve">45MHz, </w:t>
      </w:r>
      <w:r w:rsidRPr="00FB20BD">
        <w:t>50MHz ramp up sub-test</w:t>
      </w:r>
    </w:p>
    <w:tbl>
      <w:tblPr>
        <w:tblW w:w="9738" w:type="dxa"/>
        <w:tblInd w:w="293" w:type="dxa"/>
        <w:tblLook w:val="0000" w:firstRow="0" w:lastRow="0" w:firstColumn="0" w:lastColumn="0" w:noHBand="0" w:noVBand="0"/>
      </w:tblPr>
      <w:tblGrid>
        <w:gridCol w:w="792"/>
        <w:gridCol w:w="735"/>
        <w:gridCol w:w="1134"/>
        <w:gridCol w:w="1465"/>
        <w:gridCol w:w="1107"/>
        <w:gridCol w:w="1117"/>
        <w:gridCol w:w="1716"/>
        <w:gridCol w:w="1672"/>
      </w:tblGrid>
      <w:tr w:rsidR="004E00EE" w:rsidRPr="00FB20BD" w14:paraId="5E64F3EC" w14:textId="77777777" w:rsidTr="00EF6B6C">
        <w:trPr>
          <w:trHeight w:val="240"/>
        </w:trPr>
        <w:tc>
          <w:tcPr>
            <w:tcW w:w="792" w:type="dxa"/>
            <w:tcBorders>
              <w:top w:val="single" w:sz="4" w:space="0" w:color="auto"/>
              <w:left w:val="single" w:sz="4" w:space="0" w:color="auto"/>
              <w:bottom w:val="nil"/>
              <w:right w:val="single" w:sz="4" w:space="0" w:color="000000"/>
            </w:tcBorders>
          </w:tcPr>
          <w:p w14:paraId="433E0641" w14:textId="77777777" w:rsidR="004E00EE" w:rsidRPr="00FB20BD" w:rsidRDefault="004E00EE" w:rsidP="00B84CF7">
            <w:pPr>
              <w:pStyle w:val="TAH"/>
            </w:pPr>
            <w:r w:rsidRPr="00FB20BD">
              <w:t>Test SCS [kHz]</w:t>
            </w:r>
          </w:p>
        </w:tc>
        <w:tc>
          <w:tcPr>
            <w:tcW w:w="735" w:type="dxa"/>
            <w:tcBorders>
              <w:top w:val="single" w:sz="4" w:space="0" w:color="auto"/>
              <w:left w:val="single" w:sz="4" w:space="0" w:color="auto"/>
              <w:bottom w:val="nil"/>
              <w:right w:val="single" w:sz="4" w:space="0" w:color="000000"/>
            </w:tcBorders>
          </w:tcPr>
          <w:p w14:paraId="3D82C66D" w14:textId="77777777" w:rsidR="004E00EE" w:rsidRPr="00FB20BD" w:rsidRDefault="004E00EE" w:rsidP="00B84CF7">
            <w:pPr>
              <w:pStyle w:val="TAH"/>
            </w:pPr>
            <w:r w:rsidRPr="00FB20BD">
              <w:t>Sub-test ID</w:t>
            </w:r>
          </w:p>
        </w:tc>
        <w:tc>
          <w:tcPr>
            <w:tcW w:w="1134" w:type="dxa"/>
            <w:tcBorders>
              <w:top w:val="single" w:sz="4" w:space="0" w:color="auto"/>
              <w:left w:val="single" w:sz="4" w:space="0" w:color="auto"/>
              <w:bottom w:val="nil"/>
              <w:right w:val="single" w:sz="4" w:space="0" w:color="000000"/>
            </w:tcBorders>
          </w:tcPr>
          <w:p w14:paraId="5D032321" w14:textId="77777777" w:rsidR="004E00EE" w:rsidRPr="00FB20BD" w:rsidRDefault="004E00EE" w:rsidP="00B84CF7">
            <w:pPr>
              <w:pStyle w:val="TAH"/>
            </w:pPr>
            <w:r w:rsidRPr="00FB20BD">
              <w:t>Applicable sub-frames</w:t>
            </w:r>
          </w:p>
        </w:tc>
        <w:tc>
          <w:tcPr>
            <w:tcW w:w="1465" w:type="dxa"/>
            <w:tcBorders>
              <w:top w:val="single" w:sz="4" w:space="0" w:color="auto"/>
              <w:left w:val="single" w:sz="4" w:space="0" w:color="auto"/>
              <w:bottom w:val="nil"/>
              <w:right w:val="single" w:sz="4" w:space="0" w:color="auto"/>
            </w:tcBorders>
          </w:tcPr>
          <w:p w14:paraId="5C679987" w14:textId="77777777" w:rsidR="004E00EE" w:rsidRPr="00FB20BD" w:rsidRDefault="004E00EE"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tcPr>
          <w:p w14:paraId="0D79C981" w14:textId="77777777" w:rsidR="004E00EE" w:rsidRPr="00FB20BD" w:rsidRDefault="004E00EE" w:rsidP="00B84CF7">
            <w:pPr>
              <w:pStyle w:val="TAH"/>
            </w:pPr>
            <w:r w:rsidRPr="00FB20BD">
              <w:t>TPC command</w:t>
            </w:r>
          </w:p>
        </w:tc>
        <w:tc>
          <w:tcPr>
            <w:tcW w:w="1117" w:type="dxa"/>
            <w:tcBorders>
              <w:top w:val="single" w:sz="4" w:space="0" w:color="auto"/>
              <w:left w:val="single" w:sz="4" w:space="0" w:color="auto"/>
              <w:bottom w:val="nil"/>
              <w:right w:val="single" w:sz="4" w:space="0" w:color="auto"/>
            </w:tcBorders>
            <w:vAlign w:val="center"/>
          </w:tcPr>
          <w:p w14:paraId="14341E33" w14:textId="77777777" w:rsidR="004E00EE" w:rsidRPr="00FB20BD" w:rsidRDefault="004E00EE" w:rsidP="00B84CF7">
            <w:pPr>
              <w:pStyle w:val="TAH"/>
            </w:pPr>
            <w:r w:rsidRPr="00FB20BD">
              <w:t>Expected power step size (Up)</w:t>
            </w:r>
          </w:p>
        </w:tc>
        <w:tc>
          <w:tcPr>
            <w:tcW w:w="1716" w:type="dxa"/>
            <w:tcBorders>
              <w:top w:val="single" w:sz="4" w:space="0" w:color="auto"/>
              <w:left w:val="single" w:sz="4" w:space="0" w:color="auto"/>
              <w:bottom w:val="nil"/>
              <w:right w:val="single" w:sz="4" w:space="0" w:color="000000"/>
            </w:tcBorders>
            <w:shd w:val="clear" w:color="auto" w:fill="auto"/>
            <w:vAlign w:val="center"/>
          </w:tcPr>
          <w:p w14:paraId="2E77572E" w14:textId="77777777" w:rsidR="004E00EE" w:rsidRPr="00FB20BD" w:rsidRDefault="004E00EE" w:rsidP="00B84CF7">
            <w:pPr>
              <w:pStyle w:val="TAH"/>
            </w:pPr>
            <w:r w:rsidRPr="00FB20BD">
              <w:t>Power step size range (Up)</w:t>
            </w:r>
          </w:p>
        </w:tc>
        <w:tc>
          <w:tcPr>
            <w:tcW w:w="1672" w:type="dxa"/>
            <w:tcBorders>
              <w:top w:val="single" w:sz="4" w:space="0" w:color="auto"/>
              <w:left w:val="nil"/>
              <w:bottom w:val="nil"/>
              <w:right w:val="single" w:sz="4" w:space="0" w:color="auto"/>
            </w:tcBorders>
            <w:shd w:val="clear" w:color="auto" w:fill="auto"/>
            <w:vAlign w:val="center"/>
          </w:tcPr>
          <w:p w14:paraId="33585295" w14:textId="77777777" w:rsidR="004E00EE" w:rsidRPr="00FB20BD" w:rsidRDefault="004E00EE" w:rsidP="00B84CF7">
            <w:pPr>
              <w:pStyle w:val="TAH"/>
            </w:pPr>
            <w:r w:rsidRPr="00FB20BD">
              <w:t>PUSCH</w:t>
            </w:r>
          </w:p>
        </w:tc>
      </w:tr>
      <w:tr w:rsidR="004E00EE" w:rsidRPr="00FB20BD" w14:paraId="01F1871A" w14:textId="77777777" w:rsidTr="00EF6B6C">
        <w:trPr>
          <w:trHeight w:val="255"/>
        </w:trPr>
        <w:tc>
          <w:tcPr>
            <w:tcW w:w="792" w:type="dxa"/>
            <w:tcBorders>
              <w:top w:val="nil"/>
              <w:left w:val="single" w:sz="4" w:space="0" w:color="auto"/>
              <w:bottom w:val="single" w:sz="4" w:space="0" w:color="auto"/>
              <w:right w:val="single" w:sz="4" w:space="0" w:color="000000"/>
            </w:tcBorders>
          </w:tcPr>
          <w:p w14:paraId="61EE7DBF" w14:textId="77777777" w:rsidR="004E00EE" w:rsidRPr="00FB20BD" w:rsidRDefault="004E00EE" w:rsidP="00B84CF7">
            <w:pPr>
              <w:pStyle w:val="TAL"/>
            </w:pPr>
          </w:p>
        </w:tc>
        <w:tc>
          <w:tcPr>
            <w:tcW w:w="735" w:type="dxa"/>
            <w:tcBorders>
              <w:top w:val="nil"/>
              <w:left w:val="single" w:sz="4" w:space="0" w:color="auto"/>
              <w:bottom w:val="single" w:sz="4" w:space="0" w:color="auto"/>
              <w:right w:val="single" w:sz="4" w:space="0" w:color="000000"/>
            </w:tcBorders>
          </w:tcPr>
          <w:p w14:paraId="155B0080" w14:textId="77777777" w:rsidR="004E00EE" w:rsidRPr="00FB20BD" w:rsidRDefault="004E00EE" w:rsidP="00B84CF7">
            <w:pPr>
              <w:pStyle w:val="TAL"/>
            </w:pPr>
          </w:p>
        </w:tc>
        <w:tc>
          <w:tcPr>
            <w:tcW w:w="1134" w:type="dxa"/>
            <w:tcBorders>
              <w:top w:val="nil"/>
              <w:left w:val="single" w:sz="4" w:space="0" w:color="auto"/>
              <w:bottom w:val="single" w:sz="4" w:space="0" w:color="auto"/>
              <w:right w:val="single" w:sz="4" w:space="0" w:color="000000"/>
            </w:tcBorders>
          </w:tcPr>
          <w:p w14:paraId="5F2EE87E" w14:textId="77777777" w:rsidR="004E00EE" w:rsidRPr="00FB20BD" w:rsidRDefault="004E00EE" w:rsidP="00B84CF7">
            <w:pPr>
              <w:pStyle w:val="TAL"/>
            </w:pPr>
          </w:p>
        </w:tc>
        <w:tc>
          <w:tcPr>
            <w:tcW w:w="1465" w:type="dxa"/>
            <w:tcBorders>
              <w:top w:val="nil"/>
              <w:left w:val="single" w:sz="4" w:space="0" w:color="auto"/>
              <w:bottom w:val="single" w:sz="4" w:space="0" w:color="auto"/>
              <w:right w:val="single" w:sz="4" w:space="0" w:color="auto"/>
            </w:tcBorders>
          </w:tcPr>
          <w:p w14:paraId="259A1A3E" w14:textId="77777777" w:rsidR="004E00EE" w:rsidRPr="00FB20BD" w:rsidRDefault="004E00EE" w:rsidP="00B84CF7">
            <w:pPr>
              <w:pStyle w:val="TAL"/>
            </w:pPr>
          </w:p>
        </w:tc>
        <w:tc>
          <w:tcPr>
            <w:tcW w:w="1107" w:type="dxa"/>
            <w:tcBorders>
              <w:top w:val="nil"/>
              <w:left w:val="single" w:sz="4" w:space="0" w:color="auto"/>
              <w:bottom w:val="single" w:sz="4" w:space="0" w:color="auto"/>
              <w:right w:val="single" w:sz="4" w:space="0" w:color="auto"/>
            </w:tcBorders>
          </w:tcPr>
          <w:p w14:paraId="23ED88A7" w14:textId="77777777" w:rsidR="004E00EE" w:rsidRPr="00FB20BD" w:rsidRDefault="004E00EE" w:rsidP="00B84CF7">
            <w:pPr>
              <w:pStyle w:val="TAL"/>
            </w:pPr>
          </w:p>
        </w:tc>
        <w:tc>
          <w:tcPr>
            <w:tcW w:w="1117" w:type="dxa"/>
            <w:tcBorders>
              <w:top w:val="nil"/>
              <w:left w:val="single" w:sz="4" w:space="0" w:color="auto"/>
              <w:bottom w:val="single" w:sz="4" w:space="0" w:color="auto"/>
              <w:right w:val="single" w:sz="4" w:space="0" w:color="auto"/>
            </w:tcBorders>
            <w:vAlign w:val="center"/>
          </w:tcPr>
          <w:p w14:paraId="6AA0371F" w14:textId="77777777" w:rsidR="004E00EE" w:rsidRPr="00FB20BD" w:rsidRDefault="004E00EE" w:rsidP="00B84CF7">
            <w:pPr>
              <w:pStyle w:val="TAH"/>
            </w:pPr>
            <w:r w:rsidRPr="00FB20BD">
              <w:t>ΔP [dB]</w:t>
            </w:r>
          </w:p>
        </w:tc>
        <w:tc>
          <w:tcPr>
            <w:tcW w:w="1716" w:type="dxa"/>
            <w:tcBorders>
              <w:top w:val="nil"/>
              <w:left w:val="single" w:sz="4" w:space="0" w:color="auto"/>
              <w:bottom w:val="single" w:sz="4" w:space="0" w:color="auto"/>
              <w:right w:val="single" w:sz="4" w:space="0" w:color="000000"/>
            </w:tcBorders>
            <w:shd w:val="clear" w:color="auto" w:fill="auto"/>
            <w:vAlign w:val="center"/>
          </w:tcPr>
          <w:p w14:paraId="1F6F92E8" w14:textId="77777777" w:rsidR="004E00EE" w:rsidRPr="00FB20BD" w:rsidRDefault="004E00EE" w:rsidP="00B84CF7">
            <w:pPr>
              <w:pStyle w:val="TAH"/>
            </w:pPr>
            <w:r w:rsidRPr="00FB20BD">
              <w:t>ΔP [dB]</w:t>
            </w:r>
          </w:p>
        </w:tc>
        <w:tc>
          <w:tcPr>
            <w:tcW w:w="1672" w:type="dxa"/>
            <w:tcBorders>
              <w:top w:val="nil"/>
              <w:left w:val="nil"/>
              <w:bottom w:val="single" w:sz="4" w:space="0" w:color="auto"/>
              <w:right w:val="single" w:sz="4" w:space="0" w:color="auto"/>
            </w:tcBorders>
            <w:shd w:val="clear" w:color="auto" w:fill="auto"/>
            <w:vAlign w:val="center"/>
          </w:tcPr>
          <w:p w14:paraId="16637E50" w14:textId="77777777" w:rsidR="004E00EE" w:rsidRPr="00FB20BD" w:rsidRDefault="004E00EE" w:rsidP="00B84CF7">
            <w:pPr>
              <w:pStyle w:val="TAH"/>
            </w:pPr>
            <w:r w:rsidRPr="00FB20BD">
              <w:t>[dB]</w:t>
            </w:r>
          </w:p>
        </w:tc>
      </w:tr>
      <w:tr w:rsidR="004E00EE" w:rsidRPr="00FB20BD" w14:paraId="47771A8B" w14:textId="77777777" w:rsidTr="00EF6B6C">
        <w:trPr>
          <w:trHeight w:val="240"/>
        </w:trPr>
        <w:tc>
          <w:tcPr>
            <w:tcW w:w="792" w:type="dxa"/>
            <w:tcBorders>
              <w:left w:val="single" w:sz="4" w:space="0" w:color="auto"/>
              <w:right w:val="single" w:sz="4" w:space="0" w:color="auto"/>
            </w:tcBorders>
          </w:tcPr>
          <w:p w14:paraId="29D8A13A"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76ADEB10"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091FB01D" w14:textId="77777777" w:rsidR="004E00EE" w:rsidRPr="00FB20BD" w:rsidRDefault="004E00EE" w:rsidP="00B84CF7">
            <w:pPr>
              <w:pStyle w:val="TAC"/>
            </w:pPr>
            <w:r w:rsidRPr="00FB20BD">
              <w:t>Subframes before RB change</w:t>
            </w:r>
          </w:p>
        </w:tc>
        <w:tc>
          <w:tcPr>
            <w:tcW w:w="1465" w:type="dxa"/>
            <w:tcBorders>
              <w:top w:val="nil"/>
              <w:left w:val="single" w:sz="4" w:space="0" w:color="auto"/>
              <w:bottom w:val="single" w:sz="4" w:space="0" w:color="auto"/>
              <w:right w:val="single" w:sz="4" w:space="0" w:color="auto"/>
            </w:tcBorders>
          </w:tcPr>
          <w:p w14:paraId="1FB40036" w14:textId="77777777" w:rsidR="004E00EE" w:rsidRPr="00FB20BD" w:rsidRDefault="004E00EE"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5778C985"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4FD7CC1B"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24BE0B04"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29B95ED0" w14:textId="77777777" w:rsidR="004E00EE" w:rsidRPr="00FB20BD" w:rsidRDefault="004E00EE" w:rsidP="00B84CF7">
            <w:pPr>
              <w:pStyle w:val="TAC"/>
            </w:pPr>
            <w:r w:rsidRPr="00FB20BD">
              <w:t>1 +/- (0.7 + TT)</w:t>
            </w:r>
          </w:p>
        </w:tc>
      </w:tr>
      <w:tr w:rsidR="004E00EE" w:rsidRPr="00FB20BD" w14:paraId="2A94D6E0" w14:textId="77777777" w:rsidTr="00EF6B6C">
        <w:trPr>
          <w:trHeight w:val="240"/>
        </w:trPr>
        <w:tc>
          <w:tcPr>
            <w:tcW w:w="792" w:type="dxa"/>
            <w:tcBorders>
              <w:left w:val="single" w:sz="4" w:space="0" w:color="auto"/>
              <w:right w:val="single" w:sz="4" w:space="0" w:color="auto"/>
            </w:tcBorders>
          </w:tcPr>
          <w:p w14:paraId="3F421D30"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66669A58" w14:textId="77777777" w:rsidR="004E00EE" w:rsidRPr="00FB20BD" w:rsidRDefault="004E00EE" w:rsidP="00B84CF7">
            <w:pPr>
              <w:pStyle w:val="TAC"/>
            </w:pPr>
            <w:r w:rsidRPr="00FB20BD">
              <w:t>1</w:t>
            </w:r>
          </w:p>
        </w:tc>
        <w:tc>
          <w:tcPr>
            <w:tcW w:w="1134" w:type="dxa"/>
            <w:tcBorders>
              <w:top w:val="nil"/>
              <w:left w:val="single" w:sz="4" w:space="0" w:color="auto"/>
              <w:bottom w:val="single" w:sz="4" w:space="0" w:color="auto"/>
              <w:right w:val="single" w:sz="4" w:space="0" w:color="auto"/>
            </w:tcBorders>
          </w:tcPr>
          <w:p w14:paraId="093C0EFE" w14:textId="77777777" w:rsidR="004E00EE" w:rsidRPr="00FB20BD" w:rsidRDefault="004E00EE" w:rsidP="00B84CF7">
            <w:pPr>
              <w:pStyle w:val="TAC"/>
            </w:pPr>
            <w:r w:rsidRPr="00FB20BD">
              <w:t>RB change</w:t>
            </w:r>
          </w:p>
        </w:tc>
        <w:tc>
          <w:tcPr>
            <w:tcW w:w="1465" w:type="dxa"/>
            <w:tcBorders>
              <w:top w:val="nil"/>
              <w:left w:val="single" w:sz="4" w:space="0" w:color="auto"/>
              <w:bottom w:val="single" w:sz="4" w:space="0" w:color="auto"/>
              <w:right w:val="single" w:sz="4" w:space="0" w:color="auto"/>
            </w:tcBorders>
          </w:tcPr>
          <w:p w14:paraId="6017E4C3" w14:textId="77777777" w:rsidR="004E00EE" w:rsidRPr="00FB20BD" w:rsidRDefault="004E00EE"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tcPr>
          <w:p w14:paraId="0FAFF96A"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6D00128D" w14:textId="77777777" w:rsidR="004E00EE" w:rsidRPr="00FB20BD" w:rsidRDefault="004E00EE" w:rsidP="00B84CF7">
            <w:pPr>
              <w:pStyle w:val="TAC"/>
            </w:pPr>
            <w:r w:rsidRPr="00FB20BD">
              <w:t>7.99</w:t>
            </w:r>
          </w:p>
        </w:tc>
        <w:tc>
          <w:tcPr>
            <w:tcW w:w="1716" w:type="dxa"/>
            <w:tcBorders>
              <w:top w:val="nil"/>
              <w:left w:val="single" w:sz="4" w:space="0" w:color="auto"/>
              <w:bottom w:val="single" w:sz="4" w:space="0" w:color="auto"/>
              <w:right w:val="single" w:sz="4" w:space="0" w:color="auto"/>
            </w:tcBorders>
            <w:shd w:val="clear" w:color="auto" w:fill="auto"/>
            <w:vAlign w:val="center"/>
          </w:tcPr>
          <w:p w14:paraId="36D48A28"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672" w:type="dxa"/>
            <w:tcBorders>
              <w:top w:val="nil"/>
              <w:left w:val="nil"/>
              <w:bottom w:val="single" w:sz="4" w:space="0" w:color="auto"/>
              <w:right w:val="single" w:sz="4" w:space="0" w:color="auto"/>
            </w:tcBorders>
            <w:shd w:val="clear" w:color="auto" w:fill="auto"/>
            <w:vAlign w:val="center"/>
          </w:tcPr>
          <w:p w14:paraId="12C4FFC5" w14:textId="77777777" w:rsidR="004E00EE" w:rsidRPr="00FB20BD" w:rsidRDefault="004E00EE" w:rsidP="00B84CF7">
            <w:pPr>
              <w:pStyle w:val="TAC"/>
            </w:pPr>
            <w:r w:rsidRPr="00FB20BD">
              <w:t>7.99 +/- (3.5 + TT)</w:t>
            </w:r>
          </w:p>
        </w:tc>
      </w:tr>
      <w:tr w:rsidR="004E00EE" w:rsidRPr="00FB20BD" w14:paraId="0ABDB3C4" w14:textId="77777777" w:rsidTr="00EF6B6C">
        <w:trPr>
          <w:trHeight w:val="240"/>
        </w:trPr>
        <w:tc>
          <w:tcPr>
            <w:tcW w:w="792" w:type="dxa"/>
            <w:tcBorders>
              <w:left w:val="single" w:sz="4" w:space="0" w:color="auto"/>
              <w:right w:val="single" w:sz="4" w:space="0" w:color="auto"/>
            </w:tcBorders>
          </w:tcPr>
          <w:p w14:paraId="2B040C98"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5563E60E"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747D81D2" w14:textId="77777777" w:rsidR="004E00EE" w:rsidRPr="00FB20BD" w:rsidRDefault="004E00EE" w:rsidP="00B84CF7">
            <w:pPr>
              <w:pStyle w:val="TAC"/>
            </w:pPr>
            <w:r w:rsidRPr="00FB20BD">
              <w:t>Subframes after RB change</w:t>
            </w:r>
          </w:p>
        </w:tc>
        <w:tc>
          <w:tcPr>
            <w:tcW w:w="1465" w:type="dxa"/>
            <w:tcBorders>
              <w:top w:val="nil"/>
              <w:left w:val="single" w:sz="4" w:space="0" w:color="auto"/>
              <w:bottom w:val="single" w:sz="4" w:space="0" w:color="auto"/>
              <w:right w:val="single" w:sz="4" w:space="0" w:color="auto"/>
            </w:tcBorders>
          </w:tcPr>
          <w:p w14:paraId="0DEA5439" w14:textId="77777777" w:rsidR="004E00EE" w:rsidRPr="00FB20BD" w:rsidRDefault="004E00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tcPr>
          <w:p w14:paraId="71ADB6CA"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304A6A68"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31E0D78C"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19B9DF71" w14:textId="77777777" w:rsidR="004E00EE" w:rsidRPr="00FB20BD" w:rsidRDefault="004E00EE" w:rsidP="00B84CF7">
            <w:pPr>
              <w:pStyle w:val="TAC"/>
            </w:pPr>
            <w:r w:rsidRPr="00FB20BD">
              <w:t>1 +/- (0.7 + TT)</w:t>
            </w:r>
          </w:p>
        </w:tc>
      </w:tr>
      <w:tr w:rsidR="004E00EE" w:rsidRPr="00FB20BD" w14:paraId="752F11EB" w14:textId="77777777" w:rsidTr="00EF6B6C">
        <w:trPr>
          <w:trHeight w:val="240"/>
        </w:trPr>
        <w:tc>
          <w:tcPr>
            <w:tcW w:w="792" w:type="dxa"/>
            <w:tcBorders>
              <w:left w:val="single" w:sz="4" w:space="0" w:color="auto"/>
              <w:right w:val="single" w:sz="4" w:space="0" w:color="auto"/>
            </w:tcBorders>
          </w:tcPr>
          <w:p w14:paraId="2AA62525"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42EBC619"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6A1B75C3" w14:textId="77777777" w:rsidR="004E00EE" w:rsidRPr="00FB20BD" w:rsidRDefault="004E00EE" w:rsidP="00B84CF7">
            <w:pPr>
              <w:pStyle w:val="TAC"/>
            </w:pPr>
            <w:r w:rsidRPr="00FB20BD">
              <w:t>Subframes before RB change</w:t>
            </w:r>
          </w:p>
        </w:tc>
        <w:tc>
          <w:tcPr>
            <w:tcW w:w="1465" w:type="dxa"/>
            <w:tcBorders>
              <w:top w:val="nil"/>
              <w:left w:val="single" w:sz="4" w:space="0" w:color="auto"/>
              <w:bottom w:val="single" w:sz="4" w:space="0" w:color="auto"/>
              <w:right w:val="single" w:sz="4" w:space="0" w:color="auto"/>
            </w:tcBorders>
          </w:tcPr>
          <w:p w14:paraId="3A819B06" w14:textId="77777777" w:rsidR="004E00EE" w:rsidRPr="00FB20BD" w:rsidRDefault="004E00EE"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1924FF36"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3B5F7FC7"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59B5C1DE"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2CDB53EA" w14:textId="77777777" w:rsidR="004E00EE" w:rsidRPr="00FB20BD" w:rsidRDefault="004E00EE" w:rsidP="00B84CF7">
            <w:pPr>
              <w:pStyle w:val="TAC"/>
            </w:pPr>
            <w:r w:rsidRPr="00FB20BD">
              <w:t>1 +/- (0.7 + TT)</w:t>
            </w:r>
          </w:p>
        </w:tc>
      </w:tr>
      <w:tr w:rsidR="004E00EE" w:rsidRPr="00FB20BD" w14:paraId="2DF7C6EC" w14:textId="77777777" w:rsidTr="00EF6B6C">
        <w:trPr>
          <w:trHeight w:val="240"/>
        </w:trPr>
        <w:tc>
          <w:tcPr>
            <w:tcW w:w="792" w:type="dxa"/>
            <w:tcBorders>
              <w:left w:val="single" w:sz="4" w:space="0" w:color="auto"/>
              <w:right w:val="single" w:sz="4" w:space="0" w:color="auto"/>
            </w:tcBorders>
          </w:tcPr>
          <w:p w14:paraId="29CF6360" w14:textId="77777777" w:rsidR="004E00EE" w:rsidRPr="00FB20BD" w:rsidRDefault="004E00EE" w:rsidP="00B84CF7">
            <w:pPr>
              <w:pStyle w:val="TAC"/>
            </w:pPr>
            <w:r w:rsidRPr="00FB20BD">
              <w:t>15</w:t>
            </w:r>
          </w:p>
        </w:tc>
        <w:tc>
          <w:tcPr>
            <w:tcW w:w="735" w:type="dxa"/>
            <w:tcBorders>
              <w:top w:val="nil"/>
              <w:left w:val="single" w:sz="4" w:space="0" w:color="auto"/>
              <w:right w:val="single" w:sz="4" w:space="0" w:color="auto"/>
            </w:tcBorders>
          </w:tcPr>
          <w:p w14:paraId="14242F39" w14:textId="77777777" w:rsidR="004E00EE" w:rsidRPr="00FB20BD" w:rsidRDefault="004E00EE" w:rsidP="00B84CF7">
            <w:pPr>
              <w:pStyle w:val="TAC"/>
            </w:pPr>
            <w:r w:rsidRPr="00FB20BD">
              <w:t>2</w:t>
            </w:r>
          </w:p>
        </w:tc>
        <w:tc>
          <w:tcPr>
            <w:tcW w:w="1134" w:type="dxa"/>
            <w:tcBorders>
              <w:top w:val="nil"/>
              <w:left w:val="single" w:sz="4" w:space="0" w:color="auto"/>
              <w:bottom w:val="single" w:sz="4" w:space="0" w:color="auto"/>
              <w:right w:val="single" w:sz="4" w:space="0" w:color="auto"/>
            </w:tcBorders>
          </w:tcPr>
          <w:p w14:paraId="4B344CE9" w14:textId="77777777" w:rsidR="004E00EE" w:rsidRPr="00FB20BD" w:rsidRDefault="004E00EE" w:rsidP="00B84CF7">
            <w:pPr>
              <w:pStyle w:val="TAC"/>
            </w:pPr>
            <w:r w:rsidRPr="00FB20BD">
              <w:t>RB change</w:t>
            </w:r>
          </w:p>
        </w:tc>
        <w:tc>
          <w:tcPr>
            <w:tcW w:w="1465" w:type="dxa"/>
            <w:tcBorders>
              <w:top w:val="nil"/>
              <w:left w:val="single" w:sz="4" w:space="0" w:color="auto"/>
              <w:bottom w:val="single" w:sz="4" w:space="0" w:color="auto"/>
              <w:right w:val="single" w:sz="4" w:space="0" w:color="auto"/>
            </w:tcBorders>
          </w:tcPr>
          <w:p w14:paraId="3077711E" w14:textId="77777777" w:rsidR="004E00EE" w:rsidRPr="00FB20BD" w:rsidRDefault="004E00EE" w:rsidP="00B84CF7">
            <w:pPr>
              <w:pStyle w:val="TAL"/>
            </w:pPr>
            <w:r w:rsidRPr="00FB20BD">
              <w:t>1RB to 20 RBs</w:t>
            </w:r>
          </w:p>
        </w:tc>
        <w:tc>
          <w:tcPr>
            <w:tcW w:w="1107" w:type="dxa"/>
            <w:tcBorders>
              <w:top w:val="nil"/>
              <w:left w:val="single" w:sz="4" w:space="0" w:color="auto"/>
              <w:bottom w:val="single" w:sz="4" w:space="0" w:color="auto"/>
              <w:right w:val="single" w:sz="4" w:space="0" w:color="auto"/>
            </w:tcBorders>
          </w:tcPr>
          <w:p w14:paraId="713B6A01"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0F5EADF7" w14:textId="77777777" w:rsidR="004E00EE" w:rsidRPr="00FB20BD" w:rsidRDefault="004E00EE" w:rsidP="00B84CF7">
            <w:pPr>
              <w:pStyle w:val="TAC"/>
            </w:pPr>
            <w:r w:rsidRPr="00FB20BD">
              <w:t>14.01</w:t>
            </w:r>
          </w:p>
        </w:tc>
        <w:tc>
          <w:tcPr>
            <w:tcW w:w="1716" w:type="dxa"/>
            <w:tcBorders>
              <w:top w:val="nil"/>
              <w:left w:val="single" w:sz="4" w:space="0" w:color="auto"/>
              <w:bottom w:val="single" w:sz="4" w:space="0" w:color="auto"/>
              <w:right w:val="single" w:sz="4" w:space="0" w:color="auto"/>
            </w:tcBorders>
            <w:shd w:val="clear" w:color="auto" w:fill="auto"/>
            <w:vAlign w:val="center"/>
          </w:tcPr>
          <w:p w14:paraId="3E448B1D"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672" w:type="dxa"/>
            <w:tcBorders>
              <w:top w:val="nil"/>
              <w:left w:val="nil"/>
              <w:bottom w:val="single" w:sz="4" w:space="0" w:color="auto"/>
              <w:right w:val="single" w:sz="4" w:space="0" w:color="auto"/>
            </w:tcBorders>
            <w:shd w:val="clear" w:color="auto" w:fill="auto"/>
            <w:vAlign w:val="center"/>
          </w:tcPr>
          <w:p w14:paraId="66999BB8" w14:textId="77777777" w:rsidR="004E00EE" w:rsidRPr="00FB20BD" w:rsidRDefault="004E00EE" w:rsidP="00B84CF7">
            <w:pPr>
              <w:pStyle w:val="TAC"/>
            </w:pPr>
            <w:r w:rsidRPr="00FB20BD">
              <w:t>14.01 +/- (4 + TT)</w:t>
            </w:r>
          </w:p>
        </w:tc>
      </w:tr>
      <w:tr w:rsidR="004E00EE" w:rsidRPr="00FB20BD" w14:paraId="0513B084" w14:textId="77777777" w:rsidTr="00EF6B6C">
        <w:trPr>
          <w:trHeight w:val="240"/>
        </w:trPr>
        <w:tc>
          <w:tcPr>
            <w:tcW w:w="792" w:type="dxa"/>
            <w:tcBorders>
              <w:left w:val="single" w:sz="4" w:space="0" w:color="auto"/>
              <w:right w:val="single" w:sz="4" w:space="0" w:color="auto"/>
            </w:tcBorders>
          </w:tcPr>
          <w:p w14:paraId="159726DA"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62BA27E0"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1A989C70" w14:textId="77777777" w:rsidR="004E00EE" w:rsidRPr="00FB20BD" w:rsidRDefault="004E00EE" w:rsidP="00B84CF7">
            <w:pPr>
              <w:pStyle w:val="TAC"/>
            </w:pPr>
            <w:r w:rsidRPr="00FB20BD">
              <w:t>Subframes after RB change</w:t>
            </w:r>
          </w:p>
        </w:tc>
        <w:tc>
          <w:tcPr>
            <w:tcW w:w="1465" w:type="dxa"/>
            <w:tcBorders>
              <w:top w:val="nil"/>
              <w:left w:val="single" w:sz="4" w:space="0" w:color="auto"/>
              <w:bottom w:val="single" w:sz="4" w:space="0" w:color="auto"/>
              <w:right w:val="single" w:sz="4" w:space="0" w:color="auto"/>
            </w:tcBorders>
          </w:tcPr>
          <w:p w14:paraId="6BB622EA" w14:textId="77777777" w:rsidR="004E00EE" w:rsidRPr="00FB20BD" w:rsidRDefault="004E00EE" w:rsidP="00B84CF7">
            <w:pPr>
              <w:pStyle w:val="TAL"/>
            </w:pPr>
            <w:r w:rsidRPr="00FB20BD">
              <w:t>Fixed = 20</w:t>
            </w:r>
          </w:p>
        </w:tc>
        <w:tc>
          <w:tcPr>
            <w:tcW w:w="1107" w:type="dxa"/>
            <w:tcBorders>
              <w:top w:val="nil"/>
              <w:left w:val="single" w:sz="4" w:space="0" w:color="auto"/>
              <w:bottom w:val="single" w:sz="4" w:space="0" w:color="auto"/>
              <w:right w:val="single" w:sz="4" w:space="0" w:color="auto"/>
            </w:tcBorders>
          </w:tcPr>
          <w:p w14:paraId="45666DFC"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05962382"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6BDCE639"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14791B29" w14:textId="77777777" w:rsidR="004E00EE" w:rsidRPr="00FB20BD" w:rsidRDefault="004E00EE" w:rsidP="00B84CF7">
            <w:pPr>
              <w:pStyle w:val="TAC"/>
            </w:pPr>
            <w:r w:rsidRPr="00FB20BD">
              <w:t>1 +/- (0.7 + TT)</w:t>
            </w:r>
          </w:p>
        </w:tc>
      </w:tr>
      <w:tr w:rsidR="004E00EE" w:rsidRPr="00FB20BD" w14:paraId="4A31A7CE" w14:textId="77777777" w:rsidTr="00EF6B6C">
        <w:trPr>
          <w:trHeight w:val="240"/>
        </w:trPr>
        <w:tc>
          <w:tcPr>
            <w:tcW w:w="792" w:type="dxa"/>
            <w:tcBorders>
              <w:left w:val="single" w:sz="4" w:space="0" w:color="auto"/>
              <w:right w:val="single" w:sz="4" w:space="0" w:color="auto"/>
            </w:tcBorders>
          </w:tcPr>
          <w:p w14:paraId="5F676967"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1D439021"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43FCF131" w14:textId="77777777" w:rsidR="004E00EE" w:rsidRPr="00FB20BD" w:rsidRDefault="004E00EE" w:rsidP="00B84CF7">
            <w:pPr>
              <w:pStyle w:val="TAC"/>
            </w:pPr>
            <w:r w:rsidRPr="00FB20BD">
              <w:t>Subframes before RB change</w:t>
            </w:r>
          </w:p>
        </w:tc>
        <w:tc>
          <w:tcPr>
            <w:tcW w:w="1465" w:type="dxa"/>
            <w:tcBorders>
              <w:top w:val="nil"/>
              <w:left w:val="single" w:sz="4" w:space="0" w:color="auto"/>
              <w:bottom w:val="single" w:sz="4" w:space="0" w:color="auto"/>
              <w:right w:val="single" w:sz="4" w:space="0" w:color="auto"/>
            </w:tcBorders>
          </w:tcPr>
          <w:p w14:paraId="59BDCF46" w14:textId="77777777" w:rsidR="004E00EE" w:rsidRPr="00FB20BD" w:rsidRDefault="004E00EE"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61C58E8A"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72FA235D"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012BA1D2"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01EBB2A9" w14:textId="77777777" w:rsidR="004E00EE" w:rsidRPr="00FB20BD" w:rsidRDefault="004E00EE" w:rsidP="00B84CF7">
            <w:pPr>
              <w:pStyle w:val="TAC"/>
            </w:pPr>
            <w:r w:rsidRPr="00FB20BD">
              <w:t>1 +/- (0.7 + TT)</w:t>
            </w:r>
          </w:p>
        </w:tc>
      </w:tr>
      <w:tr w:rsidR="004E00EE" w:rsidRPr="00FB20BD" w14:paraId="1F41B823" w14:textId="77777777" w:rsidTr="00EF6B6C">
        <w:trPr>
          <w:trHeight w:val="240"/>
        </w:trPr>
        <w:tc>
          <w:tcPr>
            <w:tcW w:w="792" w:type="dxa"/>
            <w:tcBorders>
              <w:left w:val="single" w:sz="4" w:space="0" w:color="auto"/>
              <w:right w:val="single" w:sz="4" w:space="0" w:color="auto"/>
            </w:tcBorders>
          </w:tcPr>
          <w:p w14:paraId="6DFF67D4"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7A3F2760" w14:textId="77777777" w:rsidR="004E00EE" w:rsidRPr="00FB20BD" w:rsidRDefault="004E00EE" w:rsidP="00B84CF7">
            <w:pPr>
              <w:pStyle w:val="TAC"/>
            </w:pPr>
            <w:r w:rsidRPr="00FB20BD">
              <w:t>3</w:t>
            </w:r>
          </w:p>
        </w:tc>
        <w:tc>
          <w:tcPr>
            <w:tcW w:w="1134" w:type="dxa"/>
            <w:tcBorders>
              <w:top w:val="nil"/>
              <w:left w:val="single" w:sz="4" w:space="0" w:color="auto"/>
              <w:bottom w:val="single" w:sz="4" w:space="0" w:color="auto"/>
              <w:right w:val="single" w:sz="4" w:space="0" w:color="auto"/>
            </w:tcBorders>
          </w:tcPr>
          <w:p w14:paraId="63D67559" w14:textId="77777777" w:rsidR="004E00EE" w:rsidRPr="00FB20BD" w:rsidRDefault="004E00EE" w:rsidP="00B84CF7">
            <w:pPr>
              <w:pStyle w:val="TAC"/>
            </w:pPr>
            <w:r w:rsidRPr="00FB20BD">
              <w:t>RB change</w:t>
            </w:r>
          </w:p>
        </w:tc>
        <w:tc>
          <w:tcPr>
            <w:tcW w:w="1465" w:type="dxa"/>
            <w:tcBorders>
              <w:top w:val="nil"/>
              <w:left w:val="single" w:sz="4" w:space="0" w:color="auto"/>
              <w:bottom w:val="single" w:sz="4" w:space="0" w:color="auto"/>
              <w:right w:val="single" w:sz="4" w:space="0" w:color="auto"/>
            </w:tcBorders>
          </w:tcPr>
          <w:p w14:paraId="3560D1B1" w14:textId="77777777" w:rsidR="004E00EE" w:rsidRPr="00FB20BD" w:rsidRDefault="004E00EE" w:rsidP="00B84CF7">
            <w:pPr>
              <w:pStyle w:val="TAL"/>
            </w:pPr>
            <w:r w:rsidRPr="00FB20BD">
              <w:t>1RB to 50 RBs</w:t>
            </w:r>
          </w:p>
        </w:tc>
        <w:tc>
          <w:tcPr>
            <w:tcW w:w="1107" w:type="dxa"/>
            <w:tcBorders>
              <w:top w:val="nil"/>
              <w:left w:val="single" w:sz="4" w:space="0" w:color="auto"/>
              <w:bottom w:val="single" w:sz="4" w:space="0" w:color="auto"/>
              <w:right w:val="single" w:sz="4" w:space="0" w:color="auto"/>
            </w:tcBorders>
          </w:tcPr>
          <w:p w14:paraId="5E593E87"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20C0A8F9" w14:textId="77777777" w:rsidR="004E00EE" w:rsidRPr="00FB20BD" w:rsidRDefault="004E00EE" w:rsidP="00B84CF7">
            <w:pPr>
              <w:pStyle w:val="TAC"/>
            </w:pPr>
            <w:r w:rsidRPr="00FB20BD">
              <w:t>17.99</w:t>
            </w:r>
          </w:p>
        </w:tc>
        <w:tc>
          <w:tcPr>
            <w:tcW w:w="1716" w:type="dxa"/>
            <w:tcBorders>
              <w:top w:val="nil"/>
              <w:left w:val="single" w:sz="4" w:space="0" w:color="auto"/>
              <w:bottom w:val="single" w:sz="4" w:space="0" w:color="auto"/>
              <w:right w:val="single" w:sz="4" w:space="0" w:color="auto"/>
            </w:tcBorders>
            <w:shd w:val="clear" w:color="auto" w:fill="auto"/>
            <w:vAlign w:val="center"/>
          </w:tcPr>
          <w:p w14:paraId="1A1F0976" w14:textId="77777777" w:rsidR="004E00EE" w:rsidRPr="00FB20BD" w:rsidRDefault="004E00EE" w:rsidP="00B84CF7">
            <w:pPr>
              <w:pStyle w:val="TAC"/>
            </w:pPr>
            <w:r w:rsidRPr="00FB20BD">
              <w:t xml:space="preserve">15dB </w:t>
            </w:r>
            <w:r w:rsidRPr="00FB20BD">
              <w:rPr>
                <w:rFonts w:cs="Arial"/>
              </w:rPr>
              <w:t>≤</w:t>
            </w:r>
            <w:r w:rsidRPr="00FB20BD">
              <w:t xml:space="preserve"> ΔP</w:t>
            </w:r>
          </w:p>
        </w:tc>
        <w:tc>
          <w:tcPr>
            <w:tcW w:w="1672" w:type="dxa"/>
            <w:tcBorders>
              <w:top w:val="nil"/>
              <w:left w:val="nil"/>
              <w:bottom w:val="single" w:sz="4" w:space="0" w:color="auto"/>
              <w:right w:val="single" w:sz="4" w:space="0" w:color="auto"/>
            </w:tcBorders>
            <w:shd w:val="clear" w:color="auto" w:fill="auto"/>
            <w:vAlign w:val="center"/>
          </w:tcPr>
          <w:p w14:paraId="33BAC5C4" w14:textId="77777777" w:rsidR="004E00EE" w:rsidRPr="00FB20BD" w:rsidRDefault="004E00EE" w:rsidP="00B84CF7">
            <w:pPr>
              <w:pStyle w:val="TAC"/>
            </w:pPr>
            <w:r w:rsidRPr="00FB20BD">
              <w:t>17.99 +/- (5 + TT)</w:t>
            </w:r>
          </w:p>
        </w:tc>
      </w:tr>
      <w:tr w:rsidR="004E00EE" w:rsidRPr="00FB20BD" w14:paraId="7925A125" w14:textId="77777777" w:rsidTr="00EF6B6C">
        <w:trPr>
          <w:trHeight w:val="240"/>
        </w:trPr>
        <w:tc>
          <w:tcPr>
            <w:tcW w:w="792" w:type="dxa"/>
            <w:tcBorders>
              <w:left w:val="single" w:sz="4" w:space="0" w:color="auto"/>
              <w:bottom w:val="single" w:sz="4" w:space="0" w:color="auto"/>
              <w:right w:val="single" w:sz="4" w:space="0" w:color="auto"/>
            </w:tcBorders>
          </w:tcPr>
          <w:p w14:paraId="3741D894"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741E72A4"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4F20E55A" w14:textId="77777777" w:rsidR="004E00EE" w:rsidRPr="00FB20BD" w:rsidRDefault="004E00EE" w:rsidP="00B84CF7">
            <w:pPr>
              <w:pStyle w:val="TAC"/>
            </w:pPr>
            <w:r w:rsidRPr="00FB20BD">
              <w:t>Subframes after RB change</w:t>
            </w:r>
          </w:p>
        </w:tc>
        <w:tc>
          <w:tcPr>
            <w:tcW w:w="1465" w:type="dxa"/>
            <w:tcBorders>
              <w:top w:val="nil"/>
              <w:left w:val="single" w:sz="4" w:space="0" w:color="auto"/>
              <w:bottom w:val="single" w:sz="4" w:space="0" w:color="auto"/>
              <w:right w:val="single" w:sz="4" w:space="0" w:color="auto"/>
            </w:tcBorders>
          </w:tcPr>
          <w:p w14:paraId="3C0B9D90" w14:textId="77777777" w:rsidR="004E00EE" w:rsidRPr="00FB20BD" w:rsidRDefault="004E00EE" w:rsidP="00B84CF7">
            <w:pPr>
              <w:pStyle w:val="TAL"/>
            </w:pPr>
            <w:r w:rsidRPr="00FB20BD">
              <w:t>Fixed = 50</w:t>
            </w:r>
          </w:p>
        </w:tc>
        <w:tc>
          <w:tcPr>
            <w:tcW w:w="1107" w:type="dxa"/>
            <w:tcBorders>
              <w:top w:val="nil"/>
              <w:left w:val="single" w:sz="4" w:space="0" w:color="auto"/>
              <w:bottom w:val="single" w:sz="4" w:space="0" w:color="auto"/>
              <w:right w:val="single" w:sz="4" w:space="0" w:color="auto"/>
            </w:tcBorders>
          </w:tcPr>
          <w:p w14:paraId="24A87E6C"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6F06B84B"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6FD904E3"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739D6B2D" w14:textId="77777777" w:rsidR="004E00EE" w:rsidRPr="00FB20BD" w:rsidRDefault="004E00EE" w:rsidP="00B84CF7">
            <w:pPr>
              <w:pStyle w:val="TAC"/>
            </w:pPr>
            <w:r w:rsidRPr="00FB20BD">
              <w:t>1 +/- (0.7 + TT)</w:t>
            </w:r>
          </w:p>
        </w:tc>
      </w:tr>
      <w:tr w:rsidR="004E00EE" w:rsidRPr="00FB20BD" w14:paraId="1B79E411" w14:textId="77777777" w:rsidTr="00EF6B6C">
        <w:trPr>
          <w:trHeight w:val="240"/>
        </w:trPr>
        <w:tc>
          <w:tcPr>
            <w:tcW w:w="792" w:type="dxa"/>
            <w:tcBorders>
              <w:top w:val="single" w:sz="4" w:space="0" w:color="auto"/>
              <w:left w:val="single" w:sz="4" w:space="0" w:color="auto"/>
              <w:right w:val="single" w:sz="4" w:space="0" w:color="auto"/>
            </w:tcBorders>
          </w:tcPr>
          <w:p w14:paraId="33A3F5C3"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34181448"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1ACECADA" w14:textId="77777777" w:rsidR="004E00EE" w:rsidRPr="00FB20BD" w:rsidRDefault="004E00EE" w:rsidP="00B84CF7">
            <w:pPr>
              <w:pStyle w:val="TAC"/>
            </w:pPr>
            <w:r w:rsidRPr="00FB20BD">
              <w:t>Subframes before RB change</w:t>
            </w:r>
          </w:p>
        </w:tc>
        <w:tc>
          <w:tcPr>
            <w:tcW w:w="1465" w:type="dxa"/>
            <w:tcBorders>
              <w:top w:val="nil"/>
              <w:left w:val="single" w:sz="4" w:space="0" w:color="auto"/>
              <w:bottom w:val="single" w:sz="4" w:space="0" w:color="auto"/>
              <w:right w:val="single" w:sz="4" w:space="0" w:color="auto"/>
            </w:tcBorders>
          </w:tcPr>
          <w:p w14:paraId="0A48C59F" w14:textId="77777777" w:rsidR="004E00EE" w:rsidRPr="00FB20BD" w:rsidRDefault="004E00EE"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24D20F9F"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29AE1CB5"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17900C58"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0C36557A" w14:textId="77777777" w:rsidR="004E00EE" w:rsidRPr="00FB20BD" w:rsidRDefault="004E00EE" w:rsidP="00B84CF7">
            <w:pPr>
              <w:pStyle w:val="TAC"/>
            </w:pPr>
            <w:r w:rsidRPr="00FB20BD">
              <w:t>1 +/- (0.7 + TT)</w:t>
            </w:r>
          </w:p>
        </w:tc>
      </w:tr>
      <w:tr w:rsidR="004E00EE" w:rsidRPr="00FB20BD" w14:paraId="0BC4BE67" w14:textId="77777777" w:rsidTr="00EF6B6C">
        <w:trPr>
          <w:trHeight w:val="240"/>
        </w:trPr>
        <w:tc>
          <w:tcPr>
            <w:tcW w:w="792" w:type="dxa"/>
            <w:tcBorders>
              <w:top w:val="nil"/>
              <w:left w:val="single" w:sz="4" w:space="0" w:color="auto"/>
              <w:right w:val="single" w:sz="4" w:space="0" w:color="auto"/>
            </w:tcBorders>
          </w:tcPr>
          <w:p w14:paraId="2E2F233D"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6167A470" w14:textId="77777777" w:rsidR="004E00EE" w:rsidRPr="00FB20BD" w:rsidRDefault="004E00EE" w:rsidP="00B84CF7">
            <w:pPr>
              <w:pStyle w:val="TAC"/>
            </w:pPr>
            <w:r w:rsidRPr="00FB20BD">
              <w:t>1</w:t>
            </w:r>
          </w:p>
        </w:tc>
        <w:tc>
          <w:tcPr>
            <w:tcW w:w="1134" w:type="dxa"/>
            <w:tcBorders>
              <w:top w:val="nil"/>
              <w:left w:val="single" w:sz="4" w:space="0" w:color="auto"/>
              <w:bottom w:val="single" w:sz="4" w:space="0" w:color="auto"/>
              <w:right w:val="single" w:sz="4" w:space="0" w:color="auto"/>
            </w:tcBorders>
          </w:tcPr>
          <w:p w14:paraId="601C4F40" w14:textId="77777777" w:rsidR="004E00EE" w:rsidRPr="00FB20BD" w:rsidRDefault="004E00EE" w:rsidP="00B84CF7">
            <w:pPr>
              <w:pStyle w:val="TAC"/>
            </w:pPr>
            <w:r w:rsidRPr="00FB20BD">
              <w:t>RB change</w:t>
            </w:r>
          </w:p>
        </w:tc>
        <w:tc>
          <w:tcPr>
            <w:tcW w:w="1465" w:type="dxa"/>
            <w:tcBorders>
              <w:top w:val="nil"/>
              <w:left w:val="single" w:sz="4" w:space="0" w:color="auto"/>
              <w:bottom w:val="single" w:sz="4" w:space="0" w:color="auto"/>
              <w:right w:val="single" w:sz="4" w:space="0" w:color="auto"/>
            </w:tcBorders>
          </w:tcPr>
          <w:p w14:paraId="3919400A" w14:textId="77777777" w:rsidR="004E00EE" w:rsidRPr="00FB20BD" w:rsidRDefault="004E00EE"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tcPr>
          <w:p w14:paraId="18BA87CB"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46F82726" w14:textId="77777777" w:rsidR="004E00EE" w:rsidRPr="00FB20BD" w:rsidRDefault="004E00EE" w:rsidP="00B84CF7">
            <w:pPr>
              <w:pStyle w:val="TAC"/>
            </w:pPr>
            <w:r w:rsidRPr="00FB20BD">
              <w:t>7.99</w:t>
            </w:r>
          </w:p>
        </w:tc>
        <w:tc>
          <w:tcPr>
            <w:tcW w:w="1716" w:type="dxa"/>
            <w:tcBorders>
              <w:top w:val="nil"/>
              <w:left w:val="single" w:sz="4" w:space="0" w:color="auto"/>
              <w:bottom w:val="single" w:sz="4" w:space="0" w:color="auto"/>
              <w:right w:val="single" w:sz="4" w:space="0" w:color="auto"/>
            </w:tcBorders>
            <w:shd w:val="clear" w:color="auto" w:fill="auto"/>
            <w:vAlign w:val="center"/>
          </w:tcPr>
          <w:p w14:paraId="3902C3AF"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672" w:type="dxa"/>
            <w:tcBorders>
              <w:top w:val="nil"/>
              <w:left w:val="nil"/>
              <w:bottom w:val="single" w:sz="4" w:space="0" w:color="auto"/>
              <w:right w:val="single" w:sz="4" w:space="0" w:color="auto"/>
            </w:tcBorders>
            <w:shd w:val="clear" w:color="auto" w:fill="auto"/>
            <w:vAlign w:val="center"/>
          </w:tcPr>
          <w:p w14:paraId="3A19D31C" w14:textId="77777777" w:rsidR="004E00EE" w:rsidRPr="00FB20BD" w:rsidRDefault="004E00EE" w:rsidP="00B84CF7">
            <w:pPr>
              <w:pStyle w:val="TAC"/>
            </w:pPr>
            <w:r w:rsidRPr="00FB20BD">
              <w:t>7.99 +/- (3.5 + TT)</w:t>
            </w:r>
          </w:p>
        </w:tc>
      </w:tr>
      <w:tr w:rsidR="004E00EE" w:rsidRPr="00FB20BD" w14:paraId="26EE8DCF" w14:textId="77777777" w:rsidTr="00EF6B6C">
        <w:trPr>
          <w:trHeight w:val="240"/>
        </w:trPr>
        <w:tc>
          <w:tcPr>
            <w:tcW w:w="792" w:type="dxa"/>
            <w:tcBorders>
              <w:top w:val="nil"/>
              <w:left w:val="single" w:sz="4" w:space="0" w:color="auto"/>
              <w:right w:val="single" w:sz="4" w:space="0" w:color="auto"/>
            </w:tcBorders>
          </w:tcPr>
          <w:p w14:paraId="15C9381B"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637A309C"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61A7B17A" w14:textId="77777777" w:rsidR="004E00EE" w:rsidRPr="00FB20BD" w:rsidRDefault="004E00EE" w:rsidP="00B84CF7">
            <w:pPr>
              <w:pStyle w:val="TAC"/>
            </w:pPr>
            <w:r w:rsidRPr="00FB20BD">
              <w:t>Subframes after RB change</w:t>
            </w:r>
          </w:p>
        </w:tc>
        <w:tc>
          <w:tcPr>
            <w:tcW w:w="1465" w:type="dxa"/>
            <w:tcBorders>
              <w:top w:val="nil"/>
              <w:left w:val="single" w:sz="4" w:space="0" w:color="auto"/>
              <w:bottom w:val="single" w:sz="4" w:space="0" w:color="auto"/>
              <w:right w:val="single" w:sz="4" w:space="0" w:color="auto"/>
            </w:tcBorders>
          </w:tcPr>
          <w:p w14:paraId="7950893B" w14:textId="77777777" w:rsidR="004E00EE" w:rsidRPr="00FB20BD" w:rsidRDefault="004E00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tcPr>
          <w:p w14:paraId="21AD9C90"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1C5C0B2B"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122535B5"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388A265D" w14:textId="77777777" w:rsidR="004E00EE" w:rsidRPr="00FB20BD" w:rsidRDefault="004E00EE" w:rsidP="00B84CF7">
            <w:pPr>
              <w:pStyle w:val="TAC"/>
            </w:pPr>
            <w:r w:rsidRPr="00FB20BD">
              <w:t>1 +/- (0.7 + TT)</w:t>
            </w:r>
          </w:p>
        </w:tc>
      </w:tr>
      <w:tr w:rsidR="004E00EE" w:rsidRPr="00FB20BD" w14:paraId="5D0BBB85" w14:textId="77777777" w:rsidTr="00EF6B6C">
        <w:trPr>
          <w:trHeight w:val="240"/>
        </w:trPr>
        <w:tc>
          <w:tcPr>
            <w:tcW w:w="792" w:type="dxa"/>
            <w:tcBorders>
              <w:top w:val="nil"/>
              <w:left w:val="single" w:sz="4" w:space="0" w:color="auto"/>
              <w:right w:val="single" w:sz="4" w:space="0" w:color="auto"/>
            </w:tcBorders>
          </w:tcPr>
          <w:p w14:paraId="28C317BE" w14:textId="77777777" w:rsidR="004E00EE" w:rsidRPr="00FB20BD" w:rsidRDefault="004E00EE" w:rsidP="00B84CF7">
            <w:pPr>
              <w:pStyle w:val="TAC"/>
            </w:pPr>
            <w:r w:rsidRPr="00FB20BD">
              <w:t>30</w:t>
            </w:r>
          </w:p>
        </w:tc>
        <w:tc>
          <w:tcPr>
            <w:tcW w:w="735" w:type="dxa"/>
            <w:tcBorders>
              <w:top w:val="single" w:sz="4" w:space="0" w:color="auto"/>
              <w:left w:val="single" w:sz="4" w:space="0" w:color="auto"/>
              <w:right w:val="single" w:sz="4" w:space="0" w:color="auto"/>
            </w:tcBorders>
          </w:tcPr>
          <w:p w14:paraId="5F7289D2"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481E272A" w14:textId="77777777" w:rsidR="004E00EE" w:rsidRPr="00FB20BD" w:rsidRDefault="004E00EE" w:rsidP="00B84CF7">
            <w:pPr>
              <w:pStyle w:val="TAC"/>
            </w:pPr>
            <w:r w:rsidRPr="00FB20BD">
              <w:t>Subframes before RB change</w:t>
            </w:r>
          </w:p>
        </w:tc>
        <w:tc>
          <w:tcPr>
            <w:tcW w:w="1465" w:type="dxa"/>
            <w:tcBorders>
              <w:top w:val="nil"/>
              <w:left w:val="single" w:sz="4" w:space="0" w:color="auto"/>
              <w:bottom w:val="single" w:sz="4" w:space="0" w:color="auto"/>
              <w:right w:val="single" w:sz="4" w:space="0" w:color="auto"/>
            </w:tcBorders>
          </w:tcPr>
          <w:p w14:paraId="47D142FC" w14:textId="77777777" w:rsidR="004E00EE" w:rsidRPr="00FB20BD" w:rsidRDefault="004E00EE"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42039763"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1ED382A4"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3347809B"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591D8888" w14:textId="77777777" w:rsidR="004E00EE" w:rsidRPr="00FB20BD" w:rsidRDefault="004E00EE" w:rsidP="00B84CF7">
            <w:pPr>
              <w:pStyle w:val="TAC"/>
            </w:pPr>
            <w:r w:rsidRPr="00FB20BD">
              <w:t>1 +/- (0.7 + TT)</w:t>
            </w:r>
          </w:p>
        </w:tc>
      </w:tr>
      <w:tr w:rsidR="004E00EE" w:rsidRPr="00FB20BD" w14:paraId="687F1F4D" w14:textId="77777777" w:rsidTr="00EF6B6C">
        <w:trPr>
          <w:trHeight w:val="240"/>
        </w:trPr>
        <w:tc>
          <w:tcPr>
            <w:tcW w:w="792" w:type="dxa"/>
            <w:tcBorders>
              <w:top w:val="nil"/>
              <w:left w:val="single" w:sz="4" w:space="0" w:color="auto"/>
              <w:right w:val="single" w:sz="4" w:space="0" w:color="auto"/>
            </w:tcBorders>
          </w:tcPr>
          <w:p w14:paraId="2625CFA9"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139C40EB" w14:textId="77777777" w:rsidR="004E00EE" w:rsidRPr="00FB20BD" w:rsidRDefault="004E00EE" w:rsidP="00B84CF7">
            <w:pPr>
              <w:pStyle w:val="TAC"/>
            </w:pPr>
            <w:r w:rsidRPr="00FB20BD">
              <w:t>2</w:t>
            </w:r>
          </w:p>
        </w:tc>
        <w:tc>
          <w:tcPr>
            <w:tcW w:w="1134" w:type="dxa"/>
            <w:tcBorders>
              <w:top w:val="nil"/>
              <w:left w:val="single" w:sz="4" w:space="0" w:color="auto"/>
              <w:bottom w:val="single" w:sz="4" w:space="0" w:color="auto"/>
              <w:right w:val="single" w:sz="4" w:space="0" w:color="auto"/>
            </w:tcBorders>
          </w:tcPr>
          <w:p w14:paraId="6C732586" w14:textId="77777777" w:rsidR="004E00EE" w:rsidRPr="00FB20BD" w:rsidRDefault="004E00EE" w:rsidP="00B84CF7">
            <w:pPr>
              <w:pStyle w:val="TAC"/>
            </w:pPr>
            <w:r w:rsidRPr="00FB20BD">
              <w:t>RB change</w:t>
            </w:r>
          </w:p>
        </w:tc>
        <w:tc>
          <w:tcPr>
            <w:tcW w:w="1465" w:type="dxa"/>
            <w:tcBorders>
              <w:top w:val="nil"/>
              <w:left w:val="single" w:sz="4" w:space="0" w:color="auto"/>
              <w:bottom w:val="single" w:sz="4" w:space="0" w:color="auto"/>
              <w:right w:val="single" w:sz="4" w:space="0" w:color="auto"/>
            </w:tcBorders>
          </w:tcPr>
          <w:p w14:paraId="187381B0" w14:textId="77777777" w:rsidR="004E00EE" w:rsidRPr="00FB20BD" w:rsidRDefault="004E00EE" w:rsidP="00B84CF7">
            <w:pPr>
              <w:pStyle w:val="TAL"/>
            </w:pPr>
            <w:r w:rsidRPr="00FB20BD">
              <w:t>1RB to 24 RBs</w:t>
            </w:r>
          </w:p>
        </w:tc>
        <w:tc>
          <w:tcPr>
            <w:tcW w:w="1107" w:type="dxa"/>
            <w:tcBorders>
              <w:top w:val="nil"/>
              <w:left w:val="single" w:sz="4" w:space="0" w:color="auto"/>
              <w:bottom w:val="single" w:sz="4" w:space="0" w:color="auto"/>
              <w:right w:val="single" w:sz="4" w:space="0" w:color="auto"/>
            </w:tcBorders>
          </w:tcPr>
          <w:p w14:paraId="22430818"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009A3B51" w14:textId="77777777" w:rsidR="004E00EE" w:rsidRPr="00FB20BD" w:rsidRDefault="004E00EE" w:rsidP="00B84CF7">
            <w:pPr>
              <w:pStyle w:val="TAC"/>
            </w:pPr>
            <w:r w:rsidRPr="00FB20BD">
              <w:t>14.80</w:t>
            </w:r>
          </w:p>
        </w:tc>
        <w:tc>
          <w:tcPr>
            <w:tcW w:w="1716" w:type="dxa"/>
            <w:tcBorders>
              <w:top w:val="nil"/>
              <w:left w:val="single" w:sz="4" w:space="0" w:color="auto"/>
              <w:bottom w:val="single" w:sz="4" w:space="0" w:color="auto"/>
              <w:right w:val="single" w:sz="4" w:space="0" w:color="auto"/>
            </w:tcBorders>
            <w:shd w:val="clear" w:color="auto" w:fill="auto"/>
            <w:vAlign w:val="center"/>
          </w:tcPr>
          <w:p w14:paraId="37E2478D"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672" w:type="dxa"/>
            <w:tcBorders>
              <w:top w:val="nil"/>
              <w:left w:val="nil"/>
              <w:bottom w:val="single" w:sz="4" w:space="0" w:color="auto"/>
              <w:right w:val="single" w:sz="4" w:space="0" w:color="auto"/>
            </w:tcBorders>
            <w:shd w:val="clear" w:color="auto" w:fill="auto"/>
            <w:vAlign w:val="center"/>
          </w:tcPr>
          <w:p w14:paraId="7EDFBDBE" w14:textId="77777777" w:rsidR="004E00EE" w:rsidRPr="00FB20BD" w:rsidRDefault="004E00EE" w:rsidP="00B84CF7">
            <w:pPr>
              <w:pStyle w:val="TAC"/>
            </w:pPr>
            <w:r w:rsidRPr="00FB20BD">
              <w:t>14.80+/- (4 + TT)</w:t>
            </w:r>
            <w:r w:rsidRPr="00FB20BD" w:rsidDel="00FC30C5">
              <w:t xml:space="preserve"> </w:t>
            </w:r>
          </w:p>
        </w:tc>
      </w:tr>
      <w:tr w:rsidR="004E00EE" w:rsidRPr="00FB20BD" w14:paraId="3E32B4A3" w14:textId="77777777" w:rsidTr="00EF6B6C">
        <w:trPr>
          <w:trHeight w:val="240"/>
        </w:trPr>
        <w:tc>
          <w:tcPr>
            <w:tcW w:w="792" w:type="dxa"/>
            <w:tcBorders>
              <w:top w:val="nil"/>
              <w:left w:val="single" w:sz="4" w:space="0" w:color="auto"/>
              <w:bottom w:val="single" w:sz="4" w:space="0" w:color="auto"/>
              <w:right w:val="single" w:sz="4" w:space="0" w:color="auto"/>
            </w:tcBorders>
          </w:tcPr>
          <w:p w14:paraId="6FE0C1C9"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1C771CAE"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2093FEFA" w14:textId="77777777" w:rsidR="004E00EE" w:rsidRPr="00FB20BD" w:rsidRDefault="004E00EE" w:rsidP="00B84CF7">
            <w:pPr>
              <w:pStyle w:val="TAC"/>
            </w:pPr>
            <w:r w:rsidRPr="00FB20BD">
              <w:t>Subframes after RB change</w:t>
            </w:r>
          </w:p>
        </w:tc>
        <w:tc>
          <w:tcPr>
            <w:tcW w:w="1465" w:type="dxa"/>
            <w:tcBorders>
              <w:top w:val="nil"/>
              <w:left w:val="single" w:sz="4" w:space="0" w:color="auto"/>
              <w:bottom w:val="single" w:sz="4" w:space="0" w:color="auto"/>
              <w:right w:val="single" w:sz="4" w:space="0" w:color="auto"/>
            </w:tcBorders>
          </w:tcPr>
          <w:p w14:paraId="68A98666" w14:textId="77777777" w:rsidR="004E00EE" w:rsidRPr="00FB20BD" w:rsidRDefault="004E00EE" w:rsidP="00B84CF7">
            <w:pPr>
              <w:pStyle w:val="TAL"/>
            </w:pPr>
            <w:r w:rsidRPr="00FB20BD">
              <w:t>Fixed = 24</w:t>
            </w:r>
          </w:p>
        </w:tc>
        <w:tc>
          <w:tcPr>
            <w:tcW w:w="1107" w:type="dxa"/>
            <w:tcBorders>
              <w:top w:val="nil"/>
              <w:left w:val="single" w:sz="4" w:space="0" w:color="auto"/>
              <w:bottom w:val="single" w:sz="4" w:space="0" w:color="auto"/>
              <w:right w:val="single" w:sz="4" w:space="0" w:color="auto"/>
            </w:tcBorders>
          </w:tcPr>
          <w:p w14:paraId="4A95DF21"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729DDA4A"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2CCC38E7"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31AFBEAD" w14:textId="77777777" w:rsidR="004E00EE" w:rsidRPr="00FB20BD" w:rsidRDefault="004E00EE" w:rsidP="00B84CF7">
            <w:pPr>
              <w:pStyle w:val="TAC"/>
            </w:pPr>
            <w:r w:rsidRPr="00FB20BD">
              <w:t>1 +/- (0.7 + TT)</w:t>
            </w:r>
          </w:p>
        </w:tc>
      </w:tr>
      <w:tr w:rsidR="004E00EE" w:rsidRPr="00FB20BD" w14:paraId="42B5B236" w14:textId="77777777" w:rsidTr="00EF6B6C">
        <w:trPr>
          <w:trHeight w:val="240"/>
        </w:trPr>
        <w:tc>
          <w:tcPr>
            <w:tcW w:w="792" w:type="dxa"/>
            <w:tcBorders>
              <w:top w:val="nil"/>
              <w:left w:val="single" w:sz="4" w:space="0" w:color="auto"/>
              <w:right w:val="single" w:sz="4" w:space="0" w:color="auto"/>
            </w:tcBorders>
          </w:tcPr>
          <w:p w14:paraId="3A489720"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0DDA6C29"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0F7429F4" w14:textId="77777777" w:rsidR="004E00EE" w:rsidRPr="00FB20BD" w:rsidRDefault="004E00EE" w:rsidP="00B84CF7">
            <w:pPr>
              <w:pStyle w:val="TAC"/>
            </w:pPr>
            <w:r w:rsidRPr="00FB20BD">
              <w:t>Subframes before RB change</w:t>
            </w:r>
          </w:p>
        </w:tc>
        <w:tc>
          <w:tcPr>
            <w:tcW w:w="1465" w:type="dxa"/>
            <w:tcBorders>
              <w:top w:val="nil"/>
              <w:left w:val="single" w:sz="4" w:space="0" w:color="auto"/>
              <w:bottom w:val="single" w:sz="4" w:space="0" w:color="auto"/>
              <w:right w:val="single" w:sz="4" w:space="0" w:color="auto"/>
            </w:tcBorders>
          </w:tcPr>
          <w:p w14:paraId="767A2CEF" w14:textId="77777777" w:rsidR="004E00EE" w:rsidRPr="00FB20BD" w:rsidRDefault="004E00EE"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481ACEF9"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478313ED"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0AA05367"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43AC43E6" w14:textId="77777777" w:rsidR="004E00EE" w:rsidRPr="00FB20BD" w:rsidRDefault="004E00EE" w:rsidP="00B84CF7">
            <w:pPr>
              <w:pStyle w:val="TAC"/>
            </w:pPr>
            <w:r w:rsidRPr="00FB20BD">
              <w:t>1 +/- (0.7 + TT)</w:t>
            </w:r>
          </w:p>
        </w:tc>
      </w:tr>
      <w:tr w:rsidR="004E00EE" w:rsidRPr="00FB20BD" w14:paraId="7B5E2845" w14:textId="77777777" w:rsidTr="00EF6B6C">
        <w:trPr>
          <w:trHeight w:val="240"/>
        </w:trPr>
        <w:tc>
          <w:tcPr>
            <w:tcW w:w="792" w:type="dxa"/>
            <w:tcBorders>
              <w:top w:val="nil"/>
              <w:left w:val="single" w:sz="4" w:space="0" w:color="auto"/>
              <w:right w:val="single" w:sz="4" w:space="0" w:color="auto"/>
            </w:tcBorders>
          </w:tcPr>
          <w:p w14:paraId="4F828B6C"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5E2B84DA" w14:textId="77777777" w:rsidR="004E00EE" w:rsidRPr="00FB20BD" w:rsidRDefault="004E00EE" w:rsidP="00B84CF7">
            <w:pPr>
              <w:pStyle w:val="TAC"/>
            </w:pPr>
            <w:r w:rsidRPr="00FB20BD">
              <w:t>1</w:t>
            </w:r>
          </w:p>
        </w:tc>
        <w:tc>
          <w:tcPr>
            <w:tcW w:w="1134" w:type="dxa"/>
            <w:tcBorders>
              <w:top w:val="nil"/>
              <w:left w:val="single" w:sz="4" w:space="0" w:color="auto"/>
              <w:bottom w:val="single" w:sz="4" w:space="0" w:color="auto"/>
              <w:right w:val="single" w:sz="4" w:space="0" w:color="auto"/>
            </w:tcBorders>
          </w:tcPr>
          <w:p w14:paraId="46947823" w14:textId="77777777" w:rsidR="004E00EE" w:rsidRPr="00FB20BD" w:rsidRDefault="004E00EE" w:rsidP="00B84CF7">
            <w:pPr>
              <w:pStyle w:val="TAC"/>
            </w:pPr>
            <w:r w:rsidRPr="00FB20BD">
              <w:t>RB change</w:t>
            </w:r>
          </w:p>
        </w:tc>
        <w:tc>
          <w:tcPr>
            <w:tcW w:w="1465" w:type="dxa"/>
            <w:tcBorders>
              <w:top w:val="nil"/>
              <w:left w:val="single" w:sz="4" w:space="0" w:color="auto"/>
              <w:bottom w:val="single" w:sz="4" w:space="0" w:color="auto"/>
              <w:right w:val="single" w:sz="4" w:space="0" w:color="auto"/>
            </w:tcBorders>
          </w:tcPr>
          <w:p w14:paraId="48D1A17E" w14:textId="77777777" w:rsidR="004E00EE" w:rsidRPr="00FB20BD" w:rsidRDefault="004E00EE"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tcPr>
          <w:p w14:paraId="2D2D4341"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3C79DE58" w14:textId="77777777" w:rsidR="004E00EE" w:rsidRPr="00FB20BD" w:rsidRDefault="004E00EE" w:rsidP="00B84CF7">
            <w:pPr>
              <w:pStyle w:val="TAC"/>
            </w:pPr>
            <w:r w:rsidRPr="00FB20BD">
              <w:t>7.99</w:t>
            </w:r>
          </w:p>
        </w:tc>
        <w:tc>
          <w:tcPr>
            <w:tcW w:w="1716" w:type="dxa"/>
            <w:tcBorders>
              <w:top w:val="nil"/>
              <w:left w:val="single" w:sz="4" w:space="0" w:color="auto"/>
              <w:bottom w:val="single" w:sz="4" w:space="0" w:color="auto"/>
              <w:right w:val="single" w:sz="4" w:space="0" w:color="auto"/>
            </w:tcBorders>
            <w:shd w:val="clear" w:color="auto" w:fill="auto"/>
            <w:vAlign w:val="center"/>
          </w:tcPr>
          <w:p w14:paraId="2A53A59F"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672" w:type="dxa"/>
            <w:tcBorders>
              <w:top w:val="nil"/>
              <w:left w:val="nil"/>
              <w:bottom w:val="single" w:sz="4" w:space="0" w:color="auto"/>
              <w:right w:val="single" w:sz="4" w:space="0" w:color="auto"/>
            </w:tcBorders>
            <w:shd w:val="clear" w:color="auto" w:fill="auto"/>
            <w:vAlign w:val="center"/>
          </w:tcPr>
          <w:p w14:paraId="66057B75" w14:textId="77777777" w:rsidR="004E00EE" w:rsidRPr="00FB20BD" w:rsidRDefault="004E00EE" w:rsidP="00B84CF7">
            <w:pPr>
              <w:pStyle w:val="TAC"/>
            </w:pPr>
            <w:r w:rsidRPr="00FB20BD">
              <w:t>7.99 +/- (3.5 + TT)</w:t>
            </w:r>
            <w:r w:rsidRPr="00FB20BD" w:rsidDel="00F10D25">
              <w:t xml:space="preserve"> </w:t>
            </w:r>
          </w:p>
        </w:tc>
      </w:tr>
      <w:tr w:rsidR="004E00EE" w:rsidRPr="00FB20BD" w14:paraId="7ADB7631" w14:textId="77777777" w:rsidTr="00EF6B6C">
        <w:trPr>
          <w:trHeight w:val="240"/>
        </w:trPr>
        <w:tc>
          <w:tcPr>
            <w:tcW w:w="792" w:type="dxa"/>
            <w:tcBorders>
              <w:top w:val="nil"/>
              <w:left w:val="single" w:sz="4" w:space="0" w:color="auto"/>
              <w:right w:val="single" w:sz="4" w:space="0" w:color="auto"/>
            </w:tcBorders>
          </w:tcPr>
          <w:p w14:paraId="663BC711"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1E50B583"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1950305E" w14:textId="77777777" w:rsidR="004E00EE" w:rsidRPr="00FB20BD" w:rsidRDefault="004E00EE" w:rsidP="00B84CF7">
            <w:pPr>
              <w:pStyle w:val="TAC"/>
            </w:pPr>
            <w:r w:rsidRPr="00FB20BD">
              <w:t>Subframes after RB change</w:t>
            </w:r>
          </w:p>
        </w:tc>
        <w:tc>
          <w:tcPr>
            <w:tcW w:w="1465" w:type="dxa"/>
            <w:tcBorders>
              <w:top w:val="nil"/>
              <w:left w:val="single" w:sz="4" w:space="0" w:color="auto"/>
              <w:bottom w:val="single" w:sz="4" w:space="0" w:color="auto"/>
              <w:right w:val="single" w:sz="4" w:space="0" w:color="auto"/>
            </w:tcBorders>
          </w:tcPr>
          <w:p w14:paraId="345C4E75" w14:textId="77777777" w:rsidR="004E00EE" w:rsidRPr="00FB20BD" w:rsidRDefault="004E00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tcPr>
          <w:p w14:paraId="543A9CD8"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679FE91A"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7CBE7417"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31789AE8" w14:textId="77777777" w:rsidR="004E00EE" w:rsidRPr="00FB20BD" w:rsidRDefault="004E00EE" w:rsidP="00B84CF7">
            <w:pPr>
              <w:pStyle w:val="TAC"/>
            </w:pPr>
            <w:r w:rsidRPr="00FB20BD">
              <w:t>1 +/- (0.7 + TT)</w:t>
            </w:r>
          </w:p>
        </w:tc>
      </w:tr>
      <w:tr w:rsidR="004E00EE" w:rsidRPr="00FB20BD" w14:paraId="52354522" w14:textId="77777777" w:rsidTr="00EF6B6C">
        <w:trPr>
          <w:trHeight w:val="240"/>
        </w:trPr>
        <w:tc>
          <w:tcPr>
            <w:tcW w:w="792" w:type="dxa"/>
            <w:tcBorders>
              <w:top w:val="nil"/>
              <w:left w:val="single" w:sz="4" w:space="0" w:color="auto"/>
              <w:right w:val="single" w:sz="4" w:space="0" w:color="auto"/>
            </w:tcBorders>
          </w:tcPr>
          <w:p w14:paraId="505233AE" w14:textId="77777777" w:rsidR="004E00EE" w:rsidRPr="00FB20BD" w:rsidRDefault="004E00EE" w:rsidP="00B84CF7">
            <w:pPr>
              <w:pStyle w:val="TAC"/>
            </w:pPr>
            <w:r w:rsidRPr="00FB20BD">
              <w:t>60</w:t>
            </w:r>
          </w:p>
        </w:tc>
        <w:tc>
          <w:tcPr>
            <w:tcW w:w="735" w:type="dxa"/>
            <w:tcBorders>
              <w:top w:val="single" w:sz="4" w:space="0" w:color="auto"/>
              <w:left w:val="single" w:sz="4" w:space="0" w:color="auto"/>
              <w:right w:val="single" w:sz="4" w:space="0" w:color="auto"/>
            </w:tcBorders>
          </w:tcPr>
          <w:p w14:paraId="7C957A0A"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0D77DE0D" w14:textId="77777777" w:rsidR="004E00EE" w:rsidRPr="00FB20BD" w:rsidRDefault="004E00EE" w:rsidP="00B84CF7">
            <w:pPr>
              <w:pStyle w:val="TAC"/>
            </w:pPr>
            <w:r w:rsidRPr="00FB20BD">
              <w:t>Subframes before RB change</w:t>
            </w:r>
          </w:p>
        </w:tc>
        <w:tc>
          <w:tcPr>
            <w:tcW w:w="1465" w:type="dxa"/>
            <w:tcBorders>
              <w:top w:val="nil"/>
              <w:left w:val="single" w:sz="4" w:space="0" w:color="auto"/>
              <w:bottom w:val="single" w:sz="4" w:space="0" w:color="auto"/>
              <w:right w:val="single" w:sz="4" w:space="0" w:color="auto"/>
            </w:tcBorders>
          </w:tcPr>
          <w:p w14:paraId="4A8E5B7C" w14:textId="77777777" w:rsidR="004E00EE" w:rsidRPr="00FB20BD" w:rsidRDefault="004E00EE"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525877D1"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26F9699D"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495579F6"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6F34A89B" w14:textId="77777777" w:rsidR="004E00EE" w:rsidRPr="00FB20BD" w:rsidRDefault="004E00EE" w:rsidP="00B84CF7">
            <w:pPr>
              <w:pStyle w:val="TAC"/>
            </w:pPr>
            <w:r w:rsidRPr="00FB20BD">
              <w:t>1 +/- (0.7 + TT)</w:t>
            </w:r>
          </w:p>
        </w:tc>
      </w:tr>
      <w:tr w:rsidR="004E00EE" w:rsidRPr="00FB20BD" w14:paraId="3C6365FF" w14:textId="77777777" w:rsidTr="00EF6B6C">
        <w:trPr>
          <w:trHeight w:val="240"/>
        </w:trPr>
        <w:tc>
          <w:tcPr>
            <w:tcW w:w="792" w:type="dxa"/>
            <w:tcBorders>
              <w:top w:val="nil"/>
              <w:left w:val="single" w:sz="4" w:space="0" w:color="auto"/>
              <w:right w:val="single" w:sz="4" w:space="0" w:color="auto"/>
            </w:tcBorders>
          </w:tcPr>
          <w:p w14:paraId="60AA08E2"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7623B6A4" w14:textId="77777777" w:rsidR="004E00EE" w:rsidRPr="00FB20BD" w:rsidRDefault="004E00EE" w:rsidP="00B84CF7">
            <w:pPr>
              <w:pStyle w:val="TAC"/>
            </w:pPr>
            <w:r w:rsidRPr="00FB20BD">
              <w:t>2</w:t>
            </w:r>
          </w:p>
        </w:tc>
        <w:tc>
          <w:tcPr>
            <w:tcW w:w="1134" w:type="dxa"/>
            <w:tcBorders>
              <w:top w:val="nil"/>
              <w:left w:val="single" w:sz="4" w:space="0" w:color="auto"/>
              <w:bottom w:val="single" w:sz="4" w:space="0" w:color="auto"/>
              <w:right w:val="single" w:sz="4" w:space="0" w:color="auto"/>
            </w:tcBorders>
          </w:tcPr>
          <w:p w14:paraId="5322AB09" w14:textId="77777777" w:rsidR="004E00EE" w:rsidRPr="00FB20BD" w:rsidRDefault="004E00EE" w:rsidP="00B84CF7">
            <w:pPr>
              <w:pStyle w:val="TAC"/>
            </w:pPr>
            <w:r w:rsidRPr="00FB20BD">
              <w:t>RB change</w:t>
            </w:r>
          </w:p>
        </w:tc>
        <w:tc>
          <w:tcPr>
            <w:tcW w:w="1465" w:type="dxa"/>
            <w:tcBorders>
              <w:top w:val="nil"/>
              <w:left w:val="single" w:sz="4" w:space="0" w:color="auto"/>
              <w:bottom w:val="single" w:sz="4" w:space="0" w:color="auto"/>
              <w:right w:val="single" w:sz="4" w:space="0" w:color="auto"/>
            </w:tcBorders>
          </w:tcPr>
          <w:p w14:paraId="7408630A" w14:textId="77777777" w:rsidR="004E00EE" w:rsidRPr="00FB20BD" w:rsidRDefault="004E00EE" w:rsidP="00B84CF7">
            <w:pPr>
              <w:pStyle w:val="TAL"/>
            </w:pPr>
            <w:r w:rsidRPr="00FB20BD">
              <w:t>1RB to 10 RBs</w:t>
            </w:r>
          </w:p>
        </w:tc>
        <w:tc>
          <w:tcPr>
            <w:tcW w:w="1107" w:type="dxa"/>
            <w:tcBorders>
              <w:top w:val="nil"/>
              <w:left w:val="single" w:sz="4" w:space="0" w:color="auto"/>
              <w:bottom w:val="single" w:sz="4" w:space="0" w:color="auto"/>
              <w:right w:val="single" w:sz="4" w:space="0" w:color="auto"/>
            </w:tcBorders>
          </w:tcPr>
          <w:p w14:paraId="00CC709F"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3E092C26" w14:textId="77777777" w:rsidR="004E00EE" w:rsidRPr="00FB20BD" w:rsidRDefault="004E00EE" w:rsidP="00B84CF7">
            <w:pPr>
              <w:pStyle w:val="TAC"/>
            </w:pPr>
            <w:r w:rsidRPr="00FB20BD">
              <w:t>11.00</w:t>
            </w:r>
          </w:p>
        </w:tc>
        <w:tc>
          <w:tcPr>
            <w:tcW w:w="1716" w:type="dxa"/>
            <w:tcBorders>
              <w:top w:val="nil"/>
              <w:left w:val="single" w:sz="4" w:space="0" w:color="auto"/>
              <w:bottom w:val="single" w:sz="4" w:space="0" w:color="auto"/>
              <w:right w:val="single" w:sz="4" w:space="0" w:color="auto"/>
            </w:tcBorders>
            <w:shd w:val="clear" w:color="auto" w:fill="auto"/>
            <w:vAlign w:val="center"/>
          </w:tcPr>
          <w:p w14:paraId="00EF83FA"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672" w:type="dxa"/>
            <w:tcBorders>
              <w:top w:val="nil"/>
              <w:left w:val="nil"/>
              <w:bottom w:val="single" w:sz="4" w:space="0" w:color="auto"/>
              <w:right w:val="single" w:sz="4" w:space="0" w:color="auto"/>
            </w:tcBorders>
            <w:shd w:val="clear" w:color="auto" w:fill="auto"/>
            <w:vAlign w:val="center"/>
          </w:tcPr>
          <w:p w14:paraId="7FA6C869" w14:textId="77777777" w:rsidR="004E00EE" w:rsidRPr="00FB20BD" w:rsidRDefault="004E00EE" w:rsidP="00B84CF7">
            <w:pPr>
              <w:pStyle w:val="TAC"/>
            </w:pPr>
            <w:r w:rsidRPr="00FB20BD">
              <w:t>11.00 +/- (4 + TT)</w:t>
            </w:r>
            <w:r w:rsidRPr="00FB20BD" w:rsidDel="00ED0533">
              <w:t xml:space="preserve"> </w:t>
            </w:r>
          </w:p>
        </w:tc>
      </w:tr>
      <w:tr w:rsidR="004E00EE" w:rsidRPr="00FB20BD" w14:paraId="66F0E141" w14:textId="77777777" w:rsidTr="00EF6B6C">
        <w:trPr>
          <w:trHeight w:val="240"/>
        </w:trPr>
        <w:tc>
          <w:tcPr>
            <w:tcW w:w="792" w:type="dxa"/>
            <w:tcBorders>
              <w:top w:val="nil"/>
              <w:left w:val="single" w:sz="4" w:space="0" w:color="auto"/>
              <w:bottom w:val="single" w:sz="4" w:space="0" w:color="auto"/>
              <w:right w:val="single" w:sz="4" w:space="0" w:color="auto"/>
            </w:tcBorders>
          </w:tcPr>
          <w:p w14:paraId="4C4CC4C6"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3825B14D"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190FBADB" w14:textId="77777777" w:rsidR="004E00EE" w:rsidRPr="00FB20BD" w:rsidRDefault="004E00EE" w:rsidP="00B84CF7">
            <w:pPr>
              <w:pStyle w:val="TAC"/>
            </w:pPr>
            <w:r w:rsidRPr="00FB20BD">
              <w:t>Subframes after RB change</w:t>
            </w:r>
          </w:p>
        </w:tc>
        <w:tc>
          <w:tcPr>
            <w:tcW w:w="1465" w:type="dxa"/>
            <w:tcBorders>
              <w:top w:val="nil"/>
              <w:left w:val="single" w:sz="4" w:space="0" w:color="auto"/>
              <w:bottom w:val="single" w:sz="4" w:space="0" w:color="auto"/>
              <w:right w:val="single" w:sz="4" w:space="0" w:color="auto"/>
            </w:tcBorders>
          </w:tcPr>
          <w:p w14:paraId="0B801BE8" w14:textId="77777777" w:rsidR="004E00EE" w:rsidRPr="00FB20BD" w:rsidRDefault="004E00EE" w:rsidP="00B84CF7">
            <w:pPr>
              <w:pStyle w:val="TAL"/>
            </w:pPr>
            <w:r w:rsidRPr="00FB20BD">
              <w:t>Fixed = 10</w:t>
            </w:r>
          </w:p>
        </w:tc>
        <w:tc>
          <w:tcPr>
            <w:tcW w:w="1107" w:type="dxa"/>
            <w:tcBorders>
              <w:top w:val="nil"/>
              <w:left w:val="single" w:sz="4" w:space="0" w:color="auto"/>
              <w:bottom w:val="single" w:sz="4" w:space="0" w:color="auto"/>
              <w:right w:val="single" w:sz="4" w:space="0" w:color="auto"/>
            </w:tcBorders>
          </w:tcPr>
          <w:p w14:paraId="4CBB5D89"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4B002AD5"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607813F4"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79A26B07" w14:textId="77777777" w:rsidR="004E00EE" w:rsidRPr="00FB20BD" w:rsidRDefault="004E00EE" w:rsidP="00B84CF7">
            <w:pPr>
              <w:pStyle w:val="TAC"/>
            </w:pPr>
            <w:r w:rsidRPr="00FB20BD">
              <w:t>1 +/- (0.7 + TT)</w:t>
            </w:r>
          </w:p>
        </w:tc>
      </w:tr>
      <w:tr w:rsidR="004E00EE" w:rsidRPr="00FB20BD" w14:paraId="410CB94C" w14:textId="77777777" w:rsidTr="00EF6B6C">
        <w:trPr>
          <w:trHeight w:val="240"/>
        </w:trPr>
        <w:tc>
          <w:tcPr>
            <w:tcW w:w="9738" w:type="dxa"/>
            <w:gridSpan w:val="8"/>
            <w:tcBorders>
              <w:top w:val="single" w:sz="4" w:space="0" w:color="auto"/>
              <w:left w:val="single" w:sz="4" w:space="0" w:color="auto"/>
              <w:bottom w:val="single" w:sz="4" w:space="0" w:color="auto"/>
              <w:right w:val="single" w:sz="4" w:space="0" w:color="auto"/>
            </w:tcBorders>
          </w:tcPr>
          <w:p w14:paraId="41FE623D" w14:textId="77777777" w:rsidR="004E00EE" w:rsidRPr="00FB20BD" w:rsidRDefault="004E00EE"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570BA004" w14:textId="77777777" w:rsidR="004E00EE" w:rsidRPr="00FB20BD" w:rsidRDefault="004E00EE" w:rsidP="00B84CF7">
            <w:pPr>
              <w:pStyle w:val="TAN"/>
            </w:pPr>
            <w:r w:rsidRPr="00FB20BD">
              <w:t>Note 2:</w:t>
            </w:r>
            <w:r w:rsidRPr="00FB20BD">
              <w:tab/>
              <w:t>The starting resource block shall be RB# 0.</w:t>
            </w:r>
          </w:p>
          <w:p w14:paraId="74069BD5" w14:textId="77777777" w:rsidR="004E00EE" w:rsidRPr="00FB20BD" w:rsidRDefault="004E00EE" w:rsidP="00B84CF7">
            <w:pPr>
              <w:pStyle w:val="TAN"/>
            </w:pPr>
            <w:r w:rsidRPr="00FB20BD">
              <w:t>Note 3:</w:t>
            </w:r>
            <w:r w:rsidRPr="00FB20BD">
              <w:tab/>
              <w:t>TT=0.7dB</w:t>
            </w:r>
          </w:p>
          <w:p w14:paraId="3C95272D" w14:textId="77777777" w:rsidR="004E00EE" w:rsidRPr="00FB20BD" w:rsidRDefault="004E00EE" w:rsidP="00B84CF7">
            <w:pPr>
              <w:pStyle w:val="TAN"/>
            </w:pPr>
            <w:r w:rsidRPr="00FB20BD">
              <w:t>Note 4:</w:t>
            </w:r>
            <w:r w:rsidRPr="00FB20BD">
              <w:tab/>
              <w:t>Applicable if PUMAX ≥ P ≥ Pmin. Pmin as defined in sub-clause 6.3.1.</w:t>
            </w:r>
          </w:p>
        </w:tc>
      </w:tr>
    </w:tbl>
    <w:p w14:paraId="202D6B2F" w14:textId="77777777" w:rsidR="004E00EE" w:rsidRPr="00FB20BD" w:rsidRDefault="004E00EE" w:rsidP="00B84CF7"/>
    <w:p w14:paraId="0975A3FF" w14:textId="3D99A107" w:rsidR="004E00EE" w:rsidRPr="00FB20BD" w:rsidRDefault="004E00EE" w:rsidP="00B84CF7">
      <w:pPr>
        <w:pStyle w:val="TH"/>
      </w:pPr>
      <w:r w:rsidRPr="00FB20BD">
        <w:t xml:space="preserve">Table 6.3D.4.2.5-4: Test Requirements Relative Power Tolerance for Transmission, channel BW 10MHz, 15MHz, 20MHz, 25MHz, 30MHz, </w:t>
      </w:r>
      <w:r w:rsidR="00FB00A0" w:rsidRPr="00FB20BD">
        <w:rPr>
          <w:rFonts w:eastAsia="SimSun"/>
          <w:lang w:eastAsia="zh-CN"/>
        </w:rPr>
        <w:t xml:space="preserve">35MHz, </w:t>
      </w:r>
      <w:r w:rsidRPr="00FB20BD">
        <w:t xml:space="preserve">40MHz, </w:t>
      </w:r>
      <w:r w:rsidR="001664CD" w:rsidRPr="00FB20BD">
        <w:t xml:space="preserve">45MHz, </w:t>
      </w:r>
      <w:r w:rsidRPr="00FB20BD">
        <w:t>50MHz ramp down sub-test</w:t>
      </w:r>
    </w:p>
    <w:tbl>
      <w:tblPr>
        <w:tblW w:w="9738" w:type="dxa"/>
        <w:tblInd w:w="293" w:type="dxa"/>
        <w:tblLook w:val="0000" w:firstRow="0" w:lastRow="0" w:firstColumn="0" w:lastColumn="0" w:noHBand="0" w:noVBand="0"/>
      </w:tblPr>
      <w:tblGrid>
        <w:gridCol w:w="794"/>
        <w:gridCol w:w="735"/>
        <w:gridCol w:w="1134"/>
        <w:gridCol w:w="1468"/>
        <w:gridCol w:w="1105"/>
        <w:gridCol w:w="1117"/>
        <w:gridCol w:w="1720"/>
        <w:gridCol w:w="1665"/>
      </w:tblGrid>
      <w:tr w:rsidR="004E00EE" w:rsidRPr="00FB20BD" w14:paraId="15E2C25F" w14:textId="77777777" w:rsidTr="00EF6B6C">
        <w:trPr>
          <w:trHeight w:val="240"/>
        </w:trPr>
        <w:tc>
          <w:tcPr>
            <w:tcW w:w="794" w:type="dxa"/>
            <w:tcBorders>
              <w:top w:val="single" w:sz="4" w:space="0" w:color="auto"/>
              <w:left w:val="single" w:sz="4" w:space="0" w:color="auto"/>
              <w:bottom w:val="nil"/>
              <w:right w:val="single" w:sz="4" w:space="0" w:color="000000"/>
            </w:tcBorders>
          </w:tcPr>
          <w:p w14:paraId="012130C7" w14:textId="77777777" w:rsidR="004E00EE" w:rsidRPr="00FB20BD" w:rsidRDefault="004E00EE" w:rsidP="00B84CF7">
            <w:pPr>
              <w:pStyle w:val="TAH"/>
            </w:pPr>
            <w:r w:rsidRPr="00FB20BD">
              <w:t>Test SCS [kHz]</w:t>
            </w:r>
          </w:p>
        </w:tc>
        <w:tc>
          <w:tcPr>
            <w:tcW w:w="735" w:type="dxa"/>
            <w:tcBorders>
              <w:top w:val="single" w:sz="4" w:space="0" w:color="auto"/>
              <w:left w:val="single" w:sz="4" w:space="0" w:color="auto"/>
              <w:bottom w:val="nil"/>
              <w:right w:val="single" w:sz="4" w:space="0" w:color="000000"/>
            </w:tcBorders>
          </w:tcPr>
          <w:p w14:paraId="7158EC2D" w14:textId="77777777" w:rsidR="004E00EE" w:rsidRPr="00FB20BD" w:rsidRDefault="004E00EE" w:rsidP="00B84CF7">
            <w:pPr>
              <w:pStyle w:val="TAH"/>
            </w:pPr>
            <w:r w:rsidRPr="00FB20BD">
              <w:t>Sub-test ID</w:t>
            </w:r>
          </w:p>
        </w:tc>
        <w:tc>
          <w:tcPr>
            <w:tcW w:w="1134" w:type="dxa"/>
            <w:tcBorders>
              <w:top w:val="single" w:sz="4" w:space="0" w:color="auto"/>
              <w:left w:val="single" w:sz="4" w:space="0" w:color="auto"/>
              <w:bottom w:val="nil"/>
              <w:right w:val="single" w:sz="4" w:space="0" w:color="000000"/>
            </w:tcBorders>
          </w:tcPr>
          <w:p w14:paraId="7B6968CA" w14:textId="77777777" w:rsidR="004E00EE" w:rsidRPr="00FB20BD" w:rsidRDefault="004E00EE" w:rsidP="00B84CF7">
            <w:pPr>
              <w:pStyle w:val="TAH"/>
            </w:pPr>
            <w:r w:rsidRPr="00FB20BD">
              <w:t>Applicable sub-frames</w:t>
            </w:r>
          </w:p>
        </w:tc>
        <w:tc>
          <w:tcPr>
            <w:tcW w:w="1468" w:type="dxa"/>
            <w:tcBorders>
              <w:top w:val="single" w:sz="4" w:space="0" w:color="auto"/>
              <w:left w:val="single" w:sz="4" w:space="0" w:color="auto"/>
              <w:bottom w:val="nil"/>
              <w:right w:val="single" w:sz="4" w:space="0" w:color="auto"/>
            </w:tcBorders>
          </w:tcPr>
          <w:p w14:paraId="15E60F16" w14:textId="77777777" w:rsidR="004E00EE" w:rsidRPr="00FB20BD" w:rsidRDefault="004E00EE" w:rsidP="00B84CF7">
            <w:pPr>
              <w:pStyle w:val="TAH"/>
            </w:pPr>
            <w:r w:rsidRPr="00FB20BD">
              <w:t>Uplink RB allocation</w:t>
            </w:r>
          </w:p>
        </w:tc>
        <w:tc>
          <w:tcPr>
            <w:tcW w:w="1105" w:type="dxa"/>
            <w:tcBorders>
              <w:top w:val="single" w:sz="4" w:space="0" w:color="auto"/>
              <w:left w:val="single" w:sz="4" w:space="0" w:color="auto"/>
              <w:bottom w:val="nil"/>
              <w:right w:val="single" w:sz="4" w:space="0" w:color="auto"/>
            </w:tcBorders>
          </w:tcPr>
          <w:p w14:paraId="35DD82A7" w14:textId="77777777" w:rsidR="004E00EE" w:rsidRPr="00FB20BD" w:rsidRDefault="004E00EE" w:rsidP="00B84CF7">
            <w:pPr>
              <w:pStyle w:val="TAH"/>
            </w:pPr>
            <w:r w:rsidRPr="00FB20BD">
              <w:t>TPC command</w:t>
            </w:r>
          </w:p>
        </w:tc>
        <w:tc>
          <w:tcPr>
            <w:tcW w:w="1117" w:type="dxa"/>
            <w:tcBorders>
              <w:top w:val="single" w:sz="4" w:space="0" w:color="auto"/>
              <w:left w:val="single" w:sz="4" w:space="0" w:color="auto"/>
              <w:bottom w:val="nil"/>
              <w:right w:val="single" w:sz="4" w:space="0" w:color="auto"/>
            </w:tcBorders>
            <w:vAlign w:val="center"/>
          </w:tcPr>
          <w:p w14:paraId="0DEA1B56" w14:textId="77777777" w:rsidR="004E00EE" w:rsidRPr="00FB20BD" w:rsidRDefault="004E00EE" w:rsidP="00B84CF7">
            <w:pPr>
              <w:pStyle w:val="TAH"/>
            </w:pPr>
            <w:r w:rsidRPr="00FB20BD">
              <w:t>Expected power step size (Down)</w:t>
            </w:r>
          </w:p>
        </w:tc>
        <w:tc>
          <w:tcPr>
            <w:tcW w:w="1720" w:type="dxa"/>
            <w:tcBorders>
              <w:top w:val="single" w:sz="4" w:space="0" w:color="auto"/>
              <w:left w:val="single" w:sz="4" w:space="0" w:color="auto"/>
              <w:bottom w:val="nil"/>
              <w:right w:val="single" w:sz="4" w:space="0" w:color="000000"/>
            </w:tcBorders>
            <w:shd w:val="clear" w:color="auto" w:fill="auto"/>
            <w:vAlign w:val="center"/>
          </w:tcPr>
          <w:p w14:paraId="69275D79" w14:textId="77777777" w:rsidR="004E00EE" w:rsidRPr="00FB20BD" w:rsidRDefault="004E00EE" w:rsidP="00B84CF7">
            <w:pPr>
              <w:pStyle w:val="TAH"/>
            </w:pPr>
            <w:r w:rsidRPr="00FB20BD">
              <w:t>Power step size range (Down)</w:t>
            </w:r>
          </w:p>
        </w:tc>
        <w:tc>
          <w:tcPr>
            <w:tcW w:w="1665" w:type="dxa"/>
            <w:tcBorders>
              <w:top w:val="single" w:sz="4" w:space="0" w:color="auto"/>
              <w:left w:val="nil"/>
              <w:bottom w:val="nil"/>
              <w:right w:val="single" w:sz="4" w:space="0" w:color="auto"/>
            </w:tcBorders>
            <w:shd w:val="clear" w:color="auto" w:fill="auto"/>
            <w:vAlign w:val="center"/>
          </w:tcPr>
          <w:p w14:paraId="2639E3BE" w14:textId="77777777" w:rsidR="004E00EE" w:rsidRPr="00FB20BD" w:rsidRDefault="004E00EE" w:rsidP="00B84CF7">
            <w:pPr>
              <w:pStyle w:val="TAH"/>
            </w:pPr>
            <w:r w:rsidRPr="00FB20BD">
              <w:t>PUSCH</w:t>
            </w:r>
          </w:p>
        </w:tc>
      </w:tr>
      <w:tr w:rsidR="004E00EE" w:rsidRPr="00FB20BD" w14:paraId="4B193E0B" w14:textId="77777777" w:rsidTr="00EF6B6C">
        <w:trPr>
          <w:trHeight w:val="255"/>
        </w:trPr>
        <w:tc>
          <w:tcPr>
            <w:tcW w:w="794" w:type="dxa"/>
            <w:tcBorders>
              <w:top w:val="nil"/>
              <w:left w:val="single" w:sz="4" w:space="0" w:color="auto"/>
              <w:bottom w:val="single" w:sz="4" w:space="0" w:color="auto"/>
              <w:right w:val="single" w:sz="4" w:space="0" w:color="000000"/>
            </w:tcBorders>
          </w:tcPr>
          <w:p w14:paraId="374781E4" w14:textId="77777777" w:rsidR="004E00EE" w:rsidRPr="00FB20BD" w:rsidRDefault="004E00EE" w:rsidP="00B84CF7">
            <w:pPr>
              <w:pStyle w:val="TAL"/>
            </w:pPr>
          </w:p>
        </w:tc>
        <w:tc>
          <w:tcPr>
            <w:tcW w:w="735" w:type="dxa"/>
            <w:tcBorders>
              <w:top w:val="nil"/>
              <w:left w:val="single" w:sz="4" w:space="0" w:color="auto"/>
              <w:bottom w:val="single" w:sz="4" w:space="0" w:color="auto"/>
              <w:right w:val="single" w:sz="4" w:space="0" w:color="000000"/>
            </w:tcBorders>
          </w:tcPr>
          <w:p w14:paraId="4D4ED754" w14:textId="77777777" w:rsidR="004E00EE" w:rsidRPr="00FB20BD" w:rsidRDefault="004E00EE" w:rsidP="00B84CF7">
            <w:pPr>
              <w:pStyle w:val="TAL"/>
            </w:pPr>
          </w:p>
        </w:tc>
        <w:tc>
          <w:tcPr>
            <w:tcW w:w="1134" w:type="dxa"/>
            <w:tcBorders>
              <w:top w:val="nil"/>
              <w:left w:val="single" w:sz="4" w:space="0" w:color="auto"/>
              <w:bottom w:val="single" w:sz="4" w:space="0" w:color="auto"/>
              <w:right w:val="single" w:sz="4" w:space="0" w:color="000000"/>
            </w:tcBorders>
          </w:tcPr>
          <w:p w14:paraId="64A780A3" w14:textId="77777777" w:rsidR="004E00EE" w:rsidRPr="00FB20BD" w:rsidRDefault="004E00EE" w:rsidP="00B84CF7">
            <w:pPr>
              <w:pStyle w:val="TAL"/>
            </w:pPr>
          </w:p>
        </w:tc>
        <w:tc>
          <w:tcPr>
            <w:tcW w:w="1468" w:type="dxa"/>
            <w:tcBorders>
              <w:top w:val="nil"/>
              <w:left w:val="single" w:sz="4" w:space="0" w:color="auto"/>
              <w:bottom w:val="single" w:sz="4" w:space="0" w:color="auto"/>
              <w:right w:val="single" w:sz="4" w:space="0" w:color="auto"/>
            </w:tcBorders>
          </w:tcPr>
          <w:p w14:paraId="08FEE63A" w14:textId="77777777" w:rsidR="004E00EE" w:rsidRPr="00FB20BD" w:rsidRDefault="004E00EE" w:rsidP="00B84CF7">
            <w:pPr>
              <w:pStyle w:val="TAL"/>
            </w:pPr>
          </w:p>
        </w:tc>
        <w:tc>
          <w:tcPr>
            <w:tcW w:w="1105" w:type="dxa"/>
            <w:tcBorders>
              <w:top w:val="nil"/>
              <w:left w:val="single" w:sz="4" w:space="0" w:color="auto"/>
              <w:bottom w:val="single" w:sz="4" w:space="0" w:color="auto"/>
              <w:right w:val="single" w:sz="4" w:space="0" w:color="auto"/>
            </w:tcBorders>
          </w:tcPr>
          <w:p w14:paraId="35D2FFF6" w14:textId="77777777" w:rsidR="004E00EE" w:rsidRPr="00FB20BD" w:rsidRDefault="004E00EE" w:rsidP="00B84CF7">
            <w:pPr>
              <w:pStyle w:val="TAL"/>
            </w:pPr>
          </w:p>
        </w:tc>
        <w:tc>
          <w:tcPr>
            <w:tcW w:w="1117" w:type="dxa"/>
            <w:tcBorders>
              <w:top w:val="nil"/>
              <w:left w:val="single" w:sz="4" w:space="0" w:color="auto"/>
              <w:bottom w:val="single" w:sz="4" w:space="0" w:color="auto"/>
              <w:right w:val="single" w:sz="4" w:space="0" w:color="auto"/>
            </w:tcBorders>
            <w:vAlign w:val="center"/>
          </w:tcPr>
          <w:p w14:paraId="7AB23F61" w14:textId="77777777" w:rsidR="004E00EE" w:rsidRPr="00FB20BD" w:rsidRDefault="004E00EE" w:rsidP="00B84CF7">
            <w:pPr>
              <w:pStyle w:val="TAH"/>
            </w:pPr>
            <w:r w:rsidRPr="00FB20BD">
              <w:t>ΔP [dB]</w:t>
            </w:r>
          </w:p>
        </w:tc>
        <w:tc>
          <w:tcPr>
            <w:tcW w:w="1720" w:type="dxa"/>
            <w:tcBorders>
              <w:top w:val="nil"/>
              <w:left w:val="single" w:sz="4" w:space="0" w:color="auto"/>
              <w:bottom w:val="single" w:sz="4" w:space="0" w:color="auto"/>
              <w:right w:val="single" w:sz="4" w:space="0" w:color="000000"/>
            </w:tcBorders>
            <w:shd w:val="clear" w:color="auto" w:fill="auto"/>
            <w:vAlign w:val="center"/>
          </w:tcPr>
          <w:p w14:paraId="2336633A" w14:textId="77777777" w:rsidR="004E00EE" w:rsidRPr="00FB20BD" w:rsidRDefault="004E00EE" w:rsidP="00B84CF7">
            <w:pPr>
              <w:pStyle w:val="TAH"/>
            </w:pPr>
            <w:r w:rsidRPr="00FB20BD">
              <w:t>ΔP [dB]</w:t>
            </w:r>
          </w:p>
        </w:tc>
        <w:tc>
          <w:tcPr>
            <w:tcW w:w="1665" w:type="dxa"/>
            <w:tcBorders>
              <w:top w:val="nil"/>
              <w:left w:val="nil"/>
              <w:bottom w:val="single" w:sz="4" w:space="0" w:color="auto"/>
              <w:right w:val="single" w:sz="4" w:space="0" w:color="auto"/>
            </w:tcBorders>
            <w:shd w:val="clear" w:color="auto" w:fill="auto"/>
            <w:vAlign w:val="center"/>
          </w:tcPr>
          <w:p w14:paraId="78896CA0" w14:textId="77777777" w:rsidR="004E00EE" w:rsidRPr="00FB20BD" w:rsidRDefault="004E00EE" w:rsidP="00B84CF7">
            <w:pPr>
              <w:pStyle w:val="TAH"/>
            </w:pPr>
            <w:r w:rsidRPr="00FB20BD">
              <w:t>[dB]</w:t>
            </w:r>
          </w:p>
        </w:tc>
      </w:tr>
      <w:tr w:rsidR="004E00EE" w:rsidRPr="00FB20BD" w14:paraId="00DB0F2A" w14:textId="77777777" w:rsidTr="00EF6B6C">
        <w:trPr>
          <w:trHeight w:val="240"/>
        </w:trPr>
        <w:tc>
          <w:tcPr>
            <w:tcW w:w="794" w:type="dxa"/>
            <w:tcBorders>
              <w:left w:val="single" w:sz="4" w:space="0" w:color="auto"/>
              <w:right w:val="single" w:sz="4" w:space="0" w:color="auto"/>
            </w:tcBorders>
          </w:tcPr>
          <w:p w14:paraId="226E1905"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74C2934E"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679A03E8" w14:textId="77777777" w:rsidR="004E00EE" w:rsidRPr="00FB20BD" w:rsidRDefault="004E00EE" w:rsidP="00B84CF7">
            <w:pPr>
              <w:pStyle w:val="TAC"/>
            </w:pPr>
            <w:r w:rsidRPr="00FB20BD">
              <w:t>Subframes before RB change</w:t>
            </w:r>
          </w:p>
        </w:tc>
        <w:tc>
          <w:tcPr>
            <w:tcW w:w="1468" w:type="dxa"/>
            <w:tcBorders>
              <w:top w:val="nil"/>
              <w:left w:val="single" w:sz="4" w:space="0" w:color="auto"/>
              <w:bottom w:val="single" w:sz="4" w:space="0" w:color="auto"/>
              <w:right w:val="single" w:sz="4" w:space="0" w:color="auto"/>
            </w:tcBorders>
          </w:tcPr>
          <w:p w14:paraId="1A94BCC4" w14:textId="77777777" w:rsidR="004E00EE" w:rsidRPr="00FB20BD" w:rsidRDefault="004E00EE" w:rsidP="00B84CF7">
            <w:pPr>
              <w:pStyle w:val="TAL"/>
            </w:pPr>
            <w:r w:rsidRPr="00FB20BD">
              <w:t>Fixed = 5</w:t>
            </w:r>
          </w:p>
        </w:tc>
        <w:tc>
          <w:tcPr>
            <w:tcW w:w="1105" w:type="dxa"/>
            <w:tcBorders>
              <w:top w:val="nil"/>
              <w:left w:val="single" w:sz="4" w:space="0" w:color="auto"/>
              <w:bottom w:val="single" w:sz="4" w:space="0" w:color="auto"/>
              <w:right w:val="single" w:sz="4" w:space="0" w:color="auto"/>
            </w:tcBorders>
          </w:tcPr>
          <w:p w14:paraId="571A6ABE"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2B7DD610"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1589F1E4"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681175A4" w14:textId="77777777" w:rsidR="004E00EE" w:rsidRPr="00FB20BD" w:rsidRDefault="004E00EE" w:rsidP="00B84CF7">
            <w:pPr>
              <w:pStyle w:val="TAC"/>
            </w:pPr>
            <w:r w:rsidRPr="00FB20BD">
              <w:t>1 +/- (0.7 + TT)</w:t>
            </w:r>
          </w:p>
        </w:tc>
      </w:tr>
      <w:tr w:rsidR="004E00EE" w:rsidRPr="00FB20BD" w14:paraId="391CEA9D" w14:textId="77777777" w:rsidTr="00EF6B6C">
        <w:trPr>
          <w:trHeight w:val="240"/>
        </w:trPr>
        <w:tc>
          <w:tcPr>
            <w:tcW w:w="794" w:type="dxa"/>
            <w:tcBorders>
              <w:left w:val="single" w:sz="4" w:space="0" w:color="auto"/>
              <w:right w:val="single" w:sz="4" w:space="0" w:color="auto"/>
            </w:tcBorders>
          </w:tcPr>
          <w:p w14:paraId="6EE17806"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5AC6801B" w14:textId="77777777" w:rsidR="004E00EE" w:rsidRPr="00FB20BD" w:rsidRDefault="004E00EE" w:rsidP="00B84CF7">
            <w:pPr>
              <w:pStyle w:val="TAC"/>
            </w:pPr>
            <w:r w:rsidRPr="00FB20BD">
              <w:t>1</w:t>
            </w:r>
          </w:p>
        </w:tc>
        <w:tc>
          <w:tcPr>
            <w:tcW w:w="1134" w:type="dxa"/>
            <w:tcBorders>
              <w:top w:val="nil"/>
              <w:left w:val="single" w:sz="4" w:space="0" w:color="auto"/>
              <w:bottom w:val="single" w:sz="4" w:space="0" w:color="auto"/>
              <w:right w:val="single" w:sz="4" w:space="0" w:color="auto"/>
            </w:tcBorders>
          </w:tcPr>
          <w:p w14:paraId="0C2D6FD7" w14:textId="77777777" w:rsidR="004E00EE" w:rsidRPr="00FB20BD" w:rsidRDefault="004E00EE" w:rsidP="00B84CF7">
            <w:pPr>
              <w:pStyle w:val="TAC"/>
            </w:pPr>
            <w:r w:rsidRPr="00FB20BD">
              <w:t>RB change</w:t>
            </w:r>
          </w:p>
        </w:tc>
        <w:tc>
          <w:tcPr>
            <w:tcW w:w="1468" w:type="dxa"/>
            <w:tcBorders>
              <w:top w:val="nil"/>
              <w:left w:val="single" w:sz="4" w:space="0" w:color="auto"/>
              <w:bottom w:val="single" w:sz="4" w:space="0" w:color="auto"/>
              <w:right w:val="single" w:sz="4" w:space="0" w:color="auto"/>
            </w:tcBorders>
          </w:tcPr>
          <w:p w14:paraId="46285163" w14:textId="77777777" w:rsidR="004E00EE" w:rsidRPr="00FB20BD" w:rsidRDefault="004E00EE" w:rsidP="00B84CF7">
            <w:pPr>
              <w:pStyle w:val="TAL"/>
            </w:pPr>
            <w:r w:rsidRPr="00FB20BD">
              <w:t>5 RBs to 1RBs</w:t>
            </w:r>
          </w:p>
        </w:tc>
        <w:tc>
          <w:tcPr>
            <w:tcW w:w="1105" w:type="dxa"/>
            <w:tcBorders>
              <w:top w:val="nil"/>
              <w:left w:val="single" w:sz="4" w:space="0" w:color="auto"/>
              <w:bottom w:val="single" w:sz="4" w:space="0" w:color="auto"/>
              <w:right w:val="single" w:sz="4" w:space="0" w:color="auto"/>
            </w:tcBorders>
          </w:tcPr>
          <w:p w14:paraId="13C72B58"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5AD6836B" w14:textId="77777777" w:rsidR="004E00EE" w:rsidRPr="00FB20BD" w:rsidRDefault="004E00EE" w:rsidP="00B84CF7">
            <w:pPr>
              <w:pStyle w:val="TAC"/>
            </w:pPr>
            <w:r w:rsidRPr="00FB20BD">
              <w:t>7.99</w:t>
            </w:r>
          </w:p>
        </w:tc>
        <w:tc>
          <w:tcPr>
            <w:tcW w:w="1720" w:type="dxa"/>
            <w:tcBorders>
              <w:top w:val="nil"/>
              <w:left w:val="single" w:sz="4" w:space="0" w:color="auto"/>
              <w:bottom w:val="single" w:sz="4" w:space="0" w:color="auto"/>
              <w:right w:val="single" w:sz="4" w:space="0" w:color="auto"/>
            </w:tcBorders>
            <w:shd w:val="clear" w:color="auto" w:fill="auto"/>
            <w:vAlign w:val="center"/>
          </w:tcPr>
          <w:p w14:paraId="727C7F67"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665" w:type="dxa"/>
            <w:tcBorders>
              <w:top w:val="nil"/>
              <w:left w:val="nil"/>
              <w:bottom w:val="single" w:sz="4" w:space="0" w:color="auto"/>
              <w:right w:val="single" w:sz="4" w:space="0" w:color="auto"/>
            </w:tcBorders>
            <w:shd w:val="clear" w:color="auto" w:fill="auto"/>
            <w:vAlign w:val="center"/>
          </w:tcPr>
          <w:p w14:paraId="2D3082F6" w14:textId="77777777" w:rsidR="004E00EE" w:rsidRPr="00FB20BD" w:rsidRDefault="004E00EE" w:rsidP="00B84CF7">
            <w:pPr>
              <w:pStyle w:val="TAC"/>
            </w:pPr>
            <w:r w:rsidRPr="00FB20BD">
              <w:t>7.99 +/- (3.5 + TT)</w:t>
            </w:r>
          </w:p>
        </w:tc>
      </w:tr>
      <w:tr w:rsidR="004E00EE" w:rsidRPr="00FB20BD" w14:paraId="0262888D" w14:textId="77777777" w:rsidTr="00EF6B6C">
        <w:trPr>
          <w:trHeight w:val="240"/>
        </w:trPr>
        <w:tc>
          <w:tcPr>
            <w:tcW w:w="794" w:type="dxa"/>
            <w:tcBorders>
              <w:left w:val="single" w:sz="4" w:space="0" w:color="auto"/>
              <w:right w:val="single" w:sz="4" w:space="0" w:color="auto"/>
            </w:tcBorders>
          </w:tcPr>
          <w:p w14:paraId="25615B4F"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22F8AA1C"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38A2C7CB" w14:textId="77777777" w:rsidR="004E00EE" w:rsidRPr="00FB20BD" w:rsidRDefault="004E00EE" w:rsidP="00B84CF7">
            <w:pPr>
              <w:pStyle w:val="TAC"/>
            </w:pPr>
            <w:r w:rsidRPr="00FB20BD">
              <w:t>Subframes after RB change</w:t>
            </w:r>
          </w:p>
        </w:tc>
        <w:tc>
          <w:tcPr>
            <w:tcW w:w="1468" w:type="dxa"/>
            <w:tcBorders>
              <w:top w:val="nil"/>
              <w:left w:val="single" w:sz="4" w:space="0" w:color="auto"/>
              <w:bottom w:val="single" w:sz="4" w:space="0" w:color="auto"/>
              <w:right w:val="single" w:sz="4" w:space="0" w:color="auto"/>
            </w:tcBorders>
          </w:tcPr>
          <w:p w14:paraId="57D7857F" w14:textId="77777777" w:rsidR="004E00EE" w:rsidRPr="00FB20BD" w:rsidRDefault="004E00EE" w:rsidP="00B84CF7">
            <w:pPr>
              <w:pStyle w:val="TAL"/>
            </w:pPr>
            <w:r w:rsidRPr="00FB20BD">
              <w:t>Fixed = 1</w:t>
            </w:r>
          </w:p>
        </w:tc>
        <w:tc>
          <w:tcPr>
            <w:tcW w:w="1105" w:type="dxa"/>
            <w:tcBorders>
              <w:top w:val="nil"/>
              <w:left w:val="single" w:sz="4" w:space="0" w:color="auto"/>
              <w:bottom w:val="single" w:sz="4" w:space="0" w:color="auto"/>
              <w:right w:val="single" w:sz="4" w:space="0" w:color="auto"/>
            </w:tcBorders>
          </w:tcPr>
          <w:p w14:paraId="02292F4F"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010898D5"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41DBE086"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2B41478C" w14:textId="77777777" w:rsidR="004E00EE" w:rsidRPr="00FB20BD" w:rsidRDefault="004E00EE" w:rsidP="00B84CF7">
            <w:pPr>
              <w:pStyle w:val="TAC"/>
            </w:pPr>
            <w:r w:rsidRPr="00FB20BD">
              <w:t>1 +/- (0.7 + TT)</w:t>
            </w:r>
          </w:p>
        </w:tc>
      </w:tr>
      <w:tr w:rsidR="004E00EE" w:rsidRPr="00FB20BD" w14:paraId="3D3F0EF7" w14:textId="77777777" w:rsidTr="00EF6B6C">
        <w:trPr>
          <w:trHeight w:val="240"/>
        </w:trPr>
        <w:tc>
          <w:tcPr>
            <w:tcW w:w="794" w:type="dxa"/>
            <w:tcBorders>
              <w:left w:val="single" w:sz="4" w:space="0" w:color="auto"/>
              <w:right w:val="single" w:sz="4" w:space="0" w:color="auto"/>
            </w:tcBorders>
          </w:tcPr>
          <w:p w14:paraId="191D2FAA"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0FBA4735"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784A7A71" w14:textId="77777777" w:rsidR="004E00EE" w:rsidRPr="00FB20BD" w:rsidRDefault="004E00EE" w:rsidP="00B84CF7">
            <w:pPr>
              <w:pStyle w:val="TAC"/>
            </w:pPr>
            <w:r w:rsidRPr="00FB20BD">
              <w:t>Subframes before RB change</w:t>
            </w:r>
          </w:p>
        </w:tc>
        <w:tc>
          <w:tcPr>
            <w:tcW w:w="1468" w:type="dxa"/>
            <w:tcBorders>
              <w:top w:val="nil"/>
              <w:left w:val="single" w:sz="4" w:space="0" w:color="auto"/>
              <w:bottom w:val="single" w:sz="4" w:space="0" w:color="auto"/>
              <w:right w:val="single" w:sz="4" w:space="0" w:color="auto"/>
            </w:tcBorders>
          </w:tcPr>
          <w:p w14:paraId="5C48381C" w14:textId="77777777" w:rsidR="004E00EE" w:rsidRPr="00FB20BD" w:rsidRDefault="004E00EE" w:rsidP="00B84CF7">
            <w:pPr>
              <w:pStyle w:val="TAL"/>
            </w:pPr>
            <w:r w:rsidRPr="00FB20BD">
              <w:t>Fixed = 20</w:t>
            </w:r>
          </w:p>
        </w:tc>
        <w:tc>
          <w:tcPr>
            <w:tcW w:w="1105" w:type="dxa"/>
            <w:tcBorders>
              <w:top w:val="nil"/>
              <w:left w:val="single" w:sz="4" w:space="0" w:color="auto"/>
              <w:bottom w:val="single" w:sz="4" w:space="0" w:color="auto"/>
              <w:right w:val="single" w:sz="4" w:space="0" w:color="auto"/>
            </w:tcBorders>
          </w:tcPr>
          <w:p w14:paraId="599D7C23"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09B02F1F"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470C7B06"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44D868F3" w14:textId="77777777" w:rsidR="004E00EE" w:rsidRPr="00FB20BD" w:rsidRDefault="004E00EE" w:rsidP="00B84CF7">
            <w:pPr>
              <w:pStyle w:val="TAC"/>
            </w:pPr>
            <w:r w:rsidRPr="00FB20BD">
              <w:t>1 +/- (0.7 + TT)</w:t>
            </w:r>
          </w:p>
        </w:tc>
      </w:tr>
      <w:tr w:rsidR="004E00EE" w:rsidRPr="00FB20BD" w14:paraId="20965918" w14:textId="77777777" w:rsidTr="00EF6B6C">
        <w:trPr>
          <w:trHeight w:val="240"/>
        </w:trPr>
        <w:tc>
          <w:tcPr>
            <w:tcW w:w="794" w:type="dxa"/>
            <w:tcBorders>
              <w:left w:val="single" w:sz="4" w:space="0" w:color="auto"/>
              <w:right w:val="single" w:sz="4" w:space="0" w:color="auto"/>
            </w:tcBorders>
          </w:tcPr>
          <w:p w14:paraId="372DE7A8" w14:textId="77777777" w:rsidR="004E00EE" w:rsidRPr="00FB20BD" w:rsidRDefault="004E00EE" w:rsidP="00B84CF7">
            <w:pPr>
              <w:pStyle w:val="TAC"/>
            </w:pPr>
            <w:r w:rsidRPr="00FB20BD">
              <w:t>15</w:t>
            </w:r>
          </w:p>
        </w:tc>
        <w:tc>
          <w:tcPr>
            <w:tcW w:w="735" w:type="dxa"/>
            <w:tcBorders>
              <w:top w:val="nil"/>
              <w:left w:val="single" w:sz="4" w:space="0" w:color="auto"/>
              <w:right w:val="single" w:sz="4" w:space="0" w:color="auto"/>
            </w:tcBorders>
          </w:tcPr>
          <w:p w14:paraId="771CEE45" w14:textId="77777777" w:rsidR="004E00EE" w:rsidRPr="00FB20BD" w:rsidRDefault="004E00EE" w:rsidP="00B84CF7">
            <w:pPr>
              <w:pStyle w:val="TAC"/>
            </w:pPr>
            <w:r w:rsidRPr="00FB20BD">
              <w:t>2</w:t>
            </w:r>
          </w:p>
        </w:tc>
        <w:tc>
          <w:tcPr>
            <w:tcW w:w="1134" w:type="dxa"/>
            <w:tcBorders>
              <w:top w:val="nil"/>
              <w:left w:val="single" w:sz="4" w:space="0" w:color="auto"/>
              <w:bottom w:val="single" w:sz="4" w:space="0" w:color="auto"/>
              <w:right w:val="single" w:sz="4" w:space="0" w:color="auto"/>
            </w:tcBorders>
          </w:tcPr>
          <w:p w14:paraId="2BEDCFE5" w14:textId="77777777" w:rsidR="004E00EE" w:rsidRPr="00FB20BD" w:rsidRDefault="004E00EE" w:rsidP="00B84CF7">
            <w:pPr>
              <w:pStyle w:val="TAC"/>
            </w:pPr>
            <w:r w:rsidRPr="00FB20BD">
              <w:t>RB change</w:t>
            </w:r>
          </w:p>
        </w:tc>
        <w:tc>
          <w:tcPr>
            <w:tcW w:w="1468" w:type="dxa"/>
            <w:tcBorders>
              <w:top w:val="nil"/>
              <w:left w:val="single" w:sz="4" w:space="0" w:color="auto"/>
              <w:bottom w:val="single" w:sz="4" w:space="0" w:color="auto"/>
              <w:right w:val="single" w:sz="4" w:space="0" w:color="auto"/>
            </w:tcBorders>
          </w:tcPr>
          <w:p w14:paraId="5D4D3D5C" w14:textId="77777777" w:rsidR="004E00EE" w:rsidRPr="00FB20BD" w:rsidRDefault="004E00EE" w:rsidP="00B84CF7">
            <w:pPr>
              <w:pStyle w:val="TAL"/>
            </w:pPr>
            <w:r w:rsidRPr="00FB20BD">
              <w:t>20 RBs to 1 RB</w:t>
            </w:r>
          </w:p>
        </w:tc>
        <w:tc>
          <w:tcPr>
            <w:tcW w:w="1105" w:type="dxa"/>
            <w:tcBorders>
              <w:top w:val="nil"/>
              <w:left w:val="single" w:sz="4" w:space="0" w:color="auto"/>
              <w:bottom w:val="single" w:sz="4" w:space="0" w:color="auto"/>
              <w:right w:val="single" w:sz="4" w:space="0" w:color="auto"/>
            </w:tcBorders>
          </w:tcPr>
          <w:p w14:paraId="7737E2F6"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360AF0D4" w14:textId="77777777" w:rsidR="004E00EE" w:rsidRPr="00FB20BD" w:rsidRDefault="004E00EE" w:rsidP="00B84CF7">
            <w:pPr>
              <w:pStyle w:val="TAC"/>
            </w:pPr>
            <w:r w:rsidRPr="00FB20BD">
              <w:t>14.01</w:t>
            </w:r>
          </w:p>
        </w:tc>
        <w:tc>
          <w:tcPr>
            <w:tcW w:w="1720" w:type="dxa"/>
            <w:tcBorders>
              <w:top w:val="nil"/>
              <w:left w:val="single" w:sz="4" w:space="0" w:color="auto"/>
              <w:bottom w:val="single" w:sz="4" w:space="0" w:color="auto"/>
              <w:right w:val="single" w:sz="4" w:space="0" w:color="auto"/>
            </w:tcBorders>
            <w:shd w:val="clear" w:color="auto" w:fill="auto"/>
            <w:vAlign w:val="center"/>
          </w:tcPr>
          <w:p w14:paraId="5CC5B96C"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665" w:type="dxa"/>
            <w:tcBorders>
              <w:top w:val="nil"/>
              <w:left w:val="nil"/>
              <w:bottom w:val="single" w:sz="4" w:space="0" w:color="auto"/>
              <w:right w:val="single" w:sz="4" w:space="0" w:color="auto"/>
            </w:tcBorders>
            <w:shd w:val="clear" w:color="auto" w:fill="auto"/>
            <w:vAlign w:val="center"/>
          </w:tcPr>
          <w:p w14:paraId="28675E38" w14:textId="77777777" w:rsidR="004E00EE" w:rsidRPr="00FB20BD" w:rsidRDefault="004E00EE" w:rsidP="00B84CF7">
            <w:pPr>
              <w:pStyle w:val="TAC"/>
            </w:pPr>
            <w:r w:rsidRPr="00FB20BD">
              <w:t>14.01 +/- (4 + TT)</w:t>
            </w:r>
          </w:p>
        </w:tc>
      </w:tr>
      <w:tr w:rsidR="004E00EE" w:rsidRPr="00FB20BD" w14:paraId="16D491AC" w14:textId="77777777" w:rsidTr="00EF6B6C">
        <w:trPr>
          <w:trHeight w:val="240"/>
        </w:trPr>
        <w:tc>
          <w:tcPr>
            <w:tcW w:w="794" w:type="dxa"/>
            <w:tcBorders>
              <w:left w:val="single" w:sz="4" w:space="0" w:color="auto"/>
              <w:right w:val="single" w:sz="4" w:space="0" w:color="auto"/>
            </w:tcBorders>
          </w:tcPr>
          <w:p w14:paraId="42E4C3E3"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5D3BB0F5"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56008A82" w14:textId="77777777" w:rsidR="004E00EE" w:rsidRPr="00FB20BD" w:rsidRDefault="004E00EE" w:rsidP="00B84CF7">
            <w:pPr>
              <w:pStyle w:val="TAC"/>
            </w:pPr>
            <w:r w:rsidRPr="00FB20BD">
              <w:t>Subframes after RB change</w:t>
            </w:r>
          </w:p>
        </w:tc>
        <w:tc>
          <w:tcPr>
            <w:tcW w:w="1468" w:type="dxa"/>
            <w:tcBorders>
              <w:top w:val="nil"/>
              <w:left w:val="single" w:sz="4" w:space="0" w:color="auto"/>
              <w:bottom w:val="single" w:sz="4" w:space="0" w:color="auto"/>
              <w:right w:val="single" w:sz="4" w:space="0" w:color="auto"/>
            </w:tcBorders>
          </w:tcPr>
          <w:p w14:paraId="6DCE7F75" w14:textId="77777777" w:rsidR="004E00EE" w:rsidRPr="00FB20BD" w:rsidRDefault="004E00EE" w:rsidP="00B84CF7">
            <w:pPr>
              <w:pStyle w:val="TAL"/>
            </w:pPr>
            <w:r w:rsidRPr="00FB20BD">
              <w:t>Fixed = 1</w:t>
            </w:r>
          </w:p>
        </w:tc>
        <w:tc>
          <w:tcPr>
            <w:tcW w:w="1105" w:type="dxa"/>
            <w:tcBorders>
              <w:top w:val="nil"/>
              <w:left w:val="single" w:sz="4" w:space="0" w:color="auto"/>
              <w:bottom w:val="single" w:sz="4" w:space="0" w:color="auto"/>
              <w:right w:val="single" w:sz="4" w:space="0" w:color="auto"/>
            </w:tcBorders>
          </w:tcPr>
          <w:p w14:paraId="25FC8A5D"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6454EA20"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28A6AD63"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1D5667B0" w14:textId="77777777" w:rsidR="004E00EE" w:rsidRPr="00FB20BD" w:rsidRDefault="004E00EE" w:rsidP="00B84CF7">
            <w:pPr>
              <w:pStyle w:val="TAC"/>
            </w:pPr>
            <w:r w:rsidRPr="00FB20BD">
              <w:t>1 +/- (0.7 + TT)</w:t>
            </w:r>
          </w:p>
        </w:tc>
      </w:tr>
      <w:tr w:rsidR="004E00EE" w:rsidRPr="00FB20BD" w14:paraId="4CCEC4EC" w14:textId="77777777" w:rsidTr="00EF6B6C">
        <w:trPr>
          <w:trHeight w:val="240"/>
        </w:trPr>
        <w:tc>
          <w:tcPr>
            <w:tcW w:w="794" w:type="dxa"/>
            <w:tcBorders>
              <w:left w:val="single" w:sz="4" w:space="0" w:color="auto"/>
              <w:right w:val="single" w:sz="4" w:space="0" w:color="auto"/>
            </w:tcBorders>
          </w:tcPr>
          <w:p w14:paraId="73E538F1"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3BC65E00"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441107EE" w14:textId="77777777" w:rsidR="004E00EE" w:rsidRPr="00FB20BD" w:rsidRDefault="004E00EE" w:rsidP="00B84CF7">
            <w:pPr>
              <w:pStyle w:val="TAC"/>
            </w:pPr>
            <w:r w:rsidRPr="00FB20BD">
              <w:t>Subframes before RB change</w:t>
            </w:r>
          </w:p>
        </w:tc>
        <w:tc>
          <w:tcPr>
            <w:tcW w:w="1468" w:type="dxa"/>
            <w:tcBorders>
              <w:top w:val="nil"/>
              <w:left w:val="single" w:sz="4" w:space="0" w:color="auto"/>
              <w:bottom w:val="single" w:sz="4" w:space="0" w:color="auto"/>
              <w:right w:val="single" w:sz="4" w:space="0" w:color="auto"/>
            </w:tcBorders>
          </w:tcPr>
          <w:p w14:paraId="5C6A1ECF" w14:textId="77777777" w:rsidR="004E00EE" w:rsidRPr="00FB20BD" w:rsidRDefault="004E00EE" w:rsidP="00B84CF7">
            <w:pPr>
              <w:pStyle w:val="TAL"/>
            </w:pPr>
            <w:r w:rsidRPr="00FB20BD">
              <w:t>Fixed = 50</w:t>
            </w:r>
          </w:p>
        </w:tc>
        <w:tc>
          <w:tcPr>
            <w:tcW w:w="1105" w:type="dxa"/>
            <w:tcBorders>
              <w:top w:val="nil"/>
              <w:left w:val="single" w:sz="4" w:space="0" w:color="auto"/>
              <w:bottom w:val="single" w:sz="4" w:space="0" w:color="auto"/>
              <w:right w:val="single" w:sz="4" w:space="0" w:color="auto"/>
            </w:tcBorders>
          </w:tcPr>
          <w:p w14:paraId="6E2CD3DF"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48C908B3"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635F8A13"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6340ECF1" w14:textId="77777777" w:rsidR="004E00EE" w:rsidRPr="00FB20BD" w:rsidRDefault="004E00EE" w:rsidP="00B84CF7">
            <w:pPr>
              <w:pStyle w:val="TAC"/>
            </w:pPr>
            <w:r w:rsidRPr="00FB20BD">
              <w:t>1 +/- (0.7 + TT)</w:t>
            </w:r>
          </w:p>
        </w:tc>
      </w:tr>
      <w:tr w:rsidR="004E00EE" w:rsidRPr="00FB20BD" w14:paraId="34C44AC1" w14:textId="77777777" w:rsidTr="00EF6B6C">
        <w:trPr>
          <w:trHeight w:val="240"/>
        </w:trPr>
        <w:tc>
          <w:tcPr>
            <w:tcW w:w="794" w:type="dxa"/>
            <w:tcBorders>
              <w:left w:val="single" w:sz="4" w:space="0" w:color="auto"/>
              <w:right w:val="single" w:sz="4" w:space="0" w:color="auto"/>
            </w:tcBorders>
          </w:tcPr>
          <w:p w14:paraId="336576BD"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568904CE" w14:textId="77777777" w:rsidR="004E00EE" w:rsidRPr="00FB20BD" w:rsidRDefault="004E00EE" w:rsidP="00B84CF7">
            <w:pPr>
              <w:pStyle w:val="TAC"/>
            </w:pPr>
            <w:r w:rsidRPr="00FB20BD">
              <w:t>3</w:t>
            </w:r>
          </w:p>
        </w:tc>
        <w:tc>
          <w:tcPr>
            <w:tcW w:w="1134" w:type="dxa"/>
            <w:tcBorders>
              <w:top w:val="nil"/>
              <w:left w:val="single" w:sz="4" w:space="0" w:color="auto"/>
              <w:bottom w:val="single" w:sz="4" w:space="0" w:color="auto"/>
              <w:right w:val="single" w:sz="4" w:space="0" w:color="auto"/>
            </w:tcBorders>
          </w:tcPr>
          <w:p w14:paraId="618A2C00" w14:textId="77777777" w:rsidR="004E00EE" w:rsidRPr="00FB20BD" w:rsidRDefault="004E00EE" w:rsidP="00B84CF7">
            <w:pPr>
              <w:pStyle w:val="TAC"/>
            </w:pPr>
            <w:r w:rsidRPr="00FB20BD">
              <w:t>RB change</w:t>
            </w:r>
          </w:p>
        </w:tc>
        <w:tc>
          <w:tcPr>
            <w:tcW w:w="1468" w:type="dxa"/>
            <w:tcBorders>
              <w:top w:val="nil"/>
              <w:left w:val="single" w:sz="4" w:space="0" w:color="auto"/>
              <w:bottom w:val="single" w:sz="4" w:space="0" w:color="auto"/>
              <w:right w:val="single" w:sz="4" w:space="0" w:color="auto"/>
            </w:tcBorders>
          </w:tcPr>
          <w:p w14:paraId="0CC6DBB0" w14:textId="77777777" w:rsidR="004E00EE" w:rsidRPr="00FB20BD" w:rsidRDefault="004E00EE" w:rsidP="00B84CF7">
            <w:pPr>
              <w:pStyle w:val="TAL"/>
            </w:pPr>
            <w:r w:rsidRPr="00FB20BD">
              <w:t>50 RBs to 1 RB</w:t>
            </w:r>
          </w:p>
        </w:tc>
        <w:tc>
          <w:tcPr>
            <w:tcW w:w="1105" w:type="dxa"/>
            <w:tcBorders>
              <w:top w:val="nil"/>
              <w:left w:val="single" w:sz="4" w:space="0" w:color="auto"/>
              <w:bottom w:val="single" w:sz="4" w:space="0" w:color="auto"/>
              <w:right w:val="single" w:sz="4" w:space="0" w:color="auto"/>
            </w:tcBorders>
          </w:tcPr>
          <w:p w14:paraId="43E6A0B1"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01AF7129" w14:textId="77777777" w:rsidR="004E00EE" w:rsidRPr="00FB20BD" w:rsidRDefault="004E00EE" w:rsidP="00B84CF7">
            <w:pPr>
              <w:pStyle w:val="TAC"/>
            </w:pPr>
            <w:r w:rsidRPr="00FB20BD">
              <w:t>17.99</w:t>
            </w:r>
          </w:p>
        </w:tc>
        <w:tc>
          <w:tcPr>
            <w:tcW w:w="1720" w:type="dxa"/>
            <w:tcBorders>
              <w:top w:val="nil"/>
              <w:left w:val="single" w:sz="4" w:space="0" w:color="auto"/>
              <w:bottom w:val="single" w:sz="4" w:space="0" w:color="auto"/>
              <w:right w:val="single" w:sz="4" w:space="0" w:color="auto"/>
            </w:tcBorders>
            <w:shd w:val="clear" w:color="auto" w:fill="auto"/>
            <w:vAlign w:val="center"/>
          </w:tcPr>
          <w:p w14:paraId="4294D09E" w14:textId="77777777" w:rsidR="004E00EE" w:rsidRPr="00FB20BD" w:rsidRDefault="004E00EE" w:rsidP="00B84CF7">
            <w:pPr>
              <w:pStyle w:val="TAC"/>
            </w:pPr>
            <w:r w:rsidRPr="00FB20BD">
              <w:t xml:space="preserve">15dB </w:t>
            </w:r>
            <w:r w:rsidRPr="00FB20BD">
              <w:rPr>
                <w:rFonts w:cs="Arial"/>
              </w:rPr>
              <w:t>≤</w:t>
            </w:r>
            <w:r w:rsidRPr="00FB20BD">
              <w:t xml:space="preserve"> ΔP</w:t>
            </w:r>
          </w:p>
        </w:tc>
        <w:tc>
          <w:tcPr>
            <w:tcW w:w="1665" w:type="dxa"/>
            <w:tcBorders>
              <w:top w:val="nil"/>
              <w:left w:val="nil"/>
              <w:bottom w:val="single" w:sz="4" w:space="0" w:color="auto"/>
              <w:right w:val="single" w:sz="4" w:space="0" w:color="auto"/>
            </w:tcBorders>
            <w:shd w:val="clear" w:color="auto" w:fill="auto"/>
            <w:vAlign w:val="center"/>
          </w:tcPr>
          <w:p w14:paraId="62140302" w14:textId="77777777" w:rsidR="004E00EE" w:rsidRPr="00FB20BD" w:rsidRDefault="004E00EE" w:rsidP="00B84CF7">
            <w:pPr>
              <w:pStyle w:val="TAC"/>
            </w:pPr>
            <w:r w:rsidRPr="00FB20BD">
              <w:t>17.99 +/- (5 + TT)</w:t>
            </w:r>
          </w:p>
        </w:tc>
      </w:tr>
      <w:tr w:rsidR="004E00EE" w:rsidRPr="00FB20BD" w14:paraId="3F39C764" w14:textId="77777777" w:rsidTr="00EF6B6C">
        <w:trPr>
          <w:trHeight w:val="240"/>
        </w:trPr>
        <w:tc>
          <w:tcPr>
            <w:tcW w:w="794" w:type="dxa"/>
            <w:tcBorders>
              <w:left w:val="single" w:sz="4" w:space="0" w:color="auto"/>
              <w:bottom w:val="single" w:sz="4" w:space="0" w:color="auto"/>
              <w:right w:val="single" w:sz="4" w:space="0" w:color="auto"/>
            </w:tcBorders>
          </w:tcPr>
          <w:p w14:paraId="69749E96"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39F4BD7B"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7D15DB1E" w14:textId="77777777" w:rsidR="004E00EE" w:rsidRPr="00FB20BD" w:rsidRDefault="004E00EE" w:rsidP="00B84CF7">
            <w:pPr>
              <w:pStyle w:val="TAC"/>
            </w:pPr>
            <w:r w:rsidRPr="00FB20BD">
              <w:t>Subframes after RB change</w:t>
            </w:r>
          </w:p>
        </w:tc>
        <w:tc>
          <w:tcPr>
            <w:tcW w:w="1468" w:type="dxa"/>
            <w:tcBorders>
              <w:top w:val="nil"/>
              <w:left w:val="single" w:sz="4" w:space="0" w:color="auto"/>
              <w:bottom w:val="single" w:sz="4" w:space="0" w:color="auto"/>
              <w:right w:val="single" w:sz="4" w:space="0" w:color="auto"/>
            </w:tcBorders>
          </w:tcPr>
          <w:p w14:paraId="4A83FA05" w14:textId="77777777" w:rsidR="004E00EE" w:rsidRPr="00FB20BD" w:rsidRDefault="004E00EE" w:rsidP="00B84CF7">
            <w:pPr>
              <w:pStyle w:val="TAL"/>
            </w:pPr>
            <w:r w:rsidRPr="00FB20BD">
              <w:t>Fixed = 1</w:t>
            </w:r>
          </w:p>
        </w:tc>
        <w:tc>
          <w:tcPr>
            <w:tcW w:w="1105" w:type="dxa"/>
            <w:tcBorders>
              <w:top w:val="nil"/>
              <w:left w:val="single" w:sz="4" w:space="0" w:color="auto"/>
              <w:bottom w:val="single" w:sz="4" w:space="0" w:color="auto"/>
              <w:right w:val="single" w:sz="4" w:space="0" w:color="auto"/>
            </w:tcBorders>
          </w:tcPr>
          <w:p w14:paraId="441B6FDA"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6B9ED675"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479645A8"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6AFB214F" w14:textId="77777777" w:rsidR="004E00EE" w:rsidRPr="00FB20BD" w:rsidRDefault="004E00EE" w:rsidP="00B84CF7">
            <w:pPr>
              <w:pStyle w:val="TAC"/>
            </w:pPr>
            <w:r w:rsidRPr="00FB20BD">
              <w:t>1 +/- (0.7 + TT)</w:t>
            </w:r>
          </w:p>
        </w:tc>
      </w:tr>
      <w:tr w:rsidR="004E00EE" w:rsidRPr="00FB20BD" w14:paraId="75F69112" w14:textId="77777777" w:rsidTr="00EF6B6C">
        <w:trPr>
          <w:trHeight w:val="240"/>
        </w:trPr>
        <w:tc>
          <w:tcPr>
            <w:tcW w:w="794" w:type="dxa"/>
            <w:tcBorders>
              <w:top w:val="single" w:sz="4" w:space="0" w:color="auto"/>
              <w:left w:val="single" w:sz="4" w:space="0" w:color="auto"/>
              <w:right w:val="single" w:sz="4" w:space="0" w:color="auto"/>
            </w:tcBorders>
          </w:tcPr>
          <w:p w14:paraId="26A30C30" w14:textId="2673D46E" w:rsidR="004E00EE" w:rsidRPr="00FB20BD" w:rsidRDefault="005520D6" w:rsidP="00B84CF7">
            <w:pPr>
              <w:pStyle w:val="TAC"/>
            </w:pPr>
            <w:r w:rsidRPr="00FB20BD">
              <w:t>30</w:t>
            </w:r>
          </w:p>
        </w:tc>
        <w:tc>
          <w:tcPr>
            <w:tcW w:w="735" w:type="dxa"/>
            <w:tcBorders>
              <w:top w:val="single" w:sz="4" w:space="0" w:color="auto"/>
              <w:left w:val="single" w:sz="4" w:space="0" w:color="auto"/>
              <w:right w:val="single" w:sz="4" w:space="0" w:color="auto"/>
            </w:tcBorders>
          </w:tcPr>
          <w:p w14:paraId="58176481"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14778541" w14:textId="77777777" w:rsidR="004E00EE" w:rsidRPr="00FB20BD" w:rsidRDefault="004E00EE" w:rsidP="00B84CF7">
            <w:pPr>
              <w:pStyle w:val="TAC"/>
            </w:pPr>
            <w:r w:rsidRPr="00FB20BD">
              <w:t>Subframes before RB change</w:t>
            </w:r>
          </w:p>
        </w:tc>
        <w:tc>
          <w:tcPr>
            <w:tcW w:w="1468" w:type="dxa"/>
            <w:tcBorders>
              <w:top w:val="nil"/>
              <w:left w:val="single" w:sz="4" w:space="0" w:color="auto"/>
              <w:bottom w:val="single" w:sz="4" w:space="0" w:color="auto"/>
              <w:right w:val="single" w:sz="4" w:space="0" w:color="auto"/>
            </w:tcBorders>
          </w:tcPr>
          <w:p w14:paraId="483FC0AA" w14:textId="77777777" w:rsidR="004E00EE" w:rsidRPr="00FB20BD" w:rsidRDefault="004E00EE" w:rsidP="00B84CF7">
            <w:pPr>
              <w:pStyle w:val="TAL"/>
            </w:pPr>
            <w:r w:rsidRPr="00FB20BD">
              <w:t>Fixed = 5</w:t>
            </w:r>
          </w:p>
        </w:tc>
        <w:tc>
          <w:tcPr>
            <w:tcW w:w="1105" w:type="dxa"/>
            <w:tcBorders>
              <w:top w:val="nil"/>
              <w:left w:val="single" w:sz="4" w:space="0" w:color="auto"/>
              <w:bottom w:val="single" w:sz="4" w:space="0" w:color="auto"/>
              <w:right w:val="single" w:sz="4" w:space="0" w:color="auto"/>
            </w:tcBorders>
          </w:tcPr>
          <w:p w14:paraId="50CF207C"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351E1003"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5D590A32"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3BE90877" w14:textId="77777777" w:rsidR="004E00EE" w:rsidRPr="00FB20BD" w:rsidRDefault="004E00EE" w:rsidP="00B84CF7">
            <w:pPr>
              <w:pStyle w:val="TAC"/>
            </w:pPr>
            <w:r w:rsidRPr="00FB20BD">
              <w:t>1 +/- (0.7 + TT)</w:t>
            </w:r>
          </w:p>
        </w:tc>
      </w:tr>
      <w:tr w:rsidR="004E00EE" w:rsidRPr="00FB20BD" w14:paraId="5FF3FC05" w14:textId="77777777" w:rsidTr="00EF6B6C">
        <w:trPr>
          <w:trHeight w:val="240"/>
        </w:trPr>
        <w:tc>
          <w:tcPr>
            <w:tcW w:w="794" w:type="dxa"/>
            <w:tcBorders>
              <w:top w:val="nil"/>
              <w:left w:val="single" w:sz="4" w:space="0" w:color="auto"/>
              <w:right w:val="single" w:sz="4" w:space="0" w:color="auto"/>
            </w:tcBorders>
          </w:tcPr>
          <w:p w14:paraId="0F28698F"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1C665CE8" w14:textId="77777777" w:rsidR="004E00EE" w:rsidRPr="00FB20BD" w:rsidRDefault="004E00EE" w:rsidP="00B84CF7">
            <w:pPr>
              <w:pStyle w:val="TAC"/>
            </w:pPr>
            <w:r w:rsidRPr="00FB20BD">
              <w:t>1</w:t>
            </w:r>
          </w:p>
        </w:tc>
        <w:tc>
          <w:tcPr>
            <w:tcW w:w="1134" w:type="dxa"/>
            <w:tcBorders>
              <w:top w:val="nil"/>
              <w:left w:val="single" w:sz="4" w:space="0" w:color="auto"/>
              <w:bottom w:val="single" w:sz="4" w:space="0" w:color="auto"/>
              <w:right w:val="single" w:sz="4" w:space="0" w:color="auto"/>
            </w:tcBorders>
          </w:tcPr>
          <w:p w14:paraId="1E06EE79" w14:textId="77777777" w:rsidR="004E00EE" w:rsidRPr="00FB20BD" w:rsidRDefault="004E00EE" w:rsidP="00B84CF7">
            <w:pPr>
              <w:pStyle w:val="TAC"/>
            </w:pPr>
            <w:r w:rsidRPr="00FB20BD">
              <w:t>RB change</w:t>
            </w:r>
          </w:p>
        </w:tc>
        <w:tc>
          <w:tcPr>
            <w:tcW w:w="1468" w:type="dxa"/>
            <w:tcBorders>
              <w:top w:val="nil"/>
              <w:left w:val="single" w:sz="4" w:space="0" w:color="auto"/>
              <w:bottom w:val="single" w:sz="4" w:space="0" w:color="auto"/>
              <w:right w:val="single" w:sz="4" w:space="0" w:color="auto"/>
            </w:tcBorders>
          </w:tcPr>
          <w:p w14:paraId="0AF768A9" w14:textId="77777777" w:rsidR="004E00EE" w:rsidRPr="00FB20BD" w:rsidRDefault="004E00EE" w:rsidP="00B84CF7">
            <w:pPr>
              <w:pStyle w:val="TAL"/>
            </w:pPr>
            <w:r w:rsidRPr="00FB20BD">
              <w:t>5 RBs to 1 RB</w:t>
            </w:r>
          </w:p>
        </w:tc>
        <w:tc>
          <w:tcPr>
            <w:tcW w:w="1105" w:type="dxa"/>
            <w:tcBorders>
              <w:top w:val="nil"/>
              <w:left w:val="single" w:sz="4" w:space="0" w:color="auto"/>
              <w:bottom w:val="single" w:sz="4" w:space="0" w:color="auto"/>
              <w:right w:val="single" w:sz="4" w:space="0" w:color="auto"/>
            </w:tcBorders>
          </w:tcPr>
          <w:p w14:paraId="5076C08F"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76C60B62" w14:textId="77777777" w:rsidR="004E00EE" w:rsidRPr="00FB20BD" w:rsidRDefault="004E00EE" w:rsidP="00B84CF7">
            <w:pPr>
              <w:pStyle w:val="TAC"/>
            </w:pPr>
            <w:r w:rsidRPr="00FB20BD">
              <w:t>7.99</w:t>
            </w:r>
          </w:p>
        </w:tc>
        <w:tc>
          <w:tcPr>
            <w:tcW w:w="1720" w:type="dxa"/>
            <w:tcBorders>
              <w:top w:val="nil"/>
              <w:left w:val="single" w:sz="4" w:space="0" w:color="auto"/>
              <w:bottom w:val="single" w:sz="4" w:space="0" w:color="auto"/>
              <w:right w:val="single" w:sz="4" w:space="0" w:color="auto"/>
            </w:tcBorders>
            <w:shd w:val="clear" w:color="auto" w:fill="auto"/>
            <w:vAlign w:val="center"/>
          </w:tcPr>
          <w:p w14:paraId="26AF9BD9"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665" w:type="dxa"/>
            <w:tcBorders>
              <w:top w:val="nil"/>
              <w:left w:val="nil"/>
              <w:bottom w:val="single" w:sz="4" w:space="0" w:color="auto"/>
              <w:right w:val="single" w:sz="4" w:space="0" w:color="auto"/>
            </w:tcBorders>
            <w:shd w:val="clear" w:color="auto" w:fill="auto"/>
            <w:vAlign w:val="center"/>
          </w:tcPr>
          <w:p w14:paraId="39FAA761" w14:textId="77777777" w:rsidR="004E00EE" w:rsidRPr="00FB20BD" w:rsidRDefault="004E00EE" w:rsidP="00B84CF7">
            <w:pPr>
              <w:pStyle w:val="TAC"/>
            </w:pPr>
            <w:r w:rsidRPr="00FB20BD">
              <w:t>7.99 +/- (3.5 + TT)</w:t>
            </w:r>
          </w:p>
        </w:tc>
      </w:tr>
      <w:tr w:rsidR="004E00EE" w:rsidRPr="00FB20BD" w14:paraId="14FBD8C7" w14:textId="77777777" w:rsidTr="00EF6B6C">
        <w:trPr>
          <w:trHeight w:val="240"/>
        </w:trPr>
        <w:tc>
          <w:tcPr>
            <w:tcW w:w="794" w:type="dxa"/>
            <w:tcBorders>
              <w:top w:val="nil"/>
              <w:left w:val="single" w:sz="4" w:space="0" w:color="auto"/>
              <w:right w:val="single" w:sz="4" w:space="0" w:color="auto"/>
            </w:tcBorders>
          </w:tcPr>
          <w:p w14:paraId="2E18261B"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6F7AAEED"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5095A120" w14:textId="77777777" w:rsidR="004E00EE" w:rsidRPr="00FB20BD" w:rsidRDefault="004E00EE" w:rsidP="00B84CF7">
            <w:pPr>
              <w:pStyle w:val="TAC"/>
            </w:pPr>
            <w:r w:rsidRPr="00FB20BD">
              <w:t>Subframes after RB change</w:t>
            </w:r>
          </w:p>
        </w:tc>
        <w:tc>
          <w:tcPr>
            <w:tcW w:w="1468" w:type="dxa"/>
            <w:tcBorders>
              <w:top w:val="nil"/>
              <w:left w:val="single" w:sz="4" w:space="0" w:color="auto"/>
              <w:bottom w:val="single" w:sz="4" w:space="0" w:color="auto"/>
              <w:right w:val="single" w:sz="4" w:space="0" w:color="auto"/>
            </w:tcBorders>
          </w:tcPr>
          <w:p w14:paraId="1753192D" w14:textId="77777777" w:rsidR="004E00EE" w:rsidRPr="00FB20BD" w:rsidRDefault="004E00EE" w:rsidP="00B84CF7">
            <w:pPr>
              <w:pStyle w:val="TAL"/>
            </w:pPr>
            <w:r w:rsidRPr="00FB20BD">
              <w:t>Fixed = 1</w:t>
            </w:r>
          </w:p>
        </w:tc>
        <w:tc>
          <w:tcPr>
            <w:tcW w:w="1105" w:type="dxa"/>
            <w:tcBorders>
              <w:top w:val="nil"/>
              <w:left w:val="single" w:sz="4" w:space="0" w:color="auto"/>
              <w:bottom w:val="single" w:sz="4" w:space="0" w:color="auto"/>
              <w:right w:val="single" w:sz="4" w:space="0" w:color="auto"/>
            </w:tcBorders>
          </w:tcPr>
          <w:p w14:paraId="69F990F0"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263A2CDE"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20D806C9"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1A890119" w14:textId="77777777" w:rsidR="004E00EE" w:rsidRPr="00FB20BD" w:rsidRDefault="004E00EE" w:rsidP="00B84CF7">
            <w:pPr>
              <w:pStyle w:val="TAC"/>
            </w:pPr>
            <w:r w:rsidRPr="00FB20BD">
              <w:t>1 +/- (0.7 + TT)</w:t>
            </w:r>
          </w:p>
        </w:tc>
      </w:tr>
      <w:tr w:rsidR="004E00EE" w:rsidRPr="00FB20BD" w14:paraId="6F69E9C3" w14:textId="77777777" w:rsidTr="00EF6B6C">
        <w:trPr>
          <w:trHeight w:val="240"/>
        </w:trPr>
        <w:tc>
          <w:tcPr>
            <w:tcW w:w="794" w:type="dxa"/>
            <w:tcBorders>
              <w:top w:val="nil"/>
              <w:left w:val="single" w:sz="4" w:space="0" w:color="auto"/>
              <w:right w:val="single" w:sz="4" w:space="0" w:color="auto"/>
            </w:tcBorders>
          </w:tcPr>
          <w:p w14:paraId="77582AD8"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0C70A0AD"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57D0B83B" w14:textId="77777777" w:rsidR="004E00EE" w:rsidRPr="00FB20BD" w:rsidRDefault="004E00EE" w:rsidP="00B84CF7">
            <w:pPr>
              <w:pStyle w:val="TAC"/>
            </w:pPr>
            <w:r w:rsidRPr="00FB20BD">
              <w:t>Subframes before RB change</w:t>
            </w:r>
          </w:p>
        </w:tc>
        <w:tc>
          <w:tcPr>
            <w:tcW w:w="1468" w:type="dxa"/>
            <w:tcBorders>
              <w:top w:val="nil"/>
              <w:left w:val="single" w:sz="4" w:space="0" w:color="auto"/>
              <w:bottom w:val="single" w:sz="4" w:space="0" w:color="auto"/>
              <w:right w:val="single" w:sz="4" w:space="0" w:color="auto"/>
            </w:tcBorders>
          </w:tcPr>
          <w:p w14:paraId="7D388FCA" w14:textId="77777777" w:rsidR="004E00EE" w:rsidRPr="00FB20BD" w:rsidRDefault="004E00EE" w:rsidP="00B84CF7">
            <w:pPr>
              <w:pStyle w:val="TAL"/>
            </w:pPr>
            <w:r w:rsidRPr="00FB20BD">
              <w:t>Fixed = 24</w:t>
            </w:r>
          </w:p>
        </w:tc>
        <w:tc>
          <w:tcPr>
            <w:tcW w:w="1105" w:type="dxa"/>
            <w:tcBorders>
              <w:top w:val="nil"/>
              <w:left w:val="single" w:sz="4" w:space="0" w:color="auto"/>
              <w:bottom w:val="single" w:sz="4" w:space="0" w:color="auto"/>
              <w:right w:val="single" w:sz="4" w:space="0" w:color="auto"/>
            </w:tcBorders>
          </w:tcPr>
          <w:p w14:paraId="7DF128D9"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27B8FF66"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7F2ABB8D"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256A05B6" w14:textId="77777777" w:rsidR="004E00EE" w:rsidRPr="00FB20BD" w:rsidRDefault="004E00EE" w:rsidP="00B84CF7">
            <w:pPr>
              <w:pStyle w:val="TAC"/>
            </w:pPr>
            <w:r w:rsidRPr="00FB20BD">
              <w:t>1 +/- (0.7 + TT)</w:t>
            </w:r>
          </w:p>
        </w:tc>
      </w:tr>
      <w:tr w:rsidR="004E00EE" w:rsidRPr="00FB20BD" w14:paraId="3EE9E041" w14:textId="77777777" w:rsidTr="00EF6B6C">
        <w:trPr>
          <w:trHeight w:val="240"/>
        </w:trPr>
        <w:tc>
          <w:tcPr>
            <w:tcW w:w="794" w:type="dxa"/>
            <w:tcBorders>
              <w:top w:val="nil"/>
              <w:left w:val="single" w:sz="4" w:space="0" w:color="auto"/>
              <w:right w:val="single" w:sz="4" w:space="0" w:color="auto"/>
            </w:tcBorders>
          </w:tcPr>
          <w:p w14:paraId="4D39C517"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3C4AE8E2" w14:textId="77777777" w:rsidR="004E00EE" w:rsidRPr="00FB20BD" w:rsidRDefault="004E00EE" w:rsidP="00B84CF7">
            <w:pPr>
              <w:pStyle w:val="TAC"/>
            </w:pPr>
            <w:r w:rsidRPr="00FB20BD">
              <w:t>2</w:t>
            </w:r>
          </w:p>
        </w:tc>
        <w:tc>
          <w:tcPr>
            <w:tcW w:w="1134" w:type="dxa"/>
            <w:tcBorders>
              <w:top w:val="nil"/>
              <w:left w:val="single" w:sz="4" w:space="0" w:color="auto"/>
              <w:bottom w:val="single" w:sz="4" w:space="0" w:color="auto"/>
              <w:right w:val="single" w:sz="4" w:space="0" w:color="auto"/>
            </w:tcBorders>
          </w:tcPr>
          <w:p w14:paraId="20D504AA" w14:textId="77777777" w:rsidR="004E00EE" w:rsidRPr="00FB20BD" w:rsidRDefault="004E00EE" w:rsidP="00B84CF7">
            <w:pPr>
              <w:pStyle w:val="TAC"/>
            </w:pPr>
            <w:r w:rsidRPr="00FB20BD">
              <w:t>RB change</w:t>
            </w:r>
          </w:p>
        </w:tc>
        <w:tc>
          <w:tcPr>
            <w:tcW w:w="1468" w:type="dxa"/>
            <w:tcBorders>
              <w:top w:val="nil"/>
              <w:left w:val="single" w:sz="4" w:space="0" w:color="auto"/>
              <w:bottom w:val="single" w:sz="4" w:space="0" w:color="auto"/>
              <w:right w:val="single" w:sz="4" w:space="0" w:color="auto"/>
            </w:tcBorders>
          </w:tcPr>
          <w:p w14:paraId="2720AA14" w14:textId="77777777" w:rsidR="004E00EE" w:rsidRPr="00FB20BD" w:rsidRDefault="004E00EE" w:rsidP="00B84CF7">
            <w:pPr>
              <w:pStyle w:val="TAL"/>
            </w:pPr>
            <w:r w:rsidRPr="00FB20BD">
              <w:t>24 RBs to 1 RB</w:t>
            </w:r>
          </w:p>
        </w:tc>
        <w:tc>
          <w:tcPr>
            <w:tcW w:w="1105" w:type="dxa"/>
            <w:tcBorders>
              <w:top w:val="nil"/>
              <w:left w:val="single" w:sz="4" w:space="0" w:color="auto"/>
              <w:bottom w:val="single" w:sz="4" w:space="0" w:color="auto"/>
              <w:right w:val="single" w:sz="4" w:space="0" w:color="auto"/>
            </w:tcBorders>
          </w:tcPr>
          <w:p w14:paraId="2B297D36"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71B54014" w14:textId="77777777" w:rsidR="004E00EE" w:rsidRPr="00FB20BD" w:rsidRDefault="004E00EE" w:rsidP="00B84CF7">
            <w:pPr>
              <w:pStyle w:val="TAC"/>
            </w:pPr>
            <w:r w:rsidRPr="00FB20BD">
              <w:t>14.80</w:t>
            </w:r>
          </w:p>
        </w:tc>
        <w:tc>
          <w:tcPr>
            <w:tcW w:w="1720" w:type="dxa"/>
            <w:tcBorders>
              <w:top w:val="nil"/>
              <w:left w:val="single" w:sz="4" w:space="0" w:color="auto"/>
              <w:bottom w:val="single" w:sz="4" w:space="0" w:color="auto"/>
              <w:right w:val="single" w:sz="4" w:space="0" w:color="auto"/>
            </w:tcBorders>
            <w:shd w:val="clear" w:color="auto" w:fill="auto"/>
            <w:vAlign w:val="center"/>
          </w:tcPr>
          <w:p w14:paraId="516839B3"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665" w:type="dxa"/>
            <w:tcBorders>
              <w:top w:val="nil"/>
              <w:left w:val="nil"/>
              <w:bottom w:val="single" w:sz="4" w:space="0" w:color="auto"/>
              <w:right w:val="single" w:sz="4" w:space="0" w:color="auto"/>
            </w:tcBorders>
            <w:shd w:val="clear" w:color="auto" w:fill="auto"/>
            <w:vAlign w:val="center"/>
          </w:tcPr>
          <w:p w14:paraId="267A5A60" w14:textId="77777777" w:rsidR="004E00EE" w:rsidRPr="00FB20BD" w:rsidRDefault="004E00EE" w:rsidP="00B84CF7">
            <w:pPr>
              <w:pStyle w:val="TAC"/>
            </w:pPr>
            <w:r w:rsidRPr="00FB20BD">
              <w:t>14.80 +/- (4 + TT)</w:t>
            </w:r>
          </w:p>
        </w:tc>
      </w:tr>
      <w:tr w:rsidR="004E00EE" w:rsidRPr="00FB20BD" w14:paraId="1C7B4797" w14:textId="77777777" w:rsidTr="00EF6B6C">
        <w:trPr>
          <w:trHeight w:val="240"/>
        </w:trPr>
        <w:tc>
          <w:tcPr>
            <w:tcW w:w="794" w:type="dxa"/>
            <w:tcBorders>
              <w:top w:val="nil"/>
              <w:left w:val="single" w:sz="4" w:space="0" w:color="auto"/>
              <w:bottom w:val="single" w:sz="4" w:space="0" w:color="auto"/>
              <w:right w:val="single" w:sz="4" w:space="0" w:color="auto"/>
            </w:tcBorders>
          </w:tcPr>
          <w:p w14:paraId="2D4CED1D"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7B3140A8"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2B8A660B" w14:textId="77777777" w:rsidR="004E00EE" w:rsidRPr="00FB20BD" w:rsidRDefault="004E00EE" w:rsidP="00B84CF7">
            <w:pPr>
              <w:pStyle w:val="TAC"/>
            </w:pPr>
            <w:r w:rsidRPr="00FB20BD">
              <w:t>Subframes after RB change</w:t>
            </w:r>
          </w:p>
        </w:tc>
        <w:tc>
          <w:tcPr>
            <w:tcW w:w="1468" w:type="dxa"/>
            <w:tcBorders>
              <w:top w:val="nil"/>
              <w:left w:val="single" w:sz="4" w:space="0" w:color="auto"/>
              <w:bottom w:val="single" w:sz="4" w:space="0" w:color="auto"/>
              <w:right w:val="single" w:sz="4" w:space="0" w:color="auto"/>
            </w:tcBorders>
          </w:tcPr>
          <w:p w14:paraId="777974F5" w14:textId="77777777" w:rsidR="004E00EE" w:rsidRPr="00FB20BD" w:rsidRDefault="004E00EE" w:rsidP="00B84CF7">
            <w:pPr>
              <w:pStyle w:val="TAL"/>
            </w:pPr>
            <w:r w:rsidRPr="00FB20BD">
              <w:t>Fixed = 1</w:t>
            </w:r>
          </w:p>
        </w:tc>
        <w:tc>
          <w:tcPr>
            <w:tcW w:w="1105" w:type="dxa"/>
            <w:tcBorders>
              <w:top w:val="nil"/>
              <w:left w:val="single" w:sz="4" w:space="0" w:color="auto"/>
              <w:bottom w:val="single" w:sz="4" w:space="0" w:color="auto"/>
              <w:right w:val="single" w:sz="4" w:space="0" w:color="auto"/>
            </w:tcBorders>
          </w:tcPr>
          <w:p w14:paraId="0988C75B"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5F549458"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4ACBED34"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0C57B9B0" w14:textId="77777777" w:rsidR="004E00EE" w:rsidRPr="00FB20BD" w:rsidRDefault="004E00EE" w:rsidP="00B84CF7">
            <w:pPr>
              <w:pStyle w:val="TAC"/>
            </w:pPr>
            <w:r w:rsidRPr="00FB20BD">
              <w:t>1 +/- (0.7 + TT)</w:t>
            </w:r>
          </w:p>
        </w:tc>
      </w:tr>
      <w:tr w:rsidR="004E00EE" w:rsidRPr="00FB20BD" w14:paraId="44EEB713" w14:textId="77777777" w:rsidTr="00EF6B6C">
        <w:trPr>
          <w:trHeight w:val="240"/>
        </w:trPr>
        <w:tc>
          <w:tcPr>
            <w:tcW w:w="794" w:type="dxa"/>
            <w:tcBorders>
              <w:top w:val="single" w:sz="4" w:space="0" w:color="auto"/>
              <w:left w:val="single" w:sz="4" w:space="0" w:color="auto"/>
              <w:right w:val="single" w:sz="4" w:space="0" w:color="auto"/>
            </w:tcBorders>
          </w:tcPr>
          <w:p w14:paraId="40763D9A"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13261D4E"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383F0371" w14:textId="77777777" w:rsidR="004E00EE" w:rsidRPr="00FB20BD" w:rsidRDefault="004E00EE" w:rsidP="00B84CF7">
            <w:pPr>
              <w:pStyle w:val="TAC"/>
            </w:pPr>
            <w:r w:rsidRPr="00FB20BD">
              <w:t>Subframes before RB change</w:t>
            </w:r>
          </w:p>
        </w:tc>
        <w:tc>
          <w:tcPr>
            <w:tcW w:w="1468" w:type="dxa"/>
            <w:tcBorders>
              <w:top w:val="nil"/>
              <w:left w:val="single" w:sz="4" w:space="0" w:color="auto"/>
              <w:bottom w:val="single" w:sz="4" w:space="0" w:color="auto"/>
              <w:right w:val="single" w:sz="4" w:space="0" w:color="auto"/>
            </w:tcBorders>
          </w:tcPr>
          <w:p w14:paraId="6473D22D" w14:textId="77777777" w:rsidR="004E00EE" w:rsidRPr="00FB20BD" w:rsidRDefault="004E00EE" w:rsidP="00B84CF7">
            <w:pPr>
              <w:pStyle w:val="TAL"/>
            </w:pPr>
            <w:r w:rsidRPr="00FB20BD">
              <w:t>Fixed = 5</w:t>
            </w:r>
          </w:p>
        </w:tc>
        <w:tc>
          <w:tcPr>
            <w:tcW w:w="1105" w:type="dxa"/>
            <w:tcBorders>
              <w:top w:val="nil"/>
              <w:left w:val="single" w:sz="4" w:space="0" w:color="auto"/>
              <w:bottom w:val="single" w:sz="4" w:space="0" w:color="auto"/>
              <w:right w:val="single" w:sz="4" w:space="0" w:color="auto"/>
            </w:tcBorders>
          </w:tcPr>
          <w:p w14:paraId="4A52F72B"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6BE0F8E5"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30B965F3"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5388DF63" w14:textId="77777777" w:rsidR="004E00EE" w:rsidRPr="00FB20BD" w:rsidRDefault="004E00EE" w:rsidP="00B84CF7">
            <w:pPr>
              <w:pStyle w:val="TAC"/>
            </w:pPr>
            <w:r w:rsidRPr="00FB20BD">
              <w:t>1 +/- (0.7 + TT)</w:t>
            </w:r>
          </w:p>
        </w:tc>
      </w:tr>
      <w:tr w:rsidR="004E00EE" w:rsidRPr="00FB20BD" w14:paraId="25B33475" w14:textId="77777777" w:rsidTr="00EF6B6C">
        <w:trPr>
          <w:trHeight w:val="240"/>
        </w:trPr>
        <w:tc>
          <w:tcPr>
            <w:tcW w:w="794" w:type="dxa"/>
            <w:tcBorders>
              <w:top w:val="nil"/>
              <w:left w:val="single" w:sz="4" w:space="0" w:color="auto"/>
              <w:right w:val="single" w:sz="4" w:space="0" w:color="auto"/>
            </w:tcBorders>
          </w:tcPr>
          <w:p w14:paraId="14F23324"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2AA09A63" w14:textId="77777777" w:rsidR="004E00EE" w:rsidRPr="00FB20BD" w:rsidRDefault="004E00EE" w:rsidP="00B84CF7">
            <w:pPr>
              <w:pStyle w:val="TAC"/>
            </w:pPr>
            <w:r w:rsidRPr="00FB20BD">
              <w:t>1</w:t>
            </w:r>
          </w:p>
        </w:tc>
        <w:tc>
          <w:tcPr>
            <w:tcW w:w="1134" w:type="dxa"/>
            <w:tcBorders>
              <w:top w:val="nil"/>
              <w:left w:val="single" w:sz="4" w:space="0" w:color="auto"/>
              <w:bottom w:val="single" w:sz="4" w:space="0" w:color="auto"/>
              <w:right w:val="single" w:sz="4" w:space="0" w:color="auto"/>
            </w:tcBorders>
          </w:tcPr>
          <w:p w14:paraId="6E4F852E" w14:textId="77777777" w:rsidR="004E00EE" w:rsidRPr="00FB20BD" w:rsidRDefault="004E00EE" w:rsidP="00B84CF7">
            <w:pPr>
              <w:pStyle w:val="TAC"/>
            </w:pPr>
            <w:r w:rsidRPr="00FB20BD">
              <w:t>RB change</w:t>
            </w:r>
          </w:p>
        </w:tc>
        <w:tc>
          <w:tcPr>
            <w:tcW w:w="1468" w:type="dxa"/>
            <w:tcBorders>
              <w:top w:val="nil"/>
              <w:left w:val="single" w:sz="4" w:space="0" w:color="auto"/>
              <w:bottom w:val="single" w:sz="4" w:space="0" w:color="auto"/>
              <w:right w:val="single" w:sz="4" w:space="0" w:color="auto"/>
            </w:tcBorders>
          </w:tcPr>
          <w:p w14:paraId="7BB51EE8" w14:textId="77777777" w:rsidR="004E00EE" w:rsidRPr="00FB20BD" w:rsidRDefault="004E00EE" w:rsidP="00B84CF7">
            <w:pPr>
              <w:pStyle w:val="TAL"/>
            </w:pPr>
            <w:r w:rsidRPr="00FB20BD">
              <w:t>5 RBs to 1 RB</w:t>
            </w:r>
          </w:p>
        </w:tc>
        <w:tc>
          <w:tcPr>
            <w:tcW w:w="1105" w:type="dxa"/>
            <w:tcBorders>
              <w:top w:val="nil"/>
              <w:left w:val="single" w:sz="4" w:space="0" w:color="auto"/>
              <w:bottom w:val="single" w:sz="4" w:space="0" w:color="auto"/>
              <w:right w:val="single" w:sz="4" w:space="0" w:color="auto"/>
            </w:tcBorders>
          </w:tcPr>
          <w:p w14:paraId="6E6FAB61"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4D0EA73E" w14:textId="77777777" w:rsidR="004E00EE" w:rsidRPr="00FB20BD" w:rsidRDefault="004E00EE" w:rsidP="00B84CF7">
            <w:pPr>
              <w:pStyle w:val="TAC"/>
            </w:pPr>
            <w:r w:rsidRPr="00FB20BD">
              <w:t>7.99</w:t>
            </w:r>
          </w:p>
        </w:tc>
        <w:tc>
          <w:tcPr>
            <w:tcW w:w="1720" w:type="dxa"/>
            <w:tcBorders>
              <w:top w:val="nil"/>
              <w:left w:val="single" w:sz="4" w:space="0" w:color="auto"/>
              <w:bottom w:val="single" w:sz="4" w:space="0" w:color="auto"/>
              <w:right w:val="single" w:sz="4" w:space="0" w:color="auto"/>
            </w:tcBorders>
            <w:shd w:val="clear" w:color="auto" w:fill="auto"/>
            <w:vAlign w:val="center"/>
          </w:tcPr>
          <w:p w14:paraId="4632CADE"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665" w:type="dxa"/>
            <w:tcBorders>
              <w:top w:val="nil"/>
              <w:left w:val="nil"/>
              <w:bottom w:val="single" w:sz="4" w:space="0" w:color="auto"/>
              <w:right w:val="single" w:sz="4" w:space="0" w:color="auto"/>
            </w:tcBorders>
            <w:shd w:val="clear" w:color="auto" w:fill="auto"/>
            <w:vAlign w:val="center"/>
          </w:tcPr>
          <w:p w14:paraId="259D7C38" w14:textId="77777777" w:rsidR="004E00EE" w:rsidRPr="00FB20BD" w:rsidRDefault="004E00EE" w:rsidP="00B84CF7">
            <w:pPr>
              <w:pStyle w:val="TAC"/>
            </w:pPr>
            <w:r w:rsidRPr="00FB20BD">
              <w:t>7.99 +/- (3.5 + TT)</w:t>
            </w:r>
          </w:p>
        </w:tc>
      </w:tr>
      <w:tr w:rsidR="004E00EE" w:rsidRPr="00FB20BD" w14:paraId="35FCD3C2" w14:textId="77777777" w:rsidTr="00EF6B6C">
        <w:trPr>
          <w:trHeight w:val="240"/>
        </w:trPr>
        <w:tc>
          <w:tcPr>
            <w:tcW w:w="794" w:type="dxa"/>
            <w:tcBorders>
              <w:top w:val="nil"/>
              <w:left w:val="single" w:sz="4" w:space="0" w:color="auto"/>
              <w:right w:val="single" w:sz="4" w:space="0" w:color="auto"/>
            </w:tcBorders>
          </w:tcPr>
          <w:p w14:paraId="66F02440"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25AB8A7C"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40EC8BB7" w14:textId="77777777" w:rsidR="004E00EE" w:rsidRPr="00FB20BD" w:rsidRDefault="004E00EE" w:rsidP="00B84CF7">
            <w:pPr>
              <w:pStyle w:val="TAC"/>
            </w:pPr>
            <w:r w:rsidRPr="00FB20BD">
              <w:t>Subframes after RB change</w:t>
            </w:r>
          </w:p>
        </w:tc>
        <w:tc>
          <w:tcPr>
            <w:tcW w:w="1468" w:type="dxa"/>
            <w:tcBorders>
              <w:top w:val="nil"/>
              <w:left w:val="single" w:sz="4" w:space="0" w:color="auto"/>
              <w:bottom w:val="single" w:sz="4" w:space="0" w:color="auto"/>
              <w:right w:val="single" w:sz="4" w:space="0" w:color="auto"/>
            </w:tcBorders>
          </w:tcPr>
          <w:p w14:paraId="4DB8CF0F" w14:textId="77777777" w:rsidR="004E00EE" w:rsidRPr="00FB20BD" w:rsidRDefault="004E00EE" w:rsidP="00B84CF7">
            <w:pPr>
              <w:pStyle w:val="TAL"/>
            </w:pPr>
            <w:r w:rsidRPr="00FB20BD">
              <w:t>Fixed = 1</w:t>
            </w:r>
          </w:p>
        </w:tc>
        <w:tc>
          <w:tcPr>
            <w:tcW w:w="1105" w:type="dxa"/>
            <w:tcBorders>
              <w:top w:val="nil"/>
              <w:left w:val="single" w:sz="4" w:space="0" w:color="auto"/>
              <w:bottom w:val="single" w:sz="4" w:space="0" w:color="auto"/>
              <w:right w:val="single" w:sz="4" w:space="0" w:color="auto"/>
            </w:tcBorders>
          </w:tcPr>
          <w:p w14:paraId="45EC5BA6"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1784CA0C"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5C47E08F"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4C7EC29D" w14:textId="77777777" w:rsidR="004E00EE" w:rsidRPr="00FB20BD" w:rsidRDefault="004E00EE" w:rsidP="00B84CF7">
            <w:pPr>
              <w:pStyle w:val="TAC"/>
            </w:pPr>
            <w:r w:rsidRPr="00FB20BD">
              <w:t>1 +/- (0.7 + TT)</w:t>
            </w:r>
          </w:p>
        </w:tc>
      </w:tr>
      <w:tr w:rsidR="004E00EE" w:rsidRPr="00FB20BD" w14:paraId="4D9C32C2" w14:textId="77777777" w:rsidTr="00EF6B6C">
        <w:trPr>
          <w:trHeight w:val="240"/>
        </w:trPr>
        <w:tc>
          <w:tcPr>
            <w:tcW w:w="794" w:type="dxa"/>
            <w:tcBorders>
              <w:top w:val="nil"/>
              <w:left w:val="single" w:sz="4" w:space="0" w:color="auto"/>
              <w:right w:val="single" w:sz="4" w:space="0" w:color="auto"/>
            </w:tcBorders>
          </w:tcPr>
          <w:p w14:paraId="3F548155" w14:textId="77777777" w:rsidR="004E00EE" w:rsidRPr="00FB20BD" w:rsidRDefault="004E00EE" w:rsidP="00B84CF7">
            <w:pPr>
              <w:pStyle w:val="TAC"/>
            </w:pPr>
            <w:r w:rsidRPr="00FB20BD">
              <w:t>60</w:t>
            </w:r>
          </w:p>
        </w:tc>
        <w:tc>
          <w:tcPr>
            <w:tcW w:w="735" w:type="dxa"/>
            <w:tcBorders>
              <w:top w:val="single" w:sz="4" w:space="0" w:color="auto"/>
              <w:left w:val="single" w:sz="4" w:space="0" w:color="auto"/>
              <w:right w:val="single" w:sz="4" w:space="0" w:color="auto"/>
            </w:tcBorders>
          </w:tcPr>
          <w:p w14:paraId="27F27B23"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1C6ABEB7" w14:textId="77777777" w:rsidR="004E00EE" w:rsidRPr="00FB20BD" w:rsidRDefault="004E00EE" w:rsidP="00B84CF7">
            <w:pPr>
              <w:pStyle w:val="TAC"/>
            </w:pPr>
            <w:r w:rsidRPr="00FB20BD">
              <w:t>Subframes before RB change</w:t>
            </w:r>
          </w:p>
        </w:tc>
        <w:tc>
          <w:tcPr>
            <w:tcW w:w="1468" w:type="dxa"/>
            <w:tcBorders>
              <w:top w:val="nil"/>
              <w:left w:val="single" w:sz="4" w:space="0" w:color="auto"/>
              <w:bottom w:val="single" w:sz="4" w:space="0" w:color="auto"/>
              <w:right w:val="single" w:sz="4" w:space="0" w:color="auto"/>
            </w:tcBorders>
          </w:tcPr>
          <w:p w14:paraId="46233385" w14:textId="77777777" w:rsidR="004E00EE" w:rsidRPr="00FB20BD" w:rsidRDefault="004E00EE" w:rsidP="00B84CF7">
            <w:pPr>
              <w:pStyle w:val="TAL"/>
            </w:pPr>
            <w:r w:rsidRPr="00FB20BD">
              <w:t>Fixed = 10</w:t>
            </w:r>
          </w:p>
        </w:tc>
        <w:tc>
          <w:tcPr>
            <w:tcW w:w="1105" w:type="dxa"/>
            <w:tcBorders>
              <w:top w:val="nil"/>
              <w:left w:val="single" w:sz="4" w:space="0" w:color="auto"/>
              <w:bottom w:val="single" w:sz="4" w:space="0" w:color="auto"/>
              <w:right w:val="single" w:sz="4" w:space="0" w:color="auto"/>
            </w:tcBorders>
          </w:tcPr>
          <w:p w14:paraId="4F7C4244"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6D071972"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44681616"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68242494" w14:textId="77777777" w:rsidR="004E00EE" w:rsidRPr="00FB20BD" w:rsidRDefault="004E00EE" w:rsidP="00B84CF7">
            <w:pPr>
              <w:pStyle w:val="TAC"/>
            </w:pPr>
            <w:r w:rsidRPr="00FB20BD">
              <w:t>1 +/- (0.7 + TT)</w:t>
            </w:r>
          </w:p>
        </w:tc>
      </w:tr>
      <w:tr w:rsidR="004E00EE" w:rsidRPr="00FB20BD" w14:paraId="691C2691" w14:textId="77777777" w:rsidTr="00EF6B6C">
        <w:trPr>
          <w:trHeight w:val="240"/>
        </w:trPr>
        <w:tc>
          <w:tcPr>
            <w:tcW w:w="794" w:type="dxa"/>
            <w:tcBorders>
              <w:top w:val="nil"/>
              <w:left w:val="single" w:sz="4" w:space="0" w:color="auto"/>
              <w:right w:val="single" w:sz="4" w:space="0" w:color="auto"/>
            </w:tcBorders>
          </w:tcPr>
          <w:p w14:paraId="7C541304"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406A78CA" w14:textId="77777777" w:rsidR="004E00EE" w:rsidRPr="00FB20BD" w:rsidRDefault="004E00EE" w:rsidP="00B84CF7">
            <w:pPr>
              <w:pStyle w:val="TAC"/>
            </w:pPr>
            <w:r w:rsidRPr="00FB20BD">
              <w:t>2</w:t>
            </w:r>
          </w:p>
        </w:tc>
        <w:tc>
          <w:tcPr>
            <w:tcW w:w="1134" w:type="dxa"/>
            <w:tcBorders>
              <w:top w:val="nil"/>
              <w:left w:val="single" w:sz="4" w:space="0" w:color="auto"/>
              <w:bottom w:val="single" w:sz="4" w:space="0" w:color="auto"/>
              <w:right w:val="single" w:sz="4" w:space="0" w:color="auto"/>
            </w:tcBorders>
          </w:tcPr>
          <w:p w14:paraId="4FA8AC6E" w14:textId="77777777" w:rsidR="004E00EE" w:rsidRPr="00FB20BD" w:rsidRDefault="004E00EE" w:rsidP="00B84CF7">
            <w:pPr>
              <w:pStyle w:val="TAC"/>
            </w:pPr>
            <w:r w:rsidRPr="00FB20BD">
              <w:t>RB change</w:t>
            </w:r>
          </w:p>
        </w:tc>
        <w:tc>
          <w:tcPr>
            <w:tcW w:w="1468" w:type="dxa"/>
            <w:tcBorders>
              <w:top w:val="nil"/>
              <w:left w:val="single" w:sz="4" w:space="0" w:color="auto"/>
              <w:bottom w:val="single" w:sz="4" w:space="0" w:color="auto"/>
              <w:right w:val="single" w:sz="4" w:space="0" w:color="auto"/>
            </w:tcBorders>
          </w:tcPr>
          <w:p w14:paraId="14EBEA01" w14:textId="77777777" w:rsidR="004E00EE" w:rsidRPr="00FB20BD" w:rsidRDefault="004E00EE" w:rsidP="00B84CF7">
            <w:pPr>
              <w:pStyle w:val="TAL"/>
            </w:pPr>
            <w:r w:rsidRPr="00FB20BD">
              <w:t>10 RBs to 1 RB</w:t>
            </w:r>
          </w:p>
        </w:tc>
        <w:tc>
          <w:tcPr>
            <w:tcW w:w="1105" w:type="dxa"/>
            <w:tcBorders>
              <w:top w:val="nil"/>
              <w:left w:val="single" w:sz="4" w:space="0" w:color="auto"/>
              <w:bottom w:val="single" w:sz="4" w:space="0" w:color="auto"/>
              <w:right w:val="single" w:sz="4" w:space="0" w:color="auto"/>
            </w:tcBorders>
          </w:tcPr>
          <w:p w14:paraId="397CED5F"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08AB3A85" w14:textId="77777777" w:rsidR="004E00EE" w:rsidRPr="00FB20BD" w:rsidRDefault="004E00EE" w:rsidP="00B84CF7">
            <w:pPr>
              <w:pStyle w:val="TAC"/>
            </w:pPr>
            <w:r w:rsidRPr="00FB20BD">
              <w:t>11.00</w:t>
            </w:r>
          </w:p>
        </w:tc>
        <w:tc>
          <w:tcPr>
            <w:tcW w:w="1720" w:type="dxa"/>
            <w:tcBorders>
              <w:top w:val="nil"/>
              <w:left w:val="single" w:sz="4" w:space="0" w:color="auto"/>
              <w:bottom w:val="single" w:sz="4" w:space="0" w:color="auto"/>
              <w:right w:val="single" w:sz="4" w:space="0" w:color="auto"/>
            </w:tcBorders>
            <w:shd w:val="clear" w:color="auto" w:fill="auto"/>
            <w:vAlign w:val="center"/>
          </w:tcPr>
          <w:p w14:paraId="2BF0AE19"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665" w:type="dxa"/>
            <w:tcBorders>
              <w:top w:val="nil"/>
              <w:left w:val="nil"/>
              <w:bottom w:val="single" w:sz="4" w:space="0" w:color="auto"/>
              <w:right w:val="single" w:sz="4" w:space="0" w:color="auto"/>
            </w:tcBorders>
            <w:shd w:val="clear" w:color="auto" w:fill="auto"/>
            <w:vAlign w:val="center"/>
          </w:tcPr>
          <w:p w14:paraId="4B53CE3F" w14:textId="77777777" w:rsidR="004E00EE" w:rsidRPr="00FB20BD" w:rsidRDefault="004E00EE" w:rsidP="00B84CF7">
            <w:pPr>
              <w:pStyle w:val="TAC"/>
            </w:pPr>
            <w:r w:rsidRPr="00FB20BD">
              <w:t>11.00 +/- (4 + TT)</w:t>
            </w:r>
          </w:p>
        </w:tc>
      </w:tr>
      <w:tr w:rsidR="004E00EE" w:rsidRPr="00FB20BD" w14:paraId="79D3CCBB" w14:textId="77777777" w:rsidTr="00EF6B6C">
        <w:trPr>
          <w:trHeight w:val="240"/>
        </w:trPr>
        <w:tc>
          <w:tcPr>
            <w:tcW w:w="794" w:type="dxa"/>
            <w:tcBorders>
              <w:top w:val="nil"/>
              <w:left w:val="single" w:sz="4" w:space="0" w:color="auto"/>
              <w:bottom w:val="single" w:sz="4" w:space="0" w:color="auto"/>
              <w:right w:val="single" w:sz="4" w:space="0" w:color="auto"/>
            </w:tcBorders>
          </w:tcPr>
          <w:p w14:paraId="78008727"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474DD462"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0FD99F20" w14:textId="77777777" w:rsidR="004E00EE" w:rsidRPr="00FB20BD" w:rsidRDefault="004E00EE" w:rsidP="00B84CF7">
            <w:pPr>
              <w:pStyle w:val="TAC"/>
            </w:pPr>
            <w:r w:rsidRPr="00FB20BD">
              <w:t>Subframes after RB change</w:t>
            </w:r>
          </w:p>
        </w:tc>
        <w:tc>
          <w:tcPr>
            <w:tcW w:w="1468" w:type="dxa"/>
            <w:tcBorders>
              <w:top w:val="nil"/>
              <w:left w:val="single" w:sz="4" w:space="0" w:color="auto"/>
              <w:bottom w:val="single" w:sz="4" w:space="0" w:color="auto"/>
              <w:right w:val="single" w:sz="4" w:space="0" w:color="auto"/>
            </w:tcBorders>
          </w:tcPr>
          <w:p w14:paraId="2ABA5B34" w14:textId="77777777" w:rsidR="004E00EE" w:rsidRPr="00FB20BD" w:rsidRDefault="004E00EE" w:rsidP="00B84CF7">
            <w:pPr>
              <w:pStyle w:val="TAL"/>
            </w:pPr>
            <w:r w:rsidRPr="00FB20BD">
              <w:t>Fixed = 1</w:t>
            </w:r>
          </w:p>
        </w:tc>
        <w:tc>
          <w:tcPr>
            <w:tcW w:w="1105" w:type="dxa"/>
            <w:tcBorders>
              <w:top w:val="nil"/>
              <w:left w:val="single" w:sz="4" w:space="0" w:color="auto"/>
              <w:bottom w:val="single" w:sz="4" w:space="0" w:color="auto"/>
              <w:right w:val="single" w:sz="4" w:space="0" w:color="auto"/>
            </w:tcBorders>
          </w:tcPr>
          <w:p w14:paraId="4A49A5CB"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066A36AA"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33BFCA09"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5FB69089" w14:textId="77777777" w:rsidR="004E00EE" w:rsidRPr="00FB20BD" w:rsidRDefault="004E00EE" w:rsidP="00B84CF7">
            <w:pPr>
              <w:pStyle w:val="TAC"/>
            </w:pPr>
            <w:r w:rsidRPr="00FB20BD">
              <w:t>1 +/- (0.7 + TT)</w:t>
            </w:r>
          </w:p>
        </w:tc>
      </w:tr>
      <w:tr w:rsidR="004E00EE" w:rsidRPr="00FB20BD" w14:paraId="51688EA2" w14:textId="77777777" w:rsidTr="00EF6B6C">
        <w:trPr>
          <w:trHeight w:val="240"/>
        </w:trPr>
        <w:tc>
          <w:tcPr>
            <w:tcW w:w="9738" w:type="dxa"/>
            <w:gridSpan w:val="8"/>
            <w:tcBorders>
              <w:top w:val="single" w:sz="4" w:space="0" w:color="auto"/>
              <w:left w:val="single" w:sz="4" w:space="0" w:color="auto"/>
              <w:bottom w:val="single" w:sz="4" w:space="0" w:color="auto"/>
              <w:right w:val="single" w:sz="4" w:space="0" w:color="auto"/>
            </w:tcBorders>
          </w:tcPr>
          <w:p w14:paraId="4D621087" w14:textId="77777777" w:rsidR="004E00EE" w:rsidRPr="00FB20BD" w:rsidRDefault="004E00EE"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4620E8C7" w14:textId="77777777" w:rsidR="004E00EE" w:rsidRPr="00FB20BD" w:rsidRDefault="004E00EE" w:rsidP="00B84CF7">
            <w:pPr>
              <w:pStyle w:val="TAN"/>
            </w:pPr>
            <w:r w:rsidRPr="00FB20BD">
              <w:t>Note 2:</w:t>
            </w:r>
            <w:r w:rsidRPr="00FB20BD">
              <w:tab/>
              <w:t>The starting resource block shall be RB# 0.</w:t>
            </w:r>
          </w:p>
          <w:p w14:paraId="778EFD0C" w14:textId="77777777" w:rsidR="004E00EE" w:rsidRPr="00FB20BD" w:rsidRDefault="004E00EE" w:rsidP="00B84CF7">
            <w:pPr>
              <w:pStyle w:val="TAN"/>
            </w:pPr>
            <w:r w:rsidRPr="00FB20BD">
              <w:t>Note 3:</w:t>
            </w:r>
            <w:r w:rsidRPr="00FB20BD">
              <w:tab/>
              <w:t>TT=0.7dB</w:t>
            </w:r>
          </w:p>
          <w:p w14:paraId="438E9EA2" w14:textId="77777777" w:rsidR="004E00EE" w:rsidRPr="00FB20BD" w:rsidRDefault="004E00EE" w:rsidP="00B84CF7">
            <w:pPr>
              <w:pStyle w:val="TAN"/>
            </w:pPr>
            <w:r w:rsidRPr="00FB20BD">
              <w:t>Note 4:</w:t>
            </w:r>
            <w:r w:rsidRPr="00FB20BD">
              <w:tab/>
              <w:t>Applicable if PUMAX ≥ P ≥ Pmin. Pmin as defined in sub-clause 6.3.1.</w:t>
            </w:r>
          </w:p>
        </w:tc>
      </w:tr>
    </w:tbl>
    <w:p w14:paraId="3334B844" w14:textId="77777777" w:rsidR="004E00EE" w:rsidRPr="00FB20BD" w:rsidRDefault="004E00EE" w:rsidP="00B84CF7"/>
    <w:p w14:paraId="088DD343" w14:textId="77777777" w:rsidR="004E00EE" w:rsidRPr="00FB20BD" w:rsidRDefault="004E00EE" w:rsidP="00B84CF7">
      <w:pPr>
        <w:pStyle w:val="TH"/>
      </w:pPr>
      <w:r w:rsidRPr="00FB20BD">
        <w:t>Table 6.3D.4.2.5-5: Test Requirements Relative Power Tolerance for Transmission, channel BW 60MHz, 70</w:t>
      </w:r>
      <w:r w:rsidRPr="00FB20BD">
        <w:rPr>
          <w:lang w:eastAsia="zh-Hans"/>
        </w:rPr>
        <w:t xml:space="preserve">MHz, </w:t>
      </w:r>
      <w:r w:rsidRPr="00FB20BD">
        <w:t>80MHz, 90MHz, 100MHz ramp up sub-test</w:t>
      </w:r>
    </w:p>
    <w:tbl>
      <w:tblPr>
        <w:tblW w:w="9738" w:type="dxa"/>
        <w:tblInd w:w="293" w:type="dxa"/>
        <w:tblLook w:val="0000" w:firstRow="0" w:lastRow="0" w:firstColumn="0" w:lastColumn="0" w:noHBand="0" w:noVBand="0"/>
      </w:tblPr>
      <w:tblGrid>
        <w:gridCol w:w="792"/>
        <w:gridCol w:w="735"/>
        <w:gridCol w:w="1134"/>
        <w:gridCol w:w="1465"/>
        <w:gridCol w:w="1107"/>
        <w:gridCol w:w="1117"/>
        <w:gridCol w:w="1716"/>
        <w:gridCol w:w="1672"/>
      </w:tblGrid>
      <w:tr w:rsidR="004E00EE" w:rsidRPr="00FB20BD" w14:paraId="249B60EF" w14:textId="77777777" w:rsidTr="00EF6B6C">
        <w:trPr>
          <w:trHeight w:val="240"/>
        </w:trPr>
        <w:tc>
          <w:tcPr>
            <w:tcW w:w="792" w:type="dxa"/>
            <w:tcBorders>
              <w:top w:val="single" w:sz="4" w:space="0" w:color="auto"/>
              <w:left w:val="single" w:sz="4" w:space="0" w:color="auto"/>
              <w:bottom w:val="nil"/>
              <w:right w:val="single" w:sz="4" w:space="0" w:color="000000"/>
            </w:tcBorders>
          </w:tcPr>
          <w:p w14:paraId="43EE5A8D" w14:textId="77777777" w:rsidR="004E00EE" w:rsidRPr="00FB20BD" w:rsidRDefault="004E00EE" w:rsidP="00B84CF7">
            <w:pPr>
              <w:pStyle w:val="TAH"/>
            </w:pPr>
            <w:r w:rsidRPr="00FB20BD">
              <w:t>Test SCS [kHz]</w:t>
            </w:r>
          </w:p>
        </w:tc>
        <w:tc>
          <w:tcPr>
            <w:tcW w:w="735" w:type="dxa"/>
            <w:tcBorders>
              <w:top w:val="single" w:sz="4" w:space="0" w:color="auto"/>
              <w:left w:val="single" w:sz="4" w:space="0" w:color="auto"/>
              <w:bottom w:val="nil"/>
              <w:right w:val="single" w:sz="4" w:space="0" w:color="000000"/>
            </w:tcBorders>
          </w:tcPr>
          <w:p w14:paraId="2A14A951" w14:textId="77777777" w:rsidR="004E00EE" w:rsidRPr="00FB20BD" w:rsidRDefault="004E00EE" w:rsidP="00B84CF7">
            <w:pPr>
              <w:pStyle w:val="TAH"/>
            </w:pPr>
            <w:r w:rsidRPr="00FB20BD">
              <w:t>Sub-test ID</w:t>
            </w:r>
          </w:p>
        </w:tc>
        <w:tc>
          <w:tcPr>
            <w:tcW w:w="1134" w:type="dxa"/>
            <w:tcBorders>
              <w:top w:val="single" w:sz="4" w:space="0" w:color="auto"/>
              <w:left w:val="single" w:sz="4" w:space="0" w:color="auto"/>
              <w:bottom w:val="nil"/>
              <w:right w:val="single" w:sz="4" w:space="0" w:color="000000"/>
            </w:tcBorders>
          </w:tcPr>
          <w:p w14:paraId="75B056F3" w14:textId="77777777" w:rsidR="004E00EE" w:rsidRPr="00FB20BD" w:rsidRDefault="004E00EE" w:rsidP="00B84CF7">
            <w:pPr>
              <w:pStyle w:val="TAH"/>
            </w:pPr>
            <w:r w:rsidRPr="00FB20BD">
              <w:t>Applicable sub-frames</w:t>
            </w:r>
          </w:p>
        </w:tc>
        <w:tc>
          <w:tcPr>
            <w:tcW w:w="1465" w:type="dxa"/>
            <w:tcBorders>
              <w:top w:val="single" w:sz="4" w:space="0" w:color="auto"/>
              <w:left w:val="single" w:sz="4" w:space="0" w:color="auto"/>
              <w:bottom w:val="nil"/>
              <w:right w:val="single" w:sz="4" w:space="0" w:color="auto"/>
            </w:tcBorders>
          </w:tcPr>
          <w:p w14:paraId="09048FE8" w14:textId="77777777" w:rsidR="004E00EE" w:rsidRPr="00FB20BD" w:rsidRDefault="004E00EE"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tcPr>
          <w:p w14:paraId="0F1172DA" w14:textId="77777777" w:rsidR="004E00EE" w:rsidRPr="00FB20BD" w:rsidRDefault="004E00EE" w:rsidP="00B84CF7">
            <w:pPr>
              <w:pStyle w:val="TAH"/>
            </w:pPr>
            <w:r w:rsidRPr="00FB20BD">
              <w:t>TPC command</w:t>
            </w:r>
          </w:p>
        </w:tc>
        <w:tc>
          <w:tcPr>
            <w:tcW w:w="1117" w:type="dxa"/>
            <w:tcBorders>
              <w:top w:val="single" w:sz="4" w:space="0" w:color="auto"/>
              <w:left w:val="single" w:sz="4" w:space="0" w:color="auto"/>
              <w:bottom w:val="nil"/>
              <w:right w:val="single" w:sz="4" w:space="0" w:color="auto"/>
            </w:tcBorders>
            <w:vAlign w:val="center"/>
          </w:tcPr>
          <w:p w14:paraId="2B6FD82F" w14:textId="77777777" w:rsidR="004E00EE" w:rsidRPr="00FB20BD" w:rsidRDefault="004E00EE" w:rsidP="00B84CF7">
            <w:pPr>
              <w:pStyle w:val="TAH"/>
            </w:pPr>
            <w:r w:rsidRPr="00FB20BD">
              <w:t>Expected power step size (Up)</w:t>
            </w:r>
          </w:p>
        </w:tc>
        <w:tc>
          <w:tcPr>
            <w:tcW w:w="1716" w:type="dxa"/>
            <w:tcBorders>
              <w:top w:val="single" w:sz="4" w:space="0" w:color="auto"/>
              <w:left w:val="single" w:sz="4" w:space="0" w:color="auto"/>
              <w:bottom w:val="nil"/>
              <w:right w:val="single" w:sz="4" w:space="0" w:color="000000"/>
            </w:tcBorders>
            <w:shd w:val="clear" w:color="auto" w:fill="auto"/>
            <w:vAlign w:val="center"/>
          </w:tcPr>
          <w:p w14:paraId="7CC54562" w14:textId="77777777" w:rsidR="004E00EE" w:rsidRPr="00FB20BD" w:rsidRDefault="004E00EE" w:rsidP="00B84CF7">
            <w:pPr>
              <w:pStyle w:val="TAH"/>
            </w:pPr>
            <w:r w:rsidRPr="00FB20BD">
              <w:t>Power step size range (Up)</w:t>
            </w:r>
          </w:p>
        </w:tc>
        <w:tc>
          <w:tcPr>
            <w:tcW w:w="1672" w:type="dxa"/>
            <w:tcBorders>
              <w:top w:val="single" w:sz="4" w:space="0" w:color="auto"/>
              <w:left w:val="nil"/>
              <w:bottom w:val="nil"/>
              <w:right w:val="single" w:sz="4" w:space="0" w:color="auto"/>
            </w:tcBorders>
            <w:shd w:val="clear" w:color="auto" w:fill="auto"/>
            <w:vAlign w:val="center"/>
          </w:tcPr>
          <w:p w14:paraId="3703B74A" w14:textId="77777777" w:rsidR="004E00EE" w:rsidRPr="00FB20BD" w:rsidRDefault="004E00EE" w:rsidP="00B84CF7">
            <w:pPr>
              <w:pStyle w:val="TAH"/>
            </w:pPr>
            <w:r w:rsidRPr="00FB20BD">
              <w:t>PUSCH</w:t>
            </w:r>
          </w:p>
        </w:tc>
      </w:tr>
      <w:tr w:rsidR="004E00EE" w:rsidRPr="00FB20BD" w14:paraId="4568D1E8" w14:textId="77777777" w:rsidTr="00EF6B6C">
        <w:trPr>
          <w:trHeight w:val="255"/>
        </w:trPr>
        <w:tc>
          <w:tcPr>
            <w:tcW w:w="792" w:type="dxa"/>
            <w:tcBorders>
              <w:top w:val="nil"/>
              <w:left w:val="single" w:sz="4" w:space="0" w:color="auto"/>
              <w:bottom w:val="single" w:sz="4" w:space="0" w:color="auto"/>
              <w:right w:val="single" w:sz="4" w:space="0" w:color="000000"/>
            </w:tcBorders>
          </w:tcPr>
          <w:p w14:paraId="77E27C80" w14:textId="77777777" w:rsidR="004E00EE" w:rsidRPr="00FB20BD" w:rsidRDefault="004E00EE" w:rsidP="00B84CF7">
            <w:pPr>
              <w:pStyle w:val="TAL"/>
            </w:pPr>
          </w:p>
        </w:tc>
        <w:tc>
          <w:tcPr>
            <w:tcW w:w="735" w:type="dxa"/>
            <w:tcBorders>
              <w:top w:val="nil"/>
              <w:left w:val="single" w:sz="4" w:space="0" w:color="auto"/>
              <w:bottom w:val="single" w:sz="4" w:space="0" w:color="auto"/>
              <w:right w:val="single" w:sz="4" w:space="0" w:color="000000"/>
            </w:tcBorders>
          </w:tcPr>
          <w:p w14:paraId="46CF25DF" w14:textId="77777777" w:rsidR="004E00EE" w:rsidRPr="00FB20BD" w:rsidRDefault="004E00EE" w:rsidP="00B84CF7">
            <w:pPr>
              <w:pStyle w:val="TAL"/>
            </w:pPr>
          </w:p>
        </w:tc>
        <w:tc>
          <w:tcPr>
            <w:tcW w:w="1134" w:type="dxa"/>
            <w:tcBorders>
              <w:top w:val="nil"/>
              <w:left w:val="single" w:sz="4" w:space="0" w:color="auto"/>
              <w:bottom w:val="single" w:sz="4" w:space="0" w:color="auto"/>
              <w:right w:val="single" w:sz="4" w:space="0" w:color="000000"/>
            </w:tcBorders>
          </w:tcPr>
          <w:p w14:paraId="13ECC118" w14:textId="77777777" w:rsidR="004E00EE" w:rsidRPr="00FB20BD" w:rsidRDefault="004E00EE" w:rsidP="00B84CF7">
            <w:pPr>
              <w:pStyle w:val="TAL"/>
            </w:pPr>
          </w:p>
        </w:tc>
        <w:tc>
          <w:tcPr>
            <w:tcW w:w="1465" w:type="dxa"/>
            <w:tcBorders>
              <w:top w:val="nil"/>
              <w:left w:val="single" w:sz="4" w:space="0" w:color="auto"/>
              <w:bottom w:val="single" w:sz="4" w:space="0" w:color="auto"/>
              <w:right w:val="single" w:sz="4" w:space="0" w:color="auto"/>
            </w:tcBorders>
          </w:tcPr>
          <w:p w14:paraId="7CB86A77" w14:textId="77777777" w:rsidR="004E00EE" w:rsidRPr="00FB20BD" w:rsidRDefault="004E00EE" w:rsidP="00B84CF7">
            <w:pPr>
              <w:pStyle w:val="TAL"/>
            </w:pPr>
          </w:p>
        </w:tc>
        <w:tc>
          <w:tcPr>
            <w:tcW w:w="1107" w:type="dxa"/>
            <w:tcBorders>
              <w:top w:val="nil"/>
              <w:left w:val="single" w:sz="4" w:space="0" w:color="auto"/>
              <w:bottom w:val="single" w:sz="4" w:space="0" w:color="auto"/>
              <w:right w:val="single" w:sz="4" w:space="0" w:color="auto"/>
            </w:tcBorders>
          </w:tcPr>
          <w:p w14:paraId="49D952A3" w14:textId="77777777" w:rsidR="004E00EE" w:rsidRPr="00FB20BD" w:rsidRDefault="004E00EE" w:rsidP="00B84CF7">
            <w:pPr>
              <w:pStyle w:val="TAL"/>
            </w:pPr>
          </w:p>
        </w:tc>
        <w:tc>
          <w:tcPr>
            <w:tcW w:w="1117" w:type="dxa"/>
            <w:tcBorders>
              <w:top w:val="nil"/>
              <w:left w:val="single" w:sz="4" w:space="0" w:color="auto"/>
              <w:bottom w:val="single" w:sz="4" w:space="0" w:color="auto"/>
              <w:right w:val="single" w:sz="4" w:space="0" w:color="auto"/>
            </w:tcBorders>
            <w:vAlign w:val="center"/>
          </w:tcPr>
          <w:p w14:paraId="31441759" w14:textId="77777777" w:rsidR="004E00EE" w:rsidRPr="00FB20BD" w:rsidRDefault="004E00EE" w:rsidP="00B84CF7">
            <w:pPr>
              <w:pStyle w:val="TAH"/>
            </w:pPr>
            <w:r w:rsidRPr="00FB20BD">
              <w:t>ΔP [dB]</w:t>
            </w:r>
          </w:p>
        </w:tc>
        <w:tc>
          <w:tcPr>
            <w:tcW w:w="1716" w:type="dxa"/>
            <w:tcBorders>
              <w:top w:val="nil"/>
              <w:left w:val="single" w:sz="4" w:space="0" w:color="auto"/>
              <w:bottom w:val="single" w:sz="4" w:space="0" w:color="auto"/>
              <w:right w:val="single" w:sz="4" w:space="0" w:color="000000"/>
            </w:tcBorders>
            <w:shd w:val="clear" w:color="auto" w:fill="auto"/>
            <w:vAlign w:val="center"/>
          </w:tcPr>
          <w:p w14:paraId="1C408CE6" w14:textId="77777777" w:rsidR="004E00EE" w:rsidRPr="00FB20BD" w:rsidRDefault="004E00EE" w:rsidP="00B84CF7">
            <w:pPr>
              <w:pStyle w:val="TAH"/>
            </w:pPr>
            <w:r w:rsidRPr="00FB20BD">
              <w:t>ΔP [dB]</w:t>
            </w:r>
          </w:p>
        </w:tc>
        <w:tc>
          <w:tcPr>
            <w:tcW w:w="1672" w:type="dxa"/>
            <w:tcBorders>
              <w:top w:val="nil"/>
              <w:left w:val="nil"/>
              <w:bottom w:val="single" w:sz="4" w:space="0" w:color="auto"/>
              <w:right w:val="single" w:sz="4" w:space="0" w:color="auto"/>
            </w:tcBorders>
            <w:shd w:val="clear" w:color="auto" w:fill="auto"/>
            <w:vAlign w:val="center"/>
          </w:tcPr>
          <w:p w14:paraId="736A05AE" w14:textId="77777777" w:rsidR="004E00EE" w:rsidRPr="00FB20BD" w:rsidRDefault="004E00EE" w:rsidP="00B84CF7">
            <w:pPr>
              <w:pStyle w:val="TAH"/>
            </w:pPr>
            <w:r w:rsidRPr="00FB20BD">
              <w:t>[dB]</w:t>
            </w:r>
          </w:p>
        </w:tc>
      </w:tr>
      <w:tr w:rsidR="004E00EE" w:rsidRPr="00FB20BD" w14:paraId="577D56CA" w14:textId="77777777" w:rsidTr="00EF6B6C">
        <w:trPr>
          <w:trHeight w:val="240"/>
        </w:trPr>
        <w:tc>
          <w:tcPr>
            <w:tcW w:w="792" w:type="dxa"/>
            <w:tcBorders>
              <w:top w:val="single" w:sz="4" w:space="0" w:color="auto"/>
              <w:left w:val="single" w:sz="4" w:space="0" w:color="auto"/>
              <w:right w:val="single" w:sz="4" w:space="0" w:color="auto"/>
            </w:tcBorders>
          </w:tcPr>
          <w:p w14:paraId="6149881F"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5CF7FB1B"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30691F97" w14:textId="77777777" w:rsidR="004E00EE" w:rsidRPr="00FB20BD" w:rsidRDefault="004E00EE" w:rsidP="00B84CF7">
            <w:pPr>
              <w:pStyle w:val="TAC"/>
            </w:pPr>
            <w:r w:rsidRPr="00FB20BD">
              <w:t>Subframes before RB change</w:t>
            </w:r>
          </w:p>
        </w:tc>
        <w:tc>
          <w:tcPr>
            <w:tcW w:w="1465" w:type="dxa"/>
            <w:tcBorders>
              <w:top w:val="nil"/>
              <w:left w:val="single" w:sz="4" w:space="0" w:color="auto"/>
              <w:bottom w:val="single" w:sz="4" w:space="0" w:color="auto"/>
              <w:right w:val="single" w:sz="4" w:space="0" w:color="auto"/>
            </w:tcBorders>
          </w:tcPr>
          <w:p w14:paraId="4BEDA318" w14:textId="77777777" w:rsidR="004E00EE" w:rsidRPr="00FB20BD" w:rsidRDefault="004E00EE"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7696B53E"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0EB41073"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2CE7C83F"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52F9E2C4" w14:textId="77777777" w:rsidR="004E00EE" w:rsidRPr="00FB20BD" w:rsidRDefault="004E00EE" w:rsidP="00B84CF7">
            <w:pPr>
              <w:pStyle w:val="TAC"/>
            </w:pPr>
            <w:r w:rsidRPr="00FB20BD">
              <w:t>1 +/- (0.7 + TT)</w:t>
            </w:r>
          </w:p>
        </w:tc>
      </w:tr>
      <w:tr w:rsidR="004E00EE" w:rsidRPr="00FB20BD" w14:paraId="185A247A" w14:textId="77777777" w:rsidTr="00EF6B6C">
        <w:trPr>
          <w:trHeight w:val="240"/>
        </w:trPr>
        <w:tc>
          <w:tcPr>
            <w:tcW w:w="792" w:type="dxa"/>
            <w:tcBorders>
              <w:top w:val="nil"/>
              <w:left w:val="single" w:sz="4" w:space="0" w:color="auto"/>
              <w:right w:val="single" w:sz="4" w:space="0" w:color="auto"/>
            </w:tcBorders>
          </w:tcPr>
          <w:p w14:paraId="7E775833"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437F8E0B" w14:textId="77777777" w:rsidR="004E00EE" w:rsidRPr="00FB20BD" w:rsidRDefault="004E00EE" w:rsidP="00B84CF7">
            <w:pPr>
              <w:pStyle w:val="TAC"/>
            </w:pPr>
            <w:r w:rsidRPr="00FB20BD">
              <w:t>1</w:t>
            </w:r>
          </w:p>
        </w:tc>
        <w:tc>
          <w:tcPr>
            <w:tcW w:w="1134" w:type="dxa"/>
            <w:tcBorders>
              <w:top w:val="nil"/>
              <w:left w:val="single" w:sz="4" w:space="0" w:color="auto"/>
              <w:bottom w:val="single" w:sz="4" w:space="0" w:color="auto"/>
              <w:right w:val="single" w:sz="4" w:space="0" w:color="auto"/>
            </w:tcBorders>
          </w:tcPr>
          <w:p w14:paraId="0F791D08" w14:textId="77777777" w:rsidR="004E00EE" w:rsidRPr="00FB20BD" w:rsidRDefault="004E00EE" w:rsidP="00B84CF7">
            <w:pPr>
              <w:pStyle w:val="TAC"/>
            </w:pPr>
            <w:r w:rsidRPr="00FB20BD">
              <w:t>RB change</w:t>
            </w:r>
          </w:p>
        </w:tc>
        <w:tc>
          <w:tcPr>
            <w:tcW w:w="1465" w:type="dxa"/>
            <w:tcBorders>
              <w:top w:val="nil"/>
              <w:left w:val="single" w:sz="4" w:space="0" w:color="auto"/>
              <w:bottom w:val="single" w:sz="4" w:space="0" w:color="auto"/>
              <w:right w:val="single" w:sz="4" w:space="0" w:color="auto"/>
            </w:tcBorders>
          </w:tcPr>
          <w:p w14:paraId="345B7800" w14:textId="77777777" w:rsidR="004E00EE" w:rsidRPr="00FB20BD" w:rsidRDefault="004E00EE"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tcPr>
          <w:p w14:paraId="34176567"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0099EC40" w14:textId="77777777" w:rsidR="004E00EE" w:rsidRPr="00FB20BD" w:rsidRDefault="004E00EE" w:rsidP="00B84CF7">
            <w:pPr>
              <w:pStyle w:val="TAC"/>
            </w:pPr>
            <w:r w:rsidRPr="00FB20BD">
              <w:t>7.99</w:t>
            </w:r>
          </w:p>
        </w:tc>
        <w:tc>
          <w:tcPr>
            <w:tcW w:w="1716" w:type="dxa"/>
            <w:tcBorders>
              <w:top w:val="nil"/>
              <w:left w:val="single" w:sz="4" w:space="0" w:color="auto"/>
              <w:bottom w:val="single" w:sz="4" w:space="0" w:color="auto"/>
              <w:right w:val="single" w:sz="4" w:space="0" w:color="auto"/>
            </w:tcBorders>
            <w:shd w:val="clear" w:color="auto" w:fill="auto"/>
            <w:vAlign w:val="center"/>
          </w:tcPr>
          <w:p w14:paraId="2C08FFD5"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672" w:type="dxa"/>
            <w:tcBorders>
              <w:top w:val="nil"/>
              <w:left w:val="nil"/>
              <w:bottom w:val="single" w:sz="4" w:space="0" w:color="auto"/>
              <w:right w:val="single" w:sz="4" w:space="0" w:color="auto"/>
            </w:tcBorders>
            <w:shd w:val="clear" w:color="auto" w:fill="auto"/>
            <w:vAlign w:val="center"/>
          </w:tcPr>
          <w:p w14:paraId="704B6B24" w14:textId="77777777" w:rsidR="004E00EE" w:rsidRPr="00FB20BD" w:rsidRDefault="004E00EE" w:rsidP="00B84CF7">
            <w:pPr>
              <w:pStyle w:val="TAC"/>
            </w:pPr>
            <w:r w:rsidRPr="00FB20BD">
              <w:t>7.99 +/- (3.5 + TT)</w:t>
            </w:r>
          </w:p>
        </w:tc>
      </w:tr>
      <w:tr w:rsidR="004E00EE" w:rsidRPr="00FB20BD" w14:paraId="466734B8" w14:textId="77777777" w:rsidTr="00EF6B6C">
        <w:trPr>
          <w:trHeight w:val="240"/>
        </w:trPr>
        <w:tc>
          <w:tcPr>
            <w:tcW w:w="792" w:type="dxa"/>
            <w:tcBorders>
              <w:top w:val="nil"/>
              <w:left w:val="single" w:sz="4" w:space="0" w:color="auto"/>
              <w:right w:val="single" w:sz="4" w:space="0" w:color="auto"/>
            </w:tcBorders>
          </w:tcPr>
          <w:p w14:paraId="553616D7"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17170AA1"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69FF71C4" w14:textId="77777777" w:rsidR="004E00EE" w:rsidRPr="00FB20BD" w:rsidRDefault="004E00EE" w:rsidP="00B84CF7">
            <w:pPr>
              <w:pStyle w:val="TAC"/>
            </w:pPr>
            <w:r w:rsidRPr="00FB20BD">
              <w:t>Subframes after RB change</w:t>
            </w:r>
          </w:p>
        </w:tc>
        <w:tc>
          <w:tcPr>
            <w:tcW w:w="1465" w:type="dxa"/>
            <w:tcBorders>
              <w:top w:val="nil"/>
              <w:left w:val="single" w:sz="4" w:space="0" w:color="auto"/>
              <w:bottom w:val="single" w:sz="4" w:space="0" w:color="auto"/>
              <w:right w:val="single" w:sz="4" w:space="0" w:color="auto"/>
            </w:tcBorders>
          </w:tcPr>
          <w:p w14:paraId="07BC5DA6" w14:textId="77777777" w:rsidR="004E00EE" w:rsidRPr="00FB20BD" w:rsidRDefault="004E00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tcPr>
          <w:p w14:paraId="60615CEE"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1236F613"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618AE1AF"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2800EBEA" w14:textId="77777777" w:rsidR="004E00EE" w:rsidRPr="00FB20BD" w:rsidRDefault="004E00EE" w:rsidP="00B84CF7">
            <w:pPr>
              <w:pStyle w:val="TAC"/>
            </w:pPr>
            <w:r w:rsidRPr="00FB20BD">
              <w:t>1 +/- (0.7 + TT)</w:t>
            </w:r>
          </w:p>
        </w:tc>
      </w:tr>
      <w:tr w:rsidR="004E00EE" w:rsidRPr="00FB20BD" w14:paraId="7D5295A4" w14:textId="77777777" w:rsidTr="00EF6B6C">
        <w:trPr>
          <w:trHeight w:val="240"/>
        </w:trPr>
        <w:tc>
          <w:tcPr>
            <w:tcW w:w="792" w:type="dxa"/>
            <w:tcBorders>
              <w:top w:val="nil"/>
              <w:left w:val="single" w:sz="4" w:space="0" w:color="auto"/>
              <w:right w:val="single" w:sz="4" w:space="0" w:color="auto"/>
            </w:tcBorders>
          </w:tcPr>
          <w:p w14:paraId="005E3FFA"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3AC91816"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4FADDBA9" w14:textId="77777777" w:rsidR="004E00EE" w:rsidRPr="00FB20BD" w:rsidRDefault="004E00EE" w:rsidP="00B84CF7">
            <w:pPr>
              <w:pStyle w:val="TAC"/>
            </w:pPr>
            <w:r w:rsidRPr="00FB20BD">
              <w:t>Subframes before RB change</w:t>
            </w:r>
          </w:p>
        </w:tc>
        <w:tc>
          <w:tcPr>
            <w:tcW w:w="1465" w:type="dxa"/>
            <w:tcBorders>
              <w:top w:val="nil"/>
              <w:left w:val="single" w:sz="4" w:space="0" w:color="auto"/>
              <w:bottom w:val="single" w:sz="4" w:space="0" w:color="auto"/>
              <w:right w:val="single" w:sz="4" w:space="0" w:color="auto"/>
            </w:tcBorders>
          </w:tcPr>
          <w:p w14:paraId="5BD0B830" w14:textId="77777777" w:rsidR="004E00EE" w:rsidRPr="00FB20BD" w:rsidRDefault="004E00EE"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7136E273"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619A4DE3"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77AADDE5"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710F91A0" w14:textId="77777777" w:rsidR="004E00EE" w:rsidRPr="00FB20BD" w:rsidRDefault="004E00EE" w:rsidP="00B84CF7">
            <w:pPr>
              <w:pStyle w:val="TAC"/>
            </w:pPr>
            <w:r w:rsidRPr="00FB20BD">
              <w:t>1 +/- (0.7 + TT)</w:t>
            </w:r>
          </w:p>
        </w:tc>
      </w:tr>
      <w:tr w:rsidR="004E00EE" w:rsidRPr="00FB20BD" w14:paraId="1982651C" w14:textId="77777777" w:rsidTr="00EF6B6C">
        <w:trPr>
          <w:trHeight w:val="240"/>
        </w:trPr>
        <w:tc>
          <w:tcPr>
            <w:tcW w:w="792" w:type="dxa"/>
            <w:tcBorders>
              <w:top w:val="nil"/>
              <w:left w:val="single" w:sz="4" w:space="0" w:color="auto"/>
              <w:right w:val="single" w:sz="4" w:space="0" w:color="auto"/>
            </w:tcBorders>
          </w:tcPr>
          <w:p w14:paraId="6443B1C8" w14:textId="77777777" w:rsidR="004E00EE" w:rsidRPr="00FB20BD" w:rsidRDefault="004E00EE" w:rsidP="00B84CF7">
            <w:pPr>
              <w:pStyle w:val="TAC"/>
            </w:pPr>
            <w:r w:rsidRPr="00FB20BD">
              <w:t>30</w:t>
            </w:r>
          </w:p>
        </w:tc>
        <w:tc>
          <w:tcPr>
            <w:tcW w:w="735" w:type="dxa"/>
            <w:tcBorders>
              <w:top w:val="nil"/>
              <w:left w:val="single" w:sz="4" w:space="0" w:color="auto"/>
              <w:right w:val="single" w:sz="4" w:space="0" w:color="auto"/>
            </w:tcBorders>
          </w:tcPr>
          <w:p w14:paraId="14083394" w14:textId="77777777" w:rsidR="004E00EE" w:rsidRPr="00FB20BD" w:rsidRDefault="004E00EE" w:rsidP="00B84CF7">
            <w:pPr>
              <w:pStyle w:val="TAC"/>
            </w:pPr>
            <w:r w:rsidRPr="00FB20BD">
              <w:t>2</w:t>
            </w:r>
          </w:p>
        </w:tc>
        <w:tc>
          <w:tcPr>
            <w:tcW w:w="1134" w:type="dxa"/>
            <w:tcBorders>
              <w:top w:val="nil"/>
              <w:left w:val="single" w:sz="4" w:space="0" w:color="auto"/>
              <w:bottom w:val="single" w:sz="4" w:space="0" w:color="auto"/>
              <w:right w:val="single" w:sz="4" w:space="0" w:color="auto"/>
            </w:tcBorders>
          </w:tcPr>
          <w:p w14:paraId="19AF7A27" w14:textId="77777777" w:rsidR="004E00EE" w:rsidRPr="00FB20BD" w:rsidRDefault="004E00EE" w:rsidP="00B84CF7">
            <w:pPr>
              <w:pStyle w:val="TAC"/>
            </w:pPr>
            <w:r w:rsidRPr="00FB20BD">
              <w:t>RB change</w:t>
            </w:r>
          </w:p>
        </w:tc>
        <w:tc>
          <w:tcPr>
            <w:tcW w:w="1465" w:type="dxa"/>
            <w:tcBorders>
              <w:top w:val="nil"/>
              <w:left w:val="single" w:sz="4" w:space="0" w:color="auto"/>
              <w:bottom w:val="single" w:sz="4" w:space="0" w:color="auto"/>
              <w:right w:val="single" w:sz="4" w:space="0" w:color="auto"/>
            </w:tcBorders>
          </w:tcPr>
          <w:p w14:paraId="7BEDE548" w14:textId="77777777" w:rsidR="004E00EE" w:rsidRPr="00FB20BD" w:rsidRDefault="004E00EE" w:rsidP="00B84CF7">
            <w:pPr>
              <w:pStyle w:val="TAL"/>
            </w:pPr>
            <w:r w:rsidRPr="00FB20BD">
              <w:t>1RB to 24 RBs</w:t>
            </w:r>
          </w:p>
        </w:tc>
        <w:tc>
          <w:tcPr>
            <w:tcW w:w="1107" w:type="dxa"/>
            <w:tcBorders>
              <w:top w:val="nil"/>
              <w:left w:val="single" w:sz="4" w:space="0" w:color="auto"/>
              <w:bottom w:val="single" w:sz="4" w:space="0" w:color="auto"/>
              <w:right w:val="single" w:sz="4" w:space="0" w:color="auto"/>
            </w:tcBorders>
          </w:tcPr>
          <w:p w14:paraId="7082076B"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47639546" w14:textId="77777777" w:rsidR="004E00EE" w:rsidRPr="00FB20BD" w:rsidRDefault="004E00EE" w:rsidP="00B84CF7">
            <w:pPr>
              <w:pStyle w:val="TAC"/>
            </w:pPr>
            <w:r w:rsidRPr="00FB20BD">
              <w:t>14.80</w:t>
            </w:r>
          </w:p>
        </w:tc>
        <w:tc>
          <w:tcPr>
            <w:tcW w:w="1716" w:type="dxa"/>
            <w:tcBorders>
              <w:top w:val="nil"/>
              <w:left w:val="single" w:sz="4" w:space="0" w:color="auto"/>
              <w:bottom w:val="single" w:sz="4" w:space="0" w:color="auto"/>
              <w:right w:val="single" w:sz="4" w:space="0" w:color="auto"/>
            </w:tcBorders>
            <w:shd w:val="clear" w:color="auto" w:fill="auto"/>
            <w:vAlign w:val="center"/>
          </w:tcPr>
          <w:p w14:paraId="52626C94"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672" w:type="dxa"/>
            <w:tcBorders>
              <w:top w:val="nil"/>
              <w:left w:val="nil"/>
              <w:bottom w:val="single" w:sz="4" w:space="0" w:color="auto"/>
              <w:right w:val="single" w:sz="4" w:space="0" w:color="auto"/>
            </w:tcBorders>
            <w:shd w:val="clear" w:color="auto" w:fill="auto"/>
            <w:vAlign w:val="center"/>
          </w:tcPr>
          <w:p w14:paraId="24EC54EA" w14:textId="77777777" w:rsidR="004E00EE" w:rsidRPr="00FB20BD" w:rsidRDefault="004E00EE" w:rsidP="00B84CF7">
            <w:pPr>
              <w:pStyle w:val="TAC"/>
            </w:pPr>
            <w:r w:rsidRPr="00FB20BD">
              <w:t>14.80 +/- (4 + TT)</w:t>
            </w:r>
          </w:p>
        </w:tc>
      </w:tr>
      <w:tr w:rsidR="004E00EE" w:rsidRPr="00FB20BD" w14:paraId="045AE0B9" w14:textId="77777777" w:rsidTr="00EF6B6C">
        <w:trPr>
          <w:trHeight w:val="240"/>
        </w:trPr>
        <w:tc>
          <w:tcPr>
            <w:tcW w:w="792" w:type="dxa"/>
            <w:tcBorders>
              <w:top w:val="nil"/>
              <w:left w:val="single" w:sz="4" w:space="0" w:color="auto"/>
              <w:right w:val="single" w:sz="4" w:space="0" w:color="auto"/>
            </w:tcBorders>
          </w:tcPr>
          <w:p w14:paraId="3A6D9D51"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1A390478"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186D337B" w14:textId="77777777" w:rsidR="004E00EE" w:rsidRPr="00FB20BD" w:rsidRDefault="004E00EE" w:rsidP="00B84CF7">
            <w:pPr>
              <w:pStyle w:val="TAC"/>
            </w:pPr>
            <w:r w:rsidRPr="00FB20BD">
              <w:t>Subframes after RB change</w:t>
            </w:r>
          </w:p>
        </w:tc>
        <w:tc>
          <w:tcPr>
            <w:tcW w:w="1465" w:type="dxa"/>
            <w:tcBorders>
              <w:top w:val="nil"/>
              <w:left w:val="single" w:sz="4" w:space="0" w:color="auto"/>
              <w:bottom w:val="single" w:sz="4" w:space="0" w:color="auto"/>
              <w:right w:val="single" w:sz="4" w:space="0" w:color="auto"/>
            </w:tcBorders>
          </w:tcPr>
          <w:p w14:paraId="305CBEE4" w14:textId="77777777" w:rsidR="004E00EE" w:rsidRPr="00FB20BD" w:rsidRDefault="004E00EE" w:rsidP="00B84CF7">
            <w:pPr>
              <w:pStyle w:val="TAL"/>
            </w:pPr>
            <w:r w:rsidRPr="00FB20BD">
              <w:t>Fixed = 24</w:t>
            </w:r>
          </w:p>
        </w:tc>
        <w:tc>
          <w:tcPr>
            <w:tcW w:w="1107" w:type="dxa"/>
            <w:tcBorders>
              <w:top w:val="nil"/>
              <w:left w:val="single" w:sz="4" w:space="0" w:color="auto"/>
              <w:bottom w:val="single" w:sz="4" w:space="0" w:color="auto"/>
              <w:right w:val="single" w:sz="4" w:space="0" w:color="auto"/>
            </w:tcBorders>
          </w:tcPr>
          <w:p w14:paraId="7113F60F"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25D3975C"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41626C47"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77E0C10C" w14:textId="77777777" w:rsidR="004E00EE" w:rsidRPr="00FB20BD" w:rsidRDefault="004E00EE" w:rsidP="00B84CF7">
            <w:pPr>
              <w:pStyle w:val="TAC"/>
            </w:pPr>
            <w:r w:rsidRPr="00FB20BD">
              <w:t>1 +/- (0.7 + TT)</w:t>
            </w:r>
          </w:p>
        </w:tc>
      </w:tr>
      <w:tr w:rsidR="004E00EE" w:rsidRPr="00FB20BD" w14:paraId="1F6C85D7" w14:textId="77777777" w:rsidTr="00EF6B6C">
        <w:trPr>
          <w:trHeight w:val="240"/>
        </w:trPr>
        <w:tc>
          <w:tcPr>
            <w:tcW w:w="792" w:type="dxa"/>
            <w:tcBorders>
              <w:top w:val="nil"/>
              <w:left w:val="single" w:sz="4" w:space="0" w:color="auto"/>
              <w:right w:val="single" w:sz="4" w:space="0" w:color="auto"/>
            </w:tcBorders>
          </w:tcPr>
          <w:p w14:paraId="2D6BDA52"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1DA34FB6"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1D35BD61" w14:textId="77777777" w:rsidR="004E00EE" w:rsidRPr="00FB20BD" w:rsidRDefault="004E00EE" w:rsidP="00B84CF7">
            <w:pPr>
              <w:pStyle w:val="TAC"/>
            </w:pPr>
            <w:r w:rsidRPr="00FB20BD">
              <w:t>Subframes before RB change</w:t>
            </w:r>
          </w:p>
        </w:tc>
        <w:tc>
          <w:tcPr>
            <w:tcW w:w="1465" w:type="dxa"/>
            <w:tcBorders>
              <w:top w:val="nil"/>
              <w:left w:val="single" w:sz="4" w:space="0" w:color="auto"/>
              <w:bottom w:val="single" w:sz="4" w:space="0" w:color="auto"/>
              <w:right w:val="single" w:sz="4" w:space="0" w:color="auto"/>
            </w:tcBorders>
          </w:tcPr>
          <w:p w14:paraId="31AEF7EC" w14:textId="77777777" w:rsidR="004E00EE" w:rsidRPr="00FB20BD" w:rsidRDefault="004E00EE"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2069EFBA"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1B1E87FE"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7D53D171"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1396E8C5" w14:textId="77777777" w:rsidR="004E00EE" w:rsidRPr="00FB20BD" w:rsidRDefault="004E00EE" w:rsidP="00B84CF7">
            <w:pPr>
              <w:pStyle w:val="TAC"/>
            </w:pPr>
            <w:r w:rsidRPr="00FB20BD">
              <w:t>1 +/- (0.7 + TT)</w:t>
            </w:r>
          </w:p>
        </w:tc>
      </w:tr>
      <w:tr w:rsidR="004E00EE" w:rsidRPr="00FB20BD" w14:paraId="3707B4B7" w14:textId="77777777" w:rsidTr="00EF6B6C">
        <w:trPr>
          <w:trHeight w:val="240"/>
        </w:trPr>
        <w:tc>
          <w:tcPr>
            <w:tcW w:w="792" w:type="dxa"/>
            <w:tcBorders>
              <w:top w:val="nil"/>
              <w:left w:val="single" w:sz="4" w:space="0" w:color="auto"/>
              <w:right w:val="single" w:sz="4" w:space="0" w:color="auto"/>
            </w:tcBorders>
          </w:tcPr>
          <w:p w14:paraId="21574C65"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2D1A7684" w14:textId="77777777" w:rsidR="004E00EE" w:rsidRPr="00FB20BD" w:rsidRDefault="004E00EE" w:rsidP="00B84CF7">
            <w:pPr>
              <w:pStyle w:val="TAC"/>
            </w:pPr>
            <w:r w:rsidRPr="00FB20BD">
              <w:t>3</w:t>
            </w:r>
          </w:p>
        </w:tc>
        <w:tc>
          <w:tcPr>
            <w:tcW w:w="1134" w:type="dxa"/>
            <w:tcBorders>
              <w:top w:val="nil"/>
              <w:left w:val="single" w:sz="4" w:space="0" w:color="auto"/>
              <w:bottom w:val="single" w:sz="4" w:space="0" w:color="auto"/>
              <w:right w:val="single" w:sz="4" w:space="0" w:color="auto"/>
            </w:tcBorders>
          </w:tcPr>
          <w:p w14:paraId="6B4165CA" w14:textId="77777777" w:rsidR="004E00EE" w:rsidRPr="00FB20BD" w:rsidRDefault="004E00EE" w:rsidP="00B84CF7">
            <w:pPr>
              <w:pStyle w:val="TAC"/>
            </w:pPr>
            <w:r w:rsidRPr="00FB20BD">
              <w:t>RB change</w:t>
            </w:r>
          </w:p>
        </w:tc>
        <w:tc>
          <w:tcPr>
            <w:tcW w:w="1465" w:type="dxa"/>
            <w:tcBorders>
              <w:top w:val="nil"/>
              <w:left w:val="single" w:sz="4" w:space="0" w:color="auto"/>
              <w:bottom w:val="single" w:sz="4" w:space="0" w:color="auto"/>
              <w:right w:val="single" w:sz="4" w:space="0" w:color="auto"/>
            </w:tcBorders>
          </w:tcPr>
          <w:p w14:paraId="46EAED4B" w14:textId="77777777" w:rsidR="004E00EE" w:rsidRPr="00FB20BD" w:rsidRDefault="004E00EE" w:rsidP="00B84CF7">
            <w:pPr>
              <w:pStyle w:val="TAL"/>
            </w:pPr>
            <w:r w:rsidRPr="00FB20BD">
              <w:t>1RB to 81 RBs</w:t>
            </w:r>
          </w:p>
        </w:tc>
        <w:tc>
          <w:tcPr>
            <w:tcW w:w="1107" w:type="dxa"/>
            <w:tcBorders>
              <w:top w:val="nil"/>
              <w:left w:val="single" w:sz="4" w:space="0" w:color="auto"/>
              <w:bottom w:val="single" w:sz="4" w:space="0" w:color="auto"/>
              <w:right w:val="single" w:sz="4" w:space="0" w:color="auto"/>
            </w:tcBorders>
          </w:tcPr>
          <w:p w14:paraId="3D9E3A47"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7A2E7C13" w14:textId="77777777" w:rsidR="004E00EE" w:rsidRPr="00FB20BD" w:rsidRDefault="004E00EE" w:rsidP="00B84CF7">
            <w:pPr>
              <w:pStyle w:val="TAC"/>
            </w:pPr>
            <w:r w:rsidRPr="00FB20BD">
              <w:t>20.08</w:t>
            </w:r>
          </w:p>
        </w:tc>
        <w:tc>
          <w:tcPr>
            <w:tcW w:w="1716" w:type="dxa"/>
            <w:tcBorders>
              <w:top w:val="nil"/>
              <w:left w:val="single" w:sz="4" w:space="0" w:color="auto"/>
              <w:bottom w:val="single" w:sz="4" w:space="0" w:color="auto"/>
              <w:right w:val="single" w:sz="4" w:space="0" w:color="auto"/>
            </w:tcBorders>
            <w:shd w:val="clear" w:color="auto" w:fill="auto"/>
            <w:vAlign w:val="center"/>
          </w:tcPr>
          <w:p w14:paraId="645ACD47" w14:textId="77777777" w:rsidR="004E00EE" w:rsidRPr="00FB20BD" w:rsidRDefault="004E00EE" w:rsidP="00B84CF7">
            <w:pPr>
              <w:pStyle w:val="TAC"/>
            </w:pPr>
            <w:r w:rsidRPr="00FB20BD">
              <w:t xml:space="preserve">15dB </w:t>
            </w:r>
            <w:r w:rsidRPr="00FB20BD">
              <w:rPr>
                <w:rFonts w:cs="Arial"/>
              </w:rPr>
              <w:t>&lt;</w:t>
            </w:r>
            <w:r w:rsidRPr="00FB20BD">
              <w:t xml:space="preserve"> ΔP</w:t>
            </w:r>
          </w:p>
        </w:tc>
        <w:tc>
          <w:tcPr>
            <w:tcW w:w="1672" w:type="dxa"/>
            <w:tcBorders>
              <w:top w:val="nil"/>
              <w:left w:val="nil"/>
              <w:bottom w:val="single" w:sz="4" w:space="0" w:color="auto"/>
              <w:right w:val="single" w:sz="4" w:space="0" w:color="auto"/>
            </w:tcBorders>
            <w:shd w:val="clear" w:color="auto" w:fill="auto"/>
            <w:vAlign w:val="center"/>
          </w:tcPr>
          <w:p w14:paraId="0A81F7AF" w14:textId="77777777" w:rsidR="004E00EE" w:rsidRPr="00FB20BD" w:rsidRDefault="004E00EE" w:rsidP="00B84CF7">
            <w:pPr>
              <w:pStyle w:val="TAC"/>
            </w:pPr>
            <w:r w:rsidRPr="00FB20BD">
              <w:t>20.08 +/- (5 + TT)</w:t>
            </w:r>
          </w:p>
        </w:tc>
      </w:tr>
      <w:tr w:rsidR="004E00EE" w:rsidRPr="00FB20BD" w14:paraId="6C0C175E" w14:textId="77777777" w:rsidTr="00EF6B6C">
        <w:trPr>
          <w:trHeight w:val="240"/>
        </w:trPr>
        <w:tc>
          <w:tcPr>
            <w:tcW w:w="792" w:type="dxa"/>
            <w:tcBorders>
              <w:top w:val="nil"/>
              <w:left w:val="single" w:sz="4" w:space="0" w:color="auto"/>
              <w:bottom w:val="single" w:sz="4" w:space="0" w:color="auto"/>
              <w:right w:val="single" w:sz="4" w:space="0" w:color="auto"/>
            </w:tcBorders>
          </w:tcPr>
          <w:p w14:paraId="3DAC968A"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2117FF9B"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30B59E1F" w14:textId="77777777" w:rsidR="004E00EE" w:rsidRPr="00FB20BD" w:rsidRDefault="004E00EE" w:rsidP="00B84CF7">
            <w:pPr>
              <w:pStyle w:val="TAC"/>
            </w:pPr>
            <w:r w:rsidRPr="00FB20BD">
              <w:t>Subframes after RB change</w:t>
            </w:r>
          </w:p>
        </w:tc>
        <w:tc>
          <w:tcPr>
            <w:tcW w:w="1465" w:type="dxa"/>
            <w:tcBorders>
              <w:top w:val="nil"/>
              <w:left w:val="single" w:sz="4" w:space="0" w:color="auto"/>
              <w:bottom w:val="single" w:sz="4" w:space="0" w:color="auto"/>
              <w:right w:val="single" w:sz="4" w:space="0" w:color="auto"/>
            </w:tcBorders>
          </w:tcPr>
          <w:p w14:paraId="427FE9AC" w14:textId="77777777" w:rsidR="004E00EE" w:rsidRPr="00FB20BD" w:rsidRDefault="004E00EE" w:rsidP="00B84CF7">
            <w:pPr>
              <w:pStyle w:val="TAL"/>
            </w:pPr>
            <w:r w:rsidRPr="00FB20BD">
              <w:t>Fixed = 81</w:t>
            </w:r>
          </w:p>
        </w:tc>
        <w:tc>
          <w:tcPr>
            <w:tcW w:w="1107" w:type="dxa"/>
            <w:tcBorders>
              <w:top w:val="nil"/>
              <w:left w:val="single" w:sz="4" w:space="0" w:color="auto"/>
              <w:bottom w:val="single" w:sz="4" w:space="0" w:color="auto"/>
              <w:right w:val="single" w:sz="4" w:space="0" w:color="auto"/>
            </w:tcBorders>
          </w:tcPr>
          <w:p w14:paraId="4034403B"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2F90DB9F"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6346217A"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147F2070" w14:textId="77777777" w:rsidR="004E00EE" w:rsidRPr="00FB20BD" w:rsidRDefault="004E00EE" w:rsidP="00B84CF7">
            <w:pPr>
              <w:pStyle w:val="TAC"/>
            </w:pPr>
            <w:r w:rsidRPr="00FB20BD">
              <w:t>1 +/- (0.7 + TT)</w:t>
            </w:r>
          </w:p>
        </w:tc>
      </w:tr>
      <w:tr w:rsidR="004E00EE" w:rsidRPr="00FB20BD" w14:paraId="6F410058" w14:textId="77777777" w:rsidTr="00EF6B6C">
        <w:trPr>
          <w:trHeight w:val="240"/>
        </w:trPr>
        <w:tc>
          <w:tcPr>
            <w:tcW w:w="792" w:type="dxa"/>
            <w:tcBorders>
              <w:top w:val="nil"/>
              <w:left w:val="single" w:sz="4" w:space="0" w:color="auto"/>
              <w:right w:val="single" w:sz="4" w:space="0" w:color="auto"/>
            </w:tcBorders>
          </w:tcPr>
          <w:p w14:paraId="26E95135"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5FDD32FF"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43FA4B2F" w14:textId="77777777" w:rsidR="004E00EE" w:rsidRPr="00FB20BD" w:rsidRDefault="004E00EE" w:rsidP="00B84CF7">
            <w:pPr>
              <w:pStyle w:val="TAC"/>
            </w:pPr>
            <w:r w:rsidRPr="00FB20BD">
              <w:t>Subframes before RB change</w:t>
            </w:r>
          </w:p>
        </w:tc>
        <w:tc>
          <w:tcPr>
            <w:tcW w:w="1465" w:type="dxa"/>
            <w:tcBorders>
              <w:top w:val="nil"/>
              <w:left w:val="single" w:sz="4" w:space="0" w:color="auto"/>
              <w:bottom w:val="single" w:sz="4" w:space="0" w:color="auto"/>
              <w:right w:val="single" w:sz="4" w:space="0" w:color="auto"/>
            </w:tcBorders>
          </w:tcPr>
          <w:p w14:paraId="74232F26" w14:textId="77777777" w:rsidR="004E00EE" w:rsidRPr="00FB20BD" w:rsidRDefault="004E00EE"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04D4C649"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71C78D32"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0F80BD97"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58F5F83C" w14:textId="77777777" w:rsidR="004E00EE" w:rsidRPr="00FB20BD" w:rsidRDefault="004E00EE" w:rsidP="00B84CF7">
            <w:pPr>
              <w:pStyle w:val="TAC"/>
            </w:pPr>
            <w:r w:rsidRPr="00FB20BD">
              <w:t>1 +/- (0.7 + TT)</w:t>
            </w:r>
          </w:p>
        </w:tc>
      </w:tr>
      <w:tr w:rsidR="004E00EE" w:rsidRPr="00FB20BD" w14:paraId="67E3EA34" w14:textId="77777777" w:rsidTr="00EF6B6C">
        <w:trPr>
          <w:trHeight w:val="240"/>
        </w:trPr>
        <w:tc>
          <w:tcPr>
            <w:tcW w:w="792" w:type="dxa"/>
            <w:tcBorders>
              <w:top w:val="nil"/>
              <w:left w:val="single" w:sz="4" w:space="0" w:color="auto"/>
              <w:right w:val="single" w:sz="4" w:space="0" w:color="auto"/>
            </w:tcBorders>
          </w:tcPr>
          <w:p w14:paraId="2BB7150C"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29AF488C" w14:textId="77777777" w:rsidR="004E00EE" w:rsidRPr="00FB20BD" w:rsidRDefault="004E00EE" w:rsidP="00B84CF7">
            <w:pPr>
              <w:pStyle w:val="TAC"/>
            </w:pPr>
            <w:r w:rsidRPr="00FB20BD">
              <w:t>1</w:t>
            </w:r>
          </w:p>
        </w:tc>
        <w:tc>
          <w:tcPr>
            <w:tcW w:w="1134" w:type="dxa"/>
            <w:tcBorders>
              <w:top w:val="nil"/>
              <w:left w:val="single" w:sz="4" w:space="0" w:color="auto"/>
              <w:bottom w:val="single" w:sz="4" w:space="0" w:color="auto"/>
              <w:right w:val="single" w:sz="4" w:space="0" w:color="auto"/>
            </w:tcBorders>
          </w:tcPr>
          <w:p w14:paraId="447EFEDF" w14:textId="77777777" w:rsidR="004E00EE" w:rsidRPr="00FB20BD" w:rsidRDefault="004E00EE" w:rsidP="00B84CF7">
            <w:pPr>
              <w:pStyle w:val="TAC"/>
            </w:pPr>
            <w:r w:rsidRPr="00FB20BD">
              <w:t>RB change</w:t>
            </w:r>
          </w:p>
        </w:tc>
        <w:tc>
          <w:tcPr>
            <w:tcW w:w="1465" w:type="dxa"/>
            <w:tcBorders>
              <w:top w:val="nil"/>
              <w:left w:val="single" w:sz="4" w:space="0" w:color="auto"/>
              <w:bottom w:val="single" w:sz="4" w:space="0" w:color="auto"/>
              <w:right w:val="single" w:sz="4" w:space="0" w:color="auto"/>
            </w:tcBorders>
          </w:tcPr>
          <w:p w14:paraId="57048CF3" w14:textId="77777777" w:rsidR="004E00EE" w:rsidRPr="00FB20BD" w:rsidRDefault="004E00EE"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tcPr>
          <w:p w14:paraId="64A01B3E"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6D4218F9" w14:textId="77777777" w:rsidR="004E00EE" w:rsidRPr="00FB20BD" w:rsidRDefault="004E00EE" w:rsidP="00B84CF7">
            <w:pPr>
              <w:pStyle w:val="TAC"/>
            </w:pPr>
            <w:r w:rsidRPr="00FB20BD">
              <w:t>7.99</w:t>
            </w:r>
          </w:p>
        </w:tc>
        <w:tc>
          <w:tcPr>
            <w:tcW w:w="1716" w:type="dxa"/>
            <w:tcBorders>
              <w:top w:val="nil"/>
              <w:left w:val="single" w:sz="4" w:space="0" w:color="auto"/>
              <w:bottom w:val="single" w:sz="4" w:space="0" w:color="auto"/>
              <w:right w:val="single" w:sz="4" w:space="0" w:color="auto"/>
            </w:tcBorders>
            <w:shd w:val="clear" w:color="auto" w:fill="auto"/>
            <w:vAlign w:val="center"/>
          </w:tcPr>
          <w:p w14:paraId="1BC5078A"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672" w:type="dxa"/>
            <w:tcBorders>
              <w:top w:val="nil"/>
              <w:left w:val="nil"/>
              <w:bottom w:val="single" w:sz="4" w:space="0" w:color="auto"/>
              <w:right w:val="single" w:sz="4" w:space="0" w:color="auto"/>
            </w:tcBorders>
            <w:shd w:val="clear" w:color="auto" w:fill="auto"/>
            <w:vAlign w:val="center"/>
          </w:tcPr>
          <w:p w14:paraId="70BEEF01" w14:textId="77777777" w:rsidR="004E00EE" w:rsidRPr="00FB20BD" w:rsidRDefault="004E00EE" w:rsidP="00B84CF7">
            <w:pPr>
              <w:pStyle w:val="TAC"/>
            </w:pPr>
            <w:r w:rsidRPr="00FB20BD">
              <w:t>7.99 +/- (3.5 + TT)</w:t>
            </w:r>
          </w:p>
        </w:tc>
      </w:tr>
      <w:tr w:rsidR="004E00EE" w:rsidRPr="00FB20BD" w14:paraId="23FC036A" w14:textId="77777777" w:rsidTr="00EF6B6C">
        <w:trPr>
          <w:trHeight w:val="240"/>
        </w:trPr>
        <w:tc>
          <w:tcPr>
            <w:tcW w:w="792" w:type="dxa"/>
            <w:tcBorders>
              <w:top w:val="nil"/>
              <w:left w:val="single" w:sz="4" w:space="0" w:color="auto"/>
              <w:right w:val="single" w:sz="4" w:space="0" w:color="auto"/>
            </w:tcBorders>
          </w:tcPr>
          <w:p w14:paraId="2D9CBC03"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70E580E0"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2F8DFDA6" w14:textId="77777777" w:rsidR="004E00EE" w:rsidRPr="00FB20BD" w:rsidRDefault="004E00EE" w:rsidP="00B84CF7">
            <w:pPr>
              <w:pStyle w:val="TAC"/>
            </w:pPr>
            <w:r w:rsidRPr="00FB20BD">
              <w:t>Subframes after RB change</w:t>
            </w:r>
          </w:p>
        </w:tc>
        <w:tc>
          <w:tcPr>
            <w:tcW w:w="1465" w:type="dxa"/>
            <w:tcBorders>
              <w:top w:val="nil"/>
              <w:left w:val="single" w:sz="4" w:space="0" w:color="auto"/>
              <w:bottom w:val="single" w:sz="4" w:space="0" w:color="auto"/>
              <w:right w:val="single" w:sz="4" w:space="0" w:color="auto"/>
            </w:tcBorders>
          </w:tcPr>
          <w:p w14:paraId="75488EE9" w14:textId="77777777" w:rsidR="004E00EE" w:rsidRPr="00FB20BD" w:rsidRDefault="004E00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tcPr>
          <w:p w14:paraId="7B9F7707"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2FA64772"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190FBCA7"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0BC51D26" w14:textId="77777777" w:rsidR="004E00EE" w:rsidRPr="00FB20BD" w:rsidRDefault="004E00EE" w:rsidP="00B84CF7">
            <w:pPr>
              <w:pStyle w:val="TAC"/>
            </w:pPr>
            <w:r w:rsidRPr="00FB20BD">
              <w:t>1 +/- (0.7 + TT)</w:t>
            </w:r>
          </w:p>
        </w:tc>
      </w:tr>
      <w:tr w:rsidR="004E00EE" w:rsidRPr="00FB20BD" w14:paraId="50D3ABE6" w14:textId="77777777" w:rsidTr="00EF6B6C">
        <w:trPr>
          <w:trHeight w:val="240"/>
        </w:trPr>
        <w:tc>
          <w:tcPr>
            <w:tcW w:w="792" w:type="dxa"/>
            <w:tcBorders>
              <w:top w:val="nil"/>
              <w:left w:val="single" w:sz="4" w:space="0" w:color="auto"/>
              <w:right w:val="single" w:sz="4" w:space="0" w:color="auto"/>
            </w:tcBorders>
          </w:tcPr>
          <w:p w14:paraId="161BAD5C" w14:textId="77777777" w:rsidR="004E00EE" w:rsidRPr="00FB20BD" w:rsidRDefault="004E00EE" w:rsidP="00B84CF7">
            <w:pPr>
              <w:pStyle w:val="TAC"/>
            </w:pPr>
            <w:r w:rsidRPr="00FB20BD">
              <w:t>60</w:t>
            </w:r>
          </w:p>
        </w:tc>
        <w:tc>
          <w:tcPr>
            <w:tcW w:w="735" w:type="dxa"/>
            <w:tcBorders>
              <w:top w:val="single" w:sz="4" w:space="0" w:color="auto"/>
              <w:left w:val="single" w:sz="4" w:space="0" w:color="auto"/>
              <w:right w:val="single" w:sz="4" w:space="0" w:color="auto"/>
            </w:tcBorders>
          </w:tcPr>
          <w:p w14:paraId="3ED67093"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43A97C30" w14:textId="77777777" w:rsidR="004E00EE" w:rsidRPr="00FB20BD" w:rsidRDefault="004E00EE" w:rsidP="00B84CF7">
            <w:pPr>
              <w:pStyle w:val="TAC"/>
            </w:pPr>
            <w:r w:rsidRPr="00FB20BD">
              <w:t>Subframes before RB change</w:t>
            </w:r>
          </w:p>
        </w:tc>
        <w:tc>
          <w:tcPr>
            <w:tcW w:w="1465" w:type="dxa"/>
            <w:tcBorders>
              <w:top w:val="nil"/>
              <w:left w:val="single" w:sz="4" w:space="0" w:color="auto"/>
              <w:bottom w:val="single" w:sz="4" w:space="0" w:color="auto"/>
              <w:right w:val="single" w:sz="4" w:space="0" w:color="auto"/>
            </w:tcBorders>
          </w:tcPr>
          <w:p w14:paraId="580E0D89" w14:textId="77777777" w:rsidR="004E00EE" w:rsidRPr="00FB20BD" w:rsidRDefault="004E00EE"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2E2A2147"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214B78D6"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67676DA0"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05E582B2" w14:textId="77777777" w:rsidR="004E00EE" w:rsidRPr="00FB20BD" w:rsidRDefault="004E00EE" w:rsidP="00B84CF7">
            <w:pPr>
              <w:pStyle w:val="TAC"/>
            </w:pPr>
            <w:r w:rsidRPr="00FB20BD">
              <w:t>1 +/- (0.7 + TT)</w:t>
            </w:r>
          </w:p>
        </w:tc>
      </w:tr>
      <w:tr w:rsidR="004E00EE" w:rsidRPr="00FB20BD" w14:paraId="39FE44ED" w14:textId="77777777" w:rsidTr="00EF6B6C">
        <w:trPr>
          <w:trHeight w:val="240"/>
        </w:trPr>
        <w:tc>
          <w:tcPr>
            <w:tcW w:w="792" w:type="dxa"/>
            <w:tcBorders>
              <w:top w:val="nil"/>
              <w:left w:val="single" w:sz="4" w:space="0" w:color="auto"/>
              <w:right w:val="single" w:sz="4" w:space="0" w:color="auto"/>
            </w:tcBorders>
          </w:tcPr>
          <w:p w14:paraId="63766A19"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50D12F3A" w14:textId="77777777" w:rsidR="004E00EE" w:rsidRPr="00FB20BD" w:rsidRDefault="004E00EE" w:rsidP="00B84CF7">
            <w:pPr>
              <w:pStyle w:val="TAC"/>
            </w:pPr>
            <w:r w:rsidRPr="00FB20BD">
              <w:t>2</w:t>
            </w:r>
          </w:p>
        </w:tc>
        <w:tc>
          <w:tcPr>
            <w:tcW w:w="1134" w:type="dxa"/>
            <w:tcBorders>
              <w:top w:val="nil"/>
              <w:left w:val="single" w:sz="4" w:space="0" w:color="auto"/>
              <w:bottom w:val="single" w:sz="4" w:space="0" w:color="auto"/>
              <w:right w:val="single" w:sz="4" w:space="0" w:color="auto"/>
            </w:tcBorders>
          </w:tcPr>
          <w:p w14:paraId="040D9E5D" w14:textId="77777777" w:rsidR="004E00EE" w:rsidRPr="00FB20BD" w:rsidRDefault="004E00EE" w:rsidP="00B84CF7">
            <w:pPr>
              <w:pStyle w:val="TAC"/>
            </w:pPr>
            <w:r w:rsidRPr="00FB20BD">
              <w:t>RB change</w:t>
            </w:r>
          </w:p>
        </w:tc>
        <w:tc>
          <w:tcPr>
            <w:tcW w:w="1465" w:type="dxa"/>
            <w:tcBorders>
              <w:top w:val="nil"/>
              <w:left w:val="single" w:sz="4" w:space="0" w:color="auto"/>
              <w:bottom w:val="single" w:sz="4" w:space="0" w:color="auto"/>
              <w:right w:val="single" w:sz="4" w:space="0" w:color="auto"/>
            </w:tcBorders>
          </w:tcPr>
          <w:p w14:paraId="1981048B" w14:textId="77777777" w:rsidR="004E00EE" w:rsidRPr="00FB20BD" w:rsidRDefault="004E00EE" w:rsidP="00B84CF7">
            <w:pPr>
              <w:pStyle w:val="TAL"/>
            </w:pPr>
            <w:r w:rsidRPr="00FB20BD">
              <w:t>1RB to 75 RBs</w:t>
            </w:r>
          </w:p>
        </w:tc>
        <w:tc>
          <w:tcPr>
            <w:tcW w:w="1107" w:type="dxa"/>
            <w:tcBorders>
              <w:top w:val="nil"/>
              <w:left w:val="single" w:sz="4" w:space="0" w:color="auto"/>
              <w:bottom w:val="single" w:sz="4" w:space="0" w:color="auto"/>
              <w:right w:val="single" w:sz="4" w:space="0" w:color="auto"/>
            </w:tcBorders>
          </w:tcPr>
          <w:p w14:paraId="0598092A"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34A43A5E" w14:textId="77777777" w:rsidR="004E00EE" w:rsidRPr="00FB20BD" w:rsidRDefault="004E00EE" w:rsidP="00B84CF7">
            <w:pPr>
              <w:pStyle w:val="TAC"/>
            </w:pPr>
            <w:r w:rsidRPr="00FB20BD">
              <w:t>19.75</w:t>
            </w:r>
          </w:p>
        </w:tc>
        <w:tc>
          <w:tcPr>
            <w:tcW w:w="1716" w:type="dxa"/>
            <w:tcBorders>
              <w:top w:val="nil"/>
              <w:left w:val="single" w:sz="4" w:space="0" w:color="auto"/>
              <w:bottom w:val="single" w:sz="4" w:space="0" w:color="auto"/>
              <w:right w:val="single" w:sz="4" w:space="0" w:color="auto"/>
            </w:tcBorders>
            <w:shd w:val="clear" w:color="auto" w:fill="auto"/>
            <w:vAlign w:val="center"/>
          </w:tcPr>
          <w:p w14:paraId="1B600523" w14:textId="77777777" w:rsidR="004E00EE" w:rsidRPr="00FB20BD" w:rsidRDefault="004E00EE" w:rsidP="00B84CF7">
            <w:pPr>
              <w:pStyle w:val="TAC"/>
            </w:pPr>
            <w:r w:rsidRPr="00FB20BD">
              <w:t xml:space="preserve">15dB </w:t>
            </w:r>
            <w:r w:rsidRPr="00FB20BD">
              <w:rPr>
                <w:rFonts w:cs="Arial"/>
              </w:rPr>
              <w:t>&lt;</w:t>
            </w:r>
            <w:r w:rsidRPr="00FB20BD">
              <w:t xml:space="preserve"> ΔP</w:t>
            </w:r>
          </w:p>
        </w:tc>
        <w:tc>
          <w:tcPr>
            <w:tcW w:w="1672" w:type="dxa"/>
            <w:tcBorders>
              <w:top w:val="nil"/>
              <w:left w:val="nil"/>
              <w:bottom w:val="single" w:sz="4" w:space="0" w:color="auto"/>
              <w:right w:val="single" w:sz="4" w:space="0" w:color="auto"/>
            </w:tcBorders>
            <w:shd w:val="clear" w:color="auto" w:fill="auto"/>
            <w:vAlign w:val="center"/>
          </w:tcPr>
          <w:p w14:paraId="4DB1D326" w14:textId="77777777" w:rsidR="004E00EE" w:rsidRPr="00FB20BD" w:rsidRDefault="004E00EE" w:rsidP="00B84CF7">
            <w:pPr>
              <w:pStyle w:val="TAC"/>
            </w:pPr>
            <w:r w:rsidRPr="00FB20BD">
              <w:t>19.75 +/- (5 + TT)</w:t>
            </w:r>
          </w:p>
        </w:tc>
      </w:tr>
      <w:tr w:rsidR="004E00EE" w:rsidRPr="00FB20BD" w14:paraId="00A4EB3F" w14:textId="77777777" w:rsidTr="00EF6B6C">
        <w:trPr>
          <w:trHeight w:val="240"/>
        </w:trPr>
        <w:tc>
          <w:tcPr>
            <w:tcW w:w="792" w:type="dxa"/>
            <w:tcBorders>
              <w:top w:val="nil"/>
              <w:left w:val="single" w:sz="4" w:space="0" w:color="auto"/>
              <w:bottom w:val="single" w:sz="4" w:space="0" w:color="auto"/>
              <w:right w:val="single" w:sz="4" w:space="0" w:color="auto"/>
            </w:tcBorders>
          </w:tcPr>
          <w:p w14:paraId="6AA7160E"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27060EC0"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2E70924D" w14:textId="77777777" w:rsidR="004E00EE" w:rsidRPr="00FB20BD" w:rsidRDefault="004E00EE" w:rsidP="00B84CF7">
            <w:pPr>
              <w:pStyle w:val="TAC"/>
            </w:pPr>
            <w:r w:rsidRPr="00FB20BD">
              <w:t>Subframes after RB change</w:t>
            </w:r>
          </w:p>
        </w:tc>
        <w:tc>
          <w:tcPr>
            <w:tcW w:w="1465" w:type="dxa"/>
            <w:tcBorders>
              <w:top w:val="nil"/>
              <w:left w:val="single" w:sz="4" w:space="0" w:color="auto"/>
              <w:bottom w:val="single" w:sz="4" w:space="0" w:color="auto"/>
              <w:right w:val="single" w:sz="4" w:space="0" w:color="auto"/>
            </w:tcBorders>
          </w:tcPr>
          <w:p w14:paraId="2FA95071" w14:textId="77777777" w:rsidR="004E00EE" w:rsidRPr="00FB20BD" w:rsidRDefault="004E00EE" w:rsidP="00B84CF7">
            <w:pPr>
              <w:pStyle w:val="TAL"/>
            </w:pPr>
            <w:r w:rsidRPr="00FB20BD">
              <w:t>Fixed = 75</w:t>
            </w:r>
          </w:p>
        </w:tc>
        <w:tc>
          <w:tcPr>
            <w:tcW w:w="1107" w:type="dxa"/>
            <w:tcBorders>
              <w:top w:val="nil"/>
              <w:left w:val="single" w:sz="4" w:space="0" w:color="auto"/>
              <w:bottom w:val="single" w:sz="4" w:space="0" w:color="auto"/>
              <w:right w:val="single" w:sz="4" w:space="0" w:color="auto"/>
            </w:tcBorders>
          </w:tcPr>
          <w:p w14:paraId="0D7FC8EF"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7A4C300B" w14:textId="77777777" w:rsidR="004E00EE" w:rsidRPr="00FB20BD" w:rsidRDefault="004E00EE" w:rsidP="00B84CF7">
            <w:pPr>
              <w:pStyle w:val="TAC"/>
            </w:pPr>
            <w:r w:rsidRPr="00FB20BD">
              <w:t>1</w:t>
            </w:r>
          </w:p>
        </w:tc>
        <w:tc>
          <w:tcPr>
            <w:tcW w:w="1716" w:type="dxa"/>
            <w:tcBorders>
              <w:top w:val="nil"/>
              <w:left w:val="single" w:sz="4" w:space="0" w:color="auto"/>
              <w:bottom w:val="single" w:sz="4" w:space="0" w:color="auto"/>
              <w:right w:val="single" w:sz="4" w:space="0" w:color="auto"/>
            </w:tcBorders>
            <w:shd w:val="clear" w:color="auto" w:fill="auto"/>
            <w:vAlign w:val="center"/>
          </w:tcPr>
          <w:p w14:paraId="57DC112D" w14:textId="77777777" w:rsidR="004E00EE" w:rsidRPr="00FB20BD" w:rsidRDefault="004E00EE" w:rsidP="00B84CF7">
            <w:pPr>
              <w:pStyle w:val="TAC"/>
            </w:pPr>
            <w:r w:rsidRPr="00FB20BD">
              <w:t>ΔP ≤ 1 dB</w:t>
            </w:r>
          </w:p>
        </w:tc>
        <w:tc>
          <w:tcPr>
            <w:tcW w:w="1672" w:type="dxa"/>
            <w:tcBorders>
              <w:top w:val="nil"/>
              <w:left w:val="nil"/>
              <w:bottom w:val="single" w:sz="4" w:space="0" w:color="auto"/>
              <w:right w:val="single" w:sz="4" w:space="0" w:color="auto"/>
            </w:tcBorders>
            <w:shd w:val="clear" w:color="auto" w:fill="auto"/>
            <w:vAlign w:val="center"/>
          </w:tcPr>
          <w:p w14:paraId="308BDCDE" w14:textId="77777777" w:rsidR="004E00EE" w:rsidRPr="00FB20BD" w:rsidRDefault="004E00EE" w:rsidP="00B84CF7">
            <w:pPr>
              <w:pStyle w:val="TAC"/>
            </w:pPr>
            <w:r w:rsidRPr="00FB20BD">
              <w:t>1 +/- (0.7 + TT)</w:t>
            </w:r>
          </w:p>
        </w:tc>
      </w:tr>
      <w:tr w:rsidR="004E00EE" w:rsidRPr="00FB20BD" w14:paraId="0152C418" w14:textId="77777777" w:rsidTr="00EF6B6C">
        <w:trPr>
          <w:trHeight w:val="240"/>
        </w:trPr>
        <w:tc>
          <w:tcPr>
            <w:tcW w:w="9738" w:type="dxa"/>
            <w:gridSpan w:val="8"/>
            <w:tcBorders>
              <w:top w:val="single" w:sz="4" w:space="0" w:color="auto"/>
              <w:left w:val="single" w:sz="4" w:space="0" w:color="auto"/>
              <w:bottom w:val="single" w:sz="4" w:space="0" w:color="auto"/>
              <w:right w:val="single" w:sz="4" w:space="0" w:color="auto"/>
            </w:tcBorders>
          </w:tcPr>
          <w:p w14:paraId="51E18503" w14:textId="77777777" w:rsidR="004E00EE" w:rsidRPr="00FB20BD" w:rsidRDefault="004E00EE"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53B8959D" w14:textId="77777777" w:rsidR="004E00EE" w:rsidRPr="00FB20BD" w:rsidRDefault="004E00EE" w:rsidP="00B84CF7">
            <w:pPr>
              <w:pStyle w:val="TAN"/>
            </w:pPr>
            <w:r w:rsidRPr="00FB20BD">
              <w:t>Note 2:</w:t>
            </w:r>
            <w:r w:rsidRPr="00FB20BD">
              <w:tab/>
              <w:t>The starting resource block shall be RB# 0.</w:t>
            </w:r>
          </w:p>
          <w:p w14:paraId="6B507EF3" w14:textId="77777777" w:rsidR="004E00EE" w:rsidRPr="00FB20BD" w:rsidRDefault="004E00EE" w:rsidP="00B84CF7">
            <w:pPr>
              <w:pStyle w:val="TAN"/>
            </w:pPr>
            <w:r w:rsidRPr="00FB20BD">
              <w:t>Note 3:</w:t>
            </w:r>
            <w:r w:rsidRPr="00FB20BD">
              <w:tab/>
              <w:t>TT=0.7dB</w:t>
            </w:r>
          </w:p>
          <w:p w14:paraId="0A232518" w14:textId="77777777" w:rsidR="004E00EE" w:rsidRPr="00FB20BD" w:rsidRDefault="004E00EE" w:rsidP="00B84CF7">
            <w:pPr>
              <w:pStyle w:val="TAN"/>
            </w:pPr>
            <w:r w:rsidRPr="00FB20BD">
              <w:t>Note 4:</w:t>
            </w:r>
            <w:r w:rsidRPr="00FB20BD">
              <w:tab/>
              <w:t>Applicable if PUMAX ≥ P ≥ Pmin. Pmin as defined in sub-clause 6.3.1.</w:t>
            </w:r>
          </w:p>
        </w:tc>
      </w:tr>
    </w:tbl>
    <w:p w14:paraId="5F396CF0" w14:textId="77777777" w:rsidR="004E00EE" w:rsidRPr="00FB20BD" w:rsidRDefault="004E00EE" w:rsidP="00B84CF7"/>
    <w:p w14:paraId="39151113" w14:textId="77777777" w:rsidR="004E00EE" w:rsidRPr="00FB20BD" w:rsidRDefault="004E00EE" w:rsidP="00B84CF7">
      <w:pPr>
        <w:pStyle w:val="TH"/>
      </w:pPr>
      <w:r w:rsidRPr="00FB20BD">
        <w:t>Table 6.3D.4.2.5-6: Test Requirements Relative Power Tolerance for Transmission, channel BW 60MHz, 70</w:t>
      </w:r>
      <w:r w:rsidRPr="00FB20BD">
        <w:rPr>
          <w:lang w:eastAsia="zh-Hans"/>
        </w:rPr>
        <w:t xml:space="preserve">MHz, </w:t>
      </w:r>
      <w:r w:rsidRPr="00FB20BD">
        <w:t>80MHz, 90MHz, 100MHz ramp down sub-test</w:t>
      </w:r>
    </w:p>
    <w:tbl>
      <w:tblPr>
        <w:tblW w:w="9738" w:type="dxa"/>
        <w:tblInd w:w="293" w:type="dxa"/>
        <w:tblLook w:val="0000" w:firstRow="0" w:lastRow="0" w:firstColumn="0" w:lastColumn="0" w:noHBand="0" w:noVBand="0"/>
      </w:tblPr>
      <w:tblGrid>
        <w:gridCol w:w="794"/>
        <w:gridCol w:w="735"/>
        <w:gridCol w:w="1134"/>
        <w:gridCol w:w="1468"/>
        <w:gridCol w:w="1105"/>
        <w:gridCol w:w="1117"/>
        <w:gridCol w:w="1720"/>
        <w:gridCol w:w="1665"/>
      </w:tblGrid>
      <w:tr w:rsidR="004E00EE" w:rsidRPr="00FB20BD" w14:paraId="109431B5" w14:textId="77777777" w:rsidTr="00EF6B6C">
        <w:trPr>
          <w:trHeight w:val="240"/>
        </w:trPr>
        <w:tc>
          <w:tcPr>
            <w:tcW w:w="794" w:type="dxa"/>
            <w:tcBorders>
              <w:top w:val="single" w:sz="4" w:space="0" w:color="auto"/>
              <w:left w:val="single" w:sz="4" w:space="0" w:color="auto"/>
              <w:bottom w:val="nil"/>
              <w:right w:val="single" w:sz="4" w:space="0" w:color="000000"/>
            </w:tcBorders>
          </w:tcPr>
          <w:p w14:paraId="783CDBB1" w14:textId="77777777" w:rsidR="004E00EE" w:rsidRPr="00FB20BD" w:rsidRDefault="004E00EE" w:rsidP="00B84CF7">
            <w:pPr>
              <w:pStyle w:val="TAH"/>
            </w:pPr>
            <w:r w:rsidRPr="00FB20BD">
              <w:t>Test SCS [kHz]</w:t>
            </w:r>
          </w:p>
        </w:tc>
        <w:tc>
          <w:tcPr>
            <w:tcW w:w="735" w:type="dxa"/>
            <w:tcBorders>
              <w:top w:val="single" w:sz="4" w:space="0" w:color="auto"/>
              <w:left w:val="single" w:sz="4" w:space="0" w:color="auto"/>
              <w:bottom w:val="nil"/>
              <w:right w:val="single" w:sz="4" w:space="0" w:color="000000"/>
            </w:tcBorders>
          </w:tcPr>
          <w:p w14:paraId="51C514AE" w14:textId="77777777" w:rsidR="004E00EE" w:rsidRPr="00FB20BD" w:rsidRDefault="004E00EE" w:rsidP="00B84CF7">
            <w:pPr>
              <w:pStyle w:val="TAH"/>
            </w:pPr>
            <w:r w:rsidRPr="00FB20BD">
              <w:t>Sub-test ID</w:t>
            </w:r>
          </w:p>
        </w:tc>
        <w:tc>
          <w:tcPr>
            <w:tcW w:w="1134" w:type="dxa"/>
            <w:tcBorders>
              <w:top w:val="single" w:sz="4" w:space="0" w:color="auto"/>
              <w:left w:val="single" w:sz="4" w:space="0" w:color="auto"/>
              <w:bottom w:val="nil"/>
              <w:right w:val="single" w:sz="4" w:space="0" w:color="000000"/>
            </w:tcBorders>
          </w:tcPr>
          <w:p w14:paraId="10B728F6" w14:textId="77777777" w:rsidR="004E00EE" w:rsidRPr="00FB20BD" w:rsidRDefault="004E00EE" w:rsidP="00B84CF7">
            <w:pPr>
              <w:pStyle w:val="TAH"/>
            </w:pPr>
            <w:r w:rsidRPr="00FB20BD">
              <w:t>Applicable sub-frames</w:t>
            </w:r>
          </w:p>
        </w:tc>
        <w:tc>
          <w:tcPr>
            <w:tcW w:w="1468" w:type="dxa"/>
            <w:tcBorders>
              <w:top w:val="single" w:sz="4" w:space="0" w:color="auto"/>
              <w:left w:val="single" w:sz="4" w:space="0" w:color="auto"/>
              <w:bottom w:val="nil"/>
              <w:right w:val="single" w:sz="4" w:space="0" w:color="auto"/>
            </w:tcBorders>
          </w:tcPr>
          <w:p w14:paraId="5DAB1F5C" w14:textId="77777777" w:rsidR="004E00EE" w:rsidRPr="00FB20BD" w:rsidRDefault="004E00EE" w:rsidP="00B84CF7">
            <w:pPr>
              <w:pStyle w:val="TAH"/>
            </w:pPr>
            <w:r w:rsidRPr="00FB20BD">
              <w:t>Uplink RB allocation</w:t>
            </w:r>
          </w:p>
        </w:tc>
        <w:tc>
          <w:tcPr>
            <w:tcW w:w="1105" w:type="dxa"/>
            <w:tcBorders>
              <w:top w:val="single" w:sz="4" w:space="0" w:color="auto"/>
              <w:left w:val="single" w:sz="4" w:space="0" w:color="auto"/>
              <w:bottom w:val="nil"/>
              <w:right w:val="single" w:sz="4" w:space="0" w:color="auto"/>
            </w:tcBorders>
          </w:tcPr>
          <w:p w14:paraId="08DEFCE5" w14:textId="77777777" w:rsidR="004E00EE" w:rsidRPr="00FB20BD" w:rsidRDefault="004E00EE" w:rsidP="00B84CF7">
            <w:pPr>
              <w:pStyle w:val="TAH"/>
            </w:pPr>
            <w:r w:rsidRPr="00FB20BD">
              <w:t>TPC command</w:t>
            </w:r>
          </w:p>
        </w:tc>
        <w:tc>
          <w:tcPr>
            <w:tcW w:w="1117" w:type="dxa"/>
            <w:tcBorders>
              <w:top w:val="single" w:sz="4" w:space="0" w:color="auto"/>
              <w:left w:val="single" w:sz="4" w:space="0" w:color="auto"/>
              <w:bottom w:val="nil"/>
              <w:right w:val="single" w:sz="4" w:space="0" w:color="auto"/>
            </w:tcBorders>
            <w:vAlign w:val="center"/>
          </w:tcPr>
          <w:p w14:paraId="6D9882F4" w14:textId="77777777" w:rsidR="004E00EE" w:rsidRPr="00FB20BD" w:rsidRDefault="004E00EE" w:rsidP="00B84CF7">
            <w:pPr>
              <w:pStyle w:val="TAH"/>
            </w:pPr>
            <w:r w:rsidRPr="00FB20BD">
              <w:t>Expected power step size (Down)</w:t>
            </w:r>
          </w:p>
        </w:tc>
        <w:tc>
          <w:tcPr>
            <w:tcW w:w="1720" w:type="dxa"/>
            <w:tcBorders>
              <w:top w:val="single" w:sz="4" w:space="0" w:color="auto"/>
              <w:left w:val="single" w:sz="4" w:space="0" w:color="auto"/>
              <w:bottom w:val="nil"/>
              <w:right w:val="single" w:sz="4" w:space="0" w:color="000000"/>
            </w:tcBorders>
            <w:shd w:val="clear" w:color="auto" w:fill="auto"/>
            <w:vAlign w:val="center"/>
          </w:tcPr>
          <w:p w14:paraId="0EE4B977" w14:textId="77777777" w:rsidR="004E00EE" w:rsidRPr="00FB20BD" w:rsidRDefault="004E00EE" w:rsidP="00B84CF7">
            <w:pPr>
              <w:pStyle w:val="TAH"/>
            </w:pPr>
            <w:r w:rsidRPr="00FB20BD">
              <w:t>Power step size range (Down)</w:t>
            </w:r>
          </w:p>
        </w:tc>
        <w:tc>
          <w:tcPr>
            <w:tcW w:w="1665" w:type="dxa"/>
            <w:tcBorders>
              <w:top w:val="single" w:sz="4" w:space="0" w:color="auto"/>
              <w:left w:val="nil"/>
              <w:bottom w:val="nil"/>
              <w:right w:val="single" w:sz="4" w:space="0" w:color="auto"/>
            </w:tcBorders>
            <w:shd w:val="clear" w:color="auto" w:fill="auto"/>
            <w:vAlign w:val="center"/>
          </w:tcPr>
          <w:p w14:paraId="77ABB037" w14:textId="77777777" w:rsidR="004E00EE" w:rsidRPr="00FB20BD" w:rsidRDefault="004E00EE" w:rsidP="00B84CF7">
            <w:pPr>
              <w:pStyle w:val="TAH"/>
            </w:pPr>
            <w:r w:rsidRPr="00FB20BD">
              <w:t>PUSCH</w:t>
            </w:r>
          </w:p>
        </w:tc>
      </w:tr>
      <w:tr w:rsidR="004E00EE" w:rsidRPr="00FB20BD" w14:paraId="1E3E1F91" w14:textId="77777777" w:rsidTr="00EF6B6C">
        <w:trPr>
          <w:trHeight w:val="255"/>
        </w:trPr>
        <w:tc>
          <w:tcPr>
            <w:tcW w:w="794" w:type="dxa"/>
            <w:tcBorders>
              <w:top w:val="nil"/>
              <w:left w:val="single" w:sz="4" w:space="0" w:color="auto"/>
              <w:bottom w:val="single" w:sz="4" w:space="0" w:color="auto"/>
              <w:right w:val="single" w:sz="4" w:space="0" w:color="000000"/>
            </w:tcBorders>
          </w:tcPr>
          <w:p w14:paraId="2043ACD2" w14:textId="77777777" w:rsidR="004E00EE" w:rsidRPr="00FB20BD" w:rsidRDefault="004E00EE" w:rsidP="00B84CF7">
            <w:pPr>
              <w:pStyle w:val="TAL"/>
            </w:pPr>
          </w:p>
        </w:tc>
        <w:tc>
          <w:tcPr>
            <w:tcW w:w="735" w:type="dxa"/>
            <w:tcBorders>
              <w:top w:val="nil"/>
              <w:left w:val="single" w:sz="4" w:space="0" w:color="auto"/>
              <w:bottom w:val="single" w:sz="4" w:space="0" w:color="auto"/>
              <w:right w:val="single" w:sz="4" w:space="0" w:color="000000"/>
            </w:tcBorders>
          </w:tcPr>
          <w:p w14:paraId="5F49B361" w14:textId="77777777" w:rsidR="004E00EE" w:rsidRPr="00FB20BD" w:rsidRDefault="004E00EE" w:rsidP="00B84CF7">
            <w:pPr>
              <w:pStyle w:val="TAL"/>
            </w:pPr>
          </w:p>
        </w:tc>
        <w:tc>
          <w:tcPr>
            <w:tcW w:w="1134" w:type="dxa"/>
            <w:tcBorders>
              <w:top w:val="nil"/>
              <w:left w:val="single" w:sz="4" w:space="0" w:color="auto"/>
              <w:bottom w:val="single" w:sz="4" w:space="0" w:color="auto"/>
              <w:right w:val="single" w:sz="4" w:space="0" w:color="000000"/>
            </w:tcBorders>
          </w:tcPr>
          <w:p w14:paraId="297367D5" w14:textId="77777777" w:rsidR="004E00EE" w:rsidRPr="00FB20BD" w:rsidRDefault="004E00EE" w:rsidP="00B84CF7">
            <w:pPr>
              <w:pStyle w:val="TAL"/>
            </w:pPr>
          </w:p>
        </w:tc>
        <w:tc>
          <w:tcPr>
            <w:tcW w:w="1468" w:type="dxa"/>
            <w:tcBorders>
              <w:top w:val="nil"/>
              <w:left w:val="single" w:sz="4" w:space="0" w:color="auto"/>
              <w:bottom w:val="single" w:sz="4" w:space="0" w:color="auto"/>
              <w:right w:val="single" w:sz="4" w:space="0" w:color="auto"/>
            </w:tcBorders>
          </w:tcPr>
          <w:p w14:paraId="4B6316D1" w14:textId="77777777" w:rsidR="004E00EE" w:rsidRPr="00FB20BD" w:rsidRDefault="004E00EE" w:rsidP="00B84CF7">
            <w:pPr>
              <w:pStyle w:val="TAL"/>
            </w:pPr>
          </w:p>
        </w:tc>
        <w:tc>
          <w:tcPr>
            <w:tcW w:w="1105" w:type="dxa"/>
            <w:tcBorders>
              <w:top w:val="nil"/>
              <w:left w:val="single" w:sz="4" w:space="0" w:color="auto"/>
              <w:bottom w:val="single" w:sz="4" w:space="0" w:color="auto"/>
              <w:right w:val="single" w:sz="4" w:space="0" w:color="auto"/>
            </w:tcBorders>
          </w:tcPr>
          <w:p w14:paraId="336F31DC" w14:textId="77777777" w:rsidR="004E00EE" w:rsidRPr="00FB20BD" w:rsidRDefault="004E00EE" w:rsidP="00B84CF7">
            <w:pPr>
              <w:pStyle w:val="TAL"/>
            </w:pPr>
          </w:p>
        </w:tc>
        <w:tc>
          <w:tcPr>
            <w:tcW w:w="1117" w:type="dxa"/>
            <w:tcBorders>
              <w:top w:val="nil"/>
              <w:left w:val="single" w:sz="4" w:space="0" w:color="auto"/>
              <w:bottom w:val="single" w:sz="4" w:space="0" w:color="auto"/>
              <w:right w:val="single" w:sz="4" w:space="0" w:color="auto"/>
            </w:tcBorders>
            <w:vAlign w:val="center"/>
          </w:tcPr>
          <w:p w14:paraId="4BD887E8" w14:textId="77777777" w:rsidR="004E00EE" w:rsidRPr="00FB20BD" w:rsidRDefault="004E00EE" w:rsidP="00B84CF7">
            <w:pPr>
              <w:pStyle w:val="TAH"/>
            </w:pPr>
            <w:r w:rsidRPr="00FB20BD">
              <w:t>ΔP [dB]</w:t>
            </w:r>
          </w:p>
        </w:tc>
        <w:tc>
          <w:tcPr>
            <w:tcW w:w="1720" w:type="dxa"/>
            <w:tcBorders>
              <w:top w:val="nil"/>
              <w:left w:val="single" w:sz="4" w:space="0" w:color="auto"/>
              <w:bottom w:val="single" w:sz="4" w:space="0" w:color="auto"/>
              <w:right w:val="single" w:sz="4" w:space="0" w:color="000000"/>
            </w:tcBorders>
            <w:shd w:val="clear" w:color="auto" w:fill="auto"/>
            <w:vAlign w:val="center"/>
          </w:tcPr>
          <w:p w14:paraId="4CE2B7F5" w14:textId="77777777" w:rsidR="004E00EE" w:rsidRPr="00FB20BD" w:rsidRDefault="004E00EE" w:rsidP="00B84CF7">
            <w:pPr>
              <w:pStyle w:val="TAH"/>
            </w:pPr>
            <w:r w:rsidRPr="00FB20BD">
              <w:t>ΔP [dB]</w:t>
            </w:r>
          </w:p>
        </w:tc>
        <w:tc>
          <w:tcPr>
            <w:tcW w:w="1665" w:type="dxa"/>
            <w:tcBorders>
              <w:top w:val="nil"/>
              <w:left w:val="nil"/>
              <w:bottom w:val="single" w:sz="4" w:space="0" w:color="auto"/>
              <w:right w:val="single" w:sz="4" w:space="0" w:color="auto"/>
            </w:tcBorders>
            <w:shd w:val="clear" w:color="auto" w:fill="auto"/>
            <w:vAlign w:val="center"/>
          </w:tcPr>
          <w:p w14:paraId="30B80254" w14:textId="77777777" w:rsidR="004E00EE" w:rsidRPr="00FB20BD" w:rsidRDefault="004E00EE" w:rsidP="00B84CF7">
            <w:pPr>
              <w:pStyle w:val="TAH"/>
            </w:pPr>
            <w:r w:rsidRPr="00FB20BD">
              <w:t>[dB]</w:t>
            </w:r>
          </w:p>
        </w:tc>
      </w:tr>
      <w:tr w:rsidR="004E00EE" w:rsidRPr="00FB20BD" w14:paraId="092506A7" w14:textId="77777777" w:rsidTr="00EF6B6C">
        <w:trPr>
          <w:trHeight w:val="240"/>
        </w:trPr>
        <w:tc>
          <w:tcPr>
            <w:tcW w:w="794" w:type="dxa"/>
            <w:tcBorders>
              <w:top w:val="single" w:sz="4" w:space="0" w:color="auto"/>
              <w:left w:val="single" w:sz="4" w:space="0" w:color="auto"/>
              <w:right w:val="single" w:sz="4" w:space="0" w:color="auto"/>
            </w:tcBorders>
          </w:tcPr>
          <w:p w14:paraId="504DC95A"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53326D11"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508F0A2E" w14:textId="77777777" w:rsidR="004E00EE" w:rsidRPr="00FB20BD" w:rsidRDefault="004E00EE" w:rsidP="00B84CF7">
            <w:pPr>
              <w:pStyle w:val="TAC"/>
            </w:pPr>
            <w:r w:rsidRPr="00FB20BD">
              <w:t>Subframes before RB change</w:t>
            </w:r>
          </w:p>
        </w:tc>
        <w:tc>
          <w:tcPr>
            <w:tcW w:w="1468" w:type="dxa"/>
            <w:tcBorders>
              <w:top w:val="nil"/>
              <w:left w:val="single" w:sz="4" w:space="0" w:color="auto"/>
              <w:bottom w:val="single" w:sz="4" w:space="0" w:color="auto"/>
              <w:right w:val="single" w:sz="4" w:space="0" w:color="auto"/>
            </w:tcBorders>
          </w:tcPr>
          <w:p w14:paraId="1A865ADC" w14:textId="77777777" w:rsidR="004E00EE" w:rsidRPr="00FB20BD" w:rsidRDefault="004E00EE" w:rsidP="00B84CF7">
            <w:pPr>
              <w:pStyle w:val="TAL"/>
            </w:pPr>
            <w:r w:rsidRPr="00FB20BD">
              <w:t>Fixed = 5</w:t>
            </w:r>
          </w:p>
        </w:tc>
        <w:tc>
          <w:tcPr>
            <w:tcW w:w="1105" w:type="dxa"/>
            <w:tcBorders>
              <w:top w:val="nil"/>
              <w:left w:val="single" w:sz="4" w:space="0" w:color="auto"/>
              <w:bottom w:val="single" w:sz="4" w:space="0" w:color="auto"/>
              <w:right w:val="single" w:sz="4" w:space="0" w:color="auto"/>
            </w:tcBorders>
          </w:tcPr>
          <w:p w14:paraId="2F585CB9"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6BEA04E3"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0BCA76F3"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7141ECC4" w14:textId="77777777" w:rsidR="004E00EE" w:rsidRPr="00FB20BD" w:rsidRDefault="004E00EE" w:rsidP="00B84CF7">
            <w:pPr>
              <w:pStyle w:val="TAC"/>
            </w:pPr>
            <w:r w:rsidRPr="00FB20BD">
              <w:t>1 +/- (0.7 + TT)</w:t>
            </w:r>
          </w:p>
        </w:tc>
      </w:tr>
      <w:tr w:rsidR="004E00EE" w:rsidRPr="00FB20BD" w14:paraId="6B0982AC" w14:textId="77777777" w:rsidTr="00EF6B6C">
        <w:trPr>
          <w:trHeight w:val="240"/>
        </w:trPr>
        <w:tc>
          <w:tcPr>
            <w:tcW w:w="794" w:type="dxa"/>
            <w:tcBorders>
              <w:top w:val="nil"/>
              <w:left w:val="single" w:sz="4" w:space="0" w:color="auto"/>
              <w:right w:val="single" w:sz="4" w:space="0" w:color="auto"/>
            </w:tcBorders>
          </w:tcPr>
          <w:p w14:paraId="6C7CFA6C"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11A00590" w14:textId="77777777" w:rsidR="004E00EE" w:rsidRPr="00FB20BD" w:rsidRDefault="004E00EE" w:rsidP="00B84CF7">
            <w:pPr>
              <w:pStyle w:val="TAC"/>
            </w:pPr>
            <w:r w:rsidRPr="00FB20BD">
              <w:t>1</w:t>
            </w:r>
          </w:p>
        </w:tc>
        <w:tc>
          <w:tcPr>
            <w:tcW w:w="1134" w:type="dxa"/>
            <w:tcBorders>
              <w:top w:val="nil"/>
              <w:left w:val="single" w:sz="4" w:space="0" w:color="auto"/>
              <w:bottom w:val="single" w:sz="4" w:space="0" w:color="auto"/>
              <w:right w:val="single" w:sz="4" w:space="0" w:color="auto"/>
            </w:tcBorders>
          </w:tcPr>
          <w:p w14:paraId="43021065" w14:textId="77777777" w:rsidR="004E00EE" w:rsidRPr="00FB20BD" w:rsidRDefault="004E00EE" w:rsidP="00B84CF7">
            <w:pPr>
              <w:pStyle w:val="TAC"/>
            </w:pPr>
            <w:r w:rsidRPr="00FB20BD">
              <w:t>RB change</w:t>
            </w:r>
          </w:p>
        </w:tc>
        <w:tc>
          <w:tcPr>
            <w:tcW w:w="1468" w:type="dxa"/>
            <w:tcBorders>
              <w:top w:val="nil"/>
              <w:left w:val="single" w:sz="4" w:space="0" w:color="auto"/>
              <w:bottom w:val="single" w:sz="4" w:space="0" w:color="auto"/>
              <w:right w:val="single" w:sz="4" w:space="0" w:color="auto"/>
            </w:tcBorders>
          </w:tcPr>
          <w:p w14:paraId="413BDD8A" w14:textId="77777777" w:rsidR="004E00EE" w:rsidRPr="00FB20BD" w:rsidRDefault="004E00EE" w:rsidP="00B84CF7">
            <w:pPr>
              <w:pStyle w:val="TAL"/>
            </w:pPr>
            <w:r w:rsidRPr="00FB20BD">
              <w:t>5 RBs to 1 RB</w:t>
            </w:r>
          </w:p>
        </w:tc>
        <w:tc>
          <w:tcPr>
            <w:tcW w:w="1105" w:type="dxa"/>
            <w:tcBorders>
              <w:top w:val="nil"/>
              <w:left w:val="single" w:sz="4" w:space="0" w:color="auto"/>
              <w:bottom w:val="single" w:sz="4" w:space="0" w:color="auto"/>
              <w:right w:val="single" w:sz="4" w:space="0" w:color="auto"/>
            </w:tcBorders>
          </w:tcPr>
          <w:p w14:paraId="30AED1B9"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3DB070D6" w14:textId="77777777" w:rsidR="004E00EE" w:rsidRPr="00FB20BD" w:rsidRDefault="004E00EE" w:rsidP="00B84CF7">
            <w:pPr>
              <w:pStyle w:val="TAC"/>
            </w:pPr>
            <w:r w:rsidRPr="00FB20BD">
              <w:t>7.99</w:t>
            </w:r>
          </w:p>
        </w:tc>
        <w:tc>
          <w:tcPr>
            <w:tcW w:w="1720" w:type="dxa"/>
            <w:tcBorders>
              <w:top w:val="nil"/>
              <w:left w:val="single" w:sz="4" w:space="0" w:color="auto"/>
              <w:bottom w:val="single" w:sz="4" w:space="0" w:color="auto"/>
              <w:right w:val="single" w:sz="4" w:space="0" w:color="auto"/>
            </w:tcBorders>
            <w:shd w:val="clear" w:color="auto" w:fill="auto"/>
            <w:vAlign w:val="center"/>
          </w:tcPr>
          <w:p w14:paraId="34E59849"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665" w:type="dxa"/>
            <w:tcBorders>
              <w:top w:val="nil"/>
              <w:left w:val="nil"/>
              <w:bottom w:val="single" w:sz="4" w:space="0" w:color="auto"/>
              <w:right w:val="single" w:sz="4" w:space="0" w:color="auto"/>
            </w:tcBorders>
            <w:shd w:val="clear" w:color="auto" w:fill="auto"/>
            <w:vAlign w:val="center"/>
          </w:tcPr>
          <w:p w14:paraId="670FFA7D" w14:textId="77777777" w:rsidR="004E00EE" w:rsidRPr="00FB20BD" w:rsidRDefault="004E00EE" w:rsidP="00B84CF7">
            <w:pPr>
              <w:pStyle w:val="TAC"/>
            </w:pPr>
            <w:r w:rsidRPr="00FB20BD">
              <w:t>7.99 +/- (3.5 + TT)</w:t>
            </w:r>
          </w:p>
        </w:tc>
      </w:tr>
      <w:tr w:rsidR="004E00EE" w:rsidRPr="00FB20BD" w14:paraId="6B0214EC" w14:textId="77777777" w:rsidTr="00EF6B6C">
        <w:trPr>
          <w:trHeight w:val="240"/>
        </w:trPr>
        <w:tc>
          <w:tcPr>
            <w:tcW w:w="794" w:type="dxa"/>
            <w:tcBorders>
              <w:top w:val="nil"/>
              <w:left w:val="single" w:sz="4" w:space="0" w:color="auto"/>
              <w:right w:val="single" w:sz="4" w:space="0" w:color="auto"/>
            </w:tcBorders>
          </w:tcPr>
          <w:p w14:paraId="66E6E496"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42DC421B"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16E0EA11" w14:textId="77777777" w:rsidR="004E00EE" w:rsidRPr="00FB20BD" w:rsidRDefault="004E00EE" w:rsidP="00B84CF7">
            <w:pPr>
              <w:pStyle w:val="TAC"/>
            </w:pPr>
            <w:r w:rsidRPr="00FB20BD">
              <w:t>Subframes after RB change</w:t>
            </w:r>
          </w:p>
        </w:tc>
        <w:tc>
          <w:tcPr>
            <w:tcW w:w="1468" w:type="dxa"/>
            <w:tcBorders>
              <w:top w:val="nil"/>
              <w:left w:val="single" w:sz="4" w:space="0" w:color="auto"/>
              <w:bottom w:val="single" w:sz="4" w:space="0" w:color="auto"/>
              <w:right w:val="single" w:sz="4" w:space="0" w:color="auto"/>
            </w:tcBorders>
          </w:tcPr>
          <w:p w14:paraId="4D804300" w14:textId="77777777" w:rsidR="004E00EE" w:rsidRPr="00FB20BD" w:rsidRDefault="004E00EE" w:rsidP="00B84CF7">
            <w:pPr>
              <w:pStyle w:val="TAL"/>
            </w:pPr>
            <w:r w:rsidRPr="00FB20BD">
              <w:t>Fixed = 1</w:t>
            </w:r>
          </w:p>
        </w:tc>
        <w:tc>
          <w:tcPr>
            <w:tcW w:w="1105" w:type="dxa"/>
            <w:tcBorders>
              <w:top w:val="nil"/>
              <w:left w:val="single" w:sz="4" w:space="0" w:color="auto"/>
              <w:bottom w:val="single" w:sz="4" w:space="0" w:color="auto"/>
              <w:right w:val="single" w:sz="4" w:space="0" w:color="auto"/>
            </w:tcBorders>
          </w:tcPr>
          <w:p w14:paraId="4C973303"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5F8CD606"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38FB9F83"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28233DAE" w14:textId="77777777" w:rsidR="004E00EE" w:rsidRPr="00FB20BD" w:rsidRDefault="004E00EE" w:rsidP="00B84CF7">
            <w:pPr>
              <w:pStyle w:val="TAC"/>
            </w:pPr>
            <w:r w:rsidRPr="00FB20BD">
              <w:t>1 +/- (0.7 + TT)</w:t>
            </w:r>
          </w:p>
        </w:tc>
      </w:tr>
      <w:tr w:rsidR="004E00EE" w:rsidRPr="00FB20BD" w14:paraId="3DBE428F" w14:textId="77777777" w:rsidTr="00EF6B6C">
        <w:trPr>
          <w:trHeight w:val="240"/>
        </w:trPr>
        <w:tc>
          <w:tcPr>
            <w:tcW w:w="794" w:type="dxa"/>
            <w:tcBorders>
              <w:top w:val="nil"/>
              <w:left w:val="single" w:sz="4" w:space="0" w:color="auto"/>
              <w:right w:val="single" w:sz="4" w:space="0" w:color="auto"/>
            </w:tcBorders>
          </w:tcPr>
          <w:p w14:paraId="49E9A456"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235241CC"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25B2FEAF" w14:textId="77777777" w:rsidR="004E00EE" w:rsidRPr="00FB20BD" w:rsidRDefault="004E00EE" w:rsidP="00B84CF7">
            <w:pPr>
              <w:pStyle w:val="TAC"/>
            </w:pPr>
            <w:r w:rsidRPr="00FB20BD">
              <w:t>Subframes before RB change</w:t>
            </w:r>
          </w:p>
        </w:tc>
        <w:tc>
          <w:tcPr>
            <w:tcW w:w="1468" w:type="dxa"/>
            <w:tcBorders>
              <w:top w:val="nil"/>
              <w:left w:val="single" w:sz="4" w:space="0" w:color="auto"/>
              <w:bottom w:val="single" w:sz="4" w:space="0" w:color="auto"/>
              <w:right w:val="single" w:sz="4" w:space="0" w:color="auto"/>
            </w:tcBorders>
          </w:tcPr>
          <w:p w14:paraId="5EE155AA" w14:textId="77777777" w:rsidR="004E00EE" w:rsidRPr="00FB20BD" w:rsidRDefault="004E00EE" w:rsidP="00B84CF7">
            <w:pPr>
              <w:pStyle w:val="TAL"/>
            </w:pPr>
            <w:r w:rsidRPr="00FB20BD">
              <w:t>Fixed = 24</w:t>
            </w:r>
          </w:p>
        </w:tc>
        <w:tc>
          <w:tcPr>
            <w:tcW w:w="1105" w:type="dxa"/>
            <w:tcBorders>
              <w:top w:val="nil"/>
              <w:left w:val="single" w:sz="4" w:space="0" w:color="auto"/>
              <w:bottom w:val="single" w:sz="4" w:space="0" w:color="auto"/>
              <w:right w:val="single" w:sz="4" w:space="0" w:color="auto"/>
            </w:tcBorders>
          </w:tcPr>
          <w:p w14:paraId="05A04FA6"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721C5491"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43E52088"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481DE3F0" w14:textId="77777777" w:rsidR="004E00EE" w:rsidRPr="00FB20BD" w:rsidRDefault="004E00EE" w:rsidP="00B84CF7">
            <w:pPr>
              <w:pStyle w:val="TAC"/>
            </w:pPr>
            <w:r w:rsidRPr="00FB20BD">
              <w:t>1 +/- (0.7 + TT)</w:t>
            </w:r>
          </w:p>
        </w:tc>
      </w:tr>
      <w:tr w:rsidR="004E00EE" w:rsidRPr="00FB20BD" w14:paraId="4EED0820" w14:textId="77777777" w:rsidTr="00EF6B6C">
        <w:trPr>
          <w:trHeight w:val="240"/>
        </w:trPr>
        <w:tc>
          <w:tcPr>
            <w:tcW w:w="794" w:type="dxa"/>
            <w:tcBorders>
              <w:top w:val="nil"/>
              <w:left w:val="single" w:sz="4" w:space="0" w:color="auto"/>
              <w:right w:val="single" w:sz="4" w:space="0" w:color="auto"/>
            </w:tcBorders>
          </w:tcPr>
          <w:p w14:paraId="470C2FA8" w14:textId="77777777" w:rsidR="004E00EE" w:rsidRPr="00FB20BD" w:rsidRDefault="004E00EE" w:rsidP="00B84CF7">
            <w:pPr>
              <w:pStyle w:val="TAC"/>
            </w:pPr>
            <w:r w:rsidRPr="00FB20BD">
              <w:t>30</w:t>
            </w:r>
          </w:p>
        </w:tc>
        <w:tc>
          <w:tcPr>
            <w:tcW w:w="735" w:type="dxa"/>
            <w:tcBorders>
              <w:top w:val="nil"/>
              <w:left w:val="single" w:sz="4" w:space="0" w:color="auto"/>
              <w:right w:val="single" w:sz="4" w:space="0" w:color="auto"/>
            </w:tcBorders>
          </w:tcPr>
          <w:p w14:paraId="398D135A" w14:textId="77777777" w:rsidR="004E00EE" w:rsidRPr="00FB20BD" w:rsidRDefault="004E00EE" w:rsidP="00B84CF7">
            <w:pPr>
              <w:pStyle w:val="TAC"/>
            </w:pPr>
            <w:r w:rsidRPr="00FB20BD">
              <w:t>2</w:t>
            </w:r>
          </w:p>
        </w:tc>
        <w:tc>
          <w:tcPr>
            <w:tcW w:w="1134" w:type="dxa"/>
            <w:tcBorders>
              <w:top w:val="nil"/>
              <w:left w:val="single" w:sz="4" w:space="0" w:color="auto"/>
              <w:bottom w:val="single" w:sz="4" w:space="0" w:color="auto"/>
              <w:right w:val="single" w:sz="4" w:space="0" w:color="auto"/>
            </w:tcBorders>
          </w:tcPr>
          <w:p w14:paraId="742C3CEF" w14:textId="77777777" w:rsidR="004E00EE" w:rsidRPr="00FB20BD" w:rsidRDefault="004E00EE" w:rsidP="00B84CF7">
            <w:pPr>
              <w:pStyle w:val="TAC"/>
            </w:pPr>
            <w:r w:rsidRPr="00FB20BD">
              <w:t>RB change</w:t>
            </w:r>
          </w:p>
        </w:tc>
        <w:tc>
          <w:tcPr>
            <w:tcW w:w="1468" w:type="dxa"/>
            <w:tcBorders>
              <w:top w:val="nil"/>
              <w:left w:val="single" w:sz="4" w:space="0" w:color="auto"/>
              <w:bottom w:val="single" w:sz="4" w:space="0" w:color="auto"/>
              <w:right w:val="single" w:sz="4" w:space="0" w:color="auto"/>
            </w:tcBorders>
          </w:tcPr>
          <w:p w14:paraId="602A8379" w14:textId="77777777" w:rsidR="004E00EE" w:rsidRPr="00FB20BD" w:rsidRDefault="004E00EE" w:rsidP="00B84CF7">
            <w:pPr>
              <w:pStyle w:val="TAL"/>
            </w:pPr>
            <w:r w:rsidRPr="00FB20BD">
              <w:t>24 RBs to 1 RB</w:t>
            </w:r>
          </w:p>
        </w:tc>
        <w:tc>
          <w:tcPr>
            <w:tcW w:w="1105" w:type="dxa"/>
            <w:tcBorders>
              <w:top w:val="nil"/>
              <w:left w:val="single" w:sz="4" w:space="0" w:color="auto"/>
              <w:bottom w:val="single" w:sz="4" w:space="0" w:color="auto"/>
              <w:right w:val="single" w:sz="4" w:space="0" w:color="auto"/>
            </w:tcBorders>
          </w:tcPr>
          <w:p w14:paraId="5A02B377"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34ABB565" w14:textId="77777777" w:rsidR="004E00EE" w:rsidRPr="00FB20BD" w:rsidRDefault="004E00EE" w:rsidP="00B84CF7">
            <w:pPr>
              <w:pStyle w:val="TAC"/>
            </w:pPr>
            <w:r w:rsidRPr="00FB20BD">
              <w:t>14.80</w:t>
            </w:r>
          </w:p>
        </w:tc>
        <w:tc>
          <w:tcPr>
            <w:tcW w:w="1720" w:type="dxa"/>
            <w:tcBorders>
              <w:top w:val="nil"/>
              <w:left w:val="single" w:sz="4" w:space="0" w:color="auto"/>
              <w:bottom w:val="single" w:sz="4" w:space="0" w:color="auto"/>
              <w:right w:val="single" w:sz="4" w:space="0" w:color="auto"/>
            </w:tcBorders>
            <w:shd w:val="clear" w:color="auto" w:fill="auto"/>
            <w:vAlign w:val="center"/>
          </w:tcPr>
          <w:p w14:paraId="3A5AC360"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665" w:type="dxa"/>
            <w:tcBorders>
              <w:top w:val="nil"/>
              <w:left w:val="nil"/>
              <w:bottom w:val="single" w:sz="4" w:space="0" w:color="auto"/>
              <w:right w:val="single" w:sz="4" w:space="0" w:color="auto"/>
            </w:tcBorders>
            <w:shd w:val="clear" w:color="auto" w:fill="auto"/>
            <w:vAlign w:val="center"/>
          </w:tcPr>
          <w:p w14:paraId="470611FE" w14:textId="77777777" w:rsidR="004E00EE" w:rsidRPr="00FB20BD" w:rsidRDefault="004E00EE" w:rsidP="00B84CF7">
            <w:pPr>
              <w:pStyle w:val="TAC"/>
            </w:pPr>
            <w:r w:rsidRPr="00FB20BD">
              <w:t>14.80 +/- (4 + TT)</w:t>
            </w:r>
          </w:p>
        </w:tc>
      </w:tr>
      <w:tr w:rsidR="004E00EE" w:rsidRPr="00FB20BD" w14:paraId="2C4EFFB3" w14:textId="77777777" w:rsidTr="00EF6B6C">
        <w:trPr>
          <w:trHeight w:val="240"/>
        </w:trPr>
        <w:tc>
          <w:tcPr>
            <w:tcW w:w="794" w:type="dxa"/>
            <w:tcBorders>
              <w:top w:val="nil"/>
              <w:left w:val="single" w:sz="4" w:space="0" w:color="auto"/>
              <w:right w:val="single" w:sz="4" w:space="0" w:color="auto"/>
            </w:tcBorders>
          </w:tcPr>
          <w:p w14:paraId="765D9F12"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00AC6184"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7025AEB0" w14:textId="77777777" w:rsidR="004E00EE" w:rsidRPr="00FB20BD" w:rsidRDefault="004E00EE" w:rsidP="00B84CF7">
            <w:pPr>
              <w:pStyle w:val="TAC"/>
            </w:pPr>
            <w:r w:rsidRPr="00FB20BD">
              <w:t>Subframes after RB change</w:t>
            </w:r>
          </w:p>
        </w:tc>
        <w:tc>
          <w:tcPr>
            <w:tcW w:w="1468" w:type="dxa"/>
            <w:tcBorders>
              <w:top w:val="nil"/>
              <w:left w:val="single" w:sz="4" w:space="0" w:color="auto"/>
              <w:bottom w:val="single" w:sz="4" w:space="0" w:color="auto"/>
              <w:right w:val="single" w:sz="4" w:space="0" w:color="auto"/>
            </w:tcBorders>
          </w:tcPr>
          <w:p w14:paraId="70AB7672" w14:textId="77777777" w:rsidR="004E00EE" w:rsidRPr="00FB20BD" w:rsidRDefault="004E00EE" w:rsidP="00B84CF7">
            <w:pPr>
              <w:pStyle w:val="TAL"/>
            </w:pPr>
            <w:r w:rsidRPr="00FB20BD">
              <w:t>Fixed = 1</w:t>
            </w:r>
          </w:p>
        </w:tc>
        <w:tc>
          <w:tcPr>
            <w:tcW w:w="1105" w:type="dxa"/>
            <w:tcBorders>
              <w:top w:val="nil"/>
              <w:left w:val="single" w:sz="4" w:space="0" w:color="auto"/>
              <w:bottom w:val="single" w:sz="4" w:space="0" w:color="auto"/>
              <w:right w:val="single" w:sz="4" w:space="0" w:color="auto"/>
            </w:tcBorders>
          </w:tcPr>
          <w:p w14:paraId="7CEBD6FE"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7EA3B78B"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69C557A3"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52C00A11" w14:textId="77777777" w:rsidR="004E00EE" w:rsidRPr="00FB20BD" w:rsidRDefault="004E00EE" w:rsidP="00B84CF7">
            <w:pPr>
              <w:pStyle w:val="TAC"/>
            </w:pPr>
            <w:r w:rsidRPr="00FB20BD">
              <w:t>1 +/- (0.7 + TT)</w:t>
            </w:r>
          </w:p>
        </w:tc>
      </w:tr>
      <w:tr w:rsidR="004E00EE" w:rsidRPr="00FB20BD" w14:paraId="667F762A" w14:textId="77777777" w:rsidTr="00EF6B6C">
        <w:trPr>
          <w:trHeight w:val="240"/>
        </w:trPr>
        <w:tc>
          <w:tcPr>
            <w:tcW w:w="794" w:type="dxa"/>
            <w:tcBorders>
              <w:top w:val="nil"/>
              <w:left w:val="single" w:sz="4" w:space="0" w:color="auto"/>
              <w:right w:val="single" w:sz="4" w:space="0" w:color="auto"/>
            </w:tcBorders>
          </w:tcPr>
          <w:p w14:paraId="6DB4417A"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3740E227"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4F30BD52" w14:textId="77777777" w:rsidR="004E00EE" w:rsidRPr="00FB20BD" w:rsidRDefault="004E00EE" w:rsidP="00B84CF7">
            <w:pPr>
              <w:pStyle w:val="TAC"/>
            </w:pPr>
            <w:r w:rsidRPr="00FB20BD">
              <w:t>Subframes before RB change</w:t>
            </w:r>
          </w:p>
        </w:tc>
        <w:tc>
          <w:tcPr>
            <w:tcW w:w="1468" w:type="dxa"/>
            <w:tcBorders>
              <w:top w:val="nil"/>
              <w:left w:val="single" w:sz="4" w:space="0" w:color="auto"/>
              <w:bottom w:val="single" w:sz="4" w:space="0" w:color="auto"/>
              <w:right w:val="single" w:sz="4" w:space="0" w:color="auto"/>
            </w:tcBorders>
          </w:tcPr>
          <w:p w14:paraId="1BDBD3C0" w14:textId="77777777" w:rsidR="004E00EE" w:rsidRPr="00FB20BD" w:rsidRDefault="004E00EE" w:rsidP="00B84CF7">
            <w:pPr>
              <w:pStyle w:val="TAL"/>
            </w:pPr>
            <w:r w:rsidRPr="00FB20BD">
              <w:t>Fixed = 81</w:t>
            </w:r>
          </w:p>
        </w:tc>
        <w:tc>
          <w:tcPr>
            <w:tcW w:w="1105" w:type="dxa"/>
            <w:tcBorders>
              <w:top w:val="nil"/>
              <w:left w:val="single" w:sz="4" w:space="0" w:color="auto"/>
              <w:bottom w:val="single" w:sz="4" w:space="0" w:color="auto"/>
              <w:right w:val="single" w:sz="4" w:space="0" w:color="auto"/>
            </w:tcBorders>
          </w:tcPr>
          <w:p w14:paraId="5B5721DF"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38BB5FE6"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075AC603"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406B1132" w14:textId="77777777" w:rsidR="004E00EE" w:rsidRPr="00FB20BD" w:rsidRDefault="004E00EE" w:rsidP="00B84CF7">
            <w:pPr>
              <w:pStyle w:val="TAC"/>
            </w:pPr>
            <w:r w:rsidRPr="00FB20BD">
              <w:t>1 +/- (0.7 + TT)</w:t>
            </w:r>
          </w:p>
        </w:tc>
      </w:tr>
      <w:tr w:rsidR="004E00EE" w:rsidRPr="00FB20BD" w14:paraId="76F23DD8" w14:textId="77777777" w:rsidTr="00EF6B6C">
        <w:trPr>
          <w:trHeight w:val="240"/>
        </w:trPr>
        <w:tc>
          <w:tcPr>
            <w:tcW w:w="794" w:type="dxa"/>
            <w:tcBorders>
              <w:top w:val="nil"/>
              <w:left w:val="single" w:sz="4" w:space="0" w:color="auto"/>
              <w:right w:val="single" w:sz="4" w:space="0" w:color="auto"/>
            </w:tcBorders>
          </w:tcPr>
          <w:p w14:paraId="42E522A4"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6B6ED14E" w14:textId="77777777" w:rsidR="004E00EE" w:rsidRPr="00FB20BD" w:rsidRDefault="004E00EE" w:rsidP="00B84CF7">
            <w:pPr>
              <w:pStyle w:val="TAC"/>
            </w:pPr>
            <w:r w:rsidRPr="00FB20BD">
              <w:t>3</w:t>
            </w:r>
          </w:p>
        </w:tc>
        <w:tc>
          <w:tcPr>
            <w:tcW w:w="1134" w:type="dxa"/>
            <w:tcBorders>
              <w:top w:val="nil"/>
              <w:left w:val="single" w:sz="4" w:space="0" w:color="auto"/>
              <w:bottom w:val="single" w:sz="4" w:space="0" w:color="auto"/>
              <w:right w:val="single" w:sz="4" w:space="0" w:color="auto"/>
            </w:tcBorders>
          </w:tcPr>
          <w:p w14:paraId="1560947A" w14:textId="77777777" w:rsidR="004E00EE" w:rsidRPr="00FB20BD" w:rsidRDefault="004E00EE" w:rsidP="00B84CF7">
            <w:pPr>
              <w:pStyle w:val="TAC"/>
            </w:pPr>
            <w:r w:rsidRPr="00FB20BD">
              <w:t>RB change</w:t>
            </w:r>
          </w:p>
        </w:tc>
        <w:tc>
          <w:tcPr>
            <w:tcW w:w="1468" w:type="dxa"/>
            <w:tcBorders>
              <w:top w:val="nil"/>
              <w:left w:val="single" w:sz="4" w:space="0" w:color="auto"/>
              <w:bottom w:val="single" w:sz="4" w:space="0" w:color="auto"/>
              <w:right w:val="single" w:sz="4" w:space="0" w:color="auto"/>
            </w:tcBorders>
          </w:tcPr>
          <w:p w14:paraId="352CB89B" w14:textId="77777777" w:rsidR="004E00EE" w:rsidRPr="00FB20BD" w:rsidRDefault="004E00EE" w:rsidP="00B84CF7">
            <w:pPr>
              <w:pStyle w:val="TAL"/>
            </w:pPr>
            <w:r w:rsidRPr="00FB20BD">
              <w:t>81 RBs to 1 RB</w:t>
            </w:r>
          </w:p>
        </w:tc>
        <w:tc>
          <w:tcPr>
            <w:tcW w:w="1105" w:type="dxa"/>
            <w:tcBorders>
              <w:top w:val="nil"/>
              <w:left w:val="single" w:sz="4" w:space="0" w:color="auto"/>
              <w:bottom w:val="single" w:sz="4" w:space="0" w:color="auto"/>
              <w:right w:val="single" w:sz="4" w:space="0" w:color="auto"/>
            </w:tcBorders>
          </w:tcPr>
          <w:p w14:paraId="0FB2D333"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5A5D0A8A" w14:textId="77777777" w:rsidR="004E00EE" w:rsidRPr="00FB20BD" w:rsidRDefault="004E00EE" w:rsidP="00B84CF7">
            <w:pPr>
              <w:pStyle w:val="TAC"/>
            </w:pPr>
            <w:r w:rsidRPr="00FB20BD">
              <w:t>20.08</w:t>
            </w:r>
          </w:p>
        </w:tc>
        <w:tc>
          <w:tcPr>
            <w:tcW w:w="1720" w:type="dxa"/>
            <w:tcBorders>
              <w:top w:val="nil"/>
              <w:left w:val="single" w:sz="4" w:space="0" w:color="auto"/>
              <w:bottom w:val="single" w:sz="4" w:space="0" w:color="auto"/>
              <w:right w:val="single" w:sz="4" w:space="0" w:color="auto"/>
            </w:tcBorders>
            <w:shd w:val="clear" w:color="auto" w:fill="auto"/>
            <w:vAlign w:val="center"/>
          </w:tcPr>
          <w:p w14:paraId="3E6A471F" w14:textId="77777777" w:rsidR="004E00EE" w:rsidRPr="00FB20BD" w:rsidRDefault="004E00EE" w:rsidP="00B84CF7">
            <w:pPr>
              <w:pStyle w:val="TAC"/>
            </w:pPr>
            <w:r w:rsidRPr="00FB20BD">
              <w:t xml:space="preserve">15dB </w:t>
            </w:r>
            <w:r w:rsidRPr="00FB20BD">
              <w:rPr>
                <w:rFonts w:cs="Arial"/>
              </w:rPr>
              <w:t>&lt;</w:t>
            </w:r>
            <w:r w:rsidRPr="00FB20BD">
              <w:t xml:space="preserve"> ΔP</w:t>
            </w:r>
          </w:p>
        </w:tc>
        <w:tc>
          <w:tcPr>
            <w:tcW w:w="1665" w:type="dxa"/>
            <w:tcBorders>
              <w:top w:val="nil"/>
              <w:left w:val="nil"/>
              <w:bottom w:val="single" w:sz="4" w:space="0" w:color="auto"/>
              <w:right w:val="single" w:sz="4" w:space="0" w:color="auto"/>
            </w:tcBorders>
            <w:shd w:val="clear" w:color="auto" w:fill="auto"/>
            <w:vAlign w:val="center"/>
          </w:tcPr>
          <w:p w14:paraId="0E3734D3" w14:textId="77777777" w:rsidR="004E00EE" w:rsidRPr="00FB20BD" w:rsidRDefault="004E00EE" w:rsidP="00B84CF7">
            <w:pPr>
              <w:pStyle w:val="TAC"/>
            </w:pPr>
            <w:r w:rsidRPr="00FB20BD">
              <w:t>20.08 +/- (5 + TT)</w:t>
            </w:r>
          </w:p>
        </w:tc>
      </w:tr>
      <w:tr w:rsidR="004E00EE" w:rsidRPr="00FB20BD" w14:paraId="10304CAF" w14:textId="77777777" w:rsidTr="00EF6B6C">
        <w:trPr>
          <w:trHeight w:val="240"/>
        </w:trPr>
        <w:tc>
          <w:tcPr>
            <w:tcW w:w="794" w:type="dxa"/>
            <w:tcBorders>
              <w:top w:val="nil"/>
              <w:left w:val="single" w:sz="4" w:space="0" w:color="auto"/>
              <w:bottom w:val="single" w:sz="4" w:space="0" w:color="auto"/>
              <w:right w:val="single" w:sz="4" w:space="0" w:color="auto"/>
            </w:tcBorders>
          </w:tcPr>
          <w:p w14:paraId="463B7457"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71EB0498"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601C3700" w14:textId="77777777" w:rsidR="004E00EE" w:rsidRPr="00FB20BD" w:rsidRDefault="004E00EE" w:rsidP="00B84CF7">
            <w:pPr>
              <w:pStyle w:val="TAC"/>
            </w:pPr>
            <w:r w:rsidRPr="00FB20BD">
              <w:t>Subframes after RB change</w:t>
            </w:r>
          </w:p>
        </w:tc>
        <w:tc>
          <w:tcPr>
            <w:tcW w:w="1468" w:type="dxa"/>
            <w:tcBorders>
              <w:top w:val="nil"/>
              <w:left w:val="single" w:sz="4" w:space="0" w:color="auto"/>
              <w:bottom w:val="single" w:sz="4" w:space="0" w:color="auto"/>
              <w:right w:val="single" w:sz="4" w:space="0" w:color="auto"/>
            </w:tcBorders>
          </w:tcPr>
          <w:p w14:paraId="3576D78A" w14:textId="77777777" w:rsidR="004E00EE" w:rsidRPr="00FB20BD" w:rsidRDefault="004E00EE" w:rsidP="00B84CF7">
            <w:pPr>
              <w:pStyle w:val="TAL"/>
            </w:pPr>
            <w:r w:rsidRPr="00FB20BD">
              <w:t>Fixed = 1</w:t>
            </w:r>
          </w:p>
        </w:tc>
        <w:tc>
          <w:tcPr>
            <w:tcW w:w="1105" w:type="dxa"/>
            <w:tcBorders>
              <w:top w:val="nil"/>
              <w:left w:val="single" w:sz="4" w:space="0" w:color="auto"/>
              <w:bottom w:val="single" w:sz="4" w:space="0" w:color="auto"/>
              <w:right w:val="single" w:sz="4" w:space="0" w:color="auto"/>
            </w:tcBorders>
          </w:tcPr>
          <w:p w14:paraId="2B378920"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0C9448C0"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2FB7A31A"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32F8DC83" w14:textId="77777777" w:rsidR="004E00EE" w:rsidRPr="00FB20BD" w:rsidRDefault="004E00EE" w:rsidP="00B84CF7">
            <w:pPr>
              <w:pStyle w:val="TAC"/>
            </w:pPr>
            <w:r w:rsidRPr="00FB20BD">
              <w:t>1 +/- (0.7 + TT)</w:t>
            </w:r>
          </w:p>
        </w:tc>
      </w:tr>
      <w:tr w:rsidR="004E00EE" w:rsidRPr="00FB20BD" w14:paraId="53DFFFAA" w14:textId="77777777" w:rsidTr="00EF6B6C">
        <w:trPr>
          <w:trHeight w:val="240"/>
        </w:trPr>
        <w:tc>
          <w:tcPr>
            <w:tcW w:w="794" w:type="dxa"/>
            <w:tcBorders>
              <w:top w:val="nil"/>
              <w:left w:val="single" w:sz="4" w:space="0" w:color="auto"/>
              <w:right w:val="single" w:sz="4" w:space="0" w:color="auto"/>
            </w:tcBorders>
          </w:tcPr>
          <w:p w14:paraId="27FA86CE" w14:textId="77777777" w:rsidR="004E00EE" w:rsidRPr="00FB20BD" w:rsidRDefault="004E00EE" w:rsidP="00B84CF7">
            <w:pPr>
              <w:pStyle w:val="TAC"/>
            </w:pPr>
          </w:p>
        </w:tc>
        <w:tc>
          <w:tcPr>
            <w:tcW w:w="735" w:type="dxa"/>
            <w:tcBorders>
              <w:top w:val="single" w:sz="4" w:space="0" w:color="auto"/>
              <w:left w:val="single" w:sz="4" w:space="0" w:color="auto"/>
              <w:right w:val="single" w:sz="4" w:space="0" w:color="auto"/>
            </w:tcBorders>
          </w:tcPr>
          <w:p w14:paraId="51124D46"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462B585C" w14:textId="77777777" w:rsidR="004E00EE" w:rsidRPr="00FB20BD" w:rsidRDefault="004E00EE" w:rsidP="00B84CF7">
            <w:pPr>
              <w:pStyle w:val="TAC"/>
            </w:pPr>
            <w:r w:rsidRPr="00FB20BD">
              <w:t>Subframes before RB change</w:t>
            </w:r>
          </w:p>
        </w:tc>
        <w:tc>
          <w:tcPr>
            <w:tcW w:w="1468" w:type="dxa"/>
            <w:tcBorders>
              <w:top w:val="nil"/>
              <w:left w:val="single" w:sz="4" w:space="0" w:color="auto"/>
              <w:bottom w:val="single" w:sz="4" w:space="0" w:color="auto"/>
              <w:right w:val="single" w:sz="4" w:space="0" w:color="auto"/>
            </w:tcBorders>
          </w:tcPr>
          <w:p w14:paraId="07E9AAC6" w14:textId="77777777" w:rsidR="004E00EE" w:rsidRPr="00FB20BD" w:rsidRDefault="004E00EE" w:rsidP="00B84CF7">
            <w:pPr>
              <w:pStyle w:val="TAL"/>
            </w:pPr>
            <w:r w:rsidRPr="00FB20BD">
              <w:t>Fixed = 5</w:t>
            </w:r>
          </w:p>
        </w:tc>
        <w:tc>
          <w:tcPr>
            <w:tcW w:w="1105" w:type="dxa"/>
            <w:tcBorders>
              <w:top w:val="nil"/>
              <w:left w:val="single" w:sz="4" w:space="0" w:color="auto"/>
              <w:bottom w:val="single" w:sz="4" w:space="0" w:color="auto"/>
              <w:right w:val="single" w:sz="4" w:space="0" w:color="auto"/>
            </w:tcBorders>
          </w:tcPr>
          <w:p w14:paraId="2A49303E"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54CC8AD8"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45F775E2"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41722AC8" w14:textId="77777777" w:rsidR="004E00EE" w:rsidRPr="00FB20BD" w:rsidRDefault="004E00EE" w:rsidP="00B84CF7">
            <w:pPr>
              <w:pStyle w:val="TAC"/>
            </w:pPr>
            <w:r w:rsidRPr="00FB20BD">
              <w:t>1 +/- (0.7 + TT)</w:t>
            </w:r>
          </w:p>
        </w:tc>
      </w:tr>
      <w:tr w:rsidR="004E00EE" w:rsidRPr="00FB20BD" w14:paraId="45B8B299" w14:textId="77777777" w:rsidTr="00EF6B6C">
        <w:trPr>
          <w:trHeight w:val="240"/>
        </w:trPr>
        <w:tc>
          <w:tcPr>
            <w:tcW w:w="794" w:type="dxa"/>
            <w:tcBorders>
              <w:top w:val="nil"/>
              <w:left w:val="single" w:sz="4" w:space="0" w:color="auto"/>
              <w:right w:val="single" w:sz="4" w:space="0" w:color="auto"/>
            </w:tcBorders>
          </w:tcPr>
          <w:p w14:paraId="536001C3"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253069FC" w14:textId="77777777" w:rsidR="004E00EE" w:rsidRPr="00FB20BD" w:rsidRDefault="004E00EE" w:rsidP="00B84CF7">
            <w:pPr>
              <w:pStyle w:val="TAC"/>
            </w:pPr>
            <w:r w:rsidRPr="00FB20BD">
              <w:t>1</w:t>
            </w:r>
          </w:p>
        </w:tc>
        <w:tc>
          <w:tcPr>
            <w:tcW w:w="1134" w:type="dxa"/>
            <w:tcBorders>
              <w:top w:val="nil"/>
              <w:left w:val="single" w:sz="4" w:space="0" w:color="auto"/>
              <w:bottom w:val="single" w:sz="4" w:space="0" w:color="auto"/>
              <w:right w:val="single" w:sz="4" w:space="0" w:color="auto"/>
            </w:tcBorders>
          </w:tcPr>
          <w:p w14:paraId="4D5EC1B6" w14:textId="77777777" w:rsidR="004E00EE" w:rsidRPr="00FB20BD" w:rsidRDefault="004E00EE" w:rsidP="00B84CF7">
            <w:pPr>
              <w:pStyle w:val="TAC"/>
            </w:pPr>
            <w:r w:rsidRPr="00FB20BD">
              <w:t>RB change</w:t>
            </w:r>
          </w:p>
        </w:tc>
        <w:tc>
          <w:tcPr>
            <w:tcW w:w="1468" w:type="dxa"/>
            <w:tcBorders>
              <w:top w:val="nil"/>
              <w:left w:val="single" w:sz="4" w:space="0" w:color="auto"/>
              <w:bottom w:val="single" w:sz="4" w:space="0" w:color="auto"/>
              <w:right w:val="single" w:sz="4" w:space="0" w:color="auto"/>
            </w:tcBorders>
          </w:tcPr>
          <w:p w14:paraId="473A42CD" w14:textId="77777777" w:rsidR="004E00EE" w:rsidRPr="00FB20BD" w:rsidRDefault="004E00EE" w:rsidP="00B84CF7">
            <w:pPr>
              <w:pStyle w:val="TAL"/>
            </w:pPr>
            <w:r w:rsidRPr="00FB20BD">
              <w:t>5 RBs to 1 RB</w:t>
            </w:r>
          </w:p>
        </w:tc>
        <w:tc>
          <w:tcPr>
            <w:tcW w:w="1105" w:type="dxa"/>
            <w:tcBorders>
              <w:top w:val="nil"/>
              <w:left w:val="single" w:sz="4" w:space="0" w:color="auto"/>
              <w:bottom w:val="single" w:sz="4" w:space="0" w:color="auto"/>
              <w:right w:val="single" w:sz="4" w:space="0" w:color="auto"/>
            </w:tcBorders>
          </w:tcPr>
          <w:p w14:paraId="21218A97"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1ECE8DB6" w14:textId="77777777" w:rsidR="004E00EE" w:rsidRPr="00FB20BD" w:rsidRDefault="004E00EE" w:rsidP="00B84CF7">
            <w:pPr>
              <w:pStyle w:val="TAC"/>
            </w:pPr>
            <w:r w:rsidRPr="00FB20BD">
              <w:t>7.99</w:t>
            </w:r>
          </w:p>
        </w:tc>
        <w:tc>
          <w:tcPr>
            <w:tcW w:w="1720" w:type="dxa"/>
            <w:tcBorders>
              <w:top w:val="nil"/>
              <w:left w:val="single" w:sz="4" w:space="0" w:color="auto"/>
              <w:bottom w:val="single" w:sz="4" w:space="0" w:color="auto"/>
              <w:right w:val="single" w:sz="4" w:space="0" w:color="auto"/>
            </w:tcBorders>
            <w:shd w:val="clear" w:color="auto" w:fill="auto"/>
            <w:vAlign w:val="center"/>
          </w:tcPr>
          <w:p w14:paraId="751F4433"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665" w:type="dxa"/>
            <w:tcBorders>
              <w:top w:val="nil"/>
              <w:left w:val="nil"/>
              <w:bottom w:val="single" w:sz="4" w:space="0" w:color="auto"/>
              <w:right w:val="single" w:sz="4" w:space="0" w:color="auto"/>
            </w:tcBorders>
            <w:shd w:val="clear" w:color="auto" w:fill="auto"/>
            <w:vAlign w:val="center"/>
          </w:tcPr>
          <w:p w14:paraId="4B884480" w14:textId="77777777" w:rsidR="004E00EE" w:rsidRPr="00FB20BD" w:rsidRDefault="004E00EE" w:rsidP="00B84CF7">
            <w:pPr>
              <w:pStyle w:val="TAC"/>
            </w:pPr>
            <w:r w:rsidRPr="00FB20BD">
              <w:t>7.99 +/- (3.5 + TT)</w:t>
            </w:r>
          </w:p>
        </w:tc>
      </w:tr>
      <w:tr w:rsidR="004E00EE" w:rsidRPr="00FB20BD" w14:paraId="6B851D5A" w14:textId="77777777" w:rsidTr="00EF6B6C">
        <w:trPr>
          <w:trHeight w:val="240"/>
        </w:trPr>
        <w:tc>
          <w:tcPr>
            <w:tcW w:w="794" w:type="dxa"/>
            <w:tcBorders>
              <w:top w:val="nil"/>
              <w:left w:val="single" w:sz="4" w:space="0" w:color="auto"/>
              <w:right w:val="single" w:sz="4" w:space="0" w:color="auto"/>
            </w:tcBorders>
          </w:tcPr>
          <w:p w14:paraId="59A87817"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2F13E266"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28E126F1" w14:textId="77777777" w:rsidR="004E00EE" w:rsidRPr="00FB20BD" w:rsidRDefault="004E00EE" w:rsidP="00B84CF7">
            <w:pPr>
              <w:pStyle w:val="TAC"/>
            </w:pPr>
            <w:r w:rsidRPr="00FB20BD">
              <w:t>Subframes after RB change</w:t>
            </w:r>
          </w:p>
        </w:tc>
        <w:tc>
          <w:tcPr>
            <w:tcW w:w="1468" w:type="dxa"/>
            <w:tcBorders>
              <w:top w:val="nil"/>
              <w:left w:val="single" w:sz="4" w:space="0" w:color="auto"/>
              <w:bottom w:val="single" w:sz="4" w:space="0" w:color="auto"/>
              <w:right w:val="single" w:sz="4" w:space="0" w:color="auto"/>
            </w:tcBorders>
          </w:tcPr>
          <w:p w14:paraId="609FB4C1" w14:textId="77777777" w:rsidR="004E00EE" w:rsidRPr="00FB20BD" w:rsidRDefault="004E00EE" w:rsidP="00B84CF7">
            <w:pPr>
              <w:pStyle w:val="TAL"/>
            </w:pPr>
            <w:r w:rsidRPr="00FB20BD">
              <w:t>Fixed = 1</w:t>
            </w:r>
          </w:p>
        </w:tc>
        <w:tc>
          <w:tcPr>
            <w:tcW w:w="1105" w:type="dxa"/>
            <w:tcBorders>
              <w:top w:val="nil"/>
              <w:left w:val="single" w:sz="4" w:space="0" w:color="auto"/>
              <w:bottom w:val="single" w:sz="4" w:space="0" w:color="auto"/>
              <w:right w:val="single" w:sz="4" w:space="0" w:color="auto"/>
            </w:tcBorders>
          </w:tcPr>
          <w:p w14:paraId="69E63BB5"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408D88AA"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10C0A98B"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4A34ED6C" w14:textId="77777777" w:rsidR="004E00EE" w:rsidRPr="00FB20BD" w:rsidRDefault="004E00EE" w:rsidP="00B84CF7">
            <w:pPr>
              <w:pStyle w:val="TAC"/>
            </w:pPr>
            <w:r w:rsidRPr="00FB20BD">
              <w:t>1 +/- (0.7 + TT)</w:t>
            </w:r>
          </w:p>
        </w:tc>
      </w:tr>
      <w:tr w:rsidR="004E00EE" w:rsidRPr="00FB20BD" w14:paraId="6D7C3AF3" w14:textId="77777777" w:rsidTr="00EF6B6C">
        <w:trPr>
          <w:trHeight w:val="240"/>
        </w:trPr>
        <w:tc>
          <w:tcPr>
            <w:tcW w:w="794" w:type="dxa"/>
            <w:tcBorders>
              <w:top w:val="nil"/>
              <w:left w:val="single" w:sz="4" w:space="0" w:color="auto"/>
              <w:right w:val="single" w:sz="4" w:space="0" w:color="auto"/>
            </w:tcBorders>
          </w:tcPr>
          <w:p w14:paraId="6CC3ECB8" w14:textId="77777777" w:rsidR="004E00EE" w:rsidRPr="00FB20BD" w:rsidRDefault="004E00EE" w:rsidP="00B84CF7">
            <w:pPr>
              <w:pStyle w:val="TAC"/>
            </w:pPr>
            <w:r w:rsidRPr="00FB20BD">
              <w:t>60</w:t>
            </w:r>
          </w:p>
        </w:tc>
        <w:tc>
          <w:tcPr>
            <w:tcW w:w="735" w:type="dxa"/>
            <w:tcBorders>
              <w:top w:val="single" w:sz="4" w:space="0" w:color="auto"/>
              <w:left w:val="single" w:sz="4" w:space="0" w:color="auto"/>
              <w:right w:val="single" w:sz="4" w:space="0" w:color="auto"/>
            </w:tcBorders>
          </w:tcPr>
          <w:p w14:paraId="335D45C2"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1C49E125" w14:textId="77777777" w:rsidR="004E00EE" w:rsidRPr="00FB20BD" w:rsidRDefault="004E00EE" w:rsidP="00B84CF7">
            <w:pPr>
              <w:pStyle w:val="TAC"/>
            </w:pPr>
            <w:r w:rsidRPr="00FB20BD">
              <w:t>Subframes before RB change</w:t>
            </w:r>
          </w:p>
        </w:tc>
        <w:tc>
          <w:tcPr>
            <w:tcW w:w="1468" w:type="dxa"/>
            <w:tcBorders>
              <w:top w:val="nil"/>
              <w:left w:val="single" w:sz="4" w:space="0" w:color="auto"/>
              <w:bottom w:val="single" w:sz="4" w:space="0" w:color="auto"/>
              <w:right w:val="single" w:sz="4" w:space="0" w:color="auto"/>
            </w:tcBorders>
          </w:tcPr>
          <w:p w14:paraId="594F0EB9" w14:textId="77777777" w:rsidR="004E00EE" w:rsidRPr="00FB20BD" w:rsidRDefault="004E00EE" w:rsidP="00B84CF7">
            <w:pPr>
              <w:pStyle w:val="TAL"/>
            </w:pPr>
            <w:r w:rsidRPr="00FB20BD">
              <w:t>Fixed = 75</w:t>
            </w:r>
          </w:p>
        </w:tc>
        <w:tc>
          <w:tcPr>
            <w:tcW w:w="1105" w:type="dxa"/>
            <w:tcBorders>
              <w:top w:val="nil"/>
              <w:left w:val="single" w:sz="4" w:space="0" w:color="auto"/>
              <w:bottom w:val="single" w:sz="4" w:space="0" w:color="auto"/>
              <w:right w:val="single" w:sz="4" w:space="0" w:color="auto"/>
            </w:tcBorders>
          </w:tcPr>
          <w:p w14:paraId="48F4B795"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6F33A9F0"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2C0B6216"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4BBEB03F" w14:textId="77777777" w:rsidR="004E00EE" w:rsidRPr="00FB20BD" w:rsidRDefault="004E00EE" w:rsidP="00B84CF7">
            <w:pPr>
              <w:pStyle w:val="TAC"/>
            </w:pPr>
            <w:r w:rsidRPr="00FB20BD">
              <w:t>1 +/- (0.7 + TT)</w:t>
            </w:r>
          </w:p>
        </w:tc>
      </w:tr>
      <w:tr w:rsidR="004E00EE" w:rsidRPr="00FB20BD" w14:paraId="070FCDAF" w14:textId="77777777" w:rsidTr="00EF6B6C">
        <w:trPr>
          <w:trHeight w:val="240"/>
        </w:trPr>
        <w:tc>
          <w:tcPr>
            <w:tcW w:w="794" w:type="dxa"/>
            <w:tcBorders>
              <w:top w:val="nil"/>
              <w:left w:val="single" w:sz="4" w:space="0" w:color="auto"/>
              <w:right w:val="single" w:sz="4" w:space="0" w:color="auto"/>
            </w:tcBorders>
          </w:tcPr>
          <w:p w14:paraId="51EE62DA" w14:textId="77777777" w:rsidR="004E00EE" w:rsidRPr="00FB20BD" w:rsidRDefault="004E00EE" w:rsidP="00B84CF7">
            <w:pPr>
              <w:pStyle w:val="TAC"/>
            </w:pPr>
          </w:p>
        </w:tc>
        <w:tc>
          <w:tcPr>
            <w:tcW w:w="735" w:type="dxa"/>
            <w:tcBorders>
              <w:top w:val="nil"/>
              <w:left w:val="single" w:sz="4" w:space="0" w:color="auto"/>
              <w:right w:val="single" w:sz="4" w:space="0" w:color="auto"/>
            </w:tcBorders>
          </w:tcPr>
          <w:p w14:paraId="415338A9" w14:textId="77777777" w:rsidR="004E00EE" w:rsidRPr="00FB20BD" w:rsidRDefault="004E00EE" w:rsidP="00B84CF7">
            <w:pPr>
              <w:pStyle w:val="TAC"/>
            </w:pPr>
            <w:r w:rsidRPr="00FB20BD">
              <w:t>2</w:t>
            </w:r>
          </w:p>
        </w:tc>
        <w:tc>
          <w:tcPr>
            <w:tcW w:w="1134" w:type="dxa"/>
            <w:tcBorders>
              <w:top w:val="nil"/>
              <w:left w:val="single" w:sz="4" w:space="0" w:color="auto"/>
              <w:bottom w:val="single" w:sz="4" w:space="0" w:color="auto"/>
              <w:right w:val="single" w:sz="4" w:space="0" w:color="auto"/>
            </w:tcBorders>
          </w:tcPr>
          <w:p w14:paraId="30B181B7" w14:textId="77777777" w:rsidR="004E00EE" w:rsidRPr="00FB20BD" w:rsidRDefault="004E00EE" w:rsidP="00B84CF7">
            <w:pPr>
              <w:pStyle w:val="TAC"/>
            </w:pPr>
            <w:r w:rsidRPr="00FB20BD">
              <w:t>RB change</w:t>
            </w:r>
          </w:p>
        </w:tc>
        <w:tc>
          <w:tcPr>
            <w:tcW w:w="1468" w:type="dxa"/>
            <w:tcBorders>
              <w:top w:val="nil"/>
              <w:left w:val="single" w:sz="4" w:space="0" w:color="auto"/>
              <w:bottom w:val="single" w:sz="4" w:space="0" w:color="auto"/>
              <w:right w:val="single" w:sz="4" w:space="0" w:color="auto"/>
            </w:tcBorders>
          </w:tcPr>
          <w:p w14:paraId="24CA068D" w14:textId="77777777" w:rsidR="004E00EE" w:rsidRPr="00FB20BD" w:rsidRDefault="004E00EE" w:rsidP="00B84CF7">
            <w:pPr>
              <w:pStyle w:val="TAL"/>
            </w:pPr>
            <w:r w:rsidRPr="00FB20BD">
              <w:t>75 RBs to 1 RB</w:t>
            </w:r>
          </w:p>
        </w:tc>
        <w:tc>
          <w:tcPr>
            <w:tcW w:w="1105" w:type="dxa"/>
            <w:tcBorders>
              <w:top w:val="nil"/>
              <w:left w:val="single" w:sz="4" w:space="0" w:color="auto"/>
              <w:bottom w:val="single" w:sz="4" w:space="0" w:color="auto"/>
              <w:right w:val="single" w:sz="4" w:space="0" w:color="auto"/>
            </w:tcBorders>
          </w:tcPr>
          <w:p w14:paraId="756A041E"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7F2CFC3D" w14:textId="77777777" w:rsidR="004E00EE" w:rsidRPr="00FB20BD" w:rsidRDefault="004E00EE" w:rsidP="00B84CF7">
            <w:pPr>
              <w:pStyle w:val="TAC"/>
            </w:pPr>
            <w:r w:rsidRPr="00FB20BD">
              <w:t>19.75</w:t>
            </w:r>
          </w:p>
        </w:tc>
        <w:tc>
          <w:tcPr>
            <w:tcW w:w="1720" w:type="dxa"/>
            <w:tcBorders>
              <w:top w:val="nil"/>
              <w:left w:val="single" w:sz="4" w:space="0" w:color="auto"/>
              <w:bottom w:val="single" w:sz="4" w:space="0" w:color="auto"/>
              <w:right w:val="single" w:sz="4" w:space="0" w:color="auto"/>
            </w:tcBorders>
            <w:shd w:val="clear" w:color="auto" w:fill="auto"/>
            <w:vAlign w:val="center"/>
          </w:tcPr>
          <w:p w14:paraId="7BD5AE69" w14:textId="77777777" w:rsidR="004E00EE" w:rsidRPr="00FB20BD" w:rsidRDefault="004E00EE" w:rsidP="00B84CF7">
            <w:pPr>
              <w:pStyle w:val="TAC"/>
            </w:pPr>
            <w:r w:rsidRPr="00FB20BD">
              <w:t xml:space="preserve">15dB </w:t>
            </w:r>
            <w:r w:rsidRPr="00FB20BD">
              <w:rPr>
                <w:rFonts w:cs="Arial"/>
              </w:rPr>
              <w:t>&lt;</w:t>
            </w:r>
            <w:r w:rsidRPr="00FB20BD">
              <w:t xml:space="preserve"> ΔP</w:t>
            </w:r>
          </w:p>
        </w:tc>
        <w:tc>
          <w:tcPr>
            <w:tcW w:w="1665" w:type="dxa"/>
            <w:tcBorders>
              <w:top w:val="nil"/>
              <w:left w:val="nil"/>
              <w:bottom w:val="single" w:sz="4" w:space="0" w:color="auto"/>
              <w:right w:val="single" w:sz="4" w:space="0" w:color="auto"/>
            </w:tcBorders>
            <w:shd w:val="clear" w:color="auto" w:fill="auto"/>
            <w:vAlign w:val="center"/>
          </w:tcPr>
          <w:p w14:paraId="4F90F4E5" w14:textId="77777777" w:rsidR="004E00EE" w:rsidRPr="00FB20BD" w:rsidRDefault="004E00EE" w:rsidP="00B84CF7">
            <w:pPr>
              <w:pStyle w:val="TAC"/>
            </w:pPr>
            <w:r w:rsidRPr="00FB20BD">
              <w:t>19.75 +/- (5 + TT)</w:t>
            </w:r>
          </w:p>
        </w:tc>
      </w:tr>
      <w:tr w:rsidR="004E00EE" w:rsidRPr="00FB20BD" w14:paraId="090BF13F" w14:textId="77777777" w:rsidTr="00EF6B6C">
        <w:trPr>
          <w:trHeight w:val="240"/>
        </w:trPr>
        <w:tc>
          <w:tcPr>
            <w:tcW w:w="794" w:type="dxa"/>
            <w:tcBorders>
              <w:top w:val="nil"/>
              <w:left w:val="single" w:sz="4" w:space="0" w:color="auto"/>
              <w:bottom w:val="single" w:sz="4" w:space="0" w:color="auto"/>
              <w:right w:val="single" w:sz="4" w:space="0" w:color="auto"/>
            </w:tcBorders>
          </w:tcPr>
          <w:p w14:paraId="045279E9" w14:textId="77777777" w:rsidR="004E00EE" w:rsidRPr="00FB20BD" w:rsidRDefault="004E00EE" w:rsidP="00B84CF7">
            <w:pPr>
              <w:pStyle w:val="TAC"/>
            </w:pPr>
          </w:p>
        </w:tc>
        <w:tc>
          <w:tcPr>
            <w:tcW w:w="735" w:type="dxa"/>
            <w:tcBorders>
              <w:top w:val="nil"/>
              <w:left w:val="single" w:sz="4" w:space="0" w:color="auto"/>
              <w:bottom w:val="single" w:sz="4" w:space="0" w:color="auto"/>
              <w:right w:val="single" w:sz="4" w:space="0" w:color="auto"/>
            </w:tcBorders>
          </w:tcPr>
          <w:p w14:paraId="6B1B901F" w14:textId="77777777" w:rsidR="004E00EE" w:rsidRPr="00FB20BD" w:rsidRDefault="004E00EE" w:rsidP="00B84CF7">
            <w:pPr>
              <w:pStyle w:val="TAC"/>
            </w:pPr>
          </w:p>
        </w:tc>
        <w:tc>
          <w:tcPr>
            <w:tcW w:w="1134" w:type="dxa"/>
            <w:tcBorders>
              <w:top w:val="nil"/>
              <w:left w:val="single" w:sz="4" w:space="0" w:color="auto"/>
              <w:bottom w:val="single" w:sz="4" w:space="0" w:color="auto"/>
              <w:right w:val="single" w:sz="4" w:space="0" w:color="auto"/>
            </w:tcBorders>
          </w:tcPr>
          <w:p w14:paraId="1B74E31C" w14:textId="77777777" w:rsidR="004E00EE" w:rsidRPr="00FB20BD" w:rsidRDefault="004E00EE" w:rsidP="00B84CF7">
            <w:pPr>
              <w:pStyle w:val="TAC"/>
            </w:pPr>
            <w:r w:rsidRPr="00FB20BD">
              <w:t>Subframes after RB change</w:t>
            </w:r>
          </w:p>
        </w:tc>
        <w:tc>
          <w:tcPr>
            <w:tcW w:w="1468" w:type="dxa"/>
            <w:tcBorders>
              <w:top w:val="nil"/>
              <w:left w:val="single" w:sz="4" w:space="0" w:color="auto"/>
              <w:bottom w:val="single" w:sz="4" w:space="0" w:color="auto"/>
              <w:right w:val="single" w:sz="4" w:space="0" w:color="auto"/>
            </w:tcBorders>
          </w:tcPr>
          <w:p w14:paraId="6E3967BC" w14:textId="77777777" w:rsidR="004E00EE" w:rsidRPr="00FB20BD" w:rsidRDefault="004E00EE" w:rsidP="00B84CF7">
            <w:pPr>
              <w:pStyle w:val="TAL"/>
            </w:pPr>
            <w:r w:rsidRPr="00FB20BD">
              <w:t>Fixed = 1</w:t>
            </w:r>
          </w:p>
        </w:tc>
        <w:tc>
          <w:tcPr>
            <w:tcW w:w="1105" w:type="dxa"/>
            <w:tcBorders>
              <w:top w:val="nil"/>
              <w:left w:val="single" w:sz="4" w:space="0" w:color="auto"/>
              <w:bottom w:val="single" w:sz="4" w:space="0" w:color="auto"/>
              <w:right w:val="single" w:sz="4" w:space="0" w:color="auto"/>
            </w:tcBorders>
          </w:tcPr>
          <w:p w14:paraId="2B4D8AD7" w14:textId="77777777" w:rsidR="004E00EE" w:rsidRPr="00FB20BD" w:rsidRDefault="004E00EE" w:rsidP="00B84CF7">
            <w:pPr>
              <w:pStyle w:val="TAL"/>
            </w:pPr>
            <w:r w:rsidRPr="00FB20BD">
              <w:t>TPC=-1dB</w:t>
            </w:r>
          </w:p>
        </w:tc>
        <w:tc>
          <w:tcPr>
            <w:tcW w:w="1117" w:type="dxa"/>
            <w:tcBorders>
              <w:top w:val="nil"/>
              <w:left w:val="single" w:sz="4" w:space="0" w:color="auto"/>
              <w:bottom w:val="single" w:sz="4" w:space="0" w:color="auto"/>
              <w:right w:val="single" w:sz="4" w:space="0" w:color="auto"/>
            </w:tcBorders>
            <w:vAlign w:val="center"/>
          </w:tcPr>
          <w:p w14:paraId="58D4112D" w14:textId="77777777" w:rsidR="004E00EE" w:rsidRPr="00FB20BD" w:rsidRDefault="004E00EE" w:rsidP="00B84CF7">
            <w:pPr>
              <w:pStyle w:val="TAC"/>
            </w:pPr>
            <w:r w:rsidRPr="00FB20BD">
              <w:t>1</w:t>
            </w:r>
          </w:p>
        </w:tc>
        <w:tc>
          <w:tcPr>
            <w:tcW w:w="1720" w:type="dxa"/>
            <w:tcBorders>
              <w:top w:val="nil"/>
              <w:left w:val="single" w:sz="4" w:space="0" w:color="auto"/>
              <w:bottom w:val="single" w:sz="4" w:space="0" w:color="auto"/>
              <w:right w:val="single" w:sz="4" w:space="0" w:color="auto"/>
            </w:tcBorders>
            <w:shd w:val="clear" w:color="auto" w:fill="auto"/>
            <w:vAlign w:val="center"/>
          </w:tcPr>
          <w:p w14:paraId="5AA3D898" w14:textId="77777777" w:rsidR="004E00EE" w:rsidRPr="00FB20BD" w:rsidRDefault="004E00EE" w:rsidP="00B84CF7">
            <w:pPr>
              <w:pStyle w:val="TAC"/>
            </w:pPr>
            <w:r w:rsidRPr="00FB20BD">
              <w:t>ΔP ≤ 1 dB</w:t>
            </w:r>
          </w:p>
        </w:tc>
        <w:tc>
          <w:tcPr>
            <w:tcW w:w="1665" w:type="dxa"/>
            <w:tcBorders>
              <w:top w:val="nil"/>
              <w:left w:val="nil"/>
              <w:bottom w:val="single" w:sz="4" w:space="0" w:color="auto"/>
              <w:right w:val="single" w:sz="4" w:space="0" w:color="auto"/>
            </w:tcBorders>
            <w:shd w:val="clear" w:color="auto" w:fill="auto"/>
            <w:vAlign w:val="center"/>
          </w:tcPr>
          <w:p w14:paraId="5AB9129D" w14:textId="77777777" w:rsidR="004E00EE" w:rsidRPr="00FB20BD" w:rsidRDefault="004E00EE" w:rsidP="00B84CF7">
            <w:pPr>
              <w:pStyle w:val="TAC"/>
            </w:pPr>
            <w:r w:rsidRPr="00FB20BD">
              <w:t>1 +/- (0.7 + TT)</w:t>
            </w:r>
          </w:p>
        </w:tc>
      </w:tr>
      <w:tr w:rsidR="004E00EE" w:rsidRPr="00FB20BD" w14:paraId="0C17FD4E" w14:textId="77777777" w:rsidTr="00EF6B6C">
        <w:trPr>
          <w:trHeight w:val="240"/>
        </w:trPr>
        <w:tc>
          <w:tcPr>
            <w:tcW w:w="9738" w:type="dxa"/>
            <w:gridSpan w:val="8"/>
            <w:tcBorders>
              <w:top w:val="single" w:sz="4" w:space="0" w:color="auto"/>
              <w:left w:val="single" w:sz="4" w:space="0" w:color="auto"/>
              <w:bottom w:val="single" w:sz="4" w:space="0" w:color="auto"/>
              <w:right w:val="single" w:sz="4" w:space="0" w:color="auto"/>
            </w:tcBorders>
          </w:tcPr>
          <w:p w14:paraId="2A32BA0E" w14:textId="77777777" w:rsidR="004E00EE" w:rsidRPr="00FB20BD" w:rsidRDefault="004E00EE"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77187F74" w14:textId="77777777" w:rsidR="004E00EE" w:rsidRPr="00FB20BD" w:rsidRDefault="004E00EE" w:rsidP="00B84CF7">
            <w:pPr>
              <w:pStyle w:val="TAN"/>
            </w:pPr>
            <w:r w:rsidRPr="00FB20BD">
              <w:t>Note 2:</w:t>
            </w:r>
            <w:r w:rsidRPr="00FB20BD">
              <w:tab/>
              <w:t>The starting resource block shall be RB# 0.</w:t>
            </w:r>
          </w:p>
          <w:p w14:paraId="01DE7337" w14:textId="77777777" w:rsidR="004E00EE" w:rsidRPr="00FB20BD" w:rsidRDefault="004E00EE" w:rsidP="00B84CF7">
            <w:pPr>
              <w:pStyle w:val="TAN"/>
            </w:pPr>
            <w:r w:rsidRPr="00FB20BD">
              <w:t>Note 3:</w:t>
            </w:r>
            <w:r w:rsidRPr="00FB20BD">
              <w:tab/>
              <w:t>TT=0.7dB</w:t>
            </w:r>
          </w:p>
          <w:p w14:paraId="4DF6B203" w14:textId="77777777" w:rsidR="004E00EE" w:rsidRPr="00FB20BD" w:rsidRDefault="004E00EE" w:rsidP="00B84CF7">
            <w:pPr>
              <w:pStyle w:val="TAN"/>
            </w:pPr>
            <w:r w:rsidRPr="00FB20BD">
              <w:t>Note 4:</w:t>
            </w:r>
            <w:r w:rsidRPr="00FB20BD">
              <w:tab/>
              <w:t>Applicable if PUMAX ≥ P ≥ Pmin. Pmin as defined in sub-clause 6.3.1.</w:t>
            </w:r>
          </w:p>
        </w:tc>
      </w:tr>
    </w:tbl>
    <w:p w14:paraId="0F5D4625" w14:textId="77777777" w:rsidR="004E00EE" w:rsidRPr="00FB20BD" w:rsidRDefault="004E00EE" w:rsidP="00B84CF7"/>
    <w:p w14:paraId="0858C4C0" w14:textId="77777777" w:rsidR="004E00EE" w:rsidRPr="00FB20BD" w:rsidRDefault="004E00EE" w:rsidP="00B84CF7">
      <w:pPr>
        <w:pStyle w:val="TH"/>
      </w:pPr>
      <w:r w:rsidRPr="00FB20BD">
        <w:t>Table 6.3D.4.2.5-7: Test Requirements Relative Power Tolerance for Transmission, alternating sub-test</w:t>
      </w:r>
    </w:p>
    <w:tbl>
      <w:tblPr>
        <w:tblW w:w="9404" w:type="dxa"/>
        <w:tblInd w:w="293" w:type="dxa"/>
        <w:tblLook w:val="0000" w:firstRow="0" w:lastRow="0" w:firstColumn="0" w:lastColumn="0" w:noHBand="0" w:noVBand="0"/>
      </w:tblPr>
      <w:tblGrid>
        <w:gridCol w:w="1518"/>
        <w:gridCol w:w="750"/>
        <w:gridCol w:w="700"/>
        <w:gridCol w:w="1361"/>
        <w:gridCol w:w="1100"/>
        <w:gridCol w:w="1105"/>
        <w:gridCol w:w="1439"/>
        <w:gridCol w:w="1431"/>
      </w:tblGrid>
      <w:tr w:rsidR="004E00EE" w:rsidRPr="00FB20BD" w14:paraId="7BDC70D1" w14:textId="77777777" w:rsidTr="00BE64FC">
        <w:trPr>
          <w:trHeight w:val="240"/>
        </w:trPr>
        <w:tc>
          <w:tcPr>
            <w:tcW w:w="1518" w:type="dxa"/>
            <w:tcBorders>
              <w:top w:val="single" w:sz="4" w:space="0" w:color="auto"/>
              <w:left w:val="single" w:sz="4" w:space="0" w:color="auto"/>
              <w:bottom w:val="nil"/>
              <w:right w:val="single" w:sz="4" w:space="0" w:color="000000"/>
            </w:tcBorders>
          </w:tcPr>
          <w:p w14:paraId="50809BEB" w14:textId="77777777" w:rsidR="004E00EE" w:rsidRPr="00FB20BD" w:rsidRDefault="004E00EE" w:rsidP="00B84CF7">
            <w:pPr>
              <w:pStyle w:val="TAH"/>
            </w:pPr>
            <w:r w:rsidRPr="00FB20BD">
              <w:t>BW</w:t>
            </w:r>
          </w:p>
        </w:tc>
        <w:tc>
          <w:tcPr>
            <w:tcW w:w="750" w:type="dxa"/>
            <w:tcBorders>
              <w:top w:val="single" w:sz="4" w:space="0" w:color="auto"/>
              <w:left w:val="single" w:sz="4" w:space="0" w:color="auto"/>
              <w:bottom w:val="nil"/>
              <w:right w:val="single" w:sz="4" w:space="0" w:color="000000"/>
            </w:tcBorders>
          </w:tcPr>
          <w:p w14:paraId="70EA599D" w14:textId="77777777" w:rsidR="004E00EE" w:rsidRPr="00FB20BD" w:rsidRDefault="004E00EE" w:rsidP="00B84CF7">
            <w:pPr>
              <w:pStyle w:val="TAH"/>
            </w:pPr>
            <w:r w:rsidRPr="00FB20BD">
              <w:t>Test SCS [kHz]</w:t>
            </w:r>
          </w:p>
        </w:tc>
        <w:tc>
          <w:tcPr>
            <w:tcW w:w="700" w:type="dxa"/>
            <w:tcBorders>
              <w:top w:val="single" w:sz="4" w:space="0" w:color="auto"/>
              <w:left w:val="single" w:sz="4" w:space="0" w:color="auto"/>
              <w:bottom w:val="nil"/>
              <w:right w:val="single" w:sz="4" w:space="0" w:color="000000"/>
            </w:tcBorders>
          </w:tcPr>
          <w:p w14:paraId="697CD4AB" w14:textId="77777777" w:rsidR="004E00EE" w:rsidRPr="00FB20BD" w:rsidRDefault="004E00EE" w:rsidP="00B84CF7">
            <w:pPr>
              <w:pStyle w:val="TAH"/>
            </w:pPr>
            <w:r w:rsidRPr="00FB20BD">
              <w:t>Sub-test ID</w:t>
            </w:r>
          </w:p>
        </w:tc>
        <w:tc>
          <w:tcPr>
            <w:tcW w:w="1361" w:type="dxa"/>
            <w:tcBorders>
              <w:top w:val="single" w:sz="4" w:space="0" w:color="auto"/>
              <w:left w:val="single" w:sz="4" w:space="0" w:color="auto"/>
              <w:bottom w:val="nil"/>
              <w:right w:val="single" w:sz="4" w:space="0" w:color="auto"/>
            </w:tcBorders>
          </w:tcPr>
          <w:p w14:paraId="74F78F0A" w14:textId="77777777" w:rsidR="004E00EE" w:rsidRPr="00FB20BD" w:rsidRDefault="004E00EE" w:rsidP="00B84CF7">
            <w:pPr>
              <w:pStyle w:val="TAH"/>
            </w:pPr>
            <w:r w:rsidRPr="00FB20BD">
              <w:t>Uplink RB allocation</w:t>
            </w:r>
          </w:p>
        </w:tc>
        <w:tc>
          <w:tcPr>
            <w:tcW w:w="1100" w:type="dxa"/>
            <w:tcBorders>
              <w:top w:val="single" w:sz="4" w:space="0" w:color="auto"/>
              <w:left w:val="single" w:sz="4" w:space="0" w:color="auto"/>
              <w:bottom w:val="nil"/>
              <w:right w:val="single" w:sz="4" w:space="0" w:color="auto"/>
            </w:tcBorders>
          </w:tcPr>
          <w:p w14:paraId="58377A8D" w14:textId="77777777" w:rsidR="004E00EE" w:rsidRPr="00FB20BD" w:rsidRDefault="004E00EE" w:rsidP="00B84CF7">
            <w:pPr>
              <w:pStyle w:val="TAH"/>
            </w:pPr>
            <w:r w:rsidRPr="00FB20BD">
              <w:t>TPC command</w:t>
            </w:r>
          </w:p>
        </w:tc>
        <w:tc>
          <w:tcPr>
            <w:tcW w:w="1105" w:type="dxa"/>
            <w:tcBorders>
              <w:top w:val="single" w:sz="4" w:space="0" w:color="auto"/>
              <w:left w:val="single" w:sz="4" w:space="0" w:color="auto"/>
              <w:bottom w:val="nil"/>
              <w:right w:val="single" w:sz="4" w:space="0" w:color="auto"/>
            </w:tcBorders>
            <w:vAlign w:val="center"/>
          </w:tcPr>
          <w:p w14:paraId="6365603E" w14:textId="77777777" w:rsidR="004E00EE" w:rsidRPr="00FB20BD" w:rsidRDefault="004E00EE" w:rsidP="00B84CF7">
            <w:pPr>
              <w:pStyle w:val="TAH"/>
            </w:pPr>
            <w:r w:rsidRPr="00FB20BD">
              <w:t>Expected power step size (Up or Down)</w:t>
            </w:r>
          </w:p>
        </w:tc>
        <w:tc>
          <w:tcPr>
            <w:tcW w:w="1439" w:type="dxa"/>
            <w:tcBorders>
              <w:top w:val="single" w:sz="4" w:space="0" w:color="auto"/>
              <w:left w:val="single" w:sz="4" w:space="0" w:color="auto"/>
              <w:bottom w:val="nil"/>
              <w:right w:val="single" w:sz="4" w:space="0" w:color="000000"/>
            </w:tcBorders>
            <w:shd w:val="clear" w:color="auto" w:fill="auto"/>
            <w:vAlign w:val="center"/>
          </w:tcPr>
          <w:p w14:paraId="432A0F61" w14:textId="77777777" w:rsidR="004E00EE" w:rsidRPr="00FB20BD" w:rsidRDefault="004E00EE" w:rsidP="00B84CF7">
            <w:pPr>
              <w:pStyle w:val="TAH"/>
            </w:pPr>
            <w:r w:rsidRPr="00FB20BD">
              <w:t>Power step size range (Up or Down)</w:t>
            </w:r>
          </w:p>
        </w:tc>
        <w:tc>
          <w:tcPr>
            <w:tcW w:w="1431" w:type="dxa"/>
            <w:tcBorders>
              <w:top w:val="single" w:sz="4" w:space="0" w:color="auto"/>
              <w:left w:val="nil"/>
              <w:bottom w:val="nil"/>
              <w:right w:val="single" w:sz="4" w:space="0" w:color="auto"/>
            </w:tcBorders>
            <w:shd w:val="clear" w:color="auto" w:fill="auto"/>
            <w:vAlign w:val="center"/>
          </w:tcPr>
          <w:p w14:paraId="3F9CC272" w14:textId="77777777" w:rsidR="004E00EE" w:rsidRPr="00FB20BD" w:rsidRDefault="004E00EE" w:rsidP="00B84CF7">
            <w:pPr>
              <w:pStyle w:val="TAH"/>
            </w:pPr>
            <w:r w:rsidRPr="00FB20BD">
              <w:t>PUSCH</w:t>
            </w:r>
          </w:p>
        </w:tc>
      </w:tr>
      <w:tr w:rsidR="004E00EE" w:rsidRPr="00FB20BD" w14:paraId="678EAA6D" w14:textId="77777777" w:rsidTr="00BE64FC">
        <w:trPr>
          <w:trHeight w:val="255"/>
        </w:trPr>
        <w:tc>
          <w:tcPr>
            <w:tcW w:w="1518" w:type="dxa"/>
            <w:tcBorders>
              <w:top w:val="nil"/>
              <w:left w:val="single" w:sz="4" w:space="0" w:color="auto"/>
              <w:bottom w:val="single" w:sz="4" w:space="0" w:color="auto"/>
              <w:right w:val="single" w:sz="4" w:space="0" w:color="000000"/>
            </w:tcBorders>
          </w:tcPr>
          <w:p w14:paraId="52E10739" w14:textId="77777777" w:rsidR="004E00EE" w:rsidRPr="00FB20BD" w:rsidRDefault="004E00EE" w:rsidP="00B84CF7">
            <w:pPr>
              <w:pStyle w:val="TAL"/>
            </w:pPr>
          </w:p>
        </w:tc>
        <w:tc>
          <w:tcPr>
            <w:tcW w:w="750" w:type="dxa"/>
            <w:tcBorders>
              <w:top w:val="nil"/>
              <w:left w:val="single" w:sz="4" w:space="0" w:color="auto"/>
              <w:bottom w:val="single" w:sz="4" w:space="0" w:color="auto"/>
              <w:right w:val="single" w:sz="4" w:space="0" w:color="000000"/>
            </w:tcBorders>
          </w:tcPr>
          <w:p w14:paraId="1DDEF4F1" w14:textId="77777777" w:rsidR="004E00EE" w:rsidRPr="00FB20BD" w:rsidRDefault="004E00EE" w:rsidP="00B84CF7">
            <w:pPr>
              <w:pStyle w:val="TAL"/>
            </w:pPr>
          </w:p>
        </w:tc>
        <w:tc>
          <w:tcPr>
            <w:tcW w:w="700" w:type="dxa"/>
            <w:tcBorders>
              <w:top w:val="nil"/>
              <w:left w:val="single" w:sz="4" w:space="0" w:color="auto"/>
              <w:bottom w:val="single" w:sz="4" w:space="0" w:color="auto"/>
              <w:right w:val="single" w:sz="4" w:space="0" w:color="000000"/>
            </w:tcBorders>
          </w:tcPr>
          <w:p w14:paraId="0D679639" w14:textId="77777777" w:rsidR="004E00EE" w:rsidRPr="00FB20BD" w:rsidRDefault="004E00EE" w:rsidP="00B84CF7">
            <w:pPr>
              <w:pStyle w:val="TAL"/>
            </w:pPr>
          </w:p>
        </w:tc>
        <w:tc>
          <w:tcPr>
            <w:tcW w:w="1361" w:type="dxa"/>
            <w:tcBorders>
              <w:top w:val="nil"/>
              <w:left w:val="single" w:sz="4" w:space="0" w:color="auto"/>
              <w:bottom w:val="single" w:sz="4" w:space="0" w:color="auto"/>
              <w:right w:val="single" w:sz="4" w:space="0" w:color="auto"/>
            </w:tcBorders>
          </w:tcPr>
          <w:p w14:paraId="59FAC5EC" w14:textId="77777777" w:rsidR="004E00EE" w:rsidRPr="00FB20BD" w:rsidRDefault="004E00EE" w:rsidP="00B84CF7">
            <w:pPr>
              <w:pStyle w:val="TAL"/>
            </w:pPr>
          </w:p>
        </w:tc>
        <w:tc>
          <w:tcPr>
            <w:tcW w:w="1100" w:type="dxa"/>
            <w:tcBorders>
              <w:top w:val="nil"/>
              <w:left w:val="single" w:sz="4" w:space="0" w:color="auto"/>
              <w:bottom w:val="single" w:sz="4" w:space="0" w:color="auto"/>
              <w:right w:val="single" w:sz="4" w:space="0" w:color="auto"/>
            </w:tcBorders>
          </w:tcPr>
          <w:p w14:paraId="0487D7F0" w14:textId="77777777" w:rsidR="004E00EE" w:rsidRPr="00FB20BD" w:rsidRDefault="004E00EE" w:rsidP="00B84CF7">
            <w:pPr>
              <w:pStyle w:val="TAL"/>
            </w:pPr>
          </w:p>
        </w:tc>
        <w:tc>
          <w:tcPr>
            <w:tcW w:w="1105" w:type="dxa"/>
            <w:tcBorders>
              <w:top w:val="nil"/>
              <w:left w:val="single" w:sz="4" w:space="0" w:color="auto"/>
              <w:bottom w:val="single" w:sz="4" w:space="0" w:color="auto"/>
              <w:right w:val="single" w:sz="4" w:space="0" w:color="auto"/>
            </w:tcBorders>
            <w:vAlign w:val="center"/>
          </w:tcPr>
          <w:p w14:paraId="6A73C68F" w14:textId="77777777" w:rsidR="004E00EE" w:rsidRPr="00FB20BD" w:rsidRDefault="004E00EE" w:rsidP="00B84CF7">
            <w:pPr>
              <w:pStyle w:val="TAH"/>
            </w:pPr>
            <w:r w:rsidRPr="00FB20BD">
              <w:t>ΔP [dB]</w:t>
            </w:r>
          </w:p>
        </w:tc>
        <w:tc>
          <w:tcPr>
            <w:tcW w:w="1439" w:type="dxa"/>
            <w:tcBorders>
              <w:top w:val="nil"/>
              <w:left w:val="single" w:sz="4" w:space="0" w:color="auto"/>
              <w:bottom w:val="single" w:sz="4" w:space="0" w:color="auto"/>
              <w:right w:val="single" w:sz="4" w:space="0" w:color="000000"/>
            </w:tcBorders>
            <w:shd w:val="clear" w:color="auto" w:fill="auto"/>
            <w:vAlign w:val="center"/>
          </w:tcPr>
          <w:p w14:paraId="76955AE0" w14:textId="77777777" w:rsidR="004E00EE" w:rsidRPr="00FB20BD" w:rsidRDefault="004E00EE" w:rsidP="00B84CF7">
            <w:pPr>
              <w:pStyle w:val="TAH"/>
            </w:pPr>
            <w:r w:rsidRPr="00FB20BD">
              <w:t>ΔP [dB]</w:t>
            </w:r>
          </w:p>
        </w:tc>
        <w:tc>
          <w:tcPr>
            <w:tcW w:w="1431" w:type="dxa"/>
            <w:tcBorders>
              <w:top w:val="nil"/>
              <w:left w:val="nil"/>
              <w:bottom w:val="single" w:sz="4" w:space="0" w:color="auto"/>
              <w:right w:val="single" w:sz="4" w:space="0" w:color="auto"/>
            </w:tcBorders>
            <w:shd w:val="clear" w:color="auto" w:fill="auto"/>
            <w:vAlign w:val="center"/>
          </w:tcPr>
          <w:p w14:paraId="5ACC3809" w14:textId="77777777" w:rsidR="004E00EE" w:rsidRPr="00FB20BD" w:rsidRDefault="004E00EE" w:rsidP="00B84CF7">
            <w:pPr>
              <w:pStyle w:val="TAH"/>
            </w:pPr>
            <w:r w:rsidRPr="00FB20BD">
              <w:t>[dB]</w:t>
            </w:r>
          </w:p>
        </w:tc>
      </w:tr>
      <w:tr w:rsidR="004E00EE" w:rsidRPr="00FB20BD" w14:paraId="7968C024" w14:textId="77777777" w:rsidTr="00BE64FC">
        <w:trPr>
          <w:trHeight w:val="240"/>
        </w:trPr>
        <w:tc>
          <w:tcPr>
            <w:tcW w:w="1518" w:type="dxa"/>
            <w:tcBorders>
              <w:top w:val="single" w:sz="4" w:space="0" w:color="auto"/>
              <w:left w:val="single" w:sz="4" w:space="0" w:color="auto"/>
              <w:right w:val="single" w:sz="4" w:space="0" w:color="auto"/>
            </w:tcBorders>
          </w:tcPr>
          <w:p w14:paraId="672D0CC9" w14:textId="77777777" w:rsidR="004E00EE" w:rsidRPr="00FB20BD" w:rsidRDefault="004E00EE" w:rsidP="00B84CF7">
            <w:pPr>
              <w:pStyle w:val="TAC"/>
            </w:pPr>
          </w:p>
        </w:tc>
        <w:tc>
          <w:tcPr>
            <w:tcW w:w="750" w:type="dxa"/>
            <w:tcBorders>
              <w:top w:val="single" w:sz="4" w:space="0" w:color="auto"/>
              <w:left w:val="single" w:sz="4" w:space="0" w:color="auto"/>
              <w:right w:val="single" w:sz="4" w:space="0" w:color="auto"/>
            </w:tcBorders>
          </w:tcPr>
          <w:p w14:paraId="46505828" w14:textId="77777777" w:rsidR="004E00EE" w:rsidRPr="00FB20BD" w:rsidRDefault="004E00EE" w:rsidP="00B84CF7">
            <w:pPr>
              <w:pStyle w:val="TAC"/>
            </w:pPr>
          </w:p>
        </w:tc>
        <w:tc>
          <w:tcPr>
            <w:tcW w:w="700" w:type="dxa"/>
            <w:tcBorders>
              <w:top w:val="single" w:sz="4" w:space="0" w:color="auto"/>
              <w:left w:val="single" w:sz="4" w:space="0" w:color="auto"/>
              <w:bottom w:val="single" w:sz="4" w:space="0" w:color="auto"/>
              <w:right w:val="single" w:sz="4" w:space="0" w:color="auto"/>
            </w:tcBorders>
          </w:tcPr>
          <w:p w14:paraId="1352C7E8" w14:textId="77777777" w:rsidR="004E00EE" w:rsidRPr="00FB20BD" w:rsidRDefault="004E00EE" w:rsidP="00B84CF7">
            <w:pPr>
              <w:pStyle w:val="TAC"/>
            </w:pPr>
            <w:r w:rsidRPr="00FB20BD">
              <w:t>1</w:t>
            </w:r>
          </w:p>
        </w:tc>
        <w:tc>
          <w:tcPr>
            <w:tcW w:w="1361" w:type="dxa"/>
            <w:tcBorders>
              <w:top w:val="nil"/>
              <w:left w:val="single" w:sz="4" w:space="0" w:color="auto"/>
              <w:bottom w:val="single" w:sz="4" w:space="0" w:color="auto"/>
              <w:right w:val="single" w:sz="4" w:space="0" w:color="auto"/>
            </w:tcBorders>
          </w:tcPr>
          <w:p w14:paraId="69CBCCCC" w14:textId="77777777" w:rsidR="004E00EE" w:rsidRPr="00FB20BD" w:rsidRDefault="004E00EE" w:rsidP="00B84CF7">
            <w:pPr>
              <w:pStyle w:val="TAL"/>
            </w:pPr>
            <w:r w:rsidRPr="00FB20BD">
              <w:t>Alternating 1 and 2</w:t>
            </w:r>
          </w:p>
        </w:tc>
        <w:tc>
          <w:tcPr>
            <w:tcW w:w="1100" w:type="dxa"/>
            <w:tcBorders>
              <w:top w:val="nil"/>
              <w:left w:val="single" w:sz="4" w:space="0" w:color="auto"/>
              <w:bottom w:val="single" w:sz="4" w:space="0" w:color="auto"/>
              <w:right w:val="single" w:sz="4" w:space="0" w:color="auto"/>
            </w:tcBorders>
          </w:tcPr>
          <w:p w14:paraId="4A7C8CD2" w14:textId="77777777" w:rsidR="004E00EE" w:rsidRPr="00FB20BD" w:rsidRDefault="004E00EE" w:rsidP="00B84CF7">
            <w:pPr>
              <w:pStyle w:val="TAL"/>
            </w:pPr>
            <w:r w:rsidRPr="00FB20BD">
              <w:t>TPC=0dB</w:t>
            </w:r>
          </w:p>
        </w:tc>
        <w:tc>
          <w:tcPr>
            <w:tcW w:w="1105" w:type="dxa"/>
            <w:tcBorders>
              <w:top w:val="nil"/>
              <w:left w:val="single" w:sz="4" w:space="0" w:color="auto"/>
              <w:bottom w:val="single" w:sz="4" w:space="0" w:color="auto"/>
              <w:right w:val="single" w:sz="4" w:space="0" w:color="auto"/>
            </w:tcBorders>
            <w:vAlign w:val="center"/>
          </w:tcPr>
          <w:p w14:paraId="27331E8B" w14:textId="77777777" w:rsidR="004E00EE" w:rsidRPr="00FB20BD" w:rsidRDefault="004E00EE" w:rsidP="00B84CF7">
            <w:pPr>
              <w:pStyle w:val="TAC"/>
            </w:pPr>
            <w:r w:rsidRPr="00FB20BD">
              <w:t>3.01</w:t>
            </w:r>
          </w:p>
        </w:tc>
        <w:tc>
          <w:tcPr>
            <w:tcW w:w="1439" w:type="dxa"/>
            <w:tcBorders>
              <w:top w:val="nil"/>
              <w:left w:val="single" w:sz="4" w:space="0" w:color="auto"/>
              <w:bottom w:val="single" w:sz="4" w:space="0" w:color="auto"/>
              <w:right w:val="single" w:sz="4" w:space="0" w:color="auto"/>
            </w:tcBorders>
            <w:shd w:val="clear" w:color="auto" w:fill="auto"/>
            <w:vAlign w:val="center"/>
          </w:tcPr>
          <w:p w14:paraId="6F27948F" w14:textId="77777777" w:rsidR="004E00EE" w:rsidRPr="00FB20BD" w:rsidRDefault="004E00EE" w:rsidP="00B84CF7">
            <w:pPr>
              <w:pStyle w:val="TAC"/>
            </w:pPr>
            <w:r w:rsidRPr="00FB20BD">
              <w:t xml:space="preserve">3dB </w:t>
            </w:r>
            <w:r w:rsidRPr="00FB20BD">
              <w:rPr>
                <w:rFonts w:cs="Arial"/>
              </w:rPr>
              <w:t>≤</w:t>
            </w:r>
            <w:r w:rsidRPr="00FB20BD">
              <w:t xml:space="preserve"> ΔP &lt; 4dB</w:t>
            </w:r>
          </w:p>
        </w:tc>
        <w:tc>
          <w:tcPr>
            <w:tcW w:w="1431" w:type="dxa"/>
            <w:tcBorders>
              <w:top w:val="nil"/>
              <w:left w:val="nil"/>
              <w:bottom w:val="single" w:sz="4" w:space="0" w:color="auto"/>
              <w:right w:val="single" w:sz="4" w:space="0" w:color="auto"/>
            </w:tcBorders>
            <w:shd w:val="clear" w:color="auto" w:fill="auto"/>
            <w:vAlign w:val="center"/>
          </w:tcPr>
          <w:p w14:paraId="5C7B1886" w14:textId="77777777" w:rsidR="004E00EE" w:rsidRPr="00FB20BD" w:rsidRDefault="004E00EE" w:rsidP="00B84CF7">
            <w:pPr>
              <w:pStyle w:val="TAC"/>
            </w:pPr>
            <w:r w:rsidRPr="00FB20BD">
              <w:t>3.01 +/- (3 + TT)</w:t>
            </w:r>
          </w:p>
        </w:tc>
      </w:tr>
      <w:tr w:rsidR="004E00EE" w:rsidRPr="00FB20BD" w14:paraId="29368607" w14:textId="77777777" w:rsidTr="00BE64FC">
        <w:trPr>
          <w:trHeight w:val="240"/>
        </w:trPr>
        <w:tc>
          <w:tcPr>
            <w:tcW w:w="1518" w:type="dxa"/>
            <w:tcBorders>
              <w:left w:val="single" w:sz="4" w:space="0" w:color="auto"/>
              <w:right w:val="single" w:sz="4" w:space="0" w:color="auto"/>
            </w:tcBorders>
          </w:tcPr>
          <w:p w14:paraId="42A021C2" w14:textId="77777777" w:rsidR="004E00EE" w:rsidRPr="00FB20BD" w:rsidRDefault="004E00EE" w:rsidP="00B84CF7">
            <w:pPr>
              <w:pStyle w:val="TAC"/>
            </w:pPr>
          </w:p>
        </w:tc>
        <w:tc>
          <w:tcPr>
            <w:tcW w:w="750" w:type="dxa"/>
            <w:tcBorders>
              <w:left w:val="single" w:sz="4" w:space="0" w:color="auto"/>
              <w:right w:val="single" w:sz="4" w:space="0" w:color="auto"/>
            </w:tcBorders>
          </w:tcPr>
          <w:p w14:paraId="143BF2E9" w14:textId="77777777" w:rsidR="004E00EE" w:rsidRPr="00FB20BD" w:rsidRDefault="004E00EE" w:rsidP="00B84CF7">
            <w:pPr>
              <w:pStyle w:val="TAC"/>
            </w:pPr>
            <w:r w:rsidRPr="00FB20BD">
              <w:t>15</w:t>
            </w:r>
          </w:p>
        </w:tc>
        <w:tc>
          <w:tcPr>
            <w:tcW w:w="700" w:type="dxa"/>
            <w:tcBorders>
              <w:top w:val="single" w:sz="4" w:space="0" w:color="auto"/>
              <w:left w:val="single" w:sz="4" w:space="0" w:color="auto"/>
              <w:bottom w:val="single" w:sz="4" w:space="0" w:color="auto"/>
              <w:right w:val="single" w:sz="4" w:space="0" w:color="auto"/>
            </w:tcBorders>
          </w:tcPr>
          <w:p w14:paraId="5AE2898B" w14:textId="77777777" w:rsidR="004E00EE" w:rsidRPr="00FB20BD" w:rsidRDefault="004E00EE" w:rsidP="00B84CF7">
            <w:pPr>
              <w:pStyle w:val="TAC"/>
            </w:pPr>
            <w:r w:rsidRPr="00FB20BD">
              <w:t>2</w:t>
            </w:r>
          </w:p>
        </w:tc>
        <w:tc>
          <w:tcPr>
            <w:tcW w:w="1361" w:type="dxa"/>
            <w:tcBorders>
              <w:top w:val="nil"/>
              <w:left w:val="single" w:sz="4" w:space="0" w:color="auto"/>
              <w:bottom w:val="single" w:sz="4" w:space="0" w:color="auto"/>
              <w:right w:val="single" w:sz="4" w:space="0" w:color="auto"/>
            </w:tcBorders>
          </w:tcPr>
          <w:p w14:paraId="3FC37C7A" w14:textId="77777777" w:rsidR="004E00EE" w:rsidRPr="00FB20BD" w:rsidRDefault="004E00EE" w:rsidP="00B84CF7">
            <w:pPr>
              <w:pStyle w:val="TAL"/>
            </w:pPr>
            <w:r w:rsidRPr="00FB20BD">
              <w:t>Alternating 1 and 5</w:t>
            </w:r>
          </w:p>
        </w:tc>
        <w:tc>
          <w:tcPr>
            <w:tcW w:w="1100" w:type="dxa"/>
            <w:tcBorders>
              <w:top w:val="nil"/>
              <w:left w:val="single" w:sz="4" w:space="0" w:color="auto"/>
              <w:bottom w:val="single" w:sz="4" w:space="0" w:color="auto"/>
              <w:right w:val="single" w:sz="4" w:space="0" w:color="auto"/>
            </w:tcBorders>
          </w:tcPr>
          <w:p w14:paraId="498B2C23" w14:textId="77777777" w:rsidR="004E00EE" w:rsidRPr="00FB20BD" w:rsidRDefault="004E00EE" w:rsidP="00B84CF7">
            <w:pPr>
              <w:pStyle w:val="TAL"/>
            </w:pPr>
            <w:r w:rsidRPr="00FB20BD">
              <w:t>TPC=0dB</w:t>
            </w:r>
          </w:p>
        </w:tc>
        <w:tc>
          <w:tcPr>
            <w:tcW w:w="1105" w:type="dxa"/>
            <w:tcBorders>
              <w:top w:val="nil"/>
              <w:left w:val="single" w:sz="4" w:space="0" w:color="auto"/>
              <w:bottom w:val="single" w:sz="4" w:space="0" w:color="auto"/>
              <w:right w:val="single" w:sz="4" w:space="0" w:color="auto"/>
            </w:tcBorders>
            <w:vAlign w:val="center"/>
          </w:tcPr>
          <w:p w14:paraId="7B29100E" w14:textId="77777777" w:rsidR="004E00EE" w:rsidRPr="00FB20BD" w:rsidRDefault="004E00EE" w:rsidP="00B84CF7">
            <w:pPr>
              <w:pStyle w:val="TAC"/>
            </w:pPr>
            <w:r w:rsidRPr="00FB20BD">
              <w:t>6.99</w:t>
            </w:r>
          </w:p>
        </w:tc>
        <w:tc>
          <w:tcPr>
            <w:tcW w:w="1439" w:type="dxa"/>
            <w:tcBorders>
              <w:top w:val="nil"/>
              <w:left w:val="single" w:sz="4" w:space="0" w:color="auto"/>
              <w:bottom w:val="single" w:sz="4" w:space="0" w:color="auto"/>
              <w:right w:val="single" w:sz="4" w:space="0" w:color="auto"/>
            </w:tcBorders>
            <w:shd w:val="clear" w:color="auto" w:fill="auto"/>
            <w:vAlign w:val="center"/>
          </w:tcPr>
          <w:p w14:paraId="7159E504"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431" w:type="dxa"/>
            <w:tcBorders>
              <w:top w:val="nil"/>
              <w:left w:val="nil"/>
              <w:bottom w:val="single" w:sz="4" w:space="0" w:color="auto"/>
              <w:right w:val="single" w:sz="4" w:space="0" w:color="auto"/>
            </w:tcBorders>
            <w:shd w:val="clear" w:color="auto" w:fill="auto"/>
            <w:vAlign w:val="center"/>
          </w:tcPr>
          <w:p w14:paraId="20B3B514" w14:textId="77777777" w:rsidR="004E00EE" w:rsidRPr="00FB20BD" w:rsidRDefault="004E00EE" w:rsidP="00B84CF7">
            <w:pPr>
              <w:pStyle w:val="TAC"/>
            </w:pPr>
            <w:r w:rsidRPr="00FB20BD">
              <w:t>6.99 +/- (3.5 + TT)</w:t>
            </w:r>
          </w:p>
        </w:tc>
      </w:tr>
      <w:tr w:rsidR="004E00EE" w:rsidRPr="00FB20BD" w14:paraId="53DCF657" w14:textId="77777777" w:rsidTr="00BE64FC">
        <w:trPr>
          <w:trHeight w:val="240"/>
        </w:trPr>
        <w:tc>
          <w:tcPr>
            <w:tcW w:w="1518" w:type="dxa"/>
            <w:tcBorders>
              <w:left w:val="single" w:sz="4" w:space="0" w:color="auto"/>
              <w:right w:val="single" w:sz="4" w:space="0" w:color="auto"/>
            </w:tcBorders>
          </w:tcPr>
          <w:p w14:paraId="2BC07224" w14:textId="77777777" w:rsidR="004E00EE" w:rsidRPr="00FB20BD" w:rsidRDefault="004E00EE" w:rsidP="00B84CF7">
            <w:pPr>
              <w:pStyle w:val="TAC"/>
            </w:pPr>
            <w:r w:rsidRPr="00FB20BD">
              <w:t>5</w:t>
            </w:r>
          </w:p>
        </w:tc>
        <w:tc>
          <w:tcPr>
            <w:tcW w:w="750" w:type="dxa"/>
            <w:tcBorders>
              <w:left w:val="single" w:sz="4" w:space="0" w:color="auto"/>
              <w:bottom w:val="single" w:sz="4" w:space="0" w:color="auto"/>
              <w:right w:val="single" w:sz="4" w:space="0" w:color="auto"/>
            </w:tcBorders>
          </w:tcPr>
          <w:p w14:paraId="10E7A061" w14:textId="77777777" w:rsidR="004E00EE" w:rsidRPr="00FB20BD" w:rsidRDefault="004E00EE" w:rsidP="00B84CF7">
            <w:pPr>
              <w:pStyle w:val="TAC"/>
            </w:pPr>
          </w:p>
        </w:tc>
        <w:tc>
          <w:tcPr>
            <w:tcW w:w="700" w:type="dxa"/>
            <w:tcBorders>
              <w:top w:val="single" w:sz="4" w:space="0" w:color="auto"/>
              <w:left w:val="single" w:sz="4" w:space="0" w:color="auto"/>
              <w:bottom w:val="single" w:sz="4" w:space="0" w:color="auto"/>
              <w:right w:val="single" w:sz="4" w:space="0" w:color="auto"/>
            </w:tcBorders>
          </w:tcPr>
          <w:p w14:paraId="21005FCA" w14:textId="77777777" w:rsidR="004E00EE" w:rsidRPr="00FB20BD" w:rsidRDefault="004E00EE" w:rsidP="00B84CF7">
            <w:pPr>
              <w:pStyle w:val="TAC"/>
            </w:pPr>
            <w:r w:rsidRPr="00FB20BD">
              <w:t>3</w:t>
            </w:r>
          </w:p>
        </w:tc>
        <w:tc>
          <w:tcPr>
            <w:tcW w:w="1361" w:type="dxa"/>
            <w:tcBorders>
              <w:top w:val="nil"/>
              <w:left w:val="single" w:sz="4" w:space="0" w:color="auto"/>
              <w:bottom w:val="single" w:sz="4" w:space="0" w:color="auto"/>
              <w:right w:val="single" w:sz="4" w:space="0" w:color="auto"/>
            </w:tcBorders>
          </w:tcPr>
          <w:p w14:paraId="266784DA" w14:textId="77777777" w:rsidR="004E00EE" w:rsidRPr="00FB20BD" w:rsidRDefault="004E00EE" w:rsidP="00B84CF7">
            <w:pPr>
              <w:pStyle w:val="TAL"/>
            </w:pPr>
            <w:r w:rsidRPr="00FB20BD">
              <w:t>Alternating 1 and 15</w:t>
            </w:r>
          </w:p>
        </w:tc>
        <w:tc>
          <w:tcPr>
            <w:tcW w:w="1100" w:type="dxa"/>
            <w:tcBorders>
              <w:top w:val="nil"/>
              <w:left w:val="single" w:sz="4" w:space="0" w:color="auto"/>
              <w:bottom w:val="single" w:sz="4" w:space="0" w:color="auto"/>
              <w:right w:val="single" w:sz="4" w:space="0" w:color="auto"/>
            </w:tcBorders>
          </w:tcPr>
          <w:p w14:paraId="6C606912" w14:textId="77777777" w:rsidR="004E00EE" w:rsidRPr="00FB20BD" w:rsidRDefault="004E00EE" w:rsidP="00B84CF7">
            <w:pPr>
              <w:pStyle w:val="TAL"/>
            </w:pPr>
            <w:r w:rsidRPr="00FB20BD">
              <w:t>TPC=0dB</w:t>
            </w:r>
          </w:p>
        </w:tc>
        <w:tc>
          <w:tcPr>
            <w:tcW w:w="1105" w:type="dxa"/>
            <w:tcBorders>
              <w:top w:val="nil"/>
              <w:left w:val="single" w:sz="4" w:space="0" w:color="auto"/>
              <w:bottom w:val="single" w:sz="4" w:space="0" w:color="auto"/>
              <w:right w:val="single" w:sz="4" w:space="0" w:color="auto"/>
            </w:tcBorders>
            <w:vAlign w:val="center"/>
          </w:tcPr>
          <w:p w14:paraId="49ABDB7D" w14:textId="77777777" w:rsidR="004E00EE" w:rsidRPr="00FB20BD" w:rsidRDefault="004E00EE" w:rsidP="00B84CF7">
            <w:pPr>
              <w:pStyle w:val="TAC"/>
            </w:pPr>
            <w:r w:rsidRPr="00FB20BD">
              <w:t>11.76</w:t>
            </w:r>
          </w:p>
        </w:tc>
        <w:tc>
          <w:tcPr>
            <w:tcW w:w="1439" w:type="dxa"/>
            <w:tcBorders>
              <w:top w:val="nil"/>
              <w:left w:val="single" w:sz="4" w:space="0" w:color="auto"/>
              <w:bottom w:val="single" w:sz="4" w:space="0" w:color="auto"/>
              <w:right w:val="single" w:sz="4" w:space="0" w:color="auto"/>
            </w:tcBorders>
            <w:shd w:val="clear" w:color="auto" w:fill="auto"/>
            <w:vAlign w:val="center"/>
          </w:tcPr>
          <w:p w14:paraId="61101F4D"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431" w:type="dxa"/>
            <w:tcBorders>
              <w:top w:val="nil"/>
              <w:left w:val="nil"/>
              <w:bottom w:val="single" w:sz="4" w:space="0" w:color="auto"/>
              <w:right w:val="single" w:sz="4" w:space="0" w:color="auto"/>
            </w:tcBorders>
            <w:shd w:val="clear" w:color="auto" w:fill="auto"/>
            <w:vAlign w:val="center"/>
          </w:tcPr>
          <w:p w14:paraId="428DC575" w14:textId="77777777" w:rsidR="004E00EE" w:rsidRPr="00FB20BD" w:rsidRDefault="004E00EE" w:rsidP="00B84CF7">
            <w:pPr>
              <w:pStyle w:val="TAC"/>
            </w:pPr>
            <w:r w:rsidRPr="00FB20BD">
              <w:t>11.76 +/- (4 + TT)</w:t>
            </w:r>
          </w:p>
        </w:tc>
      </w:tr>
      <w:tr w:rsidR="004E00EE" w:rsidRPr="00FB20BD" w14:paraId="7A9D59A8" w14:textId="77777777" w:rsidTr="00BE64FC">
        <w:trPr>
          <w:trHeight w:val="240"/>
        </w:trPr>
        <w:tc>
          <w:tcPr>
            <w:tcW w:w="1518" w:type="dxa"/>
            <w:tcBorders>
              <w:top w:val="nil"/>
              <w:left w:val="single" w:sz="4" w:space="0" w:color="auto"/>
              <w:right w:val="single" w:sz="4" w:space="0" w:color="auto"/>
            </w:tcBorders>
          </w:tcPr>
          <w:p w14:paraId="5EE34377" w14:textId="77777777" w:rsidR="004E00EE" w:rsidRPr="00FB20BD" w:rsidRDefault="004E00EE" w:rsidP="00B84CF7">
            <w:pPr>
              <w:pStyle w:val="TAC"/>
            </w:pPr>
          </w:p>
        </w:tc>
        <w:tc>
          <w:tcPr>
            <w:tcW w:w="750" w:type="dxa"/>
            <w:tcBorders>
              <w:top w:val="single" w:sz="4" w:space="0" w:color="auto"/>
              <w:left w:val="single" w:sz="4" w:space="0" w:color="auto"/>
              <w:right w:val="single" w:sz="4" w:space="0" w:color="auto"/>
            </w:tcBorders>
          </w:tcPr>
          <w:p w14:paraId="4FA02098" w14:textId="77777777" w:rsidR="004E00EE" w:rsidRPr="00FB20BD" w:rsidRDefault="004E00EE" w:rsidP="00B84CF7">
            <w:pPr>
              <w:pStyle w:val="TAC"/>
            </w:pPr>
          </w:p>
        </w:tc>
        <w:tc>
          <w:tcPr>
            <w:tcW w:w="700" w:type="dxa"/>
            <w:tcBorders>
              <w:top w:val="single" w:sz="4" w:space="0" w:color="auto"/>
              <w:left w:val="single" w:sz="4" w:space="0" w:color="auto"/>
              <w:bottom w:val="single" w:sz="4" w:space="0" w:color="auto"/>
              <w:right w:val="single" w:sz="4" w:space="0" w:color="auto"/>
            </w:tcBorders>
          </w:tcPr>
          <w:p w14:paraId="4D0F446E" w14:textId="77777777" w:rsidR="004E00EE" w:rsidRPr="00FB20BD" w:rsidRDefault="004E00EE" w:rsidP="00B84CF7">
            <w:pPr>
              <w:pStyle w:val="TAC"/>
            </w:pPr>
            <w:r w:rsidRPr="00FB20BD">
              <w:t>1</w:t>
            </w:r>
          </w:p>
        </w:tc>
        <w:tc>
          <w:tcPr>
            <w:tcW w:w="1361" w:type="dxa"/>
            <w:tcBorders>
              <w:top w:val="nil"/>
              <w:left w:val="single" w:sz="4" w:space="0" w:color="auto"/>
              <w:bottom w:val="single" w:sz="4" w:space="0" w:color="auto"/>
              <w:right w:val="single" w:sz="4" w:space="0" w:color="auto"/>
            </w:tcBorders>
          </w:tcPr>
          <w:p w14:paraId="5DC1084D" w14:textId="77777777" w:rsidR="004E00EE" w:rsidRPr="00FB20BD" w:rsidRDefault="004E00EE" w:rsidP="00B84CF7">
            <w:pPr>
              <w:pStyle w:val="TAL"/>
            </w:pPr>
            <w:r w:rsidRPr="00FB20BD">
              <w:t>Alternating 1 and 2</w:t>
            </w:r>
          </w:p>
        </w:tc>
        <w:tc>
          <w:tcPr>
            <w:tcW w:w="1100" w:type="dxa"/>
            <w:tcBorders>
              <w:top w:val="nil"/>
              <w:left w:val="single" w:sz="4" w:space="0" w:color="auto"/>
              <w:bottom w:val="single" w:sz="4" w:space="0" w:color="auto"/>
              <w:right w:val="single" w:sz="4" w:space="0" w:color="auto"/>
            </w:tcBorders>
          </w:tcPr>
          <w:p w14:paraId="516851BB" w14:textId="77777777" w:rsidR="004E00EE" w:rsidRPr="00FB20BD" w:rsidRDefault="004E00EE" w:rsidP="00B84CF7">
            <w:pPr>
              <w:pStyle w:val="TAL"/>
            </w:pPr>
            <w:r w:rsidRPr="00FB20BD">
              <w:t>TPC=0dB</w:t>
            </w:r>
          </w:p>
        </w:tc>
        <w:tc>
          <w:tcPr>
            <w:tcW w:w="1105" w:type="dxa"/>
            <w:tcBorders>
              <w:top w:val="nil"/>
              <w:left w:val="single" w:sz="4" w:space="0" w:color="auto"/>
              <w:bottom w:val="single" w:sz="4" w:space="0" w:color="auto"/>
              <w:right w:val="single" w:sz="4" w:space="0" w:color="auto"/>
            </w:tcBorders>
            <w:vAlign w:val="center"/>
          </w:tcPr>
          <w:p w14:paraId="2A145205" w14:textId="77777777" w:rsidR="004E00EE" w:rsidRPr="00FB20BD" w:rsidRDefault="004E00EE" w:rsidP="00B84CF7">
            <w:pPr>
              <w:pStyle w:val="TAC"/>
            </w:pPr>
            <w:r w:rsidRPr="00FB20BD">
              <w:t>3.01</w:t>
            </w:r>
          </w:p>
        </w:tc>
        <w:tc>
          <w:tcPr>
            <w:tcW w:w="1439" w:type="dxa"/>
            <w:tcBorders>
              <w:top w:val="nil"/>
              <w:left w:val="single" w:sz="4" w:space="0" w:color="auto"/>
              <w:bottom w:val="single" w:sz="4" w:space="0" w:color="auto"/>
              <w:right w:val="single" w:sz="4" w:space="0" w:color="auto"/>
            </w:tcBorders>
            <w:shd w:val="clear" w:color="auto" w:fill="auto"/>
            <w:vAlign w:val="center"/>
          </w:tcPr>
          <w:p w14:paraId="689B508C" w14:textId="77777777" w:rsidR="004E00EE" w:rsidRPr="00FB20BD" w:rsidRDefault="004E00EE" w:rsidP="00B84CF7">
            <w:pPr>
              <w:pStyle w:val="TAC"/>
            </w:pPr>
            <w:r w:rsidRPr="00FB20BD">
              <w:t xml:space="preserve">3dB </w:t>
            </w:r>
            <w:r w:rsidRPr="00FB20BD">
              <w:rPr>
                <w:rFonts w:cs="Arial"/>
              </w:rPr>
              <w:t>≤</w:t>
            </w:r>
            <w:r w:rsidRPr="00FB20BD">
              <w:t xml:space="preserve"> ΔP &lt; 4dB</w:t>
            </w:r>
          </w:p>
        </w:tc>
        <w:tc>
          <w:tcPr>
            <w:tcW w:w="1431" w:type="dxa"/>
            <w:tcBorders>
              <w:top w:val="nil"/>
              <w:left w:val="nil"/>
              <w:bottom w:val="single" w:sz="4" w:space="0" w:color="auto"/>
              <w:right w:val="single" w:sz="4" w:space="0" w:color="auto"/>
            </w:tcBorders>
            <w:shd w:val="clear" w:color="auto" w:fill="auto"/>
            <w:vAlign w:val="center"/>
          </w:tcPr>
          <w:p w14:paraId="296DF6AF" w14:textId="77777777" w:rsidR="004E00EE" w:rsidRPr="00FB20BD" w:rsidRDefault="004E00EE" w:rsidP="00B84CF7">
            <w:pPr>
              <w:pStyle w:val="TAC"/>
            </w:pPr>
            <w:r w:rsidRPr="00FB20BD">
              <w:t>3.01 +/- (3 + TT)</w:t>
            </w:r>
          </w:p>
        </w:tc>
      </w:tr>
      <w:tr w:rsidR="004E00EE" w:rsidRPr="00FB20BD" w14:paraId="02CB5F53" w14:textId="77777777" w:rsidTr="00BE64FC">
        <w:trPr>
          <w:trHeight w:val="240"/>
        </w:trPr>
        <w:tc>
          <w:tcPr>
            <w:tcW w:w="1518" w:type="dxa"/>
            <w:tcBorders>
              <w:top w:val="nil"/>
              <w:left w:val="single" w:sz="4" w:space="0" w:color="auto"/>
              <w:bottom w:val="single" w:sz="4" w:space="0" w:color="auto"/>
              <w:right w:val="single" w:sz="4" w:space="0" w:color="auto"/>
            </w:tcBorders>
          </w:tcPr>
          <w:p w14:paraId="01858A2E" w14:textId="77777777" w:rsidR="004E00EE" w:rsidRPr="00FB20BD" w:rsidRDefault="004E00EE" w:rsidP="00B84CF7">
            <w:pPr>
              <w:pStyle w:val="TAC"/>
            </w:pPr>
          </w:p>
        </w:tc>
        <w:tc>
          <w:tcPr>
            <w:tcW w:w="750" w:type="dxa"/>
            <w:tcBorders>
              <w:top w:val="nil"/>
              <w:left w:val="single" w:sz="4" w:space="0" w:color="auto"/>
              <w:bottom w:val="single" w:sz="4" w:space="0" w:color="auto"/>
              <w:right w:val="single" w:sz="4" w:space="0" w:color="auto"/>
            </w:tcBorders>
          </w:tcPr>
          <w:p w14:paraId="7B12BBD5" w14:textId="77777777" w:rsidR="004E00EE" w:rsidRPr="00FB20BD" w:rsidRDefault="004E00EE" w:rsidP="00B84CF7">
            <w:pPr>
              <w:pStyle w:val="TAC"/>
            </w:pPr>
            <w:r w:rsidRPr="00FB20BD">
              <w:t>30</w:t>
            </w:r>
          </w:p>
        </w:tc>
        <w:tc>
          <w:tcPr>
            <w:tcW w:w="700" w:type="dxa"/>
            <w:tcBorders>
              <w:top w:val="single" w:sz="4" w:space="0" w:color="auto"/>
              <w:left w:val="single" w:sz="4" w:space="0" w:color="auto"/>
              <w:bottom w:val="single" w:sz="4" w:space="0" w:color="auto"/>
              <w:right w:val="single" w:sz="4" w:space="0" w:color="auto"/>
            </w:tcBorders>
          </w:tcPr>
          <w:p w14:paraId="18BCD245" w14:textId="77777777" w:rsidR="004E00EE" w:rsidRPr="00FB20BD" w:rsidRDefault="004E00EE" w:rsidP="00B84CF7">
            <w:pPr>
              <w:pStyle w:val="TAC"/>
            </w:pPr>
            <w:r w:rsidRPr="00FB20BD">
              <w:t>2</w:t>
            </w:r>
          </w:p>
        </w:tc>
        <w:tc>
          <w:tcPr>
            <w:tcW w:w="1361" w:type="dxa"/>
            <w:tcBorders>
              <w:top w:val="single" w:sz="4" w:space="0" w:color="auto"/>
              <w:left w:val="single" w:sz="4" w:space="0" w:color="auto"/>
              <w:bottom w:val="single" w:sz="4" w:space="0" w:color="auto"/>
              <w:right w:val="single" w:sz="4" w:space="0" w:color="auto"/>
            </w:tcBorders>
          </w:tcPr>
          <w:p w14:paraId="1EDB51B2" w14:textId="77777777" w:rsidR="004E00EE" w:rsidRPr="00FB20BD" w:rsidRDefault="004E00EE" w:rsidP="00B84CF7">
            <w:pPr>
              <w:pStyle w:val="TAL"/>
            </w:pPr>
            <w:r w:rsidRPr="00FB20BD">
              <w:t>Alternating 1 and 10</w:t>
            </w:r>
          </w:p>
        </w:tc>
        <w:tc>
          <w:tcPr>
            <w:tcW w:w="1100" w:type="dxa"/>
            <w:tcBorders>
              <w:top w:val="single" w:sz="4" w:space="0" w:color="auto"/>
              <w:left w:val="single" w:sz="4" w:space="0" w:color="auto"/>
              <w:bottom w:val="single" w:sz="4" w:space="0" w:color="auto"/>
              <w:right w:val="single" w:sz="4" w:space="0" w:color="auto"/>
            </w:tcBorders>
          </w:tcPr>
          <w:p w14:paraId="5ED9EF15" w14:textId="77777777" w:rsidR="004E00EE" w:rsidRPr="00FB20BD" w:rsidRDefault="004E00EE" w:rsidP="00B84CF7">
            <w:pPr>
              <w:pStyle w:val="TAL"/>
            </w:pPr>
            <w:r w:rsidRPr="00FB20BD">
              <w:t>TPC=0dB</w:t>
            </w:r>
          </w:p>
        </w:tc>
        <w:tc>
          <w:tcPr>
            <w:tcW w:w="1105" w:type="dxa"/>
            <w:tcBorders>
              <w:top w:val="single" w:sz="4" w:space="0" w:color="auto"/>
              <w:left w:val="single" w:sz="4" w:space="0" w:color="auto"/>
              <w:bottom w:val="single" w:sz="4" w:space="0" w:color="auto"/>
              <w:right w:val="single" w:sz="4" w:space="0" w:color="auto"/>
            </w:tcBorders>
            <w:vAlign w:val="center"/>
          </w:tcPr>
          <w:p w14:paraId="69B5D52A" w14:textId="77777777" w:rsidR="004E00EE" w:rsidRPr="00FB20BD" w:rsidRDefault="004E00EE" w:rsidP="00B84CF7">
            <w:pPr>
              <w:pStyle w:val="TAC"/>
            </w:pPr>
            <w:r w:rsidRPr="00FB20BD">
              <w:t>10.00</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14:paraId="7FBF929B"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431" w:type="dxa"/>
            <w:tcBorders>
              <w:top w:val="single" w:sz="4" w:space="0" w:color="auto"/>
              <w:left w:val="nil"/>
              <w:bottom w:val="single" w:sz="4" w:space="0" w:color="auto"/>
              <w:right w:val="single" w:sz="4" w:space="0" w:color="auto"/>
            </w:tcBorders>
            <w:shd w:val="clear" w:color="auto" w:fill="auto"/>
            <w:vAlign w:val="center"/>
          </w:tcPr>
          <w:p w14:paraId="73684927" w14:textId="77777777" w:rsidR="004E00EE" w:rsidRPr="00FB20BD" w:rsidRDefault="004E00EE" w:rsidP="00B84CF7">
            <w:pPr>
              <w:pStyle w:val="TAC"/>
            </w:pPr>
            <w:r w:rsidRPr="00FB20BD">
              <w:t>10.00 +/- (4 + TT)</w:t>
            </w:r>
          </w:p>
        </w:tc>
      </w:tr>
      <w:tr w:rsidR="004E00EE" w:rsidRPr="00FB20BD" w14:paraId="5B1C811E" w14:textId="77777777" w:rsidTr="00BE64FC">
        <w:trPr>
          <w:trHeight w:val="240"/>
        </w:trPr>
        <w:tc>
          <w:tcPr>
            <w:tcW w:w="1518" w:type="dxa"/>
            <w:tcBorders>
              <w:top w:val="single" w:sz="4" w:space="0" w:color="auto"/>
              <w:left w:val="single" w:sz="4" w:space="0" w:color="auto"/>
              <w:bottom w:val="nil"/>
              <w:right w:val="single" w:sz="4" w:space="0" w:color="auto"/>
            </w:tcBorders>
          </w:tcPr>
          <w:p w14:paraId="4F1493E5" w14:textId="77777777" w:rsidR="004E00EE" w:rsidRPr="00FB20BD" w:rsidRDefault="004E00EE" w:rsidP="00B84CF7">
            <w:pPr>
              <w:pStyle w:val="TAC"/>
            </w:pPr>
          </w:p>
        </w:tc>
        <w:tc>
          <w:tcPr>
            <w:tcW w:w="750" w:type="dxa"/>
            <w:tcBorders>
              <w:top w:val="single" w:sz="4" w:space="0" w:color="auto"/>
              <w:left w:val="single" w:sz="4" w:space="0" w:color="auto"/>
              <w:bottom w:val="nil"/>
              <w:right w:val="single" w:sz="4" w:space="0" w:color="auto"/>
            </w:tcBorders>
          </w:tcPr>
          <w:p w14:paraId="637AA07E" w14:textId="77777777" w:rsidR="004E00EE" w:rsidRPr="00FB20BD" w:rsidRDefault="004E00EE" w:rsidP="00B84CF7">
            <w:pPr>
              <w:pStyle w:val="TAC"/>
            </w:pPr>
          </w:p>
        </w:tc>
        <w:tc>
          <w:tcPr>
            <w:tcW w:w="700" w:type="dxa"/>
            <w:tcBorders>
              <w:top w:val="single" w:sz="4" w:space="0" w:color="auto"/>
              <w:left w:val="single" w:sz="4" w:space="0" w:color="auto"/>
              <w:bottom w:val="single" w:sz="4" w:space="0" w:color="auto"/>
              <w:right w:val="single" w:sz="4" w:space="0" w:color="auto"/>
            </w:tcBorders>
          </w:tcPr>
          <w:p w14:paraId="726BEC9E" w14:textId="77777777" w:rsidR="004E00EE" w:rsidRPr="00FB20BD" w:rsidRDefault="004E00EE" w:rsidP="00B84CF7">
            <w:pPr>
              <w:pStyle w:val="TAC"/>
            </w:pPr>
            <w:r w:rsidRPr="00FB20BD">
              <w:t>1</w:t>
            </w:r>
          </w:p>
        </w:tc>
        <w:tc>
          <w:tcPr>
            <w:tcW w:w="1361" w:type="dxa"/>
            <w:tcBorders>
              <w:top w:val="single" w:sz="4" w:space="0" w:color="auto"/>
              <w:left w:val="single" w:sz="4" w:space="0" w:color="auto"/>
              <w:bottom w:val="single" w:sz="4" w:space="0" w:color="auto"/>
              <w:right w:val="single" w:sz="4" w:space="0" w:color="auto"/>
            </w:tcBorders>
          </w:tcPr>
          <w:p w14:paraId="31616A5A" w14:textId="77777777" w:rsidR="004E00EE" w:rsidRPr="00FB20BD" w:rsidRDefault="004E00EE" w:rsidP="00B84CF7">
            <w:pPr>
              <w:pStyle w:val="TAL"/>
            </w:pPr>
            <w:r w:rsidRPr="00FB20BD">
              <w:t>Alternating 1 and 2</w:t>
            </w:r>
          </w:p>
        </w:tc>
        <w:tc>
          <w:tcPr>
            <w:tcW w:w="1100" w:type="dxa"/>
            <w:tcBorders>
              <w:top w:val="single" w:sz="4" w:space="0" w:color="auto"/>
              <w:left w:val="single" w:sz="4" w:space="0" w:color="auto"/>
              <w:bottom w:val="single" w:sz="4" w:space="0" w:color="auto"/>
              <w:right w:val="single" w:sz="4" w:space="0" w:color="auto"/>
            </w:tcBorders>
          </w:tcPr>
          <w:p w14:paraId="0139C967" w14:textId="77777777" w:rsidR="004E00EE" w:rsidRPr="00FB20BD" w:rsidRDefault="004E00EE" w:rsidP="00B84CF7">
            <w:pPr>
              <w:pStyle w:val="TAL"/>
            </w:pPr>
            <w:r w:rsidRPr="00FB20BD">
              <w:t>TPC=0dB</w:t>
            </w:r>
          </w:p>
        </w:tc>
        <w:tc>
          <w:tcPr>
            <w:tcW w:w="1105" w:type="dxa"/>
            <w:tcBorders>
              <w:top w:val="single" w:sz="4" w:space="0" w:color="auto"/>
              <w:left w:val="single" w:sz="4" w:space="0" w:color="auto"/>
              <w:bottom w:val="single" w:sz="4" w:space="0" w:color="auto"/>
              <w:right w:val="single" w:sz="4" w:space="0" w:color="auto"/>
            </w:tcBorders>
            <w:vAlign w:val="center"/>
          </w:tcPr>
          <w:p w14:paraId="20F02B91" w14:textId="77777777" w:rsidR="004E00EE" w:rsidRPr="00FB20BD" w:rsidRDefault="004E00EE" w:rsidP="00B84CF7">
            <w:pPr>
              <w:pStyle w:val="TAC"/>
            </w:pPr>
            <w:r w:rsidRPr="00FB20BD">
              <w:t>3.01</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14:paraId="38C42787" w14:textId="77777777" w:rsidR="004E00EE" w:rsidRPr="00FB20BD" w:rsidRDefault="004E00EE" w:rsidP="00B84CF7">
            <w:pPr>
              <w:pStyle w:val="TAC"/>
            </w:pPr>
            <w:r w:rsidRPr="00FB20BD">
              <w:t xml:space="preserve">3dB </w:t>
            </w:r>
            <w:r w:rsidRPr="00FB20BD">
              <w:rPr>
                <w:rFonts w:cs="Arial"/>
              </w:rPr>
              <w:t>≤</w:t>
            </w:r>
            <w:r w:rsidRPr="00FB20BD">
              <w:t xml:space="preserve"> ΔP &lt; 4dB</w:t>
            </w:r>
          </w:p>
        </w:tc>
        <w:tc>
          <w:tcPr>
            <w:tcW w:w="1431" w:type="dxa"/>
            <w:tcBorders>
              <w:top w:val="single" w:sz="4" w:space="0" w:color="auto"/>
              <w:left w:val="nil"/>
              <w:bottom w:val="single" w:sz="4" w:space="0" w:color="auto"/>
              <w:right w:val="single" w:sz="4" w:space="0" w:color="auto"/>
            </w:tcBorders>
            <w:shd w:val="clear" w:color="auto" w:fill="auto"/>
            <w:vAlign w:val="center"/>
          </w:tcPr>
          <w:p w14:paraId="582D40D1" w14:textId="77777777" w:rsidR="004E00EE" w:rsidRPr="00FB20BD" w:rsidRDefault="004E00EE" w:rsidP="00B84CF7">
            <w:pPr>
              <w:pStyle w:val="TAC"/>
            </w:pPr>
            <w:r w:rsidRPr="00FB20BD">
              <w:t>3.01 +/- (3 + TT)</w:t>
            </w:r>
          </w:p>
        </w:tc>
      </w:tr>
      <w:tr w:rsidR="004E00EE" w:rsidRPr="00FB20BD" w14:paraId="3F86FE3D" w14:textId="77777777" w:rsidTr="00BE64FC">
        <w:trPr>
          <w:trHeight w:val="240"/>
        </w:trPr>
        <w:tc>
          <w:tcPr>
            <w:tcW w:w="1518" w:type="dxa"/>
            <w:tcBorders>
              <w:top w:val="nil"/>
              <w:left w:val="single" w:sz="4" w:space="0" w:color="auto"/>
              <w:bottom w:val="nil"/>
              <w:right w:val="single" w:sz="4" w:space="0" w:color="auto"/>
            </w:tcBorders>
          </w:tcPr>
          <w:p w14:paraId="6F924B04" w14:textId="77777777" w:rsidR="004E00EE" w:rsidRPr="00FB20BD" w:rsidRDefault="004E00EE" w:rsidP="00B84CF7">
            <w:pPr>
              <w:pStyle w:val="TAC"/>
            </w:pPr>
          </w:p>
        </w:tc>
        <w:tc>
          <w:tcPr>
            <w:tcW w:w="750" w:type="dxa"/>
            <w:tcBorders>
              <w:top w:val="nil"/>
              <w:left w:val="single" w:sz="4" w:space="0" w:color="auto"/>
              <w:bottom w:val="nil"/>
              <w:right w:val="single" w:sz="4" w:space="0" w:color="auto"/>
            </w:tcBorders>
          </w:tcPr>
          <w:p w14:paraId="5A54C09A" w14:textId="77777777" w:rsidR="004E00EE" w:rsidRPr="00FB20BD" w:rsidRDefault="004E00EE" w:rsidP="00B84CF7">
            <w:pPr>
              <w:pStyle w:val="TAC"/>
            </w:pPr>
          </w:p>
        </w:tc>
        <w:tc>
          <w:tcPr>
            <w:tcW w:w="700" w:type="dxa"/>
            <w:tcBorders>
              <w:top w:val="single" w:sz="4" w:space="0" w:color="auto"/>
              <w:left w:val="single" w:sz="4" w:space="0" w:color="auto"/>
              <w:bottom w:val="single" w:sz="4" w:space="0" w:color="auto"/>
              <w:right w:val="single" w:sz="4" w:space="0" w:color="auto"/>
            </w:tcBorders>
          </w:tcPr>
          <w:p w14:paraId="006DC05F" w14:textId="77777777" w:rsidR="004E00EE" w:rsidRPr="00FB20BD" w:rsidRDefault="004E00EE" w:rsidP="00B84CF7">
            <w:pPr>
              <w:pStyle w:val="TAC"/>
            </w:pPr>
            <w:r w:rsidRPr="00FB20BD">
              <w:t>2</w:t>
            </w:r>
          </w:p>
        </w:tc>
        <w:tc>
          <w:tcPr>
            <w:tcW w:w="1361" w:type="dxa"/>
            <w:tcBorders>
              <w:top w:val="single" w:sz="4" w:space="0" w:color="auto"/>
              <w:left w:val="single" w:sz="4" w:space="0" w:color="auto"/>
              <w:bottom w:val="single" w:sz="4" w:space="0" w:color="auto"/>
              <w:right w:val="single" w:sz="4" w:space="0" w:color="auto"/>
            </w:tcBorders>
          </w:tcPr>
          <w:p w14:paraId="0D79A99F" w14:textId="77777777" w:rsidR="004E00EE" w:rsidRPr="00FB20BD" w:rsidRDefault="004E00EE" w:rsidP="00B84CF7">
            <w:pPr>
              <w:pStyle w:val="TAL"/>
            </w:pPr>
            <w:r w:rsidRPr="00FB20BD">
              <w:t>Alternating 1 and 5</w:t>
            </w:r>
          </w:p>
        </w:tc>
        <w:tc>
          <w:tcPr>
            <w:tcW w:w="1100" w:type="dxa"/>
            <w:tcBorders>
              <w:top w:val="single" w:sz="4" w:space="0" w:color="auto"/>
              <w:left w:val="single" w:sz="4" w:space="0" w:color="auto"/>
              <w:bottom w:val="single" w:sz="4" w:space="0" w:color="auto"/>
              <w:right w:val="single" w:sz="4" w:space="0" w:color="auto"/>
            </w:tcBorders>
          </w:tcPr>
          <w:p w14:paraId="0F6CF994" w14:textId="77777777" w:rsidR="004E00EE" w:rsidRPr="00FB20BD" w:rsidRDefault="004E00EE" w:rsidP="00B84CF7">
            <w:pPr>
              <w:pStyle w:val="TAL"/>
            </w:pPr>
            <w:r w:rsidRPr="00FB20BD">
              <w:t>TPC=0dB</w:t>
            </w:r>
          </w:p>
        </w:tc>
        <w:tc>
          <w:tcPr>
            <w:tcW w:w="1105" w:type="dxa"/>
            <w:tcBorders>
              <w:top w:val="single" w:sz="4" w:space="0" w:color="auto"/>
              <w:left w:val="single" w:sz="4" w:space="0" w:color="auto"/>
              <w:bottom w:val="single" w:sz="4" w:space="0" w:color="auto"/>
              <w:right w:val="single" w:sz="4" w:space="0" w:color="auto"/>
            </w:tcBorders>
            <w:vAlign w:val="center"/>
          </w:tcPr>
          <w:p w14:paraId="62AF6650" w14:textId="77777777" w:rsidR="004E00EE" w:rsidRPr="00FB20BD" w:rsidRDefault="004E00EE" w:rsidP="00B84CF7">
            <w:pPr>
              <w:pStyle w:val="TAC"/>
            </w:pPr>
            <w:r w:rsidRPr="00FB20BD">
              <w:t>6.99</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14:paraId="7DF4EE74"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431" w:type="dxa"/>
            <w:tcBorders>
              <w:top w:val="single" w:sz="4" w:space="0" w:color="auto"/>
              <w:left w:val="nil"/>
              <w:bottom w:val="single" w:sz="4" w:space="0" w:color="auto"/>
              <w:right w:val="single" w:sz="4" w:space="0" w:color="auto"/>
            </w:tcBorders>
            <w:shd w:val="clear" w:color="auto" w:fill="auto"/>
            <w:vAlign w:val="center"/>
          </w:tcPr>
          <w:p w14:paraId="386CC324" w14:textId="77777777" w:rsidR="004E00EE" w:rsidRPr="00FB20BD" w:rsidRDefault="004E00EE" w:rsidP="00B84CF7">
            <w:pPr>
              <w:pStyle w:val="TAC"/>
            </w:pPr>
            <w:r w:rsidRPr="00FB20BD">
              <w:t>6.99 +/- (3.5 + TT)</w:t>
            </w:r>
          </w:p>
        </w:tc>
      </w:tr>
      <w:tr w:rsidR="004E00EE" w:rsidRPr="00FB20BD" w14:paraId="59202A31" w14:textId="77777777" w:rsidTr="00BE64FC">
        <w:trPr>
          <w:trHeight w:val="240"/>
        </w:trPr>
        <w:tc>
          <w:tcPr>
            <w:tcW w:w="1518" w:type="dxa"/>
            <w:tcBorders>
              <w:top w:val="nil"/>
              <w:left w:val="single" w:sz="4" w:space="0" w:color="auto"/>
              <w:bottom w:val="nil"/>
              <w:right w:val="single" w:sz="4" w:space="0" w:color="auto"/>
            </w:tcBorders>
          </w:tcPr>
          <w:p w14:paraId="38D452E9" w14:textId="77777777" w:rsidR="004E00EE" w:rsidRPr="00FB20BD" w:rsidRDefault="004E00EE" w:rsidP="00B84CF7">
            <w:pPr>
              <w:pStyle w:val="TAC"/>
            </w:pPr>
          </w:p>
        </w:tc>
        <w:tc>
          <w:tcPr>
            <w:tcW w:w="750" w:type="dxa"/>
            <w:tcBorders>
              <w:top w:val="nil"/>
              <w:left w:val="single" w:sz="4" w:space="0" w:color="auto"/>
              <w:bottom w:val="nil"/>
              <w:right w:val="single" w:sz="4" w:space="0" w:color="auto"/>
            </w:tcBorders>
          </w:tcPr>
          <w:p w14:paraId="447D8BF0" w14:textId="77777777" w:rsidR="004E00EE" w:rsidRPr="00FB20BD" w:rsidRDefault="004E00EE" w:rsidP="00B84CF7">
            <w:pPr>
              <w:pStyle w:val="TAC"/>
            </w:pPr>
            <w:r w:rsidRPr="00FB20BD">
              <w:t>15</w:t>
            </w:r>
          </w:p>
        </w:tc>
        <w:tc>
          <w:tcPr>
            <w:tcW w:w="700" w:type="dxa"/>
            <w:tcBorders>
              <w:top w:val="single" w:sz="4" w:space="0" w:color="auto"/>
              <w:left w:val="single" w:sz="4" w:space="0" w:color="auto"/>
              <w:bottom w:val="single" w:sz="4" w:space="0" w:color="auto"/>
              <w:right w:val="single" w:sz="4" w:space="0" w:color="auto"/>
            </w:tcBorders>
          </w:tcPr>
          <w:p w14:paraId="1F6E411E" w14:textId="77777777" w:rsidR="004E00EE" w:rsidRPr="00FB20BD" w:rsidRDefault="004E00EE" w:rsidP="00B84CF7">
            <w:pPr>
              <w:pStyle w:val="TAC"/>
            </w:pPr>
            <w:r w:rsidRPr="00FB20BD">
              <w:t>3</w:t>
            </w:r>
          </w:p>
        </w:tc>
        <w:tc>
          <w:tcPr>
            <w:tcW w:w="1361" w:type="dxa"/>
            <w:tcBorders>
              <w:top w:val="single" w:sz="4" w:space="0" w:color="auto"/>
              <w:left w:val="single" w:sz="4" w:space="0" w:color="auto"/>
              <w:bottom w:val="single" w:sz="4" w:space="0" w:color="auto"/>
              <w:right w:val="single" w:sz="4" w:space="0" w:color="auto"/>
            </w:tcBorders>
          </w:tcPr>
          <w:p w14:paraId="63C4E7F3" w14:textId="77777777" w:rsidR="004E00EE" w:rsidRPr="00FB20BD" w:rsidRDefault="004E00EE" w:rsidP="00B84CF7">
            <w:pPr>
              <w:pStyle w:val="TAL"/>
            </w:pPr>
            <w:r w:rsidRPr="00FB20BD">
              <w:t>Alternating 1 and 20</w:t>
            </w:r>
          </w:p>
        </w:tc>
        <w:tc>
          <w:tcPr>
            <w:tcW w:w="1100" w:type="dxa"/>
            <w:tcBorders>
              <w:top w:val="single" w:sz="4" w:space="0" w:color="auto"/>
              <w:left w:val="single" w:sz="4" w:space="0" w:color="auto"/>
              <w:bottom w:val="single" w:sz="4" w:space="0" w:color="auto"/>
              <w:right w:val="single" w:sz="4" w:space="0" w:color="auto"/>
            </w:tcBorders>
          </w:tcPr>
          <w:p w14:paraId="14033D22" w14:textId="77777777" w:rsidR="004E00EE" w:rsidRPr="00FB20BD" w:rsidRDefault="004E00EE" w:rsidP="00B84CF7">
            <w:pPr>
              <w:pStyle w:val="TAL"/>
            </w:pPr>
            <w:r w:rsidRPr="00FB20BD">
              <w:t>TPC=0dB</w:t>
            </w:r>
          </w:p>
        </w:tc>
        <w:tc>
          <w:tcPr>
            <w:tcW w:w="1105" w:type="dxa"/>
            <w:tcBorders>
              <w:top w:val="single" w:sz="4" w:space="0" w:color="auto"/>
              <w:left w:val="single" w:sz="4" w:space="0" w:color="auto"/>
              <w:bottom w:val="single" w:sz="4" w:space="0" w:color="auto"/>
              <w:right w:val="single" w:sz="4" w:space="0" w:color="auto"/>
            </w:tcBorders>
            <w:vAlign w:val="center"/>
          </w:tcPr>
          <w:p w14:paraId="5B4CEB63" w14:textId="77777777" w:rsidR="004E00EE" w:rsidRPr="00FB20BD" w:rsidRDefault="004E00EE" w:rsidP="00B84CF7">
            <w:pPr>
              <w:pStyle w:val="TAC"/>
            </w:pPr>
            <w:r w:rsidRPr="00FB20BD">
              <w:t>13.01</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14:paraId="30EF0AFC"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431" w:type="dxa"/>
            <w:tcBorders>
              <w:top w:val="single" w:sz="4" w:space="0" w:color="auto"/>
              <w:left w:val="nil"/>
              <w:bottom w:val="single" w:sz="4" w:space="0" w:color="auto"/>
              <w:right w:val="single" w:sz="4" w:space="0" w:color="auto"/>
            </w:tcBorders>
            <w:shd w:val="clear" w:color="auto" w:fill="auto"/>
            <w:vAlign w:val="center"/>
          </w:tcPr>
          <w:p w14:paraId="5D852D1A" w14:textId="77777777" w:rsidR="004E00EE" w:rsidRPr="00FB20BD" w:rsidRDefault="004E00EE" w:rsidP="00B84CF7">
            <w:pPr>
              <w:pStyle w:val="TAC"/>
            </w:pPr>
            <w:r w:rsidRPr="00FB20BD">
              <w:t>13.01 +/- (4 + TT)</w:t>
            </w:r>
          </w:p>
        </w:tc>
      </w:tr>
      <w:tr w:rsidR="004E00EE" w:rsidRPr="00FB20BD" w14:paraId="762E8D84" w14:textId="77777777" w:rsidTr="00BE64FC">
        <w:trPr>
          <w:trHeight w:val="240"/>
        </w:trPr>
        <w:tc>
          <w:tcPr>
            <w:tcW w:w="1518" w:type="dxa"/>
            <w:tcBorders>
              <w:top w:val="nil"/>
              <w:left w:val="single" w:sz="4" w:space="0" w:color="auto"/>
              <w:bottom w:val="nil"/>
              <w:right w:val="single" w:sz="4" w:space="0" w:color="auto"/>
            </w:tcBorders>
          </w:tcPr>
          <w:p w14:paraId="41FF7B48" w14:textId="77777777" w:rsidR="004E00EE" w:rsidRPr="00FB20BD" w:rsidRDefault="004E00EE" w:rsidP="00B84CF7">
            <w:pPr>
              <w:pStyle w:val="TAC"/>
            </w:pPr>
          </w:p>
        </w:tc>
        <w:tc>
          <w:tcPr>
            <w:tcW w:w="750" w:type="dxa"/>
            <w:tcBorders>
              <w:top w:val="nil"/>
              <w:left w:val="single" w:sz="4" w:space="0" w:color="auto"/>
              <w:bottom w:val="single" w:sz="4" w:space="0" w:color="auto"/>
              <w:right w:val="single" w:sz="4" w:space="0" w:color="auto"/>
            </w:tcBorders>
          </w:tcPr>
          <w:p w14:paraId="01295F10" w14:textId="77777777" w:rsidR="004E00EE" w:rsidRPr="00FB20BD" w:rsidRDefault="004E00EE" w:rsidP="00B84CF7">
            <w:pPr>
              <w:pStyle w:val="TAC"/>
            </w:pPr>
          </w:p>
        </w:tc>
        <w:tc>
          <w:tcPr>
            <w:tcW w:w="700" w:type="dxa"/>
            <w:tcBorders>
              <w:top w:val="single" w:sz="4" w:space="0" w:color="auto"/>
              <w:left w:val="single" w:sz="4" w:space="0" w:color="auto"/>
              <w:bottom w:val="single" w:sz="4" w:space="0" w:color="auto"/>
              <w:right w:val="single" w:sz="4" w:space="0" w:color="auto"/>
            </w:tcBorders>
          </w:tcPr>
          <w:p w14:paraId="2B309D7D" w14:textId="77777777" w:rsidR="004E00EE" w:rsidRPr="00FB20BD" w:rsidRDefault="004E00EE" w:rsidP="00B84CF7">
            <w:pPr>
              <w:pStyle w:val="TAC"/>
            </w:pPr>
            <w:r w:rsidRPr="00FB20BD">
              <w:t>4</w:t>
            </w:r>
          </w:p>
        </w:tc>
        <w:tc>
          <w:tcPr>
            <w:tcW w:w="1361" w:type="dxa"/>
            <w:tcBorders>
              <w:top w:val="single" w:sz="4" w:space="0" w:color="auto"/>
              <w:left w:val="single" w:sz="4" w:space="0" w:color="auto"/>
              <w:bottom w:val="single" w:sz="4" w:space="0" w:color="auto"/>
              <w:right w:val="single" w:sz="4" w:space="0" w:color="auto"/>
            </w:tcBorders>
          </w:tcPr>
          <w:p w14:paraId="0316927E" w14:textId="77777777" w:rsidR="004E00EE" w:rsidRPr="00FB20BD" w:rsidRDefault="004E00EE" w:rsidP="00B84CF7">
            <w:pPr>
              <w:pStyle w:val="TAL"/>
            </w:pPr>
            <w:r w:rsidRPr="00FB20BD">
              <w:t>Alternating 1 and 50</w:t>
            </w:r>
          </w:p>
        </w:tc>
        <w:tc>
          <w:tcPr>
            <w:tcW w:w="1100" w:type="dxa"/>
            <w:tcBorders>
              <w:top w:val="single" w:sz="4" w:space="0" w:color="auto"/>
              <w:left w:val="single" w:sz="4" w:space="0" w:color="auto"/>
              <w:bottom w:val="single" w:sz="4" w:space="0" w:color="auto"/>
              <w:right w:val="single" w:sz="4" w:space="0" w:color="auto"/>
            </w:tcBorders>
          </w:tcPr>
          <w:p w14:paraId="13FE8EBB" w14:textId="77777777" w:rsidR="004E00EE" w:rsidRPr="00FB20BD" w:rsidRDefault="004E00EE" w:rsidP="00B84CF7">
            <w:pPr>
              <w:pStyle w:val="TAL"/>
            </w:pPr>
            <w:r w:rsidRPr="00FB20BD">
              <w:t>TPC=0dB</w:t>
            </w:r>
          </w:p>
        </w:tc>
        <w:tc>
          <w:tcPr>
            <w:tcW w:w="1105" w:type="dxa"/>
            <w:tcBorders>
              <w:top w:val="single" w:sz="4" w:space="0" w:color="auto"/>
              <w:left w:val="single" w:sz="4" w:space="0" w:color="auto"/>
              <w:bottom w:val="single" w:sz="4" w:space="0" w:color="auto"/>
              <w:right w:val="single" w:sz="4" w:space="0" w:color="auto"/>
            </w:tcBorders>
            <w:vAlign w:val="center"/>
          </w:tcPr>
          <w:p w14:paraId="27B65871" w14:textId="77777777" w:rsidR="004E00EE" w:rsidRPr="00FB20BD" w:rsidRDefault="004E00EE" w:rsidP="00B84CF7">
            <w:pPr>
              <w:pStyle w:val="TAC"/>
            </w:pPr>
            <w:r w:rsidRPr="00FB20BD">
              <w:t>16.99</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14:paraId="196BB83D" w14:textId="77777777" w:rsidR="004E00EE" w:rsidRPr="00FB20BD" w:rsidRDefault="004E00EE" w:rsidP="00B84CF7">
            <w:pPr>
              <w:pStyle w:val="TAC"/>
            </w:pPr>
            <w:r w:rsidRPr="00FB20BD">
              <w:t xml:space="preserve">15dB </w:t>
            </w:r>
            <w:r w:rsidRPr="00FB20BD">
              <w:rPr>
                <w:rFonts w:cs="Arial"/>
              </w:rPr>
              <w:t>≤</w:t>
            </w:r>
            <w:r w:rsidRPr="00FB20BD">
              <w:t xml:space="preserve"> ΔP</w:t>
            </w:r>
          </w:p>
        </w:tc>
        <w:tc>
          <w:tcPr>
            <w:tcW w:w="1431" w:type="dxa"/>
            <w:tcBorders>
              <w:top w:val="single" w:sz="4" w:space="0" w:color="auto"/>
              <w:left w:val="nil"/>
              <w:bottom w:val="single" w:sz="4" w:space="0" w:color="auto"/>
              <w:right w:val="single" w:sz="4" w:space="0" w:color="auto"/>
            </w:tcBorders>
            <w:shd w:val="clear" w:color="auto" w:fill="auto"/>
            <w:vAlign w:val="center"/>
          </w:tcPr>
          <w:p w14:paraId="5487BB70" w14:textId="77777777" w:rsidR="004E00EE" w:rsidRPr="00FB20BD" w:rsidRDefault="004E00EE" w:rsidP="00B84CF7">
            <w:pPr>
              <w:pStyle w:val="TAC"/>
            </w:pPr>
            <w:r w:rsidRPr="00FB20BD">
              <w:t>16.99 +/- (5 + TT)</w:t>
            </w:r>
          </w:p>
        </w:tc>
      </w:tr>
      <w:tr w:rsidR="004E00EE" w:rsidRPr="00FB20BD" w14:paraId="44E9D722" w14:textId="77777777" w:rsidTr="00BE64FC">
        <w:trPr>
          <w:trHeight w:val="240"/>
        </w:trPr>
        <w:tc>
          <w:tcPr>
            <w:tcW w:w="1518" w:type="dxa"/>
            <w:tcBorders>
              <w:top w:val="nil"/>
              <w:left w:val="single" w:sz="4" w:space="0" w:color="auto"/>
              <w:bottom w:val="nil"/>
              <w:right w:val="single" w:sz="4" w:space="0" w:color="auto"/>
            </w:tcBorders>
          </w:tcPr>
          <w:p w14:paraId="72F7F098" w14:textId="77777777" w:rsidR="004E00EE" w:rsidRPr="00FB20BD" w:rsidRDefault="004E00EE" w:rsidP="00B84CF7">
            <w:pPr>
              <w:pStyle w:val="TAC"/>
            </w:pPr>
          </w:p>
        </w:tc>
        <w:tc>
          <w:tcPr>
            <w:tcW w:w="750" w:type="dxa"/>
            <w:tcBorders>
              <w:top w:val="single" w:sz="4" w:space="0" w:color="auto"/>
              <w:left w:val="single" w:sz="4" w:space="0" w:color="auto"/>
              <w:bottom w:val="nil"/>
              <w:right w:val="single" w:sz="4" w:space="0" w:color="auto"/>
            </w:tcBorders>
          </w:tcPr>
          <w:p w14:paraId="2CD5E9EF" w14:textId="77777777" w:rsidR="004E00EE" w:rsidRPr="00FB20BD" w:rsidRDefault="004E00EE" w:rsidP="00B84CF7">
            <w:pPr>
              <w:pStyle w:val="TAC"/>
            </w:pPr>
          </w:p>
        </w:tc>
        <w:tc>
          <w:tcPr>
            <w:tcW w:w="700" w:type="dxa"/>
            <w:tcBorders>
              <w:top w:val="single" w:sz="4" w:space="0" w:color="auto"/>
              <w:left w:val="single" w:sz="4" w:space="0" w:color="auto"/>
              <w:bottom w:val="single" w:sz="4" w:space="0" w:color="auto"/>
              <w:right w:val="single" w:sz="4" w:space="0" w:color="auto"/>
            </w:tcBorders>
          </w:tcPr>
          <w:p w14:paraId="257C5343" w14:textId="77777777" w:rsidR="004E00EE" w:rsidRPr="00FB20BD" w:rsidRDefault="004E00EE" w:rsidP="00B84CF7">
            <w:pPr>
              <w:pStyle w:val="TAC"/>
            </w:pPr>
            <w:r w:rsidRPr="00FB20BD">
              <w:t>1</w:t>
            </w:r>
          </w:p>
        </w:tc>
        <w:tc>
          <w:tcPr>
            <w:tcW w:w="1361" w:type="dxa"/>
            <w:tcBorders>
              <w:top w:val="single" w:sz="4" w:space="0" w:color="auto"/>
              <w:left w:val="single" w:sz="4" w:space="0" w:color="auto"/>
              <w:bottom w:val="single" w:sz="4" w:space="0" w:color="auto"/>
              <w:right w:val="single" w:sz="4" w:space="0" w:color="auto"/>
            </w:tcBorders>
          </w:tcPr>
          <w:p w14:paraId="2D92F839" w14:textId="77777777" w:rsidR="004E00EE" w:rsidRPr="00FB20BD" w:rsidRDefault="004E00EE" w:rsidP="00B84CF7">
            <w:pPr>
              <w:pStyle w:val="TAL"/>
            </w:pPr>
            <w:r w:rsidRPr="00FB20BD">
              <w:t>Alternating 1 and 2</w:t>
            </w:r>
          </w:p>
        </w:tc>
        <w:tc>
          <w:tcPr>
            <w:tcW w:w="1100" w:type="dxa"/>
            <w:tcBorders>
              <w:top w:val="single" w:sz="4" w:space="0" w:color="auto"/>
              <w:left w:val="single" w:sz="4" w:space="0" w:color="auto"/>
              <w:bottom w:val="single" w:sz="4" w:space="0" w:color="auto"/>
              <w:right w:val="single" w:sz="4" w:space="0" w:color="auto"/>
            </w:tcBorders>
          </w:tcPr>
          <w:p w14:paraId="7A497619" w14:textId="77777777" w:rsidR="004E00EE" w:rsidRPr="00FB20BD" w:rsidRDefault="004E00EE" w:rsidP="00B84CF7">
            <w:pPr>
              <w:pStyle w:val="TAL"/>
            </w:pPr>
            <w:r w:rsidRPr="00FB20BD">
              <w:t>TPC=0dB</w:t>
            </w:r>
          </w:p>
        </w:tc>
        <w:tc>
          <w:tcPr>
            <w:tcW w:w="1105" w:type="dxa"/>
            <w:tcBorders>
              <w:top w:val="single" w:sz="4" w:space="0" w:color="auto"/>
              <w:left w:val="single" w:sz="4" w:space="0" w:color="auto"/>
              <w:bottom w:val="single" w:sz="4" w:space="0" w:color="auto"/>
              <w:right w:val="single" w:sz="4" w:space="0" w:color="auto"/>
            </w:tcBorders>
            <w:vAlign w:val="center"/>
          </w:tcPr>
          <w:p w14:paraId="6F44A3A7" w14:textId="77777777" w:rsidR="004E00EE" w:rsidRPr="00FB20BD" w:rsidRDefault="004E00EE" w:rsidP="00B84CF7">
            <w:pPr>
              <w:pStyle w:val="TAC"/>
            </w:pPr>
            <w:r w:rsidRPr="00FB20BD">
              <w:t>3.01</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14:paraId="37472033" w14:textId="77777777" w:rsidR="004E00EE" w:rsidRPr="00FB20BD" w:rsidRDefault="004E00EE" w:rsidP="00B84CF7">
            <w:pPr>
              <w:pStyle w:val="TAC"/>
            </w:pPr>
            <w:r w:rsidRPr="00FB20BD">
              <w:t xml:space="preserve">3dB </w:t>
            </w:r>
            <w:r w:rsidRPr="00FB20BD">
              <w:rPr>
                <w:rFonts w:cs="Arial"/>
              </w:rPr>
              <w:t>≤</w:t>
            </w:r>
            <w:r w:rsidRPr="00FB20BD">
              <w:t xml:space="preserve"> ΔP &lt; 4dB</w:t>
            </w:r>
          </w:p>
        </w:tc>
        <w:tc>
          <w:tcPr>
            <w:tcW w:w="1431" w:type="dxa"/>
            <w:tcBorders>
              <w:top w:val="single" w:sz="4" w:space="0" w:color="auto"/>
              <w:left w:val="nil"/>
              <w:bottom w:val="single" w:sz="4" w:space="0" w:color="auto"/>
              <w:right w:val="single" w:sz="4" w:space="0" w:color="auto"/>
            </w:tcBorders>
            <w:shd w:val="clear" w:color="auto" w:fill="auto"/>
            <w:vAlign w:val="center"/>
          </w:tcPr>
          <w:p w14:paraId="3EAB18F9" w14:textId="77777777" w:rsidR="004E00EE" w:rsidRPr="00FB20BD" w:rsidRDefault="004E00EE" w:rsidP="00B84CF7">
            <w:pPr>
              <w:pStyle w:val="TAC"/>
            </w:pPr>
            <w:r w:rsidRPr="00FB20BD">
              <w:t>3.01 +/- (3 + TT)</w:t>
            </w:r>
          </w:p>
        </w:tc>
      </w:tr>
      <w:tr w:rsidR="004E00EE" w:rsidRPr="00FB20BD" w14:paraId="3207D0D2" w14:textId="77777777" w:rsidTr="00BE64FC">
        <w:trPr>
          <w:trHeight w:val="240"/>
        </w:trPr>
        <w:tc>
          <w:tcPr>
            <w:tcW w:w="1518" w:type="dxa"/>
            <w:tcBorders>
              <w:top w:val="nil"/>
              <w:left w:val="single" w:sz="4" w:space="0" w:color="auto"/>
              <w:bottom w:val="nil"/>
              <w:right w:val="single" w:sz="4" w:space="0" w:color="auto"/>
            </w:tcBorders>
          </w:tcPr>
          <w:p w14:paraId="59EF028D" w14:textId="0FCC68B9" w:rsidR="004E00EE" w:rsidRPr="00FB20BD" w:rsidRDefault="004E00EE" w:rsidP="00B84CF7">
            <w:pPr>
              <w:pStyle w:val="TAC"/>
            </w:pPr>
            <w:r w:rsidRPr="00FB20BD">
              <w:t>10,15,20, 25,30,</w:t>
            </w:r>
            <w:r w:rsidR="00FB00A0" w:rsidRPr="00FB20BD">
              <w:t xml:space="preserve">35, </w:t>
            </w:r>
            <w:r w:rsidRPr="00FB20BD">
              <w:t>40,</w:t>
            </w:r>
            <w:r w:rsidR="001664CD" w:rsidRPr="00FB20BD">
              <w:t>45,</w:t>
            </w:r>
            <w:r w:rsidRPr="00FB20BD">
              <w:t>50</w:t>
            </w:r>
          </w:p>
        </w:tc>
        <w:tc>
          <w:tcPr>
            <w:tcW w:w="750" w:type="dxa"/>
            <w:tcBorders>
              <w:top w:val="nil"/>
              <w:left w:val="single" w:sz="4" w:space="0" w:color="auto"/>
              <w:bottom w:val="nil"/>
              <w:right w:val="single" w:sz="4" w:space="0" w:color="auto"/>
            </w:tcBorders>
          </w:tcPr>
          <w:p w14:paraId="4141B4D6" w14:textId="77777777" w:rsidR="004E00EE" w:rsidRPr="00FB20BD" w:rsidRDefault="004E00EE" w:rsidP="00B84CF7">
            <w:pPr>
              <w:pStyle w:val="TAC"/>
            </w:pPr>
            <w:r w:rsidRPr="00FB20BD">
              <w:t>30</w:t>
            </w:r>
          </w:p>
        </w:tc>
        <w:tc>
          <w:tcPr>
            <w:tcW w:w="700" w:type="dxa"/>
            <w:tcBorders>
              <w:top w:val="single" w:sz="4" w:space="0" w:color="auto"/>
              <w:left w:val="single" w:sz="4" w:space="0" w:color="auto"/>
              <w:bottom w:val="single" w:sz="4" w:space="0" w:color="auto"/>
              <w:right w:val="single" w:sz="4" w:space="0" w:color="auto"/>
            </w:tcBorders>
          </w:tcPr>
          <w:p w14:paraId="10C358E0" w14:textId="77777777" w:rsidR="004E00EE" w:rsidRPr="00FB20BD" w:rsidRDefault="004E00EE" w:rsidP="00B84CF7">
            <w:pPr>
              <w:pStyle w:val="TAC"/>
            </w:pPr>
            <w:r w:rsidRPr="00FB20BD">
              <w:t>2</w:t>
            </w:r>
          </w:p>
        </w:tc>
        <w:tc>
          <w:tcPr>
            <w:tcW w:w="1361" w:type="dxa"/>
            <w:tcBorders>
              <w:top w:val="single" w:sz="4" w:space="0" w:color="auto"/>
              <w:left w:val="single" w:sz="4" w:space="0" w:color="auto"/>
              <w:bottom w:val="single" w:sz="4" w:space="0" w:color="auto"/>
              <w:right w:val="single" w:sz="4" w:space="0" w:color="auto"/>
            </w:tcBorders>
          </w:tcPr>
          <w:p w14:paraId="313548C4" w14:textId="77777777" w:rsidR="004E00EE" w:rsidRPr="00FB20BD" w:rsidRDefault="004E00EE" w:rsidP="00B84CF7">
            <w:pPr>
              <w:pStyle w:val="TAL"/>
            </w:pPr>
            <w:r w:rsidRPr="00FB20BD">
              <w:t>Alternating 1 and 5</w:t>
            </w:r>
          </w:p>
        </w:tc>
        <w:tc>
          <w:tcPr>
            <w:tcW w:w="1100" w:type="dxa"/>
            <w:tcBorders>
              <w:top w:val="single" w:sz="4" w:space="0" w:color="auto"/>
              <w:left w:val="single" w:sz="4" w:space="0" w:color="auto"/>
              <w:bottom w:val="single" w:sz="4" w:space="0" w:color="auto"/>
              <w:right w:val="single" w:sz="4" w:space="0" w:color="auto"/>
            </w:tcBorders>
          </w:tcPr>
          <w:p w14:paraId="6435544D" w14:textId="77777777" w:rsidR="004E00EE" w:rsidRPr="00FB20BD" w:rsidRDefault="004E00EE" w:rsidP="00B84CF7">
            <w:pPr>
              <w:pStyle w:val="TAL"/>
            </w:pPr>
            <w:r w:rsidRPr="00FB20BD">
              <w:t>TPC=0dB</w:t>
            </w:r>
          </w:p>
        </w:tc>
        <w:tc>
          <w:tcPr>
            <w:tcW w:w="1105" w:type="dxa"/>
            <w:tcBorders>
              <w:top w:val="single" w:sz="4" w:space="0" w:color="auto"/>
              <w:left w:val="single" w:sz="4" w:space="0" w:color="auto"/>
              <w:bottom w:val="single" w:sz="4" w:space="0" w:color="auto"/>
              <w:right w:val="single" w:sz="4" w:space="0" w:color="auto"/>
            </w:tcBorders>
            <w:vAlign w:val="center"/>
          </w:tcPr>
          <w:p w14:paraId="6CF00AA7" w14:textId="77777777" w:rsidR="004E00EE" w:rsidRPr="00FB20BD" w:rsidRDefault="004E00EE" w:rsidP="00B84CF7">
            <w:pPr>
              <w:pStyle w:val="TAC"/>
            </w:pPr>
            <w:r w:rsidRPr="00FB20BD">
              <w:t>6.99</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14:paraId="4FD58C19"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431" w:type="dxa"/>
            <w:tcBorders>
              <w:top w:val="single" w:sz="4" w:space="0" w:color="auto"/>
              <w:left w:val="nil"/>
              <w:bottom w:val="single" w:sz="4" w:space="0" w:color="auto"/>
              <w:right w:val="single" w:sz="4" w:space="0" w:color="auto"/>
            </w:tcBorders>
            <w:shd w:val="clear" w:color="auto" w:fill="auto"/>
            <w:vAlign w:val="center"/>
          </w:tcPr>
          <w:p w14:paraId="4E6C766B" w14:textId="77777777" w:rsidR="004E00EE" w:rsidRPr="00FB20BD" w:rsidRDefault="004E00EE" w:rsidP="00B84CF7">
            <w:pPr>
              <w:pStyle w:val="TAC"/>
            </w:pPr>
            <w:r w:rsidRPr="00FB20BD">
              <w:t>6.99 +/- (3.5 + TT)</w:t>
            </w:r>
          </w:p>
        </w:tc>
      </w:tr>
      <w:tr w:rsidR="004E00EE" w:rsidRPr="00FB20BD" w14:paraId="1EC26602" w14:textId="77777777" w:rsidTr="00BE64FC">
        <w:trPr>
          <w:trHeight w:val="240"/>
        </w:trPr>
        <w:tc>
          <w:tcPr>
            <w:tcW w:w="1518" w:type="dxa"/>
            <w:tcBorders>
              <w:top w:val="nil"/>
              <w:left w:val="single" w:sz="4" w:space="0" w:color="auto"/>
              <w:bottom w:val="nil"/>
              <w:right w:val="single" w:sz="4" w:space="0" w:color="auto"/>
            </w:tcBorders>
          </w:tcPr>
          <w:p w14:paraId="70E2DBFB" w14:textId="77777777" w:rsidR="004E00EE" w:rsidRPr="00FB20BD" w:rsidRDefault="004E00EE" w:rsidP="00B84CF7">
            <w:pPr>
              <w:pStyle w:val="TAC"/>
            </w:pPr>
          </w:p>
        </w:tc>
        <w:tc>
          <w:tcPr>
            <w:tcW w:w="750" w:type="dxa"/>
            <w:tcBorders>
              <w:top w:val="nil"/>
              <w:left w:val="single" w:sz="4" w:space="0" w:color="auto"/>
              <w:bottom w:val="single" w:sz="4" w:space="0" w:color="auto"/>
              <w:right w:val="single" w:sz="4" w:space="0" w:color="auto"/>
            </w:tcBorders>
          </w:tcPr>
          <w:p w14:paraId="4A1E2844" w14:textId="77777777" w:rsidR="004E00EE" w:rsidRPr="00FB20BD" w:rsidRDefault="004E00EE" w:rsidP="00B84CF7">
            <w:pPr>
              <w:pStyle w:val="TAC"/>
            </w:pPr>
          </w:p>
        </w:tc>
        <w:tc>
          <w:tcPr>
            <w:tcW w:w="700" w:type="dxa"/>
            <w:tcBorders>
              <w:top w:val="single" w:sz="4" w:space="0" w:color="auto"/>
              <w:left w:val="single" w:sz="4" w:space="0" w:color="auto"/>
              <w:bottom w:val="single" w:sz="4" w:space="0" w:color="auto"/>
              <w:right w:val="single" w:sz="4" w:space="0" w:color="auto"/>
            </w:tcBorders>
          </w:tcPr>
          <w:p w14:paraId="01FB8AC1" w14:textId="77777777" w:rsidR="004E00EE" w:rsidRPr="00FB20BD" w:rsidRDefault="004E00EE" w:rsidP="00B84CF7">
            <w:pPr>
              <w:pStyle w:val="TAC"/>
            </w:pPr>
            <w:r w:rsidRPr="00FB20BD">
              <w:t>3</w:t>
            </w:r>
          </w:p>
        </w:tc>
        <w:tc>
          <w:tcPr>
            <w:tcW w:w="1361" w:type="dxa"/>
            <w:tcBorders>
              <w:top w:val="single" w:sz="4" w:space="0" w:color="auto"/>
              <w:left w:val="single" w:sz="4" w:space="0" w:color="auto"/>
              <w:bottom w:val="single" w:sz="4" w:space="0" w:color="auto"/>
              <w:right w:val="single" w:sz="4" w:space="0" w:color="auto"/>
            </w:tcBorders>
          </w:tcPr>
          <w:p w14:paraId="2A06BD9F" w14:textId="77777777" w:rsidR="004E00EE" w:rsidRPr="00FB20BD" w:rsidRDefault="004E00EE" w:rsidP="00B84CF7">
            <w:pPr>
              <w:pStyle w:val="TAL"/>
            </w:pPr>
            <w:r w:rsidRPr="00FB20BD">
              <w:t>Alternating 1 and 24</w:t>
            </w:r>
          </w:p>
        </w:tc>
        <w:tc>
          <w:tcPr>
            <w:tcW w:w="1100" w:type="dxa"/>
            <w:tcBorders>
              <w:top w:val="single" w:sz="4" w:space="0" w:color="auto"/>
              <w:left w:val="single" w:sz="4" w:space="0" w:color="auto"/>
              <w:bottom w:val="single" w:sz="4" w:space="0" w:color="auto"/>
              <w:right w:val="single" w:sz="4" w:space="0" w:color="auto"/>
            </w:tcBorders>
          </w:tcPr>
          <w:p w14:paraId="5FA53662" w14:textId="77777777" w:rsidR="004E00EE" w:rsidRPr="00FB20BD" w:rsidRDefault="004E00EE" w:rsidP="00B84CF7">
            <w:pPr>
              <w:pStyle w:val="TAL"/>
            </w:pPr>
            <w:r w:rsidRPr="00FB20BD">
              <w:t>TPC=0dB</w:t>
            </w:r>
          </w:p>
        </w:tc>
        <w:tc>
          <w:tcPr>
            <w:tcW w:w="1105" w:type="dxa"/>
            <w:tcBorders>
              <w:top w:val="single" w:sz="4" w:space="0" w:color="auto"/>
              <w:left w:val="single" w:sz="4" w:space="0" w:color="auto"/>
              <w:bottom w:val="single" w:sz="4" w:space="0" w:color="auto"/>
              <w:right w:val="single" w:sz="4" w:space="0" w:color="auto"/>
            </w:tcBorders>
            <w:vAlign w:val="center"/>
          </w:tcPr>
          <w:p w14:paraId="6024323B" w14:textId="77777777" w:rsidR="004E00EE" w:rsidRPr="00FB20BD" w:rsidRDefault="004E00EE" w:rsidP="00B84CF7">
            <w:pPr>
              <w:pStyle w:val="TAC"/>
            </w:pPr>
            <w:r w:rsidRPr="00FB20BD">
              <w:t>13.80</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14:paraId="67A7D919"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431" w:type="dxa"/>
            <w:tcBorders>
              <w:top w:val="single" w:sz="4" w:space="0" w:color="auto"/>
              <w:left w:val="nil"/>
              <w:bottom w:val="single" w:sz="4" w:space="0" w:color="auto"/>
              <w:right w:val="single" w:sz="4" w:space="0" w:color="auto"/>
            </w:tcBorders>
            <w:shd w:val="clear" w:color="auto" w:fill="auto"/>
            <w:vAlign w:val="center"/>
          </w:tcPr>
          <w:p w14:paraId="2D4081DA" w14:textId="77777777" w:rsidR="004E00EE" w:rsidRPr="00FB20BD" w:rsidRDefault="004E00EE" w:rsidP="00B84CF7">
            <w:pPr>
              <w:pStyle w:val="TAC"/>
            </w:pPr>
            <w:r w:rsidRPr="00FB20BD">
              <w:t>13.80 +/- (4 + TT)</w:t>
            </w:r>
          </w:p>
        </w:tc>
      </w:tr>
      <w:tr w:rsidR="004E00EE" w:rsidRPr="00FB20BD" w14:paraId="39749A5C" w14:textId="77777777" w:rsidTr="00BE64FC">
        <w:trPr>
          <w:trHeight w:val="240"/>
        </w:trPr>
        <w:tc>
          <w:tcPr>
            <w:tcW w:w="1518" w:type="dxa"/>
            <w:tcBorders>
              <w:top w:val="nil"/>
              <w:left w:val="single" w:sz="4" w:space="0" w:color="auto"/>
              <w:bottom w:val="nil"/>
              <w:right w:val="single" w:sz="4" w:space="0" w:color="auto"/>
            </w:tcBorders>
          </w:tcPr>
          <w:p w14:paraId="22D01E17" w14:textId="77777777" w:rsidR="004E00EE" w:rsidRPr="00FB20BD" w:rsidRDefault="004E00EE" w:rsidP="00B84CF7">
            <w:pPr>
              <w:pStyle w:val="TAC"/>
            </w:pPr>
          </w:p>
        </w:tc>
        <w:tc>
          <w:tcPr>
            <w:tcW w:w="750" w:type="dxa"/>
            <w:tcBorders>
              <w:top w:val="single" w:sz="4" w:space="0" w:color="auto"/>
              <w:left w:val="single" w:sz="4" w:space="0" w:color="auto"/>
              <w:bottom w:val="nil"/>
              <w:right w:val="single" w:sz="4" w:space="0" w:color="auto"/>
            </w:tcBorders>
          </w:tcPr>
          <w:p w14:paraId="251F1726" w14:textId="77777777" w:rsidR="004E00EE" w:rsidRPr="00FB20BD" w:rsidRDefault="004E00EE" w:rsidP="00B84CF7">
            <w:pPr>
              <w:pStyle w:val="TAC"/>
            </w:pPr>
          </w:p>
        </w:tc>
        <w:tc>
          <w:tcPr>
            <w:tcW w:w="700" w:type="dxa"/>
            <w:tcBorders>
              <w:top w:val="single" w:sz="4" w:space="0" w:color="auto"/>
              <w:left w:val="single" w:sz="4" w:space="0" w:color="auto"/>
              <w:bottom w:val="single" w:sz="4" w:space="0" w:color="auto"/>
              <w:right w:val="single" w:sz="4" w:space="0" w:color="auto"/>
            </w:tcBorders>
          </w:tcPr>
          <w:p w14:paraId="34C7C886" w14:textId="77777777" w:rsidR="004E00EE" w:rsidRPr="00FB20BD" w:rsidRDefault="004E00EE" w:rsidP="00B84CF7">
            <w:pPr>
              <w:pStyle w:val="TAC"/>
            </w:pPr>
            <w:r w:rsidRPr="00FB20BD">
              <w:t>1</w:t>
            </w:r>
          </w:p>
        </w:tc>
        <w:tc>
          <w:tcPr>
            <w:tcW w:w="1361" w:type="dxa"/>
            <w:tcBorders>
              <w:top w:val="single" w:sz="4" w:space="0" w:color="auto"/>
              <w:left w:val="single" w:sz="4" w:space="0" w:color="auto"/>
              <w:bottom w:val="single" w:sz="4" w:space="0" w:color="auto"/>
              <w:right w:val="single" w:sz="4" w:space="0" w:color="auto"/>
            </w:tcBorders>
          </w:tcPr>
          <w:p w14:paraId="6F648D9A" w14:textId="77777777" w:rsidR="004E00EE" w:rsidRPr="00FB20BD" w:rsidRDefault="004E00EE" w:rsidP="00B84CF7">
            <w:pPr>
              <w:pStyle w:val="TAL"/>
            </w:pPr>
            <w:r w:rsidRPr="00FB20BD">
              <w:t>Alternating 1 and 5</w:t>
            </w:r>
          </w:p>
        </w:tc>
        <w:tc>
          <w:tcPr>
            <w:tcW w:w="1100" w:type="dxa"/>
            <w:tcBorders>
              <w:top w:val="single" w:sz="4" w:space="0" w:color="auto"/>
              <w:left w:val="single" w:sz="4" w:space="0" w:color="auto"/>
              <w:bottom w:val="single" w:sz="4" w:space="0" w:color="auto"/>
              <w:right w:val="single" w:sz="4" w:space="0" w:color="auto"/>
            </w:tcBorders>
          </w:tcPr>
          <w:p w14:paraId="7F992D60" w14:textId="77777777" w:rsidR="004E00EE" w:rsidRPr="00FB20BD" w:rsidRDefault="004E00EE" w:rsidP="00B84CF7">
            <w:pPr>
              <w:pStyle w:val="TAL"/>
            </w:pPr>
            <w:r w:rsidRPr="00FB20BD">
              <w:t>TPC=0dB</w:t>
            </w:r>
          </w:p>
        </w:tc>
        <w:tc>
          <w:tcPr>
            <w:tcW w:w="1105" w:type="dxa"/>
            <w:tcBorders>
              <w:top w:val="single" w:sz="4" w:space="0" w:color="auto"/>
              <w:left w:val="single" w:sz="4" w:space="0" w:color="auto"/>
              <w:bottom w:val="single" w:sz="4" w:space="0" w:color="auto"/>
              <w:right w:val="single" w:sz="4" w:space="0" w:color="auto"/>
            </w:tcBorders>
            <w:vAlign w:val="center"/>
          </w:tcPr>
          <w:p w14:paraId="326EB363" w14:textId="77777777" w:rsidR="004E00EE" w:rsidRPr="00FB20BD" w:rsidRDefault="004E00EE" w:rsidP="00B84CF7">
            <w:pPr>
              <w:pStyle w:val="TAC"/>
            </w:pPr>
            <w:r w:rsidRPr="00FB20BD">
              <w:t>6.99</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14:paraId="5BE4AC03"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431" w:type="dxa"/>
            <w:tcBorders>
              <w:top w:val="single" w:sz="4" w:space="0" w:color="auto"/>
              <w:left w:val="nil"/>
              <w:bottom w:val="single" w:sz="4" w:space="0" w:color="auto"/>
              <w:right w:val="single" w:sz="4" w:space="0" w:color="auto"/>
            </w:tcBorders>
            <w:shd w:val="clear" w:color="auto" w:fill="auto"/>
            <w:vAlign w:val="center"/>
          </w:tcPr>
          <w:p w14:paraId="6EA7E121" w14:textId="77777777" w:rsidR="004E00EE" w:rsidRPr="00FB20BD" w:rsidRDefault="004E00EE" w:rsidP="00B84CF7">
            <w:pPr>
              <w:pStyle w:val="TAC"/>
            </w:pPr>
            <w:r w:rsidRPr="00FB20BD">
              <w:t>6.99 +/- (3.5 + TT)</w:t>
            </w:r>
          </w:p>
        </w:tc>
      </w:tr>
      <w:tr w:rsidR="004E00EE" w:rsidRPr="00FB20BD" w14:paraId="73871784" w14:textId="77777777" w:rsidTr="00BE64FC">
        <w:trPr>
          <w:trHeight w:val="240"/>
        </w:trPr>
        <w:tc>
          <w:tcPr>
            <w:tcW w:w="1518" w:type="dxa"/>
            <w:tcBorders>
              <w:top w:val="nil"/>
              <w:left w:val="single" w:sz="4" w:space="0" w:color="auto"/>
              <w:bottom w:val="single" w:sz="4" w:space="0" w:color="auto"/>
              <w:right w:val="single" w:sz="4" w:space="0" w:color="auto"/>
            </w:tcBorders>
          </w:tcPr>
          <w:p w14:paraId="4952A080" w14:textId="77777777" w:rsidR="004E00EE" w:rsidRPr="00FB20BD" w:rsidRDefault="004E00EE" w:rsidP="00B84CF7">
            <w:pPr>
              <w:pStyle w:val="TAC"/>
            </w:pPr>
          </w:p>
        </w:tc>
        <w:tc>
          <w:tcPr>
            <w:tcW w:w="750" w:type="dxa"/>
            <w:tcBorders>
              <w:top w:val="nil"/>
              <w:left w:val="single" w:sz="4" w:space="0" w:color="auto"/>
              <w:bottom w:val="single" w:sz="4" w:space="0" w:color="auto"/>
              <w:right w:val="single" w:sz="4" w:space="0" w:color="auto"/>
            </w:tcBorders>
          </w:tcPr>
          <w:p w14:paraId="01E4299E" w14:textId="77777777" w:rsidR="004E00EE" w:rsidRPr="00FB20BD" w:rsidRDefault="004E00EE" w:rsidP="00B84CF7">
            <w:pPr>
              <w:pStyle w:val="TAC"/>
            </w:pPr>
            <w:r w:rsidRPr="00FB20BD">
              <w:t>60</w:t>
            </w:r>
          </w:p>
        </w:tc>
        <w:tc>
          <w:tcPr>
            <w:tcW w:w="700" w:type="dxa"/>
            <w:tcBorders>
              <w:top w:val="single" w:sz="4" w:space="0" w:color="auto"/>
              <w:left w:val="single" w:sz="4" w:space="0" w:color="auto"/>
              <w:bottom w:val="single" w:sz="4" w:space="0" w:color="auto"/>
              <w:right w:val="single" w:sz="4" w:space="0" w:color="auto"/>
            </w:tcBorders>
          </w:tcPr>
          <w:p w14:paraId="291D4115" w14:textId="77777777" w:rsidR="004E00EE" w:rsidRPr="00FB20BD" w:rsidRDefault="004E00EE" w:rsidP="00B84CF7">
            <w:pPr>
              <w:pStyle w:val="TAC"/>
            </w:pPr>
            <w:r w:rsidRPr="00FB20BD">
              <w:t>2</w:t>
            </w:r>
          </w:p>
        </w:tc>
        <w:tc>
          <w:tcPr>
            <w:tcW w:w="1361" w:type="dxa"/>
            <w:tcBorders>
              <w:top w:val="single" w:sz="4" w:space="0" w:color="auto"/>
              <w:left w:val="single" w:sz="4" w:space="0" w:color="auto"/>
              <w:bottom w:val="single" w:sz="4" w:space="0" w:color="auto"/>
              <w:right w:val="single" w:sz="4" w:space="0" w:color="auto"/>
            </w:tcBorders>
          </w:tcPr>
          <w:p w14:paraId="62567C53" w14:textId="77777777" w:rsidR="004E00EE" w:rsidRPr="00FB20BD" w:rsidRDefault="004E00EE" w:rsidP="00B84CF7">
            <w:pPr>
              <w:pStyle w:val="TAL"/>
            </w:pPr>
            <w:r w:rsidRPr="00FB20BD">
              <w:t>Alternating 1 and 10</w:t>
            </w:r>
          </w:p>
        </w:tc>
        <w:tc>
          <w:tcPr>
            <w:tcW w:w="1100" w:type="dxa"/>
            <w:tcBorders>
              <w:top w:val="single" w:sz="4" w:space="0" w:color="auto"/>
              <w:left w:val="single" w:sz="4" w:space="0" w:color="auto"/>
              <w:bottom w:val="single" w:sz="4" w:space="0" w:color="auto"/>
              <w:right w:val="single" w:sz="4" w:space="0" w:color="auto"/>
            </w:tcBorders>
          </w:tcPr>
          <w:p w14:paraId="2AEC67C0" w14:textId="77777777" w:rsidR="004E00EE" w:rsidRPr="00FB20BD" w:rsidRDefault="004E00EE" w:rsidP="00B84CF7">
            <w:pPr>
              <w:pStyle w:val="TAL"/>
            </w:pPr>
            <w:r w:rsidRPr="00FB20BD">
              <w:t>TPC=0dB</w:t>
            </w:r>
          </w:p>
        </w:tc>
        <w:tc>
          <w:tcPr>
            <w:tcW w:w="1105" w:type="dxa"/>
            <w:tcBorders>
              <w:top w:val="single" w:sz="4" w:space="0" w:color="auto"/>
              <w:left w:val="single" w:sz="4" w:space="0" w:color="auto"/>
              <w:bottom w:val="single" w:sz="4" w:space="0" w:color="auto"/>
              <w:right w:val="single" w:sz="4" w:space="0" w:color="auto"/>
            </w:tcBorders>
            <w:vAlign w:val="center"/>
          </w:tcPr>
          <w:p w14:paraId="4A55044B" w14:textId="77777777" w:rsidR="004E00EE" w:rsidRPr="00FB20BD" w:rsidRDefault="004E00EE" w:rsidP="00B84CF7">
            <w:pPr>
              <w:pStyle w:val="TAC"/>
            </w:pPr>
            <w:r w:rsidRPr="00FB20BD">
              <w:t>10.00</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14:paraId="3A929F64" w14:textId="77777777" w:rsidR="004E00EE" w:rsidRPr="00FB20BD" w:rsidRDefault="004E00EE" w:rsidP="00B84CF7">
            <w:pPr>
              <w:pStyle w:val="TAC"/>
            </w:pPr>
            <w:r w:rsidRPr="00FB20BD">
              <w:t xml:space="preserve">10dB </w:t>
            </w:r>
            <w:r w:rsidRPr="00FB20BD">
              <w:rPr>
                <w:rFonts w:cs="Arial"/>
              </w:rPr>
              <w:t>≤</w:t>
            </w:r>
            <w:r w:rsidRPr="00FB20BD">
              <w:t xml:space="preserve"> ΔP &lt; 15dB</w:t>
            </w:r>
          </w:p>
        </w:tc>
        <w:tc>
          <w:tcPr>
            <w:tcW w:w="1431" w:type="dxa"/>
            <w:tcBorders>
              <w:top w:val="single" w:sz="4" w:space="0" w:color="auto"/>
              <w:left w:val="nil"/>
              <w:bottom w:val="single" w:sz="4" w:space="0" w:color="auto"/>
              <w:right w:val="single" w:sz="4" w:space="0" w:color="auto"/>
            </w:tcBorders>
            <w:shd w:val="clear" w:color="auto" w:fill="auto"/>
            <w:vAlign w:val="center"/>
          </w:tcPr>
          <w:p w14:paraId="25F9999E" w14:textId="77777777" w:rsidR="004E00EE" w:rsidRPr="00FB20BD" w:rsidRDefault="004E00EE" w:rsidP="00B84CF7">
            <w:pPr>
              <w:pStyle w:val="TAC"/>
            </w:pPr>
            <w:r w:rsidRPr="00FB20BD">
              <w:t>10.00 +/- (4 + TT)</w:t>
            </w:r>
          </w:p>
        </w:tc>
      </w:tr>
      <w:tr w:rsidR="004E00EE" w:rsidRPr="00FB20BD" w14:paraId="396642E5" w14:textId="77777777" w:rsidTr="00BE64FC">
        <w:trPr>
          <w:trHeight w:val="240"/>
        </w:trPr>
        <w:tc>
          <w:tcPr>
            <w:tcW w:w="1518" w:type="dxa"/>
            <w:tcBorders>
              <w:top w:val="single" w:sz="4" w:space="0" w:color="auto"/>
              <w:left w:val="single" w:sz="4" w:space="0" w:color="auto"/>
              <w:bottom w:val="nil"/>
              <w:right w:val="single" w:sz="4" w:space="0" w:color="auto"/>
            </w:tcBorders>
          </w:tcPr>
          <w:p w14:paraId="209E09FB" w14:textId="77777777" w:rsidR="004E00EE" w:rsidRPr="00FB20BD" w:rsidRDefault="004E00EE" w:rsidP="00B84CF7">
            <w:pPr>
              <w:pStyle w:val="TAC"/>
            </w:pPr>
          </w:p>
        </w:tc>
        <w:tc>
          <w:tcPr>
            <w:tcW w:w="750" w:type="dxa"/>
            <w:tcBorders>
              <w:top w:val="single" w:sz="4" w:space="0" w:color="auto"/>
              <w:left w:val="single" w:sz="4" w:space="0" w:color="auto"/>
              <w:bottom w:val="nil"/>
              <w:right w:val="single" w:sz="4" w:space="0" w:color="auto"/>
            </w:tcBorders>
          </w:tcPr>
          <w:p w14:paraId="69F1B2BB" w14:textId="77777777" w:rsidR="004E00EE" w:rsidRPr="00FB20BD" w:rsidRDefault="004E00EE" w:rsidP="00B84CF7">
            <w:pPr>
              <w:pStyle w:val="TAC"/>
            </w:pPr>
          </w:p>
        </w:tc>
        <w:tc>
          <w:tcPr>
            <w:tcW w:w="700" w:type="dxa"/>
            <w:tcBorders>
              <w:top w:val="single" w:sz="4" w:space="0" w:color="auto"/>
              <w:left w:val="single" w:sz="4" w:space="0" w:color="auto"/>
              <w:bottom w:val="single" w:sz="4" w:space="0" w:color="auto"/>
              <w:right w:val="single" w:sz="4" w:space="0" w:color="auto"/>
            </w:tcBorders>
          </w:tcPr>
          <w:p w14:paraId="786293E3" w14:textId="77777777" w:rsidR="004E00EE" w:rsidRPr="00FB20BD" w:rsidRDefault="004E00EE" w:rsidP="00B84CF7">
            <w:pPr>
              <w:pStyle w:val="TAC"/>
            </w:pPr>
            <w:r w:rsidRPr="00FB20BD">
              <w:t>1</w:t>
            </w:r>
          </w:p>
        </w:tc>
        <w:tc>
          <w:tcPr>
            <w:tcW w:w="1361" w:type="dxa"/>
            <w:tcBorders>
              <w:top w:val="single" w:sz="4" w:space="0" w:color="auto"/>
              <w:left w:val="single" w:sz="4" w:space="0" w:color="auto"/>
              <w:bottom w:val="single" w:sz="4" w:space="0" w:color="auto"/>
              <w:right w:val="single" w:sz="4" w:space="0" w:color="auto"/>
            </w:tcBorders>
          </w:tcPr>
          <w:p w14:paraId="78D05124" w14:textId="77777777" w:rsidR="004E00EE" w:rsidRPr="00FB20BD" w:rsidRDefault="004E00EE" w:rsidP="00B84CF7">
            <w:pPr>
              <w:pStyle w:val="TAL"/>
            </w:pPr>
            <w:r w:rsidRPr="00FB20BD">
              <w:t>Alternating 1 and 2</w:t>
            </w:r>
          </w:p>
        </w:tc>
        <w:tc>
          <w:tcPr>
            <w:tcW w:w="1100" w:type="dxa"/>
            <w:tcBorders>
              <w:top w:val="single" w:sz="4" w:space="0" w:color="auto"/>
              <w:left w:val="single" w:sz="4" w:space="0" w:color="auto"/>
              <w:bottom w:val="single" w:sz="4" w:space="0" w:color="auto"/>
              <w:right w:val="single" w:sz="4" w:space="0" w:color="auto"/>
            </w:tcBorders>
          </w:tcPr>
          <w:p w14:paraId="6AC5BEA6" w14:textId="77777777" w:rsidR="004E00EE" w:rsidRPr="00FB20BD" w:rsidRDefault="004E00EE" w:rsidP="00B84CF7">
            <w:pPr>
              <w:pStyle w:val="TAL"/>
            </w:pPr>
            <w:r w:rsidRPr="00FB20BD">
              <w:t>TPC=0dB</w:t>
            </w:r>
          </w:p>
        </w:tc>
        <w:tc>
          <w:tcPr>
            <w:tcW w:w="1105" w:type="dxa"/>
            <w:tcBorders>
              <w:top w:val="single" w:sz="4" w:space="0" w:color="auto"/>
              <w:left w:val="single" w:sz="4" w:space="0" w:color="auto"/>
              <w:bottom w:val="single" w:sz="4" w:space="0" w:color="auto"/>
              <w:right w:val="single" w:sz="4" w:space="0" w:color="auto"/>
            </w:tcBorders>
            <w:vAlign w:val="center"/>
          </w:tcPr>
          <w:p w14:paraId="3F2FC7C9" w14:textId="77777777" w:rsidR="004E00EE" w:rsidRPr="00FB20BD" w:rsidRDefault="004E00EE" w:rsidP="00B84CF7">
            <w:pPr>
              <w:pStyle w:val="TAC"/>
            </w:pPr>
            <w:r w:rsidRPr="00FB20BD">
              <w:t>3.01</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14:paraId="27105000" w14:textId="77777777" w:rsidR="004E00EE" w:rsidRPr="00FB20BD" w:rsidRDefault="004E00EE" w:rsidP="00B84CF7">
            <w:pPr>
              <w:pStyle w:val="TAC"/>
            </w:pPr>
            <w:r w:rsidRPr="00FB20BD">
              <w:t xml:space="preserve">3dB </w:t>
            </w:r>
            <w:r w:rsidRPr="00FB20BD">
              <w:rPr>
                <w:rFonts w:cs="Arial"/>
              </w:rPr>
              <w:t>≤</w:t>
            </w:r>
            <w:r w:rsidRPr="00FB20BD">
              <w:t xml:space="preserve"> ΔP &lt; 4dB</w:t>
            </w:r>
          </w:p>
        </w:tc>
        <w:tc>
          <w:tcPr>
            <w:tcW w:w="1431" w:type="dxa"/>
            <w:tcBorders>
              <w:top w:val="single" w:sz="4" w:space="0" w:color="auto"/>
              <w:left w:val="nil"/>
              <w:bottom w:val="single" w:sz="4" w:space="0" w:color="auto"/>
              <w:right w:val="single" w:sz="4" w:space="0" w:color="auto"/>
            </w:tcBorders>
            <w:shd w:val="clear" w:color="auto" w:fill="auto"/>
            <w:vAlign w:val="center"/>
          </w:tcPr>
          <w:p w14:paraId="37D9CBA5" w14:textId="77777777" w:rsidR="004E00EE" w:rsidRPr="00FB20BD" w:rsidRDefault="004E00EE" w:rsidP="00B84CF7">
            <w:pPr>
              <w:pStyle w:val="TAC"/>
            </w:pPr>
            <w:r w:rsidRPr="00FB20BD">
              <w:t>3.01 +/- (3 + TT)</w:t>
            </w:r>
          </w:p>
        </w:tc>
      </w:tr>
      <w:tr w:rsidR="004E00EE" w:rsidRPr="00FB20BD" w14:paraId="70CE2B8B" w14:textId="77777777" w:rsidTr="00BE64FC">
        <w:trPr>
          <w:trHeight w:val="240"/>
        </w:trPr>
        <w:tc>
          <w:tcPr>
            <w:tcW w:w="1518" w:type="dxa"/>
            <w:tcBorders>
              <w:top w:val="nil"/>
              <w:left w:val="single" w:sz="4" w:space="0" w:color="auto"/>
              <w:bottom w:val="nil"/>
              <w:right w:val="single" w:sz="4" w:space="0" w:color="auto"/>
            </w:tcBorders>
          </w:tcPr>
          <w:p w14:paraId="23212FBF" w14:textId="77777777" w:rsidR="004E00EE" w:rsidRPr="00FB20BD" w:rsidRDefault="004E00EE" w:rsidP="00B84CF7">
            <w:pPr>
              <w:pStyle w:val="TAC"/>
            </w:pPr>
          </w:p>
        </w:tc>
        <w:tc>
          <w:tcPr>
            <w:tcW w:w="750" w:type="dxa"/>
            <w:tcBorders>
              <w:top w:val="nil"/>
              <w:left w:val="single" w:sz="4" w:space="0" w:color="auto"/>
              <w:bottom w:val="nil"/>
              <w:right w:val="single" w:sz="4" w:space="0" w:color="auto"/>
            </w:tcBorders>
          </w:tcPr>
          <w:p w14:paraId="4B318316" w14:textId="77777777" w:rsidR="004E00EE" w:rsidRPr="00FB20BD" w:rsidRDefault="004E00EE" w:rsidP="00B84CF7">
            <w:pPr>
              <w:pStyle w:val="TAC"/>
            </w:pPr>
            <w:r w:rsidRPr="00FB20BD">
              <w:t>30</w:t>
            </w:r>
          </w:p>
        </w:tc>
        <w:tc>
          <w:tcPr>
            <w:tcW w:w="700" w:type="dxa"/>
            <w:tcBorders>
              <w:top w:val="single" w:sz="4" w:space="0" w:color="auto"/>
              <w:left w:val="single" w:sz="4" w:space="0" w:color="auto"/>
              <w:bottom w:val="single" w:sz="4" w:space="0" w:color="auto"/>
              <w:right w:val="single" w:sz="4" w:space="0" w:color="auto"/>
            </w:tcBorders>
          </w:tcPr>
          <w:p w14:paraId="457EAE85" w14:textId="77777777" w:rsidR="004E00EE" w:rsidRPr="00FB20BD" w:rsidRDefault="004E00EE" w:rsidP="00B84CF7">
            <w:pPr>
              <w:pStyle w:val="TAC"/>
            </w:pPr>
            <w:r w:rsidRPr="00FB20BD">
              <w:t>2</w:t>
            </w:r>
          </w:p>
        </w:tc>
        <w:tc>
          <w:tcPr>
            <w:tcW w:w="1361" w:type="dxa"/>
            <w:tcBorders>
              <w:top w:val="single" w:sz="4" w:space="0" w:color="auto"/>
              <w:left w:val="single" w:sz="4" w:space="0" w:color="auto"/>
              <w:bottom w:val="single" w:sz="4" w:space="0" w:color="auto"/>
              <w:right w:val="single" w:sz="4" w:space="0" w:color="auto"/>
            </w:tcBorders>
          </w:tcPr>
          <w:p w14:paraId="27FA01C1" w14:textId="77777777" w:rsidR="004E00EE" w:rsidRPr="00FB20BD" w:rsidRDefault="004E00EE" w:rsidP="00B84CF7">
            <w:pPr>
              <w:pStyle w:val="TAL"/>
            </w:pPr>
            <w:r w:rsidRPr="00FB20BD">
              <w:t>Alternating 1 and 5</w:t>
            </w:r>
          </w:p>
        </w:tc>
        <w:tc>
          <w:tcPr>
            <w:tcW w:w="1100" w:type="dxa"/>
            <w:tcBorders>
              <w:top w:val="single" w:sz="4" w:space="0" w:color="auto"/>
              <w:left w:val="single" w:sz="4" w:space="0" w:color="auto"/>
              <w:bottom w:val="single" w:sz="4" w:space="0" w:color="auto"/>
              <w:right w:val="single" w:sz="4" w:space="0" w:color="auto"/>
            </w:tcBorders>
          </w:tcPr>
          <w:p w14:paraId="3D220FFF" w14:textId="77777777" w:rsidR="004E00EE" w:rsidRPr="00FB20BD" w:rsidRDefault="004E00EE" w:rsidP="00B84CF7">
            <w:pPr>
              <w:pStyle w:val="TAL"/>
            </w:pPr>
            <w:r w:rsidRPr="00FB20BD">
              <w:t>TPC=0dB</w:t>
            </w:r>
          </w:p>
        </w:tc>
        <w:tc>
          <w:tcPr>
            <w:tcW w:w="1105" w:type="dxa"/>
            <w:tcBorders>
              <w:top w:val="single" w:sz="4" w:space="0" w:color="auto"/>
              <w:left w:val="single" w:sz="4" w:space="0" w:color="auto"/>
              <w:bottom w:val="single" w:sz="4" w:space="0" w:color="auto"/>
              <w:right w:val="single" w:sz="4" w:space="0" w:color="auto"/>
            </w:tcBorders>
            <w:vAlign w:val="center"/>
          </w:tcPr>
          <w:p w14:paraId="5ECC7D08" w14:textId="77777777" w:rsidR="004E00EE" w:rsidRPr="00FB20BD" w:rsidRDefault="004E00EE" w:rsidP="00B84CF7">
            <w:pPr>
              <w:pStyle w:val="TAC"/>
            </w:pPr>
            <w:r w:rsidRPr="00FB20BD">
              <w:t>6.99</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14:paraId="65E57C1D"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431" w:type="dxa"/>
            <w:tcBorders>
              <w:top w:val="single" w:sz="4" w:space="0" w:color="auto"/>
              <w:left w:val="nil"/>
              <w:bottom w:val="single" w:sz="4" w:space="0" w:color="auto"/>
              <w:right w:val="single" w:sz="4" w:space="0" w:color="auto"/>
            </w:tcBorders>
            <w:shd w:val="clear" w:color="auto" w:fill="auto"/>
            <w:vAlign w:val="center"/>
          </w:tcPr>
          <w:p w14:paraId="2FD74711" w14:textId="77777777" w:rsidR="004E00EE" w:rsidRPr="00FB20BD" w:rsidRDefault="004E00EE" w:rsidP="00B84CF7">
            <w:pPr>
              <w:pStyle w:val="TAC"/>
            </w:pPr>
            <w:r w:rsidRPr="00FB20BD">
              <w:t>6.99 +/- (3.5 + TT)</w:t>
            </w:r>
          </w:p>
        </w:tc>
      </w:tr>
      <w:tr w:rsidR="004E00EE" w:rsidRPr="00FB20BD" w14:paraId="71BB6BBC" w14:textId="77777777" w:rsidTr="00BE64FC">
        <w:trPr>
          <w:trHeight w:val="240"/>
        </w:trPr>
        <w:tc>
          <w:tcPr>
            <w:tcW w:w="1518" w:type="dxa"/>
            <w:tcBorders>
              <w:top w:val="nil"/>
              <w:left w:val="single" w:sz="4" w:space="0" w:color="auto"/>
              <w:bottom w:val="nil"/>
              <w:right w:val="single" w:sz="4" w:space="0" w:color="auto"/>
            </w:tcBorders>
          </w:tcPr>
          <w:p w14:paraId="30696191" w14:textId="77777777" w:rsidR="004E00EE" w:rsidRPr="00FB20BD" w:rsidRDefault="004E00EE" w:rsidP="00B84CF7">
            <w:pPr>
              <w:pStyle w:val="TAC"/>
            </w:pPr>
          </w:p>
        </w:tc>
        <w:tc>
          <w:tcPr>
            <w:tcW w:w="750" w:type="dxa"/>
            <w:tcBorders>
              <w:top w:val="nil"/>
              <w:left w:val="single" w:sz="4" w:space="0" w:color="auto"/>
              <w:bottom w:val="single" w:sz="4" w:space="0" w:color="auto"/>
              <w:right w:val="single" w:sz="4" w:space="0" w:color="auto"/>
            </w:tcBorders>
          </w:tcPr>
          <w:p w14:paraId="55D0CB12" w14:textId="77777777" w:rsidR="004E00EE" w:rsidRPr="00FB20BD" w:rsidRDefault="004E00EE" w:rsidP="00B84CF7">
            <w:pPr>
              <w:pStyle w:val="TAC"/>
            </w:pPr>
          </w:p>
        </w:tc>
        <w:tc>
          <w:tcPr>
            <w:tcW w:w="700" w:type="dxa"/>
            <w:tcBorders>
              <w:top w:val="single" w:sz="4" w:space="0" w:color="auto"/>
              <w:left w:val="single" w:sz="4" w:space="0" w:color="auto"/>
              <w:bottom w:val="single" w:sz="4" w:space="0" w:color="auto"/>
              <w:right w:val="single" w:sz="4" w:space="0" w:color="auto"/>
            </w:tcBorders>
          </w:tcPr>
          <w:p w14:paraId="460B51BF" w14:textId="77777777" w:rsidR="004E00EE" w:rsidRPr="00FB20BD" w:rsidRDefault="004E00EE" w:rsidP="00B84CF7">
            <w:pPr>
              <w:pStyle w:val="TAC"/>
            </w:pPr>
            <w:r w:rsidRPr="00FB20BD">
              <w:t>3</w:t>
            </w:r>
          </w:p>
        </w:tc>
        <w:tc>
          <w:tcPr>
            <w:tcW w:w="1361" w:type="dxa"/>
            <w:tcBorders>
              <w:top w:val="single" w:sz="4" w:space="0" w:color="auto"/>
              <w:left w:val="single" w:sz="4" w:space="0" w:color="auto"/>
              <w:bottom w:val="single" w:sz="4" w:space="0" w:color="auto"/>
              <w:right w:val="single" w:sz="4" w:space="0" w:color="auto"/>
            </w:tcBorders>
          </w:tcPr>
          <w:p w14:paraId="3B4BEEEB" w14:textId="77777777" w:rsidR="004E00EE" w:rsidRPr="00FB20BD" w:rsidRDefault="004E00EE" w:rsidP="00B84CF7">
            <w:pPr>
              <w:pStyle w:val="TAL"/>
            </w:pPr>
            <w:r w:rsidRPr="00FB20BD">
              <w:t>Alternating 1 and 81</w:t>
            </w:r>
          </w:p>
        </w:tc>
        <w:tc>
          <w:tcPr>
            <w:tcW w:w="1100" w:type="dxa"/>
            <w:tcBorders>
              <w:top w:val="single" w:sz="4" w:space="0" w:color="auto"/>
              <w:left w:val="single" w:sz="4" w:space="0" w:color="auto"/>
              <w:bottom w:val="single" w:sz="4" w:space="0" w:color="auto"/>
              <w:right w:val="single" w:sz="4" w:space="0" w:color="auto"/>
            </w:tcBorders>
          </w:tcPr>
          <w:p w14:paraId="6B1981BD" w14:textId="77777777" w:rsidR="004E00EE" w:rsidRPr="00FB20BD" w:rsidRDefault="004E00EE" w:rsidP="00B84CF7">
            <w:pPr>
              <w:pStyle w:val="TAL"/>
            </w:pPr>
            <w:r w:rsidRPr="00FB20BD">
              <w:t>TPC=0dB</w:t>
            </w:r>
          </w:p>
        </w:tc>
        <w:tc>
          <w:tcPr>
            <w:tcW w:w="1105" w:type="dxa"/>
            <w:tcBorders>
              <w:top w:val="single" w:sz="4" w:space="0" w:color="auto"/>
              <w:left w:val="single" w:sz="4" w:space="0" w:color="auto"/>
              <w:bottom w:val="single" w:sz="4" w:space="0" w:color="auto"/>
              <w:right w:val="single" w:sz="4" w:space="0" w:color="auto"/>
            </w:tcBorders>
            <w:vAlign w:val="center"/>
          </w:tcPr>
          <w:p w14:paraId="4C931DBB" w14:textId="77777777" w:rsidR="004E00EE" w:rsidRPr="00FB20BD" w:rsidRDefault="004E00EE" w:rsidP="00B84CF7">
            <w:pPr>
              <w:pStyle w:val="TAC"/>
            </w:pPr>
            <w:r w:rsidRPr="00FB20BD">
              <w:t>19.08</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14:paraId="42E86254" w14:textId="77777777" w:rsidR="004E00EE" w:rsidRPr="00FB20BD" w:rsidRDefault="004E00EE" w:rsidP="00B84CF7">
            <w:pPr>
              <w:pStyle w:val="TAC"/>
            </w:pPr>
            <w:r w:rsidRPr="00FB20BD">
              <w:t xml:space="preserve">15dB </w:t>
            </w:r>
            <w:r w:rsidRPr="00FB20BD">
              <w:rPr>
                <w:rFonts w:cs="Arial"/>
              </w:rPr>
              <w:t>&lt;</w:t>
            </w:r>
            <w:r w:rsidRPr="00FB20BD">
              <w:t xml:space="preserve"> ΔP</w:t>
            </w:r>
          </w:p>
        </w:tc>
        <w:tc>
          <w:tcPr>
            <w:tcW w:w="1431" w:type="dxa"/>
            <w:tcBorders>
              <w:top w:val="single" w:sz="4" w:space="0" w:color="auto"/>
              <w:left w:val="nil"/>
              <w:bottom w:val="single" w:sz="4" w:space="0" w:color="auto"/>
              <w:right w:val="single" w:sz="4" w:space="0" w:color="auto"/>
            </w:tcBorders>
            <w:shd w:val="clear" w:color="auto" w:fill="auto"/>
            <w:vAlign w:val="center"/>
          </w:tcPr>
          <w:p w14:paraId="681110B9" w14:textId="77777777" w:rsidR="004E00EE" w:rsidRPr="00FB20BD" w:rsidRDefault="004E00EE" w:rsidP="00B84CF7">
            <w:pPr>
              <w:pStyle w:val="TAC"/>
            </w:pPr>
            <w:r w:rsidRPr="00FB20BD">
              <w:t>19.08 +/- (5 + TT)</w:t>
            </w:r>
          </w:p>
        </w:tc>
      </w:tr>
      <w:tr w:rsidR="004E00EE" w:rsidRPr="00FB20BD" w14:paraId="73EF3C6B" w14:textId="77777777" w:rsidTr="00BE64FC">
        <w:trPr>
          <w:trHeight w:val="240"/>
        </w:trPr>
        <w:tc>
          <w:tcPr>
            <w:tcW w:w="1518" w:type="dxa"/>
            <w:tcBorders>
              <w:top w:val="nil"/>
              <w:left w:val="single" w:sz="4" w:space="0" w:color="auto"/>
              <w:bottom w:val="nil"/>
              <w:right w:val="single" w:sz="4" w:space="0" w:color="auto"/>
            </w:tcBorders>
          </w:tcPr>
          <w:p w14:paraId="3E210608" w14:textId="77777777" w:rsidR="004E00EE" w:rsidRPr="00FB20BD" w:rsidRDefault="004E00EE" w:rsidP="00B84CF7">
            <w:pPr>
              <w:pStyle w:val="TAC"/>
            </w:pPr>
            <w:r w:rsidRPr="00FB20BD">
              <w:t>60,70,80,90,100</w:t>
            </w:r>
          </w:p>
        </w:tc>
        <w:tc>
          <w:tcPr>
            <w:tcW w:w="750" w:type="dxa"/>
            <w:tcBorders>
              <w:top w:val="single" w:sz="4" w:space="0" w:color="auto"/>
              <w:left w:val="single" w:sz="4" w:space="0" w:color="auto"/>
              <w:bottom w:val="nil"/>
              <w:right w:val="single" w:sz="4" w:space="0" w:color="auto"/>
            </w:tcBorders>
          </w:tcPr>
          <w:p w14:paraId="13F128C4" w14:textId="77777777" w:rsidR="004E00EE" w:rsidRPr="00FB20BD" w:rsidRDefault="004E00EE" w:rsidP="00B84CF7">
            <w:pPr>
              <w:pStyle w:val="TAC"/>
            </w:pPr>
          </w:p>
        </w:tc>
        <w:tc>
          <w:tcPr>
            <w:tcW w:w="700" w:type="dxa"/>
            <w:tcBorders>
              <w:top w:val="single" w:sz="4" w:space="0" w:color="auto"/>
              <w:left w:val="single" w:sz="4" w:space="0" w:color="auto"/>
              <w:bottom w:val="single" w:sz="4" w:space="0" w:color="auto"/>
              <w:right w:val="single" w:sz="4" w:space="0" w:color="auto"/>
            </w:tcBorders>
          </w:tcPr>
          <w:p w14:paraId="25B5A219" w14:textId="77777777" w:rsidR="004E00EE" w:rsidRPr="00FB20BD" w:rsidRDefault="004E00EE" w:rsidP="00B84CF7">
            <w:pPr>
              <w:pStyle w:val="TAC"/>
            </w:pPr>
            <w:r w:rsidRPr="00FB20BD">
              <w:t>1</w:t>
            </w:r>
          </w:p>
        </w:tc>
        <w:tc>
          <w:tcPr>
            <w:tcW w:w="1361" w:type="dxa"/>
            <w:tcBorders>
              <w:top w:val="single" w:sz="4" w:space="0" w:color="auto"/>
              <w:left w:val="single" w:sz="4" w:space="0" w:color="auto"/>
              <w:bottom w:val="single" w:sz="4" w:space="0" w:color="auto"/>
              <w:right w:val="single" w:sz="4" w:space="0" w:color="auto"/>
            </w:tcBorders>
          </w:tcPr>
          <w:p w14:paraId="44186A14" w14:textId="77777777" w:rsidR="004E00EE" w:rsidRPr="00FB20BD" w:rsidRDefault="004E00EE" w:rsidP="00B84CF7">
            <w:pPr>
              <w:pStyle w:val="TAL"/>
            </w:pPr>
            <w:r w:rsidRPr="00FB20BD">
              <w:t>Alternating 1 and 2</w:t>
            </w:r>
          </w:p>
        </w:tc>
        <w:tc>
          <w:tcPr>
            <w:tcW w:w="1100" w:type="dxa"/>
            <w:tcBorders>
              <w:top w:val="single" w:sz="4" w:space="0" w:color="auto"/>
              <w:left w:val="single" w:sz="4" w:space="0" w:color="auto"/>
              <w:bottom w:val="single" w:sz="4" w:space="0" w:color="auto"/>
              <w:right w:val="single" w:sz="4" w:space="0" w:color="auto"/>
            </w:tcBorders>
          </w:tcPr>
          <w:p w14:paraId="77AA68AA" w14:textId="77777777" w:rsidR="004E00EE" w:rsidRPr="00FB20BD" w:rsidRDefault="004E00EE" w:rsidP="00B84CF7">
            <w:pPr>
              <w:pStyle w:val="TAL"/>
            </w:pPr>
            <w:r w:rsidRPr="00FB20BD">
              <w:t>TPC=0dB</w:t>
            </w:r>
          </w:p>
        </w:tc>
        <w:tc>
          <w:tcPr>
            <w:tcW w:w="1105" w:type="dxa"/>
            <w:tcBorders>
              <w:top w:val="single" w:sz="4" w:space="0" w:color="auto"/>
              <w:left w:val="single" w:sz="4" w:space="0" w:color="auto"/>
              <w:bottom w:val="single" w:sz="4" w:space="0" w:color="auto"/>
              <w:right w:val="single" w:sz="4" w:space="0" w:color="auto"/>
            </w:tcBorders>
            <w:vAlign w:val="center"/>
          </w:tcPr>
          <w:p w14:paraId="5F7E3512" w14:textId="77777777" w:rsidR="004E00EE" w:rsidRPr="00FB20BD" w:rsidRDefault="004E00EE" w:rsidP="00B84CF7">
            <w:pPr>
              <w:pStyle w:val="TAC"/>
            </w:pPr>
            <w:r w:rsidRPr="00FB20BD">
              <w:t>3.01</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14:paraId="07C6E25D" w14:textId="77777777" w:rsidR="004E00EE" w:rsidRPr="00FB20BD" w:rsidRDefault="004E00EE" w:rsidP="00B84CF7">
            <w:pPr>
              <w:pStyle w:val="TAC"/>
            </w:pPr>
            <w:r w:rsidRPr="00FB20BD">
              <w:t xml:space="preserve">3dB </w:t>
            </w:r>
            <w:r w:rsidRPr="00FB20BD">
              <w:rPr>
                <w:rFonts w:cs="Arial"/>
              </w:rPr>
              <w:t>≤</w:t>
            </w:r>
            <w:r w:rsidRPr="00FB20BD">
              <w:t xml:space="preserve"> ΔP &lt; 4dB</w:t>
            </w:r>
          </w:p>
        </w:tc>
        <w:tc>
          <w:tcPr>
            <w:tcW w:w="1431" w:type="dxa"/>
            <w:tcBorders>
              <w:top w:val="single" w:sz="4" w:space="0" w:color="auto"/>
              <w:left w:val="nil"/>
              <w:bottom w:val="single" w:sz="4" w:space="0" w:color="auto"/>
              <w:right w:val="single" w:sz="4" w:space="0" w:color="auto"/>
            </w:tcBorders>
            <w:shd w:val="clear" w:color="auto" w:fill="auto"/>
            <w:vAlign w:val="center"/>
          </w:tcPr>
          <w:p w14:paraId="73E6AFB2" w14:textId="77777777" w:rsidR="004E00EE" w:rsidRPr="00FB20BD" w:rsidRDefault="004E00EE" w:rsidP="00B84CF7">
            <w:pPr>
              <w:pStyle w:val="TAC"/>
            </w:pPr>
            <w:r w:rsidRPr="00FB20BD">
              <w:t>3.01 +/- (3 + TT)</w:t>
            </w:r>
          </w:p>
        </w:tc>
      </w:tr>
      <w:tr w:rsidR="004E00EE" w:rsidRPr="00FB20BD" w14:paraId="5CD42900" w14:textId="77777777" w:rsidTr="00BE64FC">
        <w:trPr>
          <w:trHeight w:val="240"/>
        </w:trPr>
        <w:tc>
          <w:tcPr>
            <w:tcW w:w="1518" w:type="dxa"/>
            <w:tcBorders>
              <w:top w:val="nil"/>
              <w:left w:val="single" w:sz="4" w:space="0" w:color="auto"/>
              <w:bottom w:val="nil"/>
              <w:right w:val="single" w:sz="4" w:space="0" w:color="auto"/>
            </w:tcBorders>
          </w:tcPr>
          <w:p w14:paraId="3BEDBF58" w14:textId="77777777" w:rsidR="004E00EE" w:rsidRPr="00FB20BD" w:rsidRDefault="004E00EE" w:rsidP="00B84CF7">
            <w:pPr>
              <w:pStyle w:val="TAC"/>
            </w:pPr>
          </w:p>
        </w:tc>
        <w:tc>
          <w:tcPr>
            <w:tcW w:w="750" w:type="dxa"/>
            <w:tcBorders>
              <w:top w:val="nil"/>
              <w:left w:val="single" w:sz="4" w:space="0" w:color="auto"/>
              <w:bottom w:val="nil"/>
              <w:right w:val="single" w:sz="4" w:space="0" w:color="auto"/>
            </w:tcBorders>
          </w:tcPr>
          <w:p w14:paraId="2AD27128" w14:textId="77777777" w:rsidR="004E00EE" w:rsidRPr="00FB20BD" w:rsidRDefault="004E00EE" w:rsidP="00B84CF7">
            <w:pPr>
              <w:pStyle w:val="TAC"/>
            </w:pPr>
            <w:r w:rsidRPr="00FB20BD">
              <w:t>60</w:t>
            </w:r>
          </w:p>
        </w:tc>
        <w:tc>
          <w:tcPr>
            <w:tcW w:w="700" w:type="dxa"/>
            <w:tcBorders>
              <w:top w:val="single" w:sz="4" w:space="0" w:color="auto"/>
              <w:left w:val="single" w:sz="4" w:space="0" w:color="auto"/>
              <w:bottom w:val="single" w:sz="4" w:space="0" w:color="auto"/>
              <w:right w:val="single" w:sz="4" w:space="0" w:color="auto"/>
            </w:tcBorders>
          </w:tcPr>
          <w:p w14:paraId="664BCB5E" w14:textId="77777777" w:rsidR="004E00EE" w:rsidRPr="00FB20BD" w:rsidRDefault="004E00EE" w:rsidP="00B84CF7">
            <w:pPr>
              <w:pStyle w:val="TAC"/>
            </w:pPr>
            <w:r w:rsidRPr="00FB20BD">
              <w:t>2</w:t>
            </w:r>
          </w:p>
        </w:tc>
        <w:tc>
          <w:tcPr>
            <w:tcW w:w="1361" w:type="dxa"/>
            <w:tcBorders>
              <w:top w:val="single" w:sz="4" w:space="0" w:color="auto"/>
              <w:left w:val="single" w:sz="4" w:space="0" w:color="auto"/>
              <w:bottom w:val="single" w:sz="4" w:space="0" w:color="auto"/>
              <w:right w:val="single" w:sz="4" w:space="0" w:color="auto"/>
            </w:tcBorders>
          </w:tcPr>
          <w:p w14:paraId="04C5CC10" w14:textId="77777777" w:rsidR="004E00EE" w:rsidRPr="00FB20BD" w:rsidRDefault="004E00EE" w:rsidP="00B84CF7">
            <w:pPr>
              <w:pStyle w:val="TAL"/>
            </w:pPr>
            <w:r w:rsidRPr="00FB20BD">
              <w:t xml:space="preserve">Alternating 1 and 5 </w:t>
            </w:r>
          </w:p>
        </w:tc>
        <w:tc>
          <w:tcPr>
            <w:tcW w:w="1100" w:type="dxa"/>
            <w:tcBorders>
              <w:top w:val="single" w:sz="4" w:space="0" w:color="auto"/>
              <w:left w:val="single" w:sz="4" w:space="0" w:color="auto"/>
              <w:bottom w:val="single" w:sz="4" w:space="0" w:color="auto"/>
              <w:right w:val="single" w:sz="4" w:space="0" w:color="auto"/>
            </w:tcBorders>
          </w:tcPr>
          <w:p w14:paraId="33323F68" w14:textId="77777777" w:rsidR="004E00EE" w:rsidRPr="00FB20BD" w:rsidRDefault="004E00EE" w:rsidP="00B84CF7">
            <w:pPr>
              <w:pStyle w:val="TAL"/>
            </w:pPr>
            <w:r w:rsidRPr="00FB20BD">
              <w:t>TPC=0dB</w:t>
            </w:r>
          </w:p>
        </w:tc>
        <w:tc>
          <w:tcPr>
            <w:tcW w:w="1105" w:type="dxa"/>
            <w:tcBorders>
              <w:top w:val="single" w:sz="4" w:space="0" w:color="auto"/>
              <w:left w:val="single" w:sz="4" w:space="0" w:color="auto"/>
              <w:bottom w:val="single" w:sz="4" w:space="0" w:color="auto"/>
              <w:right w:val="single" w:sz="4" w:space="0" w:color="auto"/>
            </w:tcBorders>
            <w:vAlign w:val="center"/>
          </w:tcPr>
          <w:p w14:paraId="29B73819" w14:textId="77777777" w:rsidR="004E00EE" w:rsidRPr="00FB20BD" w:rsidRDefault="004E00EE" w:rsidP="00B84CF7">
            <w:pPr>
              <w:pStyle w:val="TAC"/>
            </w:pPr>
            <w:r w:rsidRPr="00FB20BD">
              <w:t>6.99</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14:paraId="74EFDD36" w14:textId="77777777" w:rsidR="004E00EE" w:rsidRPr="00FB20BD" w:rsidRDefault="004E00EE" w:rsidP="00B84CF7">
            <w:pPr>
              <w:pStyle w:val="TAC"/>
            </w:pPr>
            <w:r w:rsidRPr="00FB20BD">
              <w:t xml:space="preserve">4dB </w:t>
            </w:r>
            <w:r w:rsidRPr="00FB20BD">
              <w:rPr>
                <w:rFonts w:cs="Arial"/>
              </w:rPr>
              <w:t>≤</w:t>
            </w:r>
            <w:r w:rsidRPr="00FB20BD">
              <w:t xml:space="preserve"> ΔP &lt; 10dB</w:t>
            </w:r>
          </w:p>
        </w:tc>
        <w:tc>
          <w:tcPr>
            <w:tcW w:w="1431" w:type="dxa"/>
            <w:tcBorders>
              <w:top w:val="single" w:sz="4" w:space="0" w:color="auto"/>
              <w:left w:val="nil"/>
              <w:bottom w:val="single" w:sz="4" w:space="0" w:color="auto"/>
              <w:right w:val="single" w:sz="4" w:space="0" w:color="auto"/>
            </w:tcBorders>
            <w:shd w:val="clear" w:color="auto" w:fill="auto"/>
            <w:vAlign w:val="center"/>
          </w:tcPr>
          <w:p w14:paraId="3106616C" w14:textId="77777777" w:rsidR="004E00EE" w:rsidRPr="00FB20BD" w:rsidRDefault="004E00EE" w:rsidP="00B84CF7">
            <w:pPr>
              <w:pStyle w:val="TAC"/>
            </w:pPr>
            <w:r w:rsidRPr="00FB20BD">
              <w:t>6.99 +/- (3.5 + TT)</w:t>
            </w:r>
          </w:p>
        </w:tc>
      </w:tr>
      <w:tr w:rsidR="004E00EE" w:rsidRPr="00FB20BD" w14:paraId="7E4EEB7E" w14:textId="77777777" w:rsidTr="00BE64FC">
        <w:trPr>
          <w:trHeight w:val="240"/>
        </w:trPr>
        <w:tc>
          <w:tcPr>
            <w:tcW w:w="1518" w:type="dxa"/>
            <w:tcBorders>
              <w:top w:val="nil"/>
              <w:left w:val="single" w:sz="4" w:space="0" w:color="auto"/>
              <w:bottom w:val="single" w:sz="4" w:space="0" w:color="auto"/>
              <w:right w:val="single" w:sz="4" w:space="0" w:color="auto"/>
            </w:tcBorders>
          </w:tcPr>
          <w:p w14:paraId="5235CAC0" w14:textId="77777777" w:rsidR="004E00EE" w:rsidRPr="00FB20BD" w:rsidRDefault="004E00EE" w:rsidP="00B84CF7">
            <w:pPr>
              <w:pStyle w:val="TAC"/>
            </w:pPr>
          </w:p>
        </w:tc>
        <w:tc>
          <w:tcPr>
            <w:tcW w:w="750" w:type="dxa"/>
            <w:tcBorders>
              <w:top w:val="nil"/>
              <w:left w:val="single" w:sz="4" w:space="0" w:color="auto"/>
              <w:bottom w:val="single" w:sz="4" w:space="0" w:color="auto"/>
              <w:right w:val="single" w:sz="4" w:space="0" w:color="auto"/>
            </w:tcBorders>
          </w:tcPr>
          <w:p w14:paraId="74B01B36" w14:textId="77777777" w:rsidR="004E00EE" w:rsidRPr="00FB20BD" w:rsidRDefault="004E00EE" w:rsidP="00B84CF7">
            <w:pPr>
              <w:pStyle w:val="TAC"/>
            </w:pPr>
          </w:p>
        </w:tc>
        <w:tc>
          <w:tcPr>
            <w:tcW w:w="700" w:type="dxa"/>
            <w:tcBorders>
              <w:top w:val="single" w:sz="4" w:space="0" w:color="auto"/>
              <w:left w:val="single" w:sz="4" w:space="0" w:color="auto"/>
              <w:bottom w:val="single" w:sz="4" w:space="0" w:color="auto"/>
              <w:right w:val="single" w:sz="4" w:space="0" w:color="auto"/>
            </w:tcBorders>
          </w:tcPr>
          <w:p w14:paraId="2310E34D" w14:textId="77777777" w:rsidR="004E00EE" w:rsidRPr="00FB20BD" w:rsidRDefault="004E00EE" w:rsidP="00B84CF7">
            <w:pPr>
              <w:pStyle w:val="TAC"/>
            </w:pPr>
            <w:r w:rsidRPr="00FB20BD">
              <w:t>3</w:t>
            </w:r>
          </w:p>
        </w:tc>
        <w:tc>
          <w:tcPr>
            <w:tcW w:w="1361" w:type="dxa"/>
            <w:tcBorders>
              <w:top w:val="single" w:sz="4" w:space="0" w:color="auto"/>
              <w:left w:val="single" w:sz="4" w:space="0" w:color="auto"/>
              <w:bottom w:val="single" w:sz="4" w:space="0" w:color="auto"/>
              <w:right w:val="single" w:sz="4" w:space="0" w:color="auto"/>
            </w:tcBorders>
          </w:tcPr>
          <w:p w14:paraId="59ECBE0A" w14:textId="77777777" w:rsidR="004E00EE" w:rsidRPr="00FB20BD" w:rsidRDefault="004E00EE" w:rsidP="00B84CF7">
            <w:pPr>
              <w:pStyle w:val="TAL"/>
            </w:pPr>
            <w:r w:rsidRPr="00FB20BD">
              <w:t>Alternating 1 and 75</w:t>
            </w:r>
          </w:p>
        </w:tc>
        <w:tc>
          <w:tcPr>
            <w:tcW w:w="1100" w:type="dxa"/>
            <w:tcBorders>
              <w:top w:val="single" w:sz="4" w:space="0" w:color="auto"/>
              <w:left w:val="single" w:sz="4" w:space="0" w:color="auto"/>
              <w:bottom w:val="single" w:sz="4" w:space="0" w:color="auto"/>
              <w:right w:val="single" w:sz="4" w:space="0" w:color="auto"/>
            </w:tcBorders>
          </w:tcPr>
          <w:p w14:paraId="6A4360E5" w14:textId="77777777" w:rsidR="004E00EE" w:rsidRPr="00FB20BD" w:rsidRDefault="004E00EE" w:rsidP="00B84CF7">
            <w:pPr>
              <w:pStyle w:val="TAL"/>
            </w:pPr>
            <w:r w:rsidRPr="00FB20BD">
              <w:t>TPC=0dB</w:t>
            </w:r>
          </w:p>
        </w:tc>
        <w:tc>
          <w:tcPr>
            <w:tcW w:w="1105" w:type="dxa"/>
            <w:tcBorders>
              <w:top w:val="single" w:sz="4" w:space="0" w:color="auto"/>
              <w:left w:val="single" w:sz="4" w:space="0" w:color="auto"/>
              <w:bottom w:val="single" w:sz="4" w:space="0" w:color="auto"/>
              <w:right w:val="single" w:sz="4" w:space="0" w:color="auto"/>
            </w:tcBorders>
            <w:vAlign w:val="center"/>
          </w:tcPr>
          <w:p w14:paraId="35E9142C" w14:textId="77777777" w:rsidR="004E00EE" w:rsidRPr="00FB20BD" w:rsidRDefault="004E00EE" w:rsidP="00B84CF7">
            <w:pPr>
              <w:pStyle w:val="TAC"/>
            </w:pPr>
            <w:r w:rsidRPr="00FB20BD">
              <w:t>18.75</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14:paraId="49B7B3CD" w14:textId="77777777" w:rsidR="004E00EE" w:rsidRPr="00FB20BD" w:rsidRDefault="004E00EE" w:rsidP="00B84CF7">
            <w:pPr>
              <w:pStyle w:val="TAC"/>
            </w:pPr>
            <w:r w:rsidRPr="00FB20BD">
              <w:t xml:space="preserve">15dB </w:t>
            </w:r>
            <w:r w:rsidRPr="00FB20BD">
              <w:rPr>
                <w:rFonts w:cs="Arial"/>
              </w:rPr>
              <w:t>&lt;</w:t>
            </w:r>
            <w:r w:rsidRPr="00FB20BD">
              <w:t xml:space="preserve"> ΔP</w:t>
            </w:r>
          </w:p>
        </w:tc>
        <w:tc>
          <w:tcPr>
            <w:tcW w:w="1431" w:type="dxa"/>
            <w:tcBorders>
              <w:top w:val="single" w:sz="4" w:space="0" w:color="auto"/>
              <w:left w:val="nil"/>
              <w:bottom w:val="single" w:sz="4" w:space="0" w:color="auto"/>
              <w:right w:val="single" w:sz="4" w:space="0" w:color="auto"/>
            </w:tcBorders>
            <w:shd w:val="clear" w:color="auto" w:fill="auto"/>
            <w:vAlign w:val="center"/>
          </w:tcPr>
          <w:p w14:paraId="277994D1" w14:textId="77777777" w:rsidR="004E00EE" w:rsidRPr="00FB20BD" w:rsidRDefault="004E00EE" w:rsidP="00B84CF7">
            <w:pPr>
              <w:pStyle w:val="TAC"/>
            </w:pPr>
            <w:r w:rsidRPr="00FB20BD">
              <w:t>18.75 +/- (5 + TT)</w:t>
            </w:r>
          </w:p>
        </w:tc>
      </w:tr>
      <w:tr w:rsidR="004E00EE" w:rsidRPr="00FB20BD" w14:paraId="30345F93" w14:textId="77777777" w:rsidTr="00EF6B6C">
        <w:trPr>
          <w:trHeight w:val="240"/>
        </w:trPr>
        <w:tc>
          <w:tcPr>
            <w:tcW w:w="9404" w:type="dxa"/>
            <w:gridSpan w:val="8"/>
            <w:tcBorders>
              <w:top w:val="single" w:sz="4" w:space="0" w:color="auto"/>
              <w:left w:val="single" w:sz="4" w:space="0" w:color="auto"/>
              <w:bottom w:val="single" w:sz="4" w:space="0" w:color="auto"/>
              <w:right w:val="single" w:sz="4" w:space="0" w:color="auto"/>
            </w:tcBorders>
          </w:tcPr>
          <w:p w14:paraId="34AD2B3F" w14:textId="77777777" w:rsidR="004E00EE" w:rsidRPr="00FB20BD" w:rsidRDefault="004E00EE" w:rsidP="00B84CF7">
            <w:pPr>
              <w:pStyle w:val="TAN"/>
            </w:pPr>
            <w:r w:rsidRPr="00FB20BD">
              <w:t>Note 1:</w:t>
            </w:r>
            <w:r w:rsidRPr="00FB20BD">
              <w:tab/>
              <w:t>The starting resource block shall be RB# 0.</w:t>
            </w:r>
          </w:p>
          <w:p w14:paraId="7260EE12" w14:textId="77777777" w:rsidR="004E00EE" w:rsidRPr="00FB20BD" w:rsidRDefault="004E00EE" w:rsidP="00B84CF7">
            <w:pPr>
              <w:pStyle w:val="TAC"/>
            </w:pPr>
            <w:r w:rsidRPr="00FB20BD">
              <w:t>Note 2:</w:t>
            </w:r>
            <w:r w:rsidRPr="00FB20BD">
              <w:tab/>
              <w:t>TT=0.7dB</w:t>
            </w:r>
          </w:p>
          <w:p w14:paraId="0B9A0EBF" w14:textId="77777777" w:rsidR="004E00EE" w:rsidRPr="00FB20BD" w:rsidRDefault="004E00EE" w:rsidP="00B84CF7">
            <w:pPr>
              <w:pStyle w:val="TAC"/>
            </w:pPr>
            <w:r w:rsidRPr="00FB20BD">
              <w:t>Note 3:</w:t>
            </w:r>
            <w:r w:rsidRPr="00FB20BD">
              <w:tab/>
              <w:t>Applicable if PUMAX ≥ P ≥ Pmin. Pmin as defined in sub-clause 6.3.1.</w:t>
            </w:r>
          </w:p>
        </w:tc>
      </w:tr>
    </w:tbl>
    <w:p w14:paraId="7733765F" w14:textId="77777777" w:rsidR="00BE64FC" w:rsidRPr="00FB20BD" w:rsidRDefault="00BE64FC" w:rsidP="00B84CF7"/>
    <w:p w14:paraId="0C51177F" w14:textId="77777777" w:rsidR="00BE64FC" w:rsidRPr="00FB20BD" w:rsidRDefault="00BE64FC" w:rsidP="00BE64FC">
      <w:pPr>
        <w:pStyle w:val="Heading4"/>
      </w:pPr>
      <w:r w:rsidRPr="00FB20BD">
        <w:t>6.3D.4.2_1</w:t>
      </w:r>
      <w:r w:rsidRPr="00FB20BD">
        <w:tab/>
        <w:t>Relative power tolerance for SUL with UL MIMO</w:t>
      </w:r>
    </w:p>
    <w:p w14:paraId="1DFF15B7" w14:textId="77777777" w:rsidR="00BE64FC" w:rsidRPr="00FB20BD" w:rsidRDefault="00BE64FC" w:rsidP="00BE64FC">
      <w:pPr>
        <w:pStyle w:val="H6"/>
      </w:pPr>
      <w:r w:rsidRPr="00FB20BD">
        <w:t>6.3D.4.2_1.1</w:t>
      </w:r>
      <w:r w:rsidRPr="00FB20BD">
        <w:tab/>
        <w:t>Test purpose</w:t>
      </w:r>
    </w:p>
    <w:p w14:paraId="5DF0D842" w14:textId="77777777" w:rsidR="00BE64FC" w:rsidRPr="00FB20BD" w:rsidRDefault="00BE64FC" w:rsidP="00B84CF7">
      <w:r w:rsidRPr="00FB20BD">
        <w:rPr>
          <w:lang w:eastAsia="zh-CN"/>
        </w:rPr>
        <w:t xml:space="preserve">Same as test purpose in clause </w:t>
      </w:r>
      <w:r w:rsidRPr="00FB20BD">
        <w:t>6.3D.4.2.1.</w:t>
      </w:r>
    </w:p>
    <w:p w14:paraId="7BA54074" w14:textId="77777777" w:rsidR="00BE64FC" w:rsidRPr="00FB20BD" w:rsidRDefault="00BE64FC" w:rsidP="00BE64FC">
      <w:pPr>
        <w:pStyle w:val="H6"/>
      </w:pPr>
      <w:r w:rsidRPr="00FB20BD">
        <w:t>6.3D.4.2_1.2</w:t>
      </w:r>
      <w:r w:rsidRPr="00FB20BD">
        <w:tab/>
        <w:t>Test applicability</w:t>
      </w:r>
    </w:p>
    <w:p w14:paraId="0DA6923D" w14:textId="77777777" w:rsidR="00BE64FC" w:rsidRPr="00FB20BD" w:rsidRDefault="00BE64FC" w:rsidP="00B84CF7">
      <w:r w:rsidRPr="00FB20BD">
        <w:t>This test applies to all types of NR UE release 17 and forward that support SUL and UL MIMO operating on the SUL bands.</w:t>
      </w:r>
    </w:p>
    <w:p w14:paraId="4A44D772" w14:textId="77777777" w:rsidR="00BE64FC" w:rsidRPr="00FB20BD" w:rsidRDefault="00BE64FC" w:rsidP="00BE64FC">
      <w:pPr>
        <w:pStyle w:val="H6"/>
      </w:pPr>
      <w:r w:rsidRPr="00FB20BD">
        <w:t>6.3D.4.2_1.3</w:t>
      </w:r>
      <w:r w:rsidRPr="00FB20BD">
        <w:tab/>
        <w:t>Minimum conformance requirements</w:t>
      </w:r>
    </w:p>
    <w:p w14:paraId="4E0A0D79" w14:textId="77777777" w:rsidR="00BE64FC" w:rsidRPr="00FB20BD" w:rsidRDefault="00BE64FC" w:rsidP="00B84CF7">
      <w:r w:rsidRPr="00FB20BD">
        <w:t>For UE supporting UL MIMO, the power control tolerance applies to the sum of output power at each transmit antenna connector.</w:t>
      </w:r>
    </w:p>
    <w:p w14:paraId="72B3CBB9" w14:textId="171935A9" w:rsidR="00BE64FC" w:rsidRPr="00FB20BD" w:rsidRDefault="00BE64FC" w:rsidP="00B84CF7">
      <w:r w:rsidRPr="00FB20BD">
        <w:t>The power control requirements specified in subclause 6.3.4.3 apply to UE with two transmit antenna connectors in closed-loop spatial multiplexing scheme. The requirements shall be met with UL MIMO configurations described in clause 6.2D.1_1.</w:t>
      </w:r>
    </w:p>
    <w:p w14:paraId="769B6034" w14:textId="3E3C44DD" w:rsidR="00BE64FC" w:rsidRPr="00FB20BD" w:rsidRDefault="00BE64FC" w:rsidP="00B84CF7">
      <w:r w:rsidRPr="00FB20BD">
        <w:t>If UE is scheduled for single antenna-port PUSCH transmission by DCI format 0_0 or by DCI format 0_1 for single antenna port codebook-based transmission, the requirements in clause 6.3.4 apply.</w:t>
      </w:r>
    </w:p>
    <w:p w14:paraId="41C6AF97" w14:textId="77777777" w:rsidR="00BE64FC" w:rsidRPr="00FB20BD" w:rsidRDefault="00BE64FC" w:rsidP="00B84CF7">
      <w:pPr>
        <w:pStyle w:val="TH"/>
      </w:pPr>
      <w:r w:rsidRPr="00FB20BD">
        <w:t>Table 6.3D.4.2_1.3-1: UL MIMO configuration in closed-loop spatial multiplexing scheme</w:t>
      </w:r>
    </w:p>
    <w:tbl>
      <w:tblPr>
        <w:tblW w:w="7144" w:type="dxa"/>
        <w:tblInd w:w="1468" w:type="dxa"/>
        <w:tblCellMar>
          <w:left w:w="0" w:type="dxa"/>
          <w:right w:w="0" w:type="dxa"/>
        </w:tblCellMar>
        <w:tblLook w:val="0000" w:firstRow="0" w:lastRow="0" w:firstColumn="0" w:lastColumn="0" w:noHBand="0" w:noVBand="0"/>
      </w:tblPr>
      <w:tblGrid>
        <w:gridCol w:w="2468"/>
        <w:gridCol w:w="2268"/>
        <w:gridCol w:w="2408"/>
      </w:tblGrid>
      <w:tr w:rsidR="00BE64FC" w:rsidRPr="00FB20BD" w14:paraId="02612F61" w14:textId="77777777" w:rsidTr="005570DF">
        <w:trPr>
          <w:cantSplit/>
        </w:trPr>
        <w:tc>
          <w:tcPr>
            <w:tcW w:w="2468"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7E4B01B4" w14:textId="77777777" w:rsidR="00BE64FC" w:rsidRPr="00FB20BD" w:rsidRDefault="00BE64FC" w:rsidP="00B84CF7">
            <w:pPr>
              <w:pStyle w:val="TAH"/>
            </w:pPr>
            <w:r w:rsidRPr="00FB20BD">
              <w:t>Transmission scheme</w:t>
            </w:r>
          </w:p>
        </w:tc>
        <w:tc>
          <w:tcPr>
            <w:tcW w:w="226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1E8D4C08" w14:textId="77777777" w:rsidR="00BE64FC" w:rsidRPr="00FB20BD" w:rsidRDefault="00BE64FC" w:rsidP="00B84CF7">
            <w:pPr>
              <w:pStyle w:val="TAH"/>
            </w:pPr>
            <w:r w:rsidRPr="00FB20BD">
              <w:t>DCI format</w:t>
            </w:r>
          </w:p>
        </w:tc>
        <w:tc>
          <w:tcPr>
            <w:tcW w:w="240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2DAA8947" w14:textId="77777777" w:rsidR="00BE64FC" w:rsidRPr="00FB20BD" w:rsidRDefault="00BE64FC" w:rsidP="00B84CF7">
            <w:pPr>
              <w:pStyle w:val="TAH"/>
            </w:pPr>
            <w:r w:rsidRPr="00FB20BD">
              <w:t>Codebook Index</w:t>
            </w:r>
          </w:p>
        </w:tc>
      </w:tr>
      <w:tr w:rsidR="00BE64FC" w:rsidRPr="00FB20BD" w14:paraId="64C5256B" w14:textId="77777777" w:rsidTr="005570DF">
        <w:trPr>
          <w:cantSplit/>
        </w:trPr>
        <w:tc>
          <w:tcPr>
            <w:tcW w:w="24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6353C2" w14:textId="77777777" w:rsidR="00BE64FC" w:rsidRPr="00FB20BD" w:rsidRDefault="00BE64FC" w:rsidP="00B84CF7">
            <w:pPr>
              <w:pStyle w:val="TAC"/>
            </w:pPr>
            <w:r w:rsidRPr="00FB20BD">
              <w:t xml:space="preserve"> Codebook based uplin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12A2C" w14:textId="77777777" w:rsidR="00BE64FC" w:rsidRPr="00FB20BD" w:rsidRDefault="00BE64FC" w:rsidP="00B84CF7">
            <w:pPr>
              <w:pStyle w:val="TAC"/>
            </w:pPr>
            <w:r w:rsidRPr="00FB20BD">
              <w:t>DCI format 0_1</w:t>
            </w:r>
          </w:p>
        </w:tc>
        <w:tc>
          <w:tcPr>
            <w:tcW w:w="2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BABA9" w14:textId="77777777" w:rsidR="00BE64FC" w:rsidRPr="00FB20BD" w:rsidRDefault="00BE64FC" w:rsidP="00B84CF7">
            <w:pPr>
              <w:pStyle w:val="TAC"/>
            </w:pPr>
            <w:r w:rsidRPr="00FB20BD">
              <w:t>Codebook index 0</w:t>
            </w:r>
          </w:p>
        </w:tc>
      </w:tr>
    </w:tbl>
    <w:p w14:paraId="7A396E75" w14:textId="77777777" w:rsidR="00BE64FC" w:rsidRPr="00FB20BD" w:rsidRDefault="00BE64FC" w:rsidP="00B84CF7"/>
    <w:p w14:paraId="084F70A0" w14:textId="77777777" w:rsidR="00BE64FC" w:rsidRPr="00FB20BD" w:rsidRDefault="00BE64FC" w:rsidP="00B84CF7">
      <w:r w:rsidRPr="00FB20BD">
        <w:t>The normative reference for this requirement is TS 38.101-1 [2] clause 6.3D.4</w:t>
      </w:r>
    </w:p>
    <w:p w14:paraId="6AA04FD0" w14:textId="77777777" w:rsidR="00BE64FC" w:rsidRPr="00FB20BD" w:rsidRDefault="00BE64FC" w:rsidP="00BE64FC">
      <w:pPr>
        <w:pStyle w:val="H6"/>
      </w:pPr>
      <w:r w:rsidRPr="00FB20BD">
        <w:t>6.3D.4.2_1.4</w:t>
      </w:r>
      <w:r w:rsidRPr="00FB20BD">
        <w:tab/>
        <w:t>Test description</w:t>
      </w:r>
    </w:p>
    <w:p w14:paraId="2322C66A" w14:textId="77777777" w:rsidR="00BE64FC" w:rsidRPr="00FB20BD" w:rsidRDefault="00BE64FC" w:rsidP="00BE64FC">
      <w:pPr>
        <w:pStyle w:val="H6"/>
      </w:pPr>
      <w:r w:rsidRPr="00FB20BD">
        <w:t>6.3D.4.2_1.4.1</w:t>
      </w:r>
      <w:r w:rsidRPr="00FB20BD">
        <w:tab/>
        <w:t>Initial conditions</w:t>
      </w:r>
    </w:p>
    <w:p w14:paraId="0822A0E9" w14:textId="77777777" w:rsidR="00BE64FC" w:rsidRPr="00FB20BD" w:rsidRDefault="00BE64FC" w:rsidP="00B84CF7">
      <w:r w:rsidRPr="00FB20BD">
        <w:t>Initial conditions are a set of test configurations the UE needs to be tested in and the steps for the SS to take with the UE to reach the correct measurement state.</w:t>
      </w:r>
    </w:p>
    <w:p w14:paraId="3383BA4D" w14:textId="77777777" w:rsidR="00BE64FC" w:rsidRPr="00FB20BD" w:rsidRDefault="00BE64FC"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3D.4.2_1.4.1-1. The details of the uplink reference measurement channels (RMCs) are specified in Annexes A.2. Configurations of PDSCH and PDCCH before measurement are specified in Annex C.2.</w:t>
      </w:r>
    </w:p>
    <w:p w14:paraId="5F8EE387" w14:textId="77777777" w:rsidR="00BE64FC" w:rsidRPr="00FB20BD" w:rsidRDefault="00BE64FC" w:rsidP="00B84CF7">
      <w:pPr>
        <w:pStyle w:val="TH"/>
        <w:rPr>
          <w:lang w:eastAsia="zh-CN"/>
        </w:rPr>
      </w:pPr>
      <w:r w:rsidRPr="00FB20BD">
        <w:t>Table 6.3D.4.2_1.4.1-1: T</w:t>
      </w:r>
      <w:r w:rsidRPr="00FB20BD">
        <w:rPr>
          <w:lang w:eastAsia="zh-CN"/>
        </w:rPr>
        <w: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1"/>
        <w:gridCol w:w="1805"/>
        <w:gridCol w:w="1805"/>
        <w:gridCol w:w="1833"/>
        <w:gridCol w:w="2914"/>
      </w:tblGrid>
      <w:tr w:rsidR="00BE64FC" w:rsidRPr="00FB20BD" w14:paraId="43A12FDD" w14:textId="77777777" w:rsidTr="005570DF">
        <w:tc>
          <w:tcPr>
            <w:tcW w:w="5000" w:type="pct"/>
            <w:gridSpan w:val="5"/>
            <w:shd w:val="clear" w:color="auto" w:fill="auto"/>
          </w:tcPr>
          <w:p w14:paraId="07BB9DCB" w14:textId="77777777" w:rsidR="00BE64FC" w:rsidRPr="00FB20BD" w:rsidRDefault="00BE64FC" w:rsidP="00B84CF7">
            <w:pPr>
              <w:pStyle w:val="TAH"/>
            </w:pPr>
            <w:r w:rsidRPr="00FB20BD">
              <w:t>Initial Conditions</w:t>
            </w:r>
          </w:p>
        </w:tc>
      </w:tr>
      <w:tr w:rsidR="00BE64FC" w:rsidRPr="00FB20BD" w14:paraId="33228166" w14:textId="77777777" w:rsidTr="00B84CF7">
        <w:tc>
          <w:tcPr>
            <w:tcW w:w="2488" w:type="pct"/>
            <w:gridSpan w:val="3"/>
            <w:shd w:val="clear" w:color="auto" w:fill="auto"/>
          </w:tcPr>
          <w:p w14:paraId="19B61731" w14:textId="77777777" w:rsidR="00BE64FC" w:rsidRPr="00FB20BD" w:rsidRDefault="00BE64FC" w:rsidP="00B84CF7">
            <w:pPr>
              <w:pStyle w:val="TAL"/>
            </w:pPr>
            <w:r w:rsidRPr="00FB20BD">
              <w:t>Test Environment as specified in TS 38.508-1 [5] subclause 4.3.1</w:t>
            </w:r>
          </w:p>
        </w:tc>
        <w:tc>
          <w:tcPr>
            <w:tcW w:w="2512" w:type="pct"/>
            <w:gridSpan w:val="2"/>
          </w:tcPr>
          <w:p w14:paraId="79A46779" w14:textId="0D98A388" w:rsidR="00BE64FC" w:rsidRPr="00FB20BD" w:rsidRDefault="00BE64FC" w:rsidP="00B84CF7">
            <w:pPr>
              <w:pStyle w:val="TAL"/>
            </w:pPr>
            <w:r w:rsidRPr="00FB20BD">
              <w:t>Normal</w:t>
            </w:r>
          </w:p>
        </w:tc>
      </w:tr>
      <w:tr w:rsidR="00BE64FC" w:rsidRPr="00FB20BD" w14:paraId="4DE997B8" w14:textId="77777777" w:rsidTr="00B84CF7">
        <w:tc>
          <w:tcPr>
            <w:tcW w:w="2488" w:type="pct"/>
            <w:gridSpan w:val="3"/>
            <w:shd w:val="clear" w:color="auto" w:fill="auto"/>
          </w:tcPr>
          <w:p w14:paraId="4DCAE405" w14:textId="77777777" w:rsidR="00BE64FC" w:rsidRPr="00FB20BD" w:rsidRDefault="00BE64FC" w:rsidP="00B84CF7">
            <w:pPr>
              <w:pStyle w:val="TAL"/>
            </w:pPr>
            <w:r w:rsidRPr="00FB20BD">
              <w:t>Test Frequencies as specified in TS 38.508-1 [5] subclause 4.3.1</w:t>
            </w:r>
          </w:p>
        </w:tc>
        <w:tc>
          <w:tcPr>
            <w:tcW w:w="2512" w:type="pct"/>
            <w:gridSpan w:val="2"/>
          </w:tcPr>
          <w:p w14:paraId="7B9A75F8" w14:textId="77777777" w:rsidR="00BE64FC" w:rsidRPr="00FB20BD" w:rsidRDefault="00BE64FC" w:rsidP="00B84CF7">
            <w:pPr>
              <w:pStyle w:val="TAL"/>
              <w:rPr>
                <w:lang w:eastAsia="zh-CN"/>
              </w:rPr>
            </w:pPr>
            <w:r w:rsidRPr="00FB20BD">
              <w:rPr>
                <w:lang w:eastAsia="zh-CN"/>
              </w:rPr>
              <w:t>Low range for SUL carrier</w:t>
            </w:r>
          </w:p>
          <w:p w14:paraId="6FACA958" w14:textId="77777777" w:rsidR="00BE64FC" w:rsidRPr="00FB20BD" w:rsidRDefault="00BE64FC" w:rsidP="00B84CF7">
            <w:pPr>
              <w:pStyle w:val="TAL"/>
              <w:rPr>
                <w:lang w:eastAsia="zh-CN"/>
              </w:rPr>
            </w:pPr>
            <w:r w:rsidRPr="00FB20BD">
              <w:rPr>
                <w:lang w:eastAsia="zh-CN"/>
              </w:rPr>
              <w:t>Mid-range for Non-SUL carrier</w:t>
            </w:r>
          </w:p>
        </w:tc>
      </w:tr>
      <w:tr w:rsidR="00BE64FC" w:rsidRPr="00FB20BD" w14:paraId="7734B65E" w14:textId="77777777" w:rsidTr="00B84CF7">
        <w:tc>
          <w:tcPr>
            <w:tcW w:w="2488" w:type="pct"/>
            <w:gridSpan w:val="3"/>
            <w:shd w:val="clear" w:color="auto" w:fill="auto"/>
          </w:tcPr>
          <w:p w14:paraId="156E4656" w14:textId="77777777" w:rsidR="00BE64FC" w:rsidRPr="00FB20BD" w:rsidRDefault="00BE64FC" w:rsidP="00B84CF7">
            <w:pPr>
              <w:pStyle w:val="TAL"/>
            </w:pPr>
            <w:r w:rsidRPr="00FB20BD">
              <w:t>Test Channel Bandwidths as specified in TS 38.508-1 [5] subclause 4.3.1</w:t>
            </w:r>
          </w:p>
        </w:tc>
        <w:tc>
          <w:tcPr>
            <w:tcW w:w="2512" w:type="pct"/>
            <w:gridSpan w:val="2"/>
          </w:tcPr>
          <w:p w14:paraId="428D1893" w14:textId="77777777" w:rsidR="00BE64FC" w:rsidRPr="00FB20BD" w:rsidRDefault="00BE64FC" w:rsidP="00B84CF7">
            <w:pPr>
              <w:pStyle w:val="TAL"/>
            </w:pPr>
            <w:r w:rsidRPr="00FB20BD">
              <w:t>Lowest, Mid, Highest for SUL carrier</w:t>
            </w:r>
          </w:p>
          <w:p w14:paraId="39F4963F" w14:textId="77777777" w:rsidR="00BE64FC" w:rsidRPr="00FB20BD" w:rsidRDefault="00BE64FC" w:rsidP="00B84CF7">
            <w:pPr>
              <w:pStyle w:val="TAL"/>
            </w:pPr>
            <w:r w:rsidRPr="00FB20BD">
              <w:t>Lowest for Non-SUL carrier</w:t>
            </w:r>
          </w:p>
        </w:tc>
      </w:tr>
      <w:tr w:rsidR="00BE64FC" w:rsidRPr="00FB20BD" w14:paraId="684E956C" w14:textId="77777777" w:rsidTr="00B84CF7">
        <w:tc>
          <w:tcPr>
            <w:tcW w:w="2488" w:type="pct"/>
            <w:gridSpan w:val="3"/>
            <w:shd w:val="clear" w:color="auto" w:fill="auto"/>
          </w:tcPr>
          <w:p w14:paraId="3C4518ED" w14:textId="77777777" w:rsidR="00BE64FC" w:rsidRPr="00FB20BD" w:rsidRDefault="00BE64FC" w:rsidP="00B84CF7">
            <w:pPr>
              <w:pStyle w:val="TAL"/>
            </w:pPr>
            <w:r w:rsidRPr="00FB20BD">
              <w:t>Test SCS as specified in table 5.3.5-1</w:t>
            </w:r>
          </w:p>
        </w:tc>
        <w:tc>
          <w:tcPr>
            <w:tcW w:w="2512" w:type="pct"/>
            <w:gridSpan w:val="2"/>
          </w:tcPr>
          <w:p w14:paraId="41DA21C7" w14:textId="77777777" w:rsidR="00BE64FC" w:rsidRPr="00FB20BD" w:rsidRDefault="00BE64FC" w:rsidP="00B84CF7">
            <w:pPr>
              <w:pStyle w:val="TAL"/>
            </w:pPr>
            <w:r w:rsidRPr="00FB20BD">
              <w:rPr>
                <w:lang w:eastAsia="zh-CN"/>
              </w:rPr>
              <w:t xml:space="preserve">15kHz </w:t>
            </w:r>
            <w:r w:rsidRPr="00FB20BD">
              <w:t>for SUL carrier and Lowest supported SCS for Non-SUL carrier</w:t>
            </w:r>
          </w:p>
        </w:tc>
      </w:tr>
      <w:tr w:rsidR="00BE64FC" w:rsidRPr="00FB20BD" w14:paraId="5E7CA953" w14:textId="77777777" w:rsidTr="005570DF">
        <w:tc>
          <w:tcPr>
            <w:tcW w:w="5000" w:type="pct"/>
            <w:gridSpan w:val="5"/>
            <w:shd w:val="clear" w:color="auto" w:fill="auto"/>
          </w:tcPr>
          <w:p w14:paraId="29C7510A" w14:textId="77777777" w:rsidR="00BE64FC" w:rsidRPr="00FB20BD" w:rsidRDefault="00BE64FC" w:rsidP="00B84CF7">
            <w:pPr>
              <w:pStyle w:val="TAH"/>
            </w:pPr>
            <w:r w:rsidRPr="00FB20BD">
              <w:t>Test Parameters</w:t>
            </w:r>
          </w:p>
        </w:tc>
      </w:tr>
      <w:tr w:rsidR="00BE64FC" w:rsidRPr="00FB20BD" w14:paraId="147AE46C" w14:textId="77777777" w:rsidTr="00B84CF7">
        <w:tc>
          <w:tcPr>
            <w:tcW w:w="578" w:type="pct"/>
            <w:shd w:val="clear" w:color="auto" w:fill="auto"/>
          </w:tcPr>
          <w:p w14:paraId="6F78B3EF" w14:textId="77777777" w:rsidR="00BE64FC" w:rsidRPr="00FB20BD" w:rsidRDefault="00BE64FC" w:rsidP="00B84CF7">
            <w:pPr>
              <w:pStyle w:val="TAH"/>
              <w:rPr>
                <w:lang w:eastAsia="zh-CN"/>
              </w:rPr>
            </w:pPr>
            <w:r w:rsidRPr="00FB20BD">
              <w:rPr>
                <w:lang w:eastAsia="zh-CN"/>
              </w:rPr>
              <w:t>Ch BW</w:t>
            </w:r>
          </w:p>
        </w:tc>
        <w:tc>
          <w:tcPr>
            <w:tcW w:w="955" w:type="pct"/>
            <w:tcBorders>
              <w:bottom w:val="nil"/>
            </w:tcBorders>
            <w:shd w:val="clear" w:color="auto" w:fill="auto"/>
          </w:tcPr>
          <w:p w14:paraId="049BCF6A" w14:textId="77777777" w:rsidR="00BE64FC" w:rsidRPr="00FB20BD" w:rsidRDefault="00BE64FC" w:rsidP="00B84CF7">
            <w:pPr>
              <w:pStyle w:val="TAH"/>
            </w:pPr>
            <w:r w:rsidRPr="00FB20BD">
              <w:t>Downlink Configuration</w:t>
            </w:r>
          </w:p>
        </w:tc>
        <w:tc>
          <w:tcPr>
            <w:tcW w:w="955" w:type="pct"/>
            <w:tcBorders>
              <w:bottom w:val="nil"/>
            </w:tcBorders>
            <w:shd w:val="clear" w:color="auto" w:fill="auto"/>
          </w:tcPr>
          <w:p w14:paraId="6870C516" w14:textId="77777777" w:rsidR="00BE64FC" w:rsidRPr="00FB20BD" w:rsidRDefault="00BE64FC" w:rsidP="00B84CF7">
            <w:pPr>
              <w:pStyle w:val="TAH"/>
            </w:pPr>
            <w:r w:rsidRPr="00FB20BD">
              <w:t>Uplink Configuration</w:t>
            </w:r>
          </w:p>
        </w:tc>
        <w:tc>
          <w:tcPr>
            <w:tcW w:w="2512" w:type="pct"/>
            <w:gridSpan w:val="2"/>
          </w:tcPr>
          <w:p w14:paraId="4945C3F2" w14:textId="77777777" w:rsidR="00BE64FC" w:rsidRPr="00FB20BD" w:rsidRDefault="00BE64FC" w:rsidP="00B84CF7">
            <w:pPr>
              <w:pStyle w:val="TAH"/>
              <w:rPr>
                <w:lang w:eastAsia="zh-CN"/>
              </w:rPr>
            </w:pPr>
            <w:r w:rsidRPr="00FB20BD">
              <w:t>SUL Configuration</w:t>
            </w:r>
          </w:p>
        </w:tc>
      </w:tr>
      <w:tr w:rsidR="00BE64FC" w:rsidRPr="00FB20BD" w14:paraId="374B1D6C" w14:textId="77777777" w:rsidTr="00B84CF7">
        <w:trPr>
          <w:trHeight w:val="300"/>
        </w:trPr>
        <w:tc>
          <w:tcPr>
            <w:tcW w:w="578" w:type="pct"/>
            <w:shd w:val="clear" w:color="auto" w:fill="auto"/>
          </w:tcPr>
          <w:p w14:paraId="4999BDFA" w14:textId="77777777" w:rsidR="00BE64FC" w:rsidRPr="00FB20BD" w:rsidRDefault="00BE64FC" w:rsidP="00B84CF7">
            <w:pPr>
              <w:pStyle w:val="TAH"/>
              <w:rPr>
                <w:lang w:eastAsia="zh-CN"/>
              </w:rPr>
            </w:pPr>
          </w:p>
        </w:tc>
        <w:tc>
          <w:tcPr>
            <w:tcW w:w="955" w:type="pct"/>
            <w:tcBorders>
              <w:top w:val="nil"/>
              <w:bottom w:val="single" w:sz="4" w:space="0" w:color="auto"/>
            </w:tcBorders>
            <w:shd w:val="clear" w:color="auto" w:fill="auto"/>
          </w:tcPr>
          <w:p w14:paraId="2A1A093F" w14:textId="77777777" w:rsidR="00BE64FC" w:rsidRPr="00FB20BD" w:rsidRDefault="00BE64FC" w:rsidP="00B84CF7">
            <w:pPr>
              <w:pStyle w:val="TAH"/>
              <w:rPr>
                <w:lang w:eastAsia="zh-CN"/>
              </w:rPr>
            </w:pPr>
          </w:p>
        </w:tc>
        <w:tc>
          <w:tcPr>
            <w:tcW w:w="955" w:type="pct"/>
            <w:tcBorders>
              <w:top w:val="nil"/>
              <w:bottom w:val="single" w:sz="4" w:space="0" w:color="auto"/>
            </w:tcBorders>
            <w:shd w:val="clear" w:color="auto" w:fill="auto"/>
          </w:tcPr>
          <w:p w14:paraId="43E17F2B" w14:textId="77777777" w:rsidR="00BE64FC" w:rsidRPr="00FB20BD" w:rsidRDefault="00BE64FC" w:rsidP="00B84CF7">
            <w:pPr>
              <w:pStyle w:val="TAH"/>
              <w:rPr>
                <w:lang w:eastAsia="zh-CN"/>
              </w:rPr>
            </w:pPr>
          </w:p>
        </w:tc>
        <w:tc>
          <w:tcPr>
            <w:tcW w:w="970" w:type="pct"/>
          </w:tcPr>
          <w:p w14:paraId="3CD860D3" w14:textId="77777777" w:rsidR="00BE64FC" w:rsidRPr="00FB20BD" w:rsidRDefault="00BE64FC" w:rsidP="00B84CF7">
            <w:pPr>
              <w:pStyle w:val="TAH"/>
              <w:rPr>
                <w:lang w:eastAsia="zh-CN"/>
              </w:rPr>
            </w:pPr>
            <w:r w:rsidRPr="00FB20BD">
              <w:rPr>
                <w:lang w:eastAsia="zh-CN"/>
              </w:rPr>
              <w:t>Modulation</w:t>
            </w:r>
          </w:p>
        </w:tc>
        <w:tc>
          <w:tcPr>
            <w:tcW w:w="1542" w:type="pct"/>
            <w:shd w:val="clear" w:color="auto" w:fill="auto"/>
          </w:tcPr>
          <w:p w14:paraId="54074E13" w14:textId="77777777" w:rsidR="00BE64FC" w:rsidRPr="00FB20BD" w:rsidRDefault="00BE64FC" w:rsidP="00B84CF7">
            <w:pPr>
              <w:pStyle w:val="TAH"/>
              <w:rPr>
                <w:lang w:eastAsia="zh-CN"/>
              </w:rPr>
            </w:pPr>
            <w:r w:rsidRPr="00FB20BD">
              <w:rPr>
                <w:lang w:eastAsia="zh-CN"/>
              </w:rPr>
              <w:t>RB allocation (NOTE 1)</w:t>
            </w:r>
          </w:p>
        </w:tc>
      </w:tr>
      <w:tr w:rsidR="00BE64FC" w:rsidRPr="00FB20BD" w14:paraId="44B0F5C5" w14:textId="77777777" w:rsidTr="00B84CF7">
        <w:trPr>
          <w:trHeight w:val="255"/>
        </w:trPr>
        <w:tc>
          <w:tcPr>
            <w:tcW w:w="578" w:type="pct"/>
            <w:shd w:val="clear" w:color="auto" w:fill="auto"/>
          </w:tcPr>
          <w:p w14:paraId="57B48F00" w14:textId="77777777" w:rsidR="00BE64FC" w:rsidRPr="00FB20BD" w:rsidRDefault="00BE64FC" w:rsidP="00B84CF7">
            <w:pPr>
              <w:pStyle w:val="TAC"/>
            </w:pPr>
            <w:r w:rsidRPr="00FB20BD">
              <w:t>5MHz</w:t>
            </w:r>
          </w:p>
        </w:tc>
        <w:tc>
          <w:tcPr>
            <w:tcW w:w="1910" w:type="pct"/>
            <w:gridSpan w:val="2"/>
            <w:tcBorders>
              <w:top w:val="nil"/>
              <w:bottom w:val="nil"/>
            </w:tcBorders>
            <w:shd w:val="clear" w:color="auto" w:fill="auto"/>
          </w:tcPr>
          <w:p w14:paraId="44DED9E0" w14:textId="77777777" w:rsidR="00BE64FC" w:rsidRPr="00FB20BD" w:rsidRDefault="00BE64FC" w:rsidP="00B84CF7">
            <w:pPr>
              <w:pStyle w:val="TAC"/>
              <w:rPr>
                <w:lang w:eastAsia="zh-CN"/>
              </w:rPr>
            </w:pPr>
            <w:r w:rsidRPr="00FB20BD">
              <w:rPr>
                <w:lang w:eastAsia="zh-CN"/>
              </w:rPr>
              <w:t>N/A</w:t>
            </w:r>
          </w:p>
        </w:tc>
        <w:tc>
          <w:tcPr>
            <w:tcW w:w="970" w:type="pct"/>
          </w:tcPr>
          <w:p w14:paraId="34594F47" w14:textId="77777777" w:rsidR="00BE64FC" w:rsidRPr="00FB20BD" w:rsidRDefault="00BE64FC" w:rsidP="00B84CF7">
            <w:pPr>
              <w:pStyle w:val="TAC"/>
            </w:pPr>
            <w:r w:rsidRPr="00FB20BD">
              <w:t>CP-OFDM QPSK</w:t>
            </w:r>
          </w:p>
        </w:tc>
        <w:tc>
          <w:tcPr>
            <w:tcW w:w="1542" w:type="pct"/>
          </w:tcPr>
          <w:p w14:paraId="614315A8" w14:textId="77777777" w:rsidR="00BE64FC" w:rsidRPr="00FB20BD" w:rsidRDefault="00BE64FC" w:rsidP="00B84CF7">
            <w:pPr>
              <w:pStyle w:val="TAC"/>
            </w:pPr>
            <w:r w:rsidRPr="00FB20BD">
              <w:t>See Table 6.3D.4.2_1.5-1</w:t>
            </w:r>
          </w:p>
          <w:p w14:paraId="65A2B714" w14:textId="77777777" w:rsidR="00BE64FC" w:rsidRPr="00FB20BD" w:rsidRDefault="00BE64FC" w:rsidP="00B84CF7">
            <w:pPr>
              <w:pStyle w:val="TAC"/>
            </w:pPr>
            <w:r w:rsidRPr="00FB20BD">
              <w:t>See Table 6.3D.4.2_1.5-2</w:t>
            </w:r>
          </w:p>
          <w:p w14:paraId="2E566D6F" w14:textId="77777777" w:rsidR="00BE64FC" w:rsidRPr="00FB20BD" w:rsidRDefault="00BE64FC" w:rsidP="00B84CF7">
            <w:pPr>
              <w:pStyle w:val="TAC"/>
            </w:pPr>
            <w:r w:rsidRPr="00FB20BD">
              <w:t>See Table 6.3D.4.2_1.5-5</w:t>
            </w:r>
          </w:p>
        </w:tc>
      </w:tr>
      <w:tr w:rsidR="00BE64FC" w:rsidRPr="00FB20BD" w14:paraId="1656D913" w14:textId="77777777" w:rsidTr="00B84CF7">
        <w:trPr>
          <w:trHeight w:val="255"/>
        </w:trPr>
        <w:tc>
          <w:tcPr>
            <w:tcW w:w="578" w:type="pct"/>
            <w:shd w:val="clear" w:color="auto" w:fill="auto"/>
          </w:tcPr>
          <w:p w14:paraId="53D1541E" w14:textId="77777777" w:rsidR="00BE64FC" w:rsidRPr="00FB20BD" w:rsidRDefault="00BE64FC" w:rsidP="00B84CF7">
            <w:pPr>
              <w:pStyle w:val="TAC"/>
            </w:pPr>
            <w:r w:rsidRPr="00FB20BD">
              <w:t>10MHz</w:t>
            </w:r>
          </w:p>
        </w:tc>
        <w:tc>
          <w:tcPr>
            <w:tcW w:w="1910" w:type="pct"/>
            <w:gridSpan w:val="2"/>
            <w:tcBorders>
              <w:top w:val="nil"/>
              <w:bottom w:val="nil"/>
            </w:tcBorders>
            <w:shd w:val="clear" w:color="auto" w:fill="auto"/>
          </w:tcPr>
          <w:p w14:paraId="2094DCAA" w14:textId="77777777" w:rsidR="00BE64FC" w:rsidRPr="00FB20BD" w:rsidRDefault="00BE64FC" w:rsidP="00B84CF7">
            <w:pPr>
              <w:pStyle w:val="TAC"/>
            </w:pPr>
          </w:p>
        </w:tc>
        <w:tc>
          <w:tcPr>
            <w:tcW w:w="970" w:type="pct"/>
          </w:tcPr>
          <w:p w14:paraId="09E23077" w14:textId="77777777" w:rsidR="00BE64FC" w:rsidRPr="00FB20BD" w:rsidRDefault="00BE64FC" w:rsidP="00B84CF7">
            <w:pPr>
              <w:pStyle w:val="TAC"/>
            </w:pPr>
            <w:r w:rsidRPr="00FB20BD">
              <w:t>CP-OFDM QPSK</w:t>
            </w:r>
          </w:p>
        </w:tc>
        <w:tc>
          <w:tcPr>
            <w:tcW w:w="1542" w:type="pct"/>
          </w:tcPr>
          <w:p w14:paraId="4569FC61" w14:textId="77777777" w:rsidR="00BE64FC" w:rsidRPr="00FB20BD" w:rsidRDefault="00BE64FC" w:rsidP="00B84CF7">
            <w:pPr>
              <w:pStyle w:val="TAC"/>
            </w:pPr>
            <w:r w:rsidRPr="00FB20BD">
              <w:t>See Table 6.3D.4.2_1.5-3</w:t>
            </w:r>
          </w:p>
          <w:p w14:paraId="0E03E318" w14:textId="77777777" w:rsidR="00BE64FC" w:rsidRPr="00FB20BD" w:rsidRDefault="00BE64FC" w:rsidP="00B84CF7">
            <w:pPr>
              <w:pStyle w:val="TAC"/>
            </w:pPr>
            <w:r w:rsidRPr="00FB20BD">
              <w:t>See Table 6.3D.4.2_1.5-4</w:t>
            </w:r>
          </w:p>
          <w:p w14:paraId="462BB8A1" w14:textId="77777777" w:rsidR="00BE64FC" w:rsidRPr="00FB20BD" w:rsidRDefault="00BE64FC" w:rsidP="00B84CF7">
            <w:pPr>
              <w:pStyle w:val="TAC"/>
            </w:pPr>
            <w:r w:rsidRPr="00FB20BD">
              <w:t>See Table 6.3D.4.2_1.5-5</w:t>
            </w:r>
          </w:p>
        </w:tc>
      </w:tr>
      <w:tr w:rsidR="00BE64FC" w:rsidRPr="00FB20BD" w14:paraId="7B7A255F" w14:textId="77777777" w:rsidTr="00B84CF7">
        <w:trPr>
          <w:trHeight w:val="255"/>
        </w:trPr>
        <w:tc>
          <w:tcPr>
            <w:tcW w:w="578" w:type="pct"/>
            <w:shd w:val="clear" w:color="auto" w:fill="auto"/>
          </w:tcPr>
          <w:p w14:paraId="1CD2668D" w14:textId="77777777" w:rsidR="00BE64FC" w:rsidRPr="00FB20BD" w:rsidRDefault="00BE64FC" w:rsidP="00B84CF7">
            <w:pPr>
              <w:pStyle w:val="TAC"/>
            </w:pPr>
            <w:r w:rsidRPr="00FB20BD">
              <w:t>15MHz</w:t>
            </w:r>
          </w:p>
        </w:tc>
        <w:tc>
          <w:tcPr>
            <w:tcW w:w="1910" w:type="pct"/>
            <w:gridSpan w:val="2"/>
            <w:tcBorders>
              <w:top w:val="nil"/>
              <w:bottom w:val="nil"/>
            </w:tcBorders>
            <w:shd w:val="clear" w:color="auto" w:fill="auto"/>
          </w:tcPr>
          <w:p w14:paraId="4EB4EEFC" w14:textId="77777777" w:rsidR="00BE64FC" w:rsidRPr="00FB20BD" w:rsidRDefault="00BE64FC" w:rsidP="00B84CF7">
            <w:pPr>
              <w:pStyle w:val="TAC"/>
            </w:pPr>
          </w:p>
        </w:tc>
        <w:tc>
          <w:tcPr>
            <w:tcW w:w="970" w:type="pct"/>
          </w:tcPr>
          <w:p w14:paraId="0E41297E" w14:textId="77777777" w:rsidR="00BE64FC" w:rsidRPr="00FB20BD" w:rsidRDefault="00BE64FC" w:rsidP="00B84CF7">
            <w:pPr>
              <w:pStyle w:val="TAC"/>
            </w:pPr>
            <w:r w:rsidRPr="00FB20BD">
              <w:t>CP-OFDM QPSK</w:t>
            </w:r>
          </w:p>
        </w:tc>
        <w:tc>
          <w:tcPr>
            <w:tcW w:w="1542" w:type="pct"/>
          </w:tcPr>
          <w:p w14:paraId="74E1887C" w14:textId="77777777" w:rsidR="00BE64FC" w:rsidRPr="00FB20BD" w:rsidRDefault="00BE64FC" w:rsidP="00B84CF7">
            <w:pPr>
              <w:pStyle w:val="TAC"/>
            </w:pPr>
            <w:r w:rsidRPr="00FB20BD">
              <w:t>See Table 6.3D.4.2_1.5-3</w:t>
            </w:r>
          </w:p>
          <w:p w14:paraId="0B3DE25A" w14:textId="77777777" w:rsidR="00BE64FC" w:rsidRPr="00FB20BD" w:rsidRDefault="00BE64FC" w:rsidP="00B84CF7">
            <w:pPr>
              <w:pStyle w:val="TAC"/>
            </w:pPr>
            <w:r w:rsidRPr="00FB20BD">
              <w:t>See Table 6.3D.4.2_1.5-4</w:t>
            </w:r>
          </w:p>
          <w:p w14:paraId="60216059" w14:textId="77777777" w:rsidR="00BE64FC" w:rsidRPr="00FB20BD" w:rsidRDefault="00BE64FC" w:rsidP="00B84CF7">
            <w:pPr>
              <w:pStyle w:val="TAC"/>
            </w:pPr>
            <w:r w:rsidRPr="00FB20BD">
              <w:t>See Table 6.3D.4.2_1.5-5</w:t>
            </w:r>
          </w:p>
        </w:tc>
      </w:tr>
      <w:tr w:rsidR="00BE64FC" w:rsidRPr="00FB20BD" w14:paraId="0AAB812A" w14:textId="77777777" w:rsidTr="00B84CF7">
        <w:trPr>
          <w:trHeight w:val="255"/>
        </w:trPr>
        <w:tc>
          <w:tcPr>
            <w:tcW w:w="578" w:type="pct"/>
            <w:shd w:val="clear" w:color="auto" w:fill="auto"/>
          </w:tcPr>
          <w:p w14:paraId="17F8B50F" w14:textId="77777777" w:rsidR="00BE64FC" w:rsidRPr="00FB20BD" w:rsidRDefault="00BE64FC" w:rsidP="00B84CF7">
            <w:pPr>
              <w:pStyle w:val="TAC"/>
            </w:pPr>
            <w:r w:rsidRPr="00FB20BD">
              <w:t>20MHz</w:t>
            </w:r>
          </w:p>
        </w:tc>
        <w:tc>
          <w:tcPr>
            <w:tcW w:w="1910" w:type="pct"/>
            <w:gridSpan w:val="2"/>
            <w:tcBorders>
              <w:top w:val="nil"/>
              <w:bottom w:val="nil"/>
            </w:tcBorders>
            <w:shd w:val="clear" w:color="auto" w:fill="auto"/>
          </w:tcPr>
          <w:p w14:paraId="3B46CA8E" w14:textId="77777777" w:rsidR="00BE64FC" w:rsidRPr="00FB20BD" w:rsidRDefault="00BE64FC" w:rsidP="00B84CF7">
            <w:pPr>
              <w:pStyle w:val="TAC"/>
            </w:pPr>
          </w:p>
        </w:tc>
        <w:tc>
          <w:tcPr>
            <w:tcW w:w="970" w:type="pct"/>
          </w:tcPr>
          <w:p w14:paraId="25D575B7" w14:textId="77777777" w:rsidR="00BE64FC" w:rsidRPr="00FB20BD" w:rsidRDefault="00BE64FC" w:rsidP="00B84CF7">
            <w:pPr>
              <w:pStyle w:val="TAC"/>
            </w:pPr>
            <w:r w:rsidRPr="00FB20BD">
              <w:t>CP-OFDM QPSK</w:t>
            </w:r>
          </w:p>
        </w:tc>
        <w:tc>
          <w:tcPr>
            <w:tcW w:w="1542" w:type="pct"/>
          </w:tcPr>
          <w:p w14:paraId="0911B5F1" w14:textId="77777777" w:rsidR="00BE64FC" w:rsidRPr="00FB20BD" w:rsidRDefault="00BE64FC" w:rsidP="00B84CF7">
            <w:pPr>
              <w:pStyle w:val="TAC"/>
            </w:pPr>
            <w:r w:rsidRPr="00FB20BD">
              <w:t>See Table 6.3D.4.2_1.5-3</w:t>
            </w:r>
          </w:p>
          <w:p w14:paraId="077D8478" w14:textId="77777777" w:rsidR="00BE64FC" w:rsidRPr="00FB20BD" w:rsidRDefault="00BE64FC" w:rsidP="00B84CF7">
            <w:pPr>
              <w:pStyle w:val="TAC"/>
            </w:pPr>
            <w:r w:rsidRPr="00FB20BD">
              <w:t>See Table 6.3D.4.2_1.5-4</w:t>
            </w:r>
          </w:p>
          <w:p w14:paraId="754F9F9F" w14:textId="77777777" w:rsidR="00BE64FC" w:rsidRPr="00FB20BD" w:rsidRDefault="00BE64FC" w:rsidP="00B84CF7">
            <w:pPr>
              <w:pStyle w:val="TAC"/>
            </w:pPr>
            <w:r w:rsidRPr="00FB20BD">
              <w:t>See Table 6.3D.4.2_1.5-5</w:t>
            </w:r>
          </w:p>
        </w:tc>
      </w:tr>
      <w:tr w:rsidR="00BE64FC" w:rsidRPr="00FB20BD" w14:paraId="275951CB" w14:textId="77777777" w:rsidTr="00B84CF7">
        <w:trPr>
          <w:trHeight w:val="255"/>
        </w:trPr>
        <w:tc>
          <w:tcPr>
            <w:tcW w:w="578" w:type="pct"/>
            <w:shd w:val="clear" w:color="auto" w:fill="auto"/>
          </w:tcPr>
          <w:p w14:paraId="7086D909" w14:textId="77777777" w:rsidR="00BE64FC" w:rsidRPr="00FB20BD" w:rsidRDefault="00BE64FC" w:rsidP="00B84CF7">
            <w:pPr>
              <w:pStyle w:val="TAC"/>
            </w:pPr>
            <w:r w:rsidRPr="00FB20BD">
              <w:t>25MHz</w:t>
            </w:r>
          </w:p>
        </w:tc>
        <w:tc>
          <w:tcPr>
            <w:tcW w:w="1910" w:type="pct"/>
            <w:gridSpan w:val="2"/>
            <w:tcBorders>
              <w:top w:val="nil"/>
              <w:bottom w:val="nil"/>
            </w:tcBorders>
            <w:shd w:val="clear" w:color="auto" w:fill="auto"/>
          </w:tcPr>
          <w:p w14:paraId="004111A1" w14:textId="77777777" w:rsidR="00BE64FC" w:rsidRPr="00FB20BD" w:rsidRDefault="00BE64FC" w:rsidP="00B84CF7">
            <w:pPr>
              <w:pStyle w:val="TAC"/>
            </w:pPr>
          </w:p>
        </w:tc>
        <w:tc>
          <w:tcPr>
            <w:tcW w:w="970" w:type="pct"/>
          </w:tcPr>
          <w:p w14:paraId="5B4DFB91" w14:textId="77777777" w:rsidR="00BE64FC" w:rsidRPr="00FB20BD" w:rsidRDefault="00BE64FC" w:rsidP="00B84CF7">
            <w:pPr>
              <w:pStyle w:val="TAC"/>
            </w:pPr>
            <w:r w:rsidRPr="00FB20BD">
              <w:t>CP-OFDM QPSK</w:t>
            </w:r>
          </w:p>
        </w:tc>
        <w:tc>
          <w:tcPr>
            <w:tcW w:w="1542" w:type="pct"/>
          </w:tcPr>
          <w:p w14:paraId="59B8DEB7" w14:textId="77777777" w:rsidR="00BE64FC" w:rsidRPr="00FB20BD" w:rsidRDefault="00BE64FC" w:rsidP="00B84CF7">
            <w:pPr>
              <w:pStyle w:val="TAC"/>
            </w:pPr>
            <w:r w:rsidRPr="00FB20BD">
              <w:t>See Table 6.3D.4.2_1.5-3</w:t>
            </w:r>
          </w:p>
          <w:p w14:paraId="2444F011" w14:textId="77777777" w:rsidR="00BE64FC" w:rsidRPr="00FB20BD" w:rsidRDefault="00BE64FC" w:rsidP="00B84CF7">
            <w:pPr>
              <w:pStyle w:val="TAC"/>
            </w:pPr>
            <w:r w:rsidRPr="00FB20BD">
              <w:t>See Table 6.3D.4.2_1.5-4</w:t>
            </w:r>
          </w:p>
          <w:p w14:paraId="03BA9100" w14:textId="77777777" w:rsidR="00BE64FC" w:rsidRPr="00FB20BD" w:rsidRDefault="00BE64FC" w:rsidP="00B84CF7">
            <w:pPr>
              <w:pStyle w:val="TAC"/>
            </w:pPr>
            <w:r w:rsidRPr="00FB20BD">
              <w:t>See Table 6.3D.4.2_1.5-5</w:t>
            </w:r>
          </w:p>
        </w:tc>
      </w:tr>
      <w:tr w:rsidR="00BE64FC" w:rsidRPr="00FB20BD" w14:paraId="780A587B" w14:textId="77777777" w:rsidTr="00B84CF7">
        <w:trPr>
          <w:trHeight w:val="255"/>
        </w:trPr>
        <w:tc>
          <w:tcPr>
            <w:tcW w:w="578" w:type="pct"/>
            <w:shd w:val="clear" w:color="auto" w:fill="auto"/>
          </w:tcPr>
          <w:p w14:paraId="28A39357" w14:textId="77777777" w:rsidR="00BE64FC" w:rsidRPr="00FB20BD" w:rsidRDefault="00BE64FC" w:rsidP="00B84CF7">
            <w:pPr>
              <w:pStyle w:val="TAC"/>
            </w:pPr>
            <w:r w:rsidRPr="00FB20BD">
              <w:t>30MHz</w:t>
            </w:r>
          </w:p>
        </w:tc>
        <w:tc>
          <w:tcPr>
            <w:tcW w:w="1910" w:type="pct"/>
            <w:gridSpan w:val="2"/>
            <w:tcBorders>
              <w:top w:val="nil"/>
              <w:bottom w:val="nil"/>
            </w:tcBorders>
            <w:shd w:val="clear" w:color="auto" w:fill="auto"/>
          </w:tcPr>
          <w:p w14:paraId="26584C18" w14:textId="77777777" w:rsidR="00BE64FC" w:rsidRPr="00FB20BD" w:rsidRDefault="00BE64FC" w:rsidP="00B84CF7">
            <w:pPr>
              <w:pStyle w:val="TAC"/>
            </w:pPr>
          </w:p>
        </w:tc>
        <w:tc>
          <w:tcPr>
            <w:tcW w:w="970" w:type="pct"/>
          </w:tcPr>
          <w:p w14:paraId="246C063E" w14:textId="77777777" w:rsidR="00BE64FC" w:rsidRPr="00FB20BD" w:rsidRDefault="00BE64FC" w:rsidP="00B84CF7">
            <w:pPr>
              <w:pStyle w:val="TAC"/>
            </w:pPr>
            <w:r w:rsidRPr="00FB20BD">
              <w:t>CP-OFDM QPSK</w:t>
            </w:r>
          </w:p>
        </w:tc>
        <w:tc>
          <w:tcPr>
            <w:tcW w:w="1542" w:type="pct"/>
          </w:tcPr>
          <w:p w14:paraId="5F3843FA" w14:textId="77777777" w:rsidR="00BE64FC" w:rsidRPr="00FB20BD" w:rsidRDefault="00BE64FC" w:rsidP="00B84CF7">
            <w:pPr>
              <w:pStyle w:val="TAC"/>
            </w:pPr>
            <w:r w:rsidRPr="00FB20BD">
              <w:t>See Table 6.3D.4.2_1.5-3</w:t>
            </w:r>
          </w:p>
          <w:p w14:paraId="0C94A44B" w14:textId="77777777" w:rsidR="00BE64FC" w:rsidRPr="00FB20BD" w:rsidRDefault="00BE64FC" w:rsidP="00B84CF7">
            <w:pPr>
              <w:pStyle w:val="TAC"/>
            </w:pPr>
            <w:r w:rsidRPr="00FB20BD">
              <w:t>See Table 6.3D.4.2_1.5-4</w:t>
            </w:r>
          </w:p>
          <w:p w14:paraId="3D6F75E3" w14:textId="77777777" w:rsidR="00BE64FC" w:rsidRPr="00FB20BD" w:rsidRDefault="00BE64FC" w:rsidP="00B84CF7">
            <w:pPr>
              <w:pStyle w:val="TAC"/>
            </w:pPr>
            <w:r w:rsidRPr="00FB20BD">
              <w:t>See Table 6.3D.4.2_1.5-5</w:t>
            </w:r>
          </w:p>
        </w:tc>
      </w:tr>
      <w:tr w:rsidR="00BE64FC" w:rsidRPr="00FB20BD" w14:paraId="2506DBC9" w14:textId="77777777" w:rsidTr="00B84CF7">
        <w:trPr>
          <w:trHeight w:val="255"/>
        </w:trPr>
        <w:tc>
          <w:tcPr>
            <w:tcW w:w="578" w:type="pct"/>
            <w:shd w:val="clear" w:color="auto" w:fill="auto"/>
          </w:tcPr>
          <w:p w14:paraId="3FF170C7" w14:textId="77777777" w:rsidR="00BE64FC" w:rsidRPr="00FB20BD" w:rsidRDefault="00BE64FC" w:rsidP="00B84CF7">
            <w:pPr>
              <w:pStyle w:val="TAC"/>
              <w:rPr>
                <w:lang w:eastAsia="zh-CN"/>
              </w:rPr>
            </w:pPr>
            <w:r w:rsidRPr="00FB20BD">
              <w:rPr>
                <w:lang w:eastAsia="zh-CN"/>
              </w:rPr>
              <w:t>40MHz</w:t>
            </w:r>
          </w:p>
        </w:tc>
        <w:tc>
          <w:tcPr>
            <w:tcW w:w="1910" w:type="pct"/>
            <w:gridSpan w:val="2"/>
            <w:tcBorders>
              <w:top w:val="nil"/>
              <w:bottom w:val="nil"/>
            </w:tcBorders>
            <w:shd w:val="clear" w:color="auto" w:fill="auto"/>
          </w:tcPr>
          <w:p w14:paraId="2C805324" w14:textId="77777777" w:rsidR="00BE64FC" w:rsidRPr="00FB20BD" w:rsidRDefault="00BE64FC" w:rsidP="00B84CF7">
            <w:pPr>
              <w:pStyle w:val="TAC"/>
            </w:pPr>
          </w:p>
        </w:tc>
        <w:tc>
          <w:tcPr>
            <w:tcW w:w="970" w:type="pct"/>
          </w:tcPr>
          <w:p w14:paraId="5202658B" w14:textId="77777777" w:rsidR="00BE64FC" w:rsidRPr="00FB20BD" w:rsidRDefault="00BE64FC" w:rsidP="00B84CF7">
            <w:pPr>
              <w:pStyle w:val="TAC"/>
            </w:pPr>
            <w:r w:rsidRPr="00FB20BD">
              <w:t>CP-OFDM QPSK</w:t>
            </w:r>
          </w:p>
        </w:tc>
        <w:tc>
          <w:tcPr>
            <w:tcW w:w="1542" w:type="pct"/>
          </w:tcPr>
          <w:p w14:paraId="40FE5AB1" w14:textId="77777777" w:rsidR="00BE64FC" w:rsidRPr="00FB20BD" w:rsidRDefault="00BE64FC" w:rsidP="00B84CF7">
            <w:pPr>
              <w:pStyle w:val="TAC"/>
            </w:pPr>
            <w:r w:rsidRPr="00FB20BD">
              <w:t>See Table 6.3D.4.2_1.5-3</w:t>
            </w:r>
          </w:p>
          <w:p w14:paraId="78E9FFEE" w14:textId="77777777" w:rsidR="00BE64FC" w:rsidRPr="00FB20BD" w:rsidRDefault="00BE64FC" w:rsidP="00B84CF7">
            <w:pPr>
              <w:pStyle w:val="TAC"/>
            </w:pPr>
            <w:r w:rsidRPr="00FB20BD">
              <w:t>See Table 6.3D.4.2_1.5-4</w:t>
            </w:r>
          </w:p>
          <w:p w14:paraId="440C402D" w14:textId="77777777" w:rsidR="00BE64FC" w:rsidRPr="00FB20BD" w:rsidRDefault="00BE64FC" w:rsidP="00B84CF7">
            <w:pPr>
              <w:pStyle w:val="TAC"/>
            </w:pPr>
            <w:r w:rsidRPr="00FB20BD">
              <w:t>See Table 6.3D.4.2_1.5-5</w:t>
            </w:r>
          </w:p>
        </w:tc>
      </w:tr>
      <w:tr w:rsidR="00BE64FC" w:rsidRPr="00FB20BD" w14:paraId="49706F6A" w14:textId="77777777" w:rsidTr="00B84CF7">
        <w:trPr>
          <w:trHeight w:val="255"/>
        </w:trPr>
        <w:tc>
          <w:tcPr>
            <w:tcW w:w="578" w:type="pct"/>
            <w:shd w:val="clear" w:color="auto" w:fill="auto"/>
          </w:tcPr>
          <w:p w14:paraId="132A74E8" w14:textId="77777777" w:rsidR="00BE64FC" w:rsidRPr="00FB20BD" w:rsidRDefault="00BE64FC" w:rsidP="00B84CF7">
            <w:pPr>
              <w:pStyle w:val="TAC"/>
              <w:rPr>
                <w:lang w:eastAsia="zh-CN"/>
              </w:rPr>
            </w:pPr>
            <w:r w:rsidRPr="00FB20BD">
              <w:rPr>
                <w:lang w:eastAsia="zh-CN"/>
              </w:rPr>
              <w:t>50MHz</w:t>
            </w:r>
          </w:p>
        </w:tc>
        <w:tc>
          <w:tcPr>
            <w:tcW w:w="1910" w:type="pct"/>
            <w:gridSpan w:val="2"/>
            <w:tcBorders>
              <w:top w:val="nil"/>
              <w:bottom w:val="nil"/>
            </w:tcBorders>
            <w:shd w:val="clear" w:color="auto" w:fill="auto"/>
          </w:tcPr>
          <w:p w14:paraId="5ED39550" w14:textId="77777777" w:rsidR="00BE64FC" w:rsidRPr="00FB20BD" w:rsidRDefault="00BE64FC" w:rsidP="00B84CF7">
            <w:pPr>
              <w:pStyle w:val="TAC"/>
            </w:pPr>
          </w:p>
        </w:tc>
        <w:tc>
          <w:tcPr>
            <w:tcW w:w="970" w:type="pct"/>
          </w:tcPr>
          <w:p w14:paraId="7613FE44" w14:textId="77777777" w:rsidR="00BE64FC" w:rsidRPr="00FB20BD" w:rsidRDefault="00BE64FC" w:rsidP="00B84CF7">
            <w:pPr>
              <w:pStyle w:val="TAC"/>
            </w:pPr>
            <w:r w:rsidRPr="00FB20BD">
              <w:t>CP-OFDM QPSK</w:t>
            </w:r>
          </w:p>
        </w:tc>
        <w:tc>
          <w:tcPr>
            <w:tcW w:w="1542" w:type="pct"/>
          </w:tcPr>
          <w:p w14:paraId="780E7F98" w14:textId="77777777" w:rsidR="00BE64FC" w:rsidRPr="00FB20BD" w:rsidRDefault="00BE64FC" w:rsidP="00B84CF7">
            <w:pPr>
              <w:pStyle w:val="TAC"/>
            </w:pPr>
            <w:r w:rsidRPr="00FB20BD">
              <w:t>See Table 6.3D.4.2_1.5-3</w:t>
            </w:r>
          </w:p>
          <w:p w14:paraId="5F41E506" w14:textId="77777777" w:rsidR="00BE64FC" w:rsidRPr="00FB20BD" w:rsidRDefault="00BE64FC" w:rsidP="00B84CF7">
            <w:pPr>
              <w:pStyle w:val="TAC"/>
            </w:pPr>
            <w:r w:rsidRPr="00FB20BD">
              <w:t>See Table 6.3D.4.2_1.5-4</w:t>
            </w:r>
          </w:p>
          <w:p w14:paraId="7DFC0C4A" w14:textId="77777777" w:rsidR="00BE64FC" w:rsidRPr="00FB20BD" w:rsidRDefault="00BE64FC" w:rsidP="00B84CF7">
            <w:pPr>
              <w:pStyle w:val="TAC"/>
            </w:pPr>
            <w:r w:rsidRPr="00FB20BD">
              <w:t>See Table 6.3D.4.2_1.5-5</w:t>
            </w:r>
          </w:p>
        </w:tc>
      </w:tr>
      <w:tr w:rsidR="00BE64FC" w:rsidRPr="00FB20BD" w14:paraId="3D5C2507" w14:textId="77777777" w:rsidTr="005570DF">
        <w:trPr>
          <w:trHeight w:val="255"/>
        </w:trPr>
        <w:tc>
          <w:tcPr>
            <w:tcW w:w="5000" w:type="pct"/>
            <w:gridSpan w:val="5"/>
            <w:shd w:val="clear" w:color="auto" w:fill="auto"/>
          </w:tcPr>
          <w:p w14:paraId="796F0B26" w14:textId="77777777" w:rsidR="00BE64FC" w:rsidRPr="00FB20BD" w:rsidRDefault="00BE64FC" w:rsidP="00B84CF7">
            <w:pPr>
              <w:pStyle w:val="TAN"/>
            </w:pPr>
            <w:r w:rsidRPr="00FB20BD">
              <w:t>NOTE 1:</w:t>
            </w:r>
            <w:r w:rsidRPr="00FB20BD">
              <w:tab/>
              <w:t>The starting resource block shall be RB# 0</w:t>
            </w:r>
          </w:p>
          <w:p w14:paraId="340BA23F" w14:textId="77777777" w:rsidR="00BE64FC" w:rsidRPr="00FB20BD" w:rsidRDefault="00BE64FC" w:rsidP="00B84CF7">
            <w:pPr>
              <w:pStyle w:val="TAN"/>
              <w:rPr>
                <w:lang w:eastAsia="zh-CN"/>
              </w:rPr>
            </w:pPr>
            <w:r w:rsidRPr="00FB20BD">
              <w:rPr>
                <w:lang w:eastAsia="zh-CN"/>
              </w:rPr>
              <w:t>NOTE 2:</w:t>
            </w:r>
            <w:r w:rsidRPr="00FB20BD">
              <w:rPr>
                <w:lang w:eastAsia="zh-CN"/>
              </w:rPr>
              <w:tab/>
              <w:t>Test Channel Bandwidths are checked separately for each SUL band combination, the applicable channel bandwidths are specified in Table 5.5C-1.</w:t>
            </w:r>
          </w:p>
        </w:tc>
      </w:tr>
    </w:tbl>
    <w:p w14:paraId="130544BA" w14:textId="77777777" w:rsidR="00BE64FC" w:rsidRPr="00FB20BD" w:rsidRDefault="00BE64FC" w:rsidP="00B84CF7"/>
    <w:p w14:paraId="4C2A5C7A" w14:textId="77777777" w:rsidR="00BE64FC" w:rsidRPr="00FB20BD" w:rsidRDefault="00BE64FC" w:rsidP="00B84CF7">
      <w:pPr>
        <w:pStyle w:val="B10"/>
      </w:pPr>
      <w:r w:rsidRPr="00FB20BD">
        <w:t>1.</w:t>
      </w:r>
      <w:r w:rsidRPr="00FB20BD">
        <w:tab/>
        <w:t>Connect the SS to the UE antenna connectors as shown in TS 38.508-1 [5] Annex A, Figure A.3.1.1.5 for TE diagram and section A.3.2 for UE diagram.</w:t>
      </w:r>
    </w:p>
    <w:p w14:paraId="102A840C" w14:textId="77777777" w:rsidR="00BE64FC" w:rsidRPr="00FB20BD" w:rsidRDefault="00BE64FC" w:rsidP="00B84CF7">
      <w:pPr>
        <w:pStyle w:val="B10"/>
      </w:pPr>
      <w:r w:rsidRPr="00FB20BD">
        <w:t>2.</w:t>
      </w:r>
      <w:r w:rsidRPr="00FB20BD">
        <w:tab/>
        <w:t>The parameter settings for the cell are set up according to TS 38.508-1 [5] subclause 4.4.3.</w:t>
      </w:r>
    </w:p>
    <w:p w14:paraId="4A187E06" w14:textId="77777777" w:rsidR="00BE64FC" w:rsidRPr="00FB20BD" w:rsidRDefault="00BE64FC" w:rsidP="00B84CF7">
      <w:pPr>
        <w:pStyle w:val="B10"/>
      </w:pPr>
      <w:r w:rsidRPr="00FB20BD">
        <w:t>3.</w:t>
      </w:r>
      <w:r w:rsidRPr="00FB20BD">
        <w:tab/>
        <w:t>Downlink signals are initially set up according to Annex C.0, C.1, C.2, and uplink signals according to Annex G.0, G.1, G.2, G.3.0.</w:t>
      </w:r>
    </w:p>
    <w:p w14:paraId="28A798D4" w14:textId="77777777" w:rsidR="00BE64FC" w:rsidRPr="00FB20BD" w:rsidRDefault="00BE64FC" w:rsidP="00B84CF7">
      <w:pPr>
        <w:pStyle w:val="B10"/>
      </w:pPr>
      <w:r w:rsidRPr="00FB20BD">
        <w:t>4.</w:t>
      </w:r>
      <w:r w:rsidRPr="00FB20BD">
        <w:tab/>
        <w:t>The UL Reference Measurement Channel is set according to Table 6.3D.4.2_1.4.1-1.</w:t>
      </w:r>
    </w:p>
    <w:p w14:paraId="409EBF07" w14:textId="77777777" w:rsidR="00BE64FC" w:rsidRPr="00FB20BD" w:rsidRDefault="00BE64FC" w:rsidP="00B84CF7">
      <w:pPr>
        <w:pStyle w:val="B10"/>
      </w:pPr>
      <w:r w:rsidRPr="00FB20BD">
        <w:t>5.</w:t>
      </w:r>
      <w:r w:rsidRPr="00FB20BD">
        <w:tab/>
        <w:t>Propagation conditions are set according to Annex B.0.</w:t>
      </w:r>
    </w:p>
    <w:p w14:paraId="25134A5C" w14:textId="77777777" w:rsidR="00BE64FC" w:rsidRPr="00FB20BD" w:rsidRDefault="00BE64FC" w:rsidP="00B84CF7">
      <w:pPr>
        <w:pStyle w:val="B10"/>
        <w:rPr>
          <w:i/>
        </w:rPr>
      </w:pPr>
      <w:r w:rsidRPr="00FB20BD">
        <w:t>6.</w:t>
      </w:r>
      <w:r w:rsidRPr="00FB20BD">
        <w:tab/>
        <w:t xml:space="preserve">Ensure the UE is in state RRC_CONNECTED with generic procedure parameters Connectivity </w:t>
      </w:r>
      <w:r w:rsidRPr="00FB20BD">
        <w:rPr>
          <w:i/>
        </w:rPr>
        <w:t xml:space="preserve">NR, </w:t>
      </w:r>
      <w:r w:rsidRPr="00FB20BD">
        <w:t xml:space="preserve">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3D.4.1_1.4.3. Note that PDCCH DCI format 0_1 sent after resetting uplink power with RRC Connection Reconfiguration, should have TPC command 0dB.</w:t>
      </w:r>
    </w:p>
    <w:p w14:paraId="70186497" w14:textId="77777777" w:rsidR="00BE64FC" w:rsidRPr="00FB20BD" w:rsidRDefault="00BE64FC" w:rsidP="00BE64FC">
      <w:pPr>
        <w:pStyle w:val="H6"/>
      </w:pPr>
      <w:r w:rsidRPr="00FB20BD">
        <w:t>6.3D.4.2_1.4.2</w:t>
      </w:r>
      <w:r w:rsidRPr="00FB20BD">
        <w:tab/>
        <w:t>Test procedure</w:t>
      </w:r>
    </w:p>
    <w:p w14:paraId="72D7E565" w14:textId="77777777" w:rsidR="00BE64FC" w:rsidRPr="00FB20BD" w:rsidRDefault="00BE64FC" w:rsidP="00B84CF7">
      <w:pPr>
        <w:rPr>
          <w:lang w:eastAsia="zh-CN"/>
        </w:rPr>
      </w:pPr>
      <w:r w:rsidRPr="00FB20BD">
        <w:rPr>
          <w:lang w:eastAsia="zh-CN"/>
        </w:rPr>
        <w:t>Same test procedure as clause 6.3.4.3.4.2 with following exceptions.</w:t>
      </w:r>
    </w:p>
    <w:p w14:paraId="5F884D4C" w14:textId="77777777" w:rsidR="00BE64FC" w:rsidRPr="00FB20BD" w:rsidRDefault="00BE64FC" w:rsidP="00B84CF7">
      <w:r w:rsidRPr="00FB20BD">
        <w:t>The power of PUSCH transmissions should be measured as the sum power at each antenna connector.</w:t>
      </w:r>
    </w:p>
    <w:p w14:paraId="0B0A5553" w14:textId="77777777" w:rsidR="00BE64FC" w:rsidRPr="00FB20BD" w:rsidRDefault="00BE64FC" w:rsidP="00B84CF7">
      <w:pPr>
        <w:rPr>
          <w:lang w:eastAsia="zh-CN"/>
        </w:rPr>
      </w:pPr>
      <w:r w:rsidRPr="00FB20BD">
        <w:rPr>
          <w:lang w:eastAsia="zh-CN"/>
        </w:rPr>
        <w:t>Step 1.1 in ramping up pattern sub test should be changed into following description:</w:t>
      </w:r>
    </w:p>
    <w:p w14:paraId="2677F62B" w14:textId="77777777" w:rsidR="00BE64FC" w:rsidRPr="00FB20BD" w:rsidRDefault="00BE64FC" w:rsidP="00B84CF7">
      <w:pPr>
        <w:pStyle w:val="B10"/>
      </w:pPr>
      <w:r w:rsidRPr="00FB20BD">
        <w:t>1.1</w:t>
      </w:r>
      <w:r w:rsidRPr="00FB20BD">
        <w:tab/>
        <w:t>SS sends uplink scheduling information for each UL HARQ process via PDCCH DCI format 0_1 for C_RNTI to schedule the UL RMC according to 6.3D.4.2_1.4.1-1. Since the UE has no payload and no loopback data to send the UE sends uplink MAC padding bits on the UL RMC. Send the appropriate TPC commands for PUSCH to the UE to ensure that the UE transmits PUSCH at -31.8 dBm +/- 2.7 dB.</w:t>
      </w:r>
    </w:p>
    <w:p w14:paraId="632B9F1E" w14:textId="77777777" w:rsidR="00BE64FC" w:rsidRPr="00FB20BD" w:rsidRDefault="00BE64FC" w:rsidP="00BE64FC">
      <w:pPr>
        <w:pStyle w:val="H6"/>
      </w:pPr>
      <w:r w:rsidRPr="00FB20BD">
        <w:t>6.3D.4.2_1.4.3</w:t>
      </w:r>
      <w:r w:rsidRPr="00FB20BD">
        <w:tab/>
        <w:t>Message contents</w:t>
      </w:r>
    </w:p>
    <w:p w14:paraId="1B843763" w14:textId="77777777" w:rsidR="00BE64FC" w:rsidRPr="00FB20BD" w:rsidRDefault="00BE64FC" w:rsidP="00B84CF7">
      <w:r w:rsidRPr="00FB20BD">
        <w:t>Message contents are according to TS 38.508-1 [5] subclause 4.3.6.1.1.2 ensuring UL/SUL indicator in Table 4.3.6.1.1.2-1 with condition SUL, subclause 4.6 ensuring Table 4.6.1-28 with condition SUL AND (RF OR RRM), Tables 4.6.3-14 with condition SUL_SUL for SUL carrier, Table 4.6.3-167 with condition PUSCH_PUCCH_ON_SUL, and Table 4.6.3-182 with the condition 2TX_UL_MIMO.</w:t>
      </w:r>
    </w:p>
    <w:p w14:paraId="3A4DA39D" w14:textId="77777777" w:rsidR="00BE64FC" w:rsidRPr="00FB20BD" w:rsidRDefault="00BE64FC" w:rsidP="00BE64FC">
      <w:pPr>
        <w:pStyle w:val="H6"/>
      </w:pPr>
      <w:r w:rsidRPr="00FB20BD">
        <w:t>6.3D.4.2_1.5</w:t>
      </w:r>
      <w:r w:rsidRPr="00FB20BD">
        <w:tab/>
        <w:t>Test requirement</w:t>
      </w:r>
    </w:p>
    <w:p w14:paraId="4F8A7EEC" w14:textId="77777777" w:rsidR="00BE64FC" w:rsidRPr="00FB20BD" w:rsidRDefault="00BE64FC" w:rsidP="00B84CF7">
      <w:r w:rsidRPr="00FB20BD">
        <w:t>Each UE power step measured in the test procedure 6.3D.4.2_1.4.2 should satisfy the test requirements specified in Table 6.3D.4.2_1.5-1 to Table 6.3D.4.2_1.5-5.</w:t>
      </w:r>
    </w:p>
    <w:p w14:paraId="0F34091E" w14:textId="77777777" w:rsidR="00BE64FC" w:rsidRPr="00FB20BD" w:rsidRDefault="00BE64FC" w:rsidP="00B84CF7">
      <w:r w:rsidRPr="00FB20BD">
        <w:rPr>
          <w:rFonts w:eastAsia="MS Mincho"/>
        </w:rPr>
        <w:t>To account for RF Power amplifier mode changes 2 exceptions are allowed for each of ramping up and ramping down test patterns. For these exceptions the power tolerance limit is a maximum of ± (6.0 + TT) dB. If there is an exception in the power step caused by the RB change for all test patterns (A, B, C) then fail the UE.</w:t>
      </w:r>
    </w:p>
    <w:p w14:paraId="5A4E6E28" w14:textId="77777777" w:rsidR="00BE64FC" w:rsidRPr="00FB20BD" w:rsidRDefault="00BE64FC" w:rsidP="00B84CF7">
      <w:pPr>
        <w:pStyle w:val="TH"/>
      </w:pPr>
      <w:r w:rsidRPr="00FB20BD">
        <w:t>Table 6.3D.4.2_1.5-1: Test Requirements Relative Power Tolerance for Transmission, channel BW 5MHz, ramp up sub-test</w:t>
      </w:r>
    </w:p>
    <w:tbl>
      <w:tblPr>
        <w:tblW w:w="9738" w:type="dxa"/>
        <w:tblInd w:w="293" w:type="dxa"/>
        <w:tblLook w:val="0000" w:firstRow="0" w:lastRow="0" w:firstColumn="0" w:lastColumn="0" w:noHBand="0" w:noVBand="0"/>
      </w:tblPr>
      <w:tblGrid>
        <w:gridCol w:w="780"/>
        <w:gridCol w:w="724"/>
        <w:gridCol w:w="1487"/>
        <w:gridCol w:w="1427"/>
        <w:gridCol w:w="1107"/>
        <w:gridCol w:w="1017"/>
        <w:gridCol w:w="1613"/>
        <w:gridCol w:w="1583"/>
      </w:tblGrid>
      <w:tr w:rsidR="00BE64FC" w:rsidRPr="00FB20BD" w14:paraId="2BD46014" w14:textId="77777777" w:rsidTr="005570DF">
        <w:trPr>
          <w:trHeight w:val="240"/>
        </w:trPr>
        <w:tc>
          <w:tcPr>
            <w:tcW w:w="780" w:type="dxa"/>
            <w:tcBorders>
              <w:top w:val="single" w:sz="4" w:space="0" w:color="auto"/>
              <w:left w:val="single" w:sz="4" w:space="0" w:color="auto"/>
              <w:bottom w:val="nil"/>
              <w:right w:val="single" w:sz="4" w:space="0" w:color="000000"/>
            </w:tcBorders>
          </w:tcPr>
          <w:p w14:paraId="0DE4DF75" w14:textId="77777777" w:rsidR="00BE64FC" w:rsidRPr="00FB20BD" w:rsidRDefault="00BE64FC" w:rsidP="00B84CF7">
            <w:pPr>
              <w:pStyle w:val="TAH"/>
            </w:pPr>
            <w:r w:rsidRPr="00FB20BD">
              <w:t>Test SCS [kHz]</w:t>
            </w:r>
          </w:p>
        </w:tc>
        <w:tc>
          <w:tcPr>
            <w:tcW w:w="724" w:type="dxa"/>
            <w:tcBorders>
              <w:top w:val="single" w:sz="4" w:space="0" w:color="auto"/>
              <w:left w:val="single" w:sz="4" w:space="0" w:color="auto"/>
              <w:bottom w:val="nil"/>
              <w:right w:val="single" w:sz="4" w:space="0" w:color="000000"/>
            </w:tcBorders>
          </w:tcPr>
          <w:p w14:paraId="205D46B3" w14:textId="77777777" w:rsidR="00BE64FC" w:rsidRPr="00FB20BD" w:rsidRDefault="00BE64FC" w:rsidP="00B84CF7">
            <w:pPr>
              <w:pStyle w:val="TAH"/>
            </w:pPr>
            <w:r w:rsidRPr="00FB20BD">
              <w:t>Sub-test ID</w:t>
            </w:r>
          </w:p>
        </w:tc>
        <w:tc>
          <w:tcPr>
            <w:tcW w:w="1487" w:type="dxa"/>
            <w:tcBorders>
              <w:top w:val="single" w:sz="4" w:space="0" w:color="auto"/>
              <w:left w:val="single" w:sz="4" w:space="0" w:color="auto"/>
              <w:bottom w:val="nil"/>
              <w:right w:val="single" w:sz="4" w:space="0" w:color="000000"/>
            </w:tcBorders>
          </w:tcPr>
          <w:p w14:paraId="356E0789" w14:textId="77777777" w:rsidR="00BE64FC" w:rsidRPr="00FB20BD" w:rsidRDefault="00BE64FC" w:rsidP="00B84CF7">
            <w:pPr>
              <w:pStyle w:val="TAH"/>
            </w:pPr>
            <w:r w:rsidRPr="00FB20BD">
              <w:t>Applicable sub-frames</w:t>
            </w:r>
          </w:p>
        </w:tc>
        <w:tc>
          <w:tcPr>
            <w:tcW w:w="1427" w:type="dxa"/>
            <w:tcBorders>
              <w:top w:val="single" w:sz="4" w:space="0" w:color="auto"/>
              <w:left w:val="single" w:sz="4" w:space="0" w:color="auto"/>
              <w:bottom w:val="nil"/>
              <w:right w:val="single" w:sz="4" w:space="0" w:color="auto"/>
            </w:tcBorders>
          </w:tcPr>
          <w:p w14:paraId="5923E9AF" w14:textId="77777777" w:rsidR="00BE64FC" w:rsidRPr="00FB20BD" w:rsidRDefault="00BE64FC"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tcPr>
          <w:p w14:paraId="51C8D363" w14:textId="77777777" w:rsidR="00BE64FC" w:rsidRPr="00FB20BD" w:rsidRDefault="00BE64FC" w:rsidP="00B84CF7">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tcPr>
          <w:p w14:paraId="20625DA0" w14:textId="77777777" w:rsidR="00BE64FC" w:rsidRPr="00FB20BD" w:rsidRDefault="00BE64FC" w:rsidP="00B84CF7">
            <w:pPr>
              <w:pStyle w:val="TAH"/>
            </w:pPr>
            <w:r w:rsidRPr="00FB20BD">
              <w:t>Expected power step size (Up)</w:t>
            </w:r>
          </w:p>
        </w:tc>
        <w:tc>
          <w:tcPr>
            <w:tcW w:w="1613" w:type="dxa"/>
            <w:tcBorders>
              <w:top w:val="single" w:sz="4" w:space="0" w:color="auto"/>
              <w:left w:val="single" w:sz="4" w:space="0" w:color="auto"/>
              <w:bottom w:val="nil"/>
              <w:right w:val="single" w:sz="4" w:space="0" w:color="000000"/>
            </w:tcBorders>
            <w:shd w:val="clear" w:color="auto" w:fill="auto"/>
            <w:vAlign w:val="center"/>
          </w:tcPr>
          <w:p w14:paraId="78AE82BC" w14:textId="77777777" w:rsidR="00BE64FC" w:rsidRPr="00FB20BD" w:rsidRDefault="00BE64FC" w:rsidP="00B84CF7">
            <w:pPr>
              <w:pStyle w:val="TAH"/>
            </w:pPr>
            <w:r w:rsidRPr="00FB20BD">
              <w:t>Power step size range (Up)</w:t>
            </w:r>
          </w:p>
        </w:tc>
        <w:tc>
          <w:tcPr>
            <w:tcW w:w="1583" w:type="dxa"/>
            <w:tcBorders>
              <w:top w:val="single" w:sz="4" w:space="0" w:color="auto"/>
              <w:left w:val="nil"/>
              <w:bottom w:val="nil"/>
              <w:right w:val="single" w:sz="4" w:space="0" w:color="auto"/>
            </w:tcBorders>
            <w:shd w:val="clear" w:color="auto" w:fill="auto"/>
            <w:vAlign w:val="center"/>
          </w:tcPr>
          <w:p w14:paraId="59DA6EAA" w14:textId="77777777" w:rsidR="00BE64FC" w:rsidRPr="00FB20BD" w:rsidRDefault="00BE64FC" w:rsidP="00B84CF7">
            <w:pPr>
              <w:pStyle w:val="TAH"/>
            </w:pPr>
            <w:r w:rsidRPr="00FB20BD">
              <w:t>PUSCH</w:t>
            </w:r>
          </w:p>
        </w:tc>
      </w:tr>
      <w:tr w:rsidR="00BE64FC" w:rsidRPr="00FB20BD" w14:paraId="19F85B6A" w14:textId="77777777" w:rsidTr="005570DF">
        <w:trPr>
          <w:trHeight w:val="255"/>
        </w:trPr>
        <w:tc>
          <w:tcPr>
            <w:tcW w:w="780" w:type="dxa"/>
            <w:tcBorders>
              <w:top w:val="nil"/>
              <w:left w:val="single" w:sz="4" w:space="0" w:color="auto"/>
              <w:bottom w:val="single" w:sz="4" w:space="0" w:color="auto"/>
              <w:right w:val="single" w:sz="4" w:space="0" w:color="000000"/>
            </w:tcBorders>
          </w:tcPr>
          <w:p w14:paraId="0D769D76" w14:textId="77777777" w:rsidR="00BE64FC" w:rsidRPr="00FB20BD" w:rsidRDefault="00BE64FC" w:rsidP="00B84CF7">
            <w:pPr>
              <w:pStyle w:val="TAL"/>
            </w:pPr>
          </w:p>
        </w:tc>
        <w:tc>
          <w:tcPr>
            <w:tcW w:w="724" w:type="dxa"/>
            <w:tcBorders>
              <w:top w:val="nil"/>
              <w:left w:val="single" w:sz="4" w:space="0" w:color="auto"/>
              <w:bottom w:val="single" w:sz="4" w:space="0" w:color="auto"/>
              <w:right w:val="single" w:sz="4" w:space="0" w:color="000000"/>
            </w:tcBorders>
          </w:tcPr>
          <w:p w14:paraId="1A836234" w14:textId="77777777" w:rsidR="00BE64FC" w:rsidRPr="00FB20BD" w:rsidRDefault="00BE64FC" w:rsidP="00B84CF7">
            <w:pPr>
              <w:pStyle w:val="TAL"/>
            </w:pPr>
          </w:p>
        </w:tc>
        <w:tc>
          <w:tcPr>
            <w:tcW w:w="1487" w:type="dxa"/>
            <w:tcBorders>
              <w:top w:val="nil"/>
              <w:left w:val="single" w:sz="4" w:space="0" w:color="auto"/>
              <w:bottom w:val="single" w:sz="4" w:space="0" w:color="auto"/>
              <w:right w:val="single" w:sz="4" w:space="0" w:color="000000"/>
            </w:tcBorders>
          </w:tcPr>
          <w:p w14:paraId="3D5B306B" w14:textId="77777777" w:rsidR="00BE64FC" w:rsidRPr="00FB20BD" w:rsidRDefault="00BE64FC" w:rsidP="00B84CF7">
            <w:pPr>
              <w:pStyle w:val="TAL"/>
            </w:pPr>
          </w:p>
        </w:tc>
        <w:tc>
          <w:tcPr>
            <w:tcW w:w="1427" w:type="dxa"/>
            <w:tcBorders>
              <w:top w:val="nil"/>
              <w:left w:val="single" w:sz="4" w:space="0" w:color="auto"/>
              <w:bottom w:val="single" w:sz="4" w:space="0" w:color="auto"/>
              <w:right w:val="single" w:sz="4" w:space="0" w:color="auto"/>
            </w:tcBorders>
          </w:tcPr>
          <w:p w14:paraId="6E5D564E" w14:textId="77777777" w:rsidR="00BE64FC" w:rsidRPr="00FB20BD" w:rsidRDefault="00BE64FC" w:rsidP="00B84CF7">
            <w:pPr>
              <w:pStyle w:val="TAL"/>
            </w:pPr>
          </w:p>
        </w:tc>
        <w:tc>
          <w:tcPr>
            <w:tcW w:w="1107" w:type="dxa"/>
            <w:tcBorders>
              <w:top w:val="nil"/>
              <w:left w:val="single" w:sz="4" w:space="0" w:color="auto"/>
              <w:bottom w:val="single" w:sz="4" w:space="0" w:color="auto"/>
              <w:right w:val="single" w:sz="4" w:space="0" w:color="auto"/>
            </w:tcBorders>
          </w:tcPr>
          <w:p w14:paraId="0DC4DB96" w14:textId="77777777" w:rsidR="00BE64FC" w:rsidRPr="00FB20BD" w:rsidRDefault="00BE64FC" w:rsidP="00B84CF7">
            <w:pPr>
              <w:pStyle w:val="TAL"/>
            </w:pPr>
          </w:p>
        </w:tc>
        <w:tc>
          <w:tcPr>
            <w:tcW w:w="1017" w:type="dxa"/>
            <w:tcBorders>
              <w:top w:val="nil"/>
              <w:left w:val="single" w:sz="4" w:space="0" w:color="auto"/>
              <w:bottom w:val="single" w:sz="4" w:space="0" w:color="auto"/>
              <w:right w:val="single" w:sz="4" w:space="0" w:color="auto"/>
            </w:tcBorders>
            <w:vAlign w:val="center"/>
          </w:tcPr>
          <w:p w14:paraId="5428B6AC" w14:textId="77777777" w:rsidR="00BE64FC" w:rsidRPr="00FB20BD" w:rsidRDefault="00BE64FC" w:rsidP="00B84CF7">
            <w:pPr>
              <w:pStyle w:val="TAH"/>
            </w:pPr>
            <w:r w:rsidRPr="00FB20BD">
              <w:t>ΔP [dB]</w:t>
            </w:r>
          </w:p>
        </w:tc>
        <w:tc>
          <w:tcPr>
            <w:tcW w:w="1613" w:type="dxa"/>
            <w:tcBorders>
              <w:top w:val="nil"/>
              <w:left w:val="single" w:sz="4" w:space="0" w:color="auto"/>
              <w:bottom w:val="single" w:sz="4" w:space="0" w:color="auto"/>
              <w:right w:val="single" w:sz="4" w:space="0" w:color="000000"/>
            </w:tcBorders>
            <w:shd w:val="clear" w:color="auto" w:fill="auto"/>
            <w:vAlign w:val="center"/>
          </w:tcPr>
          <w:p w14:paraId="38F4D2A1" w14:textId="77777777" w:rsidR="00BE64FC" w:rsidRPr="00FB20BD" w:rsidRDefault="00BE64FC" w:rsidP="00B84CF7">
            <w:pPr>
              <w:pStyle w:val="TAH"/>
            </w:pPr>
            <w:r w:rsidRPr="00FB20BD">
              <w:t>ΔP [dB]</w:t>
            </w:r>
          </w:p>
        </w:tc>
        <w:tc>
          <w:tcPr>
            <w:tcW w:w="1583" w:type="dxa"/>
            <w:tcBorders>
              <w:top w:val="nil"/>
              <w:left w:val="nil"/>
              <w:bottom w:val="single" w:sz="4" w:space="0" w:color="auto"/>
              <w:right w:val="single" w:sz="4" w:space="0" w:color="auto"/>
            </w:tcBorders>
            <w:shd w:val="clear" w:color="auto" w:fill="auto"/>
            <w:vAlign w:val="center"/>
          </w:tcPr>
          <w:p w14:paraId="234144C7" w14:textId="77777777" w:rsidR="00BE64FC" w:rsidRPr="00FB20BD" w:rsidRDefault="00BE64FC" w:rsidP="00B84CF7">
            <w:pPr>
              <w:pStyle w:val="TAH"/>
            </w:pPr>
            <w:r w:rsidRPr="00FB20BD">
              <w:t>[dB]</w:t>
            </w:r>
          </w:p>
        </w:tc>
      </w:tr>
      <w:tr w:rsidR="00BE64FC" w:rsidRPr="00FB20BD" w14:paraId="2BE4F71C" w14:textId="77777777" w:rsidTr="005570DF">
        <w:trPr>
          <w:trHeight w:val="240"/>
        </w:trPr>
        <w:tc>
          <w:tcPr>
            <w:tcW w:w="780" w:type="dxa"/>
            <w:tcBorders>
              <w:left w:val="single" w:sz="4" w:space="0" w:color="auto"/>
              <w:right w:val="single" w:sz="4" w:space="0" w:color="auto"/>
            </w:tcBorders>
          </w:tcPr>
          <w:p w14:paraId="67D7B22B" w14:textId="77777777" w:rsidR="00BE64FC" w:rsidRPr="00FB20BD" w:rsidRDefault="00BE64FC" w:rsidP="00B84CF7">
            <w:pPr>
              <w:pStyle w:val="TAC"/>
            </w:pPr>
          </w:p>
        </w:tc>
        <w:tc>
          <w:tcPr>
            <w:tcW w:w="724" w:type="dxa"/>
            <w:tcBorders>
              <w:top w:val="single" w:sz="4" w:space="0" w:color="auto"/>
              <w:left w:val="single" w:sz="4" w:space="0" w:color="auto"/>
              <w:right w:val="single" w:sz="4" w:space="0" w:color="auto"/>
            </w:tcBorders>
          </w:tcPr>
          <w:p w14:paraId="58DB1275" w14:textId="77777777" w:rsidR="00BE64FC" w:rsidRPr="00FB20BD" w:rsidRDefault="00BE64FC" w:rsidP="00B84CF7">
            <w:pPr>
              <w:pStyle w:val="TAC"/>
            </w:pPr>
          </w:p>
        </w:tc>
        <w:tc>
          <w:tcPr>
            <w:tcW w:w="1487" w:type="dxa"/>
            <w:tcBorders>
              <w:top w:val="nil"/>
              <w:left w:val="single" w:sz="4" w:space="0" w:color="auto"/>
              <w:bottom w:val="single" w:sz="4" w:space="0" w:color="auto"/>
              <w:right w:val="single" w:sz="4" w:space="0" w:color="auto"/>
            </w:tcBorders>
          </w:tcPr>
          <w:p w14:paraId="675FEF7D" w14:textId="77777777" w:rsidR="00BE64FC" w:rsidRPr="00FB20BD" w:rsidRDefault="00BE64FC" w:rsidP="00B84CF7">
            <w:pPr>
              <w:pStyle w:val="TAC"/>
            </w:pPr>
            <w:r w:rsidRPr="00FB20BD">
              <w:t>Sub-frames before RB change</w:t>
            </w:r>
          </w:p>
        </w:tc>
        <w:tc>
          <w:tcPr>
            <w:tcW w:w="1427" w:type="dxa"/>
            <w:tcBorders>
              <w:top w:val="nil"/>
              <w:left w:val="single" w:sz="4" w:space="0" w:color="auto"/>
              <w:bottom w:val="single" w:sz="4" w:space="0" w:color="auto"/>
              <w:right w:val="single" w:sz="4" w:space="0" w:color="auto"/>
            </w:tcBorders>
          </w:tcPr>
          <w:p w14:paraId="66737835" w14:textId="77777777" w:rsidR="00BE64FC" w:rsidRPr="00FB20BD" w:rsidRDefault="00BE64FC" w:rsidP="00B84CF7">
            <w:pPr>
              <w:pStyle w:val="TAL"/>
            </w:pPr>
            <w:r w:rsidRPr="00FB20BD">
              <w:t>Fixed = 1</w:t>
            </w:r>
          </w:p>
        </w:tc>
        <w:tc>
          <w:tcPr>
            <w:tcW w:w="1107" w:type="dxa"/>
            <w:tcBorders>
              <w:top w:val="nil"/>
              <w:left w:val="single" w:sz="4" w:space="0" w:color="auto"/>
              <w:bottom w:val="single" w:sz="4" w:space="0" w:color="auto"/>
              <w:right w:val="single" w:sz="4" w:space="0" w:color="auto"/>
            </w:tcBorders>
          </w:tcPr>
          <w:p w14:paraId="76D7755F"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42BEC1D6" w14:textId="77777777" w:rsidR="00BE64FC" w:rsidRPr="00FB20BD" w:rsidRDefault="00BE64FC" w:rsidP="00B84CF7">
            <w:pPr>
              <w:pStyle w:val="TAC"/>
            </w:pPr>
            <w:r w:rsidRPr="00FB20BD">
              <w:t>1</w:t>
            </w:r>
          </w:p>
        </w:tc>
        <w:tc>
          <w:tcPr>
            <w:tcW w:w="1613" w:type="dxa"/>
            <w:tcBorders>
              <w:top w:val="nil"/>
              <w:left w:val="single" w:sz="4" w:space="0" w:color="auto"/>
              <w:bottom w:val="single" w:sz="4" w:space="0" w:color="auto"/>
              <w:right w:val="single" w:sz="4" w:space="0" w:color="auto"/>
            </w:tcBorders>
            <w:shd w:val="clear" w:color="auto" w:fill="auto"/>
            <w:vAlign w:val="center"/>
          </w:tcPr>
          <w:p w14:paraId="2B1F0031" w14:textId="77777777" w:rsidR="00BE64FC" w:rsidRPr="00FB20BD" w:rsidRDefault="00BE64FC" w:rsidP="00B84CF7">
            <w:pPr>
              <w:pStyle w:val="TAC"/>
            </w:pPr>
            <w:r w:rsidRPr="00FB20BD">
              <w:t>ΔP ≤ 1 dB</w:t>
            </w:r>
          </w:p>
        </w:tc>
        <w:tc>
          <w:tcPr>
            <w:tcW w:w="1583" w:type="dxa"/>
            <w:tcBorders>
              <w:top w:val="nil"/>
              <w:left w:val="nil"/>
              <w:bottom w:val="single" w:sz="4" w:space="0" w:color="auto"/>
              <w:right w:val="single" w:sz="4" w:space="0" w:color="auto"/>
            </w:tcBorders>
            <w:shd w:val="clear" w:color="auto" w:fill="auto"/>
            <w:vAlign w:val="center"/>
          </w:tcPr>
          <w:p w14:paraId="5F571C49" w14:textId="77777777" w:rsidR="00BE64FC" w:rsidRPr="00FB20BD" w:rsidRDefault="00BE64FC" w:rsidP="00B84CF7">
            <w:pPr>
              <w:pStyle w:val="TAC"/>
            </w:pPr>
            <w:r w:rsidRPr="00FB20BD">
              <w:t>1 +/- (0.7 + TT)</w:t>
            </w:r>
          </w:p>
        </w:tc>
      </w:tr>
      <w:tr w:rsidR="00BE64FC" w:rsidRPr="00FB20BD" w14:paraId="4CBB3C6D" w14:textId="77777777" w:rsidTr="005570DF">
        <w:trPr>
          <w:trHeight w:val="240"/>
        </w:trPr>
        <w:tc>
          <w:tcPr>
            <w:tcW w:w="780" w:type="dxa"/>
            <w:tcBorders>
              <w:left w:val="single" w:sz="4" w:space="0" w:color="auto"/>
              <w:right w:val="single" w:sz="4" w:space="0" w:color="auto"/>
            </w:tcBorders>
          </w:tcPr>
          <w:p w14:paraId="09E8B7CE" w14:textId="77777777" w:rsidR="00BE64FC" w:rsidRPr="00FB20BD" w:rsidRDefault="00BE64FC" w:rsidP="00B84CF7">
            <w:pPr>
              <w:pStyle w:val="TAC"/>
            </w:pPr>
            <w:r w:rsidRPr="00FB20BD">
              <w:t>15</w:t>
            </w:r>
          </w:p>
        </w:tc>
        <w:tc>
          <w:tcPr>
            <w:tcW w:w="724" w:type="dxa"/>
            <w:tcBorders>
              <w:top w:val="nil"/>
              <w:left w:val="single" w:sz="4" w:space="0" w:color="auto"/>
              <w:right w:val="single" w:sz="4" w:space="0" w:color="auto"/>
            </w:tcBorders>
          </w:tcPr>
          <w:p w14:paraId="3FE00A04" w14:textId="77777777" w:rsidR="00BE64FC" w:rsidRPr="00FB20BD" w:rsidRDefault="00BE64FC" w:rsidP="00B84CF7">
            <w:pPr>
              <w:pStyle w:val="TAC"/>
            </w:pPr>
            <w:r w:rsidRPr="00FB20BD">
              <w:t>1</w:t>
            </w:r>
          </w:p>
        </w:tc>
        <w:tc>
          <w:tcPr>
            <w:tcW w:w="1487" w:type="dxa"/>
            <w:tcBorders>
              <w:top w:val="nil"/>
              <w:left w:val="single" w:sz="4" w:space="0" w:color="auto"/>
              <w:bottom w:val="single" w:sz="4" w:space="0" w:color="auto"/>
              <w:right w:val="single" w:sz="4" w:space="0" w:color="auto"/>
            </w:tcBorders>
          </w:tcPr>
          <w:p w14:paraId="10ED0D6E" w14:textId="77777777" w:rsidR="00BE64FC" w:rsidRPr="00FB20BD" w:rsidRDefault="00BE64FC" w:rsidP="00B84CF7">
            <w:pPr>
              <w:pStyle w:val="TAC"/>
            </w:pPr>
            <w:r w:rsidRPr="00FB20BD">
              <w:t>RB change</w:t>
            </w:r>
          </w:p>
        </w:tc>
        <w:tc>
          <w:tcPr>
            <w:tcW w:w="1427" w:type="dxa"/>
            <w:tcBorders>
              <w:top w:val="nil"/>
              <w:left w:val="single" w:sz="4" w:space="0" w:color="auto"/>
              <w:bottom w:val="single" w:sz="4" w:space="0" w:color="auto"/>
              <w:right w:val="single" w:sz="4" w:space="0" w:color="auto"/>
            </w:tcBorders>
          </w:tcPr>
          <w:p w14:paraId="7128DD7F" w14:textId="77777777" w:rsidR="00BE64FC" w:rsidRPr="00FB20BD" w:rsidRDefault="00BE64FC"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tcPr>
          <w:p w14:paraId="47C6353E"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19F558C7" w14:textId="77777777" w:rsidR="00BE64FC" w:rsidRPr="00FB20BD" w:rsidRDefault="00BE64FC" w:rsidP="00B84CF7">
            <w:pPr>
              <w:pStyle w:val="TAC"/>
            </w:pPr>
            <w:r w:rsidRPr="00FB20BD">
              <w:t>7.99</w:t>
            </w:r>
          </w:p>
        </w:tc>
        <w:tc>
          <w:tcPr>
            <w:tcW w:w="1613" w:type="dxa"/>
            <w:tcBorders>
              <w:top w:val="nil"/>
              <w:left w:val="single" w:sz="4" w:space="0" w:color="auto"/>
              <w:bottom w:val="single" w:sz="4" w:space="0" w:color="auto"/>
              <w:right w:val="single" w:sz="4" w:space="0" w:color="auto"/>
            </w:tcBorders>
            <w:shd w:val="clear" w:color="auto" w:fill="auto"/>
            <w:vAlign w:val="center"/>
          </w:tcPr>
          <w:p w14:paraId="745B882E" w14:textId="77777777" w:rsidR="00BE64FC" w:rsidRPr="00FB20BD" w:rsidRDefault="00BE64FC" w:rsidP="00B84CF7">
            <w:pPr>
              <w:pStyle w:val="TAC"/>
            </w:pPr>
            <w:r w:rsidRPr="00FB20BD">
              <w:t xml:space="preserve">4dB </w:t>
            </w:r>
            <w:r w:rsidRPr="00FB20BD">
              <w:rPr>
                <w:rFonts w:cs="Arial"/>
              </w:rPr>
              <w:t>≤</w:t>
            </w:r>
            <w:r w:rsidRPr="00FB20BD">
              <w:t xml:space="preserve"> ΔP &lt; 10dB</w:t>
            </w:r>
          </w:p>
        </w:tc>
        <w:tc>
          <w:tcPr>
            <w:tcW w:w="1583" w:type="dxa"/>
            <w:tcBorders>
              <w:top w:val="nil"/>
              <w:left w:val="nil"/>
              <w:bottom w:val="single" w:sz="4" w:space="0" w:color="auto"/>
              <w:right w:val="single" w:sz="4" w:space="0" w:color="auto"/>
            </w:tcBorders>
            <w:shd w:val="clear" w:color="auto" w:fill="auto"/>
            <w:vAlign w:val="center"/>
          </w:tcPr>
          <w:p w14:paraId="76844E42" w14:textId="77777777" w:rsidR="00BE64FC" w:rsidRPr="00FB20BD" w:rsidRDefault="00BE64FC" w:rsidP="00B84CF7">
            <w:pPr>
              <w:pStyle w:val="TAC"/>
            </w:pPr>
            <w:r w:rsidRPr="00FB20BD">
              <w:t>7.99 +/- (3.5 + TT)</w:t>
            </w:r>
          </w:p>
        </w:tc>
      </w:tr>
      <w:tr w:rsidR="00BE64FC" w:rsidRPr="00FB20BD" w14:paraId="7CADE932" w14:textId="77777777" w:rsidTr="005570DF">
        <w:trPr>
          <w:trHeight w:val="240"/>
        </w:trPr>
        <w:tc>
          <w:tcPr>
            <w:tcW w:w="780" w:type="dxa"/>
            <w:tcBorders>
              <w:left w:val="single" w:sz="4" w:space="0" w:color="auto"/>
              <w:right w:val="single" w:sz="4" w:space="0" w:color="auto"/>
            </w:tcBorders>
          </w:tcPr>
          <w:p w14:paraId="460A0494" w14:textId="77777777" w:rsidR="00BE64FC" w:rsidRPr="00FB20BD" w:rsidRDefault="00BE64FC" w:rsidP="00B84CF7">
            <w:pPr>
              <w:pStyle w:val="TAC"/>
            </w:pPr>
          </w:p>
        </w:tc>
        <w:tc>
          <w:tcPr>
            <w:tcW w:w="724" w:type="dxa"/>
            <w:tcBorders>
              <w:top w:val="nil"/>
              <w:left w:val="single" w:sz="4" w:space="0" w:color="auto"/>
              <w:bottom w:val="single" w:sz="4" w:space="0" w:color="auto"/>
              <w:right w:val="single" w:sz="4" w:space="0" w:color="auto"/>
            </w:tcBorders>
          </w:tcPr>
          <w:p w14:paraId="095E7996" w14:textId="77777777" w:rsidR="00BE64FC" w:rsidRPr="00FB20BD" w:rsidRDefault="00BE64FC" w:rsidP="00B84CF7">
            <w:pPr>
              <w:pStyle w:val="TAC"/>
            </w:pPr>
          </w:p>
        </w:tc>
        <w:tc>
          <w:tcPr>
            <w:tcW w:w="1487" w:type="dxa"/>
            <w:tcBorders>
              <w:top w:val="nil"/>
              <w:left w:val="single" w:sz="4" w:space="0" w:color="auto"/>
              <w:bottom w:val="single" w:sz="4" w:space="0" w:color="auto"/>
              <w:right w:val="single" w:sz="4" w:space="0" w:color="auto"/>
            </w:tcBorders>
          </w:tcPr>
          <w:p w14:paraId="086B1E7A" w14:textId="77777777" w:rsidR="00BE64FC" w:rsidRPr="00FB20BD" w:rsidRDefault="00BE64FC" w:rsidP="00B84CF7">
            <w:pPr>
              <w:pStyle w:val="TAC"/>
            </w:pPr>
            <w:r w:rsidRPr="00FB20BD">
              <w:t>Sub-frames after RB change</w:t>
            </w:r>
          </w:p>
        </w:tc>
        <w:tc>
          <w:tcPr>
            <w:tcW w:w="1427" w:type="dxa"/>
            <w:tcBorders>
              <w:top w:val="nil"/>
              <w:left w:val="single" w:sz="4" w:space="0" w:color="auto"/>
              <w:bottom w:val="single" w:sz="4" w:space="0" w:color="auto"/>
              <w:right w:val="single" w:sz="4" w:space="0" w:color="auto"/>
            </w:tcBorders>
          </w:tcPr>
          <w:p w14:paraId="107CDD87" w14:textId="77777777" w:rsidR="00BE64FC" w:rsidRPr="00FB20BD" w:rsidRDefault="00BE64FC" w:rsidP="00B84CF7">
            <w:pPr>
              <w:pStyle w:val="TAL"/>
            </w:pPr>
            <w:r w:rsidRPr="00FB20BD">
              <w:t>Fixed = 5</w:t>
            </w:r>
          </w:p>
        </w:tc>
        <w:tc>
          <w:tcPr>
            <w:tcW w:w="1107" w:type="dxa"/>
            <w:tcBorders>
              <w:top w:val="nil"/>
              <w:left w:val="single" w:sz="4" w:space="0" w:color="auto"/>
              <w:bottom w:val="single" w:sz="4" w:space="0" w:color="auto"/>
              <w:right w:val="single" w:sz="4" w:space="0" w:color="auto"/>
            </w:tcBorders>
          </w:tcPr>
          <w:p w14:paraId="214B4828"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601BDE47" w14:textId="77777777" w:rsidR="00BE64FC" w:rsidRPr="00FB20BD" w:rsidRDefault="00BE64FC" w:rsidP="00B84CF7">
            <w:pPr>
              <w:pStyle w:val="TAC"/>
            </w:pPr>
            <w:r w:rsidRPr="00FB20BD">
              <w:t>1</w:t>
            </w:r>
          </w:p>
        </w:tc>
        <w:tc>
          <w:tcPr>
            <w:tcW w:w="1613" w:type="dxa"/>
            <w:tcBorders>
              <w:top w:val="nil"/>
              <w:left w:val="single" w:sz="4" w:space="0" w:color="auto"/>
              <w:bottom w:val="single" w:sz="4" w:space="0" w:color="auto"/>
              <w:right w:val="single" w:sz="4" w:space="0" w:color="auto"/>
            </w:tcBorders>
            <w:shd w:val="clear" w:color="auto" w:fill="auto"/>
            <w:vAlign w:val="center"/>
          </w:tcPr>
          <w:p w14:paraId="282B2907" w14:textId="77777777" w:rsidR="00BE64FC" w:rsidRPr="00FB20BD" w:rsidRDefault="00BE64FC" w:rsidP="00B84CF7">
            <w:pPr>
              <w:pStyle w:val="TAC"/>
            </w:pPr>
            <w:r w:rsidRPr="00FB20BD">
              <w:t>ΔP ≤ 1 dB</w:t>
            </w:r>
          </w:p>
        </w:tc>
        <w:tc>
          <w:tcPr>
            <w:tcW w:w="1583" w:type="dxa"/>
            <w:tcBorders>
              <w:top w:val="nil"/>
              <w:left w:val="nil"/>
              <w:bottom w:val="single" w:sz="4" w:space="0" w:color="auto"/>
              <w:right w:val="single" w:sz="4" w:space="0" w:color="auto"/>
            </w:tcBorders>
            <w:shd w:val="clear" w:color="auto" w:fill="auto"/>
            <w:vAlign w:val="center"/>
          </w:tcPr>
          <w:p w14:paraId="1AD1C637" w14:textId="77777777" w:rsidR="00BE64FC" w:rsidRPr="00FB20BD" w:rsidRDefault="00BE64FC" w:rsidP="00B84CF7">
            <w:pPr>
              <w:pStyle w:val="TAC"/>
            </w:pPr>
            <w:r w:rsidRPr="00FB20BD">
              <w:t>1 +/- (0.7 + TT)</w:t>
            </w:r>
          </w:p>
        </w:tc>
      </w:tr>
      <w:tr w:rsidR="00BE64FC" w:rsidRPr="00FB20BD" w14:paraId="46BA75D9" w14:textId="77777777" w:rsidTr="005570DF">
        <w:trPr>
          <w:trHeight w:val="240"/>
        </w:trPr>
        <w:tc>
          <w:tcPr>
            <w:tcW w:w="780" w:type="dxa"/>
            <w:tcBorders>
              <w:left w:val="single" w:sz="4" w:space="0" w:color="auto"/>
              <w:right w:val="single" w:sz="4" w:space="0" w:color="auto"/>
            </w:tcBorders>
          </w:tcPr>
          <w:p w14:paraId="36D80C5D" w14:textId="77777777" w:rsidR="00BE64FC" w:rsidRPr="00FB20BD" w:rsidRDefault="00BE64FC" w:rsidP="00B84CF7">
            <w:pPr>
              <w:pStyle w:val="TAC"/>
            </w:pPr>
          </w:p>
        </w:tc>
        <w:tc>
          <w:tcPr>
            <w:tcW w:w="724" w:type="dxa"/>
            <w:tcBorders>
              <w:top w:val="single" w:sz="4" w:space="0" w:color="auto"/>
              <w:left w:val="single" w:sz="4" w:space="0" w:color="auto"/>
              <w:right w:val="single" w:sz="4" w:space="0" w:color="auto"/>
            </w:tcBorders>
          </w:tcPr>
          <w:p w14:paraId="195F2687" w14:textId="77777777" w:rsidR="00BE64FC" w:rsidRPr="00FB20BD" w:rsidRDefault="00BE64FC" w:rsidP="00B84CF7">
            <w:pPr>
              <w:pStyle w:val="TAC"/>
            </w:pPr>
          </w:p>
        </w:tc>
        <w:tc>
          <w:tcPr>
            <w:tcW w:w="1487" w:type="dxa"/>
            <w:tcBorders>
              <w:top w:val="nil"/>
              <w:left w:val="single" w:sz="4" w:space="0" w:color="auto"/>
              <w:bottom w:val="single" w:sz="4" w:space="0" w:color="auto"/>
              <w:right w:val="single" w:sz="4" w:space="0" w:color="auto"/>
            </w:tcBorders>
          </w:tcPr>
          <w:p w14:paraId="7255BB3E" w14:textId="77777777" w:rsidR="00BE64FC" w:rsidRPr="00FB20BD" w:rsidRDefault="00BE64FC" w:rsidP="00B84CF7">
            <w:pPr>
              <w:pStyle w:val="TAC"/>
            </w:pPr>
            <w:r w:rsidRPr="00FB20BD">
              <w:t>Sub-frames before RB change</w:t>
            </w:r>
          </w:p>
        </w:tc>
        <w:tc>
          <w:tcPr>
            <w:tcW w:w="1427" w:type="dxa"/>
            <w:tcBorders>
              <w:top w:val="nil"/>
              <w:left w:val="single" w:sz="4" w:space="0" w:color="auto"/>
              <w:bottom w:val="single" w:sz="4" w:space="0" w:color="auto"/>
              <w:right w:val="single" w:sz="4" w:space="0" w:color="auto"/>
            </w:tcBorders>
          </w:tcPr>
          <w:p w14:paraId="5DFD2E2F" w14:textId="77777777" w:rsidR="00BE64FC" w:rsidRPr="00FB20BD" w:rsidRDefault="00BE64FC" w:rsidP="00B84CF7">
            <w:pPr>
              <w:pStyle w:val="TAL"/>
            </w:pPr>
            <w:r w:rsidRPr="00FB20BD">
              <w:t>Fixed = 1</w:t>
            </w:r>
          </w:p>
        </w:tc>
        <w:tc>
          <w:tcPr>
            <w:tcW w:w="1107" w:type="dxa"/>
            <w:tcBorders>
              <w:top w:val="nil"/>
              <w:left w:val="single" w:sz="4" w:space="0" w:color="auto"/>
              <w:bottom w:val="single" w:sz="4" w:space="0" w:color="auto"/>
              <w:right w:val="single" w:sz="4" w:space="0" w:color="auto"/>
            </w:tcBorders>
          </w:tcPr>
          <w:p w14:paraId="54E1BA3B"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72B25E9E" w14:textId="77777777" w:rsidR="00BE64FC" w:rsidRPr="00FB20BD" w:rsidRDefault="00BE64FC" w:rsidP="00B84CF7">
            <w:pPr>
              <w:pStyle w:val="TAC"/>
            </w:pPr>
            <w:r w:rsidRPr="00FB20BD">
              <w:t>1</w:t>
            </w:r>
          </w:p>
        </w:tc>
        <w:tc>
          <w:tcPr>
            <w:tcW w:w="1613" w:type="dxa"/>
            <w:tcBorders>
              <w:top w:val="nil"/>
              <w:left w:val="single" w:sz="4" w:space="0" w:color="auto"/>
              <w:bottom w:val="single" w:sz="4" w:space="0" w:color="auto"/>
              <w:right w:val="single" w:sz="4" w:space="0" w:color="auto"/>
            </w:tcBorders>
            <w:shd w:val="clear" w:color="auto" w:fill="auto"/>
            <w:vAlign w:val="center"/>
          </w:tcPr>
          <w:p w14:paraId="3FE4D6E6" w14:textId="77777777" w:rsidR="00BE64FC" w:rsidRPr="00FB20BD" w:rsidRDefault="00BE64FC" w:rsidP="00B84CF7">
            <w:pPr>
              <w:pStyle w:val="TAC"/>
            </w:pPr>
            <w:r w:rsidRPr="00FB20BD">
              <w:t>ΔP ≤ 1 dB</w:t>
            </w:r>
          </w:p>
        </w:tc>
        <w:tc>
          <w:tcPr>
            <w:tcW w:w="1583" w:type="dxa"/>
            <w:tcBorders>
              <w:top w:val="nil"/>
              <w:left w:val="nil"/>
              <w:bottom w:val="single" w:sz="4" w:space="0" w:color="auto"/>
              <w:right w:val="single" w:sz="4" w:space="0" w:color="auto"/>
            </w:tcBorders>
            <w:shd w:val="clear" w:color="auto" w:fill="auto"/>
            <w:vAlign w:val="center"/>
          </w:tcPr>
          <w:p w14:paraId="49150700" w14:textId="77777777" w:rsidR="00BE64FC" w:rsidRPr="00FB20BD" w:rsidRDefault="00BE64FC" w:rsidP="00B84CF7">
            <w:pPr>
              <w:pStyle w:val="TAC"/>
            </w:pPr>
            <w:r w:rsidRPr="00FB20BD">
              <w:t>1 +/- (0.7 + TT)</w:t>
            </w:r>
          </w:p>
        </w:tc>
      </w:tr>
      <w:tr w:rsidR="00BE64FC" w:rsidRPr="00FB20BD" w14:paraId="14F28898" w14:textId="77777777" w:rsidTr="005570DF">
        <w:trPr>
          <w:trHeight w:val="240"/>
        </w:trPr>
        <w:tc>
          <w:tcPr>
            <w:tcW w:w="780" w:type="dxa"/>
            <w:tcBorders>
              <w:left w:val="single" w:sz="4" w:space="0" w:color="auto"/>
              <w:right w:val="single" w:sz="4" w:space="0" w:color="auto"/>
            </w:tcBorders>
          </w:tcPr>
          <w:p w14:paraId="7A47E06B" w14:textId="77777777" w:rsidR="00BE64FC" w:rsidRPr="00FB20BD" w:rsidRDefault="00BE64FC" w:rsidP="00B84CF7">
            <w:pPr>
              <w:pStyle w:val="TAC"/>
            </w:pPr>
          </w:p>
        </w:tc>
        <w:tc>
          <w:tcPr>
            <w:tcW w:w="724" w:type="dxa"/>
            <w:tcBorders>
              <w:top w:val="nil"/>
              <w:left w:val="single" w:sz="4" w:space="0" w:color="auto"/>
              <w:right w:val="single" w:sz="4" w:space="0" w:color="auto"/>
            </w:tcBorders>
          </w:tcPr>
          <w:p w14:paraId="327959DD" w14:textId="77777777" w:rsidR="00BE64FC" w:rsidRPr="00FB20BD" w:rsidRDefault="00BE64FC" w:rsidP="00B84CF7">
            <w:pPr>
              <w:pStyle w:val="TAC"/>
            </w:pPr>
            <w:r w:rsidRPr="00FB20BD">
              <w:t>2</w:t>
            </w:r>
          </w:p>
        </w:tc>
        <w:tc>
          <w:tcPr>
            <w:tcW w:w="1487" w:type="dxa"/>
            <w:tcBorders>
              <w:top w:val="nil"/>
              <w:left w:val="single" w:sz="4" w:space="0" w:color="auto"/>
              <w:bottom w:val="single" w:sz="4" w:space="0" w:color="auto"/>
              <w:right w:val="single" w:sz="4" w:space="0" w:color="auto"/>
            </w:tcBorders>
          </w:tcPr>
          <w:p w14:paraId="747949D3" w14:textId="77777777" w:rsidR="00BE64FC" w:rsidRPr="00FB20BD" w:rsidRDefault="00BE64FC" w:rsidP="00B84CF7">
            <w:pPr>
              <w:pStyle w:val="TAC"/>
            </w:pPr>
            <w:r w:rsidRPr="00FB20BD">
              <w:t>RB change</w:t>
            </w:r>
          </w:p>
        </w:tc>
        <w:tc>
          <w:tcPr>
            <w:tcW w:w="1427" w:type="dxa"/>
            <w:tcBorders>
              <w:top w:val="nil"/>
              <w:left w:val="single" w:sz="4" w:space="0" w:color="auto"/>
              <w:bottom w:val="single" w:sz="4" w:space="0" w:color="auto"/>
              <w:right w:val="single" w:sz="4" w:space="0" w:color="auto"/>
            </w:tcBorders>
          </w:tcPr>
          <w:p w14:paraId="6C121BFC" w14:textId="77777777" w:rsidR="00BE64FC" w:rsidRPr="00FB20BD" w:rsidRDefault="00BE64FC" w:rsidP="00B84CF7">
            <w:pPr>
              <w:pStyle w:val="TAL"/>
            </w:pPr>
            <w:r w:rsidRPr="00FB20BD">
              <w:t>1RB to 15 RBs</w:t>
            </w:r>
          </w:p>
        </w:tc>
        <w:tc>
          <w:tcPr>
            <w:tcW w:w="1107" w:type="dxa"/>
            <w:tcBorders>
              <w:top w:val="nil"/>
              <w:left w:val="single" w:sz="4" w:space="0" w:color="auto"/>
              <w:bottom w:val="single" w:sz="4" w:space="0" w:color="auto"/>
              <w:right w:val="single" w:sz="4" w:space="0" w:color="auto"/>
            </w:tcBorders>
          </w:tcPr>
          <w:p w14:paraId="0DC887F7"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6114B41E" w14:textId="77777777" w:rsidR="00BE64FC" w:rsidRPr="00FB20BD" w:rsidRDefault="00BE64FC" w:rsidP="00B84CF7">
            <w:pPr>
              <w:pStyle w:val="TAC"/>
            </w:pPr>
            <w:r w:rsidRPr="00FB20BD">
              <w:t>12.76</w:t>
            </w:r>
          </w:p>
        </w:tc>
        <w:tc>
          <w:tcPr>
            <w:tcW w:w="1613" w:type="dxa"/>
            <w:tcBorders>
              <w:top w:val="nil"/>
              <w:left w:val="single" w:sz="4" w:space="0" w:color="auto"/>
              <w:bottom w:val="single" w:sz="4" w:space="0" w:color="auto"/>
              <w:right w:val="single" w:sz="4" w:space="0" w:color="auto"/>
            </w:tcBorders>
            <w:shd w:val="clear" w:color="auto" w:fill="auto"/>
            <w:vAlign w:val="center"/>
          </w:tcPr>
          <w:p w14:paraId="724ED53C" w14:textId="77777777" w:rsidR="00BE64FC" w:rsidRPr="00FB20BD" w:rsidRDefault="00BE64FC" w:rsidP="00B84CF7">
            <w:pPr>
              <w:pStyle w:val="TAC"/>
            </w:pPr>
            <w:r w:rsidRPr="00FB20BD">
              <w:t xml:space="preserve">10dB </w:t>
            </w:r>
            <w:r w:rsidRPr="00FB20BD">
              <w:rPr>
                <w:rFonts w:cs="Arial"/>
              </w:rPr>
              <w:t>≤</w:t>
            </w:r>
            <w:r w:rsidRPr="00FB20BD">
              <w:t xml:space="preserve"> ΔP &lt; 15dB</w:t>
            </w:r>
          </w:p>
        </w:tc>
        <w:tc>
          <w:tcPr>
            <w:tcW w:w="1583" w:type="dxa"/>
            <w:tcBorders>
              <w:top w:val="nil"/>
              <w:left w:val="nil"/>
              <w:bottom w:val="single" w:sz="4" w:space="0" w:color="auto"/>
              <w:right w:val="single" w:sz="4" w:space="0" w:color="auto"/>
            </w:tcBorders>
            <w:shd w:val="clear" w:color="auto" w:fill="auto"/>
            <w:vAlign w:val="center"/>
          </w:tcPr>
          <w:p w14:paraId="5557660B" w14:textId="77777777" w:rsidR="00BE64FC" w:rsidRPr="00FB20BD" w:rsidRDefault="00BE64FC" w:rsidP="00B84CF7">
            <w:pPr>
              <w:pStyle w:val="TAC"/>
            </w:pPr>
            <w:r w:rsidRPr="00FB20BD">
              <w:t>12.76 +/- (4 + TT)</w:t>
            </w:r>
          </w:p>
        </w:tc>
      </w:tr>
      <w:tr w:rsidR="00BE64FC" w:rsidRPr="00FB20BD" w14:paraId="3D5CBCE4" w14:textId="77777777" w:rsidTr="005570DF">
        <w:trPr>
          <w:trHeight w:val="240"/>
        </w:trPr>
        <w:tc>
          <w:tcPr>
            <w:tcW w:w="780" w:type="dxa"/>
            <w:tcBorders>
              <w:left w:val="single" w:sz="4" w:space="0" w:color="auto"/>
              <w:bottom w:val="single" w:sz="4" w:space="0" w:color="auto"/>
              <w:right w:val="single" w:sz="4" w:space="0" w:color="auto"/>
            </w:tcBorders>
          </w:tcPr>
          <w:p w14:paraId="376EE578" w14:textId="77777777" w:rsidR="00BE64FC" w:rsidRPr="00FB20BD" w:rsidRDefault="00BE64FC" w:rsidP="00B84CF7">
            <w:pPr>
              <w:pStyle w:val="TAC"/>
            </w:pPr>
          </w:p>
        </w:tc>
        <w:tc>
          <w:tcPr>
            <w:tcW w:w="724" w:type="dxa"/>
            <w:tcBorders>
              <w:top w:val="nil"/>
              <w:left w:val="single" w:sz="4" w:space="0" w:color="auto"/>
              <w:bottom w:val="single" w:sz="4" w:space="0" w:color="auto"/>
              <w:right w:val="single" w:sz="4" w:space="0" w:color="auto"/>
            </w:tcBorders>
          </w:tcPr>
          <w:p w14:paraId="3465F38D" w14:textId="77777777" w:rsidR="00BE64FC" w:rsidRPr="00FB20BD" w:rsidRDefault="00BE64FC" w:rsidP="00B84CF7">
            <w:pPr>
              <w:pStyle w:val="TAC"/>
            </w:pPr>
          </w:p>
        </w:tc>
        <w:tc>
          <w:tcPr>
            <w:tcW w:w="1487" w:type="dxa"/>
            <w:tcBorders>
              <w:top w:val="nil"/>
              <w:left w:val="single" w:sz="4" w:space="0" w:color="auto"/>
              <w:bottom w:val="single" w:sz="4" w:space="0" w:color="auto"/>
              <w:right w:val="single" w:sz="4" w:space="0" w:color="auto"/>
            </w:tcBorders>
          </w:tcPr>
          <w:p w14:paraId="463D4296" w14:textId="77777777" w:rsidR="00BE64FC" w:rsidRPr="00FB20BD" w:rsidRDefault="00BE64FC" w:rsidP="00B84CF7">
            <w:pPr>
              <w:pStyle w:val="TAC"/>
            </w:pPr>
            <w:r w:rsidRPr="00FB20BD">
              <w:t>Sub-frames after RB change</w:t>
            </w:r>
          </w:p>
        </w:tc>
        <w:tc>
          <w:tcPr>
            <w:tcW w:w="1427" w:type="dxa"/>
            <w:tcBorders>
              <w:top w:val="nil"/>
              <w:left w:val="single" w:sz="4" w:space="0" w:color="auto"/>
              <w:bottom w:val="single" w:sz="4" w:space="0" w:color="auto"/>
              <w:right w:val="single" w:sz="4" w:space="0" w:color="auto"/>
            </w:tcBorders>
          </w:tcPr>
          <w:p w14:paraId="37305094" w14:textId="77777777" w:rsidR="00BE64FC" w:rsidRPr="00FB20BD" w:rsidRDefault="00BE64FC" w:rsidP="00B84CF7">
            <w:pPr>
              <w:pStyle w:val="TAL"/>
            </w:pPr>
            <w:r w:rsidRPr="00FB20BD">
              <w:t>Fixed = 15</w:t>
            </w:r>
          </w:p>
        </w:tc>
        <w:tc>
          <w:tcPr>
            <w:tcW w:w="1107" w:type="dxa"/>
            <w:tcBorders>
              <w:top w:val="nil"/>
              <w:left w:val="single" w:sz="4" w:space="0" w:color="auto"/>
              <w:bottom w:val="single" w:sz="4" w:space="0" w:color="auto"/>
              <w:right w:val="single" w:sz="4" w:space="0" w:color="auto"/>
            </w:tcBorders>
          </w:tcPr>
          <w:p w14:paraId="539020AC"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5B423755" w14:textId="77777777" w:rsidR="00BE64FC" w:rsidRPr="00FB20BD" w:rsidRDefault="00BE64FC" w:rsidP="00B84CF7">
            <w:pPr>
              <w:pStyle w:val="TAC"/>
            </w:pPr>
            <w:r w:rsidRPr="00FB20BD">
              <w:t>1</w:t>
            </w:r>
          </w:p>
        </w:tc>
        <w:tc>
          <w:tcPr>
            <w:tcW w:w="1613" w:type="dxa"/>
            <w:tcBorders>
              <w:top w:val="nil"/>
              <w:left w:val="single" w:sz="4" w:space="0" w:color="auto"/>
              <w:bottom w:val="single" w:sz="4" w:space="0" w:color="auto"/>
              <w:right w:val="single" w:sz="4" w:space="0" w:color="auto"/>
            </w:tcBorders>
            <w:shd w:val="clear" w:color="auto" w:fill="auto"/>
            <w:vAlign w:val="center"/>
          </w:tcPr>
          <w:p w14:paraId="16519159" w14:textId="77777777" w:rsidR="00BE64FC" w:rsidRPr="00FB20BD" w:rsidRDefault="00BE64FC" w:rsidP="00B84CF7">
            <w:pPr>
              <w:pStyle w:val="TAC"/>
            </w:pPr>
            <w:r w:rsidRPr="00FB20BD">
              <w:t>ΔP ≤ 1 dB</w:t>
            </w:r>
          </w:p>
        </w:tc>
        <w:tc>
          <w:tcPr>
            <w:tcW w:w="1583" w:type="dxa"/>
            <w:tcBorders>
              <w:top w:val="nil"/>
              <w:left w:val="nil"/>
              <w:bottom w:val="single" w:sz="4" w:space="0" w:color="auto"/>
              <w:right w:val="single" w:sz="4" w:space="0" w:color="auto"/>
            </w:tcBorders>
            <w:shd w:val="clear" w:color="auto" w:fill="auto"/>
            <w:vAlign w:val="center"/>
          </w:tcPr>
          <w:p w14:paraId="5241B229" w14:textId="77777777" w:rsidR="00BE64FC" w:rsidRPr="00FB20BD" w:rsidRDefault="00BE64FC" w:rsidP="00B84CF7">
            <w:pPr>
              <w:pStyle w:val="TAC"/>
            </w:pPr>
            <w:r w:rsidRPr="00FB20BD">
              <w:t>1 +/- (0.7 + TT)</w:t>
            </w:r>
          </w:p>
        </w:tc>
      </w:tr>
      <w:tr w:rsidR="00BE64FC" w:rsidRPr="00FB20BD" w14:paraId="374A88E3" w14:textId="77777777" w:rsidTr="005570DF">
        <w:trPr>
          <w:trHeight w:val="240"/>
        </w:trPr>
        <w:tc>
          <w:tcPr>
            <w:tcW w:w="9738" w:type="dxa"/>
            <w:gridSpan w:val="8"/>
            <w:tcBorders>
              <w:top w:val="single" w:sz="4" w:space="0" w:color="auto"/>
              <w:left w:val="single" w:sz="4" w:space="0" w:color="auto"/>
              <w:bottom w:val="single" w:sz="4" w:space="0" w:color="auto"/>
              <w:right w:val="single" w:sz="4" w:space="0" w:color="auto"/>
            </w:tcBorders>
          </w:tcPr>
          <w:p w14:paraId="29C7432F" w14:textId="77777777" w:rsidR="00BE64FC" w:rsidRPr="00FB20BD" w:rsidRDefault="00BE64FC"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5C691912" w14:textId="77777777" w:rsidR="00BE64FC" w:rsidRPr="00FB20BD" w:rsidRDefault="00BE64FC" w:rsidP="00B84CF7">
            <w:pPr>
              <w:pStyle w:val="TAN"/>
            </w:pPr>
            <w:r w:rsidRPr="00FB20BD">
              <w:t>Note 2:</w:t>
            </w:r>
            <w:r w:rsidRPr="00FB20BD">
              <w:tab/>
              <w:t>The starting resource block shall be RB# 0.</w:t>
            </w:r>
          </w:p>
          <w:p w14:paraId="46F3ADD1" w14:textId="77777777" w:rsidR="00BE64FC" w:rsidRPr="00FB20BD" w:rsidRDefault="00BE64FC" w:rsidP="00B84CF7">
            <w:pPr>
              <w:pStyle w:val="TAN"/>
            </w:pPr>
            <w:r w:rsidRPr="00FB20BD">
              <w:t>Note 3:</w:t>
            </w:r>
            <w:r w:rsidRPr="00FB20BD">
              <w:tab/>
              <w:t>TT=0.7dB</w:t>
            </w:r>
          </w:p>
          <w:p w14:paraId="0D600272" w14:textId="77777777" w:rsidR="00BE64FC" w:rsidRPr="00FB20BD" w:rsidRDefault="00BE64FC" w:rsidP="00B84CF7">
            <w:pPr>
              <w:pStyle w:val="TAN"/>
            </w:pPr>
            <w:r w:rsidRPr="00FB20BD">
              <w:t>Note 4:</w:t>
            </w:r>
            <w:r w:rsidRPr="00FB20BD">
              <w:tab/>
              <w:t>Applicable if P</w:t>
            </w:r>
            <w:r w:rsidRPr="00FB20BD">
              <w:rPr>
                <w:vertAlign w:val="subscript"/>
              </w:rPr>
              <w:t>UMAX</w:t>
            </w:r>
            <w:r w:rsidRPr="00FB20BD">
              <w:t xml:space="preserve"> ≥ P ≥ P</w:t>
            </w:r>
            <w:r w:rsidRPr="00FB20BD">
              <w:rPr>
                <w:vertAlign w:val="subscript"/>
              </w:rPr>
              <w:t>min</w:t>
            </w:r>
            <w:r w:rsidRPr="00FB20BD">
              <w:t>. P</w:t>
            </w:r>
            <w:r w:rsidRPr="00FB20BD">
              <w:rPr>
                <w:vertAlign w:val="subscript"/>
              </w:rPr>
              <w:t>min</w:t>
            </w:r>
            <w:r w:rsidRPr="00FB20BD">
              <w:t xml:space="preserve"> as defined in sub-clause 6.3D.1_1.</w:t>
            </w:r>
          </w:p>
        </w:tc>
      </w:tr>
    </w:tbl>
    <w:p w14:paraId="41722C27" w14:textId="77777777" w:rsidR="00BE64FC" w:rsidRPr="00FB20BD" w:rsidRDefault="00BE64FC" w:rsidP="00B84CF7"/>
    <w:p w14:paraId="5414BD24" w14:textId="77777777" w:rsidR="00BE64FC" w:rsidRPr="00FB20BD" w:rsidRDefault="00BE64FC" w:rsidP="00B84CF7">
      <w:pPr>
        <w:pStyle w:val="TH"/>
      </w:pPr>
      <w:r w:rsidRPr="00FB20BD">
        <w:t>Table 6.3D.4.2_1.5-2: Test Requirements Relative Power Tolerance for Transmission, channel BW 5MHz, ramp down sub-test</w:t>
      </w:r>
    </w:p>
    <w:tbl>
      <w:tblPr>
        <w:tblW w:w="9738" w:type="dxa"/>
        <w:tblInd w:w="293" w:type="dxa"/>
        <w:tblLook w:val="0000" w:firstRow="0" w:lastRow="0" w:firstColumn="0" w:lastColumn="0" w:noHBand="0" w:noVBand="0"/>
      </w:tblPr>
      <w:tblGrid>
        <w:gridCol w:w="795"/>
        <w:gridCol w:w="699"/>
        <w:gridCol w:w="1277"/>
        <w:gridCol w:w="1513"/>
        <w:gridCol w:w="1127"/>
        <w:gridCol w:w="1067"/>
        <w:gridCol w:w="1630"/>
        <w:gridCol w:w="1630"/>
      </w:tblGrid>
      <w:tr w:rsidR="00BE64FC" w:rsidRPr="00FB20BD" w14:paraId="4D5A597F" w14:textId="77777777" w:rsidTr="005570DF">
        <w:trPr>
          <w:trHeight w:val="240"/>
        </w:trPr>
        <w:tc>
          <w:tcPr>
            <w:tcW w:w="795" w:type="dxa"/>
            <w:tcBorders>
              <w:top w:val="single" w:sz="4" w:space="0" w:color="auto"/>
              <w:left w:val="single" w:sz="4" w:space="0" w:color="auto"/>
              <w:bottom w:val="nil"/>
              <w:right w:val="single" w:sz="4" w:space="0" w:color="000000"/>
            </w:tcBorders>
          </w:tcPr>
          <w:p w14:paraId="3AA8FA46" w14:textId="77777777" w:rsidR="00BE64FC" w:rsidRPr="00FB20BD" w:rsidRDefault="00BE64FC" w:rsidP="00B84CF7">
            <w:pPr>
              <w:pStyle w:val="TAH"/>
            </w:pPr>
            <w:r w:rsidRPr="00FB20BD">
              <w:t>Test SCS [kHz]</w:t>
            </w:r>
          </w:p>
        </w:tc>
        <w:tc>
          <w:tcPr>
            <w:tcW w:w="699" w:type="dxa"/>
            <w:tcBorders>
              <w:top w:val="single" w:sz="4" w:space="0" w:color="auto"/>
              <w:left w:val="single" w:sz="4" w:space="0" w:color="auto"/>
              <w:bottom w:val="nil"/>
              <w:right w:val="single" w:sz="4" w:space="0" w:color="000000"/>
            </w:tcBorders>
          </w:tcPr>
          <w:p w14:paraId="7F96345B" w14:textId="77777777" w:rsidR="00BE64FC" w:rsidRPr="00FB20BD" w:rsidRDefault="00BE64FC" w:rsidP="00B84CF7">
            <w:pPr>
              <w:pStyle w:val="TAH"/>
            </w:pPr>
            <w:r w:rsidRPr="00FB20BD">
              <w:t>Sub-test ID</w:t>
            </w:r>
          </w:p>
        </w:tc>
        <w:tc>
          <w:tcPr>
            <w:tcW w:w="1277" w:type="dxa"/>
            <w:tcBorders>
              <w:top w:val="single" w:sz="4" w:space="0" w:color="auto"/>
              <w:left w:val="single" w:sz="4" w:space="0" w:color="auto"/>
              <w:bottom w:val="nil"/>
              <w:right w:val="single" w:sz="4" w:space="0" w:color="000000"/>
            </w:tcBorders>
          </w:tcPr>
          <w:p w14:paraId="40637A99" w14:textId="77777777" w:rsidR="00BE64FC" w:rsidRPr="00FB20BD" w:rsidRDefault="00BE64FC" w:rsidP="00B84CF7">
            <w:pPr>
              <w:pStyle w:val="TAH"/>
            </w:pPr>
            <w:r w:rsidRPr="00FB20BD">
              <w:t>Applicable sub-frames</w:t>
            </w:r>
          </w:p>
        </w:tc>
        <w:tc>
          <w:tcPr>
            <w:tcW w:w="1513" w:type="dxa"/>
            <w:tcBorders>
              <w:top w:val="single" w:sz="4" w:space="0" w:color="auto"/>
              <w:left w:val="single" w:sz="4" w:space="0" w:color="auto"/>
              <w:bottom w:val="nil"/>
              <w:right w:val="single" w:sz="4" w:space="0" w:color="auto"/>
            </w:tcBorders>
          </w:tcPr>
          <w:p w14:paraId="43631D05" w14:textId="77777777" w:rsidR="00BE64FC" w:rsidRPr="00FB20BD" w:rsidRDefault="00BE64FC" w:rsidP="00B84CF7">
            <w:pPr>
              <w:pStyle w:val="TAH"/>
            </w:pPr>
            <w:r w:rsidRPr="00FB20BD">
              <w:t>Uplink RB allocation</w:t>
            </w:r>
          </w:p>
        </w:tc>
        <w:tc>
          <w:tcPr>
            <w:tcW w:w="1127" w:type="dxa"/>
            <w:tcBorders>
              <w:top w:val="single" w:sz="4" w:space="0" w:color="auto"/>
              <w:left w:val="single" w:sz="4" w:space="0" w:color="auto"/>
              <w:bottom w:val="nil"/>
              <w:right w:val="single" w:sz="4" w:space="0" w:color="auto"/>
            </w:tcBorders>
          </w:tcPr>
          <w:p w14:paraId="4C5D0FB3" w14:textId="77777777" w:rsidR="00BE64FC" w:rsidRPr="00FB20BD" w:rsidRDefault="00BE64FC" w:rsidP="00B84CF7">
            <w:pPr>
              <w:pStyle w:val="TAH"/>
            </w:pPr>
            <w:r w:rsidRPr="00FB20BD">
              <w:t>TPC command</w:t>
            </w:r>
          </w:p>
        </w:tc>
        <w:tc>
          <w:tcPr>
            <w:tcW w:w="1067" w:type="dxa"/>
            <w:tcBorders>
              <w:top w:val="single" w:sz="4" w:space="0" w:color="auto"/>
              <w:left w:val="single" w:sz="4" w:space="0" w:color="auto"/>
              <w:bottom w:val="nil"/>
              <w:right w:val="single" w:sz="4" w:space="0" w:color="auto"/>
            </w:tcBorders>
            <w:vAlign w:val="center"/>
          </w:tcPr>
          <w:p w14:paraId="2930196D" w14:textId="77777777" w:rsidR="00BE64FC" w:rsidRPr="00FB20BD" w:rsidRDefault="00BE64FC" w:rsidP="00B84CF7">
            <w:pPr>
              <w:pStyle w:val="TAH"/>
            </w:pPr>
            <w:r w:rsidRPr="00FB20BD">
              <w:t>Expected power step size (Down)</w:t>
            </w:r>
          </w:p>
        </w:tc>
        <w:tc>
          <w:tcPr>
            <w:tcW w:w="1630" w:type="dxa"/>
            <w:tcBorders>
              <w:top w:val="single" w:sz="4" w:space="0" w:color="auto"/>
              <w:left w:val="single" w:sz="4" w:space="0" w:color="auto"/>
              <w:bottom w:val="nil"/>
              <w:right w:val="single" w:sz="4" w:space="0" w:color="000000"/>
            </w:tcBorders>
            <w:shd w:val="clear" w:color="auto" w:fill="auto"/>
            <w:vAlign w:val="center"/>
          </w:tcPr>
          <w:p w14:paraId="354C2471" w14:textId="77777777" w:rsidR="00BE64FC" w:rsidRPr="00FB20BD" w:rsidRDefault="00BE64FC" w:rsidP="00B84CF7">
            <w:pPr>
              <w:pStyle w:val="TAH"/>
            </w:pPr>
            <w:r w:rsidRPr="00FB20BD">
              <w:t>Power step size range (Down)</w:t>
            </w:r>
          </w:p>
        </w:tc>
        <w:tc>
          <w:tcPr>
            <w:tcW w:w="1630" w:type="dxa"/>
            <w:tcBorders>
              <w:top w:val="single" w:sz="4" w:space="0" w:color="auto"/>
              <w:left w:val="nil"/>
              <w:bottom w:val="nil"/>
              <w:right w:val="single" w:sz="4" w:space="0" w:color="auto"/>
            </w:tcBorders>
            <w:shd w:val="clear" w:color="auto" w:fill="auto"/>
            <w:vAlign w:val="center"/>
          </w:tcPr>
          <w:p w14:paraId="451EE595" w14:textId="77777777" w:rsidR="00BE64FC" w:rsidRPr="00FB20BD" w:rsidRDefault="00BE64FC" w:rsidP="00B84CF7">
            <w:pPr>
              <w:pStyle w:val="TAH"/>
            </w:pPr>
            <w:r w:rsidRPr="00FB20BD">
              <w:t>PUSCH</w:t>
            </w:r>
          </w:p>
        </w:tc>
      </w:tr>
      <w:tr w:rsidR="00BE64FC" w:rsidRPr="00FB20BD" w14:paraId="689CA510" w14:textId="77777777" w:rsidTr="005570DF">
        <w:trPr>
          <w:trHeight w:val="255"/>
        </w:trPr>
        <w:tc>
          <w:tcPr>
            <w:tcW w:w="795" w:type="dxa"/>
            <w:tcBorders>
              <w:top w:val="nil"/>
              <w:left w:val="single" w:sz="4" w:space="0" w:color="auto"/>
              <w:bottom w:val="single" w:sz="4" w:space="0" w:color="auto"/>
              <w:right w:val="single" w:sz="4" w:space="0" w:color="000000"/>
            </w:tcBorders>
          </w:tcPr>
          <w:p w14:paraId="1E284B35" w14:textId="77777777" w:rsidR="00BE64FC" w:rsidRPr="00FB20BD" w:rsidRDefault="00BE64FC" w:rsidP="00B84CF7">
            <w:pPr>
              <w:pStyle w:val="TAL"/>
            </w:pPr>
          </w:p>
        </w:tc>
        <w:tc>
          <w:tcPr>
            <w:tcW w:w="699" w:type="dxa"/>
            <w:tcBorders>
              <w:top w:val="nil"/>
              <w:left w:val="single" w:sz="4" w:space="0" w:color="auto"/>
              <w:bottom w:val="single" w:sz="4" w:space="0" w:color="auto"/>
              <w:right w:val="single" w:sz="4" w:space="0" w:color="000000"/>
            </w:tcBorders>
          </w:tcPr>
          <w:p w14:paraId="0ADA0394" w14:textId="77777777" w:rsidR="00BE64FC" w:rsidRPr="00FB20BD" w:rsidRDefault="00BE64FC" w:rsidP="00B84CF7">
            <w:pPr>
              <w:pStyle w:val="TAL"/>
            </w:pPr>
          </w:p>
        </w:tc>
        <w:tc>
          <w:tcPr>
            <w:tcW w:w="1277" w:type="dxa"/>
            <w:tcBorders>
              <w:top w:val="nil"/>
              <w:left w:val="single" w:sz="4" w:space="0" w:color="auto"/>
              <w:bottom w:val="single" w:sz="4" w:space="0" w:color="auto"/>
              <w:right w:val="single" w:sz="4" w:space="0" w:color="000000"/>
            </w:tcBorders>
          </w:tcPr>
          <w:p w14:paraId="68C7F7A4" w14:textId="77777777" w:rsidR="00BE64FC" w:rsidRPr="00FB20BD" w:rsidRDefault="00BE64FC" w:rsidP="00B84CF7">
            <w:pPr>
              <w:pStyle w:val="TAL"/>
            </w:pPr>
          </w:p>
        </w:tc>
        <w:tc>
          <w:tcPr>
            <w:tcW w:w="1513" w:type="dxa"/>
            <w:tcBorders>
              <w:top w:val="nil"/>
              <w:left w:val="single" w:sz="4" w:space="0" w:color="auto"/>
              <w:bottom w:val="single" w:sz="4" w:space="0" w:color="auto"/>
              <w:right w:val="single" w:sz="4" w:space="0" w:color="auto"/>
            </w:tcBorders>
          </w:tcPr>
          <w:p w14:paraId="5A74353B" w14:textId="77777777" w:rsidR="00BE64FC" w:rsidRPr="00FB20BD" w:rsidRDefault="00BE64FC" w:rsidP="00B84CF7">
            <w:pPr>
              <w:pStyle w:val="TAL"/>
            </w:pPr>
          </w:p>
        </w:tc>
        <w:tc>
          <w:tcPr>
            <w:tcW w:w="1127" w:type="dxa"/>
            <w:tcBorders>
              <w:top w:val="nil"/>
              <w:left w:val="single" w:sz="4" w:space="0" w:color="auto"/>
              <w:bottom w:val="single" w:sz="4" w:space="0" w:color="auto"/>
              <w:right w:val="single" w:sz="4" w:space="0" w:color="auto"/>
            </w:tcBorders>
          </w:tcPr>
          <w:p w14:paraId="372AEC6E" w14:textId="77777777" w:rsidR="00BE64FC" w:rsidRPr="00FB20BD" w:rsidRDefault="00BE64FC" w:rsidP="00B84CF7">
            <w:pPr>
              <w:pStyle w:val="TAL"/>
            </w:pPr>
          </w:p>
        </w:tc>
        <w:tc>
          <w:tcPr>
            <w:tcW w:w="1067" w:type="dxa"/>
            <w:tcBorders>
              <w:top w:val="nil"/>
              <w:left w:val="single" w:sz="4" w:space="0" w:color="auto"/>
              <w:bottom w:val="single" w:sz="4" w:space="0" w:color="auto"/>
              <w:right w:val="single" w:sz="4" w:space="0" w:color="auto"/>
            </w:tcBorders>
            <w:vAlign w:val="center"/>
          </w:tcPr>
          <w:p w14:paraId="04BD0331" w14:textId="77777777" w:rsidR="00BE64FC" w:rsidRPr="00FB20BD" w:rsidRDefault="00BE64FC" w:rsidP="00B84CF7">
            <w:pPr>
              <w:pStyle w:val="TAH"/>
            </w:pPr>
            <w:r w:rsidRPr="00FB20BD">
              <w:t>ΔP [dB]</w:t>
            </w:r>
          </w:p>
        </w:tc>
        <w:tc>
          <w:tcPr>
            <w:tcW w:w="1630" w:type="dxa"/>
            <w:tcBorders>
              <w:top w:val="nil"/>
              <w:left w:val="single" w:sz="4" w:space="0" w:color="auto"/>
              <w:bottom w:val="single" w:sz="4" w:space="0" w:color="auto"/>
              <w:right w:val="single" w:sz="4" w:space="0" w:color="000000"/>
            </w:tcBorders>
            <w:shd w:val="clear" w:color="auto" w:fill="auto"/>
            <w:vAlign w:val="center"/>
          </w:tcPr>
          <w:p w14:paraId="6230305C" w14:textId="77777777" w:rsidR="00BE64FC" w:rsidRPr="00FB20BD" w:rsidRDefault="00BE64FC" w:rsidP="00B84CF7">
            <w:pPr>
              <w:pStyle w:val="TAH"/>
            </w:pPr>
            <w:r w:rsidRPr="00FB20BD">
              <w:t>ΔP [dB]</w:t>
            </w:r>
          </w:p>
        </w:tc>
        <w:tc>
          <w:tcPr>
            <w:tcW w:w="1630" w:type="dxa"/>
            <w:tcBorders>
              <w:top w:val="nil"/>
              <w:left w:val="nil"/>
              <w:bottom w:val="single" w:sz="4" w:space="0" w:color="auto"/>
              <w:right w:val="single" w:sz="4" w:space="0" w:color="auto"/>
            </w:tcBorders>
            <w:shd w:val="clear" w:color="auto" w:fill="auto"/>
            <w:vAlign w:val="center"/>
          </w:tcPr>
          <w:p w14:paraId="6DBC3726" w14:textId="77777777" w:rsidR="00BE64FC" w:rsidRPr="00FB20BD" w:rsidRDefault="00BE64FC" w:rsidP="00B84CF7">
            <w:pPr>
              <w:pStyle w:val="TAH"/>
            </w:pPr>
            <w:r w:rsidRPr="00FB20BD">
              <w:t>[dB]</w:t>
            </w:r>
          </w:p>
        </w:tc>
      </w:tr>
      <w:tr w:rsidR="00BE64FC" w:rsidRPr="00FB20BD" w14:paraId="2B4B19EE" w14:textId="77777777" w:rsidTr="005570DF">
        <w:trPr>
          <w:trHeight w:val="240"/>
        </w:trPr>
        <w:tc>
          <w:tcPr>
            <w:tcW w:w="795" w:type="dxa"/>
            <w:tcBorders>
              <w:left w:val="single" w:sz="4" w:space="0" w:color="auto"/>
              <w:right w:val="single" w:sz="4" w:space="0" w:color="auto"/>
            </w:tcBorders>
          </w:tcPr>
          <w:p w14:paraId="5C75452E" w14:textId="77777777" w:rsidR="00BE64FC" w:rsidRPr="00FB20BD" w:rsidRDefault="00BE64FC" w:rsidP="00B84CF7">
            <w:pPr>
              <w:pStyle w:val="TAC"/>
            </w:pPr>
          </w:p>
        </w:tc>
        <w:tc>
          <w:tcPr>
            <w:tcW w:w="699" w:type="dxa"/>
            <w:tcBorders>
              <w:top w:val="single" w:sz="4" w:space="0" w:color="auto"/>
              <w:left w:val="single" w:sz="4" w:space="0" w:color="auto"/>
              <w:right w:val="single" w:sz="4" w:space="0" w:color="auto"/>
            </w:tcBorders>
          </w:tcPr>
          <w:p w14:paraId="19EBE4E8" w14:textId="77777777" w:rsidR="00BE64FC" w:rsidRPr="00FB20BD" w:rsidRDefault="00BE64FC" w:rsidP="00B84CF7">
            <w:pPr>
              <w:pStyle w:val="TAC"/>
            </w:pPr>
          </w:p>
        </w:tc>
        <w:tc>
          <w:tcPr>
            <w:tcW w:w="1277" w:type="dxa"/>
            <w:tcBorders>
              <w:top w:val="nil"/>
              <w:left w:val="single" w:sz="4" w:space="0" w:color="auto"/>
              <w:bottom w:val="single" w:sz="4" w:space="0" w:color="auto"/>
              <w:right w:val="single" w:sz="4" w:space="0" w:color="auto"/>
            </w:tcBorders>
          </w:tcPr>
          <w:p w14:paraId="09B9610A" w14:textId="77777777" w:rsidR="00BE64FC" w:rsidRPr="00FB20BD" w:rsidRDefault="00BE64FC" w:rsidP="00B84CF7">
            <w:pPr>
              <w:pStyle w:val="TAC"/>
            </w:pPr>
            <w:r w:rsidRPr="00FB20BD">
              <w:t>Sub-frames before RB change</w:t>
            </w:r>
          </w:p>
        </w:tc>
        <w:tc>
          <w:tcPr>
            <w:tcW w:w="1513" w:type="dxa"/>
            <w:tcBorders>
              <w:top w:val="nil"/>
              <w:left w:val="single" w:sz="4" w:space="0" w:color="auto"/>
              <w:bottom w:val="single" w:sz="4" w:space="0" w:color="auto"/>
              <w:right w:val="single" w:sz="4" w:space="0" w:color="auto"/>
            </w:tcBorders>
          </w:tcPr>
          <w:p w14:paraId="27CC7E6C" w14:textId="77777777" w:rsidR="00BE64FC" w:rsidRPr="00FB20BD" w:rsidRDefault="00BE64FC" w:rsidP="00B84CF7">
            <w:pPr>
              <w:pStyle w:val="TAL"/>
            </w:pPr>
            <w:r w:rsidRPr="00FB20BD">
              <w:t>Fixed = 5</w:t>
            </w:r>
          </w:p>
        </w:tc>
        <w:tc>
          <w:tcPr>
            <w:tcW w:w="1127" w:type="dxa"/>
            <w:tcBorders>
              <w:top w:val="nil"/>
              <w:left w:val="single" w:sz="4" w:space="0" w:color="auto"/>
              <w:bottom w:val="single" w:sz="4" w:space="0" w:color="auto"/>
              <w:right w:val="single" w:sz="4" w:space="0" w:color="auto"/>
            </w:tcBorders>
          </w:tcPr>
          <w:p w14:paraId="6B1ABB24" w14:textId="77777777" w:rsidR="00BE64FC" w:rsidRPr="00FB20BD" w:rsidRDefault="00BE64FC"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tcPr>
          <w:p w14:paraId="7B8A3FF9" w14:textId="77777777" w:rsidR="00BE64FC" w:rsidRPr="00FB20BD" w:rsidRDefault="00BE64FC" w:rsidP="00B84CF7">
            <w:pPr>
              <w:pStyle w:val="TAC"/>
            </w:pPr>
            <w:r w:rsidRPr="00FB20BD">
              <w:t>1</w:t>
            </w:r>
          </w:p>
        </w:tc>
        <w:tc>
          <w:tcPr>
            <w:tcW w:w="1630" w:type="dxa"/>
            <w:tcBorders>
              <w:top w:val="nil"/>
              <w:left w:val="single" w:sz="4" w:space="0" w:color="auto"/>
              <w:bottom w:val="single" w:sz="4" w:space="0" w:color="auto"/>
              <w:right w:val="single" w:sz="4" w:space="0" w:color="auto"/>
            </w:tcBorders>
            <w:shd w:val="clear" w:color="auto" w:fill="auto"/>
            <w:vAlign w:val="center"/>
          </w:tcPr>
          <w:p w14:paraId="01C522E1" w14:textId="77777777" w:rsidR="00BE64FC" w:rsidRPr="00FB20BD" w:rsidRDefault="00BE64FC" w:rsidP="00B84CF7">
            <w:pPr>
              <w:pStyle w:val="TAC"/>
            </w:pPr>
            <w:r w:rsidRPr="00FB20BD">
              <w:t>ΔP ≤ 1 dB</w:t>
            </w:r>
          </w:p>
        </w:tc>
        <w:tc>
          <w:tcPr>
            <w:tcW w:w="1630" w:type="dxa"/>
            <w:tcBorders>
              <w:top w:val="nil"/>
              <w:left w:val="nil"/>
              <w:bottom w:val="single" w:sz="4" w:space="0" w:color="auto"/>
              <w:right w:val="single" w:sz="4" w:space="0" w:color="auto"/>
            </w:tcBorders>
            <w:shd w:val="clear" w:color="auto" w:fill="auto"/>
            <w:vAlign w:val="center"/>
          </w:tcPr>
          <w:p w14:paraId="02D7C91D" w14:textId="77777777" w:rsidR="00BE64FC" w:rsidRPr="00FB20BD" w:rsidRDefault="00BE64FC" w:rsidP="00B84CF7">
            <w:pPr>
              <w:pStyle w:val="TAC"/>
            </w:pPr>
            <w:r w:rsidRPr="00FB20BD">
              <w:t>1 +/- (0.7 + TT)</w:t>
            </w:r>
          </w:p>
        </w:tc>
      </w:tr>
      <w:tr w:rsidR="00BE64FC" w:rsidRPr="00FB20BD" w14:paraId="62500D04" w14:textId="77777777" w:rsidTr="005570DF">
        <w:trPr>
          <w:trHeight w:val="240"/>
        </w:trPr>
        <w:tc>
          <w:tcPr>
            <w:tcW w:w="795" w:type="dxa"/>
            <w:tcBorders>
              <w:left w:val="single" w:sz="4" w:space="0" w:color="auto"/>
              <w:right w:val="single" w:sz="4" w:space="0" w:color="auto"/>
            </w:tcBorders>
          </w:tcPr>
          <w:p w14:paraId="7B2E995E" w14:textId="77777777" w:rsidR="00BE64FC" w:rsidRPr="00FB20BD" w:rsidRDefault="00BE64FC" w:rsidP="00B84CF7">
            <w:pPr>
              <w:pStyle w:val="TAC"/>
            </w:pPr>
          </w:p>
        </w:tc>
        <w:tc>
          <w:tcPr>
            <w:tcW w:w="699" w:type="dxa"/>
            <w:tcBorders>
              <w:top w:val="nil"/>
              <w:left w:val="single" w:sz="4" w:space="0" w:color="auto"/>
              <w:right w:val="single" w:sz="4" w:space="0" w:color="auto"/>
            </w:tcBorders>
          </w:tcPr>
          <w:p w14:paraId="45BEA282" w14:textId="77777777" w:rsidR="00BE64FC" w:rsidRPr="00FB20BD" w:rsidRDefault="00BE64FC" w:rsidP="00B84CF7">
            <w:pPr>
              <w:pStyle w:val="TAC"/>
            </w:pPr>
            <w:r w:rsidRPr="00FB20BD">
              <w:t>1</w:t>
            </w:r>
          </w:p>
        </w:tc>
        <w:tc>
          <w:tcPr>
            <w:tcW w:w="1277" w:type="dxa"/>
            <w:tcBorders>
              <w:top w:val="nil"/>
              <w:left w:val="single" w:sz="4" w:space="0" w:color="auto"/>
              <w:bottom w:val="single" w:sz="4" w:space="0" w:color="auto"/>
              <w:right w:val="single" w:sz="4" w:space="0" w:color="auto"/>
            </w:tcBorders>
          </w:tcPr>
          <w:p w14:paraId="3D6D3CB4" w14:textId="77777777" w:rsidR="00BE64FC" w:rsidRPr="00FB20BD" w:rsidRDefault="00BE64FC" w:rsidP="00B84CF7">
            <w:pPr>
              <w:pStyle w:val="TAC"/>
            </w:pPr>
            <w:r w:rsidRPr="00FB20BD">
              <w:t>RB change</w:t>
            </w:r>
          </w:p>
        </w:tc>
        <w:tc>
          <w:tcPr>
            <w:tcW w:w="1513" w:type="dxa"/>
            <w:tcBorders>
              <w:top w:val="nil"/>
              <w:left w:val="single" w:sz="4" w:space="0" w:color="auto"/>
              <w:bottom w:val="single" w:sz="4" w:space="0" w:color="auto"/>
              <w:right w:val="single" w:sz="4" w:space="0" w:color="auto"/>
            </w:tcBorders>
          </w:tcPr>
          <w:p w14:paraId="22BE9950" w14:textId="77777777" w:rsidR="00BE64FC" w:rsidRPr="00FB20BD" w:rsidRDefault="00BE64FC" w:rsidP="00B84CF7">
            <w:pPr>
              <w:pStyle w:val="TAL"/>
            </w:pPr>
            <w:r w:rsidRPr="00FB20BD">
              <w:t>5 RBs to 1 RB</w:t>
            </w:r>
          </w:p>
        </w:tc>
        <w:tc>
          <w:tcPr>
            <w:tcW w:w="1127" w:type="dxa"/>
            <w:tcBorders>
              <w:top w:val="nil"/>
              <w:left w:val="single" w:sz="4" w:space="0" w:color="auto"/>
              <w:bottom w:val="single" w:sz="4" w:space="0" w:color="auto"/>
              <w:right w:val="single" w:sz="4" w:space="0" w:color="auto"/>
            </w:tcBorders>
          </w:tcPr>
          <w:p w14:paraId="050C5653" w14:textId="77777777" w:rsidR="00BE64FC" w:rsidRPr="00FB20BD" w:rsidRDefault="00BE64FC"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tcPr>
          <w:p w14:paraId="455873D6" w14:textId="77777777" w:rsidR="00BE64FC" w:rsidRPr="00FB20BD" w:rsidRDefault="00BE64FC" w:rsidP="00B84CF7">
            <w:pPr>
              <w:pStyle w:val="TAC"/>
            </w:pPr>
            <w:r w:rsidRPr="00FB20BD">
              <w:t>7.99</w:t>
            </w:r>
          </w:p>
        </w:tc>
        <w:tc>
          <w:tcPr>
            <w:tcW w:w="1630" w:type="dxa"/>
            <w:tcBorders>
              <w:top w:val="nil"/>
              <w:left w:val="single" w:sz="4" w:space="0" w:color="auto"/>
              <w:bottom w:val="single" w:sz="4" w:space="0" w:color="auto"/>
              <w:right w:val="single" w:sz="4" w:space="0" w:color="auto"/>
            </w:tcBorders>
            <w:shd w:val="clear" w:color="auto" w:fill="auto"/>
            <w:vAlign w:val="center"/>
          </w:tcPr>
          <w:p w14:paraId="6D60AFBB" w14:textId="77777777" w:rsidR="00BE64FC" w:rsidRPr="00FB20BD" w:rsidRDefault="00BE64FC" w:rsidP="00B84CF7">
            <w:pPr>
              <w:pStyle w:val="TAC"/>
            </w:pPr>
            <w:r w:rsidRPr="00FB20BD">
              <w:t xml:space="preserve">4dB </w:t>
            </w:r>
            <w:r w:rsidRPr="00FB20BD">
              <w:rPr>
                <w:rFonts w:cs="Arial"/>
              </w:rPr>
              <w:t>≤</w:t>
            </w:r>
            <w:r w:rsidRPr="00FB20BD">
              <w:t xml:space="preserve"> ΔP &lt; 10dB</w:t>
            </w:r>
          </w:p>
        </w:tc>
        <w:tc>
          <w:tcPr>
            <w:tcW w:w="1630" w:type="dxa"/>
            <w:tcBorders>
              <w:top w:val="nil"/>
              <w:left w:val="nil"/>
              <w:bottom w:val="single" w:sz="4" w:space="0" w:color="auto"/>
              <w:right w:val="single" w:sz="4" w:space="0" w:color="auto"/>
            </w:tcBorders>
            <w:shd w:val="clear" w:color="auto" w:fill="auto"/>
            <w:vAlign w:val="center"/>
          </w:tcPr>
          <w:p w14:paraId="314294B7" w14:textId="77777777" w:rsidR="00BE64FC" w:rsidRPr="00FB20BD" w:rsidRDefault="00BE64FC" w:rsidP="00B84CF7">
            <w:pPr>
              <w:pStyle w:val="TAC"/>
            </w:pPr>
            <w:r w:rsidRPr="00FB20BD">
              <w:t>7.99 +/- (3.5 + TT)</w:t>
            </w:r>
          </w:p>
        </w:tc>
      </w:tr>
      <w:tr w:rsidR="00BE64FC" w:rsidRPr="00FB20BD" w14:paraId="3142CFE8" w14:textId="77777777" w:rsidTr="005570DF">
        <w:trPr>
          <w:trHeight w:val="240"/>
        </w:trPr>
        <w:tc>
          <w:tcPr>
            <w:tcW w:w="795" w:type="dxa"/>
            <w:tcBorders>
              <w:left w:val="single" w:sz="4" w:space="0" w:color="auto"/>
              <w:right w:val="single" w:sz="4" w:space="0" w:color="auto"/>
            </w:tcBorders>
          </w:tcPr>
          <w:p w14:paraId="341038CE" w14:textId="77777777" w:rsidR="00BE64FC" w:rsidRPr="00FB20BD" w:rsidRDefault="00BE64FC" w:rsidP="00B84CF7">
            <w:pPr>
              <w:pStyle w:val="TAC"/>
            </w:pPr>
          </w:p>
        </w:tc>
        <w:tc>
          <w:tcPr>
            <w:tcW w:w="699" w:type="dxa"/>
            <w:tcBorders>
              <w:top w:val="nil"/>
              <w:left w:val="single" w:sz="4" w:space="0" w:color="auto"/>
              <w:bottom w:val="single" w:sz="4" w:space="0" w:color="auto"/>
              <w:right w:val="single" w:sz="4" w:space="0" w:color="auto"/>
            </w:tcBorders>
          </w:tcPr>
          <w:p w14:paraId="6D601551" w14:textId="77777777" w:rsidR="00BE64FC" w:rsidRPr="00FB20BD" w:rsidRDefault="00BE64FC" w:rsidP="00B84CF7">
            <w:pPr>
              <w:pStyle w:val="TAC"/>
            </w:pPr>
          </w:p>
        </w:tc>
        <w:tc>
          <w:tcPr>
            <w:tcW w:w="1277" w:type="dxa"/>
            <w:tcBorders>
              <w:top w:val="nil"/>
              <w:left w:val="single" w:sz="4" w:space="0" w:color="auto"/>
              <w:bottom w:val="single" w:sz="4" w:space="0" w:color="auto"/>
              <w:right w:val="single" w:sz="4" w:space="0" w:color="auto"/>
            </w:tcBorders>
          </w:tcPr>
          <w:p w14:paraId="1A1EC681" w14:textId="77777777" w:rsidR="00BE64FC" w:rsidRPr="00FB20BD" w:rsidRDefault="00BE64FC" w:rsidP="00B84CF7">
            <w:pPr>
              <w:pStyle w:val="TAC"/>
            </w:pPr>
            <w:r w:rsidRPr="00FB20BD">
              <w:t>Sub-frames after RB change</w:t>
            </w:r>
          </w:p>
        </w:tc>
        <w:tc>
          <w:tcPr>
            <w:tcW w:w="1513" w:type="dxa"/>
            <w:tcBorders>
              <w:top w:val="nil"/>
              <w:left w:val="single" w:sz="4" w:space="0" w:color="auto"/>
              <w:bottom w:val="single" w:sz="4" w:space="0" w:color="auto"/>
              <w:right w:val="single" w:sz="4" w:space="0" w:color="auto"/>
            </w:tcBorders>
          </w:tcPr>
          <w:p w14:paraId="29B202EE" w14:textId="77777777" w:rsidR="00BE64FC" w:rsidRPr="00FB20BD" w:rsidRDefault="00BE64FC" w:rsidP="00B84CF7">
            <w:pPr>
              <w:pStyle w:val="TAL"/>
            </w:pPr>
            <w:r w:rsidRPr="00FB20BD">
              <w:t>Fixed = 1</w:t>
            </w:r>
          </w:p>
        </w:tc>
        <w:tc>
          <w:tcPr>
            <w:tcW w:w="1127" w:type="dxa"/>
            <w:tcBorders>
              <w:top w:val="nil"/>
              <w:left w:val="single" w:sz="4" w:space="0" w:color="auto"/>
              <w:bottom w:val="single" w:sz="4" w:space="0" w:color="auto"/>
              <w:right w:val="single" w:sz="4" w:space="0" w:color="auto"/>
            </w:tcBorders>
          </w:tcPr>
          <w:p w14:paraId="2D27238D" w14:textId="77777777" w:rsidR="00BE64FC" w:rsidRPr="00FB20BD" w:rsidRDefault="00BE64FC"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tcPr>
          <w:p w14:paraId="518BAFD0" w14:textId="77777777" w:rsidR="00BE64FC" w:rsidRPr="00FB20BD" w:rsidRDefault="00BE64FC" w:rsidP="00B84CF7">
            <w:pPr>
              <w:pStyle w:val="TAC"/>
            </w:pPr>
            <w:r w:rsidRPr="00FB20BD">
              <w:t>1</w:t>
            </w:r>
          </w:p>
        </w:tc>
        <w:tc>
          <w:tcPr>
            <w:tcW w:w="1630" w:type="dxa"/>
            <w:tcBorders>
              <w:top w:val="nil"/>
              <w:left w:val="single" w:sz="4" w:space="0" w:color="auto"/>
              <w:bottom w:val="single" w:sz="4" w:space="0" w:color="auto"/>
              <w:right w:val="single" w:sz="4" w:space="0" w:color="auto"/>
            </w:tcBorders>
            <w:shd w:val="clear" w:color="auto" w:fill="auto"/>
            <w:vAlign w:val="center"/>
          </w:tcPr>
          <w:p w14:paraId="76E4A55C" w14:textId="77777777" w:rsidR="00BE64FC" w:rsidRPr="00FB20BD" w:rsidRDefault="00BE64FC" w:rsidP="00B84CF7">
            <w:pPr>
              <w:pStyle w:val="TAC"/>
            </w:pPr>
            <w:r w:rsidRPr="00FB20BD">
              <w:t>ΔP ≤ 1 dB</w:t>
            </w:r>
          </w:p>
        </w:tc>
        <w:tc>
          <w:tcPr>
            <w:tcW w:w="1630" w:type="dxa"/>
            <w:tcBorders>
              <w:top w:val="nil"/>
              <w:left w:val="nil"/>
              <w:bottom w:val="single" w:sz="4" w:space="0" w:color="auto"/>
              <w:right w:val="single" w:sz="4" w:space="0" w:color="auto"/>
            </w:tcBorders>
            <w:shd w:val="clear" w:color="auto" w:fill="auto"/>
            <w:vAlign w:val="center"/>
          </w:tcPr>
          <w:p w14:paraId="3CA8C2B8" w14:textId="77777777" w:rsidR="00BE64FC" w:rsidRPr="00FB20BD" w:rsidRDefault="00BE64FC" w:rsidP="00B84CF7">
            <w:pPr>
              <w:pStyle w:val="TAC"/>
            </w:pPr>
            <w:r w:rsidRPr="00FB20BD">
              <w:t>1 +/- (0.7 + TT)</w:t>
            </w:r>
          </w:p>
        </w:tc>
      </w:tr>
      <w:tr w:rsidR="00BE64FC" w:rsidRPr="00FB20BD" w14:paraId="10EB3A3C" w14:textId="77777777" w:rsidTr="005570DF">
        <w:trPr>
          <w:trHeight w:val="240"/>
        </w:trPr>
        <w:tc>
          <w:tcPr>
            <w:tcW w:w="795" w:type="dxa"/>
            <w:tcBorders>
              <w:left w:val="single" w:sz="4" w:space="0" w:color="auto"/>
              <w:right w:val="single" w:sz="4" w:space="0" w:color="auto"/>
            </w:tcBorders>
          </w:tcPr>
          <w:p w14:paraId="6B2EC08F" w14:textId="77777777" w:rsidR="00BE64FC" w:rsidRPr="00FB20BD" w:rsidRDefault="00BE64FC" w:rsidP="00B84CF7">
            <w:pPr>
              <w:pStyle w:val="TAC"/>
            </w:pPr>
            <w:r w:rsidRPr="00FB20BD">
              <w:t>15</w:t>
            </w:r>
          </w:p>
        </w:tc>
        <w:tc>
          <w:tcPr>
            <w:tcW w:w="699" w:type="dxa"/>
            <w:tcBorders>
              <w:top w:val="single" w:sz="4" w:space="0" w:color="auto"/>
              <w:left w:val="single" w:sz="4" w:space="0" w:color="auto"/>
              <w:right w:val="single" w:sz="4" w:space="0" w:color="auto"/>
            </w:tcBorders>
          </w:tcPr>
          <w:p w14:paraId="7B9E2083" w14:textId="77777777" w:rsidR="00BE64FC" w:rsidRPr="00FB20BD" w:rsidRDefault="00BE64FC" w:rsidP="00B84CF7">
            <w:pPr>
              <w:pStyle w:val="TAC"/>
            </w:pPr>
          </w:p>
        </w:tc>
        <w:tc>
          <w:tcPr>
            <w:tcW w:w="1277" w:type="dxa"/>
            <w:tcBorders>
              <w:top w:val="nil"/>
              <w:left w:val="single" w:sz="4" w:space="0" w:color="auto"/>
              <w:bottom w:val="single" w:sz="4" w:space="0" w:color="auto"/>
              <w:right w:val="single" w:sz="4" w:space="0" w:color="auto"/>
            </w:tcBorders>
          </w:tcPr>
          <w:p w14:paraId="7C523773" w14:textId="77777777" w:rsidR="00BE64FC" w:rsidRPr="00FB20BD" w:rsidRDefault="00BE64FC" w:rsidP="00B84CF7">
            <w:pPr>
              <w:pStyle w:val="TAC"/>
            </w:pPr>
            <w:r w:rsidRPr="00FB20BD">
              <w:t>Sub-frames before RB change</w:t>
            </w:r>
          </w:p>
        </w:tc>
        <w:tc>
          <w:tcPr>
            <w:tcW w:w="1513" w:type="dxa"/>
            <w:tcBorders>
              <w:top w:val="nil"/>
              <w:left w:val="single" w:sz="4" w:space="0" w:color="auto"/>
              <w:bottom w:val="single" w:sz="4" w:space="0" w:color="auto"/>
              <w:right w:val="single" w:sz="4" w:space="0" w:color="auto"/>
            </w:tcBorders>
          </w:tcPr>
          <w:p w14:paraId="79262C56" w14:textId="77777777" w:rsidR="00BE64FC" w:rsidRPr="00FB20BD" w:rsidRDefault="00BE64FC" w:rsidP="00B84CF7">
            <w:pPr>
              <w:pStyle w:val="TAL"/>
            </w:pPr>
            <w:r w:rsidRPr="00FB20BD">
              <w:t>Fixed = 15</w:t>
            </w:r>
          </w:p>
        </w:tc>
        <w:tc>
          <w:tcPr>
            <w:tcW w:w="1127" w:type="dxa"/>
            <w:tcBorders>
              <w:top w:val="nil"/>
              <w:left w:val="single" w:sz="4" w:space="0" w:color="auto"/>
              <w:bottom w:val="single" w:sz="4" w:space="0" w:color="auto"/>
              <w:right w:val="single" w:sz="4" w:space="0" w:color="auto"/>
            </w:tcBorders>
          </w:tcPr>
          <w:p w14:paraId="487FDF4B" w14:textId="77777777" w:rsidR="00BE64FC" w:rsidRPr="00FB20BD" w:rsidRDefault="00BE64FC"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tcPr>
          <w:p w14:paraId="6CA62A6B" w14:textId="77777777" w:rsidR="00BE64FC" w:rsidRPr="00FB20BD" w:rsidRDefault="00BE64FC" w:rsidP="00B84CF7">
            <w:pPr>
              <w:pStyle w:val="TAC"/>
            </w:pPr>
            <w:r w:rsidRPr="00FB20BD">
              <w:t>1</w:t>
            </w:r>
          </w:p>
        </w:tc>
        <w:tc>
          <w:tcPr>
            <w:tcW w:w="1630" w:type="dxa"/>
            <w:tcBorders>
              <w:top w:val="nil"/>
              <w:left w:val="single" w:sz="4" w:space="0" w:color="auto"/>
              <w:bottom w:val="single" w:sz="4" w:space="0" w:color="auto"/>
              <w:right w:val="single" w:sz="4" w:space="0" w:color="auto"/>
            </w:tcBorders>
            <w:shd w:val="clear" w:color="auto" w:fill="auto"/>
            <w:vAlign w:val="center"/>
          </w:tcPr>
          <w:p w14:paraId="3DB63379" w14:textId="77777777" w:rsidR="00BE64FC" w:rsidRPr="00FB20BD" w:rsidRDefault="00BE64FC" w:rsidP="00B84CF7">
            <w:pPr>
              <w:pStyle w:val="TAC"/>
            </w:pPr>
            <w:r w:rsidRPr="00FB20BD">
              <w:t>ΔP ≤ 1 dB</w:t>
            </w:r>
          </w:p>
        </w:tc>
        <w:tc>
          <w:tcPr>
            <w:tcW w:w="1630" w:type="dxa"/>
            <w:tcBorders>
              <w:top w:val="nil"/>
              <w:left w:val="nil"/>
              <w:bottom w:val="single" w:sz="4" w:space="0" w:color="auto"/>
              <w:right w:val="single" w:sz="4" w:space="0" w:color="auto"/>
            </w:tcBorders>
            <w:shd w:val="clear" w:color="auto" w:fill="auto"/>
            <w:vAlign w:val="center"/>
          </w:tcPr>
          <w:p w14:paraId="11E17251" w14:textId="77777777" w:rsidR="00BE64FC" w:rsidRPr="00FB20BD" w:rsidRDefault="00BE64FC" w:rsidP="00B84CF7">
            <w:pPr>
              <w:pStyle w:val="TAC"/>
            </w:pPr>
            <w:r w:rsidRPr="00FB20BD">
              <w:t>1 +/- (0.7 + TT)</w:t>
            </w:r>
          </w:p>
        </w:tc>
      </w:tr>
      <w:tr w:rsidR="00BE64FC" w:rsidRPr="00FB20BD" w14:paraId="4CBFD355" w14:textId="77777777" w:rsidTr="005570DF">
        <w:trPr>
          <w:trHeight w:val="240"/>
        </w:trPr>
        <w:tc>
          <w:tcPr>
            <w:tcW w:w="795" w:type="dxa"/>
            <w:tcBorders>
              <w:left w:val="single" w:sz="4" w:space="0" w:color="auto"/>
              <w:right w:val="single" w:sz="4" w:space="0" w:color="auto"/>
            </w:tcBorders>
          </w:tcPr>
          <w:p w14:paraId="2B25DB1A" w14:textId="77777777" w:rsidR="00BE64FC" w:rsidRPr="00FB20BD" w:rsidRDefault="00BE64FC" w:rsidP="00B84CF7">
            <w:pPr>
              <w:pStyle w:val="TAC"/>
            </w:pPr>
          </w:p>
        </w:tc>
        <w:tc>
          <w:tcPr>
            <w:tcW w:w="699" w:type="dxa"/>
            <w:tcBorders>
              <w:top w:val="nil"/>
              <w:left w:val="single" w:sz="4" w:space="0" w:color="auto"/>
              <w:right w:val="single" w:sz="4" w:space="0" w:color="auto"/>
            </w:tcBorders>
          </w:tcPr>
          <w:p w14:paraId="66533CF9" w14:textId="77777777" w:rsidR="00BE64FC" w:rsidRPr="00FB20BD" w:rsidRDefault="00BE64FC" w:rsidP="00B84CF7">
            <w:pPr>
              <w:pStyle w:val="TAC"/>
            </w:pPr>
            <w:r w:rsidRPr="00FB20BD">
              <w:t>2</w:t>
            </w:r>
          </w:p>
        </w:tc>
        <w:tc>
          <w:tcPr>
            <w:tcW w:w="1277" w:type="dxa"/>
            <w:tcBorders>
              <w:top w:val="nil"/>
              <w:left w:val="single" w:sz="4" w:space="0" w:color="auto"/>
              <w:bottom w:val="single" w:sz="4" w:space="0" w:color="auto"/>
              <w:right w:val="single" w:sz="4" w:space="0" w:color="auto"/>
            </w:tcBorders>
          </w:tcPr>
          <w:p w14:paraId="22571611" w14:textId="77777777" w:rsidR="00BE64FC" w:rsidRPr="00FB20BD" w:rsidRDefault="00BE64FC" w:rsidP="00B84CF7">
            <w:pPr>
              <w:pStyle w:val="TAC"/>
            </w:pPr>
            <w:r w:rsidRPr="00FB20BD">
              <w:t>RB change</w:t>
            </w:r>
          </w:p>
        </w:tc>
        <w:tc>
          <w:tcPr>
            <w:tcW w:w="1513" w:type="dxa"/>
            <w:tcBorders>
              <w:top w:val="nil"/>
              <w:left w:val="single" w:sz="4" w:space="0" w:color="auto"/>
              <w:bottom w:val="single" w:sz="4" w:space="0" w:color="auto"/>
              <w:right w:val="single" w:sz="4" w:space="0" w:color="auto"/>
            </w:tcBorders>
          </w:tcPr>
          <w:p w14:paraId="01F65C73" w14:textId="77777777" w:rsidR="00BE64FC" w:rsidRPr="00FB20BD" w:rsidRDefault="00BE64FC" w:rsidP="00B84CF7">
            <w:pPr>
              <w:pStyle w:val="TAL"/>
            </w:pPr>
            <w:r w:rsidRPr="00FB20BD">
              <w:t>15 RBs to 1 RB</w:t>
            </w:r>
          </w:p>
        </w:tc>
        <w:tc>
          <w:tcPr>
            <w:tcW w:w="1127" w:type="dxa"/>
            <w:tcBorders>
              <w:top w:val="nil"/>
              <w:left w:val="single" w:sz="4" w:space="0" w:color="auto"/>
              <w:bottom w:val="single" w:sz="4" w:space="0" w:color="auto"/>
              <w:right w:val="single" w:sz="4" w:space="0" w:color="auto"/>
            </w:tcBorders>
          </w:tcPr>
          <w:p w14:paraId="63456C2F" w14:textId="77777777" w:rsidR="00BE64FC" w:rsidRPr="00FB20BD" w:rsidRDefault="00BE64FC"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tcPr>
          <w:p w14:paraId="7954410F" w14:textId="77777777" w:rsidR="00BE64FC" w:rsidRPr="00FB20BD" w:rsidRDefault="00BE64FC" w:rsidP="00B84CF7">
            <w:pPr>
              <w:pStyle w:val="TAC"/>
            </w:pPr>
            <w:r w:rsidRPr="00FB20BD">
              <w:t>12.76</w:t>
            </w:r>
          </w:p>
        </w:tc>
        <w:tc>
          <w:tcPr>
            <w:tcW w:w="1630" w:type="dxa"/>
            <w:tcBorders>
              <w:top w:val="nil"/>
              <w:left w:val="single" w:sz="4" w:space="0" w:color="auto"/>
              <w:bottom w:val="single" w:sz="4" w:space="0" w:color="auto"/>
              <w:right w:val="single" w:sz="4" w:space="0" w:color="auto"/>
            </w:tcBorders>
            <w:shd w:val="clear" w:color="auto" w:fill="auto"/>
            <w:vAlign w:val="center"/>
          </w:tcPr>
          <w:p w14:paraId="3050C234" w14:textId="77777777" w:rsidR="00BE64FC" w:rsidRPr="00FB20BD" w:rsidRDefault="00BE64FC" w:rsidP="00B84CF7">
            <w:pPr>
              <w:pStyle w:val="TAC"/>
            </w:pPr>
            <w:r w:rsidRPr="00FB20BD">
              <w:t xml:space="preserve">10dB </w:t>
            </w:r>
            <w:r w:rsidRPr="00FB20BD">
              <w:rPr>
                <w:rFonts w:cs="Arial"/>
              </w:rPr>
              <w:t>≤</w:t>
            </w:r>
            <w:r w:rsidRPr="00FB20BD">
              <w:t xml:space="preserve"> ΔP &lt; 15dB</w:t>
            </w:r>
          </w:p>
        </w:tc>
        <w:tc>
          <w:tcPr>
            <w:tcW w:w="1630" w:type="dxa"/>
            <w:tcBorders>
              <w:top w:val="nil"/>
              <w:left w:val="nil"/>
              <w:bottom w:val="single" w:sz="4" w:space="0" w:color="auto"/>
              <w:right w:val="single" w:sz="4" w:space="0" w:color="auto"/>
            </w:tcBorders>
            <w:shd w:val="clear" w:color="auto" w:fill="auto"/>
            <w:vAlign w:val="center"/>
          </w:tcPr>
          <w:p w14:paraId="25371225" w14:textId="77777777" w:rsidR="00BE64FC" w:rsidRPr="00FB20BD" w:rsidRDefault="00BE64FC" w:rsidP="00B84CF7">
            <w:pPr>
              <w:pStyle w:val="TAC"/>
            </w:pPr>
            <w:r w:rsidRPr="00FB20BD">
              <w:t>12.76 +/- (3.5 + TT)</w:t>
            </w:r>
          </w:p>
        </w:tc>
      </w:tr>
      <w:tr w:rsidR="00BE64FC" w:rsidRPr="00FB20BD" w14:paraId="24C2DD60" w14:textId="77777777" w:rsidTr="005570DF">
        <w:trPr>
          <w:trHeight w:val="240"/>
        </w:trPr>
        <w:tc>
          <w:tcPr>
            <w:tcW w:w="795" w:type="dxa"/>
            <w:tcBorders>
              <w:left w:val="single" w:sz="4" w:space="0" w:color="auto"/>
              <w:bottom w:val="single" w:sz="4" w:space="0" w:color="auto"/>
              <w:right w:val="single" w:sz="4" w:space="0" w:color="auto"/>
            </w:tcBorders>
          </w:tcPr>
          <w:p w14:paraId="761B3F10" w14:textId="77777777" w:rsidR="00BE64FC" w:rsidRPr="00FB20BD" w:rsidRDefault="00BE64FC" w:rsidP="00B84CF7">
            <w:pPr>
              <w:pStyle w:val="TAC"/>
            </w:pPr>
          </w:p>
        </w:tc>
        <w:tc>
          <w:tcPr>
            <w:tcW w:w="699" w:type="dxa"/>
            <w:tcBorders>
              <w:top w:val="nil"/>
              <w:left w:val="single" w:sz="4" w:space="0" w:color="auto"/>
              <w:bottom w:val="single" w:sz="4" w:space="0" w:color="auto"/>
              <w:right w:val="single" w:sz="4" w:space="0" w:color="auto"/>
            </w:tcBorders>
          </w:tcPr>
          <w:p w14:paraId="0E4F4B31" w14:textId="77777777" w:rsidR="00BE64FC" w:rsidRPr="00FB20BD" w:rsidRDefault="00BE64FC" w:rsidP="00B84CF7">
            <w:pPr>
              <w:pStyle w:val="TAC"/>
            </w:pPr>
          </w:p>
        </w:tc>
        <w:tc>
          <w:tcPr>
            <w:tcW w:w="1277" w:type="dxa"/>
            <w:tcBorders>
              <w:top w:val="nil"/>
              <w:left w:val="single" w:sz="4" w:space="0" w:color="auto"/>
              <w:bottom w:val="single" w:sz="4" w:space="0" w:color="auto"/>
              <w:right w:val="single" w:sz="4" w:space="0" w:color="auto"/>
            </w:tcBorders>
          </w:tcPr>
          <w:p w14:paraId="13044C61" w14:textId="77777777" w:rsidR="00BE64FC" w:rsidRPr="00FB20BD" w:rsidRDefault="00BE64FC" w:rsidP="00B84CF7">
            <w:pPr>
              <w:pStyle w:val="TAC"/>
            </w:pPr>
            <w:r w:rsidRPr="00FB20BD">
              <w:t>Sub-frames after RB change</w:t>
            </w:r>
          </w:p>
        </w:tc>
        <w:tc>
          <w:tcPr>
            <w:tcW w:w="1513" w:type="dxa"/>
            <w:tcBorders>
              <w:top w:val="nil"/>
              <w:left w:val="single" w:sz="4" w:space="0" w:color="auto"/>
              <w:bottom w:val="single" w:sz="4" w:space="0" w:color="auto"/>
              <w:right w:val="single" w:sz="4" w:space="0" w:color="auto"/>
            </w:tcBorders>
          </w:tcPr>
          <w:p w14:paraId="26F2D3D8" w14:textId="77777777" w:rsidR="00BE64FC" w:rsidRPr="00FB20BD" w:rsidRDefault="00BE64FC" w:rsidP="00B84CF7">
            <w:pPr>
              <w:pStyle w:val="TAL"/>
            </w:pPr>
            <w:r w:rsidRPr="00FB20BD">
              <w:t>Fixed = 1</w:t>
            </w:r>
          </w:p>
        </w:tc>
        <w:tc>
          <w:tcPr>
            <w:tcW w:w="1127" w:type="dxa"/>
            <w:tcBorders>
              <w:top w:val="nil"/>
              <w:left w:val="single" w:sz="4" w:space="0" w:color="auto"/>
              <w:bottom w:val="single" w:sz="4" w:space="0" w:color="auto"/>
              <w:right w:val="single" w:sz="4" w:space="0" w:color="auto"/>
            </w:tcBorders>
          </w:tcPr>
          <w:p w14:paraId="4CB5DE8F" w14:textId="77777777" w:rsidR="00BE64FC" w:rsidRPr="00FB20BD" w:rsidRDefault="00BE64FC"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tcPr>
          <w:p w14:paraId="7827ECA9" w14:textId="77777777" w:rsidR="00BE64FC" w:rsidRPr="00FB20BD" w:rsidRDefault="00BE64FC" w:rsidP="00B84CF7">
            <w:pPr>
              <w:pStyle w:val="TAC"/>
            </w:pPr>
            <w:r w:rsidRPr="00FB20BD">
              <w:t>1</w:t>
            </w:r>
          </w:p>
        </w:tc>
        <w:tc>
          <w:tcPr>
            <w:tcW w:w="1630" w:type="dxa"/>
            <w:tcBorders>
              <w:top w:val="nil"/>
              <w:left w:val="single" w:sz="4" w:space="0" w:color="auto"/>
              <w:bottom w:val="single" w:sz="4" w:space="0" w:color="auto"/>
              <w:right w:val="single" w:sz="4" w:space="0" w:color="auto"/>
            </w:tcBorders>
            <w:shd w:val="clear" w:color="auto" w:fill="auto"/>
            <w:vAlign w:val="center"/>
          </w:tcPr>
          <w:p w14:paraId="2EAF11FF" w14:textId="77777777" w:rsidR="00BE64FC" w:rsidRPr="00FB20BD" w:rsidRDefault="00BE64FC" w:rsidP="00B84CF7">
            <w:pPr>
              <w:pStyle w:val="TAC"/>
            </w:pPr>
            <w:r w:rsidRPr="00FB20BD">
              <w:t>ΔP ≤ 1 dB</w:t>
            </w:r>
          </w:p>
        </w:tc>
        <w:tc>
          <w:tcPr>
            <w:tcW w:w="1630" w:type="dxa"/>
            <w:tcBorders>
              <w:top w:val="nil"/>
              <w:left w:val="nil"/>
              <w:bottom w:val="single" w:sz="4" w:space="0" w:color="auto"/>
              <w:right w:val="single" w:sz="4" w:space="0" w:color="auto"/>
            </w:tcBorders>
            <w:shd w:val="clear" w:color="auto" w:fill="auto"/>
            <w:vAlign w:val="center"/>
          </w:tcPr>
          <w:p w14:paraId="0D522E32" w14:textId="77777777" w:rsidR="00BE64FC" w:rsidRPr="00FB20BD" w:rsidRDefault="00BE64FC" w:rsidP="00B84CF7">
            <w:pPr>
              <w:pStyle w:val="TAC"/>
            </w:pPr>
            <w:r w:rsidRPr="00FB20BD">
              <w:t>1 +/- (0.7 + TT)</w:t>
            </w:r>
          </w:p>
        </w:tc>
      </w:tr>
      <w:tr w:rsidR="00BE64FC" w:rsidRPr="00FB20BD" w14:paraId="5EA709A6" w14:textId="77777777" w:rsidTr="005570DF">
        <w:trPr>
          <w:trHeight w:val="240"/>
        </w:trPr>
        <w:tc>
          <w:tcPr>
            <w:tcW w:w="9738" w:type="dxa"/>
            <w:gridSpan w:val="8"/>
            <w:tcBorders>
              <w:top w:val="single" w:sz="4" w:space="0" w:color="auto"/>
              <w:left w:val="single" w:sz="4" w:space="0" w:color="auto"/>
              <w:bottom w:val="single" w:sz="4" w:space="0" w:color="auto"/>
              <w:right w:val="single" w:sz="4" w:space="0" w:color="auto"/>
            </w:tcBorders>
          </w:tcPr>
          <w:p w14:paraId="62B381F7" w14:textId="77777777" w:rsidR="00BE64FC" w:rsidRPr="00FB20BD" w:rsidRDefault="00BE64FC"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1B8DD59F" w14:textId="77777777" w:rsidR="00BE64FC" w:rsidRPr="00FB20BD" w:rsidRDefault="00BE64FC" w:rsidP="00B84CF7">
            <w:pPr>
              <w:pStyle w:val="TAN"/>
            </w:pPr>
            <w:r w:rsidRPr="00FB20BD">
              <w:t>Note 2:</w:t>
            </w:r>
            <w:r w:rsidRPr="00FB20BD">
              <w:tab/>
              <w:t>The starting resource block shall be RB# 0.</w:t>
            </w:r>
          </w:p>
          <w:p w14:paraId="2B48F607" w14:textId="77777777" w:rsidR="00BE64FC" w:rsidRPr="00FB20BD" w:rsidRDefault="00BE64FC" w:rsidP="00B84CF7">
            <w:pPr>
              <w:pStyle w:val="TAN"/>
            </w:pPr>
            <w:r w:rsidRPr="00FB20BD">
              <w:t>Note 3:</w:t>
            </w:r>
            <w:r w:rsidRPr="00FB20BD">
              <w:tab/>
              <w:t>TT=0.7dB</w:t>
            </w:r>
          </w:p>
          <w:p w14:paraId="2913260A" w14:textId="77777777" w:rsidR="00BE64FC" w:rsidRPr="00FB20BD" w:rsidRDefault="00BE64FC" w:rsidP="00B84CF7">
            <w:pPr>
              <w:pStyle w:val="TAN"/>
            </w:pPr>
            <w:r w:rsidRPr="00FB20BD">
              <w:t>Note 4:</w:t>
            </w:r>
            <w:r w:rsidRPr="00FB20BD">
              <w:tab/>
              <w:t>Applicable if P</w:t>
            </w:r>
            <w:r w:rsidRPr="00FB20BD">
              <w:rPr>
                <w:vertAlign w:val="subscript"/>
              </w:rPr>
              <w:t>UMAX</w:t>
            </w:r>
            <w:r w:rsidRPr="00FB20BD">
              <w:t xml:space="preserve"> ≥ P ≥ P</w:t>
            </w:r>
            <w:r w:rsidRPr="00FB20BD">
              <w:rPr>
                <w:vertAlign w:val="subscript"/>
              </w:rPr>
              <w:t>min.</w:t>
            </w:r>
            <w:r w:rsidRPr="00FB20BD">
              <w:t xml:space="preserve"> P</w:t>
            </w:r>
            <w:r w:rsidRPr="00FB20BD">
              <w:rPr>
                <w:vertAlign w:val="subscript"/>
              </w:rPr>
              <w:t>min</w:t>
            </w:r>
            <w:r w:rsidRPr="00FB20BD">
              <w:t xml:space="preserve"> as defined in sub-clause 6.3D.1_1.</w:t>
            </w:r>
          </w:p>
        </w:tc>
      </w:tr>
    </w:tbl>
    <w:p w14:paraId="492A121A" w14:textId="77777777" w:rsidR="00BE64FC" w:rsidRPr="00FB20BD" w:rsidRDefault="00BE64FC" w:rsidP="00B84CF7"/>
    <w:p w14:paraId="6E053F64" w14:textId="77777777" w:rsidR="00BE64FC" w:rsidRPr="00FB20BD" w:rsidRDefault="00BE64FC" w:rsidP="00B84CF7">
      <w:pPr>
        <w:pStyle w:val="TH"/>
      </w:pPr>
      <w:r w:rsidRPr="00FB20BD">
        <w:t>Table 6.3D.4.2_1.5-3: Test Requirements Relative Power Tolerance for Transmission, channel BW 10MHz, 15MHz, 20MHz, 25MHz, 30MHz, 40MHz, 50MHz ramp up sub-test</w:t>
      </w:r>
    </w:p>
    <w:tbl>
      <w:tblPr>
        <w:tblW w:w="9738" w:type="dxa"/>
        <w:tblInd w:w="293" w:type="dxa"/>
        <w:tblLook w:val="0000" w:firstRow="0" w:lastRow="0" w:firstColumn="0" w:lastColumn="0" w:noHBand="0" w:noVBand="0"/>
      </w:tblPr>
      <w:tblGrid>
        <w:gridCol w:w="800"/>
        <w:gridCol w:w="741"/>
        <w:gridCol w:w="1134"/>
        <w:gridCol w:w="1487"/>
        <w:gridCol w:w="1107"/>
        <w:gridCol w:w="1017"/>
        <w:gridCol w:w="1751"/>
        <w:gridCol w:w="1701"/>
      </w:tblGrid>
      <w:tr w:rsidR="00BE64FC" w:rsidRPr="00FB20BD" w14:paraId="00E3606B" w14:textId="77777777" w:rsidTr="005570DF">
        <w:trPr>
          <w:trHeight w:val="240"/>
        </w:trPr>
        <w:tc>
          <w:tcPr>
            <w:tcW w:w="800" w:type="dxa"/>
            <w:tcBorders>
              <w:top w:val="single" w:sz="4" w:space="0" w:color="auto"/>
              <w:left w:val="single" w:sz="4" w:space="0" w:color="auto"/>
              <w:bottom w:val="nil"/>
              <w:right w:val="single" w:sz="4" w:space="0" w:color="000000"/>
            </w:tcBorders>
          </w:tcPr>
          <w:p w14:paraId="5A5DD843" w14:textId="77777777" w:rsidR="00BE64FC" w:rsidRPr="00FB20BD" w:rsidRDefault="00BE64FC" w:rsidP="00B84CF7">
            <w:pPr>
              <w:pStyle w:val="TAH"/>
            </w:pPr>
            <w:r w:rsidRPr="00FB20BD">
              <w:t>Test SCS [kHz]</w:t>
            </w:r>
          </w:p>
        </w:tc>
        <w:tc>
          <w:tcPr>
            <w:tcW w:w="741" w:type="dxa"/>
            <w:tcBorders>
              <w:top w:val="single" w:sz="4" w:space="0" w:color="auto"/>
              <w:left w:val="single" w:sz="4" w:space="0" w:color="auto"/>
              <w:bottom w:val="nil"/>
              <w:right w:val="single" w:sz="4" w:space="0" w:color="000000"/>
            </w:tcBorders>
          </w:tcPr>
          <w:p w14:paraId="5D3E62C5" w14:textId="77777777" w:rsidR="00BE64FC" w:rsidRPr="00FB20BD" w:rsidRDefault="00BE64FC" w:rsidP="00B84CF7">
            <w:pPr>
              <w:pStyle w:val="TAH"/>
            </w:pPr>
            <w:r w:rsidRPr="00FB20BD">
              <w:t>Sub-test ID</w:t>
            </w:r>
          </w:p>
        </w:tc>
        <w:tc>
          <w:tcPr>
            <w:tcW w:w="1134" w:type="dxa"/>
            <w:tcBorders>
              <w:top w:val="single" w:sz="4" w:space="0" w:color="auto"/>
              <w:left w:val="single" w:sz="4" w:space="0" w:color="auto"/>
              <w:bottom w:val="nil"/>
              <w:right w:val="single" w:sz="4" w:space="0" w:color="000000"/>
            </w:tcBorders>
          </w:tcPr>
          <w:p w14:paraId="3D601701" w14:textId="77777777" w:rsidR="00BE64FC" w:rsidRPr="00FB20BD" w:rsidRDefault="00BE64FC" w:rsidP="00B84CF7">
            <w:pPr>
              <w:pStyle w:val="TAH"/>
            </w:pPr>
            <w:r w:rsidRPr="00FB20BD">
              <w:t>Applicable sub-frames</w:t>
            </w:r>
          </w:p>
        </w:tc>
        <w:tc>
          <w:tcPr>
            <w:tcW w:w="1487" w:type="dxa"/>
            <w:tcBorders>
              <w:top w:val="single" w:sz="4" w:space="0" w:color="auto"/>
              <w:left w:val="single" w:sz="4" w:space="0" w:color="auto"/>
              <w:bottom w:val="nil"/>
              <w:right w:val="single" w:sz="4" w:space="0" w:color="auto"/>
            </w:tcBorders>
          </w:tcPr>
          <w:p w14:paraId="2A5F495F" w14:textId="77777777" w:rsidR="00BE64FC" w:rsidRPr="00FB20BD" w:rsidRDefault="00BE64FC"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tcPr>
          <w:p w14:paraId="248E8A58" w14:textId="77777777" w:rsidR="00BE64FC" w:rsidRPr="00FB20BD" w:rsidRDefault="00BE64FC" w:rsidP="00B84CF7">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tcPr>
          <w:p w14:paraId="0B5E1ABA" w14:textId="77777777" w:rsidR="00BE64FC" w:rsidRPr="00FB20BD" w:rsidRDefault="00BE64FC" w:rsidP="00B84CF7">
            <w:pPr>
              <w:pStyle w:val="TAH"/>
            </w:pPr>
            <w:r w:rsidRPr="00FB20BD">
              <w:t>Expected power step size (Up)</w:t>
            </w:r>
          </w:p>
        </w:tc>
        <w:tc>
          <w:tcPr>
            <w:tcW w:w="1751" w:type="dxa"/>
            <w:tcBorders>
              <w:top w:val="single" w:sz="4" w:space="0" w:color="auto"/>
              <w:left w:val="single" w:sz="4" w:space="0" w:color="auto"/>
              <w:bottom w:val="nil"/>
              <w:right w:val="single" w:sz="4" w:space="0" w:color="000000"/>
            </w:tcBorders>
            <w:shd w:val="clear" w:color="auto" w:fill="auto"/>
            <w:vAlign w:val="center"/>
          </w:tcPr>
          <w:p w14:paraId="3434135C" w14:textId="77777777" w:rsidR="00BE64FC" w:rsidRPr="00FB20BD" w:rsidRDefault="00BE64FC" w:rsidP="00B84CF7">
            <w:pPr>
              <w:pStyle w:val="TAH"/>
            </w:pPr>
            <w:r w:rsidRPr="00FB20BD">
              <w:t>Power step size range (Up)</w:t>
            </w:r>
          </w:p>
        </w:tc>
        <w:tc>
          <w:tcPr>
            <w:tcW w:w="1701" w:type="dxa"/>
            <w:tcBorders>
              <w:top w:val="single" w:sz="4" w:space="0" w:color="auto"/>
              <w:left w:val="nil"/>
              <w:bottom w:val="nil"/>
              <w:right w:val="single" w:sz="4" w:space="0" w:color="auto"/>
            </w:tcBorders>
            <w:shd w:val="clear" w:color="auto" w:fill="auto"/>
            <w:vAlign w:val="center"/>
          </w:tcPr>
          <w:p w14:paraId="4CD77654" w14:textId="77777777" w:rsidR="00BE64FC" w:rsidRPr="00FB20BD" w:rsidRDefault="00BE64FC" w:rsidP="00B84CF7">
            <w:pPr>
              <w:pStyle w:val="TAH"/>
            </w:pPr>
            <w:r w:rsidRPr="00FB20BD">
              <w:t>PUSCH</w:t>
            </w:r>
          </w:p>
        </w:tc>
      </w:tr>
      <w:tr w:rsidR="00BE64FC" w:rsidRPr="00FB20BD" w14:paraId="2BDD56B8" w14:textId="77777777" w:rsidTr="005570DF">
        <w:trPr>
          <w:trHeight w:val="255"/>
        </w:trPr>
        <w:tc>
          <w:tcPr>
            <w:tcW w:w="800" w:type="dxa"/>
            <w:tcBorders>
              <w:top w:val="nil"/>
              <w:left w:val="single" w:sz="4" w:space="0" w:color="auto"/>
              <w:bottom w:val="single" w:sz="4" w:space="0" w:color="auto"/>
              <w:right w:val="single" w:sz="4" w:space="0" w:color="000000"/>
            </w:tcBorders>
          </w:tcPr>
          <w:p w14:paraId="2DF68B90" w14:textId="77777777" w:rsidR="00BE64FC" w:rsidRPr="00FB20BD" w:rsidRDefault="00BE64FC" w:rsidP="00B84CF7">
            <w:pPr>
              <w:pStyle w:val="TAL"/>
            </w:pPr>
          </w:p>
        </w:tc>
        <w:tc>
          <w:tcPr>
            <w:tcW w:w="741" w:type="dxa"/>
            <w:tcBorders>
              <w:top w:val="nil"/>
              <w:left w:val="single" w:sz="4" w:space="0" w:color="auto"/>
              <w:bottom w:val="single" w:sz="4" w:space="0" w:color="auto"/>
              <w:right w:val="single" w:sz="4" w:space="0" w:color="000000"/>
            </w:tcBorders>
          </w:tcPr>
          <w:p w14:paraId="6654F0F9" w14:textId="77777777" w:rsidR="00BE64FC" w:rsidRPr="00FB20BD" w:rsidRDefault="00BE64FC" w:rsidP="00B84CF7">
            <w:pPr>
              <w:pStyle w:val="TAL"/>
            </w:pPr>
          </w:p>
        </w:tc>
        <w:tc>
          <w:tcPr>
            <w:tcW w:w="1134" w:type="dxa"/>
            <w:tcBorders>
              <w:top w:val="nil"/>
              <w:left w:val="single" w:sz="4" w:space="0" w:color="auto"/>
              <w:bottom w:val="single" w:sz="4" w:space="0" w:color="auto"/>
              <w:right w:val="single" w:sz="4" w:space="0" w:color="000000"/>
            </w:tcBorders>
          </w:tcPr>
          <w:p w14:paraId="63AD67BE" w14:textId="77777777" w:rsidR="00BE64FC" w:rsidRPr="00FB20BD" w:rsidRDefault="00BE64FC" w:rsidP="00B84CF7">
            <w:pPr>
              <w:pStyle w:val="TAL"/>
            </w:pPr>
          </w:p>
        </w:tc>
        <w:tc>
          <w:tcPr>
            <w:tcW w:w="1487" w:type="dxa"/>
            <w:tcBorders>
              <w:top w:val="nil"/>
              <w:left w:val="single" w:sz="4" w:space="0" w:color="auto"/>
              <w:bottom w:val="single" w:sz="4" w:space="0" w:color="auto"/>
              <w:right w:val="single" w:sz="4" w:space="0" w:color="auto"/>
            </w:tcBorders>
          </w:tcPr>
          <w:p w14:paraId="0E71E01C" w14:textId="77777777" w:rsidR="00BE64FC" w:rsidRPr="00FB20BD" w:rsidRDefault="00BE64FC" w:rsidP="00B84CF7">
            <w:pPr>
              <w:pStyle w:val="TAL"/>
            </w:pPr>
          </w:p>
        </w:tc>
        <w:tc>
          <w:tcPr>
            <w:tcW w:w="1107" w:type="dxa"/>
            <w:tcBorders>
              <w:top w:val="nil"/>
              <w:left w:val="single" w:sz="4" w:space="0" w:color="auto"/>
              <w:bottom w:val="single" w:sz="4" w:space="0" w:color="auto"/>
              <w:right w:val="single" w:sz="4" w:space="0" w:color="auto"/>
            </w:tcBorders>
          </w:tcPr>
          <w:p w14:paraId="41AF3DDB" w14:textId="77777777" w:rsidR="00BE64FC" w:rsidRPr="00FB20BD" w:rsidRDefault="00BE64FC" w:rsidP="00B84CF7">
            <w:pPr>
              <w:pStyle w:val="TAL"/>
            </w:pPr>
          </w:p>
        </w:tc>
        <w:tc>
          <w:tcPr>
            <w:tcW w:w="1017" w:type="dxa"/>
            <w:tcBorders>
              <w:top w:val="nil"/>
              <w:left w:val="single" w:sz="4" w:space="0" w:color="auto"/>
              <w:bottom w:val="single" w:sz="4" w:space="0" w:color="auto"/>
              <w:right w:val="single" w:sz="4" w:space="0" w:color="auto"/>
            </w:tcBorders>
            <w:vAlign w:val="center"/>
          </w:tcPr>
          <w:p w14:paraId="7AE4D06C" w14:textId="77777777" w:rsidR="00BE64FC" w:rsidRPr="00FB20BD" w:rsidRDefault="00BE64FC" w:rsidP="00B84CF7">
            <w:pPr>
              <w:pStyle w:val="TAH"/>
            </w:pPr>
            <w:r w:rsidRPr="00FB20BD">
              <w:t>ΔP [dB]</w:t>
            </w:r>
          </w:p>
        </w:tc>
        <w:tc>
          <w:tcPr>
            <w:tcW w:w="1751" w:type="dxa"/>
            <w:tcBorders>
              <w:top w:val="nil"/>
              <w:left w:val="single" w:sz="4" w:space="0" w:color="auto"/>
              <w:bottom w:val="single" w:sz="4" w:space="0" w:color="auto"/>
              <w:right w:val="single" w:sz="4" w:space="0" w:color="000000"/>
            </w:tcBorders>
            <w:shd w:val="clear" w:color="auto" w:fill="auto"/>
            <w:vAlign w:val="center"/>
          </w:tcPr>
          <w:p w14:paraId="371CC595" w14:textId="77777777" w:rsidR="00BE64FC" w:rsidRPr="00FB20BD" w:rsidRDefault="00BE64FC" w:rsidP="00B84CF7">
            <w:pPr>
              <w:pStyle w:val="TAH"/>
            </w:pPr>
            <w:r w:rsidRPr="00FB20BD">
              <w:t>ΔP [dB]</w:t>
            </w:r>
          </w:p>
        </w:tc>
        <w:tc>
          <w:tcPr>
            <w:tcW w:w="1701" w:type="dxa"/>
            <w:tcBorders>
              <w:top w:val="nil"/>
              <w:left w:val="nil"/>
              <w:bottom w:val="single" w:sz="4" w:space="0" w:color="auto"/>
              <w:right w:val="single" w:sz="4" w:space="0" w:color="auto"/>
            </w:tcBorders>
            <w:shd w:val="clear" w:color="auto" w:fill="auto"/>
            <w:vAlign w:val="center"/>
          </w:tcPr>
          <w:p w14:paraId="65D4B2D4" w14:textId="77777777" w:rsidR="00BE64FC" w:rsidRPr="00FB20BD" w:rsidRDefault="00BE64FC" w:rsidP="00B84CF7">
            <w:pPr>
              <w:pStyle w:val="TAH"/>
            </w:pPr>
            <w:r w:rsidRPr="00FB20BD">
              <w:t>[dB]</w:t>
            </w:r>
          </w:p>
        </w:tc>
      </w:tr>
      <w:tr w:rsidR="00BE64FC" w:rsidRPr="00FB20BD" w14:paraId="259C404E" w14:textId="77777777" w:rsidTr="005570DF">
        <w:trPr>
          <w:trHeight w:val="240"/>
        </w:trPr>
        <w:tc>
          <w:tcPr>
            <w:tcW w:w="800" w:type="dxa"/>
            <w:tcBorders>
              <w:left w:val="single" w:sz="4" w:space="0" w:color="auto"/>
              <w:right w:val="single" w:sz="4" w:space="0" w:color="auto"/>
            </w:tcBorders>
          </w:tcPr>
          <w:p w14:paraId="6554934E" w14:textId="77777777" w:rsidR="00BE64FC" w:rsidRPr="00FB20BD" w:rsidRDefault="00BE64FC" w:rsidP="00B84CF7">
            <w:pPr>
              <w:pStyle w:val="TAC"/>
            </w:pPr>
          </w:p>
        </w:tc>
        <w:tc>
          <w:tcPr>
            <w:tcW w:w="741" w:type="dxa"/>
            <w:tcBorders>
              <w:top w:val="single" w:sz="4" w:space="0" w:color="auto"/>
              <w:left w:val="single" w:sz="4" w:space="0" w:color="auto"/>
              <w:right w:val="single" w:sz="4" w:space="0" w:color="auto"/>
            </w:tcBorders>
          </w:tcPr>
          <w:p w14:paraId="78A3F598" w14:textId="77777777" w:rsidR="00BE64FC" w:rsidRPr="00FB20BD" w:rsidRDefault="00BE64FC" w:rsidP="00B84CF7">
            <w:pPr>
              <w:pStyle w:val="TAC"/>
            </w:pPr>
          </w:p>
        </w:tc>
        <w:tc>
          <w:tcPr>
            <w:tcW w:w="1134" w:type="dxa"/>
            <w:tcBorders>
              <w:top w:val="nil"/>
              <w:left w:val="single" w:sz="4" w:space="0" w:color="auto"/>
              <w:bottom w:val="single" w:sz="4" w:space="0" w:color="auto"/>
              <w:right w:val="single" w:sz="4" w:space="0" w:color="auto"/>
            </w:tcBorders>
          </w:tcPr>
          <w:p w14:paraId="4511B564" w14:textId="77777777" w:rsidR="00BE64FC" w:rsidRPr="00FB20BD" w:rsidRDefault="00BE64FC"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536889D4" w14:textId="77777777" w:rsidR="00BE64FC" w:rsidRPr="00FB20BD" w:rsidRDefault="00BE64FC"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6C7C7550"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7DAD5C18" w14:textId="77777777" w:rsidR="00BE64FC" w:rsidRPr="00FB20BD" w:rsidRDefault="00BE64FC"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7EB3036B" w14:textId="77777777" w:rsidR="00BE64FC" w:rsidRPr="00FB20BD" w:rsidRDefault="00BE64FC"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34972612" w14:textId="77777777" w:rsidR="00BE64FC" w:rsidRPr="00FB20BD" w:rsidRDefault="00BE64FC" w:rsidP="00B84CF7">
            <w:pPr>
              <w:pStyle w:val="TAC"/>
            </w:pPr>
            <w:r w:rsidRPr="00FB20BD">
              <w:t>1 +/- (0.7 + TT)</w:t>
            </w:r>
          </w:p>
        </w:tc>
      </w:tr>
      <w:tr w:rsidR="00BE64FC" w:rsidRPr="00FB20BD" w14:paraId="6155D8C0" w14:textId="77777777" w:rsidTr="005570DF">
        <w:trPr>
          <w:trHeight w:val="240"/>
        </w:trPr>
        <w:tc>
          <w:tcPr>
            <w:tcW w:w="800" w:type="dxa"/>
            <w:tcBorders>
              <w:left w:val="single" w:sz="4" w:space="0" w:color="auto"/>
              <w:right w:val="single" w:sz="4" w:space="0" w:color="auto"/>
            </w:tcBorders>
          </w:tcPr>
          <w:p w14:paraId="765BB9EA" w14:textId="77777777" w:rsidR="00BE64FC" w:rsidRPr="00FB20BD" w:rsidRDefault="00BE64FC" w:rsidP="00B84CF7">
            <w:pPr>
              <w:pStyle w:val="TAC"/>
            </w:pPr>
          </w:p>
        </w:tc>
        <w:tc>
          <w:tcPr>
            <w:tcW w:w="741" w:type="dxa"/>
            <w:tcBorders>
              <w:top w:val="nil"/>
              <w:left w:val="single" w:sz="4" w:space="0" w:color="auto"/>
              <w:right w:val="single" w:sz="4" w:space="0" w:color="auto"/>
            </w:tcBorders>
          </w:tcPr>
          <w:p w14:paraId="37F82E16" w14:textId="77777777" w:rsidR="00BE64FC" w:rsidRPr="00FB20BD" w:rsidRDefault="00BE64FC" w:rsidP="00B84CF7">
            <w:pPr>
              <w:pStyle w:val="TAC"/>
            </w:pPr>
            <w:r w:rsidRPr="00FB20BD">
              <w:t>1</w:t>
            </w:r>
          </w:p>
        </w:tc>
        <w:tc>
          <w:tcPr>
            <w:tcW w:w="1134" w:type="dxa"/>
            <w:tcBorders>
              <w:top w:val="nil"/>
              <w:left w:val="single" w:sz="4" w:space="0" w:color="auto"/>
              <w:bottom w:val="single" w:sz="4" w:space="0" w:color="auto"/>
              <w:right w:val="single" w:sz="4" w:space="0" w:color="auto"/>
            </w:tcBorders>
          </w:tcPr>
          <w:p w14:paraId="470CC102" w14:textId="77777777" w:rsidR="00BE64FC" w:rsidRPr="00FB20BD" w:rsidRDefault="00BE64FC" w:rsidP="00B84CF7">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4F553A59" w14:textId="77777777" w:rsidR="00BE64FC" w:rsidRPr="00FB20BD" w:rsidRDefault="00BE64FC"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tcPr>
          <w:p w14:paraId="13AC5342"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5502C62B" w14:textId="77777777" w:rsidR="00BE64FC" w:rsidRPr="00FB20BD" w:rsidRDefault="00BE64FC" w:rsidP="00B84CF7">
            <w:pPr>
              <w:pStyle w:val="TAC"/>
            </w:pPr>
            <w:r w:rsidRPr="00FB20BD">
              <w:t>7.99</w:t>
            </w:r>
          </w:p>
        </w:tc>
        <w:tc>
          <w:tcPr>
            <w:tcW w:w="1751" w:type="dxa"/>
            <w:tcBorders>
              <w:top w:val="nil"/>
              <w:left w:val="single" w:sz="4" w:space="0" w:color="auto"/>
              <w:bottom w:val="single" w:sz="4" w:space="0" w:color="auto"/>
              <w:right w:val="single" w:sz="4" w:space="0" w:color="auto"/>
            </w:tcBorders>
            <w:shd w:val="clear" w:color="auto" w:fill="auto"/>
            <w:vAlign w:val="center"/>
          </w:tcPr>
          <w:p w14:paraId="66794C7D" w14:textId="77777777" w:rsidR="00BE64FC" w:rsidRPr="00FB20BD" w:rsidRDefault="00BE64FC" w:rsidP="00B84CF7">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shd w:val="clear" w:color="auto" w:fill="auto"/>
            <w:vAlign w:val="center"/>
          </w:tcPr>
          <w:p w14:paraId="567854B0" w14:textId="77777777" w:rsidR="00BE64FC" w:rsidRPr="00FB20BD" w:rsidRDefault="00BE64FC" w:rsidP="00B84CF7">
            <w:pPr>
              <w:pStyle w:val="TAC"/>
            </w:pPr>
            <w:r w:rsidRPr="00FB20BD">
              <w:t>7.99 +/- (3.5 + TT)</w:t>
            </w:r>
          </w:p>
        </w:tc>
      </w:tr>
      <w:tr w:rsidR="00BE64FC" w:rsidRPr="00FB20BD" w14:paraId="568EB1FE" w14:textId="77777777" w:rsidTr="005570DF">
        <w:trPr>
          <w:trHeight w:val="240"/>
        </w:trPr>
        <w:tc>
          <w:tcPr>
            <w:tcW w:w="800" w:type="dxa"/>
            <w:tcBorders>
              <w:left w:val="single" w:sz="4" w:space="0" w:color="auto"/>
              <w:right w:val="single" w:sz="4" w:space="0" w:color="auto"/>
            </w:tcBorders>
          </w:tcPr>
          <w:p w14:paraId="35691E69" w14:textId="77777777" w:rsidR="00BE64FC" w:rsidRPr="00FB20BD" w:rsidRDefault="00BE64FC" w:rsidP="00B84CF7">
            <w:pPr>
              <w:pStyle w:val="TAC"/>
            </w:pPr>
          </w:p>
        </w:tc>
        <w:tc>
          <w:tcPr>
            <w:tcW w:w="741" w:type="dxa"/>
            <w:tcBorders>
              <w:top w:val="nil"/>
              <w:left w:val="single" w:sz="4" w:space="0" w:color="auto"/>
              <w:bottom w:val="single" w:sz="4" w:space="0" w:color="auto"/>
              <w:right w:val="single" w:sz="4" w:space="0" w:color="auto"/>
            </w:tcBorders>
          </w:tcPr>
          <w:p w14:paraId="1CC061C3" w14:textId="77777777" w:rsidR="00BE64FC" w:rsidRPr="00FB20BD" w:rsidRDefault="00BE64FC" w:rsidP="00B84CF7">
            <w:pPr>
              <w:pStyle w:val="TAC"/>
            </w:pPr>
          </w:p>
        </w:tc>
        <w:tc>
          <w:tcPr>
            <w:tcW w:w="1134" w:type="dxa"/>
            <w:tcBorders>
              <w:top w:val="nil"/>
              <w:left w:val="single" w:sz="4" w:space="0" w:color="auto"/>
              <w:bottom w:val="single" w:sz="4" w:space="0" w:color="auto"/>
              <w:right w:val="single" w:sz="4" w:space="0" w:color="auto"/>
            </w:tcBorders>
          </w:tcPr>
          <w:p w14:paraId="1B73317C" w14:textId="77777777" w:rsidR="00BE64FC" w:rsidRPr="00FB20BD" w:rsidRDefault="00BE64FC"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2D3E2C01" w14:textId="77777777" w:rsidR="00BE64FC" w:rsidRPr="00FB20BD" w:rsidRDefault="00BE64FC" w:rsidP="00B84CF7">
            <w:pPr>
              <w:pStyle w:val="TAL"/>
            </w:pPr>
            <w:r w:rsidRPr="00FB20BD">
              <w:t>Fixed = 5</w:t>
            </w:r>
          </w:p>
        </w:tc>
        <w:tc>
          <w:tcPr>
            <w:tcW w:w="1107" w:type="dxa"/>
            <w:tcBorders>
              <w:top w:val="nil"/>
              <w:left w:val="single" w:sz="4" w:space="0" w:color="auto"/>
              <w:bottom w:val="single" w:sz="4" w:space="0" w:color="auto"/>
              <w:right w:val="single" w:sz="4" w:space="0" w:color="auto"/>
            </w:tcBorders>
          </w:tcPr>
          <w:p w14:paraId="452AE08E"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18F57849" w14:textId="77777777" w:rsidR="00BE64FC" w:rsidRPr="00FB20BD" w:rsidRDefault="00BE64FC"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1C14540D" w14:textId="77777777" w:rsidR="00BE64FC" w:rsidRPr="00FB20BD" w:rsidRDefault="00BE64FC"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52E92DCB" w14:textId="77777777" w:rsidR="00BE64FC" w:rsidRPr="00FB20BD" w:rsidRDefault="00BE64FC" w:rsidP="00B84CF7">
            <w:pPr>
              <w:pStyle w:val="TAC"/>
            </w:pPr>
            <w:r w:rsidRPr="00FB20BD">
              <w:t>1 +/- (0.7 + TT)</w:t>
            </w:r>
          </w:p>
        </w:tc>
      </w:tr>
      <w:tr w:rsidR="00BE64FC" w:rsidRPr="00FB20BD" w14:paraId="0E3F92EC" w14:textId="77777777" w:rsidTr="005570DF">
        <w:trPr>
          <w:trHeight w:val="240"/>
        </w:trPr>
        <w:tc>
          <w:tcPr>
            <w:tcW w:w="800" w:type="dxa"/>
            <w:tcBorders>
              <w:left w:val="single" w:sz="4" w:space="0" w:color="auto"/>
              <w:right w:val="single" w:sz="4" w:space="0" w:color="auto"/>
            </w:tcBorders>
          </w:tcPr>
          <w:p w14:paraId="3B4F30AB" w14:textId="77777777" w:rsidR="00BE64FC" w:rsidRPr="00FB20BD" w:rsidRDefault="00BE64FC" w:rsidP="00B84CF7">
            <w:pPr>
              <w:pStyle w:val="TAC"/>
            </w:pPr>
          </w:p>
        </w:tc>
        <w:tc>
          <w:tcPr>
            <w:tcW w:w="741" w:type="dxa"/>
            <w:tcBorders>
              <w:top w:val="single" w:sz="4" w:space="0" w:color="auto"/>
              <w:left w:val="single" w:sz="4" w:space="0" w:color="auto"/>
              <w:right w:val="single" w:sz="4" w:space="0" w:color="auto"/>
            </w:tcBorders>
          </w:tcPr>
          <w:p w14:paraId="680AF054" w14:textId="77777777" w:rsidR="00BE64FC" w:rsidRPr="00FB20BD" w:rsidRDefault="00BE64FC" w:rsidP="00B84CF7">
            <w:pPr>
              <w:pStyle w:val="TAC"/>
            </w:pPr>
          </w:p>
        </w:tc>
        <w:tc>
          <w:tcPr>
            <w:tcW w:w="1134" w:type="dxa"/>
            <w:tcBorders>
              <w:top w:val="nil"/>
              <w:left w:val="single" w:sz="4" w:space="0" w:color="auto"/>
              <w:bottom w:val="single" w:sz="4" w:space="0" w:color="auto"/>
              <w:right w:val="single" w:sz="4" w:space="0" w:color="auto"/>
            </w:tcBorders>
          </w:tcPr>
          <w:p w14:paraId="06B2A90D" w14:textId="77777777" w:rsidR="00BE64FC" w:rsidRPr="00FB20BD" w:rsidRDefault="00BE64FC"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0F0C05BB" w14:textId="77777777" w:rsidR="00BE64FC" w:rsidRPr="00FB20BD" w:rsidRDefault="00BE64FC"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5B449EA3"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7286CCE5" w14:textId="77777777" w:rsidR="00BE64FC" w:rsidRPr="00FB20BD" w:rsidRDefault="00BE64FC"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386F6CCC" w14:textId="77777777" w:rsidR="00BE64FC" w:rsidRPr="00FB20BD" w:rsidRDefault="00BE64FC"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25AD8E7A" w14:textId="77777777" w:rsidR="00BE64FC" w:rsidRPr="00FB20BD" w:rsidRDefault="00BE64FC" w:rsidP="00B84CF7">
            <w:pPr>
              <w:pStyle w:val="TAC"/>
            </w:pPr>
            <w:r w:rsidRPr="00FB20BD">
              <w:t>1 +/- (0.7 + TT)</w:t>
            </w:r>
          </w:p>
        </w:tc>
      </w:tr>
      <w:tr w:rsidR="00BE64FC" w:rsidRPr="00FB20BD" w14:paraId="07AAF09F" w14:textId="77777777" w:rsidTr="005570DF">
        <w:trPr>
          <w:trHeight w:val="240"/>
        </w:trPr>
        <w:tc>
          <w:tcPr>
            <w:tcW w:w="800" w:type="dxa"/>
            <w:tcBorders>
              <w:left w:val="single" w:sz="4" w:space="0" w:color="auto"/>
              <w:right w:val="single" w:sz="4" w:space="0" w:color="auto"/>
            </w:tcBorders>
          </w:tcPr>
          <w:p w14:paraId="37F42ED8" w14:textId="77777777" w:rsidR="00BE64FC" w:rsidRPr="00FB20BD" w:rsidRDefault="00BE64FC" w:rsidP="00B84CF7">
            <w:pPr>
              <w:pStyle w:val="TAC"/>
            </w:pPr>
            <w:r w:rsidRPr="00FB20BD">
              <w:t>15</w:t>
            </w:r>
          </w:p>
        </w:tc>
        <w:tc>
          <w:tcPr>
            <w:tcW w:w="741" w:type="dxa"/>
            <w:tcBorders>
              <w:top w:val="nil"/>
              <w:left w:val="single" w:sz="4" w:space="0" w:color="auto"/>
              <w:right w:val="single" w:sz="4" w:space="0" w:color="auto"/>
            </w:tcBorders>
          </w:tcPr>
          <w:p w14:paraId="2DB5D668" w14:textId="77777777" w:rsidR="00BE64FC" w:rsidRPr="00FB20BD" w:rsidRDefault="00BE64FC" w:rsidP="00B84CF7">
            <w:pPr>
              <w:pStyle w:val="TAC"/>
            </w:pPr>
            <w:r w:rsidRPr="00FB20BD">
              <w:t>2</w:t>
            </w:r>
          </w:p>
        </w:tc>
        <w:tc>
          <w:tcPr>
            <w:tcW w:w="1134" w:type="dxa"/>
            <w:tcBorders>
              <w:top w:val="nil"/>
              <w:left w:val="single" w:sz="4" w:space="0" w:color="auto"/>
              <w:bottom w:val="single" w:sz="4" w:space="0" w:color="auto"/>
              <w:right w:val="single" w:sz="4" w:space="0" w:color="auto"/>
            </w:tcBorders>
          </w:tcPr>
          <w:p w14:paraId="33EF27A1" w14:textId="77777777" w:rsidR="00BE64FC" w:rsidRPr="00FB20BD" w:rsidRDefault="00BE64FC" w:rsidP="00B84CF7">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78D008C7" w14:textId="77777777" w:rsidR="00BE64FC" w:rsidRPr="00FB20BD" w:rsidRDefault="00BE64FC" w:rsidP="00B84CF7">
            <w:pPr>
              <w:pStyle w:val="TAL"/>
            </w:pPr>
            <w:r w:rsidRPr="00FB20BD">
              <w:t>1RB to 20 RBs</w:t>
            </w:r>
          </w:p>
        </w:tc>
        <w:tc>
          <w:tcPr>
            <w:tcW w:w="1107" w:type="dxa"/>
            <w:tcBorders>
              <w:top w:val="nil"/>
              <w:left w:val="single" w:sz="4" w:space="0" w:color="auto"/>
              <w:bottom w:val="single" w:sz="4" w:space="0" w:color="auto"/>
              <w:right w:val="single" w:sz="4" w:space="0" w:color="auto"/>
            </w:tcBorders>
          </w:tcPr>
          <w:p w14:paraId="5FEDAA76"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3BB1478F" w14:textId="77777777" w:rsidR="00BE64FC" w:rsidRPr="00FB20BD" w:rsidRDefault="00BE64FC" w:rsidP="00B84CF7">
            <w:pPr>
              <w:pStyle w:val="TAC"/>
            </w:pPr>
            <w:r w:rsidRPr="00FB20BD">
              <w:t>14.01</w:t>
            </w:r>
          </w:p>
        </w:tc>
        <w:tc>
          <w:tcPr>
            <w:tcW w:w="1751" w:type="dxa"/>
            <w:tcBorders>
              <w:top w:val="nil"/>
              <w:left w:val="single" w:sz="4" w:space="0" w:color="auto"/>
              <w:bottom w:val="single" w:sz="4" w:space="0" w:color="auto"/>
              <w:right w:val="single" w:sz="4" w:space="0" w:color="auto"/>
            </w:tcBorders>
            <w:shd w:val="clear" w:color="auto" w:fill="auto"/>
            <w:vAlign w:val="center"/>
          </w:tcPr>
          <w:p w14:paraId="1B1318DC" w14:textId="77777777" w:rsidR="00BE64FC" w:rsidRPr="00FB20BD" w:rsidRDefault="00BE64FC" w:rsidP="00B84CF7">
            <w:pPr>
              <w:pStyle w:val="TAC"/>
            </w:pPr>
            <w:r w:rsidRPr="00FB20BD">
              <w:t xml:space="preserve">10dB </w:t>
            </w:r>
            <w:r w:rsidRPr="00FB20BD">
              <w:rPr>
                <w:rFonts w:cs="Arial"/>
              </w:rPr>
              <w:t>≤</w:t>
            </w:r>
            <w:r w:rsidRPr="00FB20BD">
              <w:t xml:space="preserve"> ΔP &lt; 15dB</w:t>
            </w:r>
          </w:p>
        </w:tc>
        <w:tc>
          <w:tcPr>
            <w:tcW w:w="1701" w:type="dxa"/>
            <w:tcBorders>
              <w:top w:val="nil"/>
              <w:left w:val="nil"/>
              <w:bottom w:val="single" w:sz="4" w:space="0" w:color="auto"/>
              <w:right w:val="single" w:sz="4" w:space="0" w:color="auto"/>
            </w:tcBorders>
            <w:shd w:val="clear" w:color="auto" w:fill="auto"/>
            <w:vAlign w:val="center"/>
          </w:tcPr>
          <w:p w14:paraId="46AD7694" w14:textId="77777777" w:rsidR="00BE64FC" w:rsidRPr="00FB20BD" w:rsidRDefault="00BE64FC" w:rsidP="00B84CF7">
            <w:pPr>
              <w:pStyle w:val="TAC"/>
            </w:pPr>
            <w:r w:rsidRPr="00FB20BD">
              <w:t>14.01 +/-  (4 + TT)</w:t>
            </w:r>
          </w:p>
        </w:tc>
      </w:tr>
      <w:tr w:rsidR="00BE64FC" w:rsidRPr="00FB20BD" w14:paraId="02969D58" w14:textId="77777777" w:rsidTr="005570DF">
        <w:trPr>
          <w:trHeight w:val="240"/>
        </w:trPr>
        <w:tc>
          <w:tcPr>
            <w:tcW w:w="800" w:type="dxa"/>
            <w:tcBorders>
              <w:left w:val="single" w:sz="4" w:space="0" w:color="auto"/>
              <w:right w:val="single" w:sz="4" w:space="0" w:color="auto"/>
            </w:tcBorders>
          </w:tcPr>
          <w:p w14:paraId="43DDC9F8" w14:textId="77777777" w:rsidR="00BE64FC" w:rsidRPr="00FB20BD" w:rsidRDefault="00BE64FC" w:rsidP="00B84CF7">
            <w:pPr>
              <w:pStyle w:val="TAC"/>
            </w:pPr>
          </w:p>
        </w:tc>
        <w:tc>
          <w:tcPr>
            <w:tcW w:w="741" w:type="dxa"/>
            <w:tcBorders>
              <w:top w:val="nil"/>
              <w:left w:val="single" w:sz="4" w:space="0" w:color="auto"/>
              <w:bottom w:val="single" w:sz="4" w:space="0" w:color="auto"/>
              <w:right w:val="single" w:sz="4" w:space="0" w:color="auto"/>
            </w:tcBorders>
          </w:tcPr>
          <w:p w14:paraId="2E9A1080" w14:textId="77777777" w:rsidR="00BE64FC" w:rsidRPr="00FB20BD" w:rsidRDefault="00BE64FC" w:rsidP="00B84CF7">
            <w:pPr>
              <w:pStyle w:val="TAC"/>
            </w:pPr>
          </w:p>
        </w:tc>
        <w:tc>
          <w:tcPr>
            <w:tcW w:w="1134" w:type="dxa"/>
            <w:tcBorders>
              <w:top w:val="nil"/>
              <w:left w:val="single" w:sz="4" w:space="0" w:color="auto"/>
              <w:bottom w:val="single" w:sz="4" w:space="0" w:color="auto"/>
              <w:right w:val="single" w:sz="4" w:space="0" w:color="auto"/>
            </w:tcBorders>
          </w:tcPr>
          <w:p w14:paraId="6777DD6F" w14:textId="77777777" w:rsidR="00BE64FC" w:rsidRPr="00FB20BD" w:rsidRDefault="00BE64FC"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7C76CA7B" w14:textId="77777777" w:rsidR="00BE64FC" w:rsidRPr="00FB20BD" w:rsidRDefault="00BE64FC" w:rsidP="00B84CF7">
            <w:pPr>
              <w:pStyle w:val="TAL"/>
            </w:pPr>
            <w:r w:rsidRPr="00FB20BD">
              <w:t>Fixed = 20</w:t>
            </w:r>
          </w:p>
        </w:tc>
        <w:tc>
          <w:tcPr>
            <w:tcW w:w="1107" w:type="dxa"/>
            <w:tcBorders>
              <w:top w:val="nil"/>
              <w:left w:val="single" w:sz="4" w:space="0" w:color="auto"/>
              <w:bottom w:val="single" w:sz="4" w:space="0" w:color="auto"/>
              <w:right w:val="single" w:sz="4" w:space="0" w:color="auto"/>
            </w:tcBorders>
          </w:tcPr>
          <w:p w14:paraId="7442C4BF"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4082BB2A" w14:textId="77777777" w:rsidR="00BE64FC" w:rsidRPr="00FB20BD" w:rsidRDefault="00BE64FC"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725303C2" w14:textId="77777777" w:rsidR="00BE64FC" w:rsidRPr="00FB20BD" w:rsidRDefault="00BE64FC"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75C430F2" w14:textId="77777777" w:rsidR="00BE64FC" w:rsidRPr="00FB20BD" w:rsidRDefault="00BE64FC" w:rsidP="00B84CF7">
            <w:pPr>
              <w:pStyle w:val="TAC"/>
            </w:pPr>
            <w:r w:rsidRPr="00FB20BD">
              <w:t>1 +/-0.7 + TT</w:t>
            </w:r>
          </w:p>
        </w:tc>
      </w:tr>
      <w:tr w:rsidR="00BE64FC" w:rsidRPr="00FB20BD" w14:paraId="04E8C2F3" w14:textId="77777777" w:rsidTr="005570DF">
        <w:trPr>
          <w:trHeight w:val="240"/>
        </w:trPr>
        <w:tc>
          <w:tcPr>
            <w:tcW w:w="800" w:type="dxa"/>
            <w:tcBorders>
              <w:left w:val="single" w:sz="4" w:space="0" w:color="auto"/>
              <w:right w:val="single" w:sz="4" w:space="0" w:color="auto"/>
            </w:tcBorders>
          </w:tcPr>
          <w:p w14:paraId="671EDBF5" w14:textId="77777777" w:rsidR="00BE64FC" w:rsidRPr="00FB20BD" w:rsidRDefault="00BE64FC" w:rsidP="00B84CF7">
            <w:pPr>
              <w:pStyle w:val="TAC"/>
            </w:pPr>
          </w:p>
        </w:tc>
        <w:tc>
          <w:tcPr>
            <w:tcW w:w="741" w:type="dxa"/>
            <w:tcBorders>
              <w:top w:val="single" w:sz="4" w:space="0" w:color="auto"/>
              <w:left w:val="single" w:sz="4" w:space="0" w:color="auto"/>
              <w:right w:val="single" w:sz="4" w:space="0" w:color="auto"/>
            </w:tcBorders>
          </w:tcPr>
          <w:p w14:paraId="25E93F8B" w14:textId="77777777" w:rsidR="00BE64FC" w:rsidRPr="00FB20BD" w:rsidRDefault="00BE64FC" w:rsidP="00B84CF7">
            <w:pPr>
              <w:pStyle w:val="TAC"/>
            </w:pPr>
          </w:p>
        </w:tc>
        <w:tc>
          <w:tcPr>
            <w:tcW w:w="1134" w:type="dxa"/>
            <w:tcBorders>
              <w:top w:val="nil"/>
              <w:left w:val="single" w:sz="4" w:space="0" w:color="auto"/>
              <w:bottom w:val="single" w:sz="4" w:space="0" w:color="auto"/>
              <w:right w:val="single" w:sz="4" w:space="0" w:color="auto"/>
            </w:tcBorders>
          </w:tcPr>
          <w:p w14:paraId="00377371" w14:textId="77777777" w:rsidR="00BE64FC" w:rsidRPr="00FB20BD" w:rsidRDefault="00BE64FC"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6A547583" w14:textId="77777777" w:rsidR="00BE64FC" w:rsidRPr="00FB20BD" w:rsidRDefault="00BE64FC" w:rsidP="00B84CF7">
            <w:pPr>
              <w:pStyle w:val="TAL"/>
            </w:pPr>
            <w:r w:rsidRPr="00FB20BD">
              <w:t>1RB</w:t>
            </w:r>
          </w:p>
        </w:tc>
        <w:tc>
          <w:tcPr>
            <w:tcW w:w="1107" w:type="dxa"/>
            <w:tcBorders>
              <w:top w:val="nil"/>
              <w:left w:val="single" w:sz="4" w:space="0" w:color="auto"/>
              <w:bottom w:val="single" w:sz="4" w:space="0" w:color="auto"/>
              <w:right w:val="single" w:sz="4" w:space="0" w:color="auto"/>
            </w:tcBorders>
          </w:tcPr>
          <w:p w14:paraId="452D1D06"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6EBF4FC2" w14:textId="77777777" w:rsidR="00BE64FC" w:rsidRPr="00FB20BD" w:rsidRDefault="00BE64FC"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3C63CAD9" w14:textId="77777777" w:rsidR="00BE64FC" w:rsidRPr="00FB20BD" w:rsidRDefault="00BE64FC"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5B69CCF5" w14:textId="77777777" w:rsidR="00BE64FC" w:rsidRPr="00FB20BD" w:rsidRDefault="00BE64FC" w:rsidP="00B84CF7">
            <w:pPr>
              <w:pStyle w:val="TAC"/>
            </w:pPr>
            <w:r w:rsidRPr="00FB20BD">
              <w:t>1 +/- (0.7 + TT)</w:t>
            </w:r>
          </w:p>
        </w:tc>
      </w:tr>
      <w:tr w:rsidR="00BE64FC" w:rsidRPr="00FB20BD" w14:paraId="33EE7A43" w14:textId="77777777" w:rsidTr="005570DF">
        <w:trPr>
          <w:trHeight w:val="240"/>
        </w:trPr>
        <w:tc>
          <w:tcPr>
            <w:tcW w:w="800" w:type="dxa"/>
            <w:tcBorders>
              <w:left w:val="single" w:sz="4" w:space="0" w:color="auto"/>
              <w:right w:val="single" w:sz="4" w:space="0" w:color="auto"/>
            </w:tcBorders>
          </w:tcPr>
          <w:p w14:paraId="708BA5FD" w14:textId="77777777" w:rsidR="00BE64FC" w:rsidRPr="00FB20BD" w:rsidRDefault="00BE64FC" w:rsidP="00B84CF7">
            <w:pPr>
              <w:pStyle w:val="TAC"/>
            </w:pPr>
          </w:p>
        </w:tc>
        <w:tc>
          <w:tcPr>
            <w:tcW w:w="741" w:type="dxa"/>
            <w:tcBorders>
              <w:top w:val="nil"/>
              <w:left w:val="single" w:sz="4" w:space="0" w:color="auto"/>
              <w:right w:val="single" w:sz="4" w:space="0" w:color="auto"/>
            </w:tcBorders>
          </w:tcPr>
          <w:p w14:paraId="386BC037" w14:textId="77777777" w:rsidR="00BE64FC" w:rsidRPr="00FB20BD" w:rsidRDefault="00BE64FC" w:rsidP="00B84CF7">
            <w:pPr>
              <w:pStyle w:val="TAC"/>
            </w:pPr>
            <w:r w:rsidRPr="00FB20BD">
              <w:t>3</w:t>
            </w:r>
          </w:p>
        </w:tc>
        <w:tc>
          <w:tcPr>
            <w:tcW w:w="1134" w:type="dxa"/>
            <w:tcBorders>
              <w:top w:val="nil"/>
              <w:left w:val="single" w:sz="4" w:space="0" w:color="auto"/>
              <w:bottom w:val="single" w:sz="4" w:space="0" w:color="auto"/>
              <w:right w:val="single" w:sz="4" w:space="0" w:color="auto"/>
            </w:tcBorders>
          </w:tcPr>
          <w:p w14:paraId="18B9C7A3" w14:textId="77777777" w:rsidR="00BE64FC" w:rsidRPr="00FB20BD" w:rsidRDefault="00BE64FC" w:rsidP="00B84CF7">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2A2C80E6" w14:textId="77777777" w:rsidR="00BE64FC" w:rsidRPr="00FB20BD" w:rsidRDefault="00BE64FC" w:rsidP="00B84CF7">
            <w:pPr>
              <w:pStyle w:val="TAL"/>
            </w:pPr>
            <w:r w:rsidRPr="00FB20BD">
              <w:t>1RB to 50 RBs</w:t>
            </w:r>
          </w:p>
        </w:tc>
        <w:tc>
          <w:tcPr>
            <w:tcW w:w="1107" w:type="dxa"/>
            <w:tcBorders>
              <w:top w:val="nil"/>
              <w:left w:val="single" w:sz="4" w:space="0" w:color="auto"/>
              <w:bottom w:val="single" w:sz="4" w:space="0" w:color="auto"/>
              <w:right w:val="single" w:sz="4" w:space="0" w:color="auto"/>
            </w:tcBorders>
          </w:tcPr>
          <w:p w14:paraId="0859B261"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741CD6E7" w14:textId="77777777" w:rsidR="00BE64FC" w:rsidRPr="00FB20BD" w:rsidRDefault="00BE64FC" w:rsidP="00B84CF7">
            <w:pPr>
              <w:pStyle w:val="TAC"/>
            </w:pPr>
            <w:r w:rsidRPr="00FB20BD">
              <w:t>17.99</w:t>
            </w:r>
          </w:p>
        </w:tc>
        <w:tc>
          <w:tcPr>
            <w:tcW w:w="1751" w:type="dxa"/>
            <w:tcBorders>
              <w:top w:val="nil"/>
              <w:left w:val="single" w:sz="4" w:space="0" w:color="auto"/>
              <w:bottom w:val="single" w:sz="4" w:space="0" w:color="auto"/>
              <w:right w:val="single" w:sz="4" w:space="0" w:color="auto"/>
            </w:tcBorders>
            <w:shd w:val="clear" w:color="auto" w:fill="auto"/>
            <w:vAlign w:val="center"/>
          </w:tcPr>
          <w:p w14:paraId="116D4771" w14:textId="77777777" w:rsidR="00BE64FC" w:rsidRPr="00FB20BD" w:rsidRDefault="00BE64FC" w:rsidP="00B84CF7">
            <w:pPr>
              <w:pStyle w:val="TAC"/>
            </w:pPr>
            <w:r w:rsidRPr="00FB20BD">
              <w:t xml:space="preserve">15dB </w:t>
            </w:r>
            <w:r w:rsidRPr="00FB20BD">
              <w:rPr>
                <w:rFonts w:cs="Arial"/>
              </w:rPr>
              <w:t>≤</w:t>
            </w:r>
            <w:r w:rsidRPr="00FB20BD">
              <w:t xml:space="preserve"> ΔP</w:t>
            </w:r>
          </w:p>
        </w:tc>
        <w:tc>
          <w:tcPr>
            <w:tcW w:w="1701" w:type="dxa"/>
            <w:tcBorders>
              <w:top w:val="nil"/>
              <w:left w:val="nil"/>
              <w:bottom w:val="single" w:sz="4" w:space="0" w:color="auto"/>
              <w:right w:val="single" w:sz="4" w:space="0" w:color="auto"/>
            </w:tcBorders>
            <w:shd w:val="clear" w:color="auto" w:fill="auto"/>
            <w:vAlign w:val="center"/>
          </w:tcPr>
          <w:p w14:paraId="285A86B4" w14:textId="77777777" w:rsidR="00BE64FC" w:rsidRPr="00FB20BD" w:rsidRDefault="00BE64FC" w:rsidP="00B84CF7">
            <w:pPr>
              <w:pStyle w:val="TAC"/>
            </w:pPr>
            <w:r w:rsidRPr="00FB20BD">
              <w:t>17.99 +/- (5 + TT)</w:t>
            </w:r>
          </w:p>
        </w:tc>
      </w:tr>
      <w:tr w:rsidR="00BE64FC" w:rsidRPr="00FB20BD" w14:paraId="3C410E25" w14:textId="77777777" w:rsidTr="005570DF">
        <w:trPr>
          <w:trHeight w:val="240"/>
        </w:trPr>
        <w:tc>
          <w:tcPr>
            <w:tcW w:w="800" w:type="dxa"/>
            <w:tcBorders>
              <w:left w:val="single" w:sz="4" w:space="0" w:color="auto"/>
              <w:bottom w:val="single" w:sz="4" w:space="0" w:color="auto"/>
              <w:right w:val="single" w:sz="4" w:space="0" w:color="auto"/>
            </w:tcBorders>
          </w:tcPr>
          <w:p w14:paraId="5ED53222" w14:textId="77777777" w:rsidR="00BE64FC" w:rsidRPr="00FB20BD" w:rsidRDefault="00BE64FC" w:rsidP="00B84CF7">
            <w:pPr>
              <w:pStyle w:val="TAC"/>
            </w:pPr>
          </w:p>
        </w:tc>
        <w:tc>
          <w:tcPr>
            <w:tcW w:w="741" w:type="dxa"/>
            <w:tcBorders>
              <w:top w:val="nil"/>
              <w:left w:val="single" w:sz="4" w:space="0" w:color="auto"/>
              <w:bottom w:val="single" w:sz="4" w:space="0" w:color="auto"/>
              <w:right w:val="single" w:sz="4" w:space="0" w:color="auto"/>
            </w:tcBorders>
          </w:tcPr>
          <w:p w14:paraId="33F11B5E" w14:textId="77777777" w:rsidR="00BE64FC" w:rsidRPr="00FB20BD" w:rsidRDefault="00BE64FC" w:rsidP="00B84CF7">
            <w:pPr>
              <w:pStyle w:val="TAC"/>
            </w:pPr>
          </w:p>
        </w:tc>
        <w:tc>
          <w:tcPr>
            <w:tcW w:w="1134" w:type="dxa"/>
            <w:tcBorders>
              <w:top w:val="nil"/>
              <w:left w:val="single" w:sz="4" w:space="0" w:color="auto"/>
              <w:bottom w:val="single" w:sz="4" w:space="0" w:color="auto"/>
              <w:right w:val="single" w:sz="4" w:space="0" w:color="auto"/>
            </w:tcBorders>
          </w:tcPr>
          <w:p w14:paraId="43B3B6E5" w14:textId="77777777" w:rsidR="00BE64FC" w:rsidRPr="00FB20BD" w:rsidRDefault="00BE64FC"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607C4F8C" w14:textId="77777777" w:rsidR="00BE64FC" w:rsidRPr="00FB20BD" w:rsidRDefault="00BE64FC" w:rsidP="00B84CF7">
            <w:pPr>
              <w:pStyle w:val="TAL"/>
            </w:pPr>
            <w:r w:rsidRPr="00FB20BD">
              <w:t>Fixed = 50</w:t>
            </w:r>
          </w:p>
        </w:tc>
        <w:tc>
          <w:tcPr>
            <w:tcW w:w="1107" w:type="dxa"/>
            <w:tcBorders>
              <w:top w:val="nil"/>
              <w:left w:val="single" w:sz="4" w:space="0" w:color="auto"/>
              <w:bottom w:val="single" w:sz="4" w:space="0" w:color="auto"/>
              <w:right w:val="single" w:sz="4" w:space="0" w:color="auto"/>
            </w:tcBorders>
          </w:tcPr>
          <w:p w14:paraId="1C049E54"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783AC8A4" w14:textId="77777777" w:rsidR="00BE64FC" w:rsidRPr="00FB20BD" w:rsidRDefault="00BE64FC"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02302A67" w14:textId="77777777" w:rsidR="00BE64FC" w:rsidRPr="00FB20BD" w:rsidRDefault="00BE64FC"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0CD75769" w14:textId="77777777" w:rsidR="00BE64FC" w:rsidRPr="00FB20BD" w:rsidRDefault="00BE64FC" w:rsidP="00B84CF7">
            <w:pPr>
              <w:pStyle w:val="TAC"/>
            </w:pPr>
            <w:r w:rsidRPr="00FB20BD">
              <w:t>1 +/- (0.7 + TT)</w:t>
            </w:r>
          </w:p>
        </w:tc>
      </w:tr>
      <w:tr w:rsidR="00BE64FC" w:rsidRPr="00FB20BD" w14:paraId="6C0F23D4" w14:textId="77777777" w:rsidTr="005570DF">
        <w:trPr>
          <w:trHeight w:val="240"/>
        </w:trPr>
        <w:tc>
          <w:tcPr>
            <w:tcW w:w="9738" w:type="dxa"/>
            <w:gridSpan w:val="8"/>
            <w:tcBorders>
              <w:top w:val="single" w:sz="4" w:space="0" w:color="auto"/>
              <w:left w:val="single" w:sz="4" w:space="0" w:color="auto"/>
              <w:bottom w:val="single" w:sz="4" w:space="0" w:color="auto"/>
              <w:right w:val="single" w:sz="4" w:space="0" w:color="auto"/>
            </w:tcBorders>
          </w:tcPr>
          <w:p w14:paraId="26C8785A" w14:textId="77777777" w:rsidR="00BE64FC" w:rsidRPr="00FB20BD" w:rsidRDefault="00BE64FC"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73BDD3DB" w14:textId="77777777" w:rsidR="00BE64FC" w:rsidRPr="00FB20BD" w:rsidRDefault="00BE64FC" w:rsidP="00B84CF7">
            <w:pPr>
              <w:pStyle w:val="TAN"/>
            </w:pPr>
            <w:r w:rsidRPr="00FB20BD">
              <w:t>Note 2:</w:t>
            </w:r>
            <w:r w:rsidRPr="00FB20BD">
              <w:tab/>
              <w:t>The starting resource block shall be RB# 0.</w:t>
            </w:r>
          </w:p>
          <w:p w14:paraId="54757D7B" w14:textId="77777777" w:rsidR="00BE64FC" w:rsidRPr="00FB20BD" w:rsidRDefault="00BE64FC" w:rsidP="00B84CF7">
            <w:pPr>
              <w:pStyle w:val="TAN"/>
            </w:pPr>
            <w:r w:rsidRPr="00FB20BD">
              <w:t>Note 3:</w:t>
            </w:r>
            <w:r w:rsidRPr="00FB20BD">
              <w:tab/>
              <w:t>TT=0.7dB</w:t>
            </w:r>
          </w:p>
          <w:p w14:paraId="3A5BBA84" w14:textId="77777777" w:rsidR="00BE64FC" w:rsidRPr="00FB20BD" w:rsidRDefault="00BE64FC" w:rsidP="00B84CF7">
            <w:pPr>
              <w:pStyle w:val="TAN"/>
            </w:pPr>
            <w:r w:rsidRPr="00FB20BD">
              <w:t>Note 4:</w:t>
            </w:r>
            <w:r w:rsidRPr="00FB20BD">
              <w:tab/>
              <w:t>Applicable if P</w:t>
            </w:r>
            <w:r w:rsidRPr="00FB20BD">
              <w:rPr>
                <w:vertAlign w:val="subscript"/>
              </w:rPr>
              <w:t>UMAX</w:t>
            </w:r>
            <w:r w:rsidRPr="00FB20BD">
              <w:t xml:space="preserve"> ≥ P ≥ P</w:t>
            </w:r>
            <w:r w:rsidRPr="00FB20BD">
              <w:rPr>
                <w:vertAlign w:val="subscript"/>
              </w:rPr>
              <w:t>min</w:t>
            </w:r>
            <w:r w:rsidRPr="00FB20BD">
              <w:t>. P</w:t>
            </w:r>
            <w:r w:rsidRPr="00FB20BD">
              <w:rPr>
                <w:vertAlign w:val="subscript"/>
              </w:rPr>
              <w:t>min</w:t>
            </w:r>
            <w:r w:rsidRPr="00FB20BD">
              <w:t xml:space="preserve"> as defined in sub-clause 6.3D.1_1.</w:t>
            </w:r>
          </w:p>
        </w:tc>
      </w:tr>
    </w:tbl>
    <w:p w14:paraId="1BDE7FF8" w14:textId="77777777" w:rsidR="00BE64FC" w:rsidRPr="00FB20BD" w:rsidRDefault="00BE64FC" w:rsidP="00B84CF7"/>
    <w:p w14:paraId="41DFFBA0" w14:textId="77777777" w:rsidR="00BE64FC" w:rsidRPr="00FB20BD" w:rsidRDefault="00BE64FC" w:rsidP="00B84CF7">
      <w:pPr>
        <w:pStyle w:val="TH"/>
      </w:pPr>
      <w:r w:rsidRPr="00FB20BD">
        <w:t>Table 6.3D.4.2_1.5-4: Test Requirements Relative Power Tolerance for Transmission, channel BW 10MHz, 15MHz, 20MHz, 25MHz, 30MHz, 40MHz, 50MHz ramp down sub-test</w:t>
      </w:r>
    </w:p>
    <w:tbl>
      <w:tblPr>
        <w:tblW w:w="9738" w:type="dxa"/>
        <w:tblInd w:w="293" w:type="dxa"/>
        <w:tblLook w:val="0000" w:firstRow="0" w:lastRow="0" w:firstColumn="0" w:lastColumn="0" w:noHBand="0" w:noVBand="0"/>
      </w:tblPr>
      <w:tblGrid>
        <w:gridCol w:w="800"/>
        <w:gridCol w:w="741"/>
        <w:gridCol w:w="1134"/>
        <w:gridCol w:w="1487"/>
        <w:gridCol w:w="1107"/>
        <w:gridCol w:w="1017"/>
        <w:gridCol w:w="1751"/>
        <w:gridCol w:w="1701"/>
      </w:tblGrid>
      <w:tr w:rsidR="00BE64FC" w:rsidRPr="00FB20BD" w14:paraId="0FF09497" w14:textId="77777777" w:rsidTr="005570DF">
        <w:trPr>
          <w:trHeight w:val="240"/>
        </w:trPr>
        <w:tc>
          <w:tcPr>
            <w:tcW w:w="800" w:type="dxa"/>
            <w:tcBorders>
              <w:top w:val="single" w:sz="4" w:space="0" w:color="auto"/>
              <w:left w:val="single" w:sz="4" w:space="0" w:color="auto"/>
              <w:bottom w:val="nil"/>
              <w:right w:val="single" w:sz="4" w:space="0" w:color="000000"/>
            </w:tcBorders>
          </w:tcPr>
          <w:p w14:paraId="48C4FB3F" w14:textId="77777777" w:rsidR="00BE64FC" w:rsidRPr="00FB20BD" w:rsidRDefault="00BE64FC" w:rsidP="00B84CF7">
            <w:pPr>
              <w:pStyle w:val="TAH"/>
            </w:pPr>
            <w:r w:rsidRPr="00FB20BD">
              <w:t>Test SCS [kHz]</w:t>
            </w:r>
          </w:p>
        </w:tc>
        <w:tc>
          <w:tcPr>
            <w:tcW w:w="741" w:type="dxa"/>
            <w:tcBorders>
              <w:top w:val="single" w:sz="4" w:space="0" w:color="auto"/>
              <w:left w:val="single" w:sz="4" w:space="0" w:color="auto"/>
              <w:bottom w:val="nil"/>
              <w:right w:val="single" w:sz="4" w:space="0" w:color="000000"/>
            </w:tcBorders>
          </w:tcPr>
          <w:p w14:paraId="47E77CB9" w14:textId="77777777" w:rsidR="00BE64FC" w:rsidRPr="00FB20BD" w:rsidRDefault="00BE64FC" w:rsidP="00B84CF7">
            <w:pPr>
              <w:pStyle w:val="TAH"/>
            </w:pPr>
            <w:r w:rsidRPr="00FB20BD">
              <w:t>Sub-test ID</w:t>
            </w:r>
          </w:p>
        </w:tc>
        <w:tc>
          <w:tcPr>
            <w:tcW w:w="1134" w:type="dxa"/>
            <w:tcBorders>
              <w:top w:val="single" w:sz="4" w:space="0" w:color="auto"/>
              <w:left w:val="single" w:sz="4" w:space="0" w:color="auto"/>
              <w:bottom w:val="nil"/>
              <w:right w:val="single" w:sz="4" w:space="0" w:color="000000"/>
            </w:tcBorders>
          </w:tcPr>
          <w:p w14:paraId="16A8A112" w14:textId="77777777" w:rsidR="00BE64FC" w:rsidRPr="00FB20BD" w:rsidRDefault="00BE64FC" w:rsidP="00B84CF7">
            <w:pPr>
              <w:pStyle w:val="TAH"/>
            </w:pPr>
            <w:r w:rsidRPr="00FB20BD">
              <w:t>Applicable sub-frames</w:t>
            </w:r>
          </w:p>
        </w:tc>
        <w:tc>
          <w:tcPr>
            <w:tcW w:w="1487" w:type="dxa"/>
            <w:tcBorders>
              <w:top w:val="single" w:sz="4" w:space="0" w:color="auto"/>
              <w:left w:val="single" w:sz="4" w:space="0" w:color="auto"/>
              <w:bottom w:val="nil"/>
              <w:right w:val="single" w:sz="4" w:space="0" w:color="auto"/>
            </w:tcBorders>
          </w:tcPr>
          <w:p w14:paraId="5E37FD8A" w14:textId="77777777" w:rsidR="00BE64FC" w:rsidRPr="00FB20BD" w:rsidRDefault="00BE64FC"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tcPr>
          <w:p w14:paraId="25067458" w14:textId="77777777" w:rsidR="00BE64FC" w:rsidRPr="00FB20BD" w:rsidRDefault="00BE64FC" w:rsidP="00B84CF7">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tcPr>
          <w:p w14:paraId="03AA2C50" w14:textId="77777777" w:rsidR="00BE64FC" w:rsidRPr="00FB20BD" w:rsidRDefault="00BE64FC" w:rsidP="00B84CF7">
            <w:pPr>
              <w:pStyle w:val="TAH"/>
            </w:pPr>
            <w:r w:rsidRPr="00FB20BD">
              <w:t>Expected power step size (Down)</w:t>
            </w:r>
          </w:p>
        </w:tc>
        <w:tc>
          <w:tcPr>
            <w:tcW w:w="1751" w:type="dxa"/>
            <w:tcBorders>
              <w:top w:val="single" w:sz="4" w:space="0" w:color="auto"/>
              <w:left w:val="single" w:sz="4" w:space="0" w:color="auto"/>
              <w:bottom w:val="nil"/>
              <w:right w:val="single" w:sz="4" w:space="0" w:color="000000"/>
            </w:tcBorders>
            <w:shd w:val="clear" w:color="auto" w:fill="auto"/>
            <w:vAlign w:val="center"/>
          </w:tcPr>
          <w:p w14:paraId="3272B275" w14:textId="77777777" w:rsidR="00BE64FC" w:rsidRPr="00FB20BD" w:rsidRDefault="00BE64FC" w:rsidP="00B84CF7">
            <w:pPr>
              <w:pStyle w:val="TAH"/>
            </w:pPr>
            <w:r w:rsidRPr="00FB20BD">
              <w:t>Power step size range (Down)</w:t>
            </w:r>
          </w:p>
        </w:tc>
        <w:tc>
          <w:tcPr>
            <w:tcW w:w="1701" w:type="dxa"/>
            <w:tcBorders>
              <w:top w:val="single" w:sz="4" w:space="0" w:color="auto"/>
              <w:left w:val="nil"/>
              <w:bottom w:val="nil"/>
              <w:right w:val="single" w:sz="4" w:space="0" w:color="auto"/>
            </w:tcBorders>
            <w:shd w:val="clear" w:color="auto" w:fill="auto"/>
            <w:vAlign w:val="center"/>
          </w:tcPr>
          <w:p w14:paraId="75351196" w14:textId="77777777" w:rsidR="00BE64FC" w:rsidRPr="00FB20BD" w:rsidRDefault="00BE64FC" w:rsidP="00B84CF7">
            <w:pPr>
              <w:pStyle w:val="TAH"/>
            </w:pPr>
            <w:r w:rsidRPr="00FB20BD">
              <w:t>PUSCH</w:t>
            </w:r>
          </w:p>
        </w:tc>
      </w:tr>
      <w:tr w:rsidR="00BE64FC" w:rsidRPr="00FB20BD" w14:paraId="3E67395D" w14:textId="77777777" w:rsidTr="005570DF">
        <w:trPr>
          <w:trHeight w:val="255"/>
        </w:trPr>
        <w:tc>
          <w:tcPr>
            <w:tcW w:w="800" w:type="dxa"/>
            <w:tcBorders>
              <w:top w:val="nil"/>
              <w:left w:val="single" w:sz="4" w:space="0" w:color="auto"/>
              <w:bottom w:val="single" w:sz="4" w:space="0" w:color="auto"/>
              <w:right w:val="single" w:sz="4" w:space="0" w:color="000000"/>
            </w:tcBorders>
          </w:tcPr>
          <w:p w14:paraId="1B812A51" w14:textId="77777777" w:rsidR="00BE64FC" w:rsidRPr="00FB20BD" w:rsidRDefault="00BE64FC" w:rsidP="00B84CF7">
            <w:pPr>
              <w:pStyle w:val="TAL"/>
            </w:pPr>
          </w:p>
        </w:tc>
        <w:tc>
          <w:tcPr>
            <w:tcW w:w="741" w:type="dxa"/>
            <w:tcBorders>
              <w:top w:val="nil"/>
              <w:left w:val="single" w:sz="4" w:space="0" w:color="auto"/>
              <w:bottom w:val="single" w:sz="4" w:space="0" w:color="auto"/>
              <w:right w:val="single" w:sz="4" w:space="0" w:color="000000"/>
            </w:tcBorders>
          </w:tcPr>
          <w:p w14:paraId="45412783" w14:textId="77777777" w:rsidR="00BE64FC" w:rsidRPr="00FB20BD" w:rsidRDefault="00BE64FC" w:rsidP="00B84CF7">
            <w:pPr>
              <w:pStyle w:val="TAL"/>
            </w:pPr>
          </w:p>
        </w:tc>
        <w:tc>
          <w:tcPr>
            <w:tcW w:w="1134" w:type="dxa"/>
            <w:tcBorders>
              <w:top w:val="nil"/>
              <w:left w:val="single" w:sz="4" w:space="0" w:color="auto"/>
              <w:bottom w:val="single" w:sz="4" w:space="0" w:color="auto"/>
              <w:right w:val="single" w:sz="4" w:space="0" w:color="000000"/>
            </w:tcBorders>
          </w:tcPr>
          <w:p w14:paraId="6F95AE5E" w14:textId="77777777" w:rsidR="00BE64FC" w:rsidRPr="00FB20BD" w:rsidRDefault="00BE64FC" w:rsidP="00B84CF7">
            <w:pPr>
              <w:pStyle w:val="TAL"/>
            </w:pPr>
          </w:p>
        </w:tc>
        <w:tc>
          <w:tcPr>
            <w:tcW w:w="1487" w:type="dxa"/>
            <w:tcBorders>
              <w:top w:val="nil"/>
              <w:left w:val="single" w:sz="4" w:space="0" w:color="auto"/>
              <w:bottom w:val="single" w:sz="4" w:space="0" w:color="auto"/>
              <w:right w:val="single" w:sz="4" w:space="0" w:color="auto"/>
            </w:tcBorders>
          </w:tcPr>
          <w:p w14:paraId="5C4F4DEC" w14:textId="77777777" w:rsidR="00BE64FC" w:rsidRPr="00FB20BD" w:rsidRDefault="00BE64FC" w:rsidP="00B84CF7">
            <w:pPr>
              <w:pStyle w:val="TAL"/>
            </w:pPr>
          </w:p>
        </w:tc>
        <w:tc>
          <w:tcPr>
            <w:tcW w:w="1107" w:type="dxa"/>
            <w:tcBorders>
              <w:top w:val="nil"/>
              <w:left w:val="single" w:sz="4" w:space="0" w:color="auto"/>
              <w:bottom w:val="single" w:sz="4" w:space="0" w:color="auto"/>
              <w:right w:val="single" w:sz="4" w:space="0" w:color="auto"/>
            </w:tcBorders>
          </w:tcPr>
          <w:p w14:paraId="696D47A6" w14:textId="77777777" w:rsidR="00BE64FC" w:rsidRPr="00FB20BD" w:rsidRDefault="00BE64FC" w:rsidP="00B84CF7">
            <w:pPr>
              <w:pStyle w:val="TAL"/>
            </w:pPr>
          </w:p>
        </w:tc>
        <w:tc>
          <w:tcPr>
            <w:tcW w:w="1017" w:type="dxa"/>
            <w:tcBorders>
              <w:top w:val="nil"/>
              <w:left w:val="single" w:sz="4" w:space="0" w:color="auto"/>
              <w:bottom w:val="single" w:sz="4" w:space="0" w:color="auto"/>
              <w:right w:val="single" w:sz="4" w:space="0" w:color="auto"/>
            </w:tcBorders>
            <w:vAlign w:val="center"/>
          </w:tcPr>
          <w:p w14:paraId="2062A13E" w14:textId="77777777" w:rsidR="00BE64FC" w:rsidRPr="00FB20BD" w:rsidRDefault="00BE64FC" w:rsidP="00B84CF7">
            <w:pPr>
              <w:pStyle w:val="TAH"/>
            </w:pPr>
            <w:r w:rsidRPr="00FB20BD">
              <w:t>ΔP [dB]</w:t>
            </w:r>
          </w:p>
        </w:tc>
        <w:tc>
          <w:tcPr>
            <w:tcW w:w="1751" w:type="dxa"/>
            <w:tcBorders>
              <w:top w:val="nil"/>
              <w:left w:val="single" w:sz="4" w:space="0" w:color="auto"/>
              <w:bottom w:val="single" w:sz="4" w:space="0" w:color="auto"/>
              <w:right w:val="single" w:sz="4" w:space="0" w:color="000000"/>
            </w:tcBorders>
            <w:shd w:val="clear" w:color="auto" w:fill="auto"/>
            <w:vAlign w:val="center"/>
          </w:tcPr>
          <w:p w14:paraId="02D09D9F" w14:textId="77777777" w:rsidR="00BE64FC" w:rsidRPr="00FB20BD" w:rsidRDefault="00BE64FC" w:rsidP="00B84CF7">
            <w:pPr>
              <w:pStyle w:val="TAH"/>
            </w:pPr>
            <w:r w:rsidRPr="00FB20BD">
              <w:t>ΔP [dB]</w:t>
            </w:r>
          </w:p>
        </w:tc>
        <w:tc>
          <w:tcPr>
            <w:tcW w:w="1701" w:type="dxa"/>
            <w:tcBorders>
              <w:top w:val="nil"/>
              <w:left w:val="nil"/>
              <w:bottom w:val="single" w:sz="4" w:space="0" w:color="auto"/>
              <w:right w:val="single" w:sz="4" w:space="0" w:color="auto"/>
            </w:tcBorders>
            <w:shd w:val="clear" w:color="auto" w:fill="auto"/>
            <w:vAlign w:val="center"/>
          </w:tcPr>
          <w:p w14:paraId="183B84ED" w14:textId="77777777" w:rsidR="00BE64FC" w:rsidRPr="00FB20BD" w:rsidRDefault="00BE64FC" w:rsidP="00B84CF7">
            <w:pPr>
              <w:pStyle w:val="TAH"/>
            </w:pPr>
            <w:r w:rsidRPr="00FB20BD">
              <w:t>[dB]</w:t>
            </w:r>
          </w:p>
        </w:tc>
      </w:tr>
      <w:tr w:rsidR="00BE64FC" w:rsidRPr="00FB20BD" w14:paraId="2E516EDD" w14:textId="77777777" w:rsidTr="005570DF">
        <w:trPr>
          <w:trHeight w:val="240"/>
        </w:trPr>
        <w:tc>
          <w:tcPr>
            <w:tcW w:w="800" w:type="dxa"/>
            <w:tcBorders>
              <w:left w:val="single" w:sz="4" w:space="0" w:color="auto"/>
              <w:right w:val="single" w:sz="4" w:space="0" w:color="auto"/>
            </w:tcBorders>
          </w:tcPr>
          <w:p w14:paraId="19107749" w14:textId="77777777" w:rsidR="00BE64FC" w:rsidRPr="00FB20BD" w:rsidRDefault="00BE64FC" w:rsidP="00B84CF7">
            <w:pPr>
              <w:pStyle w:val="TAC"/>
            </w:pPr>
          </w:p>
        </w:tc>
        <w:tc>
          <w:tcPr>
            <w:tcW w:w="741" w:type="dxa"/>
            <w:tcBorders>
              <w:top w:val="single" w:sz="4" w:space="0" w:color="auto"/>
              <w:left w:val="single" w:sz="4" w:space="0" w:color="auto"/>
              <w:right w:val="single" w:sz="4" w:space="0" w:color="auto"/>
            </w:tcBorders>
          </w:tcPr>
          <w:p w14:paraId="27BCDE79" w14:textId="77777777" w:rsidR="00BE64FC" w:rsidRPr="00FB20BD" w:rsidRDefault="00BE64FC" w:rsidP="00B84CF7">
            <w:pPr>
              <w:pStyle w:val="TAC"/>
            </w:pPr>
          </w:p>
        </w:tc>
        <w:tc>
          <w:tcPr>
            <w:tcW w:w="1134" w:type="dxa"/>
            <w:tcBorders>
              <w:top w:val="nil"/>
              <w:left w:val="single" w:sz="4" w:space="0" w:color="auto"/>
              <w:bottom w:val="single" w:sz="4" w:space="0" w:color="auto"/>
              <w:right w:val="single" w:sz="4" w:space="0" w:color="auto"/>
            </w:tcBorders>
          </w:tcPr>
          <w:p w14:paraId="13AF8F38" w14:textId="77777777" w:rsidR="00BE64FC" w:rsidRPr="00FB20BD" w:rsidRDefault="00BE64FC"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511600DA" w14:textId="77777777" w:rsidR="00BE64FC" w:rsidRPr="00FB20BD" w:rsidRDefault="00BE64FC" w:rsidP="00B84CF7">
            <w:pPr>
              <w:pStyle w:val="TAL"/>
            </w:pPr>
            <w:r w:rsidRPr="00FB20BD">
              <w:t>Fixed = 5</w:t>
            </w:r>
          </w:p>
        </w:tc>
        <w:tc>
          <w:tcPr>
            <w:tcW w:w="1107" w:type="dxa"/>
            <w:tcBorders>
              <w:top w:val="nil"/>
              <w:left w:val="single" w:sz="4" w:space="0" w:color="auto"/>
              <w:bottom w:val="single" w:sz="4" w:space="0" w:color="auto"/>
              <w:right w:val="single" w:sz="4" w:space="0" w:color="auto"/>
            </w:tcBorders>
          </w:tcPr>
          <w:p w14:paraId="542B9D29"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2839124D" w14:textId="77777777" w:rsidR="00BE64FC" w:rsidRPr="00FB20BD" w:rsidRDefault="00BE64FC"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307FD6BC" w14:textId="77777777" w:rsidR="00BE64FC" w:rsidRPr="00FB20BD" w:rsidRDefault="00BE64FC"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335DBE11" w14:textId="77777777" w:rsidR="00BE64FC" w:rsidRPr="00FB20BD" w:rsidRDefault="00BE64FC" w:rsidP="00B84CF7">
            <w:pPr>
              <w:pStyle w:val="TAC"/>
            </w:pPr>
            <w:r w:rsidRPr="00FB20BD">
              <w:t>1 +/- (0.7 + TT)</w:t>
            </w:r>
          </w:p>
        </w:tc>
      </w:tr>
      <w:tr w:rsidR="00BE64FC" w:rsidRPr="00FB20BD" w14:paraId="01D48C71" w14:textId="77777777" w:rsidTr="005570DF">
        <w:trPr>
          <w:trHeight w:val="240"/>
        </w:trPr>
        <w:tc>
          <w:tcPr>
            <w:tcW w:w="800" w:type="dxa"/>
            <w:tcBorders>
              <w:left w:val="single" w:sz="4" w:space="0" w:color="auto"/>
              <w:right w:val="single" w:sz="4" w:space="0" w:color="auto"/>
            </w:tcBorders>
          </w:tcPr>
          <w:p w14:paraId="0516E237" w14:textId="77777777" w:rsidR="00BE64FC" w:rsidRPr="00FB20BD" w:rsidRDefault="00BE64FC" w:rsidP="00B84CF7">
            <w:pPr>
              <w:pStyle w:val="TAC"/>
            </w:pPr>
          </w:p>
        </w:tc>
        <w:tc>
          <w:tcPr>
            <w:tcW w:w="741" w:type="dxa"/>
            <w:tcBorders>
              <w:top w:val="nil"/>
              <w:left w:val="single" w:sz="4" w:space="0" w:color="auto"/>
              <w:right w:val="single" w:sz="4" w:space="0" w:color="auto"/>
            </w:tcBorders>
          </w:tcPr>
          <w:p w14:paraId="59F107DC" w14:textId="77777777" w:rsidR="00BE64FC" w:rsidRPr="00FB20BD" w:rsidRDefault="00BE64FC" w:rsidP="00B84CF7">
            <w:pPr>
              <w:pStyle w:val="TAC"/>
            </w:pPr>
            <w:r w:rsidRPr="00FB20BD">
              <w:t>1</w:t>
            </w:r>
          </w:p>
        </w:tc>
        <w:tc>
          <w:tcPr>
            <w:tcW w:w="1134" w:type="dxa"/>
            <w:tcBorders>
              <w:top w:val="nil"/>
              <w:left w:val="single" w:sz="4" w:space="0" w:color="auto"/>
              <w:bottom w:val="single" w:sz="4" w:space="0" w:color="auto"/>
              <w:right w:val="single" w:sz="4" w:space="0" w:color="auto"/>
            </w:tcBorders>
          </w:tcPr>
          <w:p w14:paraId="0EC75F63" w14:textId="77777777" w:rsidR="00BE64FC" w:rsidRPr="00FB20BD" w:rsidRDefault="00BE64FC" w:rsidP="00B84CF7">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11A311FD" w14:textId="77777777" w:rsidR="00BE64FC" w:rsidRPr="00FB20BD" w:rsidRDefault="00BE64FC" w:rsidP="00B84CF7">
            <w:pPr>
              <w:pStyle w:val="TAL"/>
            </w:pPr>
            <w:r w:rsidRPr="00FB20BD">
              <w:t>5 RBs to 1RBs</w:t>
            </w:r>
          </w:p>
        </w:tc>
        <w:tc>
          <w:tcPr>
            <w:tcW w:w="1107" w:type="dxa"/>
            <w:tcBorders>
              <w:top w:val="nil"/>
              <w:left w:val="single" w:sz="4" w:space="0" w:color="auto"/>
              <w:bottom w:val="single" w:sz="4" w:space="0" w:color="auto"/>
              <w:right w:val="single" w:sz="4" w:space="0" w:color="auto"/>
            </w:tcBorders>
          </w:tcPr>
          <w:p w14:paraId="37F5D327"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6CB25A81" w14:textId="77777777" w:rsidR="00BE64FC" w:rsidRPr="00FB20BD" w:rsidRDefault="00BE64FC" w:rsidP="00B84CF7">
            <w:pPr>
              <w:pStyle w:val="TAC"/>
            </w:pPr>
            <w:r w:rsidRPr="00FB20BD">
              <w:t>7.99</w:t>
            </w:r>
          </w:p>
        </w:tc>
        <w:tc>
          <w:tcPr>
            <w:tcW w:w="1751" w:type="dxa"/>
            <w:tcBorders>
              <w:top w:val="nil"/>
              <w:left w:val="single" w:sz="4" w:space="0" w:color="auto"/>
              <w:bottom w:val="single" w:sz="4" w:space="0" w:color="auto"/>
              <w:right w:val="single" w:sz="4" w:space="0" w:color="auto"/>
            </w:tcBorders>
            <w:shd w:val="clear" w:color="auto" w:fill="auto"/>
            <w:vAlign w:val="center"/>
          </w:tcPr>
          <w:p w14:paraId="1146F0D1" w14:textId="77777777" w:rsidR="00BE64FC" w:rsidRPr="00FB20BD" w:rsidRDefault="00BE64FC" w:rsidP="00B84CF7">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shd w:val="clear" w:color="auto" w:fill="auto"/>
            <w:vAlign w:val="center"/>
          </w:tcPr>
          <w:p w14:paraId="69912F68" w14:textId="77777777" w:rsidR="00BE64FC" w:rsidRPr="00FB20BD" w:rsidRDefault="00BE64FC" w:rsidP="00B84CF7">
            <w:pPr>
              <w:pStyle w:val="TAC"/>
            </w:pPr>
            <w:r w:rsidRPr="00FB20BD">
              <w:t>7.99 +/- (3.5 + TT)</w:t>
            </w:r>
          </w:p>
        </w:tc>
      </w:tr>
      <w:tr w:rsidR="00BE64FC" w:rsidRPr="00FB20BD" w14:paraId="2EE19603" w14:textId="77777777" w:rsidTr="005570DF">
        <w:trPr>
          <w:trHeight w:val="240"/>
        </w:trPr>
        <w:tc>
          <w:tcPr>
            <w:tcW w:w="800" w:type="dxa"/>
            <w:tcBorders>
              <w:left w:val="single" w:sz="4" w:space="0" w:color="auto"/>
              <w:right w:val="single" w:sz="4" w:space="0" w:color="auto"/>
            </w:tcBorders>
          </w:tcPr>
          <w:p w14:paraId="521C6E7E" w14:textId="77777777" w:rsidR="00BE64FC" w:rsidRPr="00FB20BD" w:rsidRDefault="00BE64FC" w:rsidP="00B84CF7">
            <w:pPr>
              <w:pStyle w:val="TAC"/>
            </w:pPr>
          </w:p>
        </w:tc>
        <w:tc>
          <w:tcPr>
            <w:tcW w:w="741" w:type="dxa"/>
            <w:tcBorders>
              <w:top w:val="nil"/>
              <w:left w:val="single" w:sz="4" w:space="0" w:color="auto"/>
              <w:bottom w:val="single" w:sz="4" w:space="0" w:color="auto"/>
              <w:right w:val="single" w:sz="4" w:space="0" w:color="auto"/>
            </w:tcBorders>
          </w:tcPr>
          <w:p w14:paraId="27C7AE65" w14:textId="77777777" w:rsidR="00BE64FC" w:rsidRPr="00FB20BD" w:rsidRDefault="00BE64FC" w:rsidP="00B84CF7">
            <w:pPr>
              <w:pStyle w:val="TAC"/>
            </w:pPr>
          </w:p>
        </w:tc>
        <w:tc>
          <w:tcPr>
            <w:tcW w:w="1134" w:type="dxa"/>
            <w:tcBorders>
              <w:top w:val="nil"/>
              <w:left w:val="single" w:sz="4" w:space="0" w:color="auto"/>
              <w:bottom w:val="single" w:sz="4" w:space="0" w:color="auto"/>
              <w:right w:val="single" w:sz="4" w:space="0" w:color="auto"/>
            </w:tcBorders>
          </w:tcPr>
          <w:p w14:paraId="327A2246" w14:textId="77777777" w:rsidR="00BE64FC" w:rsidRPr="00FB20BD" w:rsidRDefault="00BE64FC"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12819925" w14:textId="77777777" w:rsidR="00BE64FC" w:rsidRPr="00FB20BD" w:rsidRDefault="00BE64FC" w:rsidP="00B84CF7">
            <w:pPr>
              <w:pStyle w:val="TAL"/>
            </w:pPr>
            <w:r w:rsidRPr="00FB20BD">
              <w:t>Fixed = 1</w:t>
            </w:r>
          </w:p>
        </w:tc>
        <w:tc>
          <w:tcPr>
            <w:tcW w:w="1107" w:type="dxa"/>
            <w:tcBorders>
              <w:top w:val="nil"/>
              <w:left w:val="single" w:sz="4" w:space="0" w:color="auto"/>
              <w:bottom w:val="single" w:sz="4" w:space="0" w:color="auto"/>
              <w:right w:val="single" w:sz="4" w:space="0" w:color="auto"/>
            </w:tcBorders>
          </w:tcPr>
          <w:p w14:paraId="10DCDF62"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04727C43" w14:textId="77777777" w:rsidR="00BE64FC" w:rsidRPr="00FB20BD" w:rsidRDefault="00BE64FC"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3715B8A8" w14:textId="77777777" w:rsidR="00BE64FC" w:rsidRPr="00FB20BD" w:rsidRDefault="00BE64FC"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5759E636" w14:textId="77777777" w:rsidR="00BE64FC" w:rsidRPr="00FB20BD" w:rsidRDefault="00BE64FC" w:rsidP="00B84CF7">
            <w:pPr>
              <w:pStyle w:val="TAC"/>
            </w:pPr>
            <w:r w:rsidRPr="00FB20BD">
              <w:t>1 +/- (0.7 + TT)</w:t>
            </w:r>
          </w:p>
        </w:tc>
      </w:tr>
      <w:tr w:rsidR="00BE64FC" w:rsidRPr="00FB20BD" w14:paraId="3E1D73E8" w14:textId="77777777" w:rsidTr="005570DF">
        <w:trPr>
          <w:trHeight w:val="240"/>
        </w:trPr>
        <w:tc>
          <w:tcPr>
            <w:tcW w:w="800" w:type="dxa"/>
            <w:tcBorders>
              <w:left w:val="single" w:sz="4" w:space="0" w:color="auto"/>
              <w:right w:val="single" w:sz="4" w:space="0" w:color="auto"/>
            </w:tcBorders>
          </w:tcPr>
          <w:p w14:paraId="1F44B640" w14:textId="77777777" w:rsidR="00BE64FC" w:rsidRPr="00FB20BD" w:rsidRDefault="00BE64FC" w:rsidP="00B84CF7">
            <w:pPr>
              <w:pStyle w:val="TAC"/>
            </w:pPr>
          </w:p>
        </w:tc>
        <w:tc>
          <w:tcPr>
            <w:tcW w:w="741" w:type="dxa"/>
            <w:tcBorders>
              <w:top w:val="single" w:sz="4" w:space="0" w:color="auto"/>
              <w:left w:val="single" w:sz="4" w:space="0" w:color="auto"/>
              <w:right w:val="single" w:sz="4" w:space="0" w:color="auto"/>
            </w:tcBorders>
          </w:tcPr>
          <w:p w14:paraId="2A1081D4" w14:textId="77777777" w:rsidR="00BE64FC" w:rsidRPr="00FB20BD" w:rsidRDefault="00BE64FC" w:rsidP="00B84CF7">
            <w:pPr>
              <w:pStyle w:val="TAC"/>
            </w:pPr>
          </w:p>
        </w:tc>
        <w:tc>
          <w:tcPr>
            <w:tcW w:w="1134" w:type="dxa"/>
            <w:tcBorders>
              <w:top w:val="nil"/>
              <w:left w:val="single" w:sz="4" w:space="0" w:color="auto"/>
              <w:bottom w:val="single" w:sz="4" w:space="0" w:color="auto"/>
              <w:right w:val="single" w:sz="4" w:space="0" w:color="auto"/>
            </w:tcBorders>
          </w:tcPr>
          <w:p w14:paraId="56516DEB" w14:textId="77777777" w:rsidR="00BE64FC" w:rsidRPr="00FB20BD" w:rsidRDefault="00BE64FC"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0CF2AA4A" w14:textId="77777777" w:rsidR="00BE64FC" w:rsidRPr="00FB20BD" w:rsidRDefault="00BE64FC" w:rsidP="00B84CF7">
            <w:pPr>
              <w:pStyle w:val="TAL"/>
            </w:pPr>
            <w:r w:rsidRPr="00FB20BD">
              <w:t>Fixed = 20</w:t>
            </w:r>
          </w:p>
        </w:tc>
        <w:tc>
          <w:tcPr>
            <w:tcW w:w="1107" w:type="dxa"/>
            <w:tcBorders>
              <w:top w:val="nil"/>
              <w:left w:val="single" w:sz="4" w:space="0" w:color="auto"/>
              <w:bottom w:val="single" w:sz="4" w:space="0" w:color="auto"/>
              <w:right w:val="single" w:sz="4" w:space="0" w:color="auto"/>
            </w:tcBorders>
          </w:tcPr>
          <w:p w14:paraId="547B8B29"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2296792A" w14:textId="77777777" w:rsidR="00BE64FC" w:rsidRPr="00FB20BD" w:rsidRDefault="00BE64FC"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01B30EDD" w14:textId="77777777" w:rsidR="00BE64FC" w:rsidRPr="00FB20BD" w:rsidRDefault="00BE64FC"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4D4DD627" w14:textId="77777777" w:rsidR="00BE64FC" w:rsidRPr="00FB20BD" w:rsidRDefault="00BE64FC" w:rsidP="00B84CF7">
            <w:pPr>
              <w:pStyle w:val="TAC"/>
            </w:pPr>
            <w:r w:rsidRPr="00FB20BD">
              <w:t>1 +/- (0.7 + TT)</w:t>
            </w:r>
          </w:p>
        </w:tc>
      </w:tr>
      <w:tr w:rsidR="00BE64FC" w:rsidRPr="00FB20BD" w14:paraId="40A2524F" w14:textId="77777777" w:rsidTr="005570DF">
        <w:trPr>
          <w:trHeight w:val="240"/>
        </w:trPr>
        <w:tc>
          <w:tcPr>
            <w:tcW w:w="800" w:type="dxa"/>
            <w:tcBorders>
              <w:left w:val="single" w:sz="4" w:space="0" w:color="auto"/>
              <w:right w:val="single" w:sz="4" w:space="0" w:color="auto"/>
            </w:tcBorders>
          </w:tcPr>
          <w:p w14:paraId="0AF45EAE" w14:textId="77777777" w:rsidR="00BE64FC" w:rsidRPr="00FB20BD" w:rsidRDefault="00BE64FC" w:rsidP="00B84CF7">
            <w:pPr>
              <w:pStyle w:val="TAC"/>
            </w:pPr>
            <w:r w:rsidRPr="00FB20BD">
              <w:t>15</w:t>
            </w:r>
          </w:p>
        </w:tc>
        <w:tc>
          <w:tcPr>
            <w:tcW w:w="741" w:type="dxa"/>
            <w:tcBorders>
              <w:top w:val="nil"/>
              <w:left w:val="single" w:sz="4" w:space="0" w:color="auto"/>
              <w:right w:val="single" w:sz="4" w:space="0" w:color="auto"/>
            </w:tcBorders>
          </w:tcPr>
          <w:p w14:paraId="5BE0F30E" w14:textId="77777777" w:rsidR="00BE64FC" w:rsidRPr="00FB20BD" w:rsidRDefault="00BE64FC" w:rsidP="00B84CF7">
            <w:pPr>
              <w:pStyle w:val="TAC"/>
            </w:pPr>
            <w:r w:rsidRPr="00FB20BD">
              <w:t>2</w:t>
            </w:r>
          </w:p>
        </w:tc>
        <w:tc>
          <w:tcPr>
            <w:tcW w:w="1134" w:type="dxa"/>
            <w:tcBorders>
              <w:top w:val="nil"/>
              <w:left w:val="single" w:sz="4" w:space="0" w:color="auto"/>
              <w:bottom w:val="single" w:sz="4" w:space="0" w:color="auto"/>
              <w:right w:val="single" w:sz="4" w:space="0" w:color="auto"/>
            </w:tcBorders>
          </w:tcPr>
          <w:p w14:paraId="5FD9429D" w14:textId="77777777" w:rsidR="00BE64FC" w:rsidRPr="00FB20BD" w:rsidRDefault="00BE64FC" w:rsidP="00B84CF7">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2CDD7BC5" w14:textId="77777777" w:rsidR="00BE64FC" w:rsidRPr="00FB20BD" w:rsidRDefault="00BE64FC" w:rsidP="00B84CF7">
            <w:pPr>
              <w:pStyle w:val="TAL"/>
            </w:pPr>
            <w:r w:rsidRPr="00FB20BD">
              <w:t>20 RBs to 1 RB</w:t>
            </w:r>
          </w:p>
        </w:tc>
        <w:tc>
          <w:tcPr>
            <w:tcW w:w="1107" w:type="dxa"/>
            <w:tcBorders>
              <w:top w:val="nil"/>
              <w:left w:val="single" w:sz="4" w:space="0" w:color="auto"/>
              <w:bottom w:val="single" w:sz="4" w:space="0" w:color="auto"/>
              <w:right w:val="single" w:sz="4" w:space="0" w:color="auto"/>
            </w:tcBorders>
          </w:tcPr>
          <w:p w14:paraId="47E1FC46"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4397DCC0" w14:textId="77777777" w:rsidR="00BE64FC" w:rsidRPr="00FB20BD" w:rsidRDefault="00BE64FC" w:rsidP="00B84CF7">
            <w:pPr>
              <w:pStyle w:val="TAC"/>
            </w:pPr>
            <w:r w:rsidRPr="00FB20BD">
              <w:t>14.01</w:t>
            </w:r>
          </w:p>
        </w:tc>
        <w:tc>
          <w:tcPr>
            <w:tcW w:w="1751" w:type="dxa"/>
            <w:tcBorders>
              <w:top w:val="nil"/>
              <w:left w:val="single" w:sz="4" w:space="0" w:color="auto"/>
              <w:bottom w:val="single" w:sz="4" w:space="0" w:color="auto"/>
              <w:right w:val="single" w:sz="4" w:space="0" w:color="auto"/>
            </w:tcBorders>
            <w:shd w:val="clear" w:color="auto" w:fill="auto"/>
            <w:vAlign w:val="center"/>
          </w:tcPr>
          <w:p w14:paraId="33FC8AFE" w14:textId="77777777" w:rsidR="00BE64FC" w:rsidRPr="00FB20BD" w:rsidRDefault="00BE64FC" w:rsidP="00B84CF7">
            <w:pPr>
              <w:pStyle w:val="TAC"/>
            </w:pPr>
            <w:r w:rsidRPr="00FB20BD">
              <w:t xml:space="preserve">10dB </w:t>
            </w:r>
            <w:r w:rsidRPr="00FB20BD">
              <w:rPr>
                <w:rFonts w:cs="Arial"/>
              </w:rPr>
              <w:t>≤</w:t>
            </w:r>
            <w:r w:rsidRPr="00FB20BD">
              <w:t xml:space="preserve"> ΔP &lt; 15dB</w:t>
            </w:r>
          </w:p>
        </w:tc>
        <w:tc>
          <w:tcPr>
            <w:tcW w:w="1701" w:type="dxa"/>
            <w:tcBorders>
              <w:top w:val="nil"/>
              <w:left w:val="nil"/>
              <w:bottom w:val="single" w:sz="4" w:space="0" w:color="auto"/>
              <w:right w:val="single" w:sz="4" w:space="0" w:color="auto"/>
            </w:tcBorders>
            <w:shd w:val="clear" w:color="auto" w:fill="auto"/>
            <w:vAlign w:val="center"/>
          </w:tcPr>
          <w:p w14:paraId="7A6CF28F" w14:textId="77777777" w:rsidR="00BE64FC" w:rsidRPr="00FB20BD" w:rsidRDefault="00BE64FC" w:rsidP="00B84CF7">
            <w:pPr>
              <w:pStyle w:val="TAC"/>
            </w:pPr>
            <w:r w:rsidRPr="00FB20BD">
              <w:t>14.01 +/- (4 + TT)</w:t>
            </w:r>
          </w:p>
        </w:tc>
      </w:tr>
      <w:tr w:rsidR="00BE64FC" w:rsidRPr="00FB20BD" w14:paraId="665870A3" w14:textId="77777777" w:rsidTr="005570DF">
        <w:trPr>
          <w:trHeight w:val="240"/>
        </w:trPr>
        <w:tc>
          <w:tcPr>
            <w:tcW w:w="800" w:type="dxa"/>
            <w:tcBorders>
              <w:left w:val="single" w:sz="4" w:space="0" w:color="auto"/>
              <w:right w:val="single" w:sz="4" w:space="0" w:color="auto"/>
            </w:tcBorders>
          </w:tcPr>
          <w:p w14:paraId="2E3C6C01" w14:textId="77777777" w:rsidR="00BE64FC" w:rsidRPr="00FB20BD" w:rsidRDefault="00BE64FC" w:rsidP="00B84CF7">
            <w:pPr>
              <w:pStyle w:val="TAC"/>
            </w:pPr>
          </w:p>
        </w:tc>
        <w:tc>
          <w:tcPr>
            <w:tcW w:w="741" w:type="dxa"/>
            <w:tcBorders>
              <w:top w:val="nil"/>
              <w:left w:val="single" w:sz="4" w:space="0" w:color="auto"/>
              <w:bottom w:val="single" w:sz="4" w:space="0" w:color="auto"/>
              <w:right w:val="single" w:sz="4" w:space="0" w:color="auto"/>
            </w:tcBorders>
          </w:tcPr>
          <w:p w14:paraId="5F082AE4" w14:textId="77777777" w:rsidR="00BE64FC" w:rsidRPr="00FB20BD" w:rsidRDefault="00BE64FC" w:rsidP="00B84CF7">
            <w:pPr>
              <w:pStyle w:val="TAC"/>
            </w:pPr>
          </w:p>
        </w:tc>
        <w:tc>
          <w:tcPr>
            <w:tcW w:w="1134" w:type="dxa"/>
            <w:tcBorders>
              <w:top w:val="nil"/>
              <w:left w:val="single" w:sz="4" w:space="0" w:color="auto"/>
              <w:bottom w:val="single" w:sz="4" w:space="0" w:color="auto"/>
              <w:right w:val="single" w:sz="4" w:space="0" w:color="auto"/>
            </w:tcBorders>
          </w:tcPr>
          <w:p w14:paraId="57626670" w14:textId="77777777" w:rsidR="00BE64FC" w:rsidRPr="00FB20BD" w:rsidRDefault="00BE64FC"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7500A8F5" w14:textId="77777777" w:rsidR="00BE64FC" w:rsidRPr="00FB20BD" w:rsidRDefault="00BE64FC" w:rsidP="00B84CF7">
            <w:pPr>
              <w:pStyle w:val="TAL"/>
            </w:pPr>
            <w:r w:rsidRPr="00FB20BD">
              <w:t>Fixed = 1</w:t>
            </w:r>
          </w:p>
        </w:tc>
        <w:tc>
          <w:tcPr>
            <w:tcW w:w="1107" w:type="dxa"/>
            <w:tcBorders>
              <w:top w:val="nil"/>
              <w:left w:val="single" w:sz="4" w:space="0" w:color="auto"/>
              <w:bottom w:val="single" w:sz="4" w:space="0" w:color="auto"/>
              <w:right w:val="single" w:sz="4" w:space="0" w:color="auto"/>
            </w:tcBorders>
          </w:tcPr>
          <w:p w14:paraId="355EA9C7"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0BA40AFE" w14:textId="77777777" w:rsidR="00BE64FC" w:rsidRPr="00FB20BD" w:rsidRDefault="00BE64FC"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2F4661A1" w14:textId="77777777" w:rsidR="00BE64FC" w:rsidRPr="00FB20BD" w:rsidRDefault="00BE64FC"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3A1C2F89" w14:textId="77777777" w:rsidR="00BE64FC" w:rsidRPr="00FB20BD" w:rsidRDefault="00BE64FC" w:rsidP="00B84CF7">
            <w:pPr>
              <w:pStyle w:val="TAC"/>
            </w:pPr>
            <w:r w:rsidRPr="00FB20BD">
              <w:t>1 +/- (0.7 + TT)</w:t>
            </w:r>
          </w:p>
        </w:tc>
      </w:tr>
      <w:tr w:rsidR="00BE64FC" w:rsidRPr="00FB20BD" w14:paraId="73C16F85" w14:textId="77777777" w:rsidTr="005570DF">
        <w:trPr>
          <w:trHeight w:val="240"/>
        </w:trPr>
        <w:tc>
          <w:tcPr>
            <w:tcW w:w="800" w:type="dxa"/>
            <w:tcBorders>
              <w:left w:val="single" w:sz="4" w:space="0" w:color="auto"/>
              <w:right w:val="single" w:sz="4" w:space="0" w:color="auto"/>
            </w:tcBorders>
          </w:tcPr>
          <w:p w14:paraId="69E5FD32" w14:textId="77777777" w:rsidR="00BE64FC" w:rsidRPr="00FB20BD" w:rsidRDefault="00BE64FC" w:rsidP="00B84CF7">
            <w:pPr>
              <w:pStyle w:val="TAC"/>
            </w:pPr>
          </w:p>
        </w:tc>
        <w:tc>
          <w:tcPr>
            <w:tcW w:w="741" w:type="dxa"/>
            <w:tcBorders>
              <w:top w:val="single" w:sz="4" w:space="0" w:color="auto"/>
              <w:left w:val="single" w:sz="4" w:space="0" w:color="auto"/>
              <w:right w:val="single" w:sz="4" w:space="0" w:color="auto"/>
            </w:tcBorders>
          </w:tcPr>
          <w:p w14:paraId="372F5B27" w14:textId="77777777" w:rsidR="00BE64FC" w:rsidRPr="00FB20BD" w:rsidRDefault="00BE64FC" w:rsidP="00B84CF7">
            <w:pPr>
              <w:pStyle w:val="TAC"/>
            </w:pPr>
          </w:p>
        </w:tc>
        <w:tc>
          <w:tcPr>
            <w:tcW w:w="1134" w:type="dxa"/>
            <w:tcBorders>
              <w:top w:val="nil"/>
              <w:left w:val="single" w:sz="4" w:space="0" w:color="auto"/>
              <w:bottom w:val="single" w:sz="4" w:space="0" w:color="auto"/>
              <w:right w:val="single" w:sz="4" w:space="0" w:color="auto"/>
            </w:tcBorders>
          </w:tcPr>
          <w:p w14:paraId="2EC8C7E7" w14:textId="77777777" w:rsidR="00BE64FC" w:rsidRPr="00FB20BD" w:rsidRDefault="00BE64FC"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67A9AF80" w14:textId="77777777" w:rsidR="00BE64FC" w:rsidRPr="00FB20BD" w:rsidRDefault="00BE64FC" w:rsidP="00B84CF7">
            <w:pPr>
              <w:pStyle w:val="TAL"/>
            </w:pPr>
            <w:r w:rsidRPr="00FB20BD">
              <w:t>Fixed = 50</w:t>
            </w:r>
          </w:p>
        </w:tc>
        <w:tc>
          <w:tcPr>
            <w:tcW w:w="1107" w:type="dxa"/>
            <w:tcBorders>
              <w:top w:val="nil"/>
              <w:left w:val="single" w:sz="4" w:space="0" w:color="auto"/>
              <w:bottom w:val="single" w:sz="4" w:space="0" w:color="auto"/>
              <w:right w:val="single" w:sz="4" w:space="0" w:color="auto"/>
            </w:tcBorders>
          </w:tcPr>
          <w:p w14:paraId="73BE9F62"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72F5634A" w14:textId="77777777" w:rsidR="00BE64FC" w:rsidRPr="00FB20BD" w:rsidRDefault="00BE64FC"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4AEF1547" w14:textId="77777777" w:rsidR="00BE64FC" w:rsidRPr="00FB20BD" w:rsidRDefault="00BE64FC"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51102753" w14:textId="77777777" w:rsidR="00BE64FC" w:rsidRPr="00FB20BD" w:rsidRDefault="00BE64FC" w:rsidP="00B84CF7">
            <w:pPr>
              <w:pStyle w:val="TAC"/>
            </w:pPr>
            <w:r w:rsidRPr="00FB20BD">
              <w:t>1 +/- (0.7 + TT)</w:t>
            </w:r>
          </w:p>
        </w:tc>
      </w:tr>
      <w:tr w:rsidR="00BE64FC" w:rsidRPr="00FB20BD" w14:paraId="6AB6AD36" w14:textId="77777777" w:rsidTr="005570DF">
        <w:trPr>
          <w:trHeight w:val="240"/>
        </w:trPr>
        <w:tc>
          <w:tcPr>
            <w:tcW w:w="800" w:type="dxa"/>
            <w:tcBorders>
              <w:left w:val="single" w:sz="4" w:space="0" w:color="auto"/>
              <w:right w:val="single" w:sz="4" w:space="0" w:color="auto"/>
            </w:tcBorders>
          </w:tcPr>
          <w:p w14:paraId="5EE02F62" w14:textId="77777777" w:rsidR="00BE64FC" w:rsidRPr="00FB20BD" w:rsidRDefault="00BE64FC" w:rsidP="00B84CF7">
            <w:pPr>
              <w:pStyle w:val="TAC"/>
            </w:pPr>
          </w:p>
        </w:tc>
        <w:tc>
          <w:tcPr>
            <w:tcW w:w="741" w:type="dxa"/>
            <w:tcBorders>
              <w:top w:val="nil"/>
              <w:left w:val="single" w:sz="4" w:space="0" w:color="auto"/>
              <w:right w:val="single" w:sz="4" w:space="0" w:color="auto"/>
            </w:tcBorders>
          </w:tcPr>
          <w:p w14:paraId="5986BC5C" w14:textId="77777777" w:rsidR="00BE64FC" w:rsidRPr="00FB20BD" w:rsidRDefault="00BE64FC" w:rsidP="00B84CF7">
            <w:pPr>
              <w:pStyle w:val="TAC"/>
            </w:pPr>
            <w:r w:rsidRPr="00FB20BD">
              <w:t>3</w:t>
            </w:r>
          </w:p>
        </w:tc>
        <w:tc>
          <w:tcPr>
            <w:tcW w:w="1134" w:type="dxa"/>
            <w:tcBorders>
              <w:top w:val="nil"/>
              <w:left w:val="single" w:sz="4" w:space="0" w:color="auto"/>
              <w:bottom w:val="single" w:sz="4" w:space="0" w:color="auto"/>
              <w:right w:val="single" w:sz="4" w:space="0" w:color="auto"/>
            </w:tcBorders>
          </w:tcPr>
          <w:p w14:paraId="20F4F5A2" w14:textId="77777777" w:rsidR="00BE64FC" w:rsidRPr="00FB20BD" w:rsidRDefault="00BE64FC" w:rsidP="00B84CF7">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70800404" w14:textId="77777777" w:rsidR="00BE64FC" w:rsidRPr="00FB20BD" w:rsidRDefault="00BE64FC" w:rsidP="00B84CF7">
            <w:pPr>
              <w:pStyle w:val="TAL"/>
            </w:pPr>
            <w:r w:rsidRPr="00FB20BD">
              <w:t>50 RBs to 1 RB</w:t>
            </w:r>
          </w:p>
        </w:tc>
        <w:tc>
          <w:tcPr>
            <w:tcW w:w="1107" w:type="dxa"/>
            <w:tcBorders>
              <w:top w:val="nil"/>
              <w:left w:val="single" w:sz="4" w:space="0" w:color="auto"/>
              <w:bottom w:val="single" w:sz="4" w:space="0" w:color="auto"/>
              <w:right w:val="single" w:sz="4" w:space="0" w:color="auto"/>
            </w:tcBorders>
          </w:tcPr>
          <w:p w14:paraId="7A27082F"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4671E14B" w14:textId="77777777" w:rsidR="00BE64FC" w:rsidRPr="00FB20BD" w:rsidRDefault="00BE64FC" w:rsidP="00B84CF7">
            <w:pPr>
              <w:pStyle w:val="TAC"/>
            </w:pPr>
            <w:r w:rsidRPr="00FB20BD">
              <w:t>17.99</w:t>
            </w:r>
          </w:p>
        </w:tc>
        <w:tc>
          <w:tcPr>
            <w:tcW w:w="1751" w:type="dxa"/>
            <w:tcBorders>
              <w:top w:val="nil"/>
              <w:left w:val="single" w:sz="4" w:space="0" w:color="auto"/>
              <w:bottom w:val="single" w:sz="4" w:space="0" w:color="auto"/>
              <w:right w:val="single" w:sz="4" w:space="0" w:color="auto"/>
            </w:tcBorders>
            <w:shd w:val="clear" w:color="auto" w:fill="auto"/>
            <w:vAlign w:val="center"/>
          </w:tcPr>
          <w:p w14:paraId="19DCDB95" w14:textId="77777777" w:rsidR="00BE64FC" w:rsidRPr="00FB20BD" w:rsidRDefault="00BE64FC" w:rsidP="00B84CF7">
            <w:pPr>
              <w:pStyle w:val="TAC"/>
            </w:pPr>
            <w:r w:rsidRPr="00FB20BD">
              <w:t xml:space="preserve">15dB </w:t>
            </w:r>
            <w:r w:rsidRPr="00FB20BD">
              <w:rPr>
                <w:rFonts w:cs="Arial"/>
              </w:rPr>
              <w:t>≤</w:t>
            </w:r>
            <w:r w:rsidRPr="00FB20BD">
              <w:t xml:space="preserve"> ΔP</w:t>
            </w:r>
          </w:p>
        </w:tc>
        <w:tc>
          <w:tcPr>
            <w:tcW w:w="1701" w:type="dxa"/>
            <w:tcBorders>
              <w:top w:val="nil"/>
              <w:left w:val="nil"/>
              <w:bottom w:val="single" w:sz="4" w:space="0" w:color="auto"/>
              <w:right w:val="single" w:sz="4" w:space="0" w:color="auto"/>
            </w:tcBorders>
            <w:shd w:val="clear" w:color="auto" w:fill="auto"/>
            <w:vAlign w:val="center"/>
          </w:tcPr>
          <w:p w14:paraId="48E094BB" w14:textId="77777777" w:rsidR="00BE64FC" w:rsidRPr="00FB20BD" w:rsidRDefault="00BE64FC" w:rsidP="00B84CF7">
            <w:pPr>
              <w:pStyle w:val="TAC"/>
            </w:pPr>
            <w:r w:rsidRPr="00FB20BD">
              <w:t>17.99 +/- (5 + TT)</w:t>
            </w:r>
          </w:p>
        </w:tc>
      </w:tr>
      <w:tr w:rsidR="00BE64FC" w:rsidRPr="00FB20BD" w14:paraId="39A0A2CD" w14:textId="77777777" w:rsidTr="005570DF">
        <w:trPr>
          <w:trHeight w:val="240"/>
        </w:trPr>
        <w:tc>
          <w:tcPr>
            <w:tcW w:w="800" w:type="dxa"/>
            <w:tcBorders>
              <w:left w:val="single" w:sz="4" w:space="0" w:color="auto"/>
              <w:bottom w:val="single" w:sz="4" w:space="0" w:color="auto"/>
              <w:right w:val="single" w:sz="4" w:space="0" w:color="auto"/>
            </w:tcBorders>
          </w:tcPr>
          <w:p w14:paraId="7D1FE44E" w14:textId="77777777" w:rsidR="00BE64FC" w:rsidRPr="00FB20BD" w:rsidRDefault="00BE64FC" w:rsidP="00B84CF7">
            <w:pPr>
              <w:pStyle w:val="TAC"/>
            </w:pPr>
          </w:p>
        </w:tc>
        <w:tc>
          <w:tcPr>
            <w:tcW w:w="741" w:type="dxa"/>
            <w:tcBorders>
              <w:top w:val="nil"/>
              <w:left w:val="single" w:sz="4" w:space="0" w:color="auto"/>
              <w:bottom w:val="single" w:sz="4" w:space="0" w:color="auto"/>
              <w:right w:val="single" w:sz="4" w:space="0" w:color="auto"/>
            </w:tcBorders>
          </w:tcPr>
          <w:p w14:paraId="4B866F8F" w14:textId="77777777" w:rsidR="00BE64FC" w:rsidRPr="00FB20BD" w:rsidRDefault="00BE64FC" w:rsidP="00B84CF7">
            <w:pPr>
              <w:pStyle w:val="TAC"/>
            </w:pPr>
          </w:p>
        </w:tc>
        <w:tc>
          <w:tcPr>
            <w:tcW w:w="1134" w:type="dxa"/>
            <w:tcBorders>
              <w:top w:val="nil"/>
              <w:left w:val="single" w:sz="4" w:space="0" w:color="auto"/>
              <w:bottom w:val="single" w:sz="4" w:space="0" w:color="auto"/>
              <w:right w:val="single" w:sz="4" w:space="0" w:color="auto"/>
            </w:tcBorders>
          </w:tcPr>
          <w:p w14:paraId="7F729816" w14:textId="77777777" w:rsidR="00BE64FC" w:rsidRPr="00FB20BD" w:rsidRDefault="00BE64FC"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6A418DB5" w14:textId="77777777" w:rsidR="00BE64FC" w:rsidRPr="00FB20BD" w:rsidRDefault="00BE64FC" w:rsidP="00B84CF7">
            <w:pPr>
              <w:pStyle w:val="TAL"/>
            </w:pPr>
            <w:r w:rsidRPr="00FB20BD">
              <w:t>Fixed = 1</w:t>
            </w:r>
          </w:p>
        </w:tc>
        <w:tc>
          <w:tcPr>
            <w:tcW w:w="1107" w:type="dxa"/>
            <w:tcBorders>
              <w:top w:val="nil"/>
              <w:left w:val="single" w:sz="4" w:space="0" w:color="auto"/>
              <w:bottom w:val="single" w:sz="4" w:space="0" w:color="auto"/>
              <w:right w:val="single" w:sz="4" w:space="0" w:color="auto"/>
            </w:tcBorders>
          </w:tcPr>
          <w:p w14:paraId="6FE6538F" w14:textId="77777777" w:rsidR="00BE64FC" w:rsidRPr="00FB20BD" w:rsidRDefault="00BE64FC"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722089FC" w14:textId="77777777" w:rsidR="00BE64FC" w:rsidRPr="00FB20BD" w:rsidRDefault="00BE64FC" w:rsidP="00B84CF7">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655A7E42" w14:textId="77777777" w:rsidR="00BE64FC" w:rsidRPr="00FB20BD" w:rsidRDefault="00BE64FC" w:rsidP="00B84CF7">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5BAA919A" w14:textId="77777777" w:rsidR="00BE64FC" w:rsidRPr="00FB20BD" w:rsidRDefault="00BE64FC" w:rsidP="00B84CF7">
            <w:pPr>
              <w:pStyle w:val="TAC"/>
            </w:pPr>
            <w:r w:rsidRPr="00FB20BD">
              <w:t>1 +/- (0.7 + TT)</w:t>
            </w:r>
          </w:p>
        </w:tc>
      </w:tr>
      <w:tr w:rsidR="00BE64FC" w:rsidRPr="00FB20BD" w14:paraId="2912D414" w14:textId="77777777" w:rsidTr="005570DF">
        <w:trPr>
          <w:trHeight w:val="240"/>
        </w:trPr>
        <w:tc>
          <w:tcPr>
            <w:tcW w:w="9738" w:type="dxa"/>
            <w:gridSpan w:val="8"/>
            <w:tcBorders>
              <w:top w:val="single" w:sz="4" w:space="0" w:color="auto"/>
              <w:left w:val="single" w:sz="4" w:space="0" w:color="auto"/>
              <w:bottom w:val="single" w:sz="4" w:space="0" w:color="auto"/>
              <w:right w:val="single" w:sz="4" w:space="0" w:color="auto"/>
            </w:tcBorders>
          </w:tcPr>
          <w:p w14:paraId="629274DA" w14:textId="77777777" w:rsidR="00BE64FC" w:rsidRPr="00FB20BD" w:rsidRDefault="00BE64FC"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2799BBFE" w14:textId="77777777" w:rsidR="00BE64FC" w:rsidRPr="00FB20BD" w:rsidRDefault="00BE64FC" w:rsidP="00B84CF7">
            <w:pPr>
              <w:pStyle w:val="TAN"/>
            </w:pPr>
            <w:r w:rsidRPr="00FB20BD">
              <w:t>Note 2:</w:t>
            </w:r>
            <w:r w:rsidRPr="00FB20BD">
              <w:tab/>
              <w:t>The starting resource block shall be RB# 0.</w:t>
            </w:r>
          </w:p>
          <w:p w14:paraId="4FCDCF39" w14:textId="77777777" w:rsidR="00BE64FC" w:rsidRPr="00FB20BD" w:rsidRDefault="00BE64FC" w:rsidP="00B84CF7">
            <w:pPr>
              <w:pStyle w:val="TAN"/>
            </w:pPr>
            <w:r w:rsidRPr="00FB20BD">
              <w:t>Note 3:</w:t>
            </w:r>
            <w:r w:rsidRPr="00FB20BD">
              <w:tab/>
              <w:t>TT=0.7dB</w:t>
            </w:r>
          </w:p>
          <w:p w14:paraId="25939048" w14:textId="77777777" w:rsidR="00BE64FC" w:rsidRPr="00FB20BD" w:rsidRDefault="00BE64FC" w:rsidP="00B84CF7">
            <w:pPr>
              <w:pStyle w:val="TAN"/>
            </w:pPr>
            <w:r w:rsidRPr="00FB20BD">
              <w:t>Note 4:</w:t>
            </w:r>
            <w:r w:rsidRPr="00FB20BD">
              <w:tab/>
              <w:t>Applicable if P</w:t>
            </w:r>
            <w:r w:rsidRPr="00FB20BD">
              <w:rPr>
                <w:vertAlign w:val="subscript"/>
              </w:rPr>
              <w:t>UMAX</w:t>
            </w:r>
            <w:r w:rsidRPr="00FB20BD">
              <w:t xml:space="preserve"> ≥ P ≥ P</w:t>
            </w:r>
            <w:r w:rsidRPr="00FB20BD">
              <w:rPr>
                <w:vertAlign w:val="subscript"/>
              </w:rPr>
              <w:t>min</w:t>
            </w:r>
            <w:r w:rsidRPr="00FB20BD">
              <w:t>. P</w:t>
            </w:r>
            <w:r w:rsidRPr="00FB20BD">
              <w:rPr>
                <w:vertAlign w:val="subscript"/>
              </w:rPr>
              <w:t>min</w:t>
            </w:r>
            <w:r w:rsidRPr="00FB20BD">
              <w:t xml:space="preserve"> as defined in sub-clause 6.3D.1_1.</w:t>
            </w:r>
          </w:p>
        </w:tc>
      </w:tr>
    </w:tbl>
    <w:p w14:paraId="525EC667" w14:textId="77777777" w:rsidR="00BE64FC" w:rsidRPr="00FB20BD" w:rsidRDefault="00BE64FC" w:rsidP="00B84CF7"/>
    <w:p w14:paraId="18EE2DAB" w14:textId="77777777" w:rsidR="00BE64FC" w:rsidRPr="00FB20BD" w:rsidRDefault="00BE64FC" w:rsidP="00B84CF7">
      <w:pPr>
        <w:pStyle w:val="TH"/>
      </w:pPr>
      <w:r w:rsidRPr="00FB20BD">
        <w:t>Table 6.3D.4.2_1.5-5: Test Requirements Relative Power Tolerance for Transmission, alternating sub-test</w:t>
      </w:r>
    </w:p>
    <w:tbl>
      <w:tblPr>
        <w:tblW w:w="9404" w:type="dxa"/>
        <w:tblInd w:w="293" w:type="dxa"/>
        <w:tblLook w:val="0000" w:firstRow="0" w:lastRow="0" w:firstColumn="0" w:lastColumn="0" w:noHBand="0" w:noVBand="0"/>
      </w:tblPr>
      <w:tblGrid>
        <w:gridCol w:w="1267"/>
        <w:gridCol w:w="772"/>
        <w:gridCol w:w="718"/>
        <w:gridCol w:w="1420"/>
        <w:gridCol w:w="1107"/>
        <w:gridCol w:w="1017"/>
        <w:gridCol w:w="1564"/>
        <w:gridCol w:w="1539"/>
      </w:tblGrid>
      <w:tr w:rsidR="00BE64FC" w:rsidRPr="00FB20BD" w14:paraId="6979E176" w14:textId="77777777" w:rsidTr="005570DF">
        <w:trPr>
          <w:trHeight w:val="240"/>
        </w:trPr>
        <w:tc>
          <w:tcPr>
            <w:tcW w:w="1267" w:type="dxa"/>
            <w:tcBorders>
              <w:top w:val="single" w:sz="4" w:space="0" w:color="auto"/>
              <w:left w:val="single" w:sz="4" w:space="0" w:color="auto"/>
              <w:bottom w:val="nil"/>
              <w:right w:val="single" w:sz="4" w:space="0" w:color="000000"/>
            </w:tcBorders>
          </w:tcPr>
          <w:p w14:paraId="045AC135" w14:textId="77777777" w:rsidR="00BE64FC" w:rsidRPr="00FB20BD" w:rsidRDefault="00BE64FC" w:rsidP="00B84CF7">
            <w:pPr>
              <w:pStyle w:val="TAH"/>
            </w:pPr>
            <w:r w:rsidRPr="00FB20BD">
              <w:t>BW</w:t>
            </w:r>
          </w:p>
        </w:tc>
        <w:tc>
          <w:tcPr>
            <w:tcW w:w="772" w:type="dxa"/>
            <w:tcBorders>
              <w:top w:val="single" w:sz="4" w:space="0" w:color="auto"/>
              <w:left w:val="single" w:sz="4" w:space="0" w:color="auto"/>
              <w:bottom w:val="nil"/>
              <w:right w:val="single" w:sz="4" w:space="0" w:color="000000"/>
            </w:tcBorders>
          </w:tcPr>
          <w:p w14:paraId="28B2B7B1" w14:textId="77777777" w:rsidR="00BE64FC" w:rsidRPr="00FB20BD" w:rsidRDefault="00BE64FC" w:rsidP="00B84CF7">
            <w:pPr>
              <w:pStyle w:val="TAH"/>
            </w:pPr>
            <w:r w:rsidRPr="00FB20BD">
              <w:t>Test SCS [kHz]</w:t>
            </w:r>
          </w:p>
        </w:tc>
        <w:tc>
          <w:tcPr>
            <w:tcW w:w="718" w:type="dxa"/>
            <w:tcBorders>
              <w:top w:val="single" w:sz="4" w:space="0" w:color="auto"/>
              <w:left w:val="single" w:sz="4" w:space="0" w:color="auto"/>
              <w:bottom w:val="nil"/>
              <w:right w:val="single" w:sz="4" w:space="0" w:color="000000"/>
            </w:tcBorders>
          </w:tcPr>
          <w:p w14:paraId="6B3DC5EF" w14:textId="77777777" w:rsidR="00BE64FC" w:rsidRPr="00FB20BD" w:rsidRDefault="00BE64FC" w:rsidP="00B84CF7">
            <w:pPr>
              <w:pStyle w:val="TAH"/>
            </w:pPr>
            <w:r w:rsidRPr="00FB20BD">
              <w:t>Sub-test ID</w:t>
            </w:r>
          </w:p>
        </w:tc>
        <w:tc>
          <w:tcPr>
            <w:tcW w:w="1420" w:type="dxa"/>
            <w:tcBorders>
              <w:top w:val="single" w:sz="4" w:space="0" w:color="auto"/>
              <w:left w:val="single" w:sz="4" w:space="0" w:color="auto"/>
              <w:bottom w:val="nil"/>
              <w:right w:val="single" w:sz="4" w:space="0" w:color="auto"/>
            </w:tcBorders>
          </w:tcPr>
          <w:p w14:paraId="3BDF4A5A" w14:textId="77777777" w:rsidR="00BE64FC" w:rsidRPr="00FB20BD" w:rsidRDefault="00BE64FC"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tcPr>
          <w:p w14:paraId="00342129" w14:textId="77777777" w:rsidR="00BE64FC" w:rsidRPr="00FB20BD" w:rsidRDefault="00BE64FC" w:rsidP="00B84CF7">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tcPr>
          <w:p w14:paraId="6AE8D9CA" w14:textId="77777777" w:rsidR="00BE64FC" w:rsidRPr="00FB20BD" w:rsidRDefault="00BE64FC" w:rsidP="00B84CF7">
            <w:pPr>
              <w:pStyle w:val="TAH"/>
            </w:pPr>
            <w:r w:rsidRPr="00FB20BD">
              <w:t>Expected power step size (Up or Down)</w:t>
            </w:r>
          </w:p>
        </w:tc>
        <w:tc>
          <w:tcPr>
            <w:tcW w:w="1564" w:type="dxa"/>
            <w:tcBorders>
              <w:top w:val="single" w:sz="4" w:space="0" w:color="auto"/>
              <w:left w:val="single" w:sz="4" w:space="0" w:color="auto"/>
              <w:bottom w:val="nil"/>
              <w:right w:val="single" w:sz="4" w:space="0" w:color="000000"/>
            </w:tcBorders>
            <w:shd w:val="clear" w:color="auto" w:fill="auto"/>
            <w:vAlign w:val="center"/>
          </w:tcPr>
          <w:p w14:paraId="01F8078F" w14:textId="77777777" w:rsidR="00BE64FC" w:rsidRPr="00FB20BD" w:rsidRDefault="00BE64FC" w:rsidP="00B84CF7">
            <w:pPr>
              <w:pStyle w:val="TAH"/>
            </w:pPr>
            <w:r w:rsidRPr="00FB20BD">
              <w:t>Power step size range (Up or Down)</w:t>
            </w:r>
          </w:p>
        </w:tc>
        <w:tc>
          <w:tcPr>
            <w:tcW w:w="1539" w:type="dxa"/>
            <w:tcBorders>
              <w:top w:val="single" w:sz="4" w:space="0" w:color="auto"/>
              <w:left w:val="nil"/>
              <w:bottom w:val="nil"/>
              <w:right w:val="single" w:sz="4" w:space="0" w:color="auto"/>
            </w:tcBorders>
            <w:shd w:val="clear" w:color="auto" w:fill="auto"/>
            <w:vAlign w:val="center"/>
          </w:tcPr>
          <w:p w14:paraId="2346AD7A" w14:textId="77777777" w:rsidR="00BE64FC" w:rsidRPr="00FB20BD" w:rsidRDefault="00BE64FC" w:rsidP="00B84CF7">
            <w:pPr>
              <w:pStyle w:val="TAH"/>
            </w:pPr>
            <w:r w:rsidRPr="00FB20BD">
              <w:t>PUSCH</w:t>
            </w:r>
          </w:p>
        </w:tc>
      </w:tr>
      <w:tr w:rsidR="00BE64FC" w:rsidRPr="00FB20BD" w14:paraId="18DAC3EF" w14:textId="77777777" w:rsidTr="005570DF">
        <w:trPr>
          <w:trHeight w:val="255"/>
        </w:trPr>
        <w:tc>
          <w:tcPr>
            <w:tcW w:w="1267" w:type="dxa"/>
            <w:tcBorders>
              <w:top w:val="nil"/>
              <w:left w:val="single" w:sz="4" w:space="0" w:color="auto"/>
              <w:bottom w:val="single" w:sz="4" w:space="0" w:color="auto"/>
              <w:right w:val="single" w:sz="4" w:space="0" w:color="000000"/>
            </w:tcBorders>
          </w:tcPr>
          <w:p w14:paraId="03CB48EF" w14:textId="77777777" w:rsidR="00BE64FC" w:rsidRPr="00FB20BD" w:rsidRDefault="00BE64FC" w:rsidP="00B84CF7">
            <w:pPr>
              <w:pStyle w:val="TAL"/>
            </w:pPr>
          </w:p>
        </w:tc>
        <w:tc>
          <w:tcPr>
            <w:tcW w:w="772" w:type="dxa"/>
            <w:tcBorders>
              <w:top w:val="nil"/>
              <w:left w:val="single" w:sz="4" w:space="0" w:color="auto"/>
              <w:bottom w:val="single" w:sz="4" w:space="0" w:color="auto"/>
              <w:right w:val="single" w:sz="4" w:space="0" w:color="000000"/>
            </w:tcBorders>
          </w:tcPr>
          <w:p w14:paraId="28B99CDE" w14:textId="77777777" w:rsidR="00BE64FC" w:rsidRPr="00FB20BD" w:rsidRDefault="00BE64FC" w:rsidP="00B84CF7">
            <w:pPr>
              <w:pStyle w:val="TAL"/>
            </w:pPr>
          </w:p>
        </w:tc>
        <w:tc>
          <w:tcPr>
            <w:tcW w:w="718" w:type="dxa"/>
            <w:tcBorders>
              <w:top w:val="nil"/>
              <w:left w:val="single" w:sz="4" w:space="0" w:color="auto"/>
              <w:bottom w:val="single" w:sz="4" w:space="0" w:color="auto"/>
              <w:right w:val="single" w:sz="4" w:space="0" w:color="000000"/>
            </w:tcBorders>
          </w:tcPr>
          <w:p w14:paraId="73C3B248" w14:textId="77777777" w:rsidR="00BE64FC" w:rsidRPr="00FB20BD" w:rsidRDefault="00BE64FC" w:rsidP="00B84CF7">
            <w:pPr>
              <w:pStyle w:val="TAL"/>
            </w:pPr>
          </w:p>
        </w:tc>
        <w:tc>
          <w:tcPr>
            <w:tcW w:w="1420" w:type="dxa"/>
            <w:tcBorders>
              <w:top w:val="nil"/>
              <w:left w:val="single" w:sz="4" w:space="0" w:color="auto"/>
              <w:bottom w:val="single" w:sz="4" w:space="0" w:color="auto"/>
              <w:right w:val="single" w:sz="4" w:space="0" w:color="auto"/>
            </w:tcBorders>
          </w:tcPr>
          <w:p w14:paraId="359B78DB" w14:textId="77777777" w:rsidR="00BE64FC" w:rsidRPr="00FB20BD" w:rsidRDefault="00BE64FC" w:rsidP="00B84CF7">
            <w:pPr>
              <w:pStyle w:val="TAL"/>
            </w:pPr>
          </w:p>
        </w:tc>
        <w:tc>
          <w:tcPr>
            <w:tcW w:w="1107" w:type="dxa"/>
            <w:tcBorders>
              <w:top w:val="nil"/>
              <w:left w:val="single" w:sz="4" w:space="0" w:color="auto"/>
              <w:bottom w:val="single" w:sz="4" w:space="0" w:color="auto"/>
              <w:right w:val="single" w:sz="4" w:space="0" w:color="auto"/>
            </w:tcBorders>
          </w:tcPr>
          <w:p w14:paraId="28783769" w14:textId="77777777" w:rsidR="00BE64FC" w:rsidRPr="00FB20BD" w:rsidRDefault="00BE64FC" w:rsidP="00B84CF7">
            <w:pPr>
              <w:pStyle w:val="TAL"/>
            </w:pPr>
          </w:p>
        </w:tc>
        <w:tc>
          <w:tcPr>
            <w:tcW w:w="1017" w:type="dxa"/>
            <w:tcBorders>
              <w:top w:val="nil"/>
              <w:left w:val="single" w:sz="4" w:space="0" w:color="auto"/>
              <w:bottom w:val="single" w:sz="4" w:space="0" w:color="auto"/>
              <w:right w:val="single" w:sz="4" w:space="0" w:color="auto"/>
            </w:tcBorders>
            <w:vAlign w:val="center"/>
          </w:tcPr>
          <w:p w14:paraId="26F2866C" w14:textId="77777777" w:rsidR="00BE64FC" w:rsidRPr="00FB20BD" w:rsidRDefault="00BE64FC" w:rsidP="00B84CF7">
            <w:pPr>
              <w:pStyle w:val="TAH"/>
            </w:pPr>
            <w:r w:rsidRPr="00FB20BD">
              <w:t>ΔP [dB]</w:t>
            </w:r>
          </w:p>
        </w:tc>
        <w:tc>
          <w:tcPr>
            <w:tcW w:w="1564" w:type="dxa"/>
            <w:tcBorders>
              <w:top w:val="nil"/>
              <w:left w:val="single" w:sz="4" w:space="0" w:color="auto"/>
              <w:bottom w:val="single" w:sz="4" w:space="0" w:color="auto"/>
              <w:right w:val="single" w:sz="4" w:space="0" w:color="000000"/>
            </w:tcBorders>
            <w:shd w:val="clear" w:color="auto" w:fill="auto"/>
            <w:vAlign w:val="center"/>
          </w:tcPr>
          <w:p w14:paraId="411B9774" w14:textId="77777777" w:rsidR="00BE64FC" w:rsidRPr="00FB20BD" w:rsidRDefault="00BE64FC" w:rsidP="00B84CF7">
            <w:pPr>
              <w:pStyle w:val="TAH"/>
            </w:pPr>
            <w:r w:rsidRPr="00FB20BD">
              <w:t>ΔP [dB]</w:t>
            </w:r>
          </w:p>
        </w:tc>
        <w:tc>
          <w:tcPr>
            <w:tcW w:w="1539" w:type="dxa"/>
            <w:tcBorders>
              <w:top w:val="nil"/>
              <w:left w:val="nil"/>
              <w:bottom w:val="single" w:sz="4" w:space="0" w:color="auto"/>
              <w:right w:val="single" w:sz="4" w:space="0" w:color="auto"/>
            </w:tcBorders>
            <w:shd w:val="clear" w:color="auto" w:fill="auto"/>
            <w:vAlign w:val="center"/>
          </w:tcPr>
          <w:p w14:paraId="5A8E1C26" w14:textId="77777777" w:rsidR="00BE64FC" w:rsidRPr="00FB20BD" w:rsidRDefault="00BE64FC" w:rsidP="00B84CF7">
            <w:pPr>
              <w:pStyle w:val="TAH"/>
            </w:pPr>
            <w:r w:rsidRPr="00FB20BD">
              <w:t>[dB]</w:t>
            </w:r>
          </w:p>
        </w:tc>
      </w:tr>
      <w:tr w:rsidR="00BE64FC" w:rsidRPr="00FB20BD" w14:paraId="0399F637" w14:textId="77777777" w:rsidTr="005570DF">
        <w:trPr>
          <w:trHeight w:val="240"/>
        </w:trPr>
        <w:tc>
          <w:tcPr>
            <w:tcW w:w="1267" w:type="dxa"/>
            <w:tcBorders>
              <w:top w:val="single" w:sz="4" w:space="0" w:color="auto"/>
              <w:left w:val="single" w:sz="4" w:space="0" w:color="auto"/>
              <w:right w:val="single" w:sz="4" w:space="0" w:color="auto"/>
            </w:tcBorders>
          </w:tcPr>
          <w:p w14:paraId="1B9B7168" w14:textId="77777777" w:rsidR="00BE64FC" w:rsidRPr="00FB20BD" w:rsidRDefault="00BE64FC" w:rsidP="00B84CF7">
            <w:pPr>
              <w:pStyle w:val="TAC"/>
            </w:pPr>
          </w:p>
        </w:tc>
        <w:tc>
          <w:tcPr>
            <w:tcW w:w="772" w:type="dxa"/>
            <w:tcBorders>
              <w:top w:val="single" w:sz="4" w:space="0" w:color="auto"/>
              <w:left w:val="single" w:sz="4" w:space="0" w:color="auto"/>
              <w:right w:val="single" w:sz="4" w:space="0" w:color="auto"/>
            </w:tcBorders>
          </w:tcPr>
          <w:p w14:paraId="355A647F" w14:textId="77777777" w:rsidR="00BE64FC" w:rsidRPr="00FB20BD" w:rsidRDefault="00BE64FC" w:rsidP="00B84CF7">
            <w:pPr>
              <w:pStyle w:val="TAC"/>
            </w:pPr>
          </w:p>
        </w:tc>
        <w:tc>
          <w:tcPr>
            <w:tcW w:w="718" w:type="dxa"/>
            <w:tcBorders>
              <w:top w:val="single" w:sz="4" w:space="0" w:color="auto"/>
              <w:left w:val="single" w:sz="4" w:space="0" w:color="auto"/>
              <w:bottom w:val="single" w:sz="4" w:space="0" w:color="auto"/>
              <w:right w:val="single" w:sz="4" w:space="0" w:color="auto"/>
            </w:tcBorders>
          </w:tcPr>
          <w:p w14:paraId="67CE1B13" w14:textId="77777777" w:rsidR="00BE64FC" w:rsidRPr="00FB20BD" w:rsidRDefault="00BE64FC" w:rsidP="00B84CF7">
            <w:pPr>
              <w:pStyle w:val="TAC"/>
            </w:pPr>
            <w:r w:rsidRPr="00FB20BD">
              <w:t>1</w:t>
            </w:r>
          </w:p>
        </w:tc>
        <w:tc>
          <w:tcPr>
            <w:tcW w:w="1420" w:type="dxa"/>
            <w:tcBorders>
              <w:top w:val="nil"/>
              <w:left w:val="single" w:sz="4" w:space="0" w:color="auto"/>
              <w:bottom w:val="single" w:sz="4" w:space="0" w:color="auto"/>
              <w:right w:val="single" w:sz="4" w:space="0" w:color="auto"/>
            </w:tcBorders>
          </w:tcPr>
          <w:p w14:paraId="68F197EB" w14:textId="77777777" w:rsidR="00BE64FC" w:rsidRPr="00FB20BD" w:rsidRDefault="00BE64FC" w:rsidP="00B84CF7">
            <w:pPr>
              <w:pStyle w:val="TAL"/>
            </w:pPr>
            <w:r w:rsidRPr="00FB20BD">
              <w:t>Alternating 1 and 2</w:t>
            </w:r>
          </w:p>
        </w:tc>
        <w:tc>
          <w:tcPr>
            <w:tcW w:w="1107" w:type="dxa"/>
            <w:tcBorders>
              <w:top w:val="nil"/>
              <w:left w:val="single" w:sz="4" w:space="0" w:color="auto"/>
              <w:bottom w:val="single" w:sz="4" w:space="0" w:color="auto"/>
              <w:right w:val="single" w:sz="4" w:space="0" w:color="auto"/>
            </w:tcBorders>
          </w:tcPr>
          <w:p w14:paraId="175E016B" w14:textId="77777777" w:rsidR="00BE64FC" w:rsidRPr="00FB20BD" w:rsidRDefault="00BE64FC" w:rsidP="00B84CF7">
            <w:pPr>
              <w:pStyle w:val="TAL"/>
            </w:pPr>
            <w:r w:rsidRPr="00FB20BD">
              <w:t>TPC=0dB</w:t>
            </w:r>
          </w:p>
        </w:tc>
        <w:tc>
          <w:tcPr>
            <w:tcW w:w="1017" w:type="dxa"/>
            <w:tcBorders>
              <w:top w:val="nil"/>
              <w:left w:val="single" w:sz="4" w:space="0" w:color="auto"/>
              <w:bottom w:val="single" w:sz="4" w:space="0" w:color="auto"/>
              <w:right w:val="single" w:sz="4" w:space="0" w:color="auto"/>
            </w:tcBorders>
            <w:vAlign w:val="center"/>
          </w:tcPr>
          <w:p w14:paraId="0C6920B1" w14:textId="77777777" w:rsidR="00BE64FC" w:rsidRPr="00FB20BD" w:rsidRDefault="00BE64FC" w:rsidP="00B84CF7">
            <w:pPr>
              <w:pStyle w:val="TAC"/>
            </w:pPr>
            <w:r w:rsidRPr="00FB20BD">
              <w:t>3.01</w:t>
            </w:r>
          </w:p>
        </w:tc>
        <w:tc>
          <w:tcPr>
            <w:tcW w:w="1564" w:type="dxa"/>
            <w:tcBorders>
              <w:top w:val="nil"/>
              <w:left w:val="single" w:sz="4" w:space="0" w:color="auto"/>
              <w:bottom w:val="single" w:sz="4" w:space="0" w:color="auto"/>
              <w:right w:val="single" w:sz="4" w:space="0" w:color="auto"/>
            </w:tcBorders>
            <w:shd w:val="clear" w:color="auto" w:fill="auto"/>
            <w:vAlign w:val="center"/>
          </w:tcPr>
          <w:p w14:paraId="3817F055" w14:textId="77777777" w:rsidR="00BE64FC" w:rsidRPr="00FB20BD" w:rsidRDefault="00BE64FC" w:rsidP="00B84CF7">
            <w:pPr>
              <w:pStyle w:val="TAC"/>
            </w:pPr>
            <w:r w:rsidRPr="00FB20BD">
              <w:t xml:space="preserve">3dB </w:t>
            </w:r>
            <w:r w:rsidRPr="00FB20BD">
              <w:rPr>
                <w:rFonts w:cs="Arial"/>
              </w:rPr>
              <w:t>≤</w:t>
            </w:r>
            <w:r w:rsidRPr="00FB20BD">
              <w:t xml:space="preserve"> ΔP &lt; 4dB</w:t>
            </w:r>
          </w:p>
        </w:tc>
        <w:tc>
          <w:tcPr>
            <w:tcW w:w="1539" w:type="dxa"/>
            <w:tcBorders>
              <w:top w:val="nil"/>
              <w:left w:val="nil"/>
              <w:bottom w:val="single" w:sz="4" w:space="0" w:color="auto"/>
              <w:right w:val="single" w:sz="4" w:space="0" w:color="auto"/>
            </w:tcBorders>
            <w:shd w:val="clear" w:color="auto" w:fill="auto"/>
            <w:vAlign w:val="center"/>
          </w:tcPr>
          <w:p w14:paraId="096BB20B" w14:textId="77777777" w:rsidR="00BE64FC" w:rsidRPr="00FB20BD" w:rsidRDefault="00BE64FC" w:rsidP="00B84CF7">
            <w:pPr>
              <w:pStyle w:val="TAC"/>
            </w:pPr>
            <w:r w:rsidRPr="00FB20BD">
              <w:t>3.01 +/- (3 + TT)</w:t>
            </w:r>
          </w:p>
        </w:tc>
      </w:tr>
      <w:tr w:rsidR="00BE64FC" w:rsidRPr="00FB20BD" w14:paraId="59EA7D8D" w14:textId="77777777" w:rsidTr="005570DF">
        <w:trPr>
          <w:trHeight w:val="240"/>
        </w:trPr>
        <w:tc>
          <w:tcPr>
            <w:tcW w:w="1267" w:type="dxa"/>
            <w:tcBorders>
              <w:left w:val="single" w:sz="4" w:space="0" w:color="auto"/>
              <w:right w:val="single" w:sz="4" w:space="0" w:color="auto"/>
            </w:tcBorders>
          </w:tcPr>
          <w:p w14:paraId="44874185" w14:textId="77777777" w:rsidR="00BE64FC" w:rsidRPr="00FB20BD" w:rsidRDefault="00BE64FC" w:rsidP="00B84CF7">
            <w:pPr>
              <w:pStyle w:val="TAC"/>
            </w:pPr>
            <w:r w:rsidRPr="00FB20BD">
              <w:t>5</w:t>
            </w:r>
          </w:p>
        </w:tc>
        <w:tc>
          <w:tcPr>
            <w:tcW w:w="772" w:type="dxa"/>
            <w:tcBorders>
              <w:left w:val="single" w:sz="4" w:space="0" w:color="auto"/>
              <w:right w:val="single" w:sz="4" w:space="0" w:color="auto"/>
            </w:tcBorders>
          </w:tcPr>
          <w:p w14:paraId="13E9653C" w14:textId="77777777" w:rsidR="00BE64FC" w:rsidRPr="00FB20BD" w:rsidRDefault="00BE64FC" w:rsidP="00B84CF7">
            <w:pPr>
              <w:pStyle w:val="TAC"/>
            </w:pPr>
            <w:r w:rsidRPr="00FB20BD">
              <w:t>15</w:t>
            </w:r>
          </w:p>
        </w:tc>
        <w:tc>
          <w:tcPr>
            <w:tcW w:w="718" w:type="dxa"/>
            <w:tcBorders>
              <w:top w:val="single" w:sz="4" w:space="0" w:color="auto"/>
              <w:left w:val="single" w:sz="4" w:space="0" w:color="auto"/>
              <w:bottom w:val="single" w:sz="4" w:space="0" w:color="auto"/>
              <w:right w:val="single" w:sz="4" w:space="0" w:color="auto"/>
            </w:tcBorders>
          </w:tcPr>
          <w:p w14:paraId="7BDD6112" w14:textId="77777777" w:rsidR="00BE64FC" w:rsidRPr="00FB20BD" w:rsidRDefault="00BE64FC" w:rsidP="00B84CF7">
            <w:pPr>
              <w:pStyle w:val="TAC"/>
            </w:pPr>
            <w:r w:rsidRPr="00FB20BD">
              <w:t>2</w:t>
            </w:r>
          </w:p>
        </w:tc>
        <w:tc>
          <w:tcPr>
            <w:tcW w:w="1420" w:type="dxa"/>
            <w:tcBorders>
              <w:top w:val="nil"/>
              <w:left w:val="single" w:sz="4" w:space="0" w:color="auto"/>
              <w:bottom w:val="single" w:sz="4" w:space="0" w:color="auto"/>
              <w:right w:val="single" w:sz="4" w:space="0" w:color="auto"/>
            </w:tcBorders>
          </w:tcPr>
          <w:p w14:paraId="76E1EB2B" w14:textId="77777777" w:rsidR="00BE64FC" w:rsidRPr="00FB20BD" w:rsidRDefault="00BE64FC" w:rsidP="00B84CF7">
            <w:pPr>
              <w:pStyle w:val="TAL"/>
            </w:pPr>
            <w:r w:rsidRPr="00FB20BD">
              <w:t>Alternating 1 and 5</w:t>
            </w:r>
          </w:p>
        </w:tc>
        <w:tc>
          <w:tcPr>
            <w:tcW w:w="1107" w:type="dxa"/>
            <w:tcBorders>
              <w:top w:val="nil"/>
              <w:left w:val="single" w:sz="4" w:space="0" w:color="auto"/>
              <w:bottom w:val="single" w:sz="4" w:space="0" w:color="auto"/>
              <w:right w:val="single" w:sz="4" w:space="0" w:color="auto"/>
            </w:tcBorders>
          </w:tcPr>
          <w:p w14:paraId="5407C5BC" w14:textId="77777777" w:rsidR="00BE64FC" w:rsidRPr="00FB20BD" w:rsidRDefault="00BE64FC" w:rsidP="00B84CF7">
            <w:pPr>
              <w:pStyle w:val="TAL"/>
            </w:pPr>
            <w:r w:rsidRPr="00FB20BD">
              <w:t>TPC=0dB</w:t>
            </w:r>
          </w:p>
        </w:tc>
        <w:tc>
          <w:tcPr>
            <w:tcW w:w="1017" w:type="dxa"/>
            <w:tcBorders>
              <w:top w:val="nil"/>
              <w:left w:val="single" w:sz="4" w:space="0" w:color="auto"/>
              <w:bottom w:val="single" w:sz="4" w:space="0" w:color="auto"/>
              <w:right w:val="single" w:sz="4" w:space="0" w:color="auto"/>
            </w:tcBorders>
            <w:vAlign w:val="center"/>
          </w:tcPr>
          <w:p w14:paraId="4939938A" w14:textId="77777777" w:rsidR="00BE64FC" w:rsidRPr="00FB20BD" w:rsidRDefault="00BE64FC" w:rsidP="00B84CF7">
            <w:pPr>
              <w:pStyle w:val="TAC"/>
            </w:pPr>
            <w:r w:rsidRPr="00FB20BD">
              <w:t>6.99</w:t>
            </w:r>
          </w:p>
        </w:tc>
        <w:tc>
          <w:tcPr>
            <w:tcW w:w="1564" w:type="dxa"/>
            <w:tcBorders>
              <w:top w:val="nil"/>
              <w:left w:val="single" w:sz="4" w:space="0" w:color="auto"/>
              <w:bottom w:val="single" w:sz="4" w:space="0" w:color="auto"/>
              <w:right w:val="single" w:sz="4" w:space="0" w:color="auto"/>
            </w:tcBorders>
            <w:shd w:val="clear" w:color="auto" w:fill="auto"/>
            <w:vAlign w:val="center"/>
          </w:tcPr>
          <w:p w14:paraId="40DDF198" w14:textId="77777777" w:rsidR="00BE64FC" w:rsidRPr="00FB20BD" w:rsidRDefault="00BE64FC" w:rsidP="00B84CF7">
            <w:pPr>
              <w:pStyle w:val="TAC"/>
            </w:pPr>
            <w:r w:rsidRPr="00FB20BD">
              <w:t xml:space="preserve">4dB </w:t>
            </w:r>
            <w:r w:rsidRPr="00FB20BD">
              <w:rPr>
                <w:rFonts w:cs="Arial"/>
              </w:rPr>
              <w:t>≤</w:t>
            </w:r>
            <w:r w:rsidRPr="00FB20BD">
              <w:t xml:space="preserve"> ΔP &lt; 10dB</w:t>
            </w:r>
          </w:p>
        </w:tc>
        <w:tc>
          <w:tcPr>
            <w:tcW w:w="1539" w:type="dxa"/>
            <w:tcBorders>
              <w:top w:val="nil"/>
              <w:left w:val="nil"/>
              <w:bottom w:val="single" w:sz="4" w:space="0" w:color="auto"/>
              <w:right w:val="single" w:sz="4" w:space="0" w:color="auto"/>
            </w:tcBorders>
            <w:shd w:val="clear" w:color="auto" w:fill="auto"/>
            <w:vAlign w:val="center"/>
          </w:tcPr>
          <w:p w14:paraId="1D8A339B" w14:textId="77777777" w:rsidR="00BE64FC" w:rsidRPr="00FB20BD" w:rsidRDefault="00BE64FC" w:rsidP="00B84CF7">
            <w:pPr>
              <w:pStyle w:val="TAC"/>
            </w:pPr>
            <w:r w:rsidRPr="00FB20BD">
              <w:t>6.99 +/- (3.5 + TT)</w:t>
            </w:r>
          </w:p>
        </w:tc>
      </w:tr>
      <w:tr w:rsidR="00BE64FC" w:rsidRPr="00FB20BD" w14:paraId="59D22097" w14:textId="77777777" w:rsidTr="005570DF">
        <w:trPr>
          <w:trHeight w:val="240"/>
        </w:trPr>
        <w:tc>
          <w:tcPr>
            <w:tcW w:w="1267" w:type="dxa"/>
            <w:tcBorders>
              <w:left w:val="single" w:sz="4" w:space="0" w:color="auto"/>
              <w:right w:val="single" w:sz="4" w:space="0" w:color="auto"/>
            </w:tcBorders>
          </w:tcPr>
          <w:p w14:paraId="13DF6590" w14:textId="77777777" w:rsidR="00BE64FC" w:rsidRPr="00FB20BD" w:rsidRDefault="00BE64FC" w:rsidP="00B84CF7">
            <w:pPr>
              <w:pStyle w:val="TAC"/>
            </w:pPr>
          </w:p>
        </w:tc>
        <w:tc>
          <w:tcPr>
            <w:tcW w:w="772" w:type="dxa"/>
            <w:tcBorders>
              <w:left w:val="single" w:sz="4" w:space="0" w:color="auto"/>
              <w:bottom w:val="single" w:sz="4" w:space="0" w:color="auto"/>
              <w:right w:val="single" w:sz="4" w:space="0" w:color="auto"/>
            </w:tcBorders>
          </w:tcPr>
          <w:p w14:paraId="7C4808E5" w14:textId="77777777" w:rsidR="00BE64FC" w:rsidRPr="00FB20BD" w:rsidRDefault="00BE64FC" w:rsidP="00B84CF7">
            <w:pPr>
              <w:pStyle w:val="TAC"/>
            </w:pPr>
          </w:p>
        </w:tc>
        <w:tc>
          <w:tcPr>
            <w:tcW w:w="718" w:type="dxa"/>
            <w:tcBorders>
              <w:top w:val="single" w:sz="4" w:space="0" w:color="auto"/>
              <w:left w:val="single" w:sz="4" w:space="0" w:color="auto"/>
              <w:bottom w:val="single" w:sz="4" w:space="0" w:color="auto"/>
              <w:right w:val="single" w:sz="4" w:space="0" w:color="auto"/>
            </w:tcBorders>
          </w:tcPr>
          <w:p w14:paraId="728A333F" w14:textId="77777777" w:rsidR="00BE64FC" w:rsidRPr="00FB20BD" w:rsidRDefault="00BE64FC" w:rsidP="00B84CF7">
            <w:pPr>
              <w:pStyle w:val="TAC"/>
            </w:pPr>
            <w:r w:rsidRPr="00FB20BD">
              <w:t>3</w:t>
            </w:r>
          </w:p>
        </w:tc>
        <w:tc>
          <w:tcPr>
            <w:tcW w:w="1420" w:type="dxa"/>
            <w:tcBorders>
              <w:top w:val="nil"/>
              <w:left w:val="single" w:sz="4" w:space="0" w:color="auto"/>
              <w:bottom w:val="single" w:sz="4" w:space="0" w:color="auto"/>
              <w:right w:val="single" w:sz="4" w:space="0" w:color="auto"/>
            </w:tcBorders>
          </w:tcPr>
          <w:p w14:paraId="3ADCF40B" w14:textId="77777777" w:rsidR="00BE64FC" w:rsidRPr="00FB20BD" w:rsidRDefault="00BE64FC" w:rsidP="00B84CF7">
            <w:pPr>
              <w:pStyle w:val="TAL"/>
            </w:pPr>
            <w:r w:rsidRPr="00FB20BD">
              <w:t>Alternating 1 and 15</w:t>
            </w:r>
          </w:p>
        </w:tc>
        <w:tc>
          <w:tcPr>
            <w:tcW w:w="1107" w:type="dxa"/>
            <w:tcBorders>
              <w:top w:val="nil"/>
              <w:left w:val="single" w:sz="4" w:space="0" w:color="auto"/>
              <w:bottom w:val="single" w:sz="4" w:space="0" w:color="auto"/>
              <w:right w:val="single" w:sz="4" w:space="0" w:color="auto"/>
            </w:tcBorders>
          </w:tcPr>
          <w:p w14:paraId="498B2316" w14:textId="77777777" w:rsidR="00BE64FC" w:rsidRPr="00FB20BD" w:rsidRDefault="00BE64FC" w:rsidP="00B84CF7">
            <w:pPr>
              <w:pStyle w:val="TAL"/>
            </w:pPr>
            <w:r w:rsidRPr="00FB20BD">
              <w:t>TPC=0dB</w:t>
            </w:r>
          </w:p>
        </w:tc>
        <w:tc>
          <w:tcPr>
            <w:tcW w:w="1017" w:type="dxa"/>
            <w:tcBorders>
              <w:top w:val="nil"/>
              <w:left w:val="single" w:sz="4" w:space="0" w:color="auto"/>
              <w:bottom w:val="single" w:sz="4" w:space="0" w:color="auto"/>
              <w:right w:val="single" w:sz="4" w:space="0" w:color="auto"/>
            </w:tcBorders>
            <w:vAlign w:val="center"/>
          </w:tcPr>
          <w:p w14:paraId="79CDDBB4" w14:textId="77777777" w:rsidR="00BE64FC" w:rsidRPr="00FB20BD" w:rsidRDefault="00BE64FC" w:rsidP="00B84CF7">
            <w:pPr>
              <w:pStyle w:val="TAC"/>
            </w:pPr>
            <w:r w:rsidRPr="00FB20BD">
              <w:t>11.76</w:t>
            </w:r>
          </w:p>
        </w:tc>
        <w:tc>
          <w:tcPr>
            <w:tcW w:w="1564" w:type="dxa"/>
            <w:tcBorders>
              <w:top w:val="nil"/>
              <w:left w:val="single" w:sz="4" w:space="0" w:color="auto"/>
              <w:bottom w:val="single" w:sz="4" w:space="0" w:color="auto"/>
              <w:right w:val="single" w:sz="4" w:space="0" w:color="auto"/>
            </w:tcBorders>
            <w:shd w:val="clear" w:color="auto" w:fill="auto"/>
            <w:vAlign w:val="center"/>
          </w:tcPr>
          <w:p w14:paraId="69728AFD" w14:textId="77777777" w:rsidR="00BE64FC" w:rsidRPr="00FB20BD" w:rsidRDefault="00BE64FC" w:rsidP="00B84CF7">
            <w:pPr>
              <w:pStyle w:val="TAC"/>
            </w:pPr>
            <w:r w:rsidRPr="00FB20BD">
              <w:t xml:space="preserve">10dB </w:t>
            </w:r>
            <w:r w:rsidRPr="00FB20BD">
              <w:rPr>
                <w:rFonts w:cs="Arial"/>
              </w:rPr>
              <w:t>≤</w:t>
            </w:r>
            <w:r w:rsidRPr="00FB20BD">
              <w:t xml:space="preserve"> ΔP &lt; 15dB</w:t>
            </w:r>
          </w:p>
        </w:tc>
        <w:tc>
          <w:tcPr>
            <w:tcW w:w="1539" w:type="dxa"/>
            <w:tcBorders>
              <w:top w:val="nil"/>
              <w:left w:val="nil"/>
              <w:bottom w:val="single" w:sz="4" w:space="0" w:color="auto"/>
              <w:right w:val="single" w:sz="4" w:space="0" w:color="auto"/>
            </w:tcBorders>
            <w:shd w:val="clear" w:color="auto" w:fill="auto"/>
            <w:vAlign w:val="center"/>
          </w:tcPr>
          <w:p w14:paraId="6A4AFCD3" w14:textId="77777777" w:rsidR="00BE64FC" w:rsidRPr="00FB20BD" w:rsidRDefault="00BE64FC" w:rsidP="00B84CF7">
            <w:pPr>
              <w:pStyle w:val="TAC"/>
            </w:pPr>
            <w:r w:rsidRPr="00FB20BD">
              <w:t>11.76 +/- (4 + TT)</w:t>
            </w:r>
          </w:p>
        </w:tc>
      </w:tr>
      <w:tr w:rsidR="00BE64FC" w:rsidRPr="00FB20BD" w14:paraId="6137DC7A" w14:textId="77777777" w:rsidTr="005570DF">
        <w:trPr>
          <w:trHeight w:val="240"/>
        </w:trPr>
        <w:tc>
          <w:tcPr>
            <w:tcW w:w="1267" w:type="dxa"/>
            <w:tcBorders>
              <w:top w:val="single" w:sz="4" w:space="0" w:color="auto"/>
              <w:left w:val="single" w:sz="4" w:space="0" w:color="auto"/>
              <w:bottom w:val="nil"/>
              <w:right w:val="single" w:sz="4" w:space="0" w:color="auto"/>
            </w:tcBorders>
          </w:tcPr>
          <w:p w14:paraId="6D3916F2" w14:textId="77777777" w:rsidR="00BE64FC" w:rsidRPr="00FB20BD" w:rsidRDefault="00BE64FC" w:rsidP="00B84CF7">
            <w:pPr>
              <w:pStyle w:val="TAC"/>
            </w:pPr>
          </w:p>
        </w:tc>
        <w:tc>
          <w:tcPr>
            <w:tcW w:w="772" w:type="dxa"/>
            <w:tcBorders>
              <w:top w:val="single" w:sz="4" w:space="0" w:color="auto"/>
              <w:left w:val="single" w:sz="4" w:space="0" w:color="auto"/>
              <w:bottom w:val="nil"/>
              <w:right w:val="single" w:sz="4" w:space="0" w:color="auto"/>
            </w:tcBorders>
          </w:tcPr>
          <w:p w14:paraId="423236CD" w14:textId="77777777" w:rsidR="00BE64FC" w:rsidRPr="00FB20BD" w:rsidRDefault="00BE64FC" w:rsidP="00B84CF7">
            <w:pPr>
              <w:pStyle w:val="TAC"/>
            </w:pPr>
          </w:p>
        </w:tc>
        <w:tc>
          <w:tcPr>
            <w:tcW w:w="718" w:type="dxa"/>
            <w:tcBorders>
              <w:top w:val="single" w:sz="4" w:space="0" w:color="auto"/>
              <w:left w:val="single" w:sz="4" w:space="0" w:color="auto"/>
              <w:bottom w:val="single" w:sz="4" w:space="0" w:color="auto"/>
              <w:right w:val="single" w:sz="4" w:space="0" w:color="auto"/>
            </w:tcBorders>
          </w:tcPr>
          <w:p w14:paraId="1B6D3E1A" w14:textId="77777777" w:rsidR="00BE64FC" w:rsidRPr="00FB20BD" w:rsidRDefault="00BE64FC" w:rsidP="00B84CF7">
            <w:pPr>
              <w:pStyle w:val="TAC"/>
            </w:pPr>
            <w:r w:rsidRPr="00FB20BD">
              <w:t>1</w:t>
            </w:r>
          </w:p>
        </w:tc>
        <w:tc>
          <w:tcPr>
            <w:tcW w:w="1420" w:type="dxa"/>
            <w:tcBorders>
              <w:top w:val="single" w:sz="4" w:space="0" w:color="auto"/>
              <w:left w:val="single" w:sz="4" w:space="0" w:color="auto"/>
              <w:bottom w:val="single" w:sz="4" w:space="0" w:color="auto"/>
              <w:right w:val="single" w:sz="4" w:space="0" w:color="auto"/>
            </w:tcBorders>
          </w:tcPr>
          <w:p w14:paraId="48F426F0" w14:textId="77777777" w:rsidR="00BE64FC" w:rsidRPr="00FB20BD" w:rsidRDefault="00BE64FC" w:rsidP="00B84CF7">
            <w:pPr>
              <w:pStyle w:val="TAL"/>
            </w:pPr>
            <w:r w:rsidRPr="00FB20BD">
              <w:t>Alternating 1 and 2</w:t>
            </w:r>
          </w:p>
        </w:tc>
        <w:tc>
          <w:tcPr>
            <w:tcW w:w="1107" w:type="dxa"/>
            <w:tcBorders>
              <w:top w:val="single" w:sz="4" w:space="0" w:color="auto"/>
              <w:left w:val="single" w:sz="4" w:space="0" w:color="auto"/>
              <w:bottom w:val="single" w:sz="4" w:space="0" w:color="auto"/>
              <w:right w:val="single" w:sz="4" w:space="0" w:color="auto"/>
            </w:tcBorders>
          </w:tcPr>
          <w:p w14:paraId="5986A791" w14:textId="77777777" w:rsidR="00BE64FC" w:rsidRPr="00FB20BD" w:rsidRDefault="00BE64FC"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tcPr>
          <w:p w14:paraId="1DD75279" w14:textId="77777777" w:rsidR="00BE64FC" w:rsidRPr="00FB20BD" w:rsidRDefault="00BE64FC" w:rsidP="00B84CF7">
            <w:pPr>
              <w:pStyle w:val="TAC"/>
            </w:pPr>
            <w:r w:rsidRPr="00FB20BD">
              <w:t>3.01</w:t>
            </w:r>
          </w:p>
        </w:tc>
        <w:tc>
          <w:tcPr>
            <w:tcW w:w="1564" w:type="dxa"/>
            <w:tcBorders>
              <w:top w:val="single" w:sz="4" w:space="0" w:color="auto"/>
              <w:left w:val="single" w:sz="4" w:space="0" w:color="auto"/>
              <w:bottom w:val="single" w:sz="4" w:space="0" w:color="auto"/>
              <w:right w:val="single" w:sz="4" w:space="0" w:color="auto"/>
            </w:tcBorders>
            <w:shd w:val="clear" w:color="auto" w:fill="auto"/>
            <w:vAlign w:val="center"/>
          </w:tcPr>
          <w:p w14:paraId="6883BBE7" w14:textId="77777777" w:rsidR="00BE64FC" w:rsidRPr="00FB20BD" w:rsidRDefault="00BE64FC" w:rsidP="00B84CF7">
            <w:pPr>
              <w:pStyle w:val="TAC"/>
            </w:pPr>
            <w:r w:rsidRPr="00FB20BD">
              <w:t xml:space="preserve">3dB </w:t>
            </w:r>
            <w:r w:rsidRPr="00FB20BD">
              <w:rPr>
                <w:rFonts w:cs="Arial"/>
              </w:rPr>
              <w:t>≤</w:t>
            </w:r>
            <w:r w:rsidRPr="00FB20BD">
              <w:t xml:space="preserve"> ΔP &lt; 4dB</w:t>
            </w:r>
          </w:p>
        </w:tc>
        <w:tc>
          <w:tcPr>
            <w:tcW w:w="1539" w:type="dxa"/>
            <w:tcBorders>
              <w:top w:val="single" w:sz="4" w:space="0" w:color="auto"/>
              <w:left w:val="nil"/>
              <w:bottom w:val="single" w:sz="4" w:space="0" w:color="auto"/>
              <w:right w:val="single" w:sz="4" w:space="0" w:color="auto"/>
            </w:tcBorders>
            <w:shd w:val="clear" w:color="auto" w:fill="auto"/>
            <w:vAlign w:val="center"/>
          </w:tcPr>
          <w:p w14:paraId="20CC85DB" w14:textId="77777777" w:rsidR="00BE64FC" w:rsidRPr="00FB20BD" w:rsidRDefault="00BE64FC" w:rsidP="00B84CF7">
            <w:pPr>
              <w:pStyle w:val="TAC"/>
            </w:pPr>
            <w:r w:rsidRPr="00FB20BD">
              <w:t>3.01 +/- (3 + TT)</w:t>
            </w:r>
          </w:p>
        </w:tc>
      </w:tr>
      <w:tr w:rsidR="00BE64FC" w:rsidRPr="00FB20BD" w14:paraId="01B749DA" w14:textId="77777777" w:rsidTr="005570DF">
        <w:trPr>
          <w:trHeight w:val="240"/>
        </w:trPr>
        <w:tc>
          <w:tcPr>
            <w:tcW w:w="1267" w:type="dxa"/>
            <w:tcBorders>
              <w:top w:val="nil"/>
              <w:left w:val="single" w:sz="4" w:space="0" w:color="auto"/>
              <w:bottom w:val="nil"/>
              <w:right w:val="single" w:sz="4" w:space="0" w:color="auto"/>
            </w:tcBorders>
          </w:tcPr>
          <w:p w14:paraId="37121DD2" w14:textId="77777777" w:rsidR="00BE64FC" w:rsidRPr="00FB20BD" w:rsidRDefault="00BE64FC" w:rsidP="00B84CF7">
            <w:pPr>
              <w:pStyle w:val="TAC"/>
            </w:pPr>
            <w:r w:rsidRPr="00FB20BD">
              <w:t>10,15,20, 25,30,40,50</w:t>
            </w:r>
          </w:p>
        </w:tc>
        <w:tc>
          <w:tcPr>
            <w:tcW w:w="772" w:type="dxa"/>
            <w:tcBorders>
              <w:top w:val="nil"/>
              <w:left w:val="single" w:sz="4" w:space="0" w:color="auto"/>
              <w:bottom w:val="nil"/>
              <w:right w:val="single" w:sz="4" w:space="0" w:color="auto"/>
            </w:tcBorders>
          </w:tcPr>
          <w:p w14:paraId="4D0ED189" w14:textId="77777777" w:rsidR="00BE64FC" w:rsidRPr="00FB20BD" w:rsidRDefault="00BE64FC" w:rsidP="00B84CF7">
            <w:pPr>
              <w:pStyle w:val="TAC"/>
            </w:pPr>
          </w:p>
        </w:tc>
        <w:tc>
          <w:tcPr>
            <w:tcW w:w="718" w:type="dxa"/>
            <w:tcBorders>
              <w:top w:val="single" w:sz="4" w:space="0" w:color="auto"/>
              <w:left w:val="single" w:sz="4" w:space="0" w:color="auto"/>
              <w:bottom w:val="single" w:sz="4" w:space="0" w:color="auto"/>
              <w:right w:val="single" w:sz="4" w:space="0" w:color="auto"/>
            </w:tcBorders>
          </w:tcPr>
          <w:p w14:paraId="4C896337" w14:textId="77777777" w:rsidR="00BE64FC" w:rsidRPr="00FB20BD" w:rsidRDefault="00BE64FC" w:rsidP="00B84CF7">
            <w:pPr>
              <w:pStyle w:val="TAC"/>
            </w:pPr>
            <w:r w:rsidRPr="00FB20BD">
              <w:t>2</w:t>
            </w:r>
          </w:p>
        </w:tc>
        <w:tc>
          <w:tcPr>
            <w:tcW w:w="1420" w:type="dxa"/>
            <w:tcBorders>
              <w:top w:val="single" w:sz="4" w:space="0" w:color="auto"/>
              <w:left w:val="single" w:sz="4" w:space="0" w:color="auto"/>
              <w:bottom w:val="single" w:sz="4" w:space="0" w:color="auto"/>
              <w:right w:val="single" w:sz="4" w:space="0" w:color="auto"/>
            </w:tcBorders>
          </w:tcPr>
          <w:p w14:paraId="4DB004C7" w14:textId="77777777" w:rsidR="00BE64FC" w:rsidRPr="00FB20BD" w:rsidRDefault="00BE64FC" w:rsidP="00B84CF7">
            <w:pPr>
              <w:pStyle w:val="TAL"/>
            </w:pPr>
            <w:r w:rsidRPr="00FB20BD">
              <w:t>Alternating 1 and 5</w:t>
            </w:r>
          </w:p>
        </w:tc>
        <w:tc>
          <w:tcPr>
            <w:tcW w:w="1107" w:type="dxa"/>
            <w:tcBorders>
              <w:top w:val="single" w:sz="4" w:space="0" w:color="auto"/>
              <w:left w:val="single" w:sz="4" w:space="0" w:color="auto"/>
              <w:bottom w:val="single" w:sz="4" w:space="0" w:color="auto"/>
              <w:right w:val="single" w:sz="4" w:space="0" w:color="auto"/>
            </w:tcBorders>
          </w:tcPr>
          <w:p w14:paraId="74B4314A" w14:textId="77777777" w:rsidR="00BE64FC" w:rsidRPr="00FB20BD" w:rsidRDefault="00BE64FC"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tcPr>
          <w:p w14:paraId="3FD3CC68" w14:textId="77777777" w:rsidR="00BE64FC" w:rsidRPr="00FB20BD" w:rsidRDefault="00BE64FC" w:rsidP="00B84CF7">
            <w:pPr>
              <w:pStyle w:val="TAC"/>
            </w:pPr>
            <w:r w:rsidRPr="00FB20BD">
              <w:t>6.99</w:t>
            </w:r>
          </w:p>
        </w:tc>
        <w:tc>
          <w:tcPr>
            <w:tcW w:w="1564" w:type="dxa"/>
            <w:tcBorders>
              <w:top w:val="single" w:sz="4" w:space="0" w:color="auto"/>
              <w:left w:val="single" w:sz="4" w:space="0" w:color="auto"/>
              <w:bottom w:val="single" w:sz="4" w:space="0" w:color="auto"/>
              <w:right w:val="single" w:sz="4" w:space="0" w:color="auto"/>
            </w:tcBorders>
            <w:shd w:val="clear" w:color="auto" w:fill="auto"/>
            <w:vAlign w:val="center"/>
          </w:tcPr>
          <w:p w14:paraId="3B559A9B" w14:textId="77777777" w:rsidR="00BE64FC" w:rsidRPr="00FB20BD" w:rsidRDefault="00BE64FC" w:rsidP="00B84CF7">
            <w:pPr>
              <w:pStyle w:val="TAC"/>
            </w:pPr>
            <w:r w:rsidRPr="00FB20BD">
              <w:t xml:space="preserve">4dB </w:t>
            </w:r>
            <w:r w:rsidRPr="00FB20BD">
              <w:rPr>
                <w:rFonts w:cs="Arial"/>
              </w:rPr>
              <w:t>≤</w:t>
            </w:r>
            <w:r w:rsidRPr="00FB20BD">
              <w:t xml:space="preserve"> ΔP &lt; 10dB</w:t>
            </w:r>
          </w:p>
        </w:tc>
        <w:tc>
          <w:tcPr>
            <w:tcW w:w="1539" w:type="dxa"/>
            <w:tcBorders>
              <w:top w:val="single" w:sz="4" w:space="0" w:color="auto"/>
              <w:left w:val="nil"/>
              <w:bottom w:val="single" w:sz="4" w:space="0" w:color="auto"/>
              <w:right w:val="single" w:sz="4" w:space="0" w:color="auto"/>
            </w:tcBorders>
            <w:shd w:val="clear" w:color="auto" w:fill="auto"/>
            <w:vAlign w:val="center"/>
          </w:tcPr>
          <w:p w14:paraId="5E190A91" w14:textId="77777777" w:rsidR="00BE64FC" w:rsidRPr="00FB20BD" w:rsidRDefault="00BE64FC" w:rsidP="00B84CF7">
            <w:pPr>
              <w:pStyle w:val="TAC"/>
            </w:pPr>
            <w:r w:rsidRPr="00FB20BD">
              <w:t>6.99 +/- (3.5 + TT)</w:t>
            </w:r>
          </w:p>
        </w:tc>
      </w:tr>
      <w:tr w:rsidR="00BE64FC" w:rsidRPr="00FB20BD" w14:paraId="2904D534" w14:textId="77777777" w:rsidTr="005570DF">
        <w:trPr>
          <w:trHeight w:val="240"/>
        </w:trPr>
        <w:tc>
          <w:tcPr>
            <w:tcW w:w="1267" w:type="dxa"/>
            <w:tcBorders>
              <w:top w:val="nil"/>
              <w:left w:val="single" w:sz="4" w:space="0" w:color="auto"/>
              <w:bottom w:val="nil"/>
              <w:right w:val="single" w:sz="4" w:space="0" w:color="auto"/>
            </w:tcBorders>
          </w:tcPr>
          <w:p w14:paraId="6F98D642" w14:textId="77777777" w:rsidR="00BE64FC" w:rsidRPr="00FB20BD" w:rsidRDefault="00BE64FC" w:rsidP="00B84CF7">
            <w:pPr>
              <w:pStyle w:val="TAC"/>
            </w:pPr>
          </w:p>
        </w:tc>
        <w:tc>
          <w:tcPr>
            <w:tcW w:w="772" w:type="dxa"/>
            <w:tcBorders>
              <w:top w:val="nil"/>
              <w:left w:val="single" w:sz="4" w:space="0" w:color="auto"/>
              <w:bottom w:val="nil"/>
              <w:right w:val="single" w:sz="4" w:space="0" w:color="auto"/>
            </w:tcBorders>
          </w:tcPr>
          <w:p w14:paraId="5560864F" w14:textId="77777777" w:rsidR="00BE64FC" w:rsidRPr="00FB20BD" w:rsidRDefault="00BE64FC" w:rsidP="00B84CF7">
            <w:pPr>
              <w:pStyle w:val="TAC"/>
            </w:pPr>
            <w:r w:rsidRPr="00FB20BD">
              <w:t>15</w:t>
            </w:r>
          </w:p>
        </w:tc>
        <w:tc>
          <w:tcPr>
            <w:tcW w:w="718" w:type="dxa"/>
            <w:tcBorders>
              <w:top w:val="single" w:sz="4" w:space="0" w:color="auto"/>
              <w:left w:val="single" w:sz="4" w:space="0" w:color="auto"/>
              <w:bottom w:val="single" w:sz="4" w:space="0" w:color="auto"/>
              <w:right w:val="single" w:sz="4" w:space="0" w:color="auto"/>
            </w:tcBorders>
          </w:tcPr>
          <w:p w14:paraId="730D577E" w14:textId="77777777" w:rsidR="00BE64FC" w:rsidRPr="00FB20BD" w:rsidRDefault="00BE64FC" w:rsidP="00B84CF7">
            <w:pPr>
              <w:pStyle w:val="TAC"/>
            </w:pPr>
            <w:r w:rsidRPr="00FB20BD">
              <w:t>3</w:t>
            </w:r>
          </w:p>
        </w:tc>
        <w:tc>
          <w:tcPr>
            <w:tcW w:w="1420" w:type="dxa"/>
            <w:tcBorders>
              <w:top w:val="single" w:sz="4" w:space="0" w:color="auto"/>
              <w:left w:val="single" w:sz="4" w:space="0" w:color="auto"/>
              <w:bottom w:val="single" w:sz="4" w:space="0" w:color="auto"/>
              <w:right w:val="single" w:sz="4" w:space="0" w:color="auto"/>
            </w:tcBorders>
          </w:tcPr>
          <w:p w14:paraId="61E271F6" w14:textId="77777777" w:rsidR="00BE64FC" w:rsidRPr="00FB20BD" w:rsidRDefault="00BE64FC" w:rsidP="00B84CF7">
            <w:pPr>
              <w:pStyle w:val="TAL"/>
            </w:pPr>
            <w:r w:rsidRPr="00FB20BD">
              <w:t>Alternating 1 and 20</w:t>
            </w:r>
          </w:p>
        </w:tc>
        <w:tc>
          <w:tcPr>
            <w:tcW w:w="1107" w:type="dxa"/>
            <w:tcBorders>
              <w:top w:val="single" w:sz="4" w:space="0" w:color="auto"/>
              <w:left w:val="single" w:sz="4" w:space="0" w:color="auto"/>
              <w:bottom w:val="single" w:sz="4" w:space="0" w:color="auto"/>
              <w:right w:val="single" w:sz="4" w:space="0" w:color="auto"/>
            </w:tcBorders>
          </w:tcPr>
          <w:p w14:paraId="473AC781" w14:textId="77777777" w:rsidR="00BE64FC" w:rsidRPr="00FB20BD" w:rsidRDefault="00BE64FC"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tcPr>
          <w:p w14:paraId="3504713D" w14:textId="77777777" w:rsidR="00BE64FC" w:rsidRPr="00FB20BD" w:rsidRDefault="00BE64FC" w:rsidP="00B84CF7">
            <w:pPr>
              <w:pStyle w:val="TAC"/>
            </w:pPr>
            <w:r w:rsidRPr="00FB20BD">
              <w:t>13.01</w:t>
            </w:r>
          </w:p>
        </w:tc>
        <w:tc>
          <w:tcPr>
            <w:tcW w:w="1564" w:type="dxa"/>
            <w:tcBorders>
              <w:top w:val="single" w:sz="4" w:space="0" w:color="auto"/>
              <w:left w:val="single" w:sz="4" w:space="0" w:color="auto"/>
              <w:bottom w:val="single" w:sz="4" w:space="0" w:color="auto"/>
              <w:right w:val="single" w:sz="4" w:space="0" w:color="auto"/>
            </w:tcBorders>
            <w:shd w:val="clear" w:color="auto" w:fill="auto"/>
            <w:vAlign w:val="center"/>
          </w:tcPr>
          <w:p w14:paraId="0678EEAE" w14:textId="77777777" w:rsidR="00BE64FC" w:rsidRPr="00FB20BD" w:rsidRDefault="00BE64FC" w:rsidP="00B84CF7">
            <w:pPr>
              <w:pStyle w:val="TAC"/>
            </w:pPr>
            <w:r w:rsidRPr="00FB20BD">
              <w:t xml:space="preserve">10dB </w:t>
            </w:r>
            <w:r w:rsidRPr="00FB20BD">
              <w:rPr>
                <w:rFonts w:cs="Arial"/>
              </w:rPr>
              <w:t>≤</w:t>
            </w:r>
            <w:r w:rsidRPr="00FB20BD">
              <w:t xml:space="preserve"> ΔP &lt; 15dB</w:t>
            </w:r>
          </w:p>
        </w:tc>
        <w:tc>
          <w:tcPr>
            <w:tcW w:w="1539" w:type="dxa"/>
            <w:tcBorders>
              <w:top w:val="single" w:sz="4" w:space="0" w:color="auto"/>
              <w:left w:val="nil"/>
              <w:bottom w:val="single" w:sz="4" w:space="0" w:color="auto"/>
              <w:right w:val="single" w:sz="4" w:space="0" w:color="auto"/>
            </w:tcBorders>
            <w:shd w:val="clear" w:color="auto" w:fill="auto"/>
            <w:vAlign w:val="center"/>
          </w:tcPr>
          <w:p w14:paraId="6869418E" w14:textId="77777777" w:rsidR="00BE64FC" w:rsidRPr="00FB20BD" w:rsidRDefault="00BE64FC" w:rsidP="00B84CF7">
            <w:pPr>
              <w:pStyle w:val="TAC"/>
            </w:pPr>
            <w:r w:rsidRPr="00FB20BD">
              <w:t>13.01 +/- (4 + TT)</w:t>
            </w:r>
          </w:p>
        </w:tc>
      </w:tr>
      <w:tr w:rsidR="00BE64FC" w:rsidRPr="00FB20BD" w14:paraId="60F1D87F" w14:textId="77777777" w:rsidTr="005570DF">
        <w:trPr>
          <w:trHeight w:val="240"/>
        </w:trPr>
        <w:tc>
          <w:tcPr>
            <w:tcW w:w="1267" w:type="dxa"/>
            <w:tcBorders>
              <w:top w:val="nil"/>
              <w:left w:val="single" w:sz="4" w:space="0" w:color="auto"/>
              <w:bottom w:val="nil"/>
              <w:right w:val="single" w:sz="4" w:space="0" w:color="auto"/>
            </w:tcBorders>
          </w:tcPr>
          <w:p w14:paraId="397405F5" w14:textId="77777777" w:rsidR="00BE64FC" w:rsidRPr="00FB20BD" w:rsidRDefault="00BE64FC" w:rsidP="00B84CF7">
            <w:pPr>
              <w:pStyle w:val="TAC"/>
            </w:pPr>
          </w:p>
        </w:tc>
        <w:tc>
          <w:tcPr>
            <w:tcW w:w="772" w:type="dxa"/>
            <w:tcBorders>
              <w:top w:val="nil"/>
              <w:left w:val="single" w:sz="4" w:space="0" w:color="auto"/>
              <w:bottom w:val="single" w:sz="4" w:space="0" w:color="auto"/>
              <w:right w:val="single" w:sz="4" w:space="0" w:color="auto"/>
            </w:tcBorders>
          </w:tcPr>
          <w:p w14:paraId="33154838" w14:textId="77777777" w:rsidR="00BE64FC" w:rsidRPr="00FB20BD" w:rsidRDefault="00BE64FC" w:rsidP="00B84CF7">
            <w:pPr>
              <w:pStyle w:val="TAC"/>
            </w:pPr>
          </w:p>
        </w:tc>
        <w:tc>
          <w:tcPr>
            <w:tcW w:w="718" w:type="dxa"/>
            <w:tcBorders>
              <w:top w:val="single" w:sz="4" w:space="0" w:color="auto"/>
              <w:left w:val="single" w:sz="4" w:space="0" w:color="auto"/>
              <w:bottom w:val="single" w:sz="4" w:space="0" w:color="auto"/>
              <w:right w:val="single" w:sz="4" w:space="0" w:color="auto"/>
            </w:tcBorders>
          </w:tcPr>
          <w:p w14:paraId="5280595F" w14:textId="77777777" w:rsidR="00BE64FC" w:rsidRPr="00FB20BD" w:rsidRDefault="00BE64FC" w:rsidP="00B84CF7">
            <w:pPr>
              <w:pStyle w:val="TAC"/>
            </w:pPr>
            <w:r w:rsidRPr="00FB20BD">
              <w:t>4</w:t>
            </w:r>
          </w:p>
        </w:tc>
        <w:tc>
          <w:tcPr>
            <w:tcW w:w="1420" w:type="dxa"/>
            <w:tcBorders>
              <w:top w:val="single" w:sz="4" w:space="0" w:color="auto"/>
              <w:left w:val="single" w:sz="4" w:space="0" w:color="auto"/>
              <w:bottom w:val="single" w:sz="4" w:space="0" w:color="auto"/>
              <w:right w:val="single" w:sz="4" w:space="0" w:color="auto"/>
            </w:tcBorders>
          </w:tcPr>
          <w:p w14:paraId="20F160DD" w14:textId="77777777" w:rsidR="00BE64FC" w:rsidRPr="00FB20BD" w:rsidRDefault="00BE64FC" w:rsidP="00B84CF7">
            <w:pPr>
              <w:pStyle w:val="TAL"/>
            </w:pPr>
            <w:r w:rsidRPr="00FB20BD">
              <w:t>Alternating 1 and 50</w:t>
            </w:r>
          </w:p>
        </w:tc>
        <w:tc>
          <w:tcPr>
            <w:tcW w:w="1107" w:type="dxa"/>
            <w:tcBorders>
              <w:top w:val="single" w:sz="4" w:space="0" w:color="auto"/>
              <w:left w:val="single" w:sz="4" w:space="0" w:color="auto"/>
              <w:bottom w:val="single" w:sz="4" w:space="0" w:color="auto"/>
              <w:right w:val="single" w:sz="4" w:space="0" w:color="auto"/>
            </w:tcBorders>
          </w:tcPr>
          <w:p w14:paraId="671DBF79" w14:textId="77777777" w:rsidR="00BE64FC" w:rsidRPr="00FB20BD" w:rsidRDefault="00BE64FC"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tcPr>
          <w:p w14:paraId="7B475FD7" w14:textId="77777777" w:rsidR="00BE64FC" w:rsidRPr="00FB20BD" w:rsidRDefault="00BE64FC" w:rsidP="00B84CF7">
            <w:pPr>
              <w:pStyle w:val="TAC"/>
            </w:pPr>
            <w:r w:rsidRPr="00FB20BD">
              <w:t>16.99</w:t>
            </w:r>
          </w:p>
        </w:tc>
        <w:tc>
          <w:tcPr>
            <w:tcW w:w="1564" w:type="dxa"/>
            <w:tcBorders>
              <w:top w:val="single" w:sz="4" w:space="0" w:color="auto"/>
              <w:left w:val="single" w:sz="4" w:space="0" w:color="auto"/>
              <w:bottom w:val="single" w:sz="4" w:space="0" w:color="auto"/>
              <w:right w:val="single" w:sz="4" w:space="0" w:color="auto"/>
            </w:tcBorders>
            <w:shd w:val="clear" w:color="auto" w:fill="auto"/>
            <w:vAlign w:val="center"/>
          </w:tcPr>
          <w:p w14:paraId="7C34C7F8" w14:textId="77777777" w:rsidR="00BE64FC" w:rsidRPr="00FB20BD" w:rsidRDefault="00BE64FC" w:rsidP="00B84CF7">
            <w:pPr>
              <w:pStyle w:val="TAC"/>
            </w:pPr>
            <w:r w:rsidRPr="00FB20BD">
              <w:t xml:space="preserve">15dB </w:t>
            </w:r>
            <w:r w:rsidRPr="00FB20BD">
              <w:rPr>
                <w:rFonts w:cs="Arial"/>
              </w:rPr>
              <w:t>≤</w:t>
            </w:r>
            <w:r w:rsidRPr="00FB20BD">
              <w:t xml:space="preserve"> ΔP</w:t>
            </w:r>
          </w:p>
        </w:tc>
        <w:tc>
          <w:tcPr>
            <w:tcW w:w="1539" w:type="dxa"/>
            <w:tcBorders>
              <w:top w:val="single" w:sz="4" w:space="0" w:color="auto"/>
              <w:left w:val="nil"/>
              <w:bottom w:val="single" w:sz="4" w:space="0" w:color="auto"/>
              <w:right w:val="single" w:sz="4" w:space="0" w:color="auto"/>
            </w:tcBorders>
            <w:shd w:val="clear" w:color="auto" w:fill="auto"/>
            <w:vAlign w:val="center"/>
          </w:tcPr>
          <w:p w14:paraId="0FE86185" w14:textId="77777777" w:rsidR="00BE64FC" w:rsidRPr="00FB20BD" w:rsidRDefault="00BE64FC" w:rsidP="00B84CF7">
            <w:pPr>
              <w:pStyle w:val="TAC"/>
            </w:pPr>
            <w:r w:rsidRPr="00FB20BD">
              <w:t>16.99 +/- (5 + TT)</w:t>
            </w:r>
          </w:p>
        </w:tc>
      </w:tr>
      <w:tr w:rsidR="00BE64FC" w:rsidRPr="00FB20BD" w14:paraId="3088346F" w14:textId="77777777" w:rsidTr="005570DF">
        <w:trPr>
          <w:trHeight w:val="240"/>
        </w:trPr>
        <w:tc>
          <w:tcPr>
            <w:tcW w:w="9404" w:type="dxa"/>
            <w:gridSpan w:val="8"/>
            <w:tcBorders>
              <w:top w:val="single" w:sz="4" w:space="0" w:color="auto"/>
              <w:left w:val="single" w:sz="4" w:space="0" w:color="auto"/>
              <w:bottom w:val="single" w:sz="4" w:space="0" w:color="auto"/>
              <w:right w:val="single" w:sz="4" w:space="0" w:color="auto"/>
            </w:tcBorders>
          </w:tcPr>
          <w:p w14:paraId="390B6E48" w14:textId="77777777" w:rsidR="00BE64FC" w:rsidRPr="00FB20BD" w:rsidRDefault="00BE64FC" w:rsidP="00B84CF7">
            <w:pPr>
              <w:pStyle w:val="TAN"/>
            </w:pPr>
            <w:r w:rsidRPr="00FB20BD">
              <w:t>Note 1:</w:t>
            </w:r>
            <w:r w:rsidRPr="00FB20BD">
              <w:tab/>
              <w:t>The starting resource block shall be RB# 0.</w:t>
            </w:r>
          </w:p>
          <w:p w14:paraId="06929A73" w14:textId="77777777" w:rsidR="00BE64FC" w:rsidRPr="00FB20BD" w:rsidRDefault="00BE64FC" w:rsidP="00B84CF7">
            <w:pPr>
              <w:pStyle w:val="TAN"/>
            </w:pPr>
            <w:r w:rsidRPr="00FB20BD">
              <w:t>Note 2:</w:t>
            </w:r>
            <w:r w:rsidRPr="00FB20BD">
              <w:tab/>
              <w:t>TT=0.7dB</w:t>
            </w:r>
          </w:p>
          <w:p w14:paraId="413BDC88" w14:textId="77777777" w:rsidR="00BE64FC" w:rsidRPr="00FB20BD" w:rsidRDefault="00BE64FC" w:rsidP="00B84CF7">
            <w:pPr>
              <w:pStyle w:val="TAN"/>
            </w:pPr>
            <w:r w:rsidRPr="00FB20BD">
              <w:t>Note 3:</w:t>
            </w:r>
            <w:r w:rsidRPr="00FB20BD">
              <w:tab/>
              <w:t>Applicable if P</w:t>
            </w:r>
            <w:r w:rsidRPr="00FB20BD">
              <w:rPr>
                <w:vertAlign w:val="subscript"/>
              </w:rPr>
              <w:t>UMAX</w:t>
            </w:r>
            <w:r w:rsidRPr="00FB20BD">
              <w:t xml:space="preserve"> ≥ P ≥ P</w:t>
            </w:r>
            <w:r w:rsidRPr="00FB20BD">
              <w:rPr>
                <w:vertAlign w:val="subscript"/>
              </w:rPr>
              <w:t>min</w:t>
            </w:r>
            <w:r w:rsidRPr="00FB20BD">
              <w:t>. P</w:t>
            </w:r>
            <w:r w:rsidRPr="00FB20BD">
              <w:rPr>
                <w:vertAlign w:val="subscript"/>
              </w:rPr>
              <w:t>min</w:t>
            </w:r>
            <w:r w:rsidRPr="00FB20BD">
              <w:t xml:space="preserve"> as defined in sub-clause 6.3D.1_1.</w:t>
            </w:r>
          </w:p>
        </w:tc>
      </w:tr>
    </w:tbl>
    <w:p w14:paraId="644347FE" w14:textId="77777777" w:rsidR="004E00EE" w:rsidRPr="00FB20BD" w:rsidRDefault="004E00EE" w:rsidP="00B84CF7"/>
    <w:p w14:paraId="042DC0F5" w14:textId="14AA7865" w:rsidR="004E00EE" w:rsidRPr="00FB20BD" w:rsidRDefault="004E00EE" w:rsidP="004E00EE">
      <w:pPr>
        <w:pStyle w:val="Heading4"/>
      </w:pPr>
      <w:bookmarkStart w:id="739" w:name="_Toc27478022"/>
      <w:bookmarkStart w:id="740" w:name="_Toc36226715"/>
      <w:bookmarkStart w:id="741" w:name="_Toc44324000"/>
      <w:bookmarkStart w:id="742" w:name="_Toc52990193"/>
      <w:bookmarkStart w:id="743" w:name="_Toc60823392"/>
      <w:bookmarkStart w:id="744" w:name="_Toc60825314"/>
      <w:bookmarkStart w:id="745" w:name="_Toc69306215"/>
      <w:bookmarkStart w:id="746" w:name="_Toc69309885"/>
      <w:bookmarkStart w:id="747" w:name="_Toc76020200"/>
      <w:bookmarkStart w:id="748" w:name="_Toc83720682"/>
      <w:r w:rsidRPr="00FB20BD">
        <w:t>6.3D.4.3</w:t>
      </w:r>
      <w:r w:rsidRPr="00FB20BD">
        <w:tab/>
        <w:t>Aggregate power tolerance for UL MIMO</w:t>
      </w:r>
      <w:bookmarkEnd w:id="739"/>
      <w:bookmarkEnd w:id="740"/>
      <w:bookmarkEnd w:id="741"/>
      <w:bookmarkEnd w:id="742"/>
      <w:bookmarkEnd w:id="743"/>
      <w:bookmarkEnd w:id="744"/>
      <w:bookmarkEnd w:id="745"/>
      <w:bookmarkEnd w:id="746"/>
      <w:bookmarkEnd w:id="747"/>
      <w:bookmarkEnd w:id="748"/>
    </w:p>
    <w:p w14:paraId="6A5016C5" w14:textId="77777777" w:rsidR="004E00EE" w:rsidRPr="00FB20BD" w:rsidRDefault="004E00EE" w:rsidP="004E00EE">
      <w:pPr>
        <w:pStyle w:val="H6"/>
      </w:pPr>
      <w:bookmarkStart w:id="749" w:name="_Toc27478023"/>
      <w:bookmarkStart w:id="750" w:name="_Toc36226716"/>
      <w:bookmarkStart w:id="751" w:name="_Toc44324001"/>
      <w:bookmarkStart w:id="752" w:name="_Toc52990194"/>
      <w:bookmarkStart w:id="753" w:name="_Toc60823393"/>
      <w:bookmarkStart w:id="754" w:name="_Toc60825315"/>
      <w:bookmarkStart w:id="755" w:name="_Toc69306216"/>
      <w:r w:rsidRPr="00FB20BD">
        <w:t>6.3D.4.3.1</w:t>
      </w:r>
      <w:r w:rsidRPr="00FB20BD">
        <w:tab/>
        <w:t>Test purpose</w:t>
      </w:r>
      <w:bookmarkEnd w:id="749"/>
      <w:bookmarkEnd w:id="750"/>
      <w:bookmarkEnd w:id="751"/>
      <w:bookmarkEnd w:id="752"/>
      <w:bookmarkEnd w:id="753"/>
      <w:bookmarkEnd w:id="754"/>
      <w:bookmarkEnd w:id="755"/>
    </w:p>
    <w:p w14:paraId="1D86845F" w14:textId="77777777" w:rsidR="004E00EE" w:rsidRPr="00FB20BD" w:rsidRDefault="004E00EE" w:rsidP="00B84CF7">
      <w:r w:rsidRPr="00FB20BD">
        <w:t xml:space="preserve">To verify the </w:t>
      </w:r>
      <w:r w:rsidRPr="00FB20BD">
        <w:rPr>
          <w:rFonts w:cs="v5.0.0"/>
        </w:rPr>
        <w:t xml:space="preserve">ability of the UE with UL MIMO to </w:t>
      </w:r>
      <w:r w:rsidRPr="00FB20BD">
        <w:t>maintain its power during non-contiguous transmissions within 21ms in response to 0 dB commands with respect to the first UE transmission and all other power control parameters as specified in 38.213 kept constant.</w:t>
      </w:r>
    </w:p>
    <w:p w14:paraId="4C90ED34" w14:textId="5006C1BF" w:rsidR="004E00EE" w:rsidRPr="00FB20BD" w:rsidRDefault="004E00EE" w:rsidP="004E00EE">
      <w:pPr>
        <w:pStyle w:val="H6"/>
      </w:pPr>
      <w:bookmarkStart w:id="756" w:name="_Toc27478024"/>
      <w:bookmarkStart w:id="757" w:name="_Toc36226717"/>
      <w:bookmarkStart w:id="758" w:name="_Toc44324002"/>
      <w:bookmarkStart w:id="759" w:name="_Toc52990195"/>
      <w:bookmarkStart w:id="760" w:name="_Toc60823394"/>
      <w:bookmarkStart w:id="761" w:name="_Toc60825316"/>
      <w:bookmarkStart w:id="762" w:name="_Toc69306217"/>
      <w:r w:rsidRPr="00FB20BD">
        <w:t>6.3D.4.3.2</w:t>
      </w:r>
      <w:r w:rsidRPr="00FB20BD">
        <w:tab/>
        <w:t>Test applicability</w:t>
      </w:r>
      <w:bookmarkEnd w:id="756"/>
      <w:bookmarkEnd w:id="757"/>
      <w:bookmarkEnd w:id="758"/>
      <w:bookmarkEnd w:id="759"/>
      <w:bookmarkEnd w:id="760"/>
      <w:bookmarkEnd w:id="761"/>
      <w:bookmarkEnd w:id="762"/>
    </w:p>
    <w:p w14:paraId="6EE8C2AC" w14:textId="4E5372F1" w:rsidR="004E00EE" w:rsidRPr="00FB20BD" w:rsidRDefault="004E00EE" w:rsidP="00B84CF7">
      <w:r w:rsidRPr="00FB20BD">
        <w:t>This test case applies to all types of NR</w:t>
      </w:r>
      <w:r w:rsidR="008C560C" w:rsidRPr="00FB20BD">
        <w:t xml:space="preserve"> Power Class 1.5, Power Class 2 and Power Class 3</w:t>
      </w:r>
      <w:r w:rsidRPr="00FB20BD">
        <w:t xml:space="preserve"> UE release 15 and forward that support </w:t>
      </w:r>
      <w:r w:rsidR="008C560C" w:rsidRPr="00FB20BD">
        <w:t xml:space="preserve">2-layer codebook based </w:t>
      </w:r>
      <w:r w:rsidRPr="00FB20BD">
        <w:t>UL MIMO.</w:t>
      </w:r>
    </w:p>
    <w:p w14:paraId="72813811" w14:textId="78F27460" w:rsidR="004E00EE" w:rsidRPr="00FB20BD" w:rsidRDefault="004E00EE" w:rsidP="004E00EE">
      <w:pPr>
        <w:pStyle w:val="H6"/>
      </w:pPr>
      <w:bookmarkStart w:id="763" w:name="_Toc27478025"/>
      <w:bookmarkStart w:id="764" w:name="_Toc36226718"/>
      <w:bookmarkStart w:id="765" w:name="_Toc44324003"/>
      <w:bookmarkStart w:id="766" w:name="_Toc52990196"/>
      <w:bookmarkStart w:id="767" w:name="_Toc60823395"/>
      <w:bookmarkStart w:id="768" w:name="_Toc60825317"/>
      <w:bookmarkStart w:id="769" w:name="_Toc69306218"/>
      <w:r w:rsidRPr="00FB20BD">
        <w:t>6.3D.4.3.3</w:t>
      </w:r>
      <w:r w:rsidRPr="00FB20BD">
        <w:tab/>
        <w:t>Minimum conformance requirements</w:t>
      </w:r>
      <w:bookmarkEnd w:id="763"/>
      <w:bookmarkEnd w:id="764"/>
      <w:bookmarkEnd w:id="765"/>
      <w:bookmarkEnd w:id="766"/>
      <w:bookmarkEnd w:id="767"/>
      <w:bookmarkEnd w:id="768"/>
      <w:bookmarkEnd w:id="769"/>
    </w:p>
    <w:p w14:paraId="6250E07B" w14:textId="77777777" w:rsidR="004E00EE" w:rsidRPr="00FB20BD" w:rsidRDefault="004E00EE" w:rsidP="00B84CF7">
      <w:r w:rsidRPr="00FB20BD">
        <w:t>For UE supporting UL MIMO, the power control tolerance applies to the sum of output power at each transmit antenna connector.</w:t>
      </w:r>
    </w:p>
    <w:p w14:paraId="53C0B5B6" w14:textId="77777777" w:rsidR="004E00EE" w:rsidRPr="00FB20BD" w:rsidRDefault="004E00EE" w:rsidP="00B84CF7">
      <w:r w:rsidRPr="00FB20BD">
        <w:t>The power control requirements specified in subclause 6.3.4.4 apply to UE with two transmit antenna connectors in closed-loop spatial multiplexing scheme. The requirements shall be met with UL MIMO configurations described in Table 6.3D.4.3.3-1</w:t>
      </w:r>
    </w:p>
    <w:p w14:paraId="2307D798" w14:textId="77777777" w:rsidR="004E00EE" w:rsidRPr="00FB20BD" w:rsidRDefault="004E00EE" w:rsidP="00B84CF7">
      <w:pPr>
        <w:pStyle w:val="TH"/>
      </w:pPr>
      <w:r w:rsidRPr="00FB20BD">
        <w:t>Table 6.3D.4.3.3-1: UL MIMO configuration in closed-loop spatial multiplexing scheme</w:t>
      </w:r>
    </w:p>
    <w:tbl>
      <w:tblPr>
        <w:tblW w:w="7144" w:type="dxa"/>
        <w:tblInd w:w="1468" w:type="dxa"/>
        <w:tblCellMar>
          <w:left w:w="0" w:type="dxa"/>
          <w:right w:w="0" w:type="dxa"/>
        </w:tblCellMar>
        <w:tblLook w:val="0000" w:firstRow="0" w:lastRow="0" w:firstColumn="0" w:lastColumn="0" w:noHBand="0" w:noVBand="0"/>
      </w:tblPr>
      <w:tblGrid>
        <w:gridCol w:w="2468"/>
        <w:gridCol w:w="2268"/>
        <w:gridCol w:w="2408"/>
      </w:tblGrid>
      <w:tr w:rsidR="004E00EE" w:rsidRPr="00FB20BD" w14:paraId="39DC60AB" w14:textId="77777777" w:rsidTr="00EF6B6C">
        <w:trPr>
          <w:cantSplit/>
        </w:trPr>
        <w:tc>
          <w:tcPr>
            <w:tcW w:w="2468"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7EE698D7" w14:textId="77777777" w:rsidR="004E00EE" w:rsidRPr="00FB20BD" w:rsidRDefault="004E00EE" w:rsidP="00B84CF7">
            <w:pPr>
              <w:pStyle w:val="TAH"/>
            </w:pPr>
            <w:r w:rsidRPr="00FB20BD">
              <w:t>Transmission scheme</w:t>
            </w:r>
          </w:p>
        </w:tc>
        <w:tc>
          <w:tcPr>
            <w:tcW w:w="226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6F8259E7" w14:textId="77777777" w:rsidR="004E00EE" w:rsidRPr="00FB20BD" w:rsidRDefault="004E00EE" w:rsidP="00B84CF7">
            <w:pPr>
              <w:pStyle w:val="TAH"/>
            </w:pPr>
            <w:r w:rsidRPr="00FB20BD">
              <w:t>DCI format</w:t>
            </w:r>
          </w:p>
        </w:tc>
        <w:tc>
          <w:tcPr>
            <w:tcW w:w="2408" w:type="dxa"/>
            <w:tcBorders>
              <w:top w:val="single" w:sz="8" w:space="0" w:color="auto"/>
              <w:left w:val="nil"/>
              <w:bottom w:val="single" w:sz="4" w:space="0" w:color="auto"/>
              <w:right w:val="single" w:sz="8" w:space="0" w:color="auto"/>
            </w:tcBorders>
            <w:tcMar>
              <w:top w:w="0" w:type="dxa"/>
              <w:left w:w="108" w:type="dxa"/>
              <w:bottom w:w="0" w:type="dxa"/>
              <w:right w:w="108" w:type="dxa"/>
            </w:tcMar>
          </w:tcPr>
          <w:p w14:paraId="76BFDF09" w14:textId="77777777" w:rsidR="004E00EE" w:rsidRPr="00FB20BD" w:rsidRDefault="004E00EE" w:rsidP="00B84CF7">
            <w:pPr>
              <w:pStyle w:val="TAH"/>
            </w:pPr>
            <w:r w:rsidRPr="00FB20BD">
              <w:t>Codebook Index</w:t>
            </w:r>
          </w:p>
        </w:tc>
      </w:tr>
      <w:tr w:rsidR="004E00EE" w:rsidRPr="00FB20BD" w14:paraId="208BE96D" w14:textId="77777777" w:rsidTr="00EF6B6C">
        <w:trPr>
          <w:cantSplit/>
        </w:trPr>
        <w:tc>
          <w:tcPr>
            <w:tcW w:w="24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755876" w14:textId="77777777" w:rsidR="004E00EE" w:rsidRPr="00FB20BD" w:rsidRDefault="004E00EE" w:rsidP="00B84CF7">
            <w:pPr>
              <w:pStyle w:val="TAC"/>
            </w:pPr>
            <w:r w:rsidRPr="00FB20BD">
              <w:t xml:space="preserve"> Codebook based uplin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CF869F" w14:textId="77777777" w:rsidR="004E00EE" w:rsidRPr="00FB20BD" w:rsidRDefault="004E00EE" w:rsidP="00B84CF7">
            <w:pPr>
              <w:pStyle w:val="TAC"/>
            </w:pPr>
            <w:r w:rsidRPr="00FB20BD">
              <w:t>DCI format 0_1</w:t>
            </w:r>
          </w:p>
        </w:tc>
        <w:tc>
          <w:tcPr>
            <w:tcW w:w="2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6C8736" w14:textId="77777777" w:rsidR="004E00EE" w:rsidRPr="00FB20BD" w:rsidRDefault="004E00EE" w:rsidP="00B84CF7">
            <w:pPr>
              <w:pStyle w:val="TAC"/>
            </w:pPr>
            <w:r w:rsidRPr="00FB20BD">
              <w:t>Codebook index 0</w:t>
            </w:r>
          </w:p>
        </w:tc>
      </w:tr>
    </w:tbl>
    <w:p w14:paraId="3286C707" w14:textId="77777777" w:rsidR="004E00EE" w:rsidRPr="00FB20BD" w:rsidRDefault="004E00EE" w:rsidP="00B84CF7"/>
    <w:p w14:paraId="778E1581" w14:textId="77777777" w:rsidR="004E00EE" w:rsidRPr="00FB20BD" w:rsidRDefault="004E00EE" w:rsidP="00B84CF7">
      <w:r w:rsidRPr="00FB20BD">
        <w:t>The normative reference for this requirement is TS 38.101-1 [2] clause 6.3D.4</w:t>
      </w:r>
    </w:p>
    <w:p w14:paraId="20DBFE63" w14:textId="02A52EDB" w:rsidR="004E00EE" w:rsidRPr="00FB20BD" w:rsidRDefault="004E00EE" w:rsidP="004E00EE">
      <w:pPr>
        <w:pStyle w:val="H6"/>
      </w:pPr>
      <w:bookmarkStart w:id="770" w:name="_Toc27478026"/>
      <w:bookmarkStart w:id="771" w:name="_Toc36226719"/>
      <w:bookmarkStart w:id="772" w:name="_Toc44324004"/>
      <w:bookmarkStart w:id="773" w:name="_Toc52990197"/>
      <w:bookmarkStart w:id="774" w:name="_Toc60823396"/>
      <w:bookmarkStart w:id="775" w:name="_Toc60825318"/>
      <w:bookmarkStart w:id="776" w:name="_Toc69306219"/>
      <w:r w:rsidRPr="00FB20BD">
        <w:t>6.3D.4.3.4</w:t>
      </w:r>
      <w:r w:rsidRPr="00FB20BD">
        <w:tab/>
        <w:t>Test description</w:t>
      </w:r>
      <w:bookmarkEnd w:id="770"/>
      <w:bookmarkEnd w:id="771"/>
      <w:bookmarkEnd w:id="772"/>
      <w:bookmarkEnd w:id="773"/>
      <w:bookmarkEnd w:id="774"/>
      <w:bookmarkEnd w:id="775"/>
      <w:bookmarkEnd w:id="776"/>
    </w:p>
    <w:p w14:paraId="32BACDA5" w14:textId="77777777" w:rsidR="004E00EE" w:rsidRPr="00FB20BD" w:rsidRDefault="004E00EE" w:rsidP="004E00EE">
      <w:pPr>
        <w:pStyle w:val="H6"/>
      </w:pPr>
      <w:r w:rsidRPr="00FB20BD">
        <w:t>6.3D.4.3.4.1</w:t>
      </w:r>
      <w:r w:rsidRPr="00FB20BD">
        <w:tab/>
        <w:t>Initial conditions</w:t>
      </w:r>
    </w:p>
    <w:p w14:paraId="436FF6D4"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395CEC39"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3D.4.3.4.1-1 and table 6.3D.4.3.4.1-2. The details of the uplink reference measurement channels (RMCs) are specified in Annexes A.2. Configurations of PDSCH and PDCCH before measurement are specified in Annex C.2.</w:t>
      </w:r>
    </w:p>
    <w:p w14:paraId="3CDF0BF1" w14:textId="77777777" w:rsidR="004E00EE" w:rsidRPr="00FB20BD" w:rsidRDefault="004E00EE" w:rsidP="00B84CF7">
      <w:pPr>
        <w:pStyle w:val="TH"/>
      </w:pPr>
      <w:bookmarkStart w:id="777" w:name="_Hlk140438905"/>
      <w:r w:rsidRPr="00FB20BD">
        <w:t>Table 6.3D.4.3.4.1-1</w:t>
      </w:r>
      <w:bookmarkEnd w:id="777"/>
      <w:r w:rsidRPr="00FB20BD">
        <w:t>: Test Configuration Table: PUCCH sub-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3463"/>
        <w:gridCol w:w="4816"/>
      </w:tblGrid>
      <w:tr w:rsidR="004E00EE" w:rsidRPr="00FB20BD" w14:paraId="6ADCB6DC" w14:textId="77777777" w:rsidTr="00EF6B6C">
        <w:tc>
          <w:tcPr>
            <w:tcW w:w="5000" w:type="pct"/>
            <w:gridSpan w:val="3"/>
            <w:shd w:val="clear" w:color="auto" w:fill="auto"/>
          </w:tcPr>
          <w:p w14:paraId="53D9F018" w14:textId="77777777" w:rsidR="004E00EE" w:rsidRPr="00FB20BD" w:rsidRDefault="004E00EE" w:rsidP="00B84CF7">
            <w:pPr>
              <w:pStyle w:val="TAH"/>
            </w:pPr>
            <w:r w:rsidRPr="00FB20BD">
              <w:t>Initial Conditions</w:t>
            </w:r>
          </w:p>
        </w:tc>
      </w:tr>
      <w:tr w:rsidR="004E00EE" w:rsidRPr="00FB20BD" w14:paraId="7924E736" w14:textId="77777777" w:rsidTr="00EF6B6C">
        <w:tc>
          <w:tcPr>
            <w:tcW w:w="2500" w:type="pct"/>
            <w:gridSpan w:val="2"/>
            <w:shd w:val="clear" w:color="auto" w:fill="auto"/>
          </w:tcPr>
          <w:p w14:paraId="30601693" w14:textId="77777777" w:rsidR="004E00EE" w:rsidRPr="00FB20BD" w:rsidRDefault="004E00EE" w:rsidP="00B84CF7">
            <w:pPr>
              <w:pStyle w:val="TAL"/>
            </w:pPr>
            <w:r w:rsidRPr="00FB20BD">
              <w:t>Test Environment as specified in TS 38.508-1 [5] subclause 4.1</w:t>
            </w:r>
          </w:p>
        </w:tc>
        <w:tc>
          <w:tcPr>
            <w:tcW w:w="2500" w:type="pct"/>
          </w:tcPr>
          <w:p w14:paraId="714EDA98" w14:textId="77777777" w:rsidR="004E00EE" w:rsidRPr="00FB20BD" w:rsidRDefault="004E00EE" w:rsidP="00B84CF7">
            <w:pPr>
              <w:pStyle w:val="TAL"/>
            </w:pPr>
            <w:r w:rsidRPr="00FB20BD">
              <w:t>Normal</w:t>
            </w:r>
          </w:p>
        </w:tc>
      </w:tr>
      <w:tr w:rsidR="004E00EE" w:rsidRPr="00FB20BD" w14:paraId="19593950" w14:textId="77777777" w:rsidTr="00EF6B6C">
        <w:tc>
          <w:tcPr>
            <w:tcW w:w="2500" w:type="pct"/>
            <w:gridSpan w:val="2"/>
            <w:shd w:val="clear" w:color="auto" w:fill="auto"/>
          </w:tcPr>
          <w:p w14:paraId="17C6F556" w14:textId="77777777" w:rsidR="004E00EE" w:rsidRPr="00FB20BD" w:rsidRDefault="004E00EE" w:rsidP="00B84CF7">
            <w:pPr>
              <w:pStyle w:val="TAL"/>
            </w:pPr>
            <w:r w:rsidRPr="00FB20BD">
              <w:t>Test Frequencies as specified in TS 38.508-1 [5] subclause 4.3.1</w:t>
            </w:r>
          </w:p>
        </w:tc>
        <w:tc>
          <w:tcPr>
            <w:tcW w:w="2500" w:type="pct"/>
          </w:tcPr>
          <w:p w14:paraId="46BE9B50" w14:textId="77777777" w:rsidR="004E00EE" w:rsidRPr="00FB20BD" w:rsidRDefault="004E00EE" w:rsidP="00B84CF7">
            <w:pPr>
              <w:pStyle w:val="TAL"/>
              <w:rPr>
                <w:lang w:eastAsia="zh-CN"/>
              </w:rPr>
            </w:pPr>
            <w:r w:rsidRPr="00FB20BD">
              <w:rPr>
                <w:lang w:eastAsia="zh-CN"/>
              </w:rPr>
              <w:t>Mid range</w:t>
            </w:r>
          </w:p>
        </w:tc>
      </w:tr>
      <w:tr w:rsidR="004E00EE" w:rsidRPr="00FB20BD" w14:paraId="622195A0" w14:textId="77777777" w:rsidTr="00EF6B6C">
        <w:tc>
          <w:tcPr>
            <w:tcW w:w="2500" w:type="pct"/>
            <w:gridSpan w:val="2"/>
            <w:shd w:val="clear" w:color="auto" w:fill="auto"/>
          </w:tcPr>
          <w:p w14:paraId="0EF85F19" w14:textId="77777777" w:rsidR="004E00EE" w:rsidRPr="00FB20BD" w:rsidRDefault="004E00EE" w:rsidP="00B84CF7">
            <w:pPr>
              <w:pStyle w:val="TAL"/>
            </w:pPr>
            <w:r w:rsidRPr="00FB20BD">
              <w:t>Test Channel Bandwidths as specified in TS 38.508-1 [5] subclause 4.3.1</w:t>
            </w:r>
          </w:p>
        </w:tc>
        <w:tc>
          <w:tcPr>
            <w:tcW w:w="2500" w:type="pct"/>
          </w:tcPr>
          <w:p w14:paraId="6964FBED" w14:textId="77777777" w:rsidR="004E00EE" w:rsidRPr="00FB20BD" w:rsidRDefault="004E00EE" w:rsidP="00B84CF7">
            <w:pPr>
              <w:pStyle w:val="TAL"/>
            </w:pPr>
            <w:r w:rsidRPr="00FB20BD">
              <w:t>Lowest, Mid, Highest</w:t>
            </w:r>
          </w:p>
        </w:tc>
      </w:tr>
      <w:tr w:rsidR="004E00EE" w:rsidRPr="00FB20BD" w14:paraId="5F54D3CF" w14:textId="77777777" w:rsidTr="00EF6B6C">
        <w:tc>
          <w:tcPr>
            <w:tcW w:w="2500" w:type="pct"/>
            <w:gridSpan w:val="2"/>
            <w:shd w:val="clear" w:color="auto" w:fill="auto"/>
          </w:tcPr>
          <w:p w14:paraId="3D7615DC" w14:textId="77777777" w:rsidR="004E00EE" w:rsidRPr="00FB20BD" w:rsidRDefault="004E00EE" w:rsidP="00B84CF7">
            <w:pPr>
              <w:pStyle w:val="TAL"/>
            </w:pPr>
            <w:r w:rsidRPr="00FB20BD">
              <w:t>Test SCS as specified in Table 5.3.5-1</w:t>
            </w:r>
          </w:p>
        </w:tc>
        <w:tc>
          <w:tcPr>
            <w:tcW w:w="2500" w:type="pct"/>
          </w:tcPr>
          <w:p w14:paraId="763160A0" w14:textId="77777777" w:rsidR="004E00EE" w:rsidRPr="00FB20BD" w:rsidRDefault="004E00EE" w:rsidP="00B84CF7">
            <w:pPr>
              <w:pStyle w:val="TAL"/>
            </w:pPr>
            <w:r w:rsidRPr="00FB20BD">
              <w:t>Lowest, Highest</w:t>
            </w:r>
          </w:p>
        </w:tc>
      </w:tr>
      <w:tr w:rsidR="004E00EE" w:rsidRPr="00FB20BD" w14:paraId="63620056" w14:textId="77777777" w:rsidTr="00EF6B6C">
        <w:tc>
          <w:tcPr>
            <w:tcW w:w="5000" w:type="pct"/>
            <w:gridSpan w:val="3"/>
            <w:shd w:val="clear" w:color="auto" w:fill="auto"/>
          </w:tcPr>
          <w:p w14:paraId="544E8570" w14:textId="77777777" w:rsidR="004E00EE" w:rsidRPr="00FB20BD" w:rsidRDefault="004E00EE" w:rsidP="00B84CF7">
            <w:pPr>
              <w:pStyle w:val="TAH"/>
            </w:pPr>
            <w:r w:rsidRPr="00FB20BD">
              <w:t>Test Parameters for Channel Bandwidths</w:t>
            </w:r>
          </w:p>
        </w:tc>
      </w:tr>
      <w:tr w:rsidR="004E00EE" w:rsidRPr="00FB20BD" w14:paraId="76174D02" w14:textId="77777777" w:rsidTr="00EF6B6C">
        <w:tc>
          <w:tcPr>
            <w:tcW w:w="702" w:type="pct"/>
            <w:shd w:val="clear" w:color="auto" w:fill="auto"/>
          </w:tcPr>
          <w:p w14:paraId="41B3DD9A" w14:textId="77777777" w:rsidR="004E00EE" w:rsidRPr="00FB20BD" w:rsidRDefault="004E00EE" w:rsidP="00B84CF7">
            <w:pPr>
              <w:pStyle w:val="TAH"/>
              <w:rPr>
                <w:lang w:eastAsia="zh-CN"/>
              </w:rPr>
            </w:pPr>
            <w:r w:rsidRPr="00FB20BD">
              <w:rPr>
                <w:lang w:eastAsia="zh-CN"/>
              </w:rPr>
              <w:t>Test ID</w:t>
            </w:r>
          </w:p>
        </w:tc>
        <w:tc>
          <w:tcPr>
            <w:tcW w:w="1798" w:type="pct"/>
            <w:shd w:val="clear" w:color="auto" w:fill="auto"/>
          </w:tcPr>
          <w:p w14:paraId="2C49282D" w14:textId="77777777" w:rsidR="004E00EE" w:rsidRPr="00FB20BD" w:rsidRDefault="004E00EE" w:rsidP="00B84CF7">
            <w:pPr>
              <w:pStyle w:val="TAH"/>
            </w:pPr>
            <w:r w:rsidRPr="00FB20BD">
              <w:t>Downlink Configuration</w:t>
            </w:r>
          </w:p>
        </w:tc>
        <w:tc>
          <w:tcPr>
            <w:tcW w:w="2500" w:type="pct"/>
          </w:tcPr>
          <w:p w14:paraId="0D9707EA" w14:textId="77777777" w:rsidR="004E00EE" w:rsidRPr="00FB20BD" w:rsidRDefault="004E00EE" w:rsidP="00B84CF7">
            <w:pPr>
              <w:pStyle w:val="TAH"/>
              <w:rPr>
                <w:lang w:eastAsia="zh-CN"/>
              </w:rPr>
            </w:pPr>
            <w:r w:rsidRPr="00FB20BD">
              <w:t>Uplink Configuration</w:t>
            </w:r>
          </w:p>
        </w:tc>
      </w:tr>
      <w:tr w:rsidR="004E00EE" w:rsidRPr="00FB20BD" w14:paraId="6DFBB4FB" w14:textId="77777777" w:rsidTr="00EF6B6C">
        <w:tc>
          <w:tcPr>
            <w:tcW w:w="702" w:type="pct"/>
            <w:shd w:val="clear" w:color="auto" w:fill="auto"/>
          </w:tcPr>
          <w:p w14:paraId="76F23DFC" w14:textId="77777777" w:rsidR="004E00EE" w:rsidRPr="00FB20BD" w:rsidRDefault="004E00EE" w:rsidP="00B84CF7">
            <w:pPr>
              <w:pStyle w:val="TAH"/>
              <w:rPr>
                <w:lang w:eastAsia="zh-CN"/>
              </w:rPr>
            </w:pPr>
          </w:p>
        </w:tc>
        <w:tc>
          <w:tcPr>
            <w:tcW w:w="1798" w:type="pct"/>
            <w:vMerge w:val="restart"/>
            <w:shd w:val="clear" w:color="auto" w:fill="auto"/>
          </w:tcPr>
          <w:p w14:paraId="1423A422" w14:textId="0CF687DF" w:rsidR="00BB1496" w:rsidRPr="00FB20BD" w:rsidRDefault="00BB1496" w:rsidP="00BB1496">
            <w:pPr>
              <w:pStyle w:val="TAC"/>
            </w:pPr>
            <w:r w:rsidRPr="00FB20BD">
              <w:t>CP-OFDM QPSK</w:t>
            </w:r>
          </w:p>
          <w:p w14:paraId="4640DAEB" w14:textId="692AFAB4" w:rsidR="004E00EE" w:rsidRPr="00FB20BD" w:rsidRDefault="00BB1496" w:rsidP="00BB1496">
            <w:pPr>
              <w:pStyle w:val="TAC"/>
            </w:pPr>
            <w:r w:rsidRPr="00FB20BD">
              <w:t>Full RB allocation (NOTE 1)</w:t>
            </w:r>
          </w:p>
        </w:tc>
        <w:tc>
          <w:tcPr>
            <w:tcW w:w="2500" w:type="pct"/>
            <w:vMerge w:val="restart"/>
          </w:tcPr>
          <w:p w14:paraId="411B3247" w14:textId="77777777" w:rsidR="004E00EE" w:rsidRPr="00FB20BD" w:rsidRDefault="004E00EE" w:rsidP="00B84CF7">
            <w:pPr>
              <w:pStyle w:val="TAC"/>
            </w:pPr>
            <w:r w:rsidRPr="00FB20BD">
              <w:t>PUCCH format = Format 1</w:t>
            </w:r>
          </w:p>
          <w:p w14:paraId="4B649D84" w14:textId="77777777" w:rsidR="004E00EE" w:rsidRPr="00FB20BD" w:rsidRDefault="004E00EE" w:rsidP="00B84CF7">
            <w:pPr>
              <w:pStyle w:val="TAC"/>
              <w:rPr>
                <w:lang w:eastAsia="zh-CN"/>
              </w:rPr>
            </w:pPr>
            <w:r w:rsidRPr="00FB20BD">
              <w:rPr>
                <w:rFonts w:eastAsia="Batang"/>
              </w:rPr>
              <w:t>Length in OFDM symbols = 14</w:t>
            </w:r>
          </w:p>
        </w:tc>
      </w:tr>
      <w:tr w:rsidR="004E00EE" w:rsidRPr="00FB20BD" w14:paraId="55648956" w14:textId="77777777" w:rsidTr="00EF6B6C">
        <w:tc>
          <w:tcPr>
            <w:tcW w:w="702" w:type="pct"/>
            <w:shd w:val="clear" w:color="auto" w:fill="auto"/>
          </w:tcPr>
          <w:p w14:paraId="6C5AEDD4" w14:textId="77777777" w:rsidR="004E00EE" w:rsidRPr="00FB20BD" w:rsidRDefault="004E00EE" w:rsidP="00B84CF7">
            <w:pPr>
              <w:pStyle w:val="TAC"/>
            </w:pPr>
            <w:r w:rsidRPr="00FB20BD">
              <w:t>1</w:t>
            </w:r>
          </w:p>
        </w:tc>
        <w:tc>
          <w:tcPr>
            <w:tcW w:w="1798" w:type="pct"/>
            <w:vMerge/>
            <w:shd w:val="clear" w:color="auto" w:fill="auto"/>
          </w:tcPr>
          <w:p w14:paraId="7762C68A" w14:textId="77777777" w:rsidR="004E00EE" w:rsidRPr="00FB20BD" w:rsidRDefault="004E00EE" w:rsidP="00B84CF7">
            <w:pPr>
              <w:pStyle w:val="TAC"/>
            </w:pPr>
          </w:p>
        </w:tc>
        <w:tc>
          <w:tcPr>
            <w:tcW w:w="2500" w:type="pct"/>
            <w:vMerge/>
          </w:tcPr>
          <w:p w14:paraId="236784F6" w14:textId="77777777" w:rsidR="004E00EE" w:rsidRPr="00FB20BD" w:rsidRDefault="004E00EE" w:rsidP="00B84CF7">
            <w:pPr>
              <w:pStyle w:val="TAC"/>
            </w:pPr>
          </w:p>
        </w:tc>
      </w:tr>
      <w:tr w:rsidR="00BB1496" w:rsidRPr="00FB20BD" w14:paraId="157FACB0" w14:textId="77777777" w:rsidTr="00BB1496">
        <w:tc>
          <w:tcPr>
            <w:tcW w:w="5000" w:type="pct"/>
            <w:gridSpan w:val="3"/>
            <w:shd w:val="clear" w:color="auto" w:fill="auto"/>
          </w:tcPr>
          <w:p w14:paraId="1D711001" w14:textId="0C8FDFB6" w:rsidR="00BB1496" w:rsidRPr="00FB20BD" w:rsidRDefault="00BB1496" w:rsidP="00AD5B21">
            <w:pPr>
              <w:pStyle w:val="TAN"/>
            </w:pPr>
            <w:r w:rsidRPr="00FB20BD">
              <w:rPr>
                <w:lang w:eastAsia="zh-CN"/>
              </w:rPr>
              <w:t>NOTE 1:</w:t>
            </w:r>
            <w:r w:rsidRPr="00FB20BD">
              <w:rPr>
                <w:lang w:eastAsia="zh-CN"/>
              </w:rPr>
              <w:tab/>
              <w:t>Full RB allocation shall be used per each SCS and channel BW as specified in Table 7.3.2.4.1-2.</w:t>
            </w:r>
          </w:p>
        </w:tc>
      </w:tr>
    </w:tbl>
    <w:p w14:paraId="0CF59C62" w14:textId="77777777" w:rsidR="004E00EE" w:rsidRPr="00FB20BD" w:rsidRDefault="004E00EE" w:rsidP="00B84CF7">
      <w:pPr>
        <w:rPr>
          <w:lang w:eastAsia="zh-CN"/>
        </w:rPr>
      </w:pPr>
    </w:p>
    <w:p w14:paraId="457D23E8" w14:textId="77777777" w:rsidR="004E00EE" w:rsidRPr="00FB20BD" w:rsidRDefault="004E00EE" w:rsidP="00B84CF7">
      <w:pPr>
        <w:pStyle w:val="TH"/>
      </w:pPr>
      <w:r w:rsidRPr="00FB20BD">
        <w:t xml:space="preserve">Table 6.3D.4.3.4.1-2: Test Configuration Table: </w:t>
      </w:r>
      <w:r w:rsidRPr="00FB20BD">
        <w:rPr>
          <w:lang w:eastAsia="zh-CN"/>
        </w:rPr>
        <w:t>PUSCH sub-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2631"/>
        <w:gridCol w:w="3327"/>
        <w:gridCol w:w="2321"/>
      </w:tblGrid>
      <w:tr w:rsidR="004E00EE" w:rsidRPr="00FB20BD" w14:paraId="1D8A252F" w14:textId="77777777" w:rsidTr="00EF6B6C">
        <w:tc>
          <w:tcPr>
            <w:tcW w:w="5000" w:type="pct"/>
            <w:gridSpan w:val="4"/>
            <w:shd w:val="clear" w:color="auto" w:fill="auto"/>
          </w:tcPr>
          <w:p w14:paraId="6CD75FFC" w14:textId="77777777" w:rsidR="004E00EE" w:rsidRPr="00FB20BD" w:rsidRDefault="004E00EE" w:rsidP="00B84CF7">
            <w:pPr>
              <w:pStyle w:val="TAH"/>
            </w:pPr>
            <w:r w:rsidRPr="00FB20BD">
              <w:t>Initial Conditions</w:t>
            </w:r>
          </w:p>
        </w:tc>
      </w:tr>
      <w:tr w:rsidR="004E00EE" w:rsidRPr="00FB20BD" w14:paraId="6A20AC66" w14:textId="77777777" w:rsidTr="00EF6B6C">
        <w:tc>
          <w:tcPr>
            <w:tcW w:w="2068" w:type="pct"/>
            <w:gridSpan w:val="2"/>
            <w:shd w:val="clear" w:color="auto" w:fill="auto"/>
          </w:tcPr>
          <w:p w14:paraId="57C13F6F" w14:textId="77777777" w:rsidR="004E00EE" w:rsidRPr="00FB20BD" w:rsidRDefault="004E00EE" w:rsidP="00B84CF7">
            <w:pPr>
              <w:pStyle w:val="TAL"/>
            </w:pPr>
            <w:r w:rsidRPr="00FB20BD">
              <w:t>Test Environment as specified in TS 38.508-1 [5] subclause 4.1</w:t>
            </w:r>
          </w:p>
        </w:tc>
        <w:tc>
          <w:tcPr>
            <w:tcW w:w="2932" w:type="pct"/>
            <w:gridSpan w:val="2"/>
          </w:tcPr>
          <w:p w14:paraId="2BAB6A7B" w14:textId="77777777" w:rsidR="004E00EE" w:rsidRPr="00FB20BD" w:rsidRDefault="004E00EE" w:rsidP="00B84CF7">
            <w:pPr>
              <w:pStyle w:val="TAL"/>
            </w:pPr>
            <w:r w:rsidRPr="00FB20BD">
              <w:t>Normal</w:t>
            </w:r>
          </w:p>
        </w:tc>
      </w:tr>
      <w:tr w:rsidR="004E00EE" w:rsidRPr="00FB20BD" w14:paraId="0DA5EEB6" w14:textId="77777777" w:rsidTr="00EF6B6C">
        <w:tc>
          <w:tcPr>
            <w:tcW w:w="2068" w:type="pct"/>
            <w:gridSpan w:val="2"/>
            <w:shd w:val="clear" w:color="auto" w:fill="auto"/>
          </w:tcPr>
          <w:p w14:paraId="0282BC58" w14:textId="77777777" w:rsidR="004E00EE" w:rsidRPr="00FB20BD" w:rsidRDefault="004E00EE" w:rsidP="00B84CF7">
            <w:pPr>
              <w:pStyle w:val="TAL"/>
            </w:pPr>
            <w:r w:rsidRPr="00FB20BD">
              <w:t>Test Frequencies as specified in TS 38.508-1 [5] subclause 4.3.1</w:t>
            </w:r>
          </w:p>
        </w:tc>
        <w:tc>
          <w:tcPr>
            <w:tcW w:w="2932" w:type="pct"/>
            <w:gridSpan w:val="2"/>
          </w:tcPr>
          <w:p w14:paraId="6C803609" w14:textId="77777777" w:rsidR="004E00EE" w:rsidRPr="00FB20BD" w:rsidRDefault="004E00EE" w:rsidP="00B84CF7">
            <w:pPr>
              <w:pStyle w:val="TAL"/>
              <w:rPr>
                <w:lang w:eastAsia="zh-CN"/>
              </w:rPr>
            </w:pPr>
            <w:r w:rsidRPr="00FB20BD">
              <w:rPr>
                <w:lang w:eastAsia="zh-CN"/>
              </w:rPr>
              <w:t>Mid range</w:t>
            </w:r>
          </w:p>
        </w:tc>
      </w:tr>
      <w:tr w:rsidR="004E00EE" w:rsidRPr="00FB20BD" w14:paraId="13535791" w14:textId="77777777" w:rsidTr="00EF6B6C">
        <w:tc>
          <w:tcPr>
            <w:tcW w:w="2068" w:type="pct"/>
            <w:gridSpan w:val="2"/>
            <w:shd w:val="clear" w:color="auto" w:fill="auto"/>
          </w:tcPr>
          <w:p w14:paraId="31C374D7" w14:textId="77777777" w:rsidR="004E00EE" w:rsidRPr="00FB20BD" w:rsidRDefault="004E00EE" w:rsidP="00B84CF7">
            <w:pPr>
              <w:pStyle w:val="TAL"/>
            </w:pPr>
            <w:r w:rsidRPr="00FB20BD">
              <w:t>Test Channel Bandwidths as specified in TS 38.508-1 [5] subclause 4.3.1</w:t>
            </w:r>
          </w:p>
        </w:tc>
        <w:tc>
          <w:tcPr>
            <w:tcW w:w="2932" w:type="pct"/>
            <w:gridSpan w:val="2"/>
          </w:tcPr>
          <w:p w14:paraId="326622D7" w14:textId="77777777" w:rsidR="004E00EE" w:rsidRPr="00FB20BD" w:rsidRDefault="004E00EE" w:rsidP="00B84CF7">
            <w:pPr>
              <w:pStyle w:val="TAL"/>
            </w:pPr>
            <w:r w:rsidRPr="00FB20BD">
              <w:t>Lowest, Mid, Highest</w:t>
            </w:r>
          </w:p>
        </w:tc>
      </w:tr>
      <w:tr w:rsidR="004E00EE" w:rsidRPr="00FB20BD" w14:paraId="32843040" w14:textId="77777777" w:rsidTr="00EF6B6C">
        <w:tc>
          <w:tcPr>
            <w:tcW w:w="2068" w:type="pct"/>
            <w:gridSpan w:val="2"/>
            <w:shd w:val="clear" w:color="auto" w:fill="auto"/>
          </w:tcPr>
          <w:p w14:paraId="7F5317C2" w14:textId="77777777" w:rsidR="004E00EE" w:rsidRPr="00FB20BD" w:rsidRDefault="004E00EE" w:rsidP="00B84CF7">
            <w:pPr>
              <w:pStyle w:val="TAL"/>
            </w:pPr>
            <w:r w:rsidRPr="00FB20BD">
              <w:t>Test SCS as specified in Table 5.3.5-1</w:t>
            </w:r>
          </w:p>
        </w:tc>
        <w:tc>
          <w:tcPr>
            <w:tcW w:w="2932" w:type="pct"/>
            <w:gridSpan w:val="2"/>
          </w:tcPr>
          <w:p w14:paraId="31C3759F" w14:textId="77777777" w:rsidR="004E00EE" w:rsidRPr="00FB20BD" w:rsidRDefault="004E00EE" w:rsidP="00B84CF7">
            <w:pPr>
              <w:pStyle w:val="TAL"/>
            </w:pPr>
            <w:r w:rsidRPr="00FB20BD">
              <w:t>Lowest, Highest</w:t>
            </w:r>
          </w:p>
        </w:tc>
      </w:tr>
      <w:tr w:rsidR="004E00EE" w:rsidRPr="00FB20BD" w14:paraId="56F7EF62" w14:textId="77777777" w:rsidTr="00EF6B6C">
        <w:tc>
          <w:tcPr>
            <w:tcW w:w="5000" w:type="pct"/>
            <w:gridSpan w:val="4"/>
            <w:shd w:val="clear" w:color="auto" w:fill="auto"/>
          </w:tcPr>
          <w:p w14:paraId="143BD8C6" w14:textId="77777777" w:rsidR="004E00EE" w:rsidRPr="00FB20BD" w:rsidRDefault="004E00EE" w:rsidP="00B84CF7">
            <w:pPr>
              <w:pStyle w:val="TAH"/>
            </w:pPr>
            <w:r w:rsidRPr="00FB20BD">
              <w:t>Test Parameters for Channel Bandwidths</w:t>
            </w:r>
          </w:p>
        </w:tc>
      </w:tr>
      <w:tr w:rsidR="004E00EE" w:rsidRPr="00FB20BD" w14:paraId="02634430" w14:textId="77777777" w:rsidTr="00EF6B6C">
        <w:tc>
          <w:tcPr>
            <w:tcW w:w="702" w:type="pct"/>
            <w:shd w:val="clear" w:color="auto" w:fill="auto"/>
          </w:tcPr>
          <w:p w14:paraId="00A75913" w14:textId="77777777" w:rsidR="004E00EE" w:rsidRPr="00FB20BD" w:rsidRDefault="004E00EE" w:rsidP="00B84CF7">
            <w:pPr>
              <w:pStyle w:val="TAH"/>
              <w:rPr>
                <w:lang w:eastAsia="zh-CN"/>
              </w:rPr>
            </w:pPr>
            <w:r w:rsidRPr="00FB20BD">
              <w:rPr>
                <w:lang w:eastAsia="zh-CN"/>
              </w:rPr>
              <w:t>Test ID</w:t>
            </w:r>
          </w:p>
        </w:tc>
        <w:tc>
          <w:tcPr>
            <w:tcW w:w="1366" w:type="pct"/>
            <w:shd w:val="clear" w:color="auto" w:fill="auto"/>
          </w:tcPr>
          <w:p w14:paraId="2F10D28B" w14:textId="77777777" w:rsidR="004E00EE" w:rsidRPr="00FB20BD" w:rsidRDefault="004E00EE" w:rsidP="00B84CF7">
            <w:pPr>
              <w:pStyle w:val="TAH"/>
            </w:pPr>
            <w:r w:rsidRPr="00FB20BD">
              <w:t>Downlink Configuration</w:t>
            </w:r>
          </w:p>
        </w:tc>
        <w:tc>
          <w:tcPr>
            <w:tcW w:w="2932" w:type="pct"/>
            <w:gridSpan w:val="2"/>
          </w:tcPr>
          <w:p w14:paraId="3369F185" w14:textId="77777777" w:rsidR="004E00EE" w:rsidRPr="00FB20BD" w:rsidRDefault="004E00EE" w:rsidP="00B84CF7">
            <w:pPr>
              <w:pStyle w:val="TAH"/>
              <w:rPr>
                <w:lang w:eastAsia="zh-CN"/>
              </w:rPr>
            </w:pPr>
            <w:r w:rsidRPr="00FB20BD">
              <w:t>Uplink Configuration</w:t>
            </w:r>
          </w:p>
        </w:tc>
      </w:tr>
      <w:tr w:rsidR="004E00EE" w:rsidRPr="00FB20BD" w14:paraId="3F036519" w14:textId="77777777" w:rsidTr="00EF6B6C">
        <w:tc>
          <w:tcPr>
            <w:tcW w:w="702" w:type="pct"/>
            <w:shd w:val="clear" w:color="auto" w:fill="auto"/>
          </w:tcPr>
          <w:p w14:paraId="353B9E7F" w14:textId="77777777" w:rsidR="004E00EE" w:rsidRPr="00FB20BD" w:rsidRDefault="004E00EE" w:rsidP="00B84CF7">
            <w:pPr>
              <w:pStyle w:val="TAH"/>
              <w:rPr>
                <w:lang w:eastAsia="zh-CN"/>
              </w:rPr>
            </w:pPr>
          </w:p>
        </w:tc>
        <w:tc>
          <w:tcPr>
            <w:tcW w:w="1366" w:type="pct"/>
            <w:vMerge w:val="restart"/>
            <w:shd w:val="clear" w:color="auto" w:fill="auto"/>
          </w:tcPr>
          <w:p w14:paraId="4B3C410C" w14:textId="77777777" w:rsidR="004E00EE" w:rsidRPr="00FB20BD" w:rsidRDefault="004E00EE" w:rsidP="00B84CF7">
            <w:pPr>
              <w:pStyle w:val="TAC"/>
            </w:pPr>
            <w:r w:rsidRPr="00FB20BD">
              <w:rPr>
                <w:lang w:eastAsia="zh-CN"/>
              </w:rPr>
              <w:t xml:space="preserve">N/A for aggregate power tolerance testcase </w:t>
            </w:r>
          </w:p>
        </w:tc>
        <w:tc>
          <w:tcPr>
            <w:tcW w:w="1727" w:type="pct"/>
          </w:tcPr>
          <w:p w14:paraId="61984675" w14:textId="77777777" w:rsidR="004E00EE" w:rsidRPr="00FB20BD" w:rsidRDefault="004E00EE" w:rsidP="00B84CF7">
            <w:pPr>
              <w:pStyle w:val="TAH"/>
              <w:rPr>
                <w:lang w:eastAsia="zh-CN"/>
              </w:rPr>
            </w:pPr>
            <w:r w:rsidRPr="00FB20BD">
              <w:rPr>
                <w:lang w:eastAsia="zh-CN"/>
              </w:rPr>
              <w:t>Modulation</w:t>
            </w:r>
          </w:p>
        </w:tc>
        <w:tc>
          <w:tcPr>
            <w:tcW w:w="1205" w:type="pct"/>
            <w:shd w:val="clear" w:color="auto" w:fill="auto"/>
          </w:tcPr>
          <w:p w14:paraId="29D3D79D" w14:textId="77777777" w:rsidR="004E00EE" w:rsidRPr="00FB20BD" w:rsidRDefault="004E00EE" w:rsidP="00B84CF7">
            <w:pPr>
              <w:pStyle w:val="TAH"/>
              <w:rPr>
                <w:lang w:eastAsia="zh-CN"/>
              </w:rPr>
            </w:pPr>
            <w:r w:rsidRPr="00FB20BD">
              <w:rPr>
                <w:lang w:eastAsia="zh-CN"/>
              </w:rPr>
              <w:t>RB allocation (NOTE 1)</w:t>
            </w:r>
          </w:p>
        </w:tc>
      </w:tr>
      <w:tr w:rsidR="004E00EE" w:rsidRPr="00FB20BD" w14:paraId="5D869711" w14:textId="77777777" w:rsidTr="00EF6B6C">
        <w:tc>
          <w:tcPr>
            <w:tcW w:w="702" w:type="pct"/>
            <w:shd w:val="clear" w:color="auto" w:fill="auto"/>
          </w:tcPr>
          <w:p w14:paraId="004A395E" w14:textId="77777777" w:rsidR="004E00EE" w:rsidRPr="00FB20BD" w:rsidRDefault="004E00EE" w:rsidP="00B84CF7">
            <w:pPr>
              <w:pStyle w:val="TAC"/>
            </w:pPr>
            <w:r w:rsidRPr="00FB20BD">
              <w:t>1</w:t>
            </w:r>
          </w:p>
        </w:tc>
        <w:tc>
          <w:tcPr>
            <w:tcW w:w="1366" w:type="pct"/>
            <w:vMerge/>
            <w:shd w:val="clear" w:color="auto" w:fill="auto"/>
          </w:tcPr>
          <w:p w14:paraId="3A8770FD" w14:textId="77777777" w:rsidR="004E00EE" w:rsidRPr="00FB20BD" w:rsidRDefault="004E00EE" w:rsidP="00B84CF7">
            <w:pPr>
              <w:pStyle w:val="TAC"/>
            </w:pPr>
          </w:p>
        </w:tc>
        <w:tc>
          <w:tcPr>
            <w:tcW w:w="1727" w:type="pct"/>
          </w:tcPr>
          <w:p w14:paraId="79066955" w14:textId="77777777" w:rsidR="004E00EE" w:rsidRPr="00FB20BD" w:rsidRDefault="004E00EE" w:rsidP="00B84CF7">
            <w:pPr>
              <w:pStyle w:val="TAC"/>
            </w:pPr>
            <w:r w:rsidRPr="00FB20BD">
              <w:t>CP-OFDM QPSK</w:t>
            </w:r>
          </w:p>
        </w:tc>
        <w:tc>
          <w:tcPr>
            <w:tcW w:w="1205" w:type="pct"/>
            <w:shd w:val="clear" w:color="auto" w:fill="auto"/>
          </w:tcPr>
          <w:p w14:paraId="0603DECA" w14:textId="77777777" w:rsidR="004E00EE" w:rsidRPr="00FB20BD" w:rsidRDefault="004E00EE" w:rsidP="00B84CF7">
            <w:pPr>
              <w:pStyle w:val="TAC"/>
            </w:pPr>
            <w:r w:rsidRPr="00FB20BD">
              <w:t>Outer_Full</w:t>
            </w:r>
          </w:p>
        </w:tc>
      </w:tr>
      <w:tr w:rsidR="004E00EE" w:rsidRPr="00FB20BD" w14:paraId="2D58AEFB" w14:textId="77777777" w:rsidTr="00EF6B6C">
        <w:tc>
          <w:tcPr>
            <w:tcW w:w="5000" w:type="pct"/>
            <w:gridSpan w:val="4"/>
            <w:shd w:val="clear" w:color="auto" w:fill="auto"/>
          </w:tcPr>
          <w:p w14:paraId="0F5E3D0C" w14:textId="77777777" w:rsidR="004E00EE" w:rsidRPr="00FB20BD" w:rsidRDefault="004E00EE" w:rsidP="00B84CF7">
            <w:pPr>
              <w:pStyle w:val="TAN"/>
            </w:pPr>
            <w:r w:rsidRPr="00FB20BD">
              <w:rPr>
                <w:lang w:eastAsia="zh-CN"/>
              </w:rPr>
              <w:t>NOTE 1:</w:t>
            </w:r>
            <w:r w:rsidRPr="00FB20BD">
              <w:rPr>
                <w:lang w:eastAsia="zh-CN"/>
              </w:rPr>
              <w:tab/>
              <w:t>The specific configuration of each RF allocation is defined in Table 6.1-1.</w:t>
            </w:r>
          </w:p>
        </w:tc>
      </w:tr>
    </w:tbl>
    <w:p w14:paraId="3E3DA0CF" w14:textId="77777777" w:rsidR="004E00EE" w:rsidRPr="00FB20BD" w:rsidRDefault="004E00EE" w:rsidP="00B84CF7"/>
    <w:p w14:paraId="5D4F05EE" w14:textId="77777777" w:rsidR="004E00EE" w:rsidRPr="00FB20BD" w:rsidRDefault="004E00EE" w:rsidP="00B84CF7">
      <w:pPr>
        <w:pStyle w:val="B10"/>
      </w:pPr>
      <w:r w:rsidRPr="00FB20BD">
        <w:t>1.</w:t>
      </w:r>
      <w:r w:rsidRPr="00FB20BD">
        <w:tab/>
        <w:t>Connect the SS to the UE antenna connectors as shown in TS 38.508-1 [5] Annex A, Figure A.3.1.1.2 for TE diagram and section A.3.2 for UE diagram.</w:t>
      </w:r>
    </w:p>
    <w:p w14:paraId="3BA36868" w14:textId="77777777" w:rsidR="004E00EE" w:rsidRPr="00FB20BD" w:rsidRDefault="004E00EE" w:rsidP="00B84CF7">
      <w:pPr>
        <w:pStyle w:val="B10"/>
      </w:pPr>
      <w:r w:rsidRPr="00FB20BD">
        <w:t>2.</w:t>
      </w:r>
      <w:r w:rsidRPr="00FB20BD">
        <w:tab/>
        <w:t>The parameter settings for the cell are set up according to TS 38.508-1 [5] subclause 4.4.3.</w:t>
      </w:r>
    </w:p>
    <w:p w14:paraId="06E93BAC" w14:textId="77777777" w:rsidR="004E00EE" w:rsidRPr="00FB20BD" w:rsidRDefault="004E00EE" w:rsidP="00B84CF7">
      <w:pPr>
        <w:pStyle w:val="B10"/>
      </w:pPr>
      <w:r w:rsidRPr="00FB20BD">
        <w:t>3.</w:t>
      </w:r>
      <w:r w:rsidRPr="00FB20BD">
        <w:tab/>
        <w:t>Downlink signals are initially set up according to Annex C.0, C.1, C.2, and uplink signals according to Annex G.0, G.1, G.2, G.3.0.</w:t>
      </w:r>
    </w:p>
    <w:p w14:paraId="3CA2D973" w14:textId="77777777" w:rsidR="004E00EE" w:rsidRPr="00FB20BD" w:rsidRDefault="004E00EE" w:rsidP="00B84CF7">
      <w:pPr>
        <w:pStyle w:val="B10"/>
      </w:pPr>
      <w:r w:rsidRPr="00FB20BD">
        <w:t>4.</w:t>
      </w:r>
      <w:r w:rsidRPr="00FB20BD">
        <w:tab/>
        <w:t>The UL and DL Reference Measurement channels are set according to Table 6.3D.4.3.4.1-1 (PUCCH sub-test) and Table 6.3D.4.3.4.1-2 (PUSCH sub-test)</w:t>
      </w:r>
    </w:p>
    <w:p w14:paraId="4E7CF1CF" w14:textId="77777777" w:rsidR="004E00EE" w:rsidRPr="00FB20BD" w:rsidRDefault="004E00EE" w:rsidP="00B84CF7">
      <w:pPr>
        <w:pStyle w:val="B10"/>
      </w:pPr>
      <w:r w:rsidRPr="00FB20BD">
        <w:t>5.</w:t>
      </w:r>
      <w:r w:rsidRPr="00FB20BD">
        <w:tab/>
        <w:t>Propagation conditions are set according to Annex B.0.</w:t>
      </w:r>
    </w:p>
    <w:p w14:paraId="2A5574A8"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 xml:space="preserve">NR, </w:t>
      </w:r>
      <w:r w:rsidRPr="00FB20BD">
        <w:t xml:space="preserve">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3D.4.3.4.3. </w:t>
      </w:r>
    </w:p>
    <w:p w14:paraId="2B691E6F" w14:textId="77777777" w:rsidR="004E00EE" w:rsidRPr="00FB20BD" w:rsidRDefault="004E00EE" w:rsidP="004E00EE">
      <w:pPr>
        <w:pStyle w:val="H6"/>
      </w:pPr>
      <w:r w:rsidRPr="00FB20BD">
        <w:t>6.3D.4.3.4.2</w:t>
      </w:r>
      <w:r w:rsidRPr="00FB20BD">
        <w:tab/>
        <w:t>Test procedure</w:t>
      </w:r>
    </w:p>
    <w:p w14:paraId="7AC15426" w14:textId="77777777" w:rsidR="004E00EE" w:rsidRPr="00FB20BD" w:rsidRDefault="004E00EE" w:rsidP="00B84CF7">
      <w:pPr>
        <w:rPr>
          <w:lang w:eastAsia="zh-CN"/>
        </w:rPr>
      </w:pPr>
      <w:r w:rsidRPr="00FB20BD">
        <w:rPr>
          <w:lang w:eastAsia="zh-CN"/>
        </w:rPr>
        <w:t>Same test procedure as clause 6.3.4.4.4.2 with following exceptions.</w:t>
      </w:r>
    </w:p>
    <w:p w14:paraId="65C62F1D" w14:textId="30E0B198" w:rsidR="004E00EE" w:rsidRPr="00FB20BD" w:rsidRDefault="004E00EE" w:rsidP="00B84CF7">
      <w:pPr>
        <w:rPr>
          <w:lang w:eastAsia="zh-CN"/>
        </w:rPr>
      </w:pPr>
      <w:r w:rsidRPr="00FB20BD">
        <w:t xml:space="preserve">The power of </w:t>
      </w:r>
      <w:r w:rsidR="00BB1496" w:rsidRPr="00FB20BD">
        <w:t>PUCCH</w:t>
      </w:r>
      <w:r w:rsidRPr="00FB20BD">
        <w:t xml:space="preserve"> /PUSCH transmissions should be measured as the sum power at each antenna connector.</w:t>
      </w:r>
    </w:p>
    <w:p w14:paraId="7F0A485E" w14:textId="77777777" w:rsidR="004E00EE" w:rsidRPr="00FB20BD" w:rsidRDefault="004E00EE" w:rsidP="004E00EE">
      <w:pPr>
        <w:pStyle w:val="H6"/>
        <w:ind w:left="0" w:firstLine="0"/>
      </w:pPr>
      <w:r w:rsidRPr="00FB20BD">
        <w:t>6.3D.4.3.4.3</w:t>
      </w:r>
      <w:r w:rsidRPr="00FB20BD">
        <w:tab/>
        <w:t>Message contents</w:t>
      </w:r>
    </w:p>
    <w:p w14:paraId="48874060" w14:textId="77777777" w:rsidR="004E00EE" w:rsidRPr="00FB20BD" w:rsidRDefault="004E00EE" w:rsidP="00B84CF7">
      <w:r w:rsidRPr="00FB20BD">
        <w:t>Message contents are according to TS 38.508-1 [5] subclause 4.6</w:t>
      </w:r>
      <w:r w:rsidRPr="00FB20BD">
        <w:rPr>
          <w:lang w:eastAsia="zh-CN"/>
        </w:rPr>
        <w:t xml:space="preserve"> </w:t>
      </w:r>
      <w:r w:rsidRPr="00FB20BD">
        <w:t>ensuring Table 4.6.3-182 with condition 2TX_UL_MIMO.</w:t>
      </w:r>
    </w:p>
    <w:p w14:paraId="07BD7107" w14:textId="78E42DB6" w:rsidR="004E00EE" w:rsidRPr="00FB20BD" w:rsidRDefault="004E00EE" w:rsidP="004E00EE">
      <w:pPr>
        <w:pStyle w:val="H6"/>
      </w:pPr>
      <w:bookmarkStart w:id="778" w:name="_Toc27478027"/>
      <w:bookmarkStart w:id="779" w:name="_Toc36226720"/>
      <w:bookmarkStart w:id="780" w:name="_Toc44324005"/>
      <w:bookmarkStart w:id="781" w:name="_Toc52990198"/>
      <w:bookmarkStart w:id="782" w:name="_Toc60823397"/>
      <w:bookmarkStart w:id="783" w:name="_Toc60825319"/>
      <w:bookmarkStart w:id="784" w:name="_Toc69306220"/>
      <w:r w:rsidRPr="00FB20BD">
        <w:t>6.3D.4.3.5</w:t>
      </w:r>
      <w:r w:rsidRPr="00FB20BD">
        <w:tab/>
        <w:t>Test requirement</w:t>
      </w:r>
      <w:bookmarkEnd w:id="778"/>
      <w:bookmarkEnd w:id="779"/>
      <w:bookmarkEnd w:id="780"/>
      <w:bookmarkEnd w:id="781"/>
      <w:bookmarkEnd w:id="782"/>
      <w:bookmarkEnd w:id="783"/>
      <w:bookmarkEnd w:id="784"/>
    </w:p>
    <w:p w14:paraId="09A5DE55" w14:textId="77777777" w:rsidR="004E00EE" w:rsidRPr="00FB20BD" w:rsidRDefault="004E00EE" w:rsidP="00B84CF7">
      <w:r w:rsidRPr="00FB20BD">
        <w:t xml:space="preserve">The requirement for the power measurements made in step (1.3) and (2.3) of the test procedure shall not </w:t>
      </w:r>
      <w:r w:rsidRPr="00FB20BD">
        <w:rPr>
          <w:rFonts w:eastAsia="香~??’c‘I"/>
        </w:rPr>
        <w:t>exceed</w:t>
      </w:r>
      <w:r w:rsidRPr="00FB20BD">
        <w:t xml:space="preserve"> the values specified in Table 6.3D.4.3.5-1. The power measurement period shall be 1 sub-frame.</w:t>
      </w:r>
    </w:p>
    <w:p w14:paraId="3B4F0C9D" w14:textId="77777777" w:rsidR="004E00EE" w:rsidRPr="00FB20BD" w:rsidRDefault="004E00EE" w:rsidP="00B84CF7">
      <w:pPr>
        <w:pStyle w:val="TH"/>
      </w:pPr>
      <w:r w:rsidRPr="00FB20BD">
        <w:t>Table 6.3D.4.3.5-1: Power control tolerance</w:t>
      </w:r>
    </w:p>
    <w:tbl>
      <w:tblPr>
        <w:tblW w:w="8222" w:type="dxa"/>
        <w:tblInd w:w="1242" w:type="dxa"/>
        <w:tblLook w:val="01E0" w:firstRow="1" w:lastRow="1" w:firstColumn="1" w:lastColumn="1" w:noHBand="0" w:noVBand="0"/>
      </w:tblPr>
      <w:tblGrid>
        <w:gridCol w:w="1560"/>
        <w:gridCol w:w="1701"/>
        <w:gridCol w:w="4961"/>
      </w:tblGrid>
      <w:tr w:rsidR="004E00EE" w:rsidRPr="00FB20BD" w14:paraId="0116CE07" w14:textId="77777777" w:rsidTr="00EF6B6C">
        <w:trPr>
          <w:trHeight w:val="302"/>
        </w:trPr>
        <w:tc>
          <w:tcPr>
            <w:tcW w:w="1560" w:type="dxa"/>
            <w:tcBorders>
              <w:top w:val="single" w:sz="4" w:space="0" w:color="auto"/>
              <w:left w:val="single" w:sz="4" w:space="0" w:color="auto"/>
              <w:bottom w:val="single" w:sz="4" w:space="0" w:color="auto"/>
              <w:right w:val="single" w:sz="4" w:space="0" w:color="auto"/>
            </w:tcBorders>
          </w:tcPr>
          <w:p w14:paraId="62A3C38A" w14:textId="77777777" w:rsidR="004E00EE" w:rsidRPr="00FB20BD" w:rsidRDefault="004E00EE" w:rsidP="00B84CF7">
            <w:pPr>
              <w:pStyle w:val="TAH"/>
            </w:pPr>
            <w:r w:rsidRPr="00FB20BD">
              <w:t>TPC commands</w:t>
            </w:r>
          </w:p>
        </w:tc>
        <w:tc>
          <w:tcPr>
            <w:tcW w:w="1701" w:type="dxa"/>
            <w:tcBorders>
              <w:top w:val="single" w:sz="4" w:space="0" w:color="auto"/>
              <w:left w:val="single" w:sz="4" w:space="0" w:color="auto"/>
              <w:bottom w:val="single" w:sz="4" w:space="0" w:color="auto"/>
              <w:right w:val="single" w:sz="4" w:space="0" w:color="auto"/>
            </w:tcBorders>
          </w:tcPr>
          <w:p w14:paraId="3F91838A" w14:textId="77777777" w:rsidR="004E00EE" w:rsidRPr="00FB20BD" w:rsidRDefault="004E00EE" w:rsidP="00B84CF7">
            <w:pPr>
              <w:pStyle w:val="TAH"/>
            </w:pPr>
            <w:r w:rsidRPr="00FB20BD">
              <w:t>UL channel</w:t>
            </w:r>
          </w:p>
        </w:tc>
        <w:tc>
          <w:tcPr>
            <w:tcW w:w="4961" w:type="dxa"/>
            <w:tcBorders>
              <w:top w:val="single" w:sz="4" w:space="0" w:color="auto"/>
              <w:left w:val="single" w:sz="4" w:space="0" w:color="auto"/>
              <w:bottom w:val="single" w:sz="4" w:space="0" w:color="auto"/>
              <w:right w:val="single" w:sz="4" w:space="0" w:color="auto"/>
            </w:tcBorders>
          </w:tcPr>
          <w:p w14:paraId="4C700904" w14:textId="77777777" w:rsidR="004E00EE" w:rsidRPr="00FB20BD" w:rsidRDefault="004E00EE" w:rsidP="00B84CF7">
            <w:pPr>
              <w:pStyle w:val="TAH"/>
            </w:pPr>
            <w:r w:rsidRPr="00FB20BD">
              <w:t>Test requirement measured power</w:t>
            </w:r>
          </w:p>
        </w:tc>
      </w:tr>
      <w:tr w:rsidR="004E00EE" w:rsidRPr="00FB20BD" w14:paraId="62D2B626" w14:textId="77777777" w:rsidTr="00EF6B6C">
        <w:trPr>
          <w:trHeight w:val="302"/>
        </w:trPr>
        <w:tc>
          <w:tcPr>
            <w:tcW w:w="1560" w:type="dxa"/>
            <w:tcBorders>
              <w:top w:val="single" w:sz="4" w:space="0" w:color="auto"/>
              <w:left w:val="single" w:sz="4" w:space="0" w:color="auto"/>
              <w:bottom w:val="single" w:sz="4" w:space="0" w:color="auto"/>
              <w:right w:val="single" w:sz="4" w:space="0" w:color="auto"/>
            </w:tcBorders>
          </w:tcPr>
          <w:p w14:paraId="62EA8169" w14:textId="77777777" w:rsidR="004E00EE" w:rsidRPr="00FB20BD" w:rsidRDefault="004E00EE" w:rsidP="00B84CF7">
            <w:pPr>
              <w:pStyle w:val="TAC"/>
            </w:pPr>
            <w:r w:rsidRPr="00FB20BD">
              <w:t>0 dB</w:t>
            </w:r>
          </w:p>
        </w:tc>
        <w:tc>
          <w:tcPr>
            <w:tcW w:w="1701" w:type="dxa"/>
            <w:tcBorders>
              <w:top w:val="single" w:sz="4" w:space="0" w:color="auto"/>
              <w:left w:val="single" w:sz="4" w:space="0" w:color="auto"/>
              <w:bottom w:val="single" w:sz="4" w:space="0" w:color="auto"/>
              <w:right w:val="single" w:sz="4" w:space="0" w:color="auto"/>
            </w:tcBorders>
          </w:tcPr>
          <w:p w14:paraId="5973930E" w14:textId="77777777" w:rsidR="004E00EE" w:rsidRPr="00FB20BD" w:rsidRDefault="004E00EE" w:rsidP="00B84CF7">
            <w:pPr>
              <w:pStyle w:val="TAC"/>
            </w:pPr>
            <w:r w:rsidRPr="00FB20BD">
              <w:t>PUCCH</w:t>
            </w:r>
          </w:p>
        </w:tc>
        <w:tc>
          <w:tcPr>
            <w:tcW w:w="4961" w:type="dxa"/>
            <w:tcBorders>
              <w:top w:val="single" w:sz="4" w:space="0" w:color="auto"/>
              <w:left w:val="single" w:sz="4" w:space="0" w:color="auto"/>
              <w:bottom w:val="single" w:sz="4" w:space="0" w:color="auto"/>
              <w:right w:val="single" w:sz="4" w:space="0" w:color="auto"/>
            </w:tcBorders>
          </w:tcPr>
          <w:p w14:paraId="41DD5355" w14:textId="58C3310F" w:rsidR="004E00EE" w:rsidRPr="00FB20BD" w:rsidRDefault="004E00EE" w:rsidP="00B84CF7">
            <w:pPr>
              <w:pStyle w:val="TAC"/>
            </w:pPr>
            <w:r w:rsidRPr="00FB20BD">
              <w:t>Given 5 power measurements in the pattern, the 2</w:t>
            </w:r>
            <w:r w:rsidRPr="00FB20BD">
              <w:rPr>
                <w:vertAlign w:val="superscript"/>
              </w:rPr>
              <w:t>nd</w:t>
            </w:r>
            <w:r w:rsidRPr="00FB20BD">
              <w:t xml:space="preserve">, and later measurements shall be within </w:t>
            </w:r>
            <w:r w:rsidR="006B5F52" w:rsidRPr="00FB20BD">
              <w:rPr>
                <w:rFonts w:cs="Tahoma"/>
              </w:rPr>
              <w:t xml:space="preserve">± (2.5dB + TT) </w:t>
            </w:r>
            <w:r w:rsidRPr="00FB20BD">
              <w:t>of the 1</w:t>
            </w:r>
            <w:r w:rsidRPr="00FB20BD">
              <w:rPr>
                <w:vertAlign w:val="superscript"/>
              </w:rPr>
              <w:t>st</w:t>
            </w:r>
            <w:r w:rsidRPr="00FB20BD">
              <w:t xml:space="preserve"> measurement.</w:t>
            </w:r>
          </w:p>
        </w:tc>
      </w:tr>
      <w:tr w:rsidR="004E00EE" w:rsidRPr="00FB20BD" w14:paraId="4E4141A6" w14:textId="77777777" w:rsidTr="00EF6B6C">
        <w:trPr>
          <w:trHeight w:val="302"/>
        </w:trPr>
        <w:tc>
          <w:tcPr>
            <w:tcW w:w="1560" w:type="dxa"/>
            <w:tcBorders>
              <w:top w:val="single" w:sz="4" w:space="0" w:color="auto"/>
              <w:left w:val="single" w:sz="4" w:space="0" w:color="auto"/>
              <w:bottom w:val="single" w:sz="4" w:space="0" w:color="auto"/>
              <w:right w:val="single" w:sz="4" w:space="0" w:color="auto"/>
            </w:tcBorders>
          </w:tcPr>
          <w:p w14:paraId="48A2BA94" w14:textId="77777777" w:rsidR="004E00EE" w:rsidRPr="00FB20BD" w:rsidRDefault="004E00EE" w:rsidP="00B84CF7">
            <w:pPr>
              <w:pStyle w:val="TAC"/>
            </w:pPr>
            <w:r w:rsidRPr="00FB20BD">
              <w:t>0 dB</w:t>
            </w:r>
          </w:p>
        </w:tc>
        <w:tc>
          <w:tcPr>
            <w:tcW w:w="1701" w:type="dxa"/>
            <w:tcBorders>
              <w:top w:val="single" w:sz="4" w:space="0" w:color="auto"/>
              <w:left w:val="single" w:sz="4" w:space="0" w:color="auto"/>
              <w:bottom w:val="single" w:sz="4" w:space="0" w:color="auto"/>
              <w:right w:val="single" w:sz="4" w:space="0" w:color="auto"/>
            </w:tcBorders>
          </w:tcPr>
          <w:p w14:paraId="25DC9363" w14:textId="77777777" w:rsidR="004E00EE" w:rsidRPr="00FB20BD" w:rsidRDefault="004E00EE" w:rsidP="00B84CF7">
            <w:pPr>
              <w:pStyle w:val="TAC"/>
            </w:pPr>
            <w:r w:rsidRPr="00FB20BD">
              <w:t>PUSCH</w:t>
            </w:r>
          </w:p>
        </w:tc>
        <w:tc>
          <w:tcPr>
            <w:tcW w:w="4961" w:type="dxa"/>
            <w:tcBorders>
              <w:top w:val="single" w:sz="4" w:space="0" w:color="auto"/>
              <w:left w:val="single" w:sz="4" w:space="0" w:color="auto"/>
              <w:bottom w:val="single" w:sz="4" w:space="0" w:color="auto"/>
              <w:right w:val="single" w:sz="4" w:space="0" w:color="auto"/>
            </w:tcBorders>
          </w:tcPr>
          <w:p w14:paraId="1A0F0BB8" w14:textId="07D560C6" w:rsidR="004E00EE" w:rsidRPr="00FB20BD" w:rsidRDefault="004E00EE" w:rsidP="00B84CF7">
            <w:pPr>
              <w:pStyle w:val="TAC"/>
            </w:pPr>
            <w:r w:rsidRPr="00FB20BD">
              <w:t>Given 5 power measurements in the pattern, the 2</w:t>
            </w:r>
            <w:r w:rsidRPr="00FB20BD">
              <w:rPr>
                <w:vertAlign w:val="superscript"/>
              </w:rPr>
              <w:t>nd</w:t>
            </w:r>
            <w:r w:rsidRPr="00FB20BD">
              <w:t>, and later measurements shall be within</w:t>
            </w:r>
            <w:r w:rsidRPr="00FB20BD">
              <w:rPr>
                <w:rFonts w:cs="Tahoma"/>
              </w:rPr>
              <w:t xml:space="preserve"> </w:t>
            </w:r>
            <w:r w:rsidR="006B5F52" w:rsidRPr="00FB20BD">
              <w:rPr>
                <w:rFonts w:cs="Tahoma"/>
              </w:rPr>
              <w:t xml:space="preserve">± (3.5dB + TT) </w:t>
            </w:r>
            <w:r w:rsidRPr="00FB20BD">
              <w:t>of the 1</w:t>
            </w:r>
            <w:r w:rsidRPr="00FB20BD">
              <w:rPr>
                <w:vertAlign w:val="superscript"/>
              </w:rPr>
              <w:t>st</w:t>
            </w:r>
            <w:r w:rsidRPr="00FB20BD">
              <w:t xml:space="preserve"> measurement.</w:t>
            </w:r>
          </w:p>
        </w:tc>
      </w:tr>
      <w:tr w:rsidR="004E00EE" w:rsidRPr="00FB20BD" w14:paraId="2DF53F9E" w14:textId="77777777" w:rsidTr="00EF6B6C">
        <w:trPr>
          <w:trHeight w:val="302"/>
        </w:trPr>
        <w:tc>
          <w:tcPr>
            <w:tcW w:w="8222" w:type="dxa"/>
            <w:gridSpan w:val="3"/>
            <w:tcBorders>
              <w:top w:val="single" w:sz="4" w:space="0" w:color="auto"/>
              <w:left w:val="single" w:sz="4" w:space="0" w:color="auto"/>
              <w:bottom w:val="single" w:sz="4" w:space="0" w:color="auto"/>
              <w:right w:val="single" w:sz="4" w:space="0" w:color="auto"/>
            </w:tcBorders>
          </w:tcPr>
          <w:p w14:paraId="388052CC" w14:textId="77777777" w:rsidR="004E00EE" w:rsidRPr="00FB20BD" w:rsidRDefault="004E00EE" w:rsidP="00B84CF7">
            <w:pPr>
              <w:pStyle w:val="TAN"/>
            </w:pPr>
            <w:r w:rsidRPr="00FB20BD">
              <w:t>Note 1:</w:t>
            </w:r>
            <w:r w:rsidRPr="00FB20BD">
              <w:tab/>
              <w:t>For SCS 30kHz 1 sub-frame corresponds to 2 slots, so 2 TPC commands will be sent for a single measurement period. For SCS 60kHz 1 sub-frame corresponds to 4 slot, so 4 TPC commands will be sent for a single measurement period.</w:t>
            </w:r>
          </w:p>
        </w:tc>
      </w:tr>
    </w:tbl>
    <w:p w14:paraId="35608B35" w14:textId="77777777" w:rsidR="009671A4" w:rsidRPr="00FB20BD" w:rsidRDefault="009671A4" w:rsidP="00B84CF7">
      <w:pPr>
        <w:rPr>
          <w:lang w:eastAsia="en-US"/>
        </w:rPr>
      </w:pPr>
    </w:p>
    <w:p w14:paraId="53C9473F" w14:textId="77777777" w:rsidR="009671A4" w:rsidRPr="00FB20BD" w:rsidRDefault="009671A4" w:rsidP="009671A4">
      <w:pPr>
        <w:pStyle w:val="Heading4"/>
        <w:rPr>
          <w:rFonts w:eastAsiaTheme="minorEastAsia"/>
        </w:rPr>
      </w:pPr>
      <w:r w:rsidRPr="00FB20BD">
        <w:rPr>
          <w:rFonts w:eastAsiaTheme="minorEastAsia"/>
        </w:rPr>
        <w:t>6.3D.4.3_1</w:t>
      </w:r>
      <w:r w:rsidRPr="00FB20BD">
        <w:rPr>
          <w:rFonts w:eastAsiaTheme="minorEastAsia"/>
        </w:rPr>
        <w:tab/>
        <w:t>Aggregate power tolerance for SUL with UL MIMO</w:t>
      </w:r>
    </w:p>
    <w:p w14:paraId="6BBF114D" w14:textId="77777777" w:rsidR="009671A4" w:rsidRPr="00FB20BD" w:rsidRDefault="009671A4" w:rsidP="009671A4">
      <w:pPr>
        <w:pStyle w:val="H6"/>
        <w:rPr>
          <w:rFonts w:eastAsiaTheme="minorEastAsia"/>
        </w:rPr>
      </w:pPr>
      <w:r w:rsidRPr="00FB20BD">
        <w:t>6.3D.4.3_1.1</w:t>
      </w:r>
      <w:r w:rsidRPr="00FB20BD">
        <w:tab/>
        <w:t>Test purpose</w:t>
      </w:r>
    </w:p>
    <w:p w14:paraId="1C07B9E0" w14:textId="77777777" w:rsidR="009671A4" w:rsidRPr="00FB20BD" w:rsidRDefault="009671A4" w:rsidP="00B84CF7">
      <w:pPr>
        <w:rPr>
          <w:lang w:eastAsia="zh-CN"/>
        </w:rPr>
      </w:pPr>
      <w:r w:rsidRPr="00FB20BD">
        <w:rPr>
          <w:lang w:eastAsia="zh-CN"/>
        </w:rPr>
        <w:t xml:space="preserve">Same as test purpose in clause </w:t>
      </w:r>
      <w:r w:rsidRPr="00FB20BD">
        <w:t>6.3D.4.3.1</w:t>
      </w:r>
    </w:p>
    <w:p w14:paraId="6F728670" w14:textId="77777777" w:rsidR="009671A4" w:rsidRPr="00FB20BD" w:rsidRDefault="009671A4" w:rsidP="009671A4">
      <w:pPr>
        <w:pStyle w:val="H6"/>
        <w:rPr>
          <w:lang w:eastAsia="en-US"/>
        </w:rPr>
      </w:pPr>
      <w:r w:rsidRPr="00FB20BD">
        <w:t>6.3D.4.3_1.2</w:t>
      </w:r>
      <w:r w:rsidRPr="00FB20BD">
        <w:tab/>
        <w:t>Test applicability</w:t>
      </w:r>
    </w:p>
    <w:p w14:paraId="179C5C25" w14:textId="77777777" w:rsidR="009671A4" w:rsidRPr="00FB20BD" w:rsidRDefault="009671A4" w:rsidP="00B84CF7">
      <w:r w:rsidRPr="00FB20BD">
        <w:t>This test applies to all types of NR UE release 17 and forward that support SUL and UL MIMO operating on the SUL bands.</w:t>
      </w:r>
    </w:p>
    <w:p w14:paraId="6487A8D1" w14:textId="77777777" w:rsidR="009671A4" w:rsidRPr="00FB20BD" w:rsidRDefault="009671A4" w:rsidP="009671A4">
      <w:pPr>
        <w:pStyle w:val="H6"/>
      </w:pPr>
      <w:r w:rsidRPr="00FB20BD">
        <w:t>6.3D.4.3_1.3</w:t>
      </w:r>
      <w:r w:rsidRPr="00FB20BD">
        <w:tab/>
        <w:t>Minimum conformance requirements</w:t>
      </w:r>
    </w:p>
    <w:p w14:paraId="43644EAA" w14:textId="77777777" w:rsidR="009671A4" w:rsidRPr="00FB20BD" w:rsidRDefault="009671A4" w:rsidP="00B84CF7">
      <w:r w:rsidRPr="00FB20BD">
        <w:t>For UE supporting UL MIMO, the power control tolerance applies to the sum of output powers from both transmit antenna connector.</w:t>
      </w:r>
    </w:p>
    <w:p w14:paraId="7A2AA972" w14:textId="77777777" w:rsidR="009671A4" w:rsidRPr="00FB20BD" w:rsidRDefault="009671A4" w:rsidP="00B84CF7">
      <w:r w:rsidRPr="00FB20BD">
        <w:t>The power control requirements specified in clause 6.3.4 apply to UE with two transmit antenna connectors in closed-loop spatial multiplexing scheme. The requirements shall be met with UL MIMO configurations described in clause 6.2D.1_1.</w:t>
      </w:r>
    </w:p>
    <w:p w14:paraId="51B36483" w14:textId="77777777" w:rsidR="009671A4" w:rsidRPr="00FB20BD" w:rsidRDefault="009671A4" w:rsidP="00B84CF7">
      <w:r w:rsidRPr="00FB20BD">
        <w:t>If UE is scheduled for single antenna-port PUSCH transmission by DCI format 0_0 or by DCI format 0_1 for single antenna port codebook based transmission, the requirements in clause 6.3.4 apply.</w:t>
      </w:r>
    </w:p>
    <w:p w14:paraId="6A23D738" w14:textId="77777777" w:rsidR="009671A4" w:rsidRPr="00FB20BD" w:rsidRDefault="009671A4" w:rsidP="00B84CF7">
      <w:r w:rsidRPr="00FB20BD">
        <w:t>The normative reference for this requirement is TS 38.101-1 [2] clause 6.3D.4.</w:t>
      </w:r>
    </w:p>
    <w:p w14:paraId="7C04732E" w14:textId="77777777" w:rsidR="009671A4" w:rsidRPr="00FB20BD" w:rsidRDefault="009671A4" w:rsidP="009671A4">
      <w:pPr>
        <w:pStyle w:val="H6"/>
      </w:pPr>
      <w:r w:rsidRPr="00FB20BD">
        <w:t>6.3D.4.3_1.4</w:t>
      </w:r>
      <w:r w:rsidRPr="00FB20BD">
        <w:tab/>
        <w:t>Test description</w:t>
      </w:r>
    </w:p>
    <w:p w14:paraId="51C3A4DF" w14:textId="77777777" w:rsidR="009671A4" w:rsidRPr="00FB20BD" w:rsidRDefault="009671A4" w:rsidP="009671A4">
      <w:pPr>
        <w:pStyle w:val="H6"/>
      </w:pPr>
      <w:r w:rsidRPr="00FB20BD">
        <w:t>6.3D.4.3_1.4.1</w:t>
      </w:r>
      <w:r w:rsidRPr="00FB20BD">
        <w:tab/>
        <w:t>Initial conditions</w:t>
      </w:r>
    </w:p>
    <w:p w14:paraId="5998CDE9" w14:textId="77777777" w:rsidR="009671A4" w:rsidRPr="00FB20BD" w:rsidRDefault="009671A4" w:rsidP="00B84CF7">
      <w:r w:rsidRPr="00FB20BD">
        <w:t>Initial conditions are a set of test configurations the UE needs to be tested in and the steps for the SS to take with the UE to reach the correct measurement state.</w:t>
      </w:r>
    </w:p>
    <w:p w14:paraId="562047BF" w14:textId="3562D38B" w:rsidR="009671A4" w:rsidRPr="00FB20BD" w:rsidRDefault="009671A4"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3D.4.3_1.4.1-1. The details of the uplink reference measurement channels (RMCs) are specified in Annexes A.2. Configurations of PDSCH and PDCCH before measurement are specified in Annex C.2.</w:t>
      </w:r>
    </w:p>
    <w:p w14:paraId="2F6D5E01" w14:textId="77777777" w:rsidR="009671A4" w:rsidRPr="00FB20BD" w:rsidRDefault="009671A4" w:rsidP="00B84CF7">
      <w:pPr>
        <w:pStyle w:val="TH"/>
      </w:pPr>
      <w:r w:rsidRPr="00FB20BD">
        <w:t xml:space="preserve">Table 6.3D.4.3_1.4.1-1: Test Configuration Table: </w:t>
      </w:r>
      <w:r w:rsidRPr="00FB20BD">
        <w:rPr>
          <w:lang w:eastAsia="zh-CN"/>
        </w:rPr>
        <w:t>PUCCH sub-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9"/>
        <w:gridCol w:w="1732"/>
        <w:gridCol w:w="1734"/>
        <w:gridCol w:w="4816"/>
      </w:tblGrid>
      <w:tr w:rsidR="009671A4" w:rsidRPr="00FB20BD" w14:paraId="75E23ACC" w14:textId="77777777" w:rsidTr="009671A4">
        <w:tc>
          <w:tcPr>
            <w:tcW w:w="5000" w:type="pct"/>
            <w:gridSpan w:val="4"/>
            <w:tcBorders>
              <w:top w:val="single" w:sz="4" w:space="0" w:color="auto"/>
              <w:left w:val="single" w:sz="4" w:space="0" w:color="auto"/>
              <w:bottom w:val="single" w:sz="4" w:space="0" w:color="auto"/>
              <w:right w:val="single" w:sz="4" w:space="0" w:color="auto"/>
            </w:tcBorders>
            <w:hideMark/>
          </w:tcPr>
          <w:p w14:paraId="11BC0A42" w14:textId="77777777" w:rsidR="009671A4" w:rsidRPr="00FB20BD" w:rsidRDefault="009671A4" w:rsidP="00B84CF7">
            <w:pPr>
              <w:pStyle w:val="TAH"/>
            </w:pPr>
            <w:r w:rsidRPr="00FB20BD">
              <w:t>Initial Conditions</w:t>
            </w:r>
          </w:p>
        </w:tc>
      </w:tr>
      <w:tr w:rsidR="009671A4" w:rsidRPr="00FB20BD" w14:paraId="66749E84" w14:textId="77777777" w:rsidTr="009671A4">
        <w:tc>
          <w:tcPr>
            <w:tcW w:w="2500" w:type="pct"/>
            <w:gridSpan w:val="3"/>
            <w:tcBorders>
              <w:top w:val="single" w:sz="4" w:space="0" w:color="auto"/>
              <w:left w:val="single" w:sz="4" w:space="0" w:color="auto"/>
              <w:bottom w:val="single" w:sz="4" w:space="0" w:color="auto"/>
              <w:right w:val="single" w:sz="4" w:space="0" w:color="auto"/>
            </w:tcBorders>
            <w:hideMark/>
          </w:tcPr>
          <w:p w14:paraId="02F6A67D" w14:textId="77777777" w:rsidR="009671A4" w:rsidRPr="00FB20BD" w:rsidRDefault="009671A4" w:rsidP="00B84CF7">
            <w:pPr>
              <w:pStyle w:val="TAL"/>
            </w:pPr>
            <w:r w:rsidRPr="00FB20BD">
              <w:t>Test Environment as specified in TS 38.508-1 [5] subclause 4.1</w:t>
            </w:r>
          </w:p>
        </w:tc>
        <w:tc>
          <w:tcPr>
            <w:tcW w:w="2500" w:type="pct"/>
            <w:tcBorders>
              <w:top w:val="single" w:sz="4" w:space="0" w:color="auto"/>
              <w:left w:val="single" w:sz="4" w:space="0" w:color="auto"/>
              <w:bottom w:val="single" w:sz="4" w:space="0" w:color="auto"/>
              <w:right w:val="single" w:sz="4" w:space="0" w:color="auto"/>
            </w:tcBorders>
            <w:hideMark/>
          </w:tcPr>
          <w:p w14:paraId="4B5DBEFC" w14:textId="77777777" w:rsidR="009671A4" w:rsidRPr="00FB20BD" w:rsidRDefault="009671A4" w:rsidP="00B84CF7">
            <w:pPr>
              <w:pStyle w:val="TAL"/>
            </w:pPr>
            <w:r w:rsidRPr="00FB20BD">
              <w:t>Normal</w:t>
            </w:r>
          </w:p>
        </w:tc>
      </w:tr>
      <w:tr w:rsidR="009671A4" w:rsidRPr="00FB20BD" w14:paraId="2CC363CA" w14:textId="77777777" w:rsidTr="009671A4">
        <w:tc>
          <w:tcPr>
            <w:tcW w:w="2500" w:type="pct"/>
            <w:gridSpan w:val="3"/>
            <w:tcBorders>
              <w:top w:val="single" w:sz="4" w:space="0" w:color="auto"/>
              <w:left w:val="single" w:sz="4" w:space="0" w:color="auto"/>
              <w:bottom w:val="single" w:sz="4" w:space="0" w:color="auto"/>
              <w:right w:val="single" w:sz="4" w:space="0" w:color="auto"/>
            </w:tcBorders>
            <w:hideMark/>
          </w:tcPr>
          <w:p w14:paraId="22F21E0C" w14:textId="77777777" w:rsidR="009671A4" w:rsidRPr="00FB20BD" w:rsidRDefault="009671A4" w:rsidP="00B84CF7">
            <w:pPr>
              <w:pStyle w:val="TAL"/>
            </w:pPr>
            <w:r w:rsidRPr="00FB20BD">
              <w:t>Test Frequencies as specified in TS 38.508-1 [5] subclause 4.3.1</w:t>
            </w:r>
          </w:p>
        </w:tc>
        <w:tc>
          <w:tcPr>
            <w:tcW w:w="2500" w:type="pct"/>
            <w:tcBorders>
              <w:top w:val="single" w:sz="4" w:space="0" w:color="auto"/>
              <w:left w:val="single" w:sz="4" w:space="0" w:color="auto"/>
              <w:bottom w:val="single" w:sz="4" w:space="0" w:color="auto"/>
              <w:right w:val="single" w:sz="4" w:space="0" w:color="auto"/>
            </w:tcBorders>
            <w:hideMark/>
          </w:tcPr>
          <w:p w14:paraId="3D778202" w14:textId="77777777" w:rsidR="009671A4" w:rsidRPr="00FB20BD" w:rsidRDefault="009671A4" w:rsidP="00B84CF7">
            <w:pPr>
              <w:pStyle w:val="TAL"/>
              <w:rPr>
                <w:lang w:eastAsia="zh-CN"/>
              </w:rPr>
            </w:pPr>
            <w:r w:rsidRPr="00FB20BD">
              <w:rPr>
                <w:lang w:eastAsia="zh-CN"/>
              </w:rPr>
              <w:t>Mid range for SUL and Non-SUL carrier</w:t>
            </w:r>
          </w:p>
        </w:tc>
      </w:tr>
      <w:tr w:rsidR="009671A4" w:rsidRPr="00FB20BD" w14:paraId="5754A8F1" w14:textId="77777777" w:rsidTr="009671A4">
        <w:tc>
          <w:tcPr>
            <w:tcW w:w="2500" w:type="pct"/>
            <w:gridSpan w:val="3"/>
            <w:tcBorders>
              <w:top w:val="single" w:sz="4" w:space="0" w:color="auto"/>
              <w:left w:val="single" w:sz="4" w:space="0" w:color="auto"/>
              <w:bottom w:val="single" w:sz="4" w:space="0" w:color="auto"/>
              <w:right w:val="single" w:sz="4" w:space="0" w:color="auto"/>
            </w:tcBorders>
            <w:hideMark/>
          </w:tcPr>
          <w:p w14:paraId="5ED806C9" w14:textId="77777777" w:rsidR="009671A4" w:rsidRPr="00FB20BD" w:rsidRDefault="009671A4" w:rsidP="00B84CF7">
            <w:pPr>
              <w:pStyle w:val="TAL"/>
              <w:rPr>
                <w:lang w:eastAsia="en-US"/>
              </w:rPr>
            </w:pPr>
            <w:r w:rsidRPr="00FB20BD">
              <w:t>Test Channel Bandwidths as specified in TS 38.508-1 [5] subclause 4.3.1</w:t>
            </w:r>
          </w:p>
        </w:tc>
        <w:tc>
          <w:tcPr>
            <w:tcW w:w="2500" w:type="pct"/>
            <w:tcBorders>
              <w:top w:val="single" w:sz="4" w:space="0" w:color="auto"/>
              <w:left w:val="single" w:sz="4" w:space="0" w:color="auto"/>
              <w:bottom w:val="single" w:sz="4" w:space="0" w:color="auto"/>
              <w:right w:val="single" w:sz="4" w:space="0" w:color="auto"/>
            </w:tcBorders>
            <w:hideMark/>
          </w:tcPr>
          <w:p w14:paraId="20893506" w14:textId="77777777" w:rsidR="009671A4" w:rsidRPr="00FB20BD" w:rsidRDefault="009671A4" w:rsidP="00B84CF7">
            <w:pPr>
              <w:pStyle w:val="TAL"/>
            </w:pPr>
            <w:r w:rsidRPr="00FB20BD">
              <w:t>Lowest, Mid, Highest for SUL carrier</w:t>
            </w:r>
          </w:p>
          <w:p w14:paraId="4AC3DF27" w14:textId="77777777" w:rsidR="009671A4" w:rsidRPr="00FB20BD" w:rsidRDefault="009671A4" w:rsidP="00B84CF7">
            <w:pPr>
              <w:pStyle w:val="TAL"/>
            </w:pPr>
            <w:r w:rsidRPr="00FB20BD">
              <w:t>Lowest for Non-SUL carrier</w:t>
            </w:r>
          </w:p>
        </w:tc>
      </w:tr>
      <w:tr w:rsidR="009671A4" w:rsidRPr="00FB20BD" w14:paraId="6DE5E3FE" w14:textId="77777777" w:rsidTr="009671A4">
        <w:tc>
          <w:tcPr>
            <w:tcW w:w="2500" w:type="pct"/>
            <w:gridSpan w:val="3"/>
            <w:tcBorders>
              <w:top w:val="single" w:sz="4" w:space="0" w:color="auto"/>
              <w:left w:val="single" w:sz="4" w:space="0" w:color="auto"/>
              <w:bottom w:val="single" w:sz="4" w:space="0" w:color="auto"/>
              <w:right w:val="single" w:sz="4" w:space="0" w:color="auto"/>
            </w:tcBorders>
            <w:hideMark/>
          </w:tcPr>
          <w:p w14:paraId="65E21438" w14:textId="77777777" w:rsidR="009671A4" w:rsidRPr="00FB20BD" w:rsidRDefault="009671A4" w:rsidP="00B84CF7">
            <w:pPr>
              <w:pStyle w:val="TAL"/>
            </w:pPr>
            <w:r w:rsidRPr="00FB20BD">
              <w:t>Test SCS as specified in Table 5.3.5-1</w:t>
            </w:r>
          </w:p>
        </w:tc>
        <w:tc>
          <w:tcPr>
            <w:tcW w:w="2500" w:type="pct"/>
            <w:tcBorders>
              <w:top w:val="single" w:sz="4" w:space="0" w:color="auto"/>
              <w:left w:val="single" w:sz="4" w:space="0" w:color="auto"/>
              <w:bottom w:val="single" w:sz="4" w:space="0" w:color="auto"/>
              <w:right w:val="single" w:sz="4" w:space="0" w:color="auto"/>
            </w:tcBorders>
            <w:hideMark/>
          </w:tcPr>
          <w:p w14:paraId="2D2E8D0D" w14:textId="77777777" w:rsidR="009671A4" w:rsidRPr="00FB20BD" w:rsidRDefault="009671A4" w:rsidP="00B84CF7">
            <w:pPr>
              <w:pStyle w:val="TAL"/>
            </w:pPr>
            <w:r w:rsidRPr="00FB20BD">
              <w:rPr>
                <w:lang w:eastAsia="zh-CN"/>
              </w:rPr>
              <w:t xml:space="preserve">15kHz </w:t>
            </w:r>
            <w:r w:rsidRPr="00FB20BD">
              <w:t>for SUL carrier and Lowest supported SCS for Non-SUL carrier</w:t>
            </w:r>
          </w:p>
        </w:tc>
      </w:tr>
      <w:tr w:rsidR="009671A4" w:rsidRPr="00FB20BD" w14:paraId="6CC0EC11" w14:textId="77777777" w:rsidTr="009671A4">
        <w:tc>
          <w:tcPr>
            <w:tcW w:w="5000" w:type="pct"/>
            <w:gridSpan w:val="4"/>
            <w:tcBorders>
              <w:top w:val="single" w:sz="4" w:space="0" w:color="auto"/>
              <w:left w:val="single" w:sz="4" w:space="0" w:color="auto"/>
              <w:bottom w:val="single" w:sz="4" w:space="0" w:color="auto"/>
              <w:right w:val="single" w:sz="4" w:space="0" w:color="auto"/>
            </w:tcBorders>
            <w:hideMark/>
          </w:tcPr>
          <w:p w14:paraId="276870ED" w14:textId="77777777" w:rsidR="009671A4" w:rsidRPr="00FB20BD" w:rsidRDefault="009671A4" w:rsidP="00B84CF7">
            <w:pPr>
              <w:pStyle w:val="TAH"/>
            </w:pPr>
            <w:r w:rsidRPr="00FB20BD">
              <w:t>Test Parameters for Channel Bandwidths</w:t>
            </w:r>
          </w:p>
        </w:tc>
      </w:tr>
      <w:tr w:rsidR="009671A4" w:rsidRPr="00FB20BD" w14:paraId="6D7C9AE2" w14:textId="77777777" w:rsidTr="004C6AD3">
        <w:tc>
          <w:tcPr>
            <w:tcW w:w="701" w:type="pct"/>
            <w:tcBorders>
              <w:top w:val="single" w:sz="4" w:space="0" w:color="auto"/>
              <w:left w:val="single" w:sz="4" w:space="0" w:color="auto"/>
              <w:bottom w:val="single" w:sz="4" w:space="0" w:color="auto"/>
              <w:right w:val="single" w:sz="4" w:space="0" w:color="auto"/>
            </w:tcBorders>
            <w:hideMark/>
          </w:tcPr>
          <w:p w14:paraId="402D3C51" w14:textId="77777777" w:rsidR="009671A4" w:rsidRPr="00FB20BD" w:rsidRDefault="009671A4" w:rsidP="00B84CF7">
            <w:pPr>
              <w:pStyle w:val="TAH"/>
              <w:rPr>
                <w:lang w:eastAsia="zh-CN"/>
              </w:rPr>
            </w:pPr>
            <w:r w:rsidRPr="00FB20BD">
              <w:rPr>
                <w:lang w:eastAsia="zh-CN"/>
              </w:rPr>
              <w:t>Test ID</w:t>
            </w:r>
          </w:p>
        </w:tc>
        <w:tc>
          <w:tcPr>
            <w:tcW w:w="899" w:type="pct"/>
            <w:tcBorders>
              <w:top w:val="single" w:sz="4" w:space="0" w:color="auto"/>
              <w:left w:val="single" w:sz="4" w:space="0" w:color="auto"/>
              <w:bottom w:val="nil"/>
              <w:right w:val="single" w:sz="4" w:space="0" w:color="auto"/>
            </w:tcBorders>
            <w:hideMark/>
          </w:tcPr>
          <w:p w14:paraId="226FB7E2" w14:textId="77777777" w:rsidR="009671A4" w:rsidRPr="00FB20BD" w:rsidRDefault="009671A4" w:rsidP="00B84CF7">
            <w:pPr>
              <w:pStyle w:val="TAH"/>
              <w:rPr>
                <w:lang w:eastAsia="en-US"/>
              </w:rPr>
            </w:pPr>
            <w:r w:rsidRPr="00FB20BD">
              <w:t>Downlink Configuration</w:t>
            </w:r>
          </w:p>
        </w:tc>
        <w:tc>
          <w:tcPr>
            <w:tcW w:w="899" w:type="pct"/>
            <w:tcBorders>
              <w:top w:val="single" w:sz="4" w:space="0" w:color="auto"/>
              <w:left w:val="single" w:sz="4" w:space="0" w:color="auto"/>
              <w:bottom w:val="nil"/>
              <w:right w:val="single" w:sz="4" w:space="0" w:color="auto"/>
            </w:tcBorders>
            <w:hideMark/>
          </w:tcPr>
          <w:p w14:paraId="32EE2561" w14:textId="77777777" w:rsidR="009671A4" w:rsidRPr="00FB20BD" w:rsidRDefault="009671A4" w:rsidP="00B84CF7">
            <w:pPr>
              <w:pStyle w:val="TAH"/>
            </w:pPr>
            <w:r w:rsidRPr="00FB20BD">
              <w:t>Uplink Configuration</w:t>
            </w:r>
          </w:p>
        </w:tc>
        <w:tc>
          <w:tcPr>
            <w:tcW w:w="2500" w:type="pct"/>
            <w:tcBorders>
              <w:top w:val="single" w:sz="4" w:space="0" w:color="auto"/>
              <w:left w:val="single" w:sz="4" w:space="0" w:color="auto"/>
              <w:bottom w:val="single" w:sz="4" w:space="0" w:color="auto"/>
              <w:right w:val="single" w:sz="4" w:space="0" w:color="auto"/>
            </w:tcBorders>
            <w:hideMark/>
          </w:tcPr>
          <w:p w14:paraId="751CD0A1" w14:textId="77777777" w:rsidR="009671A4" w:rsidRPr="00FB20BD" w:rsidRDefault="009671A4" w:rsidP="00B84CF7">
            <w:pPr>
              <w:pStyle w:val="TAH"/>
              <w:rPr>
                <w:lang w:eastAsia="zh-CN"/>
              </w:rPr>
            </w:pPr>
            <w:r w:rsidRPr="00FB20BD">
              <w:t>SUL Configuration</w:t>
            </w:r>
          </w:p>
        </w:tc>
      </w:tr>
      <w:tr w:rsidR="009671A4" w:rsidRPr="00FB20BD" w14:paraId="228F83F4" w14:textId="77777777" w:rsidTr="004C6AD3">
        <w:tc>
          <w:tcPr>
            <w:tcW w:w="701" w:type="pct"/>
            <w:tcBorders>
              <w:top w:val="single" w:sz="4" w:space="0" w:color="auto"/>
              <w:left w:val="single" w:sz="4" w:space="0" w:color="auto"/>
              <w:bottom w:val="single" w:sz="4" w:space="0" w:color="auto"/>
              <w:right w:val="single" w:sz="4" w:space="0" w:color="auto"/>
            </w:tcBorders>
          </w:tcPr>
          <w:p w14:paraId="604ECD9B" w14:textId="77777777" w:rsidR="009671A4" w:rsidRPr="00FB20BD" w:rsidRDefault="009671A4" w:rsidP="00B84CF7">
            <w:pPr>
              <w:pStyle w:val="TAH"/>
              <w:rPr>
                <w:lang w:eastAsia="zh-CN"/>
              </w:rPr>
            </w:pPr>
          </w:p>
        </w:tc>
        <w:tc>
          <w:tcPr>
            <w:tcW w:w="899" w:type="pct"/>
            <w:tcBorders>
              <w:top w:val="nil"/>
              <w:left w:val="single" w:sz="4" w:space="0" w:color="auto"/>
              <w:bottom w:val="single" w:sz="4" w:space="0" w:color="auto"/>
              <w:right w:val="single" w:sz="4" w:space="0" w:color="auto"/>
            </w:tcBorders>
          </w:tcPr>
          <w:p w14:paraId="4A3296BD" w14:textId="77777777" w:rsidR="009671A4" w:rsidRPr="00FB20BD" w:rsidRDefault="009671A4" w:rsidP="00B84CF7">
            <w:pPr>
              <w:pStyle w:val="TAC"/>
              <w:rPr>
                <w:lang w:eastAsia="en-US"/>
              </w:rPr>
            </w:pPr>
          </w:p>
        </w:tc>
        <w:tc>
          <w:tcPr>
            <w:tcW w:w="899" w:type="pct"/>
            <w:tcBorders>
              <w:top w:val="nil"/>
              <w:left w:val="single" w:sz="4" w:space="0" w:color="auto"/>
              <w:bottom w:val="single" w:sz="4" w:space="0" w:color="auto"/>
              <w:right w:val="single" w:sz="4" w:space="0" w:color="auto"/>
            </w:tcBorders>
          </w:tcPr>
          <w:p w14:paraId="11CDABED" w14:textId="77777777" w:rsidR="009671A4" w:rsidRPr="00FB20BD" w:rsidRDefault="009671A4" w:rsidP="00B84CF7">
            <w:pPr>
              <w:pStyle w:val="TAC"/>
            </w:pPr>
          </w:p>
        </w:tc>
        <w:tc>
          <w:tcPr>
            <w:tcW w:w="2500" w:type="pct"/>
            <w:vMerge w:val="restart"/>
            <w:tcBorders>
              <w:top w:val="single" w:sz="4" w:space="0" w:color="auto"/>
              <w:left w:val="single" w:sz="4" w:space="0" w:color="auto"/>
              <w:bottom w:val="single" w:sz="4" w:space="0" w:color="auto"/>
              <w:right w:val="single" w:sz="4" w:space="0" w:color="auto"/>
            </w:tcBorders>
            <w:hideMark/>
          </w:tcPr>
          <w:p w14:paraId="1A495FB8" w14:textId="77777777" w:rsidR="009671A4" w:rsidRPr="00FB20BD" w:rsidRDefault="009671A4" w:rsidP="00B84CF7">
            <w:pPr>
              <w:pStyle w:val="TAC"/>
            </w:pPr>
            <w:r w:rsidRPr="00FB20BD">
              <w:t>PUCCH format = Format 1</w:t>
            </w:r>
          </w:p>
          <w:p w14:paraId="0BE9C74D" w14:textId="77777777" w:rsidR="009671A4" w:rsidRPr="00FB20BD" w:rsidRDefault="009671A4" w:rsidP="00B84CF7">
            <w:pPr>
              <w:pStyle w:val="TAC"/>
              <w:rPr>
                <w:lang w:eastAsia="zh-CN"/>
              </w:rPr>
            </w:pPr>
            <w:r w:rsidRPr="00FB20BD">
              <w:rPr>
                <w:rFonts w:eastAsia="Batang"/>
              </w:rPr>
              <w:t>Length in OFDM symbols = 14</w:t>
            </w:r>
          </w:p>
        </w:tc>
      </w:tr>
      <w:tr w:rsidR="009671A4" w:rsidRPr="00FB20BD" w14:paraId="2BEA76FA" w14:textId="77777777" w:rsidTr="004C6AD3">
        <w:tc>
          <w:tcPr>
            <w:tcW w:w="701" w:type="pct"/>
            <w:tcBorders>
              <w:top w:val="single" w:sz="4" w:space="0" w:color="auto"/>
              <w:left w:val="single" w:sz="4" w:space="0" w:color="auto"/>
              <w:bottom w:val="single" w:sz="4" w:space="0" w:color="auto"/>
              <w:right w:val="single" w:sz="4" w:space="0" w:color="auto"/>
            </w:tcBorders>
            <w:hideMark/>
          </w:tcPr>
          <w:p w14:paraId="76C5FD35" w14:textId="77777777" w:rsidR="009671A4" w:rsidRPr="00FB20BD" w:rsidRDefault="009671A4" w:rsidP="00B84CF7">
            <w:pPr>
              <w:pStyle w:val="TAC"/>
              <w:rPr>
                <w:lang w:eastAsia="en-US"/>
              </w:rPr>
            </w:pPr>
            <w:r w:rsidRPr="00FB20BD">
              <w:t>1</w:t>
            </w:r>
          </w:p>
        </w:tc>
        <w:tc>
          <w:tcPr>
            <w:tcW w:w="899" w:type="pct"/>
            <w:tcBorders>
              <w:top w:val="single" w:sz="4" w:space="0" w:color="auto"/>
              <w:left w:val="single" w:sz="4" w:space="0" w:color="auto"/>
              <w:bottom w:val="single" w:sz="4" w:space="0" w:color="auto"/>
              <w:right w:val="single" w:sz="4" w:space="0" w:color="auto"/>
            </w:tcBorders>
            <w:hideMark/>
          </w:tcPr>
          <w:p w14:paraId="60C6C457" w14:textId="1B243597" w:rsidR="004C6AD3" w:rsidRPr="00FB20BD" w:rsidRDefault="004C6AD3" w:rsidP="004C6AD3">
            <w:pPr>
              <w:pStyle w:val="TAC"/>
            </w:pPr>
            <w:r w:rsidRPr="00FB20BD">
              <w:t>CP-OFDM QPSK</w:t>
            </w:r>
          </w:p>
          <w:p w14:paraId="248FC4BB" w14:textId="3709E4C4" w:rsidR="009671A4" w:rsidRPr="00FB20BD" w:rsidRDefault="004C6AD3" w:rsidP="004C6AD3">
            <w:pPr>
              <w:pStyle w:val="TAC"/>
              <w:rPr>
                <w:lang w:eastAsia="zh-CN"/>
              </w:rPr>
            </w:pPr>
            <w:r w:rsidRPr="00FB20BD">
              <w:t>Full RB allocation (NOTE 1)</w:t>
            </w:r>
          </w:p>
        </w:tc>
        <w:tc>
          <w:tcPr>
            <w:tcW w:w="899" w:type="pct"/>
            <w:tcBorders>
              <w:top w:val="single" w:sz="4" w:space="0" w:color="auto"/>
              <w:left w:val="single" w:sz="4" w:space="0" w:color="auto"/>
              <w:bottom w:val="single" w:sz="4" w:space="0" w:color="auto"/>
              <w:right w:val="single" w:sz="4" w:space="0" w:color="auto"/>
            </w:tcBorders>
            <w:hideMark/>
          </w:tcPr>
          <w:p w14:paraId="3A7AF1C1" w14:textId="77777777" w:rsidR="009671A4" w:rsidRPr="00FB20BD" w:rsidRDefault="009671A4" w:rsidP="00B84CF7">
            <w:pPr>
              <w:pStyle w:val="TAC"/>
              <w:rPr>
                <w:lang w:eastAsia="zh-CN"/>
              </w:rPr>
            </w:pPr>
            <w:r w:rsidRPr="00FB20BD">
              <w:rPr>
                <w:lang w:eastAsia="zh-CN"/>
              </w:rPr>
              <w:t>N/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95F51" w14:textId="77777777" w:rsidR="009671A4" w:rsidRPr="00FB20BD" w:rsidRDefault="009671A4" w:rsidP="00B84CF7">
            <w:pPr>
              <w:rPr>
                <w:lang w:eastAsia="zh-CN"/>
              </w:rPr>
            </w:pPr>
          </w:p>
        </w:tc>
      </w:tr>
      <w:tr w:rsidR="004C6AD3" w:rsidRPr="00FB20BD" w14:paraId="4B40834D" w14:textId="77777777" w:rsidTr="004C6AD3">
        <w:tc>
          <w:tcPr>
            <w:tcW w:w="5000" w:type="pct"/>
            <w:gridSpan w:val="4"/>
            <w:tcBorders>
              <w:top w:val="single" w:sz="4" w:space="0" w:color="auto"/>
              <w:left w:val="single" w:sz="4" w:space="0" w:color="auto"/>
              <w:bottom w:val="single" w:sz="4" w:space="0" w:color="auto"/>
              <w:right w:val="single" w:sz="4" w:space="0" w:color="auto"/>
            </w:tcBorders>
          </w:tcPr>
          <w:p w14:paraId="02993986" w14:textId="5428BA0B" w:rsidR="004C6AD3" w:rsidRPr="00FB20BD" w:rsidRDefault="004C6AD3" w:rsidP="00AD5B21">
            <w:pPr>
              <w:pStyle w:val="TAN"/>
              <w:rPr>
                <w:lang w:eastAsia="zh-CN"/>
              </w:rPr>
            </w:pPr>
            <w:r w:rsidRPr="00FB20BD">
              <w:rPr>
                <w:lang w:eastAsia="zh-CN"/>
              </w:rPr>
              <w:t>NOTE 1:</w:t>
            </w:r>
            <w:r w:rsidRPr="00FB20BD">
              <w:rPr>
                <w:lang w:eastAsia="zh-CN"/>
              </w:rPr>
              <w:tab/>
              <w:t>Full RB allocation shall be used per each SCS and channel BW as specified in Table 7.3.2.4.1-2.</w:t>
            </w:r>
          </w:p>
        </w:tc>
      </w:tr>
    </w:tbl>
    <w:p w14:paraId="5CE31269" w14:textId="77777777" w:rsidR="009671A4" w:rsidRPr="00FB20BD" w:rsidRDefault="009671A4" w:rsidP="00B84CF7">
      <w:pPr>
        <w:rPr>
          <w:lang w:eastAsia="en-US"/>
        </w:rPr>
      </w:pPr>
    </w:p>
    <w:p w14:paraId="0E462BD3" w14:textId="77777777" w:rsidR="009671A4" w:rsidRPr="00FB20BD" w:rsidRDefault="009671A4" w:rsidP="00B84CF7">
      <w:pPr>
        <w:pStyle w:val="TH"/>
      </w:pPr>
      <w:r w:rsidRPr="00FB20BD">
        <w:t xml:space="preserve">Table 6.3D.4.3_1.4.1-2: Test Configuration Table: </w:t>
      </w:r>
      <w:r w:rsidRPr="00FB20BD">
        <w:rPr>
          <w:lang w:eastAsia="zh-CN"/>
        </w:rPr>
        <w:t>PUSCH sub-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2"/>
        <w:gridCol w:w="1396"/>
        <w:gridCol w:w="1294"/>
        <w:gridCol w:w="3307"/>
        <w:gridCol w:w="2302"/>
      </w:tblGrid>
      <w:tr w:rsidR="009671A4" w:rsidRPr="00FB20BD" w14:paraId="28FA1076" w14:textId="77777777" w:rsidTr="009671A4">
        <w:tc>
          <w:tcPr>
            <w:tcW w:w="5000" w:type="pct"/>
            <w:gridSpan w:val="5"/>
            <w:tcBorders>
              <w:top w:val="single" w:sz="4" w:space="0" w:color="auto"/>
              <w:left w:val="single" w:sz="4" w:space="0" w:color="auto"/>
              <w:bottom w:val="single" w:sz="4" w:space="0" w:color="auto"/>
              <w:right w:val="single" w:sz="4" w:space="0" w:color="auto"/>
            </w:tcBorders>
            <w:hideMark/>
          </w:tcPr>
          <w:p w14:paraId="350C03C9" w14:textId="77777777" w:rsidR="009671A4" w:rsidRPr="00FB20BD" w:rsidRDefault="009671A4" w:rsidP="00B84CF7">
            <w:pPr>
              <w:pStyle w:val="TAH"/>
            </w:pPr>
            <w:r w:rsidRPr="00FB20BD">
              <w:t>Initial Conditions</w:t>
            </w:r>
          </w:p>
        </w:tc>
      </w:tr>
      <w:tr w:rsidR="009671A4" w:rsidRPr="00FB20BD" w14:paraId="7C29EC84" w14:textId="77777777" w:rsidTr="009671A4">
        <w:tc>
          <w:tcPr>
            <w:tcW w:w="2080" w:type="pct"/>
            <w:gridSpan w:val="3"/>
            <w:tcBorders>
              <w:top w:val="single" w:sz="4" w:space="0" w:color="auto"/>
              <w:left w:val="single" w:sz="4" w:space="0" w:color="auto"/>
              <w:bottom w:val="single" w:sz="4" w:space="0" w:color="auto"/>
              <w:right w:val="single" w:sz="4" w:space="0" w:color="auto"/>
            </w:tcBorders>
            <w:hideMark/>
          </w:tcPr>
          <w:p w14:paraId="1C563B90" w14:textId="77777777" w:rsidR="009671A4" w:rsidRPr="00FB20BD" w:rsidRDefault="009671A4" w:rsidP="00B84CF7">
            <w:pPr>
              <w:pStyle w:val="TAL"/>
            </w:pPr>
            <w:r w:rsidRPr="00FB20BD">
              <w:t>Test Environment as specified in TS 38.508-1 [5] subclause 4.1</w:t>
            </w:r>
          </w:p>
        </w:tc>
        <w:tc>
          <w:tcPr>
            <w:tcW w:w="2920" w:type="pct"/>
            <w:gridSpan w:val="2"/>
            <w:tcBorders>
              <w:top w:val="single" w:sz="4" w:space="0" w:color="auto"/>
              <w:left w:val="single" w:sz="4" w:space="0" w:color="auto"/>
              <w:bottom w:val="single" w:sz="4" w:space="0" w:color="auto"/>
              <w:right w:val="single" w:sz="4" w:space="0" w:color="auto"/>
            </w:tcBorders>
            <w:hideMark/>
          </w:tcPr>
          <w:p w14:paraId="3337BBBC" w14:textId="77777777" w:rsidR="009671A4" w:rsidRPr="00FB20BD" w:rsidRDefault="009671A4" w:rsidP="00B84CF7">
            <w:pPr>
              <w:pStyle w:val="TAL"/>
            </w:pPr>
            <w:r w:rsidRPr="00FB20BD">
              <w:t>Normal</w:t>
            </w:r>
          </w:p>
        </w:tc>
      </w:tr>
      <w:tr w:rsidR="009671A4" w:rsidRPr="00FB20BD" w14:paraId="3F1635E9" w14:textId="77777777" w:rsidTr="009671A4">
        <w:tc>
          <w:tcPr>
            <w:tcW w:w="2080" w:type="pct"/>
            <w:gridSpan w:val="3"/>
            <w:tcBorders>
              <w:top w:val="single" w:sz="4" w:space="0" w:color="auto"/>
              <w:left w:val="single" w:sz="4" w:space="0" w:color="auto"/>
              <w:bottom w:val="single" w:sz="4" w:space="0" w:color="auto"/>
              <w:right w:val="single" w:sz="4" w:space="0" w:color="auto"/>
            </w:tcBorders>
            <w:hideMark/>
          </w:tcPr>
          <w:p w14:paraId="6F638042" w14:textId="77777777" w:rsidR="009671A4" w:rsidRPr="00FB20BD" w:rsidRDefault="009671A4" w:rsidP="00B84CF7">
            <w:pPr>
              <w:pStyle w:val="TAL"/>
            </w:pPr>
            <w:r w:rsidRPr="00FB20BD">
              <w:t>Test Frequencies as specified in TS 38.508-1 [5] subclause 4.3.1</w:t>
            </w:r>
          </w:p>
        </w:tc>
        <w:tc>
          <w:tcPr>
            <w:tcW w:w="2920" w:type="pct"/>
            <w:gridSpan w:val="2"/>
            <w:tcBorders>
              <w:top w:val="single" w:sz="4" w:space="0" w:color="auto"/>
              <w:left w:val="single" w:sz="4" w:space="0" w:color="auto"/>
              <w:bottom w:val="single" w:sz="4" w:space="0" w:color="auto"/>
              <w:right w:val="single" w:sz="4" w:space="0" w:color="auto"/>
            </w:tcBorders>
            <w:hideMark/>
          </w:tcPr>
          <w:p w14:paraId="573C4B00" w14:textId="77777777" w:rsidR="009671A4" w:rsidRPr="00FB20BD" w:rsidRDefault="009671A4" w:rsidP="00B84CF7">
            <w:pPr>
              <w:pStyle w:val="TAL"/>
              <w:rPr>
                <w:lang w:eastAsia="zh-CN"/>
              </w:rPr>
            </w:pPr>
            <w:r w:rsidRPr="00FB20BD">
              <w:rPr>
                <w:lang w:eastAsia="zh-CN"/>
              </w:rPr>
              <w:t>Mid range for SUL and Non-SUL carrier</w:t>
            </w:r>
          </w:p>
        </w:tc>
      </w:tr>
      <w:tr w:rsidR="009671A4" w:rsidRPr="00FB20BD" w14:paraId="3F838265" w14:textId="77777777" w:rsidTr="009671A4">
        <w:tc>
          <w:tcPr>
            <w:tcW w:w="2080" w:type="pct"/>
            <w:gridSpan w:val="3"/>
            <w:tcBorders>
              <w:top w:val="single" w:sz="4" w:space="0" w:color="auto"/>
              <w:left w:val="single" w:sz="4" w:space="0" w:color="auto"/>
              <w:bottom w:val="single" w:sz="4" w:space="0" w:color="auto"/>
              <w:right w:val="single" w:sz="4" w:space="0" w:color="auto"/>
            </w:tcBorders>
            <w:hideMark/>
          </w:tcPr>
          <w:p w14:paraId="521F0F99" w14:textId="77777777" w:rsidR="009671A4" w:rsidRPr="00FB20BD" w:rsidRDefault="009671A4" w:rsidP="00B84CF7">
            <w:pPr>
              <w:pStyle w:val="TAL"/>
              <w:rPr>
                <w:lang w:eastAsia="en-US"/>
              </w:rPr>
            </w:pPr>
            <w:r w:rsidRPr="00FB20BD">
              <w:t>Test Channel Bandwidths as specified in TS 38.508-1 [5] subclause 4.3.1</w:t>
            </w:r>
          </w:p>
        </w:tc>
        <w:tc>
          <w:tcPr>
            <w:tcW w:w="2920" w:type="pct"/>
            <w:gridSpan w:val="2"/>
            <w:tcBorders>
              <w:top w:val="single" w:sz="4" w:space="0" w:color="auto"/>
              <w:left w:val="single" w:sz="4" w:space="0" w:color="auto"/>
              <w:bottom w:val="single" w:sz="4" w:space="0" w:color="auto"/>
              <w:right w:val="single" w:sz="4" w:space="0" w:color="auto"/>
            </w:tcBorders>
            <w:hideMark/>
          </w:tcPr>
          <w:p w14:paraId="0CA64643" w14:textId="77777777" w:rsidR="009671A4" w:rsidRPr="00FB20BD" w:rsidRDefault="009671A4" w:rsidP="00B84CF7">
            <w:pPr>
              <w:pStyle w:val="TAL"/>
            </w:pPr>
            <w:r w:rsidRPr="00FB20BD">
              <w:t>Lowest, Mid, Highest for SUL carrier</w:t>
            </w:r>
          </w:p>
          <w:p w14:paraId="61E23E79" w14:textId="77777777" w:rsidR="009671A4" w:rsidRPr="00FB20BD" w:rsidRDefault="009671A4" w:rsidP="00B84CF7">
            <w:pPr>
              <w:pStyle w:val="TAL"/>
            </w:pPr>
            <w:r w:rsidRPr="00FB20BD">
              <w:t>Lowest for Non-SUL carrier</w:t>
            </w:r>
          </w:p>
        </w:tc>
      </w:tr>
      <w:tr w:rsidR="009671A4" w:rsidRPr="00FB20BD" w14:paraId="76ACA634" w14:textId="77777777" w:rsidTr="009671A4">
        <w:tc>
          <w:tcPr>
            <w:tcW w:w="2080" w:type="pct"/>
            <w:gridSpan w:val="3"/>
            <w:tcBorders>
              <w:top w:val="single" w:sz="4" w:space="0" w:color="auto"/>
              <w:left w:val="single" w:sz="4" w:space="0" w:color="auto"/>
              <w:bottom w:val="single" w:sz="4" w:space="0" w:color="auto"/>
              <w:right w:val="single" w:sz="4" w:space="0" w:color="auto"/>
            </w:tcBorders>
            <w:hideMark/>
          </w:tcPr>
          <w:p w14:paraId="332E3FBF" w14:textId="77777777" w:rsidR="009671A4" w:rsidRPr="00FB20BD" w:rsidRDefault="009671A4" w:rsidP="00B84CF7">
            <w:pPr>
              <w:pStyle w:val="TAL"/>
            </w:pPr>
            <w:r w:rsidRPr="00FB20BD">
              <w:t>Test SCS as specified in Table 5.3.5-1</w:t>
            </w:r>
          </w:p>
        </w:tc>
        <w:tc>
          <w:tcPr>
            <w:tcW w:w="2920" w:type="pct"/>
            <w:gridSpan w:val="2"/>
            <w:tcBorders>
              <w:top w:val="single" w:sz="4" w:space="0" w:color="auto"/>
              <w:left w:val="single" w:sz="4" w:space="0" w:color="auto"/>
              <w:bottom w:val="single" w:sz="4" w:space="0" w:color="auto"/>
              <w:right w:val="single" w:sz="4" w:space="0" w:color="auto"/>
            </w:tcBorders>
            <w:hideMark/>
          </w:tcPr>
          <w:p w14:paraId="1050612D" w14:textId="77777777" w:rsidR="009671A4" w:rsidRPr="00FB20BD" w:rsidRDefault="009671A4" w:rsidP="00B84CF7">
            <w:pPr>
              <w:pStyle w:val="TAL"/>
            </w:pPr>
            <w:r w:rsidRPr="00FB20BD">
              <w:rPr>
                <w:lang w:eastAsia="zh-CN"/>
              </w:rPr>
              <w:t xml:space="preserve">15kHz </w:t>
            </w:r>
            <w:r w:rsidRPr="00FB20BD">
              <w:t>for SUL carrier and Lowest supported SCS for Non-SUL carrier</w:t>
            </w:r>
          </w:p>
        </w:tc>
      </w:tr>
      <w:tr w:rsidR="009671A4" w:rsidRPr="00FB20BD" w14:paraId="05470632" w14:textId="77777777" w:rsidTr="009671A4">
        <w:tc>
          <w:tcPr>
            <w:tcW w:w="5000" w:type="pct"/>
            <w:gridSpan w:val="5"/>
            <w:tcBorders>
              <w:top w:val="single" w:sz="4" w:space="0" w:color="auto"/>
              <w:left w:val="single" w:sz="4" w:space="0" w:color="auto"/>
              <w:bottom w:val="single" w:sz="4" w:space="0" w:color="auto"/>
              <w:right w:val="single" w:sz="4" w:space="0" w:color="auto"/>
            </w:tcBorders>
            <w:hideMark/>
          </w:tcPr>
          <w:p w14:paraId="58711532" w14:textId="77777777" w:rsidR="009671A4" w:rsidRPr="00FB20BD" w:rsidRDefault="009671A4" w:rsidP="00B84CF7">
            <w:pPr>
              <w:pStyle w:val="TAH"/>
            </w:pPr>
            <w:r w:rsidRPr="00FB20BD">
              <w:t>Test Parameters for Channel Bandwidths</w:t>
            </w:r>
          </w:p>
        </w:tc>
      </w:tr>
      <w:tr w:rsidR="009671A4" w:rsidRPr="00FB20BD" w14:paraId="24E9368A" w14:textId="77777777" w:rsidTr="009671A4">
        <w:tc>
          <w:tcPr>
            <w:tcW w:w="696" w:type="pct"/>
            <w:tcBorders>
              <w:top w:val="single" w:sz="4" w:space="0" w:color="auto"/>
              <w:left w:val="single" w:sz="4" w:space="0" w:color="auto"/>
              <w:bottom w:val="single" w:sz="4" w:space="0" w:color="auto"/>
              <w:right w:val="single" w:sz="4" w:space="0" w:color="auto"/>
            </w:tcBorders>
            <w:hideMark/>
          </w:tcPr>
          <w:p w14:paraId="10C55647" w14:textId="77777777" w:rsidR="009671A4" w:rsidRPr="00FB20BD" w:rsidRDefault="009671A4" w:rsidP="00B84CF7">
            <w:pPr>
              <w:pStyle w:val="TAH"/>
              <w:rPr>
                <w:lang w:eastAsia="zh-CN"/>
              </w:rPr>
            </w:pPr>
            <w:r w:rsidRPr="00FB20BD">
              <w:rPr>
                <w:lang w:eastAsia="zh-CN"/>
              </w:rPr>
              <w:t>Test ID</w:t>
            </w:r>
          </w:p>
        </w:tc>
        <w:tc>
          <w:tcPr>
            <w:tcW w:w="708" w:type="pct"/>
            <w:tcBorders>
              <w:top w:val="single" w:sz="4" w:space="0" w:color="auto"/>
              <w:left w:val="single" w:sz="4" w:space="0" w:color="auto"/>
              <w:bottom w:val="nil"/>
              <w:right w:val="single" w:sz="4" w:space="0" w:color="auto"/>
            </w:tcBorders>
            <w:hideMark/>
          </w:tcPr>
          <w:p w14:paraId="7D8B986A" w14:textId="77777777" w:rsidR="009671A4" w:rsidRPr="00FB20BD" w:rsidRDefault="009671A4" w:rsidP="00B84CF7">
            <w:pPr>
              <w:pStyle w:val="TAH"/>
              <w:rPr>
                <w:lang w:eastAsia="en-US"/>
              </w:rPr>
            </w:pPr>
            <w:r w:rsidRPr="00FB20BD">
              <w:t>Downlink Configuration</w:t>
            </w:r>
          </w:p>
        </w:tc>
        <w:tc>
          <w:tcPr>
            <w:tcW w:w="676" w:type="pct"/>
            <w:tcBorders>
              <w:top w:val="single" w:sz="4" w:space="0" w:color="auto"/>
              <w:left w:val="single" w:sz="4" w:space="0" w:color="auto"/>
              <w:bottom w:val="nil"/>
              <w:right w:val="single" w:sz="4" w:space="0" w:color="auto"/>
            </w:tcBorders>
            <w:hideMark/>
          </w:tcPr>
          <w:p w14:paraId="6F63044E" w14:textId="77777777" w:rsidR="009671A4" w:rsidRPr="00FB20BD" w:rsidRDefault="009671A4" w:rsidP="00B84CF7">
            <w:pPr>
              <w:pStyle w:val="TAC"/>
            </w:pPr>
            <w:r w:rsidRPr="00FB20BD">
              <w:t>Uplink Configuration</w:t>
            </w:r>
          </w:p>
        </w:tc>
        <w:tc>
          <w:tcPr>
            <w:tcW w:w="2920" w:type="pct"/>
            <w:gridSpan w:val="2"/>
            <w:tcBorders>
              <w:top w:val="single" w:sz="4" w:space="0" w:color="auto"/>
              <w:left w:val="single" w:sz="4" w:space="0" w:color="auto"/>
              <w:bottom w:val="single" w:sz="4" w:space="0" w:color="auto"/>
              <w:right w:val="single" w:sz="4" w:space="0" w:color="auto"/>
            </w:tcBorders>
            <w:hideMark/>
          </w:tcPr>
          <w:p w14:paraId="44A91075" w14:textId="77777777" w:rsidR="009671A4" w:rsidRPr="00FB20BD" w:rsidRDefault="009671A4" w:rsidP="00B84CF7">
            <w:pPr>
              <w:pStyle w:val="TAH"/>
              <w:rPr>
                <w:lang w:eastAsia="zh-CN"/>
              </w:rPr>
            </w:pPr>
            <w:r w:rsidRPr="00FB20BD">
              <w:t>SUL Configuration</w:t>
            </w:r>
          </w:p>
        </w:tc>
      </w:tr>
      <w:tr w:rsidR="009671A4" w:rsidRPr="00FB20BD" w14:paraId="73C27B7C" w14:textId="77777777" w:rsidTr="009671A4">
        <w:tc>
          <w:tcPr>
            <w:tcW w:w="696" w:type="pct"/>
            <w:tcBorders>
              <w:top w:val="single" w:sz="4" w:space="0" w:color="auto"/>
              <w:left w:val="single" w:sz="4" w:space="0" w:color="auto"/>
              <w:bottom w:val="single" w:sz="4" w:space="0" w:color="auto"/>
              <w:right w:val="single" w:sz="4" w:space="0" w:color="auto"/>
            </w:tcBorders>
          </w:tcPr>
          <w:p w14:paraId="21DE2467" w14:textId="77777777" w:rsidR="009671A4" w:rsidRPr="00FB20BD" w:rsidRDefault="009671A4" w:rsidP="00B84CF7">
            <w:pPr>
              <w:pStyle w:val="TAH"/>
              <w:rPr>
                <w:lang w:eastAsia="zh-CN"/>
              </w:rPr>
            </w:pPr>
          </w:p>
        </w:tc>
        <w:tc>
          <w:tcPr>
            <w:tcW w:w="708" w:type="pct"/>
            <w:tcBorders>
              <w:top w:val="nil"/>
              <w:left w:val="single" w:sz="4" w:space="0" w:color="auto"/>
              <w:bottom w:val="single" w:sz="4" w:space="0" w:color="auto"/>
              <w:right w:val="single" w:sz="4" w:space="0" w:color="auto"/>
            </w:tcBorders>
          </w:tcPr>
          <w:p w14:paraId="622735D8" w14:textId="77777777" w:rsidR="009671A4" w:rsidRPr="00FB20BD" w:rsidRDefault="009671A4" w:rsidP="00B84CF7">
            <w:pPr>
              <w:pStyle w:val="TAC"/>
              <w:rPr>
                <w:lang w:eastAsia="en-US"/>
              </w:rPr>
            </w:pPr>
          </w:p>
        </w:tc>
        <w:tc>
          <w:tcPr>
            <w:tcW w:w="676" w:type="pct"/>
            <w:tcBorders>
              <w:top w:val="nil"/>
              <w:left w:val="single" w:sz="4" w:space="0" w:color="auto"/>
              <w:bottom w:val="single" w:sz="4" w:space="0" w:color="auto"/>
              <w:right w:val="single" w:sz="4" w:space="0" w:color="auto"/>
            </w:tcBorders>
          </w:tcPr>
          <w:p w14:paraId="154982AD" w14:textId="77777777" w:rsidR="009671A4" w:rsidRPr="00FB20BD" w:rsidRDefault="009671A4" w:rsidP="00B84CF7">
            <w:pPr>
              <w:pStyle w:val="TAC"/>
            </w:pPr>
          </w:p>
        </w:tc>
        <w:tc>
          <w:tcPr>
            <w:tcW w:w="1721" w:type="pct"/>
            <w:tcBorders>
              <w:top w:val="single" w:sz="4" w:space="0" w:color="auto"/>
              <w:left w:val="single" w:sz="4" w:space="0" w:color="auto"/>
              <w:bottom w:val="single" w:sz="4" w:space="0" w:color="auto"/>
              <w:right w:val="single" w:sz="4" w:space="0" w:color="auto"/>
            </w:tcBorders>
            <w:hideMark/>
          </w:tcPr>
          <w:p w14:paraId="4026ED35" w14:textId="77777777" w:rsidR="009671A4" w:rsidRPr="00FB20BD" w:rsidRDefault="009671A4" w:rsidP="00B84CF7">
            <w:pPr>
              <w:pStyle w:val="TAH"/>
              <w:rPr>
                <w:lang w:eastAsia="zh-CN"/>
              </w:rPr>
            </w:pPr>
            <w:r w:rsidRPr="00FB20BD">
              <w:rPr>
                <w:lang w:eastAsia="zh-CN"/>
              </w:rPr>
              <w:t>Modulation</w:t>
            </w:r>
          </w:p>
        </w:tc>
        <w:tc>
          <w:tcPr>
            <w:tcW w:w="1199" w:type="pct"/>
            <w:tcBorders>
              <w:top w:val="single" w:sz="4" w:space="0" w:color="auto"/>
              <w:left w:val="single" w:sz="4" w:space="0" w:color="auto"/>
              <w:bottom w:val="single" w:sz="4" w:space="0" w:color="auto"/>
              <w:right w:val="single" w:sz="4" w:space="0" w:color="auto"/>
            </w:tcBorders>
            <w:hideMark/>
          </w:tcPr>
          <w:p w14:paraId="3066D33C" w14:textId="77777777" w:rsidR="009671A4" w:rsidRPr="00FB20BD" w:rsidRDefault="009671A4" w:rsidP="00B84CF7">
            <w:pPr>
              <w:pStyle w:val="TAH"/>
              <w:rPr>
                <w:lang w:eastAsia="zh-CN"/>
              </w:rPr>
            </w:pPr>
            <w:r w:rsidRPr="00FB20BD">
              <w:rPr>
                <w:lang w:eastAsia="zh-CN"/>
              </w:rPr>
              <w:t>RB allocation (NOTE 1)</w:t>
            </w:r>
          </w:p>
        </w:tc>
      </w:tr>
      <w:tr w:rsidR="009671A4" w:rsidRPr="00FB20BD" w14:paraId="7DFD4FAC" w14:textId="77777777" w:rsidTr="009671A4">
        <w:tc>
          <w:tcPr>
            <w:tcW w:w="696" w:type="pct"/>
            <w:tcBorders>
              <w:top w:val="single" w:sz="4" w:space="0" w:color="auto"/>
              <w:left w:val="single" w:sz="4" w:space="0" w:color="auto"/>
              <w:bottom w:val="single" w:sz="4" w:space="0" w:color="auto"/>
              <w:right w:val="single" w:sz="4" w:space="0" w:color="auto"/>
            </w:tcBorders>
            <w:hideMark/>
          </w:tcPr>
          <w:p w14:paraId="07084A52" w14:textId="77777777" w:rsidR="009671A4" w:rsidRPr="00FB20BD" w:rsidRDefault="009671A4" w:rsidP="00B84CF7">
            <w:pPr>
              <w:pStyle w:val="TAC"/>
              <w:rPr>
                <w:lang w:eastAsia="en-US"/>
              </w:rPr>
            </w:pPr>
            <w:r w:rsidRPr="00FB20BD">
              <w:t>1</w:t>
            </w:r>
          </w:p>
        </w:tc>
        <w:tc>
          <w:tcPr>
            <w:tcW w:w="708" w:type="pct"/>
            <w:tcBorders>
              <w:top w:val="single" w:sz="4" w:space="0" w:color="auto"/>
              <w:left w:val="single" w:sz="4" w:space="0" w:color="auto"/>
              <w:bottom w:val="single" w:sz="4" w:space="0" w:color="auto"/>
              <w:right w:val="single" w:sz="4" w:space="0" w:color="auto"/>
            </w:tcBorders>
            <w:hideMark/>
          </w:tcPr>
          <w:p w14:paraId="6417F272" w14:textId="77777777" w:rsidR="009671A4" w:rsidRPr="00FB20BD" w:rsidRDefault="009671A4" w:rsidP="00B84CF7">
            <w:pPr>
              <w:pStyle w:val="TAC"/>
            </w:pPr>
            <w:r w:rsidRPr="00FB20BD">
              <w:rPr>
                <w:lang w:eastAsia="zh-CN"/>
              </w:rPr>
              <w:t>N/A</w:t>
            </w:r>
          </w:p>
        </w:tc>
        <w:tc>
          <w:tcPr>
            <w:tcW w:w="676" w:type="pct"/>
            <w:tcBorders>
              <w:top w:val="single" w:sz="4" w:space="0" w:color="auto"/>
              <w:left w:val="single" w:sz="4" w:space="0" w:color="auto"/>
              <w:bottom w:val="single" w:sz="4" w:space="0" w:color="auto"/>
              <w:right w:val="single" w:sz="4" w:space="0" w:color="auto"/>
            </w:tcBorders>
            <w:hideMark/>
          </w:tcPr>
          <w:p w14:paraId="05BCE445" w14:textId="77777777" w:rsidR="009671A4" w:rsidRPr="00FB20BD" w:rsidRDefault="009671A4" w:rsidP="00B84CF7">
            <w:pPr>
              <w:pStyle w:val="TAC"/>
            </w:pPr>
            <w:r w:rsidRPr="00FB20BD">
              <w:rPr>
                <w:lang w:eastAsia="zh-CN"/>
              </w:rPr>
              <w:t>N/A</w:t>
            </w:r>
          </w:p>
        </w:tc>
        <w:tc>
          <w:tcPr>
            <w:tcW w:w="1721" w:type="pct"/>
            <w:tcBorders>
              <w:top w:val="single" w:sz="4" w:space="0" w:color="auto"/>
              <w:left w:val="single" w:sz="4" w:space="0" w:color="auto"/>
              <w:bottom w:val="single" w:sz="4" w:space="0" w:color="auto"/>
              <w:right w:val="single" w:sz="4" w:space="0" w:color="auto"/>
            </w:tcBorders>
            <w:hideMark/>
          </w:tcPr>
          <w:p w14:paraId="3A8DF146" w14:textId="77777777" w:rsidR="009671A4" w:rsidRPr="00FB20BD" w:rsidRDefault="009671A4" w:rsidP="00B84CF7">
            <w:pPr>
              <w:pStyle w:val="TAC"/>
            </w:pPr>
            <w:r w:rsidRPr="00FB20BD">
              <w:t>CP-OFDM QPSK</w:t>
            </w:r>
          </w:p>
        </w:tc>
        <w:tc>
          <w:tcPr>
            <w:tcW w:w="1199" w:type="pct"/>
            <w:tcBorders>
              <w:top w:val="single" w:sz="4" w:space="0" w:color="auto"/>
              <w:left w:val="single" w:sz="4" w:space="0" w:color="auto"/>
              <w:bottom w:val="single" w:sz="4" w:space="0" w:color="auto"/>
              <w:right w:val="single" w:sz="4" w:space="0" w:color="auto"/>
            </w:tcBorders>
            <w:hideMark/>
          </w:tcPr>
          <w:p w14:paraId="726DEBD5" w14:textId="77777777" w:rsidR="009671A4" w:rsidRPr="00FB20BD" w:rsidRDefault="009671A4" w:rsidP="00B84CF7">
            <w:pPr>
              <w:pStyle w:val="TAC"/>
            </w:pPr>
            <w:r w:rsidRPr="00FB20BD">
              <w:t>Outer_Full</w:t>
            </w:r>
          </w:p>
        </w:tc>
      </w:tr>
      <w:tr w:rsidR="009671A4" w:rsidRPr="00FB20BD" w14:paraId="71C1B022" w14:textId="77777777" w:rsidTr="009671A4">
        <w:tc>
          <w:tcPr>
            <w:tcW w:w="5000" w:type="pct"/>
            <w:gridSpan w:val="5"/>
            <w:tcBorders>
              <w:top w:val="single" w:sz="4" w:space="0" w:color="auto"/>
              <w:left w:val="single" w:sz="4" w:space="0" w:color="auto"/>
              <w:bottom w:val="single" w:sz="4" w:space="0" w:color="auto"/>
              <w:right w:val="single" w:sz="4" w:space="0" w:color="auto"/>
            </w:tcBorders>
            <w:hideMark/>
          </w:tcPr>
          <w:p w14:paraId="79E67F14" w14:textId="77777777" w:rsidR="009671A4" w:rsidRPr="00FB20BD" w:rsidRDefault="009671A4" w:rsidP="00B84CF7">
            <w:pPr>
              <w:pStyle w:val="TAN"/>
              <w:rPr>
                <w:lang w:eastAsia="zh-CN"/>
              </w:rPr>
            </w:pPr>
            <w:r w:rsidRPr="00FB20BD">
              <w:rPr>
                <w:lang w:eastAsia="zh-CN"/>
              </w:rPr>
              <w:t>NOTE 1:</w:t>
            </w:r>
            <w:r w:rsidRPr="00FB20BD">
              <w:rPr>
                <w:lang w:eastAsia="zh-CN"/>
              </w:rPr>
              <w:tab/>
              <w:t>The specific configuration of each RF allocation is defined in Table 6.1-1.</w:t>
            </w:r>
          </w:p>
          <w:p w14:paraId="1AA61D60" w14:textId="77777777" w:rsidR="009671A4" w:rsidRPr="00FB20BD" w:rsidRDefault="009671A4" w:rsidP="00B84CF7">
            <w:pPr>
              <w:pStyle w:val="TAN"/>
              <w:rPr>
                <w:lang w:eastAsia="en-US"/>
              </w:rPr>
            </w:pPr>
            <w:r w:rsidRPr="00FB20BD">
              <w:rPr>
                <w:lang w:eastAsia="zh-CN"/>
              </w:rPr>
              <w:t>NOTE 2:</w:t>
            </w:r>
            <w:r w:rsidRPr="00FB20BD">
              <w:rPr>
                <w:lang w:eastAsia="zh-CN"/>
              </w:rPr>
              <w:tab/>
              <w:t>Test Channel Bandwidths are checked separately for each SUL band combination, the applicable channel bandwidths are specified in Table 5.5C-1.</w:t>
            </w:r>
          </w:p>
        </w:tc>
      </w:tr>
    </w:tbl>
    <w:p w14:paraId="2E8EF466" w14:textId="77777777" w:rsidR="009671A4" w:rsidRPr="00FB20BD" w:rsidRDefault="009671A4" w:rsidP="00B84CF7">
      <w:pPr>
        <w:rPr>
          <w:lang w:eastAsia="en-US"/>
        </w:rPr>
      </w:pPr>
    </w:p>
    <w:p w14:paraId="3D42C432" w14:textId="77777777" w:rsidR="009671A4" w:rsidRPr="00FB20BD" w:rsidRDefault="009671A4" w:rsidP="00B84CF7">
      <w:pPr>
        <w:pStyle w:val="B10"/>
      </w:pPr>
      <w:r w:rsidRPr="00FB20BD">
        <w:t>1.</w:t>
      </w:r>
      <w:r w:rsidRPr="00FB20BD">
        <w:tab/>
        <w:t>Connect the SS to the UE antenna connectors as shown in TS 38.508-1 [5] Annex A, Figure A.3.1.1.5 for TE diagram and section A.3.2 for UE diagram.</w:t>
      </w:r>
    </w:p>
    <w:p w14:paraId="456D9585" w14:textId="77777777" w:rsidR="009671A4" w:rsidRPr="00FB20BD" w:rsidRDefault="009671A4" w:rsidP="00B84CF7">
      <w:pPr>
        <w:pStyle w:val="B10"/>
      </w:pPr>
      <w:r w:rsidRPr="00FB20BD">
        <w:t>2.</w:t>
      </w:r>
      <w:r w:rsidRPr="00FB20BD">
        <w:tab/>
        <w:t>The parameter settings for the cell are set up according to TS 38.508-1 [5] subclause 4.4.3.</w:t>
      </w:r>
    </w:p>
    <w:p w14:paraId="180DE39D" w14:textId="77777777" w:rsidR="009671A4" w:rsidRPr="00FB20BD" w:rsidRDefault="009671A4" w:rsidP="00B84CF7">
      <w:pPr>
        <w:pStyle w:val="B10"/>
      </w:pPr>
      <w:r w:rsidRPr="00FB20BD">
        <w:t>3.</w:t>
      </w:r>
      <w:r w:rsidRPr="00FB20BD">
        <w:tab/>
        <w:t>Downlink signals are initially set up according to Annex C.0, C.1, C.2, and uplink signals according to Annex G.0, G.1, G.2, G.3.0.</w:t>
      </w:r>
    </w:p>
    <w:p w14:paraId="67E1BEC5" w14:textId="77777777" w:rsidR="009671A4" w:rsidRPr="00FB20BD" w:rsidRDefault="009671A4" w:rsidP="00B84CF7">
      <w:pPr>
        <w:pStyle w:val="B10"/>
      </w:pPr>
      <w:r w:rsidRPr="00FB20BD">
        <w:t>4.</w:t>
      </w:r>
      <w:r w:rsidRPr="00FB20BD">
        <w:tab/>
        <w:t>The UL and DL Reference Measurement channels are set according to Table 6.3D.4.3_1.4.1-1 (PUCCH sub-test) and Table 6.3D.4.3_1.4.1-2 (PUSCH sub-test)</w:t>
      </w:r>
    </w:p>
    <w:p w14:paraId="5A60895F" w14:textId="77777777" w:rsidR="009671A4" w:rsidRPr="00FB20BD" w:rsidRDefault="009671A4" w:rsidP="00B84CF7">
      <w:pPr>
        <w:pStyle w:val="B10"/>
      </w:pPr>
      <w:r w:rsidRPr="00FB20BD">
        <w:t>5.</w:t>
      </w:r>
      <w:r w:rsidRPr="00FB20BD">
        <w:tab/>
        <w:t>Propagation conditions are set according to Annex B.0.</w:t>
      </w:r>
    </w:p>
    <w:p w14:paraId="4482DA60" w14:textId="77777777" w:rsidR="009671A4" w:rsidRPr="00FB20BD" w:rsidRDefault="009671A4" w:rsidP="00B84CF7">
      <w:pPr>
        <w:pStyle w:val="B10"/>
      </w:pPr>
      <w:r w:rsidRPr="00FB20BD">
        <w:t>6.</w:t>
      </w:r>
      <w:r w:rsidRPr="00FB20BD">
        <w:tab/>
        <w:t xml:space="preserve">Ensure the UE is in state RRC_CONNECTED with generic procedure parameters Connectivity </w:t>
      </w:r>
      <w:r w:rsidRPr="00FB20BD">
        <w:rPr>
          <w:i/>
        </w:rPr>
        <w:t xml:space="preserve">NR, </w:t>
      </w:r>
      <w:r w:rsidRPr="00FB20BD">
        <w:t xml:space="preserve">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3D.4.3.4.3. </w:t>
      </w:r>
    </w:p>
    <w:p w14:paraId="6B007F0C" w14:textId="77777777" w:rsidR="009671A4" w:rsidRPr="00FB20BD" w:rsidRDefault="009671A4" w:rsidP="009671A4">
      <w:pPr>
        <w:pStyle w:val="H6"/>
      </w:pPr>
      <w:r w:rsidRPr="00FB20BD">
        <w:t>6.3D.4.3_1.4.2</w:t>
      </w:r>
      <w:r w:rsidRPr="00FB20BD">
        <w:tab/>
        <w:t>Test procedure</w:t>
      </w:r>
    </w:p>
    <w:p w14:paraId="0D16D7F6" w14:textId="77777777" w:rsidR="009671A4" w:rsidRPr="00FB20BD" w:rsidRDefault="009671A4" w:rsidP="00B84CF7">
      <w:pPr>
        <w:rPr>
          <w:lang w:eastAsia="zh-CN"/>
        </w:rPr>
      </w:pPr>
      <w:r w:rsidRPr="00FB20BD">
        <w:rPr>
          <w:lang w:eastAsia="zh-CN"/>
        </w:rPr>
        <w:t>Same test procedure as clause 6.3.4.4.4.2 with following exceptions.</w:t>
      </w:r>
    </w:p>
    <w:p w14:paraId="4067C1B9" w14:textId="77777777" w:rsidR="009671A4" w:rsidRPr="00FB20BD" w:rsidRDefault="009671A4" w:rsidP="00B84CF7">
      <w:pPr>
        <w:rPr>
          <w:lang w:eastAsia="zh-CN"/>
        </w:rPr>
      </w:pPr>
      <w:r w:rsidRPr="00FB20BD">
        <w:t>The power of PDCCH /PUSCH transmissions should be measured as the sum power at each antenna connector.</w:t>
      </w:r>
    </w:p>
    <w:p w14:paraId="677FA960" w14:textId="77777777" w:rsidR="009671A4" w:rsidRPr="00FB20BD" w:rsidRDefault="009671A4" w:rsidP="009671A4">
      <w:pPr>
        <w:pStyle w:val="H6"/>
        <w:rPr>
          <w:lang w:eastAsia="en-US"/>
        </w:rPr>
      </w:pPr>
      <w:r w:rsidRPr="00FB20BD">
        <w:t>6.3D.4.3_1.4.3</w:t>
      </w:r>
      <w:r w:rsidRPr="00FB20BD">
        <w:tab/>
        <w:t>Message contents</w:t>
      </w:r>
    </w:p>
    <w:p w14:paraId="2791B98B" w14:textId="77777777" w:rsidR="009671A4" w:rsidRPr="00FB20BD" w:rsidRDefault="009671A4" w:rsidP="00B84CF7">
      <w:r w:rsidRPr="00FB20BD">
        <w:t>Message contents are according to TS 38.508-1 [5] subclause 4.3.6.1.1.2 ensuring UL/SUL indicator in Table 4.3.6.1.1.2-1 with condition SUL, subclause 4.6 ensuring Table 4.6.1-28 with condition SUL AND (RF OR RRM), Tables 4.6.3-14 with condition SUL_SUL for SUL carrier, Table 4.6.3-167 with condition PUSCH_PUCCH_ON_SUL, and Table 4.6.3-182 with the condition 2TX_UL_MIMO.</w:t>
      </w:r>
    </w:p>
    <w:p w14:paraId="1C87D207" w14:textId="77777777" w:rsidR="009671A4" w:rsidRPr="00FB20BD" w:rsidRDefault="009671A4" w:rsidP="009671A4">
      <w:pPr>
        <w:pStyle w:val="H6"/>
      </w:pPr>
      <w:r w:rsidRPr="00FB20BD">
        <w:t>6.3D.4.3_1.5</w:t>
      </w:r>
      <w:r w:rsidRPr="00FB20BD">
        <w:tab/>
        <w:t>Test requirement</w:t>
      </w:r>
    </w:p>
    <w:p w14:paraId="219129CA" w14:textId="77777777" w:rsidR="009671A4" w:rsidRPr="00FB20BD" w:rsidRDefault="009671A4" w:rsidP="00B84CF7">
      <w:r w:rsidRPr="00FB20BD">
        <w:t xml:space="preserve">The requirement for the power measurements made in step (1.3) and (2.3) of the test procedure shall not </w:t>
      </w:r>
      <w:r w:rsidRPr="00FB20BD">
        <w:rPr>
          <w:rFonts w:eastAsia="香~??’c‘I"/>
        </w:rPr>
        <w:t>exceed</w:t>
      </w:r>
      <w:r w:rsidRPr="00FB20BD">
        <w:t xml:space="preserve"> the values specified in Table 6.3D.4.3_1.5-1. The power measurement period shall be 1 sub-frame(1ms).</w:t>
      </w:r>
    </w:p>
    <w:p w14:paraId="58FCFCA7" w14:textId="77777777" w:rsidR="009671A4" w:rsidRPr="00FB20BD" w:rsidRDefault="009671A4" w:rsidP="00B84CF7">
      <w:pPr>
        <w:pStyle w:val="TH"/>
      </w:pPr>
      <w:r w:rsidRPr="00FB20BD">
        <w:t>Table 6.3D.4.3_1.5-1: Power control tolerance</w:t>
      </w:r>
    </w:p>
    <w:tbl>
      <w:tblPr>
        <w:tblW w:w="8222" w:type="dxa"/>
        <w:tblInd w:w="1242" w:type="dxa"/>
        <w:tblLook w:val="01E0" w:firstRow="1" w:lastRow="1" w:firstColumn="1" w:lastColumn="1" w:noHBand="0" w:noVBand="0"/>
      </w:tblPr>
      <w:tblGrid>
        <w:gridCol w:w="1560"/>
        <w:gridCol w:w="1701"/>
        <w:gridCol w:w="4961"/>
      </w:tblGrid>
      <w:tr w:rsidR="009671A4" w:rsidRPr="00FB20BD" w14:paraId="71C2B7F6" w14:textId="77777777" w:rsidTr="009671A4">
        <w:trPr>
          <w:trHeight w:val="302"/>
        </w:trPr>
        <w:tc>
          <w:tcPr>
            <w:tcW w:w="1560" w:type="dxa"/>
            <w:tcBorders>
              <w:top w:val="single" w:sz="4" w:space="0" w:color="auto"/>
              <w:left w:val="single" w:sz="4" w:space="0" w:color="auto"/>
              <w:bottom w:val="single" w:sz="4" w:space="0" w:color="auto"/>
              <w:right w:val="single" w:sz="4" w:space="0" w:color="auto"/>
            </w:tcBorders>
            <w:hideMark/>
          </w:tcPr>
          <w:p w14:paraId="7C757D70" w14:textId="77777777" w:rsidR="009671A4" w:rsidRPr="00FB20BD" w:rsidRDefault="009671A4" w:rsidP="00B84CF7">
            <w:pPr>
              <w:pStyle w:val="TAH"/>
            </w:pPr>
            <w:r w:rsidRPr="00FB20BD">
              <w:t>TPC command</w:t>
            </w:r>
          </w:p>
        </w:tc>
        <w:tc>
          <w:tcPr>
            <w:tcW w:w="1701" w:type="dxa"/>
            <w:tcBorders>
              <w:top w:val="single" w:sz="4" w:space="0" w:color="auto"/>
              <w:left w:val="single" w:sz="4" w:space="0" w:color="auto"/>
              <w:bottom w:val="single" w:sz="4" w:space="0" w:color="auto"/>
              <w:right w:val="single" w:sz="4" w:space="0" w:color="auto"/>
            </w:tcBorders>
            <w:hideMark/>
          </w:tcPr>
          <w:p w14:paraId="425A2BAC" w14:textId="77777777" w:rsidR="009671A4" w:rsidRPr="00FB20BD" w:rsidRDefault="009671A4" w:rsidP="00B84CF7">
            <w:pPr>
              <w:pStyle w:val="TAH"/>
            </w:pPr>
            <w:r w:rsidRPr="00FB20BD">
              <w:t>UL channel</w:t>
            </w:r>
          </w:p>
        </w:tc>
        <w:tc>
          <w:tcPr>
            <w:tcW w:w="4961" w:type="dxa"/>
            <w:tcBorders>
              <w:top w:val="single" w:sz="4" w:space="0" w:color="auto"/>
              <w:left w:val="single" w:sz="4" w:space="0" w:color="auto"/>
              <w:bottom w:val="single" w:sz="4" w:space="0" w:color="auto"/>
              <w:right w:val="single" w:sz="4" w:space="0" w:color="auto"/>
            </w:tcBorders>
            <w:hideMark/>
          </w:tcPr>
          <w:p w14:paraId="184A343D" w14:textId="77777777" w:rsidR="009671A4" w:rsidRPr="00FB20BD" w:rsidRDefault="009671A4" w:rsidP="00B84CF7">
            <w:pPr>
              <w:pStyle w:val="TAH"/>
            </w:pPr>
            <w:r w:rsidRPr="00FB20BD">
              <w:t>Test requirement measured power</w:t>
            </w:r>
          </w:p>
        </w:tc>
      </w:tr>
      <w:tr w:rsidR="009671A4" w:rsidRPr="00FB20BD" w14:paraId="112B4496" w14:textId="77777777" w:rsidTr="009671A4">
        <w:trPr>
          <w:trHeight w:val="302"/>
        </w:trPr>
        <w:tc>
          <w:tcPr>
            <w:tcW w:w="1560" w:type="dxa"/>
            <w:tcBorders>
              <w:top w:val="single" w:sz="4" w:space="0" w:color="auto"/>
              <w:left w:val="single" w:sz="4" w:space="0" w:color="auto"/>
              <w:bottom w:val="single" w:sz="4" w:space="0" w:color="auto"/>
              <w:right w:val="single" w:sz="4" w:space="0" w:color="auto"/>
            </w:tcBorders>
            <w:hideMark/>
          </w:tcPr>
          <w:p w14:paraId="56185439" w14:textId="77777777" w:rsidR="009671A4" w:rsidRPr="00FB20BD" w:rsidRDefault="009671A4" w:rsidP="00B84CF7">
            <w:pPr>
              <w:pStyle w:val="TAC"/>
            </w:pPr>
            <w:r w:rsidRPr="00FB20BD">
              <w:t>0 dB</w:t>
            </w:r>
          </w:p>
        </w:tc>
        <w:tc>
          <w:tcPr>
            <w:tcW w:w="1701" w:type="dxa"/>
            <w:tcBorders>
              <w:top w:val="single" w:sz="4" w:space="0" w:color="auto"/>
              <w:left w:val="single" w:sz="4" w:space="0" w:color="auto"/>
              <w:bottom w:val="single" w:sz="4" w:space="0" w:color="auto"/>
              <w:right w:val="single" w:sz="4" w:space="0" w:color="auto"/>
            </w:tcBorders>
            <w:hideMark/>
          </w:tcPr>
          <w:p w14:paraId="7E63F249" w14:textId="77777777" w:rsidR="009671A4" w:rsidRPr="00FB20BD" w:rsidRDefault="009671A4" w:rsidP="00B84CF7">
            <w:pPr>
              <w:pStyle w:val="TAC"/>
            </w:pPr>
            <w:r w:rsidRPr="00FB20BD">
              <w:t>PUCCH</w:t>
            </w:r>
          </w:p>
        </w:tc>
        <w:tc>
          <w:tcPr>
            <w:tcW w:w="4961" w:type="dxa"/>
            <w:tcBorders>
              <w:top w:val="single" w:sz="4" w:space="0" w:color="auto"/>
              <w:left w:val="single" w:sz="4" w:space="0" w:color="auto"/>
              <w:bottom w:val="single" w:sz="4" w:space="0" w:color="auto"/>
              <w:right w:val="single" w:sz="4" w:space="0" w:color="auto"/>
            </w:tcBorders>
            <w:hideMark/>
          </w:tcPr>
          <w:p w14:paraId="5B52C3B8" w14:textId="77777777" w:rsidR="009671A4" w:rsidRPr="00FB20BD" w:rsidRDefault="009671A4" w:rsidP="00B84CF7">
            <w:pPr>
              <w:pStyle w:val="TAC"/>
            </w:pPr>
            <w:r w:rsidRPr="00FB20BD">
              <w:t xml:space="preserve">Given </w:t>
            </w:r>
            <w:r w:rsidRPr="00FB20BD">
              <w:rPr>
                <w:rFonts w:cs="Tahoma"/>
              </w:rPr>
              <w:t xml:space="preserve">5 </w:t>
            </w:r>
            <w:r w:rsidRPr="00FB20BD">
              <w:t>power measurements in the pattern, the 2</w:t>
            </w:r>
            <w:r w:rsidRPr="00FB20BD">
              <w:rPr>
                <w:vertAlign w:val="superscript"/>
              </w:rPr>
              <w:t>nd</w:t>
            </w:r>
            <w:r w:rsidRPr="00FB20BD">
              <w:t xml:space="preserve">, and later measurements shall be within </w:t>
            </w:r>
            <w:r w:rsidRPr="00FB20BD">
              <w:rPr>
                <w:rFonts w:cs="Tahoma"/>
              </w:rPr>
              <w:t>± (2.5 + TT) dB</w:t>
            </w:r>
            <w:r w:rsidRPr="00FB20BD">
              <w:t xml:space="preserve"> of the 1</w:t>
            </w:r>
            <w:r w:rsidRPr="00FB20BD">
              <w:rPr>
                <w:vertAlign w:val="superscript"/>
              </w:rPr>
              <w:t>st</w:t>
            </w:r>
            <w:r w:rsidRPr="00FB20BD">
              <w:t xml:space="preserve"> measurement.</w:t>
            </w:r>
          </w:p>
        </w:tc>
      </w:tr>
      <w:tr w:rsidR="009671A4" w:rsidRPr="00FB20BD" w14:paraId="11CC1200" w14:textId="77777777" w:rsidTr="009671A4">
        <w:trPr>
          <w:trHeight w:val="302"/>
        </w:trPr>
        <w:tc>
          <w:tcPr>
            <w:tcW w:w="1560" w:type="dxa"/>
            <w:tcBorders>
              <w:top w:val="single" w:sz="4" w:space="0" w:color="auto"/>
              <w:left w:val="single" w:sz="4" w:space="0" w:color="auto"/>
              <w:bottom w:val="single" w:sz="4" w:space="0" w:color="auto"/>
              <w:right w:val="single" w:sz="4" w:space="0" w:color="auto"/>
            </w:tcBorders>
            <w:hideMark/>
          </w:tcPr>
          <w:p w14:paraId="43F2E0B2" w14:textId="77777777" w:rsidR="009671A4" w:rsidRPr="00FB20BD" w:rsidRDefault="009671A4" w:rsidP="00B84CF7">
            <w:pPr>
              <w:pStyle w:val="TAC"/>
            </w:pPr>
            <w:r w:rsidRPr="00FB20BD">
              <w:t>0 dB</w:t>
            </w:r>
          </w:p>
        </w:tc>
        <w:tc>
          <w:tcPr>
            <w:tcW w:w="1701" w:type="dxa"/>
            <w:tcBorders>
              <w:top w:val="single" w:sz="4" w:space="0" w:color="auto"/>
              <w:left w:val="single" w:sz="4" w:space="0" w:color="auto"/>
              <w:bottom w:val="single" w:sz="4" w:space="0" w:color="auto"/>
              <w:right w:val="single" w:sz="4" w:space="0" w:color="auto"/>
            </w:tcBorders>
            <w:hideMark/>
          </w:tcPr>
          <w:p w14:paraId="57A2DAF7" w14:textId="77777777" w:rsidR="009671A4" w:rsidRPr="00FB20BD" w:rsidRDefault="009671A4" w:rsidP="00B84CF7">
            <w:pPr>
              <w:pStyle w:val="TAC"/>
            </w:pPr>
            <w:r w:rsidRPr="00FB20BD">
              <w:t>PUSCH</w:t>
            </w:r>
          </w:p>
        </w:tc>
        <w:tc>
          <w:tcPr>
            <w:tcW w:w="4961" w:type="dxa"/>
            <w:tcBorders>
              <w:top w:val="single" w:sz="4" w:space="0" w:color="auto"/>
              <w:left w:val="single" w:sz="4" w:space="0" w:color="auto"/>
              <w:bottom w:val="single" w:sz="4" w:space="0" w:color="auto"/>
              <w:right w:val="single" w:sz="4" w:space="0" w:color="auto"/>
            </w:tcBorders>
            <w:hideMark/>
          </w:tcPr>
          <w:p w14:paraId="1DB70874" w14:textId="77777777" w:rsidR="009671A4" w:rsidRPr="00FB20BD" w:rsidRDefault="009671A4" w:rsidP="00B84CF7">
            <w:pPr>
              <w:pStyle w:val="TAC"/>
            </w:pPr>
            <w:r w:rsidRPr="00FB20BD">
              <w:t>Given 5 power measurements in the pattern, the 2</w:t>
            </w:r>
            <w:r w:rsidRPr="00FB20BD">
              <w:rPr>
                <w:vertAlign w:val="superscript"/>
              </w:rPr>
              <w:t>nd</w:t>
            </w:r>
            <w:r w:rsidRPr="00FB20BD">
              <w:t>, and later measurements shall be within</w:t>
            </w:r>
            <w:r w:rsidRPr="00FB20BD">
              <w:rPr>
                <w:rFonts w:cs="Tahoma"/>
              </w:rPr>
              <w:t xml:space="preserve"> ± (3.5 + TT) dB</w:t>
            </w:r>
            <w:r w:rsidRPr="00FB20BD">
              <w:t xml:space="preserve"> of the 1</w:t>
            </w:r>
            <w:r w:rsidRPr="00FB20BD">
              <w:rPr>
                <w:vertAlign w:val="superscript"/>
              </w:rPr>
              <w:t>st</w:t>
            </w:r>
            <w:r w:rsidRPr="00FB20BD">
              <w:t xml:space="preserve"> measurement.</w:t>
            </w:r>
          </w:p>
        </w:tc>
      </w:tr>
      <w:tr w:rsidR="009671A4" w:rsidRPr="00FB20BD" w14:paraId="62EED630" w14:textId="77777777" w:rsidTr="009671A4">
        <w:trPr>
          <w:trHeight w:val="302"/>
        </w:trPr>
        <w:tc>
          <w:tcPr>
            <w:tcW w:w="8222" w:type="dxa"/>
            <w:gridSpan w:val="3"/>
            <w:tcBorders>
              <w:top w:val="single" w:sz="4" w:space="0" w:color="auto"/>
              <w:left w:val="single" w:sz="4" w:space="0" w:color="auto"/>
              <w:bottom w:val="single" w:sz="4" w:space="0" w:color="auto"/>
              <w:right w:val="single" w:sz="4" w:space="0" w:color="auto"/>
            </w:tcBorders>
            <w:hideMark/>
          </w:tcPr>
          <w:p w14:paraId="5CDB44E4" w14:textId="77777777" w:rsidR="009671A4" w:rsidRPr="00FB20BD" w:rsidRDefault="009671A4" w:rsidP="00B84CF7">
            <w:pPr>
              <w:pStyle w:val="TAN"/>
            </w:pPr>
            <w:r w:rsidRPr="00FB20BD">
              <w:rPr>
                <w:rFonts w:cs="Tahoma"/>
                <w:szCs w:val="16"/>
              </w:rPr>
              <w:t>Note 1</w:t>
            </w:r>
            <w:r w:rsidRPr="00FB20BD">
              <w:t>:</w:t>
            </w:r>
            <w:r w:rsidRPr="00FB20BD">
              <w:tab/>
              <w:t>TT=0.7dB.</w:t>
            </w:r>
          </w:p>
        </w:tc>
      </w:tr>
    </w:tbl>
    <w:p w14:paraId="34964C44" w14:textId="77777777" w:rsidR="004E00EE" w:rsidRPr="00FB20BD" w:rsidRDefault="004E00EE" w:rsidP="00B84CF7"/>
    <w:p w14:paraId="04F8AB91" w14:textId="6BA96F09" w:rsidR="004E00EE" w:rsidRPr="00FB20BD" w:rsidRDefault="004E00EE" w:rsidP="004E00EE">
      <w:pPr>
        <w:pStyle w:val="Heading2"/>
      </w:pPr>
      <w:bookmarkStart w:id="785" w:name="_Toc76020201"/>
      <w:bookmarkStart w:id="786" w:name="_Toc83720683"/>
      <w:r w:rsidRPr="00FB20BD">
        <w:t>6.3E</w:t>
      </w:r>
      <w:r w:rsidRPr="00FB20BD">
        <w:tab/>
      </w:r>
      <w:r w:rsidRPr="00FB20BD">
        <w:rPr>
          <w:lang w:eastAsia="zh-CN"/>
        </w:rPr>
        <w:t>Out</w:t>
      </w:r>
      <w:r w:rsidRPr="00FB20BD">
        <w:t>put power dynamics for V2X</w:t>
      </w:r>
      <w:bookmarkEnd w:id="785"/>
      <w:bookmarkEnd w:id="786"/>
    </w:p>
    <w:p w14:paraId="52DA8B81" w14:textId="77777777" w:rsidR="004E00EE" w:rsidRPr="00FB20BD" w:rsidRDefault="004E00EE" w:rsidP="004E00EE">
      <w:pPr>
        <w:pStyle w:val="Heading3"/>
      </w:pPr>
      <w:bookmarkStart w:id="787" w:name="_Toc76020202"/>
      <w:bookmarkStart w:id="788" w:name="_Toc83720684"/>
      <w:r w:rsidRPr="00FB20BD">
        <w:t>6.3E.1</w:t>
      </w:r>
      <w:r w:rsidRPr="00FB20BD">
        <w:tab/>
        <w:t>Minimum output power for V2X</w:t>
      </w:r>
      <w:bookmarkEnd w:id="787"/>
      <w:bookmarkEnd w:id="788"/>
    </w:p>
    <w:p w14:paraId="2526A5B0" w14:textId="77777777" w:rsidR="004E00EE" w:rsidRPr="00FB20BD" w:rsidRDefault="004E00EE" w:rsidP="004E00EE">
      <w:pPr>
        <w:pStyle w:val="Heading4"/>
      </w:pPr>
      <w:bookmarkStart w:id="789" w:name="_Toc76020203"/>
      <w:bookmarkStart w:id="790" w:name="_Toc83720685"/>
      <w:r w:rsidRPr="00FB20BD">
        <w:t>6.3E.1.0</w:t>
      </w:r>
      <w:r w:rsidRPr="00FB20BD">
        <w:tab/>
        <w:t>Minimum conformance requirements</w:t>
      </w:r>
      <w:bookmarkEnd w:id="789"/>
      <w:bookmarkEnd w:id="790"/>
    </w:p>
    <w:p w14:paraId="56AF11E6" w14:textId="77777777" w:rsidR="004E00EE" w:rsidRPr="00FB20BD" w:rsidRDefault="004E00EE" w:rsidP="004E00EE">
      <w:pPr>
        <w:pStyle w:val="H6"/>
      </w:pPr>
      <w:r w:rsidRPr="00FB20BD">
        <w:t>6.3E.1.0.1</w:t>
      </w:r>
      <w:r w:rsidRPr="00FB20BD">
        <w:tab/>
        <w:t>General</w:t>
      </w:r>
    </w:p>
    <w:p w14:paraId="154E90E7" w14:textId="77777777" w:rsidR="004E00EE" w:rsidRPr="00FB20BD" w:rsidRDefault="004E00EE" w:rsidP="00B84CF7">
      <w:r w:rsidRPr="00FB20BD">
        <w:t>When UE is configured for NR V2X sidelink transmissions non-concurrent with NR uplink transmissions for NR V2X operating bands in Table 5.2E-1, the minimum output power is specified in Table 6.3E.1.0.1-1. The minimum output power is defined as the mean power in at least one sub-frame 1 ms.</w:t>
      </w:r>
    </w:p>
    <w:p w14:paraId="0219BA6D" w14:textId="77777777" w:rsidR="004E00EE" w:rsidRPr="00FB20BD" w:rsidRDefault="004E00EE" w:rsidP="00B84CF7">
      <w:pPr>
        <w:pStyle w:val="TH"/>
      </w:pPr>
      <w:r w:rsidRPr="00FB20BD">
        <w:t>Table 6.3E.1.0.1-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4E00EE" w:rsidRPr="00FB20BD" w14:paraId="2FAE784A"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011862B" w14:textId="77777777" w:rsidR="004E00EE" w:rsidRPr="00FB20BD" w:rsidRDefault="004E00EE" w:rsidP="00B84CF7">
            <w:pPr>
              <w:pStyle w:val="TAH"/>
            </w:pPr>
            <w:r w:rsidRPr="00FB20BD">
              <w:t>Channel bandwidth</w:t>
            </w:r>
          </w:p>
          <w:p w14:paraId="2B54FDA9" w14:textId="77777777" w:rsidR="004E00EE" w:rsidRPr="00FB20BD" w:rsidRDefault="004E00EE" w:rsidP="00B84CF7">
            <w:pPr>
              <w:pStyle w:val="TAH"/>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694054C" w14:textId="77777777" w:rsidR="004E00EE" w:rsidRPr="00FB20BD" w:rsidRDefault="004E00EE" w:rsidP="00B84CF7">
            <w:pPr>
              <w:pStyle w:val="TAH"/>
            </w:pPr>
            <w:r w:rsidRPr="00FB20BD">
              <w:t>Minimum output power</w:t>
            </w:r>
          </w:p>
          <w:p w14:paraId="279C2AB3" w14:textId="77777777" w:rsidR="004E00EE" w:rsidRPr="00FB20BD" w:rsidRDefault="004E00EE"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2D1ED2B2" w14:textId="77777777" w:rsidR="004E00EE" w:rsidRPr="00FB20BD" w:rsidRDefault="004E00EE" w:rsidP="00B84CF7">
            <w:pPr>
              <w:pStyle w:val="TAH"/>
            </w:pPr>
            <w:r w:rsidRPr="00FB20BD">
              <w:t>Measurement bandwidth</w:t>
            </w:r>
          </w:p>
          <w:p w14:paraId="1285BCF3" w14:textId="77777777" w:rsidR="004E00EE" w:rsidRPr="00FB20BD" w:rsidRDefault="004E00EE" w:rsidP="00B84CF7">
            <w:pPr>
              <w:pStyle w:val="TAH"/>
            </w:pPr>
            <w:r w:rsidRPr="00FB20BD">
              <w:t>(MHz)</w:t>
            </w:r>
          </w:p>
        </w:tc>
      </w:tr>
      <w:tr w:rsidR="004E00EE" w:rsidRPr="00FB20BD" w14:paraId="70C881D9"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34989B2" w14:textId="77777777" w:rsidR="004E00EE" w:rsidRPr="00FB20BD" w:rsidRDefault="004E00EE"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7345133" w14:textId="77777777" w:rsidR="004E00EE" w:rsidRPr="00FB20BD" w:rsidRDefault="004E00EE" w:rsidP="00B84CF7">
            <w:pPr>
              <w:pStyle w:val="TAC"/>
            </w:pPr>
            <w:r w:rsidRPr="00FB20BD">
              <w:t>-30</w:t>
            </w:r>
          </w:p>
        </w:tc>
        <w:tc>
          <w:tcPr>
            <w:tcW w:w="2500" w:type="dxa"/>
            <w:tcBorders>
              <w:top w:val="single" w:sz="4" w:space="0" w:color="auto"/>
              <w:left w:val="single" w:sz="4" w:space="0" w:color="auto"/>
              <w:bottom w:val="single" w:sz="4" w:space="0" w:color="auto"/>
              <w:right w:val="single" w:sz="4" w:space="0" w:color="auto"/>
            </w:tcBorders>
          </w:tcPr>
          <w:p w14:paraId="3D1BDBB5" w14:textId="77777777" w:rsidR="004E00EE" w:rsidRPr="00FB20BD" w:rsidRDefault="004E00EE" w:rsidP="00B84CF7">
            <w:pPr>
              <w:pStyle w:val="TAC"/>
            </w:pPr>
            <w:r w:rsidRPr="00FB20BD">
              <w:t>9.375</w:t>
            </w:r>
          </w:p>
        </w:tc>
      </w:tr>
      <w:tr w:rsidR="004E00EE" w:rsidRPr="00FB20BD" w14:paraId="2D75439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72A4C87" w14:textId="77777777" w:rsidR="004E00EE" w:rsidRPr="00FB20BD" w:rsidRDefault="004E00EE"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CC6CA10" w14:textId="77777777" w:rsidR="004E00EE" w:rsidRPr="00FB20BD" w:rsidRDefault="004E00EE" w:rsidP="00B84CF7">
            <w:pPr>
              <w:pStyle w:val="TAC"/>
            </w:pPr>
            <w:r w:rsidRPr="00FB20BD">
              <w:t>-30</w:t>
            </w:r>
          </w:p>
        </w:tc>
        <w:tc>
          <w:tcPr>
            <w:tcW w:w="2500" w:type="dxa"/>
            <w:tcBorders>
              <w:top w:val="single" w:sz="4" w:space="0" w:color="auto"/>
              <w:left w:val="single" w:sz="4" w:space="0" w:color="auto"/>
              <w:bottom w:val="single" w:sz="4" w:space="0" w:color="auto"/>
              <w:right w:val="single" w:sz="4" w:space="0" w:color="auto"/>
            </w:tcBorders>
          </w:tcPr>
          <w:p w14:paraId="41427452" w14:textId="77777777" w:rsidR="004E00EE" w:rsidRPr="00FB20BD" w:rsidRDefault="004E00EE" w:rsidP="00B84CF7">
            <w:pPr>
              <w:pStyle w:val="TAC"/>
            </w:pPr>
            <w:r w:rsidRPr="00FB20BD">
              <w:t>19.095</w:t>
            </w:r>
          </w:p>
        </w:tc>
      </w:tr>
      <w:tr w:rsidR="004E00EE" w:rsidRPr="00FB20BD" w14:paraId="6398225D"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06AE8426" w14:textId="77777777" w:rsidR="004E00EE" w:rsidRPr="00FB20BD" w:rsidRDefault="004E00EE" w:rsidP="00B84CF7">
            <w:pPr>
              <w:pStyle w:val="TAC"/>
            </w:pPr>
            <w:r w:rsidRPr="00FB20BD">
              <w:t>30</w:t>
            </w:r>
          </w:p>
        </w:tc>
        <w:tc>
          <w:tcPr>
            <w:tcW w:w="2500" w:type="dxa"/>
            <w:tcBorders>
              <w:top w:val="single" w:sz="4" w:space="0" w:color="auto"/>
              <w:left w:val="single" w:sz="4" w:space="0" w:color="auto"/>
              <w:bottom w:val="single" w:sz="4" w:space="0" w:color="auto"/>
              <w:right w:val="single" w:sz="4" w:space="0" w:color="auto"/>
            </w:tcBorders>
            <w:vAlign w:val="center"/>
          </w:tcPr>
          <w:p w14:paraId="70105130" w14:textId="77777777" w:rsidR="004E00EE" w:rsidRPr="00FB20BD" w:rsidRDefault="004E00EE" w:rsidP="00B84CF7">
            <w:pPr>
              <w:pStyle w:val="TAC"/>
            </w:pPr>
            <w:r w:rsidRPr="00FB20BD">
              <w:t>-28.2</w:t>
            </w:r>
          </w:p>
        </w:tc>
        <w:tc>
          <w:tcPr>
            <w:tcW w:w="2500" w:type="dxa"/>
            <w:tcBorders>
              <w:top w:val="single" w:sz="4" w:space="0" w:color="auto"/>
              <w:left w:val="single" w:sz="4" w:space="0" w:color="auto"/>
              <w:bottom w:val="single" w:sz="4" w:space="0" w:color="auto"/>
              <w:right w:val="single" w:sz="4" w:space="0" w:color="auto"/>
            </w:tcBorders>
          </w:tcPr>
          <w:p w14:paraId="3D077ECC" w14:textId="77777777" w:rsidR="004E00EE" w:rsidRPr="00FB20BD" w:rsidRDefault="004E00EE" w:rsidP="00B84CF7">
            <w:pPr>
              <w:pStyle w:val="TAC"/>
            </w:pPr>
            <w:r w:rsidRPr="00FB20BD">
              <w:t>28.815</w:t>
            </w:r>
          </w:p>
        </w:tc>
      </w:tr>
      <w:tr w:rsidR="004E00EE" w:rsidRPr="00FB20BD" w14:paraId="48DEDE5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E6B23D9" w14:textId="77777777" w:rsidR="004E00EE" w:rsidRPr="00FB20BD" w:rsidRDefault="004E00EE"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F4B2269" w14:textId="77777777" w:rsidR="004E00EE" w:rsidRPr="00FB20BD" w:rsidRDefault="004E00EE" w:rsidP="00B84CF7">
            <w:pPr>
              <w:pStyle w:val="TAC"/>
            </w:pPr>
            <w:r w:rsidRPr="00FB20BD">
              <w:t>-27</w:t>
            </w:r>
          </w:p>
        </w:tc>
        <w:tc>
          <w:tcPr>
            <w:tcW w:w="2500" w:type="dxa"/>
            <w:tcBorders>
              <w:top w:val="single" w:sz="4" w:space="0" w:color="auto"/>
              <w:left w:val="single" w:sz="4" w:space="0" w:color="auto"/>
              <w:bottom w:val="single" w:sz="4" w:space="0" w:color="auto"/>
              <w:right w:val="single" w:sz="4" w:space="0" w:color="auto"/>
            </w:tcBorders>
          </w:tcPr>
          <w:p w14:paraId="1073E32D" w14:textId="77777777" w:rsidR="004E00EE" w:rsidRPr="00FB20BD" w:rsidRDefault="004E00EE" w:rsidP="00B84CF7">
            <w:pPr>
              <w:pStyle w:val="TAC"/>
            </w:pPr>
            <w:r w:rsidRPr="00FB20BD">
              <w:t>38.895</w:t>
            </w:r>
          </w:p>
        </w:tc>
      </w:tr>
    </w:tbl>
    <w:p w14:paraId="29044A6E" w14:textId="77777777" w:rsidR="004E00EE" w:rsidRPr="00FB20BD" w:rsidRDefault="004E00EE" w:rsidP="00B84CF7"/>
    <w:p w14:paraId="24A838DA" w14:textId="77777777" w:rsidR="004E00EE" w:rsidRPr="00FB20BD" w:rsidRDefault="004E00EE" w:rsidP="00B84CF7">
      <w:r w:rsidRPr="00FB20BD">
        <w:t>For NR V2X UE with two transmit antenna connectors, the minimum output power is defined as the sum of the mean power at each transmit connector in one sub-frame (1 ms). The minimum output power shall not exceed the values specified for single carrier.</w:t>
      </w:r>
    </w:p>
    <w:p w14:paraId="6499C355" w14:textId="77777777" w:rsidR="004E00EE" w:rsidRPr="00FB20BD" w:rsidRDefault="004E00EE" w:rsidP="00B84CF7">
      <w:r w:rsidRPr="00FB20BD">
        <w:t xml:space="preserve">If the UE transmits on one antenna </w:t>
      </w:r>
      <w:r w:rsidRPr="00FB20BD">
        <w:rPr>
          <w:lang w:eastAsia="zh-CN"/>
        </w:rPr>
        <w:t>connector at a time</w:t>
      </w:r>
      <w:r w:rsidRPr="00FB20BD">
        <w:t xml:space="preserve">, the requirements </w:t>
      </w:r>
      <w:r w:rsidRPr="00FB20BD">
        <w:rPr>
          <w:rFonts w:cs="v5.0.0"/>
        </w:rPr>
        <w:t xml:space="preserve">specified for single carrier shall </w:t>
      </w:r>
      <w:r w:rsidRPr="00FB20BD">
        <w:t>apply</w:t>
      </w:r>
      <w:r w:rsidRPr="00FB20BD">
        <w:rPr>
          <w:lang w:eastAsia="zh-CN"/>
        </w:rPr>
        <w:t xml:space="preserve"> to the active antenna connector</w:t>
      </w:r>
      <w:r w:rsidRPr="00FB20BD">
        <w:t>.</w:t>
      </w:r>
    </w:p>
    <w:p w14:paraId="79E7804C" w14:textId="77777777" w:rsidR="004E00EE" w:rsidRPr="00FB20BD" w:rsidRDefault="004E00EE" w:rsidP="004E00EE">
      <w:pPr>
        <w:pStyle w:val="H6"/>
        <w:rPr>
          <w:rStyle w:val="5f2"/>
          <w:rFonts w:eastAsia="Malgun Gothic"/>
        </w:rPr>
      </w:pPr>
      <w:r w:rsidRPr="00FB20BD">
        <w:rPr>
          <w:rStyle w:val="5f2"/>
          <w:rFonts w:eastAsia="Malgun Gothic"/>
        </w:rPr>
        <w:t>6.3E.1.0.2</w:t>
      </w:r>
      <w:r w:rsidRPr="00FB20BD">
        <w:rPr>
          <w:rStyle w:val="5f2"/>
          <w:rFonts w:eastAsia="Malgun Gothic"/>
        </w:rPr>
        <w:tab/>
        <w:t>Minimum output power for V2X con-current operation</w:t>
      </w:r>
    </w:p>
    <w:p w14:paraId="4131DD71" w14:textId="77777777" w:rsidR="004E00EE" w:rsidRPr="00FB20BD" w:rsidRDefault="004E00EE" w:rsidP="00B84CF7">
      <w:r w:rsidRPr="00FB20BD">
        <w:t>For the inter-band con-current NR V2X operation, the requirements specified in subclause 6.3.1.3 shall apply for the uplink in licensed band and the requirements specified in subclause 6.3E.1.0 shall apply for the sidelink in licensed band or Band n47.</w:t>
      </w:r>
    </w:p>
    <w:p w14:paraId="31091F61" w14:textId="77777777" w:rsidR="004E00EE" w:rsidRPr="00FB20BD" w:rsidRDefault="004E00EE" w:rsidP="00B84CF7">
      <w:r w:rsidRPr="00FB20BD">
        <w:t>The normative reference for this requirement is TS 38.101-1 [2] clause 6.3E.1</w:t>
      </w:r>
    </w:p>
    <w:p w14:paraId="46059239" w14:textId="5E86DAE3" w:rsidR="004E00EE" w:rsidRPr="00FB20BD" w:rsidRDefault="004E00EE" w:rsidP="004E00EE">
      <w:pPr>
        <w:pStyle w:val="Heading4"/>
      </w:pPr>
      <w:bookmarkStart w:id="791" w:name="_Toc76020204"/>
      <w:bookmarkStart w:id="792" w:name="_Toc83720686"/>
      <w:r w:rsidRPr="00FB20BD">
        <w:t>6.3E.1.1</w:t>
      </w:r>
      <w:r w:rsidRPr="00FB20BD">
        <w:tab/>
      </w:r>
      <w:r w:rsidRPr="00FB20BD">
        <w:rPr>
          <w:rStyle w:val="5f2"/>
          <w:rFonts w:eastAsia="Malgun Gothic"/>
        </w:rPr>
        <w:t>Minimum output power for V2X</w:t>
      </w:r>
      <w:r w:rsidRPr="00FB20BD">
        <w:t xml:space="preserve"> / non-concurrent operation</w:t>
      </w:r>
      <w:bookmarkEnd w:id="791"/>
      <w:bookmarkEnd w:id="792"/>
    </w:p>
    <w:p w14:paraId="5A4A2350" w14:textId="77777777" w:rsidR="004E00EE" w:rsidRPr="00FB20BD" w:rsidRDefault="004E00EE" w:rsidP="004E00EE">
      <w:pPr>
        <w:pStyle w:val="H6"/>
      </w:pPr>
      <w:r w:rsidRPr="00FB20BD">
        <w:t>6.3E.1.1.1</w:t>
      </w:r>
      <w:r w:rsidRPr="00FB20BD">
        <w:tab/>
        <w:t>Test purpose</w:t>
      </w:r>
    </w:p>
    <w:p w14:paraId="69399744" w14:textId="77777777" w:rsidR="004E00EE" w:rsidRPr="00FB20BD" w:rsidRDefault="004E00EE" w:rsidP="00B84CF7">
      <w:r w:rsidRPr="00FB20BD">
        <w:t>Same test purpose as in 6.3.1.1.</w:t>
      </w:r>
    </w:p>
    <w:p w14:paraId="616CF86C" w14:textId="77777777" w:rsidR="004E00EE" w:rsidRPr="00FB20BD" w:rsidRDefault="004E00EE" w:rsidP="004E00EE">
      <w:pPr>
        <w:pStyle w:val="H6"/>
      </w:pPr>
      <w:r w:rsidRPr="00FB20BD">
        <w:t>6.3E.1.1.2</w:t>
      </w:r>
      <w:r w:rsidRPr="00FB20BD">
        <w:tab/>
        <w:t>Test applicability</w:t>
      </w:r>
    </w:p>
    <w:p w14:paraId="2C833694" w14:textId="77777777" w:rsidR="004E00EE" w:rsidRPr="00FB20BD" w:rsidRDefault="004E00EE" w:rsidP="00B84CF7">
      <w:r w:rsidRPr="00FB20BD">
        <w:t>This test case applies to all types of UE release 16 and forward that support NR V2X sidelink communication.</w:t>
      </w:r>
    </w:p>
    <w:p w14:paraId="40D1A275" w14:textId="77777777" w:rsidR="004E00EE" w:rsidRPr="00FB20BD" w:rsidRDefault="004E00EE" w:rsidP="004E00EE">
      <w:pPr>
        <w:pStyle w:val="H6"/>
      </w:pPr>
      <w:r w:rsidRPr="00FB20BD">
        <w:t>6.3E.1.1.3</w:t>
      </w:r>
      <w:r w:rsidRPr="00FB20BD">
        <w:tab/>
        <w:t>Minimum conformance requirements</w:t>
      </w:r>
    </w:p>
    <w:p w14:paraId="4552426A" w14:textId="77777777" w:rsidR="004E00EE" w:rsidRPr="00FB20BD" w:rsidRDefault="004E00EE" w:rsidP="00B84CF7">
      <w:r w:rsidRPr="00FB20BD">
        <w:rPr>
          <w:rFonts w:eastAsia="Malgun Gothic"/>
        </w:rPr>
        <w:t>The minimum conformance requirements are defined in clause 6.3E.1.0.</w:t>
      </w:r>
    </w:p>
    <w:p w14:paraId="7FCAA329" w14:textId="77777777" w:rsidR="004E00EE" w:rsidRPr="00FB20BD" w:rsidRDefault="004E00EE" w:rsidP="004E00EE">
      <w:pPr>
        <w:pStyle w:val="H6"/>
      </w:pPr>
      <w:r w:rsidRPr="00FB20BD">
        <w:t>6.3E.1.1.4</w:t>
      </w:r>
      <w:r w:rsidRPr="00FB20BD">
        <w:tab/>
        <w:t>Test description</w:t>
      </w:r>
    </w:p>
    <w:p w14:paraId="1BE2671D" w14:textId="77777777" w:rsidR="004E00EE" w:rsidRPr="00FB20BD" w:rsidRDefault="004E00EE" w:rsidP="004E00EE">
      <w:pPr>
        <w:pStyle w:val="H6"/>
      </w:pPr>
      <w:r w:rsidRPr="00FB20BD">
        <w:t>6.3E.1.1.4.1</w:t>
      </w:r>
      <w:r w:rsidRPr="00FB20BD">
        <w:tab/>
        <w:t>Initial conditions</w:t>
      </w:r>
    </w:p>
    <w:p w14:paraId="579A89E4"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5EA8DF2C" w14:textId="51C07524" w:rsidR="004E00EE" w:rsidRPr="00FB20BD" w:rsidRDefault="004E00EE" w:rsidP="00B84CF7">
      <w:r w:rsidRPr="00FB20BD">
        <w:t xml:space="preserve">The initial test configurations consist of environmental conditions, test frequencies, test channel bandwidths and sub-carrier spacing based on NR operating bands specified in table 5.2E.1-1 and table 5.3.5-1. All of these configurations shall be tested with applicable test parameters for each combination of test channel bandwidth and sub-carrier spacing, and are shown in table 6.3E.1.1.4.1-1. The details of the V2X reference measurement channels (RMCs) are specified in </w:t>
      </w:r>
      <w:r w:rsidR="0050175D" w:rsidRPr="00FB20BD">
        <w:t>Annex A.7.5</w:t>
      </w:r>
      <w:r w:rsidRPr="00FB20BD">
        <w:t xml:space="preserve"> and the GNSS configuration in TS 38.508-1 [5] subclause 4.11.</w:t>
      </w:r>
    </w:p>
    <w:p w14:paraId="0F8671AE" w14:textId="77777777" w:rsidR="004E00EE" w:rsidRPr="00FB20BD" w:rsidRDefault="004E00EE" w:rsidP="00B84CF7">
      <w:pPr>
        <w:pStyle w:val="TH"/>
      </w:pPr>
      <w:r w:rsidRPr="00FB20BD">
        <w:t>Table 6.3E.1.1.4.1-1: Test Configuration Table for minimum output power</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6"/>
        <w:gridCol w:w="1668"/>
        <w:gridCol w:w="662"/>
        <w:gridCol w:w="1007"/>
        <w:gridCol w:w="3653"/>
      </w:tblGrid>
      <w:tr w:rsidR="004E00EE" w:rsidRPr="00FB20BD" w14:paraId="7B85AE21" w14:textId="77777777" w:rsidTr="00EF6B6C">
        <w:trPr>
          <w:cantSplit/>
          <w:jc w:val="center"/>
        </w:trPr>
        <w:tc>
          <w:tcPr>
            <w:tcW w:w="8156" w:type="dxa"/>
            <w:gridSpan w:val="5"/>
          </w:tcPr>
          <w:p w14:paraId="33C3D9C2" w14:textId="77777777" w:rsidR="004E00EE" w:rsidRPr="00FB20BD" w:rsidRDefault="004E00EE" w:rsidP="00B84CF7">
            <w:pPr>
              <w:pStyle w:val="TAH"/>
            </w:pPr>
            <w:r w:rsidRPr="00FB20BD">
              <w:t>Initial Conditions</w:t>
            </w:r>
          </w:p>
        </w:tc>
      </w:tr>
      <w:tr w:rsidR="004E00EE" w:rsidRPr="00FB20BD" w14:paraId="1449D605" w14:textId="77777777" w:rsidTr="00EF6B6C">
        <w:trPr>
          <w:cantSplit/>
          <w:jc w:val="center"/>
        </w:trPr>
        <w:tc>
          <w:tcPr>
            <w:tcW w:w="3496" w:type="dxa"/>
            <w:gridSpan w:val="3"/>
          </w:tcPr>
          <w:p w14:paraId="52763334" w14:textId="77777777" w:rsidR="004E00EE" w:rsidRPr="00FB20BD" w:rsidRDefault="004E00EE" w:rsidP="00B84CF7">
            <w:pPr>
              <w:pStyle w:val="TAL"/>
            </w:pPr>
            <w:r w:rsidRPr="00FB20BD">
              <w:t>Test Environment as specified in TS 38.508-1 [5] subclause 4.1</w:t>
            </w:r>
          </w:p>
        </w:tc>
        <w:tc>
          <w:tcPr>
            <w:tcW w:w="4660" w:type="dxa"/>
            <w:gridSpan w:val="2"/>
          </w:tcPr>
          <w:p w14:paraId="1B973E9D" w14:textId="77777777" w:rsidR="004E00EE" w:rsidRPr="00FB20BD" w:rsidRDefault="004E00EE" w:rsidP="00B84CF7">
            <w:pPr>
              <w:pStyle w:val="TAL"/>
            </w:pPr>
            <w:r w:rsidRPr="00FB20BD">
              <w:t>Normal, TL/VL, TL/VH, TH/VL, TH/VH</w:t>
            </w:r>
          </w:p>
        </w:tc>
      </w:tr>
      <w:tr w:rsidR="004E00EE" w:rsidRPr="00FB20BD" w14:paraId="5C8B405A" w14:textId="77777777" w:rsidTr="00EF6B6C">
        <w:trPr>
          <w:cantSplit/>
          <w:jc w:val="center"/>
        </w:trPr>
        <w:tc>
          <w:tcPr>
            <w:tcW w:w="3496" w:type="dxa"/>
            <w:gridSpan w:val="3"/>
          </w:tcPr>
          <w:p w14:paraId="6FA42E24" w14:textId="77777777" w:rsidR="004E00EE" w:rsidRPr="00FB20BD" w:rsidRDefault="004E00EE" w:rsidP="00B84CF7">
            <w:pPr>
              <w:pStyle w:val="TAL"/>
            </w:pPr>
            <w:r w:rsidRPr="00FB20BD">
              <w:t>Test Frequencies as specified in TS 38.508-1 [5] subclause 4.3.1.8</w:t>
            </w:r>
          </w:p>
        </w:tc>
        <w:tc>
          <w:tcPr>
            <w:tcW w:w="4660" w:type="dxa"/>
            <w:gridSpan w:val="2"/>
          </w:tcPr>
          <w:p w14:paraId="088B215A" w14:textId="77777777" w:rsidR="004E00EE" w:rsidRPr="00FB20BD" w:rsidRDefault="004E00EE" w:rsidP="00B84CF7">
            <w:pPr>
              <w:pStyle w:val="TAL"/>
            </w:pPr>
            <w:r w:rsidRPr="00FB20BD">
              <w:t>Low range, High range</w:t>
            </w:r>
          </w:p>
        </w:tc>
      </w:tr>
      <w:tr w:rsidR="004E00EE" w:rsidRPr="00FB20BD" w14:paraId="77C3B15D" w14:textId="77777777" w:rsidTr="00EF6B6C">
        <w:trPr>
          <w:cantSplit/>
          <w:jc w:val="center"/>
        </w:trPr>
        <w:tc>
          <w:tcPr>
            <w:tcW w:w="3496" w:type="dxa"/>
            <w:gridSpan w:val="3"/>
          </w:tcPr>
          <w:p w14:paraId="6530A18C" w14:textId="77777777" w:rsidR="004E00EE" w:rsidRPr="00FB20BD" w:rsidRDefault="004E00EE" w:rsidP="00B84CF7">
            <w:pPr>
              <w:pStyle w:val="TAL"/>
            </w:pPr>
            <w:r w:rsidRPr="00FB20BD">
              <w:t>Test Channel Bandwidths as specified TS 38.508-1 [5] subclause 4.3.1</w:t>
            </w:r>
          </w:p>
        </w:tc>
        <w:tc>
          <w:tcPr>
            <w:tcW w:w="4660" w:type="dxa"/>
            <w:gridSpan w:val="2"/>
          </w:tcPr>
          <w:p w14:paraId="15B2646F" w14:textId="77777777" w:rsidR="004E00EE" w:rsidRPr="00FB20BD" w:rsidRDefault="004E00EE" w:rsidP="00B84CF7">
            <w:pPr>
              <w:pStyle w:val="TAL"/>
            </w:pPr>
            <w:r w:rsidRPr="00FB20BD">
              <w:t>Lowest, Highest</w:t>
            </w:r>
          </w:p>
        </w:tc>
      </w:tr>
      <w:tr w:rsidR="004E00EE" w:rsidRPr="00FB20BD" w14:paraId="66BD38F4" w14:textId="77777777" w:rsidTr="00EF6B6C">
        <w:trPr>
          <w:cantSplit/>
          <w:jc w:val="center"/>
        </w:trPr>
        <w:tc>
          <w:tcPr>
            <w:tcW w:w="3496" w:type="dxa"/>
            <w:gridSpan w:val="3"/>
          </w:tcPr>
          <w:p w14:paraId="29784216" w14:textId="77777777" w:rsidR="004E00EE" w:rsidRPr="00FB20BD" w:rsidRDefault="004E00EE" w:rsidP="00B84CF7">
            <w:pPr>
              <w:pStyle w:val="TAL"/>
            </w:pPr>
            <w:r w:rsidRPr="00FB20BD">
              <w:t>Test SCS as specified in Table 5.3.5-1</w:t>
            </w:r>
          </w:p>
        </w:tc>
        <w:tc>
          <w:tcPr>
            <w:tcW w:w="4660" w:type="dxa"/>
            <w:gridSpan w:val="2"/>
          </w:tcPr>
          <w:p w14:paraId="058BFEDE" w14:textId="77777777" w:rsidR="004E00EE" w:rsidRPr="00FB20BD" w:rsidRDefault="004E00EE" w:rsidP="00B84CF7">
            <w:pPr>
              <w:pStyle w:val="TAL"/>
              <w:rPr>
                <w:lang w:eastAsia="zh-CN"/>
              </w:rPr>
            </w:pPr>
            <w:r w:rsidRPr="00FB20BD">
              <w:rPr>
                <w:lang w:eastAsia="zh-CN"/>
              </w:rPr>
              <w:t>Lowest, Highest</w:t>
            </w:r>
          </w:p>
        </w:tc>
      </w:tr>
      <w:tr w:rsidR="004E00EE" w:rsidRPr="00FB20BD" w14:paraId="782D698A" w14:textId="77777777" w:rsidTr="00EF6B6C">
        <w:trPr>
          <w:cantSplit/>
          <w:jc w:val="center"/>
        </w:trPr>
        <w:tc>
          <w:tcPr>
            <w:tcW w:w="8156" w:type="dxa"/>
            <w:gridSpan w:val="5"/>
          </w:tcPr>
          <w:p w14:paraId="043ECC39" w14:textId="77777777" w:rsidR="004E00EE" w:rsidRPr="00FB20BD" w:rsidRDefault="004E00EE" w:rsidP="00B84CF7">
            <w:pPr>
              <w:pStyle w:val="TAH"/>
            </w:pPr>
            <w:r w:rsidRPr="00FB20BD">
              <w:t>Test Parameters for Channel Bandwidths</w:t>
            </w:r>
          </w:p>
        </w:tc>
      </w:tr>
      <w:tr w:rsidR="004E00EE" w:rsidRPr="00FB20BD" w14:paraId="7F16C41A" w14:textId="77777777" w:rsidTr="00EF6B6C">
        <w:trPr>
          <w:jc w:val="center"/>
        </w:trPr>
        <w:tc>
          <w:tcPr>
            <w:tcW w:w="1166" w:type="dxa"/>
          </w:tcPr>
          <w:p w14:paraId="0136D43D" w14:textId="77777777" w:rsidR="004E00EE" w:rsidRPr="00FB20BD" w:rsidRDefault="004E00EE" w:rsidP="00B84CF7">
            <w:pPr>
              <w:pStyle w:val="TAH"/>
              <w:rPr>
                <w:lang w:eastAsia="zh-CN"/>
              </w:rPr>
            </w:pPr>
            <w:r w:rsidRPr="00FB20BD">
              <w:rPr>
                <w:lang w:eastAsia="zh-CN"/>
              </w:rPr>
              <w:t>Test ID</w:t>
            </w:r>
          </w:p>
        </w:tc>
        <w:tc>
          <w:tcPr>
            <w:tcW w:w="1668" w:type="dxa"/>
          </w:tcPr>
          <w:p w14:paraId="2F78DA70" w14:textId="77777777" w:rsidR="004E00EE" w:rsidRPr="00FB20BD" w:rsidRDefault="004E00EE" w:rsidP="00B84CF7">
            <w:pPr>
              <w:pStyle w:val="TAH"/>
            </w:pPr>
            <w:r w:rsidRPr="00FB20BD">
              <w:t>Freq</w:t>
            </w:r>
          </w:p>
        </w:tc>
        <w:tc>
          <w:tcPr>
            <w:tcW w:w="5322" w:type="dxa"/>
            <w:gridSpan w:val="3"/>
          </w:tcPr>
          <w:p w14:paraId="4A60CFF5" w14:textId="77777777" w:rsidR="004E00EE" w:rsidRPr="00FB20BD" w:rsidRDefault="004E00EE" w:rsidP="00B84CF7">
            <w:pPr>
              <w:pStyle w:val="TAH"/>
            </w:pPr>
            <w:r w:rsidRPr="00FB20BD">
              <w:t>V2X Configuration to Transmit</w:t>
            </w:r>
          </w:p>
        </w:tc>
      </w:tr>
      <w:tr w:rsidR="004E00EE" w:rsidRPr="00FB20BD" w14:paraId="465F6A55" w14:textId="77777777" w:rsidTr="00EF6B6C">
        <w:trPr>
          <w:jc w:val="center"/>
        </w:trPr>
        <w:tc>
          <w:tcPr>
            <w:tcW w:w="1166" w:type="dxa"/>
          </w:tcPr>
          <w:p w14:paraId="276E16BA" w14:textId="77777777" w:rsidR="004E00EE" w:rsidRPr="00FB20BD" w:rsidRDefault="004E00EE" w:rsidP="00B84CF7">
            <w:pPr>
              <w:pStyle w:val="TAH"/>
            </w:pPr>
          </w:p>
        </w:tc>
        <w:tc>
          <w:tcPr>
            <w:tcW w:w="1668" w:type="dxa"/>
          </w:tcPr>
          <w:p w14:paraId="456AAC05" w14:textId="77777777" w:rsidR="004E00EE" w:rsidRPr="00FB20BD" w:rsidRDefault="004E00EE" w:rsidP="00B84CF7">
            <w:pPr>
              <w:pStyle w:val="TAH"/>
              <w:rPr>
                <w:rFonts w:eastAsia="MS Mincho"/>
              </w:rPr>
            </w:pPr>
          </w:p>
        </w:tc>
        <w:tc>
          <w:tcPr>
            <w:tcW w:w="1669" w:type="dxa"/>
            <w:gridSpan w:val="2"/>
          </w:tcPr>
          <w:p w14:paraId="28561C7A" w14:textId="77777777" w:rsidR="004E00EE" w:rsidRPr="00FB20BD" w:rsidRDefault="004E00EE" w:rsidP="00B84CF7">
            <w:pPr>
              <w:pStyle w:val="TAH"/>
              <w:rPr>
                <w:lang w:eastAsia="zh-CN"/>
              </w:rPr>
            </w:pPr>
            <w:r w:rsidRPr="00FB20BD">
              <w:rPr>
                <w:lang w:eastAsia="zh-CN"/>
              </w:rPr>
              <w:t>Modulation</w:t>
            </w:r>
          </w:p>
        </w:tc>
        <w:tc>
          <w:tcPr>
            <w:tcW w:w="3653" w:type="dxa"/>
          </w:tcPr>
          <w:p w14:paraId="0A8F33F0" w14:textId="77777777" w:rsidR="004E00EE" w:rsidRPr="00FB20BD" w:rsidRDefault="004E00EE" w:rsidP="00B84CF7">
            <w:pPr>
              <w:pStyle w:val="TAH"/>
            </w:pPr>
            <w:r w:rsidRPr="00FB20BD">
              <w:t>PSCCH and PSSCH RB allocation</w:t>
            </w:r>
          </w:p>
          <w:p w14:paraId="32C839D5" w14:textId="77777777" w:rsidR="004E00EE" w:rsidRPr="00FB20BD" w:rsidRDefault="004E00EE" w:rsidP="00B84CF7">
            <w:pPr>
              <w:pStyle w:val="TAH"/>
            </w:pPr>
            <w:r w:rsidRPr="00FB20BD">
              <w:t>(Note 1)</w:t>
            </w:r>
          </w:p>
        </w:tc>
      </w:tr>
      <w:tr w:rsidR="004E00EE" w:rsidRPr="00FB20BD" w14:paraId="76E1D2C1" w14:textId="77777777" w:rsidTr="00EF6B6C">
        <w:trPr>
          <w:jc w:val="center"/>
        </w:trPr>
        <w:tc>
          <w:tcPr>
            <w:tcW w:w="1166" w:type="dxa"/>
          </w:tcPr>
          <w:p w14:paraId="557F236F" w14:textId="77777777" w:rsidR="004E00EE" w:rsidRPr="00FB20BD" w:rsidRDefault="004E00EE" w:rsidP="00B84CF7">
            <w:pPr>
              <w:pStyle w:val="TAC"/>
              <w:rPr>
                <w:lang w:eastAsia="zh-CN"/>
              </w:rPr>
            </w:pPr>
            <w:r w:rsidRPr="00FB20BD">
              <w:rPr>
                <w:lang w:eastAsia="zh-CN"/>
              </w:rPr>
              <w:t>1</w:t>
            </w:r>
          </w:p>
        </w:tc>
        <w:tc>
          <w:tcPr>
            <w:tcW w:w="1668" w:type="dxa"/>
          </w:tcPr>
          <w:p w14:paraId="097F2A07" w14:textId="77777777" w:rsidR="004E00EE" w:rsidRPr="00FB20BD" w:rsidRDefault="004E00EE" w:rsidP="00B84CF7">
            <w:pPr>
              <w:pStyle w:val="TAC"/>
              <w:rPr>
                <w:lang w:eastAsia="zh-CN"/>
              </w:rPr>
            </w:pPr>
            <w:r w:rsidRPr="00FB20BD">
              <w:rPr>
                <w:lang w:eastAsia="zh-CN"/>
              </w:rPr>
              <w:t>Default</w:t>
            </w:r>
          </w:p>
        </w:tc>
        <w:tc>
          <w:tcPr>
            <w:tcW w:w="1669" w:type="dxa"/>
            <w:gridSpan w:val="2"/>
          </w:tcPr>
          <w:p w14:paraId="6E7BF3B4" w14:textId="77777777" w:rsidR="004E00EE" w:rsidRPr="00FB20BD" w:rsidRDefault="004E00EE" w:rsidP="00B84CF7">
            <w:pPr>
              <w:pStyle w:val="TAC"/>
              <w:rPr>
                <w:lang w:eastAsia="zh-CN"/>
              </w:rPr>
            </w:pPr>
            <w:r w:rsidRPr="00FB20BD">
              <w:rPr>
                <w:lang w:eastAsia="zh-CN"/>
              </w:rPr>
              <w:t>QPSK</w:t>
            </w:r>
          </w:p>
        </w:tc>
        <w:tc>
          <w:tcPr>
            <w:tcW w:w="3653" w:type="dxa"/>
          </w:tcPr>
          <w:p w14:paraId="24414431" w14:textId="77777777" w:rsidR="004E00EE" w:rsidRPr="00FB20BD" w:rsidRDefault="004E00EE" w:rsidP="00B84CF7">
            <w:pPr>
              <w:pStyle w:val="TAC"/>
              <w:rPr>
                <w:lang w:eastAsia="zh-CN"/>
              </w:rPr>
            </w:pPr>
            <w:r w:rsidRPr="00FB20BD">
              <w:rPr>
                <w:lang w:eastAsia="zh-CN"/>
              </w:rPr>
              <w:t>Outer_Full</w:t>
            </w:r>
          </w:p>
        </w:tc>
      </w:tr>
      <w:tr w:rsidR="004E00EE" w:rsidRPr="00FB20BD" w14:paraId="4C8E818E" w14:textId="77777777" w:rsidTr="00EF6B6C">
        <w:trPr>
          <w:jc w:val="center"/>
        </w:trPr>
        <w:tc>
          <w:tcPr>
            <w:tcW w:w="1166" w:type="dxa"/>
          </w:tcPr>
          <w:p w14:paraId="505F36D7" w14:textId="77777777" w:rsidR="004E00EE" w:rsidRPr="00FB20BD" w:rsidRDefault="004E00EE" w:rsidP="00B84CF7">
            <w:pPr>
              <w:pStyle w:val="TAC"/>
              <w:rPr>
                <w:lang w:eastAsia="zh-CN"/>
              </w:rPr>
            </w:pPr>
            <w:r w:rsidRPr="00FB20BD">
              <w:rPr>
                <w:lang w:eastAsia="zh-CN"/>
              </w:rPr>
              <w:t>3</w:t>
            </w:r>
          </w:p>
        </w:tc>
        <w:tc>
          <w:tcPr>
            <w:tcW w:w="1668" w:type="dxa"/>
          </w:tcPr>
          <w:p w14:paraId="6FC7B257" w14:textId="77777777" w:rsidR="004E00EE" w:rsidRPr="00FB20BD" w:rsidRDefault="004E00EE" w:rsidP="00B84CF7">
            <w:pPr>
              <w:pStyle w:val="TAC"/>
            </w:pPr>
            <w:r w:rsidRPr="00FB20BD">
              <w:rPr>
                <w:lang w:eastAsia="zh-CN"/>
              </w:rPr>
              <w:t>Default</w:t>
            </w:r>
          </w:p>
        </w:tc>
        <w:tc>
          <w:tcPr>
            <w:tcW w:w="1669" w:type="dxa"/>
            <w:gridSpan w:val="2"/>
          </w:tcPr>
          <w:p w14:paraId="5B11A472" w14:textId="77777777" w:rsidR="004E00EE" w:rsidRPr="00FB20BD" w:rsidRDefault="004E00EE" w:rsidP="00B84CF7">
            <w:pPr>
              <w:pStyle w:val="TAC"/>
              <w:rPr>
                <w:lang w:eastAsia="zh-CN"/>
              </w:rPr>
            </w:pPr>
            <w:r w:rsidRPr="00FB20BD">
              <w:rPr>
                <w:lang w:eastAsia="zh-CN"/>
              </w:rPr>
              <w:t>16QAM</w:t>
            </w:r>
          </w:p>
        </w:tc>
        <w:tc>
          <w:tcPr>
            <w:tcW w:w="3653" w:type="dxa"/>
          </w:tcPr>
          <w:p w14:paraId="4EDE9888" w14:textId="77777777" w:rsidR="004E00EE" w:rsidRPr="00FB20BD" w:rsidRDefault="004E00EE" w:rsidP="00B84CF7">
            <w:pPr>
              <w:pStyle w:val="TAC"/>
              <w:rPr>
                <w:lang w:eastAsia="zh-CN"/>
              </w:rPr>
            </w:pPr>
            <w:r w:rsidRPr="00FB20BD">
              <w:rPr>
                <w:lang w:eastAsia="zh-CN"/>
              </w:rPr>
              <w:t>Outer_Full</w:t>
            </w:r>
          </w:p>
        </w:tc>
      </w:tr>
      <w:tr w:rsidR="004E00EE" w:rsidRPr="00FB20BD" w14:paraId="31FCD576" w14:textId="77777777" w:rsidTr="00EF6B6C">
        <w:trPr>
          <w:jc w:val="center"/>
        </w:trPr>
        <w:tc>
          <w:tcPr>
            <w:tcW w:w="1166" w:type="dxa"/>
          </w:tcPr>
          <w:p w14:paraId="120D10DC" w14:textId="77777777" w:rsidR="004E00EE" w:rsidRPr="00FB20BD" w:rsidRDefault="004E00EE" w:rsidP="00B84CF7">
            <w:pPr>
              <w:pStyle w:val="TAC"/>
              <w:rPr>
                <w:lang w:eastAsia="zh-CN"/>
              </w:rPr>
            </w:pPr>
            <w:r w:rsidRPr="00FB20BD">
              <w:rPr>
                <w:lang w:eastAsia="zh-CN"/>
              </w:rPr>
              <w:t>5</w:t>
            </w:r>
          </w:p>
        </w:tc>
        <w:tc>
          <w:tcPr>
            <w:tcW w:w="1668" w:type="dxa"/>
          </w:tcPr>
          <w:p w14:paraId="1A4C8D75" w14:textId="77777777" w:rsidR="004E00EE" w:rsidRPr="00FB20BD" w:rsidRDefault="004E00EE" w:rsidP="00B84CF7">
            <w:pPr>
              <w:pStyle w:val="TAC"/>
            </w:pPr>
            <w:r w:rsidRPr="00FB20BD">
              <w:rPr>
                <w:lang w:eastAsia="zh-CN"/>
              </w:rPr>
              <w:t>Default</w:t>
            </w:r>
          </w:p>
        </w:tc>
        <w:tc>
          <w:tcPr>
            <w:tcW w:w="1669" w:type="dxa"/>
            <w:gridSpan w:val="2"/>
          </w:tcPr>
          <w:p w14:paraId="05DB8A90" w14:textId="77777777" w:rsidR="004E00EE" w:rsidRPr="00FB20BD" w:rsidRDefault="004E00EE" w:rsidP="00B84CF7">
            <w:pPr>
              <w:pStyle w:val="TAC"/>
              <w:rPr>
                <w:lang w:eastAsia="zh-CN"/>
              </w:rPr>
            </w:pPr>
            <w:r w:rsidRPr="00FB20BD">
              <w:rPr>
                <w:lang w:eastAsia="zh-CN"/>
              </w:rPr>
              <w:t>64QAM</w:t>
            </w:r>
          </w:p>
        </w:tc>
        <w:tc>
          <w:tcPr>
            <w:tcW w:w="3653" w:type="dxa"/>
          </w:tcPr>
          <w:p w14:paraId="525F6D9C" w14:textId="77777777" w:rsidR="004E00EE" w:rsidRPr="00FB20BD" w:rsidRDefault="004E00EE" w:rsidP="00B84CF7">
            <w:pPr>
              <w:pStyle w:val="TAC"/>
              <w:rPr>
                <w:lang w:eastAsia="zh-CN"/>
              </w:rPr>
            </w:pPr>
            <w:r w:rsidRPr="00FB20BD">
              <w:rPr>
                <w:lang w:eastAsia="zh-CN"/>
              </w:rPr>
              <w:t>Outer_Full</w:t>
            </w:r>
          </w:p>
        </w:tc>
      </w:tr>
      <w:tr w:rsidR="004E00EE" w:rsidRPr="00FB20BD" w14:paraId="302CC4DA" w14:textId="77777777" w:rsidTr="00EF6B6C">
        <w:trPr>
          <w:jc w:val="center"/>
        </w:trPr>
        <w:tc>
          <w:tcPr>
            <w:tcW w:w="1166" w:type="dxa"/>
          </w:tcPr>
          <w:p w14:paraId="4B95D6E6" w14:textId="77777777" w:rsidR="004E00EE" w:rsidRPr="00FB20BD" w:rsidRDefault="004E00EE" w:rsidP="00B84CF7">
            <w:pPr>
              <w:pStyle w:val="TAC"/>
              <w:rPr>
                <w:lang w:eastAsia="zh-CN"/>
              </w:rPr>
            </w:pPr>
            <w:r w:rsidRPr="00FB20BD">
              <w:rPr>
                <w:lang w:eastAsia="zh-CN"/>
              </w:rPr>
              <w:t>6</w:t>
            </w:r>
          </w:p>
        </w:tc>
        <w:tc>
          <w:tcPr>
            <w:tcW w:w="1668" w:type="dxa"/>
          </w:tcPr>
          <w:p w14:paraId="4E6216E3" w14:textId="77777777" w:rsidR="004E00EE" w:rsidRPr="00FB20BD" w:rsidRDefault="004E00EE" w:rsidP="00B84CF7">
            <w:pPr>
              <w:pStyle w:val="TAC"/>
              <w:rPr>
                <w:lang w:eastAsia="zh-CN"/>
              </w:rPr>
            </w:pPr>
            <w:r w:rsidRPr="00FB20BD">
              <w:rPr>
                <w:lang w:eastAsia="zh-CN"/>
              </w:rPr>
              <w:t>Default</w:t>
            </w:r>
          </w:p>
        </w:tc>
        <w:tc>
          <w:tcPr>
            <w:tcW w:w="1669" w:type="dxa"/>
            <w:gridSpan w:val="2"/>
          </w:tcPr>
          <w:p w14:paraId="2414DA6F" w14:textId="77777777" w:rsidR="004E00EE" w:rsidRPr="00FB20BD" w:rsidRDefault="004E00EE" w:rsidP="00B84CF7">
            <w:pPr>
              <w:pStyle w:val="TAC"/>
              <w:rPr>
                <w:lang w:eastAsia="zh-CN"/>
              </w:rPr>
            </w:pPr>
            <w:r w:rsidRPr="00FB20BD">
              <w:rPr>
                <w:lang w:eastAsia="zh-CN"/>
              </w:rPr>
              <w:t>256QAM</w:t>
            </w:r>
          </w:p>
        </w:tc>
        <w:tc>
          <w:tcPr>
            <w:tcW w:w="3653" w:type="dxa"/>
          </w:tcPr>
          <w:p w14:paraId="4F0C913E" w14:textId="77777777" w:rsidR="004E00EE" w:rsidRPr="00FB20BD" w:rsidRDefault="004E00EE" w:rsidP="00B84CF7">
            <w:pPr>
              <w:pStyle w:val="TAC"/>
              <w:rPr>
                <w:lang w:eastAsia="zh-CN"/>
              </w:rPr>
            </w:pPr>
            <w:r w:rsidRPr="00FB20BD">
              <w:rPr>
                <w:lang w:eastAsia="zh-CN"/>
              </w:rPr>
              <w:t>Outer_Full</w:t>
            </w:r>
          </w:p>
        </w:tc>
      </w:tr>
      <w:tr w:rsidR="004E00EE" w:rsidRPr="00FB20BD" w14:paraId="550A8427" w14:textId="77777777" w:rsidTr="00EF6B6C">
        <w:trPr>
          <w:jc w:val="center"/>
        </w:trPr>
        <w:tc>
          <w:tcPr>
            <w:tcW w:w="8156" w:type="dxa"/>
            <w:gridSpan w:val="5"/>
          </w:tcPr>
          <w:p w14:paraId="4088A40E"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E-1.</w:t>
            </w:r>
          </w:p>
        </w:tc>
      </w:tr>
    </w:tbl>
    <w:p w14:paraId="0F7CA88F" w14:textId="77777777" w:rsidR="004E00EE" w:rsidRPr="00FB20BD" w:rsidRDefault="004E00EE" w:rsidP="00B84CF7"/>
    <w:p w14:paraId="3C5B2800" w14:textId="77777777" w:rsidR="004E00EE" w:rsidRPr="00FB20BD" w:rsidRDefault="004E00EE" w:rsidP="00B84CF7">
      <w:pPr>
        <w:pStyle w:val="B10"/>
      </w:pPr>
      <w:r w:rsidRPr="00FB20BD">
        <w:t>1.</w:t>
      </w:r>
      <w:r w:rsidRPr="00FB20BD">
        <w:tab/>
        <w:t>Connect the SS and GNSS simulator to the UE antenna connectors as shown in TS 38.508-1 [5] Annex A, Figure A.3.1.9.1 for TE diagram and section A.3.2.7 for UE diagram.</w:t>
      </w:r>
    </w:p>
    <w:p w14:paraId="101A6EBB" w14:textId="77777777" w:rsidR="004E00EE" w:rsidRPr="00FB20BD" w:rsidRDefault="004E00EE" w:rsidP="00B84CF7">
      <w:pPr>
        <w:pStyle w:val="B10"/>
      </w:pPr>
      <w:r w:rsidRPr="00FB20BD">
        <w:t>2.</w:t>
      </w:r>
      <w:r w:rsidRPr="00FB20BD">
        <w:tab/>
        <w:t xml:space="preserve">The parameter settings for the </w:t>
      </w:r>
      <w:r w:rsidRPr="00FB20BD">
        <w:rPr>
          <w:lang w:eastAsia="zh-CN"/>
        </w:rPr>
        <w:t>NR</w:t>
      </w:r>
      <w:r w:rsidRPr="00FB20BD">
        <w:t xml:space="preserve"> sidelink transmission over PC5 are pre-configured according to TS 38.508-1 [5] subclause 4.10. Message content exceptions are defined in clause 6.3E.1.1.4.3.</w:t>
      </w:r>
    </w:p>
    <w:p w14:paraId="6116B088" w14:textId="77777777" w:rsidR="004E00EE" w:rsidRPr="00FB20BD" w:rsidRDefault="004E00EE" w:rsidP="00B84CF7">
      <w:pPr>
        <w:pStyle w:val="B10"/>
      </w:pPr>
      <w:r w:rsidRPr="00FB20BD">
        <w:t>3.</w:t>
      </w:r>
      <w:r w:rsidRPr="00FB20BD">
        <w:tab/>
        <w:t>The V2X Reference Measurement Channel is set according to Table 6.3E.1.1.4.1-1.</w:t>
      </w:r>
    </w:p>
    <w:p w14:paraId="3E7F3EE0" w14:textId="77777777" w:rsidR="004E00EE" w:rsidRPr="00FB20BD" w:rsidRDefault="004E00EE" w:rsidP="00B84CF7">
      <w:pPr>
        <w:pStyle w:val="B10"/>
      </w:pPr>
      <w:r w:rsidRPr="00FB20BD">
        <w:t>4.</w:t>
      </w:r>
      <w:r w:rsidRPr="00FB20BD">
        <w:tab/>
        <w:t>The GNSS simulator is configured for Scenario #1: static in Ge ographical area #1, as defined in TS38.508-1 [5] Table 4.11.2-2. Geographical area #1 is also pre-configured in the UE.</w:t>
      </w:r>
    </w:p>
    <w:p w14:paraId="329BFFAD" w14:textId="77777777" w:rsidR="004E00EE" w:rsidRPr="00FB20BD" w:rsidRDefault="004E00EE" w:rsidP="00B84CF7">
      <w:pPr>
        <w:pStyle w:val="B10"/>
      </w:pPr>
      <w:r w:rsidRPr="00FB20BD">
        <w:t>5.</w:t>
      </w:r>
      <w:r w:rsidRPr="00FB20BD">
        <w:tab/>
        <w:t>Propagation conditions are set according to Annex B.0.</w:t>
      </w:r>
    </w:p>
    <w:p w14:paraId="25AC63B2" w14:textId="5F5AD259" w:rsidR="004E00EE" w:rsidRPr="00FB20BD" w:rsidRDefault="004E00EE" w:rsidP="00B84CF7">
      <w:pPr>
        <w:pStyle w:val="B10"/>
      </w:pPr>
      <w:r w:rsidRPr="00FB20BD">
        <w:t>6.</w:t>
      </w:r>
      <w:r w:rsidRPr="00FB20BD">
        <w:tab/>
        <w:t xml:space="preserve">Ensure the UE is in state </w:t>
      </w:r>
      <w:r w:rsidR="0050175D" w:rsidRPr="00FB20BD">
        <w:t xml:space="preserve">Out_of_Coverage with generic procedure parameters Sidelink </w:t>
      </w:r>
      <w:r w:rsidR="0050175D" w:rsidRPr="00FB20BD">
        <w:rPr>
          <w:i/>
        </w:rPr>
        <w:t>On</w:t>
      </w:r>
      <w:r w:rsidR="0050175D" w:rsidRPr="00FB20BD">
        <w:t xml:space="preserve">, Test Loop Function </w:t>
      </w:r>
      <w:r w:rsidR="0050175D" w:rsidRPr="00FB20BD">
        <w:rPr>
          <w:i/>
        </w:rPr>
        <w:t>On</w:t>
      </w:r>
      <w:r w:rsidR="0050175D" w:rsidRPr="00FB20BD">
        <w:t xml:space="preserve"> with UE test loop mode E closed for </w:t>
      </w:r>
      <w:r w:rsidR="0050175D" w:rsidRPr="00FB20BD">
        <w:rPr>
          <w:i/>
        </w:rPr>
        <w:t>Transmit Mode</w:t>
      </w:r>
      <w:r w:rsidR="0050175D" w:rsidRPr="00FB20BD">
        <w:t xml:space="preserve"> according to TS 38.508-1 [5] clause 4.5</w:t>
      </w:r>
      <w:r w:rsidRPr="00FB20BD">
        <w:t>.</w:t>
      </w:r>
    </w:p>
    <w:p w14:paraId="617960F4" w14:textId="77777777" w:rsidR="004E00EE" w:rsidRPr="00FB20BD" w:rsidRDefault="004E00EE" w:rsidP="004E00EE">
      <w:pPr>
        <w:pStyle w:val="H6"/>
      </w:pPr>
      <w:r w:rsidRPr="00FB20BD">
        <w:t>6.3E.1.1.4.2</w:t>
      </w:r>
      <w:r w:rsidRPr="00FB20BD">
        <w:tab/>
        <w:t>Test procedure</w:t>
      </w:r>
    </w:p>
    <w:p w14:paraId="088960D0" w14:textId="77777777" w:rsidR="004E00EE" w:rsidRPr="00FB20BD" w:rsidRDefault="004E00EE" w:rsidP="00B84CF7">
      <w:pPr>
        <w:pStyle w:val="B10"/>
      </w:pPr>
      <w:r w:rsidRPr="00FB20BD">
        <w:t>1.</w:t>
      </w:r>
      <w:r w:rsidRPr="00FB20BD">
        <w:tab/>
        <w:t xml:space="preserve">The UE starts to perform the NR sidelink communication according to </w:t>
      </w:r>
      <w:r w:rsidRPr="00FB20BD">
        <w:rPr>
          <w:i/>
        </w:rPr>
        <w:t>SL-PreconfigurationNR</w:t>
      </w:r>
      <w:r w:rsidRPr="00FB20BD">
        <w:t>. Since the UE has no payload and no loopback data to send the UE sends uplink MAC padding bits on the NR sidelink RMC.</w:t>
      </w:r>
    </w:p>
    <w:p w14:paraId="1953BBD2" w14:textId="77777777" w:rsidR="004E00EE" w:rsidRPr="00FB20BD" w:rsidRDefault="004E00EE" w:rsidP="00B84CF7">
      <w:pPr>
        <w:pStyle w:val="B10"/>
      </w:pPr>
      <w:r w:rsidRPr="00FB20BD">
        <w:t>2.</w:t>
      </w:r>
      <w:r w:rsidRPr="00FB20BD">
        <w:tab/>
        <w:t>Measure the mean power of the UE in the channel bandwidth according to the test configuration from Table 6.3E.1.1.4.1-1. The period of measurement shall be at least continuous duration of one active sub-frame (1ms) excluding guard symbols.</w:t>
      </w:r>
    </w:p>
    <w:p w14:paraId="3C5919DE" w14:textId="77777777" w:rsidR="004E00EE" w:rsidRPr="00FB20BD" w:rsidRDefault="004E00EE" w:rsidP="004E00EE">
      <w:pPr>
        <w:pStyle w:val="H6"/>
      </w:pPr>
      <w:r w:rsidRPr="00FB20BD">
        <w:t>6.3E.1.1.4.3</w:t>
      </w:r>
      <w:r w:rsidRPr="00FB20BD">
        <w:tab/>
        <w:t>Message contents</w:t>
      </w:r>
    </w:p>
    <w:p w14:paraId="4142246D" w14:textId="77777777" w:rsidR="004E00EE" w:rsidRPr="00FB20BD" w:rsidRDefault="004E00EE" w:rsidP="00B84CF7">
      <w:r w:rsidRPr="00FB20BD">
        <w:t>Message contents are according to TS 38.508-1 [5] subclause 4.10 with the following exceptions.</w:t>
      </w:r>
    </w:p>
    <w:p w14:paraId="217C4E14" w14:textId="77777777" w:rsidR="004E00EE" w:rsidRPr="00FB20BD" w:rsidRDefault="004E00EE" w:rsidP="00B84CF7">
      <w:pPr>
        <w:pStyle w:val="TH"/>
      </w:pPr>
      <w:r w:rsidRPr="00FB20BD">
        <w:t xml:space="preserve">Table 6.3E.1.1.4.3-1: </w:t>
      </w:r>
      <w:r w:rsidRPr="00FB20BD">
        <w:rPr>
          <w:i/>
          <w:iCs/>
        </w:rPr>
        <w:t>SL-ResourcePool</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4E00EE" w:rsidRPr="00FB20BD" w14:paraId="09CDEC4A" w14:textId="77777777" w:rsidTr="00EF6B6C">
        <w:tc>
          <w:tcPr>
            <w:tcW w:w="9738" w:type="dxa"/>
            <w:gridSpan w:val="4"/>
          </w:tcPr>
          <w:p w14:paraId="38CC1EFF" w14:textId="77777777" w:rsidR="004E00EE" w:rsidRPr="00FB20BD" w:rsidRDefault="004E00EE" w:rsidP="00B84CF7">
            <w:pPr>
              <w:pStyle w:val="TAL"/>
            </w:pPr>
            <w:r w:rsidRPr="00FB20BD">
              <w:t>Derivation Path: TS 38.508-1 [5], Table 4.6.6-25</w:t>
            </w:r>
          </w:p>
        </w:tc>
      </w:tr>
      <w:tr w:rsidR="004E00EE" w:rsidRPr="00FB20BD" w14:paraId="3CA330AD" w14:textId="77777777" w:rsidTr="00EF6B6C">
        <w:tblPrEx>
          <w:tblCellMar>
            <w:left w:w="108" w:type="dxa"/>
            <w:right w:w="108" w:type="dxa"/>
          </w:tblCellMar>
        </w:tblPrEx>
        <w:tc>
          <w:tcPr>
            <w:tcW w:w="4535" w:type="dxa"/>
          </w:tcPr>
          <w:p w14:paraId="3BEE8995" w14:textId="77777777" w:rsidR="004E00EE" w:rsidRPr="00FB20BD" w:rsidRDefault="004E00EE" w:rsidP="00B84CF7">
            <w:pPr>
              <w:pStyle w:val="TAH"/>
            </w:pPr>
            <w:r w:rsidRPr="00FB20BD">
              <w:t>Information Element</w:t>
            </w:r>
          </w:p>
        </w:tc>
        <w:tc>
          <w:tcPr>
            <w:tcW w:w="2267" w:type="dxa"/>
          </w:tcPr>
          <w:p w14:paraId="4920E388" w14:textId="77777777" w:rsidR="004E00EE" w:rsidRPr="00FB20BD" w:rsidRDefault="004E00EE" w:rsidP="00B84CF7">
            <w:pPr>
              <w:pStyle w:val="TAH"/>
            </w:pPr>
            <w:r w:rsidRPr="00FB20BD">
              <w:t>Value/remark</w:t>
            </w:r>
          </w:p>
        </w:tc>
        <w:tc>
          <w:tcPr>
            <w:tcW w:w="1700" w:type="dxa"/>
          </w:tcPr>
          <w:p w14:paraId="0DC5C069" w14:textId="77777777" w:rsidR="004E00EE" w:rsidRPr="00FB20BD" w:rsidRDefault="004E00EE" w:rsidP="00B84CF7">
            <w:pPr>
              <w:pStyle w:val="TAH"/>
            </w:pPr>
            <w:r w:rsidRPr="00FB20BD">
              <w:t>Comment</w:t>
            </w:r>
          </w:p>
        </w:tc>
        <w:tc>
          <w:tcPr>
            <w:tcW w:w="1245" w:type="dxa"/>
          </w:tcPr>
          <w:p w14:paraId="7673341D" w14:textId="77777777" w:rsidR="004E00EE" w:rsidRPr="00FB20BD" w:rsidRDefault="004E00EE" w:rsidP="00B84CF7">
            <w:pPr>
              <w:pStyle w:val="TAH"/>
            </w:pPr>
            <w:r w:rsidRPr="00FB20BD">
              <w:t>Condition</w:t>
            </w:r>
          </w:p>
        </w:tc>
      </w:tr>
      <w:tr w:rsidR="004E00EE" w:rsidRPr="00FB20BD" w14:paraId="2B7D96C8" w14:textId="77777777" w:rsidTr="00EF6B6C">
        <w:tblPrEx>
          <w:tblCellMar>
            <w:left w:w="108" w:type="dxa"/>
            <w:right w:w="108" w:type="dxa"/>
          </w:tblCellMar>
        </w:tblPrEx>
        <w:tc>
          <w:tcPr>
            <w:tcW w:w="4535" w:type="dxa"/>
          </w:tcPr>
          <w:p w14:paraId="5B8F254D" w14:textId="77777777" w:rsidR="004E00EE" w:rsidRPr="00FB20BD" w:rsidRDefault="004E00EE" w:rsidP="00B84CF7">
            <w:pPr>
              <w:pStyle w:val="TAL"/>
            </w:pPr>
            <w:r w:rsidRPr="00FB20BD">
              <w:t>SL-ResourcePool-r16 ::= SEQUENCE {</w:t>
            </w:r>
          </w:p>
        </w:tc>
        <w:tc>
          <w:tcPr>
            <w:tcW w:w="2267" w:type="dxa"/>
          </w:tcPr>
          <w:p w14:paraId="1D96ED9E" w14:textId="77777777" w:rsidR="004E00EE" w:rsidRPr="00FB20BD" w:rsidRDefault="004E00EE" w:rsidP="00B84CF7">
            <w:pPr>
              <w:pStyle w:val="TAL"/>
            </w:pPr>
          </w:p>
        </w:tc>
        <w:tc>
          <w:tcPr>
            <w:tcW w:w="1700" w:type="dxa"/>
          </w:tcPr>
          <w:p w14:paraId="4226766D" w14:textId="77777777" w:rsidR="004E00EE" w:rsidRPr="00FB20BD" w:rsidRDefault="004E00EE" w:rsidP="00B84CF7">
            <w:pPr>
              <w:pStyle w:val="TAL"/>
            </w:pPr>
          </w:p>
        </w:tc>
        <w:tc>
          <w:tcPr>
            <w:tcW w:w="1245" w:type="dxa"/>
          </w:tcPr>
          <w:p w14:paraId="589A1DFF" w14:textId="77777777" w:rsidR="004E00EE" w:rsidRPr="00FB20BD" w:rsidRDefault="004E00EE" w:rsidP="00B84CF7">
            <w:pPr>
              <w:pStyle w:val="TAL"/>
            </w:pPr>
          </w:p>
        </w:tc>
      </w:tr>
      <w:tr w:rsidR="004E00EE" w:rsidRPr="00FB20BD" w14:paraId="79E33A51" w14:textId="77777777" w:rsidTr="00EF6B6C">
        <w:tblPrEx>
          <w:tblCellMar>
            <w:left w:w="108" w:type="dxa"/>
            <w:right w:w="108" w:type="dxa"/>
          </w:tblCellMar>
        </w:tblPrEx>
        <w:tc>
          <w:tcPr>
            <w:tcW w:w="4535" w:type="dxa"/>
          </w:tcPr>
          <w:p w14:paraId="0C0E33A7" w14:textId="77777777" w:rsidR="004E00EE" w:rsidRPr="00FB20BD" w:rsidRDefault="004E00EE" w:rsidP="00B84CF7">
            <w:pPr>
              <w:pStyle w:val="TAL"/>
              <w:rPr>
                <w:snapToGrid w:val="0"/>
                <w:lang w:eastAsia="zh-CN"/>
              </w:rPr>
            </w:pPr>
            <w:r w:rsidRPr="00FB20BD">
              <w:rPr>
                <w:snapToGrid w:val="0"/>
                <w:lang w:eastAsia="zh-CN"/>
              </w:rPr>
              <w:t xml:space="preserve">  </w:t>
            </w:r>
            <w:r w:rsidRPr="00FB20BD">
              <w:t>sl-PSCCH</w:t>
            </w:r>
            <w:r w:rsidRPr="00FB20BD">
              <w:rPr>
                <w:rFonts w:eastAsia="DengXian"/>
              </w:rPr>
              <w:t>-Config</w:t>
            </w:r>
            <w:r w:rsidRPr="00FB20BD">
              <w:t>-r16 CHOICE {</w:t>
            </w:r>
          </w:p>
        </w:tc>
        <w:tc>
          <w:tcPr>
            <w:tcW w:w="2267" w:type="dxa"/>
          </w:tcPr>
          <w:p w14:paraId="17E03B9A" w14:textId="77777777" w:rsidR="004E00EE" w:rsidRPr="00FB20BD" w:rsidRDefault="004E00EE" w:rsidP="00B84CF7">
            <w:pPr>
              <w:pStyle w:val="TAL"/>
              <w:rPr>
                <w:snapToGrid w:val="0"/>
              </w:rPr>
            </w:pPr>
          </w:p>
        </w:tc>
        <w:tc>
          <w:tcPr>
            <w:tcW w:w="1700" w:type="dxa"/>
          </w:tcPr>
          <w:p w14:paraId="105B43B0" w14:textId="77777777" w:rsidR="004E00EE" w:rsidRPr="00FB20BD" w:rsidRDefault="004E00EE" w:rsidP="00B84CF7">
            <w:pPr>
              <w:pStyle w:val="TAL"/>
              <w:rPr>
                <w:snapToGrid w:val="0"/>
              </w:rPr>
            </w:pPr>
          </w:p>
        </w:tc>
        <w:tc>
          <w:tcPr>
            <w:tcW w:w="1245" w:type="dxa"/>
          </w:tcPr>
          <w:p w14:paraId="18406805" w14:textId="77777777" w:rsidR="004E00EE" w:rsidRPr="00FB20BD" w:rsidRDefault="004E00EE" w:rsidP="00B84CF7">
            <w:pPr>
              <w:pStyle w:val="TAL"/>
              <w:rPr>
                <w:snapToGrid w:val="0"/>
              </w:rPr>
            </w:pPr>
          </w:p>
        </w:tc>
      </w:tr>
      <w:tr w:rsidR="004E00EE" w:rsidRPr="00FB20BD" w14:paraId="4259D7EF" w14:textId="77777777" w:rsidTr="00EF6B6C">
        <w:tblPrEx>
          <w:tblCellMar>
            <w:left w:w="108" w:type="dxa"/>
            <w:right w:w="108" w:type="dxa"/>
          </w:tblCellMar>
        </w:tblPrEx>
        <w:tc>
          <w:tcPr>
            <w:tcW w:w="4535" w:type="dxa"/>
          </w:tcPr>
          <w:p w14:paraId="1D411F9A" w14:textId="77777777" w:rsidR="004E00EE" w:rsidRPr="00FB20BD" w:rsidRDefault="004E00EE" w:rsidP="00B84CF7">
            <w:pPr>
              <w:pStyle w:val="TAL"/>
              <w:rPr>
                <w:snapToGrid w:val="0"/>
                <w:lang w:eastAsia="zh-CN"/>
              </w:rPr>
            </w:pPr>
            <w:r w:rsidRPr="00FB20BD">
              <w:rPr>
                <w:snapToGrid w:val="0"/>
                <w:lang w:eastAsia="zh-CN"/>
              </w:rPr>
              <w:t xml:space="preserve">    setup SEQUENCE {</w:t>
            </w:r>
          </w:p>
        </w:tc>
        <w:tc>
          <w:tcPr>
            <w:tcW w:w="2267" w:type="dxa"/>
          </w:tcPr>
          <w:p w14:paraId="66661941" w14:textId="77777777" w:rsidR="004E00EE" w:rsidRPr="00FB20BD" w:rsidRDefault="004E00EE" w:rsidP="00B84CF7">
            <w:pPr>
              <w:pStyle w:val="TAL"/>
              <w:rPr>
                <w:snapToGrid w:val="0"/>
              </w:rPr>
            </w:pPr>
          </w:p>
        </w:tc>
        <w:tc>
          <w:tcPr>
            <w:tcW w:w="1700" w:type="dxa"/>
          </w:tcPr>
          <w:p w14:paraId="75E3C94C" w14:textId="77777777" w:rsidR="004E00EE" w:rsidRPr="00FB20BD" w:rsidRDefault="004E00EE" w:rsidP="00B84CF7">
            <w:pPr>
              <w:pStyle w:val="TAL"/>
              <w:rPr>
                <w:snapToGrid w:val="0"/>
              </w:rPr>
            </w:pPr>
          </w:p>
        </w:tc>
        <w:tc>
          <w:tcPr>
            <w:tcW w:w="1245" w:type="dxa"/>
          </w:tcPr>
          <w:p w14:paraId="3EAE5E06" w14:textId="77777777" w:rsidR="004E00EE" w:rsidRPr="00FB20BD" w:rsidRDefault="004E00EE" w:rsidP="00B84CF7">
            <w:pPr>
              <w:pStyle w:val="TAL"/>
              <w:rPr>
                <w:snapToGrid w:val="0"/>
              </w:rPr>
            </w:pPr>
          </w:p>
        </w:tc>
      </w:tr>
      <w:tr w:rsidR="004E00EE" w:rsidRPr="00FB20BD" w14:paraId="40CE7139" w14:textId="77777777" w:rsidTr="00EF6B6C">
        <w:tblPrEx>
          <w:tblCellMar>
            <w:left w:w="108" w:type="dxa"/>
            <w:right w:w="108" w:type="dxa"/>
          </w:tblCellMar>
        </w:tblPrEx>
        <w:tc>
          <w:tcPr>
            <w:tcW w:w="4535" w:type="dxa"/>
          </w:tcPr>
          <w:p w14:paraId="0BBDB7CE" w14:textId="77777777" w:rsidR="004E00EE" w:rsidRPr="00FB20BD" w:rsidRDefault="004E00EE" w:rsidP="00B84CF7">
            <w:pPr>
              <w:pStyle w:val="TAL"/>
              <w:rPr>
                <w:snapToGrid w:val="0"/>
                <w:lang w:eastAsia="zh-CN"/>
              </w:rPr>
            </w:pPr>
            <w:r w:rsidRPr="00FB20BD">
              <w:rPr>
                <w:snapToGrid w:val="0"/>
                <w:lang w:eastAsia="zh-CN"/>
              </w:rPr>
              <w:t xml:space="preserve">      </w:t>
            </w:r>
            <w:r w:rsidRPr="00FB20BD">
              <w:t>sl-TimeResourcePSCCH-r16</w:t>
            </w:r>
          </w:p>
        </w:tc>
        <w:tc>
          <w:tcPr>
            <w:tcW w:w="2267" w:type="dxa"/>
          </w:tcPr>
          <w:p w14:paraId="0841145C" w14:textId="77777777" w:rsidR="004E00EE" w:rsidRPr="00FB20BD" w:rsidRDefault="004E00EE" w:rsidP="00B84CF7">
            <w:pPr>
              <w:pStyle w:val="TAL"/>
              <w:rPr>
                <w:snapToGrid w:val="0"/>
              </w:rPr>
            </w:pPr>
            <w:r w:rsidRPr="00FB20BD">
              <w:rPr>
                <w:snapToGrid w:val="0"/>
                <w:lang w:eastAsia="zh-CN"/>
              </w:rPr>
              <w:t>As defined in Table 6.1E-2</w:t>
            </w:r>
          </w:p>
        </w:tc>
        <w:tc>
          <w:tcPr>
            <w:tcW w:w="1700" w:type="dxa"/>
          </w:tcPr>
          <w:p w14:paraId="43B6BB94" w14:textId="77777777" w:rsidR="004E00EE" w:rsidRPr="00FB20BD" w:rsidRDefault="004E00EE" w:rsidP="00B84CF7">
            <w:pPr>
              <w:pStyle w:val="TAL"/>
              <w:rPr>
                <w:snapToGrid w:val="0"/>
              </w:rPr>
            </w:pPr>
          </w:p>
        </w:tc>
        <w:tc>
          <w:tcPr>
            <w:tcW w:w="1245" w:type="dxa"/>
          </w:tcPr>
          <w:p w14:paraId="5446F268" w14:textId="77777777" w:rsidR="004E00EE" w:rsidRPr="00FB20BD" w:rsidRDefault="004E00EE" w:rsidP="00B84CF7">
            <w:pPr>
              <w:pStyle w:val="TAL"/>
              <w:rPr>
                <w:snapToGrid w:val="0"/>
              </w:rPr>
            </w:pPr>
          </w:p>
        </w:tc>
      </w:tr>
      <w:tr w:rsidR="004E00EE" w:rsidRPr="00FB20BD" w14:paraId="451C04BC" w14:textId="77777777" w:rsidTr="00EF6B6C">
        <w:tblPrEx>
          <w:tblCellMar>
            <w:left w:w="108" w:type="dxa"/>
            <w:right w:w="108" w:type="dxa"/>
          </w:tblCellMar>
        </w:tblPrEx>
        <w:tc>
          <w:tcPr>
            <w:tcW w:w="4535" w:type="dxa"/>
          </w:tcPr>
          <w:p w14:paraId="4ADA71B2" w14:textId="77777777" w:rsidR="004E00EE" w:rsidRPr="00FB20BD" w:rsidRDefault="004E00EE" w:rsidP="00B84CF7">
            <w:pPr>
              <w:pStyle w:val="TAL"/>
              <w:rPr>
                <w:snapToGrid w:val="0"/>
                <w:lang w:eastAsia="zh-CN"/>
              </w:rPr>
            </w:pPr>
            <w:r w:rsidRPr="00FB20BD">
              <w:rPr>
                <w:snapToGrid w:val="0"/>
                <w:lang w:eastAsia="zh-CN"/>
              </w:rPr>
              <w:t xml:space="preserve">      </w:t>
            </w:r>
            <w:r w:rsidRPr="00FB20BD">
              <w:t>sl-FreqResourcePSCCH-r16</w:t>
            </w:r>
          </w:p>
        </w:tc>
        <w:tc>
          <w:tcPr>
            <w:tcW w:w="2267" w:type="dxa"/>
          </w:tcPr>
          <w:p w14:paraId="39489946" w14:textId="77777777" w:rsidR="004E00EE" w:rsidRPr="00FB20BD" w:rsidRDefault="004E00EE" w:rsidP="00B84CF7">
            <w:pPr>
              <w:pStyle w:val="TAL"/>
              <w:rPr>
                <w:snapToGrid w:val="0"/>
              </w:rPr>
            </w:pPr>
            <w:r w:rsidRPr="00FB20BD">
              <w:rPr>
                <w:snapToGrid w:val="0"/>
                <w:lang w:eastAsia="zh-CN"/>
              </w:rPr>
              <w:t>As defined in Table 6.1E-2</w:t>
            </w:r>
          </w:p>
        </w:tc>
        <w:tc>
          <w:tcPr>
            <w:tcW w:w="1700" w:type="dxa"/>
          </w:tcPr>
          <w:p w14:paraId="312CE394" w14:textId="77777777" w:rsidR="004E00EE" w:rsidRPr="00FB20BD" w:rsidRDefault="004E00EE" w:rsidP="00B84CF7">
            <w:pPr>
              <w:pStyle w:val="TAL"/>
              <w:rPr>
                <w:snapToGrid w:val="0"/>
              </w:rPr>
            </w:pPr>
          </w:p>
        </w:tc>
        <w:tc>
          <w:tcPr>
            <w:tcW w:w="1245" w:type="dxa"/>
          </w:tcPr>
          <w:p w14:paraId="222373BE" w14:textId="77777777" w:rsidR="004E00EE" w:rsidRPr="00FB20BD" w:rsidRDefault="004E00EE" w:rsidP="00B84CF7">
            <w:pPr>
              <w:pStyle w:val="TAL"/>
              <w:rPr>
                <w:snapToGrid w:val="0"/>
              </w:rPr>
            </w:pPr>
          </w:p>
        </w:tc>
      </w:tr>
      <w:tr w:rsidR="004E00EE" w:rsidRPr="00FB20BD" w14:paraId="6BF43EBA" w14:textId="77777777" w:rsidTr="00EF6B6C">
        <w:tblPrEx>
          <w:tblCellMar>
            <w:left w:w="108" w:type="dxa"/>
            <w:right w:w="108" w:type="dxa"/>
          </w:tblCellMar>
        </w:tblPrEx>
        <w:tc>
          <w:tcPr>
            <w:tcW w:w="4535" w:type="dxa"/>
          </w:tcPr>
          <w:p w14:paraId="5EEE696D" w14:textId="77777777" w:rsidR="004E00EE" w:rsidRPr="00FB20BD" w:rsidRDefault="004E00EE" w:rsidP="00B84CF7">
            <w:pPr>
              <w:pStyle w:val="TAL"/>
              <w:rPr>
                <w:snapToGrid w:val="0"/>
                <w:lang w:eastAsia="zh-CN"/>
              </w:rPr>
            </w:pPr>
            <w:r w:rsidRPr="00FB20BD">
              <w:rPr>
                <w:snapToGrid w:val="0"/>
                <w:lang w:eastAsia="zh-CN"/>
              </w:rPr>
              <w:t xml:space="preserve">    }</w:t>
            </w:r>
          </w:p>
        </w:tc>
        <w:tc>
          <w:tcPr>
            <w:tcW w:w="2267" w:type="dxa"/>
          </w:tcPr>
          <w:p w14:paraId="7B4F5F39" w14:textId="77777777" w:rsidR="004E00EE" w:rsidRPr="00FB20BD" w:rsidRDefault="004E00EE" w:rsidP="00B84CF7">
            <w:pPr>
              <w:pStyle w:val="TAL"/>
              <w:rPr>
                <w:snapToGrid w:val="0"/>
              </w:rPr>
            </w:pPr>
          </w:p>
        </w:tc>
        <w:tc>
          <w:tcPr>
            <w:tcW w:w="1700" w:type="dxa"/>
          </w:tcPr>
          <w:p w14:paraId="2F050BBD" w14:textId="77777777" w:rsidR="004E00EE" w:rsidRPr="00FB20BD" w:rsidRDefault="004E00EE" w:rsidP="00B84CF7">
            <w:pPr>
              <w:pStyle w:val="TAL"/>
              <w:rPr>
                <w:snapToGrid w:val="0"/>
              </w:rPr>
            </w:pPr>
          </w:p>
        </w:tc>
        <w:tc>
          <w:tcPr>
            <w:tcW w:w="1245" w:type="dxa"/>
          </w:tcPr>
          <w:p w14:paraId="6FA01937" w14:textId="77777777" w:rsidR="004E00EE" w:rsidRPr="00FB20BD" w:rsidRDefault="004E00EE" w:rsidP="00B84CF7">
            <w:pPr>
              <w:pStyle w:val="TAL"/>
              <w:rPr>
                <w:snapToGrid w:val="0"/>
              </w:rPr>
            </w:pPr>
          </w:p>
        </w:tc>
      </w:tr>
      <w:tr w:rsidR="004E00EE" w:rsidRPr="00FB20BD" w14:paraId="10162114" w14:textId="77777777" w:rsidTr="00EF6B6C">
        <w:tblPrEx>
          <w:tblCellMar>
            <w:left w:w="108" w:type="dxa"/>
            <w:right w:w="108" w:type="dxa"/>
          </w:tblCellMar>
        </w:tblPrEx>
        <w:tc>
          <w:tcPr>
            <w:tcW w:w="4535" w:type="dxa"/>
          </w:tcPr>
          <w:p w14:paraId="14174734" w14:textId="77777777" w:rsidR="004E00EE" w:rsidRPr="00FB20BD" w:rsidRDefault="004E00EE" w:rsidP="00B84CF7">
            <w:pPr>
              <w:pStyle w:val="TAL"/>
              <w:rPr>
                <w:snapToGrid w:val="0"/>
                <w:lang w:eastAsia="zh-CN"/>
              </w:rPr>
            </w:pPr>
            <w:r w:rsidRPr="00FB20BD">
              <w:rPr>
                <w:snapToGrid w:val="0"/>
                <w:lang w:eastAsia="zh-CN"/>
              </w:rPr>
              <w:t xml:space="preserve">  }</w:t>
            </w:r>
          </w:p>
        </w:tc>
        <w:tc>
          <w:tcPr>
            <w:tcW w:w="2267" w:type="dxa"/>
          </w:tcPr>
          <w:p w14:paraId="5C136371" w14:textId="77777777" w:rsidR="004E00EE" w:rsidRPr="00FB20BD" w:rsidRDefault="004E00EE" w:rsidP="00B84CF7">
            <w:pPr>
              <w:pStyle w:val="TAL"/>
              <w:rPr>
                <w:snapToGrid w:val="0"/>
              </w:rPr>
            </w:pPr>
          </w:p>
        </w:tc>
        <w:tc>
          <w:tcPr>
            <w:tcW w:w="1700" w:type="dxa"/>
          </w:tcPr>
          <w:p w14:paraId="6EDABFD0" w14:textId="77777777" w:rsidR="004E00EE" w:rsidRPr="00FB20BD" w:rsidRDefault="004E00EE" w:rsidP="00B84CF7">
            <w:pPr>
              <w:pStyle w:val="TAL"/>
              <w:rPr>
                <w:snapToGrid w:val="0"/>
              </w:rPr>
            </w:pPr>
          </w:p>
        </w:tc>
        <w:tc>
          <w:tcPr>
            <w:tcW w:w="1245" w:type="dxa"/>
          </w:tcPr>
          <w:p w14:paraId="58FD7FA1" w14:textId="77777777" w:rsidR="004E00EE" w:rsidRPr="00FB20BD" w:rsidRDefault="004E00EE" w:rsidP="00B84CF7">
            <w:pPr>
              <w:pStyle w:val="TAL"/>
              <w:rPr>
                <w:snapToGrid w:val="0"/>
              </w:rPr>
            </w:pPr>
          </w:p>
        </w:tc>
      </w:tr>
      <w:tr w:rsidR="004E00EE" w:rsidRPr="00FB20BD" w14:paraId="666FDD17" w14:textId="77777777" w:rsidTr="00EF6B6C">
        <w:tblPrEx>
          <w:tblCellMar>
            <w:left w:w="108" w:type="dxa"/>
            <w:right w:w="108" w:type="dxa"/>
          </w:tblCellMar>
        </w:tblPrEx>
        <w:tc>
          <w:tcPr>
            <w:tcW w:w="4535" w:type="dxa"/>
          </w:tcPr>
          <w:p w14:paraId="3BFFAAB9" w14:textId="77777777" w:rsidR="004E00EE" w:rsidRPr="00FB20BD" w:rsidRDefault="004E00EE" w:rsidP="00B84CF7">
            <w:pPr>
              <w:pStyle w:val="TAL"/>
              <w:rPr>
                <w:snapToGrid w:val="0"/>
                <w:lang w:eastAsia="zh-CN"/>
              </w:rPr>
            </w:pPr>
            <w:r w:rsidRPr="00FB20BD">
              <w:rPr>
                <w:snapToGrid w:val="0"/>
                <w:lang w:eastAsia="zh-CN"/>
              </w:rPr>
              <w:t xml:space="preserve">  </w:t>
            </w:r>
            <w:r w:rsidRPr="00FB20BD">
              <w:t>sl-SubchannelSize-r16</w:t>
            </w:r>
          </w:p>
        </w:tc>
        <w:tc>
          <w:tcPr>
            <w:tcW w:w="2267" w:type="dxa"/>
          </w:tcPr>
          <w:p w14:paraId="5A45465C" w14:textId="77777777" w:rsidR="004E00EE" w:rsidRPr="00FB20BD" w:rsidRDefault="004E00EE" w:rsidP="00B84CF7">
            <w:pPr>
              <w:pStyle w:val="TAL"/>
              <w:rPr>
                <w:snapToGrid w:val="0"/>
              </w:rPr>
            </w:pPr>
            <w:r w:rsidRPr="00FB20BD">
              <w:rPr>
                <w:snapToGrid w:val="0"/>
                <w:lang w:eastAsia="zh-CN"/>
              </w:rPr>
              <w:t>As defined in Table 6.1E-2</w:t>
            </w:r>
          </w:p>
        </w:tc>
        <w:tc>
          <w:tcPr>
            <w:tcW w:w="1700" w:type="dxa"/>
          </w:tcPr>
          <w:p w14:paraId="2EA91861" w14:textId="77777777" w:rsidR="004E00EE" w:rsidRPr="00FB20BD" w:rsidRDefault="004E00EE" w:rsidP="00B84CF7">
            <w:pPr>
              <w:pStyle w:val="TAL"/>
              <w:rPr>
                <w:snapToGrid w:val="0"/>
              </w:rPr>
            </w:pPr>
          </w:p>
        </w:tc>
        <w:tc>
          <w:tcPr>
            <w:tcW w:w="1245" w:type="dxa"/>
          </w:tcPr>
          <w:p w14:paraId="28191CBA" w14:textId="77777777" w:rsidR="004E00EE" w:rsidRPr="00FB20BD" w:rsidRDefault="004E00EE" w:rsidP="00B84CF7">
            <w:pPr>
              <w:pStyle w:val="TAL"/>
              <w:rPr>
                <w:snapToGrid w:val="0"/>
              </w:rPr>
            </w:pPr>
          </w:p>
        </w:tc>
      </w:tr>
      <w:tr w:rsidR="004E00EE" w:rsidRPr="00FB20BD" w14:paraId="6E004460" w14:textId="77777777" w:rsidTr="00EF6B6C">
        <w:tblPrEx>
          <w:tblCellMar>
            <w:left w:w="108" w:type="dxa"/>
            <w:right w:w="108" w:type="dxa"/>
          </w:tblCellMar>
        </w:tblPrEx>
        <w:tc>
          <w:tcPr>
            <w:tcW w:w="4535" w:type="dxa"/>
          </w:tcPr>
          <w:p w14:paraId="6C81AD2B" w14:textId="77777777" w:rsidR="004E00EE" w:rsidRPr="00FB20BD" w:rsidRDefault="004E00EE" w:rsidP="00B84CF7">
            <w:pPr>
              <w:pStyle w:val="TAL"/>
              <w:rPr>
                <w:snapToGrid w:val="0"/>
                <w:lang w:eastAsia="zh-CN"/>
              </w:rPr>
            </w:pPr>
            <w:r w:rsidRPr="00FB20BD">
              <w:rPr>
                <w:snapToGrid w:val="0"/>
                <w:lang w:eastAsia="zh-CN"/>
              </w:rPr>
              <w:t xml:space="preserve">  </w:t>
            </w:r>
            <w:r w:rsidRPr="00FB20BD">
              <w:t>sl-StartRB-Subchannel-r16</w:t>
            </w:r>
          </w:p>
        </w:tc>
        <w:tc>
          <w:tcPr>
            <w:tcW w:w="2267" w:type="dxa"/>
          </w:tcPr>
          <w:p w14:paraId="45DD4774" w14:textId="77777777" w:rsidR="004E00EE" w:rsidRPr="00FB20BD" w:rsidRDefault="004E00EE" w:rsidP="00B84CF7">
            <w:pPr>
              <w:pStyle w:val="TAL"/>
              <w:rPr>
                <w:snapToGrid w:val="0"/>
              </w:rPr>
            </w:pPr>
            <w:r w:rsidRPr="00FB20BD">
              <w:rPr>
                <w:snapToGrid w:val="0"/>
                <w:lang w:eastAsia="zh-CN"/>
              </w:rPr>
              <w:t>As defined in Table 6.1E-2</w:t>
            </w:r>
          </w:p>
        </w:tc>
        <w:tc>
          <w:tcPr>
            <w:tcW w:w="1700" w:type="dxa"/>
          </w:tcPr>
          <w:p w14:paraId="550AF84B" w14:textId="77777777" w:rsidR="004E00EE" w:rsidRPr="00FB20BD" w:rsidRDefault="004E00EE" w:rsidP="00B84CF7">
            <w:pPr>
              <w:pStyle w:val="TAL"/>
              <w:rPr>
                <w:snapToGrid w:val="0"/>
              </w:rPr>
            </w:pPr>
          </w:p>
        </w:tc>
        <w:tc>
          <w:tcPr>
            <w:tcW w:w="1245" w:type="dxa"/>
          </w:tcPr>
          <w:p w14:paraId="20E43635" w14:textId="77777777" w:rsidR="004E00EE" w:rsidRPr="00FB20BD" w:rsidRDefault="004E00EE" w:rsidP="00B84CF7">
            <w:pPr>
              <w:pStyle w:val="TAL"/>
              <w:rPr>
                <w:snapToGrid w:val="0"/>
              </w:rPr>
            </w:pPr>
          </w:p>
        </w:tc>
      </w:tr>
      <w:tr w:rsidR="004E00EE" w:rsidRPr="00FB20BD" w14:paraId="737ED011" w14:textId="77777777" w:rsidTr="00EF6B6C">
        <w:tblPrEx>
          <w:tblCellMar>
            <w:left w:w="108" w:type="dxa"/>
            <w:right w:w="108" w:type="dxa"/>
          </w:tblCellMar>
        </w:tblPrEx>
        <w:tc>
          <w:tcPr>
            <w:tcW w:w="4535" w:type="dxa"/>
          </w:tcPr>
          <w:p w14:paraId="1B4C0EC3" w14:textId="77777777" w:rsidR="004E00EE" w:rsidRPr="00FB20BD" w:rsidRDefault="004E00EE" w:rsidP="00B84CF7">
            <w:pPr>
              <w:pStyle w:val="TAL"/>
              <w:rPr>
                <w:snapToGrid w:val="0"/>
                <w:lang w:eastAsia="zh-CN"/>
              </w:rPr>
            </w:pPr>
            <w:r w:rsidRPr="00FB20BD">
              <w:rPr>
                <w:snapToGrid w:val="0"/>
                <w:lang w:eastAsia="zh-CN"/>
              </w:rPr>
              <w:t xml:space="preserve">  </w:t>
            </w:r>
            <w:r w:rsidRPr="00FB20BD">
              <w:t>sl-NumSubchannel-r16</w:t>
            </w:r>
          </w:p>
        </w:tc>
        <w:tc>
          <w:tcPr>
            <w:tcW w:w="2267" w:type="dxa"/>
          </w:tcPr>
          <w:p w14:paraId="4FDF1A4B" w14:textId="77777777" w:rsidR="004E00EE" w:rsidRPr="00FB20BD" w:rsidRDefault="004E00EE" w:rsidP="00B84CF7">
            <w:pPr>
              <w:pStyle w:val="TAL"/>
              <w:rPr>
                <w:snapToGrid w:val="0"/>
              </w:rPr>
            </w:pPr>
            <w:r w:rsidRPr="00FB20BD">
              <w:rPr>
                <w:snapToGrid w:val="0"/>
                <w:lang w:eastAsia="zh-CN"/>
              </w:rPr>
              <w:t>As defined in Table 6.1E-2</w:t>
            </w:r>
          </w:p>
        </w:tc>
        <w:tc>
          <w:tcPr>
            <w:tcW w:w="1700" w:type="dxa"/>
          </w:tcPr>
          <w:p w14:paraId="3D0085B7" w14:textId="77777777" w:rsidR="004E00EE" w:rsidRPr="00FB20BD" w:rsidRDefault="004E00EE" w:rsidP="00B84CF7">
            <w:pPr>
              <w:pStyle w:val="TAL"/>
              <w:rPr>
                <w:snapToGrid w:val="0"/>
              </w:rPr>
            </w:pPr>
          </w:p>
        </w:tc>
        <w:tc>
          <w:tcPr>
            <w:tcW w:w="1245" w:type="dxa"/>
          </w:tcPr>
          <w:p w14:paraId="5816887C" w14:textId="77777777" w:rsidR="004E00EE" w:rsidRPr="00FB20BD" w:rsidRDefault="004E00EE" w:rsidP="00B84CF7">
            <w:pPr>
              <w:pStyle w:val="TAL"/>
              <w:rPr>
                <w:snapToGrid w:val="0"/>
              </w:rPr>
            </w:pPr>
          </w:p>
        </w:tc>
      </w:tr>
      <w:tr w:rsidR="004E00EE" w:rsidRPr="00FB20BD" w14:paraId="67D420DF" w14:textId="77777777" w:rsidTr="00EF6B6C">
        <w:tblPrEx>
          <w:tblCellMar>
            <w:left w:w="108" w:type="dxa"/>
            <w:right w:w="108" w:type="dxa"/>
          </w:tblCellMar>
        </w:tblPrEx>
        <w:tc>
          <w:tcPr>
            <w:tcW w:w="4535" w:type="dxa"/>
            <w:tcBorders>
              <w:bottom w:val="single" w:sz="4" w:space="0" w:color="auto"/>
            </w:tcBorders>
          </w:tcPr>
          <w:p w14:paraId="6300FFE7" w14:textId="77777777" w:rsidR="004E00EE" w:rsidRPr="00FB20BD" w:rsidRDefault="004E00EE" w:rsidP="00B84CF7">
            <w:pPr>
              <w:pStyle w:val="TAL"/>
            </w:pPr>
            <w:r w:rsidRPr="00FB20BD">
              <w:t>}</w:t>
            </w:r>
          </w:p>
        </w:tc>
        <w:tc>
          <w:tcPr>
            <w:tcW w:w="2267" w:type="dxa"/>
          </w:tcPr>
          <w:p w14:paraId="38663821" w14:textId="77777777" w:rsidR="004E00EE" w:rsidRPr="00FB20BD" w:rsidRDefault="004E00EE" w:rsidP="00B84CF7">
            <w:pPr>
              <w:pStyle w:val="TAL"/>
            </w:pPr>
          </w:p>
        </w:tc>
        <w:tc>
          <w:tcPr>
            <w:tcW w:w="1700" w:type="dxa"/>
          </w:tcPr>
          <w:p w14:paraId="44842374" w14:textId="77777777" w:rsidR="004E00EE" w:rsidRPr="00FB20BD" w:rsidRDefault="004E00EE" w:rsidP="00B84CF7">
            <w:pPr>
              <w:pStyle w:val="TAL"/>
            </w:pPr>
          </w:p>
        </w:tc>
        <w:tc>
          <w:tcPr>
            <w:tcW w:w="1245" w:type="dxa"/>
          </w:tcPr>
          <w:p w14:paraId="1C50EE56" w14:textId="77777777" w:rsidR="004E00EE" w:rsidRPr="00FB20BD" w:rsidRDefault="004E00EE" w:rsidP="00B84CF7">
            <w:pPr>
              <w:pStyle w:val="TAL"/>
            </w:pPr>
          </w:p>
        </w:tc>
      </w:tr>
    </w:tbl>
    <w:p w14:paraId="4FFDFDBA" w14:textId="77777777" w:rsidR="004E00EE" w:rsidRPr="00FB20BD" w:rsidRDefault="004E00EE" w:rsidP="00B84CF7"/>
    <w:p w14:paraId="5DFBA5EE" w14:textId="77777777" w:rsidR="004E00EE" w:rsidRPr="00FB20BD" w:rsidRDefault="004E00EE" w:rsidP="00B84CF7">
      <w:pPr>
        <w:pStyle w:val="TH"/>
      </w:pPr>
      <w:r w:rsidRPr="00FB20BD">
        <w:t xml:space="preserve">Table 6.3E.1.1.4.3-2: </w:t>
      </w:r>
      <w:r w:rsidRPr="00FB20BD">
        <w:rPr>
          <w:i/>
          <w:iCs/>
        </w:rPr>
        <w:t>SL-TxPower</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4E00EE" w:rsidRPr="00FB20BD" w14:paraId="5F93072D" w14:textId="77777777" w:rsidTr="00EF6B6C">
        <w:tc>
          <w:tcPr>
            <w:tcW w:w="9738" w:type="dxa"/>
            <w:gridSpan w:val="4"/>
          </w:tcPr>
          <w:p w14:paraId="1A1981BE" w14:textId="77777777" w:rsidR="004E00EE" w:rsidRPr="00FB20BD" w:rsidRDefault="004E00EE" w:rsidP="00B84CF7">
            <w:pPr>
              <w:pStyle w:val="TAL"/>
            </w:pPr>
            <w:r w:rsidRPr="00FB20BD">
              <w:t>Derivation Path: TS 38.508-1 [5], Table 4.6.6-33</w:t>
            </w:r>
          </w:p>
        </w:tc>
      </w:tr>
      <w:tr w:rsidR="004E00EE" w:rsidRPr="00FB20BD" w14:paraId="0413A669" w14:textId="77777777" w:rsidTr="00EF6B6C">
        <w:tblPrEx>
          <w:tblCellMar>
            <w:left w:w="108" w:type="dxa"/>
            <w:right w:w="108" w:type="dxa"/>
          </w:tblCellMar>
        </w:tblPrEx>
        <w:tc>
          <w:tcPr>
            <w:tcW w:w="4535" w:type="dxa"/>
          </w:tcPr>
          <w:p w14:paraId="2687292F" w14:textId="77777777" w:rsidR="004E00EE" w:rsidRPr="00FB20BD" w:rsidRDefault="004E00EE" w:rsidP="00B84CF7">
            <w:pPr>
              <w:pStyle w:val="TAH"/>
            </w:pPr>
            <w:r w:rsidRPr="00FB20BD">
              <w:t>Information Element</w:t>
            </w:r>
          </w:p>
        </w:tc>
        <w:tc>
          <w:tcPr>
            <w:tcW w:w="2267" w:type="dxa"/>
          </w:tcPr>
          <w:p w14:paraId="2A43AFC4" w14:textId="77777777" w:rsidR="004E00EE" w:rsidRPr="00FB20BD" w:rsidRDefault="004E00EE" w:rsidP="00B84CF7">
            <w:pPr>
              <w:pStyle w:val="TAH"/>
            </w:pPr>
            <w:r w:rsidRPr="00FB20BD">
              <w:t>Value/remark</w:t>
            </w:r>
          </w:p>
        </w:tc>
        <w:tc>
          <w:tcPr>
            <w:tcW w:w="1700" w:type="dxa"/>
          </w:tcPr>
          <w:p w14:paraId="01BAB4D2" w14:textId="77777777" w:rsidR="004E00EE" w:rsidRPr="00FB20BD" w:rsidRDefault="004E00EE" w:rsidP="00B84CF7">
            <w:pPr>
              <w:pStyle w:val="TAH"/>
            </w:pPr>
            <w:r w:rsidRPr="00FB20BD">
              <w:t>Comment</w:t>
            </w:r>
          </w:p>
        </w:tc>
        <w:tc>
          <w:tcPr>
            <w:tcW w:w="1245" w:type="dxa"/>
          </w:tcPr>
          <w:p w14:paraId="72B77BC2" w14:textId="77777777" w:rsidR="004E00EE" w:rsidRPr="00FB20BD" w:rsidRDefault="004E00EE" w:rsidP="00B84CF7">
            <w:pPr>
              <w:pStyle w:val="TAH"/>
            </w:pPr>
            <w:r w:rsidRPr="00FB20BD">
              <w:t>Condition</w:t>
            </w:r>
          </w:p>
        </w:tc>
      </w:tr>
      <w:tr w:rsidR="004E00EE" w:rsidRPr="00FB20BD" w14:paraId="7B58FBA3" w14:textId="77777777" w:rsidTr="00EF6B6C">
        <w:tblPrEx>
          <w:tblCellMar>
            <w:left w:w="108" w:type="dxa"/>
            <w:right w:w="108" w:type="dxa"/>
          </w:tblCellMar>
        </w:tblPrEx>
        <w:tc>
          <w:tcPr>
            <w:tcW w:w="4535" w:type="dxa"/>
          </w:tcPr>
          <w:p w14:paraId="00E3C7F7" w14:textId="77777777" w:rsidR="004E00EE" w:rsidRPr="00FB20BD" w:rsidRDefault="004E00EE" w:rsidP="00B84CF7">
            <w:pPr>
              <w:pStyle w:val="TAL"/>
            </w:pPr>
            <w:r w:rsidRPr="00FB20BD">
              <w:t>SL-TxPower-r16 ::= CHOICE {</w:t>
            </w:r>
          </w:p>
        </w:tc>
        <w:tc>
          <w:tcPr>
            <w:tcW w:w="2267" w:type="dxa"/>
          </w:tcPr>
          <w:p w14:paraId="3D7AFC96" w14:textId="77777777" w:rsidR="004E00EE" w:rsidRPr="00FB20BD" w:rsidRDefault="004E00EE" w:rsidP="00B84CF7">
            <w:pPr>
              <w:pStyle w:val="TAL"/>
            </w:pPr>
          </w:p>
        </w:tc>
        <w:tc>
          <w:tcPr>
            <w:tcW w:w="1700" w:type="dxa"/>
          </w:tcPr>
          <w:p w14:paraId="3238E6A1" w14:textId="77777777" w:rsidR="004E00EE" w:rsidRPr="00FB20BD" w:rsidRDefault="004E00EE" w:rsidP="00B84CF7">
            <w:pPr>
              <w:pStyle w:val="TAL"/>
            </w:pPr>
          </w:p>
        </w:tc>
        <w:tc>
          <w:tcPr>
            <w:tcW w:w="1245" w:type="dxa"/>
          </w:tcPr>
          <w:p w14:paraId="4BF46F27" w14:textId="77777777" w:rsidR="004E00EE" w:rsidRPr="00FB20BD" w:rsidRDefault="004E00EE" w:rsidP="00B84CF7">
            <w:pPr>
              <w:pStyle w:val="TAL"/>
            </w:pPr>
          </w:p>
        </w:tc>
      </w:tr>
      <w:tr w:rsidR="004E00EE" w:rsidRPr="00FB20BD" w14:paraId="012CB4C2" w14:textId="77777777" w:rsidTr="00EF6B6C">
        <w:tblPrEx>
          <w:tblCellMar>
            <w:left w:w="108" w:type="dxa"/>
            <w:right w:w="108" w:type="dxa"/>
          </w:tblCellMar>
        </w:tblPrEx>
        <w:tc>
          <w:tcPr>
            <w:tcW w:w="4535" w:type="dxa"/>
          </w:tcPr>
          <w:p w14:paraId="1FBA9F91" w14:textId="77777777" w:rsidR="004E00EE" w:rsidRPr="00FB20BD" w:rsidRDefault="004E00EE" w:rsidP="00B84CF7">
            <w:pPr>
              <w:pStyle w:val="TAL"/>
              <w:rPr>
                <w:snapToGrid w:val="0"/>
                <w:lang w:eastAsia="zh-CN"/>
              </w:rPr>
            </w:pPr>
            <w:r w:rsidRPr="00FB20BD">
              <w:rPr>
                <w:snapToGrid w:val="0"/>
                <w:lang w:eastAsia="zh-CN"/>
              </w:rPr>
              <w:t xml:space="preserve">  </w:t>
            </w:r>
            <w:r w:rsidRPr="00FB20BD">
              <w:t>txPower</w:t>
            </w:r>
          </w:p>
        </w:tc>
        <w:tc>
          <w:tcPr>
            <w:tcW w:w="2267" w:type="dxa"/>
          </w:tcPr>
          <w:p w14:paraId="5588412F" w14:textId="77777777" w:rsidR="004E00EE" w:rsidRPr="00FB20BD" w:rsidRDefault="004E00EE" w:rsidP="00B84CF7">
            <w:pPr>
              <w:pStyle w:val="TAL"/>
              <w:rPr>
                <w:snapToGrid w:val="0"/>
                <w:lang w:eastAsia="zh-CN"/>
              </w:rPr>
            </w:pPr>
            <w:r w:rsidRPr="00FB20BD">
              <w:rPr>
                <w:snapToGrid w:val="0"/>
                <w:lang w:eastAsia="zh-CN"/>
              </w:rPr>
              <w:t>-30</w:t>
            </w:r>
          </w:p>
        </w:tc>
        <w:tc>
          <w:tcPr>
            <w:tcW w:w="1700" w:type="dxa"/>
          </w:tcPr>
          <w:p w14:paraId="67399B29" w14:textId="77777777" w:rsidR="004E00EE" w:rsidRPr="00FB20BD" w:rsidRDefault="004E00EE" w:rsidP="00B84CF7">
            <w:pPr>
              <w:pStyle w:val="TAL"/>
              <w:rPr>
                <w:snapToGrid w:val="0"/>
              </w:rPr>
            </w:pPr>
          </w:p>
        </w:tc>
        <w:tc>
          <w:tcPr>
            <w:tcW w:w="1245" w:type="dxa"/>
          </w:tcPr>
          <w:p w14:paraId="28027419" w14:textId="77777777" w:rsidR="004E00EE" w:rsidRPr="00FB20BD" w:rsidRDefault="004E00EE" w:rsidP="00B84CF7">
            <w:pPr>
              <w:pStyle w:val="TAL"/>
              <w:rPr>
                <w:snapToGrid w:val="0"/>
              </w:rPr>
            </w:pPr>
          </w:p>
        </w:tc>
      </w:tr>
      <w:tr w:rsidR="004E00EE" w:rsidRPr="00FB20BD" w14:paraId="6E9B9CD6" w14:textId="77777777" w:rsidTr="00EF6B6C">
        <w:tblPrEx>
          <w:tblCellMar>
            <w:left w:w="108" w:type="dxa"/>
            <w:right w:w="108" w:type="dxa"/>
          </w:tblCellMar>
        </w:tblPrEx>
        <w:tc>
          <w:tcPr>
            <w:tcW w:w="4535" w:type="dxa"/>
            <w:tcBorders>
              <w:bottom w:val="single" w:sz="4" w:space="0" w:color="auto"/>
            </w:tcBorders>
          </w:tcPr>
          <w:p w14:paraId="2B1F2981" w14:textId="77777777" w:rsidR="004E00EE" w:rsidRPr="00FB20BD" w:rsidRDefault="004E00EE" w:rsidP="00B84CF7">
            <w:pPr>
              <w:pStyle w:val="TAL"/>
            </w:pPr>
            <w:r w:rsidRPr="00FB20BD">
              <w:t>}</w:t>
            </w:r>
          </w:p>
        </w:tc>
        <w:tc>
          <w:tcPr>
            <w:tcW w:w="2267" w:type="dxa"/>
          </w:tcPr>
          <w:p w14:paraId="65880816" w14:textId="77777777" w:rsidR="004E00EE" w:rsidRPr="00FB20BD" w:rsidRDefault="004E00EE" w:rsidP="00B84CF7">
            <w:pPr>
              <w:pStyle w:val="TAL"/>
            </w:pPr>
          </w:p>
        </w:tc>
        <w:tc>
          <w:tcPr>
            <w:tcW w:w="1700" w:type="dxa"/>
          </w:tcPr>
          <w:p w14:paraId="2EAB319C" w14:textId="77777777" w:rsidR="004E00EE" w:rsidRPr="00FB20BD" w:rsidRDefault="004E00EE" w:rsidP="00B84CF7">
            <w:pPr>
              <w:pStyle w:val="TAL"/>
            </w:pPr>
          </w:p>
        </w:tc>
        <w:tc>
          <w:tcPr>
            <w:tcW w:w="1245" w:type="dxa"/>
          </w:tcPr>
          <w:p w14:paraId="789B0855" w14:textId="77777777" w:rsidR="004E00EE" w:rsidRPr="00FB20BD" w:rsidRDefault="004E00EE" w:rsidP="00B84CF7">
            <w:pPr>
              <w:pStyle w:val="TAL"/>
            </w:pPr>
          </w:p>
        </w:tc>
      </w:tr>
    </w:tbl>
    <w:p w14:paraId="62DCB69A" w14:textId="77777777" w:rsidR="004E00EE" w:rsidRPr="00FB20BD" w:rsidRDefault="004E00EE" w:rsidP="00B84CF7"/>
    <w:p w14:paraId="48560B56" w14:textId="77777777" w:rsidR="004E00EE" w:rsidRPr="00FB20BD" w:rsidRDefault="004E00EE" w:rsidP="004E00EE">
      <w:pPr>
        <w:pStyle w:val="H6"/>
      </w:pPr>
      <w:r w:rsidRPr="00FB20BD">
        <w:t>6.3E.1.1.5</w:t>
      </w:r>
      <w:r w:rsidRPr="00FB20BD">
        <w:tab/>
        <w:t>Test requirement</w:t>
      </w:r>
    </w:p>
    <w:p w14:paraId="27FDB078" w14:textId="77777777" w:rsidR="004E00EE" w:rsidRPr="00FB20BD" w:rsidRDefault="004E00EE" w:rsidP="00B84CF7">
      <w:r w:rsidRPr="00FB20BD">
        <w:t>The minimum output power, derived in step 2 shall not exceed the values specified in Table 6.3E.1.1.5-1.</w:t>
      </w:r>
    </w:p>
    <w:p w14:paraId="4A67B759" w14:textId="77777777" w:rsidR="004E00EE" w:rsidRPr="00FB20BD" w:rsidRDefault="004E00EE" w:rsidP="00B84CF7">
      <w:pPr>
        <w:pStyle w:val="TH"/>
      </w:pPr>
      <w:r w:rsidRPr="00FB20BD">
        <w:t>Table 6.3E.1.1.5-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4E00EE" w:rsidRPr="00FB20BD" w14:paraId="595DA2F7"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7F19D50" w14:textId="77777777" w:rsidR="004E00EE" w:rsidRPr="00FB20BD" w:rsidRDefault="004E00EE" w:rsidP="00B84CF7">
            <w:pPr>
              <w:pStyle w:val="TAH"/>
            </w:pPr>
            <w:r w:rsidRPr="00FB20BD">
              <w:t>Channel bandwidth</w:t>
            </w:r>
          </w:p>
          <w:p w14:paraId="5B2CC095" w14:textId="77777777" w:rsidR="004E00EE" w:rsidRPr="00FB20BD" w:rsidRDefault="004E00EE" w:rsidP="00B84CF7">
            <w:pPr>
              <w:pStyle w:val="TAH"/>
              <w:rPr>
                <w:rFonts w:eastAsia="MS Mincho"/>
              </w:rPr>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EE4E8A5" w14:textId="77777777" w:rsidR="004E00EE" w:rsidRPr="00FB20BD" w:rsidRDefault="004E00EE" w:rsidP="00B84CF7">
            <w:pPr>
              <w:pStyle w:val="TAH"/>
            </w:pPr>
            <w:r w:rsidRPr="00FB20BD">
              <w:t>Minimum output power</w:t>
            </w:r>
          </w:p>
          <w:p w14:paraId="0EBDFDF3" w14:textId="77777777" w:rsidR="004E00EE" w:rsidRPr="00FB20BD" w:rsidRDefault="004E00EE"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29C41E5B" w14:textId="77777777" w:rsidR="004E00EE" w:rsidRPr="00FB20BD" w:rsidRDefault="004E00EE" w:rsidP="00B84CF7">
            <w:pPr>
              <w:pStyle w:val="TAH"/>
            </w:pPr>
            <w:r w:rsidRPr="00FB20BD">
              <w:t>Measurement bandwidth</w:t>
            </w:r>
          </w:p>
          <w:p w14:paraId="63CD630C" w14:textId="77777777" w:rsidR="004E00EE" w:rsidRPr="00FB20BD" w:rsidRDefault="004E00EE" w:rsidP="00B84CF7">
            <w:pPr>
              <w:pStyle w:val="TAH"/>
            </w:pPr>
            <w:r w:rsidRPr="00FB20BD">
              <w:t>(MHz)</w:t>
            </w:r>
          </w:p>
        </w:tc>
      </w:tr>
      <w:tr w:rsidR="004E00EE" w:rsidRPr="00FB20BD" w14:paraId="4647B17D"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841D53D" w14:textId="77777777" w:rsidR="004E00EE" w:rsidRPr="00FB20BD" w:rsidRDefault="004E00EE"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09E7A80" w14:textId="77777777" w:rsidR="004E00EE" w:rsidRPr="00FB20BD" w:rsidRDefault="004E00EE" w:rsidP="00B84CF7">
            <w:pPr>
              <w:pStyle w:val="TAC"/>
            </w:pPr>
            <w:r w:rsidRPr="00FB20BD">
              <w:t>-30+TT</w:t>
            </w:r>
          </w:p>
        </w:tc>
        <w:tc>
          <w:tcPr>
            <w:tcW w:w="2500" w:type="dxa"/>
            <w:tcBorders>
              <w:top w:val="single" w:sz="4" w:space="0" w:color="auto"/>
              <w:left w:val="single" w:sz="4" w:space="0" w:color="auto"/>
              <w:bottom w:val="single" w:sz="4" w:space="0" w:color="auto"/>
              <w:right w:val="single" w:sz="4" w:space="0" w:color="auto"/>
            </w:tcBorders>
          </w:tcPr>
          <w:p w14:paraId="2ACE455C" w14:textId="77777777" w:rsidR="004E00EE" w:rsidRPr="00FB20BD" w:rsidRDefault="004E00EE" w:rsidP="00B84CF7">
            <w:pPr>
              <w:pStyle w:val="TAC"/>
            </w:pPr>
            <w:r w:rsidRPr="00FB20BD">
              <w:t>9.375</w:t>
            </w:r>
          </w:p>
        </w:tc>
      </w:tr>
      <w:tr w:rsidR="004E00EE" w:rsidRPr="00FB20BD" w14:paraId="57064DBE"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770E4CC" w14:textId="77777777" w:rsidR="004E00EE" w:rsidRPr="00FB20BD" w:rsidRDefault="004E00EE"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1063E86" w14:textId="77777777" w:rsidR="004E00EE" w:rsidRPr="00FB20BD" w:rsidRDefault="004E00EE" w:rsidP="00B84CF7">
            <w:pPr>
              <w:pStyle w:val="TAC"/>
            </w:pPr>
            <w:r w:rsidRPr="00FB20BD">
              <w:t>-30+TT</w:t>
            </w:r>
          </w:p>
        </w:tc>
        <w:tc>
          <w:tcPr>
            <w:tcW w:w="2500" w:type="dxa"/>
            <w:tcBorders>
              <w:top w:val="single" w:sz="4" w:space="0" w:color="auto"/>
              <w:left w:val="single" w:sz="4" w:space="0" w:color="auto"/>
              <w:bottom w:val="single" w:sz="4" w:space="0" w:color="auto"/>
              <w:right w:val="single" w:sz="4" w:space="0" w:color="auto"/>
            </w:tcBorders>
          </w:tcPr>
          <w:p w14:paraId="77998167" w14:textId="77777777" w:rsidR="004E00EE" w:rsidRPr="00FB20BD" w:rsidRDefault="004E00EE" w:rsidP="00B84CF7">
            <w:pPr>
              <w:pStyle w:val="TAC"/>
            </w:pPr>
            <w:r w:rsidRPr="00FB20BD">
              <w:t>19.095</w:t>
            </w:r>
          </w:p>
        </w:tc>
      </w:tr>
      <w:tr w:rsidR="004E00EE" w:rsidRPr="00FB20BD" w14:paraId="6AB21472"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27E15FA5" w14:textId="77777777" w:rsidR="004E00EE" w:rsidRPr="00FB20BD" w:rsidRDefault="004E00EE" w:rsidP="00B84CF7">
            <w:pPr>
              <w:pStyle w:val="TAC"/>
            </w:pPr>
            <w:r w:rsidRPr="00FB20BD">
              <w:rPr>
                <w:lang w:eastAsia="zh-CN"/>
              </w:rPr>
              <w:t>30</w:t>
            </w:r>
          </w:p>
        </w:tc>
        <w:tc>
          <w:tcPr>
            <w:tcW w:w="2500" w:type="dxa"/>
            <w:tcBorders>
              <w:top w:val="single" w:sz="4" w:space="0" w:color="auto"/>
              <w:left w:val="single" w:sz="4" w:space="0" w:color="auto"/>
              <w:bottom w:val="single" w:sz="4" w:space="0" w:color="auto"/>
              <w:right w:val="single" w:sz="4" w:space="0" w:color="auto"/>
            </w:tcBorders>
            <w:vAlign w:val="center"/>
          </w:tcPr>
          <w:p w14:paraId="0C1F0CD2" w14:textId="77777777" w:rsidR="004E00EE" w:rsidRPr="00FB20BD" w:rsidRDefault="004E00EE" w:rsidP="00B84CF7">
            <w:pPr>
              <w:pStyle w:val="TAC"/>
            </w:pPr>
            <w:r w:rsidRPr="00FB20BD">
              <w:rPr>
                <w:lang w:eastAsia="zh-CN"/>
              </w:rPr>
              <w:t>-28.2+TT</w:t>
            </w:r>
          </w:p>
        </w:tc>
        <w:tc>
          <w:tcPr>
            <w:tcW w:w="2500" w:type="dxa"/>
            <w:tcBorders>
              <w:top w:val="single" w:sz="4" w:space="0" w:color="auto"/>
              <w:left w:val="single" w:sz="4" w:space="0" w:color="auto"/>
              <w:bottom w:val="single" w:sz="4" w:space="0" w:color="auto"/>
              <w:right w:val="single" w:sz="4" w:space="0" w:color="auto"/>
            </w:tcBorders>
          </w:tcPr>
          <w:p w14:paraId="1E3B7988" w14:textId="77777777" w:rsidR="004E00EE" w:rsidRPr="00FB20BD" w:rsidRDefault="004E00EE" w:rsidP="00B84CF7">
            <w:pPr>
              <w:pStyle w:val="TAC"/>
            </w:pPr>
            <w:r w:rsidRPr="00FB20BD">
              <w:t>28.815</w:t>
            </w:r>
          </w:p>
        </w:tc>
      </w:tr>
      <w:tr w:rsidR="004E00EE" w:rsidRPr="00FB20BD" w14:paraId="617EED3B"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4CC7428A" w14:textId="77777777" w:rsidR="004E00EE" w:rsidRPr="00FB20BD" w:rsidRDefault="004E00EE" w:rsidP="00B84CF7">
            <w:pPr>
              <w:pStyle w:val="TAC"/>
              <w:rPr>
                <w:lang w:eastAsia="zh-CN"/>
              </w:rPr>
            </w:pPr>
            <w:r w:rsidRPr="00FB20BD">
              <w:rPr>
                <w:lang w:eastAsia="zh-CN"/>
              </w:rPr>
              <w:t>40</w:t>
            </w:r>
          </w:p>
        </w:tc>
        <w:tc>
          <w:tcPr>
            <w:tcW w:w="2500" w:type="dxa"/>
            <w:tcBorders>
              <w:top w:val="single" w:sz="4" w:space="0" w:color="auto"/>
              <w:left w:val="single" w:sz="4" w:space="0" w:color="auto"/>
              <w:bottom w:val="single" w:sz="4" w:space="0" w:color="auto"/>
              <w:right w:val="single" w:sz="4" w:space="0" w:color="auto"/>
            </w:tcBorders>
            <w:vAlign w:val="center"/>
          </w:tcPr>
          <w:p w14:paraId="13507BE8" w14:textId="77777777" w:rsidR="004E00EE" w:rsidRPr="00FB20BD" w:rsidRDefault="004E00EE" w:rsidP="00B84CF7">
            <w:pPr>
              <w:pStyle w:val="TAC"/>
              <w:rPr>
                <w:lang w:eastAsia="zh-CN"/>
              </w:rPr>
            </w:pPr>
            <w:r w:rsidRPr="00FB20BD">
              <w:rPr>
                <w:lang w:eastAsia="zh-CN"/>
              </w:rPr>
              <w:t>-27+TT</w:t>
            </w:r>
          </w:p>
        </w:tc>
        <w:tc>
          <w:tcPr>
            <w:tcW w:w="2500" w:type="dxa"/>
            <w:tcBorders>
              <w:top w:val="single" w:sz="4" w:space="0" w:color="auto"/>
              <w:left w:val="single" w:sz="4" w:space="0" w:color="auto"/>
              <w:bottom w:val="single" w:sz="4" w:space="0" w:color="auto"/>
              <w:right w:val="single" w:sz="4" w:space="0" w:color="auto"/>
            </w:tcBorders>
          </w:tcPr>
          <w:p w14:paraId="11AE299B" w14:textId="77777777" w:rsidR="004E00EE" w:rsidRPr="00FB20BD" w:rsidRDefault="004E00EE" w:rsidP="00B84CF7">
            <w:pPr>
              <w:pStyle w:val="TAC"/>
              <w:rPr>
                <w:lang w:eastAsia="zh-CN"/>
              </w:rPr>
            </w:pPr>
            <w:r w:rsidRPr="00FB20BD">
              <w:rPr>
                <w:lang w:eastAsia="zh-CN"/>
              </w:rPr>
              <w:t>38.895</w:t>
            </w:r>
          </w:p>
        </w:tc>
      </w:tr>
      <w:tr w:rsidR="004E00EE" w:rsidRPr="00FB20BD" w14:paraId="44157518" w14:textId="77777777" w:rsidTr="00EF6B6C">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5D5FED0A" w14:textId="77777777" w:rsidR="004E00EE" w:rsidRPr="00FB20BD" w:rsidRDefault="004E00EE" w:rsidP="00B84CF7">
            <w:pPr>
              <w:pStyle w:val="TAN"/>
            </w:pPr>
            <w:r w:rsidRPr="00FB20BD">
              <w:t>NOTE 1:</w:t>
            </w:r>
            <w:r w:rsidRPr="00FB20BD">
              <w:tab/>
              <w:t>TT for each frequency and channel bandwidth is specified in Table 6.3.1.5-2</w:t>
            </w:r>
          </w:p>
        </w:tc>
      </w:tr>
    </w:tbl>
    <w:p w14:paraId="0639F91B" w14:textId="77777777" w:rsidR="004E00EE" w:rsidRPr="00FB20BD" w:rsidRDefault="004E00EE" w:rsidP="00B84CF7"/>
    <w:p w14:paraId="79163D0C" w14:textId="77777777" w:rsidR="004E00EE" w:rsidRPr="00FB20BD" w:rsidRDefault="004E00EE" w:rsidP="00B84CF7">
      <w:pPr>
        <w:pStyle w:val="TH"/>
      </w:pPr>
      <w:r w:rsidRPr="00FB20BD">
        <w:t>Table 6.3E.1.1.5-2: Test Tolerance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4E00EE" w:rsidRPr="00FB20BD" w14:paraId="65E7355B"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530F70F" w14:textId="77777777" w:rsidR="004E00EE" w:rsidRPr="00FB20BD" w:rsidRDefault="004E00EE" w:rsidP="00B84CF7">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2282E47A" w14:textId="77777777" w:rsidR="004E00EE" w:rsidRPr="00FB20BD" w:rsidRDefault="004E00EE" w:rsidP="00B84CF7">
            <w:pPr>
              <w:pStyle w:val="TAH"/>
            </w:pPr>
            <w:r w:rsidRPr="00FB20BD">
              <w:t xml:space="preserve">f ≤ </w:t>
            </w:r>
            <w:r w:rsidRPr="00FB20BD">
              <w:rPr>
                <w:rFonts w:eastAsia="MS Mincho"/>
              </w:rPr>
              <w:t>3.0GHz</w:t>
            </w:r>
          </w:p>
        </w:tc>
        <w:tc>
          <w:tcPr>
            <w:tcW w:w="1984" w:type="dxa"/>
            <w:tcBorders>
              <w:top w:val="single" w:sz="4" w:space="0" w:color="auto"/>
              <w:left w:val="single" w:sz="4" w:space="0" w:color="auto"/>
              <w:bottom w:val="single" w:sz="4" w:space="0" w:color="auto"/>
              <w:right w:val="single" w:sz="4" w:space="0" w:color="auto"/>
            </w:tcBorders>
            <w:vAlign w:val="center"/>
          </w:tcPr>
          <w:p w14:paraId="1283D0A0" w14:textId="77777777" w:rsidR="004E00EE" w:rsidRPr="00FB20BD" w:rsidRDefault="004E00EE" w:rsidP="00B84CF7">
            <w:pPr>
              <w:pStyle w:val="TAH"/>
            </w:pPr>
            <w:r w:rsidRPr="00FB20BD">
              <w:t xml:space="preserve">3.0GHz &lt; f ≤ </w:t>
            </w:r>
            <w:r w:rsidRPr="00FB20BD">
              <w:rPr>
                <w:rFonts w:eastAsia="PMingLiU"/>
                <w:lang w:eastAsia="zh-TW"/>
              </w:rPr>
              <w:t>6.0</w:t>
            </w:r>
            <w:r w:rsidRPr="00FB20BD">
              <w:t>GHz</w:t>
            </w:r>
          </w:p>
        </w:tc>
      </w:tr>
      <w:tr w:rsidR="004E00EE" w:rsidRPr="00FB20BD" w14:paraId="730CE4B4"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1F6DCD7" w14:textId="77777777" w:rsidR="004E00EE" w:rsidRPr="00FB20BD" w:rsidRDefault="004E00EE" w:rsidP="00B84CF7">
            <w:pPr>
              <w:pStyle w:val="TAC"/>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26831CD1" w14:textId="77777777" w:rsidR="004E00EE" w:rsidRPr="00FB20BD" w:rsidRDefault="004E00EE" w:rsidP="00B84CF7">
            <w:pPr>
              <w:pStyle w:val="TAC"/>
            </w:pPr>
            <w:r w:rsidRPr="00FB20BD">
              <w:t>1.0 dB</w:t>
            </w:r>
          </w:p>
        </w:tc>
        <w:tc>
          <w:tcPr>
            <w:tcW w:w="1984" w:type="dxa"/>
            <w:tcBorders>
              <w:top w:val="single" w:sz="4" w:space="0" w:color="auto"/>
              <w:left w:val="single" w:sz="4" w:space="0" w:color="auto"/>
              <w:bottom w:val="single" w:sz="4" w:space="0" w:color="auto"/>
              <w:right w:val="single" w:sz="4" w:space="0" w:color="auto"/>
            </w:tcBorders>
            <w:vAlign w:val="center"/>
          </w:tcPr>
          <w:p w14:paraId="0EF54962" w14:textId="77777777" w:rsidR="004E00EE" w:rsidRPr="00FB20BD" w:rsidRDefault="004E00EE" w:rsidP="00B84CF7">
            <w:pPr>
              <w:pStyle w:val="TAC"/>
            </w:pPr>
            <w:r w:rsidRPr="00FB20BD">
              <w:t>1.3 dB</w:t>
            </w:r>
          </w:p>
        </w:tc>
      </w:tr>
    </w:tbl>
    <w:p w14:paraId="50AEBEC2" w14:textId="77777777" w:rsidR="004E00EE" w:rsidRPr="00FB20BD" w:rsidRDefault="004E00EE" w:rsidP="00B84CF7"/>
    <w:p w14:paraId="5AD8EB92" w14:textId="456C7D15" w:rsidR="004E00EE" w:rsidRPr="00FB20BD" w:rsidRDefault="004E00EE" w:rsidP="004E00EE">
      <w:pPr>
        <w:pStyle w:val="Heading4"/>
      </w:pPr>
      <w:bookmarkStart w:id="793" w:name="_Toc83720687"/>
      <w:r w:rsidRPr="00FB20BD">
        <w:t>6.3E.1.1D</w:t>
      </w:r>
      <w:r w:rsidRPr="00FB20BD">
        <w:tab/>
      </w:r>
      <w:r w:rsidRPr="00FB20BD">
        <w:rPr>
          <w:rStyle w:val="5f2"/>
          <w:rFonts w:eastAsia="Malgun Gothic"/>
        </w:rPr>
        <w:t>Minimum output power for V2X</w:t>
      </w:r>
      <w:r w:rsidRPr="00FB20BD">
        <w:t xml:space="preserve"> / non-concurrent operation / SL-MIMO</w:t>
      </w:r>
      <w:bookmarkEnd w:id="793"/>
    </w:p>
    <w:p w14:paraId="4ED22ABD" w14:textId="77777777" w:rsidR="004E00EE" w:rsidRPr="00FB20BD" w:rsidRDefault="004E00EE" w:rsidP="00B84CF7">
      <w:pPr>
        <w:pStyle w:val="EditorsNote"/>
      </w:pPr>
      <w:r w:rsidRPr="00FB20BD">
        <w:t>Editor’s Note: The test case is not completed due to the following aspects are not yet determined:</w:t>
      </w:r>
    </w:p>
    <w:p w14:paraId="6FBE614F" w14:textId="77777777" w:rsidR="004E00EE" w:rsidRPr="00FB20BD" w:rsidRDefault="004E00EE" w:rsidP="00B84CF7">
      <w:pPr>
        <w:pStyle w:val="EditorsNote"/>
      </w:pPr>
      <w:r w:rsidRPr="00FB20BD">
        <w:t>- Uplink RMC is TBD in RAN4</w:t>
      </w:r>
    </w:p>
    <w:p w14:paraId="75A80CEE" w14:textId="77777777" w:rsidR="004E00EE" w:rsidRPr="00FB20BD" w:rsidRDefault="004E00EE" w:rsidP="00B84CF7">
      <w:pPr>
        <w:pStyle w:val="EditorsNote"/>
      </w:pPr>
      <w:r w:rsidRPr="00FB20BD">
        <w:t>- Preconfiguration is not complete in 38.508-1</w:t>
      </w:r>
    </w:p>
    <w:p w14:paraId="4B0502C4" w14:textId="77777777" w:rsidR="004E00EE" w:rsidRPr="00FB20BD" w:rsidRDefault="004E00EE" w:rsidP="00B84CF7">
      <w:pPr>
        <w:pStyle w:val="EditorsNote"/>
      </w:pPr>
      <w:r w:rsidRPr="00FB20BD">
        <w:t>- Test state and generic procedure are TBD in 38.508-1</w:t>
      </w:r>
    </w:p>
    <w:p w14:paraId="1A48003B" w14:textId="77777777" w:rsidR="004E00EE" w:rsidRPr="00FB20BD" w:rsidRDefault="004E00EE" w:rsidP="00B84CF7">
      <w:pPr>
        <w:pStyle w:val="EditorsNote"/>
      </w:pPr>
      <w:r w:rsidRPr="00FB20BD">
        <w:t>- Measurement period of PSFCH and PSBCH is FFS.</w:t>
      </w:r>
    </w:p>
    <w:p w14:paraId="573DA7E8" w14:textId="77777777" w:rsidR="004E00EE" w:rsidRPr="00FB20BD" w:rsidRDefault="004E00EE" w:rsidP="00B84CF7">
      <w:pPr>
        <w:pStyle w:val="EditorsNote"/>
      </w:pPr>
      <w:r w:rsidRPr="00FB20BD">
        <w:rPr>
          <w:rFonts w:eastAsia="SimSun"/>
          <w:lang w:eastAsia="zh-CN"/>
        </w:rPr>
        <w:t>- Connection diagram for SL-MIMO is TBD</w:t>
      </w:r>
    </w:p>
    <w:p w14:paraId="735F4C44" w14:textId="77777777" w:rsidR="004E00EE" w:rsidRPr="00FB20BD" w:rsidRDefault="004E00EE" w:rsidP="004E00EE">
      <w:pPr>
        <w:pStyle w:val="H6"/>
      </w:pPr>
      <w:r w:rsidRPr="00FB20BD">
        <w:t>6.3E.1.1D.1</w:t>
      </w:r>
      <w:r w:rsidRPr="00FB20BD">
        <w:tab/>
        <w:t>Test purpose</w:t>
      </w:r>
    </w:p>
    <w:p w14:paraId="29FDB681" w14:textId="77777777" w:rsidR="004E00EE" w:rsidRPr="00FB20BD" w:rsidRDefault="004E00EE" w:rsidP="00B84CF7">
      <w:r w:rsidRPr="00FB20BD">
        <w:t>Same test purpose as in 6.3E.1.1.</w:t>
      </w:r>
    </w:p>
    <w:p w14:paraId="054F38A0" w14:textId="77777777" w:rsidR="004E00EE" w:rsidRPr="00FB20BD" w:rsidRDefault="004E00EE" w:rsidP="004E00EE">
      <w:pPr>
        <w:pStyle w:val="H6"/>
      </w:pPr>
      <w:r w:rsidRPr="00FB20BD">
        <w:t>6.3E.1.1D.2</w:t>
      </w:r>
      <w:r w:rsidRPr="00FB20BD">
        <w:tab/>
        <w:t>Test applicability</w:t>
      </w:r>
    </w:p>
    <w:p w14:paraId="4B3C09B9" w14:textId="77777777" w:rsidR="004E00EE" w:rsidRPr="00FB20BD" w:rsidRDefault="004E00EE" w:rsidP="00B84CF7">
      <w:r w:rsidRPr="00FB20BD">
        <w:t>This test case applies to all types of UE release 16 and forward that support NR V2X sidelink communication and SL-MIMO.</w:t>
      </w:r>
    </w:p>
    <w:p w14:paraId="594DCF81" w14:textId="77777777" w:rsidR="004E00EE" w:rsidRPr="00FB20BD" w:rsidRDefault="004E00EE" w:rsidP="004E00EE">
      <w:pPr>
        <w:pStyle w:val="H6"/>
      </w:pPr>
      <w:r w:rsidRPr="00FB20BD">
        <w:t>6.3E.1.1D.3</w:t>
      </w:r>
      <w:r w:rsidRPr="00FB20BD">
        <w:tab/>
        <w:t>Minimum conformance requirements</w:t>
      </w:r>
    </w:p>
    <w:p w14:paraId="191E64C7" w14:textId="77777777" w:rsidR="004E00EE" w:rsidRPr="00FB20BD" w:rsidRDefault="004E00EE" w:rsidP="00B84CF7">
      <w:r w:rsidRPr="00FB20BD">
        <w:rPr>
          <w:rFonts w:eastAsia="Malgun Gothic"/>
        </w:rPr>
        <w:t>The minimum conformance requirements are defined in clause 6.3E.1.0.</w:t>
      </w:r>
    </w:p>
    <w:p w14:paraId="3E0CE2C3" w14:textId="77777777" w:rsidR="004E00EE" w:rsidRPr="00FB20BD" w:rsidRDefault="004E00EE" w:rsidP="004E00EE">
      <w:pPr>
        <w:pStyle w:val="H6"/>
      </w:pPr>
      <w:r w:rsidRPr="00FB20BD">
        <w:t>6.3E.1.1D.4</w:t>
      </w:r>
      <w:r w:rsidRPr="00FB20BD">
        <w:tab/>
        <w:t>Test description</w:t>
      </w:r>
    </w:p>
    <w:p w14:paraId="0F641CB9" w14:textId="77777777" w:rsidR="004E00EE" w:rsidRPr="00FB20BD" w:rsidRDefault="004E00EE" w:rsidP="004E00EE">
      <w:pPr>
        <w:pStyle w:val="H6"/>
      </w:pPr>
      <w:r w:rsidRPr="00FB20BD">
        <w:t>6.3E.1.1D.4.1</w:t>
      </w:r>
      <w:r w:rsidRPr="00FB20BD">
        <w:tab/>
        <w:t>Initial conditions</w:t>
      </w:r>
    </w:p>
    <w:p w14:paraId="0EAE9C6F"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5BB3FCC7"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2E.1-1 and table 5.3.5-1. All of these configurations shall be tested with applicable test parameters for each combination of test channel bandwidth and sub-carrier spacing, and are shown in table 6.3E.1.1D.4.1-1. The details of the V2X reference measurement channels (RMCs) are specified in Annexes TBD and the GNSS configuration in TS 38.508-1 [5] subclause 4.11.</w:t>
      </w:r>
    </w:p>
    <w:p w14:paraId="22F54FD0" w14:textId="77777777" w:rsidR="004E00EE" w:rsidRPr="00FB20BD" w:rsidRDefault="004E00EE" w:rsidP="00B84CF7">
      <w:pPr>
        <w:pStyle w:val="TH"/>
      </w:pPr>
      <w:r w:rsidRPr="00FB20BD">
        <w:t>Table 6.3E.1.1D.4.1-1: Test Configuration Table for minimum output power for SL-MIMO</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6"/>
        <w:gridCol w:w="1668"/>
        <w:gridCol w:w="662"/>
        <w:gridCol w:w="1007"/>
        <w:gridCol w:w="3653"/>
      </w:tblGrid>
      <w:tr w:rsidR="004E00EE" w:rsidRPr="00FB20BD" w14:paraId="7D176F04" w14:textId="77777777" w:rsidTr="00EF6B6C">
        <w:trPr>
          <w:cantSplit/>
          <w:jc w:val="center"/>
        </w:trPr>
        <w:tc>
          <w:tcPr>
            <w:tcW w:w="8156" w:type="dxa"/>
            <w:gridSpan w:val="5"/>
          </w:tcPr>
          <w:p w14:paraId="38039928" w14:textId="77777777" w:rsidR="004E00EE" w:rsidRPr="00FB20BD" w:rsidRDefault="004E00EE" w:rsidP="00B84CF7">
            <w:pPr>
              <w:pStyle w:val="TAH"/>
            </w:pPr>
            <w:r w:rsidRPr="00FB20BD">
              <w:t>Initial Conditions</w:t>
            </w:r>
          </w:p>
        </w:tc>
      </w:tr>
      <w:tr w:rsidR="004E00EE" w:rsidRPr="00FB20BD" w14:paraId="76F07AEA" w14:textId="77777777" w:rsidTr="00EF6B6C">
        <w:trPr>
          <w:cantSplit/>
          <w:jc w:val="center"/>
        </w:trPr>
        <w:tc>
          <w:tcPr>
            <w:tcW w:w="3496" w:type="dxa"/>
            <w:gridSpan w:val="3"/>
          </w:tcPr>
          <w:p w14:paraId="070AE458" w14:textId="77777777" w:rsidR="004E00EE" w:rsidRPr="00FB20BD" w:rsidRDefault="004E00EE" w:rsidP="00B84CF7">
            <w:pPr>
              <w:pStyle w:val="TAL"/>
            </w:pPr>
            <w:r w:rsidRPr="00FB20BD">
              <w:t>Test Environment as specified in TS 38.508-1 [5] subclause 4.1</w:t>
            </w:r>
          </w:p>
        </w:tc>
        <w:tc>
          <w:tcPr>
            <w:tcW w:w="4660" w:type="dxa"/>
            <w:gridSpan w:val="2"/>
          </w:tcPr>
          <w:p w14:paraId="47E6A90F" w14:textId="77777777" w:rsidR="004E00EE" w:rsidRPr="00FB20BD" w:rsidRDefault="004E00EE" w:rsidP="00B84CF7">
            <w:pPr>
              <w:pStyle w:val="TAL"/>
            </w:pPr>
            <w:r w:rsidRPr="00FB20BD">
              <w:t>Normal, TL/VL, TL/VH, TH/VL, TH/VH</w:t>
            </w:r>
          </w:p>
        </w:tc>
      </w:tr>
      <w:tr w:rsidR="004E00EE" w:rsidRPr="00FB20BD" w14:paraId="062049CC" w14:textId="77777777" w:rsidTr="00EF6B6C">
        <w:trPr>
          <w:cantSplit/>
          <w:jc w:val="center"/>
        </w:trPr>
        <w:tc>
          <w:tcPr>
            <w:tcW w:w="3496" w:type="dxa"/>
            <w:gridSpan w:val="3"/>
          </w:tcPr>
          <w:p w14:paraId="02A85461" w14:textId="77777777" w:rsidR="004E00EE" w:rsidRPr="00FB20BD" w:rsidRDefault="004E00EE" w:rsidP="00B84CF7">
            <w:pPr>
              <w:pStyle w:val="TAL"/>
            </w:pPr>
            <w:r w:rsidRPr="00FB20BD">
              <w:t>Test Frequencies as specified in TS 38.508-1 [5] subclause 4.3.1.8</w:t>
            </w:r>
          </w:p>
        </w:tc>
        <w:tc>
          <w:tcPr>
            <w:tcW w:w="4660" w:type="dxa"/>
            <w:gridSpan w:val="2"/>
          </w:tcPr>
          <w:p w14:paraId="0EB9B9F9" w14:textId="77777777" w:rsidR="004E00EE" w:rsidRPr="00FB20BD" w:rsidRDefault="004E00EE" w:rsidP="00B84CF7">
            <w:pPr>
              <w:pStyle w:val="TAL"/>
            </w:pPr>
            <w:r w:rsidRPr="00FB20BD">
              <w:t>Low range, High range</w:t>
            </w:r>
          </w:p>
        </w:tc>
      </w:tr>
      <w:tr w:rsidR="004E00EE" w:rsidRPr="00FB20BD" w14:paraId="66C98A52" w14:textId="77777777" w:rsidTr="00EF6B6C">
        <w:trPr>
          <w:cantSplit/>
          <w:jc w:val="center"/>
        </w:trPr>
        <w:tc>
          <w:tcPr>
            <w:tcW w:w="3496" w:type="dxa"/>
            <w:gridSpan w:val="3"/>
          </w:tcPr>
          <w:p w14:paraId="1FBBD467" w14:textId="77777777" w:rsidR="004E00EE" w:rsidRPr="00FB20BD" w:rsidRDefault="004E00EE" w:rsidP="00B84CF7">
            <w:pPr>
              <w:pStyle w:val="TAL"/>
            </w:pPr>
            <w:r w:rsidRPr="00FB20BD">
              <w:t>Test Channel Bandwidths as specified TS 38.508-1 [5] subclause 4.3.1</w:t>
            </w:r>
          </w:p>
        </w:tc>
        <w:tc>
          <w:tcPr>
            <w:tcW w:w="4660" w:type="dxa"/>
            <w:gridSpan w:val="2"/>
          </w:tcPr>
          <w:p w14:paraId="03D03D3A" w14:textId="77777777" w:rsidR="004E00EE" w:rsidRPr="00FB20BD" w:rsidRDefault="004E00EE" w:rsidP="00B84CF7">
            <w:pPr>
              <w:pStyle w:val="TAL"/>
            </w:pPr>
            <w:r w:rsidRPr="00FB20BD">
              <w:t>Lowest, Highest</w:t>
            </w:r>
          </w:p>
        </w:tc>
      </w:tr>
      <w:tr w:rsidR="004E00EE" w:rsidRPr="00FB20BD" w14:paraId="7B44E69D" w14:textId="77777777" w:rsidTr="00EF6B6C">
        <w:trPr>
          <w:cantSplit/>
          <w:jc w:val="center"/>
        </w:trPr>
        <w:tc>
          <w:tcPr>
            <w:tcW w:w="3496" w:type="dxa"/>
            <w:gridSpan w:val="3"/>
          </w:tcPr>
          <w:p w14:paraId="5CCC6B17" w14:textId="77777777" w:rsidR="004E00EE" w:rsidRPr="00FB20BD" w:rsidRDefault="004E00EE" w:rsidP="00B84CF7">
            <w:pPr>
              <w:pStyle w:val="TAL"/>
            </w:pPr>
            <w:r w:rsidRPr="00FB20BD">
              <w:t>Test SCS as specified in Table 5.3.5-1</w:t>
            </w:r>
          </w:p>
        </w:tc>
        <w:tc>
          <w:tcPr>
            <w:tcW w:w="4660" w:type="dxa"/>
            <w:gridSpan w:val="2"/>
          </w:tcPr>
          <w:p w14:paraId="29354280" w14:textId="77777777" w:rsidR="004E00EE" w:rsidRPr="00FB20BD" w:rsidRDefault="004E00EE" w:rsidP="00B84CF7">
            <w:pPr>
              <w:pStyle w:val="TAL"/>
              <w:rPr>
                <w:lang w:eastAsia="zh-CN"/>
              </w:rPr>
            </w:pPr>
            <w:r w:rsidRPr="00FB20BD">
              <w:rPr>
                <w:lang w:eastAsia="zh-CN"/>
              </w:rPr>
              <w:t>Lowest, Highest</w:t>
            </w:r>
          </w:p>
        </w:tc>
      </w:tr>
      <w:tr w:rsidR="004E00EE" w:rsidRPr="00FB20BD" w14:paraId="21E192A4" w14:textId="77777777" w:rsidTr="00EF6B6C">
        <w:trPr>
          <w:cantSplit/>
          <w:jc w:val="center"/>
        </w:trPr>
        <w:tc>
          <w:tcPr>
            <w:tcW w:w="8156" w:type="dxa"/>
            <w:gridSpan w:val="5"/>
          </w:tcPr>
          <w:p w14:paraId="1D500521" w14:textId="77777777" w:rsidR="004E00EE" w:rsidRPr="00FB20BD" w:rsidRDefault="004E00EE" w:rsidP="00B84CF7">
            <w:pPr>
              <w:pStyle w:val="TAH"/>
            </w:pPr>
            <w:r w:rsidRPr="00FB20BD">
              <w:t>Test Parameters for Channel Bandwidths</w:t>
            </w:r>
          </w:p>
        </w:tc>
      </w:tr>
      <w:tr w:rsidR="004E00EE" w:rsidRPr="00FB20BD" w14:paraId="6EAC3997" w14:textId="77777777" w:rsidTr="00EF6B6C">
        <w:trPr>
          <w:jc w:val="center"/>
        </w:trPr>
        <w:tc>
          <w:tcPr>
            <w:tcW w:w="1166" w:type="dxa"/>
          </w:tcPr>
          <w:p w14:paraId="65C35446" w14:textId="77777777" w:rsidR="004E00EE" w:rsidRPr="00FB20BD" w:rsidRDefault="004E00EE" w:rsidP="00B84CF7">
            <w:pPr>
              <w:pStyle w:val="TAH"/>
              <w:rPr>
                <w:lang w:eastAsia="zh-CN"/>
              </w:rPr>
            </w:pPr>
            <w:r w:rsidRPr="00FB20BD">
              <w:rPr>
                <w:lang w:eastAsia="zh-CN"/>
              </w:rPr>
              <w:t>Test ID</w:t>
            </w:r>
          </w:p>
        </w:tc>
        <w:tc>
          <w:tcPr>
            <w:tcW w:w="1668" w:type="dxa"/>
          </w:tcPr>
          <w:p w14:paraId="1184F233" w14:textId="77777777" w:rsidR="004E00EE" w:rsidRPr="00FB20BD" w:rsidRDefault="004E00EE" w:rsidP="00B84CF7">
            <w:pPr>
              <w:pStyle w:val="TAH"/>
            </w:pPr>
            <w:r w:rsidRPr="00FB20BD">
              <w:t>Freq</w:t>
            </w:r>
          </w:p>
        </w:tc>
        <w:tc>
          <w:tcPr>
            <w:tcW w:w="5322" w:type="dxa"/>
            <w:gridSpan w:val="3"/>
          </w:tcPr>
          <w:p w14:paraId="344C502A" w14:textId="77777777" w:rsidR="004E00EE" w:rsidRPr="00FB20BD" w:rsidRDefault="004E00EE" w:rsidP="00B84CF7">
            <w:pPr>
              <w:pStyle w:val="TAH"/>
            </w:pPr>
            <w:r w:rsidRPr="00FB20BD">
              <w:t>V2X Configuration to Transmit</w:t>
            </w:r>
          </w:p>
        </w:tc>
      </w:tr>
      <w:tr w:rsidR="004E00EE" w:rsidRPr="00FB20BD" w14:paraId="4DE43FB1" w14:textId="77777777" w:rsidTr="00EF6B6C">
        <w:trPr>
          <w:jc w:val="center"/>
        </w:trPr>
        <w:tc>
          <w:tcPr>
            <w:tcW w:w="1166" w:type="dxa"/>
          </w:tcPr>
          <w:p w14:paraId="602A49FE" w14:textId="77777777" w:rsidR="004E00EE" w:rsidRPr="00FB20BD" w:rsidRDefault="004E00EE" w:rsidP="00B84CF7">
            <w:pPr>
              <w:pStyle w:val="TAH"/>
            </w:pPr>
          </w:p>
        </w:tc>
        <w:tc>
          <w:tcPr>
            <w:tcW w:w="1668" w:type="dxa"/>
          </w:tcPr>
          <w:p w14:paraId="51658417" w14:textId="77777777" w:rsidR="004E00EE" w:rsidRPr="00FB20BD" w:rsidRDefault="004E00EE" w:rsidP="00B84CF7">
            <w:pPr>
              <w:pStyle w:val="TAH"/>
              <w:rPr>
                <w:rFonts w:eastAsia="MS Mincho"/>
              </w:rPr>
            </w:pPr>
          </w:p>
        </w:tc>
        <w:tc>
          <w:tcPr>
            <w:tcW w:w="1669" w:type="dxa"/>
            <w:gridSpan w:val="2"/>
          </w:tcPr>
          <w:p w14:paraId="3E8958FF" w14:textId="77777777" w:rsidR="004E00EE" w:rsidRPr="00FB20BD" w:rsidRDefault="004E00EE" w:rsidP="00B84CF7">
            <w:pPr>
              <w:pStyle w:val="TAH"/>
              <w:rPr>
                <w:lang w:eastAsia="zh-CN"/>
              </w:rPr>
            </w:pPr>
            <w:r w:rsidRPr="00FB20BD">
              <w:rPr>
                <w:lang w:eastAsia="zh-CN"/>
              </w:rPr>
              <w:t>Modulation</w:t>
            </w:r>
          </w:p>
        </w:tc>
        <w:tc>
          <w:tcPr>
            <w:tcW w:w="3653" w:type="dxa"/>
          </w:tcPr>
          <w:p w14:paraId="36280508" w14:textId="77777777" w:rsidR="004E00EE" w:rsidRPr="00FB20BD" w:rsidRDefault="004E00EE" w:rsidP="00B84CF7">
            <w:pPr>
              <w:pStyle w:val="TAH"/>
            </w:pPr>
            <w:r w:rsidRPr="00FB20BD">
              <w:t>PSCCH and PSSCH RB allocation</w:t>
            </w:r>
          </w:p>
          <w:p w14:paraId="3855C7F1" w14:textId="77777777" w:rsidR="004E00EE" w:rsidRPr="00FB20BD" w:rsidRDefault="004E00EE" w:rsidP="00B84CF7">
            <w:pPr>
              <w:pStyle w:val="TAH"/>
            </w:pPr>
            <w:r w:rsidRPr="00FB20BD">
              <w:t>(Note 1)</w:t>
            </w:r>
          </w:p>
        </w:tc>
      </w:tr>
      <w:tr w:rsidR="004E00EE" w:rsidRPr="00FB20BD" w14:paraId="700572F3" w14:textId="77777777" w:rsidTr="00EF6B6C">
        <w:trPr>
          <w:jc w:val="center"/>
        </w:trPr>
        <w:tc>
          <w:tcPr>
            <w:tcW w:w="1166" w:type="dxa"/>
          </w:tcPr>
          <w:p w14:paraId="486C4CA8" w14:textId="77777777" w:rsidR="004E00EE" w:rsidRPr="00FB20BD" w:rsidRDefault="004E00EE" w:rsidP="00B84CF7">
            <w:pPr>
              <w:pStyle w:val="TAC"/>
              <w:rPr>
                <w:lang w:eastAsia="zh-CN"/>
              </w:rPr>
            </w:pPr>
            <w:r w:rsidRPr="00FB20BD">
              <w:rPr>
                <w:lang w:eastAsia="zh-CN"/>
              </w:rPr>
              <w:t>1</w:t>
            </w:r>
          </w:p>
        </w:tc>
        <w:tc>
          <w:tcPr>
            <w:tcW w:w="1668" w:type="dxa"/>
          </w:tcPr>
          <w:p w14:paraId="7DC59D52" w14:textId="77777777" w:rsidR="004E00EE" w:rsidRPr="00FB20BD" w:rsidRDefault="004E00EE" w:rsidP="00B84CF7">
            <w:pPr>
              <w:pStyle w:val="TAC"/>
              <w:rPr>
                <w:lang w:eastAsia="zh-CN"/>
              </w:rPr>
            </w:pPr>
            <w:r w:rsidRPr="00FB20BD">
              <w:rPr>
                <w:lang w:eastAsia="zh-CN"/>
              </w:rPr>
              <w:t>Default</w:t>
            </w:r>
          </w:p>
        </w:tc>
        <w:tc>
          <w:tcPr>
            <w:tcW w:w="1669" w:type="dxa"/>
            <w:gridSpan w:val="2"/>
          </w:tcPr>
          <w:p w14:paraId="21316042" w14:textId="77777777" w:rsidR="004E00EE" w:rsidRPr="00FB20BD" w:rsidRDefault="004E00EE" w:rsidP="00B84CF7">
            <w:pPr>
              <w:pStyle w:val="TAC"/>
              <w:rPr>
                <w:lang w:eastAsia="zh-CN"/>
              </w:rPr>
            </w:pPr>
            <w:r w:rsidRPr="00FB20BD">
              <w:rPr>
                <w:lang w:eastAsia="zh-CN"/>
              </w:rPr>
              <w:t>QPSK</w:t>
            </w:r>
          </w:p>
        </w:tc>
        <w:tc>
          <w:tcPr>
            <w:tcW w:w="3653" w:type="dxa"/>
          </w:tcPr>
          <w:p w14:paraId="7E46750D" w14:textId="77777777" w:rsidR="004E00EE" w:rsidRPr="00FB20BD" w:rsidRDefault="004E00EE" w:rsidP="00B84CF7">
            <w:pPr>
              <w:pStyle w:val="TAC"/>
              <w:rPr>
                <w:lang w:eastAsia="zh-CN"/>
              </w:rPr>
            </w:pPr>
            <w:r w:rsidRPr="00FB20BD">
              <w:rPr>
                <w:lang w:eastAsia="zh-CN"/>
              </w:rPr>
              <w:t>Outer_Full</w:t>
            </w:r>
          </w:p>
        </w:tc>
      </w:tr>
      <w:tr w:rsidR="004E00EE" w:rsidRPr="00FB20BD" w14:paraId="6EFCEC92" w14:textId="77777777" w:rsidTr="00EF6B6C">
        <w:trPr>
          <w:jc w:val="center"/>
        </w:trPr>
        <w:tc>
          <w:tcPr>
            <w:tcW w:w="1166" w:type="dxa"/>
          </w:tcPr>
          <w:p w14:paraId="1C17BE9A" w14:textId="77777777" w:rsidR="004E00EE" w:rsidRPr="00FB20BD" w:rsidRDefault="004E00EE" w:rsidP="00B84CF7">
            <w:pPr>
              <w:pStyle w:val="TAC"/>
              <w:rPr>
                <w:lang w:eastAsia="zh-CN"/>
              </w:rPr>
            </w:pPr>
            <w:r w:rsidRPr="00FB20BD">
              <w:rPr>
                <w:lang w:eastAsia="zh-CN"/>
              </w:rPr>
              <w:t>2</w:t>
            </w:r>
          </w:p>
        </w:tc>
        <w:tc>
          <w:tcPr>
            <w:tcW w:w="1668" w:type="dxa"/>
          </w:tcPr>
          <w:p w14:paraId="55F7EA31" w14:textId="77777777" w:rsidR="004E00EE" w:rsidRPr="00FB20BD" w:rsidRDefault="004E00EE" w:rsidP="00B84CF7">
            <w:pPr>
              <w:pStyle w:val="TAC"/>
            </w:pPr>
            <w:r w:rsidRPr="00FB20BD">
              <w:rPr>
                <w:lang w:eastAsia="zh-CN"/>
              </w:rPr>
              <w:t>Default</w:t>
            </w:r>
          </w:p>
        </w:tc>
        <w:tc>
          <w:tcPr>
            <w:tcW w:w="1669" w:type="dxa"/>
            <w:gridSpan w:val="2"/>
          </w:tcPr>
          <w:p w14:paraId="22E0483F" w14:textId="77777777" w:rsidR="004E00EE" w:rsidRPr="00FB20BD" w:rsidRDefault="004E00EE" w:rsidP="00B84CF7">
            <w:pPr>
              <w:pStyle w:val="TAC"/>
              <w:rPr>
                <w:lang w:eastAsia="zh-CN"/>
              </w:rPr>
            </w:pPr>
            <w:r w:rsidRPr="00FB20BD">
              <w:rPr>
                <w:lang w:eastAsia="zh-CN"/>
              </w:rPr>
              <w:t>16QAM</w:t>
            </w:r>
          </w:p>
        </w:tc>
        <w:tc>
          <w:tcPr>
            <w:tcW w:w="3653" w:type="dxa"/>
          </w:tcPr>
          <w:p w14:paraId="114068B0" w14:textId="77777777" w:rsidR="004E00EE" w:rsidRPr="00FB20BD" w:rsidRDefault="004E00EE" w:rsidP="00B84CF7">
            <w:pPr>
              <w:pStyle w:val="TAC"/>
              <w:rPr>
                <w:lang w:eastAsia="zh-CN"/>
              </w:rPr>
            </w:pPr>
            <w:r w:rsidRPr="00FB20BD">
              <w:rPr>
                <w:lang w:eastAsia="zh-CN"/>
              </w:rPr>
              <w:t>Outer_Full</w:t>
            </w:r>
          </w:p>
        </w:tc>
      </w:tr>
      <w:tr w:rsidR="004E00EE" w:rsidRPr="00FB20BD" w14:paraId="0FAD81CF" w14:textId="77777777" w:rsidTr="00EF6B6C">
        <w:trPr>
          <w:jc w:val="center"/>
        </w:trPr>
        <w:tc>
          <w:tcPr>
            <w:tcW w:w="1166" w:type="dxa"/>
          </w:tcPr>
          <w:p w14:paraId="780C8590" w14:textId="77777777" w:rsidR="004E00EE" w:rsidRPr="00FB20BD" w:rsidRDefault="004E00EE" w:rsidP="00B84CF7">
            <w:pPr>
              <w:pStyle w:val="TAC"/>
              <w:rPr>
                <w:lang w:eastAsia="zh-CN"/>
              </w:rPr>
            </w:pPr>
            <w:r w:rsidRPr="00FB20BD">
              <w:rPr>
                <w:lang w:eastAsia="zh-CN"/>
              </w:rPr>
              <w:t>3</w:t>
            </w:r>
          </w:p>
        </w:tc>
        <w:tc>
          <w:tcPr>
            <w:tcW w:w="1668" w:type="dxa"/>
          </w:tcPr>
          <w:p w14:paraId="136CCE24" w14:textId="77777777" w:rsidR="004E00EE" w:rsidRPr="00FB20BD" w:rsidRDefault="004E00EE" w:rsidP="00B84CF7">
            <w:pPr>
              <w:pStyle w:val="TAC"/>
            </w:pPr>
            <w:r w:rsidRPr="00FB20BD">
              <w:rPr>
                <w:lang w:eastAsia="zh-CN"/>
              </w:rPr>
              <w:t>Default</w:t>
            </w:r>
          </w:p>
        </w:tc>
        <w:tc>
          <w:tcPr>
            <w:tcW w:w="1669" w:type="dxa"/>
            <w:gridSpan w:val="2"/>
          </w:tcPr>
          <w:p w14:paraId="502CF30D" w14:textId="77777777" w:rsidR="004E00EE" w:rsidRPr="00FB20BD" w:rsidRDefault="004E00EE" w:rsidP="00B84CF7">
            <w:pPr>
              <w:pStyle w:val="TAC"/>
              <w:rPr>
                <w:lang w:eastAsia="zh-CN"/>
              </w:rPr>
            </w:pPr>
            <w:r w:rsidRPr="00FB20BD">
              <w:rPr>
                <w:lang w:eastAsia="zh-CN"/>
              </w:rPr>
              <w:t>64QAM</w:t>
            </w:r>
          </w:p>
        </w:tc>
        <w:tc>
          <w:tcPr>
            <w:tcW w:w="3653" w:type="dxa"/>
          </w:tcPr>
          <w:p w14:paraId="6775077F" w14:textId="77777777" w:rsidR="004E00EE" w:rsidRPr="00FB20BD" w:rsidRDefault="004E00EE" w:rsidP="00B84CF7">
            <w:pPr>
              <w:pStyle w:val="TAC"/>
              <w:rPr>
                <w:lang w:eastAsia="zh-CN"/>
              </w:rPr>
            </w:pPr>
            <w:r w:rsidRPr="00FB20BD">
              <w:rPr>
                <w:lang w:eastAsia="zh-CN"/>
              </w:rPr>
              <w:t>Outer_Full</w:t>
            </w:r>
          </w:p>
        </w:tc>
      </w:tr>
      <w:tr w:rsidR="004E00EE" w:rsidRPr="00FB20BD" w14:paraId="67EA1870" w14:textId="77777777" w:rsidTr="00EF6B6C">
        <w:trPr>
          <w:jc w:val="center"/>
        </w:trPr>
        <w:tc>
          <w:tcPr>
            <w:tcW w:w="1166" w:type="dxa"/>
          </w:tcPr>
          <w:p w14:paraId="0E59A08B" w14:textId="77777777" w:rsidR="004E00EE" w:rsidRPr="00FB20BD" w:rsidRDefault="004E00EE" w:rsidP="00B84CF7">
            <w:pPr>
              <w:pStyle w:val="TAC"/>
              <w:rPr>
                <w:lang w:eastAsia="zh-CN"/>
              </w:rPr>
            </w:pPr>
            <w:r w:rsidRPr="00FB20BD">
              <w:rPr>
                <w:lang w:eastAsia="zh-CN"/>
              </w:rPr>
              <w:t>4</w:t>
            </w:r>
          </w:p>
        </w:tc>
        <w:tc>
          <w:tcPr>
            <w:tcW w:w="1668" w:type="dxa"/>
          </w:tcPr>
          <w:p w14:paraId="1F70ACC5" w14:textId="77777777" w:rsidR="004E00EE" w:rsidRPr="00FB20BD" w:rsidRDefault="004E00EE" w:rsidP="00B84CF7">
            <w:pPr>
              <w:pStyle w:val="TAC"/>
            </w:pPr>
            <w:r w:rsidRPr="00FB20BD">
              <w:rPr>
                <w:lang w:eastAsia="zh-CN"/>
              </w:rPr>
              <w:t>Default</w:t>
            </w:r>
          </w:p>
        </w:tc>
        <w:tc>
          <w:tcPr>
            <w:tcW w:w="1669" w:type="dxa"/>
            <w:gridSpan w:val="2"/>
          </w:tcPr>
          <w:p w14:paraId="40A0C4DA" w14:textId="77777777" w:rsidR="004E00EE" w:rsidRPr="00FB20BD" w:rsidRDefault="004E00EE" w:rsidP="00B84CF7">
            <w:pPr>
              <w:pStyle w:val="TAC"/>
              <w:rPr>
                <w:lang w:eastAsia="zh-CN"/>
              </w:rPr>
            </w:pPr>
            <w:r w:rsidRPr="00FB20BD">
              <w:rPr>
                <w:lang w:eastAsia="zh-CN"/>
              </w:rPr>
              <w:t>256QAM</w:t>
            </w:r>
          </w:p>
        </w:tc>
        <w:tc>
          <w:tcPr>
            <w:tcW w:w="3653" w:type="dxa"/>
          </w:tcPr>
          <w:p w14:paraId="72ACBD61" w14:textId="77777777" w:rsidR="004E00EE" w:rsidRPr="00FB20BD" w:rsidRDefault="004E00EE" w:rsidP="00B84CF7">
            <w:pPr>
              <w:pStyle w:val="TAC"/>
              <w:rPr>
                <w:lang w:eastAsia="zh-CN"/>
              </w:rPr>
            </w:pPr>
            <w:r w:rsidRPr="00FB20BD">
              <w:rPr>
                <w:lang w:eastAsia="zh-CN"/>
              </w:rPr>
              <w:t>Outer_Full</w:t>
            </w:r>
          </w:p>
        </w:tc>
      </w:tr>
      <w:tr w:rsidR="004E00EE" w:rsidRPr="00FB20BD" w14:paraId="31D10C8A" w14:textId="77777777" w:rsidTr="00EF6B6C">
        <w:trPr>
          <w:jc w:val="center"/>
        </w:trPr>
        <w:tc>
          <w:tcPr>
            <w:tcW w:w="8156" w:type="dxa"/>
            <w:gridSpan w:val="5"/>
          </w:tcPr>
          <w:p w14:paraId="1AB8779A"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E-1.</w:t>
            </w:r>
          </w:p>
        </w:tc>
      </w:tr>
    </w:tbl>
    <w:p w14:paraId="3BDAC973" w14:textId="77777777" w:rsidR="004E00EE" w:rsidRPr="00FB20BD" w:rsidRDefault="004E00EE" w:rsidP="00B84CF7">
      <w:pPr>
        <w:pStyle w:val="B10"/>
      </w:pPr>
    </w:p>
    <w:p w14:paraId="536F06E9" w14:textId="77777777" w:rsidR="004E00EE" w:rsidRPr="00FB20BD" w:rsidRDefault="004E00EE" w:rsidP="00B84CF7">
      <w:pPr>
        <w:pStyle w:val="B10"/>
      </w:pPr>
      <w:r w:rsidRPr="00FB20BD">
        <w:t>1.</w:t>
      </w:r>
      <w:r w:rsidRPr="00FB20BD">
        <w:tab/>
        <w:t>Connect the SS and GNSS simulator to the UE antenna connectors as shown in TS 38.508-1 [5] Annex A, Figure TBD for TE diagram and section TBD for UE diagram.</w:t>
      </w:r>
    </w:p>
    <w:p w14:paraId="6568F315" w14:textId="77777777" w:rsidR="004E00EE" w:rsidRPr="00FB20BD" w:rsidRDefault="004E00EE" w:rsidP="00B84CF7">
      <w:pPr>
        <w:pStyle w:val="B10"/>
      </w:pPr>
      <w:r w:rsidRPr="00FB20BD">
        <w:t>2.</w:t>
      </w:r>
      <w:r w:rsidRPr="00FB20BD">
        <w:tab/>
        <w:t xml:space="preserve">The parameter settings for the </w:t>
      </w:r>
      <w:r w:rsidRPr="00FB20BD">
        <w:rPr>
          <w:lang w:eastAsia="zh-CN"/>
        </w:rPr>
        <w:t>NR</w:t>
      </w:r>
      <w:r w:rsidRPr="00FB20BD">
        <w:t xml:space="preserve"> sidelink transmission over PC5 are pre-configured according to TS 38.508-1 [5] subclause 4.10. Message content exceptions are defined in clause 6.3E.1.1D.4.3.</w:t>
      </w:r>
    </w:p>
    <w:p w14:paraId="06424FB0" w14:textId="77777777" w:rsidR="004E00EE" w:rsidRPr="00FB20BD" w:rsidRDefault="004E00EE" w:rsidP="00B84CF7">
      <w:pPr>
        <w:pStyle w:val="B10"/>
      </w:pPr>
      <w:r w:rsidRPr="00FB20BD">
        <w:t>3.</w:t>
      </w:r>
      <w:r w:rsidRPr="00FB20BD">
        <w:tab/>
        <w:t>The V2X Reference Measurement Channel is set according to Table 6.3E.1.1D.4.1-1.</w:t>
      </w:r>
    </w:p>
    <w:p w14:paraId="38F7CB5C" w14:textId="77777777" w:rsidR="004E00EE" w:rsidRPr="00FB20BD" w:rsidRDefault="004E00EE" w:rsidP="00B84CF7">
      <w:pPr>
        <w:pStyle w:val="B10"/>
      </w:pPr>
      <w:r w:rsidRPr="00FB20BD">
        <w:t>4.</w:t>
      </w:r>
      <w:r w:rsidRPr="00FB20BD">
        <w:tab/>
        <w:t>The GNSS simulator is configured for Scenario #1: static in Geographical area #1, as defined in TS38.508-1 [5] Table 4.11.2-2. Geographical area #1 is also pre-configured in the UE.</w:t>
      </w:r>
    </w:p>
    <w:p w14:paraId="154159A6" w14:textId="77777777" w:rsidR="004E00EE" w:rsidRPr="00FB20BD" w:rsidRDefault="004E00EE" w:rsidP="00B84CF7">
      <w:pPr>
        <w:pStyle w:val="B10"/>
      </w:pPr>
      <w:r w:rsidRPr="00FB20BD">
        <w:t>5.</w:t>
      </w:r>
      <w:r w:rsidRPr="00FB20BD">
        <w:tab/>
        <w:t>Propagation conditions are set according to Annex B.0.</w:t>
      </w:r>
    </w:p>
    <w:p w14:paraId="0718E4E3" w14:textId="77777777" w:rsidR="004E00EE" w:rsidRPr="00FB20BD" w:rsidRDefault="004E00EE" w:rsidP="00B84CF7">
      <w:pPr>
        <w:pStyle w:val="B10"/>
      </w:pPr>
      <w:r w:rsidRPr="00FB20BD">
        <w:t>6.</w:t>
      </w:r>
      <w:r w:rsidRPr="00FB20BD">
        <w:tab/>
        <w:t>Ensure the UE is in state 4-A as defined in TS 38.508-1 [4], subclause 4.4A using generic procedure parameter Sidelink (</w:t>
      </w:r>
      <w:r w:rsidRPr="00FB20BD">
        <w:rPr>
          <w:i/>
        </w:rPr>
        <w:t>On</w:t>
      </w:r>
      <w:r w:rsidRPr="00FB20BD">
        <w:t>), Cast Type (</w:t>
      </w:r>
      <w:r w:rsidRPr="00FB20BD">
        <w:rPr>
          <w:i/>
        </w:rPr>
        <w:t>Unicast</w:t>
      </w:r>
      <w:r w:rsidRPr="00FB20BD">
        <w:t>), GNSS Sync (</w:t>
      </w:r>
      <w:r w:rsidRPr="00FB20BD">
        <w:rPr>
          <w:i/>
        </w:rPr>
        <w:t>On</w:t>
      </w:r>
      <w:r w:rsidRPr="00FB20BD">
        <w:t xml:space="preserve">) and </w:t>
      </w:r>
      <w:r w:rsidRPr="00FB20BD">
        <w:rPr>
          <w:i/>
        </w:rPr>
        <w:t>Transmit Mode with SL-MIMO.</w:t>
      </w:r>
    </w:p>
    <w:p w14:paraId="6111990D" w14:textId="77777777" w:rsidR="004E00EE" w:rsidRPr="00FB20BD" w:rsidRDefault="004E00EE" w:rsidP="004E00EE">
      <w:pPr>
        <w:pStyle w:val="H6"/>
      </w:pPr>
      <w:r w:rsidRPr="00FB20BD">
        <w:t>6.3E.1.1D.4.2</w:t>
      </w:r>
      <w:r w:rsidRPr="00FB20BD">
        <w:tab/>
        <w:t>Test procedure</w:t>
      </w:r>
    </w:p>
    <w:p w14:paraId="7B297796" w14:textId="77777777" w:rsidR="004E00EE" w:rsidRPr="00FB20BD" w:rsidRDefault="004E00EE" w:rsidP="00B84CF7">
      <w:pPr>
        <w:pStyle w:val="B10"/>
      </w:pPr>
      <w:r w:rsidRPr="00FB20BD">
        <w:t>1.</w:t>
      </w:r>
      <w:r w:rsidRPr="00FB20BD">
        <w:tab/>
        <w:t xml:space="preserve">The UE starts to perform the NR sidelink communication according to </w:t>
      </w:r>
      <w:r w:rsidRPr="00FB20BD">
        <w:rPr>
          <w:i/>
        </w:rPr>
        <w:t>SL-PreconfigurationNR</w:t>
      </w:r>
      <w:r w:rsidRPr="00FB20BD">
        <w:t xml:space="preserve"> with 2-layer MIMO codebook TPMI 0. Since the UE has no payload and no loopback data to send the UE sends uplink MAC padding bits on the NR sidelink RMC.</w:t>
      </w:r>
    </w:p>
    <w:p w14:paraId="00DDBCF7" w14:textId="77777777" w:rsidR="004E00EE" w:rsidRPr="00FB20BD" w:rsidRDefault="004E00EE" w:rsidP="00B84CF7">
      <w:pPr>
        <w:pStyle w:val="B10"/>
      </w:pPr>
      <w:r w:rsidRPr="00FB20BD">
        <w:t>2.</w:t>
      </w:r>
      <w:r w:rsidRPr="00FB20BD">
        <w:tab/>
        <w:t>Measure the sum of mean power of the UE at each transmit antenna connector in the channel bandwidth according to the test configuration from Table 6.3E.1.1D.4.1-1. The period of measurement shall be at least continuous duration of one active sub-frame (1ms) excluding guard symbols.</w:t>
      </w:r>
    </w:p>
    <w:p w14:paraId="55A712CA" w14:textId="77777777" w:rsidR="004E00EE" w:rsidRPr="00FB20BD" w:rsidRDefault="004E00EE" w:rsidP="004E00EE">
      <w:pPr>
        <w:pStyle w:val="H6"/>
      </w:pPr>
      <w:r w:rsidRPr="00FB20BD">
        <w:t>6.3E.1.1D.4.3</w:t>
      </w:r>
      <w:r w:rsidRPr="00FB20BD">
        <w:tab/>
        <w:t>Message contents</w:t>
      </w:r>
    </w:p>
    <w:p w14:paraId="0588BF08" w14:textId="77777777" w:rsidR="004E00EE" w:rsidRPr="00FB20BD" w:rsidRDefault="004E00EE" w:rsidP="00B84CF7">
      <w:r w:rsidRPr="00FB20BD">
        <w:t>Message contents are according to TS 38.508-1 [5] subclause 4.10 with the following exceptions.</w:t>
      </w:r>
    </w:p>
    <w:p w14:paraId="6A154735" w14:textId="77777777" w:rsidR="004E00EE" w:rsidRPr="00FB20BD" w:rsidRDefault="004E00EE" w:rsidP="00B84CF7">
      <w:pPr>
        <w:pStyle w:val="TH"/>
      </w:pPr>
      <w:r w:rsidRPr="00FB20BD">
        <w:t xml:space="preserve">Table 6.3E.1.1D.4.3-1: </w:t>
      </w:r>
      <w:r w:rsidRPr="00FB20BD">
        <w:rPr>
          <w:i/>
          <w:iCs/>
        </w:rPr>
        <w:t>SL-ResourcePool</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4E00EE" w:rsidRPr="00FB20BD" w14:paraId="03DC85FE" w14:textId="77777777" w:rsidTr="00EF6B6C">
        <w:tc>
          <w:tcPr>
            <w:tcW w:w="9738" w:type="dxa"/>
            <w:gridSpan w:val="4"/>
          </w:tcPr>
          <w:p w14:paraId="4D59AA06" w14:textId="77777777" w:rsidR="004E00EE" w:rsidRPr="00FB20BD" w:rsidRDefault="004E00EE" w:rsidP="00B84CF7">
            <w:pPr>
              <w:pStyle w:val="TAL"/>
            </w:pPr>
            <w:r w:rsidRPr="00FB20BD">
              <w:t>Derivation Path: TS 38.508-1 [5], Table 4.6.6-25</w:t>
            </w:r>
          </w:p>
        </w:tc>
      </w:tr>
      <w:tr w:rsidR="004E00EE" w:rsidRPr="00FB20BD" w14:paraId="018DD9AE" w14:textId="77777777" w:rsidTr="00EF6B6C">
        <w:tblPrEx>
          <w:tblCellMar>
            <w:left w:w="108" w:type="dxa"/>
            <w:right w:w="108" w:type="dxa"/>
          </w:tblCellMar>
        </w:tblPrEx>
        <w:tc>
          <w:tcPr>
            <w:tcW w:w="4535" w:type="dxa"/>
          </w:tcPr>
          <w:p w14:paraId="3E0D24A2" w14:textId="77777777" w:rsidR="004E00EE" w:rsidRPr="00FB20BD" w:rsidRDefault="004E00EE" w:rsidP="00B84CF7">
            <w:pPr>
              <w:pStyle w:val="TAH"/>
            </w:pPr>
            <w:r w:rsidRPr="00FB20BD">
              <w:t>Information Element</w:t>
            </w:r>
          </w:p>
        </w:tc>
        <w:tc>
          <w:tcPr>
            <w:tcW w:w="2267" w:type="dxa"/>
          </w:tcPr>
          <w:p w14:paraId="19434002" w14:textId="77777777" w:rsidR="004E00EE" w:rsidRPr="00FB20BD" w:rsidRDefault="004E00EE" w:rsidP="00B84CF7">
            <w:pPr>
              <w:pStyle w:val="TAH"/>
            </w:pPr>
            <w:r w:rsidRPr="00FB20BD">
              <w:t>Value/remark</w:t>
            </w:r>
          </w:p>
        </w:tc>
        <w:tc>
          <w:tcPr>
            <w:tcW w:w="1700" w:type="dxa"/>
          </w:tcPr>
          <w:p w14:paraId="43FB4872" w14:textId="77777777" w:rsidR="004E00EE" w:rsidRPr="00FB20BD" w:rsidRDefault="004E00EE" w:rsidP="00B84CF7">
            <w:pPr>
              <w:pStyle w:val="TAH"/>
            </w:pPr>
            <w:r w:rsidRPr="00FB20BD">
              <w:t>Comment</w:t>
            </w:r>
          </w:p>
        </w:tc>
        <w:tc>
          <w:tcPr>
            <w:tcW w:w="1245" w:type="dxa"/>
          </w:tcPr>
          <w:p w14:paraId="1A170E57" w14:textId="77777777" w:rsidR="004E00EE" w:rsidRPr="00FB20BD" w:rsidRDefault="004E00EE" w:rsidP="00B84CF7">
            <w:pPr>
              <w:pStyle w:val="TAH"/>
            </w:pPr>
            <w:r w:rsidRPr="00FB20BD">
              <w:t>Condition</w:t>
            </w:r>
          </w:p>
        </w:tc>
      </w:tr>
      <w:tr w:rsidR="004E00EE" w:rsidRPr="00FB20BD" w14:paraId="0D2E147D" w14:textId="77777777" w:rsidTr="00EF6B6C">
        <w:tblPrEx>
          <w:tblCellMar>
            <w:left w:w="108" w:type="dxa"/>
            <w:right w:w="108" w:type="dxa"/>
          </w:tblCellMar>
        </w:tblPrEx>
        <w:tc>
          <w:tcPr>
            <w:tcW w:w="4535" w:type="dxa"/>
          </w:tcPr>
          <w:p w14:paraId="39E492EC" w14:textId="77777777" w:rsidR="004E00EE" w:rsidRPr="00FB20BD" w:rsidRDefault="004E00EE" w:rsidP="00B84CF7">
            <w:pPr>
              <w:pStyle w:val="TAL"/>
            </w:pPr>
            <w:r w:rsidRPr="00FB20BD">
              <w:t>SL-ResourcePool-r16 ::= SEQUENCE {</w:t>
            </w:r>
          </w:p>
        </w:tc>
        <w:tc>
          <w:tcPr>
            <w:tcW w:w="2267" w:type="dxa"/>
          </w:tcPr>
          <w:p w14:paraId="10E52FBF" w14:textId="77777777" w:rsidR="004E00EE" w:rsidRPr="00FB20BD" w:rsidRDefault="004E00EE" w:rsidP="00B84CF7">
            <w:pPr>
              <w:pStyle w:val="TAL"/>
            </w:pPr>
          </w:p>
        </w:tc>
        <w:tc>
          <w:tcPr>
            <w:tcW w:w="1700" w:type="dxa"/>
          </w:tcPr>
          <w:p w14:paraId="43656051" w14:textId="77777777" w:rsidR="004E00EE" w:rsidRPr="00FB20BD" w:rsidRDefault="004E00EE" w:rsidP="00B84CF7">
            <w:pPr>
              <w:pStyle w:val="TAL"/>
            </w:pPr>
          </w:p>
        </w:tc>
        <w:tc>
          <w:tcPr>
            <w:tcW w:w="1245" w:type="dxa"/>
          </w:tcPr>
          <w:p w14:paraId="232CEA87" w14:textId="77777777" w:rsidR="004E00EE" w:rsidRPr="00FB20BD" w:rsidRDefault="004E00EE" w:rsidP="00B84CF7">
            <w:pPr>
              <w:pStyle w:val="TAL"/>
            </w:pPr>
          </w:p>
        </w:tc>
      </w:tr>
      <w:tr w:rsidR="004E00EE" w:rsidRPr="00FB20BD" w14:paraId="4CA8BF3A" w14:textId="77777777" w:rsidTr="00EF6B6C">
        <w:tblPrEx>
          <w:tblCellMar>
            <w:left w:w="108" w:type="dxa"/>
            <w:right w:w="108" w:type="dxa"/>
          </w:tblCellMar>
        </w:tblPrEx>
        <w:tc>
          <w:tcPr>
            <w:tcW w:w="4535" w:type="dxa"/>
          </w:tcPr>
          <w:p w14:paraId="3BD4B1EA" w14:textId="77777777" w:rsidR="004E00EE" w:rsidRPr="00FB20BD" w:rsidRDefault="004E00EE" w:rsidP="00B84CF7">
            <w:pPr>
              <w:pStyle w:val="TAL"/>
              <w:rPr>
                <w:snapToGrid w:val="0"/>
                <w:lang w:eastAsia="zh-CN"/>
              </w:rPr>
            </w:pPr>
            <w:r w:rsidRPr="00FB20BD">
              <w:rPr>
                <w:snapToGrid w:val="0"/>
                <w:lang w:eastAsia="zh-CN"/>
              </w:rPr>
              <w:t xml:space="preserve">  </w:t>
            </w:r>
            <w:r w:rsidRPr="00FB20BD">
              <w:t>sl-PSCCH</w:t>
            </w:r>
            <w:r w:rsidRPr="00FB20BD">
              <w:rPr>
                <w:rFonts w:eastAsia="DengXian"/>
              </w:rPr>
              <w:t>-Config</w:t>
            </w:r>
            <w:r w:rsidRPr="00FB20BD">
              <w:t>-r16 CHOICE {</w:t>
            </w:r>
          </w:p>
        </w:tc>
        <w:tc>
          <w:tcPr>
            <w:tcW w:w="2267" w:type="dxa"/>
          </w:tcPr>
          <w:p w14:paraId="69BA21D1" w14:textId="77777777" w:rsidR="004E00EE" w:rsidRPr="00FB20BD" w:rsidRDefault="004E00EE" w:rsidP="00B84CF7">
            <w:pPr>
              <w:pStyle w:val="TAL"/>
              <w:rPr>
                <w:snapToGrid w:val="0"/>
              </w:rPr>
            </w:pPr>
          </w:p>
        </w:tc>
        <w:tc>
          <w:tcPr>
            <w:tcW w:w="1700" w:type="dxa"/>
          </w:tcPr>
          <w:p w14:paraId="24B03787" w14:textId="77777777" w:rsidR="004E00EE" w:rsidRPr="00FB20BD" w:rsidRDefault="004E00EE" w:rsidP="00B84CF7">
            <w:pPr>
              <w:pStyle w:val="TAL"/>
              <w:rPr>
                <w:snapToGrid w:val="0"/>
              </w:rPr>
            </w:pPr>
          </w:p>
        </w:tc>
        <w:tc>
          <w:tcPr>
            <w:tcW w:w="1245" w:type="dxa"/>
          </w:tcPr>
          <w:p w14:paraId="174EFF67" w14:textId="77777777" w:rsidR="004E00EE" w:rsidRPr="00FB20BD" w:rsidRDefault="004E00EE" w:rsidP="00B84CF7">
            <w:pPr>
              <w:pStyle w:val="TAL"/>
              <w:rPr>
                <w:snapToGrid w:val="0"/>
              </w:rPr>
            </w:pPr>
          </w:p>
        </w:tc>
      </w:tr>
      <w:tr w:rsidR="004E00EE" w:rsidRPr="00FB20BD" w14:paraId="43BFDF8C" w14:textId="77777777" w:rsidTr="00EF6B6C">
        <w:tblPrEx>
          <w:tblCellMar>
            <w:left w:w="108" w:type="dxa"/>
            <w:right w:w="108" w:type="dxa"/>
          </w:tblCellMar>
        </w:tblPrEx>
        <w:tc>
          <w:tcPr>
            <w:tcW w:w="4535" w:type="dxa"/>
          </w:tcPr>
          <w:p w14:paraId="00BCDF61" w14:textId="77777777" w:rsidR="004E00EE" w:rsidRPr="00FB20BD" w:rsidRDefault="004E00EE" w:rsidP="00B84CF7">
            <w:pPr>
              <w:pStyle w:val="TAL"/>
              <w:rPr>
                <w:snapToGrid w:val="0"/>
                <w:lang w:eastAsia="zh-CN"/>
              </w:rPr>
            </w:pPr>
            <w:r w:rsidRPr="00FB20BD">
              <w:rPr>
                <w:snapToGrid w:val="0"/>
                <w:lang w:eastAsia="zh-CN"/>
              </w:rPr>
              <w:t xml:space="preserve">    setup SEQUENCE {</w:t>
            </w:r>
          </w:p>
        </w:tc>
        <w:tc>
          <w:tcPr>
            <w:tcW w:w="2267" w:type="dxa"/>
          </w:tcPr>
          <w:p w14:paraId="68D22E67" w14:textId="77777777" w:rsidR="004E00EE" w:rsidRPr="00FB20BD" w:rsidRDefault="004E00EE" w:rsidP="00B84CF7">
            <w:pPr>
              <w:pStyle w:val="TAL"/>
              <w:rPr>
                <w:snapToGrid w:val="0"/>
              </w:rPr>
            </w:pPr>
          </w:p>
        </w:tc>
        <w:tc>
          <w:tcPr>
            <w:tcW w:w="1700" w:type="dxa"/>
          </w:tcPr>
          <w:p w14:paraId="624B1F07" w14:textId="77777777" w:rsidR="004E00EE" w:rsidRPr="00FB20BD" w:rsidRDefault="004E00EE" w:rsidP="00B84CF7">
            <w:pPr>
              <w:pStyle w:val="TAL"/>
              <w:rPr>
                <w:snapToGrid w:val="0"/>
              </w:rPr>
            </w:pPr>
          </w:p>
        </w:tc>
        <w:tc>
          <w:tcPr>
            <w:tcW w:w="1245" w:type="dxa"/>
          </w:tcPr>
          <w:p w14:paraId="76F22D46" w14:textId="77777777" w:rsidR="004E00EE" w:rsidRPr="00FB20BD" w:rsidRDefault="004E00EE" w:rsidP="00B84CF7">
            <w:pPr>
              <w:pStyle w:val="TAL"/>
              <w:rPr>
                <w:snapToGrid w:val="0"/>
              </w:rPr>
            </w:pPr>
          </w:p>
        </w:tc>
      </w:tr>
      <w:tr w:rsidR="004E00EE" w:rsidRPr="00FB20BD" w14:paraId="307B6996" w14:textId="77777777" w:rsidTr="00EF6B6C">
        <w:tblPrEx>
          <w:tblCellMar>
            <w:left w:w="108" w:type="dxa"/>
            <w:right w:w="108" w:type="dxa"/>
          </w:tblCellMar>
        </w:tblPrEx>
        <w:tc>
          <w:tcPr>
            <w:tcW w:w="4535" w:type="dxa"/>
          </w:tcPr>
          <w:p w14:paraId="32EFE749" w14:textId="77777777" w:rsidR="004E00EE" w:rsidRPr="00FB20BD" w:rsidRDefault="004E00EE" w:rsidP="00B84CF7">
            <w:pPr>
              <w:pStyle w:val="TAL"/>
              <w:rPr>
                <w:snapToGrid w:val="0"/>
                <w:lang w:eastAsia="zh-CN"/>
              </w:rPr>
            </w:pPr>
            <w:r w:rsidRPr="00FB20BD">
              <w:rPr>
                <w:snapToGrid w:val="0"/>
                <w:lang w:eastAsia="zh-CN"/>
              </w:rPr>
              <w:t xml:space="preserve">      </w:t>
            </w:r>
            <w:r w:rsidRPr="00FB20BD">
              <w:t>sl-TimeResourcePSCCH-r16</w:t>
            </w:r>
          </w:p>
        </w:tc>
        <w:tc>
          <w:tcPr>
            <w:tcW w:w="2267" w:type="dxa"/>
          </w:tcPr>
          <w:p w14:paraId="3888A4CD" w14:textId="77777777" w:rsidR="004E00EE" w:rsidRPr="00FB20BD" w:rsidRDefault="004E00EE" w:rsidP="00B84CF7">
            <w:pPr>
              <w:pStyle w:val="TAL"/>
              <w:rPr>
                <w:snapToGrid w:val="0"/>
              </w:rPr>
            </w:pPr>
            <w:r w:rsidRPr="00FB20BD">
              <w:rPr>
                <w:snapToGrid w:val="0"/>
                <w:lang w:eastAsia="zh-CN"/>
              </w:rPr>
              <w:t>As defined in Table 6.1E-2</w:t>
            </w:r>
          </w:p>
        </w:tc>
        <w:tc>
          <w:tcPr>
            <w:tcW w:w="1700" w:type="dxa"/>
          </w:tcPr>
          <w:p w14:paraId="6D2718AC" w14:textId="77777777" w:rsidR="004E00EE" w:rsidRPr="00FB20BD" w:rsidRDefault="004E00EE" w:rsidP="00B84CF7">
            <w:pPr>
              <w:pStyle w:val="TAL"/>
              <w:rPr>
                <w:snapToGrid w:val="0"/>
              </w:rPr>
            </w:pPr>
          </w:p>
        </w:tc>
        <w:tc>
          <w:tcPr>
            <w:tcW w:w="1245" w:type="dxa"/>
          </w:tcPr>
          <w:p w14:paraId="0FEA7446" w14:textId="77777777" w:rsidR="004E00EE" w:rsidRPr="00FB20BD" w:rsidRDefault="004E00EE" w:rsidP="00B84CF7">
            <w:pPr>
              <w:pStyle w:val="TAL"/>
              <w:rPr>
                <w:snapToGrid w:val="0"/>
              </w:rPr>
            </w:pPr>
          </w:p>
        </w:tc>
      </w:tr>
      <w:tr w:rsidR="004E00EE" w:rsidRPr="00FB20BD" w14:paraId="7DD411F6" w14:textId="77777777" w:rsidTr="00EF6B6C">
        <w:tblPrEx>
          <w:tblCellMar>
            <w:left w:w="108" w:type="dxa"/>
            <w:right w:w="108" w:type="dxa"/>
          </w:tblCellMar>
        </w:tblPrEx>
        <w:tc>
          <w:tcPr>
            <w:tcW w:w="4535" w:type="dxa"/>
          </w:tcPr>
          <w:p w14:paraId="098E7643" w14:textId="77777777" w:rsidR="004E00EE" w:rsidRPr="00FB20BD" w:rsidRDefault="004E00EE" w:rsidP="00B84CF7">
            <w:pPr>
              <w:pStyle w:val="TAL"/>
              <w:rPr>
                <w:snapToGrid w:val="0"/>
                <w:lang w:eastAsia="zh-CN"/>
              </w:rPr>
            </w:pPr>
            <w:r w:rsidRPr="00FB20BD">
              <w:rPr>
                <w:snapToGrid w:val="0"/>
                <w:lang w:eastAsia="zh-CN"/>
              </w:rPr>
              <w:t xml:space="preserve">      </w:t>
            </w:r>
            <w:r w:rsidRPr="00FB20BD">
              <w:t>sl-FreqResourcePSCCH-r16</w:t>
            </w:r>
          </w:p>
        </w:tc>
        <w:tc>
          <w:tcPr>
            <w:tcW w:w="2267" w:type="dxa"/>
          </w:tcPr>
          <w:p w14:paraId="395BA8DB" w14:textId="77777777" w:rsidR="004E00EE" w:rsidRPr="00FB20BD" w:rsidRDefault="004E00EE" w:rsidP="00B84CF7">
            <w:pPr>
              <w:pStyle w:val="TAL"/>
              <w:rPr>
                <w:snapToGrid w:val="0"/>
              </w:rPr>
            </w:pPr>
            <w:r w:rsidRPr="00FB20BD">
              <w:rPr>
                <w:snapToGrid w:val="0"/>
                <w:lang w:eastAsia="zh-CN"/>
              </w:rPr>
              <w:t>As defined in Table 6.1E-2</w:t>
            </w:r>
          </w:p>
        </w:tc>
        <w:tc>
          <w:tcPr>
            <w:tcW w:w="1700" w:type="dxa"/>
          </w:tcPr>
          <w:p w14:paraId="0C699C19" w14:textId="77777777" w:rsidR="004E00EE" w:rsidRPr="00FB20BD" w:rsidRDefault="004E00EE" w:rsidP="00B84CF7">
            <w:pPr>
              <w:pStyle w:val="TAL"/>
              <w:rPr>
                <w:snapToGrid w:val="0"/>
              </w:rPr>
            </w:pPr>
          </w:p>
        </w:tc>
        <w:tc>
          <w:tcPr>
            <w:tcW w:w="1245" w:type="dxa"/>
          </w:tcPr>
          <w:p w14:paraId="4A9629F2" w14:textId="77777777" w:rsidR="004E00EE" w:rsidRPr="00FB20BD" w:rsidRDefault="004E00EE" w:rsidP="00B84CF7">
            <w:pPr>
              <w:pStyle w:val="TAL"/>
              <w:rPr>
                <w:snapToGrid w:val="0"/>
              </w:rPr>
            </w:pPr>
          </w:p>
        </w:tc>
      </w:tr>
      <w:tr w:rsidR="004E00EE" w:rsidRPr="00FB20BD" w14:paraId="59399BE4" w14:textId="77777777" w:rsidTr="00EF6B6C">
        <w:tblPrEx>
          <w:tblCellMar>
            <w:left w:w="108" w:type="dxa"/>
            <w:right w:w="108" w:type="dxa"/>
          </w:tblCellMar>
        </w:tblPrEx>
        <w:tc>
          <w:tcPr>
            <w:tcW w:w="4535" w:type="dxa"/>
          </w:tcPr>
          <w:p w14:paraId="4BC1FD88" w14:textId="77777777" w:rsidR="004E00EE" w:rsidRPr="00FB20BD" w:rsidRDefault="004E00EE" w:rsidP="00B84CF7">
            <w:pPr>
              <w:pStyle w:val="TAL"/>
              <w:rPr>
                <w:snapToGrid w:val="0"/>
                <w:lang w:eastAsia="zh-CN"/>
              </w:rPr>
            </w:pPr>
            <w:r w:rsidRPr="00FB20BD">
              <w:rPr>
                <w:snapToGrid w:val="0"/>
                <w:lang w:eastAsia="zh-CN"/>
              </w:rPr>
              <w:t xml:space="preserve">    }</w:t>
            </w:r>
          </w:p>
        </w:tc>
        <w:tc>
          <w:tcPr>
            <w:tcW w:w="2267" w:type="dxa"/>
          </w:tcPr>
          <w:p w14:paraId="6C282B49" w14:textId="77777777" w:rsidR="004E00EE" w:rsidRPr="00FB20BD" w:rsidRDefault="004E00EE" w:rsidP="00B84CF7">
            <w:pPr>
              <w:pStyle w:val="TAL"/>
              <w:rPr>
                <w:snapToGrid w:val="0"/>
              </w:rPr>
            </w:pPr>
          </w:p>
        </w:tc>
        <w:tc>
          <w:tcPr>
            <w:tcW w:w="1700" w:type="dxa"/>
          </w:tcPr>
          <w:p w14:paraId="5C118A67" w14:textId="77777777" w:rsidR="004E00EE" w:rsidRPr="00FB20BD" w:rsidRDefault="004E00EE" w:rsidP="00B84CF7">
            <w:pPr>
              <w:pStyle w:val="TAL"/>
              <w:rPr>
                <w:snapToGrid w:val="0"/>
              </w:rPr>
            </w:pPr>
          </w:p>
        </w:tc>
        <w:tc>
          <w:tcPr>
            <w:tcW w:w="1245" w:type="dxa"/>
          </w:tcPr>
          <w:p w14:paraId="27F76710" w14:textId="77777777" w:rsidR="004E00EE" w:rsidRPr="00FB20BD" w:rsidRDefault="004E00EE" w:rsidP="00B84CF7">
            <w:pPr>
              <w:pStyle w:val="TAL"/>
              <w:rPr>
                <w:snapToGrid w:val="0"/>
              </w:rPr>
            </w:pPr>
          </w:p>
        </w:tc>
      </w:tr>
      <w:tr w:rsidR="004E00EE" w:rsidRPr="00FB20BD" w14:paraId="7EE2190A" w14:textId="77777777" w:rsidTr="00EF6B6C">
        <w:tblPrEx>
          <w:tblCellMar>
            <w:left w:w="108" w:type="dxa"/>
            <w:right w:w="108" w:type="dxa"/>
          </w:tblCellMar>
        </w:tblPrEx>
        <w:tc>
          <w:tcPr>
            <w:tcW w:w="4535" w:type="dxa"/>
          </w:tcPr>
          <w:p w14:paraId="121E53D2" w14:textId="77777777" w:rsidR="004E00EE" w:rsidRPr="00FB20BD" w:rsidRDefault="004E00EE" w:rsidP="00B84CF7">
            <w:pPr>
              <w:pStyle w:val="TAL"/>
              <w:rPr>
                <w:snapToGrid w:val="0"/>
                <w:lang w:eastAsia="zh-CN"/>
              </w:rPr>
            </w:pPr>
            <w:r w:rsidRPr="00FB20BD">
              <w:rPr>
                <w:snapToGrid w:val="0"/>
                <w:lang w:eastAsia="zh-CN"/>
              </w:rPr>
              <w:t xml:space="preserve">  }</w:t>
            </w:r>
          </w:p>
        </w:tc>
        <w:tc>
          <w:tcPr>
            <w:tcW w:w="2267" w:type="dxa"/>
          </w:tcPr>
          <w:p w14:paraId="30825889" w14:textId="77777777" w:rsidR="004E00EE" w:rsidRPr="00FB20BD" w:rsidRDefault="004E00EE" w:rsidP="00B84CF7">
            <w:pPr>
              <w:pStyle w:val="TAL"/>
              <w:rPr>
                <w:snapToGrid w:val="0"/>
              </w:rPr>
            </w:pPr>
          </w:p>
        </w:tc>
        <w:tc>
          <w:tcPr>
            <w:tcW w:w="1700" w:type="dxa"/>
          </w:tcPr>
          <w:p w14:paraId="138B50EB" w14:textId="77777777" w:rsidR="004E00EE" w:rsidRPr="00FB20BD" w:rsidRDefault="004E00EE" w:rsidP="00B84CF7">
            <w:pPr>
              <w:pStyle w:val="TAL"/>
              <w:rPr>
                <w:snapToGrid w:val="0"/>
              </w:rPr>
            </w:pPr>
          </w:p>
        </w:tc>
        <w:tc>
          <w:tcPr>
            <w:tcW w:w="1245" w:type="dxa"/>
          </w:tcPr>
          <w:p w14:paraId="62AC1658" w14:textId="77777777" w:rsidR="004E00EE" w:rsidRPr="00FB20BD" w:rsidRDefault="004E00EE" w:rsidP="00B84CF7">
            <w:pPr>
              <w:pStyle w:val="TAL"/>
              <w:rPr>
                <w:snapToGrid w:val="0"/>
              </w:rPr>
            </w:pPr>
          </w:p>
        </w:tc>
      </w:tr>
      <w:tr w:rsidR="004E00EE" w:rsidRPr="00FB20BD" w14:paraId="3BEB5020" w14:textId="77777777" w:rsidTr="00EF6B6C">
        <w:tblPrEx>
          <w:tblCellMar>
            <w:left w:w="108" w:type="dxa"/>
            <w:right w:w="108" w:type="dxa"/>
          </w:tblCellMar>
        </w:tblPrEx>
        <w:tc>
          <w:tcPr>
            <w:tcW w:w="4535" w:type="dxa"/>
          </w:tcPr>
          <w:p w14:paraId="42E78420" w14:textId="77777777" w:rsidR="004E00EE" w:rsidRPr="00FB20BD" w:rsidRDefault="004E00EE" w:rsidP="00B84CF7">
            <w:pPr>
              <w:pStyle w:val="TAL"/>
              <w:rPr>
                <w:snapToGrid w:val="0"/>
                <w:lang w:eastAsia="zh-CN"/>
              </w:rPr>
            </w:pPr>
            <w:r w:rsidRPr="00FB20BD">
              <w:rPr>
                <w:snapToGrid w:val="0"/>
                <w:lang w:eastAsia="zh-CN"/>
              </w:rPr>
              <w:t xml:space="preserve">  </w:t>
            </w:r>
            <w:r w:rsidRPr="00FB20BD">
              <w:t>sl-SubchannelSize-r16</w:t>
            </w:r>
          </w:p>
        </w:tc>
        <w:tc>
          <w:tcPr>
            <w:tcW w:w="2267" w:type="dxa"/>
          </w:tcPr>
          <w:p w14:paraId="46C4A441" w14:textId="77777777" w:rsidR="004E00EE" w:rsidRPr="00FB20BD" w:rsidRDefault="004E00EE" w:rsidP="00B84CF7">
            <w:pPr>
              <w:pStyle w:val="TAL"/>
              <w:rPr>
                <w:snapToGrid w:val="0"/>
              </w:rPr>
            </w:pPr>
            <w:r w:rsidRPr="00FB20BD">
              <w:rPr>
                <w:snapToGrid w:val="0"/>
                <w:lang w:eastAsia="zh-CN"/>
              </w:rPr>
              <w:t>As defined in Table 6.1E-2</w:t>
            </w:r>
          </w:p>
        </w:tc>
        <w:tc>
          <w:tcPr>
            <w:tcW w:w="1700" w:type="dxa"/>
          </w:tcPr>
          <w:p w14:paraId="00DE2949" w14:textId="77777777" w:rsidR="004E00EE" w:rsidRPr="00FB20BD" w:rsidRDefault="004E00EE" w:rsidP="00B84CF7">
            <w:pPr>
              <w:pStyle w:val="TAL"/>
              <w:rPr>
                <w:snapToGrid w:val="0"/>
              </w:rPr>
            </w:pPr>
          </w:p>
        </w:tc>
        <w:tc>
          <w:tcPr>
            <w:tcW w:w="1245" w:type="dxa"/>
          </w:tcPr>
          <w:p w14:paraId="65E27690" w14:textId="77777777" w:rsidR="004E00EE" w:rsidRPr="00FB20BD" w:rsidRDefault="004E00EE" w:rsidP="00B84CF7">
            <w:pPr>
              <w:pStyle w:val="TAL"/>
              <w:rPr>
                <w:snapToGrid w:val="0"/>
              </w:rPr>
            </w:pPr>
          </w:p>
        </w:tc>
      </w:tr>
      <w:tr w:rsidR="004E00EE" w:rsidRPr="00FB20BD" w14:paraId="3EECC19A" w14:textId="77777777" w:rsidTr="00EF6B6C">
        <w:tblPrEx>
          <w:tblCellMar>
            <w:left w:w="108" w:type="dxa"/>
            <w:right w:w="108" w:type="dxa"/>
          </w:tblCellMar>
        </w:tblPrEx>
        <w:tc>
          <w:tcPr>
            <w:tcW w:w="4535" w:type="dxa"/>
          </w:tcPr>
          <w:p w14:paraId="4D6DAA73" w14:textId="77777777" w:rsidR="004E00EE" w:rsidRPr="00FB20BD" w:rsidRDefault="004E00EE" w:rsidP="00B84CF7">
            <w:pPr>
              <w:pStyle w:val="TAL"/>
              <w:rPr>
                <w:snapToGrid w:val="0"/>
                <w:lang w:eastAsia="zh-CN"/>
              </w:rPr>
            </w:pPr>
            <w:r w:rsidRPr="00FB20BD">
              <w:rPr>
                <w:snapToGrid w:val="0"/>
                <w:lang w:eastAsia="zh-CN"/>
              </w:rPr>
              <w:t xml:space="preserve">  </w:t>
            </w:r>
            <w:r w:rsidRPr="00FB20BD">
              <w:t>sl-StartRB-Subchannel-r16</w:t>
            </w:r>
          </w:p>
        </w:tc>
        <w:tc>
          <w:tcPr>
            <w:tcW w:w="2267" w:type="dxa"/>
          </w:tcPr>
          <w:p w14:paraId="0330DAEB" w14:textId="77777777" w:rsidR="004E00EE" w:rsidRPr="00FB20BD" w:rsidRDefault="004E00EE" w:rsidP="00B84CF7">
            <w:pPr>
              <w:pStyle w:val="TAL"/>
              <w:rPr>
                <w:snapToGrid w:val="0"/>
              </w:rPr>
            </w:pPr>
            <w:r w:rsidRPr="00FB20BD">
              <w:rPr>
                <w:snapToGrid w:val="0"/>
                <w:lang w:eastAsia="zh-CN"/>
              </w:rPr>
              <w:t>As defined in Table 6.1E-2</w:t>
            </w:r>
          </w:p>
        </w:tc>
        <w:tc>
          <w:tcPr>
            <w:tcW w:w="1700" w:type="dxa"/>
          </w:tcPr>
          <w:p w14:paraId="044B1462" w14:textId="77777777" w:rsidR="004E00EE" w:rsidRPr="00FB20BD" w:rsidRDefault="004E00EE" w:rsidP="00B84CF7">
            <w:pPr>
              <w:pStyle w:val="TAL"/>
              <w:rPr>
                <w:snapToGrid w:val="0"/>
              </w:rPr>
            </w:pPr>
          </w:p>
        </w:tc>
        <w:tc>
          <w:tcPr>
            <w:tcW w:w="1245" w:type="dxa"/>
          </w:tcPr>
          <w:p w14:paraId="4F59B11F" w14:textId="77777777" w:rsidR="004E00EE" w:rsidRPr="00FB20BD" w:rsidRDefault="004E00EE" w:rsidP="00B84CF7">
            <w:pPr>
              <w:pStyle w:val="TAL"/>
              <w:rPr>
                <w:snapToGrid w:val="0"/>
              </w:rPr>
            </w:pPr>
          </w:p>
        </w:tc>
      </w:tr>
      <w:tr w:rsidR="004E00EE" w:rsidRPr="00FB20BD" w14:paraId="74AE510B" w14:textId="77777777" w:rsidTr="00EF6B6C">
        <w:tblPrEx>
          <w:tblCellMar>
            <w:left w:w="108" w:type="dxa"/>
            <w:right w:w="108" w:type="dxa"/>
          </w:tblCellMar>
        </w:tblPrEx>
        <w:tc>
          <w:tcPr>
            <w:tcW w:w="4535" w:type="dxa"/>
          </w:tcPr>
          <w:p w14:paraId="1BCC0937" w14:textId="77777777" w:rsidR="004E00EE" w:rsidRPr="00FB20BD" w:rsidRDefault="004E00EE" w:rsidP="00B84CF7">
            <w:pPr>
              <w:pStyle w:val="TAL"/>
              <w:rPr>
                <w:snapToGrid w:val="0"/>
                <w:lang w:eastAsia="zh-CN"/>
              </w:rPr>
            </w:pPr>
            <w:r w:rsidRPr="00FB20BD">
              <w:rPr>
                <w:snapToGrid w:val="0"/>
                <w:lang w:eastAsia="zh-CN"/>
              </w:rPr>
              <w:t xml:space="preserve">  </w:t>
            </w:r>
            <w:r w:rsidRPr="00FB20BD">
              <w:t>sl-NumSubchannel-r16</w:t>
            </w:r>
          </w:p>
        </w:tc>
        <w:tc>
          <w:tcPr>
            <w:tcW w:w="2267" w:type="dxa"/>
          </w:tcPr>
          <w:p w14:paraId="7D8A3567" w14:textId="77777777" w:rsidR="004E00EE" w:rsidRPr="00FB20BD" w:rsidRDefault="004E00EE" w:rsidP="00B84CF7">
            <w:pPr>
              <w:pStyle w:val="TAL"/>
              <w:rPr>
                <w:snapToGrid w:val="0"/>
              </w:rPr>
            </w:pPr>
            <w:r w:rsidRPr="00FB20BD">
              <w:rPr>
                <w:snapToGrid w:val="0"/>
                <w:lang w:eastAsia="zh-CN"/>
              </w:rPr>
              <w:t>As defined in Table 6.1E-2</w:t>
            </w:r>
          </w:p>
        </w:tc>
        <w:tc>
          <w:tcPr>
            <w:tcW w:w="1700" w:type="dxa"/>
          </w:tcPr>
          <w:p w14:paraId="3A2FB9FD" w14:textId="77777777" w:rsidR="004E00EE" w:rsidRPr="00FB20BD" w:rsidRDefault="004E00EE" w:rsidP="00B84CF7">
            <w:pPr>
              <w:pStyle w:val="TAL"/>
              <w:rPr>
                <w:snapToGrid w:val="0"/>
              </w:rPr>
            </w:pPr>
          </w:p>
        </w:tc>
        <w:tc>
          <w:tcPr>
            <w:tcW w:w="1245" w:type="dxa"/>
          </w:tcPr>
          <w:p w14:paraId="53FEE544" w14:textId="77777777" w:rsidR="004E00EE" w:rsidRPr="00FB20BD" w:rsidRDefault="004E00EE" w:rsidP="00B84CF7">
            <w:pPr>
              <w:pStyle w:val="TAL"/>
              <w:rPr>
                <w:snapToGrid w:val="0"/>
              </w:rPr>
            </w:pPr>
          </w:p>
        </w:tc>
      </w:tr>
      <w:tr w:rsidR="004E00EE" w:rsidRPr="00FB20BD" w14:paraId="47CE7B0A" w14:textId="77777777" w:rsidTr="00EF6B6C">
        <w:tblPrEx>
          <w:tblCellMar>
            <w:left w:w="108" w:type="dxa"/>
            <w:right w:w="108" w:type="dxa"/>
          </w:tblCellMar>
        </w:tblPrEx>
        <w:tc>
          <w:tcPr>
            <w:tcW w:w="4535" w:type="dxa"/>
            <w:tcBorders>
              <w:bottom w:val="single" w:sz="4" w:space="0" w:color="auto"/>
            </w:tcBorders>
          </w:tcPr>
          <w:p w14:paraId="5E68100D" w14:textId="77777777" w:rsidR="004E00EE" w:rsidRPr="00FB20BD" w:rsidRDefault="004E00EE" w:rsidP="00B84CF7">
            <w:pPr>
              <w:pStyle w:val="TAL"/>
            </w:pPr>
            <w:r w:rsidRPr="00FB20BD">
              <w:t>}</w:t>
            </w:r>
          </w:p>
        </w:tc>
        <w:tc>
          <w:tcPr>
            <w:tcW w:w="2267" w:type="dxa"/>
          </w:tcPr>
          <w:p w14:paraId="593CA2B4" w14:textId="77777777" w:rsidR="004E00EE" w:rsidRPr="00FB20BD" w:rsidRDefault="004E00EE" w:rsidP="00B84CF7">
            <w:pPr>
              <w:pStyle w:val="TAL"/>
            </w:pPr>
          </w:p>
        </w:tc>
        <w:tc>
          <w:tcPr>
            <w:tcW w:w="1700" w:type="dxa"/>
          </w:tcPr>
          <w:p w14:paraId="063AC762" w14:textId="77777777" w:rsidR="004E00EE" w:rsidRPr="00FB20BD" w:rsidRDefault="004E00EE" w:rsidP="00B84CF7">
            <w:pPr>
              <w:pStyle w:val="TAL"/>
            </w:pPr>
          </w:p>
        </w:tc>
        <w:tc>
          <w:tcPr>
            <w:tcW w:w="1245" w:type="dxa"/>
          </w:tcPr>
          <w:p w14:paraId="17FFB4F9" w14:textId="77777777" w:rsidR="004E00EE" w:rsidRPr="00FB20BD" w:rsidRDefault="004E00EE" w:rsidP="00B84CF7">
            <w:pPr>
              <w:pStyle w:val="TAL"/>
            </w:pPr>
          </w:p>
        </w:tc>
      </w:tr>
    </w:tbl>
    <w:p w14:paraId="57530C84" w14:textId="77777777" w:rsidR="004E00EE" w:rsidRPr="00FB20BD" w:rsidRDefault="004E00EE" w:rsidP="00B84CF7"/>
    <w:p w14:paraId="281414A6" w14:textId="77777777" w:rsidR="004E00EE" w:rsidRPr="00FB20BD" w:rsidRDefault="004E00EE" w:rsidP="00B84CF7">
      <w:pPr>
        <w:pStyle w:val="TH"/>
      </w:pPr>
      <w:r w:rsidRPr="00FB20BD">
        <w:t xml:space="preserve">Table 6.3E.1.1D.4.3-2: </w:t>
      </w:r>
      <w:r w:rsidRPr="00FB20BD">
        <w:rPr>
          <w:i/>
          <w:iCs/>
        </w:rPr>
        <w:t>SL-TxPower</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4E00EE" w:rsidRPr="00FB20BD" w14:paraId="433ED8EA" w14:textId="77777777" w:rsidTr="00EF6B6C">
        <w:tc>
          <w:tcPr>
            <w:tcW w:w="9738" w:type="dxa"/>
            <w:gridSpan w:val="4"/>
          </w:tcPr>
          <w:p w14:paraId="2568DEFA" w14:textId="77777777" w:rsidR="004E00EE" w:rsidRPr="00FB20BD" w:rsidRDefault="004E00EE" w:rsidP="00B84CF7">
            <w:pPr>
              <w:pStyle w:val="TAL"/>
            </w:pPr>
            <w:r w:rsidRPr="00FB20BD">
              <w:t>Derivation Path: TS 38.508-1 [5], Table 4.6.6-33</w:t>
            </w:r>
          </w:p>
        </w:tc>
      </w:tr>
      <w:tr w:rsidR="004E00EE" w:rsidRPr="00FB20BD" w14:paraId="2515898D" w14:textId="77777777" w:rsidTr="00EF6B6C">
        <w:tblPrEx>
          <w:tblCellMar>
            <w:left w:w="108" w:type="dxa"/>
            <w:right w:w="108" w:type="dxa"/>
          </w:tblCellMar>
        </w:tblPrEx>
        <w:tc>
          <w:tcPr>
            <w:tcW w:w="4535" w:type="dxa"/>
          </w:tcPr>
          <w:p w14:paraId="5D145668" w14:textId="77777777" w:rsidR="004E00EE" w:rsidRPr="00FB20BD" w:rsidRDefault="004E00EE" w:rsidP="00B84CF7">
            <w:pPr>
              <w:pStyle w:val="TAH"/>
            </w:pPr>
            <w:r w:rsidRPr="00FB20BD">
              <w:t>Information Element</w:t>
            </w:r>
          </w:p>
        </w:tc>
        <w:tc>
          <w:tcPr>
            <w:tcW w:w="2267" w:type="dxa"/>
          </w:tcPr>
          <w:p w14:paraId="7043C5F8" w14:textId="77777777" w:rsidR="004E00EE" w:rsidRPr="00FB20BD" w:rsidRDefault="004E00EE" w:rsidP="00B84CF7">
            <w:pPr>
              <w:pStyle w:val="TAH"/>
            </w:pPr>
            <w:r w:rsidRPr="00FB20BD">
              <w:t>Value/remark</w:t>
            </w:r>
          </w:p>
        </w:tc>
        <w:tc>
          <w:tcPr>
            <w:tcW w:w="1700" w:type="dxa"/>
          </w:tcPr>
          <w:p w14:paraId="730EB466" w14:textId="77777777" w:rsidR="004E00EE" w:rsidRPr="00FB20BD" w:rsidRDefault="004E00EE" w:rsidP="00B84CF7">
            <w:pPr>
              <w:pStyle w:val="TAH"/>
            </w:pPr>
            <w:r w:rsidRPr="00FB20BD">
              <w:t>Comment</w:t>
            </w:r>
          </w:p>
        </w:tc>
        <w:tc>
          <w:tcPr>
            <w:tcW w:w="1245" w:type="dxa"/>
          </w:tcPr>
          <w:p w14:paraId="162BB042" w14:textId="77777777" w:rsidR="004E00EE" w:rsidRPr="00FB20BD" w:rsidRDefault="004E00EE" w:rsidP="00B84CF7">
            <w:pPr>
              <w:pStyle w:val="TAH"/>
            </w:pPr>
            <w:r w:rsidRPr="00FB20BD">
              <w:t>Condition</w:t>
            </w:r>
          </w:p>
        </w:tc>
      </w:tr>
      <w:tr w:rsidR="004E00EE" w:rsidRPr="00FB20BD" w14:paraId="71CADCC6" w14:textId="77777777" w:rsidTr="00EF6B6C">
        <w:tblPrEx>
          <w:tblCellMar>
            <w:left w:w="108" w:type="dxa"/>
            <w:right w:w="108" w:type="dxa"/>
          </w:tblCellMar>
        </w:tblPrEx>
        <w:tc>
          <w:tcPr>
            <w:tcW w:w="4535" w:type="dxa"/>
          </w:tcPr>
          <w:p w14:paraId="464ABB31" w14:textId="77777777" w:rsidR="004E00EE" w:rsidRPr="00FB20BD" w:rsidRDefault="004E00EE" w:rsidP="00B84CF7">
            <w:pPr>
              <w:pStyle w:val="TAL"/>
            </w:pPr>
            <w:r w:rsidRPr="00FB20BD">
              <w:t>SL-TxPower-r16 ::= CHOICE {</w:t>
            </w:r>
          </w:p>
        </w:tc>
        <w:tc>
          <w:tcPr>
            <w:tcW w:w="2267" w:type="dxa"/>
          </w:tcPr>
          <w:p w14:paraId="3BFC1FE4" w14:textId="77777777" w:rsidR="004E00EE" w:rsidRPr="00FB20BD" w:rsidRDefault="004E00EE" w:rsidP="00B84CF7">
            <w:pPr>
              <w:pStyle w:val="TAL"/>
            </w:pPr>
          </w:p>
        </w:tc>
        <w:tc>
          <w:tcPr>
            <w:tcW w:w="1700" w:type="dxa"/>
          </w:tcPr>
          <w:p w14:paraId="5260468B" w14:textId="77777777" w:rsidR="004E00EE" w:rsidRPr="00FB20BD" w:rsidRDefault="004E00EE" w:rsidP="00B84CF7">
            <w:pPr>
              <w:pStyle w:val="TAL"/>
            </w:pPr>
          </w:p>
        </w:tc>
        <w:tc>
          <w:tcPr>
            <w:tcW w:w="1245" w:type="dxa"/>
          </w:tcPr>
          <w:p w14:paraId="527F1EBB" w14:textId="77777777" w:rsidR="004E00EE" w:rsidRPr="00FB20BD" w:rsidRDefault="004E00EE" w:rsidP="00B84CF7">
            <w:pPr>
              <w:pStyle w:val="TAL"/>
            </w:pPr>
          </w:p>
        </w:tc>
      </w:tr>
      <w:tr w:rsidR="004E00EE" w:rsidRPr="00FB20BD" w14:paraId="27D501CB" w14:textId="77777777" w:rsidTr="00EF6B6C">
        <w:tblPrEx>
          <w:tblCellMar>
            <w:left w:w="108" w:type="dxa"/>
            <w:right w:w="108" w:type="dxa"/>
          </w:tblCellMar>
        </w:tblPrEx>
        <w:tc>
          <w:tcPr>
            <w:tcW w:w="4535" w:type="dxa"/>
          </w:tcPr>
          <w:p w14:paraId="0E8486E7" w14:textId="77777777" w:rsidR="004E00EE" w:rsidRPr="00FB20BD" w:rsidRDefault="004E00EE" w:rsidP="00B84CF7">
            <w:pPr>
              <w:pStyle w:val="TAL"/>
              <w:rPr>
                <w:snapToGrid w:val="0"/>
                <w:lang w:eastAsia="zh-CN"/>
              </w:rPr>
            </w:pPr>
            <w:r w:rsidRPr="00FB20BD">
              <w:rPr>
                <w:snapToGrid w:val="0"/>
                <w:lang w:eastAsia="zh-CN"/>
              </w:rPr>
              <w:t xml:space="preserve">  </w:t>
            </w:r>
            <w:r w:rsidRPr="00FB20BD">
              <w:t>txPower</w:t>
            </w:r>
          </w:p>
        </w:tc>
        <w:tc>
          <w:tcPr>
            <w:tcW w:w="2267" w:type="dxa"/>
          </w:tcPr>
          <w:p w14:paraId="0D37FFD9" w14:textId="77777777" w:rsidR="004E00EE" w:rsidRPr="00FB20BD" w:rsidRDefault="004E00EE" w:rsidP="00B84CF7">
            <w:pPr>
              <w:pStyle w:val="TAL"/>
              <w:rPr>
                <w:snapToGrid w:val="0"/>
                <w:lang w:eastAsia="zh-CN"/>
              </w:rPr>
            </w:pPr>
            <w:r w:rsidRPr="00FB20BD">
              <w:rPr>
                <w:snapToGrid w:val="0"/>
                <w:lang w:eastAsia="zh-CN"/>
              </w:rPr>
              <w:t>-30</w:t>
            </w:r>
          </w:p>
        </w:tc>
        <w:tc>
          <w:tcPr>
            <w:tcW w:w="1700" w:type="dxa"/>
          </w:tcPr>
          <w:p w14:paraId="385ED697" w14:textId="77777777" w:rsidR="004E00EE" w:rsidRPr="00FB20BD" w:rsidRDefault="004E00EE" w:rsidP="00B84CF7">
            <w:pPr>
              <w:pStyle w:val="TAL"/>
              <w:rPr>
                <w:snapToGrid w:val="0"/>
              </w:rPr>
            </w:pPr>
          </w:p>
        </w:tc>
        <w:tc>
          <w:tcPr>
            <w:tcW w:w="1245" w:type="dxa"/>
          </w:tcPr>
          <w:p w14:paraId="295B1F85" w14:textId="77777777" w:rsidR="004E00EE" w:rsidRPr="00FB20BD" w:rsidRDefault="004E00EE" w:rsidP="00B84CF7">
            <w:pPr>
              <w:pStyle w:val="TAL"/>
              <w:rPr>
                <w:snapToGrid w:val="0"/>
              </w:rPr>
            </w:pPr>
          </w:p>
        </w:tc>
      </w:tr>
      <w:tr w:rsidR="004E00EE" w:rsidRPr="00FB20BD" w14:paraId="1509FDBC" w14:textId="77777777" w:rsidTr="00EF6B6C">
        <w:tblPrEx>
          <w:tblCellMar>
            <w:left w:w="108" w:type="dxa"/>
            <w:right w:w="108" w:type="dxa"/>
          </w:tblCellMar>
        </w:tblPrEx>
        <w:tc>
          <w:tcPr>
            <w:tcW w:w="4535" w:type="dxa"/>
            <w:tcBorders>
              <w:bottom w:val="single" w:sz="4" w:space="0" w:color="auto"/>
            </w:tcBorders>
          </w:tcPr>
          <w:p w14:paraId="31B27F5F" w14:textId="77777777" w:rsidR="004E00EE" w:rsidRPr="00FB20BD" w:rsidRDefault="004E00EE" w:rsidP="00B84CF7">
            <w:pPr>
              <w:pStyle w:val="TAL"/>
            </w:pPr>
            <w:r w:rsidRPr="00FB20BD">
              <w:t>}</w:t>
            </w:r>
          </w:p>
        </w:tc>
        <w:tc>
          <w:tcPr>
            <w:tcW w:w="2267" w:type="dxa"/>
          </w:tcPr>
          <w:p w14:paraId="27CD22F3" w14:textId="77777777" w:rsidR="004E00EE" w:rsidRPr="00FB20BD" w:rsidRDefault="004E00EE" w:rsidP="00B84CF7">
            <w:pPr>
              <w:pStyle w:val="TAL"/>
            </w:pPr>
          </w:p>
        </w:tc>
        <w:tc>
          <w:tcPr>
            <w:tcW w:w="1700" w:type="dxa"/>
          </w:tcPr>
          <w:p w14:paraId="03C28A0A" w14:textId="77777777" w:rsidR="004E00EE" w:rsidRPr="00FB20BD" w:rsidRDefault="004E00EE" w:rsidP="00B84CF7">
            <w:pPr>
              <w:pStyle w:val="TAL"/>
            </w:pPr>
          </w:p>
        </w:tc>
        <w:tc>
          <w:tcPr>
            <w:tcW w:w="1245" w:type="dxa"/>
          </w:tcPr>
          <w:p w14:paraId="5936593A" w14:textId="77777777" w:rsidR="004E00EE" w:rsidRPr="00FB20BD" w:rsidRDefault="004E00EE" w:rsidP="00B84CF7">
            <w:pPr>
              <w:pStyle w:val="TAL"/>
            </w:pPr>
          </w:p>
        </w:tc>
      </w:tr>
    </w:tbl>
    <w:p w14:paraId="35C5FCA7" w14:textId="77777777" w:rsidR="005603F1" w:rsidRPr="00FB20BD" w:rsidRDefault="005603F1" w:rsidP="00B84CF7">
      <w:pPr>
        <w:rPr>
          <w:lang w:eastAsia="zh-CN"/>
        </w:rPr>
      </w:pPr>
    </w:p>
    <w:p w14:paraId="67751149" w14:textId="77777777" w:rsidR="00A07033" w:rsidRPr="00FB20BD" w:rsidRDefault="00A07033" w:rsidP="00A07033">
      <w:pPr>
        <w:pStyle w:val="H6"/>
      </w:pPr>
      <w:bookmarkStart w:id="794" w:name="_Toc83293966"/>
      <w:bookmarkStart w:id="795" w:name="_Toc84335005"/>
      <w:r w:rsidRPr="00FB20BD">
        <w:t>6.3E.1.1D.5</w:t>
      </w:r>
      <w:r w:rsidRPr="00FB20BD">
        <w:tab/>
        <w:t>Test requirement</w:t>
      </w:r>
    </w:p>
    <w:p w14:paraId="11250A8B" w14:textId="77777777" w:rsidR="00A07033" w:rsidRPr="00FB20BD" w:rsidRDefault="00A07033" w:rsidP="00B84CF7">
      <w:r w:rsidRPr="00FB20BD">
        <w:t>The minimum output power, derived in step 2 shall not exceed the values specified in Table 6.3E.1.1D.5-1.</w:t>
      </w:r>
    </w:p>
    <w:p w14:paraId="551234FC" w14:textId="77777777" w:rsidR="00A07033" w:rsidRPr="00FB20BD" w:rsidRDefault="00A07033" w:rsidP="00B84CF7">
      <w:pPr>
        <w:pStyle w:val="TH"/>
      </w:pPr>
      <w:r w:rsidRPr="00FB20BD">
        <w:t>Table 6.3E.1.1D.5-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459"/>
        <w:gridCol w:w="2541"/>
      </w:tblGrid>
      <w:tr w:rsidR="00A07033" w:rsidRPr="00FB20BD" w14:paraId="66E1C187"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687941E" w14:textId="77777777" w:rsidR="00A07033" w:rsidRPr="00FB20BD" w:rsidRDefault="00A07033" w:rsidP="00B84CF7">
            <w:pPr>
              <w:pStyle w:val="TAH"/>
            </w:pPr>
            <w:r w:rsidRPr="00FB20BD">
              <w:t>Channel bandwidth</w:t>
            </w:r>
          </w:p>
          <w:p w14:paraId="0A4A244F" w14:textId="77777777" w:rsidR="00A07033" w:rsidRPr="00FB20BD" w:rsidRDefault="00A07033" w:rsidP="00B84CF7">
            <w:pPr>
              <w:pStyle w:val="TAH"/>
              <w:rPr>
                <w:rFonts w:eastAsia="MS Mincho"/>
              </w:rPr>
            </w:pPr>
            <w:r w:rsidRPr="00FB20BD">
              <w:t>(MHz)</w:t>
            </w:r>
          </w:p>
        </w:tc>
        <w:tc>
          <w:tcPr>
            <w:tcW w:w="2459" w:type="dxa"/>
            <w:tcBorders>
              <w:top w:val="single" w:sz="4" w:space="0" w:color="auto"/>
              <w:left w:val="single" w:sz="4" w:space="0" w:color="auto"/>
              <w:bottom w:val="single" w:sz="4" w:space="0" w:color="auto"/>
              <w:right w:val="single" w:sz="4" w:space="0" w:color="auto"/>
            </w:tcBorders>
            <w:vAlign w:val="center"/>
            <w:hideMark/>
          </w:tcPr>
          <w:p w14:paraId="595FA345" w14:textId="77777777" w:rsidR="00A07033" w:rsidRPr="00FB20BD" w:rsidRDefault="00A07033" w:rsidP="00B84CF7">
            <w:pPr>
              <w:pStyle w:val="TAH"/>
            </w:pPr>
            <w:r w:rsidRPr="00FB20BD">
              <w:t>Minimum output power</w:t>
            </w:r>
          </w:p>
          <w:p w14:paraId="45076D3A" w14:textId="77777777" w:rsidR="00A07033" w:rsidRPr="00FB20BD" w:rsidRDefault="00A07033" w:rsidP="00B84CF7">
            <w:pPr>
              <w:pStyle w:val="TAH"/>
            </w:pPr>
            <w:r w:rsidRPr="00FB20BD">
              <w:t>(dBm)</w:t>
            </w:r>
          </w:p>
        </w:tc>
        <w:tc>
          <w:tcPr>
            <w:tcW w:w="2541" w:type="dxa"/>
            <w:tcBorders>
              <w:top w:val="single" w:sz="4" w:space="0" w:color="auto"/>
              <w:left w:val="single" w:sz="4" w:space="0" w:color="auto"/>
              <w:bottom w:val="single" w:sz="4" w:space="0" w:color="auto"/>
              <w:right w:val="single" w:sz="4" w:space="0" w:color="auto"/>
            </w:tcBorders>
            <w:hideMark/>
          </w:tcPr>
          <w:p w14:paraId="48F617C5" w14:textId="77777777" w:rsidR="00A07033" w:rsidRPr="00FB20BD" w:rsidRDefault="00A07033" w:rsidP="00B84CF7">
            <w:pPr>
              <w:pStyle w:val="TAH"/>
            </w:pPr>
            <w:r w:rsidRPr="00FB20BD">
              <w:t>Measurement bandwidth</w:t>
            </w:r>
          </w:p>
          <w:p w14:paraId="23FAC845" w14:textId="77777777" w:rsidR="00A07033" w:rsidRPr="00FB20BD" w:rsidRDefault="00A07033" w:rsidP="00B84CF7">
            <w:pPr>
              <w:pStyle w:val="TAH"/>
            </w:pPr>
            <w:r w:rsidRPr="00FB20BD">
              <w:t>(MHz)</w:t>
            </w:r>
          </w:p>
        </w:tc>
      </w:tr>
      <w:tr w:rsidR="00A07033" w:rsidRPr="00FB20BD" w14:paraId="39F820D9"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DCA364D" w14:textId="77777777" w:rsidR="00A07033" w:rsidRPr="00FB20BD" w:rsidRDefault="00A07033" w:rsidP="00B84CF7">
            <w:pPr>
              <w:pStyle w:val="TAC"/>
            </w:pPr>
            <w:r w:rsidRPr="00FB20BD">
              <w:t>10</w:t>
            </w:r>
          </w:p>
        </w:tc>
        <w:tc>
          <w:tcPr>
            <w:tcW w:w="2459" w:type="dxa"/>
            <w:tcBorders>
              <w:top w:val="single" w:sz="4" w:space="0" w:color="auto"/>
              <w:left w:val="single" w:sz="4" w:space="0" w:color="auto"/>
              <w:bottom w:val="single" w:sz="4" w:space="0" w:color="auto"/>
              <w:right w:val="single" w:sz="4" w:space="0" w:color="auto"/>
            </w:tcBorders>
            <w:vAlign w:val="center"/>
            <w:hideMark/>
          </w:tcPr>
          <w:p w14:paraId="51921524" w14:textId="77777777" w:rsidR="00A07033" w:rsidRPr="00FB20BD" w:rsidRDefault="00A07033" w:rsidP="00B84CF7">
            <w:pPr>
              <w:pStyle w:val="TAC"/>
            </w:pPr>
            <w:r w:rsidRPr="00FB20BD">
              <w:t>-30+TT</w:t>
            </w:r>
          </w:p>
        </w:tc>
        <w:tc>
          <w:tcPr>
            <w:tcW w:w="2541" w:type="dxa"/>
            <w:tcBorders>
              <w:top w:val="single" w:sz="4" w:space="0" w:color="auto"/>
              <w:left w:val="single" w:sz="4" w:space="0" w:color="auto"/>
              <w:bottom w:val="single" w:sz="4" w:space="0" w:color="auto"/>
              <w:right w:val="single" w:sz="4" w:space="0" w:color="auto"/>
            </w:tcBorders>
          </w:tcPr>
          <w:p w14:paraId="6C41F8F1" w14:textId="77777777" w:rsidR="00A07033" w:rsidRPr="00FB20BD" w:rsidRDefault="00A07033" w:rsidP="00B84CF7">
            <w:pPr>
              <w:pStyle w:val="TAC"/>
            </w:pPr>
            <w:r w:rsidRPr="00FB20BD">
              <w:t>9.375</w:t>
            </w:r>
          </w:p>
        </w:tc>
      </w:tr>
      <w:tr w:rsidR="00A07033" w:rsidRPr="00FB20BD" w14:paraId="48F3E00E"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F1102DD" w14:textId="77777777" w:rsidR="00A07033" w:rsidRPr="00FB20BD" w:rsidRDefault="00A07033" w:rsidP="00B84CF7">
            <w:pPr>
              <w:pStyle w:val="TAC"/>
            </w:pPr>
            <w:r w:rsidRPr="00FB20BD">
              <w:t>20</w:t>
            </w:r>
          </w:p>
        </w:tc>
        <w:tc>
          <w:tcPr>
            <w:tcW w:w="2459" w:type="dxa"/>
            <w:tcBorders>
              <w:top w:val="single" w:sz="4" w:space="0" w:color="auto"/>
              <w:left w:val="single" w:sz="4" w:space="0" w:color="auto"/>
              <w:bottom w:val="single" w:sz="4" w:space="0" w:color="auto"/>
              <w:right w:val="single" w:sz="4" w:space="0" w:color="auto"/>
            </w:tcBorders>
            <w:vAlign w:val="center"/>
            <w:hideMark/>
          </w:tcPr>
          <w:p w14:paraId="4AA7D6EA" w14:textId="77777777" w:rsidR="00A07033" w:rsidRPr="00FB20BD" w:rsidRDefault="00A07033" w:rsidP="00B84CF7">
            <w:pPr>
              <w:pStyle w:val="TAC"/>
            </w:pPr>
            <w:r w:rsidRPr="00FB20BD">
              <w:t>-30+TT</w:t>
            </w:r>
          </w:p>
        </w:tc>
        <w:tc>
          <w:tcPr>
            <w:tcW w:w="2541" w:type="dxa"/>
            <w:tcBorders>
              <w:top w:val="single" w:sz="4" w:space="0" w:color="auto"/>
              <w:left w:val="single" w:sz="4" w:space="0" w:color="auto"/>
              <w:bottom w:val="single" w:sz="4" w:space="0" w:color="auto"/>
              <w:right w:val="single" w:sz="4" w:space="0" w:color="auto"/>
            </w:tcBorders>
          </w:tcPr>
          <w:p w14:paraId="23ECA7F3" w14:textId="77777777" w:rsidR="00A07033" w:rsidRPr="00FB20BD" w:rsidRDefault="00A07033" w:rsidP="00B84CF7">
            <w:pPr>
              <w:pStyle w:val="TAC"/>
            </w:pPr>
            <w:r w:rsidRPr="00FB20BD">
              <w:t>19.095</w:t>
            </w:r>
          </w:p>
        </w:tc>
      </w:tr>
      <w:tr w:rsidR="00A07033" w:rsidRPr="00FB20BD" w14:paraId="63267F0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4EE75D90" w14:textId="77777777" w:rsidR="00A07033" w:rsidRPr="00FB20BD" w:rsidRDefault="00A07033" w:rsidP="00B84CF7">
            <w:pPr>
              <w:pStyle w:val="TAC"/>
            </w:pPr>
            <w:r w:rsidRPr="00FB20BD">
              <w:rPr>
                <w:lang w:eastAsia="zh-CN"/>
              </w:rPr>
              <w:t>30</w:t>
            </w:r>
          </w:p>
        </w:tc>
        <w:tc>
          <w:tcPr>
            <w:tcW w:w="2459" w:type="dxa"/>
            <w:tcBorders>
              <w:top w:val="single" w:sz="4" w:space="0" w:color="auto"/>
              <w:left w:val="single" w:sz="4" w:space="0" w:color="auto"/>
              <w:bottom w:val="single" w:sz="4" w:space="0" w:color="auto"/>
              <w:right w:val="single" w:sz="4" w:space="0" w:color="auto"/>
            </w:tcBorders>
            <w:vAlign w:val="center"/>
          </w:tcPr>
          <w:p w14:paraId="1CFD4D68" w14:textId="77777777" w:rsidR="00A07033" w:rsidRPr="00FB20BD" w:rsidRDefault="00A07033" w:rsidP="00B84CF7">
            <w:pPr>
              <w:pStyle w:val="TAC"/>
            </w:pPr>
            <w:r w:rsidRPr="00FB20BD">
              <w:rPr>
                <w:lang w:eastAsia="zh-CN"/>
              </w:rPr>
              <w:t>-28.2+TT</w:t>
            </w:r>
          </w:p>
        </w:tc>
        <w:tc>
          <w:tcPr>
            <w:tcW w:w="2541" w:type="dxa"/>
            <w:tcBorders>
              <w:top w:val="single" w:sz="4" w:space="0" w:color="auto"/>
              <w:left w:val="single" w:sz="4" w:space="0" w:color="auto"/>
              <w:bottom w:val="single" w:sz="4" w:space="0" w:color="auto"/>
              <w:right w:val="single" w:sz="4" w:space="0" w:color="auto"/>
            </w:tcBorders>
          </w:tcPr>
          <w:p w14:paraId="3C8F5E6E" w14:textId="77777777" w:rsidR="00A07033" w:rsidRPr="00FB20BD" w:rsidRDefault="00A07033" w:rsidP="00B84CF7">
            <w:pPr>
              <w:pStyle w:val="TAC"/>
            </w:pPr>
            <w:r w:rsidRPr="00FB20BD">
              <w:t>28.815</w:t>
            </w:r>
          </w:p>
        </w:tc>
      </w:tr>
      <w:tr w:rsidR="00A07033" w:rsidRPr="00FB20BD" w14:paraId="43B30901"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56E3D395" w14:textId="77777777" w:rsidR="00A07033" w:rsidRPr="00FB20BD" w:rsidRDefault="00A07033" w:rsidP="00B84CF7">
            <w:pPr>
              <w:pStyle w:val="TAC"/>
              <w:rPr>
                <w:lang w:eastAsia="zh-CN"/>
              </w:rPr>
            </w:pPr>
            <w:r w:rsidRPr="00FB20BD">
              <w:rPr>
                <w:lang w:eastAsia="zh-CN"/>
              </w:rPr>
              <w:t>40</w:t>
            </w:r>
          </w:p>
        </w:tc>
        <w:tc>
          <w:tcPr>
            <w:tcW w:w="2459" w:type="dxa"/>
            <w:tcBorders>
              <w:top w:val="single" w:sz="4" w:space="0" w:color="auto"/>
              <w:left w:val="single" w:sz="4" w:space="0" w:color="auto"/>
              <w:bottom w:val="single" w:sz="4" w:space="0" w:color="auto"/>
              <w:right w:val="single" w:sz="4" w:space="0" w:color="auto"/>
            </w:tcBorders>
            <w:vAlign w:val="center"/>
          </w:tcPr>
          <w:p w14:paraId="7D38E320" w14:textId="77777777" w:rsidR="00A07033" w:rsidRPr="00FB20BD" w:rsidRDefault="00A07033" w:rsidP="00B84CF7">
            <w:pPr>
              <w:pStyle w:val="TAC"/>
              <w:rPr>
                <w:lang w:eastAsia="zh-CN"/>
              </w:rPr>
            </w:pPr>
            <w:r w:rsidRPr="00FB20BD">
              <w:rPr>
                <w:lang w:eastAsia="zh-CN"/>
              </w:rPr>
              <w:t>-27+TT</w:t>
            </w:r>
          </w:p>
        </w:tc>
        <w:tc>
          <w:tcPr>
            <w:tcW w:w="2541" w:type="dxa"/>
            <w:tcBorders>
              <w:top w:val="single" w:sz="4" w:space="0" w:color="auto"/>
              <w:left w:val="single" w:sz="4" w:space="0" w:color="auto"/>
              <w:bottom w:val="single" w:sz="4" w:space="0" w:color="auto"/>
              <w:right w:val="single" w:sz="4" w:space="0" w:color="auto"/>
            </w:tcBorders>
          </w:tcPr>
          <w:p w14:paraId="0A6E4754" w14:textId="77777777" w:rsidR="00A07033" w:rsidRPr="00FB20BD" w:rsidRDefault="00A07033" w:rsidP="00B84CF7">
            <w:pPr>
              <w:pStyle w:val="TAC"/>
              <w:rPr>
                <w:lang w:eastAsia="zh-CN"/>
              </w:rPr>
            </w:pPr>
            <w:r w:rsidRPr="00FB20BD">
              <w:rPr>
                <w:lang w:eastAsia="zh-CN"/>
              </w:rPr>
              <w:t>38.895</w:t>
            </w:r>
          </w:p>
        </w:tc>
      </w:tr>
      <w:tr w:rsidR="00A07033" w:rsidRPr="00FB20BD" w14:paraId="676F5FCC" w14:textId="77777777" w:rsidTr="00EF6B6C">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466D3AA3" w14:textId="77777777" w:rsidR="00A07033" w:rsidRPr="00FB20BD" w:rsidRDefault="00A07033" w:rsidP="00B84CF7">
            <w:pPr>
              <w:pStyle w:val="TAN"/>
            </w:pPr>
            <w:r w:rsidRPr="00FB20BD">
              <w:t>NOTE 1:</w:t>
            </w:r>
            <w:r w:rsidRPr="00FB20BD">
              <w:tab/>
              <w:t>TT for each frequency and channel bandwidth is specified in Table 6.3E.1.1D.5-2</w:t>
            </w:r>
          </w:p>
        </w:tc>
      </w:tr>
    </w:tbl>
    <w:p w14:paraId="36BAF41F" w14:textId="77777777" w:rsidR="00A07033" w:rsidRPr="00FB20BD" w:rsidRDefault="00A07033" w:rsidP="00B84CF7"/>
    <w:p w14:paraId="3D340907" w14:textId="77777777" w:rsidR="00A07033" w:rsidRPr="00FB20BD" w:rsidRDefault="00A07033" w:rsidP="00B84CF7">
      <w:pPr>
        <w:pStyle w:val="TH"/>
      </w:pPr>
      <w:r w:rsidRPr="00FB20BD">
        <w:t>Table 6.3E.1.1D.5-2: Test Tolerance (UE max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07033" w:rsidRPr="00FB20BD" w14:paraId="6F9FA883"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04B1B20" w14:textId="77777777" w:rsidR="00A07033" w:rsidRPr="00FB20BD" w:rsidRDefault="00A07033" w:rsidP="00B84CF7">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2C5C5C57" w14:textId="77777777" w:rsidR="00A07033" w:rsidRPr="00FB20BD" w:rsidRDefault="00A07033"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6E4F348B" w14:textId="77777777" w:rsidR="00A07033" w:rsidRPr="00FB20BD" w:rsidRDefault="00A07033" w:rsidP="00B84CF7">
            <w:pPr>
              <w:pStyle w:val="TAH"/>
            </w:pPr>
            <w:r w:rsidRPr="00FB20BD">
              <w:t>4.2GHz &lt; f ≤ 6.0GHz</w:t>
            </w:r>
          </w:p>
        </w:tc>
      </w:tr>
      <w:tr w:rsidR="00A07033" w:rsidRPr="00FB20BD" w14:paraId="16C7203A"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B1098B5" w14:textId="77777777" w:rsidR="00A07033" w:rsidRPr="00FB20BD" w:rsidRDefault="00A07033" w:rsidP="00B84CF7">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26BF3FFB" w14:textId="77777777" w:rsidR="00A07033" w:rsidRPr="00FB20BD" w:rsidRDefault="00A07033" w:rsidP="00B84CF7">
            <w:pPr>
              <w:pStyle w:val="TAC"/>
            </w:pPr>
            <w:r w:rsidRPr="00FB20BD">
              <w:t>FFS</w:t>
            </w:r>
          </w:p>
        </w:tc>
        <w:tc>
          <w:tcPr>
            <w:tcW w:w="1984" w:type="dxa"/>
            <w:tcBorders>
              <w:top w:val="single" w:sz="4" w:space="0" w:color="auto"/>
              <w:left w:val="single" w:sz="4" w:space="0" w:color="auto"/>
              <w:bottom w:val="single" w:sz="4" w:space="0" w:color="auto"/>
              <w:right w:val="single" w:sz="4" w:space="0" w:color="auto"/>
            </w:tcBorders>
            <w:vAlign w:val="center"/>
          </w:tcPr>
          <w:p w14:paraId="12064D10" w14:textId="77777777" w:rsidR="00A07033" w:rsidRPr="00FB20BD" w:rsidRDefault="00A07033" w:rsidP="00B84CF7">
            <w:pPr>
              <w:pStyle w:val="TAC"/>
            </w:pPr>
            <w:r w:rsidRPr="00FB20BD">
              <w:t>FFS</w:t>
            </w:r>
          </w:p>
        </w:tc>
      </w:tr>
    </w:tbl>
    <w:p w14:paraId="702C1A7F" w14:textId="77777777" w:rsidR="00A07033" w:rsidRPr="00FB20BD" w:rsidRDefault="00A07033" w:rsidP="00B84CF7">
      <w:pPr>
        <w:rPr>
          <w:lang w:eastAsia="zh-CN"/>
        </w:rPr>
      </w:pPr>
    </w:p>
    <w:p w14:paraId="077A5A14" w14:textId="6BE8A936" w:rsidR="005603F1" w:rsidRPr="00FB20BD" w:rsidRDefault="005603F1">
      <w:pPr>
        <w:pStyle w:val="Heading3"/>
      </w:pPr>
      <w:r w:rsidRPr="00FB20BD">
        <w:t>6.3E.2</w:t>
      </w:r>
      <w:r w:rsidRPr="00FB20BD">
        <w:tab/>
        <w:t>Transmit OFF power for V2X</w:t>
      </w:r>
      <w:bookmarkEnd w:id="794"/>
      <w:bookmarkEnd w:id="795"/>
    </w:p>
    <w:p w14:paraId="7BDE68B6" w14:textId="77777777" w:rsidR="005603F1" w:rsidRPr="00FB20BD" w:rsidRDefault="005603F1" w:rsidP="005603F1">
      <w:pPr>
        <w:pStyle w:val="Heading4"/>
        <w:rPr>
          <w:lang w:eastAsia="zh-CN"/>
        </w:rPr>
      </w:pPr>
      <w:bookmarkStart w:id="796" w:name="_Toc45888222"/>
      <w:bookmarkStart w:id="797" w:name="_Toc45888821"/>
      <w:bookmarkStart w:id="798" w:name="_Toc59650121"/>
      <w:bookmarkStart w:id="799" w:name="_Toc61357389"/>
      <w:bookmarkStart w:id="800" w:name="_Toc61359163"/>
      <w:bookmarkStart w:id="801" w:name="_Toc67916101"/>
      <w:bookmarkStart w:id="802" w:name="_Toc75533645"/>
      <w:bookmarkStart w:id="803" w:name="_Toc75819531"/>
      <w:bookmarkStart w:id="804" w:name="_Toc76508375"/>
      <w:bookmarkStart w:id="805" w:name="_Toc76717325"/>
      <w:bookmarkStart w:id="806" w:name="_Toc83293967"/>
      <w:bookmarkStart w:id="807" w:name="_Toc84335006"/>
      <w:r w:rsidRPr="00FB20BD">
        <w:t>6.3E.2.</w:t>
      </w:r>
      <w:r w:rsidRPr="00FB20BD">
        <w:rPr>
          <w:lang w:eastAsia="zh-CN"/>
        </w:rPr>
        <w:t>0</w:t>
      </w:r>
      <w:r w:rsidRPr="00FB20BD">
        <w:tab/>
      </w:r>
      <w:r w:rsidRPr="00FB20BD">
        <w:rPr>
          <w:rFonts w:eastAsia="Malgun Gothic"/>
        </w:rPr>
        <w:t>Minimum conformance requirements</w:t>
      </w:r>
      <w:bookmarkEnd w:id="796"/>
      <w:bookmarkEnd w:id="797"/>
      <w:bookmarkEnd w:id="798"/>
      <w:bookmarkEnd w:id="799"/>
      <w:bookmarkEnd w:id="800"/>
      <w:bookmarkEnd w:id="801"/>
      <w:bookmarkEnd w:id="802"/>
      <w:bookmarkEnd w:id="803"/>
      <w:bookmarkEnd w:id="804"/>
      <w:bookmarkEnd w:id="805"/>
      <w:bookmarkEnd w:id="806"/>
      <w:bookmarkEnd w:id="807"/>
    </w:p>
    <w:p w14:paraId="1E63F7D8" w14:textId="77777777" w:rsidR="005603F1" w:rsidRPr="00FB20BD" w:rsidRDefault="005603F1" w:rsidP="005603F1">
      <w:pPr>
        <w:pStyle w:val="H6"/>
      </w:pPr>
      <w:r w:rsidRPr="00FB20BD">
        <w:t>6.3E.2.0</w:t>
      </w:r>
      <w:r w:rsidRPr="00FB20BD">
        <w:rPr>
          <w:lang w:eastAsia="zh-CN"/>
        </w:rPr>
        <w:t>.1</w:t>
      </w:r>
      <w:r w:rsidRPr="00FB20BD">
        <w:tab/>
        <w:t>General</w:t>
      </w:r>
    </w:p>
    <w:p w14:paraId="7C27D855" w14:textId="77777777" w:rsidR="005603F1" w:rsidRPr="00FB20BD" w:rsidRDefault="005603F1" w:rsidP="00B84CF7">
      <w:r w:rsidRPr="00FB20BD">
        <w:t>When UE is configured for NR V2X sidelink transmissions non-concurrent with NR uplink transmissions for NR V2X operating bands in Table 5.2E.1-1, the requirements specified in Table 6.3E.2</w:t>
      </w:r>
      <w:r w:rsidRPr="00FB20BD">
        <w:rPr>
          <w:lang w:eastAsia="zh-CN"/>
        </w:rPr>
        <w:t>.0</w:t>
      </w:r>
      <w:r w:rsidRPr="00FB20BD">
        <w:t>.1</w:t>
      </w:r>
      <w:r w:rsidRPr="00FB20BD">
        <w:rPr>
          <w:lang w:eastAsia="zh-CN"/>
        </w:rPr>
        <w:t>-1</w:t>
      </w:r>
      <w:r w:rsidRPr="00FB20BD">
        <w:t xml:space="preserve"> apply.</w:t>
      </w:r>
    </w:p>
    <w:p w14:paraId="1FA31DEE" w14:textId="77777777" w:rsidR="005603F1" w:rsidRPr="00FB20BD" w:rsidRDefault="005603F1" w:rsidP="00B84CF7">
      <w:pPr>
        <w:pStyle w:val="TH"/>
      </w:pPr>
      <w:r w:rsidRPr="00FB20BD">
        <w:t>Table 6.3E.2.</w:t>
      </w:r>
      <w:r w:rsidRPr="00FB20BD">
        <w:rPr>
          <w:lang w:eastAsia="zh-CN"/>
        </w:rPr>
        <w:t>0.</w:t>
      </w:r>
      <w:r w:rsidRPr="00FB20BD">
        <w:t>1-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5603F1" w:rsidRPr="00FB20BD" w14:paraId="1372CA34" w14:textId="77777777" w:rsidTr="00EF6B6C">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FC00069" w14:textId="77777777" w:rsidR="005603F1" w:rsidRPr="00FB20BD" w:rsidRDefault="005603F1" w:rsidP="00B84CF7">
            <w:pPr>
              <w:pStyle w:val="TAH"/>
            </w:pPr>
            <w:r w:rsidRPr="00FB20BD">
              <w:t>Channel bandwidth</w:t>
            </w:r>
          </w:p>
          <w:p w14:paraId="13DCAAE4" w14:textId="77777777" w:rsidR="005603F1" w:rsidRPr="00FB20BD" w:rsidRDefault="005603F1" w:rsidP="00B84CF7">
            <w:pPr>
              <w:pStyle w:val="TAH"/>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394B224" w14:textId="77777777" w:rsidR="005603F1" w:rsidRPr="00FB20BD" w:rsidRDefault="005603F1" w:rsidP="00B84CF7">
            <w:pPr>
              <w:pStyle w:val="TAH"/>
            </w:pPr>
            <w:r w:rsidRPr="00FB20BD">
              <w:t>Transmit OFF power</w:t>
            </w:r>
          </w:p>
          <w:p w14:paraId="4A82C33A" w14:textId="77777777" w:rsidR="005603F1" w:rsidRPr="00FB20BD" w:rsidRDefault="005603F1"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15887219" w14:textId="77777777" w:rsidR="005603F1" w:rsidRPr="00FB20BD" w:rsidRDefault="005603F1" w:rsidP="00B84CF7">
            <w:pPr>
              <w:pStyle w:val="TAH"/>
            </w:pPr>
            <w:r w:rsidRPr="00FB20BD">
              <w:t>Measurement bandwidth</w:t>
            </w:r>
          </w:p>
          <w:p w14:paraId="2E8DDD62" w14:textId="77777777" w:rsidR="005603F1" w:rsidRPr="00FB20BD" w:rsidRDefault="005603F1" w:rsidP="00B84CF7">
            <w:pPr>
              <w:pStyle w:val="TAH"/>
            </w:pPr>
            <w:r w:rsidRPr="00FB20BD">
              <w:t>(MHz)</w:t>
            </w:r>
          </w:p>
        </w:tc>
      </w:tr>
      <w:tr w:rsidR="005603F1" w:rsidRPr="00FB20BD" w14:paraId="7941095C" w14:textId="77777777" w:rsidTr="00EF6B6C">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5C3D8F3" w14:textId="77777777" w:rsidR="005603F1" w:rsidRPr="00FB20BD" w:rsidRDefault="005603F1"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566B4A0" w14:textId="77777777" w:rsidR="005603F1" w:rsidRPr="00FB20BD" w:rsidRDefault="005603F1"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tcPr>
          <w:p w14:paraId="402C2981" w14:textId="77777777" w:rsidR="005603F1" w:rsidRPr="00FB20BD" w:rsidRDefault="005603F1" w:rsidP="00B84CF7">
            <w:pPr>
              <w:pStyle w:val="TAC"/>
            </w:pPr>
            <w:r w:rsidRPr="00FB20BD">
              <w:t>9.375</w:t>
            </w:r>
          </w:p>
        </w:tc>
      </w:tr>
      <w:tr w:rsidR="005603F1" w:rsidRPr="00FB20BD" w14:paraId="6B2EB7BA" w14:textId="77777777" w:rsidTr="00EF6B6C">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F1103E9" w14:textId="77777777" w:rsidR="005603F1" w:rsidRPr="00FB20BD" w:rsidRDefault="005603F1"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ACFD44A" w14:textId="77777777" w:rsidR="005603F1" w:rsidRPr="00FB20BD" w:rsidRDefault="005603F1"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tcPr>
          <w:p w14:paraId="72100222" w14:textId="77777777" w:rsidR="005603F1" w:rsidRPr="00FB20BD" w:rsidRDefault="005603F1" w:rsidP="00B84CF7">
            <w:pPr>
              <w:pStyle w:val="TAC"/>
            </w:pPr>
            <w:r w:rsidRPr="00FB20BD">
              <w:t>19.095</w:t>
            </w:r>
          </w:p>
        </w:tc>
      </w:tr>
      <w:tr w:rsidR="005603F1" w:rsidRPr="00FB20BD" w14:paraId="0DADC27F" w14:textId="77777777" w:rsidTr="00EF6B6C">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7A4B51A1" w14:textId="77777777" w:rsidR="005603F1" w:rsidRPr="00FB20BD" w:rsidRDefault="005603F1" w:rsidP="00B84CF7">
            <w:pPr>
              <w:pStyle w:val="TAC"/>
              <w:rPr>
                <w:lang w:eastAsia="ko-KR"/>
              </w:rPr>
            </w:pPr>
            <w:r w:rsidRPr="00FB20BD">
              <w:rPr>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36877F75" w14:textId="77777777" w:rsidR="005603F1" w:rsidRPr="00FB20BD" w:rsidRDefault="005603F1" w:rsidP="00B84CF7">
            <w:pPr>
              <w:pStyle w:val="TAC"/>
              <w:rPr>
                <w:lang w:eastAsia="ko-KR"/>
              </w:rPr>
            </w:pPr>
            <w:r w:rsidRPr="00FB20BD">
              <w:rPr>
                <w:lang w:eastAsia="ko-KR"/>
              </w:rPr>
              <w:t>-50</w:t>
            </w:r>
          </w:p>
        </w:tc>
        <w:tc>
          <w:tcPr>
            <w:tcW w:w="2500" w:type="dxa"/>
            <w:tcBorders>
              <w:top w:val="single" w:sz="4" w:space="0" w:color="auto"/>
              <w:left w:val="single" w:sz="4" w:space="0" w:color="auto"/>
              <w:bottom w:val="single" w:sz="4" w:space="0" w:color="auto"/>
              <w:right w:val="single" w:sz="4" w:space="0" w:color="auto"/>
            </w:tcBorders>
          </w:tcPr>
          <w:p w14:paraId="073169A0" w14:textId="77777777" w:rsidR="005603F1" w:rsidRPr="00FB20BD" w:rsidRDefault="005603F1" w:rsidP="00B84CF7">
            <w:pPr>
              <w:pStyle w:val="TAC"/>
              <w:rPr>
                <w:lang w:eastAsia="ko-KR"/>
              </w:rPr>
            </w:pPr>
            <w:r w:rsidRPr="00FB20BD">
              <w:rPr>
                <w:lang w:eastAsia="ko-KR"/>
              </w:rPr>
              <w:t>28.815</w:t>
            </w:r>
          </w:p>
        </w:tc>
      </w:tr>
      <w:tr w:rsidR="005603F1" w:rsidRPr="00FB20BD" w14:paraId="3A24542A" w14:textId="77777777" w:rsidTr="00EF6B6C">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E0B2B6C" w14:textId="77777777" w:rsidR="005603F1" w:rsidRPr="00FB20BD" w:rsidRDefault="005603F1"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D8DAB4B" w14:textId="77777777" w:rsidR="005603F1" w:rsidRPr="00FB20BD" w:rsidRDefault="005603F1"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tcPr>
          <w:p w14:paraId="6EF14D03" w14:textId="77777777" w:rsidR="005603F1" w:rsidRPr="00FB20BD" w:rsidRDefault="005603F1" w:rsidP="00B84CF7">
            <w:pPr>
              <w:pStyle w:val="TAC"/>
            </w:pPr>
            <w:r w:rsidRPr="00FB20BD">
              <w:t>38.895</w:t>
            </w:r>
          </w:p>
        </w:tc>
      </w:tr>
    </w:tbl>
    <w:p w14:paraId="1EBDB4A3" w14:textId="77777777" w:rsidR="005603F1" w:rsidRPr="00FB20BD" w:rsidRDefault="005603F1" w:rsidP="00B84CF7"/>
    <w:p w14:paraId="6EC7A1D6" w14:textId="77777777" w:rsidR="005603F1" w:rsidRPr="00FB20BD" w:rsidRDefault="005603F1" w:rsidP="00B84CF7">
      <w:r w:rsidRPr="00FB20BD">
        <w:t>For NR V2X UE supporting SL MIMO, the transmit OFF power at each transmit antenna connector shall not exceed the values specified in Table 6.3E.2.</w:t>
      </w:r>
      <w:r w:rsidRPr="00FB20BD">
        <w:rPr>
          <w:lang w:eastAsia="zh-CN"/>
        </w:rPr>
        <w:t>0.</w:t>
      </w:r>
      <w:r w:rsidRPr="00FB20BD">
        <w:t>1-1 for single carrier. Transmit off power is defined as the mean power in at least one sub-frame 1 ms.</w:t>
      </w:r>
    </w:p>
    <w:p w14:paraId="7B9879A9" w14:textId="2E701316" w:rsidR="005603F1" w:rsidRPr="00FB20BD" w:rsidRDefault="005603F1" w:rsidP="005603F1">
      <w:pPr>
        <w:pStyle w:val="H6"/>
      </w:pPr>
      <w:bookmarkStart w:id="808" w:name="_Toc45888223"/>
      <w:bookmarkStart w:id="809" w:name="_Toc45888822"/>
      <w:bookmarkStart w:id="810" w:name="_Toc59650122"/>
      <w:bookmarkStart w:id="811" w:name="_Toc61357390"/>
      <w:bookmarkStart w:id="812" w:name="_Toc61359164"/>
      <w:bookmarkStart w:id="813" w:name="_Toc67916102"/>
      <w:bookmarkStart w:id="814" w:name="_Toc75533646"/>
      <w:bookmarkStart w:id="815" w:name="_Toc75819532"/>
      <w:bookmarkStart w:id="816" w:name="_Toc76508376"/>
      <w:bookmarkStart w:id="817" w:name="_Toc76717326"/>
      <w:bookmarkStart w:id="818" w:name="_Toc83293968"/>
      <w:bookmarkStart w:id="819" w:name="_Toc84335007"/>
      <w:r w:rsidRPr="00FB20BD">
        <w:t>6.3E.2.0.2</w:t>
      </w:r>
      <w:r w:rsidRPr="00FB20BD">
        <w:tab/>
        <w:t>Transmit OFF power for V2X con-current operation</w:t>
      </w:r>
      <w:bookmarkEnd w:id="808"/>
      <w:bookmarkEnd w:id="809"/>
      <w:bookmarkEnd w:id="810"/>
      <w:bookmarkEnd w:id="811"/>
      <w:bookmarkEnd w:id="812"/>
      <w:bookmarkEnd w:id="813"/>
      <w:bookmarkEnd w:id="814"/>
      <w:bookmarkEnd w:id="815"/>
      <w:bookmarkEnd w:id="816"/>
      <w:bookmarkEnd w:id="817"/>
      <w:bookmarkEnd w:id="818"/>
      <w:bookmarkEnd w:id="819"/>
    </w:p>
    <w:p w14:paraId="23805064" w14:textId="77777777" w:rsidR="005603F1" w:rsidRPr="00FB20BD" w:rsidRDefault="005603F1" w:rsidP="00B84CF7">
      <w:r w:rsidRPr="00FB20BD">
        <w:t>For the inter-band con-current NR V2X operation, the requirements specified in clause 6.3.2 shall apply for the uplink in licensed band and the requirements specified in Table 6.3E.2.</w:t>
      </w:r>
      <w:r w:rsidRPr="00FB20BD">
        <w:rPr>
          <w:lang w:eastAsia="zh-CN"/>
        </w:rPr>
        <w:t>0.</w:t>
      </w:r>
      <w:r w:rsidRPr="00FB20BD">
        <w:t xml:space="preserve">1-1 shall apply for the sidelink in licensed band or Band n47. </w:t>
      </w:r>
    </w:p>
    <w:p w14:paraId="0C98D9E2" w14:textId="77777777" w:rsidR="005603F1" w:rsidRPr="00FB20BD" w:rsidRDefault="005603F1" w:rsidP="00B84CF7">
      <w:pPr>
        <w:rPr>
          <w:lang w:eastAsia="zh-CN"/>
        </w:rPr>
      </w:pPr>
      <w:r w:rsidRPr="00FB20BD">
        <w:t>The normative reference for this requirement is TS 38.101-1 [2] clause 6.</w:t>
      </w:r>
      <w:r w:rsidRPr="00FB20BD">
        <w:rPr>
          <w:lang w:eastAsia="zh-CN"/>
        </w:rPr>
        <w:t>3</w:t>
      </w:r>
      <w:r w:rsidRPr="00FB20BD">
        <w:t>E.</w:t>
      </w:r>
      <w:r w:rsidRPr="00FB20BD">
        <w:rPr>
          <w:lang w:eastAsia="zh-CN"/>
        </w:rPr>
        <w:t>2.</w:t>
      </w:r>
    </w:p>
    <w:p w14:paraId="5EEB6680" w14:textId="77777777" w:rsidR="005603F1" w:rsidRPr="00FB20BD" w:rsidRDefault="005603F1" w:rsidP="005603F1">
      <w:pPr>
        <w:pStyle w:val="Heading4"/>
        <w:rPr>
          <w:lang w:eastAsia="zh-CN"/>
        </w:rPr>
      </w:pPr>
      <w:r w:rsidRPr="00FB20BD">
        <w:t>6.3E.2.</w:t>
      </w:r>
      <w:r w:rsidRPr="00FB20BD">
        <w:rPr>
          <w:lang w:eastAsia="zh-CN"/>
        </w:rPr>
        <w:t>1</w:t>
      </w:r>
      <w:r w:rsidRPr="00FB20BD">
        <w:tab/>
      </w:r>
      <w:r w:rsidRPr="00FB20BD">
        <w:rPr>
          <w:rFonts w:eastAsia="Malgun Gothic"/>
        </w:rPr>
        <w:t>Transmit OFF power for V2X / non-concurrent operation</w:t>
      </w:r>
    </w:p>
    <w:p w14:paraId="07C82D92" w14:textId="77777777" w:rsidR="005603F1" w:rsidRPr="00FB20BD" w:rsidRDefault="005603F1" w:rsidP="00B84CF7">
      <w:pPr>
        <w:pStyle w:val="EditorsNote"/>
        <w:rPr>
          <w:lang w:eastAsia="zh-CN"/>
        </w:rPr>
      </w:pPr>
      <w:r w:rsidRPr="00FB20BD">
        <w:rPr>
          <w:lang w:eastAsia="zh-CN"/>
        </w:rPr>
        <w:t>Editor’s Note: This test is incomplete. The following aspects are not yet determined:</w:t>
      </w:r>
    </w:p>
    <w:p w14:paraId="2588F130" w14:textId="77777777" w:rsidR="005603F1" w:rsidRPr="00FB20BD" w:rsidRDefault="005603F1" w:rsidP="00B84CF7">
      <w:pPr>
        <w:pStyle w:val="EditorsNote"/>
        <w:rPr>
          <w:rFonts w:eastAsia="PMingLiU"/>
          <w:lang w:eastAsia="zh-TW"/>
        </w:rPr>
      </w:pPr>
      <w:r w:rsidRPr="00FB20BD">
        <w:t>- 6.3</w:t>
      </w:r>
      <w:r w:rsidRPr="00FB20BD">
        <w:rPr>
          <w:lang w:eastAsia="zh-CN"/>
        </w:rPr>
        <w:t>E</w:t>
      </w:r>
      <w:r w:rsidRPr="00FB20BD">
        <w:t>.</w:t>
      </w:r>
      <w:r w:rsidRPr="00FB20BD">
        <w:rPr>
          <w:lang w:eastAsia="zh-CN"/>
        </w:rPr>
        <w:t xml:space="preserve">3.2.1 </w:t>
      </w:r>
      <w:r w:rsidRPr="00FB20BD">
        <w:t>General time mask for V2X / non-concurrent operation</w:t>
      </w:r>
      <w:r w:rsidRPr="00FB20BD">
        <w:rPr>
          <w:lang w:eastAsia="zh-CN"/>
        </w:rPr>
        <w:t xml:space="preserve"> is FFS.</w:t>
      </w:r>
    </w:p>
    <w:p w14:paraId="11998C4B" w14:textId="77777777" w:rsidR="005603F1" w:rsidRPr="00FB20BD" w:rsidRDefault="005603F1" w:rsidP="005603F1">
      <w:pPr>
        <w:pStyle w:val="H6"/>
      </w:pPr>
      <w:r w:rsidRPr="00FB20BD">
        <w:t>6.</w:t>
      </w:r>
      <w:r w:rsidRPr="00FB20BD">
        <w:rPr>
          <w:lang w:eastAsia="zh-CN"/>
        </w:rPr>
        <w:t>3</w:t>
      </w:r>
      <w:r w:rsidRPr="00FB20BD">
        <w:t>E.</w:t>
      </w:r>
      <w:r w:rsidRPr="00FB20BD">
        <w:rPr>
          <w:lang w:eastAsia="zh-CN"/>
        </w:rPr>
        <w:t>2</w:t>
      </w:r>
      <w:r w:rsidRPr="00FB20BD">
        <w:t>.1.1</w:t>
      </w:r>
      <w:r w:rsidRPr="00FB20BD">
        <w:tab/>
        <w:t>Test purpose</w:t>
      </w:r>
    </w:p>
    <w:p w14:paraId="4AA7C228" w14:textId="77777777" w:rsidR="005603F1" w:rsidRPr="00FB20BD" w:rsidRDefault="005603F1" w:rsidP="00B84CF7">
      <w:pPr>
        <w:rPr>
          <w:lang w:eastAsia="zh-CN"/>
        </w:rPr>
      </w:pPr>
      <w:r w:rsidRPr="00FB20BD">
        <w:t>To verify that the UE transmit OFF power is lower than the value specified in the test requirement.</w:t>
      </w:r>
    </w:p>
    <w:p w14:paraId="20D0591E" w14:textId="77777777" w:rsidR="005603F1" w:rsidRPr="00FB20BD" w:rsidRDefault="005603F1" w:rsidP="00B84CF7">
      <w:r w:rsidRPr="00FB20BD">
        <w:t>An excess Transmit OFF power potentially increases the Rise Over Thermal (RoT) and therefore reduces the cell coverage area for other UEs</w:t>
      </w:r>
      <w:r w:rsidRPr="00FB20BD">
        <w:rPr>
          <w:lang w:eastAsia="zh-CN"/>
        </w:rPr>
        <w:t>.</w:t>
      </w:r>
    </w:p>
    <w:p w14:paraId="73F78C8B" w14:textId="77777777" w:rsidR="005603F1" w:rsidRPr="00FB20BD" w:rsidRDefault="005603F1" w:rsidP="005603F1">
      <w:pPr>
        <w:pStyle w:val="H6"/>
      </w:pPr>
      <w:r w:rsidRPr="00FB20BD">
        <w:t>6.</w:t>
      </w:r>
      <w:r w:rsidRPr="00FB20BD">
        <w:rPr>
          <w:lang w:eastAsia="zh-CN"/>
        </w:rPr>
        <w:t>3</w:t>
      </w:r>
      <w:r w:rsidRPr="00FB20BD">
        <w:t>E.</w:t>
      </w:r>
      <w:r w:rsidRPr="00FB20BD">
        <w:rPr>
          <w:lang w:eastAsia="zh-CN"/>
        </w:rPr>
        <w:t>2</w:t>
      </w:r>
      <w:r w:rsidRPr="00FB20BD">
        <w:t>.1.2</w:t>
      </w:r>
      <w:r w:rsidRPr="00FB20BD">
        <w:tab/>
        <w:t>Test applicability</w:t>
      </w:r>
    </w:p>
    <w:p w14:paraId="7AD7969F" w14:textId="77777777" w:rsidR="005603F1" w:rsidRPr="00FB20BD" w:rsidRDefault="005603F1" w:rsidP="00B84CF7">
      <w:r w:rsidRPr="00FB20BD">
        <w:t>The requirements of this test apply in test case 6.3</w:t>
      </w:r>
      <w:r w:rsidRPr="00FB20BD">
        <w:rPr>
          <w:lang w:eastAsia="zh-CN"/>
        </w:rPr>
        <w:t>E</w:t>
      </w:r>
      <w:r w:rsidRPr="00FB20BD">
        <w:t>.</w:t>
      </w:r>
      <w:r w:rsidRPr="00FB20BD">
        <w:rPr>
          <w:lang w:eastAsia="zh-CN"/>
        </w:rPr>
        <w:t xml:space="preserve">3.2.1 </w:t>
      </w:r>
      <w:r w:rsidRPr="00FB20BD">
        <w:t>General time mask for V2X / non-concurrent operation to all types of NR UE release 16 and forward that support NR V2X sidelink communication.</w:t>
      </w:r>
    </w:p>
    <w:p w14:paraId="3BBA41C8" w14:textId="77777777" w:rsidR="005603F1" w:rsidRPr="00FB20BD" w:rsidRDefault="005603F1" w:rsidP="005603F1">
      <w:pPr>
        <w:pStyle w:val="H6"/>
      </w:pPr>
      <w:r w:rsidRPr="00FB20BD">
        <w:t>6.</w:t>
      </w:r>
      <w:r w:rsidRPr="00FB20BD">
        <w:rPr>
          <w:lang w:eastAsia="zh-CN"/>
        </w:rPr>
        <w:t>3</w:t>
      </w:r>
      <w:r w:rsidRPr="00FB20BD">
        <w:t>E.</w:t>
      </w:r>
      <w:r w:rsidRPr="00FB20BD">
        <w:rPr>
          <w:lang w:eastAsia="zh-CN"/>
        </w:rPr>
        <w:t>2</w:t>
      </w:r>
      <w:r w:rsidRPr="00FB20BD">
        <w:t>.1.3</w:t>
      </w:r>
      <w:r w:rsidRPr="00FB20BD">
        <w:tab/>
        <w:t>Minimum conformance requirements</w:t>
      </w:r>
    </w:p>
    <w:p w14:paraId="737A5E69" w14:textId="77777777" w:rsidR="005603F1" w:rsidRPr="00FB20BD" w:rsidRDefault="005603F1" w:rsidP="00B84CF7">
      <w:r w:rsidRPr="00FB20BD">
        <w:rPr>
          <w:rFonts w:eastAsia="Malgun Gothic"/>
        </w:rPr>
        <w:t>The minimum conformance requirements are defined in clause 6.</w:t>
      </w:r>
      <w:r w:rsidRPr="00FB20BD">
        <w:rPr>
          <w:rFonts w:asciiTheme="minorEastAsia" w:hAnsiTheme="minorEastAsia"/>
          <w:lang w:eastAsia="zh-CN"/>
        </w:rPr>
        <w:t>3</w:t>
      </w:r>
      <w:r w:rsidRPr="00FB20BD">
        <w:rPr>
          <w:rFonts w:eastAsia="Malgun Gothic"/>
        </w:rPr>
        <w:t>E.</w:t>
      </w:r>
      <w:r w:rsidRPr="00FB20BD">
        <w:rPr>
          <w:rFonts w:asciiTheme="minorEastAsia" w:hAnsiTheme="minorEastAsia"/>
          <w:lang w:eastAsia="zh-CN"/>
        </w:rPr>
        <w:t>2</w:t>
      </w:r>
      <w:r w:rsidRPr="00FB20BD">
        <w:rPr>
          <w:rFonts w:eastAsia="Malgun Gothic"/>
        </w:rPr>
        <w:t>.0.</w:t>
      </w:r>
    </w:p>
    <w:p w14:paraId="3884CA4C" w14:textId="77777777" w:rsidR="005603F1" w:rsidRPr="00FB20BD" w:rsidRDefault="005603F1" w:rsidP="005603F1">
      <w:pPr>
        <w:pStyle w:val="H6"/>
        <w:rPr>
          <w:lang w:eastAsia="zh-CN"/>
        </w:rPr>
      </w:pPr>
      <w:r w:rsidRPr="00FB20BD">
        <w:t>6.</w:t>
      </w:r>
      <w:r w:rsidRPr="00FB20BD">
        <w:rPr>
          <w:lang w:eastAsia="zh-CN"/>
        </w:rPr>
        <w:t>3</w:t>
      </w:r>
      <w:r w:rsidRPr="00FB20BD">
        <w:t>E.</w:t>
      </w:r>
      <w:r w:rsidRPr="00FB20BD">
        <w:rPr>
          <w:lang w:eastAsia="zh-CN"/>
        </w:rPr>
        <w:t>2</w:t>
      </w:r>
      <w:r w:rsidRPr="00FB20BD">
        <w:t>.1.4</w:t>
      </w:r>
      <w:r w:rsidRPr="00FB20BD">
        <w:tab/>
        <w:t>Test description</w:t>
      </w:r>
    </w:p>
    <w:p w14:paraId="59518BAB" w14:textId="77777777" w:rsidR="005603F1" w:rsidRPr="00FB20BD" w:rsidRDefault="005603F1" w:rsidP="00B84CF7">
      <w:pPr>
        <w:rPr>
          <w:lang w:eastAsia="zh-CN"/>
        </w:rPr>
      </w:pPr>
      <w:r w:rsidRPr="00FB20BD">
        <w:t>This test is covered by clause 6.3</w:t>
      </w:r>
      <w:r w:rsidRPr="00FB20BD">
        <w:rPr>
          <w:lang w:eastAsia="zh-CN"/>
        </w:rPr>
        <w:t>E</w:t>
      </w:r>
      <w:r w:rsidRPr="00FB20BD">
        <w:t>.</w:t>
      </w:r>
      <w:r w:rsidRPr="00FB20BD">
        <w:rPr>
          <w:lang w:eastAsia="zh-CN"/>
        </w:rPr>
        <w:t xml:space="preserve">3.2.1 </w:t>
      </w:r>
      <w:r w:rsidRPr="00FB20BD">
        <w:t>General time mask for V2X / non-concurrent operation</w:t>
      </w:r>
      <w:r w:rsidRPr="00FB20BD">
        <w:rPr>
          <w:lang w:eastAsia="zh-CN"/>
        </w:rPr>
        <w:t>.</w:t>
      </w:r>
    </w:p>
    <w:p w14:paraId="2867F298" w14:textId="77777777" w:rsidR="005603F1" w:rsidRPr="00FB20BD" w:rsidRDefault="005603F1" w:rsidP="005603F1">
      <w:pPr>
        <w:pStyle w:val="H6"/>
      </w:pPr>
      <w:r w:rsidRPr="00FB20BD">
        <w:t>6.</w:t>
      </w:r>
      <w:r w:rsidRPr="00FB20BD">
        <w:rPr>
          <w:lang w:eastAsia="zh-CN"/>
        </w:rPr>
        <w:t>3</w:t>
      </w:r>
      <w:r w:rsidRPr="00FB20BD">
        <w:t>E.</w:t>
      </w:r>
      <w:r w:rsidRPr="00FB20BD">
        <w:rPr>
          <w:lang w:eastAsia="zh-CN"/>
        </w:rPr>
        <w:t>2</w:t>
      </w:r>
      <w:r w:rsidRPr="00FB20BD">
        <w:t>.1.5</w:t>
      </w:r>
      <w:r w:rsidRPr="00FB20BD">
        <w:tab/>
        <w:t>Test requirement</w:t>
      </w:r>
    </w:p>
    <w:p w14:paraId="36D27208" w14:textId="77777777" w:rsidR="005603F1" w:rsidRPr="00FB20BD" w:rsidRDefault="005603F1" w:rsidP="00B84CF7">
      <w:pPr>
        <w:rPr>
          <w:rFonts w:cs="v5.0.0"/>
        </w:rPr>
      </w:pPr>
      <w:r w:rsidRPr="00FB20BD">
        <w:t>The requirement for the Transmit OFF power shall not exceed the values specified in Table 6.3</w:t>
      </w:r>
      <w:r w:rsidRPr="00FB20BD">
        <w:rPr>
          <w:lang w:eastAsia="zh-CN"/>
        </w:rPr>
        <w:t>E</w:t>
      </w:r>
      <w:r w:rsidRPr="00FB20BD">
        <w:t>.</w:t>
      </w:r>
      <w:r w:rsidRPr="00FB20BD">
        <w:rPr>
          <w:lang w:eastAsia="zh-CN"/>
        </w:rPr>
        <w:t>2</w:t>
      </w:r>
      <w:r w:rsidRPr="00FB20BD">
        <w:t>.</w:t>
      </w:r>
      <w:r w:rsidRPr="00FB20BD">
        <w:rPr>
          <w:lang w:eastAsia="zh-CN"/>
        </w:rPr>
        <w:t>1.</w:t>
      </w:r>
      <w:r w:rsidRPr="00FB20BD">
        <w:t>5-1.</w:t>
      </w:r>
    </w:p>
    <w:p w14:paraId="426D7B51" w14:textId="77777777" w:rsidR="005603F1" w:rsidRPr="00FB20BD" w:rsidRDefault="005603F1" w:rsidP="00B84CF7">
      <w:pPr>
        <w:pStyle w:val="TH"/>
        <w:rPr>
          <w:rFonts w:cs="v5.0.0"/>
        </w:rPr>
      </w:pPr>
      <w:r w:rsidRPr="00FB20BD">
        <w:t>Table 6.3</w:t>
      </w:r>
      <w:r w:rsidRPr="00FB20BD">
        <w:rPr>
          <w:lang w:eastAsia="zh-CN"/>
        </w:rPr>
        <w:t>E</w:t>
      </w:r>
      <w:r w:rsidRPr="00FB20BD">
        <w:t>.</w:t>
      </w:r>
      <w:r w:rsidRPr="00FB20BD">
        <w:rPr>
          <w:lang w:eastAsia="zh-CN"/>
        </w:rPr>
        <w:t>2</w:t>
      </w:r>
      <w:r w:rsidRPr="00FB20BD">
        <w:t>.</w:t>
      </w:r>
      <w:r w:rsidRPr="00FB20BD">
        <w:rPr>
          <w:lang w:eastAsia="zh-CN"/>
        </w:rPr>
        <w:t>1.</w:t>
      </w:r>
      <w:r w:rsidRPr="00FB20BD">
        <w:t>5-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5603F1" w:rsidRPr="00FB20BD" w14:paraId="7B0DBF1E"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D20A72B" w14:textId="77777777" w:rsidR="005603F1" w:rsidRPr="00FB20BD" w:rsidRDefault="005603F1" w:rsidP="00B84CF7">
            <w:pPr>
              <w:pStyle w:val="TAH"/>
            </w:pPr>
            <w:r w:rsidRPr="00FB20BD">
              <w:t>Channel bandwidth</w:t>
            </w:r>
          </w:p>
          <w:p w14:paraId="68BA072B" w14:textId="77777777" w:rsidR="005603F1" w:rsidRPr="00FB20BD" w:rsidRDefault="005603F1" w:rsidP="00B84CF7">
            <w:pPr>
              <w:pStyle w:val="TAH"/>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3B1E1D9" w14:textId="77777777" w:rsidR="005603F1" w:rsidRPr="00FB20BD" w:rsidRDefault="005603F1" w:rsidP="00B84CF7">
            <w:pPr>
              <w:pStyle w:val="TAH"/>
            </w:pPr>
            <w:r w:rsidRPr="00FB20BD">
              <w:t>Transmit OFF power</w:t>
            </w:r>
          </w:p>
          <w:p w14:paraId="1A322AE2" w14:textId="77777777" w:rsidR="005603F1" w:rsidRPr="00FB20BD" w:rsidRDefault="005603F1"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11A3ECE8" w14:textId="77777777" w:rsidR="005603F1" w:rsidRPr="00FB20BD" w:rsidRDefault="005603F1" w:rsidP="00B84CF7">
            <w:pPr>
              <w:pStyle w:val="TAH"/>
            </w:pPr>
            <w:r w:rsidRPr="00FB20BD">
              <w:t>Measurement bandwidth</w:t>
            </w:r>
          </w:p>
          <w:p w14:paraId="58C43AB9" w14:textId="77777777" w:rsidR="005603F1" w:rsidRPr="00FB20BD" w:rsidRDefault="005603F1" w:rsidP="00B84CF7">
            <w:pPr>
              <w:pStyle w:val="TAH"/>
            </w:pPr>
            <w:r w:rsidRPr="00FB20BD">
              <w:t>(MHz)</w:t>
            </w:r>
          </w:p>
        </w:tc>
      </w:tr>
      <w:tr w:rsidR="005603F1" w:rsidRPr="00FB20BD" w14:paraId="3A9179B0"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969E206" w14:textId="77777777" w:rsidR="005603F1" w:rsidRPr="00FB20BD" w:rsidRDefault="005603F1"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E10F165" w14:textId="77777777" w:rsidR="005603F1" w:rsidRPr="00FB20BD" w:rsidRDefault="005603F1" w:rsidP="00B84CF7">
            <w:pPr>
              <w:pStyle w:val="TAC"/>
              <w:rPr>
                <w:lang w:eastAsia="zh-CN"/>
              </w:rPr>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7B099B23" w14:textId="77777777" w:rsidR="005603F1" w:rsidRPr="00FB20BD" w:rsidRDefault="005603F1" w:rsidP="00B84CF7">
            <w:pPr>
              <w:pStyle w:val="TAC"/>
            </w:pPr>
            <w:r w:rsidRPr="00FB20BD">
              <w:t>9.375</w:t>
            </w:r>
          </w:p>
        </w:tc>
      </w:tr>
      <w:tr w:rsidR="005603F1" w:rsidRPr="00FB20BD" w14:paraId="41CBE334"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9F62508" w14:textId="77777777" w:rsidR="005603F1" w:rsidRPr="00FB20BD" w:rsidRDefault="005603F1"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2F7AAC6" w14:textId="77777777" w:rsidR="005603F1" w:rsidRPr="00FB20BD" w:rsidRDefault="005603F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225F6C56" w14:textId="77777777" w:rsidR="005603F1" w:rsidRPr="00FB20BD" w:rsidRDefault="005603F1" w:rsidP="00B84CF7">
            <w:pPr>
              <w:pStyle w:val="TAC"/>
            </w:pPr>
            <w:r w:rsidRPr="00FB20BD">
              <w:t>19.095</w:t>
            </w:r>
          </w:p>
        </w:tc>
      </w:tr>
      <w:tr w:rsidR="005603F1" w:rsidRPr="00FB20BD" w14:paraId="7EBC7418"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5D81210" w14:textId="77777777" w:rsidR="005603F1" w:rsidRPr="00FB20BD" w:rsidRDefault="005603F1" w:rsidP="00B84CF7">
            <w:pPr>
              <w:pStyle w:val="TAC"/>
            </w:pPr>
            <w:r w:rsidRPr="00FB20BD">
              <w:rPr>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D39D74B" w14:textId="77777777" w:rsidR="005603F1" w:rsidRPr="00FB20BD" w:rsidRDefault="005603F1" w:rsidP="00B84CF7">
            <w:pPr>
              <w:pStyle w:val="TAC"/>
            </w:pPr>
            <w:r w:rsidRPr="00FB20BD">
              <w:rPr>
                <w:lang w:eastAsia="ko-KR"/>
              </w:rPr>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7F0505CD" w14:textId="77777777" w:rsidR="005603F1" w:rsidRPr="00FB20BD" w:rsidRDefault="005603F1" w:rsidP="00B84CF7">
            <w:pPr>
              <w:pStyle w:val="TAC"/>
            </w:pPr>
            <w:r w:rsidRPr="00FB20BD">
              <w:rPr>
                <w:lang w:eastAsia="ko-KR"/>
              </w:rPr>
              <w:t>28.815</w:t>
            </w:r>
          </w:p>
        </w:tc>
      </w:tr>
      <w:tr w:rsidR="005603F1" w:rsidRPr="00FB20BD" w14:paraId="3465BFC3"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EBEA8D8" w14:textId="77777777" w:rsidR="005603F1" w:rsidRPr="00FB20BD" w:rsidRDefault="005603F1"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3601E25" w14:textId="77777777" w:rsidR="005603F1" w:rsidRPr="00FB20BD" w:rsidRDefault="005603F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69712357" w14:textId="77777777" w:rsidR="005603F1" w:rsidRPr="00FB20BD" w:rsidRDefault="005603F1" w:rsidP="00B84CF7">
            <w:pPr>
              <w:pStyle w:val="TAC"/>
            </w:pPr>
            <w:r w:rsidRPr="00FB20BD">
              <w:t>38.895</w:t>
            </w:r>
          </w:p>
        </w:tc>
      </w:tr>
      <w:tr w:rsidR="005603F1" w:rsidRPr="00FB20BD" w14:paraId="76A8F7EE" w14:textId="77777777" w:rsidTr="00EF6B6C">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3E7A58AF" w14:textId="77777777" w:rsidR="005603F1" w:rsidRPr="00FB20BD" w:rsidRDefault="005603F1" w:rsidP="00B84CF7">
            <w:pPr>
              <w:pStyle w:val="TAN"/>
            </w:pPr>
            <w:r w:rsidRPr="00FB20BD">
              <w:t>NOTE 1:</w:t>
            </w:r>
            <w:r w:rsidRPr="00FB20BD">
              <w:tab/>
              <w:t>TT for each frequency and channel bandwidth is specified in Table 6.3</w:t>
            </w:r>
            <w:r w:rsidRPr="00FB20BD">
              <w:rPr>
                <w:lang w:eastAsia="zh-CN"/>
              </w:rPr>
              <w:t>E</w:t>
            </w:r>
            <w:r w:rsidRPr="00FB20BD">
              <w:t>.2.</w:t>
            </w:r>
            <w:r w:rsidRPr="00FB20BD">
              <w:rPr>
                <w:lang w:eastAsia="zh-CN"/>
              </w:rPr>
              <w:t>1.</w:t>
            </w:r>
            <w:r w:rsidRPr="00FB20BD">
              <w:t>5-2</w:t>
            </w:r>
          </w:p>
        </w:tc>
      </w:tr>
    </w:tbl>
    <w:p w14:paraId="4B3C54CE" w14:textId="77777777" w:rsidR="005603F1" w:rsidRPr="00FB20BD" w:rsidRDefault="005603F1" w:rsidP="00B84CF7">
      <w:pPr>
        <w:rPr>
          <w:lang w:eastAsia="zh-CN"/>
        </w:rPr>
      </w:pPr>
    </w:p>
    <w:p w14:paraId="648E39AD" w14:textId="77777777" w:rsidR="005603F1" w:rsidRPr="00FB20BD" w:rsidRDefault="005603F1" w:rsidP="00B84CF7">
      <w:pPr>
        <w:pStyle w:val="TH"/>
      </w:pPr>
      <w:r w:rsidRPr="00FB20BD">
        <w:t>Table 6.3</w:t>
      </w:r>
      <w:r w:rsidRPr="00FB20BD">
        <w:rPr>
          <w:lang w:eastAsia="zh-CN"/>
        </w:rPr>
        <w:t>E</w:t>
      </w:r>
      <w:r w:rsidRPr="00FB20BD">
        <w:t>.</w:t>
      </w:r>
      <w:r w:rsidRPr="00FB20BD">
        <w:rPr>
          <w:lang w:eastAsia="zh-CN"/>
        </w:rPr>
        <w:t>2</w:t>
      </w:r>
      <w:r w:rsidRPr="00FB20BD">
        <w:t>.</w:t>
      </w:r>
      <w:r w:rsidRPr="00FB20BD">
        <w:rPr>
          <w:lang w:eastAsia="zh-CN"/>
        </w:rPr>
        <w:t>1.</w:t>
      </w:r>
      <w:r w:rsidRPr="00FB20BD">
        <w:t>5-2: Test Tolerance (Transmit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5603F1" w:rsidRPr="00FB20BD" w14:paraId="0DDBCC2E"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F478FB1" w14:textId="77777777" w:rsidR="005603F1" w:rsidRPr="00FB20BD" w:rsidRDefault="005603F1" w:rsidP="00B84CF7">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14:paraId="37605E15" w14:textId="77777777" w:rsidR="005603F1" w:rsidRPr="00FB20BD" w:rsidRDefault="005603F1"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07060ADF" w14:textId="77777777" w:rsidR="005603F1" w:rsidRPr="00FB20BD" w:rsidRDefault="005603F1" w:rsidP="00B84CF7">
            <w:pPr>
              <w:pStyle w:val="TAH"/>
            </w:pPr>
            <w:r w:rsidRPr="00FB20BD">
              <w:t xml:space="preserve">3.0GHz &lt; f ≤ </w:t>
            </w:r>
            <w:r w:rsidRPr="00FB20BD">
              <w:rPr>
                <w:lang w:eastAsia="zh-CN"/>
              </w:rPr>
              <w:t>6</w:t>
            </w:r>
            <w:r w:rsidRPr="00FB20BD">
              <w:t>.</w:t>
            </w:r>
            <w:r w:rsidRPr="00FB20BD">
              <w:rPr>
                <w:lang w:eastAsia="zh-CN"/>
              </w:rPr>
              <w:t>0</w:t>
            </w:r>
            <w:r w:rsidRPr="00FB20BD">
              <w:t>GHz</w:t>
            </w:r>
          </w:p>
        </w:tc>
      </w:tr>
      <w:tr w:rsidR="005603F1" w:rsidRPr="00FB20BD" w14:paraId="6B51FD4F"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434B8E8" w14:textId="77777777" w:rsidR="005603F1" w:rsidRPr="00FB20BD" w:rsidRDefault="005603F1" w:rsidP="00B84CF7">
            <w:pPr>
              <w:pStyle w:val="TAH"/>
            </w:pPr>
            <w:r w:rsidRPr="00FB20BD">
              <w:t xml:space="preserve">BW ≤ </w:t>
            </w:r>
            <w:r w:rsidRPr="00FB20BD">
              <w:rPr>
                <w:rFonts w:eastAsia="MS Mincho"/>
              </w:rPr>
              <w:t>4</w:t>
            </w:r>
            <w:r w:rsidRPr="00FB20BD">
              <w:t>0MHz</w:t>
            </w:r>
          </w:p>
        </w:tc>
        <w:tc>
          <w:tcPr>
            <w:tcW w:w="1984" w:type="dxa"/>
            <w:tcBorders>
              <w:top w:val="single" w:sz="4" w:space="0" w:color="auto"/>
              <w:left w:val="single" w:sz="4" w:space="0" w:color="auto"/>
              <w:bottom w:val="single" w:sz="4" w:space="0" w:color="auto"/>
              <w:right w:val="single" w:sz="4" w:space="0" w:color="auto"/>
            </w:tcBorders>
            <w:vAlign w:val="center"/>
          </w:tcPr>
          <w:p w14:paraId="35A67EF6" w14:textId="77777777" w:rsidR="005603F1" w:rsidRPr="00FB20BD" w:rsidRDefault="005603F1" w:rsidP="00B84CF7">
            <w:pPr>
              <w:pStyle w:val="TAC"/>
            </w:pPr>
            <w:r w:rsidRPr="00FB20BD">
              <w:t>1.5 dB</w:t>
            </w:r>
          </w:p>
        </w:tc>
        <w:tc>
          <w:tcPr>
            <w:tcW w:w="1984" w:type="dxa"/>
            <w:tcBorders>
              <w:top w:val="single" w:sz="4" w:space="0" w:color="auto"/>
              <w:left w:val="single" w:sz="4" w:space="0" w:color="auto"/>
              <w:bottom w:val="single" w:sz="4" w:space="0" w:color="auto"/>
              <w:right w:val="single" w:sz="4" w:space="0" w:color="auto"/>
            </w:tcBorders>
            <w:vAlign w:val="center"/>
          </w:tcPr>
          <w:p w14:paraId="4F6185AC" w14:textId="77777777" w:rsidR="005603F1" w:rsidRPr="00FB20BD" w:rsidRDefault="005603F1" w:rsidP="00B84CF7">
            <w:pPr>
              <w:pStyle w:val="TAC"/>
            </w:pPr>
            <w:r w:rsidRPr="00FB20BD">
              <w:t>1.8 dB</w:t>
            </w:r>
          </w:p>
        </w:tc>
      </w:tr>
    </w:tbl>
    <w:p w14:paraId="436FBA22" w14:textId="77777777" w:rsidR="005603F1" w:rsidRPr="00FB20BD" w:rsidRDefault="005603F1" w:rsidP="00B84CF7">
      <w:pPr>
        <w:rPr>
          <w:lang w:eastAsia="zh-CN"/>
        </w:rPr>
      </w:pPr>
    </w:p>
    <w:p w14:paraId="30447CB3" w14:textId="77777777" w:rsidR="005603F1" w:rsidRPr="00FB20BD" w:rsidRDefault="005603F1" w:rsidP="005603F1">
      <w:pPr>
        <w:pStyle w:val="Heading4"/>
        <w:rPr>
          <w:lang w:eastAsia="zh-CN"/>
        </w:rPr>
      </w:pPr>
      <w:r w:rsidRPr="00FB20BD">
        <w:t>6.3E.2.</w:t>
      </w:r>
      <w:r w:rsidRPr="00FB20BD">
        <w:rPr>
          <w:lang w:eastAsia="zh-CN"/>
        </w:rPr>
        <w:t>1D</w:t>
      </w:r>
      <w:r w:rsidRPr="00FB20BD">
        <w:tab/>
      </w:r>
      <w:r w:rsidRPr="00FB20BD">
        <w:rPr>
          <w:rFonts w:eastAsia="Malgun Gothic"/>
        </w:rPr>
        <w:t>Transmit OFF power for V2X / non-concurrent operation / SL-MIMO</w:t>
      </w:r>
    </w:p>
    <w:p w14:paraId="4E70AA68" w14:textId="77777777" w:rsidR="005603F1" w:rsidRPr="00FB20BD" w:rsidRDefault="005603F1" w:rsidP="00B84CF7">
      <w:pPr>
        <w:pStyle w:val="EditorsNote"/>
        <w:rPr>
          <w:lang w:eastAsia="zh-CN"/>
        </w:rPr>
      </w:pPr>
      <w:r w:rsidRPr="00FB20BD">
        <w:rPr>
          <w:lang w:eastAsia="zh-CN"/>
        </w:rPr>
        <w:t>Editor’s Note: This test is incomplete. The following aspects are not yet determined:</w:t>
      </w:r>
    </w:p>
    <w:p w14:paraId="53462748" w14:textId="77777777" w:rsidR="005603F1" w:rsidRPr="00FB20BD" w:rsidRDefault="005603F1" w:rsidP="00B84CF7">
      <w:pPr>
        <w:pStyle w:val="EditorsNote"/>
        <w:rPr>
          <w:rFonts w:eastAsia="PMingLiU"/>
          <w:lang w:eastAsia="zh-TW"/>
        </w:rPr>
      </w:pPr>
      <w:r w:rsidRPr="00FB20BD">
        <w:t>- 6.3</w:t>
      </w:r>
      <w:r w:rsidRPr="00FB20BD">
        <w:rPr>
          <w:lang w:eastAsia="zh-CN"/>
        </w:rPr>
        <w:t>E</w:t>
      </w:r>
      <w:r w:rsidRPr="00FB20BD">
        <w:t>.</w:t>
      </w:r>
      <w:r w:rsidRPr="00FB20BD">
        <w:rPr>
          <w:lang w:eastAsia="zh-CN"/>
        </w:rPr>
        <w:t xml:space="preserve">3.2.1D </w:t>
      </w:r>
      <w:r w:rsidRPr="00FB20BD">
        <w:t>General time mask for V2X / non-concurrent operation / SL-MIMO</w:t>
      </w:r>
      <w:r w:rsidRPr="00FB20BD">
        <w:rPr>
          <w:lang w:eastAsia="zh-CN"/>
        </w:rPr>
        <w:t xml:space="preserve"> is FFS.</w:t>
      </w:r>
    </w:p>
    <w:p w14:paraId="455DC448" w14:textId="77777777" w:rsidR="005603F1" w:rsidRPr="00FB20BD" w:rsidRDefault="005603F1" w:rsidP="005603F1">
      <w:pPr>
        <w:pStyle w:val="H6"/>
      </w:pPr>
      <w:r w:rsidRPr="00FB20BD">
        <w:t>6.</w:t>
      </w:r>
      <w:r w:rsidRPr="00FB20BD">
        <w:rPr>
          <w:lang w:eastAsia="zh-CN"/>
        </w:rPr>
        <w:t>3</w:t>
      </w:r>
      <w:r w:rsidRPr="00FB20BD">
        <w:t>E.</w:t>
      </w:r>
      <w:r w:rsidRPr="00FB20BD">
        <w:rPr>
          <w:lang w:eastAsia="zh-CN"/>
        </w:rPr>
        <w:t>2</w:t>
      </w:r>
      <w:r w:rsidRPr="00FB20BD">
        <w:t>.1</w:t>
      </w:r>
      <w:r w:rsidRPr="00FB20BD">
        <w:rPr>
          <w:lang w:eastAsia="zh-CN"/>
        </w:rPr>
        <w:t>D</w:t>
      </w:r>
      <w:r w:rsidRPr="00FB20BD">
        <w:t>.1</w:t>
      </w:r>
      <w:r w:rsidRPr="00FB20BD">
        <w:tab/>
        <w:t>Test purpose</w:t>
      </w:r>
    </w:p>
    <w:p w14:paraId="393FD0CE" w14:textId="77777777" w:rsidR="005603F1" w:rsidRPr="00FB20BD" w:rsidRDefault="005603F1" w:rsidP="00B84CF7">
      <w:pPr>
        <w:rPr>
          <w:lang w:eastAsia="zh-CN"/>
        </w:rPr>
      </w:pPr>
      <w:r w:rsidRPr="00FB20BD">
        <w:t>To verify that the UE transmit OFF power is lower than the value specified in the test requirement.</w:t>
      </w:r>
    </w:p>
    <w:p w14:paraId="603A2FB9" w14:textId="77777777" w:rsidR="005603F1" w:rsidRPr="00FB20BD" w:rsidRDefault="005603F1" w:rsidP="00B84CF7">
      <w:r w:rsidRPr="00FB20BD">
        <w:t>An excess Transmit OFF power potentially increases the Rise Over Thermal (RoT) and therefore reduces the cell coverage area for other UEs</w:t>
      </w:r>
      <w:r w:rsidRPr="00FB20BD">
        <w:rPr>
          <w:lang w:eastAsia="zh-CN"/>
        </w:rPr>
        <w:t>.</w:t>
      </w:r>
    </w:p>
    <w:p w14:paraId="3345B196" w14:textId="77777777" w:rsidR="005603F1" w:rsidRPr="00FB20BD" w:rsidRDefault="005603F1" w:rsidP="005603F1">
      <w:pPr>
        <w:pStyle w:val="H6"/>
      </w:pPr>
      <w:r w:rsidRPr="00FB20BD">
        <w:t>6.</w:t>
      </w:r>
      <w:r w:rsidRPr="00FB20BD">
        <w:rPr>
          <w:lang w:eastAsia="zh-CN"/>
        </w:rPr>
        <w:t>3</w:t>
      </w:r>
      <w:r w:rsidRPr="00FB20BD">
        <w:t>E.</w:t>
      </w:r>
      <w:r w:rsidRPr="00FB20BD">
        <w:rPr>
          <w:lang w:eastAsia="zh-CN"/>
        </w:rPr>
        <w:t>2</w:t>
      </w:r>
      <w:r w:rsidRPr="00FB20BD">
        <w:t>.1</w:t>
      </w:r>
      <w:r w:rsidRPr="00FB20BD">
        <w:rPr>
          <w:lang w:eastAsia="zh-CN"/>
        </w:rPr>
        <w:t>D</w:t>
      </w:r>
      <w:r w:rsidRPr="00FB20BD">
        <w:t>.2</w:t>
      </w:r>
      <w:r w:rsidRPr="00FB20BD">
        <w:tab/>
        <w:t>Test applicability</w:t>
      </w:r>
    </w:p>
    <w:p w14:paraId="13BA981E" w14:textId="77777777" w:rsidR="005603F1" w:rsidRPr="00FB20BD" w:rsidRDefault="005603F1" w:rsidP="00B84CF7">
      <w:r w:rsidRPr="00FB20BD">
        <w:t>The requirements of this test apply in test case 6.3</w:t>
      </w:r>
      <w:r w:rsidRPr="00FB20BD">
        <w:rPr>
          <w:lang w:eastAsia="zh-CN"/>
        </w:rPr>
        <w:t>E</w:t>
      </w:r>
      <w:r w:rsidRPr="00FB20BD">
        <w:t>.</w:t>
      </w:r>
      <w:r w:rsidRPr="00FB20BD">
        <w:rPr>
          <w:lang w:eastAsia="zh-CN"/>
        </w:rPr>
        <w:t xml:space="preserve">3.2.1D </w:t>
      </w:r>
      <w:r w:rsidRPr="00FB20BD">
        <w:t>General time mask for V2X / non-concurrent operation / SL-MIMO to all types of NR UE release 16 and forward that support NR V2X sidelink communication</w:t>
      </w:r>
      <w:r w:rsidRPr="00FB20BD">
        <w:rPr>
          <w:lang w:eastAsia="zh-CN"/>
        </w:rPr>
        <w:t xml:space="preserve"> </w:t>
      </w:r>
      <w:r w:rsidRPr="00FB20BD">
        <w:t>and SL-MIMO.</w:t>
      </w:r>
    </w:p>
    <w:p w14:paraId="786A7B74" w14:textId="77777777" w:rsidR="005603F1" w:rsidRPr="00FB20BD" w:rsidRDefault="005603F1" w:rsidP="005603F1">
      <w:pPr>
        <w:pStyle w:val="H6"/>
      </w:pPr>
      <w:r w:rsidRPr="00FB20BD">
        <w:t>6.</w:t>
      </w:r>
      <w:r w:rsidRPr="00FB20BD">
        <w:rPr>
          <w:lang w:eastAsia="zh-CN"/>
        </w:rPr>
        <w:t>3</w:t>
      </w:r>
      <w:r w:rsidRPr="00FB20BD">
        <w:t>E.</w:t>
      </w:r>
      <w:r w:rsidRPr="00FB20BD">
        <w:rPr>
          <w:lang w:eastAsia="zh-CN"/>
        </w:rPr>
        <w:t>2</w:t>
      </w:r>
      <w:r w:rsidRPr="00FB20BD">
        <w:t>.1</w:t>
      </w:r>
      <w:r w:rsidRPr="00FB20BD">
        <w:rPr>
          <w:lang w:eastAsia="zh-CN"/>
        </w:rPr>
        <w:t>D</w:t>
      </w:r>
      <w:r w:rsidRPr="00FB20BD">
        <w:t>.3</w:t>
      </w:r>
      <w:r w:rsidRPr="00FB20BD">
        <w:tab/>
        <w:t>Minimum conformance requirements</w:t>
      </w:r>
    </w:p>
    <w:p w14:paraId="280F1910" w14:textId="77777777" w:rsidR="005603F1" w:rsidRPr="00FB20BD" w:rsidRDefault="005603F1" w:rsidP="00B84CF7">
      <w:r w:rsidRPr="00FB20BD">
        <w:rPr>
          <w:rFonts w:eastAsia="Malgun Gothic"/>
        </w:rPr>
        <w:t>The minimum conformance requirements are defined in clause 6.</w:t>
      </w:r>
      <w:r w:rsidRPr="00FB20BD">
        <w:rPr>
          <w:rFonts w:asciiTheme="minorEastAsia" w:hAnsiTheme="minorEastAsia"/>
          <w:lang w:eastAsia="zh-CN"/>
        </w:rPr>
        <w:t>3</w:t>
      </w:r>
      <w:r w:rsidRPr="00FB20BD">
        <w:rPr>
          <w:rFonts w:eastAsia="Malgun Gothic"/>
        </w:rPr>
        <w:t>E.</w:t>
      </w:r>
      <w:r w:rsidRPr="00FB20BD">
        <w:rPr>
          <w:rFonts w:asciiTheme="minorEastAsia" w:hAnsiTheme="minorEastAsia"/>
          <w:lang w:eastAsia="zh-CN"/>
        </w:rPr>
        <w:t>2</w:t>
      </w:r>
      <w:r w:rsidRPr="00FB20BD">
        <w:rPr>
          <w:rFonts w:eastAsia="Malgun Gothic"/>
        </w:rPr>
        <w:t>.0.</w:t>
      </w:r>
    </w:p>
    <w:p w14:paraId="66414178" w14:textId="77777777" w:rsidR="005603F1" w:rsidRPr="00FB20BD" w:rsidRDefault="005603F1" w:rsidP="005603F1">
      <w:pPr>
        <w:pStyle w:val="H6"/>
        <w:rPr>
          <w:lang w:eastAsia="zh-CN"/>
        </w:rPr>
      </w:pPr>
      <w:r w:rsidRPr="00FB20BD">
        <w:t>6.</w:t>
      </w:r>
      <w:r w:rsidRPr="00FB20BD">
        <w:rPr>
          <w:lang w:eastAsia="zh-CN"/>
        </w:rPr>
        <w:t>3</w:t>
      </w:r>
      <w:r w:rsidRPr="00FB20BD">
        <w:t>E.</w:t>
      </w:r>
      <w:r w:rsidRPr="00FB20BD">
        <w:rPr>
          <w:lang w:eastAsia="zh-CN"/>
        </w:rPr>
        <w:t>2</w:t>
      </w:r>
      <w:r w:rsidRPr="00FB20BD">
        <w:t>.1</w:t>
      </w:r>
      <w:r w:rsidRPr="00FB20BD">
        <w:rPr>
          <w:lang w:eastAsia="zh-CN"/>
        </w:rPr>
        <w:t>D</w:t>
      </w:r>
      <w:r w:rsidRPr="00FB20BD">
        <w:t>.4</w:t>
      </w:r>
      <w:r w:rsidRPr="00FB20BD">
        <w:tab/>
        <w:t>Test description</w:t>
      </w:r>
    </w:p>
    <w:p w14:paraId="70797D72" w14:textId="77777777" w:rsidR="005603F1" w:rsidRPr="00FB20BD" w:rsidRDefault="005603F1" w:rsidP="00B84CF7">
      <w:pPr>
        <w:rPr>
          <w:lang w:eastAsia="zh-CN"/>
        </w:rPr>
      </w:pPr>
      <w:r w:rsidRPr="00FB20BD">
        <w:t>This test is covered by clause 6.3</w:t>
      </w:r>
      <w:r w:rsidRPr="00FB20BD">
        <w:rPr>
          <w:lang w:eastAsia="zh-CN"/>
        </w:rPr>
        <w:t>E</w:t>
      </w:r>
      <w:r w:rsidRPr="00FB20BD">
        <w:t>.</w:t>
      </w:r>
      <w:r w:rsidRPr="00FB20BD">
        <w:rPr>
          <w:lang w:eastAsia="zh-CN"/>
        </w:rPr>
        <w:t xml:space="preserve">3.2.1D </w:t>
      </w:r>
      <w:r w:rsidRPr="00FB20BD">
        <w:t>General time mask for V2X / non-concurrent operation / SL-MIMO</w:t>
      </w:r>
      <w:r w:rsidRPr="00FB20BD">
        <w:rPr>
          <w:lang w:eastAsia="zh-CN"/>
        </w:rPr>
        <w:t>.</w:t>
      </w:r>
    </w:p>
    <w:p w14:paraId="7FCE6AFB" w14:textId="77777777" w:rsidR="005603F1" w:rsidRPr="00FB20BD" w:rsidRDefault="005603F1" w:rsidP="005603F1">
      <w:pPr>
        <w:pStyle w:val="H6"/>
      </w:pPr>
      <w:r w:rsidRPr="00FB20BD">
        <w:t>6.</w:t>
      </w:r>
      <w:r w:rsidRPr="00FB20BD">
        <w:rPr>
          <w:lang w:eastAsia="zh-CN"/>
        </w:rPr>
        <w:t>3</w:t>
      </w:r>
      <w:r w:rsidRPr="00FB20BD">
        <w:t>E.</w:t>
      </w:r>
      <w:r w:rsidRPr="00FB20BD">
        <w:rPr>
          <w:lang w:eastAsia="zh-CN"/>
        </w:rPr>
        <w:t>2</w:t>
      </w:r>
      <w:r w:rsidRPr="00FB20BD">
        <w:t>.1</w:t>
      </w:r>
      <w:r w:rsidRPr="00FB20BD">
        <w:rPr>
          <w:lang w:eastAsia="zh-CN"/>
        </w:rPr>
        <w:t>D</w:t>
      </w:r>
      <w:r w:rsidRPr="00FB20BD">
        <w:t>.5</w:t>
      </w:r>
      <w:r w:rsidRPr="00FB20BD">
        <w:tab/>
        <w:t>Test requirement</w:t>
      </w:r>
    </w:p>
    <w:p w14:paraId="2CEB2708" w14:textId="77777777" w:rsidR="005603F1" w:rsidRPr="00FB20BD" w:rsidRDefault="005603F1" w:rsidP="00B84CF7">
      <w:pPr>
        <w:rPr>
          <w:rFonts w:cs="v5.0.0"/>
        </w:rPr>
      </w:pPr>
      <w:r w:rsidRPr="00FB20BD">
        <w:t>The requirement for the Transmit OFF power shall not exceed the values specified in Table 6.3</w:t>
      </w:r>
      <w:r w:rsidRPr="00FB20BD">
        <w:rPr>
          <w:lang w:eastAsia="zh-CN"/>
        </w:rPr>
        <w:t>E</w:t>
      </w:r>
      <w:r w:rsidRPr="00FB20BD">
        <w:t>.</w:t>
      </w:r>
      <w:r w:rsidRPr="00FB20BD">
        <w:rPr>
          <w:lang w:eastAsia="zh-CN"/>
        </w:rPr>
        <w:t>2</w:t>
      </w:r>
      <w:r w:rsidRPr="00FB20BD">
        <w:t>.</w:t>
      </w:r>
      <w:r w:rsidRPr="00FB20BD">
        <w:rPr>
          <w:lang w:eastAsia="zh-CN"/>
        </w:rPr>
        <w:t>1D.</w:t>
      </w:r>
      <w:r w:rsidRPr="00FB20BD">
        <w:t>5-1.</w:t>
      </w:r>
    </w:p>
    <w:p w14:paraId="54451D85" w14:textId="77777777" w:rsidR="005603F1" w:rsidRPr="00FB20BD" w:rsidRDefault="005603F1" w:rsidP="00B84CF7">
      <w:pPr>
        <w:pStyle w:val="TH"/>
        <w:rPr>
          <w:rFonts w:cs="v5.0.0"/>
        </w:rPr>
      </w:pPr>
      <w:r w:rsidRPr="00FB20BD">
        <w:t>Table 6.3</w:t>
      </w:r>
      <w:r w:rsidRPr="00FB20BD">
        <w:rPr>
          <w:lang w:eastAsia="zh-CN"/>
        </w:rPr>
        <w:t>E</w:t>
      </w:r>
      <w:r w:rsidRPr="00FB20BD">
        <w:t>.</w:t>
      </w:r>
      <w:r w:rsidRPr="00FB20BD">
        <w:rPr>
          <w:lang w:eastAsia="zh-CN"/>
        </w:rPr>
        <w:t>2</w:t>
      </w:r>
      <w:r w:rsidRPr="00FB20BD">
        <w:t>.</w:t>
      </w:r>
      <w:r w:rsidRPr="00FB20BD">
        <w:rPr>
          <w:lang w:eastAsia="zh-CN"/>
        </w:rPr>
        <w:t>1D.</w:t>
      </w:r>
      <w:r w:rsidRPr="00FB20BD">
        <w:t>5-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5603F1" w:rsidRPr="00FB20BD" w14:paraId="5A13D102"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A8A5952" w14:textId="77777777" w:rsidR="005603F1" w:rsidRPr="00FB20BD" w:rsidRDefault="005603F1" w:rsidP="00B84CF7">
            <w:pPr>
              <w:pStyle w:val="TAH"/>
            </w:pPr>
            <w:r w:rsidRPr="00FB20BD">
              <w:t>Channel bandwidth</w:t>
            </w:r>
          </w:p>
          <w:p w14:paraId="28918F1C" w14:textId="77777777" w:rsidR="005603F1" w:rsidRPr="00FB20BD" w:rsidRDefault="005603F1" w:rsidP="00B84CF7">
            <w:pPr>
              <w:pStyle w:val="TAH"/>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32BE36F" w14:textId="77777777" w:rsidR="005603F1" w:rsidRPr="00FB20BD" w:rsidRDefault="005603F1" w:rsidP="00B84CF7">
            <w:pPr>
              <w:pStyle w:val="TAH"/>
            </w:pPr>
            <w:r w:rsidRPr="00FB20BD">
              <w:t>Transmit OFF power</w:t>
            </w:r>
          </w:p>
          <w:p w14:paraId="75C1175A" w14:textId="77777777" w:rsidR="005603F1" w:rsidRPr="00FB20BD" w:rsidRDefault="005603F1"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0BA9C59E" w14:textId="77777777" w:rsidR="005603F1" w:rsidRPr="00FB20BD" w:rsidRDefault="005603F1" w:rsidP="00B84CF7">
            <w:pPr>
              <w:pStyle w:val="TAH"/>
            </w:pPr>
            <w:r w:rsidRPr="00FB20BD">
              <w:t>Measurement bandwidth</w:t>
            </w:r>
          </w:p>
          <w:p w14:paraId="0B0F03DC" w14:textId="77777777" w:rsidR="005603F1" w:rsidRPr="00FB20BD" w:rsidRDefault="005603F1" w:rsidP="00B84CF7">
            <w:pPr>
              <w:pStyle w:val="TAH"/>
            </w:pPr>
            <w:r w:rsidRPr="00FB20BD">
              <w:t>(MHz)</w:t>
            </w:r>
          </w:p>
        </w:tc>
      </w:tr>
      <w:tr w:rsidR="005603F1" w:rsidRPr="00FB20BD" w14:paraId="39F11AED"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5461B82" w14:textId="77777777" w:rsidR="005603F1" w:rsidRPr="00FB20BD" w:rsidRDefault="005603F1"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D9A25A4" w14:textId="77777777" w:rsidR="005603F1" w:rsidRPr="00FB20BD" w:rsidRDefault="005603F1" w:rsidP="00B84CF7">
            <w:pPr>
              <w:pStyle w:val="TAC"/>
              <w:rPr>
                <w:lang w:eastAsia="zh-CN"/>
              </w:rPr>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0DA2CF23" w14:textId="77777777" w:rsidR="005603F1" w:rsidRPr="00FB20BD" w:rsidRDefault="005603F1" w:rsidP="00B84CF7">
            <w:pPr>
              <w:pStyle w:val="TAC"/>
            </w:pPr>
            <w:r w:rsidRPr="00FB20BD">
              <w:t>9.375</w:t>
            </w:r>
          </w:p>
        </w:tc>
      </w:tr>
      <w:tr w:rsidR="005603F1" w:rsidRPr="00FB20BD" w14:paraId="3EB72126"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1A2CC30" w14:textId="77777777" w:rsidR="005603F1" w:rsidRPr="00FB20BD" w:rsidRDefault="005603F1"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D804254" w14:textId="77777777" w:rsidR="005603F1" w:rsidRPr="00FB20BD" w:rsidRDefault="005603F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0C7D51C8" w14:textId="77777777" w:rsidR="005603F1" w:rsidRPr="00FB20BD" w:rsidRDefault="005603F1" w:rsidP="00B84CF7">
            <w:pPr>
              <w:pStyle w:val="TAC"/>
            </w:pPr>
            <w:r w:rsidRPr="00FB20BD">
              <w:t>19.095</w:t>
            </w:r>
          </w:p>
        </w:tc>
      </w:tr>
      <w:tr w:rsidR="005603F1" w:rsidRPr="00FB20BD" w14:paraId="296685F1"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27F9130" w14:textId="77777777" w:rsidR="005603F1" w:rsidRPr="00FB20BD" w:rsidRDefault="005603F1" w:rsidP="00B84CF7">
            <w:pPr>
              <w:pStyle w:val="TAC"/>
            </w:pPr>
            <w:r w:rsidRPr="00FB20BD">
              <w:rPr>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2F1A4DF" w14:textId="77777777" w:rsidR="005603F1" w:rsidRPr="00FB20BD" w:rsidRDefault="005603F1" w:rsidP="00B84CF7">
            <w:pPr>
              <w:pStyle w:val="TAC"/>
            </w:pPr>
            <w:r w:rsidRPr="00FB20BD">
              <w:rPr>
                <w:lang w:eastAsia="ko-KR"/>
              </w:rPr>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4B4ECEF6" w14:textId="77777777" w:rsidR="005603F1" w:rsidRPr="00FB20BD" w:rsidRDefault="005603F1" w:rsidP="00B84CF7">
            <w:pPr>
              <w:pStyle w:val="TAC"/>
            </w:pPr>
            <w:r w:rsidRPr="00FB20BD">
              <w:rPr>
                <w:lang w:eastAsia="ko-KR"/>
              </w:rPr>
              <w:t>28.815</w:t>
            </w:r>
          </w:p>
        </w:tc>
      </w:tr>
      <w:tr w:rsidR="005603F1" w:rsidRPr="00FB20BD" w14:paraId="660C4F2C"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D2D2878" w14:textId="77777777" w:rsidR="005603F1" w:rsidRPr="00FB20BD" w:rsidRDefault="005603F1"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8766D18" w14:textId="77777777" w:rsidR="005603F1" w:rsidRPr="00FB20BD" w:rsidRDefault="005603F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624401F7" w14:textId="77777777" w:rsidR="005603F1" w:rsidRPr="00FB20BD" w:rsidRDefault="005603F1" w:rsidP="00B84CF7">
            <w:pPr>
              <w:pStyle w:val="TAC"/>
            </w:pPr>
            <w:r w:rsidRPr="00FB20BD">
              <w:t>38.895</w:t>
            </w:r>
          </w:p>
        </w:tc>
      </w:tr>
      <w:tr w:rsidR="005603F1" w:rsidRPr="00FB20BD" w14:paraId="7F3E136F" w14:textId="77777777" w:rsidTr="00EF6B6C">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01464127" w14:textId="77777777" w:rsidR="005603F1" w:rsidRPr="00FB20BD" w:rsidRDefault="005603F1" w:rsidP="00B84CF7">
            <w:pPr>
              <w:pStyle w:val="TAN"/>
            </w:pPr>
            <w:r w:rsidRPr="00FB20BD">
              <w:t>NOTE 1:</w:t>
            </w:r>
            <w:r w:rsidRPr="00FB20BD">
              <w:tab/>
              <w:t>TT for each frequency and channel bandwidth is specified in Table 6.3</w:t>
            </w:r>
            <w:r w:rsidRPr="00FB20BD">
              <w:rPr>
                <w:lang w:eastAsia="zh-CN"/>
              </w:rPr>
              <w:t>E</w:t>
            </w:r>
            <w:r w:rsidRPr="00FB20BD">
              <w:t>.2.</w:t>
            </w:r>
            <w:r w:rsidRPr="00FB20BD">
              <w:rPr>
                <w:lang w:eastAsia="zh-CN"/>
              </w:rPr>
              <w:t>1D.</w:t>
            </w:r>
            <w:r w:rsidRPr="00FB20BD">
              <w:t>5-2</w:t>
            </w:r>
          </w:p>
        </w:tc>
      </w:tr>
    </w:tbl>
    <w:p w14:paraId="0B7C9838" w14:textId="77777777" w:rsidR="005603F1" w:rsidRPr="00FB20BD" w:rsidRDefault="005603F1" w:rsidP="00B84CF7">
      <w:pPr>
        <w:rPr>
          <w:lang w:eastAsia="zh-CN"/>
        </w:rPr>
      </w:pPr>
    </w:p>
    <w:p w14:paraId="45E843FB" w14:textId="77777777" w:rsidR="005603F1" w:rsidRPr="00FB20BD" w:rsidRDefault="005603F1" w:rsidP="00B84CF7">
      <w:pPr>
        <w:pStyle w:val="TH"/>
      </w:pPr>
      <w:r w:rsidRPr="00FB20BD">
        <w:t>Table 6.3</w:t>
      </w:r>
      <w:r w:rsidRPr="00FB20BD">
        <w:rPr>
          <w:lang w:eastAsia="zh-CN"/>
        </w:rPr>
        <w:t>E</w:t>
      </w:r>
      <w:r w:rsidRPr="00FB20BD">
        <w:t>.</w:t>
      </w:r>
      <w:r w:rsidRPr="00FB20BD">
        <w:rPr>
          <w:lang w:eastAsia="zh-CN"/>
        </w:rPr>
        <w:t>2</w:t>
      </w:r>
      <w:r w:rsidRPr="00FB20BD">
        <w:t>.</w:t>
      </w:r>
      <w:r w:rsidRPr="00FB20BD">
        <w:rPr>
          <w:lang w:eastAsia="zh-CN"/>
        </w:rPr>
        <w:t>1D.</w:t>
      </w:r>
      <w:r w:rsidRPr="00FB20BD">
        <w:t>5-2: Test Tolerance (Transmit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5603F1" w:rsidRPr="00FB20BD" w14:paraId="2718EAB7"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A84D164" w14:textId="77777777" w:rsidR="005603F1" w:rsidRPr="00FB20BD" w:rsidRDefault="005603F1" w:rsidP="00B84CF7">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14:paraId="5461E808" w14:textId="77777777" w:rsidR="005603F1" w:rsidRPr="00FB20BD" w:rsidRDefault="005603F1"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4B0F5ABD" w14:textId="77777777" w:rsidR="005603F1" w:rsidRPr="00FB20BD" w:rsidRDefault="005603F1" w:rsidP="00B84CF7">
            <w:pPr>
              <w:pStyle w:val="TAH"/>
            </w:pPr>
            <w:r w:rsidRPr="00FB20BD">
              <w:t xml:space="preserve">3.0GHz &lt; f ≤ </w:t>
            </w:r>
            <w:r w:rsidRPr="00FB20BD">
              <w:rPr>
                <w:lang w:eastAsia="zh-CN"/>
              </w:rPr>
              <w:t>6</w:t>
            </w:r>
            <w:r w:rsidRPr="00FB20BD">
              <w:t>.</w:t>
            </w:r>
            <w:r w:rsidRPr="00FB20BD">
              <w:rPr>
                <w:lang w:eastAsia="zh-CN"/>
              </w:rPr>
              <w:t>0</w:t>
            </w:r>
            <w:r w:rsidRPr="00FB20BD">
              <w:t>GHz</w:t>
            </w:r>
          </w:p>
        </w:tc>
      </w:tr>
      <w:tr w:rsidR="005603F1" w:rsidRPr="00FB20BD" w14:paraId="5590AD59"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1F13119" w14:textId="77777777" w:rsidR="005603F1" w:rsidRPr="00FB20BD" w:rsidRDefault="005603F1" w:rsidP="00B84CF7">
            <w:pPr>
              <w:pStyle w:val="TAH"/>
            </w:pPr>
            <w:r w:rsidRPr="00FB20BD">
              <w:t xml:space="preserve">BW ≤ </w:t>
            </w:r>
            <w:r w:rsidRPr="00FB20BD">
              <w:rPr>
                <w:rFonts w:eastAsia="MS Mincho"/>
              </w:rPr>
              <w:t>4</w:t>
            </w:r>
            <w:r w:rsidRPr="00FB20BD">
              <w:t>0MHz</w:t>
            </w:r>
          </w:p>
        </w:tc>
        <w:tc>
          <w:tcPr>
            <w:tcW w:w="1984" w:type="dxa"/>
            <w:tcBorders>
              <w:top w:val="single" w:sz="4" w:space="0" w:color="auto"/>
              <w:left w:val="single" w:sz="4" w:space="0" w:color="auto"/>
              <w:bottom w:val="single" w:sz="4" w:space="0" w:color="auto"/>
              <w:right w:val="single" w:sz="4" w:space="0" w:color="auto"/>
            </w:tcBorders>
            <w:vAlign w:val="center"/>
          </w:tcPr>
          <w:p w14:paraId="1CF52B8E" w14:textId="77777777" w:rsidR="005603F1" w:rsidRPr="00FB20BD" w:rsidRDefault="005603F1" w:rsidP="00B84CF7">
            <w:pPr>
              <w:pStyle w:val="TAC"/>
            </w:pPr>
            <w:r w:rsidRPr="00FB20BD">
              <w:t>1.5 dB</w:t>
            </w:r>
          </w:p>
        </w:tc>
        <w:tc>
          <w:tcPr>
            <w:tcW w:w="1984" w:type="dxa"/>
            <w:tcBorders>
              <w:top w:val="single" w:sz="4" w:space="0" w:color="auto"/>
              <w:left w:val="single" w:sz="4" w:space="0" w:color="auto"/>
              <w:bottom w:val="single" w:sz="4" w:space="0" w:color="auto"/>
              <w:right w:val="single" w:sz="4" w:space="0" w:color="auto"/>
            </w:tcBorders>
            <w:vAlign w:val="center"/>
          </w:tcPr>
          <w:p w14:paraId="0494A528" w14:textId="77777777" w:rsidR="005603F1" w:rsidRPr="00FB20BD" w:rsidRDefault="005603F1" w:rsidP="00B84CF7">
            <w:pPr>
              <w:pStyle w:val="TAC"/>
            </w:pPr>
            <w:r w:rsidRPr="00FB20BD">
              <w:t>1.8 dB</w:t>
            </w:r>
          </w:p>
        </w:tc>
      </w:tr>
    </w:tbl>
    <w:p w14:paraId="2A57038E" w14:textId="77777777" w:rsidR="005603F1" w:rsidRPr="00FB20BD" w:rsidRDefault="005603F1" w:rsidP="00B84CF7">
      <w:pPr>
        <w:rPr>
          <w:lang w:eastAsia="zh-CN"/>
        </w:rPr>
      </w:pPr>
    </w:p>
    <w:p w14:paraId="6730185B" w14:textId="77777777" w:rsidR="005603F1" w:rsidRPr="00FB20BD" w:rsidRDefault="005603F1" w:rsidP="005603F1">
      <w:pPr>
        <w:pStyle w:val="Heading4"/>
        <w:rPr>
          <w:lang w:eastAsia="zh-CN"/>
        </w:rPr>
      </w:pPr>
      <w:r w:rsidRPr="00FB20BD">
        <w:t>6.3E.2.</w:t>
      </w:r>
      <w:r w:rsidRPr="00FB20BD">
        <w:rPr>
          <w:lang w:eastAsia="zh-CN"/>
        </w:rPr>
        <w:t>2</w:t>
      </w:r>
      <w:r w:rsidRPr="00FB20BD">
        <w:tab/>
        <w:t>Transmit OFF power for V2X / con-current operation</w:t>
      </w:r>
    </w:p>
    <w:p w14:paraId="3B23369F" w14:textId="77777777" w:rsidR="005603F1" w:rsidRPr="00FB20BD" w:rsidRDefault="005603F1" w:rsidP="00B84CF7">
      <w:pPr>
        <w:pStyle w:val="EditorsNote"/>
        <w:rPr>
          <w:lang w:eastAsia="zh-CN"/>
        </w:rPr>
      </w:pPr>
      <w:r w:rsidRPr="00FB20BD">
        <w:rPr>
          <w:lang w:eastAsia="zh-CN"/>
        </w:rPr>
        <w:t>Editor’s Note: This test is incomplete. The following aspects are not yet determined:</w:t>
      </w:r>
    </w:p>
    <w:p w14:paraId="50F34A40" w14:textId="77777777" w:rsidR="005603F1" w:rsidRPr="00FB20BD" w:rsidRDefault="005603F1" w:rsidP="00B84CF7">
      <w:pPr>
        <w:pStyle w:val="EditorsNote"/>
        <w:rPr>
          <w:rFonts w:eastAsia="PMingLiU"/>
          <w:lang w:eastAsia="zh-TW"/>
        </w:rPr>
      </w:pPr>
      <w:r w:rsidRPr="00FB20BD">
        <w:t>- 6.3</w:t>
      </w:r>
      <w:r w:rsidRPr="00FB20BD">
        <w:rPr>
          <w:lang w:eastAsia="zh-CN"/>
        </w:rPr>
        <w:t>E</w:t>
      </w:r>
      <w:r w:rsidRPr="00FB20BD">
        <w:t>.</w:t>
      </w:r>
      <w:r w:rsidRPr="00FB20BD">
        <w:rPr>
          <w:lang w:eastAsia="zh-CN"/>
        </w:rPr>
        <w:t xml:space="preserve">3.2.2 </w:t>
      </w:r>
      <w:r w:rsidRPr="00FB20BD">
        <w:t>General time mask for V2X / con-current operation</w:t>
      </w:r>
      <w:r w:rsidRPr="00FB20BD">
        <w:rPr>
          <w:lang w:eastAsia="zh-CN"/>
        </w:rPr>
        <w:t xml:space="preserve"> is FFS.</w:t>
      </w:r>
    </w:p>
    <w:p w14:paraId="207466F3" w14:textId="77777777" w:rsidR="005603F1" w:rsidRPr="00FB20BD" w:rsidRDefault="005603F1" w:rsidP="005603F1">
      <w:pPr>
        <w:pStyle w:val="H6"/>
      </w:pPr>
      <w:r w:rsidRPr="00FB20BD">
        <w:t>6.</w:t>
      </w:r>
      <w:r w:rsidRPr="00FB20BD">
        <w:rPr>
          <w:lang w:eastAsia="zh-CN"/>
        </w:rPr>
        <w:t>3</w:t>
      </w:r>
      <w:r w:rsidRPr="00FB20BD">
        <w:t>E.</w:t>
      </w:r>
      <w:r w:rsidRPr="00FB20BD">
        <w:rPr>
          <w:lang w:eastAsia="zh-CN"/>
        </w:rPr>
        <w:t>2</w:t>
      </w:r>
      <w:r w:rsidRPr="00FB20BD">
        <w:t>.</w:t>
      </w:r>
      <w:r w:rsidRPr="00FB20BD">
        <w:rPr>
          <w:lang w:eastAsia="zh-CN"/>
        </w:rPr>
        <w:t>2</w:t>
      </w:r>
      <w:r w:rsidRPr="00FB20BD">
        <w:t>.1</w:t>
      </w:r>
      <w:r w:rsidRPr="00FB20BD">
        <w:tab/>
        <w:t>Test purpose</w:t>
      </w:r>
    </w:p>
    <w:p w14:paraId="2C9E28C2" w14:textId="77777777" w:rsidR="005603F1" w:rsidRPr="00FB20BD" w:rsidRDefault="005603F1" w:rsidP="00B84CF7">
      <w:pPr>
        <w:rPr>
          <w:lang w:eastAsia="zh-CN"/>
        </w:rPr>
      </w:pPr>
      <w:r w:rsidRPr="00FB20BD">
        <w:t>To verify that the UE transmit OFF power is lower than the value specified in the test requirement.</w:t>
      </w:r>
    </w:p>
    <w:p w14:paraId="4A8E61F5" w14:textId="77777777" w:rsidR="005603F1" w:rsidRPr="00FB20BD" w:rsidRDefault="005603F1" w:rsidP="00B84CF7">
      <w:r w:rsidRPr="00FB20BD">
        <w:t>An excess Transmit OFF power potentially increases the Rise Over Thermal (RoT) and therefore reduces the cell coverage area for other UEs</w:t>
      </w:r>
      <w:r w:rsidRPr="00FB20BD">
        <w:rPr>
          <w:lang w:eastAsia="zh-CN"/>
        </w:rPr>
        <w:t>.</w:t>
      </w:r>
    </w:p>
    <w:p w14:paraId="5350D8C8" w14:textId="77777777" w:rsidR="005603F1" w:rsidRPr="00FB20BD" w:rsidRDefault="005603F1" w:rsidP="005603F1">
      <w:pPr>
        <w:pStyle w:val="H6"/>
      </w:pPr>
      <w:r w:rsidRPr="00FB20BD">
        <w:t>6.</w:t>
      </w:r>
      <w:r w:rsidRPr="00FB20BD">
        <w:rPr>
          <w:lang w:eastAsia="zh-CN"/>
        </w:rPr>
        <w:t>3</w:t>
      </w:r>
      <w:r w:rsidRPr="00FB20BD">
        <w:t>E.</w:t>
      </w:r>
      <w:r w:rsidRPr="00FB20BD">
        <w:rPr>
          <w:lang w:eastAsia="zh-CN"/>
        </w:rPr>
        <w:t>2</w:t>
      </w:r>
      <w:r w:rsidRPr="00FB20BD">
        <w:t>.</w:t>
      </w:r>
      <w:r w:rsidRPr="00FB20BD">
        <w:rPr>
          <w:lang w:eastAsia="zh-CN"/>
        </w:rPr>
        <w:t>2</w:t>
      </w:r>
      <w:r w:rsidRPr="00FB20BD">
        <w:t>.2</w:t>
      </w:r>
      <w:r w:rsidRPr="00FB20BD">
        <w:tab/>
        <w:t>Test applicability</w:t>
      </w:r>
    </w:p>
    <w:p w14:paraId="5F995642" w14:textId="77777777" w:rsidR="005603F1" w:rsidRPr="00FB20BD" w:rsidRDefault="005603F1" w:rsidP="00B84CF7">
      <w:r w:rsidRPr="00FB20BD">
        <w:t>The requirements of this test apply in test case 6.3</w:t>
      </w:r>
      <w:r w:rsidRPr="00FB20BD">
        <w:rPr>
          <w:lang w:eastAsia="zh-CN"/>
        </w:rPr>
        <w:t>E</w:t>
      </w:r>
      <w:r w:rsidRPr="00FB20BD">
        <w:t>.</w:t>
      </w:r>
      <w:r w:rsidRPr="00FB20BD">
        <w:rPr>
          <w:lang w:eastAsia="zh-CN"/>
        </w:rPr>
        <w:t xml:space="preserve">3.2.2 </w:t>
      </w:r>
      <w:r w:rsidRPr="00FB20BD">
        <w:t>General time mask for V2X / con-current operation to all types of NR UE release 16 and forward that support NR V2X sidelink communication.</w:t>
      </w:r>
    </w:p>
    <w:p w14:paraId="188F0782" w14:textId="77777777" w:rsidR="005603F1" w:rsidRPr="00FB20BD" w:rsidRDefault="005603F1" w:rsidP="005603F1">
      <w:pPr>
        <w:pStyle w:val="H6"/>
      </w:pPr>
      <w:r w:rsidRPr="00FB20BD">
        <w:t>6.</w:t>
      </w:r>
      <w:r w:rsidRPr="00FB20BD">
        <w:rPr>
          <w:lang w:eastAsia="zh-CN"/>
        </w:rPr>
        <w:t>3</w:t>
      </w:r>
      <w:r w:rsidRPr="00FB20BD">
        <w:t>E.</w:t>
      </w:r>
      <w:r w:rsidRPr="00FB20BD">
        <w:rPr>
          <w:lang w:eastAsia="zh-CN"/>
        </w:rPr>
        <w:t>2</w:t>
      </w:r>
      <w:r w:rsidRPr="00FB20BD">
        <w:t>.</w:t>
      </w:r>
      <w:r w:rsidRPr="00FB20BD">
        <w:rPr>
          <w:lang w:eastAsia="zh-CN"/>
        </w:rPr>
        <w:t>2</w:t>
      </w:r>
      <w:r w:rsidRPr="00FB20BD">
        <w:t>.3</w:t>
      </w:r>
      <w:r w:rsidRPr="00FB20BD">
        <w:tab/>
        <w:t>Minimum conformance requirements</w:t>
      </w:r>
    </w:p>
    <w:p w14:paraId="421FBE6C" w14:textId="77777777" w:rsidR="005603F1" w:rsidRPr="00FB20BD" w:rsidRDefault="005603F1" w:rsidP="00B84CF7">
      <w:r w:rsidRPr="00FB20BD">
        <w:rPr>
          <w:rFonts w:eastAsia="Malgun Gothic"/>
        </w:rPr>
        <w:t>The minimum conformance requirements are defined in clause 6.</w:t>
      </w:r>
      <w:r w:rsidRPr="00FB20BD">
        <w:rPr>
          <w:rFonts w:asciiTheme="minorEastAsia" w:hAnsiTheme="minorEastAsia"/>
          <w:lang w:eastAsia="zh-CN"/>
        </w:rPr>
        <w:t>3</w:t>
      </w:r>
      <w:r w:rsidRPr="00FB20BD">
        <w:rPr>
          <w:rFonts w:eastAsia="Malgun Gothic"/>
        </w:rPr>
        <w:t>E.</w:t>
      </w:r>
      <w:r w:rsidRPr="00FB20BD">
        <w:rPr>
          <w:rFonts w:asciiTheme="minorEastAsia" w:hAnsiTheme="minorEastAsia"/>
          <w:lang w:eastAsia="zh-CN"/>
        </w:rPr>
        <w:t>2</w:t>
      </w:r>
      <w:r w:rsidRPr="00FB20BD">
        <w:rPr>
          <w:rFonts w:eastAsia="Malgun Gothic"/>
        </w:rPr>
        <w:t>.0.</w:t>
      </w:r>
    </w:p>
    <w:p w14:paraId="56D917EA" w14:textId="77777777" w:rsidR="005603F1" w:rsidRPr="00FB20BD" w:rsidRDefault="005603F1" w:rsidP="005603F1">
      <w:pPr>
        <w:pStyle w:val="H6"/>
        <w:rPr>
          <w:lang w:eastAsia="zh-CN"/>
        </w:rPr>
      </w:pPr>
      <w:r w:rsidRPr="00FB20BD">
        <w:t>6.</w:t>
      </w:r>
      <w:r w:rsidRPr="00FB20BD">
        <w:rPr>
          <w:lang w:eastAsia="zh-CN"/>
        </w:rPr>
        <w:t>3</w:t>
      </w:r>
      <w:r w:rsidRPr="00FB20BD">
        <w:t>E.</w:t>
      </w:r>
      <w:r w:rsidRPr="00FB20BD">
        <w:rPr>
          <w:lang w:eastAsia="zh-CN"/>
        </w:rPr>
        <w:t>2</w:t>
      </w:r>
      <w:r w:rsidRPr="00FB20BD">
        <w:t>.</w:t>
      </w:r>
      <w:r w:rsidRPr="00FB20BD">
        <w:rPr>
          <w:lang w:eastAsia="zh-CN"/>
        </w:rPr>
        <w:t>2</w:t>
      </w:r>
      <w:r w:rsidRPr="00FB20BD">
        <w:t>.4</w:t>
      </w:r>
      <w:r w:rsidRPr="00FB20BD">
        <w:tab/>
        <w:t>Test description</w:t>
      </w:r>
    </w:p>
    <w:p w14:paraId="61774E50" w14:textId="77777777" w:rsidR="005603F1" w:rsidRPr="00FB20BD" w:rsidRDefault="005603F1" w:rsidP="00B84CF7">
      <w:pPr>
        <w:rPr>
          <w:lang w:eastAsia="zh-CN"/>
        </w:rPr>
      </w:pPr>
      <w:r w:rsidRPr="00FB20BD">
        <w:t>This test is covered by clause 6.3</w:t>
      </w:r>
      <w:r w:rsidRPr="00FB20BD">
        <w:rPr>
          <w:lang w:eastAsia="zh-CN"/>
        </w:rPr>
        <w:t>E</w:t>
      </w:r>
      <w:r w:rsidRPr="00FB20BD">
        <w:t>.</w:t>
      </w:r>
      <w:r w:rsidRPr="00FB20BD">
        <w:rPr>
          <w:lang w:eastAsia="zh-CN"/>
        </w:rPr>
        <w:t xml:space="preserve">3.2.2 </w:t>
      </w:r>
      <w:r w:rsidRPr="00FB20BD">
        <w:t>General time mask for V2X / con-current operation</w:t>
      </w:r>
      <w:r w:rsidRPr="00FB20BD">
        <w:rPr>
          <w:lang w:eastAsia="zh-CN"/>
        </w:rPr>
        <w:t>.</w:t>
      </w:r>
    </w:p>
    <w:p w14:paraId="390438E4" w14:textId="77777777" w:rsidR="005603F1" w:rsidRPr="00FB20BD" w:rsidRDefault="005603F1" w:rsidP="005603F1">
      <w:pPr>
        <w:pStyle w:val="H6"/>
      </w:pPr>
      <w:r w:rsidRPr="00FB20BD">
        <w:t>6.</w:t>
      </w:r>
      <w:r w:rsidRPr="00FB20BD">
        <w:rPr>
          <w:lang w:eastAsia="zh-CN"/>
        </w:rPr>
        <w:t>3</w:t>
      </w:r>
      <w:r w:rsidRPr="00FB20BD">
        <w:t>E.</w:t>
      </w:r>
      <w:r w:rsidRPr="00FB20BD">
        <w:rPr>
          <w:lang w:eastAsia="zh-CN"/>
        </w:rPr>
        <w:t>2</w:t>
      </w:r>
      <w:r w:rsidRPr="00FB20BD">
        <w:t>.</w:t>
      </w:r>
      <w:r w:rsidRPr="00FB20BD">
        <w:rPr>
          <w:lang w:eastAsia="zh-CN"/>
        </w:rPr>
        <w:t>2</w:t>
      </w:r>
      <w:r w:rsidRPr="00FB20BD">
        <w:t>.5</w:t>
      </w:r>
      <w:r w:rsidRPr="00FB20BD">
        <w:tab/>
        <w:t>Test requirement</w:t>
      </w:r>
    </w:p>
    <w:p w14:paraId="720756E5" w14:textId="77777777" w:rsidR="005603F1" w:rsidRPr="00FB20BD" w:rsidRDefault="005603F1" w:rsidP="00B84CF7">
      <w:pPr>
        <w:rPr>
          <w:rFonts w:cs="v5.0.0"/>
        </w:rPr>
      </w:pPr>
      <w:r w:rsidRPr="00FB20BD">
        <w:t>The requirement for the Transmit OFF power shall not exceed the values specified in Table 6.3</w:t>
      </w:r>
      <w:r w:rsidRPr="00FB20BD">
        <w:rPr>
          <w:lang w:eastAsia="zh-CN"/>
        </w:rPr>
        <w:t>E</w:t>
      </w:r>
      <w:r w:rsidRPr="00FB20BD">
        <w:t>.</w:t>
      </w:r>
      <w:r w:rsidRPr="00FB20BD">
        <w:rPr>
          <w:lang w:eastAsia="zh-CN"/>
        </w:rPr>
        <w:t>2</w:t>
      </w:r>
      <w:r w:rsidRPr="00FB20BD">
        <w:t>.</w:t>
      </w:r>
      <w:r w:rsidRPr="00FB20BD">
        <w:rPr>
          <w:lang w:eastAsia="zh-CN"/>
        </w:rPr>
        <w:t>2.</w:t>
      </w:r>
      <w:r w:rsidRPr="00FB20BD">
        <w:t>5-1.</w:t>
      </w:r>
    </w:p>
    <w:p w14:paraId="1E9D87C1" w14:textId="77777777" w:rsidR="005603F1" w:rsidRPr="00FB20BD" w:rsidRDefault="005603F1" w:rsidP="00B84CF7">
      <w:pPr>
        <w:pStyle w:val="TH"/>
        <w:rPr>
          <w:rFonts w:cs="v5.0.0"/>
        </w:rPr>
      </w:pPr>
      <w:r w:rsidRPr="00FB20BD">
        <w:t>Table 6.3</w:t>
      </w:r>
      <w:r w:rsidRPr="00FB20BD">
        <w:rPr>
          <w:lang w:eastAsia="zh-CN"/>
        </w:rPr>
        <w:t>E</w:t>
      </w:r>
      <w:r w:rsidRPr="00FB20BD">
        <w:t>.</w:t>
      </w:r>
      <w:r w:rsidRPr="00FB20BD">
        <w:rPr>
          <w:lang w:eastAsia="zh-CN"/>
        </w:rPr>
        <w:t>2</w:t>
      </w:r>
      <w:r w:rsidRPr="00FB20BD">
        <w:t>.</w:t>
      </w:r>
      <w:r w:rsidRPr="00FB20BD">
        <w:rPr>
          <w:lang w:eastAsia="zh-CN"/>
        </w:rPr>
        <w:t>2.</w:t>
      </w:r>
      <w:r w:rsidRPr="00FB20BD">
        <w:t>5-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5603F1" w:rsidRPr="00FB20BD" w14:paraId="6E75D58F"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C6DB4A2" w14:textId="77777777" w:rsidR="005603F1" w:rsidRPr="00FB20BD" w:rsidRDefault="005603F1" w:rsidP="00B84CF7">
            <w:pPr>
              <w:pStyle w:val="TAH"/>
            </w:pPr>
            <w:r w:rsidRPr="00FB20BD">
              <w:t>Channel bandwidth</w:t>
            </w:r>
          </w:p>
          <w:p w14:paraId="37B76333" w14:textId="77777777" w:rsidR="005603F1" w:rsidRPr="00FB20BD" w:rsidRDefault="005603F1" w:rsidP="00B84CF7">
            <w:pPr>
              <w:pStyle w:val="TAH"/>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16565C9" w14:textId="77777777" w:rsidR="005603F1" w:rsidRPr="00FB20BD" w:rsidRDefault="005603F1" w:rsidP="00B84CF7">
            <w:pPr>
              <w:pStyle w:val="TAH"/>
            </w:pPr>
            <w:r w:rsidRPr="00FB20BD">
              <w:t>Transmit OFF power</w:t>
            </w:r>
          </w:p>
          <w:p w14:paraId="79FE83B8" w14:textId="77777777" w:rsidR="005603F1" w:rsidRPr="00FB20BD" w:rsidRDefault="005603F1"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3410106C" w14:textId="77777777" w:rsidR="005603F1" w:rsidRPr="00FB20BD" w:rsidRDefault="005603F1" w:rsidP="00B84CF7">
            <w:pPr>
              <w:pStyle w:val="TAH"/>
            </w:pPr>
            <w:r w:rsidRPr="00FB20BD">
              <w:t>Measurement bandwidth</w:t>
            </w:r>
          </w:p>
          <w:p w14:paraId="6752CC55" w14:textId="77777777" w:rsidR="005603F1" w:rsidRPr="00FB20BD" w:rsidRDefault="005603F1" w:rsidP="00B84CF7">
            <w:pPr>
              <w:pStyle w:val="TAH"/>
            </w:pPr>
            <w:r w:rsidRPr="00FB20BD">
              <w:t>(MHz)</w:t>
            </w:r>
          </w:p>
        </w:tc>
      </w:tr>
      <w:tr w:rsidR="005603F1" w:rsidRPr="00FB20BD" w14:paraId="14C0DB6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98EB261" w14:textId="77777777" w:rsidR="005603F1" w:rsidRPr="00FB20BD" w:rsidRDefault="005603F1"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25E0E94" w14:textId="77777777" w:rsidR="005603F1" w:rsidRPr="00FB20BD" w:rsidRDefault="005603F1" w:rsidP="00B84CF7">
            <w:pPr>
              <w:pStyle w:val="TAC"/>
              <w:rPr>
                <w:lang w:eastAsia="zh-CN"/>
              </w:rPr>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5D620759" w14:textId="77777777" w:rsidR="005603F1" w:rsidRPr="00FB20BD" w:rsidRDefault="005603F1" w:rsidP="00B84CF7">
            <w:pPr>
              <w:pStyle w:val="TAC"/>
            </w:pPr>
            <w:r w:rsidRPr="00FB20BD">
              <w:t>9.375</w:t>
            </w:r>
          </w:p>
        </w:tc>
      </w:tr>
      <w:tr w:rsidR="005603F1" w:rsidRPr="00FB20BD" w14:paraId="5AA59249"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5AD610C" w14:textId="77777777" w:rsidR="005603F1" w:rsidRPr="00FB20BD" w:rsidRDefault="005603F1"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770DB68" w14:textId="77777777" w:rsidR="005603F1" w:rsidRPr="00FB20BD" w:rsidRDefault="005603F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2F9DFAA7" w14:textId="77777777" w:rsidR="005603F1" w:rsidRPr="00FB20BD" w:rsidRDefault="005603F1" w:rsidP="00B84CF7">
            <w:pPr>
              <w:pStyle w:val="TAC"/>
            </w:pPr>
            <w:r w:rsidRPr="00FB20BD">
              <w:t>19.095</w:t>
            </w:r>
          </w:p>
        </w:tc>
      </w:tr>
      <w:tr w:rsidR="005603F1" w:rsidRPr="00FB20BD" w14:paraId="6B839829"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CE9EE83" w14:textId="77777777" w:rsidR="005603F1" w:rsidRPr="00FB20BD" w:rsidRDefault="005603F1" w:rsidP="00B84CF7">
            <w:pPr>
              <w:pStyle w:val="TAC"/>
            </w:pPr>
            <w:r w:rsidRPr="00FB20BD">
              <w:rPr>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56FD1F5" w14:textId="77777777" w:rsidR="005603F1" w:rsidRPr="00FB20BD" w:rsidRDefault="005603F1" w:rsidP="00B84CF7">
            <w:pPr>
              <w:pStyle w:val="TAC"/>
            </w:pPr>
            <w:r w:rsidRPr="00FB20BD">
              <w:rPr>
                <w:lang w:eastAsia="ko-KR"/>
              </w:rPr>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3DD690F3" w14:textId="77777777" w:rsidR="005603F1" w:rsidRPr="00FB20BD" w:rsidRDefault="005603F1" w:rsidP="00B84CF7">
            <w:pPr>
              <w:pStyle w:val="TAC"/>
            </w:pPr>
            <w:r w:rsidRPr="00FB20BD">
              <w:rPr>
                <w:lang w:eastAsia="ko-KR"/>
              </w:rPr>
              <w:t>28.815</w:t>
            </w:r>
          </w:p>
        </w:tc>
      </w:tr>
      <w:tr w:rsidR="005603F1" w:rsidRPr="00FB20BD" w14:paraId="2005BB1E"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2714D96" w14:textId="77777777" w:rsidR="005603F1" w:rsidRPr="00FB20BD" w:rsidRDefault="005603F1"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FBA5486" w14:textId="77777777" w:rsidR="005603F1" w:rsidRPr="00FB20BD" w:rsidRDefault="005603F1"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6A497B22" w14:textId="77777777" w:rsidR="005603F1" w:rsidRPr="00FB20BD" w:rsidRDefault="005603F1" w:rsidP="00B84CF7">
            <w:pPr>
              <w:pStyle w:val="TAC"/>
            </w:pPr>
            <w:r w:rsidRPr="00FB20BD">
              <w:t>38.895</w:t>
            </w:r>
          </w:p>
        </w:tc>
      </w:tr>
      <w:tr w:rsidR="005603F1" w:rsidRPr="00FB20BD" w14:paraId="65FB6784" w14:textId="77777777" w:rsidTr="00EF6B6C">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16E839BB" w14:textId="77777777" w:rsidR="005603F1" w:rsidRPr="00FB20BD" w:rsidRDefault="005603F1" w:rsidP="00B84CF7">
            <w:pPr>
              <w:pStyle w:val="TAN"/>
            </w:pPr>
            <w:r w:rsidRPr="00FB20BD">
              <w:t>NOTE 1:</w:t>
            </w:r>
            <w:r w:rsidRPr="00FB20BD">
              <w:tab/>
              <w:t>TT for each frequency and channel bandwidth is specified in Table 6.3</w:t>
            </w:r>
            <w:r w:rsidRPr="00FB20BD">
              <w:rPr>
                <w:lang w:eastAsia="zh-CN"/>
              </w:rPr>
              <w:t>E</w:t>
            </w:r>
            <w:r w:rsidRPr="00FB20BD">
              <w:t>.2.</w:t>
            </w:r>
            <w:r w:rsidRPr="00FB20BD">
              <w:rPr>
                <w:lang w:eastAsia="zh-CN"/>
              </w:rPr>
              <w:t>2.</w:t>
            </w:r>
            <w:r w:rsidRPr="00FB20BD">
              <w:t>5-2</w:t>
            </w:r>
          </w:p>
        </w:tc>
      </w:tr>
    </w:tbl>
    <w:p w14:paraId="78BF0FB6" w14:textId="77777777" w:rsidR="005603F1" w:rsidRPr="00FB20BD" w:rsidRDefault="005603F1" w:rsidP="00B84CF7">
      <w:pPr>
        <w:rPr>
          <w:lang w:eastAsia="zh-CN"/>
        </w:rPr>
      </w:pPr>
    </w:p>
    <w:p w14:paraId="54CAB460" w14:textId="77777777" w:rsidR="005603F1" w:rsidRPr="00FB20BD" w:rsidRDefault="005603F1" w:rsidP="00B84CF7">
      <w:pPr>
        <w:pStyle w:val="TH"/>
      </w:pPr>
      <w:r w:rsidRPr="00FB20BD">
        <w:t>Table 6.3</w:t>
      </w:r>
      <w:r w:rsidRPr="00FB20BD">
        <w:rPr>
          <w:lang w:eastAsia="zh-CN"/>
        </w:rPr>
        <w:t>E</w:t>
      </w:r>
      <w:r w:rsidRPr="00FB20BD">
        <w:t>.</w:t>
      </w:r>
      <w:r w:rsidRPr="00FB20BD">
        <w:rPr>
          <w:lang w:eastAsia="zh-CN"/>
        </w:rPr>
        <w:t>2</w:t>
      </w:r>
      <w:r w:rsidRPr="00FB20BD">
        <w:t>.</w:t>
      </w:r>
      <w:r w:rsidRPr="00FB20BD">
        <w:rPr>
          <w:lang w:eastAsia="zh-CN"/>
        </w:rPr>
        <w:t>2.</w:t>
      </w:r>
      <w:r w:rsidRPr="00FB20BD">
        <w:t>5-2: Test Tolerance (Transmit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5603F1" w:rsidRPr="00FB20BD" w14:paraId="3B7A627E"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F769911" w14:textId="77777777" w:rsidR="005603F1" w:rsidRPr="00FB20BD" w:rsidRDefault="005603F1" w:rsidP="00B84CF7">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14:paraId="03DB2B59" w14:textId="77777777" w:rsidR="005603F1" w:rsidRPr="00FB20BD" w:rsidRDefault="005603F1"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0A1AA6B7" w14:textId="77777777" w:rsidR="005603F1" w:rsidRPr="00FB20BD" w:rsidRDefault="005603F1" w:rsidP="00B84CF7">
            <w:pPr>
              <w:pStyle w:val="TAH"/>
            </w:pPr>
            <w:r w:rsidRPr="00FB20BD">
              <w:t xml:space="preserve">3.0GHz &lt; f ≤ </w:t>
            </w:r>
            <w:r w:rsidRPr="00FB20BD">
              <w:rPr>
                <w:lang w:eastAsia="zh-CN"/>
              </w:rPr>
              <w:t>6</w:t>
            </w:r>
            <w:r w:rsidRPr="00FB20BD">
              <w:t>.</w:t>
            </w:r>
            <w:r w:rsidRPr="00FB20BD">
              <w:rPr>
                <w:lang w:eastAsia="zh-CN"/>
              </w:rPr>
              <w:t>0</w:t>
            </w:r>
            <w:r w:rsidRPr="00FB20BD">
              <w:t>GHz</w:t>
            </w:r>
          </w:p>
        </w:tc>
      </w:tr>
      <w:tr w:rsidR="005603F1" w:rsidRPr="00FB20BD" w14:paraId="2C84EF43"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1215576" w14:textId="77777777" w:rsidR="005603F1" w:rsidRPr="00FB20BD" w:rsidRDefault="005603F1" w:rsidP="00B84CF7">
            <w:pPr>
              <w:pStyle w:val="TAH"/>
            </w:pPr>
            <w:r w:rsidRPr="00FB20BD">
              <w:t xml:space="preserve">BW ≤ </w:t>
            </w:r>
            <w:r w:rsidRPr="00FB20BD">
              <w:rPr>
                <w:rFonts w:eastAsia="MS Mincho"/>
              </w:rPr>
              <w:t>4</w:t>
            </w:r>
            <w:r w:rsidRPr="00FB20BD">
              <w:t>0MHz</w:t>
            </w:r>
          </w:p>
        </w:tc>
        <w:tc>
          <w:tcPr>
            <w:tcW w:w="1984" w:type="dxa"/>
            <w:tcBorders>
              <w:top w:val="single" w:sz="4" w:space="0" w:color="auto"/>
              <w:left w:val="single" w:sz="4" w:space="0" w:color="auto"/>
              <w:bottom w:val="single" w:sz="4" w:space="0" w:color="auto"/>
              <w:right w:val="single" w:sz="4" w:space="0" w:color="auto"/>
            </w:tcBorders>
            <w:vAlign w:val="center"/>
          </w:tcPr>
          <w:p w14:paraId="56D879F7" w14:textId="77777777" w:rsidR="005603F1" w:rsidRPr="00FB20BD" w:rsidRDefault="005603F1" w:rsidP="00B84CF7">
            <w:pPr>
              <w:pStyle w:val="TAC"/>
            </w:pPr>
            <w:r w:rsidRPr="00FB20BD">
              <w:t>1.5 dB</w:t>
            </w:r>
          </w:p>
        </w:tc>
        <w:tc>
          <w:tcPr>
            <w:tcW w:w="1984" w:type="dxa"/>
            <w:tcBorders>
              <w:top w:val="single" w:sz="4" w:space="0" w:color="auto"/>
              <w:left w:val="single" w:sz="4" w:space="0" w:color="auto"/>
              <w:bottom w:val="single" w:sz="4" w:space="0" w:color="auto"/>
              <w:right w:val="single" w:sz="4" w:space="0" w:color="auto"/>
            </w:tcBorders>
            <w:vAlign w:val="center"/>
          </w:tcPr>
          <w:p w14:paraId="49CBDA5D" w14:textId="77777777" w:rsidR="005603F1" w:rsidRPr="00FB20BD" w:rsidRDefault="005603F1" w:rsidP="00B84CF7">
            <w:pPr>
              <w:pStyle w:val="TAC"/>
            </w:pPr>
            <w:r w:rsidRPr="00FB20BD">
              <w:t>1.8 dB</w:t>
            </w:r>
          </w:p>
        </w:tc>
      </w:tr>
    </w:tbl>
    <w:p w14:paraId="3B57CBD8" w14:textId="77777777" w:rsidR="004E00EE" w:rsidRPr="00FB20BD" w:rsidRDefault="004E00EE" w:rsidP="00B84CF7"/>
    <w:p w14:paraId="3F8AEB66" w14:textId="77777777" w:rsidR="005409CD" w:rsidRPr="00FB20BD" w:rsidRDefault="005409CD" w:rsidP="005409CD">
      <w:pPr>
        <w:pStyle w:val="Heading2"/>
      </w:pPr>
      <w:bookmarkStart w:id="820" w:name="_Toc27478028"/>
      <w:bookmarkStart w:id="821" w:name="_Toc36226721"/>
      <w:bookmarkStart w:id="822" w:name="_Toc44324006"/>
      <w:bookmarkStart w:id="823" w:name="_Toc52990199"/>
      <w:bookmarkStart w:id="824" w:name="_Toc60823398"/>
      <w:bookmarkStart w:id="825" w:name="_Toc60825320"/>
      <w:bookmarkStart w:id="826" w:name="_Toc69306221"/>
      <w:bookmarkStart w:id="827" w:name="_Toc69309886"/>
      <w:bookmarkStart w:id="828" w:name="_Toc76020205"/>
      <w:bookmarkStart w:id="829" w:name="_Toc83720688"/>
      <w:r w:rsidRPr="00FB20BD">
        <w:t>6.3F</w:t>
      </w:r>
      <w:r w:rsidRPr="00FB20BD">
        <w:tab/>
        <w:t>Output power dynamics for shared spectrum channel access</w:t>
      </w:r>
    </w:p>
    <w:p w14:paraId="4F758AA9" w14:textId="77777777" w:rsidR="005409CD" w:rsidRPr="00FB20BD" w:rsidRDefault="005409CD" w:rsidP="005409CD">
      <w:pPr>
        <w:pStyle w:val="Heading3"/>
      </w:pPr>
      <w:r w:rsidRPr="00FB20BD">
        <w:t>6.3F.1</w:t>
      </w:r>
      <w:r w:rsidRPr="00FB20BD">
        <w:tab/>
      </w:r>
      <w:r w:rsidRPr="00FB20BD">
        <w:rPr>
          <w:lang w:eastAsia="zh-CN"/>
        </w:rPr>
        <w:t>Mini</w:t>
      </w:r>
      <w:r w:rsidRPr="00FB20BD">
        <w:t>mum output power</w:t>
      </w:r>
    </w:p>
    <w:p w14:paraId="01E0179B" w14:textId="71518599" w:rsidR="004574AC" w:rsidRPr="00FB20BD" w:rsidRDefault="004574AC" w:rsidP="00B84CF7">
      <w:pPr>
        <w:pStyle w:val="EditorsNote"/>
        <w:rPr>
          <w:lang w:eastAsia="zh-CN"/>
        </w:rPr>
      </w:pPr>
      <w:r w:rsidRPr="00FB20BD">
        <w:rPr>
          <w:lang w:eastAsia="zh-CN"/>
        </w:rPr>
        <w:t>Editor’s Note: This test is incomplete. The following aspects are not yet determined:</w:t>
      </w:r>
    </w:p>
    <w:p w14:paraId="0CF64AF6" w14:textId="77777777" w:rsidR="004574AC" w:rsidRPr="00FB20BD" w:rsidRDefault="004574AC" w:rsidP="00B84CF7">
      <w:pPr>
        <w:pStyle w:val="EditorsNote"/>
        <w:rPr>
          <w:rFonts w:eastAsia="PMingLiU"/>
          <w:lang w:eastAsia="zh-TW"/>
        </w:rPr>
      </w:pPr>
      <w:r w:rsidRPr="00FB20BD">
        <w:t>- Test configuration table is FFS</w:t>
      </w:r>
    </w:p>
    <w:p w14:paraId="5FA674F1" w14:textId="4A684E10" w:rsidR="004574AC" w:rsidRPr="00FB20BD" w:rsidRDefault="004574AC" w:rsidP="00B84CF7">
      <w:pPr>
        <w:pStyle w:val="EditorsNote"/>
        <w:rPr>
          <w:rFonts w:eastAsia="SimSun"/>
          <w:lang w:eastAsia="zh-CN"/>
        </w:rPr>
      </w:pPr>
      <w:r w:rsidRPr="00FB20BD">
        <w:t>- MU and TT for &gt;6GHz (band n96)</w:t>
      </w:r>
      <w:r w:rsidR="003251EB" w:rsidRPr="00FB20BD">
        <w:t xml:space="preserve"> are working assumption based on analysis of single TE vendor. Values will be revisited once analysis from other TE vendors is available</w:t>
      </w:r>
      <w:r w:rsidRPr="00FB20BD">
        <w:rPr>
          <w:rFonts w:eastAsia="SimSun"/>
          <w:lang w:eastAsia="zh-CN"/>
        </w:rPr>
        <w:t>.</w:t>
      </w:r>
    </w:p>
    <w:p w14:paraId="0FE12D84" w14:textId="77777777" w:rsidR="004574AC" w:rsidRPr="00FB20BD" w:rsidRDefault="004574AC" w:rsidP="00B84CF7">
      <w:pPr>
        <w:pStyle w:val="EditorsNote"/>
      </w:pPr>
      <w:r w:rsidRPr="00FB20BD">
        <w:t>- Test state and generic procedure are TBD in 38.508-1</w:t>
      </w:r>
    </w:p>
    <w:p w14:paraId="4C9BE1B1" w14:textId="77777777" w:rsidR="004574AC" w:rsidRPr="00FB20BD" w:rsidRDefault="004574AC" w:rsidP="004574AC">
      <w:pPr>
        <w:pStyle w:val="H6"/>
      </w:pPr>
      <w:r w:rsidRPr="00FB20BD">
        <w:t>6.3F.1.1</w:t>
      </w:r>
      <w:r w:rsidRPr="00FB20BD">
        <w:tab/>
        <w:t>Test purpose</w:t>
      </w:r>
    </w:p>
    <w:p w14:paraId="132E1ABF" w14:textId="77777777" w:rsidR="004574AC" w:rsidRPr="00FB20BD" w:rsidRDefault="004574AC" w:rsidP="00B84CF7">
      <w:r w:rsidRPr="00FB20BD">
        <w:t>To verify the UE's ability to transmit with a broadband output power below the value specified in the test requirement when the power is set to a minimum value.</w:t>
      </w:r>
    </w:p>
    <w:p w14:paraId="6AC4C3E3" w14:textId="77777777" w:rsidR="004574AC" w:rsidRPr="00FB20BD" w:rsidRDefault="004574AC" w:rsidP="004574AC">
      <w:pPr>
        <w:pStyle w:val="H6"/>
      </w:pPr>
      <w:r w:rsidRPr="00FB20BD">
        <w:t>6.3F.1.2</w:t>
      </w:r>
      <w:r w:rsidRPr="00FB20BD">
        <w:tab/>
        <w:t>Test applicability</w:t>
      </w:r>
    </w:p>
    <w:p w14:paraId="199BC5A4" w14:textId="77777777" w:rsidR="004574AC" w:rsidRPr="00FB20BD" w:rsidRDefault="004574AC" w:rsidP="00B84CF7">
      <w:r w:rsidRPr="00FB20BD">
        <w:t>This test case applies to all types of NR UE release 16 and forward that support NR standalone shared spectrum channel access.</w:t>
      </w:r>
    </w:p>
    <w:p w14:paraId="07F9E6E5" w14:textId="77777777" w:rsidR="004574AC" w:rsidRPr="00FB20BD" w:rsidRDefault="004574AC" w:rsidP="004574AC">
      <w:pPr>
        <w:pStyle w:val="H6"/>
      </w:pPr>
      <w:r w:rsidRPr="00FB20BD">
        <w:t>6.3F.1.3</w:t>
      </w:r>
      <w:r w:rsidRPr="00FB20BD">
        <w:tab/>
        <w:t>Minimum conformance requirements</w:t>
      </w:r>
    </w:p>
    <w:p w14:paraId="191B8927" w14:textId="77777777" w:rsidR="004574AC" w:rsidRPr="00FB20BD" w:rsidRDefault="004574AC" w:rsidP="00B84CF7">
      <w:pPr>
        <w:rPr>
          <w:rFonts w:cs="v5.0.0"/>
        </w:rPr>
      </w:pPr>
      <w:r w:rsidRPr="00FB20BD">
        <w:t>The minimum controlled output power of the UE is defined as the</w:t>
      </w:r>
      <w:r w:rsidRPr="00FB20BD">
        <w:rPr>
          <w:rFonts w:cs="v5.0.0"/>
        </w:rPr>
        <w:t xml:space="preserve"> power </w:t>
      </w:r>
      <w:r w:rsidRPr="00FB20BD">
        <w:t xml:space="preserve">in the channel bandwidth for all transmit bandwidth configurations (resource blocks), </w:t>
      </w:r>
      <w:r w:rsidRPr="00FB20BD">
        <w:rPr>
          <w:rFonts w:cs="v5.0.0"/>
        </w:rPr>
        <w:t>when the power is set to a minimum value.</w:t>
      </w:r>
    </w:p>
    <w:p w14:paraId="50696C37" w14:textId="77777777" w:rsidR="004574AC" w:rsidRPr="00FB20BD" w:rsidRDefault="004574AC" w:rsidP="00B84CF7">
      <w:pPr>
        <w:rPr>
          <w:rFonts w:cs="v5.0.0"/>
        </w:rPr>
      </w:pPr>
      <w:r w:rsidRPr="00FB20BD">
        <w:t>The minimum output power is defined as the mean power in at least one sub-frame 1 ms. The minimum output power shall not exceed the values specified in Table 6.3</w:t>
      </w:r>
      <w:r w:rsidRPr="00FB20BD">
        <w:rPr>
          <w:lang w:eastAsia="ko-KR"/>
        </w:rPr>
        <w:t>F</w:t>
      </w:r>
      <w:r w:rsidRPr="00FB20BD">
        <w:t>.1.3-1.</w:t>
      </w:r>
    </w:p>
    <w:p w14:paraId="77696C05" w14:textId="77777777" w:rsidR="004574AC" w:rsidRPr="00FB20BD" w:rsidRDefault="004574AC" w:rsidP="00B84CF7">
      <w:pPr>
        <w:pStyle w:val="TH"/>
      </w:pPr>
      <w:r w:rsidRPr="00FB20BD">
        <w:t>Table 6.3F.1.3-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4574AC" w:rsidRPr="00FB20BD" w14:paraId="2E9F4CB4"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261E731" w14:textId="77777777" w:rsidR="004574AC" w:rsidRPr="00FB20BD" w:rsidRDefault="004574AC" w:rsidP="00B84CF7">
            <w:pPr>
              <w:pStyle w:val="TAH"/>
            </w:pPr>
            <w:r w:rsidRPr="00FB20BD">
              <w:t>Channel bandwidth</w:t>
            </w:r>
          </w:p>
          <w:p w14:paraId="20EF0185" w14:textId="77777777" w:rsidR="004574AC" w:rsidRPr="00FB20BD" w:rsidRDefault="004574AC" w:rsidP="00B84CF7">
            <w:pPr>
              <w:pStyle w:val="TAH"/>
              <w:rPr>
                <w:rFonts w:eastAsia="MS Mincho"/>
              </w:rPr>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C1A0012" w14:textId="77777777" w:rsidR="004574AC" w:rsidRPr="00FB20BD" w:rsidRDefault="004574AC" w:rsidP="00B84CF7">
            <w:pPr>
              <w:pStyle w:val="TAH"/>
            </w:pPr>
            <w:r w:rsidRPr="00FB20BD">
              <w:t>Minimum output power</w:t>
            </w:r>
          </w:p>
          <w:p w14:paraId="5C816138" w14:textId="77777777" w:rsidR="004574AC" w:rsidRPr="00FB20BD" w:rsidRDefault="004574AC"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6A7B8166" w14:textId="77777777" w:rsidR="004574AC" w:rsidRPr="00FB20BD" w:rsidRDefault="004574AC" w:rsidP="00B84CF7">
            <w:pPr>
              <w:pStyle w:val="TAH"/>
            </w:pPr>
            <w:r w:rsidRPr="00FB20BD">
              <w:t>Measurement bandwidth</w:t>
            </w:r>
          </w:p>
          <w:p w14:paraId="1F202104" w14:textId="77777777" w:rsidR="004574AC" w:rsidRPr="00FB20BD" w:rsidRDefault="004574AC" w:rsidP="00B84CF7">
            <w:pPr>
              <w:pStyle w:val="TAH"/>
            </w:pPr>
            <w:r w:rsidRPr="00FB20BD">
              <w:t>(MHz)</w:t>
            </w:r>
          </w:p>
        </w:tc>
      </w:tr>
      <w:tr w:rsidR="004574AC" w:rsidRPr="00FB20BD" w14:paraId="411D8CA8"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04E5C59" w14:textId="77777777" w:rsidR="004574AC" w:rsidRPr="00FB20BD" w:rsidRDefault="004574AC" w:rsidP="00B84CF7">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9399CB2" w14:textId="77777777" w:rsidR="004574AC" w:rsidRPr="00FB20BD" w:rsidRDefault="004574AC"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tcPr>
          <w:p w14:paraId="423D34C0" w14:textId="77777777" w:rsidR="004574AC" w:rsidRPr="00FB20BD" w:rsidRDefault="004574AC" w:rsidP="00B84CF7">
            <w:pPr>
              <w:pStyle w:val="TAC"/>
            </w:pPr>
            <w:r w:rsidRPr="00FB20BD">
              <w:t>4.515</w:t>
            </w:r>
          </w:p>
        </w:tc>
      </w:tr>
      <w:tr w:rsidR="004574AC" w:rsidRPr="00FB20BD" w14:paraId="31C449A0"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5A9D9E1" w14:textId="77777777" w:rsidR="004574AC" w:rsidRPr="00FB20BD" w:rsidRDefault="004574AC"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0186635" w14:textId="77777777" w:rsidR="004574AC" w:rsidRPr="00FB20BD" w:rsidRDefault="004574AC"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tcPr>
          <w:p w14:paraId="4315AE16" w14:textId="77777777" w:rsidR="004574AC" w:rsidRPr="00FB20BD" w:rsidRDefault="004574AC" w:rsidP="00B84CF7">
            <w:pPr>
              <w:pStyle w:val="TAC"/>
            </w:pPr>
            <w:r w:rsidRPr="00FB20BD">
              <w:t>9.375</w:t>
            </w:r>
          </w:p>
        </w:tc>
      </w:tr>
      <w:tr w:rsidR="004574AC" w:rsidRPr="00FB20BD" w14:paraId="2D4A90D5"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249591D" w14:textId="77777777" w:rsidR="004574AC" w:rsidRPr="00FB20BD" w:rsidRDefault="004574AC" w:rsidP="00B84CF7">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2EC8D24" w14:textId="77777777" w:rsidR="004574AC" w:rsidRPr="00FB20BD" w:rsidRDefault="004574AC"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tcPr>
          <w:p w14:paraId="27EF9597" w14:textId="77777777" w:rsidR="004574AC" w:rsidRPr="00FB20BD" w:rsidRDefault="004574AC" w:rsidP="00B84CF7">
            <w:pPr>
              <w:pStyle w:val="TAC"/>
            </w:pPr>
            <w:r w:rsidRPr="00FB20BD">
              <w:t>14.235</w:t>
            </w:r>
          </w:p>
        </w:tc>
      </w:tr>
      <w:tr w:rsidR="004574AC" w:rsidRPr="00FB20BD" w14:paraId="5D080C83"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0A30017" w14:textId="77777777" w:rsidR="004574AC" w:rsidRPr="00FB20BD" w:rsidRDefault="004574AC"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8473B7D" w14:textId="77777777" w:rsidR="004574AC" w:rsidRPr="00FB20BD" w:rsidRDefault="004574AC"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tcPr>
          <w:p w14:paraId="4FC1E8AD" w14:textId="77777777" w:rsidR="004574AC" w:rsidRPr="00FB20BD" w:rsidRDefault="004574AC" w:rsidP="00B84CF7">
            <w:pPr>
              <w:pStyle w:val="TAC"/>
            </w:pPr>
            <w:r w:rsidRPr="00FB20BD">
              <w:t>19.095</w:t>
            </w:r>
          </w:p>
        </w:tc>
      </w:tr>
      <w:tr w:rsidR="004574AC" w:rsidRPr="00FB20BD" w14:paraId="3F98B6AF"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8D4EB5D" w14:textId="77777777" w:rsidR="004574AC" w:rsidRPr="00FB20BD" w:rsidRDefault="004574AC" w:rsidP="00B84CF7">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B56063C" w14:textId="77777777" w:rsidR="004574AC" w:rsidRPr="00FB20BD" w:rsidRDefault="004574AC" w:rsidP="00B84CF7">
            <w:pPr>
              <w:pStyle w:val="TAC"/>
            </w:pPr>
            <w:r w:rsidRPr="00FB20BD">
              <w:t>-39</w:t>
            </w:r>
          </w:p>
        </w:tc>
        <w:tc>
          <w:tcPr>
            <w:tcW w:w="2500" w:type="dxa"/>
            <w:tcBorders>
              <w:top w:val="single" w:sz="4" w:space="0" w:color="auto"/>
              <w:left w:val="single" w:sz="4" w:space="0" w:color="auto"/>
              <w:bottom w:val="single" w:sz="4" w:space="0" w:color="auto"/>
              <w:right w:val="single" w:sz="4" w:space="0" w:color="auto"/>
            </w:tcBorders>
          </w:tcPr>
          <w:p w14:paraId="6E39EF28" w14:textId="77777777" w:rsidR="004574AC" w:rsidRPr="00FB20BD" w:rsidRDefault="004574AC" w:rsidP="00B84CF7">
            <w:pPr>
              <w:pStyle w:val="TAC"/>
            </w:pPr>
            <w:r w:rsidRPr="00FB20BD">
              <w:t>23.955</w:t>
            </w:r>
          </w:p>
        </w:tc>
      </w:tr>
      <w:tr w:rsidR="004574AC" w:rsidRPr="00FB20BD" w14:paraId="6BC31961"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60A539CE" w14:textId="77777777" w:rsidR="004574AC" w:rsidRPr="00FB20BD" w:rsidRDefault="004574AC" w:rsidP="00B84CF7">
            <w:pPr>
              <w:pStyle w:val="TAC"/>
            </w:pPr>
            <w:r w:rsidRPr="00FB20BD">
              <w:t>30</w:t>
            </w:r>
          </w:p>
        </w:tc>
        <w:tc>
          <w:tcPr>
            <w:tcW w:w="2500" w:type="dxa"/>
            <w:tcBorders>
              <w:top w:val="single" w:sz="4" w:space="0" w:color="auto"/>
              <w:left w:val="single" w:sz="4" w:space="0" w:color="auto"/>
              <w:bottom w:val="single" w:sz="4" w:space="0" w:color="auto"/>
              <w:right w:val="single" w:sz="4" w:space="0" w:color="auto"/>
            </w:tcBorders>
            <w:vAlign w:val="center"/>
          </w:tcPr>
          <w:p w14:paraId="3DA772B2" w14:textId="77777777" w:rsidR="004574AC" w:rsidRPr="00FB20BD" w:rsidRDefault="004574AC" w:rsidP="00B84CF7">
            <w:pPr>
              <w:pStyle w:val="TAC"/>
            </w:pPr>
            <w:r w:rsidRPr="00FB20BD">
              <w:t>-38.2</w:t>
            </w:r>
          </w:p>
        </w:tc>
        <w:tc>
          <w:tcPr>
            <w:tcW w:w="2500" w:type="dxa"/>
            <w:tcBorders>
              <w:top w:val="single" w:sz="4" w:space="0" w:color="auto"/>
              <w:left w:val="single" w:sz="4" w:space="0" w:color="auto"/>
              <w:bottom w:val="single" w:sz="4" w:space="0" w:color="auto"/>
              <w:right w:val="single" w:sz="4" w:space="0" w:color="auto"/>
            </w:tcBorders>
          </w:tcPr>
          <w:p w14:paraId="5BE7EEDA" w14:textId="77777777" w:rsidR="004574AC" w:rsidRPr="00FB20BD" w:rsidRDefault="004574AC" w:rsidP="00B84CF7">
            <w:pPr>
              <w:pStyle w:val="TAC"/>
            </w:pPr>
            <w:r w:rsidRPr="00FB20BD">
              <w:t>28.815</w:t>
            </w:r>
          </w:p>
        </w:tc>
      </w:tr>
      <w:tr w:rsidR="004574AC" w:rsidRPr="00FB20BD" w14:paraId="35DF0261"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6B18591" w14:textId="77777777" w:rsidR="004574AC" w:rsidRPr="00FB20BD" w:rsidRDefault="004574AC"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35DD1BC" w14:textId="77777777" w:rsidR="004574AC" w:rsidRPr="00FB20BD" w:rsidRDefault="004574AC" w:rsidP="00B84CF7">
            <w:pPr>
              <w:pStyle w:val="TAC"/>
            </w:pPr>
            <w:r w:rsidRPr="00FB20BD">
              <w:t>-37</w:t>
            </w:r>
          </w:p>
        </w:tc>
        <w:tc>
          <w:tcPr>
            <w:tcW w:w="2500" w:type="dxa"/>
            <w:tcBorders>
              <w:top w:val="single" w:sz="4" w:space="0" w:color="auto"/>
              <w:left w:val="single" w:sz="4" w:space="0" w:color="auto"/>
              <w:bottom w:val="single" w:sz="4" w:space="0" w:color="auto"/>
              <w:right w:val="single" w:sz="4" w:space="0" w:color="auto"/>
            </w:tcBorders>
          </w:tcPr>
          <w:p w14:paraId="5143ECC4" w14:textId="77777777" w:rsidR="004574AC" w:rsidRPr="00FB20BD" w:rsidRDefault="004574AC" w:rsidP="00B84CF7">
            <w:pPr>
              <w:pStyle w:val="TAC"/>
            </w:pPr>
            <w:r w:rsidRPr="00FB20BD">
              <w:t>38.895</w:t>
            </w:r>
          </w:p>
        </w:tc>
      </w:tr>
      <w:tr w:rsidR="004574AC" w:rsidRPr="00FB20BD" w14:paraId="1AA78983"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476B21A6" w14:textId="77777777" w:rsidR="004574AC" w:rsidRPr="00FB20BD" w:rsidRDefault="004574AC" w:rsidP="00B84CF7">
            <w:pPr>
              <w:pStyle w:val="TAC"/>
            </w:pPr>
            <w:r w:rsidRPr="00FB20BD">
              <w:t>45</w:t>
            </w:r>
          </w:p>
        </w:tc>
        <w:tc>
          <w:tcPr>
            <w:tcW w:w="2500" w:type="dxa"/>
            <w:tcBorders>
              <w:top w:val="single" w:sz="4" w:space="0" w:color="auto"/>
              <w:left w:val="single" w:sz="4" w:space="0" w:color="auto"/>
              <w:bottom w:val="single" w:sz="4" w:space="0" w:color="auto"/>
              <w:right w:val="single" w:sz="4" w:space="0" w:color="auto"/>
            </w:tcBorders>
            <w:vAlign w:val="center"/>
          </w:tcPr>
          <w:p w14:paraId="73F6B20C" w14:textId="77777777" w:rsidR="004574AC" w:rsidRPr="00FB20BD" w:rsidRDefault="004574AC" w:rsidP="00B84CF7">
            <w:pPr>
              <w:pStyle w:val="TAC"/>
            </w:pPr>
            <w:r w:rsidRPr="00FB20BD">
              <w:t>-36.5</w:t>
            </w:r>
          </w:p>
        </w:tc>
        <w:tc>
          <w:tcPr>
            <w:tcW w:w="2500" w:type="dxa"/>
            <w:tcBorders>
              <w:top w:val="single" w:sz="4" w:space="0" w:color="auto"/>
              <w:left w:val="single" w:sz="4" w:space="0" w:color="auto"/>
              <w:bottom w:val="single" w:sz="4" w:space="0" w:color="auto"/>
              <w:right w:val="single" w:sz="4" w:space="0" w:color="auto"/>
            </w:tcBorders>
          </w:tcPr>
          <w:p w14:paraId="5A1960E8" w14:textId="77777777" w:rsidR="004574AC" w:rsidRPr="00FB20BD" w:rsidRDefault="004574AC" w:rsidP="00B84CF7">
            <w:pPr>
              <w:pStyle w:val="TAC"/>
            </w:pPr>
            <w:r w:rsidRPr="00FB20BD">
              <w:t>43.575</w:t>
            </w:r>
          </w:p>
        </w:tc>
      </w:tr>
      <w:tr w:rsidR="004574AC" w:rsidRPr="00FB20BD" w14:paraId="71B09F17"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8532947" w14:textId="77777777" w:rsidR="004574AC" w:rsidRPr="00FB20BD" w:rsidRDefault="004574AC"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9635599" w14:textId="77777777" w:rsidR="004574AC" w:rsidRPr="00FB20BD" w:rsidRDefault="004574AC" w:rsidP="00B84CF7">
            <w:pPr>
              <w:pStyle w:val="TAC"/>
            </w:pPr>
            <w:r w:rsidRPr="00FB20BD">
              <w:t>-36</w:t>
            </w:r>
          </w:p>
        </w:tc>
        <w:tc>
          <w:tcPr>
            <w:tcW w:w="2500" w:type="dxa"/>
            <w:tcBorders>
              <w:top w:val="single" w:sz="4" w:space="0" w:color="auto"/>
              <w:left w:val="single" w:sz="4" w:space="0" w:color="auto"/>
              <w:bottom w:val="single" w:sz="4" w:space="0" w:color="auto"/>
              <w:right w:val="single" w:sz="4" w:space="0" w:color="auto"/>
            </w:tcBorders>
          </w:tcPr>
          <w:p w14:paraId="12D78907" w14:textId="77777777" w:rsidR="004574AC" w:rsidRPr="00FB20BD" w:rsidRDefault="004574AC" w:rsidP="00B84CF7">
            <w:pPr>
              <w:pStyle w:val="TAC"/>
            </w:pPr>
            <w:r w:rsidRPr="00FB20BD">
              <w:t>48.615</w:t>
            </w:r>
          </w:p>
        </w:tc>
      </w:tr>
      <w:tr w:rsidR="004574AC" w:rsidRPr="00FB20BD" w14:paraId="714782F8"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FD4357C" w14:textId="77777777" w:rsidR="004574AC" w:rsidRPr="00FB20BD" w:rsidRDefault="004574AC" w:rsidP="00B84CF7">
            <w:pPr>
              <w:pStyle w:val="TAC"/>
            </w:pPr>
            <w:r w:rsidRPr="00FB20BD">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B14A0E7" w14:textId="77777777" w:rsidR="004574AC" w:rsidRPr="00FB20BD" w:rsidRDefault="004574AC" w:rsidP="00B84CF7">
            <w:pPr>
              <w:pStyle w:val="TAC"/>
            </w:pPr>
            <w:r w:rsidRPr="00FB20BD">
              <w:t>-35.2</w:t>
            </w:r>
          </w:p>
        </w:tc>
        <w:tc>
          <w:tcPr>
            <w:tcW w:w="2500" w:type="dxa"/>
            <w:tcBorders>
              <w:top w:val="single" w:sz="4" w:space="0" w:color="auto"/>
              <w:left w:val="single" w:sz="4" w:space="0" w:color="auto"/>
              <w:bottom w:val="single" w:sz="4" w:space="0" w:color="auto"/>
              <w:right w:val="single" w:sz="4" w:space="0" w:color="auto"/>
            </w:tcBorders>
          </w:tcPr>
          <w:p w14:paraId="516D8300" w14:textId="77777777" w:rsidR="004574AC" w:rsidRPr="00FB20BD" w:rsidRDefault="004574AC" w:rsidP="00B84CF7">
            <w:pPr>
              <w:pStyle w:val="TAC"/>
            </w:pPr>
            <w:r w:rsidRPr="00FB20BD">
              <w:t>58.35</w:t>
            </w:r>
          </w:p>
        </w:tc>
      </w:tr>
      <w:tr w:rsidR="004574AC" w:rsidRPr="00FB20BD" w14:paraId="4C798686"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F785A7B" w14:textId="77777777" w:rsidR="004574AC" w:rsidRPr="00FB20BD" w:rsidRDefault="004574AC" w:rsidP="00B84CF7">
            <w:pPr>
              <w:pStyle w:val="TAC"/>
            </w:pPr>
            <w:r w:rsidRPr="00FB20BD">
              <w:t>7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733FA3A" w14:textId="77777777" w:rsidR="004574AC" w:rsidRPr="00FB20BD" w:rsidRDefault="004574AC" w:rsidP="00B84CF7">
            <w:pPr>
              <w:pStyle w:val="TAC"/>
            </w:pPr>
            <w:r w:rsidRPr="00FB20BD">
              <w:t>-34.6</w:t>
            </w:r>
          </w:p>
        </w:tc>
        <w:tc>
          <w:tcPr>
            <w:tcW w:w="2500" w:type="dxa"/>
            <w:tcBorders>
              <w:top w:val="single" w:sz="4" w:space="0" w:color="auto"/>
              <w:left w:val="single" w:sz="4" w:space="0" w:color="auto"/>
              <w:bottom w:val="single" w:sz="4" w:space="0" w:color="auto"/>
              <w:right w:val="single" w:sz="4" w:space="0" w:color="auto"/>
            </w:tcBorders>
          </w:tcPr>
          <w:p w14:paraId="101338DF" w14:textId="77777777" w:rsidR="004574AC" w:rsidRPr="00FB20BD" w:rsidRDefault="004574AC" w:rsidP="00B84CF7">
            <w:pPr>
              <w:pStyle w:val="TAC"/>
            </w:pPr>
            <w:r w:rsidRPr="00FB20BD">
              <w:t>68.07</w:t>
            </w:r>
          </w:p>
        </w:tc>
      </w:tr>
      <w:tr w:rsidR="004574AC" w:rsidRPr="00FB20BD" w14:paraId="3EC13E96"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D2A8F67" w14:textId="77777777" w:rsidR="004574AC" w:rsidRPr="00FB20BD" w:rsidRDefault="004574AC" w:rsidP="00B84CF7">
            <w:pPr>
              <w:pStyle w:val="TAC"/>
            </w:pPr>
            <w:r w:rsidRPr="00FB20BD">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4CC62A0" w14:textId="77777777" w:rsidR="004574AC" w:rsidRPr="00FB20BD" w:rsidRDefault="004574AC" w:rsidP="00B84CF7">
            <w:pPr>
              <w:pStyle w:val="TAC"/>
            </w:pPr>
            <w:r w:rsidRPr="00FB20BD">
              <w:t>-34</w:t>
            </w:r>
          </w:p>
        </w:tc>
        <w:tc>
          <w:tcPr>
            <w:tcW w:w="2500" w:type="dxa"/>
            <w:tcBorders>
              <w:top w:val="single" w:sz="4" w:space="0" w:color="auto"/>
              <w:left w:val="single" w:sz="4" w:space="0" w:color="auto"/>
              <w:bottom w:val="single" w:sz="4" w:space="0" w:color="auto"/>
              <w:right w:val="single" w:sz="4" w:space="0" w:color="auto"/>
            </w:tcBorders>
          </w:tcPr>
          <w:p w14:paraId="7FF03F81" w14:textId="77777777" w:rsidR="004574AC" w:rsidRPr="00FB20BD" w:rsidRDefault="004574AC" w:rsidP="00B84CF7">
            <w:pPr>
              <w:pStyle w:val="TAC"/>
            </w:pPr>
            <w:r w:rsidRPr="00FB20BD">
              <w:t>78.15</w:t>
            </w:r>
          </w:p>
        </w:tc>
      </w:tr>
      <w:tr w:rsidR="004574AC" w:rsidRPr="00FB20BD" w14:paraId="0383BD17"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168ACAC0" w14:textId="77777777" w:rsidR="004574AC" w:rsidRPr="00FB20BD" w:rsidRDefault="004574AC" w:rsidP="00B84CF7">
            <w:pPr>
              <w:pStyle w:val="TAC"/>
            </w:pPr>
            <w:r w:rsidRPr="00FB20BD">
              <w:rPr>
                <w:rFonts w:eastAsia="MS Mincho"/>
              </w:rPr>
              <w:t>90</w:t>
            </w:r>
          </w:p>
        </w:tc>
        <w:tc>
          <w:tcPr>
            <w:tcW w:w="2500" w:type="dxa"/>
            <w:tcBorders>
              <w:top w:val="single" w:sz="4" w:space="0" w:color="auto"/>
              <w:left w:val="single" w:sz="4" w:space="0" w:color="auto"/>
              <w:bottom w:val="single" w:sz="4" w:space="0" w:color="auto"/>
              <w:right w:val="single" w:sz="4" w:space="0" w:color="auto"/>
            </w:tcBorders>
            <w:vAlign w:val="center"/>
          </w:tcPr>
          <w:p w14:paraId="6590DB73" w14:textId="77777777" w:rsidR="004574AC" w:rsidRPr="00FB20BD" w:rsidRDefault="004574AC" w:rsidP="00B84CF7">
            <w:pPr>
              <w:pStyle w:val="TAC"/>
            </w:pPr>
            <w:r w:rsidRPr="00FB20BD">
              <w:rPr>
                <w:rFonts w:eastAsia="MS Mincho"/>
              </w:rPr>
              <w:t>-33.5</w:t>
            </w:r>
          </w:p>
        </w:tc>
        <w:tc>
          <w:tcPr>
            <w:tcW w:w="2500" w:type="dxa"/>
            <w:tcBorders>
              <w:top w:val="single" w:sz="4" w:space="0" w:color="auto"/>
              <w:left w:val="single" w:sz="4" w:space="0" w:color="auto"/>
              <w:bottom w:val="single" w:sz="4" w:space="0" w:color="auto"/>
              <w:right w:val="single" w:sz="4" w:space="0" w:color="auto"/>
            </w:tcBorders>
          </w:tcPr>
          <w:p w14:paraId="013FB15C" w14:textId="77777777" w:rsidR="004574AC" w:rsidRPr="00FB20BD" w:rsidRDefault="004574AC" w:rsidP="00B84CF7">
            <w:pPr>
              <w:pStyle w:val="TAC"/>
            </w:pPr>
            <w:r w:rsidRPr="00FB20BD">
              <w:t>88.23</w:t>
            </w:r>
          </w:p>
        </w:tc>
      </w:tr>
      <w:tr w:rsidR="004574AC" w:rsidRPr="00FB20BD" w14:paraId="6FCCCEEE"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FF9C457" w14:textId="77777777" w:rsidR="004574AC" w:rsidRPr="00FB20BD" w:rsidRDefault="004574AC" w:rsidP="00B84CF7">
            <w:pPr>
              <w:pStyle w:val="TAC"/>
            </w:pPr>
            <w:r w:rsidRPr="00FB20BD">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BEE30A7" w14:textId="77777777" w:rsidR="004574AC" w:rsidRPr="00FB20BD" w:rsidRDefault="004574AC" w:rsidP="00B84CF7">
            <w:pPr>
              <w:pStyle w:val="TAC"/>
            </w:pPr>
            <w:r w:rsidRPr="00FB20BD">
              <w:t>-33</w:t>
            </w:r>
          </w:p>
        </w:tc>
        <w:tc>
          <w:tcPr>
            <w:tcW w:w="2500" w:type="dxa"/>
            <w:tcBorders>
              <w:top w:val="single" w:sz="4" w:space="0" w:color="auto"/>
              <w:left w:val="single" w:sz="4" w:space="0" w:color="auto"/>
              <w:bottom w:val="single" w:sz="4" w:space="0" w:color="auto"/>
              <w:right w:val="single" w:sz="4" w:space="0" w:color="auto"/>
            </w:tcBorders>
          </w:tcPr>
          <w:p w14:paraId="5BCD5899" w14:textId="77777777" w:rsidR="004574AC" w:rsidRPr="00FB20BD" w:rsidRDefault="004574AC" w:rsidP="00B84CF7">
            <w:pPr>
              <w:pStyle w:val="TAC"/>
            </w:pPr>
            <w:r w:rsidRPr="00FB20BD">
              <w:t>98.31</w:t>
            </w:r>
          </w:p>
        </w:tc>
      </w:tr>
    </w:tbl>
    <w:p w14:paraId="1F2B6923" w14:textId="77777777" w:rsidR="004574AC" w:rsidRPr="00FB20BD" w:rsidRDefault="004574AC" w:rsidP="00B84CF7"/>
    <w:p w14:paraId="5F6D341C" w14:textId="77777777" w:rsidR="004574AC" w:rsidRPr="00FB20BD" w:rsidRDefault="004574AC" w:rsidP="00B84CF7">
      <w:r w:rsidRPr="00FB20BD">
        <w:t>The normative reference for requirement is TS 38.101-1 [2] clause 6.3F.1 and 6.3.1.</w:t>
      </w:r>
    </w:p>
    <w:p w14:paraId="7B75128D" w14:textId="77777777" w:rsidR="004574AC" w:rsidRPr="00FB20BD" w:rsidRDefault="004574AC" w:rsidP="004574AC">
      <w:pPr>
        <w:pStyle w:val="H6"/>
      </w:pPr>
      <w:r w:rsidRPr="00FB20BD">
        <w:t>6.3F.1.4</w:t>
      </w:r>
      <w:r w:rsidRPr="00FB20BD">
        <w:tab/>
        <w:t>Test description</w:t>
      </w:r>
    </w:p>
    <w:p w14:paraId="55559924" w14:textId="77777777" w:rsidR="004574AC" w:rsidRPr="00FB20BD" w:rsidRDefault="004574AC" w:rsidP="004574AC">
      <w:pPr>
        <w:pStyle w:val="H6"/>
      </w:pPr>
      <w:bookmarkStart w:id="830" w:name="_Toc27477924"/>
      <w:bookmarkStart w:id="831" w:name="_Toc36226617"/>
      <w:bookmarkStart w:id="832" w:name="_Toc44323874"/>
      <w:bookmarkStart w:id="833" w:name="_Toc52990057"/>
      <w:bookmarkStart w:id="834" w:name="_Toc60823256"/>
      <w:bookmarkStart w:id="835" w:name="_Toc60825178"/>
      <w:bookmarkStart w:id="836" w:name="_Toc69306075"/>
      <w:r w:rsidRPr="00FB20BD">
        <w:t>6.3F.1.4.1</w:t>
      </w:r>
      <w:r w:rsidRPr="00FB20BD">
        <w:tab/>
        <w:t>Initial condition</w:t>
      </w:r>
      <w:bookmarkEnd w:id="830"/>
      <w:bookmarkEnd w:id="831"/>
      <w:bookmarkEnd w:id="832"/>
      <w:bookmarkEnd w:id="833"/>
      <w:bookmarkEnd w:id="834"/>
      <w:bookmarkEnd w:id="835"/>
      <w:bookmarkEnd w:id="836"/>
    </w:p>
    <w:p w14:paraId="4FE0E5E6" w14:textId="77777777" w:rsidR="004574AC" w:rsidRPr="00FB20BD" w:rsidRDefault="004574AC" w:rsidP="00B84CF7">
      <w:r w:rsidRPr="00FB20BD">
        <w:t>Initial conditions are a set of test configurations the UE needs to be tested in and the steps for the SS to take with the UE to reach the correct measurement state.</w:t>
      </w:r>
    </w:p>
    <w:p w14:paraId="01E09102" w14:textId="77777777" w:rsidR="004574AC" w:rsidRPr="00FB20BD" w:rsidRDefault="004574AC"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3F.1.4.1-1. The details of the uplink reference measurement channels (RMCs) are specified in Annexes A.2. Configurations of PDSCH and PDCCH before measurement are specified in Annex C.2.</w:t>
      </w:r>
    </w:p>
    <w:p w14:paraId="1F27B526" w14:textId="77777777" w:rsidR="004574AC" w:rsidRPr="00FB20BD" w:rsidRDefault="004574AC" w:rsidP="00B84CF7">
      <w:pPr>
        <w:pStyle w:val="TH"/>
      </w:pPr>
      <w:r w:rsidRPr="00FB20BD">
        <w:t>Table 6.3F.1.4.1-1: Test Configuration Table</w:t>
      </w:r>
    </w:p>
    <w:p w14:paraId="515D27DB" w14:textId="77777777" w:rsidR="004574AC" w:rsidRPr="00FB20BD" w:rsidRDefault="004574AC" w:rsidP="00B84CF7">
      <w:pPr>
        <w:rPr>
          <w:lang w:eastAsia="ko-KR"/>
        </w:rPr>
      </w:pPr>
      <w:r w:rsidRPr="00FB20BD">
        <w:rPr>
          <w:lang w:eastAsia="ko-KR"/>
        </w:rPr>
        <w:t>FFS</w:t>
      </w:r>
    </w:p>
    <w:p w14:paraId="7DCEDE1D" w14:textId="77777777" w:rsidR="004574AC" w:rsidRPr="00FB20BD" w:rsidRDefault="004574AC" w:rsidP="00B84CF7">
      <w:pPr>
        <w:pStyle w:val="B10"/>
      </w:pPr>
      <w:r w:rsidRPr="00FB20BD">
        <w:t>1.</w:t>
      </w:r>
      <w:r w:rsidRPr="00FB20BD">
        <w:tab/>
        <w:t>Connect the SS to the UE antenna connectors as shown in TS 38.508-1 [5] Annex A, Figure A.3.1.1.1 for TE diagram and section A.3.2 for UE diagram.</w:t>
      </w:r>
    </w:p>
    <w:p w14:paraId="042BEB69" w14:textId="77777777" w:rsidR="004574AC" w:rsidRPr="00FB20BD" w:rsidRDefault="004574AC" w:rsidP="00B84CF7">
      <w:pPr>
        <w:pStyle w:val="B10"/>
      </w:pPr>
      <w:r w:rsidRPr="00FB20BD">
        <w:t>2.</w:t>
      </w:r>
      <w:r w:rsidRPr="00FB20BD">
        <w:tab/>
        <w:t>The parameter settings for the cell are set up according to TS 38.508-1 [5] subclause 4.4.3.</w:t>
      </w:r>
    </w:p>
    <w:p w14:paraId="23F2CBC6" w14:textId="77777777" w:rsidR="004574AC" w:rsidRPr="00FB20BD" w:rsidRDefault="004574AC" w:rsidP="00B84CF7">
      <w:pPr>
        <w:pStyle w:val="B10"/>
      </w:pPr>
      <w:r w:rsidRPr="00FB20BD">
        <w:t>3.</w:t>
      </w:r>
      <w:r w:rsidRPr="00FB20BD">
        <w:tab/>
        <w:t>Downlink signals are initially set up according to Annex C.0, C.1, C.2, and uplink signals according to Annex G.0, G.1, G.2, G.3.0.</w:t>
      </w:r>
    </w:p>
    <w:p w14:paraId="34804059" w14:textId="77777777" w:rsidR="004574AC" w:rsidRPr="00FB20BD" w:rsidRDefault="004574AC" w:rsidP="00B84CF7">
      <w:pPr>
        <w:pStyle w:val="B10"/>
      </w:pPr>
      <w:r w:rsidRPr="00FB20BD">
        <w:t>4.</w:t>
      </w:r>
      <w:r w:rsidRPr="00FB20BD">
        <w:tab/>
        <w:t>The UL Reference Measurement Channel is set according to Table 6.3F.1.4.1-1.</w:t>
      </w:r>
    </w:p>
    <w:p w14:paraId="373172DF" w14:textId="77777777" w:rsidR="004574AC" w:rsidRPr="00FB20BD" w:rsidRDefault="004574AC" w:rsidP="00B84CF7">
      <w:pPr>
        <w:pStyle w:val="B10"/>
      </w:pPr>
      <w:r w:rsidRPr="00FB20BD">
        <w:t>5.</w:t>
      </w:r>
      <w:r w:rsidRPr="00FB20BD">
        <w:tab/>
        <w:t>Propagation conditions are set according to Annex B.0.</w:t>
      </w:r>
    </w:p>
    <w:p w14:paraId="7F1094FF" w14:textId="77777777" w:rsidR="004574AC" w:rsidRPr="00FB20BD" w:rsidRDefault="004574AC"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3F.1.4.3.</w:t>
      </w:r>
    </w:p>
    <w:p w14:paraId="3A30FF7C" w14:textId="77777777" w:rsidR="004574AC" w:rsidRPr="00FB20BD" w:rsidRDefault="004574AC" w:rsidP="004574AC">
      <w:pPr>
        <w:pStyle w:val="H6"/>
      </w:pPr>
      <w:bookmarkStart w:id="837" w:name="_Toc27477925"/>
      <w:bookmarkStart w:id="838" w:name="_Toc36226618"/>
      <w:bookmarkStart w:id="839" w:name="_Toc44323875"/>
      <w:bookmarkStart w:id="840" w:name="_Toc52990058"/>
      <w:bookmarkStart w:id="841" w:name="_Toc60823257"/>
      <w:bookmarkStart w:id="842" w:name="_Toc60825179"/>
      <w:bookmarkStart w:id="843" w:name="_Toc69306076"/>
      <w:r w:rsidRPr="00FB20BD">
        <w:t>6.3F.1.4.2</w:t>
      </w:r>
      <w:r w:rsidRPr="00FB20BD">
        <w:tab/>
        <w:t>Test procedure</w:t>
      </w:r>
      <w:bookmarkEnd w:id="837"/>
      <w:bookmarkEnd w:id="838"/>
      <w:bookmarkEnd w:id="839"/>
      <w:bookmarkEnd w:id="840"/>
      <w:bookmarkEnd w:id="841"/>
      <w:bookmarkEnd w:id="842"/>
      <w:bookmarkEnd w:id="843"/>
    </w:p>
    <w:p w14:paraId="04C613D7" w14:textId="77777777" w:rsidR="004574AC" w:rsidRPr="00FB20BD" w:rsidRDefault="004574AC" w:rsidP="00B84CF7">
      <w:pPr>
        <w:pStyle w:val="B10"/>
      </w:pPr>
      <w:r w:rsidRPr="00FB20BD">
        <w:t>1.</w:t>
      </w:r>
      <w:r w:rsidRPr="00FB20BD">
        <w:tab/>
        <w:t>SS sends uplink scheduling information for each UL HARQ process via PDCCH DCI format 0_1 for C_RNTI to schedule the UL RMC according to Table 6.3F.1.4.1-1. Since the UE has no payload and no loopback data to send the UE sends uplink MAC padding bits on the UL RMC.</w:t>
      </w:r>
    </w:p>
    <w:p w14:paraId="3DF3BFC6" w14:textId="77777777" w:rsidR="004574AC" w:rsidRPr="00FB20BD" w:rsidRDefault="004574AC" w:rsidP="00B84CF7">
      <w:pPr>
        <w:pStyle w:val="B10"/>
      </w:pPr>
      <w:r w:rsidRPr="00FB20BD">
        <w:t>2.</w:t>
      </w:r>
      <w:r w:rsidRPr="00FB20BD">
        <w:tab/>
        <w:t>Send continuously uplink power control "down" commands in every uplink scheduling information to the UE; allow at least 200ms starting from the first TPC command in this step to ensure that the UE transmits at its minimum output power.</w:t>
      </w:r>
    </w:p>
    <w:p w14:paraId="4B10F043" w14:textId="77777777" w:rsidR="004574AC" w:rsidRPr="00FB20BD" w:rsidRDefault="004574AC" w:rsidP="00B84CF7">
      <w:pPr>
        <w:pStyle w:val="B10"/>
        <w:rPr>
          <w:lang w:eastAsia="zh-CN"/>
        </w:rPr>
      </w:pPr>
      <w:r w:rsidRPr="00FB20BD">
        <w:t>3.</w:t>
      </w:r>
      <w:r w:rsidRPr="00FB20BD">
        <w:tab/>
        <w:t>Measure the mean power of the UE in the associated measurement channel bandwidth specified in Table 6.3F.1.5-1 for the specific channel bandwidth under test. The period of measurement shall be at least the continuous duration of one active sub-frame (1ms) and in the uplink symbols. For TDD symbols with transient periods are not under test.</w:t>
      </w:r>
    </w:p>
    <w:p w14:paraId="63DE124E" w14:textId="77777777" w:rsidR="004574AC" w:rsidRPr="00FB20BD" w:rsidRDefault="004574AC" w:rsidP="004574AC">
      <w:pPr>
        <w:pStyle w:val="H6"/>
      </w:pPr>
      <w:bookmarkStart w:id="844" w:name="_Toc27477926"/>
      <w:bookmarkStart w:id="845" w:name="_Toc36226619"/>
      <w:bookmarkStart w:id="846" w:name="_Toc44323876"/>
      <w:bookmarkStart w:id="847" w:name="_Toc52990059"/>
      <w:bookmarkStart w:id="848" w:name="_Toc60823258"/>
      <w:bookmarkStart w:id="849" w:name="_Toc60825180"/>
      <w:bookmarkStart w:id="850" w:name="_Toc69306077"/>
      <w:r w:rsidRPr="00FB20BD">
        <w:t>6.3F.1.4.3</w:t>
      </w:r>
      <w:r w:rsidRPr="00FB20BD">
        <w:tab/>
        <w:t>Message contents</w:t>
      </w:r>
      <w:bookmarkEnd w:id="844"/>
      <w:bookmarkEnd w:id="845"/>
      <w:bookmarkEnd w:id="846"/>
      <w:bookmarkEnd w:id="847"/>
      <w:bookmarkEnd w:id="848"/>
      <w:bookmarkEnd w:id="849"/>
      <w:bookmarkEnd w:id="850"/>
    </w:p>
    <w:p w14:paraId="59711D9D" w14:textId="77777777" w:rsidR="004574AC" w:rsidRPr="00FB20BD" w:rsidRDefault="004574AC" w:rsidP="00B84CF7">
      <w:r w:rsidRPr="00FB20BD">
        <w:t>Message contents are according to TS 38.508-1 [5] subclause 4.6 with following exception.</w:t>
      </w:r>
    </w:p>
    <w:p w14:paraId="638A03B9" w14:textId="77777777" w:rsidR="004574AC" w:rsidRPr="00FB20BD" w:rsidRDefault="004574AC" w:rsidP="00B84CF7">
      <w:pPr>
        <w:pStyle w:val="TH"/>
      </w:pPr>
      <w:r w:rsidRPr="00FB20BD">
        <w:t xml:space="preserve">Table 6.3F.1.4.3-1: </w:t>
      </w:r>
      <w:r w:rsidRPr="00FB20BD">
        <w:rPr>
          <w:i/>
        </w:rPr>
        <w:t>P</w:t>
      </w:r>
      <w:r w:rsidRPr="00FB20BD">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4574AC" w:rsidRPr="00FB20BD" w14:paraId="49CC4207" w14:textId="77777777" w:rsidTr="009024D4">
        <w:tc>
          <w:tcPr>
            <w:tcW w:w="9747" w:type="dxa"/>
          </w:tcPr>
          <w:p w14:paraId="40BDBB6E" w14:textId="77777777" w:rsidR="004574AC" w:rsidRPr="00FB20BD" w:rsidRDefault="004574AC" w:rsidP="00B84CF7">
            <w:pPr>
              <w:pStyle w:val="TAH"/>
            </w:pPr>
            <w:r w:rsidRPr="00FB20BD">
              <w:t>Derivation Path: TS 38.508-1 [5], Table 4.6.3-118 with condition TRANSFORM_PRECODER_ENABLED</w:t>
            </w:r>
          </w:p>
        </w:tc>
      </w:tr>
    </w:tbl>
    <w:p w14:paraId="3C0DE2EE" w14:textId="77777777" w:rsidR="004574AC" w:rsidRPr="00FB20BD" w:rsidRDefault="004574AC" w:rsidP="00B84CF7"/>
    <w:p w14:paraId="7BC79CDF" w14:textId="77777777" w:rsidR="004574AC" w:rsidRPr="00FB20BD" w:rsidRDefault="004574AC" w:rsidP="004574AC">
      <w:pPr>
        <w:pStyle w:val="H6"/>
      </w:pPr>
      <w:r w:rsidRPr="00FB20BD">
        <w:t>6.3F.1.5</w:t>
      </w:r>
      <w:r w:rsidRPr="00FB20BD">
        <w:tab/>
        <w:t>Test requirement</w:t>
      </w:r>
    </w:p>
    <w:p w14:paraId="33DA241A" w14:textId="77777777" w:rsidR="004574AC" w:rsidRPr="00FB20BD" w:rsidRDefault="004574AC" w:rsidP="00B84CF7">
      <w:r w:rsidRPr="00FB20BD">
        <w:t>The minimum output power, derived in step 3 shall not exceed the values specified in Table 6.3F.1.5-1.</w:t>
      </w:r>
    </w:p>
    <w:p w14:paraId="52A7D47B" w14:textId="77777777" w:rsidR="004574AC" w:rsidRPr="00FB20BD" w:rsidRDefault="004574AC" w:rsidP="00B84CF7">
      <w:pPr>
        <w:pStyle w:val="TH"/>
      </w:pPr>
      <w:r w:rsidRPr="00FB20BD">
        <w:t>Table 6.3F.1.5-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4574AC" w:rsidRPr="00FB20BD" w14:paraId="726897E7"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B8F6720" w14:textId="77777777" w:rsidR="004574AC" w:rsidRPr="00FB20BD" w:rsidRDefault="004574AC" w:rsidP="00B84CF7">
            <w:pPr>
              <w:pStyle w:val="TAH"/>
            </w:pPr>
            <w:r w:rsidRPr="00FB20BD">
              <w:t>Channel bandwidth</w:t>
            </w:r>
          </w:p>
          <w:p w14:paraId="1773F472" w14:textId="77777777" w:rsidR="004574AC" w:rsidRPr="00FB20BD" w:rsidRDefault="004574AC" w:rsidP="00B84CF7">
            <w:pPr>
              <w:pStyle w:val="TAH"/>
              <w:rPr>
                <w:rFonts w:eastAsia="MS Mincho"/>
              </w:rPr>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6756745" w14:textId="77777777" w:rsidR="004574AC" w:rsidRPr="00FB20BD" w:rsidRDefault="004574AC" w:rsidP="00B84CF7">
            <w:pPr>
              <w:pStyle w:val="TAH"/>
            </w:pPr>
            <w:r w:rsidRPr="00FB20BD">
              <w:t>Minimum output power</w:t>
            </w:r>
          </w:p>
          <w:p w14:paraId="7107A232" w14:textId="77777777" w:rsidR="004574AC" w:rsidRPr="00FB20BD" w:rsidRDefault="004574AC"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4CE65A17" w14:textId="77777777" w:rsidR="004574AC" w:rsidRPr="00FB20BD" w:rsidRDefault="004574AC" w:rsidP="00B84CF7">
            <w:pPr>
              <w:pStyle w:val="TAH"/>
            </w:pPr>
            <w:r w:rsidRPr="00FB20BD">
              <w:t>Measurement bandwidth</w:t>
            </w:r>
          </w:p>
          <w:p w14:paraId="3C1AFCFF" w14:textId="77777777" w:rsidR="004574AC" w:rsidRPr="00FB20BD" w:rsidRDefault="004574AC" w:rsidP="00B84CF7">
            <w:pPr>
              <w:pStyle w:val="TAH"/>
            </w:pPr>
            <w:r w:rsidRPr="00FB20BD">
              <w:t>(MHz)</w:t>
            </w:r>
          </w:p>
        </w:tc>
      </w:tr>
      <w:tr w:rsidR="004574AC" w:rsidRPr="00FB20BD" w14:paraId="34E43CAF"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1986DE2" w14:textId="77777777" w:rsidR="004574AC" w:rsidRPr="00FB20BD" w:rsidRDefault="004574AC" w:rsidP="00B84CF7">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FBC3F68" w14:textId="77777777" w:rsidR="004574AC" w:rsidRPr="00FB20BD" w:rsidRDefault="004574AC"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tcPr>
          <w:p w14:paraId="33D95D7C" w14:textId="77777777" w:rsidR="004574AC" w:rsidRPr="00FB20BD" w:rsidRDefault="004574AC" w:rsidP="00B84CF7">
            <w:pPr>
              <w:pStyle w:val="TAC"/>
            </w:pPr>
            <w:r w:rsidRPr="00FB20BD">
              <w:t>4.515</w:t>
            </w:r>
          </w:p>
        </w:tc>
      </w:tr>
      <w:tr w:rsidR="004574AC" w:rsidRPr="00FB20BD" w14:paraId="7F381BA2"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2F8C8DC" w14:textId="77777777" w:rsidR="004574AC" w:rsidRPr="00FB20BD" w:rsidRDefault="004574AC"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D3E7E1C" w14:textId="77777777" w:rsidR="004574AC" w:rsidRPr="00FB20BD" w:rsidRDefault="004574AC"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tcPr>
          <w:p w14:paraId="3178B803" w14:textId="77777777" w:rsidR="004574AC" w:rsidRPr="00FB20BD" w:rsidRDefault="004574AC" w:rsidP="00B84CF7">
            <w:pPr>
              <w:pStyle w:val="TAC"/>
            </w:pPr>
            <w:r w:rsidRPr="00FB20BD">
              <w:t>9.375</w:t>
            </w:r>
          </w:p>
        </w:tc>
      </w:tr>
      <w:tr w:rsidR="004574AC" w:rsidRPr="00FB20BD" w14:paraId="1F6AB92E"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689202C" w14:textId="77777777" w:rsidR="004574AC" w:rsidRPr="00FB20BD" w:rsidRDefault="004574AC" w:rsidP="00B84CF7">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5A3F772" w14:textId="77777777" w:rsidR="004574AC" w:rsidRPr="00FB20BD" w:rsidRDefault="004574AC"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tcPr>
          <w:p w14:paraId="2E58CAD9" w14:textId="77777777" w:rsidR="004574AC" w:rsidRPr="00FB20BD" w:rsidRDefault="004574AC" w:rsidP="00B84CF7">
            <w:pPr>
              <w:pStyle w:val="TAC"/>
            </w:pPr>
            <w:r w:rsidRPr="00FB20BD">
              <w:t>14.235</w:t>
            </w:r>
          </w:p>
        </w:tc>
      </w:tr>
      <w:tr w:rsidR="004574AC" w:rsidRPr="00FB20BD" w14:paraId="2EACAE39"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C4EE516" w14:textId="77777777" w:rsidR="004574AC" w:rsidRPr="00FB20BD" w:rsidRDefault="004574AC"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9B772DA" w14:textId="77777777" w:rsidR="004574AC" w:rsidRPr="00FB20BD" w:rsidRDefault="004574AC"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tcPr>
          <w:p w14:paraId="6DBE0AAE" w14:textId="77777777" w:rsidR="004574AC" w:rsidRPr="00FB20BD" w:rsidRDefault="004574AC" w:rsidP="00B84CF7">
            <w:pPr>
              <w:pStyle w:val="TAC"/>
            </w:pPr>
            <w:r w:rsidRPr="00FB20BD">
              <w:t>19.095</w:t>
            </w:r>
          </w:p>
        </w:tc>
      </w:tr>
      <w:tr w:rsidR="004574AC" w:rsidRPr="00FB20BD" w14:paraId="118D9D05"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1A481AC" w14:textId="77777777" w:rsidR="004574AC" w:rsidRPr="00FB20BD" w:rsidRDefault="004574AC" w:rsidP="00B84CF7">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F0F6979" w14:textId="77777777" w:rsidR="004574AC" w:rsidRPr="00FB20BD" w:rsidRDefault="004574AC" w:rsidP="00B84CF7">
            <w:pPr>
              <w:pStyle w:val="TAC"/>
            </w:pPr>
            <w:r w:rsidRPr="00FB20BD">
              <w:t>-39+TT</w:t>
            </w:r>
          </w:p>
        </w:tc>
        <w:tc>
          <w:tcPr>
            <w:tcW w:w="2500" w:type="dxa"/>
            <w:tcBorders>
              <w:top w:val="single" w:sz="4" w:space="0" w:color="auto"/>
              <w:left w:val="single" w:sz="4" w:space="0" w:color="auto"/>
              <w:bottom w:val="single" w:sz="4" w:space="0" w:color="auto"/>
              <w:right w:val="single" w:sz="4" w:space="0" w:color="auto"/>
            </w:tcBorders>
          </w:tcPr>
          <w:p w14:paraId="5D4DED18" w14:textId="77777777" w:rsidR="004574AC" w:rsidRPr="00FB20BD" w:rsidRDefault="004574AC" w:rsidP="00B84CF7">
            <w:pPr>
              <w:pStyle w:val="TAC"/>
            </w:pPr>
            <w:r w:rsidRPr="00FB20BD">
              <w:t>23.955</w:t>
            </w:r>
          </w:p>
        </w:tc>
      </w:tr>
      <w:tr w:rsidR="004574AC" w:rsidRPr="00FB20BD" w14:paraId="11CDD7E3"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00CD807E" w14:textId="77777777" w:rsidR="004574AC" w:rsidRPr="00FB20BD" w:rsidRDefault="004574AC" w:rsidP="00B84CF7">
            <w:pPr>
              <w:pStyle w:val="TAC"/>
            </w:pPr>
            <w:r w:rsidRPr="00FB20BD">
              <w:rPr>
                <w:lang w:eastAsia="zh-CN"/>
              </w:rPr>
              <w:t>30</w:t>
            </w:r>
          </w:p>
        </w:tc>
        <w:tc>
          <w:tcPr>
            <w:tcW w:w="2500" w:type="dxa"/>
            <w:tcBorders>
              <w:top w:val="single" w:sz="4" w:space="0" w:color="auto"/>
              <w:left w:val="single" w:sz="4" w:space="0" w:color="auto"/>
              <w:bottom w:val="single" w:sz="4" w:space="0" w:color="auto"/>
              <w:right w:val="single" w:sz="4" w:space="0" w:color="auto"/>
            </w:tcBorders>
            <w:vAlign w:val="center"/>
          </w:tcPr>
          <w:p w14:paraId="66C713AC" w14:textId="77777777" w:rsidR="004574AC" w:rsidRPr="00FB20BD" w:rsidRDefault="004574AC" w:rsidP="00B84CF7">
            <w:pPr>
              <w:pStyle w:val="TAC"/>
            </w:pPr>
            <w:r w:rsidRPr="00FB20BD">
              <w:rPr>
                <w:lang w:eastAsia="zh-CN"/>
              </w:rPr>
              <w:t>-38.2+TT</w:t>
            </w:r>
          </w:p>
        </w:tc>
        <w:tc>
          <w:tcPr>
            <w:tcW w:w="2500" w:type="dxa"/>
            <w:tcBorders>
              <w:top w:val="single" w:sz="4" w:space="0" w:color="auto"/>
              <w:left w:val="single" w:sz="4" w:space="0" w:color="auto"/>
              <w:bottom w:val="single" w:sz="4" w:space="0" w:color="auto"/>
              <w:right w:val="single" w:sz="4" w:space="0" w:color="auto"/>
            </w:tcBorders>
          </w:tcPr>
          <w:p w14:paraId="7E4AACA3" w14:textId="77777777" w:rsidR="004574AC" w:rsidRPr="00FB20BD" w:rsidRDefault="004574AC" w:rsidP="00B84CF7">
            <w:pPr>
              <w:pStyle w:val="TAC"/>
            </w:pPr>
            <w:r w:rsidRPr="00FB20BD">
              <w:t>28.815</w:t>
            </w:r>
          </w:p>
        </w:tc>
      </w:tr>
      <w:tr w:rsidR="004574AC" w:rsidRPr="00FB20BD" w14:paraId="61815FE9"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0DFDDE2" w14:textId="77777777" w:rsidR="004574AC" w:rsidRPr="00FB20BD" w:rsidRDefault="004574AC"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74FE657" w14:textId="77777777" w:rsidR="004574AC" w:rsidRPr="00FB20BD" w:rsidRDefault="004574AC" w:rsidP="00B84CF7">
            <w:pPr>
              <w:pStyle w:val="TAC"/>
            </w:pPr>
            <w:r w:rsidRPr="00FB20BD">
              <w:t>-37+TT</w:t>
            </w:r>
          </w:p>
        </w:tc>
        <w:tc>
          <w:tcPr>
            <w:tcW w:w="2500" w:type="dxa"/>
            <w:tcBorders>
              <w:top w:val="single" w:sz="4" w:space="0" w:color="auto"/>
              <w:left w:val="single" w:sz="4" w:space="0" w:color="auto"/>
              <w:bottom w:val="single" w:sz="4" w:space="0" w:color="auto"/>
              <w:right w:val="single" w:sz="4" w:space="0" w:color="auto"/>
            </w:tcBorders>
          </w:tcPr>
          <w:p w14:paraId="5F447D22" w14:textId="77777777" w:rsidR="004574AC" w:rsidRPr="00FB20BD" w:rsidRDefault="004574AC" w:rsidP="00B84CF7">
            <w:pPr>
              <w:pStyle w:val="TAC"/>
            </w:pPr>
            <w:r w:rsidRPr="00FB20BD">
              <w:t>38.895</w:t>
            </w:r>
          </w:p>
        </w:tc>
      </w:tr>
      <w:tr w:rsidR="004574AC" w:rsidRPr="00FB20BD" w14:paraId="7ED578F2"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3B495053" w14:textId="77777777" w:rsidR="004574AC" w:rsidRPr="00FB20BD" w:rsidRDefault="004574AC" w:rsidP="00B84CF7">
            <w:pPr>
              <w:pStyle w:val="TAC"/>
            </w:pPr>
            <w:r w:rsidRPr="00FB20BD">
              <w:t>45</w:t>
            </w:r>
          </w:p>
        </w:tc>
        <w:tc>
          <w:tcPr>
            <w:tcW w:w="2500" w:type="dxa"/>
            <w:tcBorders>
              <w:top w:val="single" w:sz="4" w:space="0" w:color="auto"/>
              <w:left w:val="single" w:sz="4" w:space="0" w:color="auto"/>
              <w:bottom w:val="single" w:sz="4" w:space="0" w:color="auto"/>
              <w:right w:val="single" w:sz="4" w:space="0" w:color="auto"/>
            </w:tcBorders>
            <w:vAlign w:val="center"/>
          </w:tcPr>
          <w:p w14:paraId="069B6276" w14:textId="77777777" w:rsidR="004574AC" w:rsidRPr="00FB20BD" w:rsidRDefault="004574AC" w:rsidP="00B84CF7">
            <w:pPr>
              <w:pStyle w:val="TAC"/>
            </w:pPr>
            <w:r w:rsidRPr="00FB20BD">
              <w:t>-36.5+TT</w:t>
            </w:r>
          </w:p>
        </w:tc>
        <w:tc>
          <w:tcPr>
            <w:tcW w:w="2500" w:type="dxa"/>
            <w:tcBorders>
              <w:top w:val="single" w:sz="4" w:space="0" w:color="auto"/>
              <w:left w:val="single" w:sz="4" w:space="0" w:color="auto"/>
              <w:bottom w:val="single" w:sz="4" w:space="0" w:color="auto"/>
              <w:right w:val="single" w:sz="4" w:space="0" w:color="auto"/>
            </w:tcBorders>
          </w:tcPr>
          <w:p w14:paraId="121D0856" w14:textId="77777777" w:rsidR="004574AC" w:rsidRPr="00FB20BD" w:rsidRDefault="004574AC" w:rsidP="00B84CF7">
            <w:pPr>
              <w:pStyle w:val="TAC"/>
            </w:pPr>
            <w:r w:rsidRPr="00FB20BD">
              <w:t>43.575</w:t>
            </w:r>
          </w:p>
        </w:tc>
      </w:tr>
      <w:tr w:rsidR="004574AC" w:rsidRPr="00FB20BD" w14:paraId="75826D65"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E8DD479" w14:textId="77777777" w:rsidR="004574AC" w:rsidRPr="00FB20BD" w:rsidRDefault="004574AC"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21D09D7" w14:textId="77777777" w:rsidR="004574AC" w:rsidRPr="00FB20BD" w:rsidRDefault="004574AC" w:rsidP="00B84CF7">
            <w:pPr>
              <w:pStyle w:val="TAC"/>
            </w:pPr>
            <w:r w:rsidRPr="00FB20BD">
              <w:t>-36+TT</w:t>
            </w:r>
          </w:p>
        </w:tc>
        <w:tc>
          <w:tcPr>
            <w:tcW w:w="2500" w:type="dxa"/>
            <w:tcBorders>
              <w:top w:val="single" w:sz="4" w:space="0" w:color="auto"/>
              <w:left w:val="single" w:sz="4" w:space="0" w:color="auto"/>
              <w:bottom w:val="single" w:sz="4" w:space="0" w:color="auto"/>
              <w:right w:val="single" w:sz="4" w:space="0" w:color="auto"/>
            </w:tcBorders>
          </w:tcPr>
          <w:p w14:paraId="2F0F3574" w14:textId="77777777" w:rsidR="004574AC" w:rsidRPr="00FB20BD" w:rsidRDefault="004574AC" w:rsidP="00B84CF7">
            <w:pPr>
              <w:pStyle w:val="TAC"/>
            </w:pPr>
            <w:r w:rsidRPr="00FB20BD">
              <w:t>48.615</w:t>
            </w:r>
          </w:p>
        </w:tc>
      </w:tr>
      <w:tr w:rsidR="004574AC" w:rsidRPr="00FB20BD" w14:paraId="3520F002"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7ABACC3" w14:textId="77777777" w:rsidR="004574AC" w:rsidRPr="00FB20BD" w:rsidRDefault="004574AC" w:rsidP="00B84CF7">
            <w:pPr>
              <w:pStyle w:val="TAC"/>
            </w:pPr>
            <w:r w:rsidRPr="00FB20BD">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00F6C11" w14:textId="77777777" w:rsidR="004574AC" w:rsidRPr="00FB20BD" w:rsidRDefault="004574AC" w:rsidP="00B84CF7">
            <w:pPr>
              <w:pStyle w:val="TAC"/>
            </w:pPr>
            <w:r w:rsidRPr="00FB20BD">
              <w:t>-35.2+TT</w:t>
            </w:r>
          </w:p>
        </w:tc>
        <w:tc>
          <w:tcPr>
            <w:tcW w:w="2500" w:type="dxa"/>
            <w:tcBorders>
              <w:top w:val="single" w:sz="4" w:space="0" w:color="auto"/>
              <w:left w:val="single" w:sz="4" w:space="0" w:color="auto"/>
              <w:bottom w:val="single" w:sz="4" w:space="0" w:color="auto"/>
              <w:right w:val="single" w:sz="4" w:space="0" w:color="auto"/>
            </w:tcBorders>
          </w:tcPr>
          <w:p w14:paraId="6AB176A1" w14:textId="77777777" w:rsidR="004574AC" w:rsidRPr="00FB20BD" w:rsidRDefault="004574AC" w:rsidP="00B84CF7">
            <w:pPr>
              <w:pStyle w:val="TAC"/>
            </w:pPr>
            <w:r w:rsidRPr="00FB20BD">
              <w:t>58.35</w:t>
            </w:r>
          </w:p>
        </w:tc>
      </w:tr>
      <w:tr w:rsidR="004574AC" w:rsidRPr="00FB20BD" w14:paraId="527994EE"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BA444F5" w14:textId="77777777" w:rsidR="004574AC" w:rsidRPr="00FB20BD" w:rsidRDefault="004574AC" w:rsidP="00B84CF7">
            <w:pPr>
              <w:pStyle w:val="TAC"/>
            </w:pPr>
            <w:r w:rsidRPr="00FB20BD">
              <w:t>7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7F648BC" w14:textId="77777777" w:rsidR="004574AC" w:rsidRPr="00FB20BD" w:rsidRDefault="004574AC" w:rsidP="00B84CF7">
            <w:pPr>
              <w:pStyle w:val="TAC"/>
            </w:pPr>
            <w:r w:rsidRPr="00FB20BD">
              <w:t>-34.6+TT</w:t>
            </w:r>
          </w:p>
        </w:tc>
        <w:tc>
          <w:tcPr>
            <w:tcW w:w="2500" w:type="dxa"/>
            <w:tcBorders>
              <w:top w:val="single" w:sz="4" w:space="0" w:color="auto"/>
              <w:left w:val="single" w:sz="4" w:space="0" w:color="auto"/>
              <w:bottom w:val="single" w:sz="4" w:space="0" w:color="auto"/>
              <w:right w:val="single" w:sz="4" w:space="0" w:color="auto"/>
            </w:tcBorders>
          </w:tcPr>
          <w:p w14:paraId="3E515D6B" w14:textId="77777777" w:rsidR="004574AC" w:rsidRPr="00FB20BD" w:rsidRDefault="004574AC" w:rsidP="00B84CF7">
            <w:pPr>
              <w:pStyle w:val="TAC"/>
            </w:pPr>
            <w:r w:rsidRPr="00FB20BD">
              <w:t>68.07</w:t>
            </w:r>
          </w:p>
        </w:tc>
      </w:tr>
      <w:tr w:rsidR="004574AC" w:rsidRPr="00FB20BD" w14:paraId="6C7FF81B"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D535E1B" w14:textId="77777777" w:rsidR="004574AC" w:rsidRPr="00FB20BD" w:rsidRDefault="004574AC" w:rsidP="00B84CF7">
            <w:pPr>
              <w:pStyle w:val="TAC"/>
            </w:pPr>
            <w:r w:rsidRPr="00FB20BD">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24DFE03" w14:textId="77777777" w:rsidR="004574AC" w:rsidRPr="00FB20BD" w:rsidRDefault="004574AC" w:rsidP="00B84CF7">
            <w:pPr>
              <w:pStyle w:val="TAC"/>
            </w:pPr>
            <w:r w:rsidRPr="00FB20BD">
              <w:t>-34+TT</w:t>
            </w:r>
          </w:p>
        </w:tc>
        <w:tc>
          <w:tcPr>
            <w:tcW w:w="2500" w:type="dxa"/>
            <w:tcBorders>
              <w:top w:val="single" w:sz="4" w:space="0" w:color="auto"/>
              <w:left w:val="single" w:sz="4" w:space="0" w:color="auto"/>
              <w:bottom w:val="single" w:sz="4" w:space="0" w:color="auto"/>
              <w:right w:val="single" w:sz="4" w:space="0" w:color="auto"/>
            </w:tcBorders>
          </w:tcPr>
          <w:p w14:paraId="25168884" w14:textId="77777777" w:rsidR="004574AC" w:rsidRPr="00FB20BD" w:rsidRDefault="004574AC" w:rsidP="00B84CF7">
            <w:pPr>
              <w:pStyle w:val="TAC"/>
            </w:pPr>
            <w:r w:rsidRPr="00FB20BD">
              <w:t>78.15</w:t>
            </w:r>
          </w:p>
        </w:tc>
      </w:tr>
      <w:tr w:rsidR="004574AC" w:rsidRPr="00FB20BD" w14:paraId="1FF34321"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045E20F1" w14:textId="77777777" w:rsidR="004574AC" w:rsidRPr="00FB20BD" w:rsidRDefault="004574AC" w:rsidP="00B84CF7">
            <w:pPr>
              <w:pStyle w:val="TAC"/>
              <w:rPr>
                <w:lang w:eastAsia="zh-CN"/>
              </w:rPr>
            </w:pPr>
            <w:r w:rsidRPr="00FB20BD">
              <w:rPr>
                <w:lang w:eastAsia="zh-CN"/>
              </w:rPr>
              <w:t>90</w:t>
            </w:r>
          </w:p>
        </w:tc>
        <w:tc>
          <w:tcPr>
            <w:tcW w:w="2500" w:type="dxa"/>
            <w:tcBorders>
              <w:top w:val="single" w:sz="4" w:space="0" w:color="auto"/>
              <w:left w:val="single" w:sz="4" w:space="0" w:color="auto"/>
              <w:bottom w:val="single" w:sz="4" w:space="0" w:color="auto"/>
              <w:right w:val="single" w:sz="4" w:space="0" w:color="auto"/>
            </w:tcBorders>
            <w:vAlign w:val="center"/>
          </w:tcPr>
          <w:p w14:paraId="2A227E37" w14:textId="77777777" w:rsidR="004574AC" w:rsidRPr="00FB20BD" w:rsidRDefault="004574AC" w:rsidP="00B84CF7">
            <w:pPr>
              <w:pStyle w:val="TAC"/>
            </w:pPr>
            <w:r w:rsidRPr="00FB20BD">
              <w:rPr>
                <w:rFonts w:eastAsia="MS Mincho"/>
              </w:rPr>
              <w:t>-33.5+TT</w:t>
            </w:r>
          </w:p>
        </w:tc>
        <w:tc>
          <w:tcPr>
            <w:tcW w:w="2500" w:type="dxa"/>
            <w:tcBorders>
              <w:top w:val="single" w:sz="4" w:space="0" w:color="auto"/>
              <w:left w:val="single" w:sz="4" w:space="0" w:color="auto"/>
              <w:bottom w:val="single" w:sz="4" w:space="0" w:color="auto"/>
              <w:right w:val="single" w:sz="4" w:space="0" w:color="auto"/>
            </w:tcBorders>
          </w:tcPr>
          <w:p w14:paraId="0850D475" w14:textId="77777777" w:rsidR="004574AC" w:rsidRPr="00FB20BD" w:rsidRDefault="004574AC" w:rsidP="00B84CF7">
            <w:pPr>
              <w:pStyle w:val="TAC"/>
            </w:pPr>
            <w:r w:rsidRPr="00FB20BD">
              <w:t>88.23</w:t>
            </w:r>
          </w:p>
        </w:tc>
      </w:tr>
      <w:tr w:rsidR="004574AC" w:rsidRPr="00FB20BD" w14:paraId="2FECDD1D"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2630C6C" w14:textId="77777777" w:rsidR="004574AC" w:rsidRPr="00FB20BD" w:rsidRDefault="004574AC" w:rsidP="00B84CF7">
            <w:pPr>
              <w:pStyle w:val="TAC"/>
            </w:pPr>
            <w:r w:rsidRPr="00FB20BD">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CE0775B" w14:textId="77777777" w:rsidR="004574AC" w:rsidRPr="00FB20BD" w:rsidRDefault="004574AC" w:rsidP="00B84CF7">
            <w:pPr>
              <w:pStyle w:val="TAC"/>
            </w:pPr>
            <w:r w:rsidRPr="00FB20BD">
              <w:t>-33+TT</w:t>
            </w:r>
          </w:p>
        </w:tc>
        <w:tc>
          <w:tcPr>
            <w:tcW w:w="2500" w:type="dxa"/>
            <w:tcBorders>
              <w:top w:val="single" w:sz="4" w:space="0" w:color="auto"/>
              <w:left w:val="single" w:sz="4" w:space="0" w:color="auto"/>
              <w:bottom w:val="single" w:sz="4" w:space="0" w:color="auto"/>
              <w:right w:val="single" w:sz="4" w:space="0" w:color="auto"/>
            </w:tcBorders>
          </w:tcPr>
          <w:p w14:paraId="0A4FBC06" w14:textId="77777777" w:rsidR="004574AC" w:rsidRPr="00FB20BD" w:rsidRDefault="004574AC" w:rsidP="00B84CF7">
            <w:pPr>
              <w:pStyle w:val="TAC"/>
            </w:pPr>
            <w:r w:rsidRPr="00FB20BD">
              <w:t>98.31</w:t>
            </w:r>
          </w:p>
        </w:tc>
      </w:tr>
      <w:tr w:rsidR="004574AC" w:rsidRPr="00FB20BD" w14:paraId="615EBE3E" w14:textId="77777777" w:rsidTr="009024D4">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2CEB7E73" w14:textId="77777777" w:rsidR="004574AC" w:rsidRPr="00FB20BD" w:rsidRDefault="004574AC" w:rsidP="00B84CF7">
            <w:pPr>
              <w:pStyle w:val="TAN"/>
            </w:pPr>
            <w:r w:rsidRPr="00FB20BD">
              <w:t>NOTE 1:</w:t>
            </w:r>
            <w:r w:rsidRPr="00FB20BD">
              <w:tab/>
              <w:t>TT for each frequency and channel bandwidth is specified in Table 6.3F.1.5-2</w:t>
            </w:r>
          </w:p>
        </w:tc>
      </w:tr>
    </w:tbl>
    <w:p w14:paraId="0AB540C5" w14:textId="77777777" w:rsidR="004574AC" w:rsidRPr="00FB20BD" w:rsidRDefault="004574AC" w:rsidP="00B84CF7"/>
    <w:p w14:paraId="66827CC9" w14:textId="77777777" w:rsidR="004574AC" w:rsidRPr="00FB20BD" w:rsidRDefault="004574AC" w:rsidP="00B84CF7">
      <w:pPr>
        <w:pStyle w:val="TH"/>
      </w:pPr>
      <w:r w:rsidRPr="00FB20BD">
        <w:t>Table 6.3F.1.5-2: Test Tolerance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4574AC" w:rsidRPr="00FB20BD" w14:paraId="49D69E21" w14:textId="77777777" w:rsidTr="009024D4">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6FA2634" w14:textId="77777777" w:rsidR="004574AC" w:rsidRPr="00FB20BD" w:rsidRDefault="004574AC" w:rsidP="00B84CF7">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3598640B" w14:textId="77777777" w:rsidR="004574AC" w:rsidRPr="00FB20BD" w:rsidRDefault="004574AC" w:rsidP="00B84CF7">
            <w:pPr>
              <w:pStyle w:val="TAH"/>
            </w:pPr>
            <w:r w:rsidRPr="00FB20BD">
              <w:t>4.2GHz &lt; f ≤ 5.925GHz</w:t>
            </w:r>
          </w:p>
        </w:tc>
        <w:tc>
          <w:tcPr>
            <w:tcW w:w="1984" w:type="dxa"/>
            <w:tcBorders>
              <w:top w:val="single" w:sz="4" w:space="0" w:color="auto"/>
              <w:left w:val="single" w:sz="4" w:space="0" w:color="auto"/>
              <w:bottom w:val="single" w:sz="4" w:space="0" w:color="auto"/>
              <w:right w:val="single" w:sz="4" w:space="0" w:color="auto"/>
            </w:tcBorders>
            <w:vAlign w:val="center"/>
          </w:tcPr>
          <w:p w14:paraId="3242DAF4" w14:textId="77777777" w:rsidR="004574AC" w:rsidRPr="00FB20BD" w:rsidRDefault="004574AC" w:rsidP="00B84CF7">
            <w:pPr>
              <w:pStyle w:val="TAH"/>
            </w:pPr>
            <w:r w:rsidRPr="00FB20BD">
              <w:t>5.925GHz &lt; f ≤ 7.125GHz</w:t>
            </w:r>
          </w:p>
        </w:tc>
      </w:tr>
      <w:tr w:rsidR="004574AC" w:rsidRPr="00FB20BD" w14:paraId="28320E3C" w14:textId="77777777" w:rsidTr="009024D4">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97D2983" w14:textId="77777777" w:rsidR="004574AC" w:rsidRPr="00FB20BD" w:rsidRDefault="004574AC" w:rsidP="00B84CF7">
            <w:pPr>
              <w:pStyle w:val="TAC"/>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61AE520A" w14:textId="77777777" w:rsidR="004574AC" w:rsidRPr="00FB20BD" w:rsidRDefault="004574AC" w:rsidP="00B84CF7">
            <w:pPr>
              <w:pStyle w:val="TAC"/>
            </w:pPr>
            <w:r w:rsidRPr="00FB20BD">
              <w:t>1.3 dB</w:t>
            </w:r>
          </w:p>
        </w:tc>
        <w:tc>
          <w:tcPr>
            <w:tcW w:w="1984" w:type="dxa"/>
            <w:tcBorders>
              <w:top w:val="single" w:sz="4" w:space="0" w:color="auto"/>
              <w:left w:val="single" w:sz="4" w:space="0" w:color="auto"/>
              <w:bottom w:val="single" w:sz="4" w:space="0" w:color="auto"/>
              <w:right w:val="single" w:sz="4" w:space="0" w:color="auto"/>
            </w:tcBorders>
            <w:vAlign w:val="center"/>
          </w:tcPr>
          <w:p w14:paraId="778E4676" w14:textId="274B4D84" w:rsidR="004574AC" w:rsidRPr="00FB20BD" w:rsidRDefault="00283C9B" w:rsidP="00B84CF7">
            <w:pPr>
              <w:pStyle w:val="TAC"/>
            </w:pPr>
            <w:r w:rsidRPr="00FB20BD">
              <w:t>1.3 dB</w:t>
            </w:r>
          </w:p>
        </w:tc>
      </w:tr>
      <w:tr w:rsidR="004574AC" w:rsidRPr="00FB20BD" w14:paraId="59160589" w14:textId="77777777" w:rsidTr="009024D4">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358E6E5" w14:textId="77777777" w:rsidR="004574AC" w:rsidRPr="00FB20BD" w:rsidRDefault="004574AC" w:rsidP="00B84CF7">
            <w:pPr>
              <w:pStyle w:val="TAC"/>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249EA387" w14:textId="77777777" w:rsidR="004574AC" w:rsidRPr="00FB20BD" w:rsidRDefault="004574AC" w:rsidP="00B84CF7">
            <w:pPr>
              <w:pStyle w:val="TAC"/>
            </w:pPr>
            <w:r w:rsidRPr="00FB20BD">
              <w:t>1.3 dB</w:t>
            </w:r>
          </w:p>
        </w:tc>
        <w:tc>
          <w:tcPr>
            <w:tcW w:w="1984" w:type="dxa"/>
            <w:tcBorders>
              <w:top w:val="single" w:sz="4" w:space="0" w:color="auto"/>
              <w:left w:val="single" w:sz="4" w:space="0" w:color="auto"/>
              <w:bottom w:val="single" w:sz="4" w:space="0" w:color="auto"/>
              <w:right w:val="single" w:sz="4" w:space="0" w:color="auto"/>
            </w:tcBorders>
          </w:tcPr>
          <w:p w14:paraId="74F43EB1" w14:textId="0EE979D4" w:rsidR="004574AC" w:rsidRPr="00FB20BD" w:rsidRDefault="00283C9B" w:rsidP="00B84CF7">
            <w:pPr>
              <w:pStyle w:val="TAC"/>
              <w:rPr>
                <w:lang w:eastAsia="ko-KR"/>
              </w:rPr>
            </w:pPr>
            <w:r w:rsidRPr="00FB20BD">
              <w:t>1.3 dB</w:t>
            </w:r>
          </w:p>
        </w:tc>
      </w:tr>
    </w:tbl>
    <w:p w14:paraId="6B5550BB" w14:textId="77777777" w:rsidR="005409CD" w:rsidRPr="00FB20BD" w:rsidRDefault="005409CD" w:rsidP="00B84CF7"/>
    <w:p w14:paraId="4306FFE2" w14:textId="77777777" w:rsidR="005409CD" w:rsidRPr="00FB20BD" w:rsidRDefault="005409CD" w:rsidP="005409CD">
      <w:pPr>
        <w:pStyle w:val="Heading3"/>
        <w:rPr>
          <w:lang w:eastAsia="zh-CN"/>
        </w:rPr>
      </w:pPr>
      <w:r w:rsidRPr="00FB20BD">
        <w:t>6.3F.</w:t>
      </w:r>
      <w:r w:rsidRPr="00FB20BD">
        <w:rPr>
          <w:lang w:eastAsia="zh-CN"/>
        </w:rPr>
        <w:t>2</w:t>
      </w:r>
      <w:r w:rsidRPr="00FB20BD">
        <w:tab/>
        <w:t>Transmit OFF power for shared spectrum channel access</w:t>
      </w:r>
    </w:p>
    <w:p w14:paraId="7E9354F1" w14:textId="77777777" w:rsidR="005409CD" w:rsidRPr="00FB20BD" w:rsidRDefault="005409CD" w:rsidP="005409CD">
      <w:pPr>
        <w:pStyle w:val="H6"/>
      </w:pPr>
      <w:r w:rsidRPr="00FB20BD">
        <w:t>6.3F.2.1</w:t>
      </w:r>
      <w:r w:rsidRPr="00FB20BD">
        <w:tab/>
        <w:t>Test purpose</w:t>
      </w:r>
    </w:p>
    <w:p w14:paraId="752EAB91" w14:textId="77777777" w:rsidR="005409CD" w:rsidRPr="00FB20BD" w:rsidRDefault="005409CD" w:rsidP="00B84CF7">
      <w:pPr>
        <w:rPr>
          <w:lang w:eastAsia="zh-CN"/>
        </w:rPr>
      </w:pPr>
      <w:r w:rsidRPr="00FB20BD">
        <w:t>To verify that the UE transmit OFF power is lower than the value specified in the test requirement.</w:t>
      </w:r>
    </w:p>
    <w:p w14:paraId="1A78C9FF" w14:textId="77777777" w:rsidR="005409CD" w:rsidRPr="00FB20BD" w:rsidRDefault="005409CD" w:rsidP="00B84CF7">
      <w:r w:rsidRPr="00FB20BD">
        <w:t>An excess Transmit OFF power potentially increases the Rise Over Thermal (RoT) and therefore reduces the cell coverage area for other UEs</w:t>
      </w:r>
      <w:r w:rsidRPr="00FB20BD">
        <w:rPr>
          <w:lang w:eastAsia="zh-CN"/>
        </w:rPr>
        <w:t>.</w:t>
      </w:r>
    </w:p>
    <w:p w14:paraId="26E9F9E7" w14:textId="77777777" w:rsidR="005409CD" w:rsidRPr="00FB20BD" w:rsidRDefault="005409CD" w:rsidP="005409CD">
      <w:pPr>
        <w:pStyle w:val="H6"/>
      </w:pPr>
      <w:r w:rsidRPr="00FB20BD">
        <w:t>6.3F.2.2</w:t>
      </w:r>
      <w:r w:rsidRPr="00FB20BD">
        <w:tab/>
        <w:t>Test applicability</w:t>
      </w:r>
    </w:p>
    <w:p w14:paraId="7924EA95" w14:textId="77777777" w:rsidR="005409CD" w:rsidRPr="00FB20BD" w:rsidRDefault="005409CD" w:rsidP="00B84CF7">
      <w:r w:rsidRPr="00FB20BD">
        <w:t>The requirements of this test apply in test case 6.3F.</w:t>
      </w:r>
      <w:r w:rsidRPr="00FB20BD">
        <w:rPr>
          <w:lang w:eastAsia="zh-CN"/>
        </w:rPr>
        <w:t xml:space="preserve">3 </w:t>
      </w:r>
      <w:r w:rsidRPr="00FB20BD">
        <w:t>Transmit ON/OFF time mask for shared spectrum channel access to all types of NR UE release 16 and forward that support NR standalone shared spectrum channel access.</w:t>
      </w:r>
    </w:p>
    <w:p w14:paraId="184843E7" w14:textId="77777777" w:rsidR="005409CD" w:rsidRPr="00FB20BD" w:rsidRDefault="005409CD" w:rsidP="005409CD">
      <w:pPr>
        <w:pStyle w:val="H6"/>
      </w:pPr>
      <w:r w:rsidRPr="00FB20BD">
        <w:t>6.3F.</w:t>
      </w:r>
      <w:r w:rsidRPr="00FB20BD">
        <w:rPr>
          <w:lang w:eastAsia="zh-CN"/>
        </w:rPr>
        <w:t>2</w:t>
      </w:r>
      <w:r w:rsidRPr="00FB20BD">
        <w:t>.3</w:t>
      </w:r>
      <w:r w:rsidRPr="00FB20BD">
        <w:tab/>
        <w:t>Minimum conformance requirements</w:t>
      </w:r>
    </w:p>
    <w:p w14:paraId="2761AC71" w14:textId="77777777" w:rsidR="005409CD" w:rsidRPr="00FB20BD" w:rsidRDefault="005409CD" w:rsidP="00B84CF7">
      <w:pPr>
        <w:rPr>
          <w:lang w:eastAsia="zh-CN"/>
        </w:rPr>
      </w:pPr>
      <w:r w:rsidRPr="00FB20BD">
        <w:t>Transmit OFF power is defined as the mean power in the channel bandwidth when the transmitter is OFF. The transmitter is considered OFF when the UE is not allowed to transmit on any of its ports.</w:t>
      </w:r>
    </w:p>
    <w:p w14:paraId="69213561" w14:textId="77777777" w:rsidR="005409CD" w:rsidRPr="00FB20BD" w:rsidRDefault="005409CD" w:rsidP="00B84CF7">
      <w:pPr>
        <w:rPr>
          <w:rFonts w:cs="v5.0.0"/>
        </w:rPr>
      </w:pPr>
      <w:r w:rsidRPr="00FB20BD">
        <w:t>The Transmit OFF power is defined as the mean power in a duration of at least one sub-frame (1ms) excluding any transient periods.</w:t>
      </w:r>
      <w:r w:rsidRPr="00FB20BD">
        <w:rPr>
          <w:lang w:eastAsia="zh-CN"/>
        </w:rPr>
        <w:t xml:space="preserve"> </w:t>
      </w:r>
      <w:r w:rsidRPr="00FB20BD">
        <w:t>The</w:t>
      </w:r>
      <w:r w:rsidRPr="00FB20BD">
        <w:rPr>
          <w:lang w:eastAsia="zh-CN"/>
        </w:rPr>
        <w:t xml:space="preserve"> </w:t>
      </w:r>
      <w:r w:rsidRPr="00FB20BD">
        <w:t>Transmit OFF power shall not exceed the values specified in Table 6.3F.</w:t>
      </w:r>
      <w:r w:rsidRPr="00FB20BD">
        <w:rPr>
          <w:lang w:eastAsia="zh-CN"/>
        </w:rPr>
        <w:t>2</w:t>
      </w:r>
      <w:r w:rsidRPr="00FB20BD">
        <w:t>.3-1.</w:t>
      </w:r>
    </w:p>
    <w:p w14:paraId="3A09AB45" w14:textId="77777777" w:rsidR="005409CD" w:rsidRPr="00FB20BD" w:rsidRDefault="005409CD" w:rsidP="00B84CF7">
      <w:pPr>
        <w:pStyle w:val="TH"/>
      </w:pPr>
      <w:r w:rsidRPr="00FB20BD">
        <w:t>Table 6.3F.</w:t>
      </w:r>
      <w:r w:rsidRPr="00FB20BD">
        <w:rPr>
          <w:lang w:eastAsia="zh-CN"/>
        </w:rPr>
        <w:t>2</w:t>
      </w:r>
      <w:r w:rsidRPr="00FB20BD">
        <w:t>.3-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5409CD" w:rsidRPr="00FB20BD" w14:paraId="7A3DA7BC"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FFC5886" w14:textId="77777777" w:rsidR="005409CD" w:rsidRPr="00FB20BD" w:rsidRDefault="005409CD" w:rsidP="00B84CF7">
            <w:pPr>
              <w:pStyle w:val="TAH"/>
            </w:pPr>
            <w:r w:rsidRPr="00FB20BD">
              <w:t>Channel bandwidth</w:t>
            </w:r>
          </w:p>
          <w:p w14:paraId="2EDCDA15" w14:textId="77777777" w:rsidR="005409CD" w:rsidRPr="00FB20BD" w:rsidRDefault="005409CD" w:rsidP="00B84CF7">
            <w:pPr>
              <w:pStyle w:val="TAH"/>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9A72374" w14:textId="77777777" w:rsidR="005409CD" w:rsidRPr="00FB20BD" w:rsidRDefault="005409CD" w:rsidP="00B84CF7">
            <w:pPr>
              <w:pStyle w:val="TAH"/>
            </w:pPr>
            <w:r w:rsidRPr="00FB20BD">
              <w:t>Transmit OFF power</w:t>
            </w:r>
          </w:p>
          <w:p w14:paraId="4C081273" w14:textId="77777777" w:rsidR="005409CD" w:rsidRPr="00FB20BD" w:rsidRDefault="005409CD"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6CB8A289" w14:textId="77777777" w:rsidR="005409CD" w:rsidRPr="00FB20BD" w:rsidRDefault="005409CD" w:rsidP="00B84CF7">
            <w:pPr>
              <w:pStyle w:val="TAH"/>
            </w:pPr>
            <w:r w:rsidRPr="00FB20BD">
              <w:t>Measurement bandwidth</w:t>
            </w:r>
          </w:p>
          <w:p w14:paraId="02405D08" w14:textId="77777777" w:rsidR="005409CD" w:rsidRPr="00FB20BD" w:rsidRDefault="005409CD" w:rsidP="00B84CF7">
            <w:pPr>
              <w:pStyle w:val="TAH"/>
            </w:pPr>
            <w:r w:rsidRPr="00FB20BD">
              <w:t>(MHz)</w:t>
            </w:r>
          </w:p>
        </w:tc>
      </w:tr>
      <w:tr w:rsidR="005409CD" w:rsidRPr="00FB20BD" w14:paraId="1422826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A58E178" w14:textId="77777777" w:rsidR="005409CD" w:rsidRPr="00FB20BD" w:rsidRDefault="005409CD" w:rsidP="00B84CF7">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ECE810D" w14:textId="77777777" w:rsidR="005409CD" w:rsidRPr="00FB20BD" w:rsidRDefault="005409CD"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tcPr>
          <w:p w14:paraId="43399C00" w14:textId="77777777" w:rsidR="005409CD" w:rsidRPr="00FB20BD" w:rsidRDefault="005409CD" w:rsidP="00B84CF7">
            <w:pPr>
              <w:pStyle w:val="TAC"/>
            </w:pPr>
            <w:r w:rsidRPr="00FB20BD">
              <w:t>4.515</w:t>
            </w:r>
          </w:p>
        </w:tc>
      </w:tr>
      <w:tr w:rsidR="005409CD" w:rsidRPr="00FB20BD" w14:paraId="11D66141"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AF120BB" w14:textId="77777777" w:rsidR="005409CD" w:rsidRPr="00FB20BD" w:rsidRDefault="005409CD"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F8156B6" w14:textId="77777777" w:rsidR="005409CD" w:rsidRPr="00FB20BD" w:rsidRDefault="005409CD"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tcPr>
          <w:p w14:paraId="7FE86778" w14:textId="77777777" w:rsidR="005409CD" w:rsidRPr="00FB20BD" w:rsidRDefault="005409CD" w:rsidP="00B84CF7">
            <w:pPr>
              <w:pStyle w:val="TAC"/>
            </w:pPr>
            <w:r w:rsidRPr="00FB20BD">
              <w:t>9.375</w:t>
            </w:r>
          </w:p>
        </w:tc>
      </w:tr>
      <w:tr w:rsidR="005409CD" w:rsidRPr="00FB20BD" w14:paraId="6C085E37"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85DBB6D" w14:textId="77777777" w:rsidR="005409CD" w:rsidRPr="00FB20BD" w:rsidRDefault="005409CD" w:rsidP="00B84CF7">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EEC2301" w14:textId="77777777" w:rsidR="005409CD" w:rsidRPr="00FB20BD" w:rsidRDefault="005409CD"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tcPr>
          <w:p w14:paraId="7407D878" w14:textId="77777777" w:rsidR="005409CD" w:rsidRPr="00FB20BD" w:rsidRDefault="005409CD" w:rsidP="00B84CF7">
            <w:pPr>
              <w:pStyle w:val="TAC"/>
            </w:pPr>
            <w:r w:rsidRPr="00FB20BD">
              <w:t>14.235</w:t>
            </w:r>
          </w:p>
        </w:tc>
      </w:tr>
      <w:tr w:rsidR="005409CD" w:rsidRPr="00FB20BD" w14:paraId="35F25C11"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813501B" w14:textId="77777777" w:rsidR="005409CD" w:rsidRPr="00FB20BD" w:rsidRDefault="005409CD"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7F4D37B" w14:textId="77777777" w:rsidR="005409CD" w:rsidRPr="00FB20BD" w:rsidRDefault="005409CD"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tcPr>
          <w:p w14:paraId="4661EDF3" w14:textId="77777777" w:rsidR="005409CD" w:rsidRPr="00FB20BD" w:rsidRDefault="005409CD" w:rsidP="00B84CF7">
            <w:pPr>
              <w:pStyle w:val="TAC"/>
            </w:pPr>
            <w:r w:rsidRPr="00FB20BD">
              <w:t>19.095</w:t>
            </w:r>
          </w:p>
        </w:tc>
      </w:tr>
      <w:tr w:rsidR="005409CD" w:rsidRPr="00FB20BD" w14:paraId="549D9F06"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DC2DB62" w14:textId="77777777" w:rsidR="005409CD" w:rsidRPr="00FB20BD" w:rsidRDefault="005409CD" w:rsidP="00B84CF7">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76704F6" w14:textId="77777777" w:rsidR="005409CD" w:rsidRPr="00FB20BD" w:rsidRDefault="005409CD"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tcPr>
          <w:p w14:paraId="36361A59" w14:textId="77777777" w:rsidR="005409CD" w:rsidRPr="00FB20BD" w:rsidRDefault="005409CD" w:rsidP="00B84CF7">
            <w:pPr>
              <w:pStyle w:val="TAC"/>
            </w:pPr>
            <w:r w:rsidRPr="00FB20BD">
              <w:t>23.955</w:t>
            </w:r>
          </w:p>
        </w:tc>
      </w:tr>
      <w:tr w:rsidR="005409CD" w:rsidRPr="00FB20BD" w14:paraId="06621320"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3DEA8917" w14:textId="77777777" w:rsidR="005409CD" w:rsidRPr="00FB20BD" w:rsidRDefault="005409CD" w:rsidP="00B84CF7">
            <w:pPr>
              <w:pStyle w:val="TAC"/>
            </w:pPr>
            <w:r w:rsidRPr="00FB20BD">
              <w:t>30</w:t>
            </w:r>
          </w:p>
        </w:tc>
        <w:tc>
          <w:tcPr>
            <w:tcW w:w="2500" w:type="dxa"/>
            <w:tcBorders>
              <w:top w:val="single" w:sz="4" w:space="0" w:color="auto"/>
              <w:left w:val="single" w:sz="4" w:space="0" w:color="auto"/>
              <w:bottom w:val="single" w:sz="4" w:space="0" w:color="auto"/>
              <w:right w:val="single" w:sz="4" w:space="0" w:color="auto"/>
            </w:tcBorders>
            <w:vAlign w:val="center"/>
          </w:tcPr>
          <w:p w14:paraId="6999FE03" w14:textId="77777777" w:rsidR="005409CD" w:rsidRPr="00FB20BD" w:rsidRDefault="005409CD"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tcPr>
          <w:p w14:paraId="53B29DF1" w14:textId="77777777" w:rsidR="005409CD" w:rsidRPr="00FB20BD" w:rsidRDefault="005409CD" w:rsidP="00B84CF7">
            <w:pPr>
              <w:pStyle w:val="TAC"/>
            </w:pPr>
            <w:r w:rsidRPr="00FB20BD">
              <w:t>28.815</w:t>
            </w:r>
          </w:p>
        </w:tc>
      </w:tr>
      <w:tr w:rsidR="005409CD" w:rsidRPr="00FB20BD" w14:paraId="5C140E75"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B846DAA" w14:textId="77777777" w:rsidR="005409CD" w:rsidRPr="00FB20BD" w:rsidRDefault="005409CD"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270180F" w14:textId="77777777" w:rsidR="005409CD" w:rsidRPr="00FB20BD" w:rsidRDefault="005409CD"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tcPr>
          <w:p w14:paraId="4157B052" w14:textId="77777777" w:rsidR="005409CD" w:rsidRPr="00FB20BD" w:rsidRDefault="005409CD" w:rsidP="00B84CF7">
            <w:pPr>
              <w:pStyle w:val="TAC"/>
            </w:pPr>
            <w:r w:rsidRPr="00FB20BD">
              <w:t>38.895</w:t>
            </w:r>
          </w:p>
        </w:tc>
      </w:tr>
      <w:tr w:rsidR="005409CD" w:rsidRPr="00FB20BD" w14:paraId="73E40FAD"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87B8216" w14:textId="77777777" w:rsidR="005409CD" w:rsidRPr="00FB20BD" w:rsidRDefault="005409CD"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53A48D5" w14:textId="77777777" w:rsidR="005409CD" w:rsidRPr="00FB20BD" w:rsidRDefault="005409CD"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tcPr>
          <w:p w14:paraId="2808C7C1" w14:textId="77777777" w:rsidR="005409CD" w:rsidRPr="00FB20BD" w:rsidRDefault="005409CD" w:rsidP="00B84CF7">
            <w:pPr>
              <w:pStyle w:val="TAC"/>
            </w:pPr>
            <w:r w:rsidRPr="00FB20BD">
              <w:t>48.615</w:t>
            </w:r>
          </w:p>
        </w:tc>
      </w:tr>
      <w:tr w:rsidR="005409CD" w:rsidRPr="00FB20BD" w14:paraId="76706E84"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F3A5484" w14:textId="77777777" w:rsidR="005409CD" w:rsidRPr="00FB20BD" w:rsidRDefault="005409CD" w:rsidP="00B84CF7">
            <w:pPr>
              <w:pStyle w:val="TAC"/>
            </w:pPr>
            <w:r w:rsidRPr="00FB20BD">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BC8F863" w14:textId="77777777" w:rsidR="005409CD" w:rsidRPr="00FB20BD" w:rsidRDefault="005409CD"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tcPr>
          <w:p w14:paraId="77EDBCC9" w14:textId="77777777" w:rsidR="005409CD" w:rsidRPr="00FB20BD" w:rsidRDefault="005409CD" w:rsidP="00B84CF7">
            <w:pPr>
              <w:pStyle w:val="TAC"/>
            </w:pPr>
            <w:r w:rsidRPr="00FB20BD">
              <w:t>58.35</w:t>
            </w:r>
          </w:p>
        </w:tc>
      </w:tr>
      <w:tr w:rsidR="005409CD" w:rsidRPr="00FB20BD" w14:paraId="7E17858F"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524CB5C3" w14:textId="77777777" w:rsidR="005409CD" w:rsidRPr="00FB20BD" w:rsidRDefault="005409CD" w:rsidP="00B84CF7">
            <w:pPr>
              <w:pStyle w:val="TAC"/>
            </w:pPr>
            <w:r w:rsidRPr="00FB20BD">
              <w:rPr>
                <w:rFonts w:eastAsia="MS Mincho"/>
              </w:rPr>
              <w:t>70</w:t>
            </w:r>
          </w:p>
        </w:tc>
        <w:tc>
          <w:tcPr>
            <w:tcW w:w="2500" w:type="dxa"/>
            <w:tcBorders>
              <w:top w:val="single" w:sz="4" w:space="0" w:color="auto"/>
              <w:left w:val="single" w:sz="4" w:space="0" w:color="auto"/>
              <w:bottom w:val="single" w:sz="4" w:space="0" w:color="auto"/>
              <w:right w:val="single" w:sz="4" w:space="0" w:color="auto"/>
            </w:tcBorders>
            <w:vAlign w:val="center"/>
          </w:tcPr>
          <w:p w14:paraId="63E5E4C3" w14:textId="77777777" w:rsidR="005409CD" w:rsidRPr="00FB20BD" w:rsidRDefault="005409CD" w:rsidP="00B84CF7">
            <w:pPr>
              <w:pStyle w:val="TAC"/>
            </w:pPr>
            <w:r w:rsidRPr="00FB20BD">
              <w:rPr>
                <w:lang w:eastAsia="zh-CN"/>
              </w:rPr>
              <w:t>-50</w:t>
            </w:r>
          </w:p>
        </w:tc>
        <w:tc>
          <w:tcPr>
            <w:tcW w:w="2500" w:type="dxa"/>
            <w:tcBorders>
              <w:top w:val="single" w:sz="4" w:space="0" w:color="auto"/>
              <w:left w:val="single" w:sz="4" w:space="0" w:color="auto"/>
              <w:bottom w:val="single" w:sz="4" w:space="0" w:color="auto"/>
              <w:right w:val="single" w:sz="4" w:space="0" w:color="auto"/>
            </w:tcBorders>
          </w:tcPr>
          <w:p w14:paraId="0585EE66" w14:textId="77777777" w:rsidR="005409CD" w:rsidRPr="00FB20BD" w:rsidRDefault="005409CD" w:rsidP="00B84CF7">
            <w:pPr>
              <w:pStyle w:val="TAC"/>
            </w:pPr>
            <w:r w:rsidRPr="00FB20BD">
              <w:rPr>
                <w:rFonts w:eastAsia="MS Mincho"/>
              </w:rPr>
              <w:t>68.07</w:t>
            </w:r>
          </w:p>
        </w:tc>
      </w:tr>
      <w:tr w:rsidR="005409CD" w:rsidRPr="00FB20BD" w14:paraId="69233774"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76BBC3A" w14:textId="77777777" w:rsidR="005409CD" w:rsidRPr="00FB20BD" w:rsidRDefault="005409CD" w:rsidP="00B84CF7">
            <w:pPr>
              <w:pStyle w:val="TAC"/>
            </w:pPr>
            <w:r w:rsidRPr="00FB20BD">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B20F1E3" w14:textId="77777777" w:rsidR="005409CD" w:rsidRPr="00FB20BD" w:rsidRDefault="005409CD"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tcPr>
          <w:p w14:paraId="29EC4BC3" w14:textId="77777777" w:rsidR="005409CD" w:rsidRPr="00FB20BD" w:rsidRDefault="005409CD" w:rsidP="00B84CF7">
            <w:pPr>
              <w:pStyle w:val="TAC"/>
            </w:pPr>
            <w:r w:rsidRPr="00FB20BD">
              <w:t>78.15</w:t>
            </w:r>
          </w:p>
        </w:tc>
      </w:tr>
      <w:tr w:rsidR="005409CD" w:rsidRPr="00FB20BD" w14:paraId="78E08C9A"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07133F27" w14:textId="77777777" w:rsidR="005409CD" w:rsidRPr="00FB20BD" w:rsidRDefault="005409CD" w:rsidP="00B84CF7">
            <w:pPr>
              <w:pStyle w:val="TAC"/>
              <w:rPr>
                <w:lang w:eastAsia="zh-CN"/>
              </w:rPr>
            </w:pPr>
            <w:r w:rsidRPr="00FB20BD">
              <w:rPr>
                <w:lang w:eastAsia="zh-CN"/>
              </w:rPr>
              <w:t>90</w:t>
            </w:r>
          </w:p>
        </w:tc>
        <w:tc>
          <w:tcPr>
            <w:tcW w:w="2500" w:type="dxa"/>
            <w:tcBorders>
              <w:top w:val="single" w:sz="4" w:space="0" w:color="auto"/>
              <w:left w:val="single" w:sz="4" w:space="0" w:color="auto"/>
              <w:bottom w:val="single" w:sz="4" w:space="0" w:color="auto"/>
              <w:right w:val="single" w:sz="4" w:space="0" w:color="auto"/>
            </w:tcBorders>
            <w:vAlign w:val="center"/>
          </w:tcPr>
          <w:p w14:paraId="086A5EC3" w14:textId="77777777" w:rsidR="005409CD" w:rsidRPr="00FB20BD" w:rsidRDefault="005409CD" w:rsidP="00B84CF7">
            <w:pPr>
              <w:pStyle w:val="TAC"/>
              <w:rPr>
                <w:lang w:eastAsia="zh-CN"/>
              </w:rPr>
            </w:pPr>
            <w:r w:rsidRPr="00FB20BD">
              <w:rPr>
                <w:lang w:eastAsia="zh-CN"/>
              </w:rPr>
              <w:t>-50</w:t>
            </w:r>
          </w:p>
        </w:tc>
        <w:tc>
          <w:tcPr>
            <w:tcW w:w="2500" w:type="dxa"/>
            <w:tcBorders>
              <w:top w:val="single" w:sz="4" w:space="0" w:color="auto"/>
              <w:left w:val="single" w:sz="4" w:space="0" w:color="auto"/>
              <w:bottom w:val="single" w:sz="4" w:space="0" w:color="auto"/>
              <w:right w:val="single" w:sz="4" w:space="0" w:color="auto"/>
            </w:tcBorders>
          </w:tcPr>
          <w:p w14:paraId="73C21D07" w14:textId="77777777" w:rsidR="005409CD" w:rsidRPr="00FB20BD" w:rsidRDefault="005409CD" w:rsidP="00B84CF7">
            <w:pPr>
              <w:pStyle w:val="TAC"/>
              <w:rPr>
                <w:lang w:eastAsia="zh-CN"/>
              </w:rPr>
            </w:pPr>
            <w:r w:rsidRPr="00FB20BD">
              <w:rPr>
                <w:lang w:eastAsia="zh-CN"/>
              </w:rPr>
              <w:t>88.23</w:t>
            </w:r>
          </w:p>
        </w:tc>
      </w:tr>
      <w:tr w:rsidR="005409CD" w:rsidRPr="00FB20BD" w14:paraId="743A7FB4"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97EE1E9" w14:textId="77777777" w:rsidR="005409CD" w:rsidRPr="00FB20BD" w:rsidRDefault="005409CD" w:rsidP="00B84CF7">
            <w:pPr>
              <w:pStyle w:val="TAC"/>
            </w:pPr>
            <w:r w:rsidRPr="00FB20BD">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3AD8C1F" w14:textId="77777777" w:rsidR="005409CD" w:rsidRPr="00FB20BD" w:rsidRDefault="005409CD"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tcPr>
          <w:p w14:paraId="63E5715A" w14:textId="77777777" w:rsidR="005409CD" w:rsidRPr="00FB20BD" w:rsidRDefault="005409CD" w:rsidP="00B84CF7">
            <w:pPr>
              <w:pStyle w:val="TAC"/>
            </w:pPr>
            <w:r w:rsidRPr="00FB20BD">
              <w:t>98.31</w:t>
            </w:r>
          </w:p>
        </w:tc>
      </w:tr>
    </w:tbl>
    <w:p w14:paraId="03421FD2" w14:textId="77777777" w:rsidR="005409CD" w:rsidRPr="00FB20BD" w:rsidRDefault="005409CD" w:rsidP="00B84CF7"/>
    <w:p w14:paraId="1ACB5F7B" w14:textId="77777777" w:rsidR="005409CD" w:rsidRPr="00FB20BD" w:rsidRDefault="005409CD" w:rsidP="00B84CF7">
      <w:pPr>
        <w:rPr>
          <w:lang w:eastAsia="zh-CN"/>
        </w:rPr>
      </w:pPr>
      <w:r w:rsidRPr="00FB20BD">
        <w:t>The normative reference for this requirement is TS 38.101-1 [2] clause 6.3F.2 and 6.3.</w:t>
      </w:r>
      <w:r w:rsidRPr="00FB20BD">
        <w:rPr>
          <w:lang w:eastAsia="zh-CN"/>
        </w:rPr>
        <w:t>2</w:t>
      </w:r>
      <w:r w:rsidRPr="00FB20BD">
        <w:t>.</w:t>
      </w:r>
    </w:p>
    <w:p w14:paraId="071AC143" w14:textId="77777777" w:rsidR="005409CD" w:rsidRPr="00FB20BD" w:rsidRDefault="005409CD" w:rsidP="005409CD">
      <w:pPr>
        <w:pStyle w:val="H6"/>
      </w:pPr>
      <w:r w:rsidRPr="00FB20BD">
        <w:t>6.3F.</w:t>
      </w:r>
      <w:r w:rsidRPr="00FB20BD">
        <w:rPr>
          <w:lang w:eastAsia="zh-CN"/>
        </w:rPr>
        <w:t>2</w:t>
      </w:r>
      <w:r w:rsidRPr="00FB20BD">
        <w:t>.4</w:t>
      </w:r>
      <w:r w:rsidRPr="00FB20BD">
        <w:tab/>
        <w:t>Test description</w:t>
      </w:r>
    </w:p>
    <w:p w14:paraId="2874EE13" w14:textId="77777777" w:rsidR="005409CD" w:rsidRPr="00FB20BD" w:rsidRDefault="005409CD" w:rsidP="00B84CF7">
      <w:pPr>
        <w:rPr>
          <w:lang w:eastAsia="zh-CN"/>
        </w:rPr>
      </w:pPr>
      <w:r w:rsidRPr="00FB20BD">
        <w:t>This test is covered by clause 6.3F.</w:t>
      </w:r>
      <w:r w:rsidRPr="00FB20BD">
        <w:rPr>
          <w:lang w:eastAsia="zh-CN"/>
        </w:rPr>
        <w:t xml:space="preserve">3 </w:t>
      </w:r>
      <w:r w:rsidRPr="00FB20BD">
        <w:t>Transmit ON/OFF time mask</w:t>
      </w:r>
      <w:r w:rsidRPr="00FB20BD">
        <w:rPr>
          <w:lang w:eastAsia="zh-CN"/>
        </w:rPr>
        <w:t>.</w:t>
      </w:r>
    </w:p>
    <w:p w14:paraId="28DE145D" w14:textId="77777777" w:rsidR="005409CD" w:rsidRPr="00FB20BD" w:rsidRDefault="005409CD" w:rsidP="005409CD">
      <w:pPr>
        <w:pStyle w:val="H6"/>
      </w:pPr>
      <w:r w:rsidRPr="00FB20BD">
        <w:t>6.3F.</w:t>
      </w:r>
      <w:r w:rsidRPr="00FB20BD">
        <w:rPr>
          <w:lang w:eastAsia="zh-CN"/>
        </w:rPr>
        <w:t>2</w:t>
      </w:r>
      <w:r w:rsidRPr="00FB20BD">
        <w:t>.5</w:t>
      </w:r>
      <w:r w:rsidRPr="00FB20BD">
        <w:tab/>
        <w:t>Test requirement</w:t>
      </w:r>
    </w:p>
    <w:p w14:paraId="6ABFF5DF" w14:textId="77777777" w:rsidR="005409CD" w:rsidRPr="00FB20BD" w:rsidRDefault="005409CD" w:rsidP="00B84CF7">
      <w:pPr>
        <w:rPr>
          <w:rFonts w:cs="v5.0.0"/>
        </w:rPr>
      </w:pPr>
      <w:r w:rsidRPr="00FB20BD">
        <w:t>The requirement for the Transmit OFF power shall not exceed the values specified in Table 6.3F.</w:t>
      </w:r>
      <w:r w:rsidRPr="00FB20BD">
        <w:rPr>
          <w:lang w:eastAsia="zh-CN"/>
        </w:rPr>
        <w:t>2</w:t>
      </w:r>
      <w:r w:rsidRPr="00FB20BD">
        <w:t>.5-1.</w:t>
      </w:r>
    </w:p>
    <w:p w14:paraId="61484DCB" w14:textId="77777777" w:rsidR="005409CD" w:rsidRPr="00FB20BD" w:rsidRDefault="005409CD" w:rsidP="00B84CF7">
      <w:pPr>
        <w:pStyle w:val="TH"/>
        <w:rPr>
          <w:rFonts w:cs="v5.0.0"/>
        </w:rPr>
      </w:pPr>
      <w:r w:rsidRPr="00FB20BD">
        <w:t>Table 6.3F.</w:t>
      </w:r>
      <w:r w:rsidRPr="00FB20BD">
        <w:rPr>
          <w:lang w:eastAsia="zh-CN"/>
        </w:rPr>
        <w:t>2</w:t>
      </w:r>
      <w:r w:rsidRPr="00FB20BD">
        <w:t>.5-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5409CD" w:rsidRPr="00FB20BD" w14:paraId="0DE9C824"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DDD4029" w14:textId="77777777" w:rsidR="005409CD" w:rsidRPr="00FB20BD" w:rsidRDefault="005409CD" w:rsidP="00B84CF7">
            <w:pPr>
              <w:pStyle w:val="TAH"/>
            </w:pPr>
            <w:r w:rsidRPr="00FB20BD">
              <w:t>Channel bandwidth</w:t>
            </w:r>
          </w:p>
          <w:p w14:paraId="1BF32F73" w14:textId="77777777" w:rsidR="005409CD" w:rsidRPr="00FB20BD" w:rsidRDefault="005409CD" w:rsidP="00B84CF7">
            <w:pPr>
              <w:pStyle w:val="TAH"/>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B701E5A" w14:textId="77777777" w:rsidR="005409CD" w:rsidRPr="00FB20BD" w:rsidRDefault="005409CD" w:rsidP="00B84CF7">
            <w:pPr>
              <w:pStyle w:val="TAH"/>
            </w:pPr>
            <w:r w:rsidRPr="00FB20BD">
              <w:t>Transmit OFF power</w:t>
            </w:r>
          </w:p>
          <w:p w14:paraId="774938C9" w14:textId="77777777" w:rsidR="005409CD" w:rsidRPr="00FB20BD" w:rsidRDefault="005409CD"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4F146BE8" w14:textId="77777777" w:rsidR="005409CD" w:rsidRPr="00FB20BD" w:rsidRDefault="005409CD" w:rsidP="00B84CF7">
            <w:pPr>
              <w:pStyle w:val="TAH"/>
            </w:pPr>
            <w:r w:rsidRPr="00FB20BD">
              <w:t>Measurement bandwidth</w:t>
            </w:r>
          </w:p>
          <w:p w14:paraId="5D7C8AE8" w14:textId="77777777" w:rsidR="005409CD" w:rsidRPr="00FB20BD" w:rsidRDefault="005409CD" w:rsidP="00B84CF7">
            <w:pPr>
              <w:pStyle w:val="TAH"/>
            </w:pPr>
            <w:r w:rsidRPr="00FB20BD">
              <w:t>(MHz)</w:t>
            </w:r>
          </w:p>
        </w:tc>
      </w:tr>
      <w:tr w:rsidR="005409CD" w:rsidRPr="00FB20BD" w14:paraId="4910A57D"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CAFC918" w14:textId="77777777" w:rsidR="005409CD" w:rsidRPr="00FB20BD" w:rsidRDefault="005409CD"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EC28A83" w14:textId="77777777" w:rsidR="005409CD" w:rsidRPr="00FB20BD" w:rsidRDefault="005409CD"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6848B9E6" w14:textId="77777777" w:rsidR="005409CD" w:rsidRPr="00FB20BD" w:rsidRDefault="005409CD" w:rsidP="00B84CF7">
            <w:pPr>
              <w:pStyle w:val="TAC"/>
            </w:pPr>
            <w:r w:rsidRPr="00FB20BD">
              <w:t>9.375</w:t>
            </w:r>
          </w:p>
        </w:tc>
      </w:tr>
      <w:tr w:rsidR="005409CD" w:rsidRPr="00FB20BD" w14:paraId="22C1CC4A"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EA98CB2" w14:textId="77777777" w:rsidR="005409CD" w:rsidRPr="00FB20BD" w:rsidRDefault="005409CD"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9874BCC" w14:textId="77777777" w:rsidR="005409CD" w:rsidRPr="00FB20BD" w:rsidRDefault="005409CD"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0673C7BA" w14:textId="77777777" w:rsidR="005409CD" w:rsidRPr="00FB20BD" w:rsidRDefault="005409CD" w:rsidP="00B84CF7">
            <w:pPr>
              <w:pStyle w:val="TAC"/>
            </w:pPr>
            <w:r w:rsidRPr="00FB20BD">
              <w:t>19.095</w:t>
            </w:r>
          </w:p>
        </w:tc>
      </w:tr>
      <w:tr w:rsidR="005409CD" w:rsidRPr="00FB20BD" w14:paraId="458A080B"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FC702AE" w14:textId="77777777" w:rsidR="005409CD" w:rsidRPr="00FB20BD" w:rsidRDefault="005409CD"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0BEB836" w14:textId="77777777" w:rsidR="005409CD" w:rsidRPr="00FB20BD" w:rsidRDefault="005409CD"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7FADB1C6" w14:textId="77777777" w:rsidR="005409CD" w:rsidRPr="00FB20BD" w:rsidRDefault="005409CD" w:rsidP="00B84CF7">
            <w:pPr>
              <w:pStyle w:val="TAC"/>
            </w:pPr>
            <w:r w:rsidRPr="00FB20BD">
              <w:t>38.895</w:t>
            </w:r>
          </w:p>
        </w:tc>
      </w:tr>
      <w:tr w:rsidR="005409CD" w:rsidRPr="00FB20BD" w14:paraId="7C156C4A"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B636570" w14:textId="77777777" w:rsidR="005409CD" w:rsidRPr="00FB20BD" w:rsidRDefault="005409CD" w:rsidP="00B84CF7">
            <w:pPr>
              <w:pStyle w:val="TAC"/>
            </w:pPr>
            <w:r w:rsidRPr="00FB20BD">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F37528E" w14:textId="77777777" w:rsidR="005409CD" w:rsidRPr="00FB20BD" w:rsidRDefault="005409CD"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5866D565" w14:textId="77777777" w:rsidR="005409CD" w:rsidRPr="00FB20BD" w:rsidRDefault="005409CD" w:rsidP="00B84CF7">
            <w:pPr>
              <w:pStyle w:val="TAC"/>
            </w:pPr>
            <w:r w:rsidRPr="00FB20BD">
              <w:t>58.35</w:t>
            </w:r>
          </w:p>
        </w:tc>
      </w:tr>
      <w:tr w:rsidR="005409CD" w:rsidRPr="00FB20BD" w14:paraId="43738850" w14:textId="77777777" w:rsidTr="00EF6B6C">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CE84299" w14:textId="77777777" w:rsidR="005409CD" w:rsidRPr="00FB20BD" w:rsidRDefault="005409CD" w:rsidP="00B84CF7">
            <w:pPr>
              <w:pStyle w:val="TAC"/>
            </w:pPr>
            <w:r w:rsidRPr="00FB20BD">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54FE131" w14:textId="77777777" w:rsidR="005409CD" w:rsidRPr="00FB20BD" w:rsidRDefault="005409CD"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tcPr>
          <w:p w14:paraId="747EE712" w14:textId="77777777" w:rsidR="005409CD" w:rsidRPr="00FB20BD" w:rsidRDefault="005409CD" w:rsidP="00B84CF7">
            <w:pPr>
              <w:pStyle w:val="TAC"/>
            </w:pPr>
            <w:r w:rsidRPr="00FB20BD">
              <w:t>78.15</w:t>
            </w:r>
          </w:p>
        </w:tc>
      </w:tr>
      <w:tr w:rsidR="005409CD" w:rsidRPr="00FB20BD" w14:paraId="5B2B4031" w14:textId="77777777" w:rsidTr="00EF6B6C">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424138C2" w14:textId="77777777" w:rsidR="005409CD" w:rsidRPr="00FB20BD" w:rsidRDefault="005409CD" w:rsidP="00B84CF7">
            <w:pPr>
              <w:pStyle w:val="TAN"/>
            </w:pPr>
            <w:r w:rsidRPr="00FB20BD">
              <w:t>NOTE 1:</w:t>
            </w:r>
            <w:r w:rsidRPr="00FB20BD">
              <w:tab/>
              <w:t>TT for each frequency and channel bandwidth is specified in Table 6.3F.2.5-2</w:t>
            </w:r>
          </w:p>
        </w:tc>
      </w:tr>
    </w:tbl>
    <w:p w14:paraId="254A9036" w14:textId="77777777" w:rsidR="005409CD" w:rsidRPr="00FB20BD" w:rsidRDefault="005409CD" w:rsidP="00B84CF7"/>
    <w:p w14:paraId="388B3D7C" w14:textId="77777777" w:rsidR="005409CD" w:rsidRPr="00FB20BD" w:rsidRDefault="005409CD" w:rsidP="00B84CF7">
      <w:pPr>
        <w:pStyle w:val="TH"/>
      </w:pPr>
      <w:r w:rsidRPr="00FB20BD">
        <w:t>Table 6.3F.2.5-2: Test Tolerance (Transmit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5409CD" w:rsidRPr="00FB20BD" w14:paraId="532E3BA9"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0C29E08" w14:textId="77777777" w:rsidR="005409CD" w:rsidRPr="00FB20BD" w:rsidRDefault="005409CD" w:rsidP="00B84CF7">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14:paraId="55356688" w14:textId="77777777" w:rsidR="005409CD" w:rsidRPr="00FB20BD" w:rsidRDefault="005409CD" w:rsidP="00B84CF7">
            <w:pPr>
              <w:pStyle w:val="TAH"/>
            </w:pPr>
            <w:r w:rsidRPr="00FB20BD">
              <w:t>4.2GHz &lt; f ≤ 5.925GHz</w:t>
            </w:r>
          </w:p>
        </w:tc>
        <w:tc>
          <w:tcPr>
            <w:tcW w:w="1984" w:type="dxa"/>
            <w:tcBorders>
              <w:top w:val="single" w:sz="4" w:space="0" w:color="auto"/>
              <w:left w:val="single" w:sz="4" w:space="0" w:color="auto"/>
              <w:bottom w:val="single" w:sz="4" w:space="0" w:color="auto"/>
              <w:right w:val="single" w:sz="4" w:space="0" w:color="auto"/>
            </w:tcBorders>
          </w:tcPr>
          <w:p w14:paraId="7CAB5023" w14:textId="77777777" w:rsidR="005409CD" w:rsidRPr="00FB20BD" w:rsidRDefault="005409CD" w:rsidP="00B84CF7">
            <w:pPr>
              <w:pStyle w:val="TAH"/>
            </w:pPr>
            <w:r w:rsidRPr="00FB20BD">
              <w:t>5.925GHz &lt; f ≤ 7.125GHz</w:t>
            </w:r>
          </w:p>
        </w:tc>
      </w:tr>
      <w:tr w:rsidR="005409CD" w:rsidRPr="00FB20BD" w14:paraId="64E3B420"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FB3A06E" w14:textId="77777777" w:rsidR="005409CD" w:rsidRPr="00FB20BD" w:rsidRDefault="005409CD" w:rsidP="00B84CF7">
            <w:pPr>
              <w:pStyle w:val="TAH"/>
            </w:pPr>
            <w:r w:rsidRPr="00FB20BD">
              <w:t xml:space="preserve">BW ≤ </w:t>
            </w:r>
            <w:r w:rsidRPr="00FB20BD">
              <w:rPr>
                <w:rFonts w:eastAsia="MS Mincho"/>
              </w:rPr>
              <w:t>4</w:t>
            </w:r>
            <w:r w:rsidRPr="00FB20BD">
              <w:t>0MHz</w:t>
            </w:r>
          </w:p>
        </w:tc>
        <w:tc>
          <w:tcPr>
            <w:tcW w:w="1984" w:type="dxa"/>
            <w:tcBorders>
              <w:top w:val="single" w:sz="4" w:space="0" w:color="auto"/>
              <w:left w:val="single" w:sz="4" w:space="0" w:color="auto"/>
              <w:bottom w:val="single" w:sz="4" w:space="0" w:color="auto"/>
              <w:right w:val="single" w:sz="4" w:space="0" w:color="auto"/>
            </w:tcBorders>
            <w:vAlign w:val="center"/>
          </w:tcPr>
          <w:p w14:paraId="191E743B" w14:textId="77777777" w:rsidR="005409CD" w:rsidRPr="00FB20BD" w:rsidRDefault="005409CD" w:rsidP="00B84CF7">
            <w:pPr>
              <w:pStyle w:val="TAC"/>
            </w:pPr>
            <w:r w:rsidRPr="00FB20BD">
              <w:t>1.8 dB</w:t>
            </w:r>
          </w:p>
        </w:tc>
        <w:tc>
          <w:tcPr>
            <w:tcW w:w="1984" w:type="dxa"/>
            <w:tcBorders>
              <w:top w:val="single" w:sz="4" w:space="0" w:color="auto"/>
              <w:left w:val="single" w:sz="4" w:space="0" w:color="auto"/>
              <w:bottom w:val="single" w:sz="4" w:space="0" w:color="auto"/>
              <w:right w:val="single" w:sz="4" w:space="0" w:color="auto"/>
            </w:tcBorders>
            <w:vAlign w:val="center"/>
          </w:tcPr>
          <w:p w14:paraId="405DADDC" w14:textId="2DF36853" w:rsidR="005409CD" w:rsidRPr="00FB20BD" w:rsidRDefault="00283C9B" w:rsidP="00B84CF7">
            <w:pPr>
              <w:pStyle w:val="TAC"/>
            </w:pPr>
            <w:r w:rsidRPr="00FB20BD">
              <w:t>1.8 dB</w:t>
            </w:r>
          </w:p>
        </w:tc>
      </w:tr>
      <w:tr w:rsidR="005409CD" w:rsidRPr="00FB20BD" w14:paraId="56505605"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E821C59" w14:textId="77777777" w:rsidR="005409CD" w:rsidRPr="00FB20BD" w:rsidRDefault="005409CD"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30864B50" w14:textId="77777777" w:rsidR="005409CD" w:rsidRPr="00FB20BD" w:rsidRDefault="005409CD" w:rsidP="00B84CF7">
            <w:pPr>
              <w:pStyle w:val="TAC"/>
            </w:pPr>
            <w:r w:rsidRPr="00FB20BD">
              <w:t>1.8 dB</w:t>
            </w:r>
          </w:p>
        </w:tc>
        <w:tc>
          <w:tcPr>
            <w:tcW w:w="1984" w:type="dxa"/>
            <w:tcBorders>
              <w:top w:val="single" w:sz="4" w:space="0" w:color="auto"/>
              <w:left w:val="single" w:sz="4" w:space="0" w:color="auto"/>
              <w:bottom w:val="single" w:sz="4" w:space="0" w:color="auto"/>
              <w:right w:val="single" w:sz="4" w:space="0" w:color="auto"/>
            </w:tcBorders>
          </w:tcPr>
          <w:p w14:paraId="2B0412C2" w14:textId="6DF5F55E" w:rsidR="005409CD" w:rsidRPr="00FB20BD" w:rsidRDefault="00283C9B" w:rsidP="00B84CF7">
            <w:pPr>
              <w:pStyle w:val="TAC"/>
            </w:pPr>
            <w:r w:rsidRPr="00FB20BD">
              <w:t>1.8 dB</w:t>
            </w:r>
          </w:p>
        </w:tc>
      </w:tr>
    </w:tbl>
    <w:p w14:paraId="6300EAD6" w14:textId="77777777" w:rsidR="005409CD" w:rsidRPr="00FB20BD" w:rsidRDefault="005409CD" w:rsidP="00B84CF7"/>
    <w:p w14:paraId="79B46669" w14:textId="77777777" w:rsidR="006F5C25" w:rsidRPr="00FB20BD" w:rsidRDefault="006F5C25" w:rsidP="006F5C25">
      <w:pPr>
        <w:pStyle w:val="Heading3"/>
      </w:pPr>
      <w:r w:rsidRPr="00FB20BD">
        <w:t>6.3F.3</w:t>
      </w:r>
      <w:r w:rsidRPr="00FB20BD">
        <w:tab/>
        <w:t>Transmit ON/OFF time mask for shared spectrum channel access</w:t>
      </w:r>
    </w:p>
    <w:p w14:paraId="18C9C4F4" w14:textId="77777777" w:rsidR="006F5C25" w:rsidRPr="00FB20BD" w:rsidRDefault="006F5C25" w:rsidP="006F5C25">
      <w:pPr>
        <w:pStyle w:val="Heading4"/>
      </w:pPr>
      <w:r w:rsidRPr="00FB20BD">
        <w:t>6.3F.3.1</w:t>
      </w:r>
      <w:r w:rsidRPr="00FB20BD">
        <w:tab/>
        <w:t>General</w:t>
      </w:r>
    </w:p>
    <w:p w14:paraId="0F959365" w14:textId="7CECDE2F" w:rsidR="006F5C25" w:rsidRPr="00FB20BD" w:rsidRDefault="006F5C25" w:rsidP="00B84CF7">
      <w:r w:rsidRPr="00FB20BD">
        <w:t xml:space="preserve">The transmit power time mask defines the transient period(s) allowed between transmit OFF power as defined in clause 6.3F.2 and transmit ON power symbols (transmit ON/OFF).  The transmit power ON/OFF time mask specified in clause 6.3F.3.2 </w:t>
      </w:r>
      <w:r w:rsidR="00B24739" w:rsidRPr="00FB20BD">
        <w:t>supersedes</w:t>
      </w:r>
      <w:r w:rsidRPr="00FB20BD">
        <w:t xml:space="preserve"> the ON/OFF masks specified in clause 6.3.3; however, between continuous ON-power transmissions the requirements in clause 6.3.3 apply. Unless otherwise stated the requirements in clause 6.5F apply also in transient periods.</w:t>
      </w:r>
    </w:p>
    <w:p w14:paraId="7844397E" w14:textId="77777777" w:rsidR="006F5C25" w:rsidRPr="00FB20BD" w:rsidRDefault="006F5C25" w:rsidP="006F5C25">
      <w:pPr>
        <w:pStyle w:val="Heading4"/>
      </w:pPr>
      <w:r w:rsidRPr="00FB20BD">
        <w:t>6.3F.3.2</w:t>
      </w:r>
      <w:r w:rsidRPr="00FB20BD">
        <w:tab/>
        <w:t>General ON/OFF time mask</w:t>
      </w:r>
    </w:p>
    <w:p w14:paraId="6C5E92A1" w14:textId="77777777" w:rsidR="006F5C25" w:rsidRPr="00FB20BD" w:rsidRDefault="006F5C25" w:rsidP="00B84CF7">
      <w:pPr>
        <w:pStyle w:val="EditorsNote"/>
        <w:rPr>
          <w:lang w:eastAsia="zh-CN"/>
        </w:rPr>
      </w:pPr>
      <w:r w:rsidRPr="00FB20BD">
        <w:rPr>
          <w:lang w:eastAsia="zh-CN"/>
        </w:rPr>
        <w:t>Editor’s Note: This test is incomplete. The following aspects are not yet determined:</w:t>
      </w:r>
    </w:p>
    <w:p w14:paraId="032C0E12" w14:textId="77777777" w:rsidR="006F5C25" w:rsidRPr="00FB20BD" w:rsidRDefault="006F5C25" w:rsidP="00B84CF7">
      <w:pPr>
        <w:pStyle w:val="EditorsNote"/>
        <w:rPr>
          <w:rFonts w:eastAsia="PMingLiU"/>
          <w:lang w:eastAsia="zh-TW"/>
        </w:rPr>
      </w:pPr>
      <w:r w:rsidRPr="00FB20BD">
        <w:t>- Test points are TBD</w:t>
      </w:r>
    </w:p>
    <w:p w14:paraId="4C248B73" w14:textId="2D1E637B" w:rsidR="006F5C25" w:rsidRPr="00FB20BD" w:rsidRDefault="006F5C25" w:rsidP="00B84CF7">
      <w:pPr>
        <w:pStyle w:val="EditorsNote"/>
        <w:rPr>
          <w:rFonts w:eastAsia="SimSun"/>
          <w:lang w:eastAsia="zh-CN"/>
        </w:rPr>
      </w:pPr>
      <w:r w:rsidRPr="00FB20BD">
        <w:t>- MU and TT for &gt;6GHz (band n96)</w:t>
      </w:r>
      <w:r w:rsidR="00283C9B" w:rsidRPr="00FB20BD">
        <w:t xml:space="preserve"> are working assumption based on analysis of single TE vendor. Values will be revisited once analysis from other TE vendors is available</w:t>
      </w:r>
      <w:r w:rsidRPr="00FB20BD">
        <w:rPr>
          <w:rFonts w:eastAsia="SimSun"/>
          <w:lang w:eastAsia="zh-CN"/>
        </w:rPr>
        <w:t>.</w:t>
      </w:r>
    </w:p>
    <w:p w14:paraId="31069C7D" w14:textId="77777777" w:rsidR="006F5C25" w:rsidRPr="00FB20BD" w:rsidRDefault="006F5C25" w:rsidP="00B84CF7">
      <w:pPr>
        <w:pStyle w:val="EditorsNote"/>
      </w:pPr>
      <w:r w:rsidRPr="00FB20BD">
        <w:t>- RMC in Annex A.</w:t>
      </w:r>
    </w:p>
    <w:p w14:paraId="65AE2C7E" w14:textId="77777777" w:rsidR="006F5C25" w:rsidRPr="00FB20BD" w:rsidRDefault="006F5C25" w:rsidP="00B84CF7">
      <w:pPr>
        <w:pStyle w:val="EditorsNote"/>
      </w:pPr>
      <w:r w:rsidRPr="00FB20BD">
        <w:t>- Test coverage for UL-MIMO</w:t>
      </w:r>
    </w:p>
    <w:p w14:paraId="65EDC9BE" w14:textId="77777777" w:rsidR="006F5C25" w:rsidRPr="00FB20BD" w:rsidRDefault="006F5C25" w:rsidP="00B84CF7">
      <w:pPr>
        <w:pStyle w:val="EditorsNote"/>
      </w:pPr>
      <w:r w:rsidRPr="00FB20BD">
        <w:t>- Message exceptions</w:t>
      </w:r>
    </w:p>
    <w:p w14:paraId="2BBBB9AF" w14:textId="398ECD36" w:rsidR="006F5C25" w:rsidRPr="00FB20BD" w:rsidRDefault="006F5C25" w:rsidP="00B84CF7">
      <w:pPr>
        <w:pStyle w:val="EditorsNote"/>
      </w:pPr>
      <w:r w:rsidRPr="00FB20BD">
        <w:t>- Test state and generic procedure are TBD in 38.508-1</w:t>
      </w:r>
    </w:p>
    <w:p w14:paraId="5BCF4ACF" w14:textId="77777777" w:rsidR="006F5C25" w:rsidRPr="00FB20BD" w:rsidRDefault="006F5C25" w:rsidP="006F5C25">
      <w:pPr>
        <w:pStyle w:val="H6"/>
      </w:pPr>
      <w:r w:rsidRPr="00FB20BD">
        <w:t>6.3F.3.2.1</w:t>
      </w:r>
      <w:r w:rsidRPr="00FB20BD">
        <w:tab/>
        <w:t>Test purpose</w:t>
      </w:r>
    </w:p>
    <w:p w14:paraId="3A75D80B" w14:textId="77777777" w:rsidR="006F5C25" w:rsidRPr="00FB20BD" w:rsidRDefault="006F5C25" w:rsidP="00B84CF7">
      <w:r w:rsidRPr="00FB20BD">
        <w:t>To verify that the general ON/OFF time mask meets the requirements given in 6.3F.3.2.5.</w:t>
      </w:r>
    </w:p>
    <w:p w14:paraId="55EDE69A" w14:textId="77777777" w:rsidR="006F5C25" w:rsidRPr="00FB20BD" w:rsidRDefault="006F5C25" w:rsidP="00B84CF7">
      <w:r w:rsidRPr="00FB20BD">
        <w:t>The transmit power time mask for transmit ON/OFF defines the transient period(s) allowed between transmit OFF power as defined in sub-clause 6.3F.2 and transmit ON power symbols (transmit ON/OFF)</w:t>
      </w:r>
    </w:p>
    <w:p w14:paraId="22B47C29" w14:textId="77777777" w:rsidR="006F5C25" w:rsidRPr="00FB20BD" w:rsidRDefault="006F5C25" w:rsidP="00B84CF7">
      <w:r w:rsidRPr="00FB20BD">
        <w:t>Transmission of the wrong power increases interference to other channels, or increases transmission errors in the uplink channel.</w:t>
      </w:r>
    </w:p>
    <w:p w14:paraId="010BFF0D" w14:textId="77777777" w:rsidR="006F5C25" w:rsidRPr="00FB20BD" w:rsidRDefault="006F5C25" w:rsidP="006F5C25">
      <w:pPr>
        <w:pStyle w:val="H6"/>
      </w:pPr>
      <w:r w:rsidRPr="00FB20BD">
        <w:t>6.3F.3.2.2</w:t>
      </w:r>
      <w:r w:rsidRPr="00FB20BD">
        <w:tab/>
        <w:t>Test applicability</w:t>
      </w:r>
    </w:p>
    <w:p w14:paraId="44443425" w14:textId="77777777" w:rsidR="006F5C25" w:rsidRPr="00FB20BD" w:rsidRDefault="006F5C25" w:rsidP="00B84CF7">
      <w:r w:rsidRPr="00FB20BD">
        <w:t>This test case applies to all types of NR UE release 16 and forward that support NR standalone shared spectrum channel access.</w:t>
      </w:r>
    </w:p>
    <w:p w14:paraId="07913F8B" w14:textId="77777777" w:rsidR="006F5C25" w:rsidRPr="00FB20BD" w:rsidRDefault="006F5C25" w:rsidP="006F5C25">
      <w:pPr>
        <w:pStyle w:val="H6"/>
      </w:pPr>
      <w:r w:rsidRPr="00FB20BD">
        <w:t>6.3F.3.2.3</w:t>
      </w:r>
      <w:r w:rsidRPr="00FB20BD">
        <w:tab/>
        <w:t>Minimum conformance requirements</w:t>
      </w:r>
    </w:p>
    <w:p w14:paraId="6A3F7D1A" w14:textId="77777777" w:rsidR="006F5C25" w:rsidRPr="00FB20BD" w:rsidRDefault="006F5C25" w:rsidP="00B84CF7">
      <w:r w:rsidRPr="00FB20BD">
        <w:t>The general ON/OFF time mask defines the observation period between transmit OFF and ON power and between transmit ON and OFF power for each SCS as illustrated below in Figure 6.3F.3.2.3-1. ON/OFF scenarios include: contiguous, and non-contiguous transmission, etc.</w:t>
      </w:r>
    </w:p>
    <w:p w14:paraId="6316248C" w14:textId="0245A1F4" w:rsidR="006F5C25" w:rsidRPr="00FB20BD" w:rsidRDefault="006F5C25" w:rsidP="00B84CF7">
      <w:r w:rsidRPr="00FB20BD">
        <w:t xml:space="preserve">The OFF power measurement period is defined in a duration of at least one slot excluding any transient periods. The ON power is defined as the mean power over the duration of at least one slot excluding any transient period and non-transmitted symbols.  The leading transient period starts 5us before the beginning of the first symbol of transmission and extends 10us into the transmission including the CP extension if applicable.  The trailing transient period starts 5us before the end of </w:t>
      </w:r>
      <w:r w:rsidR="00B24739" w:rsidRPr="00FB20BD">
        <w:t>transmission</w:t>
      </w:r>
      <w:r w:rsidRPr="00FB20BD">
        <w:t xml:space="preserve"> and extends 5us beyond the end of transmission.</w:t>
      </w:r>
    </w:p>
    <w:p w14:paraId="7EF078EA" w14:textId="0FACE128" w:rsidR="006F5C25" w:rsidRPr="00FB20BD" w:rsidRDefault="006F5C25" w:rsidP="00B84CF7">
      <w:pPr>
        <w:pStyle w:val="TF"/>
      </w:pPr>
      <w:r w:rsidRPr="00FB20BD">
        <w:object w:dxaOrig="9660" w:dyaOrig="3541" w14:anchorId="375C2A82">
          <v:shape id="_x0000_i1026" type="#_x0000_t75" style="width:485.9pt;height:180.05pt" o:ole="">
            <v:imagedata r:id="rId20" o:title=""/>
          </v:shape>
          <o:OLEObject Type="Embed" ProgID="Word.Document.12" ShapeID="_x0000_i1026" DrawAspect="Content" ObjectID="_1781609917" r:id="rId21">
            <o:FieldCodes>\s</o:FieldCodes>
          </o:OLEObject>
        </w:object>
      </w:r>
      <w:r w:rsidRPr="00FB20BD">
        <w:rPr>
          <w:noProof/>
          <w:lang w:eastAsia="zh-TW"/>
        </w:rPr>
        <mc:AlternateContent>
          <mc:Choice Requires="wps">
            <w:drawing>
              <wp:anchor distT="0" distB="0" distL="114300" distR="114300" simplePos="0" relativeHeight="251661312" behindDoc="0" locked="0" layoutInCell="1" allowOverlap="1" wp14:anchorId="59786BDC" wp14:editId="41766320">
                <wp:simplePos x="0" y="0"/>
                <wp:positionH relativeFrom="column">
                  <wp:posOffset>0</wp:posOffset>
                </wp:positionH>
                <wp:positionV relativeFrom="paragraph">
                  <wp:posOffset>-635</wp:posOffset>
                </wp:positionV>
                <wp:extent cx="0" cy="1810385"/>
                <wp:effectExtent l="0" t="0" r="38100" b="37465"/>
                <wp:wrapNone/>
                <wp:docPr id="3287" name="Straight Connector 3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1038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8F2A70" id="Straight Connector 328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5pt" to="0,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" strokeweight="0"/>
            </w:pict>
          </mc:Fallback>
        </mc:AlternateContent>
      </w:r>
      <w:r w:rsidRPr="00FB20BD">
        <w:rPr>
          <w:noProof/>
          <w:lang w:eastAsia="zh-TW"/>
        </w:rPr>
        <mc:AlternateContent>
          <mc:Choice Requires="wps">
            <w:drawing>
              <wp:anchor distT="0" distB="0" distL="114300" distR="114300" simplePos="0" relativeHeight="251662336" behindDoc="0" locked="0" layoutInCell="1" allowOverlap="1" wp14:anchorId="7BCEAC43" wp14:editId="6CD8ACEF">
                <wp:simplePos x="0" y="0"/>
                <wp:positionH relativeFrom="column">
                  <wp:posOffset>1454150</wp:posOffset>
                </wp:positionH>
                <wp:positionV relativeFrom="paragraph">
                  <wp:posOffset>193040</wp:posOffset>
                </wp:positionV>
                <wp:extent cx="212090" cy="226060"/>
                <wp:effectExtent l="0" t="0" r="15875" b="12065"/>
                <wp:wrapNone/>
                <wp:docPr id="126"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72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AFAFC" w14:textId="77777777" w:rsidR="009E537A" w:rsidRDefault="009E537A" w:rsidP="00B84CF7">
                            <w:r>
                              <w:t>CP-E</w:t>
                            </w:r>
                          </w:p>
                        </w:txbxContent>
                      </wps:txbx>
                      <wps:bodyPr rot="0" vertOverflow="clip" horzOverflow="clip" vert="horz" wrap="none" lIns="0" tIns="0" rIns="0" bIns="0" anchor="t" anchorCtr="0">
                        <a:spAutoFit/>
                      </wps:bodyPr>
                    </wps:wsp>
                  </a:graphicData>
                </a:graphic>
                <wp14:sizeRelH relativeFrom="page">
                  <wp14:pctWidth>0</wp14:pctWidth>
                </wp14:sizeRelH>
                <wp14:sizeRelV relativeFrom="page">
                  <wp14:pctHeight>0</wp14:pctHeight>
                </wp14:sizeRelV>
              </wp:anchor>
            </w:drawing>
          </mc:Choice>
          <mc:Fallback>
            <w:pict>
              <v:rect w14:anchorId="7BCEAC43" id="Rectangle 126" o:spid="_x0000_s1026" style="position:absolute;left:0;text-align:left;margin-left:114.5pt;margin-top:15.2pt;width:16.7pt;height:17.8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" filled="f" stroked="f">
                <v:textbox style="mso-fit-shape-to-text:t" inset="0,0,0,0">
                  <w:txbxContent>
                    <w:p w14:paraId="4A2AFAFC" w14:textId="77777777" w:rsidR="009E537A" w:rsidRDefault="009E537A" w:rsidP="00B84CF7">
                      <w:r>
                        <w:t>CP-E</w:t>
                      </w:r>
                    </w:p>
                  </w:txbxContent>
                </v:textbox>
              </v:rect>
            </w:pict>
          </mc:Fallback>
        </mc:AlternateContent>
      </w:r>
      <w:r w:rsidRPr="00FB20BD">
        <w:t>Figure 6.3F.3.2.3-1: General ON/OFF time mask for shared spectrum channel access</w:t>
      </w:r>
    </w:p>
    <w:p w14:paraId="6A5BAB88" w14:textId="77777777" w:rsidR="006F5C25" w:rsidRPr="00FB20BD" w:rsidRDefault="006F5C25" w:rsidP="00B84CF7"/>
    <w:p w14:paraId="59D06A6E" w14:textId="77777777" w:rsidR="006F5C25" w:rsidRPr="00FB20BD" w:rsidRDefault="006F5C25" w:rsidP="00B84CF7">
      <w:r w:rsidRPr="00FB20BD">
        <w:t>The normative reference for this requirement is TS 38.101-1 [2] clause 6.3F.3.2.</w:t>
      </w:r>
    </w:p>
    <w:p w14:paraId="2B8FD8A0" w14:textId="77777777" w:rsidR="006F5C25" w:rsidRPr="00FB20BD" w:rsidRDefault="006F5C25" w:rsidP="006F5C25">
      <w:pPr>
        <w:pStyle w:val="H6"/>
      </w:pPr>
      <w:r w:rsidRPr="00FB20BD">
        <w:t>6.3F.3.2.4</w:t>
      </w:r>
      <w:r w:rsidRPr="00FB20BD">
        <w:tab/>
        <w:t>Test description</w:t>
      </w:r>
    </w:p>
    <w:p w14:paraId="487643B9" w14:textId="77777777" w:rsidR="006F5C25" w:rsidRPr="00FB20BD" w:rsidRDefault="006F5C25" w:rsidP="006F5C25">
      <w:pPr>
        <w:pStyle w:val="H6"/>
        <w:rPr>
          <w:lang w:eastAsia="zh-CN"/>
        </w:rPr>
      </w:pPr>
      <w:r w:rsidRPr="00FB20BD">
        <w:t>6.3F.3.2.4.1</w:t>
      </w:r>
      <w:r w:rsidRPr="00FB20BD">
        <w:tab/>
        <w:t>Initial condition</w:t>
      </w:r>
    </w:p>
    <w:p w14:paraId="7C10E2A0" w14:textId="77777777" w:rsidR="006F5C25" w:rsidRPr="00FB20BD" w:rsidRDefault="006F5C25" w:rsidP="00B84CF7">
      <w:r w:rsidRPr="00FB20BD">
        <w:t>Initial conditions are a set of test configurations the UE needs to be tested in and the steps for the SS to take with the UE to reach the correct measurement state.</w:t>
      </w:r>
    </w:p>
    <w:p w14:paraId="2ED30CD6" w14:textId="77777777" w:rsidR="006F5C25" w:rsidRPr="00FB20BD" w:rsidRDefault="006F5C25"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nd are shown in table 6.3F.3.2.4.1-1. The details of the uplink reference measurement channels (RMCs) are specified in Annexe A.2. Configurations of PDSCH and PDCCH before measurement are specified in Annex C.2.</w:t>
      </w:r>
    </w:p>
    <w:p w14:paraId="71A03931" w14:textId="77777777" w:rsidR="006F5C25" w:rsidRPr="00FB20BD" w:rsidRDefault="006F5C25" w:rsidP="00B84CF7">
      <w:pPr>
        <w:pStyle w:val="TH"/>
      </w:pPr>
      <w:r w:rsidRPr="00FB20BD">
        <w:t>Table 6.3F.3.2.4.1-1: Test Configuration Table</w:t>
      </w:r>
    </w:p>
    <w:p w14:paraId="2ABF09A2" w14:textId="77777777" w:rsidR="006F5C25" w:rsidRPr="00FB20BD" w:rsidRDefault="006F5C25" w:rsidP="00B84CF7">
      <w:pPr>
        <w:pStyle w:val="TH"/>
      </w:pPr>
      <w:r w:rsidRPr="00FB20BD">
        <w:t>FFS</w:t>
      </w:r>
    </w:p>
    <w:p w14:paraId="7DE15700" w14:textId="77777777" w:rsidR="006F5C25" w:rsidRPr="00FB20BD" w:rsidRDefault="006F5C25" w:rsidP="00B84CF7"/>
    <w:p w14:paraId="48D3A252" w14:textId="77777777" w:rsidR="006F5C25" w:rsidRPr="00FB20BD" w:rsidRDefault="006F5C25" w:rsidP="00B84CF7">
      <w:pPr>
        <w:pStyle w:val="B10"/>
      </w:pPr>
      <w:r w:rsidRPr="00FB20BD">
        <w:t>1.</w:t>
      </w:r>
      <w:r w:rsidRPr="00FB20BD">
        <w:tab/>
        <w:t>Connect the SS to the UE antenna connectors as shown in TS 38.508-1 [5] Annex A, Figure A.3.1.1.1 for TE diagram and section A.3.2 for UE diagram.</w:t>
      </w:r>
    </w:p>
    <w:p w14:paraId="7A06FF6C" w14:textId="77777777" w:rsidR="006F5C25" w:rsidRPr="00FB20BD" w:rsidRDefault="006F5C25" w:rsidP="00B84CF7">
      <w:pPr>
        <w:pStyle w:val="B10"/>
      </w:pPr>
      <w:r w:rsidRPr="00FB20BD">
        <w:t>2.</w:t>
      </w:r>
      <w:r w:rsidRPr="00FB20BD">
        <w:tab/>
        <w:t>The parameter settings for the cell are set up according to TS 38.508-1 [5] subclause 4.4.3.</w:t>
      </w:r>
    </w:p>
    <w:p w14:paraId="7981D80E" w14:textId="77777777" w:rsidR="006F5C25" w:rsidRPr="00FB20BD" w:rsidRDefault="006F5C25" w:rsidP="00B84CF7">
      <w:pPr>
        <w:pStyle w:val="B10"/>
      </w:pPr>
      <w:r w:rsidRPr="00FB20BD">
        <w:t>3.</w:t>
      </w:r>
      <w:r w:rsidRPr="00FB20BD">
        <w:tab/>
        <w:t>Downlink signals are initially set up according to Annex C.0, C.1, C.2, and uplink signals according to Annex G.0, G.1, G.2, G.3.0.</w:t>
      </w:r>
    </w:p>
    <w:p w14:paraId="054A7AD0" w14:textId="77777777" w:rsidR="006F5C25" w:rsidRPr="00FB20BD" w:rsidRDefault="006F5C25" w:rsidP="00B84CF7">
      <w:pPr>
        <w:pStyle w:val="B10"/>
      </w:pPr>
      <w:r w:rsidRPr="00FB20BD">
        <w:t>4.</w:t>
      </w:r>
      <w:r w:rsidRPr="00FB20BD">
        <w:tab/>
        <w:t>The UL Reference Measurement Channel is set according to Table 6.3F.3.2.4.1-1.</w:t>
      </w:r>
    </w:p>
    <w:p w14:paraId="15563C6E" w14:textId="77777777" w:rsidR="006F5C25" w:rsidRPr="00FB20BD" w:rsidRDefault="006F5C25" w:rsidP="00B84CF7">
      <w:pPr>
        <w:pStyle w:val="B10"/>
      </w:pPr>
      <w:r w:rsidRPr="00FB20BD">
        <w:t>5.</w:t>
      </w:r>
      <w:r w:rsidRPr="00FB20BD">
        <w:tab/>
        <w:t>Propagation conditions are set according to Annex B.0.</w:t>
      </w:r>
    </w:p>
    <w:p w14:paraId="28590AA6" w14:textId="77777777" w:rsidR="006F5C25" w:rsidRPr="00FB20BD" w:rsidRDefault="006F5C25"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3F.3.2.4.3.</w:t>
      </w:r>
    </w:p>
    <w:p w14:paraId="7AFA4F1A" w14:textId="77777777" w:rsidR="006F5C25" w:rsidRPr="00FB20BD" w:rsidRDefault="006F5C25" w:rsidP="006F5C25">
      <w:pPr>
        <w:pStyle w:val="H6"/>
      </w:pPr>
      <w:r w:rsidRPr="00FB20BD">
        <w:t>6.3F.3.2.4.2</w:t>
      </w:r>
      <w:r w:rsidRPr="00FB20BD">
        <w:tab/>
        <w:t>Test procedure</w:t>
      </w:r>
    </w:p>
    <w:p w14:paraId="6FB99F9D" w14:textId="77777777" w:rsidR="006F5C25" w:rsidRPr="00FB20BD" w:rsidRDefault="006F5C25" w:rsidP="00B84CF7">
      <w:pPr>
        <w:pStyle w:val="B10"/>
      </w:pPr>
      <w:r w:rsidRPr="00FB20BD">
        <w:t>1.</w:t>
      </w:r>
      <w:r w:rsidRPr="00FB20BD">
        <w:tab/>
        <w:t>SS sends uplink scheduling information via PDCCH DCI format 0_1 for C_RNTI to schedule the UL RMC according to Table 6.3F.3.2.4.1-1. Since the UE has no payload and no loopback data to send the UE sends uplink MAC padding bits on the UL RMC. The UL assignment is  such that the UE transmits on slots TBD.</w:t>
      </w:r>
    </w:p>
    <w:p w14:paraId="3F2D3DF3" w14:textId="77777777" w:rsidR="006F5C25" w:rsidRPr="00FB20BD" w:rsidRDefault="006F5C25" w:rsidP="00B84CF7">
      <w:pPr>
        <w:pStyle w:val="B10"/>
      </w:pPr>
      <w:r w:rsidRPr="00FB20BD">
        <w:t>2.</w:t>
      </w:r>
      <w:r w:rsidRPr="00FB20BD">
        <w:tab/>
        <w:t>Send continuously uplink power control "up" commands in every uplink scheduling information to the UE; allow at least 200ms starting from the first TPC command in this step for the UE to reach P</w:t>
      </w:r>
      <w:r w:rsidRPr="00FB20BD">
        <w:rPr>
          <w:vertAlign w:val="subscript"/>
        </w:rPr>
        <w:t>UMAX</w:t>
      </w:r>
      <w:r w:rsidRPr="00FB20BD">
        <w:t xml:space="preserve"> level.</w:t>
      </w:r>
    </w:p>
    <w:p w14:paraId="45AE6D1E" w14:textId="77777777" w:rsidR="006F5C25" w:rsidRPr="00FB20BD" w:rsidRDefault="006F5C25" w:rsidP="00B84CF7">
      <w:pPr>
        <w:pStyle w:val="B10"/>
      </w:pPr>
      <w:r w:rsidRPr="00FB20BD">
        <w:t>3.</w:t>
      </w:r>
      <w:r w:rsidRPr="00FB20BD">
        <w:tab/>
        <w:t>ON power sub test:</w:t>
      </w:r>
    </w:p>
    <w:p w14:paraId="4F9CE992" w14:textId="77777777" w:rsidR="006F5C25" w:rsidRPr="00FB20BD" w:rsidRDefault="006F5C25" w:rsidP="00B84CF7">
      <w:pPr>
        <w:pStyle w:val="B10"/>
      </w:pPr>
      <w:r w:rsidRPr="00FB20BD">
        <w:t>3.1.</w:t>
      </w:r>
      <w:r w:rsidRPr="00FB20BD">
        <w:tab/>
        <w:t>Measure the output power of the UE PUSCH transmission during one slot, excluding a transient period of 10 µs in the beginning of the slot and 5 µs in the end of the slot.</w:t>
      </w:r>
    </w:p>
    <w:p w14:paraId="51B95F6E" w14:textId="77777777" w:rsidR="006F5C25" w:rsidRPr="00FB20BD" w:rsidRDefault="006F5C25" w:rsidP="00B84CF7">
      <w:pPr>
        <w:pStyle w:val="B10"/>
      </w:pPr>
      <w:bookmarkStart w:id="851" w:name="_Hlk76460754"/>
      <w:r w:rsidRPr="00FB20BD">
        <w:t>4.</w:t>
      </w:r>
      <w:r w:rsidRPr="00FB20BD">
        <w:tab/>
        <w:t>OFF power sub test:</w:t>
      </w:r>
      <w:bookmarkEnd w:id="851"/>
    </w:p>
    <w:p w14:paraId="4F8ECD2F" w14:textId="77777777" w:rsidR="006F5C25" w:rsidRPr="00FB20BD" w:rsidRDefault="006F5C25" w:rsidP="00B84CF7">
      <w:pPr>
        <w:pStyle w:val="B10"/>
      </w:pPr>
      <w:r w:rsidRPr="00FB20BD">
        <w:t>4.1.</w:t>
      </w:r>
      <w:r w:rsidRPr="00FB20BD">
        <w:tab/>
        <w:t>Measure the UE transmission OFF power during the slot prior to the PUSCH transmission, excluding a transient period of 5 µs in the end of the slot.</w:t>
      </w:r>
    </w:p>
    <w:p w14:paraId="34627631" w14:textId="77777777" w:rsidR="006F5C25" w:rsidRPr="00FB20BD" w:rsidRDefault="006F5C25" w:rsidP="00B84CF7">
      <w:pPr>
        <w:pStyle w:val="B10"/>
      </w:pPr>
      <w:r w:rsidRPr="00FB20BD">
        <w:t>4.2.</w:t>
      </w:r>
      <w:r w:rsidRPr="00FB20BD">
        <w:tab/>
        <w:t>Measure the UE transmission OFF power during the slot following the PUSCH transmission, excluding a transient period of 5 µs at the beginning of the slot.</w:t>
      </w:r>
    </w:p>
    <w:p w14:paraId="405D01C7" w14:textId="77777777" w:rsidR="006F5C25" w:rsidRPr="00FB20BD" w:rsidRDefault="006F5C25" w:rsidP="006F5C25">
      <w:pPr>
        <w:pStyle w:val="H6"/>
      </w:pPr>
      <w:r w:rsidRPr="00FB20BD">
        <w:t>6.3F.3.2.4.3</w:t>
      </w:r>
      <w:r w:rsidRPr="00FB20BD">
        <w:tab/>
        <w:t>Message contents</w:t>
      </w:r>
    </w:p>
    <w:p w14:paraId="4B1A102D" w14:textId="77777777" w:rsidR="006F5C25" w:rsidRPr="00FB20BD" w:rsidRDefault="006F5C25" w:rsidP="00B84CF7">
      <w:r w:rsidRPr="00FB20BD">
        <w:t>Message contents are according to TS 38.508-1 [5] subclause 4.6 with following exceptions.</w:t>
      </w:r>
    </w:p>
    <w:p w14:paraId="41EB62DE" w14:textId="77777777" w:rsidR="006F5C25" w:rsidRPr="00FB20BD" w:rsidRDefault="006F5C25" w:rsidP="00B84CF7">
      <w:r w:rsidRPr="00FB20BD">
        <w:t>FFS</w:t>
      </w:r>
    </w:p>
    <w:p w14:paraId="7E3CB44A" w14:textId="77777777" w:rsidR="006F5C25" w:rsidRPr="00FB20BD" w:rsidRDefault="006F5C25" w:rsidP="006F5C25">
      <w:pPr>
        <w:pStyle w:val="H6"/>
      </w:pPr>
      <w:r w:rsidRPr="00FB20BD">
        <w:t>6.3F.3.2.5</w:t>
      </w:r>
      <w:r w:rsidRPr="00FB20BD">
        <w:tab/>
        <w:t>Test requirement</w:t>
      </w:r>
    </w:p>
    <w:p w14:paraId="79DD6C52" w14:textId="77777777" w:rsidR="006F5C25" w:rsidRPr="00FB20BD" w:rsidRDefault="006F5C25" w:rsidP="00B84CF7">
      <w:r w:rsidRPr="00FB20BD">
        <w:t xml:space="preserve">The requirement for the power measured in steps 2, 3 and 4 of the test procedure shall not </w:t>
      </w:r>
      <w:r w:rsidRPr="00FB20BD">
        <w:rPr>
          <w:rFonts w:eastAsia="香~??’c‘I"/>
        </w:rPr>
        <w:t>exceed</w:t>
      </w:r>
      <w:r w:rsidRPr="00FB20BD">
        <w:t xml:space="preserve"> the values specified in Table 6.3F.3.2.5-1.</w:t>
      </w:r>
    </w:p>
    <w:p w14:paraId="3E91864B" w14:textId="77777777" w:rsidR="006F5C25" w:rsidRPr="00FB20BD" w:rsidRDefault="006F5C25" w:rsidP="00B84CF7">
      <w:pPr>
        <w:sectPr w:rsidR="006F5C25" w:rsidRPr="00FB20BD" w:rsidSect="00A535B5">
          <w:footnotePr>
            <w:numRestart w:val="eachSect"/>
          </w:footnotePr>
          <w:pgSz w:w="16702" w:h="16840"/>
          <w:pgMar w:top="1416" w:right="5928" w:bottom="1133" w:left="1133" w:header="850" w:footer="340" w:gutter="0"/>
          <w:cols w:space="720"/>
          <w:formProt w:val="0"/>
        </w:sectPr>
      </w:pPr>
    </w:p>
    <w:p w14:paraId="6FD9B280" w14:textId="77777777" w:rsidR="006F5C25" w:rsidRPr="00FB20BD" w:rsidRDefault="006F5C25" w:rsidP="00B84CF7">
      <w:pPr>
        <w:pStyle w:val="TH"/>
      </w:pPr>
      <w:r w:rsidRPr="00FB20BD">
        <w:t>Table 6.3F.3.2.5-1: General ON/OFF time mask</w:t>
      </w:r>
    </w:p>
    <w:tbl>
      <w:tblPr>
        <w:tblW w:w="79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1386"/>
        <w:gridCol w:w="1402"/>
        <w:gridCol w:w="1276"/>
        <w:gridCol w:w="1356"/>
        <w:gridCol w:w="1172"/>
      </w:tblGrid>
      <w:tr w:rsidR="006F5C25" w:rsidRPr="00FB20BD" w14:paraId="6EA1527C" w14:textId="77777777" w:rsidTr="006F5C25">
        <w:trPr>
          <w:jc w:val="center"/>
        </w:trPr>
        <w:tc>
          <w:tcPr>
            <w:tcW w:w="0" w:type="auto"/>
            <w:tcBorders>
              <w:top w:val="single" w:sz="4" w:space="0" w:color="auto"/>
              <w:left w:val="single" w:sz="4" w:space="0" w:color="auto"/>
              <w:bottom w:val="nil"/>
              <w:right w:val="single" w:sz="4" w:space="0" w:color="auto"/>
            </w:tcBorders>
          </w:tcPr>
          <w:p w14:paraId="0DA1CEBE" w14:textId="77777777" w:rsidR="006F5C25" w:rsidRPr="00FB20BD" w:rsidRDefault="006F5C25" w:rsidP="00B84CF7">
            <w:pPr>
              <w:pStyle w:val="TAH"/>
              <w:rPr>
                <w:lang w:eastAsia="sv-SE"/>
              </w:rPr>
            </w:pPr>
          </w:p>
        </w:tc>
        <w:tc>
          <w:tcPr>
            <w:tcW w:w="6592" w:type="dxa"/>
            <w:gridSpan w:val="5"/>
            <w:tcBorders>
              <w:top w:val="single" w:sz="4" w:space="0" w:color="auto"/>
              <w:left w:val="single" w:sz="4" w:space="0" w:color="auto"/>
              <w:bottom w:val="single" w:sz="4" w:space="0" w:color="auto"/>
              <w:right w:val="single" w:sz="4" w:space="0" w:color="auto"/>
            </w:tcBorders>
            <w:hideMark/>
          </w:tcPr>
          <w:p w14:paraId="1384F46A" w14:textId="77777777" w:rsidR="006F5C25" w:rsidRPr="00FB20BD" w:rsidRDefault="006F5C25" w:rsidP="00B84CF7">
            <w:pPr>
              <w:pStyle w:val="TAH"/>
              <w:rPr>
                <w:lang w:eastAsia="sv-SE"/>
              </w:rPr>
            </w:pPr>
            <w:r w:rsidRPr="00FB20BD">
              <w:rPr>
                <w:lang w:eastAsia="sv-SE"/>
              </w:rPr>
              <w:t>Channel bandwidth / minimum output power / measurement bandwidth</w:t>
            </w:r>
          </w:p>
        </w:tc>
      </w:tr>
      <w:tr w:rsidR="006F5C25" w:rsidRPr="00FB20BD" w14:paraId="64D069FD" w14:textId="77777777" w:rsidTr="006F5C25">
        <w:trPr>
          <w:jc w:val="center"/>
        </w:trPr>
        <w:tc>
          <w:tcPr>
            <w:tcW w:w="0" w:type="auto"/>
            <w:tcBorders>
              <w:top w:val="nil"/>
              <w:left w:val="single" w:sz="4" w:space="0" w:color="auto"/>
              <w:bottom w:val="single" w:sz="4" w:space="0" w:color="auto"/>
              <w:right w:val="single" w:sz="4" w:space="0" w:color="auto"/>
            </w:tcBorders>
          </w:tcPr>
          <w:p w14:paraId="3DE63FEE" w14:textId="77777777" w:rsidR="006F5C25" w:rsidRPr="00FB20BD" w:rsidRDefault="006F5C25" w:rsidP="00B84CF7">
            <w:pPr>
              <w:pStyle w:val="TAH"/>
              <w:rPr>
                <w:lang w:eastAsia="sv-SE"/>
              </w:rPr>
            </w:pPr>
          </w:p>
        </w:tc>
        <w:tc>
          <w:tcPr>
            <w:tcW w:w="1386" w:type="dxa"/>
            <w:tcBorders>
              <w:top w:val="single" w:sz="4" w:space="0" w:color="auto"/>
              <w:left w:val="single" w:sz="4" w:space="0" w:color="auto"/>
              <w:bottom w:val="single" w:sz="4" w:space="0" w:color="auto"/>
              <w:right w:val="single" w:sz="4" w:space="0" w:color="auto"/>
            </w:tcBorders>
            <w:hideMark/>
          </w:tcPr>
          <w:p w14:paraId="452F620E" w14:textId="77777777" w:rsidR="006F5C25" w:rsidRPr="00FB20BD" w:rsidRDefault="006F5C25" w:rsidP="00B84CF7">
            <w:pPr>
              <w:pStyle w:val="TAH"/>
              <w:rPr>
                <w:lang w:eastAsia="sv-SE"/>
              </w:rPr>
            </w:pPr>
            <w:r w:rsidRPr="00FB20BD">
              <w:rPr>
                <w:lang w:eastAsia="sv-SE"/>
              </w:rPr>
              <w:t>10</w:t>
            </w:r>
          </w:p>
          <w:p w14:paraId="45D18FB3" w14:textId="77777777" w:rsidR="006F5C25" w:rsidRPr="00FB20BD" w:rsidRDefault="006F5C25" w:rsidP="00B84CF7">
            <w:pPr>
              <w:pStyle w:val="TAH"/>
              <w:rPr>
                <w:lang w:eastAsia="sv-SE"/>
              </w:rPr>
            </w:pPr>
            <w:r w:rsidRPr="00FB20BD">
              <w:rPr>
                <w:lang w:eastAsia="sv-SE"/>
              </w:rPr>
              <w:t>MHz</w:t>
            </w:r>
          </w:p>
        </w:tc>
        <w:tc>
          <w:tcPr>
            <w:tcW w:w="1402" w:type="dxa"/>
            <w:tcBorders>
              <w:top w:val="single" w:sz="4" w:space="0" w:color="auto"/>
              <w:left w:val="single" w:sz="4" w:space="0" w:color="auto"/>
              <w:bottom w:val="single" w:sz="4" w:space="0" w:color="auto"/>
              <w:right w:val="single" w:sz="4" w:space="0" w:color="auto"/>
            </w:tcBorders>
            <w:hideMark/>
          </w:tcPr>
          <w:p w14:paraId="13828CFD" w14:textId="77777777" w:rsidR="006F5C25" w:rsidRPr="00FB20BD" w:rsidRDefault="006F5C25" w:rsidP="00B84CF7">
            <w:pPr>
              <w:pStyle w:val="TAH"/>
              <w:rPr>
                <w:lang w:eastAsia="sv-SE"/>
              </w:rPr>
            </w:pPr>
            <w:r w:rsidRPr="00FB20BD">
              <w:rPr>
                <w:lang w:eastAsia="sv-SE"/>
              </w:rPr>
              <w:t>20</w:t>
            </w:r>
          </w:p>
          <w:p w14:paraId="126779EA" w14:textId="77777777" w:rsidR="006F5C25" w:rsidRPr="00FB20BD" w:rsidRDefault="006F5C25" w:rsidP="00B84CF7">
            <w:pPr>
              <w:pStyle w:val="TAH"/>
              <w:rPr>
                <w:lang w:eastAsia="sv-SE"/>
              </w:rPr>
            </w:pPr>
            <w:r w:rsidRPr="00FB20BD">
              <w:rPr>
                <w:lang w:eastAsia="sv-SE"/>
              </w:rPr>
              <w:t>MHz</w:t>
            </w:r>
          </w:p>
        </w:tc>
        <w:tc>
          <w:tcPr>
            <w:tcW w:w="1276" w:type="dxa"/>
            <w:tcBorders>
              <w:top w:val="single" w:sz="4" w:space="0" w:color="auto"/>
              <w:left w:val="single" w:sz="4" w:space="0" w:color="auto"/>
              <w:bottom w:val="single" w:sz="4" w:space="0" w:color="auto"/>
              <w:right w:val="single" w:sz="4" w:space="0" w:color="auto"/>
            </w:tcBorders>
            <w:hideMark/>
          </w:tcPr>
          <w:p w14:paraId="26BCBBBC" w14:textId="77777777" w:rsidR="006F5C25" w:rsidRPr="00FB20BD" w:rsidRDefault="006F5C25" w:rsidP="00B84CF7">
            <w:pPr>
              <w:pStyle w:val="TAH"/>
              <w:rPr>
                <w:lang w:eastAsia="sv-SE"/>
              </w:rPr>
            </w:pPr>
            <w:r w:rsidRPr="00FB20BD">
              <w:rPr>
                <w:lang w:eastAsia="sv-SE"/>
              </w:rPr>
              <w:t>40</w:t>
            </w:r>
          </w:p>
          <w:p w14:paraId="317AD7D7" w14:textId="77777777" w:rsidR="006F5C25" w:rsidRPr="00FB20BD" w:rsidRDefault="006F5C25" w:rsidP="00B84CF7">
            <w:pPr>
              <w:pStyle w:val="TAH"/>
              <w:rPr>
                <w:lang w:eastAsia="sv-SE"/>
              </w:rPr>
            </w:pPr>
            <w:r w:rsidRPr="00FB20BD">
              <w:rPr>
                <w:lang w:eastAsia="sv-SE"/>
              </w:rPr>
              <w:t>MHz</w:t>
            </w:r>
          </w:p>
        </w:tc>
        <w:tc>
          <w:tcPr>
            <w:tcW w:w="1356" w:type="dxa"/>
            <w:tcBorders>
              <w:top w:val="single" w:sz="4" w:space="0" w:color="auto"/>
              <w:left w:val="single" w:sz="4" w:space="0" w:color="auto"/>
              <w:bottom w:val="single" w:sz="4" w:space="0" w:color="auto"/>
              <w:right w:val="single" w:sz="4" w:space="0" w:color="auto"/>
            </w:tcBorders>
            <w:hideMark/>
          </w:tcPr>
          <w:p w14:paraId="50B723F4" w14:textId="77777777" w:rsidR="006F5C25" w:rsidRPr="00FB20BD" w:rsidRDefault="006F5C25" w:rsidP="00B84CF7">
            <w:pPr>
              <w:pStyle w:val="TAH"/>
              <w:rPr>
                <w:lang w:eastAsia="sv-SE"/>
              </w:rPr>
            </w:pPr>
            <w:r w:rsidRPr="00FB20BD">
              <w:rPr>
                <w:lang w:eastAsia="sv-SE"/>
              </w:rPr>
              <w:t>60</w:t>
            </w:r>
          </w:p>
          <w:p w14:paraId="1CEB211C" w14:textId="77777777" w:rsidR="006F5C25" w:rsidRPr="00FB20BD" w:rsidRDefault="006F5C25" w:rsidP="00B84CF7">
            <w:pPr>
              <w:pStyle w:val="TAH"/>
              <w:rPr>
                <w:lang w:eastAsia="sv-SE"/>
              </w:rPr>
            </w:pPr>
            <w:r w:rsidRPr="00FB20BD">
              <w:rPr>
                <w:lang w:eastAsia="sv-SE"/>
              </w:rPr>
              <w:t>MHz</w:t>
            </w:r>
          </w:p>
        </w:tc>
        <w:tc>
          <w:tcPr>
            <w:tcW w:w="1172" w:type="dxa"/>
            <w:tcBorders>
              <w:top w:val="single" w:sz="4" w:space="0" w:color="auto"/>
              <w:left w:val="single" w:sz="4" w:space="0" w:color="auto"/>
              <w:bottom w:val="single" w:sz="4" w:space="0" w:color="auto"/>
              <w:right w:val="single" w:sz="4" w:space="0" w:color="auto"/>
            </w:tcBorders>
            <w:hideMark/>
          </w:tcPr>
          <w:p w14:paraId="0361DE02" w14:textId="77777777" w:rsidR="006F5C25" w:rsidRPr="00FB20BD" w:rsidRDefault="006F5C25" w:rsidP="00B84CF7">
            <w:pPr>
              <w:pStyle w:val="TAH"/>
              <w:rPr>
                <w:lang w:eastAsia="sv-SE"/>
              </w:rPr>
            </w:pPr>
            <w:r w:rsidRPr="00FB20BD">
              <w:rPr>
                <w:lang w:eastAsia="sv-SE"/>
              </w:rPr>
              <w:t>80</w:t>
            </w:r>
          </w:p>
          <w:p w14:paraId="5C8E93FE" w14:textId="77777777" w:rsidR="006F5C25" w:rsidRPr="00FB20BD" w:rsidRDefault="006F5C25" w:rsidP="00B84CF7">
            <w:pPr>
              <w:pStyle w:val="TAH"/>
              <w:rPr>
                <w:lang w:eastAsia="sv-SE"/>
              </w:rPr>
            </w:pPr>
            <w:r w:rsidRPr="00FB20BD">
              <w:rPr>
                <w:lang w:eastAsia="sv-SE"/>
              </w:rPr>
              <w:t>MHz</w:t>
            </w:r>
          </w:p>
        </w:tc>
      </w:tr>
      <w:tr w:rsidR="006F5C25" w:rsidRPr="00FB20BD" w14:paraId="0B7C7C7D" w14:textId="77777777" w:rsidTr="006F5C25">
        <w:trPr>
          <w:jc w:val="center"/>
        </w:trPr>
        <w:tc>
          <w:tcPr>
            <w:tcW w:w="0" w:type="auto"/>
            <w:tcBorders>
              <w:top w:val="single" w:sz="4" w:space="0" w:color="auto"/>
              <w:left w:val="single" w:sz="4" w:space="0" w:color="auto"/>
              <w:bottom w:val="single" w:sz="4" w:space="0" w:color="auto"/>
              <w:right w:val="single" w:sz="4" w:space="0" w:color="auto"/>
            </w:tcBorders>
            <w:hideMark/>
          </w:tcPr>
          <w:p w14:paraId="2A7EEC46" w14:textId="77777777" w:rsidR="006F5C25" w:rsidRPr="00FB20BD" w:rsidRDefault="006F5C25" w:rsidP="00B84CF7">
            <w:pPr>
              <w:pStyle w:val="TAC"/>
              <w:rPr>
                <w:rFonts w:cs="Arial"/>
                <w:lang w:eastAsia="sv-SE"/>
              </w:rPr>
            </w:pPr>
            <w:r w:rsidRPr="00FB20BD">
              <w:rPr>
                <w:lang w:eastAsia="sv-SE"/>
              </w:rPr>
              <w:t>Transmit OFF power</w:t>
            </w:r>
          </w:p>
        </w:tc>
        <w:tc>
          <w:tcPr>
            <w:tcW w:w="6592" w:type="dxa"/>
            <w:gridSpan w:val="5"/>
            <w:tcBorders>
              <w:top w:val="single" w:sz="4" w:space="0" w:color="auto"/>
              <w:left w:val="single" w:sz="4" w:space="0" w:color="auto"/>
              <w:bottom w:val="single" w:sz="4" w:space="0" w:color="auto"/>
              <w:right w:val="single" w:sz="4" w:space="0" w:color="auto"/>
            </w:tcBorders>
            <w:hideMark/>
          </w:tcPr>
          <w:p w14:paraId="623AF957" w14:textId="77777777" w:rsidR="006F5C25" w:rsidRPr="00FB20BD" w:rsidRDefault="006F5C25" w:rsidP="00B84CF7">
            <w:pPr>
              <w:pStyle w:val="TAC"/>
              <w:rPr>
                <w:lang w:eastAsia="sv-SE"/>
              </w:rPr>
            </w:pPr>
            <w:r w:rsidRPr="00FB20BD">
              <w:rPr>
                <w:lang w:eastAsia="sv-SE"/>
              </w:rPr>
              <w:t>≤</w:t>
            </w:r>
            <w:r w:rsidRPr="00FB20BD">
              <w:rPr>
                <w:rFonts w:cs="v4.2.0"/>
                <w:lang w:eastAsia="sv-SE"/>
              </w:rPr>
              <w:t xml:space="preserve"> </w:t>
            </w:r>
            <w:r w:rsidRPr="00FB20BD">
              <w:rPr>
                <w:lang w:eastAsia="sv-SE"/>
              </w:rPr>
              <w:t>-50+TT dBm</w:t>
            </w:r>
          </w:p>
        </w:tc>
      </w:tr>
      <w:tr w:rsidR="006F5C25" w:rsidRPr="00FB20BD" w14:paraId="2DE564A4" w14:textId="77777777" w:rsidTr="006F5C2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C080E1" w14:textId="77777777" w:rsidR="006F5C25" w:rsidRPr="00FB20BD" w:rsidRDefault="006F5C25" w:rsidP="00B84CF7">
            <w:pPr>
              <w:pStyle w:val="TAC"/>
              <w:rPr>
                <w:lang w:eastAsia="sv-SE"/>
              </w:rPr>
            </w:pPr>
            <w:r w:rsidRPr="00FB20BD">
              <w:rPr>
                <w:lang w:eastAsia="sv-SE"/>
              </w:rPr>
              <w:t>Transmission OFF Measurement bandwidth</w:t>
            </w:r>
          </w:p>
        </w:tc>
        <w:tc>
          <w:tcPr>
            <w:tcW w:w="1386" w:type="dxa"/>
            <w:tcBorders>
              <w:top w:val="single" w:sz="4" w:space="0" w:color="auto"/>
              <w:left w:val="single" w:sz="4" w:space="0" w:color="auto"/>
              <w:bottom w:val="single" w:sz="4" w:space="0" w:color="auto"/>
              <w:right w:val="single" w:sz="4" w:space="0" w:color="auto"/>
            </w:tcBorders>
            <w:hideMark/>
          </w:tcPr>
          <w:p w14:paraId="111D1DCB" w14:textId="77777777" w:rsidR="006F5C25" w:rsidRPr="00FB20BD" w:rsidRDefault="006F5C25" w:rsidP="00B84CF7">
            <w:pPr>
              <w:pStyle w:val="TAC"/>
              <w:rPr>
                <w:lang w:eastAsia="sv-SE"/>
              </w:rPr>
            </w:pPr>
            <w:r w:rsidRPr="00FB20BD">
              <w:rPr>
                <w:lang w:eastAsia="sv-SE"/>
              </w:rPr>
              <w:t>9.375</w:t>
            </w:r>
          </w:p>
        </w:tc>
        <w:tc>
          <w:tcPr>
            <w:tcW w:w="1402" w:type="dxa"/>
            <w:tcBorders>
              <w:top w:val="single" w:sz="4" w:space="0" w:color="auto"/>
              <w:left w:val="single" w:sz="4" w:space="0" w:color="auto"/>
              <w:bottom w:val="single" w:sz="4" w:space="0" w:color="auto"/>
              <w:right w:val="single" w:sz="4" w:space="0" w:color="auto"/>
            </w:tcBorders>
            <w:hideMark/>
          </w:tcPr>
          <w:p w14:paraId="250CB75C" w14:textId="77777777" w:rsidR="006F5C25" w:rsidRPr="00FB20BD" w:rsidRDefault="006F5C25" w:rsidP="00B84CF7">
            <w:pPr>
              <w:pStyle w:val="TAC"/>
              <w:rPr>
                <w:lang w:eastAsia="sv-SE"/>
              </w:rPr>
            </w:pPr>
            <w:r w:rsidRPr="00FB20BD">
              <w:rPr>
                <w:lang w:eastAsia="sv-SE"/>
              </w:rPr>
              <w:t>19.095</w:t>
            </w:r>
          </w:p>
        </w:tc>
        <w:tc>
          <w:tcPr>
            <w:tcW w:w="1276" w:type="dxa"/>
            <w:tcBorders>
              <w:top w:val="single" w:sz="4" w:space="0" w:color="auto"/>
              <w:left w:val="single" w:sz="4" w:space="0" w:color="auto"/>
              <w:bottom w:val="single" w:sz="4" w:space="0" w:color="auto"/>
              <w:right w:val="single" w:sz="4" w:space="0" w:color="auto"/>
            </w:tcBorders>
            <w:hideMark/>
          </w:tcPr>
          <w:p w14:paraId="73E30A41" w14:textId="77777777" w:rsidR="006F5C25" w:rsidRPr="00FB20BD" w:rsidRDefault="006F5C25" w:rsidP="00B84CF7">
            <w:pPr>
              <w:pStyle w:val="TAC"/>
              <w:rPr>
                <w:lang w:eastAsia="sv-SE"/>
              </w:rPr>
            </w:pPr>
            <w:r w:rsidRPr="00FB20BD">
              <w:rPr>
                <w:lang w:eastAsia="sv-SE"/>
              </w:rPr>
              <w:t>38.895</w:t>
            </w:r>
          </w:p>
        </w:tc>
        <w:tc>
          <w:tcPr>
            <w:tcW w:w="1356" w:type="dxa"/>
            <w:tcBorders>
              <w:top w:val="single" w:sz="4" w:space="0" w:color="auto"/>
              <w:left w:val="single" w:sz="4" w:space="0" w:color="auto"/>
              <w:bottom w:val="single" w:sz="4" w:space="0" w:color="auto"/>
              <w:right w:val="single" w:sz="4" w:space="0" w:color="auto"/>
            </w:tcBorders>
            <w:hideMark/>
          </w:tcPr>
          <w:p w14:paraId="680D448A" w14:textId="77777777" w:rsidR="006F5C25" w:rsidRPr="00FB20BD" w:rsidRDefault="006F5C25" w:rsidP="00B84CF7">
            <w:pPr>
              <w:pStyle w:val="TAC"/>
              <w:rPr>
                <w:lang w:eastAsia="sv-SE"/>
              </w:rPr>
            </w:pPr>
            <w:r w:rsidRPr="00FB20BD">
              <w:rPr>
                <w:lang w:eastAsia="sv-SE"/>
              </w:rPr>
              <w:t>58.35</w:t>
            </w:r>
          </w:p>
        </w:tc>
        <w:tc>
          <w:tcPr>
            <w:tcW w:w="1172" w:type="dxa"/>
            <w:tcBorders>
              <w:top w:val="single" w:sz="4" w:space="0" w:color="auto"/>
              <w:left w:val="single" w:sz="4" w:space="0" w:color="auto"/>
              <w:bottom w:val="single" w:sz="4" w:space="0" w:color="auto"/>
              <w:right w:val="single" w:sz="4" w:space="0" w:color="auto"/>
            </w:tcBorders>
            <w:hideMark/>
          </w:tcPr>
          <w:p w14:paraId="600B55BF" w14:textId="77777777" w:rsidR="006F5C25" w:rsidRPr="00FB20BD" w:rsidRDefault="006F5C25" w:rsidP="00B84CF7">
            <w:pPr>
              <w:pStyle w:val="TAC"/>
              <w:rPr>
                <w:lang w:eastAsia="sv-SE"/>
              </w:rPr>
            </w:pPr>
            <w:r w:rsidRPr="00FB20BD">
              <w:rPr>
                <w:lang w:eastAsia="sv-SE"/>
              </w:rPr>
              <w:t>78.15</w:t>
            </w:r>
          </w:p>
        </w:tc>
      </w:tr>
      <w:tr w:rsidR="006F5C25" w:rsidRPr="00FB20BD" w14:paraId="4A62DAEB" w14:textId="77777777" w:rsidTr="006F5C2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52C2C4" w14:textId="77777777" w:rsidR="006F5C25" w:rsidRPr="00FB20BD" w:rsidRDefault="006F5C25" w:rsidP="00B84CF7">
            <w:pPr>
              <w:pStyle w:val="TAC"/>
              <w:rPr>
                <w:lang w:eastAsia="sv-SE"/>
              </w:rPr>
            </w:pPr>
            <w:r w:rsidRPr="00FB20BD">
              <w:rPr>
                <w:lang w:eastAsia="sv-SE"/>
              </w:rPr>
              <w:t>Transmit ON power</w:t>
            </w:r>
          </w:p>
        </w:tc>
        <w:tc>
          <w:tcPr>
            <w:tcW w:w="6592" w:type="dxa"/>
            <w:gridSpan w:val="5"/>
            <w:tcBorders>
              <w:top w:val="single" w:sz="4" w:space="0" w:color="auto"/>
              <w:left w:val="single" w:sz="4" w:space="0" w:color="auto"/>
              <w:bottom w:val="single" w:sz="4" w:space="0" w:color="auto"/>
              <w:right w:val="single" w:sz="4" w:space="0" w:color="auto"/>
            </w:tcBorders>
            <w:hideMark/>
          </w:tcPr>
          <w:p w14:paraId="0606B538" w14:textId="77777777" w:rsidR="006F5C25" w:rsidRPr="00FB20BD" w:rsidRDefault="006F5C25" w:rsidP="00B84CF7">
            <w:pPr>
              <w:pStyle w:val="TAC"/>
              <w:rPr>
                <w:lang w:eastAsia="sv-SE"/>
              </w:rPr>
            </w:pPr>
            <w:r w:rsidRPr="00FB20BD">
              <w:rPr>
                <w:lang w:eastAsia="sv-SE"/>
              </w:rPr>
              <w:t>TBD</w:t>
            </w:r>
          </w:p>
        </w:tc>
      </w:tr>
      <w:tr w:rsidR="006F5C25" w:rsidRPr="00FB20BD" w14:paraId="25E568B2" w14:textId="77777777" w:rsidTr="006F5C25">
        <w:trPr>
          <w:jc w:val="center"/>
        </w:trPr>
        <w:tc>
          <w:tcPr>
            <w:tcW w:w="7909" w:type="dxa"/>
            <w:gridSpan w:val="6"/>
            <w:tcBorders>
              <w:top w:val="single" w:sz="4" w:space="0" w:color="auto"/>
              <w:left w:val="single" w:sz="4" w:space="0" w:color="auto"/>
              <w:bottom w:val="single" w:sz="4" w:space="0" w:color="auto"/>
              <w:right w:val="single" w:sz="4" w:space="0" w:color="auto"/>
            </w:tcBorders>
            <w:hideMark/>
          </w:tcPr>
          <w:p w14:paraId="4D753E57" w14:textId="77777777" w:rsidR="006F5C25" w:rsidRPr="00FB20BD" w:rsidRDefault="006F5C25" w:rsidP="00B84CF7">
            <w:pPr>
              <w:pStyle w:val="TAN"/>
              <w:rPr>
                <w:lang w:eastAsia="sv-SE"/>
              </w:rPr>
            </w:pPr>
            <w:r w:rsidRPr="00FB20BD">
              <w:rPr>
                <w:lang w:eastAsia="sv-SE"/>
              </w:rPr>
              <w:t>NOTE 1:</w:t>
            </w:r>
            <w:r w:rsidRPr="00FB20BD">
              <w:rPr>
                <w:lang w:eastAsia="sv-SE"/>
              </w:rPr>
              <w:tab/>
              <w:t>TT for each frequency and channel bandwidth is specified in Table 6.3F.3.2.5-2</w:t>
            </w:r>
          </w:p>
        </w:tc>
      </w:tr>
    </w:tbl>
    <w:p w14:paraId="6CEE4D60" w14:textId="77777777" w:rsidR="006F5C25" w:rsidRPr="00FB20BD" w:rsidRDefault="006F5C25" w:rsidP="00B84CF7"/>
    <w:p w14:paraId="0D1B5E7A" w14:textId="77777777" w:rsidR="006F5C25" w:rsidRPr="00FB20BD" w:rsidRDefault="006F5C25" w:rsidP="00B84CF7">
      <w:pPr>
        <w:pStyle w:val="TH"/>
      </w:pPr>
      <w:r w:rsidRPr="00FB20BD">
        <w:t>Table 6.3F.3.2.5-2: Test Tolerance for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6F5C25" w:rsidRPr="00FB20BD" w14:paraId="19A382C8" w14:textId="77777777" w:rsidTr="006F5C25">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E0438DF" w14:textId="77777777" w:rsidR="006F5C25" w:rsidRPr="00FB20BD" w:rsidRDefault="006F5C25" w:rsidP="00B84CF7">
            <w:pPr>
              <w:pStyle w:val="TAC"/>
              <w:rPr>
                <w:lang w:eastAsia="sv-SE"/>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3306B8F3" w14:textId="77777777" w:rsidR="006F5C25" w:rsidRPr="00FB20BD" w:rsidRDefault="006F5C25" w:rsidP="00B84CF7">
            <w:pPr>
              <w:pStyle w:val="TAH"/>
              <w:rPr>
                <w:lang w:eastAsia="sv-SE"/>
              </w:rPr>
            </w:pPr>
            <w:r w:rsidRPr="00FB20BD">
              <w:rPr>
                <w:lang w:eastAsia="sv-SE"/>
              </w:rPr>
              <w:t>4.2GHz &lt; f ≤ 5.925GHz</w:t>
            </w:r>
          </w:p>
        </w:tc>
        <w:tc>
          <w:tcPr>
            <w:tcW w:w="1984" w:type="dxa"/>
            <w:tcBorders>
              <w:top w:val="single" w:sz="4" w:space="0" w:color="auto"/>
              <w:left w:val="single" w:sz="4" w:space="0" w:color="auto"/>
              <w:bottom w:val="single" w:sz="4" w:space="0" w:color="auto"/>
              <w:right w:val="single" w:sz="4" w:space="0" w:color="auto"/>
            </w:tcBorders>
            <w:hideMark/>
          </w:tcPr>
          <w:p w14:paraId="23F21886" w14:textId="77777777" w:rsidR="006F5C25" w:rsidRPr="00FB20BD" w:rsidRDefault="006F5C25" w:rsidP="00B84CF7">
            <w:pPr>
              <w:pStyle w:val="TAH"/>
              <w:rPr>
                <w:lang w:eastAsia="sv-SE"/>
              </w:rPr>
            </w:pPr>
            <w:r w:rsidRPr="00FB20BD">
              <w:rPr>
                <w:lang w:eastAsia="sv-SE"/>
              </w:rPr>
              <w:t>5.925GHz &lt; f ≤ 7.125GHz</w:t>
            </w:r>
          </w:p>
        </w:tc>
      </w:tr>
      <w:tr w:rsidR="006F5C25" w:rsidRPr="00FB20BD" w14:paraId="185D7946" w14:textId="77777777" w:rsidTr="006F5C25">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30DCEBAE" w14:textId="77777777" w:rsidR="006F5C25" w:rsidRPr="00FB20BD" w:rsidRDefault="006F5C25" w:rsidP="00B84CF7">
            <w:pPr>
              <w:pStyle w:val="TAH"/>
            </w:pPr>
            <w:r w:rsidRPr="00FB20BD">
              <w:t xml:space="preserve">BW ≤ </w:t>
            </w:r>
            <w:r w:rsidRPr="00FB20BD">
              <w:rPr>
                <w:rFonts w:eastAsia="MS Mincho"/>
              </w:rPr>
              <w:t>4</w:t>
            </w:r>
            <w:r w:rsidRPr="00FB20BD">
              <w:t>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64A2E75" w14:textId="77777777" w:rsidR="006F5C25" w:rsidRPr="00FB20BD" w:rsidRDefault="006F5C25" w:rsidP="00B84CF7">
            <w:pPr>
              <w:pStyle w:val="TAC"/>
            </w:pPr>
            <w:r w:rsidRPr="00FB20BD">
              <w:t>1.8 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6E4F37B" w14:textId="0FD3005A" w:rsidR="006F5C25" w:rsidRPr="00FB20BD" w:rsidRDefault="00283C9B" w:rsidP="00B84CF7">
            <w:pPr>
              <w:pStyle w:val="TAC"/>
            </w:pPr>
            <w:r w:rsidRPr="00FB20BD">
              <w:t>1.8 dB</w:t>
            </w:r>
          </w:p>
        </w:tc>
      </w:tr>
      <w:tr w:rsidR="006F5C25" w:rsidRPr="00FB20BD" w14:paraId="3C9B8881" w14:textId="77777777" w:rsidTr="006F5C25">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55021FC3" w14:textId="77777777" w:rsidR="006F5C25" w:rsidRPr="00FB20BD" w:rsidRDefault="006F5C25" w:rsidP="00B84CF7">
            <w:pPr>
              <w:pStyle w:val="TAH"/>
              <w:rPr>
                <w:lang w:eastAsia="sv-SE"/>
              </w:rPr>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hideMark/>
          </w:tcPr>
          <w:p w14:paraId="4D89518F" w14:textId="77777777" w:rsidR="006F5C25" w:rsidRPr="00FB20BD" w:rsidRDefault="006F5C25" w:rsidP="00B84CF7">
            <w:pPr>
              <w:pStyle w:val="TAC"/>
            </w:pPr>
            <w:r w:rsidRPr="00FB20BD">
              <w:t>1.8 dB</w:t>
            </w:r>
          </w:p>
        </w:tc>
        <w:tc>
          <w:tcPr>
            <w:tcW w:w="1984" w:type="dxa"/>
            <w:tcBorders>
              <w:top w:val="single" w:sz="4" w:space="0" w:color="auto"/>
              <w:left w:val="single" w:sz="4" w:space="0" w:color="auto"/>
              <w:bottom w:val="single" w:sz="4" w:space="0" w:color="auto"/>
              <w:right w:val="single" w:sz="4" w:space="0" w:color="auto"/>
            </w:tcBorders>
            <w:hideMark/>
          </w:tcPr>
          <w:p w14:paraId="280AACFF" w14:textId="2CC13112" w:rsidR="006F5C25" w:rsidRPr="00FB20BD" w:rsidRDefault="00283C9B" w:rsidP="00B84CF7">
            <w:pPr>
              <w:pStyle w:val="TAC"/>
            </w:pPr>
            <w:r w:rsidRPr="00FB20BD">
              <w:t>1.8 dB</w:t>
            </w:r>
          </w:p>
        </w:tc>
      </w:tr>
    </w:tbl>
    <w:p w14:paraId="35D09CD9" w14:textId="77777777" w:rsidR="006F5C25" w:rsidRPr="00FB20BD" w:rsidRDefault="006F5C25" w:rsidP="00B84CF7"/>
    <w:p w14:paraId="1F1DFE76" w14:textId="77777777" w:rsidR="006F5C25" w:rsidRPr="00FB20BD" w:rsidRDefault="006F5C25" w:rsidP="00B84CF7">
      <w:pPr>
        <w:pStyle w:val="TH"/>
      </w:pPr>
      <w:r w:rsidRPr="00FB20BD">
        <w:t>Table 6.3F.3.2.5-3: Test Tolerance for ON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6F5C25" w:rsidRPr="00FB20BD" w14:paraId="313D17FA" w14:textId="77777777" w:rsidTr="006F5C25">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CB7AF3C" w14:textId="77777777" w:rsidR="006F5C25" w:rsidRPr="00FB20BD" w:rsidRDefault="006F5C25" w:rsidP="00B84CF7">
            <w:pPr>
              <w:pStyle w:val="TAC"/>
              <w:rPr>
                <w:lang w:eastAsia="sv-SE"/>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DCA7DBF" w14:textId="77777777" w:rsidR="006F5C25" w:rsidRPr="00FB20BD" w:rsidRDefault="006F5C25" w:rsidP="00B84CF7">
            <w:pPr>
              <w:pStyle w:val="TAH"/>
              <w:rPr>
                <w:lang w:eastAsia="sv-SE"/>
              </w:rPr>
            </w:pPr>
            <w:r w:rsidRPr="00FB20BD">
              <w:rPr>
                <w:lang w:eastAsia="sv-SE"/>
              </w:rPr>
              <w:t>4.2GHz &lt; f ≤ 5.925GHz</w:t>
            </w:r>
          </w:p>
        </w:tc>
        <w:tc>
          <w:tcPr>
            <w:tcW w:w="1984" w:type="dxa"/>
            <w:tcBorders>
              <w:top w:val="single" w:sz="4" w:space="0" w:color="auto"/>
              <w:left w:val="single" w:sz="4" w:space="0" w:color="auto"/>
              <w:bottom w:val="single" w:sz="4" w:space="0" w:color="auto"/>
              <w:right w:val="single" w:sz="4" w:space="0" w:color="auto"/>
            </w:tcBorders>
            <w:hideMark/>
          </w:tcPr>
          <w:p w14:paraId="2C46BFE9" w14:textId="77777777" w:rsidR="006F5C25" w:rsidRPr="00FB20BD" w:rsidRDefault="006F5C25" w:rsidP="00B84CF7">
            <w:pPr>
              <w:pStyle w:val="TAH"/>
              <w:rPr>
                <w:lang w:eastAsia="sv-SE"/>
              </w:rPr>
            </w:pPr>
            <w:r w:rsidRPr="00FB20BD">
              <w:rPr>
                <w:lang w:eastAsia="sv-SE"/>
              </w:rPr>
              <w:t>5.925GHz &lt; f ≤ 7.125GHz</w:t>
            </w:r>
          </w:p>
        </w:tc>
      </w:tr>
      <w:tr w:rsidR="006F5C25" w:rsidRPr="00FB20BD" w14:paraId="5F96498C" w14:textId="77777777" w:rsidTr="006F5C25">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0FCD8C7E" w14:textId="77777777" w:rsidR="006F5C25" w:rsidRPr="00FB20BD" w:rsidRDefault="006F5C25" w:rsidP="00B84CF7">
            <w:pPr>
              <w:pStyle w:val="TAH"/>
            </w:pPr>
            <w:r w:rsidRPr="00FB20BD">
              <w:t xml:space="preserve">BW ≤ </w:t>
            </w:r>
            <w:r w:rsidRPr="00FB20BD">
              <w:rPr>
                <w:rFonts w:eastAsia="MS Mincho"/>
              </w:rPr>
              <w:t>4</w:t>
            </w:r>
            <w:r w:rsidRPr="00FB20BD">
              <w:t>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9379DD" w14:textId="77777777" w:rsidR="006F5C25" w:rsidRPr="00FB20BD" w:rsidRDefault="006F5C25" w:rsidP="00B84CF7">
            <w:pPr>
              <w:pStyle w:val="TAC"/>
            </w:pPr>
            <w:r w:rsidRPr="00FB20BD">
              <w:t>1.8 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3B7070D" w14:textId="0A84581C" w:rsidR="006F5C25" w:rsidRPr="00FB20BD" w:rsidRDefault="00283C9B" w:rsidP="00B84CF7">
            <w:pPr>
              <w:pStyle w:val="TAC"/>
            </w:pPr>
            <w:r w:rsidRPr="00FB20BD">
              <w:t>1.8 dB</w:t>
            </w:r>
          </w:p>
        </w:tc>
      </w:tr>
      <w:tr w:rsidR="006F5C25" w:rsidRPr="00FB20BD" w14:paraId="09CF6956" w14:textId="77777777" w:rsidTr="006F5C25">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2390792C" w14:textId="77777777" w:rsidR="006F5C25" w:rsidRPr="00FB20BD" w:rsidRDefault="006F5C25" w:rsidP="00B84CF7">
            <w:pPr>
              <w:pStyle w:val="TAH"/>
              <w:rPr>
                <w:lang w:eastAsia="sv-SE"/>
              </w:rPr>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hideMark/>
          </w:tcPr>
          <w:p w14:paraId="78854361" w14:textId="77777777" w:rsidR="006F5C25" w:rsidRPr="00FB20BD" w:rsidRDefault="006F5C25" w:rsidP="00B84CF7">
            <w:pPr>
              <w:pStyle w:val="TAC"/>
            </w:pPr>
            <w:r w:rsidRPr="00FB20BD">
              <w:t>1.8 dB</w:t>
            </w:r>
          </w:p>
        </w:tc>
        <w:tc>
          <w:tcPr>
            <w:tcW w:w="1984" w:type="dxa"/>
            <w:tcBorders>
              <w:top w:val="single" w:sz="4" w:space="0" w:color="auto"/>
              <w:left w:val="single" w:sz="4" w:space="0" w:color="auto"/>
              <w:bottom w:val="single" w:sz="4" w:space="0" w:color="auto"/>
              <w:right w:val="single" w:sz="4" w:space="0" w:color="auto"/>
            </w:tcBorders>
            <w:hideMark/>
          </w:tcPr>
          <w:p w14:paraId="2B76DB7F" w14:textId="1234D21D" w:rsidR="006F5C25" w:rsidRPr="00FB20BD" w:rsidRDefault="00283C9B" w:rsidP="00B84CF7">
            <w:pPr>
              <w:pStyle w:val="TAC"/>
            </w:pPr>
            <w:r w:rsidRPr="00FB20BD">
              <w:t>1.8 dB</w:t>
            </w:r>
          </w:p>
        </w:tc>
      </w:tr>
    </w:tbl>
    <w:p w14:paraId="7508C5AE" w14:textId="77777777" w:rsidR="006F5C25" w:rsidRPr="00FB20BD" w:rsidRDefault="006F5C25" w:rsidP="00B84CF7"/>
    <w:p w14:paraId="74DB6DAF" w14:textId="14566A55" w:rsidR="00AE7A01" w:rsidRPr="00FB20BD" w:rsidRDefault="00AE7A01" w:rsidP="00AE7A01">
      <w:pPr>
        <w:pStyle w:val="Heading3"/>
      </w:pPr>
      <w:bookmarkStart w:id="852" w:name="_Toc27477960"/>
      <w:bookmarkStart w:id="853" w:name="_Toc36226653"/>
      <w:bookmarkStart w:id="854" w:name="_Toc44323910"/>
      <w:bookmarkStart w:id="855" w:name="_Toc52990093"/>
      <w:bookmarkStart w:id="856" w:name="_Toc60823292"/>
      <w:bookmarkStart w:id="857" w:name="_Toc60825214"/>
      <w:bookmarkStart w:id="858" w:name="_Toc69306111"/>
      <w:bookmarkStart w:id="859" w:name="_Toc69309846"/>
      <w:bookmarkStart w:id="860" w:name="_Toc76020161"/>
      <w:bookmarkStart w:id="861" w:name="_Toc83720640"/>
      <w:r w:rsidRPr="00FB20BD">
        <w:t>6.3F.4</w:t>
      </w:r>
      <w:r w:rsidRPr="00FB20BD">
        <w:tab/>
      </w:r>
      <w:r w:rsidR="00EA1B88" w:rsidRPr="00FB20BD">
        <w:t>Power control for shared spectrum access</w:t>
      </w:r>
    </w:p>
    <w:p w14:paraId="01C82DE4" w14:textId="69330307" w:rsidR="00AE7A01" w:rsidRPr="00FB20BD" w:rsidRDefault="00AE7A01" w:rsidP="00AE7A01">
      <w:pPr>
        <w:pStyle w:val="Heading4"/>
      </w:pPr>
      <w:r w:rsidRPr="00FB20BD">
        <w:t>6.3F.4.1</w:t>
      </w:r>
      <w:r w:rsidRPr="00FB20BD">
        <w:tab/>
      </w:r>
      <w:r w:rsidR="00EA1B88" w:rsidRPr="00FB20BD">
        <w:t>General</w:t>
      </w:r>
    </w:p>
    <w:p w14:paraId="27FF0283" w14:textId="67F20811" w:rsidR="00EA1B88" w:rsidRPr="00FB20BD" w:rsidRDefault="00EA1B88" w:rsidP="00E21852">
      <w:r w:rsidRPr="00FB20BD">
        <w:t>The requirements on power control accuracy apply under normal conditions.</w:t>
      </w:r>
    </w:p>
    <w:p w14:paraId="6695C73B" w14:textId="431117BB" w:rsidR="00AE7A01" w:rsidRPr="00FB20BD" w:rsidRDefault="00AE7A01" w:rsidP="00AE7A01">
      <w:pPr>
        <w:pStyle w:val="Heading4"/>
      </w:pPr>
      <w:r w:rsidRPr="00FB20BD">
        <w:t>6.3F.4.2</w:t>
      </w:r>
      <w:r w:rsidRPr="00FB20BD">
        <w:tab/>
        <w:t>Absolute power tolerance</w:t>
      </w:r>
      <w:bookmarkEnd w:id="852"/>
      <w:bookmarkEnd w:id="853"/>
      <w:bookmarkEnd w:id="854"/>
      <w:bookmarkEnd w:id="855"/>
      <w:bookmarkEnd w:id="856"/>
      <w:bookmarkEnd w:id="857"/>
      <w:bookmarkEnd w:id="858"/>
      <w:bookmarkEnd w:id="859"/>
      <w:bookmarkEnd w:id="860"/>
      <w:bookmarkEnd w:id="861"/>
      <w:r w:rsidRPr="00FB20BD">
        <w:t xml:space="preserve"> for shared spectrum access</w:t>
      </w:r>
    </w:p>
    <w:p w14:paraId="1B0912C1" w14:textId="77777777" w:rsidR="00AE7A01" w:rsidRPr="00FB20BD" w:rsidRDefault="00AE7A01" w:rsidP="00AE7A01">
      <w:pPr>
        <w:pStyle w:val="EditorsNote"/>
        <w:rPr>
          <w:lang w:eastAsia="zh-CN"/>
        </w:rPr>
      </w:pPr>
      <w:r w:rsidRPr="00FB20BD">
        <w:rPr>
          <w:lang w:eastAsia="zh-CN"/>
        </w:rPr>
        <w:t>Editor’s Note: This test is incomplete. The following aspects are not yet determined:</w:t>
      </w:r>
    </w:p>
    <w:p w14:paraId="4621344E" w14:textId="77777777" w:rsidR="00AE7A01" w:rsidRPr="00FB20BD" w:rsidRDefault="00AE7A01" w:rsidP="00AE7A01">
      <w:pPr>
        <w:pStyle w:val="EditorsNote"/>
        <w:rPr>
          <w:rFonts w:eastAsia="SimSun"/>
          <w:lang w:eastAsia="zh-CN"/>
        </w:rPr>
      </w:pPr>
      <w:r w:rsidRPr="00FB20BD">
        <w:t>- MU and TT for &gt;6GHz (band n96) are working assumption based on analysis of single TE vendor. Values will be revisited once analysis from other TE vendors is available.</w:t>
      </w:r>
    </w:p>
    <w:p w14:paraId="7590D5CB" w14:textId="77777777" w:rsidR="00AE7A01" w:rsidRPr="00FB20BD" w:rsidRDefault="00AE7A01" w:rsidP="00AE7A01">
      <w:pPr>
        <w:pStyle w:val="EditorsNote"/>
      </w:pPr>
      <w:r w:rsidRPr="00FB20BD">
        <w:t>- Test coverage for UL-MIMO</w:t>
      </w:r>
    </w:p>
    <w:p w14:paraId="5066D08C" w14:textId="77777777" w:rsidR="00AE7A01" w:rsidRPr="00FB20BD" w:rsidRDefault="00AE7A01" w:rsidP="00AE7A01">
      <w:pPr>
        <w:pStyle w:val="EditorsNote"/>
      </w:pPr>
      <w:r w:rsidRPr="00FB20BD">
        <w:t>- Message exceptions</w:t>
      </w:r>
    </w:p>
    <w:p w14:paraId="135B68BF" w14:textId="77777777" w:rsidR="00AE7A01" w:rsidRPr="00FB20BD" w:rsidRDefault="00AE7A01" w:rsidP="00E21852">
      <w:pPr>
        <w:pStyle w:val="EditorsNote"/>
      </w:pPr>
      <w:r w:rsidRPr="00FB20BD">
        <w:t>- Test state and generic procedure are TBD in 38.508-1</w:t>
      </w:r>
    </w:p>
    <w:p w14:paraId="34CE31B7" w14:textId="77777777" w:rsidR="00AE7A01" w:rsidRPr="00FB20BD" w:rsidRDefault="00AE7A01" w:rsidP="00AE7A01">
      <w:pPr>
        <w:pStyle w:val="H6"/>
      </w:pPr>
      <w:bookmarkStart w:id="862" w:name="_Toc27477961"/>
      <w:bookmarkStart w:id="863" w:name="_Toc36226654"/>
      <w:bookmarkStart w:id="864" w:name="_Toc44323911"/>
      <w:bookmarkStart w:id="865" w:name="_Toc52990094"/>
      <w:bookmarkStart w:id="866" w:name="_Toc60823293"/>
      <w:bookmarkStart w:id="867" w:name="_Toc60825215"/>
      <w:bookmarkStart w:id="868" w:name="_Toc69306112"/>
      <w:r w:rsidRPr="00FB20BD">
        <w:t>6.3F.4.2.1</w:t>
      </w:r>
      <w:r w:rsidRPr="00FB20BD">
        <w:tab/>
        <w:t>Test purpose</w:t>
      </w:r>
      <w:bookmarkEnd w:id="862"/>
      <w:bookmarkEnd w:id="863"/>
      <w:bookmarkEnd w:id="864"/>
      <w:bookmarkEnd w:id="865"/>
      <w:bookmarkEnd w:id="866"/>
      <w:bookmarkEnd w:id="867"/>
      <w:bookmarkEnd w:id="868"/>
    </w:p>
    <w:p w14:paraId="65561A83" w14:textId="77777777" w:rsidR="00AE7A01" w:rsidRPr="00FB20BD" w:rsidRDefault="00AE7A01" w:rsidP="00AE7A01">
      <w:r w:rsidRPr="00FB20BD">
        <w:t>To verify the ability of the UE transmitter to set its initial output power to a specific value at the start of a contiguous transmission</w:t>
      </w:r>
      <w:r w:rsidRPr="00FB20BD">
        <w:rPr>
          <w:snapToGrid w:val="0"/>
        </w:rPr>
        <w:t xml:space="preserve"> or non-contiguous transmission with a long transmission gap, i.e. transmission gap is larger than 20ms.</w:t>
      </w:r>
    </w:p>
    <w:p w14:paraId="3343F60C" w14:textId="77777777" w:rsidR="00AE7A01" w:rsidRPr="00FB20BD" w:rsidRDefault="00AE7A01" w:rsidP="00AE7A01">
      <w:pPr>
        <w:pStyle w:val="H6"/>
      </w:pPr>
      <w:bookmarkStart w:id="869" w:name="_Toc27477962"/>
      <w:bookmarkStart w:id="870" w:name="_Toc36226655"/>
      <w:bookmarkStart w:id="871" w:name="_Toc44323912"/>
      <w:bookmarkStart w:id="872" w:name="_Toc52990095"/>
      <w:bookmarkStart w:id="873" w:name="_Toc60823294"/>
      <w:bookmarkStart w:id="874" w:name="_Toc60825216"/>
      <w:bookmarkStart w:id="875" w:name="_Toc69306113"/>
      <w:r w:rsidRPr="00FB20BD">
        <w:t>6.3F.4.2.2</w:t>
      </w:r>
      <w:r w:rsidRPr="00FB20BD">
        <w:tab/>
        <w:t>Test applicability</w:t>
      </w:r>
      <w:bookmarkEnd w:id="869"/>
      <w:bookmarkEnd w:id="870"/>
      <w:bookmarkEnd w:id="871"/>
      <w:bookmarkEnd w:id="872"/>
      <w:bookmarkEnd w:id="873"/>
      <w:bookmarkEnd w:id="874"/>
      <w:bookmarkEnd w:id="875"/>
    </w:p>
    <w:p w14:paraId="5142F7C2" w14:textId="77777777" w:rsidR="00AE7A01" w:rsidRPr="00FB20BD" w:rsidRDefault="00AE7A01" w:rsidP="00AE7A01">
      <w:bookmarkStart w:id="876" w:name="_Toc27477963"/>
      <w:bookmarkStart w:id="877" w:name="_Toc36226656"/>
      <w:bookmarkStart w:id="878" w:name="_Toc44323913"/>
      <w:bookmarkStart w:id="879" w:name="_Toc52990096"/>
      <w:bookmarkStart w:id="880" w:name="_Toc60823295"/>
      <w:bookmarkStart w:id="881" w:name="_Toc60825217"/>
      <w:bookmarkStart w:id="882" w:name="_Toc69306114"/>
      <w:r w:rsidRPr="00FB20BD">
        <w:t>This test case applies to all types of NR UE release 16 and forward that support NR standalone shared spectrum channel access.</w:t>
      </w:r>
    </w:p>
    <w:p w14:paraId="1127BFAC" w14:textId="77777777" w:rsidR="00AE7A01" w:rsidRPr="00FB20BD" w:rsidRDefault="00AE7A01" w:rsidP="00AE7A01">
      <w:pPr>
        <w:pStyle w:val="H6"/>
      </w:pPr>
      <w:r w:rsidRPr="00FB20BD">
        <w:t>6.3F.4.2.3</w:t>
      </w:r>
      <w:r w:rsidRPr="00FB20BD">
        <w:tab/>
        <w:t>Minimum conformance requirements</w:t>
      </w:r>
      <w:bookmarkEnd w:id="876"/>
      <w:bookmarkEnd w:id="877"/>
      <w:bookmarkEnd w:id="878"/>
      <w:bookmarkEnd w:id="879"/>
      <w:bookmarkEnd w:id="880"/>
      <w:bookmarkEnd w:id="881"/>
      <w:bookmarkEnd w:id="882"/>
    </w:p>
    <w:p w14:paraId="3CF0D611" w14:textId="77777777" w:rsidR="00AE7A01" w:rsidRPr="00FB20BD" w:rsidRDefault="00AE7A01" w:rsidP="00AE7A01">
      <w:r w:rsidRPr="00FB20BD">
        <w:t>The absolute power tolerance requirements of clause 6.3.4.2.3 apply at the start of a contiguous transmission or non-contiguous transmission with a transmission gap larger than 40 ms.</w:t>
      </w:r>
    </w:p>
    <w:p w14:paraId="7E5126EF" w14:textId="77777777" w:rsidR="00AE7A01" w:rsidRPr="00FB20BD" w:rsidRDefault="00AE7A01" w:rsidP="00AE7A01">
      <w:r w:rsidRPr="00FB20BD">
        <w:t>The normative reference for this requirement is TS 38.101-1 [2] clause 6.3F.4.2</w:t>
      </w:r>
    </w:p>
    <w:p w14:paraId="0A4F9A16" w14:textId="77777777" w:rsidR="00AE7A01" w:rsidRPr="00FB20BD" w:rsidRDefault="00AE7A01" w:rsidP="00AE7A01">
      <w:pPr>
        <w:pStyle w:val="H6"/>
      </w:pPr>
      <w:bookmarkStart w:id="883" w:name="_Toc27477964"/>
      <w:bookmarkStart w:id="884" w:name="_Toc36226657"/>
      <w:bookmarkStart w:id="885" w:name="_Toc44323914"/>
      <w:bookmarkStart w:id="886" w:name="_Toc52990097"/>
      <w:bookmarkStart w:id="887" w:name="_Toc60823296"/>
      <w:bookmarkStart w:id="888" w:name="_Toc60825218"/>
      <w:bookmarkStart w:id="889" w:name="_Toc69306115"/>
      <w:r w:rsidRPr="00FB20BD">
        <w:t>6.3F.4.2.4</w:t>
      </w:r>
      <w:r w:rsidRPr="00FB20BD">
        <w:tab/>
        <w:t>Test description</w:t>
      </w:r>
      <w:bookmarkEnd w:id="883"/>
      <w:bookmarkEnd w:id="884"/>
      <w:bookmarkEnd w:id="885"/>
      <w:bookmarkEnd w:id="886"/>
      <w:bookmarkEnd w:id="887"/>
      <w:bookmarkEnd w:id="888"/>
      <w:bookmarkEnd w:id="889"/>
    </w:p>
    <w:p w14:paraId="2AD6E9D4" w14:textId="77777777" w:rsidR="00AE7A01" w:rsidRPr="00FB20BD" w:rsidRDefault="00AE7A01" w:rsidP="00AE7A01">
      <w:pPr>
        <w:pStyle w:val="H6"/>
      </w:pPr>
      <w:r w:rsidRPr="00FB20BD">
        <w:t>6.3F.4.2.4.1</w:t>
      </w:r>
      <w:r w:rsidRPr="00FB20BD">
        <w:tab/>
        <w:t>Initial conditions</w:t>
      </w:r>
    </w:p>
    <w:p w14:paraId="11D52776" w14:textId="77777777" w:rsidR="00AE7A01" w:rsidRPr="00FB20BD" w:rsidRDefault="00AE7A01" w:rsidP="00AE7A01">
      <w:r w:rsidRPr="00FB20BD">
        <w:t>Initial conditions are a set of test configurations the UE needs to be tested in and the steps for the SS to take with the UE to reach the correct measurement state.</w:t>
      </w:r>
    </w:p>
    <w:p w14:paraId="39578B3F" w14:textId="77777777" w:rsidR="00AE7A01" w:rsidRPr="00FB20BD" w:rsidRDefault="00AE7A01" w:rsidP="00AE7A01">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clause 6.2D.3.4.1 for NS_03, NS_03U, NS_04 and NS_35. The details of the uplink reference measurement channels (RMCs) are specified in Annexes A.2. Configurations of PDSCH and PDCCH before measurement are specified in Annex C.2.</w:t>
      </w:r>
    </w:p>
    <w:p w14:paraId="6E85BE42" w14:textId="77777777" w:rsidR="00AE7A01" w:rsidRPr="00FB20BD" w:rsidRDefault="00AE7A01" w:rsidP="00AE7A01">
      <w:pPr>
        <w:pStyle w:val="TH"/>
      </w:pPr>
      <w:r w:rsidRPr="00FB20BD">
        <w:t>Table 6.3F.4.2.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853"/>
        <w:gridCol w:w="1755"/>
        <w:gridCol w:w="1832"/>
        <w:gridCol w:w="2913"/>
      </w:tblGrid>
      <w:tr w:rsidR="00AE7A01" w:rsidRPr="00FB20BD" w14:paraId="1E7EF8B8" w14:textId="77777777" w:rsidTr="00EC7FB8">
        <w:tc>
          <w:tcPr>
            <w:tcW w:w="5000" w:type="pct"/>
            <w:gridSpan w:val="5"/>
            <w:shd w:val="clear" w:color="auto" w:fill="auto"/>
          </w:tcPr>
          <w:p w14:paraId="1BE0EA08" w14:textId="77777777" w:rsidR="00AE7A01" w:rsidRPr="00FB20BD" w:rsidRDefault="00AE7A01" w:rsidP="00EC7FB8">
            <w:pPr>
              <w:pStyle w:val="TAH"/>
            </w:pPr>
            <w:r w:rsidRPr="00FB20BD">
              <w:t>Initial Conditions</w:t>
            </w:r>
          </w:p>
        </w:tc>
      </w:tr>
      <w:tr w:rsidR="00AE7A01" w:rsidRPr="00FB20BD" w14:paraId="03F6A1B9" w14:textId="77777777" w:rsidTr="00EC7FB8">
        <w:tc>
          <w:tcPr>
            <w:tcW w:w="2488" w:type="pct"/>
            <w:gridSpan w:val="3"/>
            <w:shd w:val="clear" w:color="auto" w:fill="auto"/>
          </w:tcPr>
          <w:p w14:paraId="08186D16" w14:textId="77777777" w:rsidR="00AE7A01" w:rsidRPr="00FB20BD" w:rsidRDefault="00AE7A01" w:rsidP="00EC7FB8">
            <w:pPr>
              <w:pStyle w:val="TAL"/>
            </w:pPr>
            <w:r w:rsidRPr="00FB20BD">
              <w:t>Test Environment as specified in TS 38.508-1 [5] subclause 4.1</w:t>
            </w:r>
          </w:p>
        </w:tc>
        <w:tc>
          <w:tcPr>
            <w:tcW w:w="2512" w:type="pct"/>
            <w:gridSpan w:val="2"/>
          </w:tcPr>
          <w:p w14:paraId="2C1D87FC" w14:textId="77777777" w:rsidR="00AE7A01" w:rsidRPr="00FB20BD" w:rsidRDefault="00AE7A01" w:rsidP="00EC7FB8">
            <w:pPr>
              <w:pStyle w:val="TAL"/>
            </w:pPr>
            <w:r w:rsidRPr="00FB20BD">
              <w:t>Normal</w:t>
            </w:r>
          </w:p>
        </w:tc>
      </w:tr>
      <w:tr w:rsidR="00AE7A01" w:rsidRPr="00FB20BD" w14:paraId="659CFB7C" w14:textId="77777777" w:rsidTr="00EC7FB8">
        <w:tc>
          <w:tcPr>
            <w:tcW w:w="2488" w:type="pct"/>
            <w:gridSpan w:val="3"/>
            <w:shd w:val="clear" w:color="auto" w:fill="auto"/>
          </w:tcPr>
          <w:p w14:paraId="27A6DB26" w14:textId="77777777" w:rsidR="00AE7A01" w:rsidRPr="00FB20BD" w:rsidRDefault="00AE7A01" w:rsidP="00EC7FB8">
            <w:pPr>
              <w:pStyle w:val="TAL"/>
            </w:pPr>
            <w:r w:rsidRPr="00FB20BD">
              <w:t>Test Frequencies as specified in TS 38.508-1 [5] subclause 4.3.1</w:t>
            </w:r>
          </w:p>
        </w:tc>
        <w:tc>
          <w:tcPr>
            <w:tcW w:w="2512" w:type="pct"/>
            <w:gridSpan w:val="2"/>
          </w:tcPr>
          <w:p w14:paraId="47320956" w14:textId="77777777" w:rsidR="00AE7A01" w:rsidRPr="00FB20BD" w:rsidRDefault="00AE7A01" w:rsidP="00EC7FB8">
            <w:pPr>
              <w:pStyle w:val="TAL"/>
              <w:rPr>
                <w:lang w:eastAsia="zh-CN"/>
              </w:rPr>
            </w:pPr>
            <w:r w:rsidRPr="00FB20BD">
              <w:rPr>
                <w:lang w:eastAsia="zh-CN"/>
              </w:rPr>
              <w:t>Mid range</w:t>
            </w:r>
          </w:p>
        </w:tc>
      </w:tr>
      <w:tr w:rsidR="00AE7A01" w:rsidRPr="00FB20BD" w14:paraId="0CF21C2C" w14:textId="77777777" w:rsidTr="00EC7FB8">
        <w:tc>
          <w:tcPr>
            <w:tcW w:w="2488" w:type="pct"/>
            <w:gridSpan w:val="3"/>
            <w:shd w:val="clear" w:color="auto" w:fill="auto"/>
          </w:tcPr>
          <w:p w14:paraId="5268BCAE" w14:textId="77777777" w:rsidR="00AE7A01" w:rsidRPr="00FB20BD" w:rsidRDefault="00AE7A01" w:rsidP="00EC7FB8">
            <w:pPr>
              <w:pStyle w:val="TAL"/>
            </w:pPr>
            <w:r w:rsidRPr="00FB20BD">
              <w:t>Test Channel Bandwidths as specified in TS 38.508-1 [5] subclause 4.3.1</w:t>
            </w:r>
          </w:p>
        </w:tc>
        <w:tc>
          <w:tcPr>
            <w:tcW w:w="2512" w:type="pct"/>
            <w:gridSpan w:val="2"/>
          </w:tcPr>
          <w:p w14:paraId="171B49FD" w14:textId="77777777" w:rsidR="00AE7A01" w:rsidRPr="00FB20BD" w:rsidRDefault="00AE7A01" w:rsidP="00EC7FB8">
            <w:pPr>
              <w:pStyle w:val="TAL"/>
            </w:pPr>
            <w:r w:rsidRPr="00FB20BD">
              <w:t>Lowest, Mid, Highest</w:t>
            </w:r>
          </w:p>
        </w:tc>
      </w:tr>
      <w:tr w:rsidR="00AE7A01" w:rsidRPr="00FB20BD" w14:paraId="2BA03EB5" w14:textId="77777777" w:rsidTr="00EC7FB8">
        <w:tc>
          <w:tcPr>
            <w:tcW w:w="2488" w:type="pct"/>
            <w:gridSpan w:val="3"/>
            <w:shd w:val="clear" w:color="auto" w:fill="auto"/>
          </w:tcPr>
          <w:p w14:paraId="3F2F6C5F" w14:textId="77777777" w:rsidR="00AE7A01" w:rsidRPr="00FB20BD" w:rsidRDefault="00AE7A01" w:rsidP="00EC7FB8">
            <w:pPr>
              <w:pStyle w:val="TAL"/>
            </w:pPr>
            <w:r w:rsidRPr="00FB20BD">
              <w:t>Test SCS as specified in Table 5.3.5-1</w:t>
            </w:r>
          </w:p>
        </w:tc>
        <w:tc>
          <w:tcPr>
            <w:tcW w:w="2512" w:type="pct"/>
            <w:gridSpan w:val="2"/>
          </w:tcPr>
          <w:p w14:paraId="195D4EAF" w14:textId="77777777" w:rsidR="00AE7A01" w:rsidRPr="00FB20BD" w:rsidRDefault="00AE7A01" w:rsidP="00EC7FB8">
            <w:pPr>
              <w:pStyle w:val="TAL"/>
            </w:pPr>
            <w:r w:rsidRPr="00FB20BD">
              <w:t>Lowest, Highest</w:t>
            </w:r>
          </w:p>
        </w:tc>
      </w:tr>
      <w:tr w:rsidR="00AE7A01" w:rsidRPr="00FB20BD" w14:paraId="33E8CD6C" w14:textId="77777777" w:rsidTr="00EC7FB8">
        <w:tc>
          <w:tcPr>
            <w:tcW w:w="5000" w:type="pct"/>
            <w:gridSpan w:val="5"/>
            <w:shd w:val="clear" w:color="auto" w:fill="auto"/>
          </w:tcPr>
          <w:p w14:paraId="3D9262E5" w14:textId="77777777" w:rsidR="00AE7A01" w:rsidRPr="00FB20BD" w:rsidRDefault="00AE7A01" w:rsidP="00EC7FB8">
            <w:pPr>
              <w:pStyle w:val="TAH"/>
            </w:pPr>
            <w:r w:rsidRPr="00FB20BD">
              <w:t>Test Parameters</w:t>
            </w:r>
          </w:p>
        </w:tc>
      </w:tr>
      <w:tr w:rsidR="00AE7A01" w:rsidRPr="00FB20BD" w14:paraId="74019B8E" w14:textId="77777777" w:rsidTr="00EC7FB8">
        <w:tc>
          <w:tcPr>
            <w:tcW w:w="578" w:type="pct"/>
            <w:shd w:val="clear" w:color="auto" w:fill="auto"/>
          </w:tcPr>
          <w:p w14:paraId="051D8719" w14:textId="77777777" w:rsidR="00AE7A01" w:rsidRPr="00FB20BD" w:rsidRDefault="00AE7A01" w:rsidP="00EC7FB8">
            <w:pPr>
              <w:pStyle w:val="TAH"/>
              <w:rPr>
                <w:lang w:eastAsia="zh-CN"/>
              </w:rPr>
            </w:pPr>
            <w:r w:rsidRPr="00FB20BD">
              <w:rPr>
                <w:lang w:eastAsia="zh-CN"/>
              </w:rPr>
              <w:t>Test ID</w:t>
            </w:r>
          </w:p>
        </w:tc>
        <w:tc>
          <w:tcPr>
            <w:tcW w:w="1910" w:type="pct"/>
            <w:gridSpan w:val="2"/>
            <w:shd w:val="clear" w:color="auto" w:fill="auto"/>
          </w:tcPr>
          <w:p w14:paraId="58D47BE8" w14:textId="77777777" w:rsidR="00AE7A01" w:rsidRPr="00FB20BD" w:rsidRDefault="00AE7A01" w:rsidP="00EC7FB8">
            <w:pPr>
              <w:pStyle w:val="TAH"/>
            </w:pPr>
            <w:r w:rsidRPr="00FB20BD">
              <w:t>Downlink Configuration</w:t>
            </w:r>
          </w:p>
        </w:tc>
        <w:tc>
          <w:tcPr>
            <w:tcW w:w="2512" w:type="pct"/>
            <w:gridSpan w:val="2"/>
          </w:tcPr>
          <w:p w14:paraId="6AA26B77" w14:textId="77777777" w:rsidR="00AE7A01" w:rsidRPr="00FB20BD" w:rsidRDefault="00AE7A01" w:rsidP="00EC7FB8">
            <w:pPr>
              <w:pStyle w:val="TAH"/>
              <w:rPr>
                <w:lang w:eastAsia="zh-CN"/>
              </w:rPr>
            </w:pPr>
            <w:r w:rsidRPr="00FB20BD">
              <w:t>Uplink Configuration</w:t>
            </w:r>
          </w:p>
        </w:tc>
      </w:tr>
      <w:tr w:rsidR="00AE7A01" w:rsidRPr="00FB20BD" w14:paraId="742E0CC9" w14:textId="77777777" w:rsidTr="00EC7FB8">
        <w:trPr>
          <w:trHeight w:val="300"/>
        </w:trPr>
        <w:tc>
          <w:tcPr>
            <w:tcW w:w="578" w:type="pct"/>
            <w:shd w:val="clear" w:color="auto" w:fill="auto"/>
          </w:tcPr>
          <w:p w14:paraId="7CB982EE" w14:textId="77777777" w:rsidR="00AE7A01" w:rsidRPr="00FB20BD" w:rsidRDefault="00AE7A01" w:rsidP="00EC7FB8">
            <w:pPr>
              <w:pStyle w:val="TAH"/>
              <w:rPr>
                <w:lang w:eastAsia="zh-CN"/>
              </w:rPr>
            </w:pPr>
          </w:p>
        </w:tc>
        <w:tc>
          <w:tcPr>
            <w:tcW w:w="981" w:type="pct"/>
            <w:shd w:val="clear" w:color="auto" w:fill="auto"/>
          </w:tcPr>
          <w:p w14:paraId="73E0D779" w14:textId="77777777" w:rsidR="00AE7A01" w:rsidRPr="00FB20BD" w:rsidRDefault="00AE7A01" w:rsidP="00EC7FB8">
            <w:pPr>
              <w:pStyle w:val="TAH"/>
              <w:rPr>
                <w:lang w:eastAsia="zh-CN"/>
              </w:rPr>
            </w:pPr>
            <w:r w:rsidRPr="00FB20BD">
              <w:rPr>
                <w:lang w:eastAsia="zh-CN"/>
              </w:rPr>
              <w:t>Modulation</w:t>
            </w:r>
          </w:p>
        </w:tc>
        <w:tc>
          <w:tcPr>
            <w:tcW w:w="929" w:type="pct"/>
            <w:shd w:val="clear" w:color="auto" w:fill="auto"/>
          </w:tcPr>
          <w:p w14:paraId="13B73645" w14:textId="77777777" w:rsidR="00AE7A01" w:rsidRPr="00FB20BD" w:rsidRDefault="00AE7A01" w:rsidP="00EC7FB8">
            <w:pPr>
              <w:pStyle w:val="TAH"/>
              <w:rPr>
                <w:lang w:eastAsia="zh-CN"/>
              </w:rPr>
            </w:pPr>
            <w:r w:rsidRPr="00FB20BD">
              <w:rPr>
                <w:lang w:eastAsia="zh-CN"/>
              </w:rPr>
              <w:t>RB allocation</w:t>
            </w:r>
          </w:p>
        </w:tc>
        <w:tc>
          <w:tcPr>
            <w:tcW w:w="970" w:type="pct"/>
          </w:tcPr>
          <w:p w14:paraId="76A9AB89" w14:textId="77777777" w:rsidR="00AE7A01" w:rsidRPr="00FB20BD" w:rsidRDefault="00AE7A01" w:rsidP="00EC7FB8">
            <w:pPr>
              <w:pStyle w:val="TAH"/>
              <w:rPr>
                <w:lang w:eastAsia="zh-CN"/>
              </w:rPr>
            </w:pPr>
            <w:r w:rsidRPr="00FB20BD">
              <w:rPr>
                <w:lang w:eastAsia="zh-CN"/>
              </w:rPr>
              <w:t>Modulation</w:t>
            </w:r>
          </w:p>
        </w:tc>
        <w:tc>
          <w:tcPr>
            <w:tcW w:w="1542" w:type="pct"/>
            <w:shd w:val="clear" w:color="auto" w:fill="auto"/>
          </w:tcPr>
          <w:p w14:paraId="6626A8FE" w14:textId="77777777" w:rsidR="00AE7A01" w:rsidRPr="00FB20BD" w:rsidRDefault="00AE7A01" w:rsidP="00EC7FB8">
            <w:pPr>
              <w:pStyle w:val="TAH"/>
              <w:rPr>
                <w:lang w:eastAsia="zh-CN"/>
              </w:rPr>
            </w:pPr>
            <w:r w:rsidRPr="00FB20BD">
              <w:rPr>
                <w:lang w:eastAsia="zh-CN"/>
              </w:rPr>
              <w:t>RB allocation (NOTE 1)</w:t>
            </w:r>
          </w:p>
        </w:tc>
      </w:tr>
      <w:tr w:rsidR="00AE7A01" w:rsidRPr="00FB20BD" w14:paraId="4B3610F4" w14:textId="77777777" w:rsidTr="00EC7FB8">
        <w:trPr>
          <w:trHeight w:val="255"/>
        </w:trPr>
        <w:tc>
          <w:tcPr>
            <w:tcW w:w="578" w:type="pct"/>
            <w:shd w:val="clear" w:color="auto" w:fill="auto"/>
          </w:tcPr>
          <w:p w14:paraId="25AD662B" w14:textId="77777777" w:rsidR="00AE7A01" w:rsidRPr="00FB20BD" w:rsidRDefault="00AE7A01" w:rsidP="00EC7FB8">
            <w:pPr>
              <w:pStyle w:val="TAC"/>
            </w:pPr>
            <w:r w:rsidRPr="00FB20BD">
              <w:t>1</w:t>
            </w:r>
          </w:p>
        </w:tc>
        <w:tc>
          <w:tcPr>
            <w:tcW w:w="1910" w:type="pct"/>
            <w:gridSpan w:val="2"/>
            <w:shd w:val="clear" w:color="auto" w:fill="auto"/>
          </w:tcPr>
          <w:p w14:paraId="08354FDF" w14:textId="77777777" w:rsidR="00AE7A01" w:rsidRPr="00FB20BD" w:rsidRDefault="00AE7A01" w:rsidP="00EC7FB8">
            <w:pPr>
              <w:pStyle w:val="TAC"/>
            </w:pPr>
            <w:r w:rsidRPr="00FB20BD">
              <w:t>N/A</w:t>
            </w:r>
          </w:p>
        </w:tc>
        <w:tc>
          <w:tcPr>
            <w:tcW w:w="970" w:type="pct"/>
          </w:tcPr>
          <w:p w14:paraId="0045E619" w14:textId="77777777" w:rsidR="00AE7A01" w:rsidRPr="00FB20BD" w:rsidRDefault="00AE7A01" w:rsidP="00EC7FB8">
            <w:pPr>
              <w:pStyle w:val="TAC"/>
            </w:pPr>
            <w:r w:rsidRPr="00FB20BD">
              <w:t>CP-OFDM QPSK</w:t>
            </w:r>
          </w:p>
        </w:tc>
        <w:tc>
          <w:tcPr>
            <w:tcW w:w="1542" w:type="pct"/>
          </w:tcPr>
          <w:p w14:paraId="1498F685" w14:textId="77777777" w:rsidR="00AE7A01" w:rsidRPr="00FB20BD" w:rsidRDefault="00AE7A01" w:rsidP="00EC7FB8">
            <w:pPr>
              <w:pStyle w:val="TAC"/>
            </w:pPr>
            <w:r w:rsidRPr="00FB20BD">
              <w:t>Full</w:t>
            </w:r>
          </w:p>
        </w:tc>
      </w:tr>
      <w:tr w:rsidR="00AE7A01" w:rsidRPr="00FB20BD" w14:paraId="37AC2A72" w14:textId="77777777" w:rsidTr="00EC7FB8">
        <w:trPr>
          <w:trHeight w:val="255"/>
        </w:trPr>
        <w:tc>
          <w:tcPr>
            <w:tcW w:w="5000" w:type="pct"/>
            <w:gridSpan w:val="5"/>
            <w:shd w:val="clear" w:color="auto" w:fill="auto"/>
          </w:tcPr>
          <w:p w14:paraId="7435312B" w14:textId="77777777" w:rsidR="00AE7A01" w:rsidRPr="00FB20BD" w:rsidRDefault="00AE7A01" w:rsidP="00EC7FB8">
            <w:pPr>
              <w:pStyle w:val="TAN"/>
              <w:rPr>
                <w:lang w:eastAsia="zh-CN"/>
              </w:rPr>
            </w:pPr>
            <w:r w:rsidRPr="00FB20BD">
              <w:rPr>
                <w:lang w:eastAsia="zh-CN"/>
              </w:rPr>
              <w:t>NOTE 1:</w:t>
            </w:r>
            <w:r w:rsidRPr="00FB20BD">
              <w:rPr>
                <w:lang w:eastAsia="zh-CN"/>
              </w:rPr>
              <w:tab/>
              <w:t>The specific configuration of each RF allocation is defined in Table 6.1F-1.</w:t>
            </w:r>
          </w:p>
        </w:tc>
      </w:tr>
    </w:tbl>
    <w:p w14:paraId="62E51993" w14:textId="77777777" w:rsidR="00AE7A01" w:rsidRPr="00FB20BD" w:rsidRDefault="00AE7A01" w:rsidP="00AE7A01"/>
    <w:p w14:paraId="0A130528" w14:textId="77777777" w:rsidR="00AE7A01" w:rsidRPr="00FB20BD" w:rsidRDefault="00AE7A01" w:rsidP="00AE7A01">
      <w:pPr>
        <w:pStyle w:val="B10"/>
      </w:pPr>
      <w:r w:rsidRPr="00FB20BD">
        <w:t>1.</w:t>
      </w:r>
      <w:r w:rsidRPr="00FB20BD">
        <w:tab/>
        <w:t>Connect the SS to the UE antenna connectors as shown in TS 38.508-1 [5] Annex A, Figure A.3.1.1.1 for TE diagram and section A.3.2 for UE diagram.</w:t>
      </w:r>
    </w:p>
    <w:p w14:paraId="16B98076" w14:textId="77777777" w:rsidR="00AE7A01" w:rsidRPr="00FB20BD" w:rsidRDefault="00AE7A01" w:rsidP="00AE7A01">
      <w:pPr>
        <w:pStyle w:val="B10"/>
      </w:pPr>
      <w:r w:rsidRPr="00FB20BD">
        <w:t>2.</w:t>
      </w:r>
      <w:r w:rsidRPr="00FB20BD">
        <w:tab/>
        <w:t>The parameter settings for the cell are set up according to TS 38.508-1 [5] subclause 4.4.3.</w:t>
      </w:r>
    </w:p>
    <w:p w14:paraId="6581F9CB" w14:textId="77777777" w:rsidR="00AE7A01" w:rsidRPr="00FB20BD" w:rsidRDefault="00AE7A01" w:rsidP="00AE7A01">
      <w:pPr>
        <w:pStyle w:val="B10"/>
      </w:pPr>
      <w:r w:rsidRPr="00FB20BD">
        <w:t>3.</w:t>
      </w:r>
      <w:r w:rsidRPr="00FB20BD">
        <w:tab/>
        <w:t>Downlink signals are initially set up according to Annex C.0, C.1, C.2, and uplink signals according to Annex G.0, G.1, G.2, G.3.0.</w:t>
      </w:r>
    </w:p>
    <w:p w14:paraId="4658D329" w14:textId="77777777" w:rsidR="00AE7A01" w:rsidRPr="00FB20BD" w:rsidRDefault="00AE7A01" w:rsidP="00AE7A01">
      <w:pPr>
        <w:pStyle w:val="B10"/>
      </w:pPr>
      <w:r w:rsidRPr="00FB20BD">
        <w:t>4.</w:t>
      </w:r>
      <w:r w:rsidRPr="00FB20BD">
        <w:tab/>
        <w:t>The UL Reference Measurement Channel is set according to Table 6.3F.4.2.4.1-1.</w:t>
      </w:r>
    </w:p>
    <w:p w14:paraId="58A9B3BE" w14:textId="77777777" w:rsidR="00AE7A01" w:rsidRPr="00FB20BD" w:rsidRDefault="00AE7A01" w:rsidP="00AE7A01">
      <w:pPr>
        <w:pStyle w:val="B10"/>
      </w:pPr>
      <w:r w:rsidRPr="00FB20BD">
        <w:t>5.</w:t>
      </w:r>
      <w:r w:rsidRPr="00FB20BD">
        <w:tab/>
        <w:t>Propagation conditions are set according to Annex B.0.</w:t>
      </w:r>
    </w:p>
    <w:p w14:paraId="016176CA" w14:textId="77777777" w:rsidR="00AE7A01" w:rsidRPr="00FB20BD" w:rsidRDefault="00AE7A01" w:rsidP="00AE7A01">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3F.4.2.4.3. Note that PDCCH DCI format 0_1 sent after resetting uplink power with RRC Connection Reconfiguration, should have TPC command 0dB.</w:t>
      </w:r>
    </w:p>
    <w:p w14:paraId="1316D30A" w14:textId="77777777" w:rsidR="00AE7A01" w:rsidRPr="00FB20BD" w:rsidRDefault="00AE7A01" w:rsidP="00AE7A01">
      <w:pPr>
        <w:pStyle w:val="H6"/>
      </w:pPr>
      <w:r w:rsidRPr="00FB20BD">
        <w:t>6.3F.4.2.4.2</w:t>
      </w:r>
      <w:r w:rsidRPr="00FB20BD">
        <w:tab/>
        <w:t>Test procedure</w:t>
      </w:r>
    </w:p>
    <w:p w14:paraId="6DAAEE30" w14:textId="77777777" w:rsidR="00AE7A01" w:rsidRPr="00FB20BD" w:rsidRDefault="00AE7A01" w:rsidP="00AE7A01">
      <w:pPr>
        <w:pStyle w:val="B10"/>
      </w:pPr>
      <w:r w:rsidRPr="00FB20BD">
        <w:t>1.</w:t>
      </w:r>
      <w:r w:rsidRPr="00FB20BD">
        <w:tab/>
        <w:t>SS sends uplink scheduling information for each UL HARQ process via PDCCH DCI format 0_1 with TPC command 0dB for C_RNTI to schedule the UL RMC according to Table 6.3F.4.2.4.1-1. Since the UE has no payload and no loopback data to send the UE sends uplink MAC padding bits on the UL RMC.</w:t>
      </w:r>
    </w:p>
    <w:p w14:paraId="51809EAF" w14:textId="77777777" w:rsidR="00AE7A01" w:rsidRPr="00FB20BD" w:rsidRDefault="00AE7A01" w:rsidP="00AE7A01">
      <w:pPr>
        <w:pStyle w:val="B10"/>
      </w:pPr>
      <w:r w:rsidRPr="00FB20BD">
        <w:t>2.</w:t>
      </w:r>
      <w:r w:rsidRPr="00FB20BD">
        <w:tab/>
        <w:t>Measure the initial output power of the first sub-frame (1ms) of UE PUSCH first transmission.</w:t>
      </w:r>
    </w:p>
    <w:p w14:paraId="4E548FBE" w14:textId="77777777" w:rsidR="00AE7A01" w:rsidRPr="00FB20BD" w:rsidRDefault="00AE7A01" w:rsidP="00AE7A01">
      <w:pPr>
        <w:pStyle w:val="B10"/>
      </w:pPr>
      <w:r w:rsidRPr="00FB20BD">
        <w:t>3.</w:t>
      </w:r>
      <w:r w:rsidRPr="00FB20BD">
        <w:tab/>
        <w:t>Repeat for the two test points as indicated in section 6.3F.4.2.4.3. The timing of the execution between the two test points shall be lar</w:t>
      </w:r>
      <w:r w:rsidRPr="00FB20BD">
        <w:rPr>
          <w:snapToGrid w:val="0"/>
        </w:rPr>
        <w:t>ger than 40ms.</w:t>
      </w:r>
    </w:p>
    <w:p w14:paraId="1D1B42A5" w14:textId="77777777" w:rsidR="00AE7A01" w:rsidRPr="00FB20BD" w:rsidRDefault="00AE7A01" w:rsidP="00AE7A01">
      <w:pPr>
        <w:pStyle w:val="H6"/>
      </w:pPr>
      <w:r w:rsidRPr="00FB20BD">
        <w:t>6.3F.4.2.4.3</w:t>
      </w:r>
      <w:r w:rsidRPr="00FB20BD">
        <w:tab/>
        <w:t>Message contents</w:t>
      </w:r>
    </w:p>
    <w:p w14:paraId="39D86685" w14:textId="77777777" w:rsidR="00AE7A01" w:rsidRPr="00FB20BD" w:rsidRDefault="00AE7A01" w:rsidP="00AE7A01">
      <w:r w:rsidRPr="00FB20BD">
        <w:t>Message contents are according to TS 38.508-1 [5] subclause 4.6 with the following exceptions:</w:t>
      </w:r>
    </w:p>
    <w:p w14:paraId="3DE1C718" w14:textId="77777777" w:rsidR="00AE7A01" w:rsidRPr="00FB20BD" w:rsidRDefault="00AE7A01" w:rsidP="00AE7A01">
      <w:pPr>
        <w:pStyle w:val="TH"/>
      </w:pPr>
      <w:r w:rsidRPr="00FB20BD">
        <w:t>Table 6.3F.4.2.4.3-1: UplinkPowerControlCommon: Test point 1</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3"/>
      </w:tblGrid>
      <w:tr w:rsidR="00AE7A01" w:rsidRPr="00FB20BD" w14:paraId="21D01642" w14:textId="77777777" w:rsidTr="00EC7FB8">
        <w:tc>
          <w:tcPr>
            <w:tcW w:w="9635" w:type="dxa"/>
            <w:gridSpan w:val="4"/>
          </w:tcPr>
          <w:p w14:paraId="199FC833" w14:textId="77777777" w:rsidR="00AE7A01" w:rsidRPr="00FB20BD" w:rsidRDefault="00AE7A01" w:rsidP="00EC7FB8">
            <w:pPr>
              <w:pStyle w:val="TAL"/>
            </w:pPr>
            <w:r w:rsidRPr="00FB20BD">
              <w:t>Derivation Path: TS 38.508-1 [5] subclause 4.6.3 Table 4.6.3-119 PUSCH-ConfigCommon</w:t>
            </w:r>
          </w:p>
        </w:tc>
      </w:tr>
      <w:tr w:rsidR="00AE7A01" w:rsidRPr="00FB20BD" w14:paraId="2B3E5125" w14:textId="77777777" w:rsidTr="00EC7FB8">
        <w:tc>
          <w:tcPr>
            <w:tcW w:w="4535" w:type="dxa"/>
          </w:tcPr>
          <w:p w14:paraId="46F2B1A0" w14:textId="77777777" w:rsidR="00AE7A01" w:rsidRPr="00FB20BD" w:rsidRDefault="00AE7A01" w:rsidP="00EC7FB8">
            <w:pPr>
              <w:pStyle w:val="TAH"/>
            </w:pPr>
            <w:r w:rsidRPr="00FB20BD">
              <w:t>Information Element</w:t>
            </w:r>
          </w:p>
        </w:tc>
        <w:tc>
          <w:tcPr>
            <w:tcW w:w="2267" w:type="dxa"/>
          </w:tcPr>
          <w:p w14:paraId="6795242F" w14:textId="77777777" w:rsidR="00AE7A01" w:rsidRPr="00FB20BD" w:rsidRDefault="00AE7A01" w:rsidP="00EC7FB8">
            <w:pPr>
              <w:pStyle w:val="TAH"/>
            </w:pPr>
            <w:r w:rsidRPr="00FB20BD">
              <w:t>Value/remark</w:t>
            </w:r>
          </w:p>
        </w:tc>
        <w:tc>
          <w:tcPr>
            <w:tcW w:w="1700" w:type="dxa"/>
          </w:tcPr>
          <w:p w14:paraId="5F9A0FD7" w14:textId="77777777" w:rsidR="00AE7A01" w:rsidRPr="00FB20BD" w:rsidRDefault="00AE7A01" w:rsidP="00EC7FB8">
            <w:pPr>
              <w:pStyle w:val="TAH"/>
            </w:pPr>
            <w:r w:rsidRPr="00FB20BD">
              <w:t>Comment</w:t>
            </w:r>
          </w:p>
        </w:tc>
        <w:tc>
          <w:tcPr>
            <w:tcW w:w="1133" w:type="dxa"/>
          </w:tcPr>
          <w:p w14:paraId="345E931B" w14:textId="77777777" w:rsidR="00AE7A01" w:rsidRPr="00FB20BD" w:rsidRDefault="00AE7A01" w:rsidP="00EC7FB8">
            <w:pPr>
              <w:pStyle w:val="TAH"/>
            </w:pPr>
            <w:r w:rsidRPr="00FB20BD">
              <w:t>Condition</w:t>
            </w:r>
          </w:p>
        </w:tc>
      </w:tr>
      <w:tr w:rsidR="00AE7A01" w:rsidRPr="00FB20BD" w14:paraId="5D1E8112" w14:textId="77777777" w:rsidTr="00EC7FB8">
        <w:tc>
          <w:tcPr>
            <w:tcW w:w="4535" w:type="dxa"/>
          </w:tcPr>
          <w:p w14:paraId="10BBC638" w14:textId="77777777" w:rsidR="00AE7A01" w:rsidRPr="00FB20BD" w:rsidRDefault="00AE7A01" w:rsidP="00EC7FB8">
            <w:pPr>
              <w:pStyle w:val="TAL"/>
            </w:pPr>
            <w:r w:rsidRPr="00FB20BD">
              <w:t xml:space="preserve">PUSCH-ConfigCommon::= </w:t>
            </w:r>
            <w:r w:rsidRPr="00FB20BD">
              <w:rPr>
                <w:snapToGrid w:val="0"/>
              </w:rPr>
              <w:t xml:space="preserve">SEQUENCE </w:t>
            </w:r>
            <w:r w:rsidRPr="00FB20BD">
              <w:t>{</w:t>
            </w:r>
          </w:p>
        </w:tc>
        <w:tc>
          <w:tcPr>
            <w:tcW w:w="2267" w:type="dxa"/>
          </w:tcPr>
          <w:p w14:paraId="0EB01AA7" w14:textId="77777777" w:rsidR="00AE7A01" w:rsidRPr="00FB20BD" w:rsidRDefault="00AE7A01" w:rsidP="00EC7FB8">
            <w:pPr>
              <w:pStyle w:val="TAL"/>
            </w:pPr>
          </w:p>
        </w:tc>
        <w:tc>
          <w:tcPr>
            <w:tcW w:w="1700" w:type="dxa"/>
          </w:tcPr>
          <w:p w14:paraId="14FB3703" w14:textId="77777777" w:rsidR="00AE7A01" w:rsidRPr="00FB20BD" w:rsidRDefault="00AE7A01" w:rsidP="00EC7FB8">
            <w:pPr>
              <w:pStyle w:val="TAL"/>
            </w:pPr>
          </w:p>
        </w:tc>
        <w:tc>
          <w:tcPr>
            <w:tcW w:w="1133" w:type="dxa"/>
          </w:tcPr>
          <w:p w14:paraId="047A265D" w14:textId="77777777" w:rsidR="00AE7A01" w:rsidRPr="00FB20BD" w:rsidRDefault="00AE7A01" w:rsidP="00EC7FB8">
            <w:pPr>
              <w:pStyle w:val="TAL"/>
            </w:pPr>
          </w:p>
        </w:tc>
      </w:tr>
      <w:tr w:rsidR="00AE7A01" w:rsidRPr="00FB20BD" w14:paraId="188B294B" w14:textId="77777777" w:rsidTr="00EC7FB8">
        <w:tc>
          <w:tcPr>
            <w:tcW w:w="4535" w:type="dxa"/>
          </w:tcPr>
          <w:p w14:paraId="764A6DB9" w14:textId="77777777" w:rsidR="00AE7A01" w:rsidRPr="00FB20BD" w:rsidRDefault="00AE7A01" w:rsidP="00EC7FB8">
            <w:pPr>
              <w:pStyle w:val="TAL"/>
            </w:pPr>
            <w:r w:rsidRPr="00FB20BD">
              <w:t xml:space="preserve">  p0-NominalWithGrant</w:t>
            </w:r>
          </w:p>
        </w:tc>
        <w:tc>
          <w:tcPr>
            <w:tcW w:w="2267" w:type="dxa"/>
          </w:tcPr>
          <w:p w14:paraId="20603869" w14:textId="77777777" w:rsidR="00AE7A01" w:rsidRPr="00FB20BD" w:rsidDel="000A5BB2" w:rsidRDefault="00AE7A01" w:rsidP="00EC7FB8">
            <w:pPr>
              <w:pStyle w:val="TAL"/>
            </w:pPr>
            <w:r w:rsidRPr="00FB20BD">
              <w:t>-114</w:t>
            </w:r>
          </w:p>
        </w:tc>
        <w:tc>
          <w:tcPr>
            <w:tcW w:w="1700" w:type="dxa"/>
          </w:tcPr>
          <w:p w14:paraId="2660E4B2" w14:textId="77777777" w:rsidR="00AE7A01" w:rsidRPr="00FB20BD" w:rsidDel="000A5BB2" w:rsidRDefault="00AE7A01" w:rsidP="00EC7FB8">
            <w:pPr>
              <w:pStyle w:val="TAL"/>
            </w:pPr>
            <w:r w:rsidRPr="00FB20BD">
              <w:t>Test point 1 to verify a UE relative low initial power transmission</w:t>
            </w:r>
          </w:p>
        </w:tc>
        <w:tc>
          <w:tcPr>
            <w:tcW w:w="1133" w:type="dxa"/>
          </w:tcPr>
          <w:p w14:paraId="6E323E41" w14:textId="77777777" w:rsidR="00AE7A01" w:rsidRPr="00FB20BD" w:rsidRDefault="00AE7A01" w:rsidP="00EC7FB8">
            <w:pPr>
              <w:pStyle w:val="TAL"/>
            </w:pPr>
          </w:p>
        </w:tc>
      </w:tr>
      <w:tr w:rsidR="00AE7A01" w:rsidRPr="00FB20BD" w14:paraId="6E5D8BFB" w14:textId="77777777" w:rsidTr="00EC7FB8">
        <w:tc>
          <w:tcPr>
            <w:tcW w:w="4535" w:type="dxa"/>
          </w:tcPr>
          <w:p w14:paraId="2DBBE875" w14:textId="77777777" w:rsidR="00AE7A01" w:rsidRPr="00FB20BD" w:rsidRDefault="00AE7A01" w:rsidP="00EC7FB8">
            <w:pPr>
              <w:pStyle w:val="TAL"/>
            </w:pPr>
            <w:r w:rsidRPr="00FB20BD">
              <w:t>}</w:t>
            </w:r>
          </w:p>
        </w:tc>
        <w:tc>
          <w:tcPr>
            <w:tcW w:w="2267" w:type="dxa"/>
          </w:tcPr>
          <w:p w14:paraId="1CD18B8D" w14:textId="77777777" w:rsidR="00AE7A01" w:rsidRPr="00FB20BD" w:rsidDel="000A5BB2" w:rsidRDefault="00AE7A01" w:rsidP="00EC7FB8">
            <w:pPr>
              <w:pStyle w:val="TAL"/>
            </w:pPr>
          </w:p>
        </w:tc>
        <w:tc>
          <w:tcPr>
            <w:tcW w:w="1700" w:type="dxa"/>
          </w:tcPr>
          <w:p w14:paraId="2DE358CC" w14:textId="77777777" w:rsidR="00AE7A01" w:rsidRPr="00FB20BD" w:rsidDel="000A5BB2" w:rsidRDefault="00AE7A01" w:rsidP="00EC7FB8">
            <w:pPr>
              <w:pStyle w:val="TAL"/>
            </w:pPr>
          </w:p>
        </w:tc>
        <w:tc>
          <w:tcPr>
            <w:tcW w:w="1133" w:type="dxa"/>
          </w:tcPr>
          <w:p w14:paraId="05D242E9" w14:textId="77777777" w:rsidR="00AE7A01" w:rsidRPr="00FB20BD" w:rsidRDefault="00AE7A01" w:rsidP="00EC7FB8">
            <w:pPr>
              <w:pStyle w:val="TAL"/>
            </w:pPr>
          </w:p>
        </w:tc>
      </w:tr>
    </w:tbl>
    <w:p w14:paraId="15D003E3" w14:textId="77777777" w:rsidR="00AE7A01" w:rsidRPr="00FB20BD" w:rsidRDefault="00AE7A01" w:rsidP="00AE7A01"/>
    <w:p w14:paraId="6831DDED" w14:textId="77777777" w:rsidR="00AE7A01" w:rsidRPr="00FB20BD" w:rsidRDefault="00AE7A01" w:rsidP="00AE7A01">
      <w:pPr>
        <w:pStyle w:val="TH"/>
      </w:pPr>
      <w:r w:rsidRPr="00FB20BD">
        <w:t>Table 6.3F.4.2.4.3-2: UplinkPowerControlCommon: Test point 2</w:t>
      </w:r>
    </w:p>
    <w:tbl>
      <w:tblPr>
        <w:tblW w:w="9635" w:type="dxa"/>
        <w:tblBorders>
          <w:top w:val="single" w:sz="4" w:space="0" w:color="auto"/>
          <w:left w:val="single" w:sz="4" w:space="0" w:color="auto"/>
          <w:bottom w:val="single" w:sz="4" w:space="0" w:color="auto"/>
          <w:right w:val="single" w:sz="4" w:space="0" w:color="auto"/>
          <w:insideH w:val="single" w:sz="4" w:space="0" w:color="auto"/>
        </w:tblBorders>
        <w:tblLayout w:type="fixed"/>
        <w:tblLook w:val="0000" w:firstRow="0" w:lastRow="0" w:firstColumn="0" w:lastColumn="0" w:noHBand="0" w:noVBand="0"/>
      </w:tblPr>
      <w:tblGrid>
        <w:gridCol w:w="4535"/>
        <w:gridCol w:w="2267"/>
        <w:gridCol w:w="1700"/>
        <w:gridCol w:w="1133"/>
      </w:tblGrid>
      <w:tr w:rsidR="00AE7A01" w:rsidRPr="00FB20BD" w14:paraId="2C89AF3B" w14:textId="77777777" w:rsidTr="00EC7FB8">
        <w:tc>
          <w:tcPr>
            <w:tcW w:w="9635" w:type="dxa"/>
            <w:gridSpan w:val="4"/>
          </w:tcPr>
          <w:p w14:paraId="5C1BAB5B" w14:textId="77777777" w:rsidR="00AE7A01" w:rsidRPr="00FB20BD" w:rsidRDefault="00AE7A01" w:rsidP="00EC7FB8">
            <w:pPr>
              <w:pStyle w:val="TAL"/>
            </w:pPr>
            <w:r w:rsidRPr="00FB20BD">
              <w:t>Derivation Path: TS 38.508-1 [5] subclause 4.6.3 Table 4.6.3-119 PUSCH-ConfigCommon</w:t>
            </w:r>
          </w:p>
        </w:tc>
      </w:tr>
      <w:tr w:rsidR="00AE7A01" w:rsidRPr="00FB20BD" w14:paraId="7AA19ECB" w14:textId="77777777" w:rsidTr="00EC7FB8">
        <w:tc>
          <w:tcPr>
            <w:tcW w:w="4535" w:type="dxa"/>
            <w:tcBorders>
              <w:right w:val="single" w:sz="4" w:space="0" w:color="auto"/>
            </w:tcBorders>
          </w:tcPr>
          <w:p w14:paraId="391436DC" w14:textId="77777777" w:rsidR="00AE7A01" w:rsidRPr="00FB20BD" w:rsidRDefault="00AE7A01" w:rsidP="00EC7FB8">
            <w:pPr>
              <w:pStyle w:val="TAH"/>
            </w:pPr>
            <w:r w:rsidRPr="00FB20BD">
              <w:t>Information Element</w:t>
            </w:r>
          </w:p>
        </w:tc>
        <w:tc>
          <w:tcPr>
            <w:tcW w:w="2267" w:type="dxa"/>
            <w:tcBorders>
              <w:left w:val="single" w:sz="4" w:space="0" w:color="auto"/>
              <w:right w:val="single" w:sz="4" w:space="0" w:color="auto"/>
            </w:tcBorders>
          </w:tcPr>
          <w:p w14:paraId="57897A40" w14:textId="77777777" w:rsidR="00AE7A01" w:rsidRPr="00FB20BD" w:rsidRDefault="00AE7A01" w:rsidP="00EC7FB8">
            <w:pPr>
              <w:pStyle w:val="TAH"/>
            </w:pPr>
            <w:r w:rsidRPr="00FB20BD">
              <w:t>Value/remark</w:t>
            </w:r>
          </w:p>
        </w:tc>
        <w:tc>
          <w:tcPr>
            <w:tcW w:w="1700" w:type="dxa"/>
            <w:tcBorders>
              <w:left w:val="single" w:sz="4" w:space="0" w:color="auto"/>
              <w:right w:val="single" w:sz="4" w:space="0" w:color="auto"/>
            </w:tcBorders>
          </w:tcPr>
          <w:p w14:paraId="5023CB68" w14:textId="77777777" w:rsidR="00AE7A01" w:rsidRPr="00FB20BD" w:rsidRDefault="00AE7A01" w:rsidP="00EC7FB8">
            <w:pPr>
              <w:pStyle w:val="TAH"/>
            </w:pPr>
            <w:r w:rsidRPr="00FB20BD">
              <w:t>Comment</w:t>
            </w:r>
          </w:p>
        </w:tc>
        <w:tc>
          <w:tcPr>
            <w:tcW w:w="1133" w:type="dxa"/>
            <w:tcBorders>
              <w:left w:val="single" w:sz="4" w:space="0" w:color="auto"/>
            </w:tcBorders>
          </w:tcPr>
          <w:p w14:paraId="083F2CAD" w14:textId="77777777" w:rsidR="00AE7A01" w:rsidRPr="00FB20BD" w:rsidRDefault="00AE7A01" w:rsidP="00EC7FB8">
            <w:pPr>
              <w:pStyle w:val="TAH"/>
            </w:pPr>
            <w:r w:rsidRPr="00FB20BD">
              <w:t>Condition</w:t>
            </w:r>
          </w:p>
        </w:tc>
      </w:tr>
      <w:tr w:rsidR="00AE7A01" w:rsidRPr="00FB20BD" w14:paraId="3FAB91F6" w14:textId="77777777" w:rsidTr="00EC7FB8">
        <w:tc>
          <w:tcPr>
            <w:tcW w:w="4535" w:type="dxa"/>
            <w:tcBorders>
              <w:right w:val="single" w:sz="4" w:space="0" w:color="auto"/>
            </w:tcBorders>
          </w:tcPr>
          <w:p w14:paraId="2555C98F" w14:textId="77777777" w:rsidR="00AE7A01" w:rsidRPr="00FB20BD" w:rsidRDefault="00AE7A01" w:rsidP="00EC7FB8">
            <w:pPr>
              <w:pStyle w:val="TAL"/>
            </w:pPr>
            <w:r w:rsidRPr="00FB20BD">
              <w:t xml:space="preserve">PUSCH-ConfigCommon::= </w:t>
            </w:r>
            <w:r w:rsidRPr="00FB20BD">
              <w:rPr>
                <w:snapToGrid w:val="0"/>
              </w:rPr>
              <w:t xml:space="preserve">SEQUENCE </w:t>
            </w:r>
            <w:r w:rsidRPr="00FB20BD">
              <w:t>{</w:t>
            </w:r>
          </w:p>
        </w:tc>
        <w:tc>
          <w:tcPr>
            <w:tcW w:w="2267" w:type="dxa"/>
            <w:tcBorders>
              <w:left w:val="single" w:sz="4" w:space="0" w:color="auto"/>
              <w:right w:val="single" w:sz="4" w:space="0" w:color="auto"/>
            </w:tcBorders>
          </w:tcPr>
          <w:p w14:paraId="67223782" w14:textId="77777777" w:rsidR="00AE7A01" w:rsidRPr="00FB20BD" w:rsidRDefault="00AE7A01" w:rsidP="00EC7FB8">
            <w:pPr>
              <w:pStyle w:val="TAL"/>
            </w:pPr>
          </w:p>
        </w:tc>
        <w:tc>
          <w:tcPr>
            <w:tcW w:w="1700" w:type="dxa"/>
            <w:tcBorders>
              <w:left w:val="single" w:sz="4" w:space="0" w:color="auto"/>
              <w:right w:val="single" w:sz="4" w:space="0" w:color="auto"/>
            </w:tcBorders>
          </w:tcPr>
          <w:p w14:paraId="26B857C9" w14:textId="77777777" w:rsidR="00AE7A01" w:rsidRPr="00FB20BD" w:rsidRDefault="00AE7A01" w:rsidP="00EC7FB8">
            <w:pPr>
              <w:pStyle w:val="TAL"/>
            </w:pPr>
          </w:p>
        </w:tc>
        <w:tc>
          <w:tcPr>
            <w:tcW w:w="1133" w:type="dxa"/>
            <w:tcBorders>
              <w:left w:val="single" w:sz="4" w:space="0" w:color="auto"/>
            </w:tcBorders>
          </w:tcPr>
          <w:p w14:paraId="090C8088" w14:textId="77777777" w:rsidR="00AE7A01" w:rsidRPr="00FB20BD" w:rsidRDefault="00AE7A01" w:rsidP="00EC7FB8">
            <w:pPr>
              <w:pStyle w:val="TAL"/>
            </w:pPr>
          </w:p>
        </w:tc>
      </w:tr>
      <w:tr w:rsidR="00AE7A01" w:rsidRPr="00FB20BD" w14:paraId="5C9290E1" w14:textId="77777777" w:rsidTr="00EC7FB8">
        <w:tc>
          <w:tcPr>
            <w:tcW w:w="4535" w:type="dxa"/>
            <w:tcBorders>
              <w:right w:val="single" w:sz="4" w:space="0" w:color="auto"/>
            </w:tcBorders>
          </w:tcPr>
          <w:p w14:paraId="340B58D1" w14:textId="77777777" w:rsidR="00AE7A01" w:rsidRPr="00FB20BD" w:rsidRDefault="00AE7A01" w:rsidP="00EC7FB8">
            <w:pPr>
              <w:pStyle w:val="TAL"/>
            </w:pPr>
            <w:r w:rsidRPr="00FB20BD">
              <w:t xml:space="preserve">  p0-NominalWithGrant</w:t>
            </w:r>
          </w:p>
        </w:tc>
        <w:tc>
          <w:tcPr>
            <w:tcW w:w="2267" w:type="dxa"/>
            <w:tcBorders>
              <w:left w:val="single" w:sz="4" w:space="0" w:color="auto"/>
              <w:right w:val="single" w:sz="4" w:space="0" w:color="auto"/>
            </w:tcBorders>
          </w:tcPr>
          <w:p w14:paraId="325B2A96" w14:textId="77777777" w:rsidR="00AE7A01" w:rsidRPr="00FB20BD" w:rsidDel="000A5BB2" w:rsidRDefault="00AE7A01" w:rsidP="00EC7FB8">
            <w:pPr>
              <w:pStyle w:val="TAL"/>
            </w:pPr>
            <w:r w:rsidRPr="00FB20BD">
              <w:t>-100</w:t>
            </w:r>
          </w:p>
        </w:tc>
        <w:tc>
          <w:tcPr>
            <w:tcW w:w="1700" w:type="dxa"/>
            <w:tcBorders>
              <w:left w:val="single" w:sz="4" w:space="0" w:color="auto"/>
              <w:right w:val="single" w:sz="4" w:space="0" w:color="auto"/>
            </w:tcBorders>
          </w:tcPr>
          <w:p w14:paraId="6E7D7C1B" w14:textId="77777777" w:rsidR="00AE7A01" w:rsidRPr="00FB20BD" w:rsidDel="000A5BB2" w:rsidRDefault="00AE7A01" w:rsidP="00EC7FB8">
            <w:pPr>
              <w:pStyle w:val="TAL"/>
            </w:pPr>
            <w:r w:rsidRPr="00FB20BD">
              <w:t>Test point 2 to verify a UE relative high initial power transmission</w:t>
            </w:r>
          </w:p>
        </w:tc>
        <w:tc>
          <w:tcPr>
            <w:tcW w:w="1133" w:type="dxa"/>
            <w:tcBorders>
              <w:left w:val="single" w:sz="4" w:space="0" w:color="auto"/>
            </w:tcBorders>
          </w:tcPr>
          <w:p w14:paraId="5F0EF9D0" w14:textId="77777777" w:rsidR="00AE7A01" w:rsidRPr="00FB20BD" w:rsidRDefault="00AE7A01" w:rsidP="00EC7FB8">
            <w:pPr>
              <w:pStyle w:val="TAL"/>
            </w:pPr>
          </w:p>
        </w:tc>
      </w:tr>
      <w:tr w:rsidR="00AE7A01" w:rsidRPr="00FB20BD" w14:paraId="41F9BC2F" w14:textId="77777777" w:rsidTr="00EC7FB8">
        <w:tc>
          <w:tcPr>
            <w:tcW w:w="4535" w:type="dxa"/>
            <w:tcBorders>
              <w:right w:val="single" w:sz="4" w:space="0" w:color="auto"/>
            </w:tcBorders>
          </w:tcPr>
          <w:p w14:paraId="7DCCEC4A" w14:textId="77777777" w:rsidR="00AE7A01" w:rsidRPr="00FB20BD" w:rsidRDefault="00AE7A01" w:rsidP="00EC7FB8">
            <w:pPr>
              <w:pStyle w:val="TAL"/>
            </w:pPr>
            <w:r w:rsidRPr="00FB20BD">
              <w:t>}</w:t>
            </w:r>
          </w:p>
        </w:tc>
        <w:tc>
          <w:tcPr>
            <w:tcW w:w="2267" w:type="dxa"/>
            <w:tcBorders>
              <w:left w:val="single" w:sz="4" w:space="0" w:color="auto"/>
              <w:right w:val="single" w:sz="4" w:space="0" w:color="auto"/>
            </w:tcBorders>
          </w:tcPr>
          <w:p w14:paraId="3991C9F2" w14:textId="77777777" w:rsidR="00AE7A01" w:rsidRPr="00FB20BD" w:rsidDel="000A5BB2" w:rsidRDefault="00AE7A01" w:rsidP="00EC7FB8">
            <w:pPr>
              <w:pStyle w:val="TAL"/>
            </w:pPr>
          </w:p>
        </w:tc>
        <w:tc>
          <w:tcPr>
            <w:tcW w:w="1700" w:type="dxa"/>
            <w:tcBorders>
              <w:left w:val="single" w:sz="4" w:space="0" w:color="auto"/>
              <w:right w:val="single" w:sz="4" w:space="0" w:color="auto"/>
            </w:tcBorders>
          </w:tcPr>
          <w:p w14:paraId="28FD1485" w14:textId="77777777" w:rsidR="00AE7A01" w:rsidRPr="00FB20BD" w:rsidDel="000A5BB2" w:rsidRDefault="00AE7A01" w:rsidP="00EC7FB8">
            <w:pPr>
              <w:pStyle w:val="TAL"/>
            </w:pPr>
          </w:p>
        </w:tc>
        <w:tc>
          <w:tcPr>
            <w:tcW w:w="1133" w:type="dxa"/>
            <w:tcBorders>
              <w:left w:val="single" w:sz="4" w:space="0" w:color="auto"/>
            </w:tcBorders>
          </w:tcPr>
          <w:p w14:paraId="1008F05C" w14:textId="77777777" w:rsidR="00AE7A01" w:rsidRPr="00FB20BD" w:rsidRDefault="00AE7A01" w:rsidP="00EC7FB8">
            <w:pPr>
              <w:pStyle w:val="TAL"/>
            </w:pPr>
          </w:p>
        </w:tc>
      </w:tr>
    </w:tbl>
    <w:p w14:paraId="24B52AD9" w14:textId="77777777" w:rsidR="00AE7A01" w:rsidRPr="00FB20BD" w:rsidRDefault="00AE7A01" w:rsidP="00AE7A01"/>
    <w:p w14:paraId="55397D27" w14:textId="77777777" w:rsidR="00AE7A01" w:rsidRPr="00FB20BD" w:rsidRDefault="00AE7A01" w:rsidP="00AE7A01">
      <w:pPr>
        <w:pStyle w:val="TH"/>
      </w:pPr>
      <w:r w:rsidRPr="00FB20BD">
        <w:t>Table 6.3F.4.2.4.3-3: ServingCell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E7A01" w:rsidRPr="00FB20BD" w14:paraId="59A69FBF" w14:textId="77777777" w:rsidTr="00EC7FB8">
        <w:tc>
          <w:tcPr>
            <w:tcW w:w="9747" w:type="dxa"/>
            <w:gridSpan w:val="4"/>
          </w:tcPr>
          <w:p w14:paraId="19833576" w14:textId="77777777" w:rsidR="00AE7A01" w:rsidRPr="00FB20BD" w:rsidRDefault="00AE7A01" w:rsidP="00EC7FB8">
            <w:pPr>
              <w:pStyle w:val="TAH"/>
            </w:pPr>
            <w:r w:rsidRPr="00FB20BD">
              <w:t>Derivation Path: 38.508-1[5], Table 4.6.3-168</w:t>
            </w:r>
          </w:p>
        </w:tc>
      </w:tr>
      <w:tr w:rsidR="00AE7A01" w:rsidRPr="00FB20BD" w14:paraId="073941F8" w14:textId="77777777" w:rsidTr="00EC7FB8">
        <w:tc>
          <w:tcPr>
            <w:tcW w:w="4535" w:type="dxa"/>
          </w:tcPr>
          <w:p w14:paraId="684B3ED9" w14:textId="77777777" w:rsidR="00AE7A01" w:rsidRPr="00FB20BD" w:rsidRDefault="00AE7A01" w:rsidP="00EC7FB8">
            <w:pPr>
              <w:pStyle w:val="TAH"/>
            </w:pPr>
            <w:r w:rsidRPr="00FB20BD">
              <w:t>Information Element</w:t>
            </w:r>
          </w:p>
        </w:tc>
        <w:tc>
          <w:tcPr>
            <w:tcW w:w="2267" w:type="dxa"/>
          </w:tcPr>
          <w:p w14:paraId="29B6EA38" w14:textId="77777777" w:rsidR="00AE7A01" w:rsidRPr="00FB20BD" w:rsidRDefault="00AE7A01" w:rsidP="00EC7FB8">
            <w:pPr>
              <w:pStyle w:val="TAH"/>
            </w:pPr>
            <w:r w:rsidRPr="00FB20BD">
              <w:t>Value/remark</w:t>
            </w:r>
          </w:p>
        </w:tc>
        <w:tc>
          <w:tcPr>
            <w:tcW w:w="1700" w:type="dxa"/>
          </w:tcPr>
          <w:p w14:paraId="69442295" w14:textId="77777777" w:rsidR="00AE7A01" w:rsidRPr="00FB20BD" w:rsidRDefault="00AE7A01" w:rsidP="00EC7FB8">
            <w:pPr>
              <w:pStyle w:val="TAH"/>
            </w:pPr>
            <w:r w:rsidRPr="00FB20BD">
              <w:t>Comment</w:t>
            </w:r>
          </w:p>
        </w:tc>
        <w:tc>
          <w:tcPr>
            <w:tcW w:w="1245" w:type="dxa"/>
          </w:tcPr>
          <w:p w14:paraId="75EFAFD4" w14:textId="77777777" w:rsidR="00AE7A01" w:rsidRPr="00FB20BD" w:rsidRDefault="00AE7A01" w:rsidP="00EC7FB8">
            <w:pPr>
              <w:pStyle w:val="TAH"/>
            </w:pPr>
            <w:r w:rsidRPr="00FB20BD">
              <w:t>Condition</w:t>
            </w:r>
          </w:p>
        </w:tc>
      </w:tr>
      <w:tr w:rsidR="00AE7A01" w:rsidRPr="00FB20BD" w14:paraId="66E9D05F" w14:textId="77777777" w:rsidTr="00EC7FB8">
        <w:tc>
          <w:tcPr>
            <w:tcW w:w="4535" w:type="dxa"/>
          </w:tcPr>
          <w:p w14:paraId="3AA47493" w14:textId="77777777" w:rsidR="00AE7A01" w:rsidRPr="00FB20BD" w:rsidRDefault="00AE7A01" w:rsidP="00EC7FB8">
            <w:pPr>
              <w:pStyle w:val="TAL"/>
            </w:pPr>
            <w:r w:rsidRPr="00FB20BD">
              <w:t>ServingCellConfigCommon ::= SEQUENCE {</w:t>
            </w:r>
          </w:p>
        </w:tc>
        <w:tc>
          <w:tcPr>
            <w:tcW w:w="2267" w:type="dxa"/>
          </w:tcPr>
          <w:p w14:paraId="52190F0E" w14:textId="77777777" w:rsidR="00AE7A01" w:rsidRPr="00FB20BD" w:rsidRDefault="00AE7A01" w:rsidP="00EC7FB8">
            <w:pPr>
              <w:pStyle w:val="TAL"/>
            </w:pPr>
          </w:p>
        </w:tc>
        <w:tc>
          <w:tcPr>
            <w:tcW w:w="1700" w:type="dxa"/>
          </w:tcPr>
          <w:p w14:paraId="26637C41" w14:textId="77777777" w:rsidR="00AE7A01" w:rsidRPr="00FB20BD" w:rsidRDefault="00AE7A01" w:rsidP="00EC7FB8">
            <w:pPr>
              <w:pStyle w:val="TAL"/>
            </w:pPr>
          </w:p>
        </w:tc>
        <w:tc>
          <w:tcPr>
            <w:tcW w:w="1245" w:type="dxa"/>
          </w:tcPr>
          <w:p w14:paraId="51A2A03B" w14:textId="77777777" w:rsidR="00AE7A01" w:rsidRPr="00FB20BD" w:rsidRDefault="00AE7A01" w:rsidP="00EC7FB8">
            <w:pPr>
              <w:pStyle w:val="TAL"/>
            </w:pPr>
          </w:p>
        </w:tc>
      </w:tr>
      <w:tr w:rsidR="00AE7A01" w:rsidRPr="00FB20BD" w14:paraId="784AF7EE" w14:textId="77777777" w:rsidTr="00EC7FB8">
        <w:tc>
          <w:tcPr>
            <w:tcW w:w="4535" w:type="dxa"/>
            <w:tcBorders>
              <w:top w:val="nil"/>
              <w:bottom w:val="nil"/>
            </w:tcBorders>
          </w:tcPr>
          <w:p w14:paraId="32EBBDA8" w14:textId="77777777" w:rsidR="00AE7A01" w:rsidRPr="00FB20BD" w:rsidRDefault="00AE7A01" w:rsidP="00EC7FB8">
            <w:pPr>
              <w:pStyle w:val="TAL"/>
            </w:pPr>
            <w:r w:rsidRPr="00FB20BD">
              <w:t xml:space="preserve">  ss-PBCH-BlockPower</w:t>
            </w:r>
          </w:p>
        </w:tc>
        <w:tc>
          <w:tcPr>
            <w:tcW w:w="2267" w:type="dxa"/>
          </w:tcPr>
          <w:p w14:paraId="18D79426" w14:textId="77777777" w:rsidR="00AE7A01" w:rsidRPr="00FB20BD" w:rsidRDefault="00AE7A01" w:rsidP="00EC7FB8">
            <w:pPr>
              <w:pStyle w:val="TAL"/>
            </w:pPr>
            <w:r w:rsidRPr="00FB20BD">
              <w:t>18</w:t>
            </w:r>
          </w:p>
        </w:tc>
        <w:tc>
          <w:tcPr>
            <w:tcW w:w="1700" w:type="dxa"/>
          </w:tcPr>
          <w:p w14:paraId="215B3F89" w14:textId="77777777" w:rsidR="00AE7A01" w:rsidRPr="00FB20BD" w:rsidRDefault="00AE7A01" w:rsidP="00EC7FB8">
            <w:pPr>
              <w:pStyle w:val="TAL"/>
            </w:pPr>
          </w:p>
        </w:tc>
        <w:tc>
          <w:tcPr>
            <w:tcW w:w="1245" w:type="dxa"/>
          </w:tcPr>
          <w:p w14:paraId="44A13A6B" w14:textId="77777777" w:rsidR="00AE7A01" w:rsidRPr="00FB20BD" w:rsidRDefault="00AE7A01" w:rsidP="00EC7FB8">
            <w:pPr>
              <w:pStyle w:val="TAL"/>
            </w:pPr>
            <w:r w:rsidRPr="00FB20BD">
              <w:t>SCS_15kHz</w:t>
            </w:r>
          </w:p>
        </w:tc>
      </w:tr>
      <w:tr w:rsidR="00AE7A01" w:rsidRPr="00FB20BD" w14:paraId="6AEA2091" w14:textId="77777777" w:rsidTr="00EC7FB8">
        <w:tc>
          <w:tcPr>
            <w:tcW w:w="4535" w:type="dxa"/>
            <w:tcBorders>
              <w:top w:val="nil"/>
              <w:bottom w:val="nil"/>
            </w:tcBorders>
          </w:tcPr>
          <w:p w14:paraId="6F16563A" w14:textId="77777777" w:rsidR="00AE7A01" w:rsidRPr="00FB20BD" w:rsidRDefault="00AE7A01" w:rsidP="00EC7FB8">
            <w:pPr>
              <w:pStyle w:val="TAL"/>
            </w:pPr>
          </w:p>
        </w:tc>
        <w:tc>
          <w:tcPr>
            <w:tcW w:w="2267" w:type="dxa"/>
          </w:tcPr>
          <w:p w14:paraId="46F6D725" w14:textId="77777777" w:rsidR="00AE7A01" w:rsidRPr="00FB20BD" w:rsidRDefault="00AE7A01" w:rsidP="00EC7FB8">
            <w:pPr>
              <w:pStyle w:val="TAL"/>
            </w:pPr>
            <w:r w:rsidRPr="00FB20BD">
              <w:t>21</w:t>
            </w:r>
          </w:p>
        </w:tc>
        <w:tc>
          <w:tcPr>
            <w:tcW w:w="1700" w:type="dxa"/>
          </w:tcPr>
          <w:p w14:paraId="06A88BD3" w14:textId="77777777" w:rsidR="00AE7A01" w:rsidRPr="00FB20BD" w:rsidRDefault="00AE7A01" w:rsidP="00EC7FB8">
            <w:pPr>
              <w:pStyle w:val="TAL"/>
            </w:pPr>
          </w:p>
        </w:tc>
        <w:tc>
          <w:tcPr>
            <w:tcW w:w="1245" w:type="dxa"/>
          </w:tcPr>
          <w:p w14:paraId="0B08C7EA" w14:textId="77777777" w:rsidR="00AE7A01" w:rsidRPr="00FB20BD" w:rsidRDefault="00AE7A01" w:rsidP="00EC7FB8">
            <w:pPr>
              <w:pStyle w:val="TAL"/>
            </w:pPr>
            <w:r w:rsidRPr="00FB20BD">
              <w:t>SCS_30kHz</w:t>
            </w:r>
          </w:p>
        </w:tc>
      </w:tr>
      <w:tr w:rsidR="00AE7A01" w:rsidRPr="00FB20BD" w14:paraId="3F5F91E0" w14:textId="77777777" w:rsidTr="00EC7FB8">
        <w:tc>
          <w:tcPr>
            <w:tcW w:w="4535" w:type="dxa"/>
            <w:tcBorders>
              <w:bottom w:val="single" w:sz="4" w:space="0" w:color="auto"/>
            </w:tcBorders>
          </w:tcPr>
          <w:p w14:paraId="32F03C3C" w14:textId="77777777" w:rsidR="00AE7A01" w:rsidRPr="00FB20BD" w:rsidRDefault="00AE7A01" w:rsidP="00EC7FB8">
            <w:pPr>
              <w:pStyle w:val="TAL"/>
            </w:pPr>
            <w:r w:rsidRPr="00FB20BD">
              <w:t>}</w:t>
            </w:r>
          </w:p>
        </w:tc>
        <w:tc>
          <w:tcPr>
            <w:tcW w:w="2267" w:type="dxa"/>
          </w:tcPr>
          <w:p w14:paraId="45439074" w14:textId="77777777" w:rsidR="00AE7A01" w:rsidRPr="00FB20BD" w:rsidRDefault="00AE7A01" w:rsidP="00EC7FB8">
            <w:pPr>
              <w:pStyle w:val="TAL"/>
            </w:pPr>
          </w:p>
        </w:tc>
        <w:tc>
          <w:tcPr>
            <w:tcW w:w="1700" w:type="dxa"/>
          </w:tcPr>
          <w:p w14:paraId="4C0996FE" w14:textId="77777777" w:rsidR="00AE7A01" w:rsidRPr="00FB20BD" w:rsidRDefault="00AE7A01" w:rsidP="00EC7FB8">
            <w:pPr>
              <w:pStyle w:val="TAL"/>
            </w:pPr>
          </w:p>
        </w:tc>
        <w:tc>
          <w:tcPr>
            <w:tcW w:w="1245" w:type="dxa"/>
          </w:tcPr>
          <w:p w14:paraId="26F27AD9" w14:textId="77777777" w:rsidR="00AE7A01" w:rsidRPr="00FB20BD" w:rsidRDefault="00AE7A01" w:rsidP="00EC7FB8">
            <w:pPr>
              <w:pStyle w:val="TAL"/>
            </w:pPr>
          </w:p>
        </w:tc>
      </w:tr>
    </w:tbl>
    <w:p w14:paraId="506C1D4F" w14:textId="77777777" w:rsidR="00AE7A01" w:rsidRPr="00FB20BD" w:rsidRDefault="00AE7A01" w:rsidP="00AE7A0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E7A01" w:rsidRPr="00FB20BD" w14:paraId="44CEFA76" w14:textId="77777777" w:rsidTr="00EC7FB8">
        <w:tc>
          <w:tcPr>
            <w:tcW w:w="3936" w:type="dxa"/>
          </w:tcPr>
          <w:p w14:paraId="5EAD3EDB" w14:textId="77777777" w:rsidR="00AE7A01" w:rsidRPr="00FB20BD" w:rsidRDefault="00AE7A01" w:rsidP="00EC7FB8">
            <w:pPr>
              <w:pStyle w:val="TAH"/>
            </w:pPr>
            <w:r w:rsidRPr="00FB20BD">
              <w:t>Condition</w:t>
            </w:r>
          </w:p>
        </w:tc>
        <w:tc>
          <w:tcPr>
            <w:tcW w:w="5811" w:type="dxa"/>
          </w:tcPr>
          <w:p w14:paraId="37514BA0" w14:textId="77777777" w:rsidR="00AE7A01" w:rsidRPr="00FB20BD" w:rsidRDefault="00AE7A01" w:rsidP="00EC7FB8">
            <w:pPr>
              <w:pStyle w:val="TAH"/>
            </w:pPr>
            <w:r w:rsidRPr="00FB20BD">
              <w:t>Explanation</w:t>
            </w:r>
          </w:p>
        </w:tc>
      </w:tr>
      <w:tr w:rsidR="00AE7A01" w:rsidRPr="00FB20BD" w14:paraId="7424201E" w14:textId="77777777" w:rsidTr="00EC7FB8">
        <w:tc>
          <w:tcPr>
            <w:tcW w:w="3936" w:type="dxa"/>
          </w:tcPr>
          <w:p w14:paraId="536B69B1" w14:textId="77777777" w:rsidR="00AE7A01" w:rsidRPr="00FB20BD" w:rsidRDefault="00AE7A01" w:rsidP="00EC7FB8">
            <w:pPr>
              <w:pStyle w:val="TAL"/>
            </w:pPr>
            <w:r w:rsidRPr="00FB20BD">
              <w:t>SCS_15kHz</w:t>
            </w:r>
          </w:p>
        </w:tc>
        <w:tc>
          <w:tcPr>
            <w:tcW w:w="5811" w:type="dxa"/>
          </w:tcPr>
          <w:p w14:paraId="5AC2898F" w14:textId="77777777" w:rsidR="00AE7A01" w:rsidRPr="00FB20BD" w:rsidRDefault="00AE7A01" w:rsidP="00EC7FB8">
            <w:pPr>
              <w:pStyle w:val="TAL"/>
            </w:pPr>
            <w:r w:rsidRPr="00FB20BD">
              <w:t>SCS=15kHz for SS/PBCH block</w:t>
            </w:r>
          </w:p>
        </w:tc>
      </w:tr>
      <w:tr w:rsidR="00AE7A01" w:rsidRPr="00FB20BD" w14:paraId="1A461FDD" w14:textId="77777777" w:rsidTr="00EC7FB8">
        <w:tc>
          <w:tcPr>
            <w:tcW w:w="3936" w:type="dxa"/>
          </w:tcPr>
          <w:p w14:paraId="28F111B1" w14:textId="77777777" w:rsidR="00AE7A01" w:rsidRPr="00FB20BD" w:rsidRDefault="00AE7A01" w:rsidP="00EC7FB8">
            <w:pPr>
              <w:pStyle w:val="TAL"/>
            </w:pPr>
            <w:r w:rsidRPr="00FB20BD">
              <w:t>SCS_30kHz</w:t>
            </w:r>
          </w:p>
        </w:tc>
        <w:tc>
          <w:tcPr>
            <w:tcW w:w="5811" w:type="dxa"/>
          </w:tcPr>
          <w:p w14:paraId="43407144" w14:textId="77777777" w:rsidR="00AE7A01" w:rsidRPr="00FB20BD" w:rsidRDefault="00AE7A01" w:rsidP="00EC7FB8">
            <w:pPr>
              <w:pStyle w:val="TAL"/>
            </w:pPr>
            <w:r w:rsidRPr="00FB20BD">
              <w:t>SCS=30kHz for SS/PBCH block</w:t>
            </w:r>
          </w:p>
        </w:tc>
      </w:tr>
    </w:tbl>
    <w:p w14:paraId="0F4112D1" w14:textId="77777777" w:rsidR="00AE7A01" w:rsidRPr="00FB20BD" w:rsidRDefault="00AE7A01" w:rsidP="00AE7A01"/>
    <w:p w14:paraId="4E7B91E0" w14:textId="77777777" w:rsidR="00AE7A01" w:rsidRPr="00FB20BD" w:rsidRDefault="00AE7A01" w:rsidP="00AE7A01">
      <w:pPr>
        <w:pStyle w:val="H6"/>
      </w:pPr>
      <w:bookmarkStart w:id="890" w:name="_Toc27477965"/>
      <w:bookmarkStart w:id="891" w:name="_Toc36226658"/>
      <w:bookmarkStart w:id="892" w:name="_Toc44323915"/>
      <w:bookmarkStart w:id="893" w:name="_Toc52990098"/>
      <w:bookmarkStart w:id="894" w:name="_Toc60823297"/>
      <w:bookmarkStart w:id="895" w:name="_Toc60825219"/>
      <w:bookmarkStart w:id="896" w:name="_Toc69306116"/>
      <w:r w:rsidRPr="00FB20BD">
        <w:t>6.3F.4.2.5</w:t>
      </w:r>
      <w:r w:rsidRPr="00FB20BD">
        <w:tab/>
        <w:t>Test requirement</w:t>
      </w:r>
      <w:bookmarkEnd w:id="890"/>
      <w:bookmarkEnd w:id="891"/>
      <w:bookmarkEnd w:id="892"/>
      <w:bookmarkEnd w:id="893"/>
      <w:bookmarkEnd w:id="894"/>
      <w:bookmarkEnd w:id="895"/>
      <w:bookmarkEnd w:id="896"/>
    </w:p>
    <w:p w14:paraId="75980FD2" w14:textId="77777777" w:rsidR="00AE7A01" w:rsidRPr="00FB20BD" w:rsidRDefault="00AE7A01" w:rsidP="00AE7A01">
      <w:r w:rsidRPr="00FB20BD">
        <w:t xml:space="preserve">The requirement for the power measured in step (2) of the test procedure is not to </w:t>
      </w:r>
      <w:r w:rsidRPr="00FB20BD">
        <w:rPr>
          <w:rFonts w:eastAsia="香~??’c‘I"/>
        </w:rPr>
        <w:t>exceed</w:t>
      </w:r>
      <w:r w:rsidRPr="00FB20BD">
        <w:t xml:space="preserve"> the values specified in Table 6.3F.4.2.5-1 and 6.3F.4.2.5-2.</w:t>
      </w:r>
    </w:p>
    <w:p w14:paraId="65A3D623" w14:textId="77777777" w:rsidR="00AE7A01" w:rsidRPr="00FB20BD" w:rsidRDefault="00AE7A01" w:rsidP="00AE7A01">
      <w:pPr>
        <w:pStyle w:val="TH"/>
      </w:pPr>
      <w:r w:rsidRPr="00FB20BD">
        <w:t xml:space="preserve">Table </w:t>
      </w:r>
      <w:bookmarkStart w:id="897" w:name="_Hlk131857024"/>
      <w:r w:rsidRPr="00FB20BD">
        <w:t>6.3F.4.2.5-1</w:t>
      </w:r>
      <w:bookmarkEnd w:id="897"/>
      <w:r w:rsidRPr="00FB20BD">
        <w:t>: Absolute power tolerance: test point 1</w:t>
      </w:r>
    </w:p>
    <w:tbl>
      <w:tblPr>
        <w:tblW w:w="5198" w:type="dxa"/>
        <w:tblInd w:w="2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
        <w:gridCol w:w="787"/>
        <w:gridCol w:w="875"/>
        <w:gridCol w:w="850"/>
        <w:gridCol w:w="818"/>
        <w:gridCol w:w="851"/>
      </w:tblGrid>
      <w:tr w:rsidR="00AE7A01" w:rsidRPr="00FB20BD" w14:paraId="611AA854" w14:textId="77777777" w:rsidTr="00EC7FB8">
        <w:trPr>
          <w:trHeight w:val="361"/>
        </w:trPr>
        <w:tc>
          <w:tcPr>
            <w:tcW w:w="1804" w:type="dxa"/>
            <w:gridSpan w:val="2"/>
            <w:tcBorders>
              <w:top w:val="single" w:sz="4" w:space="0" w:color="auto"/>
              <w:left w:val="single" w:sz="4" w:space="0" w:color="auto"/>
              <w:bottom w:val="single" w:sz="4" w:space="0" w:color="auto"/>
              <w:right w:val="single" w:sz="4" w:space="0" w:color="auto"/>
            </w:tcBorders>
            <w:vAlign w:val="center"/>
          </w:tcPr>
          <w:p w14:paraId="335487D4" w14:textId="77777777" w:rsidR="00AE7A01" w:rsidRPr="00FB20BD" w:rsidRDefault="00AE7A01" w:rsidP="00AE7A01">
            <w:pPr>
              <w:pStyle w:val="TAH"/>
              <w:rPr>
                <w:rFonts w:eastAsia="SimSun"/>
                <w:lang w:eastAsia="zh-CN"/>
              </w:rPr>
            </w:pPr>
          </w:p>
        </w:tc>
        <w:tc>
          <w:tcPr>
            <w:tcW w:w="875"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4CEB8E35" w14:textId="53A7A4BA" w:rsidR="00AE7A01" w:rsidRPr="00FB20BD" w:rsidRDefault="00AE7A01" w:rsidP="00AE7A01">
            <w:pPr>
              <w:pStyle w:val="TAH"/>
              <w:rPr>
                <w:rFonts w:eastAsia="SimSun"/>
                <w:lang w:eastAsia="zh-CN"/>
              </w:rPr>
            </w:pPr>
            <w:r w:rsidRPr="00FB20BD">
              <w:rPr>
                <w:rFonts w:eastAsia="SimSun"/>
                <w:lang w:eastAsia="zh-CN"/>
              </w:rPr>
              <w:t>20 MHz</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BB57F5" w14:textId="61675D11" w:rsidR="00AE7A01" w:rsidRPr="00FB20BD" w:rsidRDefault="00AE7A01" w:rsidP="00AE7A01">
            <w:pPr>
              <w:pStyle w:val="TAH"/>
              <w:rPr>
                <w:rFonts w:eastAsia="SimSun"/>
                <w:lang w:eastAsia="zh-CN"/>
              </w:rPr>
            </w:pPr>
            <w:r w:rsidRPr="00FB20BD">
              <w:rPr>
                <w:rFonts w:eastAsia="SimSun"/>
                <w:lang w:eastAsia="zh-CN"/>
              </w:rPr>
              <w:t>40 MHz</w:t>
            </w:r>
          </w:p>
        </w:tc>
        <w:tc>
          <w:tcPr>
            <w:tcW w:w="818"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4529F72B" w14:textId="556A4BC9" w:rsidR="00AE7A01" w:rsidRPr="00FB20BD" w:rsidRDefault="00AE7A01" w:rsidP="00AE7A01">
            <w:pPr>
              <w:pStyle w:val="TAH"/>
              <w:rPr>
                <w:rFonts w:eastAsia="SimSun"/>
                <w:lang w:eastAsia="zh-CN"/>
              </w:rPr>
            </w:pPr>
            <w:r w:rsidRPr="00FB20BD">
              <w:rPr>
                <w:rFonts w:eastAsia="SimSun"/>
                <w:lang w:eastAsia="zh-CN"/>
              </w:rPr>
              <w:t>60 MHz</w:t>
            </w:r>
          </w:p>
        </w:tc>
        <w:tc>
          <w:tcPr>
            <w:tcW w:w="851"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75FC0A0E" w14:textId="69EA4C76" w:rsidR="00AE7A01" w:rsidRPr="00FB20BD" w:rsidRDefault="00AE7A01" w:rsidP="00AE7A01">
            <w:pPr>
              <w:pStyle w:val="TAH"/>
              <w:rPr>
                <w:rFonts w:eastAsia="SimSun"/>
                <w:lang w:eastAsia="zh-CN"/>
              </w:rPr>
            </w:pPr>
            <w:r w:rsidRPr="00FB20BD">
              <w:rPr>
                <w:rFonts w:eastAsia="SimSun"/>
                <w:lang w:eastAsia="zh-CN"/>
              </w:rPr>
              <w:t>80 MHz</w:t>
            </w:r>
          </w:p>
        </w:tc>
      </w:tr>
      <w:tr w:rsidR="00AE7A01" w:rsidRPr="00FB20BD" w14:paraId="4C732877" w14:textId="77777777" w:rsidTr="00EC7FB8">
        <w:trPr>
          <w:trHeight w:val="295"/>
        </w:trPr>
        <w:tc>
          <w:tcPr>
            <w:tcW w:w="101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2EC494E" w14:textId="77777777" w:rsidR="00AE7A01" w:rsidRPr="00FB20BD" w:rsidRDefault="00AE7A01" w:rsidP="00AE7A01">
            <w:pPr>
              <w:pStyle w:val="TAC"/>
              <w:rPr>
                <w:rFonts w:eastAsia="SimSun"/>
                <w:lang w:eastAsia="zh-CN"/>
              </w:rPr>
            </w:pPr>
            <w:r w:rsidRPr="00FB20BD">
              <w:rPr>
                <w:rFonts w:eastAsia="SimSun"/>
                <w:lang w:eastAsia="zh-CN"/>
              </w:rPr>
              <w:t>Expected Measured power</w:t>
            </w:r>
          </w:p>
        </w:tc>
        <w:tc>
          <w:tcPr>
            <w:tcW w:w="787" w:type="dxa"/>
            <w:tcBorders>
              <w:top w:val="single" w:sz="4" w:space="0" w:color="auto"/>
              <w:left w:val="nil"/>
              <w:bottom w:val="single" w:sz="4" w:space="0" w:color="auto"/>
              <w:right w:val="single" w:sz="4" w:space="0" w:color="auto"/>
            </w:tcBorders>
            <w:shd w:val="clear" w:color="auto" w:fill="auto"/>
            <w:vAlign w:val="center"/>
          </w:tcPr>
          <w:p w14:paraId="2DC4FDB8" w14:textId="77777777" w:rsidR="00AE7A01" w:rsidRPr="00FB20BD" w:rsidRDefault="00AE7A01" w:rsidP="00AE7A01">
            <w:pPr>
              <w:pStyle w:val="TAC"/>
              <w:rPr>
                <w:rFonts w:eastAsia="SimSun"/>
                <w:lang w:eastAsia="zh-CN"/>
              </w:rPr>
            </w:pPr>
            <w:r w:rsidRPr="00FB20BD">
              <w:rPr>
                <w:rFonts w:eastAsia="SimSun"/>
                <w:lang w:eastAsia="zh-CN"/>
              </w:rPr>
              <w:t>SCS15</w:t>
            </w:r>
          </w:p>
        </w:tc>
        <w:tc>
          <w:tcPr>
            <w:tcW w:w="875"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79464126" w14:textId="77777777" w:rsidR="00AE7A01" w:rsidRPr="00FB20BD" w:rsidRDefault="00AE7A01" w:rsidP="00AE7A01">
            <w:pPr>
              <w:pStyle w:val="TAC"/>
              <w:rPr>
                <w:rFonts w:eastAsia="SimSun"/>
                <w:lang w:eastAsia="zh-CN"/>
              </w:rPr>
            </w:pPr>
            <w:r w:rsidRPr="00FB20BD">
              <w:rPr>
                <w:rFonts w:eastAsia="SimSun"/>
                <w:lang w:eastAsia="zh-CN"/>
              </w:rPr>
              <w:t>-11.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3E4FAF" w14:textId="77777777" w:rsidR="00AE7A01" w:rsidRPr="00FB20BD" w:rsidRDefault="00AE7A01" w:rsidP="00AE7A01">
            <w:pPr>
              <w:pStyle w:val="TAC"/>
              <w:rPr>
                <w:rFonts w:eastAsia="SimSun"/>
                <w:lang w:eastAsia="zh-CN"/>
              </w:rPr>
            </w:pPr>
            <w:r w:rsidRPr="00FB20BD">
              <w:rPr>
                <w:rFonts w:eastAsia="SimSun"/>
                <w:lang w:eastAsia="zh-CN"/>
              </w:rPr>
              <w:t>-8.3</w:t>
            </w:r>
          </w:p>
        </w:tc>
        <w:tc>
          <w:tcPr>
            <w:tcW w:w="818"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4C83B03C" w14:textId="77777777" w:rsidR="00AE7A01" w:rsidRPr="00FB20BD" w:rsidRDefault="00AE7A01" w:rsidP="00AE7A01">
            <w:pPr>
              <w:pStyle w:val="TAC"/>
              <w:rPr>
                <w:rFonts w:eastAsia="SimSun"/>
                <w:lang w:eastAsia="zh-CN"/>
              </w:rPr>
            </w:pPr>
            <w:r w:rsidRPr="00FB20BD">
              <w:rPr>
                <w:rFonts w:eastAsia="SimSun"/>
                <w:lang w:eastAsia="zh-CN"/>
              </w:rPr>
              <w:t>N/A</w:t>
            </w:r>
          </w:p>
        </w:tc>
        <w:tc>
          <w:tcPr>
            <w:tcW w:w="851"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730CC875" w14:textId="77777777" w:rsidR="00AE7A01" w:rsidRPr="00FB20BD" w:rsidRDefault="00AE7A01" w:rsidP="00AE7A01">
            <w:pPr>
              <w:pStyle w:val="TAC"/>
              <w:rPr>
                <w:rFonts w:eastAsia="SimSun"/>
                <w:lang w:eastAsia="zh-CN"/>
              </w:rPr>
            </w:pPr>
            <w:r w:rsidRPr="00FB20BD">
              <w:rPr>
                <w:rFonts w:eastAsia="SimSun"/>
                <w:lang w:eastAsia="zh-CN"/>
              </w:rPr>
              <w:t>N/A</w:t>
            </w:r>
          </w:p>
        </w:tc>
      </w:tr>
      <w:tr w:rsidR="00AE7A01" w:rsidRPr="00FB20BD" w14:paraId="19D32D85" w14:textId="77777777" w:rsidTr="00EC7FB8">
        <w:tc>
          <w:tcPr>
            <w:tcW w:w="1017" w:type="dxa"/>
            <w:vMerge/>
            <w:tcBorders>
              <w:top w:val="single" w:sz="4" w:space="0" w:color="auto"/>
              <w:left w:val="single" w:sz="4" w:space="0" w:color="auto"/>
              <w:bottom w:val="single" w:sz="4" w:space="0" w:color="auto"/>
              <w:right w:val="single" w:sz="4" w:space="0" w:color="auto"/>
            </w:tcBorders>
            <w:vAlign w:val="center"/>
          </w:tcPr>
          <w:p w14:paraId="78E42FB9" w14:textId="77777777" w:rsidR="00AE7A01" w:rsidRPr="00FB20BD" w:rsidRDefault="00AE7A01" w:rsidP="00AE7A01">
            <w:pPr>
              <w:pStyle w:val="TAC"/>
              <w:rPr>
                <w:rFonts w:eastAsia="SimSun"/>
                <w:lang w:eastAsia="zh-CN"/>
              </w:rPr>
            </w:pPr>
          </w:p>
        </w:tc>
        <w:tc>
          <w:tcPr>
            <w:tcW w:w="787" w:type="dxa"/>
            <w:tcBorders>
              <w:top w:val="single" w:sz="4" w:space="0" w:color="auto"/>
              <w:left w:val="nil"/>
              <w:bottom w:val="single" w:sz="4" w:space="0" w:color="auto"/>
              <w:right w:val="single" w:sz="4" w:space="0" w:color="auto"/>
            </w:tcBorders>
            <w:shd w:val="clear" w:color="auto" w:fill="auto"/>
            <w:vAlign w:val="center"/>
          </w:tcPr>
          <w:p w14:paraId="6507CBE2" w14:textId="77777777" w:rsidR="00AE7A01" w:rsidRPr="00FB20BD" w:rsidRDefault="00AE7A01" w:rsidP="00AE7A01">
            <w:pPr>
              <w:pStyle w:val="TAC"/>
              <w:rPr>
                <w:rFonts w:eastAsia="SimSun"/>
                <w:lang w:eastAsia="zh-CN"/>
              </w:rPr>
            </w:pPr>
            <w:r w:rsidRPr="00FB20BD">
              <w:rPr>
                <w:rFonts w:eastAsia="SimSun"/>
                <w:lang w:eastAsia="zh-CN"/>
              </w:rPr>
              <w:t>SCS30</w:t>
            </w:r>
          </w:p>
        </w:tc>
        <w:tc>
          <w:tcPr>
            <w:tcW w:w="875"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77258AB8" w14:textId="77777777" w:rsidR="00AE7A01" w:rsidRPr="00FB20BD" w:rsidRDefault="00AE7A01" w:rsidP="00AE7A01">
            <w:pPr>
              <w:pStyle w:val="TAC"/>
              <w:rPr>
                <w:rFonts w:eastAsia="SimSun"/>
                <w:lang w:eastAsia="zh-CN"/>
              </w:rPr>
            </w:pPr>
            <w:r w:rsidRPr="00FB20BD">
              <w:rPr>
                <w:rFonts w:eastAsia="SimSun"/>
                <w:lang w:eastAsia="zh-CN"/>
              </w:rPr>
              <w:t>-11.5</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47AB14" w14:textId="77777777" w:rsidR="00AE7A01" w:rsidRPr="00FB20BD" w:rsidRDefault="00AE7A01" w:rsidP="00AE7A01">
            <w:pPr>
              <w:pStyle w:val="TAC"/>
              <w:rPr>
                <w:rFonts w:eastAsia="SimSun"/>
                <w:lang w:eastAsia="zh-CN"/>
              </w:rPr>
            </w:pPr>
            <w:r w:rsidRPr="00FB20BD">
              <w:rPr>
                <w:rFonts w:eastAsia="SimSun"/>
                <w:lang w:eastAsia="zh-CN"/>
              </w:rPr>
              <w:t>-8.3</w:t>
            </w:r>
          </w:p>
        </w:tc>
        <w:tc>
          <w:tcPr>
            <w:tcW w:w="818"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367B1062" w14:textId="77777777" w:rsidR="00AE7A01" w:rsidRPr="00FB20BD" w:rsidRDefault="00AE7A01" w:rsidP="00AE7A01">
            <w:pPr>
              <w:pStyle w:val="TAC"/>
              <w:rPr>
                <w:rFonts w:eastAsia="SimSun"/>
                <w:lang w:eastAsia="zh-CN"/>
              </w:rPr>
            </w:pPr>
            <w:r w:rsidRPr="00FB20BD">
              <w:rPr>
                <w:rFonts w:eastAsia="SimSun"/>
                <w:lang w:eastAsia="zh-CN"/>
              </w:rPr>
              <w:t>-6.5</w:t>
            </w:r>
          </w:p>
        </w:tc>
        <w:tc>
          <w:tcPr>
            <w:tcW w:w="851"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2A304BA8" w14:textId="77777777" w:rsidR="00AE7A01" w:rsidRPr="00FB20BD" w:rsidRDefault="00AE7A01" w:rsidP="00AE7A01">
            <w:pPr>
              <w:pStyle w:val="TAC"/>
              <w:rPr>
                <w:rFonts w:eastAsia="SimSun"/>
                <w:lang w:eastAsia="zh-CN"/>
              </w:rPr>
            </w:pPr>
            <w:r w:rsidRPr="00FB20BD">
              <w:rPr>
                <w:rFonts w:eastAsia="SimSun"/>
                <w:lang w:eastAsia="zh-CN"/>
              </w:rPr>
              <w:t>-5.2</w:t>
            </w:r>
          </w:p>
        </w:tc>
      </w:tr>
      <w:tr w:rsidR="00AE7A01" w:rsidRPr="00FB20BD" w14:paraId="40CEFF0F" w14:textId="77777777" w:rsidTr="00080405">
        <w:tc>
          <w:tcPr>
            <w:tcW w:w="1804" w:type="dxa"/>
            <w:gridSpan w:val="2"/>
            <w:tcBorders>
              <w:top w:val="single" w:sz="4" w:space="0" w:color="auto"/>
              <w:left w:val="single" w:sz="4" w:space="0" w:color="auto"/>
              <w:bottom w:val="single" w:sz="4" w:space="0" w:color="auto"/>
              <w:right w:val="single" w:sz="4" w:space="0" w:color="auto"/>
            </w:tcBorders>
            <w:vAlign w:val="center"/>
          </w:tcPr>
          <w:p w14:paraId="558617B7" w14:textId="77777777" w:rsidR="00AE7A01" w:rsidRPr="00FB20BD" w:rsidRDefault="00AE7A01" w:rsidP="00AE7A01">
            <w:pPr>
              <w:pStyle w:val="TAC"/>
              <w:rPr>
                <w:rFonts w:eastAsia="SimSun"/>
                <w:lang w:eastAsia="zh-CN"/>
              </w:rPr>
            </w:pPr>
            <w:r w:rsidRPr="00FB20BD">
              <w:rPr>
                <w:rFonts w:eastAsia="SimSun"/>
                <w:lang w:eastAsia="zh-CN"/>
              </w:rPr>
              <w:t>Power tolerance</w:t>
            </w:r>
          </w:p>
        </w:tc>
        <w:tc>
          <w:tcPr>
            <w:tcW w:w="3394" w:type="dxa"/>
            <w:gridSpan w:val="4"/>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14489D80" w14:textId="77777777" w:rsidR="00AE7A01" w:rsidRPr="00FB20BD" w:rsidRDefault="00AE7A01" w:rsidP="00AE7A01">
            <w:pPr>
              <w:pStyle w:val="TAC"/>
              <w:rPr>
                <w:rFonts w:eastAsia="SimSun"/>
                <w:lang w:eastAsia="zh-CN"/>
              </w:rPr>
            </w:pPr>
            <w:r w:rsidRPr="00FB20BD">
              <w:rPr>
                <w:rFonts w:eastAsia="SimSun"/>
                <w:lang w:eastAsia="zh-CN"/>
              </w:rPr>
              <w:t>± (9+TT) dB</w:t>
            </w:r>
          </w:p>
        </w:tc>
      </w:tr>
      <w:tr w:rsidR="00AE7A01" w:rsidRPr="00FB20BD" w14:paraId="19BD18D4" w14:textId="77777777" w:rsidTr="00080405">
        <w:tc>
          <w:tcPr>
            <w:tcW w:w="5198" w:type="dxa"/>
            <w:gridSpan w:val="6"/>
            <w:tcBorders>
              <w:top w:val="single" w:sz="4" w:space="0" w:color="auto"/>
              <w:left w:val="single" w:sz="4" w:space="0" w:color="auto"/>
              <w:bottom w:val="single" w:sz="4" w:space="0" w:color="auto"/>
              <w:right w:val="single" w:sz="4" w:space="0" w:color="auto"/>
            </w:tcBorders>
            <w:vAlign w:val="center"/>
          </w:tcPr>
          <w:p w14:paraId="601BA7D5" w14:textId="77777777" w:rsidR="00AE7A01" w:rsidRPr="00FB20BD" w:rsidRDefault="00AE7A01" w:rsidP="00AE7A01">
            <w:pPr>
              <w:pStyle w:val="TAN"/>
              <w:rPr>
                <w:lang w:eastAsia="zh-CN"/>
              </w:rPr>
            </w:pPr>
            <w:r w:rsidRPr="00FB20BD">
              <w:rPr>
                <w:lang w:eastAsia="zh-CN"/>
              </w:rPr>
              <w:t>Note 1:</w:t>
            </w:r>
            <w:r w:rsidRPr="00FB20BD">
              <w:tab/>
            </w:r>
            <w:r w:rsidRPr="00FB20BD">
              <w:rPr>
                <w:lang w:eastAsia="zh-CN"/>
              </w:rPr>
              <w:t>The lower power limit shall not exceed the minimum output power requirements defined in sub-clause 6.3F.2.3</w:t>
            </w:r>
          </w:p>
          <w:p w14:paraId="200277DD" w14:textId="77777777" w:rsidR="00AE7A01" w:rsidRPr="00FB20BD" w:rsidRDefault="00AE7A01" w:rsidP="00AE7A01">
            <w:pPr>
              <w:pStyle w:val="TAN"/>
              <w:rPr>
                <w:rFonts w:eastAsia="SimSun"/>
                <w:lang w:eastAsia="zh-CN"/>
              </w:rPr>
            </w:pPr>
            <w:r w:rsidRPr="00FB20BD">
              <w:rPr>
                <w:lang w:eastAsia="zh-CN"/>
              </w:rPr>
              <w:t>Note 2:</w:t>
            </w:r>
            <w:r w:rsidRPr="00FB20BD">
              <w:rPr>
                <w:lang w:eastAsia="zh-CN"/>
              </w:rPr>
              <w:tab/>
              <w:t>TT for each duplex, Sub-Carrier Spacing, frequency and channel bandwidth is specified in Table 6.3F.4.2.5-3.</w:t>
            </w:r>
          </w:p>
        </w:tc>
      </w:tr>
    </w:tbl>
    <w:p w14:paraId="4C752160" w14:textId="77777777" w:rsidR="00AE7A01" w:rsidRPr="00FB20BD" w:rsidRDefault="00AE7A01" w:rsidP="00AE7A01">
      <w:pPr>
        <w:rPr>
          <w:rFonts w:eastAsia="Batang"/>
        </w:rPr>
      </w:pPr>
    </w:p>
    <w:p w14:paraId="448E440E" w14:textId="77777777" w:rsidR="00AE7A01" w:rsidRPr="00FB20BD" w:rsidRDefault="00AE7A01" w:rsidP="00AE7A01">
      <w:pPr>
        <w:pStyle w:val="TH"/>
      </w:pPr>
      <w:r w:rsidRPr="00FB20BD">
        <w:t>Table 6.3F.4.2.5-2: Absolute power tolerance: test point 2</w:t>
      </w:r>
    </w:p>
    <w:tbl>
      <w:tblPr>
        <w:tblW w:w="5198" w:type="dxa"/>
        <w:tblInd w:w="2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
        <w:gridCol w:w="787"/>
        <w:gridCol w:w="875"/>
        <w:gridCol w:w="850"/>
        <w:gridCol w:w="818"/>
        <w:gridCol w:w="851"/>
      </w:tblGrid>
      <w:tr w:rsidR="00AE7A01" w:rsidRPr="00FB20BD" w14:paraId="1571871B" w14:textId="77777777" w:rsidTr="00EC7FB8">
        <w:trPr>
          <w:trHeight w:val="371"/>
        </w:trPr>
        <w:tc>
          <w:tcPr>
            <w:tcW w:w="1804" w:type="dxa"/>
            <w:gridSpan w:val="2"/>
            <w:tcBorders>
              <w:top w:val="single" w:sz="4" w:space="0" w:color="auto"/>
              <w:left w:val="single" w:sz="4" w:space="0" w:color="auto"/>
              <w:bottom w:val="single" w:sz="4" w:space="0" w:color="auto"/>
              <w:right w:val="single" w:sz="4" w:space="0" w:color="auto"/>
            </w:tcBorders>
            <w:vAlign w:val="center"/>
          </w:tcPr>
          <w:p w14:paraId="65EA0460" w14:textId="77777777" w:rsidR="00AE7A01" w:rsidRPr="00FB20BD" w:rsidRDefault="00AE7A01" w:rsidP="00AE7A01">
            <w:pPr>
              <w:pStyle w:val="TAH"/>
              <w:rPr>
                <w:rFonts w:eastAsia="SimSun"/>
                <w:lang w:eastAsia="zh-CN"/>
              </w:rPr>
            </w:pPr>
          </w:p>
        </w:tc>
        <w:tc>
          <w:tcPr>
            <w:tcW w:w="875"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5DB6BEB9" w14:textId="209EA8C7" w:rsidR="00AE7A01" w:rsidRPr="00FB20BD" w:rsidRDefault="00AE7A01" w:rsidP="00AE7A01">
            <w:pPr>
              <w:pStyle w:val="TAH"/>
              <w:rPr>
                <w:rFonts w:eastAsia="SimSun"/>
                <w:lang w:eastAsia="zh-CN"/>
              </w:rPr>
            </w:pPr>
            <w:r w:rsidRPr="00FB20BD">
              <w:rPr>
                <w:rFonts w:eastAsia="SimSun"/>
                <w:lang w:eastAsia="zh-CN"/>
              </w:rPr>
              <w:t>20 MHz</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BFB5F8" w14:textId="01BDADB1" w:rsidR="00AE7A01" w:rsidRPr="00FB20BD" w:rsidRDefault="00AE7A01" w:rsidP="00AE7A01">
            <w:pPr>
              <w:pStyle w:val="TAH"/>
              <w:rPr>
                <w:rFonts w:eastAsia="SimSun"/>
                <w:lang w:eastAsia="zh-CN"/>
              </w:rPr>
            </w:pPr>
            <w:r w:rsidRPr="00FB20BD">
              <w:rPr>
                <w:rFonts w:eastAsia="SimSun"/>
                <w:lang w:eastAsia="zh-CN"/>
              </w:rPr>
              <w:t>40 MHz</w:t>
            </w:r>
          </w:p>
        </w:tc>
        <w:tc>
          <w:tcPr>
            <w:tcW w:w="818"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43B4C11D" w14:textId="64BD1925" w:rsidR="00AE7A01" w:rsidRPr="00FB20BD" w:rsidRDefault="00AE7A01" w:rsidP="00AE7A01">
            <w:pPr>
              <w:pStyle w:val="TAH"/>
              <w:rPr>
                <w:rFonts w:eastAsia="SimSun"/>
                <w:lang w:eastAsia="zh-CN"/>
              </w:rPr>
            </w:pPr>
            <w:r w:rsidRPr="00FB20BD">
              <w:rPr>
                <w:rFonts w:eastAsia="SimSun"/>
                <w:lang w:eastAsia="zh-CN"/>
              </w:rPr>
              <w:t>60 MHz</w:t>
            </w:r>
          </w:p>
        </w:tc>
        <w:tc>
          <w:tcPr>
            <w:tcW w:w="851"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08613D18" w14:textId="457A82F9" w:rsidR="00AE7A01" w:rsidRPr="00FB20BD" w:rsidRDefault="00AE7A01" w:rsidP="00AE7A01">
            <w:pPr>
              <w:pStyle w:val="TAH"/>
              <w:rPr>
                <w:rFonts w:eastAsia="SimSun"/>
                <w:lang w:eastAsia="zh-CN"/>
              </w:rPr>
            </w:pPr>
            <w:r w:rsidRPr="00FB20BD">
              <w:rPr>
                <w:rFonts w:eastAsia="SimSun"/>
                <w:lang w:eastAsia="zh-CN"/>
              </w:rPr>
              <w:t>80 MHz</w:t>
            </w:r>
          </w:p>
        </w:tc>
      </w:tr>
      <w:tr w:rsidR="00AE7A01" w:rsidRPr="00FB20BD" w14:paraId="1E6FF47B" w14:textId="77777777" w:rsidTr="00080405">
        <w:trPr>
          <w:trHeight w:val="279"/>
        </w:trPr>
        <w:tc>
          <w:tcPr>
            <w:tcW w:w="101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FB4CEAD" w14:textId="77777777" w:rsidR="00AE7A01" w:rsidRPr="00FB20BD" w:rsidRDefault="00AE7A01" w:rsidP="00AE7A01">
            <w:pPr>
              <w:pStyle w:val="TAC"/>
              <w:rPr>
                <w:rFonts w:eastAsia="SimSun"/>
                <w:lang w:eastAsia="zh-CN"/>
              </w:rPr>
            </w:pPr>
            <w:r w:rsidRPr="00FB20BD">
              <w:rPr>
                <w:rFonts w:eastAsia="SimSun"/>
                <w:lang w:eastAsia="zh-CN"/>
              </w:rPr>
              <w:t>Expected Measured power</w:t>
            </w:r>
          </w:p>
        </w:tc>
        <w:tc>
          <w:tcPr>
            <w:tcW w:w="787" w:type="dxa"/>
            <w:tcBorders>
              <w:top w:val="single" w:sz="4" w:space="0" w:color="auto"/>
              <w:left w:val="nil"/>
              <w:bottom w:val="single" w:sz="4" w:space="0" w:color="auto"/>
              <w:right w:val="single" w:sz="4" w:space="0" w:color="auto"/>
            </w:tcBorders>
            <w:shd w:val="clear" w:color="auto" w:fill="auto"/>
            <w:vAlign w:val="center"/>
          </w:tcPr>
          <w:p w14:paraId="3669B6B0" w14:textId="77777777" w:rsidR="00AE7A01" w:rsidRPr="00FB20BD" w:rsidRDefault="00AE7A01" w:rsidP="00AE7A01">
            <w:pPr>
              <w:pStyle w:val="TAC"/>
              <w:rPr>
                <w:rFonts w:eastAsia="SimSun"/>
                <w:lang w:eastAsia="zh-CN"/>
              </w:rPr>
            </w:pPr>
            <w:r w:rsidRPr="00FB20BD">
              <w:rPr>
                <w:rFonts w:eastAsia="SimSun"/>
                <w:lang w:eastAsia="zh-CN"/>
              </w:rPr>
              <w:t>SCS15</w:t>
            </w:r>
          </w:p>
        </w:tc>
        <w:tc>
          <w:tcPr>
            <w:tcW w:w="875"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109250BD" w14:textId="77777777" w:rsidR="00AE7A01" w:rsidRPr="00FB20BD" w:rsidRDefault="00AE7A01" w:rsidP="00AE7A01">
            <w:pPr>
              <w:pStyle w:val="TAC"/>
              <w:rPr>
                <w:rFonts w:eastAsia="SimSun"/>
                <w:lang w:eastAsia="zh-CN"/>
              </w:rPr>
            </w:pPr>
            <w:r w:rsidRPr="00FB20BD">
              <w:rPr>
                <w:rFonts w:eastAsia="SimSun"/>
                <w:lang w:eastAsia="zh-CN"/>
              </w:rPr>
              <w:t>2.7</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300B1F" w14:textId="77777777" w:rsidR="00AE7A01" w:rsidRPr="00FB20BD" w:rsidRDefault="00AE7A01" w:rsidP="00AE7A01">
            <w:pPr>
              <w:pStyle w:val="TAC"/>
              <w:rPr>
                <w:rFonts w:eastAsia="SimSun"/>
                <w:lang w:eastAsia="zh-CN"/>
              </w:rPr>
            </w:pPr>
            <w:r w:rsidRPr="00FB20BD">
              <w:rPr>
                <w:rFonts w:eastAsia="SimSun"/>
                <w:lang w:eastAsia="zh-CN"/>
              </w:rPr>
              <w:t>5.7</w:t>
            </w:r>
          </w:p>
        </w:tc>
        <w:tc>
          <w:tcPr>
            <w:tcW w:w="818"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46278166" w14:textId="77777777" w:rsidR="00AE7A01" w:rsidRPr="00FB20BD" w:rsidRDefault="00AE7A01" w:rsidP="00AE7A01">
            <w:pPr>
              <w:pStyle w:val="TAC"/>
              <w:rPr>
                <w:rFonts w:eastAsia="SimSun"/>
                <w:lang w:eastAsia="zh-CN"/>
              </w:rPr>
            </w:pPr>
            <w:r w:rsidRPr="00FB20BD">
              <w:rPr>
                <w:rFonts w:eastAsia="SimSun"/>
                <w:lang w:eastAsia="zh-CN"/>
              </w:rPr>
              <w:t>N/A</w:t>
            </w:r>
          </w:p>
        </w:tc>
        <w:tc>
          <w:tcPr>
            <w:tcW w:w="851"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749BF76D" w14:textId="77777777" w:rsidR="00AE7A01" w:rsidRPr="00FB20BD" w:rsidRDefault="00AE7A01" w:rsidP="00AE7A01">
            <w:pPr>
              <w:pStyle w:val="TAC"/>
              <w:rPr>
                <w:rFonts w:eastAsia="SimSun"/>
                <w:lang w:eastAsia="zh-CN"/>
              </w:rPr>
            </w:pPr>
            <w:r w:rsidRPr="00FB20BD">
              <w:rPr>
                <w:rFonts w:eastAsia="SimSun"/>
                <w:lang w:eastAsia="zh-CN"/>
              </w:rPr>
              <w:t>N/A</w:t>
            </w:r>
          </w:p>
        </w:tc>
      </w:tr>
      <w:tr w:rsidR="00AE7A01" w:rsidRPr="00FB20BD" w14:paraId="51CC1CEE" w14:textId="77777777" w:rsidTr="00EC7FB8">
        <w:tc>
          <w:tcPr>
            <w:tcW w:w="1017" w:type="dxa"/>
            <w:vMerge/>
            <w:tcBorders>
              <w:top w:val="single" w:sz="4" w:space="0" w:color="auto"/>
              <w:left w:val="single" w:sz="4" w:space="0" w:color="auto"/>
              <w:bottom w:val="single" w:sz="4" w:space="0" w:color="auto"/>
              <w:right w:val="single" w:sz="4" w:space="0" w:color="auto"/>
            </w:tcBorders>
            <w:vAlign w:val="center"/>
          </w:tcPr>
          <w:p w14:paraId="4802CB1B" w14:textId="77777777" w:rsidR="00AE7A01" w:rsidRPr="00FB20BD" w:rsidRDefault="00AE7A01" w:rsidP="00AE7A01">
            <w:pPr>
              <w:pStyle w:val="TAC"/>
              <w:rPr>
                <w:rFonts w:eastAsia="SimSun"/>
                <w:lang w:eastAsia="zh-CN"/>
              </w:rPr>
            </w:pPr>
          </w:p>
        </w:tc>
        <w:tc>
          <w:tcPr>
            <w:tcW w:w="787" w:type="dxa"/>
            <w:tcBorders>
              <w:top w:val="single" w:sz="4" w:space="0" w:color="auto"/>
              <w:left w:val="nil"/>
              <w:bottom w:val="single" w:sz="4" w:space="0" w:color="auto"/>
              <w:right w:val="single" w:sz="4" w:space="0" w:color="auto"/>
            </w:tcBorders>
            <w:shd w:val="clear" w:color="auto" w:fill="auto"/>
            <w:vAlign w:val="center"/>
          </w:tcPr>
          <w:p w14:paraId="2E369C08" w14:textId="77777777" w:rsidR="00AE7A01" w:rsidRPr="00FB20BD" w:rsidRDefault="00AE7A01" w:rsidP="00AE7A01">
            <w:pPr>
              <w:pStyle w:val="TAC"/>
              <w:rPr>
                <w:rFonts w:eastAsia="SimSun"/>
                <w:lang w:eastAsia="zh-CN"/>
              </w:rPr>
            </w:pPr>
            <w:r w:rsidRPr="00FB20BD">
              <w:rPr>
                <w:rFonts w:eastAsia="SimSun"/>
                <w:lang w:eastAsia="zh-CN"/>
              </w:rPr>
              <w:t>SCS30</w:t>
            </w:r>
          </w:p>
        </w:tc>
        <w:tc>
          <w:tcPr>
            <w:tcW w:w="875"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000CB4DA" w14:textId="77777777" w:rsidR="00AE7A01" w:rsidRPr="00FB20BD" w:rsidRDefault="00AE7A01" w:rsidP="00AE7A01">
            <w:pPr>
              <w:pStyle w:val="TAC"/>
              <w:rPr>
                <w:rFonts w:eastAsia="SimSun"/>
                <w:lang w:eastAsia="zh-CN"/>
              </w:rPr>
            </w:pPr>
            <w:r w:rsidRPr="00FB20BD">
              <w:rPr>
                <w:rFonts w:eastAsia="SimSun"/>
                <w:lang w:eastAsia="zh-CN"/>
              </w:rPr>
              <w:t>2.5</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82CFCA" w14:textId="77777777" w:rsidR="00AE7A01" w:rsidRPr="00FB20BD" w:rsidRDefault="00AE7A01" w:rsidP="00AE7A01">
            <w:pPr>
              <w:pStyle w:val="TAC"/>
              <w:rPr>
                <w:rFonts w:eastAsia="SimSun"/>
                <w:lang w:eastAsia="zh-CN"/>
              </w:rPr>
            </w:pPr>
            <w:r w:rsidRPr="00FB20BD">
              <w:rPr>
                <w:rFonts w:eastAsia="SimSun"/>
                <w:lang w:eastAsia="zh-CN"/>
              </w:rPr>
              <w:t>5.7</w:t>
            </w:r>
          </w:p>
        </w:tc>
        <w:tc>
          <w:tcPr>
            <w:tcW w:w="818"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6F6A1B86" w14:textId="77777777" w:rsidR="00AE7A01" w:rsidRPr="00FB20BD" w:rsidRDefault="00AE7A01" w:rsidP="00AE7A01">
            <w:pPr>
              <w:pStyle w:val="TAC"/>
              <w:rPr>
                <w:rFonts w:eastAsia="SimSun"/>
                <w:lang w:eastAsia="zh-CN"/>
              </w:rPr>
            </w:pPr>
            <w:r w:rsidRPr="00FB20BD">
              <w:rPr>
                <w:rFonts w:eastAsia="SimSun"/>
                <w:lang w:eastAsia="zh-CN"/>
              </w:rPr>
              <w:t>7.5</w:t>
            </w:r>
          </w:p>
        </w:tc>
        <w:tc>
          <w:tcPr>
            <w:tcW w:w="851" w:type="dxa"/>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54AED271" w14:textId="77777777" w:rsidR="00AE7A01" w:rsidRPr="00FB20BD" w:rsidRDefault="00AE7A01" w:rsidP="00AE7A01">
            <w:pPr>
              <w:pStyle w:val="TAC"/>
              <w:rPr>
                <w:rFonts w:eastAsia="SimSun"/>
                <w:lang w:eastAsia="zh-CN"/>
              </w:rPr>
            </w:pPr>
            <w:r w:rsidRPr="00FB20BD">
              <w:rPr>
                <w:rFonts w:eastAsia="SimSun"/>
                <w:lang w:eastAsia="zh-CN"/>
              </w:rPr>
              <w:t>8.8</w:t>
            </w:r>
          </w:p>
        </w:tc>
      </w:tr>
      <w:tr w:rsidR="00AE7A01" w:rsidRPr="00FB20BD" w14:paraId="59C9B539" w14:textId="77777777" w:rsidTr="00EC7FB8">
        <w:tc>
          <w:tcPr>
            <w:tcW w:w="1804" w:type="dxa"/>
            <w:gridSpan w:val="2"/>
            <w:tcBorders>
              <w:top w:val="single" w:sz="4" w:space="0" w:color="auto"/>
              <w:left w:val="single" w:sz="4" w:space="0" w:color="auto"/>
              <w:bottom w:val="single" w:sz="4" w:space="0" w:color="auto"/>
              <w:right w:val="single" w:sz="4" w:space="0" w:color="auto"/>
            </w:tcBorders>
            <w:vAlign w:val="center"/>
          </w:tcPr>
          <w:p w14:paraId="1E7EB52C" w14:textId="77777777" w:rsidR="00AE7A01" w:rsidRPr="00FB20BD" w:rsidRDefault="00AE7A01" w:rsidP="00AE7A01">
            <w:pPr>
              <w:pStyle w:val="TAC"/>
              <w:rPr>
                <w:rFonts w:eastAsia="SimSun"/>
                <w:lang w:eastAsia="zh-CN"/>
              </w:rPr>
            </w:pPr>
            <w:r w:rsidRPr="00FB20BD">
              <w:rPr>
                <w:rFonts w:eastAsia="SimSun"/>
                <w:lang w:eastAsia="zh-CN"/>
              </w:rPr>
              <w:t>Power tolerance</w:t>
            </w:r>
          </w:p>
        </w:tc>
        <w:tc>
          <w:tcPr>
            <w:tcW w:w="3394" w:type="dxa"/>
            <w:gridSpan w:val="4"/>
            <w:tcBorders>
              <w:top w:val="single" w:sz="4" w:space="0" w:color="auto"/>
              <w:left w:val="nil"/>
              <w:bottom w:val="single" w:sz="4" w:space="0" w:color="auto"/>
              <w:right w:val="single" w:sz="4" w:space="0" w:color="auto"/>
            </w:tcBorders>
            <w:shd w:val="clear" w:color="auto" w:fill="auto"/>
            <w:tcMar>
              <w:left w:w="57" w:type="dxa"/>
              <w:right w:w="57" w:type="dxa"/>
            </w:tcMar>
            <w:vAlign w:val="center"/>
          </w:tcPr>
          <w:p w14:paraId="7DF9233C" w14:textId="77777777" w:rsidR="00AE7A01" w:rsidRPr="00FB20BD" w:rsidRDefault="00AE7A01" w:rsidP="00AE7A01">
            <w:pPr>
              <w:pStyle w:val="TAC"/>
              <w:rPr>
                <w:rFonts w:eastAsia="SimSun"/>
                <w:lang w:eastAsia="zh-CN"/>
              </w:rPr>
            </w:pPr>
            <w:r w:rsidRPr="00FB20BD">
              <w:rPr>
                <w:rFonts w:eastAsia="SimSun"/>
                <w:lang w:eastAsia="zh-CN"/>
              </w:rPr>
              <w:t>± (9+TT) dB</w:t>
            </w:r>
          </w:p>
        </w:tc>
      </w:tr>
      <w:tr w:rsidR="00AE7A01" w:rsidRPr="00FB20BD" w14:paraId="41F788FD" w14:textId="77777777" w:rsidTr="00EC7FB8">
        <w:tc>
          <w:tcPr>
            <w:tcW w:w="5198" w:type="dxa"/>
            <w:gridSpan w:val="6"/>
            <w:tcBorders>
              <w:top w:val="single" w:sz="4" w:space="0" w:color="auto"/>
              <w:left w:val="single" w:sz="4" w:space="0" w:color="auto"/>
              <w:bottom w:val="single" w:sz="4" w:space="0" w:color="auto"/>
              <w:right w:val="single" w:sz="4" w:space="0" w:color="auto"/>
            </w:tcBorders>
            <w:vAlign w:val="center"/>
          </w:tcPr>
          <w:p w14:paraId="2A3A326F" w14:textId="77777777" w:rsidR="00AE7A01" w:rsidRPr="00FB20BD" w:rsidRDefault="00AE7A01" w:rsidP="00AE7A01">
            <w:pPr>
              <w:pStyle w:val="TAN"/>
              <w:rPr>
                <w:lang w:eastAsia="zh-CN"/>
              </w:rPr>
            </w:pPr>
            <w:r w:rsidRPr="00FB20BD">
              <w:rPr>
                <w:lang w:eastAsia="zh-CN"/>
              </w:rPr>
              <w:t>Note 1:</w:t>
            </w:r>
            <w:r w:rsidRPr="00FB20BD">
              <w:rPr>
                <w:lang w:eastAsia="zh-CN"/>
              </w:rPr>
              <w:tab/>
              <w:t>The higher power limit shall not exceed the maximum output power requirements defined in sub-clause 6.2F.1.3</w:t>
            </w:r>
          </w:p>
          <w:p w14:paraId="15ADA74A" w14:textId="77777777" w:rsidR="00AE7A01" w:rsidRPr="00FB20BD" w:rsidRDefault="00AE7A01" w:rsidP="00AE7A01">
            <w:pPr>
              <w:pStyle w:val="TAN"/>
              <w:rPr>
                <w:rFonts w:eastAsia="SimSun"/>
                <w:lang w:eastAsia="zh-CN"/>
              </w:rPr>
            </w:pPr>
            <w:r w:rsidRPr="00FB20BD">
              <w:rPr>
                <w:lang w:eastAsia="zh-CN"/>
              </w:rPr>
              <w:t>Note 2:</w:t>
            </w:r>
            <w:r w:rsidRPr="00FB20BD">
              <w:rPr>
                <w:lang w:eastAsia="zh-CN"/>
              </w:rPr>
              <w:tab/>
              <w:t>TT for each duplex, Sub-Carrier Spacing, frequency and channel bandwidth is specified in Table 6.3F.4.2.5-3.</w:t>
            </w:r>
          </w:p>
        </w:tc>
      </w:tr>
    </w:tbl>
    <w:p w14:paraId="504F3A36" w14:textId="77777777" w:rsidR="00AE7A01" w:rsidRPr="00FB20BD" w:rsidRDefault="00AE7A01" w:rsidP="00080405"/>
    <w:p w14:paraId="0A78FD77" w14:textId="77777777" w:rsidR="00AE7A01" w:rsidRPr="00FB20BD" w:rsidRDefault="00AE7A01" w:rsidP="00AE7A01">
      <w:pPr>
        <w:pStyle w:val="TH"/>
      </w:pPr>
      <w:r w:rsidRPr="00FB20BD">
        <w:t>Table 6.3F.4.2.5-3: Test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79"/>
        <w:gridCol w:w="1750"/>
      </w:tblGrid>
      <w:tr w:rsidR="00AE7A01" w:rsidRPr="00FB20BD" w14:paraId="62D3A4AA" w14:textId="77777777" w:rsidTr="00EC7FB8">
        <w:trPr>
          <w:jc w:val="center"/>
        </w:trPr>
        <w:tc>
          <w:tcPr>
            <w:tcW w:w="4379" w:type="dxa"/>
            <w:tcBorders>
              <w:top w:val="single" w:sz="4" w:space="0" w:color="auto"/>
              <w:left w:val="single" w:sz="4" w:space="0" w:color="auto"/>
              <w:bottom w:val="single" w:sz="4" w:space="0" w:color="auto"/>
              <w:right w:val="single" w:sz="4" w:space="0" w:color="auto"/>
            </w:tcBorders>
          </w:tcPr>
          <w:p w14:paraId="5EA07B85" w14:textId="77777777" w:rsidR="00AE7A01" w:rsidRPr="00FB20BD" w:rsidRDefault="00AE7A01" w:rsidP="00EC7FB8">
            <w:pPr>
              <w:pStyle w:val="TAH"/>
            </w:pPr>
          </w:p>
        </w:tc>
        <w:tc>
          <w:tcPr>
            <w:tcW w:w="1750" w:type="dxa"/>
            <w:tcBorders>
              <w:top w:val="single" w:sz="4" w:space="0" w:color="auto"/>
              <w:left w:val="single" w:sz="4" w:space="0" w:color="auto"/>
              <w:bottom w:val="single" w:sz="4" w:space="0" w:color="auto"/>
              <w:right w:val="single" w:sz="4" w:space="0" w:color="auto"/>
            </w:tcBorders>
          </w:tcPr>
          <w:p w14:paraId="4DAF8D7C" w14:textId="77777777" w:rsidR="00AE7A01" w:rsidRPr="00FB20BD" w:rsidRDefault="00AE7A01" w:rsidP="00EC7FB8">
            <w:pPr>
              <w:pStyle w:val="TAH"/>
            </w:pPr>
            <w:r w:rsidRPr="00FB20BD">
              <w:t>4.2GHz &lt; f ≤ 7.125GHz</w:t>
            </w:r>
          </w:p>
        </w:tc>
      </w:tr>
      <w:tr w:rsidR="00AE7A01" w:rsidRPr="00FB20BD" w14:paraId="15C06278" w14:textId="77777777" w:rsidTr="00EC7FB8">
        <w:trPr>
          <w:jc w:val="center"/>
        </w:trPr>
        <w:tc>
          <w:tcPr>
            <w:tcW w:w="4379" w:type="dxa"/>
            <w:tcBorders>
              <w:top w:val="single" w:sz="4" w:space="0" w:color="auto"/>
              <w:left w:val="single" w:sz="4" w:space="0" w:color="auto"/>
              <w:bottom w:val="single" w:sz="4" w:space="0" w:color="auto"/>
              <w:right w:val="single" w:sz="4" w:space="0" w:color="auto"/>
            </w:tcBorders>
          </w:tcPr>
          <w:p w14:paraId="6C60E6B2" w14:textId="77777777" w:rsidR="00AE7A01" w:rsidRPr="00FB20BD" w:rsidRDefault="00AE7A01" w:rsidP="00EC7FB8">
            <w:pPr>
              <w:pStyle w:val="TAH"/>
            </w:pPr>
            <w:r w:rsidRPr="00FB20BD">
              <w:t>BW ≤ 100MHz</w:t>
            </w:r>
          </w:p>
        </w:tc>
        <w:tc>
          <w:tcPr>
            <w:tcW w:w="1750" w:type="dxa"/>
            <w:tcBorders>
              <w:top w:val="single" w:sz="4" w:space="0" w:color="auto"/>
              <w:left w:val="single" w:sz="4" w:space="0" w:color="auto"/>
              <w:bottom w:val="single" w:sz="4" w:space="0" w:color="auto"/>
              <w:right w:val="single" w:sz="4" w:space="0" w:color="auto"/>
            </w:tcBorders>
          </w:tcPr>
          <w:p w14:paraId="5C7F2BCE" w14:textId="77777777" w:rsidR="00AE7A01" w:rsidRPr="00FB20BD" w:rsidRDefault="00AE7A01" w:rsidP="00EC7FB8">
            <w:pPr>
              <w:pStyle w:val="TAC"/>
            </w:pPr>
            <w:r w:rsidRPr="00FB20BD">
              <w:t>1.4 dB</w:t>
            </w:r>
          </w:p>
        </w:tc>
      </w:tr>
    </w:tbl>
    <w:p w14:paraId="108E46E6" w14:textId="77777777" w:rsidR="00AE7A01" w:rsidRPr="00FB20BD" w:rsidRDefault="00AE7A01" w:rsidP="00AE7A01"/>
    <w:p w14:paraId="6FB3186D" w14:textId="77777777" w:rsidR="008D51BD" w:rsidRPr="00FB20BD" w:rsidRDefault="008D51BD" w:rsidP="008D51BD">
      <w:pPr>
        <w:pStyle w:val="Heading4"/>
      </w:pPr>
      <w:bookmarkStart w:id="898" w:name="_Toc27477966"/>
      <w:bookmarkStart w:id="899" w:name="_Toc36226659"/>
      <w:bookmarkStart w:id="900" w:name="_Toc44323916"/>
      <w:bookmarkStart w:id="901" w:name="_Toc52990099"/>
      <w:bookmarkStart w:id="902" w:name="_Toc60823298"/>
      <w:bookmarkStart w:id="903" w:name="_Toc60825220"/>
      <w:bookmarkStart w:id="904" w:name="_Toc69306117"/>
      <w:bookmarkStart w:id="905" w:name="_Toc69309847"/>
      <w:bookmarkStart w:id="906" w:name="_Toc76020162"/>
      <w:bookmarkStart w:id="907" w:name="_Toc83720641"/>
      <w:r w:rsidRPr="00FB20BD">
        <w:t>6.3F.4.3</w:t>
      </w:r>
      <w:r w:rsidRPr="00FB20BD">
        <w:tab/>
        <w:t>Relative power tolerance</w:t>
      </w:r>
      <w:bookmarkEnd w:id="898"/>
      <w:bookmarkEnd w:id="899"/>
      <w:bookmarkEnd w:id="900"/>
      <w:bookmarkEnd w:id="901"/>
      <w:bookmarkEnd w:id="902"/>
      <w:bookmarkEnd w:id="903"/>
      <w:bookmarkEnd w:id="904"/>
      <w:bookmarkEnd w:id="905"/>
      <w:bookmarkEnd w:id="906"/>
      <w:bookmarkEnd w:id="907"/>
      <w:r w:rsidRPr="00FB20BD">
        <w:t xml:space="preserve"> for shared spectrum channel access</w:t>
      </w:r>
    </w:p>
    <w:p w14:paraId="44BD13CB" w14:textId="77777777" w:rsidR="008D51BD" w:rsidRPr="00FB20BD" w:rsidRDefault="008D51BD" w:rsidP="00FA1C86">
      <w:pPr>
        <w:pStyle w:val="EditorsNote"/>
        <w:rPr>
          <w:lang w:eastAsia="zh-CN"/>
        </w:rPr>
      </w:pPr>
      <w:bookmarkStart w:id="908" w:name="_Hlk158888342"/>
      <w:r w:rsidRPr="00FB20BD">
        <w:rPr>
          <w:lang w:eastAsia="zh-CN"/>
        </w:rPr>
        <w:t>Editor’s Note: This test is incomplete. The following aspects are not yet determined:</w:t>
      </w:r>
    </w:p>
    <w:p w14:paraId="24AD38E0" w14:textId="77777777" w:rsidR="008D51BD" w:rsidRPr="00FB20BD" w:rsidRDefault="008D51BD" w:rsidP="00FA1C86">
      <w:pPr>
        <w:pStyle w:val="EditorsNote"/>
        <w:rPr>
          <w:rFonts w:eastAsia="SimSun"/>
          <w:lang w:eastAsia="zh-CN"/>
        </w:rPr>
      </w:pPr>
      <w:r w:rsidRPr="00FB20BD">
        <w:t>- MU and TT for &gt;6GHz (band n96) are working assumption based on analysis of single TE vendor. Values will be revisited once analysis from other TE vendors is available.</w:t>
      </w:r>
    </w:p>
    <w:p w14:paraId="246BB2F5" w14:textId="77777777" w:rsidR="008D51BD" w:rsidRPr="00FB20BD" w:rsidRDefault="008D51BD" w:rsidP="00FA1C86">
      <w:pPr>
        <w:pStyle w:val="EditorsNote"/>
      </w:pPr>
      <w:r w:rsidRPr="00FB20BD">
        <w:t>- Test coverage for UL-MIMO</w:t>
      </w:r>
    </w:p>
    <w:p w14:paraId="52BD22B7" w14:textId="77777777" w:rsidR="008D51BD" w:rsidRPr="00FB20BD" w:rsidRDefault="008D51BD" w:rsidP="00FA1C86">
      <w:pPr>
        <w:pStyle w:val="EditorsNote"/>
      </w:pPr>
      <w:r w:rsidRPr="00FB20BD">
        <w:t>- Message exceptions</w:t>
      </w:r>
    </w:p>
    <w:p w14:paraId="3CE9ABC9" w14:textId="77777777" w:rsidR="008D51BD" w:rsidRPr="00FB20BD" w:rsidRDefault="008D51BD" w:rsidP="00FA1C86">
      <w:pPr>
        <w:pStyle w:val="EditorsNote"/>
      </w:pPr>
      <w:r w:rsidRPr="00FB20BD">
        <w:t>- Test state and generic procedure are TBD in 38.508-1</w:t>
      </w:r>
    </w:p>
    <w:p w14:paraId="6B7007AC" w14:textId="77777777" w:rsidR="008D51BD" w:rsidRPr="00FB20BD" w:rsidRDefault="008D51BD" w:rsidP="008D51BD">
      <w:pPr>
        <w:pStyle w:val="H6"/>
      </w:pPr>
      <w:bookmarkStart w:id="909" w:name="_Toc27477967"/>
      <w:bookmarkStart w:id="910" w:name="_Toc36226660"/>
      <w:bookmarkStart w:id="911" w:name="_Toc44323917"/>
      <w:bookmarkStart w:id="912" w:name="_Toc52990100"/>
      <w:bookmarkStart w:id="913" w:name="_Toc60823299"/>
      <w:bookmarkStart w:id="914" w:name="_Toc60825221"/>
      <w:bookmarkStart w:id="915" w:name="_Toc69306118"/>
      <w:bookmarkEnd w:id="908"/>
      <w:r w:rsidRPr="00FB20BD">
        <w:t>6.3F.4.3.1</w:t>
      </w:r>
      <w:r w:rsidRPr="00FB20BD">
        <w:tab/>
        <w:t>Test purpose</w:t>
      </w:r>
      <w:bookmarkEnd w:id="909"/>
      <w:bookmarkEnd w:id="910"/>
      <w:bookmarkEnd w:id="911"/>
      <w:bookmarkEnd w:id="912"/>
      <w:bookmarkEnd w:id="913"/>
      <w:bookmarkEnd w:id="914"/>
      <w:bookmarkEnd w:id="915"/>
    </w:p>
    <w:p w14:paraId="43E34087" w14:textId="77777777" w:rsidR="008D51BD" w:rsidRPr="00FB20BD" w:rsidRDefault="008D51BD" w:rsidP="008D51BD">
      <w:pPr>
        <w:rPr>
          <w:rFonts w:cs="v5.0.0"/>
          <w:snapToGrid w:val="0"/>
        </w:rPr>
      </w:pPr>
      <w:r w:rsidRPr="00FB20BD">
        <w:t xml:space="preserve">To verify the </w:t>
      </w:r>
      <w:r w:rsidRPr="00FB20BD">
        <w:rPr>
          <w:rFonts w:cs="v5.0.0"/>
        </w:rPr>
        <w:t xml:space="preserve">ability of the UE transmitter </w:t>
      </w:r>
      <w:r w:rsidRPr="00FB20BD">
        <w:t>to set its output power in a target sub-frame(1ms) relatively to the power of the most recently transmitted reference sub-frame if the transmission gap between these sub-frames is less than or equal to 20ms.</w:t>
      </w:r>
    </w:p>
    <w:p w14:paraId="002F5C61" w14:textId="77777777" w:rsidR="008D51BD" w:rsidRPr="00FB20BD" w:rsidRDefault="008D51BD" w:rsidP="008D51BD">
      <w:pPr>
        <w:pStyle w:val="H6"/>
      </w:pPr>
      <w:bookmarkStart w:id="916" w:name="_Toc27477968"/>
      <w:bookmarkStart w:id="917" w:name="_Toc36226661"/>
      <w:bookmarkStart w:id="918" w:name="_Toc44323918"/>
      <w:bookmarkStart w:id="919" w:name="_Toc52990101"/>
      <w:bookmarkStart w:id="920" w:name="_Toc60823300"/>
      <w:bookmarkStart w:id="921" w:name="_Toc60825222"/>
      <w:bookmarkStart w:id="922" w:name="_Toc69306119"/>
      <w:r w:rsidRPr="00FB20BD">
        <w:t>6.3F.4.3.2</w:t>
      </w:r>
      <w:r w:rsidRPr="00FB20BD">
        <w:tab/>
        <w:t>Test applicability</w:t>
      </w:r>
      <w:bookmarkEnd w:id="916"/>
      <w:bookmarkEnd w:id="917"/>
      <w:bookmarkEnd w:id="918"/>
      <w:bookmarkEnd w:id="919"/>
      <w:bookmarkEnd w:id="920"/>
      <w:bookmarkEnd w:id="921"/>
      <w:bookmarkEnd w:id="922"/>
    </w:p>
    <w:p w14:paraId="33F7A6D8" w14:textId="77777777" w:rsidR="008D51BD" w:rsidRPr="00FB20BD" w:rsidRDefault="008D51BD" w:rsidP="008D51BD">
      <w:r w:rsidRPr="00FB20BD">
        <w:t xml:space="preserve">This test case applies to all types of NR UE release 16 and forward that support NR standalone shared spectrum channel access. </w:t>
      </w:r>
    </w:p>
    <w:p w14:paraId="3EC86963" w14:textId="77777777" w:rsidR="008D51BD" w:rsidRPr="00FB20BD" w:rsidRDefault="008D51BD" w:rsidP="008D51BD">
      <w:pPr>
        <w:pStyle w:val="H6"/>
      </w:pPr>
      <w:bookmarkStart w:id="923" w:name="_Toc27477969"/>
      <w:bookmarkStart w:id="924" w:name="_Toc36226662"/>
      <w:bookmarkStart w:id="925" w:name="_Toc44323919"/>
      <w:bookmarkStart w:id="926" w:name="_Toc52990102"/>
      <w:bookmarkStart w:id="927" w:name="_Toc60823301"/>
      <w:bookmarkStart w:id="928" w:name="_Toc60825223"/>
      <w:bookmarkStart w:id="929" w:name="_Toc69306120"/>
      <w:r w:rsidRPr="00FB20BD">
        <w:t>6.3F.4.3.3</w:t>
      </w:r>
      <w:r w:rsidRPr="00FB20BD">
        <w:tab/>
        <w:t>Minimum conformance requirement</w:t>
      </w:r>
      <w:bookmarkEnd w:id="923"/>
      <w:bookmarkEnd w:id="924"/>
      <w:bookmarkEnd w:id="925"/>
      <w:bookmarkEnd w:id="926"/>
      <w:bookmarkEnd w:id="927"/>
      <w:bookmarkEnd w:id="928"/>
      <w:bookmarkEnd w:id="929"/>
    </w:p>
    <w:p w14:paraId="297FD6AE" w14:textId="77777777" w:rsidR="008D51BD" w:rsidRPr="00FB20BD" w:rsidRDefault="008D51BD" w:rsidP="008D51BD">
      <w:r w:rsidRPr="00FB20BD">
        <w:t>The relative power tolera</w:t>
      </w:r>
      <w:r w:rsidRPr="00FB20BD">
        <w:rPr>
          <w:rFonts w:eastAsia="SimSun"/>
          <w:lang w:eastAsia="zh-CN"/>
        </w:rPr>
        <w:t>n</w:t>
      </w:r>
      <w:r w:rsidRPr="00FB20BD">
        <w:t>ce requirements of clause 6.3.4.3.3 apply if the transmission gap between the target sub-frame and the reference sub-frame is less than or equal to 40 ms.</w:t>
      </w:r>
    </w:p>
    <w:p w14:paraId="285B9147" w14:textId="77777777" w:rsidR="008D51BD" w:rsidRPr="00FB20BD" w:rsidRDefault="008D51BD" w:rsidP="008D51BD">
      <w:r w:rsidRPr="00FB20BD">
        <w:t>The normative reference for this requirement is TS 38.101-1 [2] clause 6.3F.4.3.</w:t>
      </w:r>
    </w:p>
    <w:p w14:paraId="5BE10FE2" w14:textId="77777777" w:rsidR="008D51BD" w:rsidRPr="00FB20BD" w:rsidRDefault="008D51BD" w:rsidP="008D51BD">
      <w:pPr>
        <w:pStyle w:val="H6"/>
      </w:pPr>
      <w:bookmarkStart w:id="930" w:name="_Toc27477970"/>
      <w:bookmarkStart w:id="931" w:name="_Toc36226663"/>
      <w:bookmarkStart w:id="932" w:name="_Toc44323920"/>
      <w:bookmarkStart w:id="933" w:name="_Toc52990103"/>
      <w:bookmarkStart w:id="934" w:name="_Toc60823302"/>
      <w:bookmarkStart w:id="935" w:name="_Toc60825224"/>
      <w:bookmarkStart w:id="936" w:name="_Toc69306121"/>
      <w:r w:rsidRPr="00FB20BD">
        <w:t>6.3F.4.3.4</w:t>
      </w:r>
      <w:r w:rsidRPr="00FB20BD">
        <w:tab/>
        <w:t>Test description</w:t>
      </w:r>
      <w:bookmarkEnd w:id="930"/>
      <w:bookmarkEnd w:id="931"/>
      <w:bookmarkEnd w:id="932"/>
      <w:bookmarkEnd w:id="933"/>
      <w:bookmarkEnd w:id="934"/>
      <w:bookmarkEnd w:id="935"/>
      <w:bookmarkEnd w:id="936"/>
    </w:p>
    <w:p w14:paraId="642B28B1" w14:textId="77777777" w:rsidR="008D51BD" w:rsidRPr="00FB20BD" w:rsidRDefault="008D51BD" w:rsidP="008D51BD">
      <w:pPr>
        <w:pStyle w:val="H6"/>
      </w:pPr>
      <w:r w:rsidRPr="00FB20BD">
        <w:t>6.3F.4.3.4.1</w:t>
      </w:r>
      <w:r w:rsidRPr="00FB20BD">
        <w:tab/>
        <w:t>Initial conditions</w:t>
      </w:r>
    </w:p>
    <w:p w14:paraId="66C4F51A" w14:textId="77777777" w:rsidR="008D51BD" w:rsidRPr="00FB20BD" w:rsidRDefault="008D51BD" w:rsidP="008D51BD">
      <w:r w:rsidRPr="00FB20BD">
        <w:t>Initial conditions are a set of test configurations the UE needs to be tested in and the steps for the SS to take with the UE to reach the correct measurement state.</w:t>
      </w:r>
    </w:p>
    <w:p w14:paraId="2CFBC861" w14:textId="77777777" w:rsidR="008D51BD" w:rsidRPr="00FB20BD" w:rsidRDefault="008D51BD" w:rsidP="008D51BD">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3F.4.3.4.1-1. The details of the uplink reference measurement channels (RMCs) are specified in Annexes A.2. Configurations of PDSCH and PDCCH before measurement are specified in Annex C.2.</w:t>
      </w:r>
    </w:p>
    <w:p w14:paraId="5242F439" w14:textId="77777777" w:rsidR="008D51BD" w:rsidRPr="00FB20BD" w:rsidRDefault="008D51BD" w:rsidP="008D51BD">
      <w:pPr>
        <w:pStyle w:val="TH"/>
        <w:rPr>
          <w:lang w:eastAsia="zh-CN"/>
        </w:rPr>
      </w:pPr>
      <w:r w:rsidRPr="00FB20BD">
        <w:t>Table 6.3F.4.3.4.1-1: Test Configuration T</w:t>
      </w:r>
      <w:r w:rsidRPr="00FB20BD">
        <w:rPr>
          <w:lang w:eastAsia="zh-CN"/>
        </w:rPr>
        <w: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853"/>
        <w:gridCol w:w="1755"/>
        <w:gridCol w:w="1832"/>
        <w:gridCol w:w="2913"/>
      </w:tblGrid>
      <w:tr w:rsidR="008D51BD" w:rsidRPr="00FB20BD" w14:paraId="31ADDAED" w14:textId="77777777" w:rsidTr="00952000">
        <w:tc>
          <w:tcPr>
            <w:tcW w:w="5000" w:type="pct"/>
            <w:gridSpan w:val="5"/>
            <w:shd w:val="clear" w:color="auto" w:fill="auto"/>
          </w:tcPr>
          <w:p w14:paraId="6DA01761" w14:textId="77777777" w:rsidR="008D51BD" w:rsidRPr="00FB20BD" w:rsidRDefault="008D51BD" w:rsidP="00952000">
            <w:pPr>
              <w:pStyle w:val="TAH"/>
            </w:pPr>
            <w:r w:rsidRPr="00FB20BD">
              <w:t>Initial Conditions</w:t>
            </w:r>
          </w:p>
        </w:tc>
      </w:tr>
      <w:tr w:rsidR="00EB18D8" w:rsidRPr="00FB20BD" w14:paraId="1B523035" w14:textId="77777777" w:rsidTr="00952000">
        <w:tc>
          <w:tcPr>
            <w:tcW w:w="2488" w:type="pct"/>
            <w:gridSpan w:val="3"/>
            <w:shd w:val="clear" w:color="auto" w:fill="auto"/>
          </w:tcPr>
          <w:p w14:paraId="75B48525" w14:textId="77777777" w:rsidR="008D51BD" w:rsidRPr="00FB20BD" w:rsidRDefault="008D51BD" w:rsidP="00952000">
            <w:pPr>
              <w:pStyle w:val="TAL"/>
            </w:pPr>
            <w:r w:rsidRPr="00FB20BD">
              <w:t>Test Environment as specified in TS 38.508-1 [5] subclause 4.3.1</w:t>
            </w:r>
          </w:p>
        </w:tc>
        <w:tc>
          <w:tcPr>
            <w:tcW w:w="2512" w:type="pct"/>
            <w:gridSpan w:val="2"/>
          </w:tcPr>
          <w:p w14:paraId="2964CE7C" w14:textId="77777777" w:rsidR="008D51BD" w:rsidRPr="00FB20BD" w:rsidRDefault="008D51BD" w:rsidP="00952000">
            <w:pPr>
              <w:pStyle w:val="TAL"/>
            </w:pPr>
            <w:r w:rsidRPr="00FB20BD">
              <w:t>Normal</w:t>
            </w:r>
          </w:p>
        </w:tc>
      </w:tr>
      <w:tr w:rsidR="00EB18D8" w:rsidRPr="00FB20BD" w14:paraId="016C7413" w14:textId="77777777" w:rsidTr="00952000">
        <w:tc>
          <w:tcPr>
            <w:tcW w:w="2488" w:type="pct"/>
            <w:gridSpan w:val="3"/>
            <w:shd w:val="clear" w:color="auto" w:fill="auto"/>
          </w:tcPr>
          <w:p w14:paraId="3B102DD5" w14:textId="77777777" w:rsidR="008D51BD" w:rsidRPr="00FB20BD" w:rsidRDefault="008D51BD" w:rsidP="00952000">
            <w:pPr>
              <w:pStyle w:val="TAL"/>
            </w:pPr>
            <w:r w:rsidRPr="00FB20BD">
              <w:t>Test Frequencies as specified in TS 38.508-1 [5] subclause 4.3.1</w:t>
            </w:r>
          </w:p>
        </w:tc>
        <w:tc>
          <w:tcPr>
            <w:tcW w:w="2512" w:type="pct"/>
            <w:gridSpan w:val="2"/>
          </w:tcPr>
          <w:p w14:paraId="76BB1047" w14:textId="77777777" w:rsidR="008D51BD" w:rsidRPr="00FB20BD" w:rsidRDefault="008D51BD" w:rsidP="00952000">
            <w:pPr>
              <w:pStyle w:val="TAL"/>
              <w:rPr>
                <w:lang w:eastAsia="zh-CN"/>
              </w:rPr>
            </w:pPr>
            <w:r w:rsidRPr="00FB20BD">
              <w:rPr>
                <w:lang w:eastAsia="zh-CN"/>
              </w:rPr>
              <w:t>Low range</w:t>
            </w:r>
          </w:p>
        </w:tc>
      </w:tr>
      <w:tr w:rsidR="00EB18D8" w:rsidRPr="00FB20BD" w14:paraId="2A641340" w14:textId="77777777" w:rsidTr="00952000">
        <w:tc>
          <w:tcPr>
            <w:tcW w:w="2488" w:type="pct"/>
            <w:gridSpan w:val="3"/>
            <w:shd w:val="clear" w:color="auto" w:fill="auto"/>
          </w:tcPr>
          <w:p w14:paraId="38ADAF2E" w14:textId="77777777" w:rsidR="008D51BD" w:rsidRPr="00FB20BD" w:rsidRDefault="008D51BD" w:rsidP="00952000">
            <w:pPr>
              <w:pStyle w:val="TAL"/>
            </w:pPr>
            <w:r w:rsidRPr="00FB20BD">
              <w:t>Test Channel Bandwidths as specified in TS 38.508-1 [5] subclause 4.3.1</w:t>
            </w:r>
          </w:p>
        </w:tc>
        <w:tc>
          <w:tcPr>
            <w:tcW w:w="2512" w:type="pct"/>
            <w:gridSpan w:val="2"/>
          </w:tcPr>
          <w:p w14:paraId="7A264CFA" w14:textId="77777777" w:rsidR="008D51BD" w:rsidRPr="00FB20BD" w:rsidRDefault="008D51BD" w:rsidP="00952000">
            <w:pPr>
              <w:pStyle w:val="TAL"/>
            </w:pPr>
            <w:r w:rsidRPr="00FB20BD">
              <w:t>Lowest, Mid, Highest</w:t>
            </w:r>
          </w:p>
        </w:tc>
      </w:tr>
      <w:tr w:rsidR="00EB18D8" w:rsidRPr="00FB20BD" w14:paraId="35620F1C" w14:textId="77777777" w:rsidTr="00952000">
        <w:tc>
          <w:tcPr>
            <w:tcW w:w="2488" w:type="pct"/>
            <w:gridSpan w:val="3"/>
            <w:shd w:val="clear" w:color="auto" w:fill="auto"/>
          </w:tcPr>
          <w:p w14:paraId="5C433E9D" w14:textId="77777777" w:rsidR="008D51BD" w:rsidRPr="00FB20BD" w:rsidRDefault="008D51BD" w:rsidP="00952000">
            <w:pPr>
              <w:pStyle w:val="TAL"/>
            </w:pPr>
            <w:r w:rsidRPr="00FB20BD">
              <w:t>Test SCS as specified in TS 38.508-1 [5] subclause 4.3.1</w:t>
            </w:r>
          </w:p>
        </w:tc>
        <w:tc>
          <w:tcPr>
            <w:tcW w:w="2512" w:type="pct"/>
            <w:gridSpan w:val="2"/>
          </w:tcPr>
          <w:p w14:paraId="1AC5E800" w14:textId="77777777" w:rsidR="008D51BD" w:rsidRPr="00FB20BD" w:rsidRDefault="008D51BD" w:rsidP="00952000">
            <w:pPr>
              <w:pStyle w:val="TAL"/>
            </w:pPr>
            <w:r w:rsidRPr="00FB20BD">
              <w:t>Lowest, Highest</w:t>
            </w:r>
          </w:p>
        </w:tc>
      </w:tr>
      <w:tr w:rsidR="008D51BD" w:rsidRPr="00FB20BD" w14:paraId="74827104" w14:textId="77777777" w:rsidTr="00952000">
        <w:tc>
          <w:tcPr>
            <w:tcW w:w="5000" w:type="pct"/>
            <w:gridSpan w:val="5"/>
            <w:shd w:val="clear" w:color="auto" w:fill="auto"/>
          </w:tcPr>
          <w:p w14:paraId="0DEA671D" w14:textId="77777777" w:rsidR="008D51BD" w:rsidRPr="00FB20BD" w:rsidRDefault="008D51BD" w:rsidP="00952000">
            <w:pPr>
              <w:pStyle w:val="TAH"/>
            </w:pPr>
            <w:r w:rsidRPr="00FB20BD">
              <w:t>Test Parameters</w:t>
            </w:r>
          </w:p>
        </w:tc>
      </w:tr>
      <w:tr w:rsidR="00EB18D8" w:rsidRPr="00FB20BD" w14:paraId="0E768624" w14:textId="77777777" w:rsidTr="00952000">
        <w:tc>
          <w:tcPr>
            <w:tcW w:w="578" w:type="pct"/>
            <w:shd w:val="clear" w:color="auto" w:fill="auto"/>
          </w:tcPr>
          <w:p w14:paraId="4B368A1B" w14:textId="77777777" w:rsidR="008D51BD" w:rsidRPr="00FB20BD" w:rsidRDefault="008D51BD" w:rsidP="00952000">
            <w:pPr>
              <w:pStyle w:val="TAH"/>
              <w:rPr>
                <w:lang w:eastAsia="zh-CN"/>
              </w:rPr>
            </w:pPr>
            <w:r w:rsidRPr="00FB20BD">
              <w:rPr>
                <w:lang w:eastAsia="zh-CN"/>
              </w:rPr>
              <w:t>Ch BW</w:t>
            </w:r>
          </w:p>
        </w:tc>
        <w:tc>
          <w:tcPr>
            <w:tcW w:w="1910" w:type="pct"/>
            <w:gridSpan w:val="2"/>
            <w:shd w:val="clear" w:color="auto" w:fill="auto"/>
          </w:tcPr>
          <w:p w14:paraId="065D1E21" w14:textId="77777777" w:rsidR="008D51BD" w:rsidRPr="00FB20BD" w:rsidRDefault="008D51BD" w:rsidP="00952000">
            <w:pPr>
              <w:pStyle w:val="TAH"/>
            </w:pPr>
            <w:r w:rsidRPr="00FB20BD">
              <w:t>Downlink Configuration</w:t>
            </w:r>
          </w:p>
        </w:tc>
        <w:tc>
          <w:tcPr>
            <w:tcW w:w="2512" w:type="pct"/>
            <w:gridSpan w:val="2"/>
          </w:tcPr>
          <w:p w14:paraId="3D59962E" w14:textId="77777777" w:rsidR="008D51BD" w:rsidRPr="00FB20BD" w:rsidRDefault="008D51BD" w:rsidP="00952000">
            <w:pPr>
              <w:pStyle w:val="TAH"/>
              <w:rPr>
                <w:lang w:eastAsia="zh-CN"/>
              </w:rPr>
            </w:pPr>
            <w:r w:rsidRPr="00FB20BD">
              <w:t>Uplink Configuration</w:t>
            </w:r>
          </w:p>
        </w:tc>
      </w:tr>
      <w:tr w:rsidR="00EB18D8" w:rsidRPr="00FB20BD" w14:paraId="3C93EF2C" w14:textId="77777777" w:rsidTr="00952000">
        <w:trPr>
          <w:trHeight w:val="300"/>
        </w:trPr>
        <w:tc>
          <w:tcPr>
            <w:tcW w:w="578" w:type="pct"/>
            <w:shd w:val="clear" w:color="auto" w:fill="auto"/>
          </w:tcPr>
          <w:p w14:paraId="17380EAD" w14:textId="77777777" w:rsidR="008D51BD" w:rsidRPr="00FB20BD" w:rsidRDefault="008D51BD" w:rsidP="00952000">
            <w:pPr>
              <w:pStyle w:val="TAH"/>
              <w:rPr>
                <w:lang w:eastAsia="zh-CN"/>
              </w:rPr>
            </w:pPr>
          </w:p>
        </w:tc>
        <w:tc>
          <w:tcPr>
            <w:tcW w:w="981" w:type="pct"/>
            <w:tcBorders>
              <w:bottom w:val="single" w:sz="4" w:space="0" w:color="auto"/>
            </w:tcBorders>
            <w:shd w:val="clear" w:color="auto" w:fill="auto"/>
          </w:tcPr>
          <w:p w14:paraId="5C97B9EB" w14:textId="77777777" w:rsidR="008D51BD" w:rsidRPr="00FB20BD" w:rsidRDefault="008D51BD" w:rsidP="00952000">
            <w:pPr>
              <w:pStyle w:val="TAH"/>
              <w:rPr>
                <w:lang w:eastAsia="zh-CN"/>
              </w:rPr>
            </w:pPr>
            <w:r w:rsidRPr="00FB20BD">
              <w:rPr>
                <w:lang w:eastAsia="zh-CN"/>
              </w:rPr>
              <w:t>Modulation</w:t>
            </w:r>
          </w:p>
        </w:tc>
        <w:tc>
          <w:tcPr>
            <w:tcW w:w="929" w:type="pct"/>
            <w:tcBorders>
              <w:bottom w:val="single" w:sz="4" w:space="0" w:color="auto"/>
            </w:tcBorders>
            <w:shd w:val="clear" w:color="auto" w:fill="auto"/>
          </w:tcPr>
          <w:p w14:paraId="43C4599E" w14:textId="77777777" w:rsidR="008D51BD" w:rsidRPr="00FB20BD" w:rsidRDefault="008D51BD" w:rsidP="00952000">
            <w:pPr>
              <w:pStyle w:val="TAH"/>
              <w:rPr>
                <w:lang w:eastAsia="zh-CN"/>
              </w:rPr>
            </w:pPr>
            <w:r w:rsidRPr="00FB20BD">
              <w:rPr>
                <w:lang w:eastAsia="zh-CN"/>
              </w:rPr>
              <w:t>RB Allocation</w:t>
            </w:r>
          </w:p>
        </w:tc>
        <w:tc>
          <w:tcPr>
            <w:tcW w:w="970" w:type="pct"/>
          </w:tcPr>
          <w:p w14:paraId="5EAED5CB" w14:textId="77777777" w:rsidR="008D51BD" w:rsidRPr="00FB20BD" w:rsidRDefault="008D51BD" w:rsidP="00952000">
            <w:pPr>
              <w:pStyle w:val="TAH"/>
              <w:rPr>
                <w:lang w:eastAsia="zh-CN"/>
              </w:rPr>
            </w:pPr>
            <w:r w:rsidRPr="00FB20BD">
              <w:rPr>
                <w:lang w:eastAsia="zh-CN"/>
              </w:rPr>
              <w:t>Modulation</w:t>
            </w:r>
          </w:p>
        </w:tc>
        <w:tc>
          <w:tcPr>
            <w:tcW w:w="1542" w:type="pct"/>
            <w:shd w:val="clear" w:color="auto" w:fill="auto"/>
          </w:tcPr>
          <w:p w14:paraId="744CACF3" w14:textId="77777777" w:rsidR="008D51BD" w:rsidRPr="00FB20BD" w:rsidRDefault="008D51BD" w:rsidP="00952000">
            <w:pPr>
              <w:pStyle w:val="TAH"/>
              <w:rPr>
                <w:lang w:eastAsia="zh-CN"/>
              </w:rPr>
            </w:pPr>
            <w:r w:rsidRPr="00FB20BD">
              <w:rPr>
                <w:lang w:eastAsia="zh-CN"/>
              </w:rPr>
              <w:t>RB allocation</w:t>
            </w:r>
          </w:p>
        </w:tc>
      </w:tr>
      <w:tr w:rsidR="00363C9D" w:rsidRPr="00FB20BD" w14:paraId="4D113C66" w14:textId="77777777" w:rsidTr="00952000">
        <w:trPr>
          <w:trHeight w:val="255"/>
        </w:trPr>
        <w:tc>
          <w:tcPr>
            <w:tcW w:w="578" w:type="pct"/>
            <w:shd w:val="clear" w:color="auto" w:fill="auto"/>
          </w:tcPr>
          <w:p w14:paraId="124B3F6F" w14:textId="77777777" w:rsidR="008D51BD" w:rsidRPr="00FB20BD" w:rsidRDefault="008D51BD" w:rsidP="00952000">
            <w:pPr>
              <w:pStyle w:val="TAC"/>
            </w:pPr>
            <w:r w:rsidRPr="00FB20BD">
              <w:t>20, 40, 60, 80MHz</w:t>
            </w:r>
          </w:p>
        </w:tc>
        <w:tc>
          <w:tcPr>
            <w:tcW w:w="1910" w:type="pct"/>
            <w:gridSpan w:val="2"/>
            <w:tcBorders>
              <w:top w:val="single" w:sz="4" w:space="0" w:color="auto"/>
              <w:bottom w:val="single" w:sz="4" w:space="0" w:color="auto"/>
            </w:tcBorders>
            <w:shd w:val="clear" w:color="auto" w:fill="auto"/>
          </w:tcPr>
          <w:p w14:paraId="6BCD2DA2" w14:textId="77777777" w:rsidR="008D51BD" w:rsidRPr="00FB20BD" w:rsidRDefault="008D51BD" w:rsidP="00952000">
            <w:pPr>
              <w:pStyle w:val="TAC"/>
            </w:pPr>
            <w:r w:rsidRPr="00FB20BD">
              <w:t>N/A</w:t>
            </w:r>
          </w:p>
        </w:tc>
        <w:tc>
          <w:tcPr>
            <w:tcW w:w="970" w:type="pct"/>
          </w:tcPr>
          <w:p w14:paraId="395C956A" w14:textId="77777777" w:rsidR="008D51BD" w:rsidRPr="00FB20BD" w:rsidRDefault="008D51BD" w:rsidP="00952000">
            <w:pPr>
              <w:pStyle w:val="TAC"/>
            </w:pPr>
            <w:r w:rsidRPr="00FB20BD">
              <w:t>CP-OFDM QPSK</w:t>
            </w:r>
          </w:p>
        </w:tc>
        <w:tc>
          <w:tcPr>
            <w:tcW w:w="1542" w:type="pct"/>
          </w:tcPr>
          <w:p w14:paraId="2FDCDD33" w14:textId="77777777" w:rsidR="008D51BD" w:rsidRPr="00FB20BD" w:rsidRDefault="008D51BD" w:rsidP="00952000">
            <w:pPr>
              <w:pStyle w:val="TAC"/>
            </w:pPr>
            <w:r w:rsidRPr="00FB20BD">
              <w:t>See Table 6.3F.4.3.5-1</w:t>
            </w:r>
          </w:p>
          <w:p w14:paraId="471EB143" w14:textId="77777777" w:rsidR="008D51BD" w:rsidRPr="00FB20BD" w:rsidRDefault="008D51BD" w:rsidP="00952000">
            <w:pPr>
              <w:pStyle w:val="TAC"/>
            </w:pPr>
            <w:r w:rsidRPr="00FB20BD">
              <w:t>See Table 6.3F.4.3.5-2</w:t>
            </w:r>
          </w:p>
          <w:p w14:paraId="7F8338F8" w14:textId="77777777" w:rsidR="008D51BD" w:rsidRPr="00FB20BD" w:rsidRDefault="008D51BD" w:rsidP="00952000">
            <w:pPr>
              <w:pStyle w:val="TAC"/>
            </w:pPr>
            <w:r w:rsidRPr="00FB20BD">
              <w:t>See Table 6.3F.4.3.5-3</w:t>
            </w:r>
          </w:p>
        </w:tc>
      </w:tr>
    </w:tbl>
    <w:p w14:paraId="331224C5" w14:textId="77777777" w:rsidR="008D51BD" w:rsidRPr="00FB20BD" w:rsidRDefault="008D51BD" w:rsidP="008D51BD"/>
    <w:p w14:paraId="5A197654" w14:textId="77777777" w:rsidR="008D51BD" w:rsidRPr="00FB20BD" w:rsidRDefault="008D51BD" w:rsidP="008D51BD">
      <w:pPr>
        <w:pStyle w:val="B10"/>
      </w:pPr>
      <w:r w:rsidRPr="00FB20BD">
        <w:t>1.</w:t>
      </w:r>
      <w:r w:rsidRPr="00FB20BD">
        <w:tab/>
        <w:t>Connect the SS to the UE antenna connectors as shown in TS 38.508-1 [5] Annex A, Figure A.3.1.1.1 for TE diagram and section A.3.2 for UE diagram.</w:t>
      </w:r>
    </w:p>
    <w:p w14:paraId="1DDD4969" w14:textId="77777777" w:rsidR="008D51BD" w:rsidRPr="00FB20BD" w:rsidRDefault="008D51BD" w:rsidP="008D51BD">
      <w:pPr>
        <w:pStyle w:val="B10"/>
      </w:pPr>
      <w:r w:rsidRPr="00FB20BD">
        <w:t>2.</w:t>
      </w:r>
      <w:r w:rsidRPr="00FB20BD">
        <w:tab/>
        <w:t>The parameter settings for the cell are set up according to TS 38.508-1 [5] subclause 4.4.3.</w:t>
      </w:r>
    </w:p>
    <w:p w14:paraId="4D561344" w14:textId="77777777" w:rsidR="008D51BD" w:rsidRPr="00FB20BD" w:rsidRDefault="008D51BD" w:rsidP="008D51BD">
      <w:pPr>
        <w:pStyle w:val="B10"/>
      </w:pPr>
      <w:r w:rsidRPr="00FB20BD">
        <w:t>3.</w:t>
      </w:r>
      <w:r w:rsidRPr="00FB20BD">
        <w:tab/>
        <w:t>Downlink signals are initially set up according to Annex C.0, C.1, C.2, and uplink signals according to Annex G.0, G.1, G.2, G.3.0.</w:t>
      </w:r>
    </w:p>
    <w:p w14:paraId="7A2DF489" w14:textId="77777777" w:rsidR="008D51BD" w:rsidRPr="00FB20BD" w:rsidRDefault="008D51BD" w:rsidP="008D51BD">
      <w:pPr>
        <w:pStyle w:val="B10"/>
      </w:pPr>
      <w:r w:rsidRPr="00FB20BD">
        <w:t>4.</w:t>
      </w:r>
      <w:r w:rsidRPr="00FB20BD">
        <w:tab/>
        <w:t>The UL Reference Measurement Channel is set according to Table 6.3F.4.3.4.1-1.</w:t>
      </w:r>
    </w:p>
    <w:p w14:paraId="500B2DFF" w14:textId="77777777" w:rsidR="008D51BD" w:rsidRPr="00FB20BD" w:rsidRDefault="008D51BD" w:rsidP="008D51BD">
      <w:pPr>
        <w:pStyle w:val="B10"/>
      </w:pPr>
      <w:r w:rsidRPr="00FB20BD">
        <w:t>5.</w:t>
      </w:r>
      <w:r w:rsidRPr="00FB20BD">
        <w:tab/>
        <w:t>Propagation conditions are set according to Annex B.0.</w:t>
      </w:r>
    </w:p>
    <w:p w14:paraId="57F05DC9" w14:textId="77777777" w:rsidR="008D51BD" w:rsidRPr="00FB20BD" w:rsidRDefault="008D51BD" w:rsidP="008D51BD">
      <w:pPr>
        <w:pStyle w:val="B10"/>
      </w:pPr>
      <w:r w:rsidRPr="00FB20BD">
        <w:t xml:space="preserve">6. Ensure the UE is in state RRC_CONNECTED with generic procedure parameters Connectivity NR,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3F.4.3.4.3.</w:t>
      </w:r>
    </w:p>
    <w:p w14:paraId="3B4AD32B" w14:textId="77777777" w:rsidR="008D51BD" w:rsidRPr="00FB20BD" w:rsidRDefault="008D51BD" w:rsidP="008D51BD">
      <w:pPr>
        <w:pStyle w:val="H6"/>
      </w:pPr>
      <w:r w:rsidRPr="00FB20BD">
        <w:t>6.3F.4.3.4.2</w:t>
      </w:r>
      <w:r w:rsidRPr="00FB20BD">
        <w:tab/>
        <w:t>Test procedure</w:t>
      </w:r>
    </w:p>
    <w:p w14:paraId="4093E8B8" w14:textId="77777777" w:rsidR="008D51BD" w:rsidRPr="00FB20BD" w:rsidRDefault="008D51BD" w:rsidP="008D51BD">
      <w:r w:rsidRPr="00FB20BD">
        <w:t>The procedure is separated in various subtests to verify different aspects of relative power control. The power patterns of the subtests are described in figure 6.3F.4.3.4.2-1 thru figure 6.3F.4.3.4.2-5.</w:t>
      </w:r>
    </w:p>
    <w:bookmarkStart w:id="937" w:name="_MON_1327732622"/>
    <w:bookmarkStart w:id="938" w:name="_MON_1327732773"/>
    <w:bookmarkStart w:id="939" w:name="_MON_1327734197"/>
    <w:bookmarkStart w:id="940" w:name="_MON_1327734209"/>
    <w:bookmarkStart w:id="941" w:name="_MON_1327734731"/>
    <w:bookmarkStart w:id="942" w:name="_MON_1327734819"/>
    <w:bookmarkStart w:id="943" w:name="_MON_1327835903"/>
    <w:bookmarkStart w:id="944" w:name="_MON_1327922135"/>
    <w:bookmarkStart w:id="945" w:name="_MON_1327924655"/>
    <w:bookmarkStart w:id="946" w:name="_MON_1327925229"/>
    <w:bookmarkStart w:id="947" w:name="_MON_1327925335"/>
    <w:bookmarkStart w:id="948" w:name="_MON_1327925525"/>
    <w:bookmarkStart w:id="949" w:name="_MON_1327927755"/>
    <w:bookmarkStart w:id="950" w:name="_MON_1328503942"/>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Start w:id="951" w:name="_MON_1327732067"/>
    <w:bookmarkEnd w:id="951"/>
    <w:p w14:paraId="0553BB5B" w14:textId="77777777" w:rsidR="008D51BD" w:rsidRPr="00FB20BD" w:rsidRDefault="008D51BD" w:rsidP="008D51BD">
      <w:pPr>
        <w:pStyle w:val="TH"/>
      </w:pPr>
      <w:r w:rsidRPr="00FB20BD">
        <w:rPr>
          <w:snapToGrid w:val="0"/>
        </w:rPr>
        <w:object w:dxaOrig="9825" w:dyaOrig="9180" w14:anchorId="57955D7A">
          <v:shape id="_x0000_i1027" type="#_x0000_t75" style="width:472.6pt;height:443.4pt" o:ole="">
            <v:imagedata r:id="rId22" o:title=""/>
          </v:shape>
          <o:OLEObject Type="Embed" ProgID="Word.Picture.8" ShapeID="_x0000_i1027" DrawAspect="Content" ObjectID="_1781609918" r:id="rId23"/>
        </w:object>
      </w:r>
    </w:p>
    <w:p w14:paraId="784743BC" w14:textId="77777777" w:rsidR="008D51BD" w:rsidRPr="00FB20BD" w:rsidRDefault="008D51BD" w:rsidP="008D51BD">
      <w:pPr>
        <w:pStyle w:val="TF"/>
      </w:pPr>
      <w:r w:rsidRPr="00FB20BD">
        <w:t>Figure 6.3F.4.3.4.2-1: FDD ramping up test power patterns</w:t>
      </w:r>
    </w:p>
    <w:p w14:paraId="60FE6D8B" w14:textId="77777777" w:rsidR="008D51BD" w:rsidRPr="00FB20BD" w:rsidRDefault="008D51BD" w:rsidP="008D51BD"/>
    <w:p w14:paraId="1BBD5D37" w14:textId="77777777" w:rsidR="008D51BD" w:rsidRPr="00FB20BD" w:rsidRDefault="008D51BD" w:rsidP="008D51BD">
      <w:pPr>
        <w:pStyle w:val="TH"/>
      </w:pPr>
      <w:r w:rsidRPr="00FB20BD">
        <w:rPr>
          <w:snapToGrid w:val="0"/>
        </w:rPr>
        <w:object w:dxaOrig="9825" w:dyaOrig="9360" w14:anchorId="182FFF51">
          <v:shape id="_x0000_i1028" type="#_x0000_t75" style="width:482.4pt;height:459.6pt" o:ole="">
            <v:imagedata r:id="rId24" o:title=""/>
          </v:shape>
          <o:OLEObject Type="Embed" ProgID="Word.Picture.8" ShapeID="_x0000_i1028" DrawAspect="Content" ObjectID="_1781609919" r:id="rId25"/>
        </w:object>
      </w:r>
    </w:p>
    <w:p w14:paraId="4AADDA27" w14:textId="77777777" w:rsidR="008D51BD" w:rsidRPr="00FB20BD" w:rsidRDefault="008D51BD" w:rsidP="008D51BD">
      <w:pPr>
        <w:pStyle w:val="TF"/>
      </w:pPr>
      <w:r w:rsidRPr="00FB20BD">
        <w:t>Figure 6.3F.4.3.4.2-2: FDD ramping down test power patterns</w:t>
      </w:r>
    </w:p>
    <w:p w14:paraId="0A96D579" w14:textId="77777777" w:rsidR="008D51BD" w:rsidRPr="00FB20BD" w:rsidRDefault="008D51BD" w:rsidP="008D51BD"/>
    <w:p w14:paraId="57884B7D" w14:textId="77777777" w:rsidR="008D51BD" w:rsidRPr="00FB20BD" w:rsidRDefault="008D51BD" w:rsidP="008D51BD">
      <w:pPr>
        <w:pStyle w:val="TH"/>
      </w:pPr>
      <w:r w:rsidRPr="00FB20BD">
        <w:rPr>
          <w:snapToGrid w:val="0"/>
        </w:rPr>
        <w:object w:dxaOrig="9825" w:dyaOrig="9180" w14:anchorId="046292C8">
          <v:shape id="_x0000_i1029" type="#_x0000_t75" style="width:472.6pt;height:443.4pt" o:ole="">
            <v:imagedata r:id="rId26" o:title=""/>
          </v:shape>
          <o:OLEObject Type="Embed" ProgID="Word.Picture.8" ShapeID="_x0000_i1029" DrawAspect="Content" ObjectID="_1781609920" r:id="rId27"/>
        </w:object>
      </w:r>
    </w:p>
    <w:p w14:paraId="22C4CDA8" w14:textId="77777777" w:rsidR="008D51BD" w:rsidRPr="00FB20BD" w:rsidRDefault="008D51BD" w:rsidP="008D51BD">
      <w:pPr>
        <w:pStyle w:val="TF"/>
      </w:pPr>
      <w:r w:rsidRPr="00FB20BD">
        <w:t>Figure 6.3F.4.3.4.2-3: TDD ramping up test power patterns</w:t>
      </w:r>
    </w:p>
    <w:p w14:paraId="7312784D" w14:textId="77777777" w:rsidR="008D51BD" w:rsidRPr="00FB20BD" w:rsidRDefault="008D51BD" w:rsidP="008D51BD"/>
    <w:p w14:paraId="269E0CBF" w14:textId="77777777" w:rsidR="008D51BD" w:rsidRPr="00FB20BD" w:rsidRDefault="008D51BD" w:rsidP="008D51BD">
      <w:pPr>
        <w:pStyle w:val="TH"/>
      </w:pPr>
      <w:r w:rsidRPr="00FB20BD">
        <w:rPr>
          <w:snapToGrid w:val="0"/>
        </w:rPr>
        <w:object w:dxaOrig="9825" w:dyaOrig="9180" w14:anchorId="54A5B9A7">
          <v:shape id="_x0000_i1030" type="#_x0000_t75" style="width:472.6pt;height:443.4pt" o:ole="">
            <v:imagedata r:id="rId28" o:title=""/>
          </v:shape>
          <o:OLEObject Type="Embed" ProgID="Word.Picture.8" ShapeID="_x0000_i1030" DrawAspect="Content" ObjectID="_1781609921" r:id="rId29"/>
        </w:object>
      </w:r>
    </w:p>
    <w:p w14:paraId="185BCF16" w14:textId="77777777" w:rsidR="008D51BD" w:rsidRPr="00FB20BD" w:rsidRDefault="008D51BD" w:rsidP="008D51BD">
      <w:pPr>
        <w:pStyle w:val="TF"/>
      </w:pPr>
      <w:r w:rsidRPr="00FB20BD">
        <w:t>Figure 6.3F.4.3.4.2-4: TDD ramping down test power patterns</w:t>
      </w:r>
    </w:p>
    <w:p w14:paraId="15242E5A" w14:textId="77777777" w:rsidR="008D51BD" w:rsidRPr="00FB20BD" w:rsidRDefault="008D51BD" w:rsidP="008D51BD"/>
    <w:bookmarkStart w:id="952" w:name="_MON_1617102440"/>
    <w:bookmarkEnd w:id="952"/>
    <w:p w14:paraId="2812DE61" w14:textId="77777777" w:rsidR="008D51BD" w:rsidRPr="00FB20BD" w:rsidRDefault="008D51BD" w:rsidP="008D51BD">
      <w:pPr>
        <w:pStyle w:val="TF"/>
      </w:pPr>
      <w:r w:rsidRPr="00FB20BD">
        <w:rPr>
          <w:snapToGrid w:val="0"/>
        </w:rPr>
        <w:object w:dxaOrig="9825" w:dyaOrig="4680" w14:anchorId="74D021F1">
          <v:shape id="_x0000_i1031" type="#_x0000_t75" style="width:482.4pt;height:230.95pt" o:ole="">
            <v:imagedata r:id="rId30" o:title=""/>
          </v:shape>
          <o:OLEObject Type="Embed" ProgID="Word.Picture.8" ShapeID="_x0000_i1031" DrawAspect="Content" ObjectID="_1781609922" r:id="rId31"/>
        </w:object>
      </w:r>
      <w:r w:rsidRPr="00FB20BD">
        <w:t>Figure 6.3F.4.3.4.2-5: Alternating Test Power patterns</w:t>
      </w:r>
    </w:p>
    <w:p w14:paraId="76EA051A" w14:textId="77777777" w:rsidR="008D51BD" w:rsidRPr="00FB20BD" w:rsidRDefault="008D51BD" w:rsidP="008D51BD"/>
    <w:p w14:paraId="0AD2BCCC" w14:textId="77777777" w:rsidR="008D51BD" w:rsidRPr="00FB20BD" w:rsidRDefault="008D51BD" w:rsidP="008D51BD">
      <w:pPr>
        <w:pStyle w:val="B10"/>
      </w:pPr>
      <w:r w:rsidRPr="00FB20BD">
        <w:t>1.</w:t>
      </w:r>
      <w:r w:rsidRPr="00FB20BD">
        <w:tab/>
        <w:t>Sub test: ramping up pattern</w:t>
      </w:r>
    </w:p>
    <w:p w14:paraId="51A18572" w14:textId="77777777" w:rsidR="008D51BD" w:rsidRPr="00FB20BD" w:rsidRDefault="008D51BD" w:rsidP="008D51BD">
      <w:pPr>
        <w:pStyle w:val="B20"/>
      </w:pPr>
      <w:r w:rsidRPr="00FB20BD">
        <w:t>1.1.</w:t>
      </w:r>
      <w:r w:rsidRPr="00FB20BD">
        <w:tab/>
        <w:t>SS sends uplink scheduling information for each UL HARQ process via PDCCH DCI format 0_1 for C_RNTI to schedule the UL RMC according to Table 6.3F.4.3.4.1-1. Since the UE has no payload and no loopback data to send the UE sends uplink MAC padding bits on the UL RMC. Send uplink power control commands to the UE using 1dB power step size to ensure that the UE output power measured by the test system is within the Uplink power control window, defined as +MU to +(MU + Uplink power control window size) dB of the target power level -33 dBm, where:</w:t>
      </w:r>
    </w:p>
    <w:p w14:paraId="3C894E1E" w14:textId="77777777" w:rsidR="008D51BD" w:rsidRPr="00FB20BD" w:rsidRDefault="008D51BD" w:rsidP="008D51BD">
      <w:pPr>
        <w:pStyle w:val="B30"/>
      </w:pPr>
      <w:r w:rsidRPr="00FB20BD">
        <w:t>-</w:t>
      </w:r>
      <w:r w:rsidRPr="00FB20BD">
        <w:tab/>
        <w:t>MU is the test system uplink power measurement uncertainty and is specified in Table F.1.2-1 for the carrier frequency f and the channel bandwidth BW.</w:t>
      </w:r>
    </w:p>
    <w:p w14:paraId="7A86975B" w14:textId="65B7AA85" w:rsidR="008D51BD" w:rsidRPr="00FB20BD" w:rsidRDefault="008D51BD" w:rsidP="008D51BD">
      <w:pPr>
        <w:pStyle w:val="B30"/>
      </w:pPr>
      <w:r w:rsidRPr="00FB20BD">
        <w:t>-</w:t>
      </w:r>
      <w:r w:rsidRPr="00FB20BD">
        <w:tab/>
        <w:t xml:space="preserve">Uplink power control window size = 1dB (UE power step size) + 0.7dB (UE power step tolerance) + (Test system relative power measurement uncertainty), </w:t>
      </w:r>
      <w:r w:rsidR="00E21852" w:rsidRPr="00FB20BD">
        <w:t>where</w:t>
      </w:r>
      <w:r w:rsidRPr="00FB20BD">
        <w:t xml:space="preserve"> the UE power step tolerance is specified in TS 38.101-1 [2], Table 6.3F.4.3-1 and is 0.7dB for 1dB power step size, </w:t>
      </w:r>
      <w:r w:rsidRPr="00FB20BD">
        <w:rPr>
          <w:lang w:eastAsia="zh-CN"/>
        </w:rPr>
        <w:t>and the Test system relative power measurement uncertainty is specified in Table F.1.2-1</w:t>
      </w:r>
      <w:r w:rsidRPr="00FB20BD">
        <w:t>.</w:t>
      </w:r>
    </w:p>
    <w:p w14:paraId="186982AF" w14:textId="77777777" w:rsidR="008D51BD" w:rsidRPr="00FB20BD" w:rsidRDefault="008D51BD" w:rsidP="008D51BD">
      <w:pPr>
        <w:pStyle w:val="B20"/>
      </w:pPr>
      <w:r w:rsidRPr="00FB20BD">
        <w:t>1.2.</w:t>
      </w:r>
      <w:r w:rsidRPr="00FB20BD">
        <w:tab/>
        <w:t>Schedule the UE's PUSCH data transmission as described in Figure 6.3F.4.3.4.2-1 (FDD pattern A: sub-test is divided in 4 arbitrary radio frames with 10 active uplink sub-frames per radio frame) and Figure 6.3F.4.3.4.2-3 (TDD pattern A: sub-test is divided in 20 arbitrary radio frames with 2 active uplink sub-frames per radio frame). Uplink RB allocation as defined in table 6.3F.4.3.5-1/6.3F.4.3.5-3/ 6.3F.4.3.5-5 depending on channel bandwidth. On the PDCCH format 0_1 for the scheduling of the PUSCH the SS will transmit a +1dB TPC command for every first slot in a sub-frame. Note that the measurement need not be done continuously, provided that interruptions are whole numbers of frames, and TPC commands of 0dB are sent during the interruption.</w:t>
      </w:r>
    </w:p>
    <w:p w14:paraId="22C73A89" w14:textId="77777777" w:rsidR="008D51BD" w:rsidRPr="00FB20BD" w:rsidRDefault="008D51BD" w:rsidP="008D51BD">
      <w:pPr>
        <w:pStyle w:val="B20"/>
        <w:rPr>
          <w:lang w:eastAsia="de-DE"/>
        </w:rPr>
      </w:pPr>
      <w:r w:rsidRPr="00FB20BD">
        <w:t>1.3.</w:t>
      </w:r>
      <w:r w:rsidRPr="00FB20BD">
        <w:tab/>
        <w:t>Measure the power of PUSCH transmissions to verify the UE relative power control meet test requirements 6.3F.4.3.5.</w:t>
      </w:r>
      <w:r w:rsidRPr="00FB20BD">
        <w:rPr>
          <w:lang w:eastAsia="zh-CN"/>
        </w:rPr>
        <w:t xml:space="preserve"> </w:t>
      </w:r>
      <w:r w:rsidRPr="00FB20BD">
        <w:rPr>
          <w:lang w:eastAsia="de-DE"/>
        </w:rPr>
        <w:t xml:space="preserve">For power transients between </w:t>
      </w:r>
      <w:r w:rsidRPr="00FB20BD">
        <w:t>sub-frames</w:t>
      </w:r>
      <w:r w:rsidRPr="00FB20BD">
        <w:rPr>
          <w:lang w:eastAsia="de-DE"/>
        </w:rPr>
        <w:t xml:space="preserve">, transient periods of </w:t>
      </w:r>
      <w:r w:rsidRPr="00FB20BD">
        <w:t>2</w:t>
      </w:r>
      <w:r w:rsidRPr="00FB20BD">
        <w:rPr>
          <w:lang w:eastAsia="de-DE"/>
        </w:rPr>
        <w:t xml:space="preserve">0us between </w:t>
      </w:r>
      <w:r w:rsidRPr="00FB20BD">
        <w:t>sub-frames</w:t>
      </w:r>
      <w:r w:rsidRPr="00FB20BD">
        <w:rPr>
          <w:lang w:eastAsia="de-DE"/>
        </w:rPr>
        <w:t xml:space="preserve"> are excluded. </w:t>
      </w:r>
    </w:p>
    <w:p w14:paraId="501D4DC5" w14:textId="77777777" w:rsidR="008D51BD" w:rsidRPr="00FB20BD" w:rsidRDefault="008D51BD" w:rsidP="008D51BD">
      <w:pPr>
        <w:pStyle w:val="B20"/>
      </w:pPr>
      <w:r w:rsidRPr="00FB20BD">
        <w:rPr>
          <w:lang w:eastAsia="de-DE"/>
        </w:rPr>
        <w:t>1.4.</w:t>
      </w:r>
      <w:r w:rsidRPr="00FB20BD">
        <w:rPr>
          <w:lang w:eastAsia="de-DE"/>
        </w:rPr>
        <w:tab/>
      </w:r>
      <w:r w:rsidRPr="00FB20BD">
        <w:t>Repeat the subtest different pattern B, C to move the RB allocation change at different points in the pattern as described in Table 6.3F.4.3.5-1/6.3F.4.3.5-3/ 6.3F.4.3.5-5 to force bigger UE power steps at various points in the power range</w:t>
      </w:r>
      <w:r w:rsidRPr="00FB20BD">
        <w:rPr>
          <w:lang w:eastAsia="de-DE"/>
        </w:rPr>
        <w:t>.</w:t>
      </w:r>
    </w:p>
    <w:p w14:paraId="0F3D5AA8" w14:textId="77777777" w:rsidR="008D51BD" w:rsidRPr="00FB20BD" w:rsidRDefault="008D51BD" w:rsidP="008D51BD">
      <w:pPr>
        <w:pStyle w:val="NO"/>
        <w:rPr>
          <w:lang w:eastAsia="zh-CN"/>
        </w:rPr>
      </w:pPr>
      <w:r w:rsidRPr="00FB20BD">
        <w:rPr>
          <w:lang w:eastAsia="zh-CN"/>
        </w:rPr>
        <w:t>NOTE:</w:t>
      </w:r>
      <w:r w:rsidRPr="00FB20BD">
        <w:rPr>
          <w:lang w:eastAsia="zh-CN"/>
        </w:rPr>
        <w:tab/>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 clause F.4.2.</w:t>
      </w:r>
    </w:p>
    <w:p w14:paraId="3FCB9B93" w14:textId="77777777" w:rsidR="008D51BD" w:rsidRPr="00FB20BD" w:rsidRDefault="008D51BD" w:rsidP="008D51BD">
      <w:pPr>
        <w:pStyle w:val="B10"/>
      </w:pPr>
      <w:r w:rsidRPr="00FB20BD">
        <w:t>2.</w:t>
      </w:r>
      <w:r w:rsidRPr="00FB20BD">
        <w:tab/>
        <w:t>Sub test: ramping down pattern</w:t>
      </w:r>
    </w:p>
    <w:p w14:paraId="011C2741" w14:textId="77777777" w:rsidR="008D51BD" w:rsidRPr="00FB20BD" w:rsidRDefault="008D51BD" w:rsidP="008D51BD">
      <w:pPr>
        <w:pStyle w:val="B20"/>
      </w:pPr>
      <w:r w:rsidRPr="00FB20BD">
        <w:t>2.1.</w:t>
      </w:r>
      <w:r w:rsidRPr="00FB20BD">
        <w:tab/>
        <w:t>SS sends uplink scheduling information for each UL HARQ process via PDCCH DCI format 0_1 for C_RNTI to schedule the UL RMC according to Table 6.3F.4.3.4.1-1.  Send uplink power control commands to the UE using 1dB power step size to ensure that the UE output power measured by the test system is within the Uplink power control window, defined as -(MU + Uplink power control window size) to -MU dB of the target power level 20.7 dBm, where:</w:t>
      </w:r>
    </w:p>
    <w:p w14:paraId="301A9BB7" w14:textId="77777777" w:rsidR="008D51BD" w:rsidRPr="00FB20BD" w:rsidRDefault="008D51BD" w:rsidP="008D51BD">
      <w:pPr>
        <w:pStyle w:val="B30"/>
      </w:pPr>
      <w:r w:rsidRPr="00FB20BD">
        <w:t>-</w:t>
      </w:r>
      <w:r w:rsidRPr="00FB20BD">
        <w:tab/>
        <w:t>MU is the test system uplink power measurement uncertainty and is specified in Table F.1.2-1 for the carrier frequency f and the channel bandwidth BW.</w:t>
      </w:r>
    </w:p>
    <w:p w14:paraId="07D490AE" w14:textId="77777777" w:rsidR="008D51BD" w:rsidRPr="00FB20BD" w:rsidRDefault="008D51BD" w:rsidP="008D51BD">
      <w:pPr>
        <w:pStyle w:val="B30"/>
      </w:pPr>
      <w:r w:rsidRPr="00FB20BD">
        <w:t>-</w:t>
      </w:r>
      <w:r w:rsidRPr="00FB20BD">
        <w:tab/>
        <w:t>Uplink power control window size is same as defined in step 1.1.</w:t>
      </w:r>
    </w:p>
    <w:p w14:paraId="00BF0FFC" w14:textId="77777777" w:rsidR="008D51BD" w:rsidRPr="00FB20BD" w:rsidRDefault="008D51BD" w:rsidP="008D51BD">
      <w:pPr>
        <w:pStyle w:val="B20"/>
      </w:pPr>
      <w:r w:rsidRPr="00FB20BD">
        <w:t>2.2.</w:t>
      </w:r>
      <w:r w:rsidRPr="00FB20BD">
        <w:tab/>
        <w:t>Schedule the UE's PUSCH data transmission as described in Figure 6.3F.4.3.4.2-2 (FDD pattern A: sub-test is divided in 4 arbitrary radio frames with 10 active uplink slots per radio frame) and Figure 6.3F.4.3.4.2-4 (TDD pattern A: sub-test is divided in 20 arbitrary radio frames with 2 active uplink sub-frames per radio frame). Uplink RB allocation as defined in table 6.3F.4.3.5-2/6.3F.4.3.5-4/ 6.3F.4.3.5-6 depending on channel bandwidth. On the PDCCH format 0_1 for the scheduling of the PUSCH the SS will transmit a -1dB TPC command for every first slot in a sub-frame. Note that the measurement need not be done continuously, provided that interruptions are whole numbers of frames, and TPC commands of 0dB are sent during the interruption.</w:t>
      </w:r>
    </w:p>
    <w:p w14:paraId="3CD4EB2F" w14:textId="77777777" w:rsidR="008D51BD" w:rsidRPr="00FB20BD" w:rsidRDefault="008D51BD" w:rsidP="008D51BD">
      <w:pPr>
        <w:pStyle w:val="B20"/>
        <w:rPr>
          <w:lang w:eastAsia="de-DE"/>
        </w:rPr>
      </w:pPr>
      <w:r w:rsidRPr="00FB20BD">
        <w:t>2.3.</w:t>
      </w:r>
      <w:r w:rsidRPr="00FB20BD">
        <w:tab/>
        <w:t>Measure the power of PUSCH transmissions to verify the UE relative power control meet test requirements 6.3.4.4.5.</w:t>
      </w:r>
      <w:r w:rsidRPr="00FB20BD">
        <w:rPr>
          <w:lang w:eastAsia="zh-CN"/>
        </w:rPr>
        <w:t xml:space="preserve"> </w:t>
      </w:r>
      <w:r w:rsidRPr="00FB20BD">
        <w:rPr>
          <w:lang w:eastAsia="de-DE"/>
        </w:rPr>
        <w:t xml:space="preserve">For power transients between </w:t>
      </w:r>
      <w:r w:rsidRPr="00FB20BD">
        <w:t>sub-frames</w:t>
      </w:r>
      <w:r w:rsidRPr="00FB20BD">
        <w:rPr>
          <w:lang w:eastAsia="de-DE"/>
        </w:rPr>
        <w:t xml:space="preserve">, transient periods of </w:t>
      </w:r>
      <w:r w:rsidRPr="00FB20BD">
        <w:t>2</w:t>
      </w:r>
      <w:r w:rsidRPr="00FB20BD">
        <w:rPr>
          <w:lang w:eastAsia="de-DE"/>
        </w:rPr>
        <w:t xml:space="preserve">0us between </w:t>
      </w:r>
      <w:r w:rsidRPr="00FB20BD">
        <w:t>sub-frames</w:t>
      </w:r>
      <w:r w:rsidRPr="00FB20BD">
        <w:rPr>
          <w:lang w:eastAsia="de-DE"/>
        </w:rPr>
        <w:t xml:space="preserve"> are excluded. </w:t>
      </w:r>
    </w:p>
    <w:p w14:paraId="4F4F47D9" w14:textId="77777777" w:rsidR="008D51BD" w:rsidRPr="00FB20BD" w:rsidRDefault="008D51BD" w:rsidP="008D51BD">
      <w:pPr>
        <w:pStyle w:val="B20"/>
        <w:rPr>
          <w:lang w:eastAsia="de-DE"/>
        </w:rPr>
      </w:pPr>
      <w:r w:rsidRPr="00FB20BD">
        <w:t>2.4.</w:t>
      </w:r>
      <w:r w:rsidRPr="00FB20BD">
        <w:tab/>
        <w:t xml:space="preserve">Repeat the subtest different pattern B, C to move the RB allocation change at different points in the pattern as </w:t>
      </w:r>
      <w:r w:rsidRPr="00FB20BD">
        <w:rPr>
          <w:lang w:eastAsia="de-DE"/>
        </w:rPr>
        <w:t xml:space="preserve">described in Table </w:t>
      </w:r>
      <w:r w:rsidRPr="00FB20BD">
        <w:t xml:space="preserve">6.3F.4.3.5-2/6.3F.4.3.5-4/ 6.3F.4.3.5-6 </w:t>
      </w:r>
      <w:r w:rsidRPr="00FB20BD">
        <w:rPr>
          <w:lang w:eastAsia="de-DE"/>
        </w:rPr>
        <w:t>to force</w:t>
      </w:r>
      <w:r w:rsidRPr="00FB20BD">
        <w:t xml:space="preserve"> bigger UE power steps at various points in the power range</w:t>
      </w:r>
      <w:r w:rsidRPr="00FB20BD">
        <w:rPr>
          <w:lang w:eastAsia="de-DE"/>
        </w:rPr>
        <w:t>.</w:t>
      </w:r>
    </w:p>
    <w:p w14:paraId="2F842E65" w14:textId="77777777" w:rsidR="008D51BD" w:rsidRPr="00FB20BD" w:rsidRDefault="008D51BD" w:rsidP="008D51BD">
      <w:pPr>
        <w:pStyle w:val="NO"/>
      </w:pPr>
      <w:r w:rsidRPr="00FB20BD">
        <w:t>NOTE:</w:t>
      </w:r>
      <w:r w:rsidRPr="00FB20BD">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3.</w:t>
      </w:r>
    </w:p>
    <w:p w14:paraId="7CF49501" w14:textId="77777777" w:rsidR="008D51BD" w:rsidRPr="00FB20BD" w:rsidRDefault="008D51BD" w:rsidP="008D51BD">
      <w:pPr>
        <w:pStyle w:val="B10"/>
      </w:pPr>
      <w:r w:rsidRPr="00FB20BD">
        <w:t>3.</w:t>
      </w:r>
      <w:r w:rsidRPr="00FB20BD">
        <w:tab/>
        <w:t>Sub test: alternating pattern</w:t>
      </w:r>
    </w:p>
    <w:p w14:paraId="4E055008" w14:textId="77777777" w:rsidR="008D51BD" w:rsidRPr="00FB20BD" w:rsidRDefault="008D51BD" w:rsidP="008D51BD">
      <w:pPr>
        <w:pStyle w:val="B20"/>
      </w:pPr>
      <w:r w:rsidRPr="00FB20BD">
        <w:t>3.1.</w:t>
      </w:r>
      <w:r w:rsidRPr="00FB20BD">
        <w:tab/>
        <w:t>SS sends uplink scheduling information for each UL HARQ process via PDCCH DCI format 0_1 for C_RNTI to schedule the UL RMC according to Table 6.3F.4.3.4.1-1. Since the UE has no payload and no loopback data to send the UE sends uplink MAC padding bits on the UL RMC.  Send uplink power control commands for PUSCH to the UE using 1dB power step size to ensure that the UE output power measured by the test system is within the Uplink power control window, defined as – (Uplink power control window size / 2) dB to + (Uplink power control window size / 2) dB of the target power level -10 dBm, where:</w:t>
      </w:r>
    </w:p>
    <w:p w14:paraId="3CDC28BC" w14:textId="77777777" w:rsidR="008D51BD" w:rsidRPr="00FB20BD" w:rsidRDefault="008D51BD" w:rsidP="008D51BD">
      <w:pPr>
        <w:pStyle w:val="B30"/>
      </w:pPr>
      <w:r w:rsidRPr="00FB20BD">
        <w:t>-</w:t>
      </w:r>
      <w:r w:rsidRPr="00FB20BD">
        <w:tab/>
        <w:t>Uplink power control window size is same as defined in step 1.1.</w:t>
      </w:r>
    </w:p>
    <w:p w14:paraId="6513885D" w14:textId="77777777" w:rsidR="008D51BD" w:rsidRPr="00FB20BD" w:rsidRDefault="008D51BD" w:rsidP="008D51BD">
      <w:pPr>
        <w:pStyle w:val="B20"/>
      </w:pPr>
      <w:r w:rsidRPr="00FB20BD">
        <w:t>3.2.</w:t>
      </w:r>
      <w:r w:rsidRPr="00FB20BD">
        <w:tab/>
        <w:t>Schedule the UE's PUSCH data transmission as described in Figure 6.3.5.2.4.2-5 for 10 sub-frames an uplink RB allocation alternating pattern as defined in table 6.3F.4.3.5-7 while transmitting 0dB TPC command for PUSCH via the PDCCH.</w:t>
      </w:r>
    </w:p>
    <w:p w14:paraId="39635058" w14:textId="77777777" w:rsidR="008D51BD" w:rsidRPr="00FB20BD" w:rsidRDefault="008D51BD" w:rsidP="008D51BD">
      <w:pPr>
        <w:pStyle w:val="B20"/>
      </w:pPr>
      <w:r w:rsidRPr="00FB20BD">
        <w:t>3.3.</w:t>
      </w:r>
      <w:r w:rsidRPr="00FB20BD">
        <w:tab/>
        <w:t>Measure the power of PUSCH transmissions to verify the UE relative power control meet test requirements specified in clause 6.3F.4.3.5.</w:t>
      </w:r>
      <w:r w:rsidRPr="00FB20BD">
        <w:rPr>
          <w:lang w:eastAsia="zh-CN"/>
        </w:rPr>
        <w:t xml:space="preserve"> </w:t>
      </w:r>
      <w:r w:rsidRPr="00FB20BD">
        <w:rPr>
          <w:iCs/>
          <w:lang w:eastAsia="de-DE"/>
        </w:rPr>
        <w:t xml:space="preserve">For power transients between </w:t>
      </w:r>
      <w:r w:rsidRPr="00FB20BD">
        <w:t>sub-frames</w:t>
      </w:r>
      <w:r w:rsidRPr="00FB20BD">
        <w:rPr>
          <w:iCs/>
          <w:lang w:eastAsia="de-DE"/>
        </w:rPr>
        <w:t xml:space="preserve">, transient periods of </w:t>
      </w:r>
      <w:r w:rsidRPr="00FB20BD">
        <w:rPr>
          <w:iCs/>
        </w:rPr>
        <w:t>2</w:t>
      </w:r>
      <w:r w:rsidRPr="00FB20BD">
        <w:rPr>
          <w:iCs/>
          <w:lang w:eastAsia="de-DE"/>
        </w:rPr>
        <w:t xml:space="preserve">0us between </w:t>
      </w:r>
      <w:r w:rsidRPr="00FB20BD">
        <w:t>sub-frames</w:t>
      </w:r>
      <w:r w:rsidRPr="00FB20BD" w:rsidDel="00481798">
        <w:rPr>
          <w:iCs/>
          <w:lang w:eastAsia="de-DE"/>
        </w:rPr>
        <w:t xml:space="preserve"> </w:t>
      </w:r>
      <w:r w:rsidRPr="00FB20BD">
        <w:rPr>
          <w:iCs/>
          <w:lang w:eastAsia="de-DE"/>
        </w:rPr>
        <w:t xml:space="preserve">are excluded. </w:t>
      </w:r>
    </w:p>
    <w:p w14:paraId="320E23C6" w14:textId="77777777" w:rsidR="008D51BD" w:rsidRPr="00FB20BD" w:rsidRDefault="008D51BD" w:rsidP="008D51BD">
      <w:pPr>
        <w:pStyle w:val="NO"/>
        <w:rPr>
          <w:lang w:eastAsia="zh-CN"/>
        </w:rPr>
      </w:pPr>
      <w:r w:rsidRPr="00FB20BD">
        <w:rPr>
          <w:lang w:eastAsia="zh-CN"/>
        </w:rPr>
        <w:t>NOTE:</w:t>
      </w:r>
      <w:r w:rsidRPr="00FB20BD">
        <w:tab/>
        <w:t>The purpose of the Uplink power control window is to ensure that the actual UE output power is as close as possible to the target power level. The relationship between the Uplink power control window, the target power level and the corresponding possible actual UE Uplink power window is illustrated in Annex F.4.4.</w:t>
      </w:r>
    </w:p>
    <w:p w14:paraId="637F3AAB" w14:textId="77777777" w:rsidR="008D51BD" w:rsidRPr="00FB20BD" w:rsidRDefault="008D51BD" w:rsidP="008D51BD">
      <w:pPr>
        <w:pStyle w:val="H6"/>
      </w:pPr>
      <w:r w:rsidRPr="00FB20BD">
        <w:t>6.3F.4.3.4.3</w:t>
      </w:r>
      <w:r w:rsidRPr="00FB20BD">
        <w:tab/>
        <w:t>Message contents</w:t>
      </w:r>
    </w:p>
    <w:p w14:paraId="22FAA6DD" w14:textId="77777777" w:rsidR="008D51BD" w:rsidRPr="00FB20BD" w:rsidRDefault="008D51BD" w:rsidP="008D51BD">
      <w:r w:rsidRPr="00FB20BD">
        <w:t>Message contents are according to TS 38.508-1 [5] subclause 4.6.</w:t>
      </w:r>
    </w:p>
    <w:p w14:paraId="04E01F9D" w14:textId="77777777" w:rsidR="008D51BD" w:rsidRPr="00FB20BD" w:rsidRDefault="008D51BD" w:rsidP="008D51BD">
      <w:pPr>
        <w:pStyle w:val="H6"/>
      </w:pPr>
      <w:bookmarkStart w:id="953" w:name="_Toc27477971"/>
      <w:bookmarkStart w:id="954" w:name="_Toc36226664"/>
      <w:bookmarkStart w:id="955" w:name="_Toc44323921"/>
      <w:bookmarkStart w:id="956" w:name="_Toc52990104"/>
      <w:bookmarkStart w:id="957" w:name="_Toc60823303"/>
      <w:bookmarkStart w:id="958" w:name="_Toc60825225"/>
      <w:bookmarkStart w:id="959" w:name="_Toc69306122"/>
      <w:r w:rsidRPr="00FB20BD">
        <w:t>6.3F.4.3.5</w:t>
      </w:r>
      <w:r w:rsidRPr="00FB20BD">
        <w:tab/>
        <w:t>Test requirement</w:t>
      </w:r>
      <w:bookmarkEnd w:id="953"/>
      <w:bookmarkEnd w:id="954"/>
      <w:bookmarkEnd w:id="955"/>
      <w:bookmarkEnd w:id="956"/>
      <w:bookmarkEnd w:id="957"/>
      <w:bookmarkEnd w:id="958"/>
      <w:bookmarkEnd w:id="959"/>
    </w:p>
    <w:p w14:paraId="25298DC6" w14:textId="77777777" w:rsidR="008D51BD" w:rsidRPr="00FB20BD" w:rsidRDefault="008D51BD" w:rsidP="008D51BD">
      <w:r w:rsidRPr="00FB20BD">
        <w:t>Each UE power step measured in the test procedure 6.3F.4.3.4.2 should satisfy the test requirements specified in Table 6.3F.4.3.5-1 thru 6.3F.4.3.5-7.</w:t>
      </w:r>
    </w:p>
    <w:p w14:paraId="4630A033" w14:textId="77777777" w:rsidR="008D51BD" w:rsidRPr="00FB20BD" w:rsidRDefault="008D51BD" w:rsidP="008D51BD">
      <w:r w:rsidRPr="00FB20BD">
        <w:rPr>
          <w:rFonts w:eastAsia="MS Mincho"/>
        </w:rPr>
        <w:t>To account for RF Power amplifier mode changes 2 exceptions are allowed for each of ramping up and ramping down test patterns. For these exceptions the power tolerance limit is a maximum of ± (6.0 + TT) dB. If there is an exception in the power step caused by the RB change for all test patterns (A, B, C) then fail the UE.</w:t>
      </w:r>
    </w:p>
    <w:p w14:paraId="527E9201" w14:textId="77777777" w:rsidR="008D51BD" w:rsidRPr="00FB20BD" w:rsidRDefault="008D51BD" w:rsidP="008D51BD">
      <w:pPr>
        <w:pStyle w:val="TH"/>
      </w:pPr>
      <w:r w:rsidRPr="00FB20BD">
        <w:t>Table 6.3F.4.3.5-1: Test Requirements Relative Power Tolerance for Transmission, ramp up sub-test</w:t>
      </w:r>
    </w:p>
    <w:tbl>
      <w:tblPr>
        <w:tblW w:w="9738" w:type="dxa"/>
        <w:tblInd w:w="293" w:type="dxa"/>
        <w:tblLook w:val="0000" w:firstRow="0" w:lastRow="0" w:firstColumn="0" w:lastColumn="0" w:noHBand="0" w:noVBand="0"/>
      </w:tblPr>
      <w:tblGrid>
        <w:gridCol w:w="800"/>
        <w:gridCol w:w="741"/>
        <w:gridCol w:w="1134"/>
        <w:gridCol w:w="1487"/>
        <w:gridCol w:w="1107"/>
        <w:gridCol w:w="1017"/>
        <w:gridCol w:w="1751"/>
        <w:gridCol w:w="1701"/>
      </w:tblGrid>
      <w:tr w:rsidR="00EB18D8" w:rsidRPr="00FB20BD" w14:paraId="02130C8C" w14:textId="77777777" w:rsidTr="00952000">
        <w:trPr>
          <w:trHeight w:val="240"/>
        </w:trPr>
        <w:tc>
          <w:tcPr>
            <w:tcW w:w="800" w:type="dxa"/>
            <w:tcBorders>
              <w:top w:val="single" w:sz="4" w:space="0" w:color="auto"/>
              <w:left w:val="single" w:sz="4" w:space="0" w:color="auto"/>
              <w:bottom w:val="nil"/>
              <w:right w:val="single" w:sz="4" w:space="0" w:color="000000"/>
            </w:tcBorders>
          </w:tcPr>
          <w:p w14:paraId="5CB40328" w14:textId="77777777" w:rsidR="008D51BD" w:rsidRPr="00FB20BD" w:rsidRDefault="008D51BD" w:rsidP="00952000">
            <w:pPr>
              <w:pStyle w:val="TAH"/>
            </w:pPr>
            <w:r w:rsidRPr="00FB20BD">
              <w:t>BW</w:t>
            </w:r>
          </w:p>
          <w:p w14:paraId="00EA0AB9" w14:textId="77777777" w:rsidR="008D51BD" w:rsidRPr="00FB20BD" w:rsidRDefault="008D51BD" w:rsidP="00952000">
            <w:pPr>
              <w:pStyle w:val="TAH"/>
            </w:pPr>
            <w:r w:rsidRPr="00FB20BD">
              <w:t>[MHz]</w:t>
            </w:r>
          </w:p>
        </w:tc>
        <w:tc>
          <w:tcPr>
            <w:tcW w:w="741" w:type="dxa"/>
            <w:tcBorders>
              <w:top w:val="single" w:sz="4" w:space="0" w:color="auto"/>
              <w:left w:val="single" w:sz="4" w:space="0" w:color="auto"/>
              <w:bottom w:val="nil"/>
              <w:right w:val="single" w:sz="4" w:space="0" w:color="000000"/>
            </w:tcBorders>
          </w:tcPr>
          <w:p w14:paraId="2DAA11FB" w14:textId="77777777" w:rsidR="008D51BD" w:rsidRPr="00FB20BD" w:rsidRDefault="008D51BD" w:rsidP="00952000">
            <w:pPr>
              <w:pStyle w:val="TAH"/>
            </w:pPr>
            <w:r w:rsidRPr="00FB20BD">
              <w:t>Test SCS [kHz]</w:t>
            </w:r>
          </w:p>
        </w:tc>
        <w:tc>
          <w:tcPr>
            <w:tcW w:w="1134" w:type="dxa"/>
            <w:tcBorders>
              <w:top w:val="single" w:sz="4" w:space="0" w:color="auto"/>
              <w:left w:val="single" w:sz="4" w:space="0" w:color="auto"/>
              <w:bottom w:val="nil"/>
              <w:right w:val="single" w:sz="4" w:space="0" w:color="000000"/>
            </w:tcBorders>
          </w:tcPr>
          <w:p w14:paraId="70809B8E" w14:textId="77777777" w:rsidR="008D51BD" w:rsidRPr="00FB20BD" w:rsidRDefault="008D51BD" w:rsidP="00952000">
            <w:pPr>
              <w:pStyle w:val="TAH"/>
            </w:pPr>
            <w:r w:rsidRPr="00FB20BD">
              <w:t>Applicable sub-frames</w:t>
            </w:r>
          </w:p>
        </w:tc>
        <w:tc>
          <w:tcPr>
            <w:tcW w:w="1487" w:type="dxa"/>
            <w:tcBorders>
              <w:top w:val="single" w:sz="4" w:space="0" w:color="auto"/>
              <w:left w:val="single" w:sz="4" w:space="0" w:color="auto"/>
              <w:bottom w:val="nil"/>
              <w:right w:val="single" w:sz="4" w:space="0" w:color="auto"/>
            </w:tcBorders>
          </w:tcPr>
          <w:p w14:paraId="10DC85F8" w14:textId="77777777" w:rsidR="008D51BD" w:rsidRPr="00FB20BD" w:rsidRDefault="008D51BD" w:rsidP="00952000">
            <w:pPr>
              <w:pStyle w:val="TAH"/>
            </w:pPr>
            <w:r w:rsidRPr="00FB20BD">
              <w:t>Uplink RB allocation</w:t>
            </w:r>
          </w:p>
        </w:tc>
        <w:tc>
          <w:tcPr>
            <w:tcW w:w="1107" w:type="dxa"/>
            <w:tcBorders>
              <w:top w:val="single" w:sz="4" w:space="0" w:color="auto"/>
              <w:left w:val="single" w:sz="4" w:space="0" w:color="auto"/>
              <w:bottom w:val="nil"/>
              <w:right w:val="single" w:sz="4" w:space="0" w:color="auto"/>
            </w:tcBorders>
          </w:tcPr>
          <w:p w14:paraId="770C4233" w14:textId="77777777" w:rsidR="008D51BD" w:rsidRPr="00FB20BD" w:rsidRDefault="008D51BD" w:rsidP="00952000">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tcPr>
          <w:p w14:paraId="2C5486D4" w14:textId="77777777" w:rsidR="008D51BD" w:rsidRPr="00FB20BD" w:rsidRDefault="008D51BD" w:rsidP="00952000">
            <w:pPr>
              <w:pStyle w:val="TAH"/>
            </w:pPr>
            <w:r w:rsidRPr="00FB20BD">
              <w:t>Expected power step size (Up)</w:t>
            </w:r>
          </w:p>
        </w:tc>
        <w:tc>
          <w:tcPr>
            <w:tcW w:w="1751" w:type="dxa"/>
            <w:tcBorders>
              <w:top w:val="single" w:sz="4" w:space="0" w:color="auto"/>
              <w:left w:val="single" w:sz="4" w:space="0" w:color="auto"/>
              <w:bottom w:val="nil"/>
              <w:right w:val="single" w:sz="4" w:space="0" w:color="000000"/>
            </w:tcBorders>
            <w:shd w:val="clear" w:color="auto" w:fill="auto"/>
            <w:vAlign w:val="center"/>
          </w:tcPr>
          <w:p w14:paraId="41C546DC" w14:textId="77777777" w:rsidR="008D51BD" w:rsidRPr="00FB20BD" w:rsidRDefault="008D51BD" w:rsidP="00952000">
            <w:pPr>
              <w:pStyle w:val="TAH"/>
            </w:pPr>
            <w:r w:rsidRPr="00FB20BD">
              <w:t>Power step size range (Up)</w:t>
            </w:r>
          </w:p>
        </w:tc>
        <w:tc>
          <w:tcPr>
            <w:tcW w:w="1701" w:type="dxa"/>
            <w:tcBorders>
              <w:top w:val="single" w:sz="4" w:space="0" w:color="auto"/>
              <w:left w:val="nil"/>
              <w:bottom w:val="nil"/>
              <w:right w:val="single" w:sz="4" w:space="0" w:color="auto"/>
            </w:tcBorders>
            <w:shd w:val="clear" w:color="auto" w:fill="auto"/>
            <w:vAlign w:val="center"/>
          </w:tcPr>
          <w:p w14:paraId="483C4994" w14:textId="77777777" w:rsidR="008D51BD" w:rsidRPr="00FB20BD" w:rsidRDefault="008D51BD" w:rsidP="00952000">
            <w:pPr>
              <w:pStyle w:val="TAH"/>
            </w:pPr>
            <w:r w:rsidRPr="00FB20BD">
              <w:t>PUSCH</w:t>
            </w:r>
          </w:p>
        </w:tc>
      </w:tr>
      <w:tr w:rsidR="00EB18D8" w:rsidRPr="00FB20BD" w14:paraId="66EA67C9" w14:textId="77777777" w:rsidTr="00952000">
        <w:trPr>
          <w:trHeight w:val="255"/>
        </w:trPr>
        <w:tc>
          <w:tcPr>
            <w:tcW w:w="800" w:type="dxa"/>
            <w:tcBorders>
              <w:top w:val="nil"/>
              <w:left w:val="single" w:sz="4" w:space="0" w:color="auto"/>
              <w:bottom w:val="single" w:sz="4" w:space="0" w:color="auto"/>
              <w:right w:val="single" w:sz="4" w:space="0" w:color="000000"/>
            </w:tcBorders>
          </w:tcPr>
          <w:p w14:paraId="57BAC3A8" w14:textId="77777777" w:rsidR="008D51BD" w:rsidRPr="00FB20BD" w:rsidRDefault="008D51BD" w:rsidP="00952000">
            <w:pPr>
              <w:pStyle w:val="TAL"/>
            </w:pPr>
          </w:p>
        </w:tc>
        <w:tc>
          <w:tcPr>
            <w:tcW w:w="741" w:type="dxa"/>
            <w:tcBorders>
              <w:top w:val="nil"/>
              <w:left w:val="single" w:sz="4" w:space="0" w:color="auto"/>
              <w:bottom w:val="single" w:sz="4" w:space="0" w:color="auto"/>
              <w:right w:val="single" w:sz="4" w:space="0" w:color="000000"/>
            </w:tcBorders>
          </w:tcPr>
          <w:p w14:paraId="32F0DCF9" w14:textId="77777777" w:rsidR="008D51BD" w:rsidRPr="00FB20BD" w:rsidRDefault="008D51BD" w:rsidP="00952000">
            <w:pPr>
              <w:pStyle w:val="TAL"/>
            </w:pPr>
          </w:p>
        </w:tc>
        <w:tc>
          <w:tcPr>
            <w:tcW w:w="1134" w:type="dxa"/>
            <w:tcBorders>
              <w:top w:val="nil"/>
              <w:left w:val="single" w:sz="4" w:space="0" w:color="auto"/>
              <w:bottom w:val="single" w:sz="4" w:space="0" w:color="auto"/>
              <w:right w:val="single" w:sz="4" w:space="0" w:color="000000"/>
            </w:tcBorders>
          </w:tcPr>
          <w:p w14:paraId="5D5A073C" w14:textId="77777777" w:rsidR="008D51BD" w:rsidRPr="00FB20BD" w:rsidRDefault="008D51BD" w:rsidP="00952000">
            <w:pPr>
              <w:pStyle w:val="TAL"/>
            </w:pPr>
          </w:p>
        </w:tc>
        <w:tc>
          <w:tcPr>
            <w:tcW w:w="1487" w:type="dxa"/>
            <w:tcBorders>
              <w:top w:val="nil"/>
              <w:left w:val="single" w:sz="4" w:space="0" w:color="auto"/>
              <w:bottom w:val="single" w:sz="4" w:space="0" w:color="auto"/>
              <w:right w:val="single" w:sz="4" w:space="0" w:color="auto"/>
            </w:tcBorders>
          </w:tcPr>
          <w:p w14:paraId="61D46D46" w14:textId="77777777" w:rsidR="008D51BD" w:rsidRPr="00FB20BD" w:rsidRDefault="008D51BD" w:rsidP="00952000">
            <w:pPr>
              <w:pStyle w:val="TAL"/>
            </w:pPr>
          </w:p>
        </w:tc>
        <w:tc>
          <w:tcPr>
            <w:tcW w:w="1107" w:type="dxa"/>
            <w:tcBorders>
              <w:top w:val="nil"/>
              <w:left w:val="single" w:sz="4" w:space="0" w:color="auto"/>
              <w:bottom w:val="single" w:sz="4" w:space="0" w:color="auto"/>
              <w:right w:val="single" w:sz="4" w:space="0" w:color="auto"/>
            </w:tcBorders>
          </w:tcPr>
          <w:p w14:paraId="2D710686" w14:textId="77777777" w:rsidR="008D51BD" w:rsidRPr="00FB20BD" w:rsidRDefault="008D51BD" w:rsidP="00952000">
            <w:pPr>
              <w:pStyle w:val="TAL"/>
            </w:pPr>
          </w:p>
        </w:tc>
        <w:tc>
          <w:tcPr>
            <w:tcW w:w="1017" w:type="dxa"/>
            <w:tcBorders>
              <w:top w:val="nil"/>
              <w:left w:val="single" w:sz="4" w:space="0" w:color="auto"/>
              <w:bottom w:val="single" w:sz="4" w:space="0" w:color="auto"/>
              <w:right w:val="single" w:sz="4" w:space="0" w:color="auto"/>
            </w:tcBorders>
            <w:vAlign w:val="center"/>
          </w:tcPr>
          <w:p w14:paraId="64141254" w14:textId="77777777" w:rsidR="008D51BD" w:rsidRPr="00FB20BD" w:rsidRDefault="008D51BD" w:rsidP="00952000">
            <w:pPr>
              <w:pStyle w:val="TAH"/>
            </w:pPr>
            <w:r w:rsidRPr="00FB20BD">
              <w:t>ΔP [dB]</w:t>
            </w:r>
          </w:p>
        </w:tc>
        <w:tc>
          <w:tcPr>
            <w:tcW w:w="1751" w:type="dxa"/>
            <w:tcBorders>
              <w:top w:val="nil"/>
              <w:left w:val="single" w:sz="4" w:space="0" w:color="auto"/>
              <w:bottom w:val="single" w:sz="4" w:space="0" w:color="auto"/>
              <w:right w:val="single" w:sz="4" w:space="0" w:color="000000"/>
            </w:tcBorders>
            <w:shd w:val="clear" w:color="auto" w:fill="auto"/>
            <w:vAlign w:val="center"/>
          </w:tcPr>
          <w:p w14:paraId="710FFD93" w14:textId="77777777" w:rsidR="008D51BD" w:rsidRPr="00FB20BD" w:rsidRDefault="008D51BD" w:rsidP="00952000">
            <w:pPr>
              <w:pStyle w:val="TAH"/>
            </w:pPr>
            <w:r w:rsidRPr="00FB20BD">
              <w:t>ΔP [dB]</w:t>
            </w:r>
          </w:p>
        </w:tc>
        <w:tc>
          <w:tcPr>
            <w:tcW w:w="1701" w:type="dxa"/>
            <w:tcBorders>
              <w:top w:val="nil"/>
              <w:left w:val="nil"/>
              <w:bottom w:val="single" w:sz="4" w:space="0" w:color="auto"/>
              <w:right w:val="single" w:sz="4" w:space="0" w:color="auto"/>
            </w:tcBorders>
            <w:shd w:val="clear" w:color="auto" w:fill="auto"/>
            <w:vAlign w:val="center"/>
          </w:tcPr>
          <w:p w14:paraId="0D7FE12C" w14:textId="77777777" w:rsidR="008D51BD" w:rsidRPr="00FB20BD" w:rsidRDefault="008D51BD" w:rsidP="00952000">
            <w:pPr>
              <w:pStyle w:val="TAH"/>
            </w:pPr>
            <w:r w:rsidRPr="00FB20BD">
              <w:t>[dB]</w:t>
            </w:r>
          </w:p>
        </w:tc>
      </w:tr>
      <w:tr w:rsidR="00EB18D8" w:rsidRPr="00FB20BD" w14:paraId="43B116C3" w14:textId="77777777" w:rsidTr="00952000">
        <w:trPr>
          <w:trHeight w:val="240"/>
        </w:trPr>
        <w:tc>
          <w:tcPr>
            <w:tcW w:w="800" w:type="dxa"/>
            <w:tcBorders>
              <w:top w:val="single" w:sz="4" w:space="0" w:color="auto"/>
              <w:left w:val="single" w:sz="4" w:space="0" w:color="auto"/>
              <w:right w:val="single" w:sz="4" w:space="0" w:color="auto"/>
            </w:tcBorders>
          </w:tcPr>
          <w:p w14:paraId="31E98FF8" w14:textId="77777777" w:rsidR="008D51BD" w:rsidRPr="00FB20BD" w:rsidRDefault="008D51BD" w:rsidP="00952000">
            <w:pPr>
              <w:pStyle w:val="TAC"/>
            </w:pPr>
            <w:bookmarkStart w:id="960" w:name="_Hlk158379754"/>
          </w:p>
        </w:tc>
        <w:tc>
          <w:tcPr>
            <w:tcW w:w="741" w:type="dxa"/>
            <w:tcBorders>
              <w:top w:val="single" w:sz="4" w:space="0" w:color="auto"/>
              <w:left w:val="single" w:sz="4" w:space="0" w:color="auto"/>
              <w:right w:val="single" w:sz="4" w:space="0" w:color="auto"/>
            </w:tcBorders>
          </w:tcPr>
          <w:p w14:paraId="6844E6BF"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36551C6E" w14:textId="77777777" w:rsidR="008D51BD" w:rsidRPr="00FB20BD" w:rsidRDefault="008D51BD" w:rsidP="00952000">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7A308924" w14:textId="77777777" w:rsidR="008D51BD" w:rsidRPr="00FB20BD" w:rsidRDefault="008D51BD" w:rsidP="00952000">
            <w:pPr>
              <w:pStyle w:val="TAL"/>
            </w:pPr>
            <w:r w:rsidRPr="00FB20BD">
              <w:t>Fixed = 11RBs</w:t>
            </w:r>
          </w:p>
        </w:tc>
        <w:tc>
          <w:tcPr>
            <w:tcW w:w="1107" w:type="dxa"/>
            <w:tcBorders>
              <w:top w:val="nil"/>
              <w:left w:val="single" w:sz="4" w:space="0" w:color="auto"/>
              <w:bottom w:val="single" w:sz="4" w:space="0" w:color="auto"/>
              <w:right w:val="single" w:sz="4" w:space="0" w:color="auto"/>
            </w:tcBorders>
          </w:tcPr>
          <w:p w14:paraId="330A1A79"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25A6591E"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79B5A079"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47DA3439" w14:textId="77777777" w:rsidR="008D51BD" w:rsidRPr="00FB20BD" w:rsidRDefault="008D51BD" w:rsidP="00952000">
            <w:pPr>
              <w:pStyle w:val="TAC"/>
            </w:pPr>
            <w:r w:rsidRPr="00FB20BD">
              <w:t>1 +/- (0.7 + TT)</w:t>
            </w:r>
          </w:p>
        </w:tc>
      </w:tr>
      <w:tr w:rsidR="00EB18D8" w:rsidRPr="00FB20BD" w14:paraId="51CC32CF" w14:textId="77777777" w:rsidTr="00952000">
        <w:trPr>
          <w:trHeight w:val="240"/>
        </w:trPr>
        <w:tc>
          <w:tcPr>
            <w:tcW w:w="800" w:type="dxa"/>
            <w:tcBorders>
              <w:left w:val="single" w:sz="4" w:space="0" w:color="auto"/>
              <w:right w:val="single" w:sz="4" w:space="0" w:color="auto"/>
            </w:tcBorders>
          </w:tcPr>
          <w:p w14:paraId="6D7BB445" w14:textId="77777777" w:rsidR="008D51BD" w:rsidRPr="00FB20BD" w:rsidRDefault="008D51BD" w:rsidP="00952000">
            <w:pPr>
              <w:pStyle w:val="TAC"/>
            </w:pPr>
          </w:p>
        </w:tc>
        <w:tc>
          <w:tcPr>
            <w:tcW w:w="741" w:type="dxa"/>
            <w:tcBorders>
              <w:top w:val="nil"/>
              <w:left w:val="single" w:sz="4" w:space="0" w:color="auto"/>
              <w:right w:val="single" w:sz="4" w:space="0" w:color="auto"/>
            </w:tcBorders>
          </w:tcPr>
          <w:p w14:paraId="3DBFB294" w14:textId="77777777" w:rsidR="008D51BD" w:rsidRPr="00FB20BD" w:rsidRDefault="008D51BD" w:rsidP="00952000">
            <w:pPr>
              <w:pStyle w:val="TAC"/>
            </w:pPr>
            <w:r w:rsidRPr="00FB20BD">
              <w:t>15</w:t>
            </w:r>
          </w:p>
        </w:tc>
        <w:tc>
          <w:tcPr>
            <w:tcW w:w="1134" w:type="dxa"/>
            <w:tcBorders>
              <w:top w:val="nil"/>
              <w:left w:val="single" w:sz="4" w:space="0" w:color="auto"/>
              <w:bottom w:val="single" w:sz="4" w:space="0" w:color="auto"/>
              <w:right w:val="single" w:sz="4" w:space="0" w:color="auto"/>
            </w:tcBorders>
          </w:tcPr>
          <w:p w14:paraId="7E32A6D0" w14:textId="77777777" w:rsidR="008D51BD" w:rsidRPr="00FB20BD" w:rsidRDefault="008D51BD" w:rsidP="00952000">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78366B9A" w14:textId="77777777" w:rsidR="008D51BD" w:rsidRPr="00FB20BD" w:rsidRDefault="008D51BD" w:rsidP="00952000">
            <w:pPr>
              <w:pStyle w:val="TAL"/>
            </w:pPr>
            <w:r w:rsidRPr="00FB20BD">
              <w:t>11RBs to 106 RBs</w:t>
            </w:r>
          </w:p>
        </w:tc>
        <w:tc>
          <w:tcPr>
            <w:tcW w:w="1107" w:type="dxa"/>
            <w:tcBorders>
              <w:top w:val="nil"/>
              <w:left w:val="single" w:sz="4" w:space="0" w:color="auto"/>
              <w:bottom w:val="single" w:sz="4" w:space="0" w:color="auto"/>
              <w:right w:val="single" w:sz="4" w:space="0" w:color="auto"/>
            </w:tcBorders>
          </w:tcPr>
          <w:p w14:paraId="5ACADE77"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33C56E3F" w14:textId="77777777" w:rsidR="008D51BD" w:rsidRPr="00FB20BD" w:rsidRDefault="008D51BD" w:rsidP="00952000">
            <w:pPr>
              <w:pStyle w:val="TAC"/>
            </w:pPr>
            <w:r w:rsidRPr="00FB20BD">
              <w:t>10.84</w:t>
            </w:r>
          </w:p>
        </w:tc>
        <w:tc>
          <w:tcPr>
            <w:tcW w:w="1751" w:type="dxa"/>
            <w:tcBorders>
              <w:top w:val="nil"/>
              <w:left w:val="single" w:sz="4" w:space="0" w:color="auto"/>
              <w:bottom w:val="single" w:sz="4" w:space="0" w:color="auto"/>
              <w:right w:val="single" w:sz="4" w:space="0" w:color="auto"/>
            </w:tcBorders>
            <w:shd w:val="clear" w:color="auto" w:fill="auto"/>
            <w:vAlign w:val="center"/>
          </w:tcPr>
          <w:p w14:paraId="382339C2" w14:textId="77777777" w:rsidR="008D51BD" w:rsidRPr="00FB20BD" w:rsidRDefault="008D51BD" w:rsidP="00952000">
            <w:pPr>
              <w:pStyle w:val="TAC"/>
            </w:pPr>
            <w:r w:rsidRPr="00FB20BD">
              <w:t xml:space="preserve">10dB </w:t>
            </w:r>
            <w:r w:rsidRPr="00FB20BD">
              <w:rPr>
                <w:rFonts w:cs="Arial"/>
              </w:rPr>
              <w:t>≤</w:t>
            </w:r>
            <w:r w:rsidRPr="00FB20BD">
              <w:t xml:space="preserve"> ΔP &lt; 15dB</w:t>
            </w:r>
          </w:p>
        </w:tc>
        <w:tc>
          <w:tcPr>
            <w:tcW w:w="1701" w:type="dxa"/>
            <w:tcBorders>
              <w:top w:val="nil"/>
              <w:left w:val="nil"/>
              <w:bottom w:val="single" w:sz="4" w:space="0" w:color="auto"/>
              <w:right w:val="single" w:sz="4" w:space="0" w:color="auto"/>
            </w:tcBorders>
            <w:shd w:val="clear" w:color="auto" w:fill="auto"/>
            <w:vAlign w:val="center"/>
          </w:tcPr>
          <w:p w14:paraId="3A6B9D45" w14:textId="77777777" w:rsidR="008D51BD" w:rsidRPr="00FB20BD" w:rsidRDefault="008D51BD" w:rsidP="00952000">
            <w:pPr>
              <w:pStyle w:val="TAC"/>
            </w:pPr>
            <w:r w:rsidRPr="00FB20BD">
              <w:t>10.84 +/- (4 + TT)</w:t>
            </w:r>
          </w:p>
        </w:tc>
      </w:tr>
      <w:tr w:rsidR="00EB18D8" w:rsidRPr="00FB20BD" w14:paraId="5882CFDB" w14:textId="77777777" w:rsidTr="00952000">
        <w:trPr>
          <w:trHeight w:val="240"/>
        </w:trPr>
        <w:tc>
          <w:tcPr>
            <w:tcW w:w="800" w:type="dxa"/>
            <w:tcBorders>
              <w:left w:val="single" w:sz="4" w:space="0" w:color="auto"/>
              <w:right w:val="single" w:sz="4" w:space="0" w:color="auto"/>
            </w:tcBorders>
          </w:tcPr>
          <w:p w14:paraId="5803AC60" w14:textId="77777777" w:rsidR="008D51BD" w:rsidRPr="00FB20BD" w:rsidRDefault="008D51BD" w:rsidP="00952000">
            <w:pPr>
              <w:pStyle w:val="TAC"/>
            </w:pPr>
          </w:p>
        </w:tc>
        <w:tc>
          <w:tcPr>
            <w:tcW w:w="741" w:type="dxa"/>
            <w:tcBorders>
              <w:top w:val="nil"/>
              <w:left w:val="single" w:sz="4" w:space="0" w:color="auto"/>
              <w:bottom w:val="single" w:sz="4" w:space="0" w:color="auto"/>
              <w:right w:val="single" w:sz="4" w:space="0" w:color="auto"/>
            </w:tcBorders>
          </w:tcPr>
          <w:p w14:paraId="1FF8BF3C"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24CD2AE7" w14:textId="77777777" w:rsidR="008D51BD" w:rsidRPr="00FB20BD" w:rsidRDefault="008D51BD" w:rsidP="00952000">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6DF3AC0B" w14:textId="77777777" w:rsidR="008D51BD" w:rsidRPr="00FB20BD" w:rsidRDefault="008D51BD" w:rsidP="00952000">
            <w:pPr>
              <w:pStyle w:val="TAL"/>
            </w:pPr>
            <w:r w:rsidRPr="00FB20BD">
              <w:t>Fixed = 106 RBs</w:t>
            </w:r>
          </w:p>
        </w:tc>
        <w:tc>
          <w:tcPr>
            <w:tcW w:w="1107" w:type="dxa"/>
            <w:tcBorders>
              <w:top w:val="nil"/>
              <w:left w:val="single" w:sz="4" w:space="0" w:color="auto"/>
              <w:bottom w:val="single" w:sz="4" w:space="0" w:color="auto"/>
              <w:right w:val="single" w:sz="4" w:space="0" w:color="auto"/>
            </w:tcBorders>
          </w:tcPr>
          <w:p w14:paraId="381C10D1"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27BDEE48"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3C6AF727"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6E987971" w14:textId="77777777" w:rsidR="008D51BD" w:rsidRPr="00FB20BD" w:rsidRDefault="008D51BD" w:rsidP="00952000">
            <w:pPr>
              <w:pStyle w:val="TAC"/>
            </w:pPr>
            <w:r w:rsidRPr="00FB20BD">
              <w:t>1 +/- (0.7 + TT)</w:t>
            </w:r>
          </w:p>
        </w:tc>
      </w:tr>
      <w:tr w:rsidR="00EB18D8" w:rsidRPr="00FB20BD" w14:paraId="45BA6280" w14:textId="77777777" w:rsidTr="00952000">
        <w:trPr>
          <w:trHeight w:val="240"/>
        </w:trPr>
        <w:tc>
          <w:tcPr>
            <w:tcW w:w="800" w:type="dxa"/>
            <w:tcBorders>
              <w:left w:val="single" w:sz="4" w:space="0" w:color="auto"/>
              <w:right w:val="single" w:sz="4" w:space="0" w:color="auto"/>
            </w:tcBorders>
          </w:tcPr>
          <w:p w14:paraId="1423474C" w14:textId="77777777" w:rsidR="008D51BD" w:rsidRPr="00FB20BD" w:rsidRDefault="008D51BD" w:rsidP="00952000">
            <w:pPr>
              <w:pStyle w:val="TAC"/>
            </w:pPr>
            <w:r w:rsidRPr="00FB20BD">
              <w:t>20</w:t>
            </w:r>
          </w:p>
        </w:tc>
        <w:tc>
          <w:tcPr>
            <w:tcW w:w="741" w:type="dxa"/>
            <w:tcBorders>
              <w:top w:val="single" w:sz="4" w:space="0" w:color="auto"/>
              <w:left w:val="single" w:sz="4" w:space="0" w:color="auto"/>
              <w:right w:val="single" w:sz="4" w:space="0" w:color="auto"/>
            </w:tcBorders>
          </w:tcPr>
          <w:p w14:paraId="2872EE4D"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5C2CC295" w14:textId="77777777" w:rsidR="008D51BD" w:rsidRPr="00FB20BD" w:rsidRDefault="008D51BD" w:rsidP="00952000">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3C31BA53" w14:textId="77777777" w:rsidR="008D51BD" w:rsidRPr="00FB20BD" w:rsidRDefault="008D51BD" w:rsidP="00952000">
            <w:pPr>
              <w:pStyle w:val="TAL"/>
            </w:pPr>
            <w:r w:rsidRPr="00FB20BD">
              <w:t>Fixed = 11RB</w:t>
            </w:r>
          </w:p>
        </w:tc>
        <w:tc>
          <w:tcPr>
            <w:tcW w:w="1107" w:type="dxa"/>
            <w:tcBorders>
              <w:top w:val="nil"/>
              <w:left w:val="single" w:sz="4" w:space="0" w:color="auto"/>
              <w:bottom w:val="single" w:sz="4" w:space="0" w:color="auto"/>
              <w:right w:val="single" w:sz="4" w:space="0" w:color="auto"/>
            </w:tcBorders>
          </w:tcPr>
          <w:p w14:paraId="5AC5E714"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753EDDCD"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07D00520"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526155A5" w14:textId="77777777" w:rsidR="008D51BD" w:rsidRPr="00FB20BD" w:rsidRDefault="008D51BD" w:rsidP="00952000">
            <w:pPr>
              <w:pStyle w:val="TAC"/>
            </w:pPr>
            <w:r w:rsidRPr="00FB20BD">
              <w:t>1 +/- (0.7 + TT)</w:t>
            </w:r>
          </w:p>
        </w:tc>
      </w:tr>
      <w:tr w:rsidR="00EB18D8" w:rsidRPr="00FB20BD" w14:paraId="799183A8" w14:textId="77777777" w:rsidTr="00952000">
        <w:trPr>
          <w:trHeight w:val="240"/>
        </w:trPr>
        <w:tc>
          <w:tcPr>
            <w:tcW w:w="800" w:type="dxa"/>
            <w:tcBorders>
              <w:top w:val="nil"/>
              <w:left w:val="single" w:sz="4" w:space="0" w:color="auto"/>
              <w:right w:val="single" w:sz="4" w:space="0" w:color="auto"/>
            </w:tcBorders>
          </w:tcPr>
          <w:p w14:paraId="02203F33" w14:textId="77777777" w:rsidR="008D51BD" w:rsidRPr="00FB20BD" w:rsidRDefault="008D51BD" w:rsidP="00952000">
            <w:pPr>
              <w:pStyle w:val="TAC"/>
            </w:pPr>
          </w:p>
        </w:tc>
        <w:tc>
          <w:tcPr>
            <w:tcW w:w="741" w:type="dxa"/>
            <w:tcBorders>
              <w:top w:val="nil"/>
              <w:left w:val="single" w:sz="4" w:space="0" w:color="auto"/>
              <w:right w:val="single" w:sz="4" w:space="0" w:color="auto"/>
            </w:tcBorders>
          </w:tcPr>
          <w:p w14:paraId="2A254B30" w14:textId="77777777" w:rsidR="008D51BD" w:rsidRPr="00FB20BD" w:rsidRDefault="008D51BD" w:rsidP="00952000">
            <w:pPr>
              <w:pStyle w:val="TAC"/>
            </w:pPr>
            <w:r w:rsidRPr="00FB20BD">
              <w:t>30</w:t>
            </w:r>
          </w:p>
        </w:tc>
        <w:tc>
          <w:tcPr>
            <w:tcW w:w="1134" w:type="dxa"/>
            <w:tcBorders>
              <w:top w:val="nil"/>
              <w:left w:val="single" w:sz="4" w:space="0" w:color="auto"/>
              <w:bottom w:val="single" w:sz="4" w:space="0" w:color="auto"/>
              <w:right w:val="single" w:sz="4" w:space="0" w:color="auto"/>
            </w:tcBorders>
          </w:tcPr>
          <w:p w14:paraId="73C24B1A" w14:textId="77777777" w:rsidR="008D51BD" w:rsidRPr="00FB20BD" w:rsidRDefault="008D51BD" w:rsidP="00952000">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7FC80D0B" w14:textId="77777777" w:rsidR="008D51BD" w:rsidRPr="00FB20BD" w:rsidRDefault="008D51BD" w:rsidP="00952000">
            <w:pPr>
              <w:pStyle w:val="TAL"/>
            </w:pPr>
            <w:r w:rsidRPr="00FB20BD">
              <w:t>11RB to 51 RBs</w:t>
            </w:r>
          </w:p>
        </w:tc>
        <w:tc>
          <w:tcPr>
            <w:tcW w:w="1107" w:type="dxa"/>
            <w:tcBorders>
              <w:top w:val="nil"/>
              <w:left w:val="single" w:sz="4" w:space="0" w:color="auto"/>
              <w:bottom w:val="single" w:sz="4" w:space="0" w:color="auto"/>
              <w:right w:val="single" w:sz="4" w:space="0" w:color="auto"/>
            </w:tcBorders>
          </w:tcPr>
          <w:p w14:paraId="38A94EB7"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523D95BA" w14:textId="77777777" w:rsidR="008D51BD" w:rsidRPr="00FB20BD" w:rsidRDefault="008D51BD" w:rsidP="00952000">
            <w:pPr>
              <w:pStyle w:val="TAC"/>
            </w:pPr>
            <w:r w:rsidRPr="00FB20BD">
              <w:t>7.66</w:t>
            </w:r>
          </w:p>
        </w:tc>
        <w:tc>
          <w:tcPr>
            <w:tcW w:w="1751" w:type="dxa"/>
            <w:tcBorders>
              <w:top w:val="nil"/>
              <w:left w:val="single" w:sz="4" w:space="0" w:color="auto"/>
              <w:bottom w:val="single" w:sz="4" w:space="0" w:color="auto"/>
              <w:right w:val="single" w:sz="4" w:space="0" w:color="auto"/>
            </w:tcBorders>
            <w:shd w:val="clear" w:color="auto" w:fill="auto"/>
            <w:vAlign w:val="center"/>
          </w:tcPr>
          <w:p w14:paraId="1FA5D2D8" w14:textId="77777777" w:rsidR="008D51BD" w:rsidRPr="00FB20BD" w:rsidRDefault="008D51BD" w:rsidP="00952000">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shd w:val="clear" w:color="auto" w:fill="auto"/>
            <w:vAlign w:val="center"/>
          </w:tcPr>
          <w:p w14:paraId="37966CE1" w14:textId="77777777" w:rsidR="008D51BD" w:rsidRPr="00FB20BD" w:rsidRDefault="008D51BD" w:rsidP="00952000">
            <w:pPr>
              <w:pStyle w:val="TAC"/>
            </w:pPr>
            <w:r w:rsidRPr="00FB20BD">
              <w:t>7.66 +/- (3.5 + TT)</w:t>
            </w:r>
          </w:p>
        </w:tc>
      </w:tr>
      <w:tr w:rsidR="00EB18D8" w:rsidRPr="00FB20BD" w14:paraId="5303082B" w14:textId="77777777" w:rsidTr="00952000">
        <w:trPr>
          <w:trHeight w:val="240"/>
        </w:trPr>
        <w:tc>
          <w:tcPr>
            <w:tcW w:w="800" w:type="dxa"/>
            <w:tcBorders>
              <w:top w:val="nil"/>
              <w:left w:val="single" w:sz="4" w:space="0" w:color="auto"/>
              <w:bottom w:val="single" w:sz="4" w:space="0" w:color="auto"/>
              <w:right w:val="single" w:sz="4" w:space="0" w:color="auto"/>
            </w:tcBorders>
          </w:tcPr>
          <w:p w14:paraId="2A7BE32C" w14:textId="77777777" w:rsidR="008D51BD" w:rsidRPr="00FB20BD" w:rsidRDefault="008D51BD" w:rsidP="00952000">
            <w:pPr>
              <w:pStyle w:val="TAC"/>
            </w:pPr>
          </w:p>
        </w:tc>
        <w:tc>
          <w:tcPr>
            <w:tcW w:w="741" w:type="dxa"/>
            <w:tcBorders>
              <w:top w:val="nil"/>
              <w:left w:val="single" w:sz="4" w:space="0" w:color="auto"/>
              <w:bottom w:val="single" w:sz="4" w:space="0" w:color="auto"/>
              <w:right w:val="single" w:sz="4" w:space="0" w:color="auto"/>
            </w:tcBorders>
          </w:tcPr>
          <w:p w14:paraId="6DC6E526"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0251DEAA" w14:textId="77777777" w:rsidR="008D51BD" w:rsidRPr="00FB20BD" w:rsidRDefault="008D51BD" w:rsidP="00952000">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19D7DCFA" w14:textId="77777777" w:rsidR="008D51BD" w:rsidRPr="00FB20BD" w:rsidRDefault="008D51BD" w:rsidP="00952000">
            <w:pPr>
              <w:pStyle w:val="TAL"/>
            </w:pPr>
            <w:r w:rsidRPr="00FB20BD">
              <w:t>Fixed = 51RBs</w:t>
            </w:r>
          </w:p>
        </w:tc>
        <w:tc>
          <w:tcPr>
            <w:tcW w:w="1107" w:type="dxa"/>
            <w:tcBorders>
              <w:top w:val="nil"/>
              <w:left w:val="single" w:sz="4" w:space="0" w:color="auto"/>
              <w:bottom w:val="single" w:sz="4" w:space="0" w:color="auto"/>
              <w:right w:val="single" w:sz="4" w:space="0" w:color="auto"/>
            </w:tcBorders>
          </w:tcPr>
          <w:p w14:paraId="094525AA"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3CC28FC6"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0F126E6F"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51234116" w14:textId="77777777" w:rsidR="008D51BD" w:rsidRPr="00FB20BD" w:rsidRDefault="008D51BD" w:rsidP="00952000">
            <w:pPr>
              <w:pStyle w:val="TAC"/>
            </w:pPr>
            <w:r w:rsidRPr="00FB20BD">
              <w:t>1 +/- (0.7 + TT)</w:t>
            </w:r>
          </w:p>
        </w:tc>
      </w:tr>
      <w:tr w:rsidR="00363C9D" w:rsidRPr="00FB20BD" w14:paraId="19EBC8E9" w14:textId="77777777" w:rsidTr="00952000">
        <w:trPr>
          <w:trHeight w:val="240"/>
        </w:trPr>
        <w:tc>
          <w:tcPr>
            <w:tcW w:w="800" w:type="dxa"/>
            <w:tcBorders>
              <w:top w:val="single" w:sz="4" w:space="0" w:color="auto"/>
              <w:left w:val="single" w:sz="4" w:space="0" w:color="auto"/>
              <w:right w:val="single" w:sz="4" w:space="0" w:color="auto"/>
            </w:tcBorders>
          </w:tcPr>
          <w:p w14:paraId="0F1F4378" w14:textId="77777777" w:rsidR="008D51BD" w:rsidRPr="00FB20BD" w:rsidRDefault="008D51BD" w:rsidP="00952000">
            <w:pPr>
              <w:pStyle w:val="TAC"/>
            </w:pPr>
            <w:bookmarkStart w:id="961" w:name="_Hlk158380122"/>
            <w:bookmarkEnd w:id="960"/>
          </w:p>
        </w:tc>
        <w:tc>
          <w:tcPr>
            <w:tcW w:w="741" w:type="dxa"/>
            <w:tcBorders>
              <w:top w:val="single" w:sz="4" w:space="0" w:color="auto"/>
              <w:left w:val="single" w:sz="4" w:space="0" w:color="auto"/>
              <w:right w:val="single" w:sz="4" w:space="0" w:color="auto"/>
            </w:tcBorders>
          </w:tcPr>
          <w:p w14:paraId="3D6C119C"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75EC5E4B" w14:textId="77777777" w:rsidR="008D51BD" w:rsidRPr="00FB20BD" w:rsidRDefault="008D51BD" w:rsidP="00952000">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07EA4E2C" w14:textId="77777777" w:rsidR="008D51BD" w:rsidRPr="00FB20BD" w:rsidRDefault="008D51BD" w:rsidP="00952000">
            <w:pPr>
              <w:pStyle w:val="TAL"/>
            </w:pPr>
            <w:r w:rsidRPr="00FB20BD">
              <w:t>Fixed = 22RBs</w:t>
            </w:r>
          </w:p>
        </w:tc>
        <w:tc>
          <w:tcPr>
            <w:tcW w:w="1107" w:type="dxa"/>
            <w:tcBorders>
              <w:top w:val="nil"/>
              <w:left w:val="single" w:sz="4" w:space="0" w:color="auto"/>
              <w:bottom w:val="single" w:sz="4" w:space="0" w:color="auto"/>
              <w:right w:val="single" w:sz="4" w:space="0" w:color="auto"/>
            </w:tcBorders>
          </w:tcPr>
          <w:p w14:paraId="42C5A941"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33FAF017"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3CD97527"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7D7027FD" w14:textId="77777777" w:rsidR="008D51BD" w:rsidRPr="00FB20BD" w:rsidRDefault="008D51BD" w:rsidP="00952000">
            <w:pPr>
              <w:pStyle w:val="TAC"/>
            </w:pPr>
            <w:r w:rsidRPr="00FB20BD">
              <w:t>1 +/- (0.7 + TT)</w:t>
            </w:r>
          </w:p>
        </w:tc>
      </w:tr>
      <w:tr w:rsidR="00363C9D" w:rsidRPr="00FB20BD" w14:paraId="7E5818A1" w14:textId="77777777" w:rsidTr="00952000">
        <w:trPr>
          <w:trHeight w:val="240"/>
        </w:trPr>
        <w:tc>
          <w:tcPr>
            <w:tcW w:w="800" w:type="dxa"/>
            <w:tcBorders>
              <w:left w:val="single" w:sz="4" w:space="0" w:color="auto"/>
              <w:right w:val="single" w:sz="4" w:space="0" w:color="auto"/>
            </w:tcBorders>
          </w:tcPr>
          <w:p w14:paraId="6EA44597" w14:textId="77777777" w:rsidR="008D51BD" w:rsidRPr="00FB20BD" w:rsidRDefault="008D51BD" w:rsidP="00952000">
            <w:pPr>
              <w:pStyle w:val="TAC"/>
            </w:pPr>
          </w:p>
        </w:tc>
        <w:tc>
          <w:tcPr>
            <w:tcW w:w="741" w:type="dxa"/>
            <w:tcBorders>
              <w:top w:val="nil"/>
              <w:left w:val="single" w:sz="4" w:space="0" w:color="auto"/>
              <w:right w:val="single" w:sz="4" w:space="0" w:color="auto"/>
            </w:tcBorders>
          </w:tcPr>
          <w:p w14:paraId="2F0E9CB4" w14:textId="77777777" w:rsidR="008D51BD" w:rsidRPr="00FB20BD" w:rsidRDefault="008D51BD" w:rsidP="00952000">
            <w:pPr>
              <w:pStyle w:val="TAC"/>
            </w:pPr>
            <w:r w:rsidRPr="00FB20BD">
              <w:t>15</w:t>
            </w:r>
          </w:p>
        </w:tc>
        <w:tc>
          <w:tcPr>
            <w:tcW w:w="1134" w:type="dxa"/>
            <w:tcBorders>
              <w:top w:val="nil"/>
              <w:left w:val="single" w:sz="4" w:space="0" w:color="auto"/>
              <w:bottom w:val="single" w:sz="4" w:space="0" w:color="auto"/>
              <w:right w:val="single" w:sz="4" w:space="0" w:color="auto"/>
            </w:tcBorders>
          </w:tcPr>
          <w:p w14:paraId="5E9E8021" w14:textId="77777777" w:rsidR="008D51BD" w:rsidRPr="00FB20BD" w:rsidRDefault="008D51BD" w:rsidP="00952000">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01A64A8F" w14:textId="77777777" w:rsidR="008D51BD" w:rsidRPr="00FB20BD" w:rsidRDefault="008D51BD" w:rsidP="00952000">
            <w:pPr>
              <w:pStyle w:val="TAL"/>
            </w:pPr>
            <w:r w:rsidRPr="00FB20BD">
              <w:t>22RBs to  216RBs</w:t>
            </w:r>
          </w:p>
        </w:tc>
        <w:tc>
          <w:tcPr>
            <w:tcW w:w="1107" w:type="dxa"/>
            <w:tcBorders>
              <w:top w:val="nil"/>
              <w:left w:val="single" w:sz="4" w:space="0" w:color="auto"/>
              <w:bottom w:val="single" w:sz="4" w:space="0" w:color="auto"/>
              <w:right w:val="single" w:sz="4" w:space="0" w:color="auto"/>
            </w:tcBorders>
          </w:tcPr>
          <w:p w14:paraId="6386F7E2"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4BE09230" w14:textId="77777777" w:rsidR="008D51BD" w:rsidRPr="00FB20BD" w:rsidRDefault="008D51BD" w:rsidP="00952000">
            <w:pPr>
              <w:pStyle w:val="TAC"/>
            </w:pPr>
            <w:r w:rsidRPr="00FB20BD">
              <w:t>10.92</w:t>
            </w:r>
          </w:p>
        </w:tc>
        <w:tc>
          <w:tcPr>
            <w:tcW w:w="1751" w:type="dxa"/>
            <w:tcBorders>
              <w:top w:val="nil"/>
              <w:left w:val="single" w:sz="4" w:space="0" w:color="auto"/>
              <w:bottom w:val="single" w:sz="4" w:space="0" w:color="auto"/>
              <w:right w:val="single" w:sz="4" w:space="0" w:color="auto"/>
            </w:tcBorders>
            <w:shd w:val="clear" w:color="auto" w:fill="auto"/>
            <w:vAlign w:val="center"/>
          </w:tcPr>
          <w:p w14:paraId="01550EC3" w14:textId="77777777" w:rsidR="008D51BD" w:rsidRPr="00FB20BD" w:rsidRDefault="008D51BD" w:rsidP="00952000">
            <w:pPr>
              <w:pStyle w:val="TAC"/>
            </w:pPr>
            <w:r w:rsidRPr="00FB20BD">
              <w:t xml:space="preserve">10dB </w:t>
            </w:r>
            <w:r w:rsidRPr="00FB20BD">
              <w:rPr>
                <w:rFonts w:cs="Arial"/>
              </w:rPr>
              <w:t>≤</w:t>
            </w:r>
            <w:r w:rsidRPr="00FB20BD">
              <w:t xml:space="preserve"> ΔP &lt; 15dB</w:t>
            </w:r>
          </w:p>
        </w:tc>
        <w:tc>
          <w:tcPr>
            <w:tcW w:w="1701" w:type="dxa"/>
            <w:tcBorders>
              <w:top w:val="nil"/>
              <w:left w:val="nil"/>
              <w:bottom w:val="single" w:sz="4" w:space="0" w:color="auto"/>
              <w:right w:val="single" w:sz="4" w:space="0" w:color="auto"/>
            </w:tcBorders>
            <w:shd w:val="clear" w:color="auto" w:fill="auto"/>
            <w:vAlign w:val="center"/>
          </w:tcPr>
          <w:p w14:paraId="372401B8" w14:textId="77777777" w:rsidR="008D51BD" w:rsidRPr="00FB20BD" w:rsidRDefault="008D51BD" w:rsidP="00952000">
            <w:pPr>
              <w:pStyle w:val="TAC"/>
            </w:pPr>
            <w:r w:rsidRPr="00FB20BD">
              <w:t>10.92 +/- (4 + TT)</w:t>
            </w:r>
          </w:p>
        </w:tc>
      </w:tr>
      <w:tr w:rsidR="00363C9D" w:rsidRPr="00FB20BD" w14:paraId="7E24E03F" w14:textId="77777777" w:rsidTr="00952000">
        <w:trPr>
          <w:trHeight w:val="240"/>
        </w:trPr>
        <w:tc>
          <w:tcPr>
            <w:tcW w:w="800" w:type="dxa"/>
            <w:tcBorders>
              <w:left w:val="single" w:sz="4" w:space="0" w:color="auto"/>
              <w:right w:val="single" w:sz="4" w:space="0" w:color="auto"/>
            </w:tcBorders>
          </w:tcPr>
          <w:p w14:paraId="140BE7D0" w14:textId="77777777" w:rsidR="008D51BD" w:rsidRPr="00FB20BD" w:rsidRDefault="008D51BD" w:rsidP="00952000">
            <w:pPr>
              <w:pStyle w:val="TAC"/>
            </w:pPr>
          </w:p>
        </w:tc>
        <w:tc>
          <w:tcPr>
            <w:tcW w:w="741" w:type="dxa"/>
            <w:tcBorders>
              <w:top w:val="nil"/>
              <w:left w:val="single" w:sz="4" w:space="0" w:color="auto"/>
              <w:bottom w:val="single" w:sz="4" w:space="0" w:color="auto"/>
              <w:right w:val="single" w:sz="4" w:space="0" w:color="auto"/>
            </w:tcBorders>
          </w:tcPr>
          <w:p w14:paraId="27C8D9ED"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5F5D17E3" w14:textId="77777777" w:rsidR="008D51BD" w:rsidRPr="00FB20BD" w:rsidRDefault="008D51BD" w:rsidP="00952000">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116A418D" w14:textId="77777777" w:rsidR="008D51BD" w:rsidRPr="00FB20BD" w:rsidRDefault="008D51BD" w:rsidP="00952000">
            <w:pPr>
              <w:pStyle w:val="TAL"/>
            </w:pPr>
            <w:r w:rsidRPr="00FB20BD">
              <w:t>Fixed =  216RBs</w:t>
            </w:r>
          </w:p>
        </w:tc>
        <w:tc>
          <w:tcPr>
            <w:tcW w:w="1107" w:type="dxa"/>
            <w:tcBorders>
              <w:top w:val="nil"/>
              <w:left w:val="single" w:sz="4" w:space="0" w:color="auto"/>
              <w:bottom w:val="single" w:sz="4" w:space="0" w:color="auto"/>
              <w:right w:val="single" w:sz="4" w:space="0" w:color="auto"/>
            </w:tcBorders>
          </w:tcPr>
          <w:p w14:paraId="346168C8"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17FDA117"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7819C06D"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0EF803F8" w14:textId="77777777" w:rsidR="008D51BD" w:rsidRPr="00FB20BD" w:rsidRDefault="008D51BD" w:rsidP="00952000">
            <w:pPr>
              <w:pStyle w:val="TAC"/>
            </w:pPr>
            <w:r w:rsidRPr="00FB20BD">
              <w:t>1 +/- (0.7 + TT)</w:t>
            </w:r>
          </w:p>
        </w:tc>
      </w:tr>
      <w:tr w:rsidR="00363C9D" w:rsidRPr="00FB20BD" w14:paraId="00B02131" w14:textId="77777777" w:rsidTr="00952000">
        <w:trPr>
          <w:trHeight w:val="240"/>
        </w:trPr>
        <w:tc>
          <w:tcPr>
            <w:tcW w:w="800" w:type="dxa"/>
            <w:tcBorders>
              <w:left w:val="single" w:sz="4" w:space="0" w:color="auto"/>
              <w:right w:val="single" w:sz="4" w:space="0" w:color="auto"/>
            </w:tcBorders>
          </w:tcPr>
          <w:p w14:paraId="7E3571B8" w14:textId="77777777" w:rsidR="008D51BD" w:rsidRPr="00FB20BD" w:rsidRDefault="008D51BD" w:rsidP="00952000">
            <w:pPr>
              <w:pStyle w:val="TAC"/>
            </w:pPr>
            <w:r w:rsidRPr="00FB20BD">
              <w:t>40</w:t>
            </w:r>
          </w:p>
        </w:tc>
        <w:tc>
          <w:tcPr>
            <w:tcW w:w="741" w:type="dxa"/>
            <w:tcBorders>
              <w:top w:val="single" w:sz="4" w:space="0" w:color="auto"/>
              <w:left w:val="single" w:sz="4" w:space="0" w:color="auto"/>
              <w:right w:val="single" w:sz="4" w:space="0" w:color="auto"/>
            </w:tcBorders>
          </w:tcPr>
          <w:p w14:paraId="6358AA3C"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5B87AC84" w14:textId="77777777" w:rsidR="008D51BD" w:rsidRPr="00FB20BD" w:rsidRDefault="008D51BD" w:rsidP="00952000">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7EF2334B" w14:textId="77777777" w:rsidR="008D51BD" w:rsidRPr="00FB20BD" w:rsidRDefault="008D51BD" w:rsidP="00952000">
            <w:pPr>
              <w:pStyle w:val="TAL"/>
            </w:pPr>
            <w:r w:rsidRPr="00FB20BD">
              <w:t>Fixed = 22RB</w:t>
            </w:r>
          </w:p>
        </w:tc>
        <w:tc>
          <w:tcPr>
            <w:tcW w:w="1107" w:type="dxa"/>
            <w:tcBorders>
              <w:top w:val="nil"/>
              <w:left w:val="single" w:sz="4" w:space="0" w:color="auto"/>
              <w:bottom w:val="single" w:sz="4" w:space="0" w:color="auto"/>
              <w:right w:val="single" w:sz="4" w:space="0" w:color="auto"/>
            </w:tcBorders>
          </w:tcPr>
          <w:p w14:paraId="2CA6C14E"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145286F5"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3D1032A1"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31732B39" w14:textId="77777777" w:rsidR="008D51BD" w:rsidRPr="00FB20BD" w:rsidRDefault="008D51BD" w:rsidP="00952000">
            <w:pPr>
              <w:pStyle w:val="TAC"/>
            </w:pPr>
            <w:r w:rsidRPr="00FB20BD">
              <w:t>1 +/- (0.7 + TT)</w:t>
            </w:r>
          </w:p>
        </w:tc>
      </w:tr>
      <w:tr w:rsidR="00363C9D" w:rsidRPr="00FB20BD" w14:paraId="0EB15F22" w14:textId="77777777" w:rsidTr="00952000">
        <w:trPr>
          <w:trHeight w:val="240"/>
        </w:trPr>
        <w:tc>
          <w:tcPr>
            <w:tcW w:w="800" w:type="dxa"/>
            <w:tcBorders>
              <w:top w:val="nil"/>
              <w:left w:val="single" w:sz="4" w:space="0" w:color="auto"/>
              <w:right w:val="single" w:sz="4" w:space="0" w:color="auto"/>
            </w:tcBorders>
          </w:tcPr>
          <w:p w14:paraId="0B0824C6" w14:textId="77777777" w:rsidR="008D51BD" w:rsidRPr="00FB20BD" w:rsidRDefault="008D51BD" w:rsidP="00952000">
            <w:pPr>
              <w:pStyle w:val="TAC"/>
            </w:pPr>
          </w:p>
        </w:tc>
        <w:tc>
          <w:tcPr>
            <w:tcW w:w="741" w:type="dxa"/>
            <w:tcBorders>
              <w:top w:val="nil"/>
              <w:left w:val="single" w:sz="4" w:space="0" w:color="auto"/>
              <w:right w:val="single" w:sz="4" w:space="0" w:color="auto"/>
            </w:tcBorders>
          </w:tcPr>
          <w:p w14:paraId="527763E5" w14:textId="77777777" w:rsidR="008D51BD" w:rsidRPr="00FB20BD" w:rsidRDefault="008D51BD" w:rsidP="00952000">
            <w:pPr>
              <w:pStyle w:val="TAC"/>
            </w:pPr>
            <w:r w:rsidRPr="00FB20BD">
              <w:t>30</w:t>
            </w:r>
          </w:p>
        </w:tc>
        <w:tc>
          <w:tcPr>
            <w:tcW w:w="1134" w:type="dxa"/>
            <w:tcBorders>
              <w:top w:val="nil"/>
              <w:left w:val="single" w:sz="4" w:space="0" w:color="auto"/>
              <w:bottom w:val="single" w:sz="4" w:space="0" w:color="auto"/>
              <w:right w:val="single" w:sz="4" w:space="0" w:color="auto"/>
            </w:tcBorders>
          </w:tcPr>
          <w:p w14:paraId="49402939" w14:textId="77777777" w:rsidR="008D51BD" w:rsidRPr="00FB20BD" w:rsidRDefault="008D51BD" w:rsidP="00952000">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3D7A522A" w14:textId="77777777" w:rsidR="008D51BD" w:rsidRPr="00FB20BD" w:rsidRDefault="008D51BD" w:rsidP="00952000">
            <w:pPr>
              <w:pStyle w:val="TAL"/>
            </w:pPr>
            <w:r w:rsidRPr="00FB20BD">
              <w:t>22RB to 106 RBs</w:t>
            </w:r>
          </w:p>
        </w:tc>
        <w:tc>
          <w:tcPr>
            <w:tcW w:w="1107" w:type="dxa"/>
            <w:tcBorders>
              <w:top w:val="nil"/>
              <w:left w:val="single" w:sz="4" w:space="0" w:color="auto"/>
              <w:bottom w:val="single" w:sz="4" w:space="0" w:color="auto"/>
              <w:right w:val="single" w:sz="4" w:space="0" w:color="auto"/>
            </w:tcBorders>
          </w:tcPr>
          <w:p w14:paraId="18AEE2A9"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083A393A" w14:textId="77777777" w:rsidR="008D51BD" w:rsidRPr="00FB20BD" w:rsidRDefault="008D51BD" w:rsidP="00952000">
            <w:pPr>
              <w:pStyle w:val="TAC"/>
            </w:pPr>
            <w:r w:rsidRPr="00FB20BD">
              <w:t>7.83</w:t>
            </w:r>
          </w:p>
        </w:tc>
        <w:tc>
          <w:tcPr>
            <w:tcW w:w="1751" w:type="dxa"/>
            <w:tcBorders>
              <w:top w:val="nil"/>
              <w:left w:val="single" w:sz="4" w:space="0" w:color="auto"/>
              <w:bottom w:val="single" w:sz="4" w:space="0" w:color="auto"/>
              <w:right w:val="single" w:sz="4" w:space="0" w:color="auto"/>
            </w:tcBorders>
            <w:shd w:val="clear" w:color="auto" w:fill="auto"/>
            <w:vAlign w:val="center"/>
          </w:tcPr>
          <w:p w14:paraId="3CB212A7" w14:textId="77777777" w:rsidR="008D51BD" w:rsidRPr="00FB20BD" w:rsidRDefault="008D51BD" w:rsidP="00952000">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shd w:val="clear" w:color="auto" w:fill="auto"/>
            <w:vAlign w:val="center"/>
          </w:tcPr>
          <w:p w14:paraId="16826D6F" w14:textId="77777777" w:rsidR="008D51BD" w:rsidRPr="00FB20BD" w:rsidRDefault="008D51BD" w:rsidP="00952000">
            <w:pPr>
              <w:pStyle w:val="TAC"/>
            </w:pPr>
            <w:r w:rsidRPr="00FB20BD">
              <w:t>7.83 +/- (3.5 + TT)</w:t>
            </w:r>
          </w:p>
        </w:tc>
      </w:tr>
      <w:tr w:rsidR="00363C9D" w:rsidRPr="00FB20BD" w14:paraId="68BD8283" w14:textId="77777777" w:rsidTr="00952000">
        <w:trPr>
          <w:trHeight w:val="240"/>
        </w:trPr>
        <w:tc>
          <w:tcPr>
            <w:tcW w:w="800" w:type="dxa"/>
            <w:tcBorders>
              <w:top w:val="nil"/>
              <w:left w:val="single" w:sz="4" w:space="0" w:color="auto"/>
              <w:bottom w:val="single" w:sz="4" w:space="0" w:color="auto"/>
              <w:right w:val="single" w:sz="4" w:space="0" w:color="auto"/>
            </w:tcBorders>
          </w:tcPr>
          <w:p w14:paraId="189448AF" w14:textId="77777777" w:rsidR="008D51BD" w:rsidRPr="00FB20BD" w:rsidRDefault="008D51BD" w:rsidP="00952000">
            <w:pPr>
              <w:pStyle w:val="TAC"/>
            </w:pPr>
          </w:p>
        </w:tc>
        <w:tc>
          <w:tcPr>
            <w:tcW w:w="741" w:type="dxa"/>
            <w:tcBorders>
              <w:top w:val="nil"/>
              <w:left w:val="single" w:sz="4" w:space="0" w:color="auto"/>
              <w:bottom w:val="single" w:sz="4" w:space="0" w:color="auto"/>
              <w:right w:val="single" w:sz="4" w:space="0" w:color="auto"/>
            </w:tcBorders>
          </w:tcPr>
          <w:p w14:paraId="0BB5180D"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3D686039" w14:textId="77777777" w:rsidR="008D51BD" w:rsidRPr="00FB20BD" w:rsidRDefault="008D51BD" w:rsidP="00952000">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684038B5" w14:textId="77777777" w:rsidR="008D51BD" w:rsidRPr="00FB20BD" w:rsidRDefault="008D51BD" w:rsidP="00952000">
            <w:pPr>
              <w:pStyle w:val="TAL"/>
            </w:pPr>
            <w:r w:rsidRPr="00FB20BD">
              <w:t>Fixed = 106RBs</w:t>
            </w:r>
          </w:p>
        </w:tc>
        <w:tc>
          <w:tcPr>
            <w:tcW w:w="1107" w:type="dxa"/>
            <w:tcBorders>
              <w:top w:val="nil"/>
              <w:left w:val="single" w:sz="4" w:space="0" w:color="auto"/>
              <w:bottom w:val="single" w:sz="4" w:space="0" w:color="auto"/>
              <w:right w:val="single" w:sz="4" w:space="0" w:color="auto"/>
            </w:tcBorders>
          </w:tcPr>
          <w:p w14:paraId="02CC54F8"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73E46011"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1B46724D"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789BC3C5" w14:textId="77777777" w:rsidR="008D51BD" w:rsidRPr="00FB20BD" w:rsidRDefault="008D51BD" w:rsidP="00952000">
            <w:pPr>
              <w:pStyle w:val="TAC"/>
            </w:pPr>
            <w:r w:rsidRPr="00FB20BD">
              <w:t>1 +/- (0.7 + TT)</w:t>
            </w:r>
          </w:p>
        </w:tc>
      </w:tr>
      <w:bookmarkEnd w:id="961"/>
      <w:tr w:rsidR="00363C9D" w:rsidRPr="00FB20BD" w14:paraId="149A257D" w14:textId="77777777" w:rsidTr="00952000">
        <w:trPr>
          <w:trHeight w:val="240"/>
        </w:trPr>
        <w:tc>
          <w:tcPr>
            <w:tcW w:w="800" w:type="dxa"/>
            <w:tcBorders>
              <w:top w:val="single" w:sz="4" w:space="0" w:color="auto"/>
              <w:left w:val="single" w:sz="4" w:space="0" w:color="auto"/>
              <w:right w:val="single" w:sz="4" w:space="0" w:color="auto"/>
            </w:tcBorders>
          </w:tcPr>
          <w:p w14:paraId="747047D6" w14:textId="77777777" w:rsidR="008D51BD" w:rsidRPr="00FB20BD" w:rsidRDefault="008D51BD" w:rsidP="00952000">
            <w:pPr>
              <w:pStyle w:val="TAC"/>
            </w:pPr>
          </w:p>
        </w:tc>
        <w:tc>
          <w:tcPr>
            <w:tcW w:w="741" w:type="dxa"/>
            <w:tcBorders>
              <w:top w:val="single" w:sz="4" w:space="0" w:color="auto"/>
              <w:left w:val="single" w:sz="4" w:space="0" w:color="auto"/>
              <w:right w:val="single" w:sz="4" w:space="0" w:color="auto"/>
            </w:tcBorders>
          </w:tcPr>
          <w:p w14:paraId="1280C57F"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71254A36" w14:textId="77777777" w:rsidR="008D51BD" w:rsidRPr="00FB20BD" w:rsidRDefault="008D51BD" w:rsidP="00952000">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3E9CF8D9" w14:textId="77777777" w:rsidR="008D51BD" w:rsidRPr="00FB20BD" w:rsidRDefault="008D51BD" w:rsidP="00952000">
            <w:pPr>
              <w:pStyle w:val="TAL"/>
            </w:pPr>
            <w:r w:rsidRPr="00FB20BD">
              <w:t>Fixed = 33RBs</w:t>
            </w:r>
          </w:p>
        </w:tc>
        <w:tc>
          <w:tcPr>
            <w:tcW w:w="1107" w:type="dxa"/>
            <w:tcBorders>
              <w:top w:val="nil"/>
              <w:left w:val="single" w:sz="4" w:space="0" w:color="auto"/>
              <w:bottom w:val="single" w:sz="4" w:space="0" w:color="auto"/>
              <w:right w:val="single" w:sz="4" w:space="0" w:color="auto"/>
            </w:tcBorders>
          </w:tcPr>
          <w:p w14:paraId="270360CB"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47A51BEB"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242CEDD9"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6AAD71C0" w14:textId="77777777" w:rsidR="008D51BD" w:rsidRPr="00FB20BD" w:rsidRDefault="008D51BD" w:rsidP="00952000">
            <w:pPr>
              <w:pStyle w:val="TAC"/>
            </w:pPr>
            <w:r w:rsidRPr="00FB20BD">
              <w:t>1 +/- (0.7 + TT)</w:t>
            </w:r>
          </w:p>
        </w:tc>
      </w:tr>
      <w:tr w:rsidR="00363C9D" w:rsidRPr="00FB20BD" w14:paraId="2C870742" w14:textId="77777777" w:rsidTr="00952000">
        <w:trPr>
          <w:trHeight w:val="240"/>
        </w:trPr>
        <w:tc>
          <w:tcPr>
            <w:tcW w:w="800" w:type="dxa"/>
            <w:tcBorders>
              <w:left w:val="single" w:sz="4" w:space="0" w:color="auto"/>
              <w:right w:val="single" w:sz="4" w:space="0" w:color="auto"/>
            </w:tcBorders>
          </w:tcPr>
          <w:p w14:paraId="46FAD18F" w14:textId="77777777" w:rsidR="008D51BD" w:rsidRPr="00FB20BD" w:rsidRDefault="008D51BD" w:rsidP="00952000">
            <w:pPr>
              <w:pStyle w:val="TAC"/>
            </w:pPr>
            <w:r w:rsidRPr="00FB20BD">
              <w:t>60</w:t>
            </w:r>
          </w:p>
        </w:tc>
        <w:tc>
          <w:tcPr>
            <w:tcW w:w="741" w:type="dxa"/>
            <w:tcBorders>
              <w:top w:val="nil"/>
              <w:left w:val="single" w:sz="4" w:space="0" w:color="auto"/>
              <w:right w:val="single" w:sz="4" w:space="0" w:color="auto"/>
            </w:tcBorders>
          </w:tcPr>
          <w:p w14:paraId="1F4631F1" w14:textId="77777777" w:rsidR="008D51BD" w:rsidRPr="00FB20BD" w:rsidRDefault="008D51BD" w:rsidP="00952000">
            <w:pPr>
              <w:pStyle w:val="TAC"/>
            </w:pPr>
            <w:r w:rsidRPr="00FB20BD">
              <w:t>30</w:t>
            </w:r>
          </w:p>
        </w:tc>
        <w:tc>
          <w:tcPr>
            <w:tcW w:w="1134" w:type="dxa"/>
            <w:tcBorders>
              <w:top w:val="nil"/>
              <w:left w:val="single" w:sz="4" w:space="0" w:color="auto"/>
              <w:bottom w:val="single" w:sz="4" w:space="0" w:color="auto"/>
              <w:right w:val="single" w:sz="4" w:space="0" w:color="auto"/>
            </w:tcBorders>
          </w:tcPr>
          <w:p w14:paraId="62F6BFF8" w14:textId="77777777" w:rsidR="008D51BD" w:rsidRPr="00FB20BD" w:rsidRDefault="008D51BD" w:rsidP="00952000">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2F2F69A2" w14:textId="77777777" w:rsidR="008D51BD" w:rsidRPr="00FB20BD" w:rsidRDefault="008D51BD" w:rsidP="00952000">
            <w:pPr>
              <w:pStyle w:val="TAL"/>
            </w:pPr>
            <w:r w:rsidRPr="00FB20BD">
              <w:t>33RBs to  162RBs</w:t>
            </w:r>
          </w:p>
        </w:tc>
        <w:tc>
          <w:tcPr>
            <w:tcW w:w="1107" w:type="dxa"/>
            <w:tcBorders>
              <w:top w:val="nil"/>
              <w:left w:val="single" w:sz="4" w:space="0" w:color="auto"/>
              <w:bottom w:val="single" w:sz="4" w:space="0" w:color="auto"/>
              <w:right w:val="single" w:sz="4" w:space="0" w:color="auto"/>
            </w:tcBorders>
          </w:tcPr>
          <w:p w14:paraId="48F42BD7"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5A42B597" w14:textId="77777777" w:rsidR="008D51BD" w:rsidRPr="00FB20BD" w:rsidRDefault="008D51BD" w:rsidP="00952000">
            <w:pPr>
              <w:pStyle w:val="TAC"/>
            </w:pPr>
            <w:r w:rsidRPr="00FB20BD">
              <w:t>7.91</w:t>
            </w:r>
          </w:p>
        </w:tc>
        <w:tc>
          <w:tcPr>
            <w:tcW w:w="1751" w:type="dxa"/>
            <w:tcBorders>
              <w:top w:val="nil"/>
              <w:left w:val="single" w:sz="4" w:space="0" w:color="auto"/>
              <w:bottom w:val="single" w:sz="4" w:space="0" w:color="auto"/>
              <w:right w:val="single" w:sz="4" w:space="0" w:color="auto"/>
            </w:tcBorders>
            <w:shd w:val="clear" w:color="auto" w:fill="auto"/>
            <w:vAlign w:val="center"/>
          </w:tcPr>
          <w:p w14:paraId="4C3D3D91" w14:textId="77777777" w:rsidR="008D51BD" w:rsidRPr="00FB20BD" w:rsidRDefault="008D51BD" w:rsidP="00952000">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shd w:val="clear" w:color="auto" w:fill="auto"/>
            <w:vAlign w:val="center"/>
          </w:tcPr>
          <w:p w14:paraId="646FCA1A" w14:textId="77777777" w:rsidR="008D51BD" w:rsidRPr="00FB20BD" w:rsidRDefault="008D51BD" w:rsidP="00952000">
            <w:pPr>
              <w:pStyle w:val="TAC"/>
            </w:pPr>
            <w:r w:rsidRPr="00FB20BD">
              <w:t>7.91 +/- (3.5 + TT)</w:t>
            </w:r>
          </w:p>
        </w:tc>
      </w:tr>
      <w:tr w:rsidR="00363C9D" w:rsidRPr="00FB20BD" w14:paraId="46824201" w14:textId="77777777" w:rsidTr="00952000">
        <w:trPr>
          <w:trHeight w:val="240"/>
        </w:trPr>
        <w:tc>
          <w:tcPr>
            <w:tcW w:w="800" w:type="dxa"/>
            <w:tcBorders>
              <w:left w:val="single" w:sz="4" w:space="0" w:color="auto"/>
              <w:bottom w:val="single" w:sz="4" w:space="0" w:color="auto"/>
              <w:right w:val="single" w:sz="4" w:space="0" w:color="auto"/>
            </w:tcBorders>
          </w:tcPr>
          <w:p w14:paraId="082C4B26" w14:textId="77777777" w:rsidR="008D51BD" w:rsidRPr="00FB20BD" w:rsidRDefault="008D51BD" w:rsidP="00952000">
            <w:pPr>
              <w:pStyle w:val="TAC"/>
            </w:pPr>
          </w:p>
        </w:tc>
        <w:tc>
          <w:tcPr>
            <w:tcW w:w="741" w:type="dxa"/>
            <w:tcBorders>
              <w:top w:val="nil"/>
              <w:left w:val="single" w:sz="4" w:space="0" w:color="auto"/>
              <w:bottom w:val="single" w:sz="4" w:space="0" w:color="auto"/>
              <w:right w:val="single" w:sz="4" w:space="0" w:color="auto"/>
            </w:tcBorders>
          </w:tcPr>
          <w:p w14:paraId="264BB13F"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40DB7974" w14:textId="77777777" w:rsidR="008D51BD" w:rsidRPr="00FB20BD" w:rsidRDefault="008D51BD" w:rsidP="00952000">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3ECF407D" w14:textId="77777777" w:rsidR="008D51BD" w:rsidRPr="00FB20BD" w:rsidRDefault="008D51BD" w:rsidP="00952000">
            <w:pPr>
              <w:pStyle w:val="TAL"/>
            </w:pPr>
            <w:r w:rsidRPr="00FB20BD">
              <w:t>Fixed =  162RBs</w:t>
            </w:r>
          </w:p>
        </w:tc>
        <w:tc>
          <w:tcPr>
            <w:tcW w:w="1107" w:type="dxa"/>
            <w:tcBorders>
              <w:top w:val="nil"/>
              <w:left w:val="single" w:sz="4" w:space="0" w:color="auto"/>
              <w:bottom w:val="single" w:sz="4" w:space="0" w:color="auto"/>
              <w:right w:val="single" w:sz="4" w:space="0" w:color="auto"/>
            </w:tcBorders>
          </w:tcPr>
          <w:p w14:paraId="2FE9E416"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3ADFF051"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3C13227A"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451E6DFF" w14:textId="77777777" w:rsidR="008D51BD" w:rsidRPr="00FB20BD" w:rsidRDefault="008D51BD" w:rsidP="00952000">
            <w:pPr>
              <w:pStyle w:val="TAC"/>
            </w:pPr>
            <w:r w:rsidRPr="00FB20BD">
              <w:t>1 +/- (0.7 + TT)</w:t>
            </w:r>
          </w:p>
        </w:tc>
      </w:tr>
      <w:tr w:rsidR="00363C9D" w:rsidRPr="00FB20BD" w14:paraId="2E0644F3" w14:textId="77777777" w:rsidTr="00952000">
        <w:trPr>
          <w:trHeight w:val="240"/>
        </w:trPr>
        <w:tc>
          <w:tcPr>
            <w:tcW w:w="800" w:type="dxa"/>
            <w:tcBorders>
              <w:top w:val="single" w:sz="4" w:space="0" w:color="auto"/>
              <w:left w:val="single" w:sz="4" w:space="0" w:color="auto"/>
              <w:right w:val="single" w:sz="4" w:space="0" w:color="auto"/>
            </w:tcBorders>
          </w:tcPr>
          <w:p w14:paraId="220920BB" w14:textId="77777777" w:rsidR="008D51BD" w:rsidRPr="00FB20BD" w:rsidRDefault="008D51BD" w:rsidP="00952000">
            <w:pPr>
              <w:pStyle w:val="TAC"/>
            </w:pPr>
          </w:p>
        </w:tc>
        <w:tc>
          <w:tcPr>
            <w:tcW w:w="741" w:type="dxa"/>
            <w:tcBorders>
              <w:top w:val="single" w:sz="4" w:space="0" w:color="auto"/>
              <w:left w:val="single" w:sz="4" w:space="0" w:color="auto"/>
              <w:right w:val="single" w:sz="4" w:space="0" w:color="auto"/>
            </w:tcBorders>
          </w:tcPr>
          <w:p w14:paraId="53397A14"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5F0D2A6E" w14:textId="77777777" w:rsidR="008D51BD" w:rsidRPr="00FB20BD" w:rsidRDefault="008D51BD" w:rsidP="00952000">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17219DA6" w14:textId="77777777" w:rsidR="008D51BD" w:rsidRPr="00FB20BD" w:rsidRDefault="008D51BD" w:rsidP="00952000">
            <w:pPr>
              <w:pStyle w:val="TAL"/>
            </w:pPr>
            <w:r w:rsidRPr="00FB20BD">
              <w:t>Fixed = 44RBs</w:t>
            </w:r>
          </w:p>
        </w:tc>
        <w:tc>
          <w:tcPr>
            <w:tcW w:w="1107" w:type="dxa"/>
            <w:tcBorders>
              <w:top w:val="nil"/>
              <w:left w:val="single" w:sz="4" w:space="0" w:color="auto"/>
              <w:bottom w:val="single" w:sz="4" w:space="0" w:color="auto"/>
              <w:right w:val="single" w:sz="4" w:space="0" w:color="auto"/>
            </w:tcBorders>
          </w:tcPr>
          <w:p w14:paraId="7FA99B0E"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28AE594E"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43A4CA7F"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23F936B7" w14:textId="77777777" w:rsidR="008D51BD" w:rsidRPr="00FB20BD" w:rsidRDefault="008D51BD" w:rsidP="00952000">
            <w:pPr>
              <w:pStyle w:val="TAC"/>
            </w:pPr>
            <w:r w:rsidRPr="00FB20BD">
              <w:t>1 +/- (0.7 + TT)</w:t>
            </w:r>
          </w:p>
        </w:tc>
      </w:tr>
      <w:tr w:rsidR="00363C9D" w:rsidRPr="00FB20BD" w14:paraId="5DD92A5C" w14:textId="77777777" w:rsidTr="00952000">
        <w:trPr>
          <w:trHeight w:val="240"/>
        </w:trPr>
        <w:tc>
          <w:tcPr>
            <w:tcW w:w="800" w:type="dxa"/>
            <w:tcBorders>
              <w:left w:val="single" w:sz="4" w:space="0" w:color="auto"/>
              <w:right w:val="single" w:sz="4" w:space="0" w:color="auto"/>
            </w:tcBorders>
          </w:tcPr>
          <w:p w14:paraId="76914783" w14:textId="77777777" w:rsidR="008D51BD" w:rsidRPr="00FB20BD" w:rsidRDefault="008D51BD" w:rsidP="00952000">
            <w:pPr>
              <w:pStyle w:val="TAC"/>
            </w:pPr>
            <w:r w:rsidRPr="00FB20BD">
              <w:t>80</w:t>
            </w:r>
          </w:p>
        </w:tc>
        <w:tc>
          <w:tcPr>
            <w:tcW w:w="741" w:type="dxa"/>
            <w:tcBorders>
              <w:top w:val="nil"/>
              <w:left w:val="single" w:sz="4" w:space="0" w:color="auto"/>
              <w:right w:val="single" w:sz="4" w:space="0" w:color="auto"/>
            </w:tcBorders>
          </w:tcPr>
          <w:p w14:paraId="3E716B98" w14:textId="77777777" w:rsidR="008D51BD" w:rsidRPr="00FB20BD" w:rsidRDefault="008D51BD" w:rsidP="00952000">
            <w:pPr>
              <w:pStyle w:val="TAC"/>
            </w:pPr>
            <w:r w:rsidRPr="00FB20BD">
              <w:t>30</w:t>
            </w:r>
          </w:p>
        </w:tc>
        <w:tc>
          <w:tcPr>
            <w:tcW w:w="1134" w:type="dxa"/>
            <w:tcBorders>
              <w:top w:val="nil"/>
              <w:left w:val="single" w:sz="4" w:space="0" w:color="auto"/>
              <w:bottom w:val="single" w:sz="4" w:space="0" w:color="auto"/>
              <w:right w:val="single" w:sz="4" w:space="0" w:color="auto"/>
            </w:tcBorders>
          </w:tcPr>
          <w:p w14:paraId="20397B90" w14:textId="77777777" w:rsidR="008D51BD" w:rsidRPr="00FB20BD" w:rsidRDefault="008D51BD" w:rsidP="00952000">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584618E1" w14:textId="77777777" w:rsidR="008D51BD" w:rsidRPr="00FB20BD" w:rsidRDefault="008D51BD" w:rsidP="00952000">
            <w:pPr>
              <w:pStyle w:val="TAL"/>
            </w:pPr>
            <w:r w:rsidRPr="00FB20BD">
              <w:t>44PBs to  217RBs</w:t>
            </w:r>
          </w:p>
        </w:tc>
        <w:tc>
          <w:tcPr>
            <w:tcW w:w="1107" w:type="dxa"/>
            <w:tcBorders>
              <w:top w:val="nil"/>
              <w:left w:val="single" w:sz="4" w:space="0" w:color="auto"/>
              <w:bottom w:val="single" w:sz="4" w:space="0" w:color="auto"/>
              <w:right w:val="single" w:sz="4" w:space="0" w:color="auto"/>
            </w:tcBorders>
          </w:tcPr>
          <w:p w14:paraId="14355A37"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5DD2A7BA" w14:textId="77777777" w:rsidR="008D51BD" w:rsidRPr="00FB20BD" w:rsidRDefault="008D51BD" w:rsidP="00952000">
            <w:pPr>
              <w:pStyle w:val="TAC"/>
            </w:pPr>
            <w:r w:rsidRPr="00FB20BD">
              <w:t>7.93</w:t>
            </w:r>
          </w:p>
        </w:tc>
        <w:tc>
          <w:tcPr>
            <w:tcW w:w="1751" w:type="dxa"/>
            <w:tcBorders>
              <w:top w:val="nil"/>
              <w:left w:val="single" w:sz="4" w:space="0" w:color="auto"/>
              <w:bottom w:val="single" w:sz="4" w:space="0" w:color="auto"/>
              <w:right w:val="single" w:sz="4" w:space="0" w:color="auto"/>
            </w:tcBorders>
            <w:shd w:val="clear" w:color="auto" w:fill="auto"/>
            <w:vAlign w:val="center"/>
          </w:tcPr>
          <w:p w14:paraId="757969CD" w14:textId="77777777" w:rsidR="008D51BD" w:rsidRPr="00FB20BD" w:rsidRDefault="008D51BD" w:rsidP="00952000">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shd w:val="clear" w:color="auto" w:fill="auto"/>
            <w:vAlign w:val="center"/>
          </w:tcPr>
          <w:p w14:paraId="4DDCD881" w14:textId="77777777" w:rsidR="008D51BD" w:rsidRPr="00FB20BD" w:rsidRDefault="008D51BD" w:rsidP="00952000">
            <w:pPr>
              <w:pStyle w:val="TAC"/>
            </w:pPr>
            <w:r w:rsidRPr="00FB20BD">
              <w:t>7.93 +/- (3.5 + TT)</w:t>
            </w:r>
          </w:p>
        </w:tc>
      </w:tr>
      <w:tr w:rsidR="00363C9D" w:rsidRPr="00FB20BD" w14:paraId="07057406" w14:textId="77777777" w:rsidTr="00952000">
        <w:trPr>
          <w:trHeight w:val="240"/>
        </w:trPr>
        <w:tc>
          <w:tcPr>
            <w:tcW w:w="800" w:type="dxa"/>
            <w:tcBorders>
              <w:left w:val="single" w:sz="4" w:space="0" w:color="auto"/>
              <w:bottom w:val="single" w:sz="4" w:space="0" w:color="auto"/>
              <w:right w:val="single" w:sz="4" w:space="0" w:color="auto"/>
            </w:tcBorders>
          </w:tcPr>
          <w:p w14:paraId="140587FF" w14:textId="77777777" w:rsidR="008D51BD" w:rsidRPr="00FB20BD" w:rsidRDefault="008D51BD" w:rsidP="00952000">
            <w:pPr>
              <w:pStyle w:val="TAC"/>
            </w:pPr>
          </w:p>
        </w:tc>
        <w:tc>
          <w:tcPr>
            <w:tcW w:w="741" w:type="dxa"/>
            <w:tcBorders>
              <w:top w:val="nil"/>
              <w:left w:val="single" w:sz="4" w:space="0" w:color="auto"/>
              <w:bottom w:val="single" w:sz="4" w:space="0" w:color="auto"/>
              <w:right w:val="single" w:sz="4" w:space="0" w:color="auto"/>
            </w:tcBorders>
          </w:tcPr>
          <w:p w14:paraId="333EEDC5"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103477E2" w14:textId="77777777" w:rsidR="008D51BD" w:rsidRPr="00FB20BD" w:rsidRDefault="008D51BD" w:rsidP="00952000">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47E7E05C" w14:textId="77777777" w:rsidR="008D51BD" w:rsidRPr="00FB20BD" w:rsidRDefault="008D51BD" w:rsidP="00952000">
            <w:pPr>
              <w:pStyle w:val="TAL"/>
            </w:pPr>
            <w:r w:rsidRPr="00FB20BD">
              <w:t>Fixed =  217RBs</w:t>
            </w:r>
          </w:p>
        </w:tc>
        <w:tc>
          <w:tcPr>
            <w:tcW w:w="1107" w:type="dxa"/>
            <w:tcBorders>
              <w:top w:val="nil"/>
              <w:left w:val="single" w:sz="4" w:space="0" w:color="auto"/>
              <w:bottom w:val="single" w:sz="4" w:space="0" w:color="auto"/>
              <w:right w:val="single" w:sz="4" w:space="0" w:color="auto"/>
            </w:tcBorders>
          </w:tcPr>
          <w:p w14:paraId="2596F94C"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2BE6A437"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4A369005"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2A3FF8F1" w14:textId="77777777" w:rsidR="008D51BD" w:rsidRPr="00FB20BD" w:rsidRDefault="008D51BD" w:rsidP="00952000">
            <w:pPr>
              <w:pStyle w:val="TAC"/>
            </w:pPr>
            <w:r w:rsidRPr="00FB20BD">
              <w:t>1 +/- (0.7 + TT)</w:t>
            </w:r>
          </w:p>
        </w:tc>
      </w:tr>
      <w:tr w:rsidR="008D51BD" w:rsidRPr="00FB20BD" w14:paraId="1606C95E" w14:textId="77777777" w:rsidTr="00952000">
        <w:trPr>
          <w:trHeight w:val="240"/>
        </w:trPr>
        <w:tc>
          <w:tcPr>
            <w:tcW w:w="9738" w:type="dxa"/>
            <w:gridSpan w:val="8"/>
            <w:tcBorders>
              <w:top w:val="single" w:sz="4" w:space="0" w:color="auto"/>
              <w:left w:val="single" w:sz="4" w:space="0" w:color="auto"/>
              <w:bottom w:val="single" w:sz="4" w:space="0" w:color="auto"/>
              <w:right w:val="single" w:sz="4" w:space="0" w:color="auto"/>
            </w:tcBorders>
          </w:tcPr>
          <w:p w14:paraId="2DF86B7A" w14:textId="77777777" w:rsidR="008D51BD" w:rsidRPr="00FB20BD" w:rsidRDefault="008D51BD" w:rsidP="00952000">
            <w:pPr>
              <w:pStyle w:val="TAN"/>
            </w:pPr>
            <w:bookmarkStart w:id="962" w:name="_Hlk534734126"/>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2E3FF552" w14:textId="77777777" w:rsidR="008D51BD" w:rsidRPr="00FB20BD" w:rsidRDefault="008D51BD" w:rsidP="00952000">
            <w:pPr>
              <w:pStyle w:val="TAN"/>
            </w:pPr>
            <w:r w:rsidRPr="00FB20BD">
              <w:t>Note 2:</w:t>
            </w:r>
            <w:r w:rsidRPr="00FB20BD">
              <w:tab/>
              <w:t>Allocation as per Table 6.1F-1.</w:t>
            </w:r>
          </w:p>
          <w:p w14:paraId="66B327FF" w14:textId="77777777" w:rsidR="008D51BD" w:rsidRPr="00FB20BD" w:rsidRDefault="008D51BD" w:rsidP="00952000">
            <w:pPr>
              <w:pStyle w:val="TAN"/>
            </w:pPr>
            <w:r w:rsidRPr="00FB20BD">
              <w:t>Note 3:</w:t>
            </w:r>
            <w:r w:rsidRPr="00FB20BD">
              <w:tab/>
              <w:t>TT=0.7dB</w:t>
            </w:r>
          </w:p>
          <w:p w14:paraId="02126058" w14:textId="77777777" w:rsidR="008D51BD" w:rsidRPr="00FB20BD" w:rsidRDefault="008D51BD" w:rsidP="00952000">
            <w:pPr>
              <w:pStyle w:val="TAN"/>
            </w:pPr>
            <w:r w:rsidRPr="00FB20BD">
              <w:t>Note 4:</w:t>
            </w:r>
            <w:r w:rsidRPr="00FB20BD">
              <w:tab/>
              <w:t>Applicable if PUMAX ≥ P ≥ Pmin. Pmin as defined in sub-clause 6.3F.1.</w:t>
            </w:r>
          </w:p>
        </w:tc>
      </w:tr>
      <w:bookmarkEnd w:id="962"/>
    </w:tbl>
    <w:p w14:paraId="1D67D3E0" w14:textId="77777777" w:rsidR="008D51BD" w:rsidRPr="00FB20BD" w:rsidRDefault="008D51BD" w:rsidP="008D51BD"/>
    <w:p w14:paraId="3337EFC0" w14:textId="77777777" w:rsidR="008D51BD" w:rsidRPr="00FB20BD" w:rsidRDefault="008D51BD" w:rsidP="008D51BD">
      <w:pPr>
        <w:pStyle w:val="TH"/>
      </w:pPr>
      <w:r w:rsidRPr="00FB20BD">
        <w:t>Table 6.3F.4.3.5-2: Test Requirements Relative Power Tolerance for Transmission, ramp down sub-test</w:t>
      </w:r>
    </w:p>
    <w:tbl>
      <w:tblPr>
        <w:tblW w:w="9738" w:type="dxa"/>
        <w:tblInd w:w="293" w:type="dxa"/>
        <w:tblLook w:val="0000" w:firstRow="0" w:lastRow="0" w:firstColumn="0" w:lastColumn="0" w:noHBand="0" w:noVBand="0"/>
      </w:tblPr>
      <w:tblGrid>
        <w:gridCol w:w="800"/>
        <w:gridCol w:w="741"/>
        <w:gridCol w:w="1134"/>
        <w:gridCol w:w="1487"/>
        <w:gridCol w:w="1107"/>
        <w:gridCol w:w="1017"/>
        <w:gridCol w:w="1751"/>
        <w:gridCol w:w="1701"/>
      </w:tblGrid>
      <w:tr w:rsidR="00363C9D" w:rsidRPr="00FB20BD" w14:paraId="5C0613C0" w14:textId="77777777" w:rsidTr="00952000">
        <w:trPr>
          <w:trHeight w:val="240"/>
        </w:trPr>
        <w:tc>
          <w:tcPr>
            <w:tcW w:w="800" w:type="dxa"/>
            <w:tcBorders>
              <w:top w:val="single" w:sz="4" w:space="0" w:color="auto"/>
              <w:left w:val="single" w:sz="4" w:space="0" w:color="auto"/>
              <w:bottom w:val="nil"/>
              <w:right w:val="single" w:sz="4" w:space="0" w:color="000000"/>
            </w:tcBorders>
          </w:tcPr>
          <w:p w14:paraId="03F55525" w14:textId="77777777" w:rsidR="008D51BD" w:rsidRPr="00FB20BD" w:rsidRDefault="008D51BD" w:rsidP="00952000">
            <w:pPr>
              <w:pStyle w:val="TAH"/>
            </w:pPr>
            <w:r w:rsidRPr="00FB20BD">
              <w:t>BW</w:t>
            </w:r>
          </w:p>
          <w:p w14:paraId="75D02F59" w14:textId="77777777" w:rsidR="008D51BD" w:rsidRPr="00FB20BD" w:rsidRDefault="008D51BD" w:rsidP="00952000">
            <w:pPr>
              <w:pStyle w:val="TAH"/>
            </w:pPr>
            <w:r w:rsidRPr="00FB20BD">
              <w:t>[MHz]</w:t>
            </w:r>
          </w:p>
        </w:tc>
        <w:tc>
          <w:tcPr>
            <w:tcW w:w="741" w:type="dxa"/>
            <w:tcBorders>
              <w:top w:val="single" w:sz="4" w:space="0" w:color="auto"/>
              <w:left w:val="single" w:sz="4" w:space="0" w:color="auto"/>
              <w:bottom w:val="nil"/>
              <w:right w:val="single" w:sz="4" w:space="0" w:color="000000"/>
            </w:tcBorders>
          </w:tcPr>
          <w:p w14:paraId="4EB57167" w14:textId="77777777" w:rsidR="008D51BD" w:rsidRPr="00FB20BD" w:rsidRDefault="008D51BD" w:rsidP="00952000">
            <w:pPr>
              <w:pStyle w:val="TAH"/>
            </w:pPr>
            <w:r w:rsidRPr="00FB20BD">
              <w:t>Test SCS [kHz]</w:t>
            </w:r>
          </w:p>
        </w:tc>
        <w:tc>
          <w:tcPr>
            <w:tcW w:w="1134" w:type="dxa"/>
            <w:tcBorders>
              <w:top w:val="single" w:sz="4" w:space="0" w:color="auto"/>
              <w:left w:val="single" w:sz="4" w:space="0" w:color="auto"/>
              <w:bottom w:val="nil"/>
              <w:right w:val="single" w:sz="4" w:space="0" w:color="000000"/>
            </w:tcBorders>
          </w:tcPr>
          <w:p w14:paraId="21CC50DD" w14:textId="77777777" w:rsidR="008D51BD" w:rsidRPr="00FB20BD" w:rsidRDefault="008D51BD" w:rsidP="00952000">
            <w:pPr>
              <w:pStyle w:val="TAH"/>
            </w:pPr>
            <w:r w:rsidRPr="00FB20BD">
              <w:t>Applicable sub-frames</w:t>
            </w:r>
          </w:p>
        </w:tc>
        <w:tc>
          <w:tcPr>
            <w:tcW w:w="1487" w:type="dxa"/>
            <w:tcBorders>
              <w:top w:val="single" w:sz="4" w:space="0" w:color="auto"/>
              <w:left w:val="single" w:sz="4" w:space="0" w:color="auto"/>
              <w:bottom w:val="nil"/>
              <w:right w:val="single" w:sz="4" w:space="0" w:color="auto"/>
            </w:tcBorders>
          </w:tcPr>
          <w:p w14:paraId="3646FCF6" w14:textId="77777777" w:rsidR="008D51BD" w:rsidRPr="00FB20BD" w:rsidRDefault="008D51BD" w:rsidP="00952000">
            <w:pPr>
              <w:pStyle w:val="TAH"/>
            </w:pPr>
            <w:r w:rsidRPr="00FB20BD">
              <w:t>Uplink RB allocation</w:t>
            </w:r>
          </w:p>
        </w:tc>
        <w:tc>
          <w:tcPr>
            <w:tcW w:w="1107" w:type="dxa"/>
            <w:tcBorders>
              <w:top w:val="single" w:sz="4" w:space="0" w:color="auto"/>
              <w:left w:val="single" w:sz="4" w:space="0" w:color="auto"/>
              <w:bottom w:val="nil"/>
              <w:right w:val="single" w:sz="4" w:space="0" w:color="auto"/>
            </w:tcBorders>
          </w:tcPr>
          <w:p w14:paraId="5C633891" w14:textId="77777777" w:rsidR="008D51BD" w:rsidRPr="00FB20BD" w:rsidRDefault="008D51BD" w:rsidP="00952000">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tcPr>
          <w:p w14:paraId="657DEC4A" w14:textId="77777777" w:rsidR="008D51BD" w:rsidRPr="00FB20BD" w:rsidRDefault="008D51BD" w:rsidP="00952000">
            <w:pPr>
              <w:pStyle w:val="TAH"/>
            </w:pPr>
            <w:r w:rsidRPr="00FB20BD">
              <w:t>Expected power step size (Up)</w:t>
            </w:r>
          </w:p>
        </w:tc>
        <w:tc>
          <w:tcPr>
            <w:tcW w:w="1751" w:type="dxa"/>
            <w:tcBorders>
              <w:top w:val="single" w:sz="4" w:space="0" w:color="auto"/>
              <w:left w:val="single" w:sz="4" w:space="0" w:color="auto"/>
              <w:bottom w:val="nil"/>
              <w:right w:val="single" w:sz="4" w:space="0" w:color="000000"/>
            </w:tcBorders>
            <w:shd w:val="clear" w:color="auto" w:fill="auto"/>
            <w:vAlign w:val="center"/>
          </w:tcPr>
          <w:p w14:paraId="2ADEB604" w14:textId="77777777" w:rsidR="008D51BD" w:rsidRPr="00FB20BD" w:rsidRDefault="008D51BD" w:rsidP="00952000">
            <w:pPr>
              <w:pStyle w:val="TAH"/>
            </w:pPr>
            <w:r w:rsidRPr="00FB20BD">
              <w:t>Power step size range (Up)</w:t>
            </w:r>
          </w:p>
        </w:tc>
        <w:tc>
          <w:tcPr>
            <w:tcW w:w="1701" w:type="dxa"/>
            <w:tcBorders>
              <w:top w:val="single" w:sz="4" w:space="0" w:color="auto"/>
              <w:left w:val="nil"/>
              <w:bottom w:val="nil"/>
              <w:right w:val="single" w:sz="4" w:space="0" w:color="auto"/>
            </w:tcBorders>
            <w:shd w:val="clear" w:color="auto" w:fill="auto"/>
            <w:vAlign w:val="center"/>
          </w:tcPr>
          <w:p w14:paraId="3CF976D8" w14:textId="77777777" w:rsidR="008D51BD" w:rsidRPr="00FB20BD" w:rsidRDefault="008D51BD" w:rsidP="00952000">
            <w:pPr>
              <w:pStyle w:val="TAH"/>
            </w:pPr>
            <w:r w:rsidRPr="00FB20BD">
              <w:t>PUSCH</w:t>
            </w:r>
          </w:p>
        </w:tc>
      </w:tr>
      <w:tr w:rsidR="00363C9D" w:rsidRPr="00FB20BD" w14:paraId="0D438F8B" w14:textId="77777777" w:rsidTr="00952000">
        <w:trPr>
          <w:trHeight w:val="255"/>
        </w:trPr>
        <w:tc>
          <w:tcPr>
            <w:tcW w:w="800" w:type="dxa"/>
            <w:tcBorders>
              <w:top w:val="nil"/>
              <w:left w:val="single" w:sz="4" w:space="0" w:color="auto"/>
              <w:bottom w:val="single" w:sz="4" w:space="0" w:color="auto"/>
              <w:right w:val="single" w:sz="4" w:space="0" w:color="000000"/>
            </w:tcBorders>
          </w:tcPr>
          <w:p w14:paraId="44E8FC5B" w14:textId="77777777" w:rsidR="008D51BD" w:rsidRPr="00FB20BD" w:rsidRDefault="008D51BD" w:rsidP="00952000">
            <w:pPr>
              <w:pStyle w:val="TAL"/>
            </w:pPr>
          </w:p>
        </w:tc>
        <w:tc>
          <w:tcPr>
            <w:tcW w:w="741" w:type="dxa"/>
            <w:tcBorders>
              <w:top w:val="nil"/>
              <w:left w:val="single" w:sz="4" w:space="0" w:color="auto"/>
              <w:bottom w:val="single" w:sz="4" w:space="0" w:color="auto"/>
              <w:right w:val="single" w:sz="4" w:space="0" w:color="000000"/>
            </w:tcBorders>
          </w:tcPr>
          <w:p w14:paraId="3926127D" w14:textId="77777777" w:rsidR="008D51BD" w:rsidRPr="00FB20BD" w:rsidRDefault="008D51BD" w:rsidP="00952000">
            <w:pPr>
              <w:pStyle w:val="TAL"/>
            </w:pPr>
          </w:p>
        </w:tc>
        <w:tc>
          <w:tcPr>
            <w:tcW w:w="1134" w:type="dxa"/>
            <w:tcBorders>
              <w:top w:val="nil"/>
              <w:left w:val="single" w:sz="4" w:space="0" w:color="auto"/>
              <w:bottom w:val="single" w:sz="4" w:space="0" w:color="auto"/>
              <w:right w:val="single" w:sz="4" w:space="0" w:color="000000"/>
            </w:tcBorders>
          </w:tcPr>
          <w:p w14:paraId="04A020AD" w14:textId="77777777" w:rsidR="008D51BD" w:rsidRPr="00FB20BD" w:rsidRDefault="008D51BD" w:rsidP="00952000">
            <w:pPr>
              <w:pStyle w:val="TAL"/>
            </w:pPr>
          </w:p>
        </w:tc>
        <w:tc>
          <w:tcPr>
            <w:tcW w:w="1487" w:type="dxa"/>
            <w:tcBorders>
              <w:top w:val="nil"/>
              <w:left w:val="single" w:sz="4" w:space="0" w:color="auto"/>
              <w:bottom w:val="single" w:sz="4" w:space="0" w:color="auto"/>
              <w:right w:val="single" w:sz="4" w:space="0" w:color="auto"/>
            </w:tcBorders>
          </w:tcPr>
          <w:p w14:paraId="0E124978" w14:textId="77777777" w:rsidR="008D51BD" w:rsidRPr="00FB20BD" w:rsidRDefault="008D51BD" w:rsidP="00952000">
            <w:pPr>
              <w:pStyle w:val="TAL"/>
            </w:pPr>
          </w:p>
        </w:tc>
        <w:tc>
          <w:tcPr>
            <w:tcW w:w="1107" w:type="dxa"/>
            <w:tcBorders>
              <w:top w:val="nil"/>
              <w:left w:val="single" w:sz="4" w:space="0" w:color="auto"/>
              <w:bottom w:val="single" w:sz="4" w:space="0" w:color="auto"/>
              <w:right w:val="single" w:sz="4" w:space="0" w:color="auto"/>
            </w:tcBorders>
          </w:tcPr>
          <w:p w14:paraId="6E99320B" w14:textId="77777777" w:rsidR="008D51BD" w:rsidRPr="00FB20BD" w:rsidRDefault="008D51BD" w:rsidP="00952000">
            <w:pPr>
              <w:pStyle w:val="TAL"/>
            </w:pPr>
          </w:p>
        </w:tc>
        <w:tc>
          <w:tcPr>
            <w:tcW w:w="1017" w:type="dxa"/>
            <w:tcBorders>
              <w:top w:val="nil"/>
              <w:left w:val="single" w:sz="4" w:space="0" w:color="auto"/>
              <w:bottom w:val="single" w:sz="4" w:space="0" w:color="auto"/>
              <w:right w:val="single" w:sz="4" w:space="0" w:color="auto"/>
            </w:tcBorders>
            <w:vAlign w:val="center"/>
          </w:tcPr>
          <w:p w14:paraId="0621CBB5" w14:textId="77777777" w:rsidR="008D51BD" w:rsidRPr="00FB20BD" w:rsidRDefault="008D51BD" w:rsidP="00952000">
            <w:pPr>
              <w:pStyle w:val="TAH"/>
            </w:pPr>
            <w:r w:rsidRPr="00FB20BD">
              <w:t>ΔP [dB]</w:t>
            </w:r>
          </w:p>
        </w:tc>
        <w:tc>
          <w:tcPr>
            <w:tcW w:w="1751" w:type="dxa"/>
            <w:tcBorders>
              <w:top w:val="nil"/>
              <w:left w:val="single" w:sz="4" w:space="0" w:color="auto"/>
              <w:bottom w:val="single" w:sz="4" w:space="0" w:color="auto"/>
              <w:right w:val="single" w:sz="4" w:space="0" w:color="000000"/>
            </w:tcBorders>
            <w:shd w:val="clear" w:color="auto" w:fill="auto"/>
            <w:vAlign w:val="center"/>
          </w:tcPr>
          <w:p w14:paraId="59908E08" w14:textId="77777777" w:rsidR="008D51BD" w:rsidRPr="00FB20BD" w:rsidRDefault="008D51BD" w:rsidP="00952000">
            <w:pPr>
              <w:pStyle w:val="TAH"/>
            </w:pPr>
            <w:r w:rsidRPr="00FB20BD">
              <w:t>ΔP [dB]</w:t>
            </w:r>
          </w:p>
        </w:tc>
        <w:tc>
          <w:tcPr>
            <w:tcW w:w="1701" w:type="dxa"/>
            <w:tcBorders>
              <w:top w:val="nil"/>
              <w:left w:val="nil"/>
              <w:bottom w:val="single" w:sz="4" w:space="0" w:color="auto"/>
              <w:right w:val="single" w:sz="4" w:space="0" w:color="auto"/>
            </w:tcBorders>
            <w:shd w:val="clear" w:color="auto" w:fill="auto"/>
            <w:vAlign w:val="center"/>
          </w:tcPr>
          <w:p w14:paraId="19A5BA5A" w14:textId="77777777" w:rsidR="008D51BD" w:rsidRPr="00FB20BD" w:rsidRDefault="008D51BD" w:rsidP="00952000">
            <w:pPr>
              <w:pStyle w:val="TAH"/>
            </w:pPr>
            <w:r w:rsidRPr="00FB20BD">
              <w:t>[dB]</w:t>
            </w:r>
          </w:p>
        </w:tc>
      </w:tr>
      <w:tr w:rsidR="00363C9D" w:rsidRPr="00FB20BD" w14:paraId="0DF91F44" w14:textId="77777777" w:rsidTr="00952000">
        <w:trPr>
          <w:trHeight w:val="240"/>
        </w:trPr>
        <w:tc>
          <w:tcPr>
            <w:tcW w:w="800" w:type="dxa"/>
            <w:tcBorders>
              <w:top w:val="single" w:sz="4" w:space="0" w:color="auto"/>
              <w:left w:val="single" w:sz="4" w:space="0" w:color="auto"/>
              <w:right w:val="single" w:sz="4" w:space="0" w:color="auto"/>
            </w:tcBorders>
          </w:tcPr>
          <w:p w14:paraId="1A2DA366" w14:textId="77777777" w:rsidR="008D51BD" w:rsidRPr="00FB20BD" w:rsidRDefault="008D51BD" w:rsidP="00952000">
            <w:pPr>
              <w:pStyle w:val="TAC"/>
            </w:pPr>
          </w:p>
        </w:tc>
        <w:tc>
          <w:tcPr>
            <w:tcW w:w="741" w:type="dxa"/>
            <w:tcBorders>
              <w:top w:val="single" w:sz="4" w:space="0" w:color="auto"/>
              <w:left w:val="single" w:sz="4" w:space="0" w:color="auto"/>
              <w:right w:val="single" w:sz="4" w:space="0" w:color="auto"/>
            </w:tcBorders>
          </w:tcPr>
          <w:p w14:paraId="63E25133"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7C5206DD" w14:textId="77777777" w:rsidR="008D51BD" w:rsidRPr="00FB20BD" w:rsidRDefault="008D51BD" w:rsidP="00952000">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71DE375B" w14:textId="77777777" w:rsidR="008D51BD" w:rsidRPr="00FB20BD" w:rsidRDefault="008D51BD" w:rsidP="00952000">
            <w:pPr>
              <w:pStyle w:val="TAL"/>
            </w:pPr>
            <w:r w:rsidRPr="00FB20BD">
              <w:t>Fixed = 106RBs</w:t>
            </w:r>
          </w:p>
        </w:tc>
        <w:tc>
          <w:tcPr>
            <w:tcW w:w="1107" w:type="dxa"/>
            <w:tcBorders>
              <w:top w:val="nil"/>
              <w:left w:val="single" w:sz="4" w:space="0" w:color="auto"/>
              <w:bottom w:val="single" w:sz="4" w:space="0" w:color="auto"/>
              <w:right w:val="single" w:sz="4" w:space="0" w:color="auto"/>
            </w:tcBorders>
          </w:tcPr>
          <w:p w14:paraId="74FE8DA0"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648C1ECC"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6E8652B2"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321F67A8" w14:textId="77777777" w:rsidR="008D51BD" w:rsidRPr="00FB20BD" w:rsidRDefault="008D51BD" w:rsidP="00952000">
            <w:pPr>
              <w:pStyle w:val="TAC"/>
            </w:pPr>
            <w:r w:rsidRPr="00FB20BD">
              <w:t>1 +/- (0.7 + TT)</w:t>
            </w:r>
          </w:p>
        </w:tc>
      </w:tr>
      <w:tr w:rsidR="00363C9D" w:rsidRPr="00FB20BD" w14:paraId="1B69A456" w14:textId="77777777" w:rsidTr="00952000">
        <w:trPr>
          <w:trHeight w:val="240"/>
        </w:trPr>
        <w:tc>
          <w:tcPr>
            <w:tcW w:w="800" w:type="dxa"/>
            <w:tcBorders>
              <w:left w:val="single" w:sz="4" w:space="0" w:color="auto"/>
              <w:right w:val="single" w:sz="4" w:space="0" w:color="auto"/>
            </w:tcBorders>
          </w:tcPr>
          <w:p w14:paraId="7F16CF5F" w14:textId="77777777" w:rsidR="008D51BD" w:rsidRPr="00FB20BD" w:rsidRDefault="008D51BD" w:rsidP="00952000">
            <w:pPr>
              <w:pStyle w:val="TAC"/>
            </w:pPr>
          </w:p>
        </w:tc>
        <w:tc>
          <w:tcPr>
            <w:tcW w:w="741" w:type="dxa"/>
            <w:tcBorders>
              <w:top w:val="nil"/>
              <w:left w:val="single" w:sz="4" w:space="0" w:color="auto"/>
              <w:right w:val="single" w:sz="4" w:space="0" w:color="auto"/>
            </w:tcBorders>
          </w:tcPr>
          <w:p w14:paraId="291E64ED" w14:textId="77777777" w:rsidR="008D51BD" w:rsidRPr="00FB20BD" w:rsidRDefault="008D51BD" w:rsidP="00952000">
            <w:pPr>
              <w:pStyle w:val="TAC"/>
            </w:pPr>
            <w:r w:rsidRPr="00FB20BD">
              <w:t>15</w:t>
            </w:r>
          </w:p>
        </w:tc>
        <w:tc>
          <w:tcPr>
            <w:tcW w:w="1134" w:type="dxa"/>
            <w:tcBorders>
              <w:top w:val="nil"/>
              <w:left w:val="single" w:sz="4" w:space="0" w:color="auto"/>
              <w:bottom w:val="single" w:sz="4" w:space="0" w:color="auto"/>
              <w:right w:val="single" w:sz="4" w:space="0" w:color="auto"/>
            </w:tcBorders>
          </w:tcPr>
          <w:p w14:paraId="0E12A3DB" w14:textId="77777777" w:rsidR="008D51BD" w:rsidRPr="00FB20BD" w:rsidRDefault="008D51BD" w:rsidP="00952000">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7C24AE2B" w14:textId="77777777" w:rsidR="008D51BD" w:rsidRPr="00FB20BD" w:rsidRDefault="008D51BD" w:rsidP="00952000">
            <w:pPr>
              <w:pStyle w:val="TAL"/>
            </w:pPr>
            <w:r w:rsidRPr="00FB20BD">
              <w:t>106RBs to 11 RBs</w:t>
            </w:r>
          </w:p>
        </w:tc>
        <w:tc>
          <w:tcPr>
            <w:tcW w:w="1107" w:type="dxa"/>
            <w:tcBorders>
              <w:top w:val="nil"/>
              <w:left w:val="single" w:sz="4" w:space="0" w:color="auto"/>
              <w:bottom w:val="single" w:sz="4" w:space="0" w:color="auto"/>
              <w:right w:val="single" w:sz="4" w:space="0" w:color="auto"/>
            </w:tcBorders>
          </w:tcPr>
          <w:p w14:paraId="263AAEDE"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34534F3E" w14:textId="77777777" w:rsidR="008D51BD" w:rsidRPr="00FB20BD" w:rsidRDefault="008D51BD" w:rsidP="00952000">
            <w:pPr>
              <w:pStyle w:val="TAC"/>
            </w:pPr>
            <w:r w:rsidRPr="00FB20BD">
              <w:t>10.84</w:t>
            </w:r>
          </w:p>
        </w:tc>
        <w:tc>
          <w:tcPr>
            <w:tcW w:w="1751" w:type="dxa"/>
            <w:tcBorders>
              <w:top w:val="nil"/>
              <w:left w:val="single" w:sz="4" w:space="0" w:color="auto"/>
              <w:bottom w:val="single" w:sz="4" w:space="0" w:color="auto"/>
              <w:right w:val="single" w:sz="4" w:space="0" w:color="auto"/>
            </w:tcBorders>
            <w:shd w:val="clear" w:color="auto" w:fill="auto"/>
            <w:vAlign w:val="center"/>
          </w:tcPr>
          <w:p w14:paraId="7B13DA22" w14:textId="77777777" w:rsidR="008D51BD" w:rsidRPr="00FB20BD" w:rsidRDefault="008D51BD" w:rsidP="00952000">
            <w:pPr>
              <w:pStyle w:val="TAC"/>
            </w:pPr>
            <w:r w:rsidRPr="00FB20BD">
              <w:t xml:space="preserve">10dB </w:t>
            </w:r>
            <w:r w:rsidRPr="00FB20BD">
              <w:rPr>
                <w:rFonts w:cs="Arial"/>
              </w:rPr>
              <w:t>≤</w:t>
            </w:r>
            <w:r w:rsidRPr="00FB20BD">
              <w:t xml:space="preserve"> ΔP &lt; 15dB</w:t>
            </w:r>
          </w:p>
        </w:tc>
        <w:tc>
          <w:tcPr>
            <w:tcW w:w="1701" w:type="dxa"/>
            <w:tcBorders>
              <w:top w:val="nil"/>
              <w:left w:val="nil"/>
              <w:bottom w:val="single" w:sz="4" w:space="0" w:color="auto"/>
              <w:right w:val="single" w:sz="4" w:space="0" w:color="auto"/>
            </w:tcBorders>
            <w:shd w:val="clear" w:color="auto" w:fill="auto"/>
            <w:vAlign w:val="center"/>
          </w:tcPr>
          <w:p w14:paraId="43A437AC" w14:textId="77777777" w:rsidR="008D51BD" w:rsidRPr="00FB20BD" w:rsidRDefault="008D51BD" w:rsidP="00952000">
            <w:pPr>
              <w:pStyle w:val="TAC"/>
            </w:pPr>
            <w:r w:rsidRPr="00FB20BD">
              <w:t>10.84 +/- (4 + TT)</w:t>
            </w:r>
          </w:p>
        </w:tc>
      </w:tr>
      <w:tr w:rsidR="00363C9D" w:rsidRPr="00FB20BD" w14:paraId="09D43C2B" w14:textId="77777777" w:rsidTr="00952000">
        <w:trPr>
          <w:trHeight w:val="240"/>
        </w:trPr>
        <w:tc>
          <w:tcPr>
            <w:tcW w:w="800" w:type="dxa"/>
            <w:tcBorders>
              <w:left w:val="single" w:sz="4" w:space="0" w:color="auto"/>
              <w:right w:val="single" w:sz="4" w:space="0" w:color="auto"/>
            </w:tcBorders>
          </w:tcPr>
          <w:p w14:paraId="15828FCB" w14:textId="77777777" w:rsidR="008D51BD" w:rsidRPr="00FB20BD" w:rsidRDefault="008D51BD" w:rsidP="00952000">
            <w:pPr>
              <w:pStyle w:val="TAC"/>
            </w:pPr>
          </w:p>
        </w:tc>
        <w:tc>
          <w:tcPr>
            <w:tcW w:w="741" w:type="dxa"/>
            <w:tcBorders>
              <w:top w:val="nil"/>
              <w:left w:val="single" w:sz="4" w:space="0" w:color="auto"/>
              <w:bottom w:val="single" w:sz="4" w:space="0" w:color="auto"/>
              <w:right w:val="single" w:sz="4" w:space="0" w:color="auto"/>
            </w:tcBorders>
          </w:tcPr>
          <w:p w14:paraId="4CD3172B"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592C9DD8" w14:textId="77777777" w:rsidR="008D51BD" w:rsidRPr="00FB20BD" w:rsidRDefault="008D51BD" w:rsidP="00952000">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1FB03D6A" w14:textId="77777777" w:rsidR="008D51BD" w:rsidRPr="00FB20BD" w:rsidRDefault="008D51BD" w:rsidP="00952000">
            <w:pPr>
              <w:pStyle w:val="TAL"/>
            </w:pPr>
            <w:r w:rsidRPr="00FB20BD">
              <w:t>Fixed = 11 RBs</w:t>
            </w:r>
          </w:p>
        </w:tc>
        <w:tc>
          <w:tcPr>
            <w:tcW w:w="1107" w:type="dxa"/>
            <w:tcBorders>
              <w:top w:val="nil"/>
              <w:left w:val="single" w:sz="4" w:space="0" w:color="auto"/>
              <w:bottom w:val="single" w:sz="4" w:space="0" w:color="auto"/>
              <w:right w:val="single" w:sz="4" w:space="0" w:color="auto"/>
            </w:tcBorders>
          </w:tcPr>
          <w:p w14:paraId="4730CC19"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3612A496"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0440EF9A"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4A34AA01" w14:textId="77777777" w:rsidR="008D51BD" w:rsidRPr="00FB20BD" w:rsidRDefault="008D51BD" w:rsidP="00952000">
            <w:pPr>
              <w:pStyle w:val="TAC"/>
            </w:pPr>
            <w:r w:rsidRPr="00FB20BD">
              <w:t>1 +/- (0.7 + TT)</w:t>
            </w:r>
          </w:p>
        </w:tc>
      </w:tr>
      <w:tr w:rsidR="00363C9D" w:rsidRPr="00FB20BD" w14:paraId="6AB6B6A7" w14:textId="77777777" w:rsidTr="00952000">
        <w:trPr>
          <w:trHeight w:val="240"/>
        </w:trPr>
        <w:tc>
          <w:tcPr>
            <w:tcW w:w="800" w:type="dxa"/>
            <w:tcBorders>
              <w:left w:val="single" w:sz="4" w:space="0" w:color="auto"/>
              <w:right w:val="single" w:sz="4" w:space="0" w:color="auto"/>
            </w:tcBorders>
          </w:tcPr>
          <w:p w14:paraId="5AED90ED" w14:textId="77777777" w:rsidR="008D51BD" w:rsidRPr="00FB20BD" w:rsidRDefault="008D51BD" w:rsidP="00952000">
            <w:pPr>
              <w:pStyle w:val="TAC"/>
            </w:pPr>
            <w:r w:rsidRPr="00FB20BD">
              <w:t>20</w:t>
            </w:r>
          </w:p>
        </w:tc>
        <w:tc>
          <w:tcPr>
            <w:tcW w:w="741" w:type="dxa"/>
            <w:tcBorders>
              <w:top w:val="single" w:sz="4" w:space="0" w:color="auto"/>
              <w:left w:val="single" w:sz="4" w:space="0" w:color="auto"/>
              <w:right w:val="single" w:sz="4" w:space="0" w:color="auto"/>
            </w:tcBorders>
          </w:tcPr>
          <w:p w14:paraId="66DDC9E2"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6596D19E" w14:textId="77777777" w:rsidR="008D51BD" w:rsidRPr="00FB20BD" w:rsidRDefault="008D51BD" w:rsidP="00952000">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65F49787" w14:textId="77777777" w:rsidR="008D51BD" w:rsidRPr="00FB20BD" w:rsidRDefault="008D51BD" w:rsidP="00952000">
            <w:pPr>
              <w:pStyle w:val="TAL"/>
            </w:pPr>
            <w:r w:rsidRPr="00FB20BD">
              <w:t>Fixed = 51RB</w:t>
            </w:r>
          </w:p>
        </w:tc>
        <w:tc>
          <w:tcPr>
            <w:tcW w:w="1107" w:type="dxa"/>
            <w:tcBorders>
              <w:top w:val="nil"/>
              <w:left w:val="single" w:sz="4" w:space="0" w:color="auto"/>
              <w:bottom w:val="single" w:sz="4" w:space="0" w:color="auto"/>
              <w:right w:val="single" w:sz="4" w:space="0" w:color="auto"/>
            </w:tcBorders>
          </w:tcPr>
          <w:p w14:paraId="7365FCEB"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2AA4AC46"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0A71B84C"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47B7FE4C" w14:textId="77777777" w:rsidR="008D51BD" w:rsidRPr="00FB20BD" w:rsidRDefault="008D51BD" w:rsidP="00952000">
            <w:pPr>
              <w:pStyle w:val="TAC"/>
            </w:pPr>
            <w:r w:rsidRPr="00FB20BD">
              <w:t>1 +/- (0.7 + TT)</w:t>
            </w:r>
          </w:p>
        </w:tc>
      </w:tr>
      <w:tr w:rsidR="00363C9D" w:rsidRPr="00FB20BD" w14:paraId="4F5FEA9D" w14:textId="77777777" w:rsidTr="00952000">
        <w:trPr>
          <w:trHeight w:val="240"/>
        </w:trPr>
        <w:tc>
          <w:tcPr>
            <w:tcW w:w="800" w:type="dxa"/>
            <w:tcBorders>
              <w:top w:val="nil"/>
              <w:left w:val="single" w:sz="4" w:space="0" w:color="auto"/>
              <w:right w:val="single" w:sz="4" w:space="0" w:color="auto"/>
            </w:tcBorders>
          </w:tcPr>
          <w:p w14:paraId="32027AF4" w14:textId="77777777" w:rsidR="008D51BD" w:rsidRPr="00FB20BD" w:rsidRDefault="008D51BD" w:rsidP="00952000">
            <w:pPr>
              <w:pStyle w:val="TAC"/>
            </w:pPr>
          </w:p>
        </w:tc>
        <w:tc>
          <w:tcPr>
            <w:tcW w:w="741" w:type="dxa"/>
            <w:tcBorders>
              <w:top w:val="nil"/>
              <w:left w:val="single" w:sz="4" w:space="0" w:color="auto"/>
              <w:right w:val="single" w:sz="4" w:space="0" w:color="auto"/>
            </w:tcBorders>
          </w:tcPr>
          <w:p w14:paraId="2433B032" w14:textId="77777777" w:rsidR="008D51BD" w:rsidRPr="00FB20BD" w:rsidRDefault="008D51BD" w:rsidP="00952000">
            <w:pPr>
              <w:pStyle w:val="TAC"/>
            </w:pPr>
            <w:r w:rsidRPr="00FB20BD">
              <w:t>30</w:t>
            </w:r>
          </w:p>
        </w:tc>
        <w:tc>
          <w:tcPr>
            <w:tcW w:w="1134" w:type="dxa"/>
            <w:tcBorders>
              <w:top w:val="nil"/>
              <w:left w:val="single" w:sz="4" w:space="0" w:color="auto"/>
              <w:bottom w:val="single" w:sz="4" w:space="0" w:color="auto"/>
              <w:right w:val="single" w:sz="4" w:space="0" w:color="auto"/>
            </w:tcBorders>
          </w:tcPr>
          <w:p w14:paraId="6DFB2190" w14:textId="77777777" w:rsidR="008D51BD" w:rsidRPr="00FB20BD" w:rsidRDefault="008D51BD" w:rsidP="00952000">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56438261" w14:textId="77777777" w:rsidR="008D51BD" w:rsidRPr="00FB20BD" w:rsidRDefault="008D51BD" w:rsidP="00952000">
            <w:pPr>
              <w:pStyle w:val="TAL"/>
            </w:pPr>
            <w:r w:rsidRPr="00FB20BD">
              <w:t>51RB to 11RBs</w:t>
            </w:r>
          </w:p>
        </w:tc>
        <w:tc>
          <w:tcPr>
            <w:tcW w:w="1107" w:type="dxa"/>
            <w:tcBorders>
              <w:top w:val="nil"/>
              <w:left w:val="single" w:sz="4" w:space="0" w:color="auto"/>
              <w:bottom w:val="single" w:sz="4" w:space="0" w:color="auto"/>
              <w:right w:val="single" w:sz="4" w:space="0" w:color="auto"/>
            </w:tcBorders>
          </w:tcPr>
          <w:p w14:paraId="76EDA0D2"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153F9379" w14:textId="77777777" w:rsidR="008D51BD" w:rsidRPr="00FB20BD" w:rsidRDefault="008D51BD" w:rsidP="00952000">
            <w:pPr>
              <w:pStyle w:val="TAC"/>
            </w:pPr>
            <w:r w:rsidRPr="00FB20BD">
              <w:t>7.66</w:t>
            </w:r>
          </w:p>
        </w:tc>
        <w:tc>
          <w:tcPr>
            <w:tcW w:w="1751" w:type="dxa"/>
            <w:tcBorders>
              <w:top w:val="nil"/>
              <w:left w:val="single" w:sz="4" w:space="0" w:color="auto"/>
              <w:bottom w:val="single" w:sz="4" w:space="0" w:color="auto"/>
              <w:right w:val="single" w:sz="4" w:space="0" w:color="auto"/>
            </w:tcBorders>
            <w:shd w:val="clear" w:color="auto" w:fill="auto"/>
            <w:vAlign w:val="center"/>
          </w:tcPr>
          <w:p w14:paraId="4309541C" w14:textId="77777777" w:rsidR="008D51BD" w:rsidRPr="00FB20BD" w:rsidRDefault="008D51BD" w:rsidP="00952000">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shd w:val="clear" w:color="auto" w:fill="auto"/>
            <w:vAlign w:val="center"/>
          </w:tcPr>
          <w:p w14:paraId="57EC9721" w14:textId="77777777" w:rsidR="008D51BD" w:rsidRPr="00FB20BD" w:rsidRDefault="008D51BD" w:rsidP="00952000">
            <w:pPr>
              <w:pStyle w:val="TAC"/>
            </w:pPr>
            <w:r w:rsidRPr="00FB20BD">
              <w:t>7.66 +/- (3.5 + TT)</w:t>
            </w:r>
          </w:p>
        </w:tc>
      </w:tr>
      <w:tr w:rsidR="00363C9D" w:rsidRPr="00FB20BD" w14:paraId="4C2AECC2" w14:textId="77777777" w:rsidTr="00952000">
        <w:trPr>
          <w:trHeight w:val="240"/>
        </w:trPr>
        <w:tc>
          <w:tcPr>
            <w:tcW w:w="800" w:type="dxa"/>
            <w:tcBorders>
              <w:top w:val="nil"/>
              <w:left w:val="single" w:sz="4" w:space="0" w:color="auto"/>
              <w:bottom w:val="single" w:sz="4" w:space="0" w:color="auto"/>
              <w:right w:val="single" w:sz="4" w:space="0" w:color="auto"/>
            </w:tcBorders>
          </w:tcPr>
          <w:p w14:paraId="724221D7" w14:textId="77777777" w:rsidR="008D51BD" w:rsidRPr="00FB20BD" w:rsidRDefault="008D51BD" w:rsidP="00952000">
            <w:pPr>
              <w:pStyle w:val="TAC"/>
            </w:pPr>
          </w:p>
        </w:tc>
        <w:tc>
          <w:tcPr>
            <w:tcW w:w="741" w:type="dxa"/>
            <w:tcBorders>
              <w:top w:val="nil"/>
              <w:left w:val="single" w:sz="4" w:space="0" w:color="auto"/>
              <w:bottom w:val="single" w:sz="4" w:space="0" w:color="auto"/>
              <w:right w:val="single" w:sz="4" w:space="0" w:color="auto"/>
            </w:tcBorders>
          </w:tcPr>
          <w:p w14:paraId="6E1926EB"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55F70247" w14:textId="77777777" w:rsidR="008D51BD" w:rsidRPr="00FB20BD" w:rsidRDefault="008D51BD" w:rsidP="00952000">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001F2FD8" w14:textId="77777777" w:rsidR="008D51BD" w:rsidRPr="00FB20BD" w:rsidRDefault="008D51BD" w:rsidP="00952000">
            <w:pPr>
              <w:pStyle w:val="TAL"/>
            </w:pPr>
            <w:r w:rsidRPr="00FB20BD">
              <w:t>Fixed = 11RBs</w:t>
            </w:r>
          </w:p>
        </w:tc>
        <w:tc>
          <w:tcPr>
            <w:tcW w:w="1107" w:type="dxa"/>
            <w:tcBorders>
              <w:top w:val="nil"/>
              <w:left w:val="single" w:sz="4" w:space="0" w:color="auto"/>
              <w:bottom w:val="single" w:sz="4" w:space="0" w:color="auto"/>
              <w:right w:val="single" w:sz="4" w:space="0" w:color="auto"/>
            </w:tcBorders>
          </w:tcPr>
          <w:p w14:paraId="477B20F9"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59ACD071"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55C55B10"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0F4350C1" w14:textId="77777777" w:rsidR="008D51BD" w:rsidRPr="00FB20BD" w:rsidRDefault="008D51BD" w:rsidP="00952000">
            <w:pPr>
              <w:pStyle w:val="TAC"/>
            </w:pPr>
            <w:r w:rsidRPr="00FB20BD">
              <w:t>1 +/- (0.7 + TT)</w:t>
            </w:r>
          </w:p>
        </w:tc>
      </w:tr>
      <w:tr w:rsidR="00363C9D" w:rsidRPr="00FB20BD" w14:paraId="3BB3C152" w14:textId="77777777" w:rsidTr="00952000">
        <w:trPr>
          <w:trHeight w:val="240"/>
        </w:trPr>
        <w:tc>
          <w:tcPr>
            <w:tcW w:w="800" w:type="dxa"/>
            <w:tcBorders>
              <w:top w:val="single" w:sz="4" w:space="0" w:color="auto"/>
              <w:left w:val="single" w:sz="4" w:space="0" w:color="auto"/>
              <w:right w:val="single" w:sz="4" w:space="0" w:color="auto"/>
            </w:tcBorders>
          </w:tcPr>
          <w:p w14:paraId="040B2DF0" w14:textId="77777777" w:rsidR="008D51BD" w:rsidRPr="00FB20BD" w:rsidRDefault="008D51BD" w:rsidP="00952000">
            <w:pPr>
              <w:pStyle w:val="TAC"/>
            </w:pPr>
          </w:p>
        </w:tc>
        <w:tc>
          <w:tcPr>
            <w:tcW w:w="741" w:type="dxa"/>
            <w:tcBorders>
              <w:top w:val="single" w:sz="4" w:space="0" w:color="auto"/>
              <w:left w:val="single" w:sz="4" w:space="0" w:color="auto"/>
              <w:right w:val="single" w:sz="4" w:space="0" w:color="auto"/>
            </w:tcBorders>
          </w:tcPr>
          <w:p w14:paraId="3BEE028A"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34E4445F" w14:textId="77777777" w:rsidR="008D51BD" w:rsidRPr="00FB20BD" w:rsidRDefault="008D51BD" w:rsidP="00952000">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341FBAFE" w14:textId="77777777" w:rsidR="008D51BD" w:rsidRPr="00FB20BD" w:rsidRDefault="008D51BD" w:rsidP="00952000">
            <w:pPr>
              <w:pStyle w:val="TAL"/>
            </w:pPr>
            <w:r w:rsidRPr="00FB20BD">
              <w:t>Fixed = 216RBs</w:t>
            </w:r>
          </w:p>
        </w:tc>
        <w:tc>
          <w:tcPr>
            <w:tcW w:w="1107" w:type="dxa"/>
            <w:tcBorders>
              <w:top w:val="nil"/>
              <w:left w:val="single" w:sz="4" w:space="0" w:color="auto"/>
              <w:bottom w:val="single" w:sz="4" w:space="0" w:color="auto"/>
              <w:right w:val="single" w:sz="4" w:space="0" w:color="auto"/>
            </w:tcBorders>
          </w:tcPr>
          <w:p w14:paraId="40556AE1"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27F213F4"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0CF445CB"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12264189" w14:textId="77777777" w:rsidR="008D51BD" w:rsidRPr="00FB20BD" w:rsidRDefault="008D51BD" w:rsidP="00952000">
            <w:pPr>
              <w:pStyle w:val="TAC"/>
            </w:pPr>
            <w:r w:rsidRPr="00FB20BD">
              <w:t>1 +/- (0.7 + TT)</w:t>
            </w:r>
          </w:p>
        </w:tc>
      </w:tr>
      <w:tr w:rsidR="00363C9D" w:rsidRPr="00FB20BD" w14:paraId="73CF64D1" w14:textId="77777777" w:rsidTr="00952000">
        <w:trPr>
          <w:trHeight w:val="240"/>
        </w:trPr>
        <w:tc>
          <w:tcPr>
            <w:tcW w:w="800" w:type="dxa"/>
            <w:tcBorders>
              <w:left w:val="single" w:sz="4" w:space="0" w:color="auto"/>
              <w:right w:val="single" w:sz="4" w:space="0" w:color="auto"/>
            </w:tcBorders>
          </w:tcPr>
          <w:p w14:paraId="607B0B5F" w14:textId="77777777" w:rsidR="008D51BD" w:rsidRPr="00FB20BD" w:rsidRDefault="008D51BD" w:rsidP="00952000">
            <w:pPr>
              <w:pStyle w:val="TAC"/>
            </w:pPr>
          </w:p>
        </w:tc>
        <w:tc>
          <w:tcPr>
            <w:tcW w:w="741" w:type="dxa"/>
            <w:tcBorders>
              <w:top w:val="nil"/>
              <w:left w:val="single" w:sz="4" w:space="0" w:color="auto"/>
              <w:right w:val="single" w:sz="4" w:space="0" w:color="auto"/>
            </w:tcBorders>
          </w:tcPr>
          <w:p w14:paraId="6B70138D" w14:textId="77777777" w:rsidR="008D51BD" w:rsidRPr="00FB20BD" w:rsidRDefault="008D51BD" w:rsidP="00952000">
            <w:pPr>
              <w:pStyle w:val="TAC"/>
            </w:pPr>
            <w:r w:rsidRPr="00FB20BD">
              <w:t>15</w:t>
            </w:r>
          </w:p>
        </w:tc>
        <w:tc>
          <w:tcPr>
            <w:tcW w:w="1134" w:type="dxa"/>
            <w:tcBorders>
              <w:top w:val="nil"/>
              <w:left w:val="single" w:sz="4" w:space="0" w:color="auto"/>
              <w:bottom w:val="single" w:sz="4" w:space="0" w:color="auto"/>
              <w:right w:val="single" w:sz="4" w:space="0" w:color="auto"/>
            </w:tcBorders>
          </w:tcPr>
          <w:p w14:paraId="45AAF279" w14:textId="77777777" w:rsidR="008D51BD" w:rsidRPr="00FB20BD" w:rsidRDefault="008D51BD" w:rsidP="00952000">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4A24D550" w14:textId="77777777" w:rsidR="008D51BD" w:rsidRPr="00FB20BD" w:rsidRDefault="008D51BD" w:rsidP="00952000">
            <w:pPr>
              <w:pStyle w:val="TAL"/>
            </w:pPr>
            <w:r w:rsidRPr="00FB20BD">
              <w:t>216RBs to  22RBs</w:t>
            </w:r>
          </w:p>
        </w:tc>
        <w:tc>
          <w:tcPr>
            <w:tcW w:w="1107" w:type="dxa"/>
            <w:tcBorders>
              <w:top w:val="nil"/>
              <w:left w:val="single" w:sz="4" w:space="0" w:color="auto"/>
              <w:bottom w:val="single" w:sz="4" w:space="0" w:color="auto"/>
              <w:right w:val="single" w:sz="4" w:space="0" w:color="auto"/>
            </w:tcBorders>
          </w:tcPr>
          <w:p w14:paraId="0218313D"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75259619" w14:textId="77777777" w:rsidR="008D51BD" w:rsidRPr="00FB20BD" w:rsidRDefault="008D51BD" w:rsidP="00952000">
            <w:pPr>
              <w:pStyle w:val="TAC"/>
            </w:pPr>
            <w:r w:rsidRPr="00FB20BD">
              <w:t>10.92</w:t>
            </w:r>
          </w:p>
        </w:tc>
        <w:tc>
          <w:tcPr>
            <w:tcW w:w="1751" w:type="dxa"/>
            <w:tcBorders>
              <w:top w:val="nil"/>
              <w:left w:val="single" w:sz="4" w:space="0" w:color="auto"/>
              <w:bottom w:val="single" w:sz="4" w:space="0" w:color="auto"/>
              <w:right w:val="single" w:sz="4" w:space="0" w:color="auto"/>
            </w:tcBorders>
            <w:shd w:val="clear" w:color="auto" w:fill="auto"/>
            <w:vAlign w:val="center"/>
          </w:tcPr>
          <w:p w14:paraId="3DFC2BFB" w14:textId="77777777" w:rsidR="008D51BD" w:rsidRPr="00FB20BD" w:rsidRDefault="008D51BD" w:rsidP="00952000">
            <w:pPr>
              <w:pStyle w:val="TAC"/>
            </w:pPr>
            <w:r w:rsidRPr="00FB20BD">
              <w:t xml:space="preserve">10dB </w:t>
            </w:r>
            <w:r w:rsidRPr="00FB20BD">
              <w:rPr>
                <w:rFonts w:cs="Arial"/>
              </w:rPr>
              <w:t>≤</w:t>
            </w:r>
            <w:r w:rsidRPr="00FB20BD">
              <w:t xml:space="preserve"> ΔP &lt; 15dB</w:t>
            </w:r>
          </w:p>
        </w:tc>
        <w:tc>
          <w:tcPr>
            <w:tcW w:w="1701" w:type="dxa"/>
            <w:tcBorders>
              <w:top w:val="nil"/>
              <w:left w:val="nil"/>
              <w:bottom w:val="single" w:sz="4" w:space="0" w:color="auto"/>
              <w:right w:val="single" w:sz="4" w:space="0" w:color="auto"/>
            </w:tcBorders>
            <w:shd w:val="clear" w:color="auto" w:fill="auto"/>
            <w:vAlign w:val="center"/>
          </w:tcPr>
          <w:p w14:paraId="0E300026" w14:textId="77777777" w:rsidR="008D51BD" w:rsidRPr="00FB20BD" w:rsidRDefault="008D51BD" w:rsidP="00952000">
            <w:pPr>
              <w:pStyle w:val="TAC"/>
            </w:pPr>
            <w:r w:rsidRPr="00FB20BD">
              <w:t>10.92 +/- (4 + TT)</w:t>
            </w:r>
          </w:p>
        </w:tc>
      </w:tr>
      <w:tr w:rsidR="00363C9D" w:rsidRPr="00FB20BD" w14:paraId="02A7C5C3" w14:textId="77777777" w:rsidTr="00952000">
        <w:trPr>
          <w:trHeight w:val="240"/>
        </w:trPr>
        <w:tc>
          <w:tcPr>
            <w:tcW w:w="800" w:type="dxa"/>
            <w:tcBorders>
              <w:left w:val="single" w:sz="4" w:space="0" w:color="auto"/>
              <w:right w:val="single" w:sz="4" w:space="0" w:color="auto"/>
            </w:tcBorders>
          </w:tcPr>
          <w:p w14:paraId="3E017D83" w14:textId="77777777" w:rsidR="008D51BD" w:rsidRPr="00FB20BD" w:rsidRDefault="008D51BD" w:rsidP="00952000">
            <w:pPr>
              <w:pStyle w:val="TAC"/>
            </w:pPr>
          </w:p>
        </w:tc>
        <w:tc>
          <w:tcPr>
            <w:tcW w:w="741" w:type="dxa"/>
            <w:tcBorders>
              <w:top w:val="nil"/>
              <w:left w:val="single" w:sz="4" w:space="0" w:color="auto"/>
              <w:bottom w:val="single" w:sz="4" w:space="0" w:color="auto"/>
              <w:right w:val="single" w:sz="4" w:space="0" w:color="auto"/>
            </w:tcBorders>
          </w:tcPr>
          <w:p w14:paraId="5A38DE82"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52BD0BD9" w14:textId="77777777" w:rsidR="008D51BD" w:rsidRPr="00FB20BD" w:rsidRDefault="008D51BD" w:rsidP="00952000">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397C6FE1" w14:textId="77777777" w:rsidR="008D51BD" w:rsidRPr="00FB20BD" w:rsidRDefault="008D51BD" w:rsidP="00952000">
            <w:pPr>
              <w:pStyle w:val="TAL"/>
            </w:pPr>
            <w:r w:rsidRPr="00FB20BD">
              <w:t>Fixed =  22RBs</w:t>
            </w:r>
          </w:p>
        </w:tc>
        <w:tc>
          <w:tcPr>
            <w:tcW w:w="1107" w:type="dxa"/>
            <w:tcBorders>
              <w:top w:val="nil"/>
              <w:left w:val="single" w:sz="4" w:space="0" w:color="auto"/>
              <w:bottom w:val="single" w:sz="4" w:space="0" w:color="auto"/>
              <w:right w:val="single" w:sz="4" w:space="0" w:color="auto"/>
            </w:tcBorders>
          </w:tcPr>
          <w:p w14:paraId="75DCE1BA"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35CC985A"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04FD913C"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0EB96ACA" w14:textId="77777777" w:rsidR="008D51BD" w:rsidRPr="00FB20BD" w:rsidRDefault="008D51BD" w:rsidP="00952000">
            <w:pPr>
              <w:pStyle w:val="TAC"/>
            </w:pPr>
            <w:r w:rsidRPr="00FB20BD">
              <w:t>1 +/- (0.7 + TT)</w:t>
            </w:r>
          </w:p>
        </w:tc>
      </w:tr>
      <w:tr w:rsidR="00363C9D" w:rsidRPr="00FB20BD" w14:paraId="3D256EC7" w14:textId="77777777" w:rsidTr="00952000">
        <w:trPr>
          <w:trHeight w:val="240"/>
        </w:trPr>
        <w:tc>
          <w:tcPr>
            <w:tcW w:w="800" w:type="dxa"/>
            <w:tcBorders>
              <w:left w:val="single" w:sz="4" w:space="0" w:color="auto"/>
              <w:right w:val="single" w:sz="4" w:space="0" w:color="auto"/>
            </w:tcBorders>
          </w:tcPr>
          <w:p w14:paraId="64225393" w14:textId="77777777" w:rsidR="008D51BD" w:rsidRPr="00FB20BD" w:rsidRDefault="008D51BD" w:rsidP="00952000">
            <w:pPr>
              <w:pStyle w:val="TAC"/>
            </w:pPr>
            <w:r w:rsidRPr="00FB20BD">
              <w:t>40</w:t>
            </w:r>
          </w:p>
        </w:tc>
        <w:tc>
          <w:tcPr>
            <w:tcW w:w="741" w:type="dxa"/>
            <w:tcBorders>
              <w:top w:val="single" w:sz="4" w:space="0" w:color="auto"/>
              <w:left w:val="single" w:sz="4" w:space="0" w:color="auto"/>
              <w:right w:val="single" w:sz="4" w:space="0" w:color="auto"/>
            </w:tcBorders>
          </w:tcPr>
          <w:p w14:paraId="13ED14D5"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0944EE79" w14:textId="77777777" w:rsidR="008D51BD" w:rsidRPr="00FB20BD" w:rsidRDefault="008D51BD" w:rsidP="00952000">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347D4930" w14:textId="77777777" w:rsidR="008D51BD" w:rsidRPr="00FB20BD" w:rsidRDefault="008D51BD" w:rsidP="00952000">
            <w:pPr>
              <w:pStyle w:val="TAL"/>
            </w:pPr>
            <w:r w:rsidRPr="00FB20BD">
              <w:t>Fixed = 106RB</w:t>
            </w:r>
          </w:p>
        </w:tc>
        <w:tc>
          <w:tcPr>
            <w:tcW w:w="1107" w:type="dxa"/>
            <w:tcBorders>
              <w:top w:val="nil"/>
              <w:left w:val="single" w:sz="4" w:space="0" w:color="auto"/>
              <w:bottom w:val="single" w:sz="4" w:space="0" w:color="auto"/>
              <w:right w:val="single" w:sz="4" w:space="0" w:color="auto"/>
            </w:tcBorders>
          </w:tcPr>
          <w:p w14:paraId="456D76E0"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1376514F"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3D1A06B0"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2A7F5040" w14:textId="77777777" w:rsidR="008D51BD" w:rsidRPr="00FB20BD" w:rsidRDefault="008D51BD" w:rsidP="00952000">
            <w:pPr>
              <w:pStyle w:val="TAC"/>
            </w:pPr>
            <w:r w:rsidRPr="00FB20BD">
              <w:t>1 +/- (0.7 + TT)</w:t>
            </w:r>
          </w:p>
        </w:tc>
      </w:tr>
      <w:tr w:rsidR="00363C9D" w:rsidRPr="00FB20BD" w14:paraId="1D8297F9" w14:textId="77777777" w:rsidTr="00952000">
        <w:trPr>
          <w:trHeight w:val="240"/>
        </w:trPr>
        <w:tc>
          <w:tcPr>
            <w:tcW w:w="800" w:type="dxa"/>
            <w:tcBorders>
              <w:top w:val="nil"/>
              <w:left w:val="single" w:sz="4" w:space="0" w:color="auto"/>
              <w:right w:val="single" w:sz="4" w:space="0" w:color="auto"/>
            </w:tcBorders>
          </w:tcPr>
          <w:p w14:paraId="51961173" w14:textId="77777777" w:rsidR="008D51BD" w:rsidRPr="00FB20BD" w:rsidRDefault="008D51BD" w:rsidP="00952000">
            <w:pPr>
              <w:pStyle w:val="TAC"/>
            </w:pPr>
          </w:p>
        </w:tc>
        <w:tc>
          <w:tcPr>
            <w:tcW w:w="741" w:type="dxa"/>
            <w:tcBorders>
              <w:top w:val="nil"/>
              <w:left w:val="single" w:sz="4" w:space="0" w:color="auto"/>
              <w:right w:val="single" w:sz="4" w:space="0" w:color="auto"/>
            </w:tcBorders>
          </w:tcPr>
          <w:p w14:paraId="05285AE6" w14:textId="77777777" w:rsidR="008D51BD" w:rsidRPr="00FB20BD" w:rsidRDefault="008D51BD" w:rsidP="00952000">
            <w:pPr>
              <w:pStyle w:val="TAC"/>
            </w:pPr>
            <w:r w:rsidRPr="00FB20BD">
              <w:t>30</w:t>
            </w:r>
          </w:p>
        </w:tc>
        <w:tc>
          <w:tcPr>
            <w:tcW w:w="1134" w:type="dxa"/>
            <w:tcBorders>
              <w:top w:val="nil"/>
              <w:left w:val="single" w:sz="4" w:space="0" w:color="auto"/>
              <w:bottom w:val="single" w:sz="4" w:space="0" w:color="auto"/>
              <w:right w:val="single" w:sz="4" w:space="0" w:color="auto"/>
            </w:tcBorders>
          </w:tcPr>
          <w:p w14:paraId="7833CF2A" w14:textId="77777777" w:rsidR="008D51BD" w:rsidRPr="00FB20BD" w:rsidRDefault="008D51BD" w:rsidP="00952000">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769F8580" w14:textId="77777777" w:rsidR="008D51BD" w:rsidRPr="00FB20BD" w:rsidRDefault="008D51BD" w:rsidP="00952000">
            <w:pPr>
              <w:pStyle w:val="TAL"/>
            </w:pPr>
            <w:r w:rsidRPr="00FB20BD">
              <w:t>106RB to 22 RBs</w:t>
            </w:r>
          </w:p>
        </w:tc>
        <w:tc>
          <w:tcPr>
            <w:tcW w:w="1107" w:type="dxa"/>
            <w:tcBorders>
              <w:top w:val="nil"/>
              <w:left w:val="single" w:sz="4" w:space="0" w:color="auto"/>
              <w:bottom w:val="single" w:sz="4" w:space="0" w:color="auto"/>
              <w:right w:val="single" w:sz="4" w:space="0" w:color="auto"/>
            </w:tcBorders>
          </w:tcPr>
          <w:p w14:paraId="60D17A75"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5F53B730" w14:textId="77777777" w:rsidR="008D51BD" w:rsidRPr="00FB20BD" w:rsidRDefault="008D51BD" w:rsidP="00952000">
            <w:pPr>
              <w:pStyle w:val="TAC"/>
            </w:pPr>
            <w:r w:rsidRPr="00FB20BD">
              <w:t>7.83</w:t>
            </w:r>
          </w:p>
        </w:tc>
        <w:tc>
          <w:tcPr>
            <w:tcW w:w="1751" w:type="dxa"/>
            <w:tcBorders>
              <w:top w:val="nil"/>
              <w:left w:val="single" w:sz="4" w:space="0" w:color="auto"/>
              <w:bottom w:val="single" w:sz="4" w:space="0" w:color="auto"/>
              <w:right w:val="single" w:sz="4" w:space="0" w:color="auto"/>
            </w:tcBorders>
            <w:shd w:val="clear" w:color="auto" w:fill="auto"/>
            <w:vAlign w:val="center"/>
          </w:tcPr>
          <w:p w14:paraId="29A7A0BA" w14:textId="77777777" w:rsidR="008D51BD" w:rsidRPr="00FB20BD" w:rsidRDefault="008D51BD" w:rsidP="00952000">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shd w:val="clear" w:color="auto" w:fill="auto"/>
            <w:vAlign w:val="center"/>
          </w:tcPr>
          <w:p w14:paraId="1ECDD5D1" w14:textId="77777777" w:rsidR="008D51BD" w:rsidRPr="00FB20BD" w:rsidRDefault="008D51BD" w:rsidP="00952000">
            <w:pPr>
              <w:pStyle w:val="TAC"/>
            </w:pPr>
            <w:r w:rsidRPr="00FB20BD">
              <w:t>7.83 +/- (3.5 + TT)</w:t>
            </w:r>
          </w:p>
        </w:tc>
      </w:tr>
      <w:tr w:rsidR="00363C9D" w:rsidRPr="00FB20BD" w14:paraId="72D1B66E" w14:textId="77777777" w:rsidTr="00952000">
        <w:trPr>
          <w:trHeight w:val="240"/>
        </w:trPr>
        <w:tc>
          <w:tcPr>
            <w:tcW w:w="800" w:type="dxa"/>
            <w:tcBorders>
              <w:top w:val="nil"/>
              <w:left w:val="single" w:sz="4" w:space="0" w:color="auto"/>
              <w:bottom w:val="single" w:sz="4" w:space="0" w:color="auto"/>
              <w:right w:val="single" w:sz="4" w:space="0" w:color="auto"/>
            </w:tcBorders>
          </w:tcPr>
          <w:p w14:paraId="1419EA91" w14:textId="77777777" w:rsidR="008D51BD" w:rsidRPr="00FB20BD" w:rsidRDefault="008D51BD" w:rsidP="00952000">
            <w:pPr>
              <w:pStyle w:val="TAC"/>
            </w:pPr>
          </w:p>
        </w:tc>
        <w:tc>
          <w:tcPr>
            <w:tcW w:w="741" w:type="dxa"/>
            <w:tcBorders>
              <w:top w:val="nil"/>
              <w:left w:val="single" w:sz="4" w:space="0" w:color="auto"/>
              <w:bottom w:val="single" w:sz="4" w:space="0" w:color="auto"/>
              <w:right w:val="single" w:sz="4" w:space="0" w:color="auto"/>
            </w:tcBorders>
          </w:tcPr>
          <w:p w14:paraId="414878EB"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1453AAB6" w14:textId="77777777" w:rsidR="008D51BD" w:rsidRPr="00FB20BD" w:rsidRDefault="008D51BD" w:rsidP="00952000">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68C8CBB3" w14:textId="77777777" w:rsidR="008D51BD" w:rsidRPr="00FB20BD" w:rsidRDefault="008D51BD" w:rsidP="00952000">
            <w:pPr>
              <w:pStyle w:val="TAL"/>
            </w:pPr>
            <w:r w:rsidRPr="00FB20BD">
              <w:t>Fixed = 22RBs</w:t>
            </w:r>
          </w:p>
        </w:tc>
        <w:tc>
          <w:tcPr>
            <w:tcW w:w="1107" w:type="dxa"/>
            <w:tcBorders>
              <w:top w:val="nil"/>
              <w:left w:val="single" w:sz="4" w:space="0" w:color="auto"/>
              <w:bottom w:val="single" w:sz="4" w:space="0" w:color="auto"/>
              <w:right w:val="single" w:sz="4" w:space="0" w:color="auto"/>
            </w:tcBorders>
          </w:tcPr>
          <w:p w14:paraId="7A3B8C15"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5979FDB5"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3807012A"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7FC47E1F" w14:textId="77777777" w:rsidR="008D51BD" w:rsidRPr="00FB20BD" w:rsidRDefault="008D51BD" w:rsidP="00952000">
            <w:pPr>
              <w:pStyle w:val="TAC"/>
            </w:pPr>
            <w:r w:rsidRPr="00FB20BD">
              <w:t>1 +/- (0.7 + TT)</w:t>
            </w:r>
          </w:p>
        </w:tc>
      </w:tr>
      <w:tr w:rsidR="00363C9D" w:rsidRPr="00FB20BD" w14:paraId="1F1689A3" w14:textId="77777777" w:rsidTr="00952000">
        <w:trPr>
          <w:trHeight w:val="240"/>
        </w:trPr>
        <w:tc>
          <w:tcPr>
            <w:tcW w:w="800" w:type="dxa"/>
            <w:tcBorders>
              <w:top w:val="single" w:sz="4" w:space="0" w:color="auto"/>
              <w:left w:val="single" w:sz="4" w:space="0" w:color="auto"/>
              <w:right w:val="single" w:sz="4" w:space="0" w:color="auto"/>
            </w:tcBorders>
          </w:tcPr>
          <w:p w14:paraId="743E3B5F" w14:textId="77777777" w:rsidR="008D51BD" w:rsidRPr="00FB20BD" w:rsidRDefault="008D51BD" w:rsidP="00952000">
            <w:pPr>
              <w:pStyle w:val="TAC"/>
            </w:pPr>
          </w:p>
        </w:tc>
        <w:tc>
          <w:tcPr>
            <w:tcW w:w="741" w:type="dxa"/>
            <w:tcBorders>
              <w:top w:val="single" w:sz="4" w:space="0" w:color="auto"/>
              <w:left w:val="single" w:sz="4" w:space="0" w:color="auto"/>
              <w:right w:val="single" w:sz="4" w:space="0" w:color="auto"/>
            </w:tcBorders>
          </w:tcPr>
          <w:p w14:paraId="12789337"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36B46771" w14:textId="77777777" w:rsidR="008D51BD" w:rsidRPr="00FB20BD" w:rsidRDefault="008D51BD" w:rsidP="00952000">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41F13850" w14:textId="77777777" w:rsidR="008D51BD" w:rsidRPr="00FB20BD" w:rsidRDefault="008D51BD" w:rsidP="00952000">
            <w:pPr>
              <w:pStyle w:val="TAL"/>
            </w:pPr>
            <w:r w:rsidRPr="00FB20BD">
              <w:t>Fixed = 162RBs</w:t>
            </w:r>
          </w:p>
        </w:tc>
        <w:tc>
          <w:tcPr>
            <w:tcW w:w="1107" w:type="dxa"/>
            <w:tcBorders>
              <w:top w:val="nil"/>
              <w:left w:val="single" w:sz="4" w:space="0" w:color="auto"/>
              <w:bottom w:val="single" w:sz="4" w:space="0" w:color="auto"/>
              <w:right w:val="single" w:sz="4" w:space="0" w:color="auto"/>
            </w:tcBorders>
          </w:tcPr>
          <w:p w14:paraId="5E0A1BDE"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44DC0670"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47EFDB04"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57B20A9C" w14:textId="77777777" w:rsidR="008D51BD" w:rsidRPr="00FB20BD" w:rsidRDefault="008D51BD" w:rsidP="00952000">
            <w:pPr>
              <w:pStyle w:val="TAC"/>
            </w:pPr>
            <w:r w:rsidRPr="00FB20BD">
              <w:t>1 +/- (0.7 + TT)</w:t>
            </w:r>
          </w:p>
        </w:tc>
      </w:tr>
      <w:tr w:rsidR="00363C9D" w:rsidRPr="00FB20BD" w14:paraId="4AAA105B" w14:textId="77777777" w:rsidTr="00952000">
        <w:trPr>
          <w:trHeight w:val="240"/>
        </w:trPr>
        <w:tc>
          <w:tcPr>
            <w:tcW w:w="800" w:type="dxa"/>
            <w:tcBorders>
              <w:left w:val="single" w:sz="4" w:space="0" w:color="auto"/>
              <w:right w:val="single" w:sz="4" w:space="0" w:color="auto"/>
            </w:tcBorders>
          </w:tcPr>
          <w:p w14:paraId="19C6A2A0" w14:textId="77777777" w:rsidR="008D51BD" w:rsidRPr="00FB20BD" w:rsidRDefault="008D51BD" w:rsidP="00952000">
            <w:pPr>
              <w:pStyle w:val="TAC"/>
            </w:pPr>
            <w:r w:rsidRPr="00FB20BD">
              <w:t>60</w:t>
            </w:r>
          </w:p>
        </w:tc>
        <w:tc>
          <w:tcPr>
            <w:tcW w:w="741" w:type="dxa"/>
            <w:tcBorders>
              <w:top w:val="nil"/>
              <w:left w:val="single" w:sz="4" w:space="0" w:color="auto"/>
              <w:right w:val="single" w:sz="4" w:space="0" w:color="auto"/>
            </w:tcBorders>
          </w:tcPr>
          <w:p w14:paraId="7459A592" w14:textId="77777777" w:rsidR="008D51BD" w:rsidRPr="00FB20BD" w:rsidRDefault="008D51BD" w:rsidP="00952000">
            <w:pPr>
              <w:pStyle w:val="TAC"/>
            </w:pPr>
            <w:r w:rsidRPr="00FB20BD">
              <w:t>30</w:t>
            </w:r>
          </w:p>
        </w:tc>
        <w:tc>
          <w:tcPr>
            <w:tcW w:w="1134" w:type="dxa"/>
            <w:tcBorders>
              <w:top w:val="nil"/>
              <w:left w:val="single" w:sz="4" w:space="0" w:color="auto"/>
              <w:bottom w:val="single" w:sz="4" w:space="0" w:color="auto"/>
              <w:right w:val="single" w:sz="4" w:space="0" w:color="auto"/>
            </w:tcBorders>
          </w:tcPr>
          <w:p w14:paraId="2E31BCE3" w14:textId="77777777" w:rsidR="008D51BD" w:rsidRPr="00FB20BD" w:rsidRDefault="008D51BD" w:rsidP="00952000">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45282B34" w14:textId="77777777" w:rsidR="008D51BD" w:rsidRPr="00FB20BD" w:rsidRDefault="008D51BD" w:rsidP="00952000">
            <w:pPr>
              <w:pStyle w:val="TAL"/>
            </w:pPr>
            <w:r w:rsidRPr="00FB20BD">
              <w:t>162RBs to  33RBs</w:t>
            </w:r>
          </w:p>
        </w:tc>
        <w:tc>
          <w:tcPr>
            <w:tcW w:w="1107" w:type="dxa"/>
            <w:tcBorders>
              <w:top w:val="nil"/>
              <w:left w:val="single" w:sz="4" w:space="0" w:color="auto"/>
              <w:bottom w:val="single" w:sz="4" w:space="0" w:color="auto"/>
              <w:right w:val="single" w:sz="4" w:space="0" w:color="auto"/>
            </w:tcBorders>
          </w:tcPr>
          <w:p w14:paraId="310E4275"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0B1850CF" w14:textId="77777777" w:rsidR="008D51BD" w:rsidRPr="00FB20BD" w:rsidRDefault="008D51BD" w:rsidP="00952000">
            <w:pPr>
              <w:pStyle w:val="TAC"/>
            </w:pPr>
            <w:r w:rsidRPr="00FB20BD">
              <w:t>7.91</w:t>
            </w:r>
          </w:p>
        </w:tc>
        <w:tc>
          <w:tcPr>
            <w:tcW w:w="1751" w:type="dxa"/>
            <w:tcBorders>
              <w:top w:val="nil"/>
              <w:left w:val="single" w:sz="4" w:space="0" w:color="auto"/>
              <w:bottom w:val="single" w:sz="4" w:space="0" w:color="auto"/>
              <w:right w:val="single" w:sz="4" w:space="0" w:color="auto"/>
            </w:tcBorders>
            <w:shd w:val="clear" w:color="auto" w:fill="auto"/>
            <w:vAlign w:val="center"/>
          </w:tcPr>
          <w:p w14:paraId="3EE0C18F" w14:textId="77777777" w:rsidR="008D51BD" w:rsidRPr="00FB20BD" w:rsidRDefault="008D51BD" w:rsidP="00952000">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shd w:val="clear" w:color="auto" w:fill="auto"/>
            <w:vAlign w:val="center"/>
          </w:tcPr>
          <w:p w14:paraId="4F6E52CE" w14:textId="77777777" w:rsidR="008D51BD" w:rsidRPr="00FB20BD" w:rsidRDefault="008D51BD" w:rsidP="00952000">
            <w:pPr>
              <w:pStyle w:val="TAC"/>
            </w:pPr>
            <w:r w:rsidRPr="00FB20BD">
              <w:t>7.91 +/- (3.5 + TT)</w:t>
            </w:r>
          </w:p>
        </w:tc>
      </w:tr>
      <w:tr w:rsidR="00363C9D" w:rsidRPr="00FB20BD" w14:paraId="6446C130" w14:textId="77777777" w:rsidTr="00952000">
        <w:trPr>
          <w:trHeight w:val="240"/>
        </w:trPr>
        <w:tc>
          <w:tcPr>
            <w:tcW w:w="800" w:type="dxa"/>
            <w:tcBorders>
              <w:left w:val="single" w:sz="4" w:space="0" w:color="auto"/>
              <w:bottom w:val="single" w:sz="4" w:space="0" w:color="auto"/>
              <w:right w:val="single" w:sz="4" w:space="0" w:color="auto"/>
            </w:tcBorders>
          </w:tcPr>
          <w:p w14:paraId="769D8BB7" w14:textId="77777777" w:rsidR="008D51BD" w:rsidRPr="00FB20BD" w:rsidRDefault="008D51BD" w:rsidP="00952000">
            <w:pPr>
              <w:pStyle w:val="TAC"/>
            </w:pPr>
          </w:p>
        </w:tc>
        <w:tc>
          <w:tcPr>
            <w:tcW w:w="741" w:type="dxa"/>
            <w:tcBorders>
              <w:top w:val="nil"/>
              <w:left w:val="single" w:sz="4" w:space="0" w:color="auto"/>
              <w:bottom w:val="single" w:sz="4" w:space="0" w:color="auto"/>
              <w:right w:val="single" w:sz="4" w:space="0" w:color="auto"/>
            </w:tcBorders>
          </w:tcPr>
          <w:p w14:paraId="1505D2E2"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1B77F50E" w14:textId="77777777" w:rsidR="008D51BD" w:rsidRPr="00FB20BD" w:rsidRDefault="008D51BD" w:rsidP="00952000">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6400E277" w14:textId="77777777" w:rsidR="008D51BD" w:rsidRPr="00FB20BD" w:rsidRDefault="008D51BD" w:rsidP="00952000">
            <w:pPr>
              <w:pStyle w:val="TAL"/>
            </w:pPr>
            <w:r w:rsidRPr="00FB20BD">
              <w:t>Fixed =  33RBs</w:t>
            </w:r>
          </w:p>
        </w:tc>
        <w:tc>
          <w:tcPr>
            <w:tcW w:w="1107" w:type="dxa"/>
            <w:tcBorders>
              <w:top w:val="nil"/>
              <w:left w:val="single" w:sz="4" w:space="0" w:color="auto"/>
              <w:bottom w:val="single" w:sz="4" w:space="0" w:color="auto"/>
              <w:right w:val="single" w:sz="4" w:space="0" w:color="auto"/>
            </w:tcBorders>
          </w:tcPr>
          <w:p w14:paraId="10FCDAE8"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4F66AA6E"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30A527FC"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4AFBC936" w14:textId="77777777" w:rsidR="008D51BD" w:rsidRPr="00FB20BD" w:rsidRDefault="008D51BD" w:rsidP="00952000">
            <w:pPr>
              <w:pStyle w:val="TAC"/>
            </w:pPr>
            <w:r w:rsidRPr="00FB20BD">
              <w:t>1 +/- (0.7 + TT)</w:t>
            </w:r>
          </w:p>
        </w:tc>
      </w:tr>
      <w:tr w:rsidR="00363C9D" w:rsidRPr="00FB20BD" w14:paraId="49EEDD98" w14:textId="77777777" w:rsidTr="00952000">
        <w:trPr>
          <w:trHeight w:val="240"/>
        </w:trPr>
        <w:tc>
          <w:tcPr>
            <w:tcW w:w="800" w:type="dxa"/>
            <w:tcBorders>
              <w:top w:val="single" w:sz="4" w:space="0" w:color="auto"/>
              <w:left w:val="single" w:sz="4" w:space="0" w:color="auto"/>
              <w:right w:val="single" w:sz="4" w:space="0" w:color="auto"/>
            </w:tcBorders>
          </w:tcPr>
          <w:p w14:paraId="46598667" w14:textId="77777777" w:rsidR="008D51BD" w:rsidRPr="00FB20BD" w:rsidRDefault="008D51BD" w:rsidP="00952000">
            <w:pPr>
              <w:pStyle w:val="TAC"/>
            </w:pPr>
          </w:p>
        </w:tc>
        <w:tc>
          <w:tcPr>
            <w:tcW w:w="741" w:type="dxa"/>
            <w:tcBorders>
              <w:top w:val="single" w:sz="4" w:space="0" w:color="auto"/>
              <w:left w:val="single" w:sz="4" w:space="0" w:color="auto"/>
              <w:right w:val="single" w:sz="4" w:space="0" w:color="auto"/>
            </w:tcBorders>
          </w:tcPr>
          <w:p w14:paraId="7385EFC3"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744BFD94" w14:textId="77777777" w:rsidR="008D51BD" w:rsidRPr="00FB20BD" w:rsidRDefault="008D51BD" w:rsidP="00952000">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tcPr>
          <w:p w14:paraId="224C0CC8" w14:textId="77777777" w:rsidR="008D51BD" w:rsidRPr="00FB20BD" w:rsidRDefault="008D51BD" w:rsidP="00952000">
            <w:pPr>
              <w:pStyle w:val="TAL"/>
            </w:pPr>
            <w:r w:rsidRPr="00FB20BD">
              <w:t>Fixed = 217RBs</w:t>
            </w:r>
          </w:p>
        </w:tc>
        <w:tc>
          <w:tcPr>
            <w:tcW w:w="1107" w:type="dxa"/>
            <w:tcBorders>
              <w:top w:val="nil"/>
              <w:left w:val="single" w:sz="4" w:space="0" w:color="auto"/>
              <w:bottom w:val="single" w:sz="4" w:space="0" w:color="auto"/>
              <w:right w:val="single" w:sz="4" w:space="0" w:color="auto"/>
            </w:tcBorders>
          </w:tcPr>
          <w:p w14:paraId="5A930B6D"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562A4C55"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2FBF3CC2"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568ABD2F" w14:textId="77777777" w:rsidR="008D51BD" w:rsidRPr="00FB20BD" w:rsidRDefault="008D51BD" w:rsidP="00952000">
            <w:pPr>
              <w:pStyle w:val="TAC"/>
            </w:pPr>
            <w:r w:rsidRPr="00FB20BD">
              <w:t>1 +/- (0.7 + TT)</w:t>
            </w:r>
          </w:p>
        </w:tc>
      </w:tr>
      <w:tr w:rsidR="00363C9D" w:rsidRPr="00FB20BD" w14:paraId="70AAD173" w14:textId="77777777" w:rsidTr="00952000">
        <w:trPr>
          <w:trHeight w:val="240"/>
        </w:trPr>
        <w:tc>
          <w:tcPr>
            <w:tcW w:w="800" w:type="dxa"/>
            <w:tcBorders>
              <w:left w:val="single" w:sz="4" w:space="0" w:color="auto"/>
              <w:right w:val="single" w:sz="4" w:space="0" w:color="auto"/>
            </w:tcBorders>
          </w:tcPr>
          <w:p w14:paraId="4C22F45D" w14:textId="77777777" w:rsidR="008D51BD" w:rsidRPr="00FB20BD" w:rsidRDefault="008D51BD" w:rsidP="00952000">
            <w:pPr>
              <w:pStyle w:val="TAC"/>
            </w:pPr>
            <w:r w:rsidRPr="00FB20BD">
              <w:t>80</w:t>
            </w:r>
          </w:p>
        </w:tc>
        <w:tc>
          <w:tcPr>
            <w:tcW w:w="741" w:type="dxa"/>
            <w:tcBorders>
              <w:top w:val="nil"/>
              <w:left w:val="single" w:sz="4" w:space="0" w:color="auto"/>
              <w:right w:val="single" w:sz="4" w:space="0" w:color="auto"/>
            </w:tcBorders>
          </w:tcPr>
          <w:p w14:paraId="74057A5C" w14:textId="77777777" w:rsidR="008D51BD" w:rsidRPr="00FB20BD" w:rsidRDefault="008D51BD" w:rsidP="00952000">
            <w:pPr>
              <w:pStyle w:val="TAC"/>
            </w:pPr>
            <w:r w:rsidRPr="00FB20BD">
              <w:t>30</w:t>
            </w:r>
          </w:p>
        </w:tc>
        <w:tc>
          <w:tcPr>
            <w:tcW w:w="1134" w:type="dxa"/>
            <w:tcBorders>
              <w:top w:val="nil"/>
              <w:left w:val="single" w:sz="4" w:space="0" w:color="auto"/>
              <w:bottom w:val="single" w:sz="4" w:space="0" w:color="auto"/>
              <w:right w:val="single" w:sz="4" w:space="0" w:color="auto"/>
            </w:tcBorders>
          </w:tcPr>
          <w:p w14:paraId="11340ED1" w14:textId="77777777" w:rsidR="008D51BD" w:rsidRPr="00FB20BD" w:rsidRDefault="008D51BD" w:rsidP="00952000">
            <w:pPr>
              <w:pStyle w:val="TAC"/>
            </w:pPr>
            <w:r w:rsidRPr="00FB20BD">
              <w:t>RB change</w:t>
            </w:r>
          </w:p>
        </w:tc>
        <w:tc>
          <w:tcPr>
            <w:tcW w:w="1487" w:type="dxa"/>
            <w:tcBorders>
              <w:top w:val="nil"/>
              <w:left w:val="single" w:sz="4" w:space="0" w:color="auto"/>
              <w:bottom w:val="single" w:sz="4" w:space="0" w:color="auto"/>
              <w:right w:val="single" w:sz="4" w:space="0" w:color="auto"/>
            </w:tcBorders>
          </w:tcPr>
          <w:p w14:paraId="152910EA" w14:textId="77777777" w:rsidR="008D51BD" w:rsidRPr="00FB20BD" w:rsidRDefault="008D51BD" w:rsidP="00952000">
            <w:pPr>
              <w:pStyle w:val="TAL"/>
            </w:pPr>
            <w:r w:rsidRPr="00FB20BD">
              <w:t>217PBs to  44RBs</w:t>
            </w:r>
          </w:p>
        </w:tc>
        <w:tc>
          <w:tcPr>
            <w:tcW w:w="1107" w:type="dxa"/>
            <w:tcBorders>
              <w:top w:val="nil"/>
              <w:left w:val="single" w:sz="4" w:space="0" w:color="auto"/>
              <w:bottom w:val="single" w:sz="4" w:space="0" w:color="auto"/>
              <w:right w:val="single" w:sz="4" w:space="0" w:color="auto"/>
            </w:tcBorders>
          </w:tcPr>
          <w:p w14:paraId="637AA232"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72AD330D" w14:textId="77777777" w:rsidR="008D51BD" w:rsidRPr="00FB20BD" w:rsidRDefault="008D51BD" w:rsidP="00952000">
            <w:pPr>
              <w:pStyle w:val="TAC"/>
            </w:pPr>
            <w:r w:rsidRPr="00FB20BD">
              <w:t>7.93</w:t>
            </w:r>
          </w:p>
        </w:tc>
        <w:tc>
          <w:tcPr>
            <w:tcW w:w="1751" w:type="dxa"/>
            <w:tcBorders>
              <w:top w:val="nil"/>
              <w:left w:val="single" w:sz="4" w:space="0" w:color="auto"/>
              <w:bottom w:val="single" w:sz="4" w:space="0" w:color="auto"/>
              <w:right w:val="single" w:sz="4" w:space="0" w:color="auto"/>
            </w:tcBorders>
            <w:shd w:val="clear" w:color="auto" w:fill="auto"/>
            <w:vAlign w:val="center"/>
          </w:tcPr>
          <w:p w14:paraId="798C6039" w14:textId="77777777" w:rsidR="008D51BD" w:rsidRPr="00FB20BD" w:rsidRDefault="008D51BD" w:rsidP="00952000">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shd w:val="clear" w:color="auto" w:fill="auto"/>
            <w:vAlign w:val="center"/>
          </w:tcPr>
          <w:p w14:paraId="19545722" w14:textId="77777777" w:rsidR="008D51BD" w:rsidRPr="00FB20BD" w:rsidRDefault="008D51BD" w:rsidP="00952000">
            <w:pPr>
              <w:pStyle w:val="TAC"/>
            </w:pPr>
            <w:r w:rsidRPr="00FB20BD">
              <w:t>7.93 +/- (3.5 + TT)</w:t>
            </w:r>
          </w:p>
        </w:tc>
      </w:tr>
      <w:tr w:rsidR="00363C9D" w:rsidRPr="00FB20BD" w14:paraId="046B889A" w14:textId="77777777" w:rsidTr="00952000">
        <w:trPr>
          <w:trHeight w:val="240"/>
        </w:trPr>
        <w:tc>
          <w:tcPr>
            <w:tcW w:w="800" w:type="dxa"/>
            <w:tcBorders>
              <w:left w:val="single" w:sz="4" w:space="0" w:color="auto"/>
              <w:bottom w:val="single" w:sz="4" w:space="0" w:color="auto"/>
              <w:right w:val="single" w:sz="4" w:space="0" w:color="auto"/>
            </w:tcBorders>
          </w:tcPr>
          <w:p w14:paraId="24472F8E" w14:textId="77777777" w:rsidR="008D51BD" w:rsidRPr="00FB20BD" w:rsidRDefault="008D51BD" w:rsidP="00952000">
            <w:pPr>
              <w:pStyle w:val="TAC"/>
            </w:pPr>
          </w:p>
        </w:tc>
        <w:tc>
          <w:tcPr>
            <w:tcW w:w="741" w:type="dxa"/>
            <w:tcBorders>
              <w:top w:val="nil"/>
              <w:left w:val="single" w:sz="4" w:space="0" w:color="auto"/>
              <w:bottom w:val="single" w:sz="4" w:space="0" w:color="auto"/>
              <w:right w:val="single" w:sz="4" w:space="0" w:color="auto"/>
            </w:tcBorders>
          </w:tcPr>
          <w:p w14:paraId="59F80E83" w14:textId="77777777" w:rsidR="008D51BD" w:rsidRPr="00FB20BD" w:rsidRDefault="008D51BD" w:rsidP="00952000">
            <w:pPr>
              <w:pStyle w:val="TAC"/>
            </w:pPr>
          </w:p>
        </w:tc>
        <w:tc>
          <w:tcPr>
            <w:tcW w:w="1134" w:type="dxa"/>
            <w:tcBorders>
              <w:top w:val="nil"/>
              <w:left w:val="single" w:sz="4" w:space="0" w:color="auto"/>
              <w:bottom w:val="single" w:sz="4" w:space="0" w:color="auto"/>
              <w:right w:val="single" w:sz="4" w:space="0" w:color="auto"/>
            </w:tcBorders>
          </w:tcPr>
          <w:p w14:paraId="1C518CB6" w14:textId="77777777" w:rsidR="008D51BD" w:rsidRPr="00FB20BD" w:rsidRDefault="008D51BD" w:rsidP="00952000">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tcPr>
          <w:p w14:paraId="7F8FE2C7" w14:textId="77777777" w:rsidR="008D51BD" w:rsidRPr="00FB20BD" w:rsidRDefault="008D51BD" w:rsidP="00952000">
            <w:pPr>
              <w:pStyle w:val="TAL"/>
            </w:pPr>
            <w:r w:rsidRPr="00FB20BD">
              <w:t>Fixed =  44RBs</w:t>
            </w:r>
          </w:p>
        </w:tc>
        <w:tc>
          <w:tcPr>
            <w:tcW w:w="1107" w:type="dxa"/>
            <w:tcBorders>
              <w:top w:val="nil"/>
              <w:left w:val="single" w:sz="4" w:space="0" w:color="auto"/>
              <w:bottom w:val="single" w:sz="4" w:space="0" w:color="auto"/>
              <w:right w:val="single" w:sz="4" w:space="0" w:color="auto"/>
            </w:tcBorders>
          </w:tcPr>
          <w:p w14:paraId="4DFBE321" w14:textId="77777777" w:rsidR="008D51BD" w:rsidRPr="00FB20BD" w:rsidRDefault="008D51BD" w:rsidP="00952000">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tcPr>
          <w:p w14:paraId="53454620" w14:textId="77777777" w:rsidR="008D51BD" w:rsidRPr="00FB20BD" w:rsidRDefault="008D51BD" w:rsidP="00952000">
            <w:pPr>
              <w:pStyle w:val="TAC"/>
            </w:pPr>
            <w:r w:rsidRPr="00FB20BD">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23A00B00" w14:textId="77777777" w:rsidR="008D51BD" w:rsidRPr="00FB20BD" w:rsidRDefault="008D51BD" w:rsidP="00952000">
            <w:pPr>
              <w:pStyle w:val="TAC"/>
            </w:pPr>
            <w:r w:rsidRPr="00FB20BD">
              <w:t>ΔP ≤ 1 dB</w:t>
            </w:r>
          </w:p>
        </w:tc>
        <w:tc>
          <w:tcPr>
            <w:tcW w:w="1701" w:type="dxa"/>
            <w:tcBorders>
              <w:top w:val="nil"/>
              <w:left w:val="nil"/>
              <w:bottom w:val="single" w:sz="4" w:space="0" w:color="auto"/>
              <w:right w:val="single" w:sz="4" w:space="0" w:color="auto"/>
            </w:tcBorders>
            <w:shd w:val="clear" w:color="auto" w:fill="auto"/>
            <w:vAlign w:val="center"/>
          </w:tcPr>
          <w:p w14:paraId="4DD2BC84" w14:textId="77777777" w:rsidR="008D51BD" w:rsidRPr="00FB20BD" w:rsidRDefault="008D51BD" w:rsidP="00952000">
            <w:pPr>
              <w:pStyle w:val="TAC"/>
            </w:pPr>
            <w:r w:rsidRPr="00FB20BD">
              <w:t>1 +/- (0.7 + TT)</w:t>
            </w:r>
          </w:p>
        </w:tc>
      </w:tr>
      <w:tr w:rsidR="008D51BD" w:rsidRPr="00FB20BD" w14:paraId="54A841DC" w14:textId="77777777" w:rsidTr="00952000">
        <w:trPr>
          <w:trHeight w:val="240"/>
        </w:trPr>
        <w:tc>
          <w:tcPr>
            <w:tcW w:w="9738" w:type="dxa"/>
            <w:gridSpan w:val="8"/>
            <w:tcBorders>
              <w:top w:val="single" w:sz="4" w:space="0" w:color="auto"/>
              <w:left w:val="single" w:sz="4" w:space="0" w:color="auto"/>
              <w:bottom w:val="single" w:sz="4" w:space="0" w:color="auto"/>
              <w:right w:val="single" w:sz="4" w:space="0" w:color="auto"/>
            </w:tcBorders>
          </w:tcPr>
          <w:p w14:paraId="41E82E03" w14:textId="77777777" w:rsidR="008D51BD" w:rsidRPr="00FB20BD" w:rsidRDefault="008D51BD" w:rsidP="00952000">
            <w:pPr>
              <w:pStyle w:val="TAN"/>
            </w:pPr>
            <w:bookmarkStart w:id="963" w:name="_Hlk158622117"/>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033A0328" w14:textId="77777777" w:rsidR="008D51BD" w:rsidRPr="00FB20BD" w:rsidRDefault="008D51BD" w:rsidP="00952000">
            <w:pPr>
              <w:pStyle w:val="TAN"/>
            </w:pPr>
            <w:r w:rsidRPr="00FB20BD">
              <w:t>Note 2:</w:t>
            </w:r>
            <w:r w:rsidRPr="00FB20BD">
              <w:tab/>
              <w:t>Allocation as per Table 6.1F-1.</w:t>
            </w:r>
          </w:p>
          <w:p w14:paraId="6397D5BE" w14:textId="77777777" w:rsidR="008D51BD" w:rsidRPr="00FB20BD" w:rsidRDefault="008D51BD" w:rsidP="00952000">
            <w:pPr>
              <w:pStyle w:val="TAN"/>
            </w:pPr>
            <w:r w:rsidRPr="00FB20BD">
              <w:t>Note 3:</w:t>
            </w:r>
            <w:r w:rsidRPr="00FB20BD">
              <w:tab/>
              <w:t>TT=0.7dB</w:t>
            </w:r>
          </w:p>
          <w:p w14:paraId="52EFCD6A" w14:textId="77777777" w:rsidR="008D51BD" w:rsidRPr="00FB20BD" w:rsidRDefault="008D51BD" w:rsidP="00952000">
            <w:pPr>
              <w:pStyle w:val="TAN"/>
            </w:pPr>
            <w:r w:rsidRPr="00FB20BD">
              <w:t>Note 4:</w:t>
            </w:r>
            <w:r w:rsidRPr="00FB20BD">
              <w:tab/>
              <w:t>Applicable if PUMAX ≥ P ≥ Pmin. Pmin as defined in sub-clause 6.3F.1.</w:t>
            </w:r>
          </w:p>
        </w:tc>
      </w:tr>
      <w:bookmarkEnd w:id="963"/>
    </w:tbl>
    <w:p w14:paraId="55F37368" w14:textId="77777777" w:rsidR="008D51BD" w:rsidRPr="00FB20BD" w:rsidRDefault="008D51BD" w:rsidP="008D51BD"/>
    <w:p w14:paraId="779F387E" w14:textId="77777777" w:rsidR="008D51BD" w:rsidRPr="00FB20BD" w:rsidRDefault="008D51BD" w:rsidP="008D51BD">
      <w:pPr>
        <w:pStyle w:val="TH"/>
      </w:pPr>
      <w:r w:rsidRPr="00FB20BD">
        <w:t>Table 6.3F.4.3.5-3: Test Requirements Relative Power Tolerance for Transmission, alternating sub-test</w:t>
      </w:r>
    </w:p>
    <w:tbl>
      <w:tblPr>
        <w:tblW w:w="8686" w:type="dxa"/>
        <w:tblInd w:w="293" w:type="dxa"/>
        <w:tblLook w:val="0000" w:firstRow="0" w:lastRow="0" w:firstColumn="0" w:lastColumn="0" w:noHBand="0" w:noVBand="0"/>
      </w:tblPr>
      <w:tblGrid>
        <w:gridCol w:w="1267"/>
        <w:gridCol w:w="772"/>
        <w:gridCol w:w="1420"/>
        <w:gridCol w:w="1107"/>
        <w:gridCol w:w="1017"/>
        <w:gridCol w:w="1564"/>
        <w:gridCol w:w="1539"/>
      </w:tblGrid>
      <w:tr w:rsidR="006907D8" w:rsidRPr="00FB20BD" w14:paraId="5B812646" w14:textId="77777777" w:rsidTr="00952000">
        <w:trPr>
          <w:trHeight w:val="240"/>
        </w:trPr>
        <w:tc>
          <w:tcPr>
            <w:tcW w:w="1267" w:type="dxa"/>
            <w:tcBorders>
              <w:top w:val="single" w:sz="4" w:space="0" w:color="auto"/>
              <w:left w:val="single" w:sz="4" w:space="0" w:color="auto"/>
              <w:bottom w:val="nil"/>
              <w:right w:val="single" w:sz="4" w:space="0" w:color="000000"/>
            </w:tcBorders>
          </w:tcPr>
          <w:p w14:paraId="32472034" w14:textId="77777777" w:rsidR="008D51BD" w:rsidRPr="00FB20BD" w:rsidRDefault="008D51BD" w:rsidP="00952000">
            <w:pPr>
              <w:pStyle w:val="TAH"/>
            </w:pPr>
            <w:r w:rsidRPr="00FB20BD">
              <w:t>BW</w:t>
            </w:r>
          </w:p>
        </w:tc>
        <w:tc>
          <w:tcPr>
            <w:tcW w:w="772" w:type="dxa"/>
            <w:tcBorders>
              <w:top w:val="single" w:sz="4" w:space="0" w:color="auto"/>
              <w:left w:val="single" w:sz="4" w:space="0" w:color="auto"/>
              <w:bottom w:val="nil"/>
              <w:right w:val="single" w:sz="4" w:space="0" w:color="000000"/>
            </w:tcBorders>
          </w:tcPr>
          <w:p w14:paraId="6DAB2A0D" w14:textId="77777777" w:rsidR="008D51BD" w:rsidRPr="00FB20BD" w:rsidRDefault="008D51BD" w:rsidP="00952000">
            <w:pPr>
              <w:pStyle w:val="TAH"/>
            </w:pPr>
            <w:r w:rsidRPr="00FB20BD">
              <w:t>Test SCS [kHz]</w:t>
            </w:r>
          </w:p>
        </w:tc>
        <w:tc>
          <w:tcPr>
            <w:tcW w:w="1420" w:type="dxa"/>
            <w:tcBorders>
              <w:top w:val="single" w:sz="4" w:space="0" w:color="auto"/>
              <w:left w:val="single" w:sz="4" w:space="0" w:color="auto"/>
              <w:bottom w:val="nil"/>
              <w:right w:val="single" w:sz="4" w:space="0" w:color="auto"/>
            </w:tcBorders>
          </w:tcPr>
          <w:p w14:paraId="5A7939A5" w14:textId="77777777" w:rsidR="008D51BD" w:rsidRPr="00FB20BD" w:rsidRDefault="008D51BD" w:rsidP="00952000">
            <w:pPr>
              <w:pStyle w:val="TAH"/>
            </w:pPr>
            <w:r w:rsidRPr="00FB20BD">
              <w:t>Uplink RB allocation</w:t>
            </w:r>
          </w:p>
        </w:tc>
        <w:tc>
          <w:tcPr>
            <w:tcW w:w="1107" w:type="dxa"/>
            <w:tcBorders>
              <w:top w:val="single" w:sz="4" w:space="0" w:color="auto"/>
              <w:left w:val="single" w:sz="4" w:space="0" w:color="auto"/>
              <w:bottom w:val="nil"/>
              <w:right w:val="single" w:sz="4" w:space="0" w:color="auto"/>
            </w:tcBorders>
          </w:tcPr>
          <w:p w14:paraId="77A551C5" w14:textId="77777777" w:rsidR="008D51BD" w:rsidRPr="00FB20BD" w:rsidRDefault="008D51BD" w:rsidP="00952000">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tcPr>
          <w:p w14:paraId="1C3EE2D0" w14:textId="77777777" w:rsidR="008D51BD" w:rsidRPr="00FB20BD" w:rsidRDefault="008D51BD" w:rsidP="00952000">
            <w:pPr>
              <w:pStyle w:val="TAH"/>
            </w:pPr>
            <w:r w:rsidRPr="00FB20BD">
              <w:t>Expected power step size (Up or Down)</w:t>
            </w:r>
          </w:p>
        </w:tc>
        <w:tc>
          <w:tcPr>
            <w:tcW w:w="1564" w:type="dxa"/>
            <w:tcBorders>
              <w:top w:val="single" w:sz="4" w:space="0" w:color="auto"/>
              <w:left w:val="single" w:sz="4" w:space="0" w:color="auto"/>
              <w:bottom w:val="nil"/>
              <w:right w:val="single" w:sz="4" w:space="0" w:color="000000"/>
            </w:tcBorders>
            <w:shd w:val="clear" w:color="auto" w:fill="auto"/>
            <w:vAlign w:val="center"/>
          </w:tcPr>
          <w:p w14:paraId="338FFCF0" w14:textId="77777777" w:rsidR="008D51BD" w:rsidRPr="00FB20BD" w:rsidRDefault="008D51BD" w:rsidP="00952000">
            <w:pPr>
              <w:pStyle w:val="TAH"/>
            </w:pPr>
            <w:r w:rsidRPr="00FB20BD">
              <w:t>Power step size range (Up or Down)</w:t>
            </w:r>
          </w:p>
        </w:tc>
        <w:tc>
          <w:tcPr>
            <w:tcW w:w="1539" w:type="dxa"/>
            <w:tcBorders>
              <w:top w:val="single" w:sz="4" w:space="0" w:color="auto"/>
              <w:left w:val="nil"/>
              <w:bottom w:val="nil"/>
              <w:right w:val="single" w:sz="4" w:space="0" w:color="auto"/>
            </w:tcBorders>
            <w:shd w:val="clear" w:color="auto" w:fill="auto"/>
            <w:vAlign w:val="center"/>
          </w:tcPr>
          <w:p w14:paraId="35E73F95" w14:textId="77777777" w:rsidR="008D51BD" w:rsidRPr="00FB20BD" w:rsidRDefault="008D51BD" w:rsidP="00952000">
            <w:pPr>
              <w:pStyle w:val="TAH"/>
            </w:pPr>
            <w:r w:rsidRPr="00FB20BD">
              <w:t>PUSCH</w:t>
            </w:r>
          </w:p>
        </w:tc>
      </w:tr>
      <w:tr w:rsidR="006907D8" w:rsidRPr="00FB20BD" w14:paraId="59F8DBF9" w14:textId="77777777" w:rsidTr="00952000">
        <w:trPr>
          <w:trHeight w:val="255"/>
        </w:trPr>
        <w:tc>
          <w:tcPr>
            <w:tcW w:w="1267" w:type="dxa"/>
            <w:tcBorders>
              <w:top w:val="nil"/>
              <w:left w:val="single" w:sz="4" w:space="0" w:color="auto"/>
              <w:bottom w:val="single" w:sz="4" w:space="0" w:color="auto"/>
              <w:right w:val="single" w:sz="4" w:space="0" w:color="000000"/>
            </w:tcBorders>
          </w:tcPr>
          <w:p w14:paraId="394B3357" w14:textId="77777777" w:rsidR="008D51BD" w:rsidRPr="00FB20BD" w:rsidRDefault="008D51BD" w:rsidP="00952000">
            <w:pPr>
              <w:pStyle w:val="TAL"/>
            </w:pPr>
          </w:p>
        </w:tc>
        <w:tc>
          <w:tcPr>
            <w:tcW w:w="772" w:type="dxa"/>
            <w:tcBorders>
              <w:top w:val="nil"/>
              <w:left w:val="single" w:sz="4" w:space="0" w:color="auto"/>
              <w:bottom w:val="single" w:sz="4" w:space="0" w:color="auto"/>
              <w:right w:val="single" w:sz="4" w:space="0" w:color="000000"/>
            </w:tcBorders>
          </w:tcPr>
          <w:p w14:paraId="14FD650D" w14:textId="77777777" w:rsidR="008D51BD" w:rsidRPr="00FB20BD" w:rsidRDefault="008D51BD" w:rsidP="00952000">
            <w:pPr>
              <w:pStyle w:val="TAL"/>
            </w:pPr>
          </w:p>
        </w:tc>
        <w:tc>
          <w:tcPr>
            <w:tcW w:w="1420" w:type="dxa"/>
            <w:tcBorders>
              <w:top w:val="nil"/>
              <w:left w:val="single" w:sz="4" w:space="0" w:color="auto"/>
              <w:bottom w:val="single" w:sz="4" w:space="0" w:color="auto"/>
              <w:right w:val="single" w:sz="4" w:space="0" w:color="auto"/>
            </w:tcBorders>
          </w:tcPr>
          <w:p w14:paraId="581A7265" w14:textId="77777777" w:rsidR="008D51BD" w:rsidRPr="00FB20BD" w:rsidRDefault="008D51BD" w:rsidP="00952000">
            <w:pPr>
              <w:pStyle w:val="TAL"/>
            </w:pPr>
          </w:p>
        </w:tc>
        <w:tc>
          <w:tcPr>
            <w:tcW w:w="1107" w:type="dxa"/>
            <w:tcBorders>
              <w:top w:val="nil"/>
              <w:left w:val="single" w:sz="4" w:space="0" w:color="auto"/>
              <w:bottom w:val="single" w:sz="4" w:space="0" w:color="auto"/>
              <w:right w:val="single" w:sz="4" w:space="0" w:color="auto"/>
            </w:tcBorders>
          </w:tcPr>
          <w:p w14:paraId="09A38242" w14:textId="77777777" w:rsidR="008D51BD" w:rsidRPr="00FB20BD" w:rsidRDefault="008D51BD" w:rsidP="00952000">
            <w:pPr>
              <w:pStyle w:val="TAL"/>
            </w:pPr>
          </w:p>
        </w:tc>
        <w:tc>
          <w:tcPr>
            <w:tcW w:w="1017" w:type="dxa"/>
            <w:tcBorders>
              <w:top w:val="nil"/>
              <w:left w:val="single" w:sz="4" w:space="0" w:color="auto"/>
              <w:bottom w:val="single" w:sz="4" w:space="0" w:color="auto"/>
              <w:right w:val="single" w:sz="4" w:space="0" w:color="auto"/>
            </w:tcBorders>
            <w:vAlign w:val="center"/>
          </w:tcPr>
          <w:p w14:paraId="60C8D13A" w14:textId="77777777" w:rsidR="008D51BD" w:rsidRPr="00FB20BD" w:rsidRDefault="008D51BD" w:rsidP="00952000">
            <w:pPr>
              <w:pStyle w:val="TAH"/>
            </w:pPr>
            <w:r w:rsidRPr="00FB20BD">
              <w:t>ΔP [dB]</w:t>
            </w:r>
          </w:p>
        </w:tc>
        <w:tc>
          <w:tcPr>
            <w:tcW w:w="1564" w:type="dxa"/>
            <w:tcBorders>
              <w:top w:val="nil"/>
              <w:left w:val="single" w:sz="4" w:space="0" w:color="auto"/>
              <w:bottom w:val="single" w:sz="4" w:space="0" w:color="auto"/>
              <w:right w:val="single" w:sz="4" w:space="0" w:color="000000"/>
            </w:tcBorders>
            <w:shd w:val="clear" w:color="auto" w:fill="auto"/>
            <w:vAlign w:val="center"/>
          </w:tcPr>
          <w:p w14:paraId="130F8134" w14:textId="77777777" w:rsidR="008D51BD" w:rsidRPr="00FB20BD" w:rsidRDefault="008D51BD" w:rsidP="00952000">
            <w:pPr>
              <w:pStyle w:val="TAH"/>
            </w:pPr>
            <w:r w:rsidRPr="00FB20BD">
              <w:t>ΔP [dB]</w:t>
            </w:r>
          </w:p>
        </w:tc>
        <w:tc>
          <w:tcPr>
            <w:tcW w:w="1539" w:type="dxa"/>
            <w:tcBorders>
              <w:top w:val="nil"/>
              <w:left w:val="nil"/>
              <w:bottom w:val="single" w:sz="4" w:space="0" w:color="auto"/>
              <w:right w:val="single" w:sz="4" w:space="0" w:color="auto"/>
            </w:tcBorders>
            <w:shd w:val="clear" w:color="auto" w:fill="auto"/>
            <w:vAlign w:val="center"/>
          </w:tcPr>
          <w:p w14:paraId="54DC6747" w14:textId="77777777" w:rsidR="008D51BD" w:rsidRPr="00FB20BD" w:rsidRDefault="008D51BD" w:rsidP="00952000">
            <w:pPr>
              <w:pStyle w:val="TAH"/>
            </w:pPr>
            <w:r w:rsidRPr="00FB20BD">
              <w:t>[dB]</w:t>
            </w:r>
          </w:p>
        </w:tc>
      </w:tr>
      <w:tr w:rsidR="00363C9D" w:rsidRPr="00FB20BD" w14:paraId="1B04C12B" w14:textId="77777777" w:rsidTr="00952000">
        <w:trPr>
          <w:trHeight w:val="240"/>
        </w:trPr>
        <w:tc>
          <w:tcPr>
            <w:tcW w:w="1267" w:type="dxa"/>
            <w:tcBorders>
              <w:left w:val="single" w:sz="4" w:space="0" w:color="auto"/>
              <w:right w:val="single" w:sz="4" w:space="0" w:color="auto"/>
            </w:tcBorders>
          </w:tcPr>
          <w:p w14:paraId="252A744C" w14:textId="77777777" w:rsidR="008D51BD" w:rsidRPr="00FB20BD" w:rsidRDefault="008D51BD" w:rsidP="00952000">
            <w:pPr>
              <w:pStyle w:val="TAC"/>
            </w:pPr>
          </w:p>
        </w:tc>
        <w:tc>
          <w:tcPr>
            <w:tcW w:w="772" w:type="dxa"/>
            <w:tcBorders>
              <w:left w:val="single" w:sz="4" w:space="0" w:color="auto"/>
              <w:bottom w:val="single" w:sz="4" w:space="0" w:color="auto"/>
              <w:right w:val="single" w:sz="4" w:space="0" w:color="auto"/>
            </w:tcBorders>
          </w:tcPr>
          <w:p w14:paraId="68BC44AC" w14:textId="77777777" w:rsidR="008D51BD" w:rsidRPr="00FB20BD" w:rsidRDefault="008D51BD" w:rsidP="00952000">
            <w:pPr>
              <w:pStyle w:val="TAC"/>
            </w:pPr>
            <w:r w:rsidRPr="00FB20BD">
              <w:t>15</w:t>
            </w:r>
          </w:p>
        </w:tc>
        <w:tc>
          <w:tcPr>
            <w:tcW w:w="1420" w:type="dxa"/>
            <w:tcBorders>
              <w:top w:val="nil"/>
              <w:left w:val="single" w:sz="4" w:space="0" w:color="auto"/>
              <w:bottom w:val="single" w:sz="4" w:space="0" w:color="auto"/>
              <w:right w:val="single" w:sz="4" w:space="0" w:color="auto"/>
            </w:tcBorders>
          </w:tcPr>
          <w:p w14:paraId="19A37C1D" w14:textId="77777777" w:rsidR="008D51BD" w:rsidRPr="00FB20BD" w:rsidRDefault="008D51BD" w:rsidP="00952000">
            <w:pPr>
              <w:pStyle w:val="TAL"/>
            </w:pPr>
            <w:r w:rsidRPr="00FB20BD">
              <w:t>Alternating 11 and 106</w:t>
            </w:r>
          </w:p>
        </w:tc>
        <w:tc>
          <w:tcPr>
            <w:tcW w:w="1107" w:type="dxa"/>
            <w:tcBorders>
              <w:top w:val="nil"/>
              <w:left w:val="single" w:sz="4" w:space="0" w:color="auto"/>
              <w:bottom w:val="single" w:sz="4" w:space="0" w:color="auto"/>
              <w:right w:val="single" w:sz="4" w:space="0" w:color="auto"/>
            </w:tcBorders>
          </w:tcPr>
          <w:p w14:paraId="2FDD2127" w14:textId="77777777" w:rsidR="008D51BD" w:rsidRPr="00FB20BD" w:rsidRDefault="008D51BD" w:rsidP="00952000">
            <w:pPr>
              <w:pStyle w:val="TAL"/>
            </w:pPr>
            <w:r w:rsidRPr="00FB20BD">
              <w:t>TPC=0dB</w:t>
            </w:r>
          </w:p>
        </w:tc>
        <w:tc>
          <w:tcPr>
            <w:tcW w:w="1017" w:type="dxa"/>
            <w:tcBorders>
              <w:top w:val="nil"/>
              <w:left w:val="single" w:sz="4" w:space="0" w:color="auto"/>
              <w:bottom w:val="single" w:sz="4" w:space="0" w:color="auto"/>
              <w:right w:val="single" w:sz="4" w:space="0" w:color="auto"/>
            </w:tcBorders>
            <w:vAlign w:val="center"/>
          </w:tcPr>
          <w:p w14:paraId="514DACFC" w14:textId="77777777" w:rsidR="008D51BD" w:rsidRPr="00FB20BD" w:rsidRDefault="008D51BD" w:rsidP="00952000">
            <w:pPr>
              <w:pStyle w:val="TAC"/>
            </w:pPr>
            <w:r w:rsidRPr="00FB20BD">
              <w:t>9.84</w:t>
            </w:r>
          </w:p>
        </w:tc>
        <w:tc>
          <w:tcPr>
            <w:tcW w:w="1564" w:type="dxa"/>
            <w:tcBorders>
              <w:top w:val="nil"/>
              <w:left w:val="single" w:sz="4" w:space="0" w:color="auto"/>
              <w:bottom w:val="single" w:sz="4" w:space="0" w:color="auto"/>
              <w:right w:val="single" w:sz="4" w:space="0" w:color="auto"/>
            </w:tcBorders>
            <w:shd w:val="clear" w:color="auto" w:fill="auto"/>
            <w:vAlign w:val="center"/>
          </w:tcPr>
          <w:p w14:paraId="2BF214E4" w14:textId="77777777" w:rsidR="008D51BD" w:rsidRPr="00FB20BD" w:rsidRDefault="008D51BD" w:rsidP="00952000">
            <w:pPr>
              <w:pStyle w:val="TAC"/>
            </w:pPr>
            <w:r w:rsidRPr="00FB20BD">
              <w:t xml:space="preserve">4dB </w:t>
            </w:r>
            <w:r w:rsidRPr="00FB20BD">
              <w:rPr>
                <w:rFonts w:cs="Arial"/>
              </w:rPr>
              <w:t>≤</w:t>
            </w:r>
            <w:r w:rsidRPr="00FB20BD">
              <w:t xml:space="preserve"> ΔP &lt; 10dB</w:t>
            </w:r>
          </w:p>
        </w:tc>
        <w:tc>
          <w:tcPr>
            <w:tcW w:w="1539" w:type="dxa"/>
            <w:tcBorders>
              <w:top w:val="nil"/>
              <w:left w:val="nil"/>
              <w:bottom w:val="single" w:sz="4" w:space="0" w:color="auto"/>
              <w:right w:val="single" w:sz="4" w:space="0" w:color="auto"/>
            </w:tcBorders>
            <w:shd w:val="clear" w:color="auto" w:fill="auto"/>
            <w:vAlign w:val="center"/>
          </w:tcPr>
          <w:p w14:paraId="01184467" w14:textId="77777777" w:rsidR="008D51BD" w:rsidRPr="00FB20BD" w:rsidRDefault="008D51BD" w:rsidP="00952000">
            <w:pPr>
              <w:pStyle w:val="TAC"/>
            </w:pPr>
            <w:r w:rsidRPr="00FB20BD">
              <w:t>9.84 +/- (3.5 + TT)</w:t>
            </w:r>
          </w:p>
        </w:tc>
      </w:tr>
      <w:tr w:rsidR="006907D8" w:rsidRPr="00FB20BD" w14:paraId="7BEEF186" w14:textId="77777777" w:rsidTr="00952000">
        <w:trPr>
          <w:trHeight w:val="240"/>
        </w:trPr>
        <w:tc>
          <w:tcPr>
            <w:tcW w:w="1267" w:type="dxa"/>
            <w:tcBorders>
              <w:top w:val="nil"/>
              <w:left w:val="single" w:sz="4" w:space="0" w:color="auto"/>
              <w:bottom w:val="single" w:sz="4" w:space="0" w:color="auto"/>
              <w:right w:val="single" w:sz="4" w:space="0" w:color="auto"/>
            </w:tcBorders>
          </w:tcPr>
          <w:p w14:paraId="2073465F" w14:textId="77777777" w:rsidR="008D51BD" w:rsidRPr="00FB20BD" w:rsidRDefault="008D51BD" w:rsidP="00952000">
            <w:pPr>
              <w:pStyle w:val="TAC"/>
            </w:pPr>
            <w:r w:rsidRPr="00FB20BD">
              <w:t>20</w:t>
            </w:r>
          </w:p>
        </w:tc>
        <w:tc>
          <w:tcPr>
            <w:tcW w:w="772" w:type="dxa"/>
            <w:tcBorders>
              <w:top w:val="nil"/>
              <w:left w:val="single" w:sz="4" w:space="0" w:color="auto"/>
              <w:bottom w:val="single" w:sz="4" w:space="0" w:color="auto"/>
              <w:right w:val="single" w:sz="4" w:space="0" w:color="auto"/>
            </w:tcBorders>
          </w:tcPr>
          <w:p w14:paraId="015F6EE3" w14:textId="77777777" w:rsidR="008D51BD" w:rsidRPr="00FB20BD" w:rsidRDefault="008D51BD" w:rsidP="00952000">
            <w:pPr>
              <w:pStyle w:val="TAC"/>
            </w:pPr>
            <w:r w:rsidRPr="00FB20BD">
              <w:t>30</w:t>
            </w:r>
          </w:p>
        </w:tc>
        <w:tc>
          <w:tcPr>
            <w:tcW w:w="1420" w:type="dxa"/>
            <w:tcBorders>
              <w:top w:val="single" w:sz="4" w:space="0" w:color="auto"/>
              <w:left w:val="single" w:sz="4" w:space="0" w:color="auto"/>
              <w:bottom w:val="single" w:sz="4" w:space="0" w:color="auto"/>
              <w:right w:val="single" w:sz="4" w:space="0" w:color="auto"/>
            </w:tcBorders>
          </w:tcPr>
          <w:p w14:paraId="452DB76B" w14:textId="77777777" w:rsidR="008D51BD" w:rsidRPr="00FB20BD" w:rsidRDefault="008D51BD" w:rsidP="00952000">
            <w:pPr>
              <w:pStyle w:val="TAL"/>
            </w:pPr>
            <w:r w:rsidRPr="00FB20BD">
              <w:t>Alternating 11 and 51</w:t>
            </w:r>
          </w:p>
        </w:tc>
        <w:tc>
          <w:tcPr>
            <w:tcW w:w="1107" w:type="dxa"/>
            <w:tcBorders>
              <w:top w:val="single" w:sz="4" w:space="0" w:color="auto"/>
              <w:left w:val="single" w:sz="4" w:space="0" w:color="auto"/>
              <w:bottom w:val="single" w:sz="4" w:space="0" w:color="auto"/>
              <w:right w:val="single" w:sz="4" w:space="0" w:color="auto"/>
            </w:tcBorders>
          </w:tcPr>
          <w:p w14:paraId="05E267DE" w14:textId="77777777" w:rsidR="008D51BD" w:rsidRPr="00FB20BD" w:rsidRDefault="008D51BD" w:rsidP="00952000">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tcPr>
          <w:p w14:paraId="59B76AC4" w14:textId="77777777" w:rsidR="008D51BD" w:rsidRPr="00FB20BD" w:rsidRDefault="008D51BD" w:rsidP="00952000">
            <w:pPr>
              <w:pStyle w:val="TAC"/>
            </w:pPr>
            <w:r w:rsidRPr="00FB20BD">
              <w:t>6.66</w:t>
            </w:r>
          </w:p>
        </w:tc>
        <w:tc>
          <w:tcPr>
            <w:tcW w:w="1564" w:type="dxa"/>
            <w:tcBorders>
              <w:top w:val="single" w:sz="4" w:space="0" w:color="auto"/>
              <w:left w:val="single" w:sz="4" w:space="0" w:color="auto"/>
              <w:bottom w:val="single" w:sz="4" w:space="0" w:color="auto"/>
              <w:right w:val="single" w:sz="4" w:space="0" w:color="auto"/>
            </w:tcBorders>
            <w:shd w:val="clear" w:color="auto" w:fill="auto"/>
            <w:vAlign w:val="center"/>
          </w:tcPr>
          <w:p w14:paraId="6C87C71A" w14:textId="77777777" w:rsidR="008D51BD" w:rsidRPr="00FB20BD" w:rsidRDefault="008D51BD" w:rsidP="00952000">
            <w:pPr>
              <w:pStyle w:val="TAC"/>
            </w:pPr>
            <w:r w:rsidRPr="00FB20BD">
              <w:t xml:space="preserve">4dB </w:t>
            </w:r>
            <w:r w:rsidRPr="00FB20BD">
              <w:rPr>
                <w:rFonts w:cs="Arial"/>
              </w:rPr>
              <w:t>≤</w:t>
            </w:r>
            <w:r w:rsidRPr="00FB20BD">
              <w:t xml:space="preserve"> ΔP &lt; 10dB</w:t>
            </w:r>
          </w:p>
        </w:tc>
        <w:tc>
          <w:tcPr>
            <w:tcW w:w="1539" w:type="dxa"/>
            <w:tcBorders>
              <w:top w:val="single" w:sz="4" w:space="0" w:color="auto"/>
              <w:left w:val="nil"/>
              <w:bottom w:val="single" w:sz="4" w:space="0" w:color="auto"/>
              <w:right w:val="single" w:sz="4" w:space="0" w:color="auto"/>
            </w:tcBorders>
            <w:shd w:val="clear" w:color="auto" w:fill="auto"/>
            <w:vAlign w:val="center"/>
          </w:tcPr>
          <w:p w14:paraId="2FEE31D9" w14:textId="77777777" w:rsidR="008D51BD" w:rsidRPr="00FB20BD" w:rsidRDefault="008D51BD" w:rsidP="00952000">
            <w:pPr>
              <w:pStyle w:val="TAC"/>
            </w:pPr>
            <w:r w:rsidRPr="00FB20BD">
              <w:t>6.66 +/- (3.5 + TT)</w:t>
            </w:r>
          </w:p>
        </w:tc>
      </w:tr>
      <w:tr w:rsidR="006907D8" w:rsidRPr="00FB20BD" w14:paraId="25A14B42" w14:textId="77777777" w:rsidTr="00952000">
        <w:trPr>
          <w:trHeight w:val="240"/>
        </w:trPr>
        <w:tc>
          <w:tcPr>
            <w:tcW w:w="1267" w:type="dxa"/>
            <w:tcBorders>
              <w:top w:val="nil"/>
              <w:left w:val="single" w:sz="4" w:space="0" w:color="auto"/>
              <w:bottom w:val="nil"/>
              <w:right w:val="single" w:sz="4" w:space="0" w:color="auto"/>
            </w:tcBorders>
          </w:tcPr>
          <w:p w14:paraId="4006CB55" w14:textId="77777777" w:rsidR="008D51BD" w:rsidRPr="00FB20BD" w:rsidRDefault="008D51BD" w:rsidP="00952000">
            <w:pPr>
              <w:pStyle w:val="TAC"/>
            </w:pPr>
          </w:p>
        </w:tc>
        <w:tc>
          <w:tcPr>
            <w:tcW w:w="772" w:type="dxa"/>
            <w:tcBorders>
              <w:top w:val="nil"/>
              <w:left w:val="single" w:sz="4" w:space="0" w:color="auto"/>
              <w:bottom w:val="single" w:sz="4" w:space="0" w:color="auto"/>
              <w:right w:val="single" w:sz="4" w:space="0" w:color="auto"/>
            </w:tcBorders>
          </w:tcPr>
          <w:p w14:paraId="5FB34BFA" w14:textId="77777777" w:rsidR="008D51BD" w:rsidRPr="00FB20BD" w:rsidRDefault="008D51BD" w:rsidP="00952000">
            <w:pPr>
              <w:pStyle w:val="TAC"/>
            </w:pPr>
            <w:r w:rsidRPr="00FB20BD">
              <w:t>15</w:t>
            </w:r>
          </w:p>
        </w:tc>
        <w:tc>
          <w:tcPr>
            <w:tcW w:w="1420" w:type="dxa"/>
            <w:tcBorders>
              <w:top w:val="single" w:sz="4" w:space="0" w:color="auto"/>
              <w:left w:val="single" w:sz="4" w:space="0" w:color="auto"/>
              <w:bottom w:val="single" w:sz="4" w:space="0" w:color="auto"/>
              <w:right w:val="single" w:sz="4" w:space="0" w:color="auto"/>
            </w:tcBorders>
          </w:tcPr>
          <w:p w14:paraId="7C769653" w14:textId="77777777" w:rsidR="008D51BD" w:rsidRPr="00FB20BD" w:rsidRDefault="008D51BD" w:rsidP="00952000">
            <w:pPr>
              <w:pStyle w:val="TAL"/>
            </w:pPr>
            <w:r w:rsidRPr="00FB20BD">
              <w:t>Alternating 22 and 216</w:t>
            </w:r>
          </w:p>
        </w:tc>
        <w:tc>
          <w:tcPr>
            <w:tcW w:w="1107" w:type="dxa"/>
            <w:tcBorders>
              <w:top w:val="single" w:sz="4" w:space="0" w:color="auto"/>
              <w:left w:val="single" w:sz="4" w:space="0" w:color="auto"/>
              <w:bottom w:val="single" w:sz="4" w:space="0" w:color="auto"/>
              <w:right w:val="single" w:sz="4" w:space="0" w:color="auto"/>
            </w:tcBorders>
          </w:tcPr>
          <w:p w14:paraId="6C71EC8E" w14:textId="77777777" w:rsidR="008D51BD" w:rsidRPr="00FB20BD" w:rsidRDefault="008D51BD" w:rsidP="00952000">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tcPr>
          <w:p w14:paraId="698CEDE8" w14:textId="77777777" w:rsidR="008D51BD" w:rsidRPr="00FB20BD" w:rsidRDefault="008D51BD" w:rsidP="00952000">
            <w:pPr>
              <w:pStyle w:val="TAC"/>
            </w:pPr>
            <w:r w:rsidRPr="00FB20BD">
              <w:t>9.92</w:t>
            </w:r>
          </w:p>
        </w:tc>
        <w:tc>
          <w:tcPr>
            <w:tcW w:w="1564" w:type="dxa"/>
            <w:tcBorders>
              <w:top w:val="single" w:sz="4" w:space="0" w:color="auto"/>
              <w:left w:val="single" w:sz="4" w:space="0" w:color="auto"/>
              <w:bottom w:val="single" w:sz="4" w:space="0" w:color="auto"/>
              <w:right w:val="single" w:sz="4" w:space="0" w:color="auto"/>
            </w:tcBorders>
            <w:shd w:val="clear" w:color="auto" w:fill="auto"/>
            <w:vAlign w:val="center"/>
          </w:tcPr>
          <w:p w14:paraId="5E8FD3E4" w14:textId="77777777" w:rsidR="008D51BD" w:rsidRPr="00FB20BD" w:rsidRDefault="008D51BD" w:rsidP="00952000">
            <w:pPr>
              <w:pStyle w:val="TAC"/>
            </w:pPr>
            <w:r w:rsidRPr="00FB20BD">
              <w:t xml:space="preserve">4dB </w:t>
            </w:r>
            <w:r w:rsidRPr="00FB20BD">
              <w:rPr>
                <w:rFonts w:cs="Arial"/>
              </w:rPr>
              <w:t>≤</w:t>
            </w:r>
            <w:r w:rsidRPr="00FB20BD">
              <w:t xml:space="preserve"> ΔP &lt; 10dB</w:t>
            </w:r>
          </w:p>
        </w:tc>
        <w:tc>
          <w:tcPr>
            <w:tcW w:w="1539" w:type="dxa"/>
            <w:tcBorders>
              <w:top w:val="single" w:sz="4" w:space="0" w:color="auto"/>
              <w:left w:val="nil"/>
              <w:bottom w:val="single" w:sz="4" w:space="0" w:color="auto"/>
              <w:right w:val="single" w:sz="4" w:space="0" w:color="auto"/>
            </w:tcBorders>
            <w:shd w:val="clear" w:color="auto" w:fill="auto"/>
            <w:vAlign w:val="center"/>
          </w:tcPr>
          <w:p w14:paraId="4EC0C046" w14:textId="77777777" w:rsidR="008D51BD" w:rsidRPr="00FB20BD" w:rsidRDefault="008D51BD" w:rsidP="00952000">
            <w:pPr>
              <w:pStyle w:val="TAC"/>
            </w:pPr>
            <w:r w:rsidRPr="00FB20BD">
              <w:t>9.92 +/- (3.5 + TT)</w:t>
            </w:r>
          </w:p>
        </w:tc>
      </w:tr>
      <w:tr w:rsidR="006907D8" w:rsidRPr="00FB20BD" w14:paraId="36B378EF" w14:textId="77777777" w:rsidTr="00952000">
        <w:trPr>
          <w:trHeight w:val="240"/>
        </w:trPr>
        <w:tc>
          <w:tcPr>
            <w:tcW w:w="1267" w:type="dxa"/>
            <w:tcBorders>
              <w:top w:val="nil"/>
              <w:left w:val="single" w:sz="4" w:space="0" w:color="auto"/>
              <w:bottom w:val="single" w:sz="4" w:space="0" w:color="auto"/>
              <w:right w:val="single" w:sz="4" w:space="0" w:color="auto"/>
            </w:tcBorders>
          </w:tcPr>
          <w:p w14:paraId="4B115511" w14:textId="77777777" w:rsidR="008D51BD" w:rsidRPr="00FB20BD" w:rsidRDefault="008D51BD" w:rsidP="00952000">
            <w:pPr>
              <w:pStyle w:val="TAC"/>
            </w:pPr>
            <w:r w:rsidRPr="00FB20BD">
              <w:t>40</w:t>
            </w:r>
          </w:p>
        </w:tc>
        <w:tc>
          <w:tcPr>
            <w:tcW w:w="772" w:type="dxa"/>
            <w:tcBorders>
              <w:top w:val="nil"/>
              <w:left w:val="single" w:sz="4" w:space="0" w:color="auto"/>
              <w:bottom w:val="single" w:sz="4" w:space="0" w:color="auto"/>
              <w:right w:val="single" w:sz="4" w:space="0" w:color="auto"/>
            </w:tcBorders>
          </w:tcPr>
          <w:p w14:paraId="72F955B3" w14:textId="77777777" w:rsidR="008D51BD" w:rsidRPr="00FB20BD" w:rsidRDefault="008D51BD" w:rsidP="00952000">
            <w:pPr>
              <w:pStyle w:val="TAC"/>
            </w:pPr>
            <w:r w:rsidRPr="00FB20BD">
              <w:t>30</w:t>
            </w:r>
          </w:p>
        </w:tc>
        <w:tc>
          <w:tcPr>
            <w:tcW w:w="1420" w:type="dxa"/>
            <w:tcBorders>
              <w:top w:val="single" w:sz="4" w:space="0" w:color="auto"/>
              <w:left w:val="single" w:sz="4" w:space="0" w:color="auto"/>
              <w:bottom w:val="single" w:sz="4" w:space="0" w:color="auto"/>
              <w:right w:val="single" w:sz="4" w:space="0" w:color="auto"/>
            </w:tcBorders>
          </w:tcPr>
          <w:p w14:paraId="62599CC6" w14:textId="77777777" w:rsidR="008D51BD" w:rsidRPr="00FB20BD" w:rsidRDefault="008D51BD" w:rsidP="00952000">
            <w:pPr>
              <w:pStyle w:val="TAL"/>
            </w:pPr>
            <w:r w:rsidRPr="00FB20BD">
              <w:t>Alternating 22 and 106</w:t>
            </w:r>
          </w:p>
        </w:tc>
        <w:tc>
          <w:tcPr>
            <w:tcW w:w="1107" w:type="dxa"/>
            <w:tcBorders>
              <w:top w:val="single" w:sz="4" w:space="0" w:color="auto"/>
              <w:left w:val="single" w:sz="4" w:space="0" w:color="auto"/>
              <w:bottom w:val="single" w:sz="4" w:space="0" w:color="auto"/>
              <w:right w:val="single" w:sz="4" w:space="0" w:color="auto"/>
            </w:tcBorders>
          </w:tcPr>
          <w:p w14:paraId="22E055BD" w14:textId="77777777" w:rsidR="008D51BD" w:rsidRPr="00FB20BD" w:rsidRDefault="008D51BD" w:rsidP="00952000">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tcPr>
          <w:p w14:paraId="1345E62A" w14:textId="77777777" w:rsidR="008D51BD" w:rsidRPr="00FB20BD" w:rsidRDefault="008D51BD" w:rsidP="00952000">
            <w:pPr>
              <w:pStyle w:val="TAC"/>
            </w:pPr>
            <w:r w:rsidRPr="00FB20BD">
              <w:t>6.83</w:t>
            </w:r>
          </w:p>
        </w:tc>
        <w:tc>
          <w:tcPr>
            <w:tcW w:w="1564" w:type="dxa"/>
            <w:tcBorders>
              <w:top w:val="single" w:sz="4" w:space="0" w:color="auto"/>
              <w:left w:val="single" w:sz="4" w:space="0" w:color="auto"/>
              <w:bottom w:val="single" w:sz="4" w:space="0" w:color="auto"/>
              <w:right w:val="single" w:sz="4" w:space="0" w:color="auto"/>
            </w:tcBorders>
            <w:shd w:val="clear" w:color="auto" w:fill="auto"/>
            <w:vAlign w:val="center"/>
          </w:tcPr>
          <w:p w14:paraId="7B9B9D11" w14:textId="77777777" w:rsidR="008D51BD" w:rsidRPr="00FB20BD" w:rsidRDefault="008D51BD" w:rsidP="00952000">
            <w:pPr>
              <w:pStyle w:val="TAC"/>
            </w:pPr>
            <w:r w:rsidRPr="00FB20BD">
              <w:t xml:space="preserve">4dB </w:t>
            </w:r>
            <w:r w:rsidRPr="00FB20BD">
              <w:rPr>
                <w:rFonts w:cs="Arial"/>
              </w:rPr>
              <w:t>≤</w:t>
            </w:r>
            <w:r w:rsidRPr="00FB20BD">
              <w:t xml:space="preserve"> ΔP &lt; 10dB</w:t>
            </w:r>
          </w:p>
        </w:tc>
        <w:tc>
          <w:tcPr>
            <w:tcW w:w="1539" w:type="dxa"/>
            <w:tcBorders>
              <w:top w:val="single" w:sz="4" w:space="0" w:color="auto"/>
              <w:left w:val="nil"/>
              <w:bottom w:val="single" w:sz="4" w:space="0" w:color="auto"/>
              <w:right w:val="single" w:sz="4" w:space="0" w:color="auto"/>
            </w:tcBorders>
            <w:shd w:val="clear" w:color="auto" w:fill="auto"/>
            <w:vAlign w:val="center"/>
          </w:tcPr>
          <w:p w14:paraId="1BE57DC7" w14:textId="77777777" w:rsidR="008D51BD" w:rsidRPr="00FB20BD" w:rsidRDefault="008D51BD" w:rsidP="00952000">
            <w:pPr>
              <w:pStyle w:val="TAC"/>
            </w:pPr>
            <w:r w:rsidRPr="00FB20BD">
              <w:t>6.83 +/- (3.5 + TT)</w:t>
            </w:r>
          </w:p>
        </w:tc>
      </w:tr>
      <w:tr w:rsidR="006907D8" w:rsidRPr="00FB20BD" w14:paraId="1C2F6ABD" w14:textId="77777777" w:rsidTr="00952000">
        <w:trPr>
          <w:trHeight w:val="240"/>
        </w:trPr>
        <w:tc>
          <w:tcPr>
            <w:tcW w:w="1267" w:type="dxa"/>
            <w:tcBorders>
              <w:top w:val="single" w:sz="4" w:space="0" w:color="auto"/>
              <w:left w:val="single" w:sz="4" w:space="0" w:color="auto"/>
              <w:bottom w:val="single" w:sz="4" w:space="0" w:color="auto"/>
              <w:right w:val="single" w:sz="4" w:space="0" w:color="auto"/>
            </w:tcBorders>
          </w:tcPr>
          <w:p w14:paraId="641A2779" w14:textId="77777777" w:rsidR="008D51BD" w:rsidRPr="00FB20BD" w:rsidRDefault="008D51BD" w:rsidP="00952000">
            <w:pPr>
              <w:pStyle w:val="TAC"/>
            </w:pPr>
            <w:r w:rsidRPr="00FB20BD">
              <w:t>60</w:t>
            </w:r>
          </w:p>
        </w:tc>
        <w:tc>
          <w:tcPr>
            <w:tcW w:w="772" w:type="dxa"/>
            <w:tcBorders>
              <w:top w:val="nil"/>
              <w:left w:val="single" w:sz="4" w:space="0" w:color="auto"/>
              <w:bottom w:val="single" w:sz="4" w:space="0" w:color="auto"/>
              <w:right w:val="single" w:sz="4" w:space="0" w:color="auto"/>
            </w:tcBorders>
          </w:tcPr>
          <w:p w14:paraId="5A693E9F" w14:textId="77777777" w:rsidR="008D51BD" w:rsidRPr="00FB20BD" w:rsidRDefault="008D51BD" w:rsidP="00952000">
            <w:pPr>
              <w:pStyle w:val="TAC"/>
            </w:pPr>
            <w:r w:rsidRPr="00FB20BD">
              <w:t>30</w:t>
            </w:r>
          </w:p>
        </w:tc>
        <w:tc>
          <w:tcPr>
            <w:tcW w:w="1420" w:type="dxa"/>
            <w:tcBorders>
              <w:top w:val="single" w:sz="4" w:space="0" w:color="auto"/>
              <w:left w:val="single" w:sz="4" w:space="0" w:color="auto"/>
              <w:bottom w:val="single" w:sz="4" w:space="0" w:color="auto"/>
              <w:right w:val="single" w:sz="4" w:space="0" w:color="auto"/>
            </w:tcBorders>
          </w:tcPr>
          <w:p w14:paraId="129448A9" w14:textId="77777777" w:rsidR="008D51BD" w:rsidRPr="00FB20BD" w:rsidRDefault="008D51BD" w:rsidP="00952000">
            <w:pPr>
              <w:pStyle w:val="TAL"/>
            </w:pPr>
            <w:r w:rsidRPr="00FB20BD">
              <w:t>Alternating 33 and 162</w:t>
            </w:r>
          </w:p>
        </w:tc>
        <w:tc>
          <w:tcPr>
            <w:tcW w:w="1107" w:type="dxa"/>
            <w:tcBorders>
              <w:top w:val="single" w:sz="4" w:space="0" w:color="auto"/>
              <w:left w:val="single" w:sz="4" w:space="0" w:color="auto"/>
              <w:bottom w:val="single" w:sz="4" w:space="0" w:color="auto"/>
              <w:right w:val="single" w:sz="4" w:space="0" w:color="auto"/>
            </w:tcBorders>
          </w:tcPr>
          <w:p w14:paraId="5DB42846" w14:textId="77777777" w:rsidR="008D51BD" w:rsidRPr="00FB20BD" w:rsidRDefault="008D51BD" w:rsidP="00952000">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tcPr>
          <w:p w14:paraId="6379FE10" w14:textId="77777777" w:rsidR="008D51BD" w:rsidRPr="00FB20BD" w:rsidRDefault="008D51BD" w:rsidP="00952000">
            <w:pPr>
              <w:pStyle w:val="TAC"/>
            </w:pPr>
            <w:r w:rsidRPr="00FB20BD">
              <w:t>6.91</w:t>
            </w:r>
          </w:p>
        </w:tc>
        <w:tc>
          <w:tcPr>
            <w:tcW w:w="1564" w:type="dxa"/>
            <w:tcBorders>
              <w:top w:val="single" w:sz="4" w:space="0" w:color="auto"/>
              <w:left w:val="single" w:sz="4" w:space="0" w:color="auto"/>
              <w:bottom w:val="single" w:sz="4" w:space="0" w:color="auto"/>
              <w:right w:val="single" w:sz="4" w:space="0" w:color="auto"/>
            </w:tcBorders>
            <w:shd w:val="clear" w:color="auto" w:fill="auto"/>
            <w:vAlign w:val="center"/>
          </w:tcPr>
          <w:p w14:paraId="5A149696" w14:textId="77777777" w:rsidR="008D51BD" w:rsidRPr="00FB20BD" w:rsidRDefault="008D51BD" w:rsidP="00952000">
            <w:pPr>
              <w:pStyle w:val="TAC"/>
            </w:pPr>
            <w:r w:rsidRPr="00FB20BD">
              <w:t xml:space="preserve">4dB </w:t>
            </w:r>
            <w:r w:rsidRPr="00FB20BD">
              <w:rPr>
                <w:rFonts w:cs="Arial"/>
              </w:rPr>
              <w:t>≤</w:t>
            </w:r>
            <w:r w:rsidRPr="00FB20BD">
              <w:t xml:space="preserve"> ΔP &lt; 10dB</w:t>
            </w:r>
          </w:p>
        </w:tc>
        <w:tc>
          <w:tcPr>
            <w:tcW w:w="1539" w:type="dxa"/>
            <w:tcBorders>
              <w:top w:val="single" w:sz="4" w:space="0" w:color="auto"/>
              <w:left w:val="nil"/>
              <w:bottom w:val="single" w:sz="4" w:space="0" w:color="auto"/>
              <w:right w:val="single" w:sz="4" w:space="0" w:color="auto"/>
            </w:tcBorders>
            <w:shd w:val="clear" w:color="auto" w:fill="auto"/>
            <w:vAlign w:val="center"/>
          </w:tcPr>
          <w:p w14:paraId="62E1CC1C" w14:textId="77777777" w:rsidR="008D51BD" w:rsidRPr="00FB20BD" w:rsidRDefault="008D51BD" w:rsidP="00952000">
            <w:pPr>
              <w:pStyle w:val="TAC"/>
            </w:pPr>
            <w:r w:rsidRPr="00FB20BD">
              <w:t>6.91 +/- (3.5 + TT)</w:t>
            </w:r>
          </w:p>
        </w:tc>
      </w:tr>
      <w:tr w:rsidR="006907D8" w:rsidRPr="00FB20BD" w14:paraId="3F874DE7" w14:textId="77777777" w:rsidTr="00952000">
        <w:trPr>
          <w:trHeight w:val="240"/>
        </w:trPr>
        <w:tc>
          <w:tcPr>
            <w:tcW w:w="1267" w:type="dxa"/>
            <w:tcBorders>
              <w:top w:val="single" w:sz="4" w:space="0" w:color="auto"/>
              <w:left w:val="single" w:sz="4" w:space="0" w:color="auto"/>
              <w:bottom w:val="single" w:sz="4" w:space="0" w:color="auto"/>
              <w:right w:val="single" w:sz="4" w:space="0" w:color="auto"/>
            </w:tcBorders>
          </w:tcPr>
          <w:p w14:paraId="07021DB1" w14:textId="77777777" w:rsidR="008D51BD" w:rsidRPr="00FB20BD" w:rsidRDefault="008D51BD" w:rsidP="00952000">
            <w:pPr>
              <w:pStyle w:val="TAC"/>
            </w:pPr>
            <w:r w:rsidRPr="00FB20BD">
              <w:t>80</w:t>
            </w:r>
          </w:p>
        </w:tc>
        <w:tc>
          <w:tcPr>
            <w:tcW w:w="772" w:type="dxa"/>
            <w:tcBorders>
              <w:top w:val="nil"/>
              <w:left w:val="single" w:sz="4" w:space="0" w:color="auto"/>
              <w:bottom w:val="nil"/>
              <w:right w:val="single" w:sz="4" w:space="0" w:color="auto"/>
            </w:tcBorders>
          </w:tcPr>
          <w:p w14:paraId="7739BE6D" w14:textId="77777777" w:rsidR="008D51BD" w:rsidRPr="00FB20BD" w:rsidRDefault="008D51BD" w:rsidP="00952000">
            <w:pPr>
              <w:pStyle w:val="TAC"/>
            </w:pPr>
            <w:r w:rsidRPr="00FB20BD">
              <w:t>30</w:t>
            </w:r>
          </w:p>
        </w:tc>
        <w:tc>
          <w:tcPr>
            <w:tcW w:w="1420" w:type="dxa"/>
            <w:tcBorders>
              <w:top w:val="single" w:sz="4" w:space="0" w:color="auto"/>
              <w:left w:val="single" w:sz="4" w:space="0" w:color="auto"/>
              <w:bottom w:val="single" w:sz="4" w:space="0" w:color="auto"/>
              <w:right w:val="single" w:sz="4" w:space="0" w:color="auto"/>
            </w:tcBorders>
          </w:tcPr>
          <w:p w14:paraId="7D4B6576" w14:textId="77777777" w:rsidR="008D51BD" w:rsidRPr="00FB20BD" w:rsidRDefault="008D51BD" w:rsidP="00952000">
            <w:pPr>
              <w:pStyle w:val="TAL"/>
            </w:pPr>
            <w:r w:rsidRPr="00FB20BD">
              <w:t>Alternating 44 and 217</w:t>
            </w:r>
          </w:p>
        </w:tc>
        <w:tc>
          <w:tcPr>
            <w:tcW w:w="1107" w:type="dxa"/>
            <w:tcBorders>
              <w:top w:val="single" w:sz="4" w:space="0" w:color="auto"/>
              <w:left w:val="single" w:sz="4" w:space="0" w:color="auto"/>
              <w:bottom w:val="single" w:sz="4" w:space="0" w:color="auto"/>
              <w:right w:val="single" w:sz="4" w:space="0" w:color="auto"/>
            </w:tcBorders>
          </w:tcPr>
          <w:p w14:paraId="50806876" w14:textId="77777777" w:rsidR="008D51BD" w:rsidRPr="00FB20BD" w:rsidRDefault="008D51BD" w:rsidP="00952000">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tcPr>
          <w:p w14:paraId="693455CD" w14:textId="77777777" w:rsidR="008D51BD" w:rsidRPr="00FB20BD" w:rsidRDefault="008D51BD" w:rsidP="00952000">
            <w:pPr>
              <w:pStyle w:val="TAC"/>
            </w:pPr>
            <w:r w:rsidRPr="00FB20BD">
              <w:t>6.93</w:t>
            </w:r>
          </w:p>
        </w:tc>
        <w:tc>
          <w:tcPr>
            <w:tcW w:w="1564" w:type="dxa"/>
            <w:tcBorders>
              <w:top w:val="single" w:sz="4" w:space="0" w:color="auto"/>
              <w:left w:val="single" w:sz="4" w:space="0" w:color="auto"/>
              <w:bottom w:val="single" w:sz="4" w:space="0" w:color="auto"/>
              <w:right w:val="single" w:sz="4" w:space="0" w:color="auto"/>
            </w:tcBorders>
            <w:shd w:val="clear" w:color="auto" w:fill="auto"/>
            <w:vAlign w:val="center"/>
          </w:tcPr>
          <w:p w14:paraId="17CC78A2" w14:textId="77777777" w:rsidR="008D51BD" w:rsidRPr="00FB20BD" w:rsidRDefault="008D51BD" w:rsidP="00952000">
            <w:pPr>
              <w:pStyle w:val="TAC"/>
            </w:pPr>
            <w:r w:rsidRPr="00FB20BD">
              <w:t xml:space="preserve">4dB </w:t>
            </w:r>
            <w:r w:rsidRPr="00FB20BD">
              <w:rPr>
                <w:rFonts w:cs="Arial"/>
              </w:rPr>
              <w:t>≤</w:t>
            </w:r>
            <w:r w:rsidRPr="00FB20BD">
              <w:t xml:space="preserve"> ΔP &lt; 10dB</w:t>
            </w:r>
          </w:p>
        </w:tc>
        <w:tc>
          <w:tcPr>
            <w:tcW w:w="1539" w:type="dxa"/>
            <w:tcBorders>
              <w:top w:val="single" w:sz="4" w:space="0" w:color="auto"/>
              <w:left w:val="nil"/>
              <w:bottom w:val="single" w:sz="4" w:space="0" w:color="auto"/>
              <w:right w:val="single" w:sz="4" w:space="0" w:color="auto"/>
            </w:tcBorders>
            <w:shd w:val="clear" w:color="auto" w:fill="auto"/>
            <w:vAlign w:val="center"/>
          </w:tcPr>
          <w:p w14:paraId="1A3CAC8E" w14:textId="77777777" w:rsidR="008D51BD" w:rsidRPr="00FB20BD" w:rsidRDefault="008D51BD" w:rsidP="00952000">
            <w:pPr>
              <w:pStyle w:val="TAC"/>
            </w:pPr>
            <w:r w:rsidRPr="00FB20BD">
              <w:t>6.93 +/- (3.5 + TT)</w:t>
            </w:r>
          </w:p>
        </w:tc>
      </w:tr>
      <w:tr w:rsidR="008D51BD" w:rsidRPr="00FB20BD" w14:paraId="67CC9606" w14:textId="77777777" w:rsidTr="00952000">
        <w:trPr>
          <w:trHeight w:val="240"/>
        </w:trPr>
        <w:tc>
          <w:tcPr>
            <w:tcW w:w="8686" w:type="dxa"/>
            <w:gridSpan w:val="7"/>
            <w:tcBorders>
              <w:top w:val="single" w:sz="4" w:space="0" w:color="auto"/>
              <w:left w:val="single" w:sz="4" w:space="0" w:color="auto"/>
              <w:bottom w:val="single" w:sz="4" w:space="0" w:color="auto"/>
              <w:right w:val="single" w:sz="4" w:space="0" w:color="auto"/>
            </w:tcBorders>
          </w:tcPr>
          <w:p w14:paraId="3C5C3A8F" w14:textId="77777777" w:rsidR="008D51BD" w:rsidRPr="00FB20BD" w:rsidRDefault="008D51BD" w:rsidP="00E21852">
            <w:pPr>
              <w:pStyle w:val="TAC"/>
              <w:jc w:val="left"/>
            </w:pPr>
            <w:r w:rsidRPr="00FB20BD">
              <w:t>Note 1:</w:t>
            </w:r>
            <w:r w:rsidRPr="00FB20BD">
              <w:tab/>
              <w:t>Allocation as per Table 6.1F-1.</w:t>
            </w:r>
          </w:p>
          <w:p w14:paraId="393F5E36" w14:textId="77777777" w:rsidR="008D51BD" w:rsidRPr="00FB20BD" w:rsidRDefault="008D51BD" w:rsidP="00E21852">
            <w:pPr>
              <w:pStyle w:val="TAC"/>
              <w:jc w:val="left"/>
            </w:pPr>
            <w:r w:rsidRPr="00FB20BD">
              <w:t>Note 2:</w:t>
            </w:r>
            <w:r w:rsidRPr="00FB20BD">
              <w:tab/>
              <w:t>TT=0.7dB</w:t>
            </w:r>
          </w:p>
          <w:p w14:paraId="4F0E046D" w14:textId="77777777" w:rsidR="008D51BD" w:rsidRPr="00FB20BD" w:rsidRDefault="008D51BD" w:rsidP="00E21852">
            <w:pPr>
              <w:pStyle w:val="TAC"/>
              <w:jc w:val="left"/>
            </w:pPr>
            <w:r w:rsidRPr="00FB20BD">
              <w:t>Note 3:</w:t>
            </w:r>
            <w:r w:rsidRPr="00FB20BD">
              <w:tab/>
              <w:t>Applicable if PUMAX ≥ P ≥ Pmin. Pmin as defined in sub-clause 6.3F.1.</w:t>
            </w:r>
          </w:p>
        </w:tc>
      </w:tr>
    </w:tbl>
    <w:p w14:paraId="2EA44883" w14:textId="77777777" w:rsidR="008D51BD" w:rsidRPr="00FB20BD" w:rsidRDefault="008D51BD" w:rsidP="008D51BD"/>
    <w:p w14:paraId="222B9682" w14:textId="77777777" w:rsidR="00383D29" w:rsidRPr="00FB20BD" w:rsidRDefault="00383D29" w:rsidP="00383D29">
      <w:pPr>
        <w:pStyle w:val="Heading2"/>
      </w:pPr>
      <w:r w:rsidRPr="00FB20BD">
        <w:t>6.3G</w:t>
      </w:r>
      <w:r w:rsidRPr="00FB20BD">
        <w:tab/>
        <w:t>Output power dynamics for Tx Diversity</w:t>
      </w:r>
    </w:p>
    <w:p w14:paraId="7D39AF9F" w14:textId="77777777" w:rsidR="00383D29" w:rsidRPr="00FB20BD" w:rsidRDefault="00383D29" w:rsidP="00383D29">
      <w:pPr>
        <w:pStyle w:val="Heading3"/>
      </w:pPr>
      <w:bookmarkStart w:id="964" w:name="_Toc27477919"/>
      <w:bookmarkStart w:id="965" w:name="_Toc36226612"/>
      <w:bookmarkStart w:id="966" w:name="_Toc44323869"/>
      <w:bookmarkStart w:id="967" w:name="_Toc52990052"/>
      <w:bookmarkStart w:id="968" w:name="_Toc60823251"/>
      <w:bookmarkStart w:id="969" w:name="_Toc60825173"/>
      <w:bookmarkStart w:id="970" w:name="_Toc69306070"/>
      <w:bookmarkStart w:id="971" w:name="_Toc69309832"/>
      <w:bookmarkStart w:id="972" w:name="_Toc76020147"/>
      <w:bookmarkStart w:id="973" w:name="_Toc83720626"/>
      <w:bookmarkStart w:id="974" w:name="_Toc90916484"/>
      <w:bookmarkStart w:id="975" w:name="_Toc90916681"/>
      <w:bookmarkStart w:id="976" w:name="_Toc90917437"/>
      <w:r w:rsidRPr="00FB20BD">
        <w:t>6.3G.1</w:t>
      </w:r>
      <w:r w:rsidRPr="00FB20BD">
        <w:tab/>
      </w:r>
      <w:r w:rsidRPr="00FB20BD">
        <w:rPr>
          <w:lang w:eastAsia="zh-CN"/>
        </w:rPr>
        <w:t>Mini</w:t>
      </w:r>
      <w:r w:rsidRPr="00FB20BD">
        <w:t>mum output power</w:t>
      </w:r>
      <w:bookmarkEnd w:id="964"/>
      <w:bookmarkEnd w:id="965"/>
      <w:bookmarkEnd w:id="966"/>
      <w:bookmarkEnd w:id="967"/>
      <w:bookmarkEnd w:id="968"/>
      <w:bookmarkEnd w:id="969"/>
      <w:bookmarkEnd w:id="970"/>
      <w:bookmarkEnd w:id="971"/>
      <w:bookmarkEnd w:id="972"/>
      <w:bookmarkEnd w:id="973"/>
      <w:bookmarkEnd w:id="974"/>
      <w:bookmarkEnd w:id="975"/>
      <w:bookmarkEnd w:id="976"/>
      <w:r w:rsidRPr="00FB20BD">
        <w:t xml:space="preserve"> for Tx Diversity</w:t>
      </w:r>
    </w:p>
    <w:p w14:paraId="203952E6" w14:textId="77777777" w:rsidR="00383D29" w:rsidRPr="00FB20BD" w:rsidRDefault="00383D29" w:rsidP="00383D29">
      <w:pPr>
        <w:pStyle w:val="H6"/>
      </w:pPr>
      <w:bookmarkStart w:id="977" w:name="_Toc27477920"/>
      <w:bookmarkStart w:id="978" w:name="_Toc36226613"/>
      <w:bookmarkStart w:id="979" w:name="_Toc44323870"/>
      <w:bookmarkStart w:id="980" w:name="_Toc52990053"/>
      <w:bookmarkStart w:id="981" w:name="_Toc60823252"/>
      <w:bookmarkStart w:id="982" w:name="_Toc60825174"/>
      <w:bookmarkStart w:id="983" w:name="_Toc69306071"/>
      <w:r w:rsidRPr="00FB20BD">
        <w:t>6.3G.1.1</w:t>
      </w:r>
      <w:r w:rsidRPr="00FB20BD">
        <w:tab/>
        <w:t>Test purpose</w:t>
      </w:r>
      <w:bookmarkEnd w:id="977"/>
      <w:bookmarkEnd w:id="978"/>
      <w:bookmarkEnd w:id="979"/>
      <w:bookmarkEnd w:id="980"/>
      <w:bookmarkEnd w:id="981"/>
      <w:bookmarkEnd w:id="982"/>
      <w:bookmarkEnd w:id="983"/>
    </w:p>
    <w:p w14:paraId="522DF2EF" w14:textId="77777777" w:rsidR="00383D29" w:rsidRPr="00FB20BD" w:rsidRDefault="00383D29" w:rsidP="00B84CF7">
      <w:r w:rsidRPr="00FB20BD">
        <w:t>Same test purpose as in 6.3.1.1.</w:t>
      </w:r>
    </w:p>
    <w:p w14:paraId="47CD8933" w14:textId="77777777" w:rsidR="00383D29" w:rsidRPr="00FB20BD" w:rsidRDefault="00383D29" w:rsidP="00383D29">
      <w:pPr>
        <w:pStyle w:val="H6"/>
      </w:pPr>
      <w:bookmarkStart w:id="984" w:name="_Toc27477921"/>
      <w:bookmarkStart w:id="985" w:name="_Toc36226614"/>
      <w:bookmarkStart w:id="986" w:name="_Toc44323871"/>
      <w:bookmarkStart w:id="987" w:name="_Toc52990054"/>
      <w:bookmarkStart w:id="988" w:name="_Toc60823253"/>
      <w:bookmarkStart w:id="989" w:name="_Toc60825175"/>
      <w:bookmarkStart w:id="990" w:name="_Toc69306072"/>
      <w:r w:rsidRPr="00FB20BD">
        <w:t>6.3G.1.2</w:t>
      </w:r>
      <w:r w:rsidRPr="00FB20BD">
        <w:tab/>
        <w:t>Test applicability</w:t>
      </w:r>
      <w:bookmarkEnd w:id="984"/>
      <w:bookmarkEnd w:id="985"/>
      <w:bookmarkEnd w:id="986"/>
      <w:bookmarkEnd w:id="987"/>
      <w:bookmarkEnd w:id="988"/>
      <w:bookmarkEnd w:id="989"/>
      <w:bookmarkEnd w:id="990"/>
    </w:p>
    <w:p w14:paraId="0BD2B745" w14:textId="77777777" w:rsidR="00633B5A" w:rsidRPr="00FB20BD" w:rsidRDefault="00A53CCD" w:rsidP="00B84CF7">
      <w:r w:rsidRPr="00FB20BD">
        <w:t>This test case applies to all types of NR Power Class 1.5 UE, Power Class 2 and Power Class 3 UE release 15 and forward that support Tx diversity.</w:t>
      </w:r>
      <w:bookmarkStart w:id="991" w:name="_Toc27477922"/>
      <w:bookmarkStart w:id="992" w:name="_Toc36226615"/>
      <w:bookmarkStart w:id="993" w:name="_Toc44323872"/>
      <w:bookmarkStart w:id="994" w:name="_Toc52990055"/>
      <w:bookmarkStart w:id="995" w:name="_Toc60823254"/>
      <w:bookmarkStart w:id="996" w:name="_Toc60825176"/>
      <w:bookmarkStart w:id="997" w:name="_Toc69306073"/>
    </w:p>
    <w:p w14:paraId="51C07F14" w14:textId="13AA6ADF" w:rsidR="00383D29" w:rsidRPr="00FB20BD" w:rsidRDefault="00383D29" w:rsidP="00383D29">
      <w:pPr>
        <w:pStyle w:val="H6"/>
      </w:pPr>
      <w:r w:rsidRPr="00FB20BD">
        <w:t>6.3G.1.3</w:t>
      </w:r>
      <w:r w:rsidRPr="00FB20BD">
        <w:tab/>
        <w:t>Minimum conformance requirements</w:t>
      </w:r>
      <w:bookmarkEnd w:id="991"/>
      <w:bookmarkEnd w:id="992"/>
      <w:bookmarkEnd w:id="993"/>
      <w:bookmarkEnd w:id="994"/>
      <w:bookmarkEnd w:id="995"/>
      <w:bookmarkEnd w:id="996"/>
      <w:bookmarkEnd w:id="997"/>
    </w:p>
    <w:p w14:paraId="60D803E5" w14:textId="77777777" w:rsidR="00383D29" w:rsidRPr="00FB20BD" w:rsidRDefault="00383D29" w:rsidP="00B84CF7">
      <w:r w:rsidRPr="00FB20BD">
        <w:t>For UE supporting Tx diversity, the minimum output power is defined as the sum of the mean power at each transmit connector in one sub-frame (1 ms). The minimum output power shall not exceed the values specified in Table 6.3.1.3-1.</w:t>
      </w:r>
    </w:p>
    <w:p w14:paraId="5A1A5C07" w14:textId="77777777" w:rsidR="00383D29" w:rsidRPr="00FB20BD" w:rsidRDefault="00383D29" w:rsidP="00B84CF7">
      <w:r w:rsidRPr="00FB20BD">
        <w:t>The normative reference for this requirement is TS 38.101-1 [2] clause 6.3G.1.</w:t>
      </w:r>
    </w:p>
    <w:p w14:paraId="404971B4" w14:textId="77777777" w:rsidR="00383D29" w:rsidRPr="00FB20BD" w:rsidRDefault="00383D29" w:rsidP="00383D29">
      <w:pPr>
        <w:pStyle w:val="H6"/>
      </w:pPr>
      <w:bookmarkStart w:id="998" w:name="_Toc27477923"/>
      <w:bookmarkStart w:id="999" w:name="_Toc36226616"/>
      <w:bookmarkStart w:id="1000" w:name="_Toc44323873"/>
      <w:bookmarkStart w:id="1001" w:name="_Toc52990056"/>
      <w:bookmarkStart w:id="1002" w:name="_Toc60823255"/>
      <w:bookmarkStart w:id="1003" w:name="_Toc60825177"/>
      <w:bookmarkStart w:id="1004" w:name="_Toc69306074"/>
      <w:r w:rsidRPr="00FB20BD">
        <w:t>6.3G.1.4</w:t>
      </w:r>
      <w:r w:rsidRPr="00FB20BD">
        <w:tab/>
        <w:t>Test description</w:t>
      </w:r>
      <w:bookmarkEnd w:id="998"/>
      <w:bookmarkEnd w:id="999"/>
      <w:bookmarkEnd w:id="1000"/>
      <w:bookmarkEnd w:id="1001"/>
      <w:bookmarkEnd w:id="1002"/>
      <w:bookmarkEnd w:id="1003"/>
      <w:bookmarkEnd w:id="1004"/>
    </w:p>
    <w:p w14:paraId="5C9BD537" w14:textId="77777777" w:rsidR="00383D29" w:rsidRPr="00FB20BD" w:rsidRDefault="00383D29" w:rsidP="00B84CF7">
      <w:pPr>
        <w:rPr>
          <w:lang w:eastAsia="zh-CN"/>
        </w:rPr>
      </w:pPr>
      <w:r w:rsidRPr="00FB20BD">
        <w:rPr>
          <w:lang w:eastAsia="zh-CN"/>
        </w:rPr>
        <w:t>Same test description as specified in clause 6.3.1.4 with following exceptions:</w:t>
      </w:r>
    </w:p>
    <w:p w14:paraId="614F7C1D" w14:textId="77777777" w:rsidR="00383D29" w:rsidRPr="00FB20BD" w:rsidRDefault="00383D29" w:rsidP="00B84CF7">
      <w:r w:rsidRPr="00FB20BD">
        <w:t xml:space="preserve">Step </w:t>
      </w:r>
      <w:r w:rsidRPr="00FB20BD">
        <w:rPr>
          <w:rFonts w:eastAsia="SimSun"/>
        </w:rPr>
        <w:t>3</w:t>
      </w:r>
      <w:r w:rsidRPr="00FB20BD">
        <w:t xml:space="preserve"> of Test procedure as in 6.3.1.4.2 is replaced by:</w:t>
      </w:r>
    </w:p>
    <w:p w14:paraId="41595C45" w14:textId="77777777" w:rsidR="00383D29" w:rsidRPr="00FB20BD" w:rsidRDefault="00383D29" w:rsidP="00B84CF7">
      <w:pPr>
        <w:pStyle w:val="B10"/>
        <w:rPr>
          <w:lang w:eastAsia="zh-CN"/>
        </w:rPr>
      </w:pPr>
      <w:r w:rsidRPr="00FB20BD">
        <w:t>3.</w:t>
      </w:r>
      <w:r w:rsidRPr="00FB20BD">
        <w:tab/>
        <w:t>Measure the sum of mean power at each antenna connector in the associated measurement channel bandwidth specified in Table 6.3G.1.5-1 for the specific channel bandwidth under test. The period of measurement shall be at least the continuous duration of one active sub-frame (1ms) and in the uplink symbols. For TDD symbols with transient periods are not under test.</w:t>
      </w:r>
    </w:p>
    <w:p w14:paraId="1C35A6F3" w14:textId="77777777" w:rsidR="00383D29" w:rsidRPr="00FB20BD" w:rsidRDefault="00383D29" w:rsidP="00383D29">
      <w:pPr>
        <w:pStyle w:val="H6"/>
      </w:pPr>
      <w:bookmarkStart w:id="1005" w:name="_Toc27477927"/>
      <w:bookmarkStart w:id="1006" w:name="_Toc36226620"/>
      <w:bookmarkStart w:id="1007" w:name="_Toc44323877"/>
      <w:bookmarkStart w:id="1008" w:name="_Toc52990060"/>
      <w:bookmarkStart w:id="1009" w:name="_Toc60823259"/>
      <w:bookmarkStart w:id="1010" w:name="_Toc60825181"/>
      <w:bookmarkStart w:id="1011" w:name="_Toc69306078"/>
      <w:r w:rsidRPr="00FB20BD">
        <w:t>6.3G.1.5</w:t>
      </w:r>
      <w:r w:rsidRPr="00FB20BD">
        <w:tab/>
        <w:t>Test requirement</w:t>
      </w:r>
      <w:bookmarkEnd w:id="1005"/>
      <w:bookmarkEnd w:id="1006"/>
      <w:bookmarkEnd w:id="1007"/>
      <w:bookmarkEnd w:id="1008"/>
      <w:bookmarkEnd w:id="1009"/>
      <w:bookmarkEnd w:id="1010"/>
      <w:bookmarkEnd w:id="1011"/>
    </w:p>
    <w:p w14:paraId="5152709F" w14:textId="77777777" w:rsidR="00383D29" w:rsidRPr="00FB20BD" w:rsidRDefault="00383D29" w:rsidP="00B84CF7">
      <w:r w:rsidRPr="00FB20BD">
        <w:t>The minimum output power, derived in step 3 shall not exceed the values specified in Table 6.3G.1.5-1.</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383D29" w:rsidRPr="00FB20BD" w14:paraId="227AB9AA"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2F8874E" w14:textId="3783C85F" w:rsidR="00383D29" w:rsidRPr="00FB20BD" w:rsidRDefault="00383D29" w:rsidP="00B84CF7">
            <w:pPr>
              <w:pStyle w:val="TAH"/>
            </w:pPr>
            <w:r w:rsidRPr="00FB20BD">
              <w:t>Table 6.3G.1.5-1: Minimum output powerChannel bandwidth</w:t>
            </w:r>
          </w:p>
          <w:p w14:paraId="036B7B8E" w14:textId="77777777" w:rsidR="00383D29" w:rsidRPr="00FB20BD" w:rsidRDefault="00383D29" w:rsidP="00B84CF7">
            <w:pPr>
              <w:pStyle w:val="TAH"/>
              <w:rPr>
                <w:rFonts w:eastAsia="MS Mincho"/>
              </w:rPr>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D6F9D40" w14:textId="77777777" w:rsidR="00383D29" w:rsidRPr="00FB20BD" w:rsidRDefault="00383D29" w:rsidP="00B84CF7">
            <w:pPr>
              <w:pStyle w:val="TAH"/>
            </w:pPr>
            <w:r w:rsidRPr="00FB20BD">
              <w:t>Minimum output power</w:t>
            </w:r>
          </w:p>
          <w:p w14:paraId="4DF06F99" w14:textId="77777777" w:rsidR="00383D29" w:rsidRPr="00FB20BD" w:rsidRDefault="00383D29"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1BF62823" w14:textId="77777777" w:rsidR="00383D29" w:rsidRPr="00FB20BD" w:rsidRDefault="00383D29" w:rsidP="00B84CF7">
            <w:pPr>
              <w:pStyle w:val="TAH"/>
            </w:pPr>
            <w:r w:rsidRPr="00FB20BD">
              <w:t>Measurement bandwidth</w:t>
            </w:r>
          </w:p>
          <w:p w14:paraId="4D6E7B3D" w14:textId="77777777" w:rsidR="00383D29" w:rsidRPr="00FB20BD" w:rsidRDefault="00383D29" w:rsidP="00B84CF7">
            <w:pPr>
              <w:pStyle w:val="TAH"/>
            </w:pPr>
            <w:r w:rsidRPr="00FB20BD">
              <w:t>(MHz)</w:t>
            </w:r>
          </w:p>
        </w:tc>
      </w:tr>
      <w:tr w:rsidR="00383D29" w:rsidRPr="00FB20BD" w14:paraId="2244B90F"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93174D1" w14:textId="77777777" w:rsidR="00383D29" w:rsidRPr="00FB20BD" w:rsidRDefault="00383D29" w:rsidP="00B84CF7">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95B4965" w14:textId="77777777" w:rsidR="00383D29" w:rsidRPr="00FB20BD" w:rsidRDefault="00383D29"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tcPr>
          <w:p w14:paraId="1E1B8EDF" w14:textId="77777777" w:rsidR="00383D29" w:rsidRPr="00FB20BD" w:rsidRDefault="00383D29" w:rsidP="00B84CF7">
            <w:pPr>
              <w:pStyle w:val="TAC"/>
            </w:pPr>
            <w:r w:rsidRPr="00FB20BD">
              <w:t>4.515</w:t>
            </w:r>
          </w:p>
        </w:tc>
      </w:tr>
      <w:tr w:rsidR="00383D29" w:rsidRPr="00FB20BD" w14:paraId="597D4542"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17C4931" w14:textId="77777777" w:rsidR="00383D29" w:rsidRPr="00FB20BD" w:rsidRDefault="00383D29"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810C759" w14:textId="77777777" w:rsidR="00383D29" w:rsidRPr="00FB20BD" w:rsidRDefault="00383D29"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tcPr>
          <w:p w14:paraId="16BC866A" w14:textId="77777777" w:rsidR="00383D29" w:rsidRPr="00FB20BD" w:rsidRDefault="00383D29" w:rsidP="00B84CF7">
            <w:pPr>
              <w:pStyle w:val="TAC"/>
            </w:pPr>
            <w:r w:rsidRPr="00FB20BD">
              <w:t>9.375</w:t>
            </w:r>
          </w:p>
        </w:tc>
      </w:tr>
      <w:tr w:rsidR="00383D29" w:rsidRPr="00FB20BD" w14:paraId="242180B5"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5D6CA05" w14:textId="77777777" w:rsidR="00383D29" w:rsidRPr="00FB20BD" w:rsidRDefault="00383D29" w:rsidP="00B84CF7">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C1101E1" w14:textId="77777777" w:rsidR="00383D29" w:rsidRPr="00FB20BD" w:rsidRDefault="00383D29"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tcPr>
          <w:p w14:paraId="0381C2F9" w14:textId="77777777" w:rsidR="00383D29" w:rsidRPr="00FB20BD" w:rsidRDefault="00383D29" w:rsidP="00B84CF7">
            <w:pPr>
              <w:pStyle w:val="TAC"/>
            </w:pPr>
            <w:r w:rsidRPr="00FB20BD">
              <w:t>14.235</w:t>
            </w:r>
          </w:p>
        </w:tc>
      </w:tr>
      <w:tr w:rsidR="00383D29" w:rsidRPr="00FB20BD" w14:paraId="2BF6688C"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45366B6" w14:textId="77777777" w:rsidR="00383D29" w:rsidRPr="00FB20BD" w:rsidRDefault="00383D29"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E982E7A" w14:textId="77777777" w:rsidR="00383D29" w:rsidRPr="00FB20BD" w:rsidRDefault="00383D29" w:rsidP="00B84CF7">
            <w:pPr>
              <w:pStyle w:val="TAC"/>
            </w:pPr>
            <w:r w:rsidRPr="00FB20BD">
              <w:t>-40+TT</w:t>
            </w:r>
          </w:p>
        </w:tc>
        <w:tc>
          <w:tcPr>
            <w:tcW w:w="2500" w:type="dxa"/>
            <w:tcBorders>
              <w:top w:val="single" w:sz="4" w:space="0" w:color="auto"/>
              <w:left w:val="single" w:sz="4" w:space="0" w:color="auto"/>
              <w:bottom w:val="single" w:sz="4" w:space="0" w:color="auto"/>
              <w:right w:val="single" w:sz="4" w:space="0" w:color="auto"/>
            </w:tcBorders>
          </w:tcPr>
          <w:p w14:paraId="2F3C00C6" w14:textId="77777777" w:rsidR="00383D29" w:rsidRPr="00FB20BD" w:rsidRDefault="00383D29" w:rsidP="00B84CF7">
            <w:pPr>
              <w:pStyle w:val="TAC"/>
            </w:pPr>
            <w:r w:rsidRPr="00FB20BD">
              <w:t>19.095</w:t>
            </w:r>
          </w:p>
        </w:tc>
      </w:tr>
      <w:tr w:rsidR="00383D29" w:rsidRPr="00FB20BD" w14:paraId="2E81ADA0"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7159AAD" w14:textId="77777777" w:rsidR="00383D29" w:rsidRPr="00FB20BD" w:rsidRDefault="00383D29" w:rsidP="00B84CF7">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2DBB432" w14:textId="77777777" w:rsidR="00383D29" w:rsidRPr="00FB20BD" w:rsidRDefault="00383D29" w:rsidP="00B84CF7">
            <w:pPr>
              <w:pStyle w:val="TAC"/>
            </w:pPr>
            <w:r w:rsidRPr="00FB20BD">
              <w:t>-39+TT</w:t>
            </w:r>
          </w:p>
        </w:tc>
        <w:tc>
          <w:tcPr>
            <w:tcW w:w="2500" w:type="dxa"/>
            <w:tcBorders>
              <w:top w:val="single" w:sz="4" w:space="0" w:color="auto"/>
              <w:left w:val="single" w:sz="4" w:space="0" w:color="auto"/>
              <w:bottom w:val="single" w:sz="4" w:space="0" w:color="auto"/>
              <w:right w:val="single" w:sz="4" w:space="0" w:color="auto"/>
            </w:tcBorders>
          </w:tcPr>
          <w:p w14:paraId="419C915E" w14:textId="77777777" w:rsidR="00383D29" w:rsidRPr="00FB20BD" w:rsidRDefault="00383D29" w:rsidP="00B84CF7">
            <w:pPr>
              <w:pStyle w:val="TAC"/>
            </w:pPr>
            <w:r w:rsidRPr="00FB20BD">
              <w:t>23.955</w:t>
            </w:r>
          </w:p>
        </w:tc>
      </w:tr>
      <w:tr w:rsidR="00383D29" w:rsidRPr="00FB20BD" w14:paraId="486E366A"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3FEEA1E0" w14:textId="77777777" w:rsidR="00383D29" w:rsidRPr="00FB20BD" w:rsidRDefault="00383D29" w:rsidP="00B84CF7">
            <w:pPr>
              <w:pStyle w:val="TAC"/>
            </w:pPr>
            <w:r w:rsidRPr="00FB20BD">
              <w:rPr>
                <w:lang w:eastAsia="zh-CN"/>
              </w:rPr>
              <w:t>30</w:t>
            </w:r>
          </w:p>
        </w:tc>
        <w:tc>
          <w:tcPr>
            <w:tcW w:w="2500" w:type="dxa"/>
            <w:tcBorders>
              <w:top w:val="single" w:sz="4" w:space="0" w:color="auto"/>
              <w:left w:val="single" w:sz="4" w:space="0" w:color="auto"/>
              <w:bottom w:val="single" w:sz="4" w:space="0" w:color="auto"/>
              <w:right w:val="single" w:sz="4" w:space="0" w:color="auto"/>
            </w:tcBorders>
            <w:vAlign w:val="center"/>
          </w:tcPr>
          <w:p w14:paraId="40C4E48B" w14:textId="77777777" w:rsidR="00383D29" w:rsidRPr="00FB20BD" w:rsidRDefault="00383D29" w:rsidP="00B84CF7">
            <w:pPr>
              <w:pStyle w:val="TAC"/>
            </w:pPr>
            <w:r w:rsidRPr="00FB20BD">
              <w:rPr>
                <w:lang w:eastAsia="zh-CN"/>
              </w:rPr>
              <w:t>-38.2+TT</w:t>
            </w:r>
          </w:p>
        </w:tc>
        <w:tc>
          <w:tcPr>
            <w:tcW w:w="2500" w:type="dxa"/>
            <w:tcBorders>
              <w:top w:val="single" w:sz="4" w:space="0" w:color="auto"/>
              <w:left w:val="single" w:sz="4" w:space="0" w:color="auto"/>
              <w:bottom w:val="single" w:sz="4" w:space="0" w:color="auto"/>
              <w:right w:val="single" w:sz="4" w:space="0" w:color="auto"/>
            </w:tcBorders>
          </w:tcPr>
          <w:p w14:paraId="5C807DFD" w14:textId="77777777" w:rsidR="00383D29" w:rsidRPr="00FB20BD" w:rsidRDefault="00383D29" w:rsidP="00B84CF7">
            <w:pPr>
              <w:pStyle w:val="TAC"/>
            </w:pPr>
            <w:r w:rsidRPr="00FB20BD">
              <w:t>28.815</w:t>
            </w:r>
          </w:p>
        </w:tc>
      </w:tr>
      <w:tr w:rsidR="00383D29" w:rsidRPr="00FB20BD" w14:paraId="65549E0C"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72A62BD" w14:textId="77777777" w:rsidR="00383D29" w:rsidRPr="00FB20BD" w:rsidRDefault="00383D29"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01ACB85" w14:textId="77777777" w:rsidR="00383D29" w:rsidRPr="00FB20BD" w:rsidRDefault="00383D29" w:rsidP="00B84CF7">
            <w:pPr>
              <w:pStyle w:val="TAC"/>
            </w:pPr>
            <w:r w:rsidRPr="00FB20BD">
              <w:t>-37+TT</w:t>
            </w:r>
          </w:p>
        </w:tc>
        <w:tc>
          <w:tcPr>
            <w:tcW w:w="2500" w:type="dxa"/>
            <w:tcBorders>
              <w:top w:val="single" w:sz="4" w:space="0" w:color="auto"/>
              <w:left w:val="single" w:sz="4" w:space="0" w:color="auto"/>
              <w:bottom w:val="single" w:sz="4" w:space="0" w:color="auto"/>
              <w:right w:val="single" w:sz="4" w:space="0" w:color="auto"/>
            </w:tcBorders>
          </w:tcPr>
          <w:p w14:paraId="5EFE8581" w14:textId="77777777" w:rsidR="00383D29" w:rsidRPr="00FB20BD" w:rsidRDefault="00383D29" w:rsidP="00B84CF7">
            <w:pPr>
              <w:pStyle w:val="TAC"/>
            </w:pPr>
            <w:r w:rsidRPr="00FB20BD">
              <w:t>38.895</w:t>
            </w:r>
          </w:p>
        </w:tc>
      </w:tr>
      <w:tr w:rsidR="00383D29" w:rsidRPr="00FB20BD" w14:paraId="06AC74D7"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7A4019AF" w14:textId="77777777" w:rsidR="00383D29" w:rsidRPr="00FB20BD" w:rsidRDefault="00383D29" w:rsidP="00B84CF7">
            <w:pPr>
              <w:pStyle w:val="TAC"/>
            </w:pPr>
            <w:r w:rsidRPr="00FB20BD">
              <w:t>45</w:t>
            </w:r>
          </w:p>
        </w:tc>
        <w:tc>
          <w:tcPr>
            <w:tcW w:w="2500" w:type="dxa"/>
            <w:tcBorders>
              <w:top w:val="single" w:sz="4" w:space="0" w:color="auto"/>
              <w:left w:val="single" w:sz="4" w:space="0" w:color="auto"/>
              <w:bottom w:val="single" w:sz="4" w:space="0" w:color="auto"/>
              <w:right w:val="single" w:sz="4" w:space="0" w:color="auto"/>
            </w:tcBorders>
            <w:vAlign w:val="center"/>
          </w:tcPr>
          <w:p w14:paraId="08263AED" w14:textId="77777777" w:rsidR="00383D29" w:rsidRPr="00FB20BD" w:rsidRDefault="00383D29" w:rsidP="00B84CF7">
            <w:pPr>
              <w:pStyle w:val="TAC"/>
            </w:pPr>
            <w:r w:rsidRPr="00FB20BD">
              <w:t>-36.5+TT</w:t>
            </w:r>
          </w:p>
        </w:tc>
        <w:tc>
          <w:tcPr>
            <w:tcW w:w="2500" w:type="dxa"/>
            <w:tcBorders>
              <w:top w:val="single" w:sz="4" w:space="0" w:color="auto"/>
              <w:left w:val="single" w:sz="4" w:space="0" w:color="auto"/>
              <w:bottom w:val="single" w:sz="4" w:space="0" w:color="auto"/>
              <w:right w:val="single" w:sz="4" w:space="0" w:color="auto"/>
            </w:tcBorders>
          </w:tcPr>
          <w:p w14:paraId="3DAF3C63" w14:textId="77777777" w:rsidR="00383D29" w:rsidRPr="00FB20BD" w:rsidRDefault="00383D29" w:rsidP="00B84CF7">
            <w:pPr>
              <w:pStyle w:val="TAC"/>
            </w:pPr>
            <w:r w:rsidRPr="00FB20BD">
              <w:t>43.575</w:t>
            </w:r>
          </w:p>
        </w:tc>
      </w:tr>
      <w:tr w:rsidR="00383D29" w:rsidRPr="00FB20BD" w14:paraId="41470690"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10B0B8A" w14:textId="77777777" w:rsidR="00383D29" w:rsidRPr="00FB20BD" w:rsidRDefault="00383D29"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FC65FC9" w14:textId="77777777" w:rsidR="00383D29" w:rsidRPr="00FB20BD" w:rsidRDefault="00383D29" w:rsidP="00B84CF7">
            <w:pPr>
              <w:pStyle w:val="TAC"/>
            </w:pPr>
            <w:r w:rsidRPr="00FB20BD">
              <w:t>-36+TT</w:t>
            </w:r>
          </w:p>
        </w:tc>
        <w:tc>
          <w:tcPr>
            <w:tcW w:w="2500" w:type="dxa"/>
            <w:tcBorders>
              <w:top w:val="single" w:sz="4" w:space="0" w:color="auto"/>
              <w:left w:val="single" w:sz="4" w:space="0" w:color="auto"/>
              <w:bottom w:val="single" w:sz="4" w:space="0" w:color="auto"/>
              <w:right w:val="single" w:sz="4" w:space="0" w:color="auto"/>
            </w:tcBorders>
          </w:tcPr>
          <w:p w14:paraId="385573C4" w14:textId="77777777" w:rsidR="00383D29" w:rsidRPr="00FB20BD" w:rsidRDefault="00383D29" w:rsidP="00B84CF7">
            <w:pPr>
              <w:pStyle w:val="TAC"/>
            </w:pPr>
            <w:r w:rsidRPr="00FB20BD">
              <w:t>48.615</w:t>
            </w:r>
          </w:p>
        </w:tc>
      </w:tr>
      <w:tr w:rsidR="00383D29" w:rsidRPr="00FB20BD" w14:paraId="4BD8F5C8"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CD38C6A" w14:textId="77777777" w:rsidR="00383D29" w:rsidRPr="00FB20BD" w:rsidRDefault="00383D29" w:rsidP="00B84CF7">
            <w:pPr>
              <w:pStyle w:val="TAC"/>
            </w:pPr>
            <w:r w:rsidRPr="00FB20BD">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ABEB100" w14:textId="77777777" w:rsidR="00383D29" w:rsidRPr="00FB20BD" w:rsidRDefault="00383D29" w:rsidP="00B84CF7">
            <w:pPr>
              <w:pStyle w:val="TAC"/>
            </w:pPr>
            <w:r w:rsidRPr="00FB20BD">
              <w:t>-35.2+TT</w:t>
            </w:r>
          </w:p>
        </w:tc>
        <w:tc>
          <w:tcPr>
            <w:tcW w:w="2500" w:type="dxa"/>
            <w:tcBorders>
              <w:top w:val="single" w:sz="4" w:space="0" w:color="auto"/>
              <w:left w:val="single" w:sz="4" w:space="0" w:color="auto"/>
              <w:bottom w:val="single" w:sz="4" w:space="0" w:color="auto"/>
              <w:right w:val="single" w:sz="4" w:space="0" w:color="auto"/>
            </w:tcBorders>
          </w:tcPr>
          <w:p w14:paraId="40991575" w14:textId="77777777" w:rsidR="00383D29" w:rsidRPr="00FB20BD" w:rsidRDefault="00383D29" w:rsidP="00B84CF7">
            <w:pPr>
              <w:pStyle w:val="TAC"/>
            </w:pPr>
            <w:r w:rsidRPr="00FB20BD">
              <w:t>58.35</w:t>
            </w:r>
          </w:p>
        </w:tc>
      </w:tr>
      <w:tr w:rsidR="00383D29" w:rsidRPr="00FB20BD" w14:paraId="04202BC2"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D59D00C" w14:textId="77777777" w:rsidR="00383D29" w:rsidRPr="00FB20BD" w:rsidRDefault="00383D29" w:rsidP="00B84CF7">
            <w:pPr>
              <w:pStyle w:val="TAC"/>
            </w:pPr>
            <w:r w:rsidRPr="00FB20BD">
              <w:t>7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98F46C2" w14:textId="77777777" w:rsidR="00383D29" w:rsidRPr="00FB20BD" w:rsidRDefault="00383D29" w:rsidP="00B84CF7">
            <w:pPr>
              <w:pStyle w:val="TAC"/>
            </w:pPr>
            <w:r w:rsidRPr="00FB20BD">
              <w:t>-34.6+TT</w:t>
            </w:r>
          </w:p>
        </w:tc>
        <w:tc>
          <w:tcPr>
            <w:tcW w:w="2500" w:type="dxa"/>
            <w:tcBorders>
              <w:top w:val="single" w:sz="4" w:space="0" w:color="auto"/>
              <w:left w:val="single" w:sz="4" w:space="0" w:color="auto"/>
              <w:bottom w:val="single" w:sz="4" w:space="0" w:color="auto"/>
              <w:right w:val="single" w:sz="4" w:space="0" w:color="auto"/>
            </w:tcBorders>
          </w:tcPr>
          <w:p w14:paraId="689A579E" w14:textId="77777777" w:rsidR="00383D29" w:rsidRPr="00FB20BD" w:rsidRDefault="00383D29" w:rsidP="00B84CF7">
            <w:pPr>
              <w:pStyle w:val="TAC"/>
            </w:pPr>
            <w:r w:rsidRPr="00FB20BD">
              <w:t>68.07</w:t>
            </w:r>
          </w:p>
        </w:tc>
      </w:tr>
      <w:tr w:rsidR="00383D29" w:rsidRPr="00FB20BD" w14:paraId="5441A55C"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13B5F68" w14:textId="77777777" w:rsidR="00383D29" w:rsidRPr="00FB20BD" w:rsidRDefault="00383D29" w:rsidP="00B84CF7">
            <w:pPr>
              <w:pStyle w:val="TAC"/>
            </w:pPr>
            <w:r w:rsidRPr="00FB20BD">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DC7FFE2" w14:textId="77777777" w:rsidR="00383D29" w:rsidRPr="00FB20BD" w:rsidRDefault="00383D29" w:rsidP="00B84CF7">
            <w:pPr>
              <w:pStyle w:val="TAC"/>
            </w:pPr>
            <w:r w:rsidRPr="00FB20BD">
              <w:t>-34+TT</w:t>
            </w:r>
          </w:p>
        </w:tc>
        <w:tc>
          <w:tcPr>
            <w:tcW w:w="2500" w:type="dxa"/>
            <w:tcBorders>
              <w:top w:val="single" w:sz="4" w:space="0" w:color="auto"/>
              <w:left w:val="single" w:sz="4" w:space="0" w:color="auto"/>
              <w:bottom w:val="single" w:sz="4" w:space="0" w:color="auto"/>
              <w:right w:val="single" w:sz="4" w:space="0" w:color="auto"/>
            </w:tcBorders>
          </w:tcPr>
          <w:p w14:paraId="3CB0588B" w14:textId="77777777" w:rsidR="00383D29" w:rsidRPr="00FB20BD" w:rsidRDefault="00383D29" w:rsidP="00B84CF7">
            <w:pPr>
              <w:pStyle w:val="TAC"/>
            </w:pPr>
            <w:r w:rsidRPr="00FB20BD">
              <w:t>78.15</w:t>
            </w:r>
          </w:p>
        </w:tc>
      </w:tr>
      <w:tr w:rsidR="00383D29" w:rsidRPr="00FB20BD" w14:paraId="036EC51E"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7571A498" w14:textId="77777777" w:rsidR="00383D29" w:rsidRPr="00FB20BD" w:rsidRDefault="00383D29" w:rsidP="00B84CF7">
            <w:pPr>
              <w:pStyle w:val="TAC"/>
              <w:rPr>
                <w:lang w:eastAsia="zh-CN"/>
              </w:rPr>
            </w:pPr>
            <w:r w:rsidRPr="00FB20BD">
              <w:rPr>
                <w:lang w:eastAsia="zh-CN"/>
              </w:rPr>
              <w:t>90</w:t>
            </w:r>
          </w:p>
        </w:tc>
        <w:tc>
          <w:tcPr>
            <w:tcW w:w="2500" w:type="dxa"/>
            <w:tcBorders>
              <w:top w:val="single" w:sz="4" w:space="0" w:color="auto"/>
              <w:left w:val="single" w:sz="4" w:space="0" w:color="auto"/>
              <w:bottom w:val="single" w:sz="4" w:space="0" w:color="auto"/>
              <w:right w:val="single" w:sz="4" w:space="0" w:color="auto"/>
            </w:tcBorders>
            <w:vAlign w:val="center"/>
          </w:tcPr>
          <w:p w14:paraId="23C443D2" w14:textId="77777777" w:rsidR="00383D29" w:rsidRPr="00FB20BD" w:rsidRDefault="00383D29" w:rsidP="00B84CF7">
            <w:pPr>
              <w:pStyle w:val="TAC"/>
            </w:pPr>
            <w:r w:rsidRPr="00FB20BD">
              <w:rPr>
                <w:rFonts w:eastAsia="MS Mincho"/>
              </w:rPr>
              <w:t>-33.5+TT</w:t>
            </w:r>
          </w:p>
        </w:tc>
        <w:tc>
          <w:tcPr>
            <w:tcW w:w="2500" w:type="dxa"/>
            <w:tcBorders>
              <w:top w:val="single" w:sz="4" w:space="0" w:color="auto"/>
              <w:left w:val="single" w:sz="4" w:space="0" w:color="auto"/>
              <w:bottom w:val="single" w:sz="4" w:space="0" w:color="auto"/>
              <w:right w:val="single" w:sz="4" w:space="0" w:color="auto"/>
            </w:tcBorders>
          </w:tcPr>
          <w:p w14:paraId="3B6A98A5" w14:textId="77777777" w:rsidR="00383D29" w:rsidRPr="00FB20BD" w:rsidRDefault="00383D29" w:rsidP="00B84CF7">
            <w:pPr>
              <w:pStyle w:val="TAC"/>
            </w:pPr>
            <w:r w:rsidRPr="00FB20BD">
              <w:t>88.23</w:t>
            </w:r>
          </w:p>
        </w:tc>
      </w:tr>
      <w:tr w:rsidR="00383D29" w:rsidRPr="00FB20BD" w14:paraId="50DB4536" w14:textId="77777777" w:rsidTr="009024D4">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B8CB4D6" w14:textId="77777777" w:rsidR="00383D29" w:rsidRPr="00FB20BD" w:rsidRDefault="00383D29" w:rsidP="00B84CF7">
            <w:pPr>
              <w:pStyle w:val="TAC"/>
            </w:pPr>
            <w:r w:rsidRPr="00FB20BD">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00264A2" w14:textId="77777777" w:rsidR="00383D29" w:rsidRPr="00FB20BD" w:rsidRDefault="00383D29" w:rsidP="00B84CF7">
            <w:pPr>
              <w:pStyle w:val="TAC"/>
            </w:pPr>
            <w:r w:rsidRPr="00FB20BD">
              <w:t>-33+TT</w:t>
            </w:r>
          </w:p>
        </w:tc>
        <w:tc>
          <w:tcPr>
            <w:tcW w:w="2500" w:type="dxa"/>
            <w:tcBorders>
              <w:top w:val="single" w:sz="4" w:space="0" w:color="auto"/>
              <w:left w:val="single" w:sz="4" w:space="0" w:color="auto"/>
              <w:bottom w:val="single" w:sz="4" w:space="0" w:color="auto"/>
              <w:right w:val="single" w:sz="4" w:space="0" w:color="auto"/>
            </w:tcBorders>
          </w:tcPr>
          <w:p w14:paraId="26DB9476" w14:textId="77777777" w:rsidR="00383D29" w:rsidRPr="00FB20BD" w:rsidRDefault="00383D29" w:rsidP="00B84CF7">
            <w:pPr>
              <w:pStyle w:val="TAC"/>
            </w:pPr>
            <w:r w:rsidRPr="00FB20BD">
              <w:t>98.31</w:t>
            </w:r>
          </w:p>
        </w:tc>
      </w:tr>
      <w:tr w:rsidR="00383D29" w:rsidRPr="00FB20BD" w14:paraId="6A2F0AEB" w14:textId="77777777" w:rsidTr="009024D4">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06FB1A5D" w14:textId="77777777" w:rsidR="00383D29" w:rsidRPr="00FB20BD" w:rsidRDefault="00383D29" w:rsidP="00B84CF7">
            <w:pPr>
              <w:pStyle w:val="EditorsNote"/>
            </w:pPr>
            <w:r w:rsidRPr="00FB20BD">
              <w:t>NOTE 1:</w:t>
            </w:r>
            <w:r w:rsidRPr="00FB20BD">
              <w:tab/>
              <w:t>TT for each frequency and channel bandwidth is specified in Table 6.3G.1.5-2</w:t>
            </w:r>
          </w:p>
        </w:tc>
      </w:tr>
    </w:tbl>
    <w:p w14:paraId="29C2CEDC" w14:textId="77777777" w:rsidR="00383D29" w:rsidRPr="00FB20BD" w:rsidRDefault="00383D29" w:rsidP="00B84CF7"/>
    <w:p w14:paraId="3186A092" w14:textId="77777777" w:rsidR="00383D29" w:rsidRPr="00FB20BD" w:rsidRDefault="00383D29" w:rsidP="00B84CF7">
      <w:pPr>
        <w:pStyle w:val="TH"/>
      </w:pPr>
      <w:r w:rsidRPr="00FB20BD">
        <w:t>Table 6.3G.1.5-2: Test Tolerance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83D29" w:rsidRPr="00FB20BD" w14:paraId="6251F679" w14:textId="77777777" w:rsidTr="009024D4">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4CAC1EE" w14:textId="77777777" w:rsidR="00383D29" w:rsidRPr="00FB20BD" w:rsidRDefault="00383D29" w:rsidP="00B84CF7">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417E867A" w14:textId="77777777" w:rsidR="00383D29" w:rsidRPr="00FB20BD" w:rsidRDefault="00383D29" w:rsidP="00B84CF7">
            <w:pPr>
              <w:pStyle w:val="TAH"/>
            </w:pPr>
            <w:r w:rsidRPr="00FB20BD">
              <w:t xml:space="preserve">f ≤ </w:t>
            </w:r>
            <w:r w:rsidRPr="00FB20BD">
              <w:rPr>
                <w:rFonts w:eastAsia="MS Mincho"/>
              </w:rPr>
              <w:t>3.0GHz</w:t>
            </w:r>
          </w:p>
        </w:tc>
        <w:tc>
          <w:tcPr>
            <w:tcW w:w="1984" w:type="dxa"/>
            <w:tcBorders>
              <w:top w:val="single" w:sz="4" w:space="0" w:color="auto"/>
              <w:left w:val="single" w:sz="4" w:space="0" w:color="auto"/>
              <w:bottom w:val="single" w:sz="4" w:space="0" w:color="auto"/>
              <w:right w:val="single" w:sz="4" w:space="0" w:color="auto"/>
            </w:tcBorders>
            <w:vAlign w:val="center"/>
          </w:tcPr>
          <w:p w14:paraId="2DF9C6F2" w14:textId="77777777" w:rsidR="00383D29" w:rsidRPr="00FB20BD" w:rsidRDefault="00383D29" w:rsidP="00B84CF7">
            <w:pPr>
              <w:pStyle w:val="TAH"/>
            </w:pPr>
            <w:r w:rsidRPr="00FB20BD">
              <w:t xml:space="preserve">3.0GHz &lt; f ≤ </w:t>
            </w:r>
            <w:r w:rsidRPr="00FB20BD">
              <w:rPr>
                <w:rFonts w:eastAsia="PMingLiU"/>
                <w:lang w:eastAsia="zh-TW"/>
              </w:rPr>
              <w:t>6.0</w:t>
            </w:r>
            <w:r w:rsidRPr="00FB20BD">
              <w:t>GHz</w:t>
            </w:r>
          </w:p>
        </w:tc>
      </w:tr>
      <w:tr w:rsidR="00383D29" w:rsidRPr="00FB20BD" w14:paraId="7E3E8156" w14:textId="77777777" w:rsidTr="009024D4">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D696183" w14:textId="77777777" w:rsidR="00383D29" w:rsidRPr="00FB20BD" w:rsidRDefault="00383D29" w:rsidP="00B84CF7">
            <w:pPr>
              <w:pStyle w:val="TAC"/>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4ECECB76" w14:textId="77777777" w:rsidR="00383D29" w:rsidRPr="00FB20BD" w:rsidRDefault="00383D29" w:rsidP="00B84CF7">
            <w:pPr>
              <w:pStyle w:val="TAC"/>
            </w:pPr>
            <w:r w:rsidRPr="00FB20BD">
              <w:t>1.0 dB</w:t>
            </w:r>
          </w:p>
        </w:tc>
        <w:tc>
          <w:tcPr>
            <w:tcW w:w="1984" w:type="dxa"/>
            <w:tcBorders>
              <w:top w:val="single" w:sz="4" w:space="0" w:color="auto"/>
              <w:left w:val="single" w:sz="4" w:space="0" w:color="auto"/>
              <w:bottom w:val="single" w:sz="4" w:space="0" w:color="auto"/>
              <w:right w:val="single" w:sz="4" w:space="0" w:color="auto"/>
            </w:tcBorders>
            <w:vAlign w:val="center"/>
          </w:tcPr>
          <w:p w14:paraId="6E6044DB" w14:textId="77777777" w:rsidR="00383D29" w:rsidRPr="00FB20BD" w:rsidRDefault="00383D29" w:rsidP="00B84CF7">
            <w:pPr>
              <w:pStyle w:val="TAC"/>
            </w:pPr>
            <w:r w:rsidRPr="00FB20BD">
              <w:t>1.3 dB</w:t>
            </w:r>
          </w:p>
        </w:tc>
      </w:tr>
      <w:tr w:rsidR="00383D29" w:rsidRPr="00FB20BD" w14:paraId="2245BF05" w14:textId="77777777" w:rsidTr="009024D4">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EF4C324" w14:textId="77777777" w:rsidR="00383D29" w:rsidRPr="00FB20BD" w:rsidRDefault="00383D29" w:rsidP="00B84CF7">
            <w:pPr>
              <w:pStyle w:val="TAC"/>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4EEF2281" w14:textId="77777777" w:rsidR="00383D29" w:rsidRPr="00FB20BD" w:rsidRDefault="00383D29" w:rsidP="00B84CF7">
            <w:pPr>
              <w:pStyle w:val="TAC"/>
            </w:pPr>
            <w:r w:rsidRPr="00FB20BD">
              <w:t>1.3 dB</w:t>
            </w:r>
          </w:p>
        </w:tc>
        <w:tc>
          <w:tcPr>
            <w:tcW w:w="1984" w:type="dxa"/>
            <w:tcBorders>
              <w:top w:val="single" w:sz="4" w:space="0" w:color="auto"/>
              <w:left w:val="single" w:sz="4" w:space="0" w:color="auto"/>
              <w:bottom w:val="single" w:sz="4" w:space="0" w:color="auto"/>
              <w:right w:val="single" w:sz="4" w:space="0" w:color="auto"/>
            </w:tcBorders>
          </w:tcPr>
          <w:p w14:paraId="470B9451" w14:textId="77777777" w:rsidR="00383D29" w:rsidRPr="00FB20BD" w:rsidRDefault="00383D29" w:rsidP="00B84CF7">
            <w:pPr>
              <w:pStyle w:val="TAC"/>
            </w:pPr>
            <w:r w:rsidRPr="00FB20BD">
              <w:t>1.3 dB</w:t>
            </w:r>
          </w:p>
        </w:tc>
      </w:tr>
    </w:tbl>
    <w:p w14:paraId="68BDE341" w14:textId="77777777" w:rsidR="00383D29" w:rsidRPr="00FB20BD" w:rsidRDefault="00383D29" w:rsidP="00B84CF7"/>
    <w:p w14:paraId="53827EA4" w14:textId="77777777" w:rsidR="00383D29" w:rsidRPr="00FB20BD" w:rsidRDefault="00383D29" w:rsidP="00383D29">
      <w:pPr>
        <w:pStyle w:val="Heading3"/>
        <w:rPr>
          <w:rFonts w:eastAsiaTheme="minorEastAsia"/>
          <w:lang w:eastAsia="en-US"/>
        </w:rPr>
      </w:pPr>
      <w:bookmarkStart w:id="1012" w:name="_Toc27477928"/>
      <w:bookmarkStart w:id="1013" w:name="_Toc36226621"/>
      <w:bookmarkStart w:id="1014" w:name="_Toc44323878"/>
      <w:bookmarkStart w:id="1015" w:name="_Toc52990061"/>
      <w:bookmarkStart w:id="1016" w:name="_Toc60823260"/>
      <w:bookmarkStart w:id="1017" w:name="_Toc60825182"/>
      <w:bookmarkStart w:id="1018" w:name="_Toc69306079"/>
      <w:bookmarkStart w:id="1019" w:name="_Toc69309833"/>
      <w:bookmarkStart w:id="1020" w:name="_Toc76020148"/>
      <w:bookmarkStart w:id="1021" w:name="_Toc83720627"/>
      <w:bookmarkStart w:id="1022" w:name="_Toc90916485"/>
      <w:bookmarkStart w:id="1023" w:name="_Toc90916682"/>
      <w:bookmarkStart w:id="1024" w:name="_Toc90917438"/>
      <w:r w:rsidRPr="00FB20BD">
        <w:rPr>
          <w:rFonts w:eastAsiaTheme="minorEastAsia"/>
        </w:rPr>
        <w:t>6.3G.</w:t>
      </w:r>
      <w:r w:rsidRPr="00FB20BD">
        <w:rPr>
          <w:rFonts w:eastAsiaTheme="minorEastAsia"/>
          <w:lang w:eastAsia="zh-CN"/>
        </w:rPr>
        <w:t>2</w:t>
      </w:r>
      <w:r w:rsidRPr="00FB20BD">
        <w:rPr>
          <w:rFonts w:eastAsiaTheme="minorEastAsia"/>
        </w:rPr>
        <w:tab/>
        <w:t>Transmit OFF power</w:t>
      </w:r>
      <w:bookmarkEnd w:id="1012"/>
      <w:bookmarkEnd w:id="1013"/>
      <w:bookmarkEnd w:id="1014"/>
      <w:bookmarkEnd w:id="1015"/>
      <w:bookmarkEnd w:id="1016"/>
      <w:bookmarkEnd w:id="1017"/>
      <w:bookmarkEnd w:id="1018"/>
      <w:bookmarkEnd w:id="1019"/>
      <w:bookmarkEnd w:id="1020"/>
      <w:bookmarkEnd w:id="1021"/>
      <w:bookmarkEnd w:id="1022"/>
      <w:bookmarkEnd w:id="1023"/>
      <w:bookmarkEnd w:id="1024"/>
      <w:r w:rsidRPr="00FB20BD">
        <w:rPr>
          <w:rFonts w:eastAsiaTheme="minorEastAsia"/>
        </w:rPr>
        <w:t xml:space="preserve"> for Tx Diversity</w:t>
      </w:r>
    </w:p>
    <w:p w14:paraId="675B8EE1" w14:textId="77777777" w:rsidR="00383D29" w:rsidRPr="00FB20BD" w:rsidRDefault="00383D29" w:rsidP="00383D29">
      <w:pPr>
        <w:pStyle w:val="H6"/>
      </w:pPr>
      <w:bookmarkStart w:id="1025" w:name="_Toc27477929"/>
      <w:bookmarkStart w:id="1026" w:name="_Toc36226622"/>
      <w:bookmarkStart w:id="1027" w:name="_Toc44323879"/>
      <w:bookmarkStart w:id="1028" w:name="_Toc52990062"/>
      <w:bookmarkStart w:id="1029" w:name="_Toc60823261"/>
      <w:bookmarkStart w:id="1030" w:name="_Toc60825183"/>
      <w:bookmarkStart w:id="1031" w:name="_Toc69306080"/>
      <w:r w:rsidRPr="00FB20BD">
        <w:t>6.3G.2.1</w:t>
      </w:r>
      <w:r w:rsidRPr="00FB20BD">
        <w:tab/>
        <w:t>Test purpose</w:t>
      </w:r>
      <w:bookmarkEnd w:id="1025"/>
      <w:bookmarkEnd w:id="1026"/>
      <w:bookmarkEnd w:id="1027"/>
      <w:bookmarkEnd w:id="1028"/>
      <w:bookmarkEnd w:id="1029"/>
      <w:bookmarkEnd w:id="1030"/>
      <w:bookmarkEnd w:id="1031"/>
    </w:p>
    <w:p w14:paraId="3E8543C0" w14:textId="77777777" w:rsidR="00383D29" w:rsidRPr="00FB20BD" w:rsidRDefault="00383D29" w:rsidP="00B84CF7">
      <w:r w:rsidRPr="00FB20BD">
        <w:t>Same test purpose as in 6.3.2.1.</w:t>
      </w:r>
    </w:p>
    <w:p w14:paraId="1984F9D0" w14:textId="77777777" w:rsidR="00383D29" w:rsidRPr="00FB20BD" w:rsidRDefault="00383D29" w:rsidP="00383D29">
      <w:pPr>
        <w:pStyle w:val="H6"/>
      </w:pPr>
      <w:bookmarkStart w:id="1032" w:name="_Toc27477930"/>
      <w:bookmarkStart w:id="1033" w:name="_Toc36226623"/>
      <w:bookmarkStart w:id="1034" w:name="_Toc44323880"/>
      <w:bookmarkStart w:id="1035" w:name="_Toc52990063"/>
      <w:bookmarkStart w:id="1036" w:name="_Toc60823262"/>
      <w:bookmarkStart w:id="1037" w:name="_Toc60825184"/>
      <w:bookmarkStart w:id="1038" w:name="_Toc69306081"/>
      <w:r w:rsidRPr="00FB20BD">
        <w:t>6.3G.2.2</w:t>
      </w:r>
      <w:r w:rsidRPr="00FB20BD">
        <w:tab/>
        <w:t>Test applicability</w:t>
      </w:r>
      <w:bookmarkEnd w:id="1032"/>
      <w:bookmarkEnd w:id="1033"/>
      <w:bookmarkEnd w:id="1034"/>
      <w:bookmarkEnd w:id="1035"/>
      <w:bookmarkEnd w:id="1036"/>
      <w:bookmarkEnd w:id="1037"/>
      <w:bookmarkEnd w:id="1038"/>
    </w:p>
    <w:p w14:paraId="1D706AF8" w14:textId="392556D3" w:rsidR="00383D29" w:rsidRPr="00FB20BD" w:rsidRDefault="00383D29" w:rsidP="00B84CF7">
      <w:r w:rsidRPr="00FB20BD">
        <w:t>The requirements of this test apply in test cases 6.3G.</w:t>
      </w:r>
      <w:r w:rsidRPr="00FB20BD">
        <w:rPr>
          <w:lang w:eastAsia="zh-CN"/>
        </w:rPr>
        <w:t xml:space="preserve">3 </w:t>
      </w:r>
      <w:r w:rsidRPr="00FB20BD">
        <w:t xml:space="preserve">Transmit ON/OFF time mask for Tx Diversity to all types of NR Power Class 1.5 UE, Power Class 2 </w:t>
      </w:r>
      <w:r w:rsidR="00A53CCD" w:rsidRPr="00FB20BD">
        <w:t xml:space="preserve">and Power Class 3 </w:t>
      </w:r>
      <w:r w:rsidRPr="00FB20BD">
        <w:t xml:space="preserve">UE release </w:t>
      </w:r>
      <w:r w:rsidRPr="00FB20BD">
        <w:rPr>
          <w:lang w:eastAsia="zh-CN"/>
        </w:rPr>
        <w:t>15</w:t>
      </w:r>
      <w:r w:rsidRPr="00FB20BD">
        <w:t xml:space="preserve"> and forward</w:t>
      </w:r>
      <w:r w:rsidR="00A53CCD" w:rsidRPr="00FB20BD">
        <w:t xml:space="preserve"> support Tx diversity</w:t>
      </w:r>
      <w:r w:rsidRPr="00FB20BD">
        <w:t>.</w:t>
      </w:r>
    </w:p>
    <w:p w14:paraId="7CC46DBA" w14:textId="77777777" w:rsidR="00383D29" w:rsidRPr="00FB20BD" w:rsidRDefault="00383D29" w:rsidP="00383D29">
      <w:pPr>
        <w:pStyle w:val="H6"/>
      </w:pPr>
      <w:bookmarkStart w:id="1039" w:name="_Toc27477931"/>
      <w:bookmarkStart w:id="1040" w:name="_Toc36226624"/>
      <w:bookmarkStart w:id="1041" w:name="_Toc44323881"/>
      <w:bookmarkStart w:id="1042" w:name="_Toc52990064"/>
      <w:bookmarkStart w:id="1043" w:name="_Toc60823263"/>
      <w:bookmarkStart w:id="1044" w:name="_Toc60825185"/>
      <w:bookmarkStart w:id="1045" w:name="_Toc69306082"/>
      <w:r w:rsidRPr="00FB20BD">
        <w:t>6.3G.</w:t>
      </w:r>
      <w:r w:rsidRPr="00FB20BD">
        <w:rPr>
          <w:lang w:eastAsia="zh-CN"/>
        </w:rPr>
        <w:t>2</w:t>
      </w:r>
      <w:r w:rsidRPr="00FB20BD">
        <w:t>.3</w:t>
      </w:r>
      <w:r w:rsidRPr="00FB20BD">
        <w:tab/>
        <w:t>Minimum conformance requirements</w:t>
      </w:r>
      <w:bookmarkEnd w:id="1039"/>
      <w:bookmarkEnd w:id="1040"/>
      <w:bookmarkEnd w:id="1041"/>
      <w:bookmarkEnd w:id="1042"/>
      <w:bookmarkEnd w:id="1043"/>
      <w:bookmarkEnd w:id="1044"/>
      <w:bookmarkEnd w:id="1045"/>
    </w:p>
    <w:p w14:paraId="16B27D45" w14:textId="77777777" w:rsidR="00383D29" w:rsidRPr="00FB20BD" w:rsidRDefault="00383D29" w:rsidP="00B84CF7">
      <w:r w:rsidRPr="00FB20BD">
        <w:t>For UE supporting Tx diversity, the transmit OFF power is defined as the mean power at each transmit antenna connector in a duration of at least one sub-frame (1 ms) excluding any transient periods.</w:t>
      </w:r>
    </w:p>
    <w:p w14:paraId="587C8DEA" w14:textId="77777777" w:rsidR="00383D29" w:rsidRPr="00FB20BD" w:rsidRDefault="00383D29" w:rsidP="00B84CF7">
      <w:r w:rsidRPr="00FB20BD">
        <w:t>The transmit OFF power at each transmit antenna connector shall not exceed the values specified in Table 6.3.2.3-1.</w:t>
      </w:r>
    </w:p>
    <w:p w14:paraId="3D5D3FA5" w14:textId="77777777" w:rsidR="00383D29" w:rsidRPr="00FB20BD" w:rsidRDefault="00383D29" w:rsidP="00B84CF7">
      <w:pPr>
        <w:rPr>
          <w:lang w:eastAsia="zh-CN"/>
        </w:rPr>
      </w:pPr>
      <w:r w:rsidRPr="00FB20BD">
        <w:t>The normative reference for this requirement is TS 38.101-1 [2] clause 6.3G.</w:t>
      </w:r>
      <w:r w:rsidRPr="00FB20BD">
        <w:rPr>
          <w:lang w:eastAsia="zh-CN"/>
        </w:rPr>
        <w:t>2</w:t>
      </w:r>
      <w:r w:rsidRPr="00FB20BD">
        <w:t>.</w:t>
      </w:r>
    </w:p>
    <w:p w14:paraId="3D5F7D86" w14:textId="77777777" w:rsidR="00383D29" w:rsidRPr="00FB20BD" w:rsidRDefault="00383D29" w:rsidP="00383D29">
      <w:pPr>
        <w:pStyle w:val="H6"/>
        <w:rPr>
          <w:lang w:eastAsia="en-US"/>
        </w:rPr>
      </w:pPr>
      <w:bookmarkStart w:id="1046" w:name="_Toc27477932"/>
      <w:bookmarkStart w:id="1047" w:name="_Toc36226625"/>
      <w:bookmarkStart w:id="1048" w:name="_Toc44323882"/>
      <w:bookmarkStart w:id="1049" w:name="_Toc52990065"/>
      <w:bookmarkStart w:id="1050" w:name="_Toc60823264"/>
      <w:bookmarkStart w:id="1051" w:name="_Toc60825186"/>
      <w:bookmarkStart w:id="1052" w:name="_Toc69306083"/>
      <w:r w:rsidRPr="00FB20BD">
        <w:t>6.3G.</w:t>
      </w:r>
      <w:r w:rsidRPr="00FB20BD">
        <w:rPr>
          <w:lang w:eastAsia="zh-CN"/>
        </w:rPr>
        <w:t>2</w:t>
      </w:r>
      <w:r w:rsidRPr="00FB20BD">
        <w:t>.4</w:t>
      </w:r>
      <w:r w:rsidRPr="00FB20BD">
        <w:tab/>
        <w:t>Test description</w:t>
      </w:r>
      <w:bookmarkEnd w:id="1046"/>
      <w:bookmarkEnd w:id="1047"/>
      <w:bookmarkEnd w:id="1048"/>
      <w:bookmarkEnd w:id="1049"/>
      <w:bookmarkEnd w:id="1050"/>
      <w:bookmarkEnd w:id="1051"/>
      <w:bookmarkEnd w:id="1052"/>
    </w:p>
    <w:p w14:paraId="135F5CB1" w14:textId="77777777" w:rsidR="00383D29" w:rsidRPr="00FB20BD" w:rsidRDefault="00383D29" w:rsidP="00B84CF7">
      <w:pPr>
        <w:rPr>
          <w:lang w:eastAsia="zh-CN"/>
        </w:rPr>
      </w:pPr>
      <w:r w:rsidRPr="00FB20BD">
        <w:t>This test is covered by clause 6.3G.</w:t>
      </w:r>
      <w:r w:rsidRPr="00FB20BD">
        <w:rPr>
          <w:lang w:eastAsia="zh-CN"/>
        </w:rPr>
        <w:t xml:space="preserve">3 </w:t>
      </w:r>
      <w:r w:rsidRPr="00FB20BD">
        <w:t>Transmit ON/OFF time mask</w:t>
      </w:r>
      <w:r w:rsidRPr="00FB20BD">
        <w:rPr>
          <w:lang w:eastAsia="zh-CN"/>
        </w:rPr>
        <w:t>.</w:t>
      </w:r>
    </w:p>
    <w:p w14:paraId="4C73B210" w14:textId="77777777" w:rsidR="00383D29" w:rsidRPr="00FB20BD" w:rsidRDefault="00383D29" w:rsidP="00383D29">
      <w:pPr>
        <w:pStyle w:val="H6"/>
        <w:rPr>
          <w:lang w:eastAsia="en-US"/>
        </w:rPr>
      </w:pPr>
      <w:bookmarkStart w:id="1053" w:name="_Toc27477933"/>
      <w:bookmarkStart w:id="1054" w:name="_Toc36226626"/>
      <w:bookmarkStart w:id="1055" w:name="_Toc44323883"/>
      <w:bookmarkStart w:id="1056" w:name="_Toc52990066"/>
      <w:bookmarkStart w:id="1057" w:name="_Toc60823265"/>
      <w:bookmarkStart w:id="1058" w:name="_Toc60825187"/>
      <w:bookmarkStart w:id="1059" w:name="_Toc69306084"/>
      <w:r w:rsidRPr="00FB20BD">
        <w:t>6.3G.</w:t>
      </w:r>
      <w:r w:rsidRPr="00FB20BD">
        <w:rPr>
          <w:lang w:eastAsia="zh-CN"/>
        </w:rPr>
        <w:t>2</w:t>
      </w:r>
      <w:r w:rsidRPr="00FB20BD">
        <w:t>.5</w:t>
      </w:r>
      <w:r w:rsidRPr="00FB20BD">
        <w:tab/>
        <w:t>Test requirement</w:t>
      </w:r>
      <w:bookmarkEnd w:id="1053"/>
      <w:bookmarkEnd w:id="1054"/>
      <w:bookmarkEnd w:id="1055"/>
      <w:bookmarkEnd w:id="1056"/>
      <w:bookmarkEnd w:id="1057"/>
      <w:bookmarkEnd w:id="1058"/>
      <w:bookmarkEnd w:id="1059"/>
    </w:p>
    <w:p w14:paraId="0D82FFC2" w14:textId="77777777" w:rsidR="00383D29" w:rsidRPr="00FB20BD" w:rsidRDefault="00383D29" w:rsidP="00B84CF7">
      <w:pPr>
        <w:rPr>
          <w:rFonts w:cs="v5.0.0"/>
        </w:rPr>
      </w:pPr>
      <w:r w:rsidRPr="00FB20BD">
        <w:t>For each transmit antenna connector, the requirement for the Transmit OFF power shall not exceed the values specified in Table 6.3G.</w:t>
      </w:r>
      <w:r w:rsidRPr="00FB20BD">
        <w:rPr>
          <w:lang w:eastAsia="zh-CN"/>
        </w:rPr>
        <w:t>2</w:t>
      </w:r>
      <w:r w:rsidRPr="00FB20BD">
        <w:t>.5-1.</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383D29" w:rsidRPr="00FB20BD" w14:paraId="69A06CCF" w14:textId="77777777" w:rsidTr="00383D29">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1DB51BE" w14:textId="55AAAC24" w:rsidR="00383D29" w:rsidRPr="00FB20BD" w:rsidRDefault="00383D29" w:rsidP="00B84CF7">
            <w:pPr>
              <w:pStyle w:val="TAH"/>
            </w:pPr>
            <w:r w:rsidRPr="00FB20BD">
              <w:t>Table 6.3G.</w:t>
            </w:r>
            <w:r w:rsidRPr="00FB20BD">
              <w:rPr>
                <w:lang w:eastAsia="zh-CN"/>
              </w:rPr>
              <w:t>2</w:t>
            </w:r>
            <w:r w:rsidRPr="00FB20BD">
              <w:t>.5-1: Transmit OFF powerChannel bandwidth</w:t>
            </w:r>
          </w:p>
          <w:p w14:paraId="15DBAFAE" w14:textId="77777777" w:rsidR="00383D29" w:rsidRPr="00FB20BD" w:rsidRDefault="00383D29" w:rsidP="00B84CF7">
            <w:pPr>
              <w:pStyle w:val="TAH"/>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7EF6EE5" w14:textId="77777777" w:rsidR="00383D29" w:rsidRPr="00FB20BD" w:rsidRDefault="00383D29" w:rsidP="00B84CF7">
            <w:pPr>
              <w:pStyle w:val="TAH"/>
            </w:pPr>
            <w:r w:rsidRPr="00FB20BD">
              <w:t>Transmit OFF power</w:t>
            </w:r>
          </w:p>
          <w:p w14:paraId="277E0203" w14:textId="77777777" w:rsidR="00383D29" w:rsidRPr="00FB20BD" w:rsidRDefault="00383D29" w:rsidP="00B84CF7">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281FF71F" w14:textId="77777777" w:rsidR="00383D29" w:rsidRPr="00FB20BD" w:rsidRDefault="00383D29" w:rsidP="00B84CF7">
            <w:pPr>
              <w:pStyle w:val="TAH"/>
            </w:pPr>
            <w:r w:rsidRPr="00FB20BD">
              <w:t>Measurement bandwidth</w:t>
            </w:r>
          </w:p>
          <w:p w14:paraId="6D58256B" w14:textId="77777777" w:rsidR="00383D29" w:rsidRPr="00FB20BD" w:rsidRDefault="00383D29" w:rsidP="00B84CF7">
            <w:pPr>
              <w:pStyle w:val="TAH"/>
            </w:pPr>
            <w:r w:rsidRPr="00FB20BD">
              <w:t>(MHz)</w:t>
            </w:r>
          </w:p>
        </w:tc>
      </w:tr>
      <w:tr w:rsidR="00383D29" w:rsidRPr="00FB20BD" w14:paraId="72B95560" w14:textId="77777777" w:rsidTr="00383D29">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A7B339D" w14:textId="77777777" w:rsidR="00383D29" w:rsidRPr="00FB20BD" w:rsidRDefault="00383D29" w:rsidP="00B84CF7">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377F5E2" w14:textId="77777777" w:rsidR="00383D29" w:rsidRPr="00FB20BD" w:rsidRDefault="00383D29" w:rsidP="00B84CF7">
            <w:pPr>
              <w:pStyle w:val="TAC"/>
              <w:rPr>
                <w:lang w:eastAsia="zh-CN"/>
              </w:rPr>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5C20D5DD" w14:textId="77777777" w:rsidR="00383D29" w:rsidRPr="00FB20BD" w:rsidRDefault="00383D29" w:rsidP="00B84CF7">
            <w:pPr>
              <w:pStyle w:val="TAC"/>
              <w:rPr>
                <w:lang w:eastAsia="en-US"/>
              </w:rPr>
            </w:pPr>
            <w:r w:rsidRPr="00FB20BD">
              <w:t>4.515</w:t>
            </w:r>
          </w:p>
        </w:tc>
      </w:tr>
      <w:tr w:rsidR="00383D29" w:rsidRPr="00FB20BD" w14:paraId="4517E160" w14:textId="77777777" w:rsidTr="00383D29">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B0D38C3" w14:textId="77777777" w:rsidR="00383D29" w:rsidRPr="00FB20BD" w:rsidRDefault="00383D29" w:rsidP="00B84CF7">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5477877" w14:textId="77777777" w:rsidR="00383D29" w:rsidRPr="00FB20BD" w:rsidRDefault="00383D29"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31E54F17" w14:textId="77777777" w:rsidR="00383D29" w:rsidRPr="00FB20BD" w:rsidRDefault="00383D29" w:rsidP="00B84CF7">
            <w:pPr>
              <w:pStyle w:val="TAC"/>
            </w:pPr>
            <w:r w:rsidRPr="00FB20BD">
              <w:t>9.375</w:t>
            </w:r>
          </w:p>
        </w:tc>
      </w:tr>
      <w:tr w:rsidR="00383D29" w:rsidRPr="00FB20BD" w14:paraId="11C9EFA9" w14:textId="77777777" w:rsidTr="00383D29">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02DE64F" w14:textId="77777777" w:rsidR="00383D29" w:rsidRPr="00FB20BD" w:rsidRDefault="00383D29" w:rsidP="00B84CF7">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BE934A6" w14:textId="77777777" w:rsidR="00383D29" w:rsidRPr="00FB20BD" w:rsidRDefault="00383D29"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7C9596DF" w14:textId="77777777" w:rsidR="00383D29" w:rsidRPr="00FB20BD" w:rsidRDefault="00383D29" w:rsidP="00B84CF7">
            <w:pPr>
              <w:pStyle w:val="TAC"/>
            </w:pPr>
            <w:r w:rsidRPr="00FB20BD">
              <w:t>14.235</w:t>
            </w:r>
          </w:p>
        </w:tc>
      </w:tr>
      <w:tr w:rsidR="00383D29" w:rsidRPr="00FB20BD" w14:paraId="0AB57F9D" w14:textId="77777777" w:rsidTr="00383D29">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AFBE99C" w14:textId="77777777" w:rsidR="00383D29" w:rsidRPr="00FB20BD" w:rsidRDefault="00383D29" w:rsidP="00B84CF7">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D3DB686" w14:textId="77777777" w:rsidR="00383D29" w:rsidRPr="00FB20BD" w:rsidRDefault="00383D29"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43901D01" w14:textId="77777777" w:rsidR="00383D29" w:rsidRPr="00FB20BD" w:rsidRDefault="00383D29" w:rsidP="00B84CF7">
            <w:pPr>
              <w:pStyle w:val="TAC"/>
            </w:pPr>
            <w:r w:rsidRPr="00FB20BD">
              <w:t>19.095</w:t>
            </w:r>
          </w:p>
        </w:tc>
      </w:tr>
      <w:tr w:rsidR="00383D29" w:rsidRPr="00FB20BD" w14:paraId="38D46ECB" w14:textId="77777777" w:rsidTr="00383D29">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FED721D" w14:textId="77777777" w:rsidR="00383D29" w:rsidRPr="00FB20BD" w:rsidRDefault="00383D29" w:rsidP="00B84CF7">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33FB8B3" w14:textId="77777777" w:rsidR="00383D29" w:rsidRPr="00FB20BD" w:rsidRDefault="00383D29"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3E9D6FBD" w14:textId="77777777" w:rsidR="00383D29" w:rsidRPr="00FB20BD" w:rsidRDefault="00383D29" w:rsidP="00B84CF7">
            <w:pPr>
              <w:pStyle w:val="TAC"/>
            </w:pPr>
            <w:r w:rsidRPr="00FB20BD">
              <w:t>23.955</w:t>
            </w:r>
          </w:p>
        </w:tc>
      </w:tr>
      <w:tr w:rsidR="00383D29" w:rsidRPr="00FB20BD" w14:paraId="63857929" w14:textId="77777777" w:rsidTr="00383D29">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8AB3704" w14:textId="77777777" w:rsidR="00383D29" w:rsidRPr="00FB20BD" w:rsidRDefault="00383D29" w:rsidP="00B84CF7">
            <w:pPr>
              <w:pStyle w:val="TAC"/>
            </w:pPr>
            <w:r w:rsidRPr="00FB20BD">
              <w:t>3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B6A630D" w14:textId="77777777" w:rsidR="00383D29" w:rsidRPr="00FB20BD" w:rsidRDefault="00383D29"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6B66D851" w14:textId="77777777" w:rsidR="00383D29" w:rsidRPr="00FB20BD" w:rsidRDefault="00383D29" w:rsidP="00B84CF7">
            <w:pPr>
              <w:pStyle w:val="TAC"/>
            </w:pPr>
            <w:r w:rsidRPr="00FB20BD">
              <w:t>28.815</w:t>
            </w:r>
          </w:p>
        </w:tc>
      </w:tr>
      <w:tr w:rsidR="00383D29" w:rsidRPr="00FB20BD" w14:paraId="18EF769B" w14:textId="77777777" w:rsidTr="00383D29">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285FCBA" w14:textId="77777777" w:rsidR="00383D29" w:rsidRPr="00FB20BD" w:rsidRDefault="00383D29" w:rsidP="00B84CF7">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93D3573" w14:textId="77777777" w:rsidR="00383D29" w:rsidRPr="00FB20BD" w:rsidRDefault="00383D29"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7C385A5C" w14:textId="77777777" w:rsidR="00383D29" w:rsidRPr="00FB20BD" w:rsidRDefault="00383D29" w:rsidP="00B84CF7">
            <w:pPr>
              <w:pStyle w:val="TAC"/>
            </w:pPr>
            <w:r w:rsidRPr="00FB20BD">
              <w:t>38.895</w:t>
            </w:r>
          </w:p>
        </w:tc>
      </w:tr>
      <w:tr w:rsidR="00383D29" w:rsidRPr="00FB20BD" w14:paraId="5E7D3E99" w14:textId="77777777" w:rsidTr="00383D29">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5A5E376" w14:textId="77777777" w:rsidR="00383D29" w:rsidRPr="00FB20BD" w:rsidRDefault="00383D29" w:rsidP="00B84CF7">
            <w:pPr>
              <w:pStyle w:val="TAC"/>
            </w:pPr>
            <w:r w:rsidRPr="00FB20BD">
              <w:rPr>
                <w:lang w:eastAsia="zh-CN"/>
              </w:rPr>
              <w:t>4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81406D3" w14:textId="77777777" w:rsidR="00383D29" w:rsidRPr="00FB20BD" w:rsidRDefault="00383D29" w:rsidP="00B84CF7">
            <w:pPr>
              <w:pStyle w:val="TAC"/>
            </w:pPr>
            <w:r w:rsidRPr="00FB20BD">
              <w:rPr>
                <w:lang w:eastAsia="zh-CN"/>
              </w:rPr>
              <w:t>-50+TT</w:t>
            </w:r>
          </w:p>
        </w:tc>
        <w:tc>
          <w:tcPr>
            <w:tcW w:w="2500" w:type="dxa"/>
            <w:tcBorders>
              <w:top w:val="single" w:sz="4" w:space="0" w:color="auto"/>
              <w:left w:val="single" w:sz="4" w:space="0" w:color="auto"/>
              <w:bottom w:val="single" w:sz="4" w:space="0" w:color="auto"/>
              <w:right w:val="single" w:sz="4" w:space="0" w:color="auto"/>
            </w:tcBorders>
            <w:hideMark/>
          </w:tcPr>
          <w:p w14:paraId="7356A823" w14:textId="77777777" w:rsidR="00383D29" w:rsidRPr="00FB20BD" w:rsidRDefault="00383D29" w:rsidP="00B84CF7">
            <w:pPr>
              <w:pStyle w:val="TAC"/>
            </w:pPr>
            <w:r w:rsidRPr="00FB20BD">
              <w:rPr>
                <w:lang w:eastAsia="zh-CN"/>
              </w:rPr>
              <w:t>43.575</w:t>
            </w:r>
          </w:p>
        </w:tc>
      </w:tr>
      <w:tr w:rsidR="00383D29" w:rsidRPr="00FB20BD" w14:paraId="27465F99" w14:textId="77777777" w:rsidTr="00383D29">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5D76567" w14:textId="77777777" w:rsidR="00383D29" w:rsidRPr="00FB20BD" w:rsidRDefault="00383D29" w:rsidP="00B84CF7">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359D086" w14:textId="77777777" w:rsidR="00383D29" w:rsidRPr="00FB20BD" w:rsidRDefault="00383D29"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17A16FB0" w14:textId="77777777" w:rsidR="00383D29" w:rsidRPr="00FB20BD" w:rsidRDefault="00383D29" w:rsidP="00B84CF7">
            <w:pPr>
              <w:pStyle w:val="TAC"/>
            </w:pPr>
            <w:r w:rsidRPr="00FB20BD">
              <w:t>48.615</w:t>
            </w:r>
          </w:p>
        </w:tc>
      </w:tr>
      <w:tr w:rsidR="00383D29" w:rsidRPr="00FB20BD" w14:paraId="1B1602BC" w14:textId="77777777" w:rsidTr="00383D29">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1CE2DF3" w14:textId="77777777" w:rsidR="00383D29" w:rsidRPr="00FB20BD" w:rsidRDefault="00383D29" w:rsidP="00B84CF7">
            <w:pPr>
              <w:pStyle w:val="TAC"/>
            </w:pPr>
            <w:r w:rsidRPr="00FB20BD">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DC5940C" w14:textId="77777777" w:rsidR="00383D29" w:rsidRPr="00FB20BD" w:rsidRDefault="00383D29"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4FCD8938" w14:textId="77777777" w:rsidR="00383D29" w:rsidRPr="00FB20BD" w:rsidRDefault="00383D29" w:rsidP="00B84CF7">
            <w:pPr>
              <w:pStyle w:val="TAC"/>
            </w:pPr>
            <w:r w:rsidRPr="00FB20BD">
              <w:t>58.35</w:t>
            </w:r>
          </w:p>
        </w:tc>
      </w:tr>
      <w:tr w:rsidR="00383D29" w:rsidRPr="00FB20BD" w14:paraId="562FC4DB" w14:textId="77777777" w:rsidTr="00383D29">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673B486" w14:textId="77777777" w:rsidR="00383D29" w:rsidRPr="00FB20BD" w:rsidRDefault="00383D29" w:rsidP="00B84CF7">
            <w:pPr>
              <w:pStyle w:val="TAC"/>
            </w:pPr>
            <w:r w:rsidRPr="00FB20BD">
              <w:rPr>
                <w:rFonts w:eastAsia="MS Mincho"/>
              </w:rPr>
              <w:t>7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FE1446F" w14:textId="77777777" w:rsidR="00383D29" w:rsidRPr="00FB20BD" w:rsidRDefault="00383D29" w:rsidP="00B84CF7">
            <w:pPr>
              <w:pStyle w:val="TAC"/>
            </w:pPr>
            <w:r w:rsidRPr="00FB20BD">
              <w:rPr>
                <w:lang w:eastAsia="zh-CN"/>
              </w:rPr>
              <w:t>-50+TT</w:t>
            </w:r>
          </w:p>
        </w:tc>
        <w:tc>
          <w:tcPr>
            <w:tcW w:w="2500" w:type="dxa"/>
            <w:tcBorders>
              <w:top w:val="single" w:sz="4" w:space="0" w:color="auto"/>
              <w:left w:val="single" w:sz="4" w:space="0" w:color="auto"/>
              <w:bottom w:val="single" w:sz="4" w:space="0" w:color="auto"/>
              <w:right w:val="single" w:sz="4" w:space="0" w:color="auto"/>
            </w:tcBorders>
            <w:hideMark/>
          </w:tcPr>
          <w:p w14:paraId="500B224D" w14:textId="77777777" w:rsidR="00383D29" w:rsidRPr="00FB20BD" w:rsidRDefault="00383D29" w:rsidP="00B84CF7">
            <w:pPr>
              <w:pStyle w:val="TAC"/>
            </w:pPr>
            <w:r w:rsidRPr="00FB20BD">
              <w:rPr>
                <w:rFonts w:eastAsia="MS Mincho"/>
              </w:rPr>
              <w:t>68.07</w:t>
            </w:r>
          </w:p>
        </w:tc>
      </w:tr>
      <w:tr w:rsidR="00383D29" w:rsidRPr="00FB20BD" w14:paraId="43BC15BC" w14:textId="77777777" w:rsidTr="00383D29">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19FDA15" w14:textId="77777777" w:rsidR="00383D29" w:rsidRPr="00FB20BD" w:rsidRDefault="00383D29" w:rsidP="00B84CF7">
            <w:pPr>
              <w:pStyle w:val="TAC"/>
            </w:pPr>
            <w:r w:rsidRPr="00FB20BD">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C7E06E8" w14:textId="77777777" w:rsidR="00383D29" w:rsidRPr="00FB20BD" w:rsidRDefault="00383D29"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39DBE3B9" w14:textId="77777777" w:rsidR="00383D29" w:rsidRPr="00FB20BD" w:rsidRDefault="00383D29" w:rsidP="00B84CF7">
            <w:pPr>
              <w:pStyle w:val="TAC"/>
            </w:pPr>
            <w:r w:rsidRPr="00FB20BD">
              <w:t>78.15</w:t>
            </w:r>
          </w:p>
        </w:tc>
      </w:tr>
      <w:tr w:rsidR="00383D29" w:rsidRPr="00FB20BD" w14:paraId="06669410" w14:textId="77777777" w:rsidTr="00383D29">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19AABDC" w14:textId="77777777" w:rsidR="00383D29" w:rsidRPr="00FB20BD" w:rsidRDefault="00383D29" w:rsidP="00B84CF7">
            <w:pPr>
              <w:pStyle w:val="TAC"/>
              <w:rPr>
                <w:lang w:eastAsia="zh-CN"/>
              </w:rPr>
            </w:pPr>
            <w:r w:rsidRPr="00FB20BD">
              <w:rPr>
                <w:lang w:eastAsia="zh-CN"/>
              </w:rPr>
              <w:t>9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5BFD33D" w14:textId="77777777" w:rsidR="00383D29" w:rsidRPr="00FB20BD" w:rsidRDefault="00383D29" w:rsidP="00B84CF7">
            <w:pPr>
              <w:pStyle w:val="TAC"/>
              <w:rPr>
                <w:lang w:eastAsia="zh-CN"/>
              </w:rPr>
            </w:pPr>
            <w:r w:rsidRPr="00FB20BD">
              <w:rPr>
                <w:lang w:eastAsia="zh-CN"/>
              </w:rPr>
              <w:t>-50+TT</w:t>
            </w:r>
          </w:p>
        </w:tc>
        <w:tc>
          <w:tcPr>
            <w:tcW w:w="2500" w:type="dxa"/>
            <w:tcBorders>
              <w:top w:val="single" w:sz="4" w:space="0" w:color="auto"/>
              <w:left w:val="single" w:sz="4" w:space="0" w:color="auto"/>
              <w:bottom w:val="single" w:sz="4" w:space="0" w:color="auto"/>
              <w:right w:val="single" w:sz="4" w:space="0" w:color="auto"/>
            </w:tcBorders>
            <w:hideMark/>
          </w:tcPr>
          <w:p w14:paraId="6B17AD77" w14:textId="77777777" w:rsidR="00383D29" w:rsidRPr="00FB20BD" w:rsidRDefault="00383D29" w:rsidP="00B84CF7">
            <w:pPr>
              <w:pStyle w:val="TAC"/>
              <w:rPr>
                <w:lang w:eastAsia="zh-CN"/>
              </w:rPr>
            </w:pPr>
            <w:r w:rsidRPr="00FB20BD">
              <w:rPr>
                <w:lang w:eastAsia="zh-CN"/>
              </w:rPr>
              <w:t>88.23</w:t>
            </w:r>
          </w:p>
        </w:tc>
      </w:tr>
      <w:tr w:rsidR="00383D29" w:rsidRPr="00FB20BD" w14:paraId="7DDB8EA2" w14:textId="77777777" w:rsidTr="00383D29">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84AD798" w14:textId="77777777" w:rsidR="00383D29" w:rsidRPr="00FB20BD" w:rsidRDefault="00383D29" w:rsidP="00B84CF7">
            <w:pPr>
              <w:pStyle w:val="TAC"/>
              <w:rPr>
                <w:lang w:eastAsia="en-US"/>
              </w:rPr>
            </w:pPr>
            <w:r w:rsidRPr="00FB20BD">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A3DBB62" w14:textId="77777777" w:rsidR="00383D29" w:rsidRPr="00FB20BD" w:rsidRDefault="00383D29" w:rsidP="00B84CF7">
            <w:pPr>
              <w:pStyle w:val="TAC"/>
            </w:pPr>
            <w:r w:rsidRPr="00FB20BD">
              <w:t>-50</w:t>
            </w:r>
            <w:r w:rsidRPr="00FB20BD">
              <w:rPr>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0D4A7E4A" w14:textId="77777777" w:rsidR="00383D29" w:rsidRPr="00FB20BD" w:rsidRDefault="00383D29" w:rsidP="00B84CF7">
            <w:pPr>
              <w:pStyle w:val="TAC"/>
            </w:pPr>
            <w:r w:rsidRPr="00FB20BD">
              <w:t>98.31</w:t>
            </w:r>
          </w:p>
        </w:tc>
      </w:tr>
      <w:tr w:rsidR="00383D29" w:rsidRPr="00FB20BD" w14:paraId="591D4DB2" w14:textId="77777777" w:rsidTr="00383D29">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hideMark/>
          </w:tcPr>
          <w:p w14:paraId="6AFBCE11" w14:textId="77777777" w:rsidR="00383D29" w:rsidRPr="00FB20BD" w:rsidRDefault="00383D29" w:rsidP="00B84CF7">
            <w:pPr>
              <w:pStyle w:val="TAN"/>
            </w:pPr>
            <w:r w:rsidRPr="00FB20BD">
              <w:t>NOTE 1:</w:t>
            </w:r>
            <w:r w:rsidRPr="00FB20BD">
              <w:tab/>
              <w:t>TT for each frequency and channel bandwidth is specified in Table 6.3G.2.5-2</w:t>
            </w:r>
          </w:p>
        </w:tc>
      </w:tr>
    </w:tbl>
    <w:p w14:paraId="543A98AE" w14:textId="77777777" w:rsidR="00383D29" w:rsidRPr="00FB20BD" w:rsidRDefault="00383D29" w:rsidP="00B84CF7">
      <w:pPr>
        <w:rPr>
          <w:lang w:eastAsia="en-US"/>
        </w:rPr>
      </w:pPr>
    </w:p>
    <w:p w14:paraId="67001E14" w14:textId="77777777" w:rsidR="00383D29" w:rsidRPr="00FB20BD" w:rsidRDefault="00383D29" w:rsidP="00B84CF7">
      <w:pPr>
        <w:pStyle w:val="TH"/>
      </w:pPr>
      <w:r w:rsidRPr="00FB20BD">
        <w:t>Table 6.3G.2.5-2: Test Tolerance (Transmit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83D29" w:rsidRPr="00FB20BD" w14:paraId="3E0C8BFF" w14:textId="77777777" w:rsidTr="00383D2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A8EE16D" w14:textId="77777777" w:rsidR="00383D29" w:rsidRPr="00FB20BD" w:rsidRDefault="00383D29" w:rsidP="00B84CF7">
            <w:pPr>
              <w:pStyle w:val="TAC"/>
            </w:pPr>
          </w:p>
        </w:tc>
        <w:tc>
          <w:tcPr>
            <w:tcW w:w="1984" w:type="dxa"/>
            <w:tcBorders>
              <w:top w:val="single" w:sz="4" w:space="0" w:color="auto"/>
              <w:left w:val="single" w:sz="4" w:space="0" w:color="auto"/>
              <w:bottom w:val="single" w:sz="4" w:space="0" w:color="auto"/>
              <w:right w:val="single" w:sz="4" w:space="0" w:color="auto"/>
            </w:tcBorders>
            <w:vAlign w:val="center"/>
            <w:hideMark/>
          </w:tcPr>
          <w:p w14:paraId="266AC540" w14:textId="77777777" w:rsidR="00383D29" w:rsidRPr="00FB20BD" w:rsidRDefault="00383D29"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91DF9FF" w14:textId="77777777" w:rsidR="00383D29" w:rsidRPr="00FB20BD" w:rsidRDefault="00383D29" w:rsidP="00B84CF7">
            <w:pPr>
              <w:pStyle w:val="TAH"/>
            </w:pPr>
            <w:r w:rsidRPr="00FB20BD">
              <w:t xml:space="preserve">3.0GHz &lt; f ≤ </w:t>
            </w:r>
            <w:r w:rsidRPr="00FB20BD">
              <w:rPr>
                <w:lang w:eastAsia="zh-CN"/>
              </w:rPr>
              <w:t>6</w:t>
            </w:r>
            <w:r w:rsidRPr="00FB20BD">
              <w:t>.</w:t>
            </w:r>
            <w:r w:rsidRPr="00FB20BD">
              <w:rPr>
                <w:lang w:eastAsia="zh-CN"/>
              </w:rPr>
              <w:t>0</w:t>
            </w:r>
            <w:r w:rsidRPr="00FB20BD">
              <w:t>GHz</w:t>
            </w:r>
          </w:p>
        </w:tc>
      </w:tr>
      <w:tr w:rsidR="00383D29" w:rsidRPr="00FB20BD" w14:paraId="6F2AA567" w14:textId="77777777" w:rsidTr="00383D29">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02637FBF" w14:textId="77777777" w:rsidR="00383D29" w:rsidRPr="00FB20BD" w:rsidRDefault="00383D29" w:rsidP="00B84CF7">
            <w:pPr>
              <w:pStyle w:val="TAH"/>
            </w:pPr>
            <w:r w:rsidRPr="00FB20BD">
              <w:t xml:space="preserve">BW ≤ </w:t>
            </w:r>
            <w:r w:rsidRPr="00FB20BD">
              <w:rPr>
                <w:rFonts w:eastAsia="MS Mincho"/>
              </w:rPr>
              <w:t>4</w:t>
            </w:r>
            <w:r w:rsidRPr="00FB20BD">
              <w:t>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E286827" w14:textId="77777777" w:rsidR="00383D29" w:rsidRPr="00FB20BD" w:rsidRDefault="00383D29" w:rsidP="00B84CF7">
            <w:pPr>
              <w:pStyle w:val="TAC"/>
            </w:pPr>
            <w:r w:rsidRPr="00FB20BD">
              <w:t>1.5 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F3068A1" w14:textId="77777777" w:rsidR="00383D29" w:rsidRPr="00FB20BD" w:rsidRDefault="00383D29" w:rsidP="00B84CF7">
            <w:pPr>
              <w:pStyle w:val="TAC"/>
            </w:pPr>
            <w:r w:rsidRPr="00FB20BD">
              <w:t>1.8 dB</w:t>
            </w:r>
          </w:p>
        </w:tc>
      </w:tr>
      <w:tr w:rsidR="00383D29" w:rsidRPr="00FB20BD" w14:paraId="6C6804D7" w14:textId="77777777" w:rsidTr="00383D29">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5218541B" w14:textId="77777777" w:rsidR="00383D29" w:rsidRPr="00FB20BD" w:rsidRDefault="00383D29"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hideMark/>
          </w:tcPr>
          <w:p w14:paraId="0A5F7B09" w14:textId="77777777" w:rsidR="00383D29" w:rsidRPr="00FB20BD" w:rsidRDefault="00383D29" w:rsidP="00B84CF7">
            <w:pPr>
              <w:pStyle w:val="TAC"/>
            </w:pPr>
            <w:r w:rsidRPr="00FB20BD">
              <w:t>1.</w:t>
            </w:r>
            <w:r w:rsidRPr="00FB20BD">
              <w:rPr>
                <w:lang w:eastAsia="zh-CN"/>
              </w:rPr>
              <w:t>7</w:t>
            </w:r>
            <w:r w:rsidRPr="00FB20BD">
              <w:t xml:space="preserve"> dB</w:t>
            </w:r>
          </w:p>
        </w:tc>
        <w:tc>
          <w:tcPr>
            <w:tcW w:w="1984" w:type="dxa"/>
            <w:tcBorders>
              <w:top w:val="single" w:sz="4" w:space="0" w:color="auto"/>
              <w:left w:val="single" w:sz="4" w:space="0" w:color="auto"/>
              <w:bottom w:val="single" w:sz="4" w:space="0" w:color="auto"/>
              <w:right w:val="single" w:sz="4" w:space="0" w:color="auto"/>
            </w:tcBorders>
            <w:hideMark/>
          </w:tcPr>
          <w:p w14:paraId="0BFFB8FA" w14:textId="77777777" w:rsidR="00383D29" w:rsidRPr="00FB20BD" w:rsidRDefault="00383D29" w:rsidP="00B84CF7">
            <w:pPr>
              <w:pStyle w:val="TAC"/>
            </w:pPr>
            <w:r w:rsidRPr="00FB20BD">
              <w:t>1.8 dB</w:t>
            </w:r>
          </w:p>
        </w:tc>
      </w:tr>
    </w:tbl>
    <w:p w14:paraId="6D8EAAE2" w14:textId="77777777" w:rsidR="00383D29" w:rsidRPr="00FB20BD" w:rsidRDefault="00383D29" w:rsidP="00B84CF7">
      <w:pPr>
        <w:rPr>
          <w:lang w:eastAsia="en-US"/>
        </w:rPr>
      </w:pPr>
    </w:p>
    <w:p w14:paraId="0A9AADB1" w14:textId="77777777" w:rsidR="00383D29" w:rsidRPr="00FB20BD" w:rsidRDefault="00383D29" w:rsidP="00383D29">
      <w:pPr>
        <w:pStyle w:val="Heading3"/>
        <w:rPr>
          <w:rFonts w:eastAsiaTheme="minorEastAsia"/>
          <w:lang w:eastAsia="en-US"/>
        </w:rPr>
      </w:pPr>
      <w:bookmarkStart w:id="1060" w:name="_Toc27477934"/>
      <w:bookmarkStart w:id="1061" w:name="_Toc36226627"/>
      <w:bookmarkStart w:id="1062" w:name="_Toc44323884"/>
      <w:bookmarkStart w:id="1063" w:name="_Toc52990067"/>
      <w:bookmarkStart w:id="1064" w:name="_Toc60823266"/>
      <w:bookmarkStart w:id="1065" w:name="_Toc60825188"/>
      <w:bookmarkStart w:id="1066" w:name="_Toc69306085"/>
      <w:bookmarkStart w:id="1067" w:name="_Toc69309834"/>
      <w:bookmarkStart w:id="1068" w:name="_Toc76020149"/>
      <w:bookmarkStart w:id="1069" w:name="_Toc83720628"/>
      <w:bookmarkStart w:id="1070" w:name="_Toc90916486"/>
      <w:bookmarkStart w:id="1071" w:name="_Toc90916683"/>
      <w:bookmarkStart w:id="1072" w:name="_Toc90917439"/>
      <w:r w:rsidRPr="00FB20BD">
        <w:rPr>
          <w:rFonts w:eastAsiaTheme="minorEastAsia"/>
        </w:rPr>
        <w:t>6.3G.3</w:t>
      </w:r>
      <w:r w:rsidRPr="00FB20BD">
        <w:rPr>
          <w:rFonts w:eastAsiaTheme="minorEastAsia"/>
        </w:rPr>
        <w:tab/>
        <w:t>Transmit ON/OFF time mask</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r w:rsidRPr="00FB20BD">
        <w:rPr>
          <w:rFonts w:eastAsiaTheme="minorEastAsia"/>
        </w:rPr>
        <w:t xml:space="preserve"> for Tx Diversity</w:t>
      </w:r>
    </w:p>
    <w:p w14:paraId="6B0615B2" w14:textId="77777777" w:rsidR="00383D29" w:rsidRPr="00FB20BD" w:rsidRDefault="00383D29" w:rsidP="00383D29">
      <w:pPr>
        <w:pStyle w:val="Heading4"/>
        <w:rPr>
          <w:rFonts w:eastAsiaTheme="minorEastAsia"/>
        </w:rPr>
      </w:pPr>
      <w:bookmarkStart w:id="1073" w:name="_Toc27477936"/>
      <w:bookmarkStart w:id="1074" w:name="_Toc36226629"/>
      <w:bookmarkStart w:id="1075" w:name="_Toc44323886"/>
      <w:bookmarkStart w:id="1076" w:name="_Toc52990069"/>
      <w:bookmarkStart w:id="1077" w:name="_Toc60823268"/>
      <w:bookmarkStart w:id="1078" w:name="_Toc60825190"/>
      <w:bookmarkStart w:id="1079" w:name="_Toc69306087"/>
      <w:bookmarkStart w:id="1080" w:name="_Toc69309836"/>
      <w:bookmarkStart w:id="1081" w:name="_Toc76020151"/>
      <w:bookmarkStart w:id="1082" w:name="_Toc83720630"/>
      <w:bookmarkStart w:id="1083" w:name="_Toc90916488"/>
      <w:bookmarkStart w:id="1084" w:name="_Toc90916685"/>
      <w:bookmarkStart w:id="1085" w:name="_Toc90917441"/>
      <w:r w:rsidRPr="00FB20BD">
        <w:rPr>
          <w:rFonts w:eastAsiaTheme="minorEastAsia"/>
        </w:rPr>
        <w:t>6.3G.3.1</w:t>
      </w:r>
      <w:r w:rsidRPr="00FB20BD">
        <w:rPr>
          <w:rFonts w:eastAsiaTheme="minorEastAsia"/>
        </w:rPr>
        <w:tab/>
        <w:t>General ON/OFF time mask</w:t>
      </w:r>
      <w:bookmarkEnd w:id="1073"/>
      <w:bookmarkEnd w:id="1074"/>
      <w:bookmarkEnd w:id="1075"/>
      <w:bookmarkEnd w:id="1076"/>
      <w:bookmarkEnd w:id="1077"/>
      <w:bookmarkEnd w:id="1078"/>
      <w:bookmarkEnd w:id="1079"/>
      <w:bookmarkEnd w:id="1080"/>
      <w:bookmarkEnd w:id="1081"/>
      <w:bookmarkEnd w:id="1082"/>
      <w:bookmarkEnd w:id="1083"/>
      <w:bookmarkEnd w:id="1084"/>
      <w:bookmarkEnd w:id="1085"/>
      <w:r w:rsidRPr="00FB20BD">
        <w:rPr>
          <w:rFonts w:eastAsiaTheme="minorEastAsia"/>
        </w:rPr>
        <w:t xml:space="preserve"> for Tx Diversity</w:t>
      </w:r>
    </w:p>
    <w:p w14:paraId="7A9F2943" w14:textId="77777777" w:rsidR="00383D29" w:rsidRPr="00FB20BD" w:rsidRDefault="00383D29" w:rsidP="00383D29">
      <w:pPr>
        <w:pStyle w:val="H6"/>
      </w:pPr>
      <w:bookmarkStart w:id="1086" w:name="_Toc27477937"/>
      <w:bookmarkStart w:id="1087" w:name="_Toc36226630"/>
      <w:bookmarkStart w:id="1088" w:name="_Toc44323887"/>
      <w:bookmarkStart w:id="1089" w:name="_Toc52990070"/>
      <w:bookmarkStart w:id="1090" w:name="_Toc60823269"/>
      <w:bookmarkStart w:id="1091" w:name="_Toc60825191"/>
      <w:bookmarkStart w:id="1092" w:name="_Toc69306088"/>
      <w:r w:rsidRPr="00FB20BD">
        <w:t>6.3G.3.1.1</w:t>
      </w:r>
      <w:r w:rsidRPr="00FB20BD">
        <w:tab/>
        <w:t>Test purpose</w:t>
      </w:r>
      <w:bookmarkEnd w:id="1086"/>
      <w:bookmarkEnd w:id="1087"/>
      <w:bookmarkEnd w:id="1088"/>
      <w:bookmarkEnd w:id="1089"/>
      <w:bookmarkEnd w:id="1090"/>
      <w:bookmarkEnd w:id="1091"/>
      <w:bookmarkEnd w:id="1092"/>
    </w:p>
    <w:p w14:paraId="46FEED72" w14:textId="77777777" w:rsidR="00383D29" w:rsidRPr="00FB20BD" w:rsidRDefault="00383D29" w:rsidP="00B84CF7">
      <w:r w:rsidRPr="00FB20BD">
        <w:t>Same test purpose as in 6.3.3.2.1.</w:t>
      </w:r>
    </w:p>
    <w:p w14:paraId="3CE7FCDD" w14:textId="77777777" w:rsidR="00383D29" w:rsidRPr="00FB20BD" w:rsidRDefault="00383D29" w:rsidP="00383D29">
      <w:pPr>
        <w:pStyle w:val="H6"/>
      </w:pPr>
      <w:bookmarkStart w:id="1093" w:name="_Toc27477938"/>
      <w:bookmarkStart w:id="1094" w:name="_Toc36226631"/>
      <w:bookmarkStart w:id="1095" w:name="_Toc44323888"/>
      <w:bookmarkStart w:id="1096" w:name="_Toc52990071"/>
      <w:bookmarkStart w:id="1097" w:name="_Toc60823270"/>
      <w:bookmarkStart w:id="1098" w:name="_Toc60825192"/>
      <w:bookmarkStart w:id="1099" w:name="_Toc69306089"/>
      <w:r w:rsidRPr="00FB20BD">
        <w:t>6.3G.3.1.2</w:t>
      </w:r>
      <w:r w:rsidRPr="00FB20BD">
        <w:tab/>
        <w:t>Test applicability</w:t>
      </w:r>
      <w:bookmarkEnd w:id="1093"/>
      <w:bookmarkEnd w:id="1094"/>
      <w:bookmarkEnd w:id="1095"/>
      <w:bookmarkEnd w:id="1096"/>
      <w:bookmarkEnd w:id="1097"/>
      <w:bookmarkEnd w:id="1098"/>
      <w:bookmarkEnd w:id="1099"/>
    </w:p>
    <w:p w14:paraId="04A44BDA" w14:textId="77777777" w:rsidR="00633B5A" w:rsidRPr="00FB20BD" w:rsidRDefault="00A53CCD" w:rsidP="00B84CF7">
      <w:r w:rsidRPr="00FB20BD">
        <w:t>This test case applies to all types of NR Power Class 1.5 UE, Power Class 2 and Power Class 3 UE release 15 and forward that support Tx diversity.</w:t>
      </w:r>
      <w:bookmarkStart w:id="1100" w:name="_Toc27477939"/>
      <w:bookmarkStart w:id="1101" w:name="_Toc36226632"/>
      <w:bookmarkStart w:id="1102" w:name="_Toc44323889"/>
      <w:bookmarkStart w:id="1103" w:name="_Toc52990072"/>
      <w:bookmarkStart w:id="1104" w:name="_Toc60823271"/>
      <w:bookmarkStart w:id="1105" w:name="_Toc60825193"/>
      <w:bookmarkStart w:id="1106" w:name="_Toc69306090"/>
    </w:p>
    <w:p w14:paraId="69CB2587" w14:textId="20DE20FD" w:rsidR="00383D29" w:rsidRPr="00FB20BD" w:rsidRDefault="00383D29" w:rsidP="00383D29">
      <w:pPr>
        <w:pStyle w:val="H6"/>
      </w:pPr>
      <w:r w:rsidRPr="00FB20BD">
        <w:t>6.3G.3.1.3</w:t>
      </w:r>
      <w:r w:rsidRPr="00FB20BD">
        <w:tab/>
        <w:t>Minimum conformance requirements</w:t>
      </w:r>
      <w:bookmarkEnd w:id="1100"/>
      <w:bookmarkEnd w:id="1101"/>
      <w:bookmarkEnd w:id="1102"/>
      <w:bookmarkEnd w:id="1103"/>
      <w:bookmarkEnd w:id="1104"/>
      <w:bookmarkEnd w:id="1105"/>
      <w:bookmarkEnd w:id="1106"/>
    </w:p>
    <w:p w14:paraId="316B8E0D" w14:textId="77777777" w:rsidR="00383D29" w:rsidRPr="00FB20BD" w:rsidRDefault="00383D29" w:rsidP="00B84CF7">
      <w:r w:rsidRPr="00FB20BD">
        <w:t>For UE supporting Tx diversity, the general ON/OFF time mask requirements in clause 6.3.3.2.3 apply at each transmit antenna connector.</w:t>
      </w:r>
    </w:p>
    <w:p w14:paraId="063552AE" w14:textId="77777777" w:rsidR="00383D29" w:rsidRPr="00FB20BD" w:rsidRDefault="00383D29" w:rsidP="00B84CF7">
      <w:r w:rsidRPr="00FB20BD">
        <w:t>The normative reference for this requirement is TS 38.101-1 [2] clause 6.3G.3.</w:t>
      </w:r>
    </w:p>
    <w:p w14:paraId="46B19B67" w14:textId="77777777" w:rsidR="00383D29" w:rsidRPr="00FB20BD" w:rsidRDefault="00383D29" w:rsidP="00383D29">
      <w:pPr>
        <w:pStyle w:val="H6"/>
      </w:pPr>
      <w:bookmarkStart w:id="1107" w:name="_Toc27477940"/>
      <w:bookmarkStart w:id="1108" w:name="_Toc36226633"/>
      <w:bookmarkStart w:id="1109" w:name="_Toc44323890"/>
      <w:bookmarkStart w:id="1110" w:name="_Toc52990073"/>
      <w:bookmarkStart w:id="1111" w:name="_Toc60823272"/>
      <w:bookmarkStart w:id="1112" w:name="_Toc60825194"/>
      <w:bookmarkStart w:id="1113" w:name="_Toc69306091"/>
      <w:r w:rsidRPr="00FB20BD">
        <w:t>6.3G.3.1.4</w:t>
      </w:r>
      <w:r w:rsidRPr="00FB20BD">
        <w:tab/>
        <w:t>Test description</w:t>
      </w:r>
      <w:bookmarkEnd w:id="1107"/>
      <w:bookmarkEnd w:id="1108"/>
      <w:bookmarkEnd w:id="1109"/>
      <w:bookmarkEnd w:id="1110"/>
      <w:bookmarkEnd w:id="1111"/>
      <w:bookmarkEnd w:id="1112"/>
      <w:bookmarkEnd w:id="1113"/>
    </w:p>
    <w:p w14:paraId="26A38F1E" w14:textId="77777777" w:rsidR="00383D29" w:rsidRPr="00FB20BD" w:rsidRDefault="00383D29" w:rsidP="00B84CF7">
      <w:pPr>
        <w:rPr>
          <w:lang w:eastAsia="zh-CN"/>
        </w:rPr>
      </w:pPr>
      <w:r w:rsidRPr="00FB20BD">
        <w:rPr>
          <w:lang w:eastAsia="zh-CN"/>
        </w:rPr>
        <w:t>Same test description as in clause 6.3.3.2.4 with following exceptions:</w:t>
      </w:r>
    </w:p>
    <w:p w14:paraId="6BB63D6C" w14:textId="77777777" w:rsidR="00383D29" w:rsidRPr="00FB20BD" w:rsidRDefault="00383D29" w:rsidP="00B84CF7">
      <w:pPr>
        <w:pStyle w:val="B10"/>
        <w:rPr>
          <w:lang w:eastAsia="zh-CN"/>
        </w:rPr>
      </w:pPr>
      <w:r w:rsidRPr="00FB20BD">
        <w:rPr>
          <w:lang w:eastAsia="zh-CN"/>
        </w:rPr>
        <w:t>-</w:t>
      </w:r>
      <w:r w:rsidRPr="00FB20BD">
        <w:rPr>
          <w:lang w:eastAsia="zh-CN"/>
        </w:rPr>
        <w:tab/>
        <w:t xml:space="preserve">The ON power is measured as sum of both transmit antenna </w:t>
      </w:r>
      <w:r w:rsidRPr="00FB20BD">
        <w:t>connectors</w:t>
      </w:r>
      <w:r w:rsidRPr="00FB20BD">
        <w:rPr>
          <w:lang w:eastAsia="zh-CN"/>
        </w:rPr>
        <w:t>.</w:t>
      </w:r>
    </w:p>
    <w:p w14:paraId="495F5C08" w14:textId="328515C5" w:rsidR="00383D29" w:rsidRPr="00FB20BD" w:rsidRDefault="00383D29" w:rsidP="00B84CF7">
      <w:pPr>
        <w:pStyle w:val="B10"/>
        <w:rPr>
          <w:lang w:eastAsia="zh-CN"/>
        </w:rPr>
      </w:pPr>
      <w:r w:rsidRPr="00FB20BD">
        <w:rPr>
          <w:lang w:eastAsia="zh-CN"/>
        </w:rPr>
        <w:t>-</w:t>
      </w:r>
      <w:r w:rsidRPr="00FB20BD">
        <w:rPr>
          <w:lang w:eastAsia="zh-CN"/>
        </w:rPr>
        <w:tab/>
        <w:t xml:space="preserve">The OFF power is measured at each transmit antenna </w:t>
      </w:r>
      <w:r w:rsidRPr="00FB20BD">
        <w:t>connector</w:t>
      </w:r>
      <w:r w:rsidRPr="00FB20BD">
        <w:rPr>
          <w:lang w:eastAsia="zh-CN"/>
        </w:rPr>
        <w:t>.</w:t>
      </w:r>
    </w:p>
    <w:p w14:paraId="36A10341" w14:textId="77777777" w:rsidR="00C824B2" w:rsidRPr="00FB20BD" w:rsidRDefault="00C824B2" w:rsidP="00B84CF7">
      <w:pPr>
        <w:pStyle w:val="B10"/>
        <w:rPr>
          <w:lang w:eastAsia="zh-CN"/>
        </w:rPr>
      </w:pPr>
    </w:p>
    <w:p w14:paraId="49112A00" w14:textId="77777777" w:rsidR="00C824B2" w:rsidRPr="00FB20BD" w:rsidRDefault="00C824B2" w:rsidP="00383D29">
      <w:pPr>
        <w:pStyle w:val="H6"/>
        <w:sectPr w:rsidR="00C824B2" w:rsidRPr="00FB20BD" w:rsidSect="00A535B5">
          <w:pgSz w:w="11906" w:h="16838"/>
          <w:pgMar w:top="1418" w:right="1134" w:bottom="1134" w:left="1134" w:header="851" w:footer="340" w:gutter="0"/>
          <w:cols w:space="720"/>
        </w:sectPr>
      </w:pPr>
      <w:bookmarkStart w:id="1114" w:name="_Toc27477941"/>
      <w:bookmarkStart w:id="1115" w:name="_Toc36226634"/>
      <w:bookmarkStart w:id="1116" w:name="_Toc44323891"/>
      <w:bookmarkStart w:id="1117" w:name="_Toc52990074"/>
      <w:bookmarkStart w:id="1118" w:name="_Toc60823273"/>
      <w:bookmarkStart w:id="1119" w:name="_Toc60825195"/>
      <w:bookmarkStart w:id="1120" w:name="_Toc69306092"/>
    </w:p>
    <w:p w14:paraId="6A5A8C39" w14:textId="77777777" w:rsidR="00383D29" w:rsidRPr="00FB20BD" w:rsidRDefault="00383D29" w:rsidP="00383D29">
      <w:pPr>
        <w:pStyle w:val="H6"/>
        <w:rPr>
          <w:lang w:eastAsia="en-US"/>
        </w:rPr>
      </w:pPr>
      <w:r w:rsidRPr="00FB20BD">
        <w:t>6.3G.3.1.5</w:t>
      </w:r>
      <w:r w:rsidRPr="00FB20BD">
        <w:tab/>
        <w:t>Test requirement</w:t>
      </w:r>
      <w:bookmarkEnd w:id="1114"/>
      <w:bookmarkEnd w:id="1115"/>
      <w:bookmarkEnd w:id="1116"/>
      <w:bookmarkEnd w:id="1117"/>
      <w:bookmarkEnd w:id="1118"/>
      <w:bookmarkEnd w:id="1119"/>
      <w:bookmarkEnd w:id="1120"/>
    </w:p>
    <w:p w14:paraId="2EC2676F" w14:textId="660E410F" w:rsidR="00383D29" w:rsidRPr="00FB20BD" w:rsidRDefault="00383D29" w:rsidP="00B84CF7">
      <w:r w:rsidRPr="00FB20BD">
        <w:t xml:space="preserve">The measured ON power and OFF power shall not </w:t>
      </w:r>
      <w:r w:rsidRPr="00FB20BD">
        <w:rPr>
          <w:rFonts w:eastAsia="香~??’c‘I"/>
        </w:rPr>
        <w:t>exceed</w:t>
      </w:r>
      <w:r w:rsidRPr="00FB20BD">
        <w:t xml:space="preserve"> the values specified in Table 6.3G.3.1.5-1.</w:t>
      </w:r>
    </w:p>
    <w:p w14:paraId="2976BBEA" w14:textId="658BD6F0" w:rsidR="0065090B" w:rsidRPr="00FB20BD" w:rsidRDefault="0065090B" w:rsidP="00AD5B21">
      <w:pPr>
        <w:pStyle w:val="TH"/>
      </w:pPr>
      <w:r w:rsidRPr="00FB20BD">
        <w:t>Table 6.3G.3.1.5-1: General ON/OFF time mask</w:t>
      </w:r>
    </w:p>
    <w:tbl>
      <w:tblPr>
        <w:tblW w:w="11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6"/>
        <w:gridCol w:w="666"/>
        <w:gridCol w:w="666"/>
        <w:gridCol w:w="767"/>
        <w:gridCol w:w="767"/>
        <w:gridCol w:w="767"/>
        <w:gridCol w:w="768"/>
        <w:gridCol w:w="780"/>
        <w:gridCol w:w="586"/>
        <w:gridCol w:w="767"/>
        <w:gridCol w:w="667"/>
        <w:gridCol w:w="689"/>
        <w:gridCol w:w="704"/>
        <w:gridCol w:w="704"/>
        <w:gridCol w:w="771"/>
      </w:tblGrid>
      <w:tr w:rsidR="0065090B" w:rsidRPr="00FB20BD" w14:paraId="1E996DD9" w14:textId="77777777" w:rsidTr="000C1A70">
        <w:tc>
          <w:tcPr>
            <w:tcW w:w="1316" w:type="dxa"/>
            <w:vMerge w:val="restart"/>
            <w:tcBorders>
              <w:top w:val="single" w:sz="4" w:space="0" w:color="auto"/>
              <w:left w:val="single" w:sz="4" w:space="0" w:color="auto"/>
              <w:right w:val="single" w:sz="4" w:space="0" w:color="auto"/>
            </w:tcBorders>
            <w:vAlign w:val="center"/>
          </w:tcPr>
          <w:p w14:paraId="4B13D6B3" w14:textId="77777777" w:rsidR="0065090B" w:rsidRPr="00FB20BD" w:rsidRDefault="0065090B" w:rsidP="00AD5B21">
            <w:pPr>
              <w:pStyle w:val="TAH"/>
            </w:pPr>
          </w:p>
        </w:tc>
        <w:tc>
          <w:tcPr>
            <w:tcW w:w="10069" w:type="dxa"/>
            <w:gridSpan w:val="14"/>
            <w:tcBorders>
              <w:top w:val="single" w:sz="4" w:space="0" w:color="auto"/>
              <w:left w:val="single" w:sz="4" w:space="0" w:color="auto"/>
              <w:bottom w:val="single" w:sz="4" w:space="0" w:color="auto"/>
              <w:right w:val="single" w:sz="4" w:space="0" w:color="auto"/>
            </w:tcBorders>
          </w:tcPr>
          <w:p w14:paraId="532070EF" w14:textId="77777777" w:rsidR="0065090B" w:rsidRPr="00FB20BD" w:rsidRDefault="0065090B" w:rsidP="000C1A70">
            <w:pPr>
              <w:pStyle w:val="TAH"/>
            </w:pPr>
            <w:r w:rsidRPr="00FB20BD">
              <w:t>Channel bandwidth / minimum output power / measurement bandwidth</w:t>
            </w:r>
          </w:p>
        </w:tc>
      </w:tr>
      <w:tr w:rsidR="0065090B" w:rsidRPr="00FB20BD" w14:paraId="72F63174" w14:textId="77777777" w:rsidTr="000C1A70">
        <w:tc>
          <w:tcPr>
            <w:tcW w:w="1316" w:type="dxa"/>
            <w:vMerge/>
            <w:tcBorders>
              <w:left w:val="single" w:sz="4" w:space="0" w:color="auto"/>
              <w:bottom w:val="single" w:sz="4" w:space="0" w:color="auto"/>
              <w:right w:val="single" w:sz="4" w:space="0" w:color="auto"/>
            </w:tcBorders>
            <w:vAlign w:val="center"/>
            <w:hideMark/>
          </w:tcPr>
          <w:p w14:paraId="7F17DC52" w14:textId="77777777" w:rsidR="0065090B" w:rsidRPr="00FB20BD" w:rsidRDefault="0065090B" w:rsidP="00AD5B21">
            <w:pPr>
              <w:keepNext/>
            </w:pPr>
          </w:p>
        </w:tc>
        <w:tc>
          <w:tcPr>
            <w:tcW w:w="666" w:type="dxa"/>
            <w:tcBorders>
              <w:top w:val="single" w:sz="4" w:space="0" w:color="auto"/>
              <w:left w:val="single" w:sz="4" w:space="0" w:color="auto"/>
              <w:bottom w:val="single" w:sz="4" w:space="0" w:color="auto"/>
              <w:right w:val="single" w:sz="4" w:space="0" w:color="auto"/>
            </w:tcBorders>
            <w:hideMark/>
          </w:tcPr>
          <w:p w14:paraId="516C225C" w14:textId="77777777" w:rsidR="0065090B" w:rsidRPr="00FB20BD" w:rsidRDefault="0065090B" w:rsidP="000C1A70">
            <w:pPr>
              <w:pStyle w:val="TAH"/>
            </w:pPr>
            <w:r w:rsidRPr="00FB20BD">
              <w:t>5</w:t>
            </w:r>
          </w:p>
          <w:p w14:paraId="3C6F04E7" w14:textId="77777777" w:rsidR="0065090B" w:rsidRPr="00FB20BD" w:rsidRDefault="0065090B" w:rsidP="000C1A70">
            <w:pPr>
              <w:pStyle w:val="TAH"/>
            </w:pPr>
            <w:r w:rsidRPr="00FB20BD">
              <w:t>MHz</w:t>
            </w:r>
          </w:p>
        </w:tc>
        <w:tc>
          <w:tcPr>
            <w:tcW w:w="666" w:type="dxa"/>
            <w:tcBorders>
              <w:top w:val="single" w:sz="4" w:space="0" w:color="auto"/>
              <w:left w:val="single" w:sz="4" w:space="0" w:color="auto"/>
              <w:bottom w:val="single" w:sz="4" w:space="0" w:color="auto"/>
              <w:right w:val="single" w:sz="4" w:space="0" w:color="auto"/>
            </w:tcBorders>
            <w:hideMark/>
          </w:tcPr>
          <w:p w14:paraId="0A1BF7D3" w14:textId="77777777" w:rsidR="0065090B" w:rsidRPr="00FB20BD" w:rsidRDefault="0065090B" w:rsidP="000C1A70">
            <w:pPr>
              <w:pStyle w:val="TAH"/>
            </w:pPr>
            <w:r w:rsidRPr="00FB20BD">
              <w:t>10</w:t>
            </w:r>
          </w:p>
          <w:p w14:paraId="6DFF0E53" w14:textId="77777777" w:rsidR="0065090B" w:rsidRPr="00FB20BD" w:rsidRDefault="0065090B" w:rsidP="000C1A70">
            <w:pPr>
              <w:pStyle w:val="TAH"/>
            </w:pPr>
            <w:r w:rsidRPr="00FB20BD">
              <w:t>MHz</w:t>
            </w:r>
          </w:p>
        </w:tc>
        <w:tc>
          <w:tcPr>
            <w:tcW w:w="767" w:type="dxa"/>
            <w:tcBorders>
              <w:top w:val="single" w:sz="4" w:space="0" w:color="auto"/>
              <w:left w:val="single" w:sz="4" w:space="0" w:color="auto"/>
              <w:bottom w:val="single" w:sz="4" w:space="0" w:color="auto"/>
              <w:right w:val="single" w:sz="4" w:space="0" w:color="auto"/>
            </w:tcBorders>
            <w:hideMark/>
          </w:tcPr>
          <w:p w14:paraId="6CD57A97" w14:textId="77777777" w:rsidR="0065090B" w:rsidRPr="00FB20BD" w:rsidRDefault="0065090B" w:rsidP="000C1A70">
            <w:pPr>
              <w:pStyle w:val="TAH"/>
            </w:pPr>
            <w:r w:rsidRPr="00FB20BD">
              <w:t>15</w:t>
            </w:r>
          </w:p>
          <w:p w14:paraId="54CCD72F" w14:textId="77777777" w:rsidR="0065090B" w:rsidRPr="00FB20BD" w:rsidRDefault="0065090B" w:rsidP="000C1A70">
            <w:pPr>
              <w:pStyle w:val="TAH"/>
            </w:pPr>
            <w:r w:rsidRPr="00FB20BD">
              <w:t>MHz</w:t>
            </w:r>
          </w:p>
        </w:tc>
        <w:tc>
          <w:tcPr>
            <w:tcW w:w="767" w:type="dxa"/>
            <w:tcBorders>
              <w:top w:val="single" w:sz="4" w:space="0" w:color="auto"/>
              <w:left w:val="single" w:sz="4" w:space="0" w:color="auto"/>
              <w:bottom w:val="single" w:sz="4" w:space="0" w:color="auto"/>
              <w:right w:val="single" w:sz="4" w:space="0" w:color="auto"/>
            </w:tcBorders>
            <w:hideMark/>
          </w:tcPr>
          <w:p w14:paraId="5168084E" w14:textId="77777777" w:rsidR="0065090B" w:rsidRPr="00FB20BD" w:rsidRDefault="0065090B" w:rsidP="000C1A70">
            <w:pPr>
              <w:pStyle w:val="TAH"/>
            </w:pPr>
            <w:r w:rsidRPr="00FB20BD">
              <w:t>20</w:t>
            </w:r>
          </w:p>
          <w:p w14:paraId="1F137733" w14:textId="77777777" w:rsidR="0065090B" w:rsidRPr="00FB20BD" w:rsidRDefault="0065090B" w:rsidP="000C1A70">
            <w:pPr>
              <w:pStyle w:val="TAH"/>
            </w:pPr>
            <w:r w:rsidRPr="00FB20BD">
              <w:t>MHz</w:t>
            </w:r>
          </w:p>
        </w:tc>
        <w:tc>
          <w:tcPr>
            <w:tcW w:w="767" w:type="dxa"/>
            <w:tcBorders>
              <w:top w:val="single" w:sz="4" w:space="0" w:color="auto"/>
              <w:left w:val="single" w:sz="4" w:space="0" w:color="auto"/>
              <w:bottom w:val="single" w:sz="4" w:space="0" w:color="auto"/>
              <w:right w:val="single" w:sz="4" w:space="0" w:color="auto"/>
            </w:tcBorders>
            <w:hideMark/>
          </w:tcPr>
          <w:p w14:paraId="48D0915B" w14:textId="77777777" w:rsidR="0065090B" w:rsidRPr="00FB20BD" w:rsidRDefault="0065090B" w:rsidP="000C1A70">
            <w:pPr>
              <w:pStyle w:val="TAH"/>
            </w:pPr>
            <w:r w:rsidRPr="00FB20BD">
              <w:t>25</w:t>
            </w:r>
          </w:p>
          <w:p w14:paraId="046521E2" w14:textId="77777777" w:rsidR="0065090B" w:rsidRPr="00FB20BD" w:rsidRDefault="0065090B" w:rsidP="000C1A70">
            <w:pPr>
              <w:pStyle w:val="TAH"/>
            </w:pPr>
            <w:r w:rsidRPr="00FB20BD">
              <w:t>MHz</w:t>
            </w:r>
          </w:p>
        </w:tc>
        <w:tc>
          <w:tcPr>
            <w:tcW w:w="768" w:type="dxa"/>
            <w:tcBorders>
              <w:top w:val="single" w:sz="4" w:space="0" w:color="auto"/>
              <w:left w:val="single" w:sz="4" w:space="0" w:color="auto"/>
              <w:bottom w:val="single" w:sz="4" w:space="0" w:color="auto"/>
              <w:right w:val="single" w:sz="4" w:space="0" w:color="auto"/>
            </w:tcBorders>
            <w:hideMark/>
          </w:tcPr>
          <w:p w14:paraId="36D19C11" w14:textId="77777777" w:rsidR="0065090B" w:rsidRPr="00FB20BD" w:rsidRDefault="0065090B" w:rsidP="000C1A70">
            <w:pPr>
              <w:pStyle w:val="TAH"/>
            </w:pPr>
            <w:r w:rsidRPr="00FB20BD">
              <w:t>30</w:t>
            </w:r>
          </w:p>
          <w:p w14:paraId="225CFE29" w14:textId="77777777" w:rsidR="0065090B" w:rsidRPr="00FB20BD" w:rsidRDefault="0065090B" w:rsidP="000C1A70">
            <w:pPr>
              <w:pStyle w:val="TAH"/>
            </w:pPr>
            <w:r w:rsidRPr="00FB20BD">
              <w:t>MHz</w:t>
            </w:r>
          </w:p>
        </w:tc>
        <w:tc>
          <w:tcPr>
            <w:tcW w:w="780" w:type="dxa"/>
            <w:tcBorders>
              <w:top w:val="single" w:sz="4" w:space="0" w:color="auto"/>
              <w:left w:val="single" w:sz="4" w:space="0" w:color="auto"/>
              <w:bottom w:val="single" w:sz="4" w:space="0" w:color="auto"/>
              <w:right w:val="single" w:sz="4" w:space="0" w:color="auto"/>
            </w:tcBorders>
            <w:hideMark/>
          </w:tcPr>
          <w:p w14:paraId="648F3765" w14:textId="77777777" w:rsidR="0065090B" w:rsidRPr="00FB20BD" w:rsidRDefault="0065090B" w:rsidP="000C1A70">
            <w:pPr>
              <w:pStyle w:val="TAH"/>
            </w:pPr>
            <w:r w:rsidRPr="00FB20BD">
              <w:t>40</w:t>
            </w:r>
          </w:p>
          <w:p w14:paraId="654D08FD" w14:textId="77777777" w:rsidR="0065090B" w:rsidRPr="00FB20BD" w:rsidRDefault="0065090B" w:rsidP="000C1A70">
            <w:pPr>
              <w:pStyle w:val="TAH"/>
            </w:pPr>
            <w:r w:rsidRPr="00FB20BD">
              <w:t>MHz</w:t>
            </w:r>
          </w:p>
        </w:tc>
        <w:tc>
          <w:tcPr>
            <w:tcW w:w="586" w:type="dxa"/>
            <w:tcBorders>
              <w:top w:val="single" w:sz="4" w:space="0" w:color="auto"/>
              <w:left w:val="single" w:sz="4" w:space="0" w:color="auto"/>
              <w:bottom w:val="single" w:sz="4" w:space="0" w:color="auto"/>
              <w:right w:val="single" w:sz="4" w:space="0" w:color="auto"/>
            </w:tcBorders>
            <w:hideMark/>
          </w:tcPr>
          <w:p w14:paraId="575EAFF2" w14:textId="77777777" w:rsidR="0065090B" w:rsidRPr="00FB20BD" w:rsidRDefault="0065090B" w:rsidP="000C1A70">
            <w:pPr>
              <w:pStyle w:val="TAH"/>
              <w:rPr>
                <w:lang w:eastAsia="zh-CN"/>
              </w:rPr>
            </w:pPr>
            <w:r w:rsidRPr="00FB20BD">
              <w:rPr>
                <w:lang w:eastAsia="zh-CN"/>
              </w:rPr>
              <w:t>45</w:t>
            </w:r>
          </w:p>
          <w:p w14:paraId="6690AF2D" w14:textId="77777777" w:rsidR="0065090B" w:rsidRPr="00FB20BD" w:rsidRDefault="0065090B" w:rsidP="000C1A70">
            <w:pPr>
              <w:pStyle w:val="TAH"/>
              <w:rPr>
                <w:lang w:eastAsia="zh-CN"/>
              </w:rPr>
            </w:pPr>
            <w:r w:rsidRPr="00FB20BD">
              <w:rPr>
                <w:lang w:eastAsia="zh-CN"/>
              </w:rPr>
              <w:t>MHz</w:t>
            </w:r>
          </w:p>
        </w:tc>
        <w:tc>
          <w:tcPr>
            <w:tcW w:w="767" w:type="dxa"/>
            <w:tcBorders>
              <w:top w:val="single" w:sz="4" w:space="0" w:color="auto"/>
              <w:left w:val="single" w:sz="4" w:space="0" w:color="auto"/>
              <w:bottom w:val="single" w:sz="4" w:space="0" w:color="auto"/>
              <w:right w:val="single" w:sz="4" w:space="0" w:color="auto"/>
            </w:tcBorders>
            <w:hideMark/>
          </w:tcPr>
          <w:p w14:paraId="579D5080" w14:textId="77777777" w:rsidR="0065090B" w:rsidRPr="00FB20BD" w:rsidRDefault="0065090B" w:rsidP="000C1A70">
            <w:pPr>
              <w:pStyle w:val="TAH"/>
            </w:pPr>
            <w:r w:rsidRPr="00FB20BD">
              <w:t>50</w:t>
            </w:r>
          </w:p>
          <w:p w14:paraId="492621B4" w14:textId="77777777" w:rsidR="0065090B" w:rsidRPr="00FB20BD" w:rsidRDefault="0065090B" w:rsidP="000C1A70">
            <w:pPr>
              <w:pStyle w:val="TAH"/>
            </w:pPr>
            <w:r w:rsidRPr="00FB20BD">
              <w:t>MHz</w:t>
            </w:r>
          </w:p>
        </w:tc>
        <w:tc>
          <w:tcPr>
            <w:tcW w:w="667" w:type="dxa"/>
            <w:tcBorders>
              <w:top w:val="single" w:sz="4" w:space="0" w:color="auto"/>
              <w:left w:val="single" w:sz="4" w:space="0" w:color="auto"/>
              <w:bottom w:val="single" w:sz="4" w:space="0" w:color="auto"/>
              <w:right w:val="single" w:sz="4" w:space="0" w:color="auto"/>
            </w:tcBorders>
            <w:hideMark/>
          </w:tcPr>
          <w:p w14:paraId="56E7E31C" w14:textId="77777777" w:rsidR="0065090B" w:rsidRPr="00FB20BD" w:rsidRDefault="0065090B" w:rsidP="000C1A70">
            <w:pPr>
              <w:pStyle w:val="TAH"/>
            </w:pPr>
            <w:r w:rsidRPr="00FB20BD">
              <w:t>60</w:t>
            </w:r>
          </w:p>
          <w:p w14:paraId="19009885" w14:textId="77777777" w:rsidR="0065090B" w:rsidRPr="00FB20BD" w:rsidRDefault="0065090B" w:rsidP="000C1A70">
            <w:pPr>
              <w:pStyle w:val="TAH"/>
            </w:pPr>
            <w:r w:rsidRPr="00FB20BD">
              <w:t>MHz</w:t>
            </w:r>
          </w:p>
        </w:tc>
        <w:tc>
          <w:tcPr>
            <w:tcW w:w="689" w:type="dxa"/>
            <w:tcBorders>
              <w:top w:val="single" w:sz="4" w:space="0" w:color="auto"/>
              <w:left w:val="single" w:sz="4" w:space="0" w:color="auto"/>
              <w:bottom w:val="single" w:sz="4" w:space="0" w:color="auto"/>
              <w:right w:val="single" w:sz="4" w:space="0" w:color="auto"/>
            </w:tcBorders>
            <w:hideMark/>
          </w:tcPr>
          <w:p w14:paraId="46E7D6A5" w14:textId="77777777" w:rsidR="0065090B" w:rsidRPr="00FB20BD" w:rsidRDefault="0065090B" w:rsidP="000C1A70">
            <w:pPr>
              <w:pStyle w:val="TAH"/>
            </w:pPr>
            <w:r w:rsidRPr="00FB20BD">
              <w:t>70</w:t>
            </w:r>
          </w:p>
          <w:p w14:paraId="472257D9" w14:textId="77777777" w:rsidR="0065090B" w:rsidRPr="00FB20BD" w:rsidRDefault="0065090B" w:rsidP="000C1A70">
            <w:pPr>
              <w:pStyle w:val="TAH"/>
            </w:pPr>
            <w:r w:rsidRPr="00FB20BD">
              <w:t>MHz</w:t>
            </w:r>
          </w:p>
        </w:tc>
        <w:tc>
          <w:tcPr>
            <w:tcW w:w="704" w:type="dxa"/>
            <w:tcBorders>
              <w:top w:val="single" w:sz="4" w:space="0" w:color="auto"/>
              <w:left w:val="single" w:sz="4" w:space="0" w:color="auto"/>
              <w:bottom w:val="single" w:sz="4" w:space="0" w:color="auto"/>
              <w:right w:val="single" w:sz="4" w:space="0" w:color="auto"/>
            </w:tcBorders>
            <w:hideMark/>
          </w:tcPr>
          <w:p w14:paraId="0B910CDB" w14:textId="77777777" w:rsidR="0065090B" w:rsidRPr="00FB20BD" w:rsidRDefault="0065090B" w:rsidP="000C1A70">
            <w:pPr>
              <w:pStyle w:val="TAH"/>
            </w:pPr>
            <w:r w:rsidRPr="00FB20BD">
              <w:t>80</w:t>
            </w:r>
          </w:p>
          <w:p w14:paraId="56A6EC0C" w14:textId="77777777" w:rsidR="0065090B" w:rsidRPr="00FB20BD" w:rsidRDefault="0065090B" w:rsidP="000C1A70">
            <w:pPr>
              <w:pStyle w:val="TAH"/>
            </w:pPr>
            <w:r w:rsidRPr="00FB20BD">
              <w:t>MHz</w:t>
            </w:r>
          </w:p>
        </w:tc>
        <w:tc>
          <w:tcPr>
            <w:tcW w:w="704" w:type="dxa"/>
            <w:tcBorders>
              <w:top w:val="single" w:sz="4" w:space="0" w:color="auto"/>
              <w:left w:val="single" w:sz="4" w:space="0" w:color="auto"/>
              <w:bottom w:val="single" w:sz="4" w:space="0" w:color="auto"/>
              <w:right w:val="single" w:sz="4" w:space="0" w:color="auto"/>
            </w:tcBorders>
            <w:hideMark/>
          </w:tcPr>
          <w:p w14:paraId="5CBA74EE" w14:textId="77777777" w:rsidR="0065090B" w:rsidRPr="00FB20BD" w:rsidRDefault="0065090B" w:rsidP="000C1A70">
            <w:pPr>
              <w:pStyle w:val="TAH"/>
              <w:rPr>
                <w:lang w:eastAsia="zh-CN"/>
              </w:rPr>
            </w:pPr>
            <w:r w:rsidRPr="00FB20BD">
              <w:rPr>
                <w:lang w:eastAsia="zh-CN"/>
              </w:rPr>
              <w:t>90</w:t>
            </w:r>
          </w:p>
          <w:p w14:paraId="7824AFDD" w14:textId="77777777" w:rsidR="0065090B" w:rsidRPr="00FB20BD" w:rsidRDefault="0065090B" w:rsidP="000C1A70">
            <w:pPr>
              <w:pStyle w:val="TAH"/>
              <w:rPr>
                <w:lang w:eastAsia="zh-CN"/>
              </w:rPr>
            </w:pPr>
            <w:r w:rsidRPr="00FB20BD">
              <w:rPr>
                <w:lang w:eastAsia="zh-CN"/>
              </w:rPr>
              <w:t>MHz</w:t>
            </w:r>
          </w:p>
        </w:tc>
        <w:tc>
          <w:tcPr>
            <w:tcW w:w="771" w:type="dxa"/>
            <w:tcBorders>
              <w:top w:val="single" w:sz="4" w:space="0" w:color="auto"/>
              <w:left w:val="single" w:sz="4" w:space="0" w:color="auto"/>
              <w:bottom w:val="single" w:sz="4" w:space="0" w:color="auto"/>
              <w:right w:val="single" w:sz="4" w:space="0" w:color="auto"/>
            </w:tcBorders>
            <w:hideMark/>
          </w:tcPr>
          <w:p w14:paraId="327BB695" w14:textId="77777777" w:rsidR="0065090B" w:rsidRPr="00FB20BD" w:rsidRDefault="0065090B" w:rsidP="000C1A70">
            <w:pPr>
              <w:pStyle w:val="TAH"/>
            </w:pPr>
            <w:r w:rsidRPr="00FB20BD">
              <w:t>100</w:t>
            </w:r>
          </w:p>
          <w:p w14:paraId="4F18515D" w14:textId="77777777" w:rsidR="0065090B" w:rsidRPr="00FB20BD" w:rsidRDefault="0065090B" w:rsidP="000C1A70">
            <w:pPr>
              <w:pStyle w:val="TAH"/>
            </w:pPr>
            <w:r w:rsidRPr="00FB20BD">
              <w:t>MHz</w:t>
            </w:r>
          </w:p>
        </w:tc>
      </w:tr>
      <w:tr w:rsidR="0065090B" w:rsidRPr="00FB20BD" w14:paraId="11FA8E9C" w14:textId="77777777" w:rsidTr="000C1A70">
        <w:tc>
          <w:tcPr>
            <w:tcW w:w="1316" w:type="dxa"/>
            <w:tcBorders>
              <w:top w:val="single" w:sz="4" w:space="0" w:color="auto"/>
              <w:left w:val="single" w:sz="4" w:space="0" w:color="auto"/>
              <w:bottom w:val="single" w:sz="4" w:space="0" w:color="auto"/>
              <w:right w:val="single" w:sz="4" w:space="0" w:color="auto"/>
            </w:tcBorders>
            <w:hideMark/>
          </w:tcPr>
          <w:p w14:paraId="69D412B8" w14:textId="77777777" w:rsidR="0065090B" w:rsidRPr="00FB20BD" w:rsidRDefault="0065090B" w:rsidP="000C1A70">
            <w:pPr>
              <w:pStyle w:val="TAC"/>
              <w:rPr>
                <w:rFonts w:cs="Arial"/>
              </w:rPr>
            </w:pPr>
            <w:r w:rsidRPr="00FB20BD">
              <w:t>Transmit OFF power</w:t>
            </w:r>
          </w:p>
        </w:tc>
        <w:tc>
          <w:tcPr>
            <w:tcW w:w="10069" w:type="dxa"/>
            <w:gridSpan w:val="14"/>
            <w:tcBorders>
              <w:top w:val="single" w:sz="4" w:space="0" w:color="auto"/>
              <w:left w:val="single" w:sz="4" w:space="0" w:color="auto"/>
              <w:bottom w:val="single" w:sz="4" w:space="0" w:color="auto"/>
              <w:right w:val="single" w:sz="4" w:space="0" w:color="auto"/>
            </w:tcBorders>
            <w:hideMark/>
          </w:tcPr>
          <w:p w14:paraId="07DF061F" w14:textId="77777777" w:rsidR="0065090B" w:rsidRPr="00FB20BD" w:rsidRDefault="0065090B" w:rsidP="000C1A70">
            <w:pPr>
              <w:pStyle w:val="TAC"/>
            </w:pPr>
            <w:r w:rsidRPr="00FB20BD">
              <w:t>≤</w:t>
            </w:r>
            <w:r w:rsidRPr="00FB20BD">
              <w:rPr>
                <w:rFonts w:cs="v4.2.0"/>
              </w:rPr>
              <w:t xml:space="preserve"> </w:t>
            </w:r>
            <w:r w:rsidRPr="00FB20BD">
              <w:t>-50+TT dBm</w:t>
            </w:r>
          </w:p>
        </w:tc>
      </w:tr>
      <w:tr w:rsidR="0065090B" w:rsidRPr="00FB20BD" w14:paraId="22FE06A3" w14:textId="77777777" w:rsidTr="000C1A70">
        <w:tc>
          <w:tcPr>
            <w:tcW w:w="1316" w:type="dxa"/>
            <w:tcBorders>
              <w:top w:val="single" w:sz="4" w:space="0" w:color="auto"/>
              <w:left w:val="single" w:sz="4" w:space="0" w:color="auto"/>
              <w:bottom w:val="single" w:sz="4" w:space="0" w:color="auto"/>
              <w:right w:val="single" w:sz="4" w:space="0" w:color="auto"/>
            </w:tcBorders>
            <w:vAlign w:val="center"/>
            <w:hideMark/>
          </w:tcPr>
          <w:p w14:paraId="543DA4C0" w14:textId="77777777" w:rsidR="0065090B" w:rsidRPr="00FB20BD" w:rsidRDefault="0065090B" w:rsidP="000C1A70">
            <w:pPr>
              <w:pStyle w:val="TAC"/>
            </w:pPr>
            <w:r w:rsidRPr="00FB20BD">
              <w:t>Transmission OFF Measurement bandwidth</w:t>
            </w:r>
          </w:p>
        </w:tc>
        <w:tc>
          <w:tcPr>
            <w:tcW w:w="666" w:type="dxa"/>
            <w:tcBorders>
              <w:top w:val="single" w:sz="4" w:space="0" w:color="auto"/>
              <w:left w:val="single" w:sz="4" w:space="0" w:color="auto"/>
              <w:bottom w:val="single" w:sz="4" w:space="0" w:color="auto"/>
              <w:right w:val="single" w:sz="4" w:space="0" w:color="auto"/>
            </w:tcBorders>
            <w:hideMark/>
          </w:tcPr>
          <w:p w14:paraId="5BE64EC9" w14:textId="77777777" w:rsidR="0065090B" w:rsidRPr="00FB20BD" w:rsidRDefault="0065090B" w:rsidP="000C1A70">
            <w:pPr>
              <w:pStyle w:val="TAC"/>
            </w:pPr>
            <w:r w:rsidRPr="00FB20BD">
              <w:t>4.515</w:t>
            </w:r>
          </w:p>
        </w:tc>
        <w:tc>
          <w:tcPr>
            <w:tcW w:w="666" w:type="dxa"/>
            <w:tcBorders>
              <w:top w:val="single" w:sz="4" w:space="0" w:color="auto"/>
              <w:left w:val="single" w:sz="4" w:space="0" w:color="auto"/>
              <w:bottom w:val="single" w:sz="4" w:space="0" w:color="auto"/>
              <w:right w:val="single" w:sz="4" w:space="0" w:color="auto"/>
            </w:tcBorders>
            <w:hideMark/>
          </w:tcPr>
          <w:p w14:paraId="2D696A95" w14:textId="77777777" w:rsidR="0065090B" w:rsidRPr="00FB20BD" w:rsidRDefault="0065090B" w:rsidP="000C1A70">
            <w:pPr>
              <w:pStyle w:val="TAC"/>
            </w:pPr>
            <w:r w:rsidRPr="00FB20BD">
              <w:t>9.375</w:t>
            </w:r>
          </w:p>
        </w:tc>
        <w:tc>
          <w:tcPr>
            <w:tcW w:w="767" w:type="dxa"/>
            <w:tcBorders>
              <w:top w:val="single" w:sz="4" w:space="0" w:color="auto"/>
              <w:left w:val="single" w:sz="4" w:space="0" w:color="auto"/>
              <w:bottom w:val="single" w:sz="4" w:space="0" w:color="auto"/>
              <w:right w:val="single" w:sz="4" w:space="0" w:color="auto"/>
            </w:tcBorders>
            <w:hideMark/>
          </w:tcPr>
          <w:p w14:paraId="402AAFBE" w14:textId="77777777" w:rsidR="0065090B" w:rsidRPr="00FB20BD" w:rsidRDefault="0065090B" w:rsidP="000C1A70">
            <w:pPr>
              <w:pStyle w:val="TAC"/>
            </w:pPr>
            <w:r w:rsidRPr="00FB20BD">
              <w:t>14.235</w:t>
            </w:r>
          </w:p>
        </w:tc>
        <w:tc>
          <w:tcPr>
            <w:tcW w:w="767" w:type="dxa"/>
            <w:tcBorders>
              <w:top w:val="single" w:sz="4" w:space="0" w:color="auto"/>
              <w:left w:val="single" w:sz="4" w:space="0" w:color="auto"/>
              <w:bottom w:val="single" w:sz="4" w:space="0" w:color="auto"/>
              <w:right w:val="single" w:sz="4" w:space="0" w:color="auto"/>
            </w:tcBorders>
            <w:hideMark/>
          </w:tcPr>
          <w:p w14:paraId="40A4EF27" w14:textId="77777777" w:rsidR="0065090B" w:rsidRPr="00FB20BD" w:rsidRDefault="0065090B" w:rsidP="000C1A70">
            <w:pPr>
              <w:pStyle w:val="TAC"/>
            </w:pPr>
            <w:r w:rsidRPr="00FB20BD">
              <w:t>19.095</w:t>
            </w:r>
          </w:p>
        </w:tc>
        <w:tc>
          <w:tcPr>
            <w:tcW w:w="767" w:type="dxa"/>
            <w:tcBorders>
              <w:top w:val="single" w:sz="4" w:space="0" w:color="auto"/>
              <w:left w:val="single" w:sz="4" w:space="0" w:color="auto"/>
              <w:bottom w:val="single" w:sz="4" w:space="0" w:color="auto"/>
              <w:right w:val="single" w:sz="4" w:space="0" w:color="auto"/>
            </w:tcBorders>
            <w:hideMark/>
          </w:tcPr>
          <w:p w14:paraId="127790EC" w14:textId="77777777" w:rsidR="0065090B" w:rsidRPr="00FB20BD" w:rsidRDefault="0065090B" w:rsidP="000C1A70">
            <w:pPr>
              <w:pStyle w:val="TAC"/>
            </w:pPr>
            <w:r w:rsidRPr="00FB20BD">
              <w:t>23.955</w:t>
            </w:r>
          </w:p>
        </w:tc>
        <w:tc>
          <w:tcPr>
            <w:tcW w:w="768" w:type="dxa"/>
            <w:tcBorders>
              <w:top w:val="single" w:sz="4" w:space="0" w:color="auto"/>
              <w:left w:val="single" w:sz="4" w:space="0" w:color="auto"/>
              <w:bottom w:val="single" w:sz="4" w:space="0" w:color="auto"/>
              <w:right w:val="single" w:sz="4" w:space="0" w:color="auto"/>
            </w:tcBorders>
            <w:hideMark/>
          </w:tcPr>
          <w:p w14:paraId="0FFF7AD7" w14:textId="77777777" w:rsidR="0065090B" w:rsidRPr="00FB20BD" w:rsidRDefault="0065090B" w:rsidP="000C1A70">
            <w:pPr>
              <w:pStyle w:val="TAC"/>
            </w:pPr>
            <w:r w:rsidRPr="00FB20BD">
              <w:t>28.815</w:t>
            </w:r>
          </w:p>
        </w:tc>
        <w:tc>
          <w:tcPr>
            <w:tcW w:w="780" w:type="dxa"/>
            <w:tcBorders>
              <w:top w:val="single" w:sz="4" w:space="0" w:color="auto"/>
              <w:left w:val="single" w:sz="4" w:space="0" w:color="auto"/>
              <w:bottom w:val="single" w:sz="4" w:space="0" w:color="auto"/>
              <w:right w:val="single" w:sz="4" w:space="0" w:color="auto"/>
            </w:tcBorders>
            <w:hideMark/>
          </w:tcPr>
          <w:p w14:paraId="57183A0F" w14:textId="77777777" w:rsidR="0065090B" w:rsidRPr="00FB20BD" w:rsidRDefault="0065090B" w:rsidP="000C1A70">
            <w:pPr>
              <w:pStyle w:val="TAC"/>
            </w:pPr>
            <w:r w:rsidRPr="00FB20BD">
              <w:t>38.895</w:t>
            </w:r>
          </w:p>
        </w:tc>
        <w:tc>
          <w:tcPr>
            <w:tcW w:w="586" w:type="dxa"/>
            <w:tcBorders>
              <w:top w:val="single" w:sz="4" w:space="0" w:color="auto"/>
              <w:left w:val="single" w:sz="4" w:space="0" w:color="auto"/>
              <w:bottom w:val="single" w:sz="4" w:space="0" w:color="auto"/>
              <w:right w:val="single" w:sz="4" w:space="0" w:color="auto"/>
            </w:tcBorders>
            <w:hideMark/>
          </w:tcPr>
          <w:p w14:paraId="577834E1" w14:textId="77777777" w:rsidR="0065090B" w:rsidRPr="00FB20BD" w:rsidRDefault="0065090B" w:rsidP="000C1A70">
            <w:pPr>
              <w:pStyle w:val="TAC"/>
            </w:pPr>
            <w:r w:rsidRPr="00FB20BD">
              <w:t>43.575</w:t>
            </w:r>
          </w:p>
        </w:tc>
        <w:tc>
          <w:tcPr>
            <w:tcW w:w="767" w:type="dxa"/>
            <w:tcBorders>
              <w:top w:val="single" w:sz="4" w:space="0" w:color="auto"/>
              <w:left w:val="single" w:sz="4" w:space="0" w:color="auto"/>
              <w:bottom w:val="single" w:sz="4" w:space="0" w:color="auto"/>
              <w:right w:val="single" w:sz="4" w:space="0" w:color="auto"/>
            </w:tcBorders>
            <w:hideMark/>
          </w:tcPr>
          <w:p w14:paraId="39917700" w14:textId="77777777" w:rsidR="0065090B" w:rsidRPr="00FB20BD" w:rsidRDefault="0065090B" w:rsidP="000C1A70">
            <w:pPr>
              <w:pStyle w:val="TAC"/>
            </w:pPr>
            <w:r w:rsidRPr="00FB20BD">
              <w:t>48.615</w:t>
            </w:r>
          </w:p>
        </w:tc>
        <w:tc>
          <w:tcPr>
            <w:tcW w:w="667" w:type="dxa"/>
            <w:tcBorders>
              <w:top w:val="single" w:sz="4" w:space="0" w:color="auto"/>
              <w:left w:val="single" w:sz="4" w:space="0" w:color="auto"/>
              <w:bottom w:val="single" w:sz="4" w:space="0" w:color="auto"/>
              <w:right w:val="single" w:sz="4" w:space="0" w:color="auto"/>
            </w:tcBorders>
            <w:hideMark/>
          </w:tcPr>
          <w:p w14:paraId="1C8F1DFC" w14:textId="77777777" w:rsidR="0065090B" w:rsidRPr="00FB20BD" w:rsidRDefault="0065090B" w:rsidP="000C1A70">
            <w:pPr>
              <w:pStyle w:val="TAC"/>
            </w:pPr>
            <w:r w:rsidRPr="00FB20BD">
              <w:t>58.35</w:t>
            </w:r>
          </w:p>
        </w:tc>
        <w:tc>
          <w:tcPr>
            <w:tcW w:w="689" w:type="dxa"/>
            <w:tcBorders>
              <w:top w:val="single" w:sz="4" w:space="0" w:color="auto"/>
              <w:left w:val="single" w:sz="4" w:space="0" w:color="auto"/>
              <w:bottom w:val="single" w:sz="4" w:space="0" w:color="auto"/>
              <w:right w:val="single" w:sz="4" w:space="0" w:color="auto"/>
            </w:tcBorders>
            <w:hideMark/>
          </w:tcPr>
          <w:p w14:paraId="397DFE00" w14:textId="77777777" w:rsidR="0065090B" w:rsidRPr="00FB20BD" w:rsidRDefault="0065090B" w:rsidP="000C1A70">
            <w:pPr>
              <w:pStyle w:val="TAC"/>
            </w:pPr>
            <w:r w:rsidRPr="00FB20BD">
              <w:t>68.07</w:t>
            </w:r>
          </w:p>
        </w:tc>
        <w:tc>
          <w:tcPr>
            <w:tcW w:w="704" w:type="dxa"/>
            <w:tcBorders>
              <w:top w:val="single" w:sz="4" w:space="0" w:color="auto"/>
              <w:left w:val="single" w:sz="4" w:space="0" w:color="auto"/>
              <w:bottom w:val="single" w:sz="4" w:space="0" w:color="auto"/>
              <w:right w:val="single" w:sz="4" w:space="0" w:color="auto"/>
            </w:tcBorders>
            <w:hideMark/>
          </w:tcPr>
          <w:p w14:paraId="31861B58" w14:textId="77777777" w:rsidR="0065090B" w:rsidRPr="00FB20BD" w:rsidRDefault="0065090B" w:rsidP="000C1A70">
            <w:pPr>
              <w:pStyle w:val="TAC"/>
            </w:pPr>
            <w:r w:rsidRPr="00FB20BD">
              <w:t>78.15</w:t>
            </w:r>
          </w:p>
        </w:tc>
        <w:tc>
          <w:tcPr>
            <w:tcW w:w="704" w:type="dxa"/>
            <w:tcBorders>
              <w:top w:val="single" w:sz="4" w:space="0" w:color="auto"/>
              <w:left w:val="single" w:sz="4" w:space="0" w:color="auto"/>
              <w:bottom w:val="single" w:sz="4" w:space="0" w:color="auto"/>
              <w:right w:val="single" w:sz="4" w:space="0" w:color="auto"/>
            </w:tcBorders>
            <w:hideMark/>
          </w:tcPr>
          <w:p w14:paraId="00D3D48B" w14:textId="77777777" w:rsidR="0065090B" w:rsidRPr="00FB20BD" w:rsidRDefault="0065090B" w:rsidP="000C1A70">
            <w:pPr>
              <w:pStyle w:val="TAC"/>
            </w:pPr>
            <w:r w:rsidRPr="00FB20BD">
              <w:t>88.23</w:t>
            </w:r>
          </w:p>
        </w:tc>
        <w:tc>
          <w:tcPr>
            <w:tcW w:w="771" w:type="dxa"/>
            <w:tcBorders>
              <w:top w:val="single" w:sz="4" w:space="0" w:color="auto"/>
              <w:left w:val="single" w:sz="4" w:space="0" w:color="auto"/>
              <w:bottom w:val="single" w:sz="4" w:space="0" w:color="auto"/>
              <w:right w:val="single" w:sz="4" w:space="0" w:color="auto"/>
            </w:tcBorders>
            <w:hideMark/>
          </w:tcPr>
          <w:p w14:paraId="598D763E" w14:textId="77777777" w:rsidR="0065090B" w:rsidRPr="00FB20BD" w:rsidRDefault="0065090B" w:rsidP="000C1A70">
            <w:pPr>
              <w:pStyle w:val="TAC"/>
            </w:pPr>
            <w:r w:rsidRPr="00FB20BD">
              <w:t>98.31</w:t>
            </w:r>
          </w:p>
        </w:tc>
      </w:tr>
      <w:tr w:rsidR="0065090B" w:rsidRPr="00FB20BD" w14:paraId="69B6143E" w14:textId="77777777" w:rsidTr="000C1A70">
        <w:tc>
          <w:tcPr>
            <w:tcW w:w="1316" w:type="dxa"/>
            <w:tcBorders>
              <w:top w:val="single" w:sz="4" w:space="0" w:color="auto"/>
              <w:left w:val="single" w:sz="4" w:space="0" w:color="auto"/>
              <w:bottom w:val="single" w:sz="4" w:space="0" w:color="auto"/>
              <w:right w:val="single" w:sz="4" w:space="0" w:color="auto"/>
            </w:tcBorders>
            <w:hideMark/>
          </w:tcPr>
          <w:p w14:paraId="06515F8E" w14:textId="77777777" w:rsidR="0065090B" w:rsidRPr="00FB20BD" w:rsidRDefault="0065090B" w:rsidP="000C1A70">
            <w:pPr>
              <w:pStyle w:val="TAC"/>
            </w:pPr>
            <w:r w:rsidRPr="00FB20BD">
              <w:t>Transmit ON power</w:t>
            </w:r>
          </w:p>
        </w:tc>
        <w:tc>
          <w:tcPr>
            <w:tcW w:w="10069" w:type="dxa"/>
            <w:gridSpan w:val="14"/>
            <w:tcBorders>
              <w:top w:val="single" w:sz="4" w:space="0" w:color="auto"/>
              <w:left w:val="single" w:sz="4" w:space="0" w:color="auto"/>
              <w:bottom w:val="single" w:sz="4" w:space="0" w:color="auto"/>
              <w:right w:val="single" w:sz="4" w:space="0" w:color="auto"/>
            </w:tcBorders>
            <w:hideMark/>
          </w:tcPr>
          <w:p w14:paraId="7ACB70DF" w14:textId="77777777" w:rsidR="0065090B" w:rsidRPr="00FB20BD" w:rsidRDefault="0065090B" w:rsidP="000C1A70">
            <w:pPr>
              <w:pStyle w:val="TAC"/>
            </w:pPr>
            <w:r w:rsidRPr="00FB20BD">
              <w:t>Same as Test ID 9 of Tables 6.2G.2.5-5 to 6.2G.2.5-8</w:t>
            </w:r>
          </w:p>
        </w:tc>
      </w:tr>
      <w:tr w:rsidR="0065090B" w:rsidRPr="00FB20BD" w14:paraId="58276C99" w14:textId="77777777" w:rsidTr="000C1A70">
        <w:tc>
          <w:tcPr>
            <w:tcW w:w="11385" w:type="dxa"/>
            <w:gridSpan w:val="15"/>
            <w:tcBorders>
              <w:top w:val="single" w:sz="4" w:space="0" w:color="auto"/>
              <w:left w:val="single" w:sz="4" w:space="0" w:color="auto"/>
              <w:bottom w:val="single" w:sz="4" w:space="0" w:color="auto"/>
              <w:right w:val="single" w:sz="4" w:space="0" w:color="auto"/>
            </w:tcBorders>
            <w:hideMark/>
          </w:tcPr>
          <w:p w14:paraId="09338AD5" w14:textId="77777777" w:rsidR="0065090B" w:rsidRPr="00FB20BD" w:rsidRDefault="0065090B" w:rsidP="000C1A70">
            <w:pPr>
              <w:pStyle w:val="TAN"/>
            </w:pPr>
            <w:r w:rsidRPr="00FB20BD">
              <w:t>NOTE 1:</w:t>
            </w:r>
            <w:r w:rsidRPr="00FB20BD">
              <w:tab/>
              <w:t>TT of OFF power for each frequency and channel bandwidth is specified in Table 6.3G.3.1.5-2</w:t>
            </w:r>
          </w:p>
          <w:p w14:paraId="1961CDF8" w14:textId="22FE07C1" w:rsidR="0065090B" w:rsidRPr="00FB20BD" w:rsidRDefault="0065090B" w:rsidP="000C1A70">
            <w:pPr>
              <w:pStyle w:val="TAN"/>
            </w:pPr>
            <w:r w:rsidRPr="00FB20BD">
              <w:t>NOTE 2:</w:t>
            </w:r>
            <w:r w:rsidR="001F7B92" w:rsidRPr="00FB20BD">
              <w:tab/>
            </w:r>
            <w:r w:rsidRPr="00FB20BD">
              <w:t>TT of ON power for each frequency and channel bandwidth is specified in the referred ON power test requirement tables.</w:t>
            </w:r>
          </w:p>
        </w:tc>
      </w:tr>
    </w:tbl>
    <w:p w14:paraId="145C21B1" w14:textId="77777777" w:rsidR="0065090B" w:rsidRPr="00FB20BD" w:rsidRDefault="0065090B" w:rsidP="00B84CF7">
      <w:pPr>
        <w:rPr>
          <w:lang w:eastAsia="en-US"/>
        </w:rPr>
      </w:pPr>
    </w:p>
    <w:p w14:paraId="607DF535" w14:textId="77777777" w:rsidR="00383D29" w:rsidRPr="00FB20BD" w:rsidRDefault="00383D29" w:rsidP="00B84CF7">
      <w:pPr>
        <w:pStyle w:val="TH"/>
      </w:pPr>
      <w:r w:rsidRPr="00FB20BD">
        <w:t>Table 6.3G.3.1.5-2: Test Tolerance for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83D29" w:rsidRPr="00FB20BD" w14:paraId="598C31A3" w14:textId="77777777" w:rsidTr="00383D2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B34DB74" w14:textId="77777777" w:rsidR="00383D29" w:rsidRPr="00FB20BD" w:rsidRDefault="00383D29" w:rsidP="00B84CF7">
            <w:pPr>
              <w:pStyle w:val="TAC"/>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5D3CBE2" w14:textId="77777777" w:rsidR="00383D29" w:rsidRPr="00FB20BD" w:rsidRDefault="00383D29"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9414F4D" w14:textId="77777777" w:rsidR="00383D29" w:rsidRPr="00FB20BD" w:rsidRDefault="00383D29" w:rsidP="00B84CF7">
            <w:pPr>
              <w:pStyle w:val="TAH"/>
            </w:pPr>
            <w:r w:rsidRPr="00FB20BD">
              <w:t>3.0GHz &lt; f ≤ 6GHz</w:t>
            </w:r>
          </w:p>
        </w:tc>
      </w:tr>
      <w:tr w:rsidR="00383D29" w:rsidRPr="00FB20BD" w14:paraId="231A1CD1" w14:textId="77777777" w:rsidTr="00383D29">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72590D02" w14:textId="77777777" w:rsidR="00383D29" w:rsidRPr="00FB20BD" w:rsidRDefault="00383D29" w:rsidP="00B84CF7">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D54FAEA" w14:textId="77777777" w:rsidR="00383D29" w:rsidRPr="00FB20BD" w:rsidRDefault="00383D29" w:rsidP="00B84CF7">
            <w:pPr>
              <w:pStyle w:val="TAC"/>
            </w:pPr>
            <w:r w:rsidRPr="00FB20BD">
              <w:t>1.5 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02AC025" w14:textId="77777777" w:rsidR="00383D29" w:rsidRPr="00FB20BD" w:rsidRDefault="00383D29" w:rsidP="00B84CF7">
            <w:pPr>
              <w:pStyle w:val="TAC"/>
            </w:pPr>
            <w:r w:rsidRPr="00FB20BD">
              <w:t>1.8 dB</w:t>
            </w:r>
          </w:p>
        </w:tc>
      </w:tr>
      <w:tr w:rsidR="00383D29" w:rsidRPr="00FB20BD" w14:paraId="6DADA5C8" w14:textId="77777777" w:rsidTr="00383D29">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3BD03B71" w14:textId="77777777" w:rsidR="00383D29" w:rsidRPr="00FB20BD" w:rsidRDefault="00383D29"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hideMark/>
          </w:tcPr>
          <w:p w14:paraId="3E853CC3" w14:textId="77777777" w:rsidR="00383D29" w:rsidRPr="00FB20BD" w:rsidRDefault="00383D29" w:rsidP="00B84CF7">
            <w:pPr>
              <w:pStyle w:val="TAC"/>
            </w:pPr>
            <w:r w:rsidRPr="00FB20BD">
              <w:t>1.7 dB</w:t>
            </w:r>
          </w:p>
        </w:tc>
        <w:tc>
          <w:tcPr>
            <w:tcW w:w="1984" w:type="dxa"/>
            <w:tcBorders>
              <w:top w:val="single" w:sz="4" w:space="0" w:color="auto"/>
              <w:left w:val="single" w:sz="4" w:space="0" w:color="auto"/>
              <w:bottom w:val="single" w:sz="4" w:space="0" w:color="auto"/>
              <w:right w:val="single" w:sz="4" w:space="0" w:color="auto"/>
            </w:tcBorders>
            <w:hideMark/>
          </w:tcPr>
          <w:p w14:paraId="1878CF19" w14:textId="77777777" w:rsidR="00383D29" w:rsidRPr="00FB20BD" w:rsidRDefault="00383D29" w:rsidP="00B84CF7">
            <w:pPr>
              <w:pStyle w:val="TAC"/>
            </w:pPr>
            <w:r w:rsidRPr="00FB20BD">
              <w:t>1.8 dB</w:t>
            </w:r>
          </w:p>
        </w:tc>
      </w:tr>
    </w:tbl>
    <w:p w14:paraId="39BDD03C" w14:textId="77777777" w:rsidR="00383D29" w:rsidRPr="00FB20BD" w:rsidRDefault="00383D29" w:rsidP="00B84CF7">
      <w:pPr>
        <w:rPr>
          <w:lang w:eastAsia="en-US"/>
        </w:rPr>
      </w:pPr>
    </w:p>
    <w:p w14:paraId="41EA5AE6" w14:textId="119A1729" w:rsidR="00383D29" w:rsidRPr="00FB20BD" w:rsidRDefault="00383D29" w:rsidP="00B84CF7">
      <w:pPr>
        <w:pStyle w:val="TH"/>
      </w:pPr>
      <w:r w:rsidRPr="00FB20BD">
        <w:t xml:space="preserve">Table 6.3G.3.1.5-3: </w:t>
      </w:r>
      <w:r w:rsidR="0065090B" w:rsidRPr="00FB20BD">
        <w:t>Void</w:t>
      </w:r>
    </w:p>
    <w:p w14:paraId="2639256C" w14:textId="457CF71C" w:rsidR="00383D29" w:rsidRPr="00FB20BD" w:rsidRDefault="00383D29" w:rsidP="00B84CF7">
      <w:pPr>
        <w:rPr>
          <w:lang w:eastAsia="en-US"/>
        </w:rPr>
      </w:pPr>
    </w:p>
    <w:p w14:paraId="1305A69E" w14:textId="77777777" w:rsidR="00383D29" w:rsidRPr="00FB20BD" w:rsidRDefault="00383D29" w:rsidP="00B84CF7">
      <w:pPr>
        <w:rPr>
          <w:lang w:eastAsia="en-US"/>
        </w:rPr>
        <w:sectPr w:rsidR="00383D29" w:rsidRPr="00FB20BD" w:rsidSect="00A535B5">
          <w:pgSz w:w="16838" w:h="11906" w:orient="landscape"/>
          <w:pgMar w:top="1134" w:right="1418" w:bottom="1134" w:left="1134" w:header="851" w:footer="340" w:gutter="0"/>
          <w:cols w:space="708"/>
          <w:docGrid w:linePitch="360"/>
        </w:sectPr>
      </w:pPr>
    </w:p>
    <w:p w14:paraId="78395967" w14:textId="77777777" w:rsidR="00816B58" w:rsidRPr="00FB20BD" w:rsidRDefault="00816B58" w:rsidP="00816B58">
      <w:pPr>
        <w:pStyle w:val="Heading4"/>
        <w:rPr>
          <w:rFonts w:eastAsiaTheme="minorEastAsia"/>
          <w:lang w:eastAsia="en-US"/>
        </w:rPr>
      </w:pPr>
      <w:bookmarkStart w:id="1121" w:name="_MON_1403004927"/>
      <w:bookmarkStart w:id="1122" w:name="_Toc27477943"/>
      <w:bookmarkStart w:id="1123" w:name="_Toc36226636"/>
      <w:bookmarkStart w:id="1124" w:name="_Toc44323893"/>
      <w:bookmarkStart w:id="1125" w:name="_Toc52990076"/>
      <w:bookmarkStart w:id="1126" w:name="_Toc60823275"/>
      <w:bookmarkStart w:id="1127" w:name="_Toc60825197"/>
      <w:bookmarkStart w:id="1128" w:name="_Toc69306094"/>
      <w:bookmarkStart w:id="1129" w:name="_Toc69309838"/>
      <w:bookmarkStart w:id="1130" w:name="_Toc76020153"/>
      <w:bookmarkStart w:id="1131" w:name="_Toc83720632"/>
      <w:bookmarkStart w:id="1132" w:name="_Toc90916490"/>
      <w:bookmarkStart w:id="1133" w:name="_Toc90916687"/>
      <w:bookmarkStart w:id="1134" w:name="_Toc90917443"/>
      <w:bookmarkEnd w:id="1121"/>
      <w:r w:rsidRPr="00FB20BD">
        <w:rPr>
          <w:rFonts w:eastAsiaTheme="minorEastAsia"/>
        </w:rPr>
        <w:t>6.3G.3.2</w:t>
      </w:r>
      <w:r w:rsidRPr="00FB20BD">
        <w:rPr>
          <w:rFonts w:eastAsiaTheme="minorEastAsia"/>
        </w:rPr>
        <w:tab/>
        <w:t>PRACH time mask</w:t>
      </w:r>
      <w:bookmarkEnd w:id="1122"/>
      <w:bookmarkEnd w:id="1123"/>
      <w:bookmarkEnd w:id="1124"/>
      <w:bookmarkEnd w:id="1125"/>
      <w:bookmarkEnd w:id="1126"/>
      <w:bookmarkEnd w:id="1127"/>
      <w:bookmarkEnd w:id="1128"/>
      <w:bookmarkEnd w:id="1129"/>
      <w:bookmarkEnd w:id="1130"/>
      <w:bookmarkEnd w:id="1131"/>
      <w:bookmarkEnd w:id="1132"/>
      <w:bookmarkEnd w:id="1133"/>
      <w:bookmarkEnd w:id="1134"/>
      <w:r w:rsidRPr="00FB20BD">
        <w:rPr>
          <w:rFonts w:eastAsiaTheme="minorEastAsia"/>
        </w:rPr>
        <w:t xml:space="preserve"> for Tx Diversity</w:t>
      </w:r>
    </w:p>
    <w:p w14:paraId="4B27C7EB" w14:textId="77777777" w:rsidR="00816B58" w:rsidRPr="00FB20BD" w:rsidRDefault="00816B58" w:rsidP="00816B58">
      <w:pPr>
        <w:pStyle w:val="H6"/>
        <w:rPr>
          <w:rFonts w:eastAsiaTheme="minorEastAsia"/>
        </w:rPr>
      </w:pPr>
      <w:bookmarkStart w:id="1135" w:name="_Toc27477944"/>
      <w:bookmarkStart w:id="1136" w:name="_Toc36226637"/>
      <w:bookmarkStart w:id="1137" w:name="_Toc44323894"/>
      <w:bookmarkStart w:id="1138" w:name="_Toc52990077"/>
      <w:bookmarkStart w:id="1139" w:name="_Toc60823276"/>
      <w:bookmarkStart w:id="1140" w:name="_Toc60825198"/>
      <w:bookmarkStart w:id="1141" w:name="_Toc69306095"/>
      <w:r w:rsidRPr="00FB20BD">
        <w:t>6.3G.3.2.1</w:t>
      </w:r>
      <w:r w:rsidRPr="00FB20BD">
        <w:tab/>
        <w:t>Test purpose</w:t>
      </w:r>
      <w:bookmarkEnd w:id="1135"/>
      <w:bookmarkEnd w:id="1136"/>
      <w:bookmarkEnd w:id="1137"/>
      <w:bookmarkEnd w:id="1138"/>
      <w:bookmarkEnd w:id="1139"/>
      <w:bookmarkEnd w:id="1140"/>
      <w:bookmarkEnd w:id="1141"/>
    </w:p>
    <w:p w14:paraId="502D53D1" w14:textId="77777777" w:rsidR="00816B58" w:rsidRPr="00FB20BD" w:rsidRDefault="00816B58" w:rsidP="00B84CF7">
      <w:r w:rsidRPr="00FB20BD">
        <w:t>Same test purpose as in 6.3.3.4.1.</w:t>
      </w:r>
    </w:p>
    <w:p w14:paraId="75F563C5" w14:textId="77777777" w:rsidR="00816B58" w:rsidRPr="00FB20BD" w:rsidRDefault="00816B58" w:rsidP="00816B58">
      <w:pPr>
        <w:pStyle w:val="H6"/>
      </w:pPr>
      <w:bookmarkStart w:id="1142" w:name="_Toc27477945"/>
      <w:bookmarkStart w:id="1143" w:name="_Toc36226638"/>
      <w:bookmarkStart w:id="1144" w:name="_Toc44323895"/>
      <w:bookmarkStart w:id="1145" w:name="_Toc52990078"/>
      <w:bookmarkStart w:id="1146" w:name="_Toc60823277"/>
      <w:bookmarkStart w:id="1147" w:name="_Toc60825199"/>
      <w:bookmarkStart w:id="1148" w:name="_Toc69306096"/>
      <w:r w:rsidRPr="00FB20BD">
        <w:t>6.3G.3.2.2</w:t>
      </w:r>
      <w:r w:rsidRPr="00FB20BD">
        <w:tab/>
        <w:t>Test applicability</w:t>
      </w:r>
      <w:bookmarkEnd w:id="1142"/>
      <w:bookmarkEnd w:id="1143"/>
      <w:bookmarkEnd w:id="1144"/>
      <w:bookmarkEnd w:id="1145"/>
      <w:bookmarkEnd w:id="1146"/>
      <w:bookmarkEnd w:id="1147"/>
      <w:bookmarkEnd w:id="1148"/>
    </w:p>
    <w:p w14:paraId="7D347E86" w14:textId="77777777" w:rsidR="00746B31" w:rsidRPr="00FB20BD" w:rsidRDefault="00A53CCD" w:rsidP="00B84CF7">
      <w:r w:rsidRPr="00FB20BD">
        <w:t>This test case applies to all types of NR Power Class 1.5 UE, Power Class 2 and Power Class 3 UE release 15 and forward that support Tx diversity.</w:t>
      </w:r>
      <w:bookmarkStart w:id="1149" w:name="_Toc27477946"/>
      <w:bookmarkStart w:id="1150" w:name="_Toc36226639"/>
      <w:bookmarkStart w:id="1151" w:name="_Toc44323896"/>
      <w:bookmarkStart w:id="1152" w:name="_Toc52990079"/>
      <w:bookmarkStart w:id="1153" w:name="_Toc60823278"/>
      <w:bookmarkStart w:id="1154" w:name="_Toc60825200"/>
      <w:bookmarkStart w:id="1155" w:name="_Toc69306097"/>
    </w:p>
    <w:p w14:paraId="6E392204" w14:textId="7D7E9C06" w:rsidR="00816B58" w:rsidRPr="00FB20BD" w:rsidRDefault="00816B58" w:rsidP="00816B58">
      <w:pPr>
        <w:pStyle w:val="H6"/>
      </w:pPr>
      <w:r w:rsidRPr="00FB20BD">
        <w:t>6.3G.3.2.3</w:t>
      </w:r>
      <w:r w:rsidRPr="00FB20BD">
        <w:tab/>
        <w:t>Minimum conformance requirements</w:t>
      </w:r>
      <w:bookmarkEnd w:id="1149"/>
      <w:bookmarkEnd w:id="1150"/>
      <w:bookmarkEnd w:id="1151"/>
      <w:bookmarkEnd w:id="1152"/>
      <w:bookmarkEnd w:id="1153"/>
      <w:bookmarkEnd w:id="1154"/>
      <w:bookmarkEnd w:id="1155"/>
    </w:p>
    <w:p w14:paraId="20DAF754" w14:textId="77777777" w:rsidR="00816B58" w:rsidRPr="00FB20BD" w:rsidRDefault="00816B58" w:rsidP="00B84CF7">
      <w:r w:rsidRPr="00FB20BD">
        <w:t>For UE supporting Tx diversity, the PRACH time mask requirements in clause 6.3.3.4.3 apply at each transmit antenna connector.</w:t>
      </w:r>
    </w:p>
    <w:p w14:paraId="0B4F1F5F" w14:textId="77777777" w:rsidR="00816B58" w:rsidRPr="00FB20BD" w:rsidRDefault="00816B58" w:rsidP="00B84CF7">
      <w:r w:rsidRPr="00FB20BD">
        <w:t>The normative reference for this requirement is TS 38.101-1 [2] clause 6.3G.3.</w:t>
      </w:r>
    </w:p>
    <w:p w14:paraId="7573286B" w14:textId="77777777" w:rsidR="00816B58" w:rsidRPr="00FB20BD" w:rsidRDefault="00816B58" w:rsidP="00816B58">
      <w:pPr>
        <w:pStyle w:val="H6"/>
      </w:pPr>
      <w:bookmarkStart w:id="1156" w:name="_Toc27477947"/>
      <w:bookmarkStart w:id="1157" w:name="_Toc36226640"/>
      <w:bookmarkStart w:id="1158" w:name="_Toc44323897"/>
      <w:bookmarkStart w:id="1159" w:name="_Toc52990080"/>
      <w:bookmarkStart w:id="1160" w:name="_Toc60823279"/>
      <w:bookmarkStart w:id="1161" w:name="_Toc60825201"/>
      <w:bookmarkStart w:id="1162" w:name="_Toc69306098"/>
      <w:r w:rsidRPr="00FB20BD">
        <w:t>6.3G.3.2.4</w:t>
      </w:r>
      <w:r w:rsidRPr="00FB20BD">
        <w:tab/>
        <w:t>Test description</w:t>
      </w:r>
      <w:bookmarkEnd w:id="1156"/>
      <w:bookmarkEnd w:id="1157"/>
      <w:bookmarkEnd w:id="1158"/>
      <w:bookmarkEnd w:id="1159"/>
      <w:bookmarkEnd w:id="1160"/>
      <w:bookmarkEnd w:id="1161"/>
      <w:bookmarkEnd w:id="1162"/>
    </w:p>
    <w:p w14:paraId="5DE297D1" w14:textId="77777777" w:rsidR="00816B58" w:rsidRPr="00FB20BD" w:rsidRDefault="00816B58" w:rsidP="00B84CF7">
      <w:pPr>
        <w:rPr>
          <w:lang w:eastAsia="zh-CN"/>
        </w:rPr>
      </w:pPr>
      <w:r w:rsidRPr="00FB20BD">
        <w:rPr>
          <w:lang w:eastAsia="zh-CN"/>
        </w:rPr>
        <w:t>Same test description as in clause 6.3.3.4.4 with following exceptions:</w:t>
      </w:r>
    </w:p>
    <w:p w14:paraId="58E70C02" w14:textId="77777777" w:rsidR="00816B58" w:rsidRPr="00FB20BD" w:rsidRDefault="00816B58" w:rsidP="00B84CF7">
      <w:pPr>
        <w:pStyle w:val="B10"/>
        <w:rPr>
          <w:lang w:eastAsia="zh-CN"/>
        </w:rPr>
      </w:pPr>
      <w:r w:rsidRPr="00FB20BD">
        <w:rPr>
          <w:lang w:eastAsia="zh-CN"/>
        </w:rPr>
        <w:t>-</w:t>
      </w:r>
      <w:r w:rsidRPr="00FB20BD">
        <w:rPr>
          <w:lang w:eastAsia="zh-CN"/>
        </w:rPr>
        <w:tab/>
        <w:t xml:space="preserve">The ON power is measured as sum of both transmit antenna </w:t>
      </w:r>
      <w:r w:rsidRPr="00FB20BD">
        <w:t>connectors</w:t>
      </w:r>
      <w:r w:rsidRPr="00FB20BD">
        <w:rPr>
          <w:lang w:eastAsia="zh-CN"/>
        </w:rPr>
        <w:t>.</w:t>
      </w:r>
    </w:p>
    <w:p w14:paraId="5AF37660" w14:textId="2BCB8794" w:rsidR="00816B58" w:rsidRPr="00FB20BD" w:rsidRDefault="00816B58" w:rsidP="00B42DB5">
      <w:pPr>
        <w:pStyle w:val="B10"/>
        <w:rPr>
          <w:lang w:eastAsia="zh-CN"/>
        </w:rPr>
      </w:pPr>
      <w:r w:rsidRPr="00FB20BD">
        <w:rPr>
          <w:lang w:eastAsia="zh-CN"/>
        </w:rPr>
        <w:t>-</w:t>
      </w:r>
      <w:r w:rsidRPr="00FB20BD">
        <w:rPr>
          <w:lang w:eastAsia="zh-CN"/>
        </w:rPr>
        <w:tab/>
        <w:t xml:space="preserve">The OFF power is measured at each transmit antenna </w:t>
      </w:r>
      <w:r w:rsidRPr="00FB20BD">
        <w:t>connector</w:t>
      </w:r>
      <w:r w:rsidRPr="00FB20BD">
        <w:rPr>
          <w:lang w:eastAsia="zh-CN"/>
        </w:rPr>
        <w:t>.</w:t>
      </w:r>
    </w:p>
    <w:p w14:paraId="3AB4851D" w14:textId="7432C66F" w:rsidR="00C824B2" w:rsidRPr="00FB20BD" w:rsidRDefault="00C824B2" w:rsidP="00B84CF7">
      <w:pPr>
        <w:rPr>
          <w:lang w:eastAsia="zh-CN"/>
        </w:rPr>
        <w:sectPr w:rsidR="00C824B2" w:rsidRPr="00FB20BD" w:rsidSect="00A535B5">
          <w:pgSz w:w="11906" w:h="16838"/>
          <w:pgMar w:top="1418" w:right="1134" w:bottom="1134" w:left="1134" w:header="851" w:footer="340" w:gutter="0"/>
          <w:cols w:space="720"/>
        </w:sectPr>
      </w:pPr>
    </w:p>
    <w:p w14:paraId="3A636B9F" w14:textId="77777777" w:rsidR="00816B58" w:rsidRPr="00FB20BD" w:rsidRDefault="00816B58" w:rsidP="00816B58">
      <w:pPr>
        <w:pStyle w:val="H6"/>
        <w:rPr>
          <w:lang w:eastAsia="en-US"/>
        </w:rPr>
      </w:pPr>
      <w:r w:rsidRPr="00FB20BD">
        <w:t>6.3G.3.2.5</w:t>
      </w:r>
      <w:r w:rsidRPr="00FB20BD">
        <w:tab/>
        <w:t>Test requirement</w:t>
      </w:r>
    </w:p>
    <w:p w14:paraId="1324948C" w14:textId="77777777" w:rsidR="00816B58" w:rsidRPr="00FB20BD" w:rsidRDefault="00816B58" w:rsidP="00B84CF7">
      <w:r w:rsidRPr="00FB20BD">
        <w:t xml:space="preserve">The measured ON power and OFF power shall not </w:t>
      </w:r>
      <w:r w:rsidRPr="00FB20BD">
        <w:rPr>
          <w:rFonts w:eastAsia="香~??’c‘I"/>
        </w:rPr>
        <w:t>exceed</w:t>
      </w:r>
      <w:r w:rsidRPr="00FB20BD">
        <w:t xml:space="preserve"> the values specified in Table 6.3G.3.2.5-1.</w:t>
      </w:r>
    </w:p>
    <w:p w14:paraId="7D6373E8" w14:textId="77777777" w:rsidR="00816B58" w:rsidRPr="00FB20BD" w:rsidRDefault="00816B58" w:rsidP="00B84CF7">
      <w:pPr>
        <w:pStyle w:val="TH"/>
      </w:pPr>
      <w:bookmarkStart w:id="1163" w:name="_Hlk140585951"/>
      <w:r w:rsidRPr="00FB20BD">
        <w:t>Table 6.3G.3.2.5-1</w:t>
      </w:r>
      <w:bookmarkEnd w:id="1163"/>
      <w:r w:rsidRPr="00FB20BD">
        <w:t>: PRACH time mask</w:t>
      </w:r>
    </w:p>
    <w:tbl>
      <w:tblPr>
        <w:tblW w:w="12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5"/>
        <w:gridCol w:w="747"/>
        <w:gridCol w:w="747"/>
        <w:gridCol w:w="859"/>
        <w:gridCol w:w="859"/>
        <w:gridCol w:w="859"/>
        <w:gridCol w:w="859"/>
        <w:gridCol w:w="859"/>
        <w:gridCol w:w="859"/>
        <w:gridCol w:w="747"/>
        <w:gridCol w:w="747"/>
        <w:gridCol w:w="747"/>
        <w:gridCol w:w="947"/>
        <w:gridCol w:w="1148"/>
      </w:tblGrid>
      <w:tr w:rsidR="00816B58" w:rsidRPr="00FB20BD" w14:paraId="04991B7D" w14:textId="77777777" w:rsidTr="00816B58">
        <w:trPr>
          <w:trHeight w:val="216"/>
        </w:trPr>
        <w:tc>
          <w:tcPr>
            <w:tcW w:w="1475" w:type="dxa"/>
            <w:tcBorders>
              <w:top w:val="single" w:sz="4" w:space="0" w:color="auto"/>
              <w:left w:val="single" w:sz="4" w:space="0" w:color="auto"/>
              <w:bottom w:val="nil"/>
              <w:right w:val="single" w:sz="4" w:space="0" w:color="auto"/>
            </w:tcBorders>
          </w:tcPr>
          <w:p w14:paraId="6B627C32" w14:textId="77777777" w:rsidR="00816B58" w:rsidRPr="00FB20BD" w:rsidRDefault="00816B58" w:rsidP="00B84CF7">
            <w:pPr>
              <w:pStyle w:val="TAH"/>
            </w:pPr>
          </w:p>
        </w:tc>
        <w:tc>
          <w:tcPr>
            <w:tcW w:w="10984" w:type="dxa"/>
            <w:gridSpan w:val="13"/>
            <w:tcBorders>
              <w:top w:val="single" w:sz="4" w:space="0" w:color="auto"/>
              <w:left w:val="single" w:sz="4" w:space="0" w:color="auto"/>
              <w:bottom w:val="single" w:sz="4" w:space="0" w:color="auto"/>
              <w:right w:val="single" w:sz="4" w:space="0" w:color="auto"/>
            </w:tcBorders>
            <w:hideMark/>
          </w:tcPr>
          <w:p w14:paraId="3C43802D" w14:textId="77777777" w:rsidR="00816B58" w:rsidRPr="00FB20BD" w:rsidRDefault="00816B58" w:rsidP="00B84CF7">
            <w:pPr>
              <w:pStyle w:val="TAH"/>
            </w:pPr>
            <w:r w:rsidRPr="00FB20BD">
              <w:t>Channel bandwidth / minimum output power / measurement bandwidth</w:t>
            </w:r>
          </w:p>
        </w:tc>
      </w:tr>
      <w:tr w:rsidR="00816B58" w:rsidRPr="00FB20BD" w14:paraId="2DC3B263" w14:textId="77777777" w:rsidTr="00816B58">
        <w:trPr>
          <w:trHeight w:val="424"/>
        </w:trPr>
        <w:tc>
          <w:tcPr>
            <w:tcW w:w="1475" w:type="dxa"/>
            <w:tcBorders>
              <w:top w:val="nil"/>
              <w:left w:val="single" w:sz="4" w:space="0" w:color="auto"/>
              <w:bottom w:val="single" w:sz="4" w:space="0" w:color="auto"/>
              <w:right w:val="single" w:sz="4" w:space="0" w:color="auto"/>
            </w:tcBorders>
          </w:tcPr>
          <w:p w14:paraId="00C0356C" w14:textId="77777777" w:rsidR="00816B58" w:rsidRPr="00FB20BD" w:rsidRDefault="00816B58" w:rsidP="00B84CF7">
            <w:pPr>
              <w:pStyle w:val="TAH"/>
            </w:pPr>
          </w:p>
        </w:tc>
        <w:tc>
          <w:tcPr>
            <w:tcW w:w="747" w:type="dxa"/>
            <w:tcBorders>
              <w:top w:val="single" w:sz="4" w:space="0" w:color="auto"/>
              <w:left w:val="single" w:sz="4" w:space="0" w:color="auto"/>
              <w:bottom w:val="single" w:sz="4" w:space="0" w:color="auto"/>
              <w:right w:val="single" w:sz="4" w:space="0" w:color="auto"/>
            </w:tcBorders>
            <w:hideMark/>
          </w:tcPr>
          <w:p w14:paraId="68CE2DC0" w14:textId="77777777" w:rsidR="00816B58" w:rsidRPr="00FB20BD" w:rsidRDefault="00816B58" w:rsidP="00B84CF7">
            <w:pPr>
              <w:pStyle w:val="TAH"/>
            </w:pPr>
            <w:r w:rsidRPr="00FB20BD">
              <w:t>5</w:t>
            </w:r>
          </w:p>
          <w:p w14:paraId="48BDFD76" w14:textId="77777777" w:rsidR="00816B58" w:rsidRPr="00FB20BD" w:rsidRDefault="00816B58" w:rsidP="00B84CF7">
            <w:pPr>
              <w:pStyle w:val="TAH"/>
            </w:pPr>
            <w:r w:rsidRPr="00FB20BD">
              <w:t>MHz</w:t>
            </w:r>
          </w:p>
        </w:tc>
        <w:tc>
          <w:tcPr>
            <w:tcW w:w="747" w:type="dxa"/>
            <w:tcBorders>
              <w:top w:val="single" w:sz="4" w:space="0" w:color="auto"/>
              <w:left w:val="single" w:sz="4" w:space="0" w:color="auto"/>
              <w:bottom w:val="single" w:sz="4" w:space="0" w:color="auto"/>
              <w:right w:val="single" w:sz="4" w:space="0" w:color="auto"/>
            </w:tcBorders>
            <w:hideMark/>
          </w:tcPr>
          <w:p w14:paraId="3BB16D96" w14:textId="77777777" w:rsidR="00816B58" w:rsidRPr="00FB20BD" w:rsidRDefault="00816B58" w:rsidP="00B84CF7">
            <w:pPr>
              <w:pStyle w:val="TAH"/>
            </w:pPr>
            <w:r w:rsidRPr="00FB20BD">
              <w:t>10</w:t>
            </w:r>
          </w:p>
          <w:p w14:paraId="20C5E58A" w14:textId="77777777" w:rsidR="00816B58" w:rsidRPr="00FB20BD" w:rsidRDefault="00816B58" w:rsidP="00B84CF7">
            <w:pPr>
              <w:pStyle w:val="TAH"/>
            </w:pPr>
            <w:r w:rsidRPr="00FB20BD">
              <w:t>MHz</w:t>
            </w:r>
          </w:p>
        </w:tc>
        <w:tc>
          <w:tcPr>
            <w:tcW w:w="859" w:type="dxa"/>
            <w:tcBorders>
              <w:top w:val="single" w:sz="4" w:space="0" w:color="auto"/>
              <w:left w:val="single" w:sz="4" w:space="0" w:color="auto"/>
              <w:bottom w:val="single" w:sz="4" w:space="0" w:color="auto"/>
              <w:right w:val="single" w:sz="4" w:space="0" w:color="auto"/>
            </w:tcBorders>
            <w:hideMark/>
          </w:tcPr>
          <w:p w14:paraId="6303B500" w14:textId="77777777" w:rsidR="00816B58" w:rsidRPr="00FB20BD" w:rsidRDefault="00816B58" w:rsidP="00B84CF7">
            <w:pPr>
              <w:pStyle w:val="TAH"/>
            </w:pPr>
            <w:r w:rsidRPr="00FB20BD">
              <w:t>15</w:t>
            </w:r>
          </w:p>
          <w:p w14:paraId="2043A0FC" w14:textId="77777777" w:rsidR="00816B58" w:rsidRPr="00FB20BD" w:rsidRDefault="00816B58" w:rsidP="00B84CF7">
            <w:pPr>
              <w:pStyle w:val="TAH"/>
            </w:pPr>
            <w:r w:rsidRPr="00FB20BD">
              <w:t>MHz</w:t>
            </w:r>
          </w:p>
        </w:tc>
        <w:tc>
          <w:tcPr>
            <w:tcW w:w="859" w:type="dxa"/>
            <w:tcBorders>
              <w:top w:val="single" w:sz="4" w:space="0" w:color="auto"/>
              <w:left w:val="single" w:sz="4" w:space="0" w:color="auto"/>
              <w:bottom w:val="single" w:sz="4" w:space="0" w:color="auto"/>
              <w:right w:val="single" w:sz="4" w:space="0" w:color="auto"/>
            </w:tcBorders>
            <w:hideMark/>
          </w:tcPr>
          <w:p w14:paraId="5D83B12C" w14:textId="77777777" w:rsidR="00816B58" w:rsidRPr="00FB20BD" w:rsidRDefault="00816B58" w:rsidP="00B84CF7">
            <w:pPr>
              <w:pStyle w:val="TAH"/>
            </w:pPr>
            <w:r w:rsidRPr="00FB20BD">
              <w:t>20</w:t>
            </w:r>
          </w:p>
          <w:p w14:paraId="2030C5B8" w14:textId="77777777" w:rsidR="00816B58" w:rsidRPr="00FB20BD" w:rsidRDefault="00816B58" w:rsidP="00B84CF7">
            <w:pPr>
              <w:pStyle w:val="TAH"/>
            </w:pPr>
            <w:r w:rsidRPr="00FB20BD">
              <w:t>MHz</w:t>
            </w:r>
          </w:p>
        </w:tc>
        <w:tc>
          <w:tcPr>
            <w:tcW w:w="859" w:type="dxa"/>
            <w:tcBorders>
              <w:top w:val="single" w:sz="4" w:space="0" w:color="auto"/>
              <w:left w:val="single" w:sz="4" w:space="0" w:color="auto"/>
              <w:bottom w:val="single" w:sz="4" w:space="0" w:color="auto"/>
              <w:right w:val="single" w:sz="4" w:space="0" w:color="auto"/>
            </w:tcBorders>
            <w:hideMark/>
          </w:tcPr>
          <w:p w14:paraId="0A1DEA6E" w14:textId="77777777" w:rsidR="00816B58" w:rsidRPr="00FB20BD" w:rsidRDefault="00816B58" w:rsidP="00B84CF7">
            <w:pPr>
              <w:pStyle w:val="TAH"/>
            </w:pPr>
            <w:r w:rsidRPr="00FB20BD">
              <w:t>25</w:t>
            </w:r>
          </w:p>
          <w:p w14:paraId="38B7357C" w14:textId="77777777" w:rsidR="00816B58" w:rsidRPr="00FB20BD" w:rsidRDefault="00816B58" w:rsidP="00B84CF7">
            <w:pPr>
              <w:pStyle w:val="TAH"/>
            </w:pPr>
            <w:r w:rsidRPr="00FB20BD">
              <w:t>MHz</w:t>
            </w:r>
          </w:p>
        </w:tc>
        <w:tc>
          <w:tcPr>
            <w:tcW w:w="859" w:type="dxa"/>
            <w:tcBorders>
              <w:top w:val="single" w:sz="4" w:space="0" w:color="auto"/>
              <w:left w:val="single" w:sz="4" w:space="0" w:color="auto"/>
              <w:bottom w:val="single" w:sz="4" w:space="0" w:color="auto"/>
              <w:right w:val="single" w:sz="4" w:space="0" w:color="auto"/>
            </w:tcBorders>
            <w:hideMark/>
          </w:tcPr>
          <w:p w14:paraId="678BA060" w14:textId="77777777" w:rsidR="00816B58" w:rsidRPr="00FB20BD" w:rsidRDefault="00816B58" w:rsidP="00B84CF7">
            <w:pPr>
              <w:pStyle w:val="TAH"/>
            </w:pPr>
            <w:r w:rsidRPr="00FB20BD">
              <w:t>30</w:t>
            </w:r>
          </w:p>
          <w:p w14:paraId="729463E8" w14:textId="77777777" w:rsidR="00816B58" w:rsidRPr="00FB20BD" w:rsidRDefault="00816B58" w:rsidP="00B84CF7">
            <w:pPr>
              <w:pStyle w:val="TAH"/>
            </w:pPr>
            <w:r w:rsidRPr="00FB20BD">
              <w:t>MHz</w:t>
            </w:r>
          </w:p>
        </w:tc>
        <w:tc>
          <w:tcPr>
            <w:tcW w:w="859" w:type="dxa"/>
            <w:tcBorders>
              <w:top w:val="single" w:sz="4" w:space="0" w:color="auto"/>
              <w:left w:val="single" w:sz="4" w:space="0" w:color="auto"/>
              <w:bottom w:val="single" w:sz="4" w:space="0" w:color="auto"/>
              <w:right w:val="single" w:sz="4" w:space="0" w:color="auto"/>
            </w:tcBorders>
            <w:hideMark/>
          </w:tcPr>
          <w:p w14:paraId="41C99DBD" w14:textId="77777777" w:rsidR="00816B58" w:rsidRPr="00FB20BD" w:rsidRDefault="00816B58" w:rsidP="00B84CF7">
            <w:pPr>
              <w:pStyle w:val="TAH"/>
            </w:pPr>
            <w:r w:rsidRPr="00FB20BD">
              <w:t>40</w:t>
            </w:r>
          </w:p>
          <w:p w14:paraId="6EB52935" w14:textId="77777777" w:rsidR="00816B58" w:rsidRPr="00FB20BD" w:rsidRDefault="00816B58" w:rsidP="00B84CF7">
            <w:pPr>
              <w:pStyle w:val="TAH"/>
            </w:pPr>
            <w:r w:rsidRPr="00FB20BD">
              <w:t>MHz</w:t>
            </w:r>
          </w:p>
        </w:tc>
        <w:tc>
          <w:tcPr>
            <w:tcW w:w="859" w:type="dxa"/>
            <w:tcBorders>
              <w:top w:val="single" w:sz="4" w:space="0" w:color="auto"/>
              <w:left w:val="single" w:sz="4" w:space="0" w:color="auto"/>
              <w:bottom w:val="single" w:sz="4" w:space="0" w:color="auto"/>
              <w:right w:val="single" w:sz="4" w:space="0" w:color="auto"/>
            </w:tcBorders>
            <w:hideMark/>
          </w:tcPr>
          <w:p w14:paraId="36FAD662" w14:textId="77777777" w:rsidR="00816B58" w:rsidRPr="00FB20BD" w:rsidRDefault="00816B58" w:rsidP="00B84CF7">
            <w:pPr>
              <w:pStyle w:val="TAH"/>
            </w:pPr>
            <w:r w:rsidRPr="00FB20BD">
              <w:t>50</w:t>
            </w:r>
          </w:p>
          <w:p w14:paraId="4FFF3874" w14:textId="77777777" w:rsidR="00816B58" w:rsidRPr="00FB20BD" w:rsidRDefault="00816B58" w:rsidP="00B84CF7">
            <w:pPr>
              <w:pStyle w:val="TAH"/>
            </w:pPr>
            <w:r w:rsidRPr="00FB20BD">
              <w:t>MHz</w:t>
            </w:r>
          </w:p>
        </w:tc>
        <w:tc>
          <w:tcPr>
            <w:tcW w:w="747" w:type="dxa"/>
            <w:tcBorders>
              <w:top w:val="single" w:sz="4" w:space="0" w:color="auto"/>
              <w:left w:val="single" w:sz="4" w:space="0" w:color="auto"/>
              <w:bottom w:val="single" w:sz="4" w:space="0" w:color="auto"/>
              <w:right w:val="single" w:sz="4" w:space="0" w:color="auto"/>
            </w:tcBorders>
            <w:hideMark/>
          </w:tcPr>
          <w:p w14:paraId="0D25A597" w14:textId="77777777" w:rsidR="00816B58" w:rsidRPr="00FB20BD" w:rsidRDefault="00816B58" w:rsidP="00B84CF7">
            <w:pPr>
              <w:pStyle w:val="TAH"/>
            </w:pPr>
            <w:r w:rsidRPr="00FB20BD">
              <w:t>60</w:t>
            </w:r>
          </w:p>
          <w:p w14:paraId="784E5776" w14:textId="77777777" w:rsidR="00816B58" w:rsidRPr="00FB20BD" w:rsidRDefault="00816B58" w:rsidP="00B84CF7">
            <w:pPr>
              <w:pStyle w:val="TAH"/>
            </w:pPr>
            <w:r w:rsidRPr="00FB20BD">
              <w:t>MHz</w:t>
            </w:r>
          </w:p>
        </w:tc>
        <w:tc>
          <w:tcPr>
            <w:tcW w:w="747" w:type="dxa"/>
            <w:tcBorders>
              <w:top w:val="single" w:sz="4" w:space="0" w:color="auto"/>
              <w:left w:val="single" w:sz="4" w:space="0" w:color="auto"/>
              <w:bottom w:val="single" w:sz="4" w:space="0" w:color="auto"/>
              <w:right w:val="single" w:sz="4" w:space="0" w:color="auto"/>
            </w:tcBorders>
            <w:hideMark/>
          </w:tcPr>
          <w:p w14:paraId="707E4040" w14:textId="77777777" w:rsidR="00816B58" w:rsidRPr="00FB20BD" w:rsidRDefault="00816B58" w:rsidP="00B84CF7">
            <w:pPr>
              <w:pStyle w:val="TAH"/>
            </w:pPr>
            <w:r w:rsidRPr="00FB20BD">
              <w:t>70</w:t>
            </w:r>
          </w:p>
          <w:p w14:paraId="3673D727" w14:textId="77777777" w:rsidR="00816B58" w:rsidRPr="00FB20BD" w:rsidRDefault="00816B58" w:rsidP="00B84CF7">
            <w:pPr>
              <w:pStyle w:val="TAH"/>
            </w:pPr>
            <w:r w:rsidRPr="00FB20BD">
              <w:t>MHz</w:t>
            </w:r>
          </w:p>
        </w:tc>
        <w:tc>
          <w:tcPr>
            <w:tcW w:w="747" w:type="dxa"/>
            <w:tcBorders>
              <w:top w:val="single" w:sz="4" w:space="0" w:color="auto"/>
              <w:left w:val="single" w:sz="4" w:space="0" w:color="auto"/>
              <w:bottom w:val="single" w:sz="4" w:space="0" w:color="auto"/>
              <w:right w:val="single" w:sz="4" w:space="0" w:color="auto"/>
            </w:tcBorders>
            <w:hideMark/>
          </w:tcPr>
          <w:p w14:paraId="1511CF68" w14:textId="77777777" w:rsidR="00816B58" w:rsidRPr="00FB20BD" w:rsidRDefault="00816B58" w:rsidP="00B84CF7">
            <w:pPr>
              <w:pStyle w:val="TAH"/>
            </w:pPr>
            <w:r w:rsidRPr="00FB20BD">
              <w:t>80</w:t>
            </w:r>
          </w:p>
          <w:p w14:paraId="674E9342" w14:textId="77777777" w:rsidR="00816B58" w:rsidRPr="00FB20BD" w:rsidRDefault="00816B58" w:rsidP="00B84CF7">
            <w:pPr>
              <w:pStyle w:val="TAH"/>
              <w:rPr>
                <w:lang w:eastAsia="zh-CN"/>
              </w:rPr>
            </w:pPr>
            <w:r w:rsidRPr="00FB20BD">
              <w:t>MHz</w:t>
            </w:r>
          </w:p>
        </w:tc>
        <w:tc>
          <w:tcPr>
            <w:tcW w:w="947" w:type="dxa"/>
            <w:tcBorders>
              <w:top w:val="single" w:sz="4" w:space="0" w:color="auto"/>
              <w:left w:val="single" w:sz="4" w:space="0" w:color="auto"/>
              <w:bottom w:val="single" w:sz="4" w:space="0" w:color="auto"/>
              <w:right w:val="single" w:sz="4" w:space="0" w:color="auto"/>
            </w:tcBorders>
            <w:hideMark/>
          </w:tcPr>
          <w:p w14:paraId="4C7439F2" w14:textId="77777777" w:rsidR="00816B58" w:rsidRPr="00FB20BD" w:rsidRDefault="00816B58" w:rsidP="00B84CF7">
            <w:pPr>
              <w:pStyle w:val="TAH"/>
              <w:rPr>
                <w:lang w:eastAsia="zh-CN"/>
              </w:rPr>
            </w:pPr>
            <w:r w:rsidRPr="00FB20BD">
              <w:rPr>
                <w:lang w:eastAsia="zh-CN"/>
              </w:rPr>
              <w:t>90</w:t>
            </w:r>
          </w:p>
          <w:p w14:paraId="21DFD321" w14:textId="77777777" w:rsidR="00816B58" w:rsidRPr="00FB20BD" w:rsidRDefault="00816B58" w:rsidP="00B84CF7">
            <w:pPr>
              <w:pStyle w:val="TAH"/>
              <w:rPr>
                <w:lang w:eastAsia="zh-CN"/>
              </w:rPr>
            </w:pPr>
            <w:r w:rsidRPr="00FB20BD">
              <w:rPr>
                <w:lang w:eastAsia="zh-CN"/>
              </w:rPr>
              <w:t>MHz</w:t>
            </w:r>
          </w:p>
        </w:tc>
        <w:tc>
          <w:tcPr>
            <w:tcW w:w="1148" w:type="dxa"/>
            <w:tcBorders>
              <w:top w:val="single" w:sz="4" w:space="0" w:color="auto"/>
              <w:left w:val="single" w:sz="4" w:space="0" w:color="auto"/>
              <w:bottom w:val="single" w:sz="4" w:space="0" w:color="auto"/>
              <w:right w:val="single" w:sz="4" w:space="0" w:color="auto"/>
            </w:tcBorders>
            <w:hideMark/>
          </w:tcPr>
          <w:p w14:paraId="22B36724" w14:textId="77777777" w:rsidR="00816B58" w:rsidRPr="00FB20BD" w:rsidRDefault="00816B58" w:rsidP="00B84CF7">
            <w:pPr>
              <w:pStyle w:val="TAH"/>
              <w:rPr>
                <w:lang w:eastAsia="en-US"/>
              </w:rPr>
            </w:pPr>
            <w:r w:rsidRPr="00FB20BD">
              <w:t>100</w:t>
            </w:r>
          </w:p>
          <w:p w14:paraId="578894DC" w14:textId="77777777" w:rsidR="00816B58" w:rsidRPr="00FB20BD" w:rsidRDefault="00816B58" w:rsidP="00B84CF7">
            <w:pPr>
              <w:pStyle w:val="TAH"/>
            </w:pPr>
            <w:r w:rsidRPr="00FB20BD">
              <w:t>MHz</w:t>
            </w:r>
          </w:p>
        </w:tc>
      </w:tr>
      <w:tr w:rsidR="00816B58" w:rsidRPr="00FB20BD" w14:paraId="07982DDF" w14:textId="77777777" w:rsidTr="00816B58">
        <w:trPr>
          <w:trHeight w:val="424"/>
        </w:trPr>
        <w:tc>
          <w:tcPr>
            <w:tcW w:w="1475" w:type="dxa"/>
            <w:tcBorders>
              <w:top w:val="single" w:sz="4" w:space="0" w:color="auto"/>
              <w:left w:val="single" w:sz="4" w:space="0" w:color="auto"/>
              <w:bottom w:val="single" w:sz="4" w:space="0" w:color="auto"/>
              <w:right w:val="single" w:sz="4" w:space="0" w:color="auto"/>
            </w:tcBorders>
            <w:hideMark/>
          </w:tcPr>
          <w:p w14:paraId="479F3A1C" w14:textId="77777777" w:rsidR="00816B58" w:rsidRPr="00FB20BD" w:rsidRDefault="00816B58" w:rsidP="00B84CF7">
            <w:pPr>
              <w:pStyle w:val="TAC"/>
              <w:rPr>
                <w:rFonts w:cs="Arial"/>
              </w:rPr>
            </w:pPr>
            <w:r w:rsidRPr="00FB20BD">
              <w:t>Transmit OFF power</w:t>
            </w:r>
          </w:p>
        </w:tc>
        <w:tc>
          <w:tcPr>
            <w:tcW w:w="10984" w:type="dxa"/>
            <w:gridSpan w:val="13"/>
            <w:tcBorders>
              <w:top w:val="single" w:sz="4" w:space="0" w:color="auto"/>
              <w:left w:val="single" w:sz="4" w:space="0" w:color="auto"/>
              <w:bottom w:val="single" w:sz="4" w:space="0" w:color="auto"/>
              <w:right w:val="single" w:sz="4" w:space="0" w:color="auto"/>
            </w:tcBorders>
            <w:hideMark/>
          </w:tcPr>
          <w:p w14:paraId="42851C36" w14:textId="77777777" w:rsidR="00816B58" w:rsidRPr="00FB20BD" w:rsidRDefault="00816B58" w:rsidP="00B84CF7">
            <w:pPr>
              <w:pStyle w:val="TAC"/>
              <w:rPr>
                <w:rFonts w:cs="Arial"/>
              </w:rPr>
            </w:pPr>
            <w:r w:rsidRPr="00FB20BD">
              <w:rPr>
                <w:rFonts w:cs="Arial"/>
              </w:rPr>
              <w:t>≤</w:t>
            </w:r>
            <w:r w:rsidRPr="00FB20BD">
              <w:rPr>
                <w:rFonts w:cs="v4.2.0"/>
              </w:rPr>
              <w:t xml:space="preserve"> </w:t>
            </w:r>
            <w:r w:rsidRPr="00FB20BD">
              <w:t>-50+TT dBm</w:t>
            </w:r>
          </w:p>
        </w:tc>
      </w:tr>
      <w:tr w:rsidR="00816B58" w:rsidRPr="00FB20BD" w14:paraId="0A4194DB" w14:textId="77777777" w:rsidTr="00816B58">
        <w:trPr>
          <w:trHeight w:val="839"/>
        </w:trPr>
        <w:tc>
          <w:tcPr>
            <w:tcW w:w="1475" w:type="dxa"/>
            <w:tcBorders>
              <w:top w:val="single" w:sz="4" w:space="0" w:color="auto"/>
              <w:left w:val="single" w:sz="4" w:space="0" w:color="auto"/>
              <w:bottom w:val="single" w:sz="4" w:space="0" w:color="auto"/>
              <w:right w:val="single" w:sz="4" w:space="0" w:color="auto"/>
            </w:tcBorders>
            <w:vAlign w:val="center"/>
            <w:hideMark/>
          </w:tcPr>
          <w:p w14:paraId="742466DA" w14:textId="77777777" w:rsidR="00816B58" w:rsidRPr="00FB20BD" w:rsidRDefault="00816B58" w:rsidP="00B84CF7">
            <w:pPr>
              <w:pStyle w:val="TAC"/>
            </w:pPr>
            <w:r w:rsidRPr="00FB20BD">
              <w:t>Transmission OFF Measurement bandwidth</w:t>
            </w:r>
          </w:p>
        </w:tc>
        <w:tc>
          <w:tcPr>
            <w:tcW w:w="747" w:type="dxa"/>
            <w:tcBorders>
              <w:top w:val="single" w:sz="4" w:space="0" w:color="auto"/>
              <w:left w:val="single" w:sz="4" w:space="0" w:color="auto"/>
              <w:bottom w:val="single" w:sz="4" w:space="0" w:color="auto"/>
              <w:right w:val="single" w:sz="4" w:space="0" w:color="auto"/>
            </w:tcBorders>
            <w:hideMark/>
          </w:tcPr>
          <w:p w14:paraId="338AA4CB" w14:textId="77777777" w:rsidR="00816B58" w:rsidRPr="00FB20BD" w:rsidRDefault="00816B58" w:rsidP="00B84CF7">
            <w:pPr>
              <w:pStyle w:val="TAC"/>
            </w:pPr>
            <w:r w:rsidRPr="00FB20BD">
              <w:t>4.515</w:t>
            </w:r>
          </w:p>
        </w:tc>
        <w:tc>
          <w:tcPr>
            <w:tcW w:w="747" w:type="dxa"/>
            <w:tcBorders>
              <w:top w:val="single" w:sz="4" w:space="0" w:color="auto"/>
              <w:left w:val="single" w:sz="4" w:space="0" w:color="auto"/>
              <w:bottom w:val="single" w:sz="4" w:space="0" w:color="auto"/>
              <w:right w:val="single" w:sz="4" w:space="0" w:color="auto"/>
            </w:tcBorders>
            <w:hideMark/>
          </w:tcPr>
          <w:p w14:paraId="68E0D34A" w14:textId="77777777" w:rsidR="00816B58" w:rsidRPr="00FB20BD" w:rsidRDefault="00816B58" w:rsidP="00B84CF7">
            <w:pPr>
              <w:pStyle w:val="TAC"/>
            </w:pPr>
            <w:r w:rsidRPr="00FB20BD">
              <w:t>9.375</w:t>
            </w:r>
          </w:p>
        </w:tc>
        <w:tc>
          <w:tcPr>
            <w:tcW w:w="859" w:type="dxa"/>
            <w:tcBorders>
              <w:top w:val="single" w:sz="4" w:space="0" w:color="auto"/>
              <w:left w:val="single" w:sz="4" w:space="0" w:color="auto"/>
              <w:bottom w:val="single" w:sz="4" w:space="0" w:color="auto"/>
              <w:right w:val="single" w:sz="4" w:space="0" w:color="auto"/>
            </w:tcBorders>
            <w:hideMark/>
          </w:tcPr>
          <w:p w14:paraId="1416AC08" w14:textId="77777777" w:rsidR="00816B58" w:rsidRPr="00FB20BD" w:rsidRDefault="00816B58" w:rsidP="00B84CF7">
            <w:pPr>
              <w:pStyle w:val="TAC"/>
            </w:pPr>
            <w:r w:rsidRPr="00FB20BD">
              <w:t>14.235</w:t>
            </w:r>
          </w:p>
        </w:tc>
        <w:tc>
          <w:tcPr>
            <w:tcW w:w="859" w:type="dxa"/>
            <w:tcBorders>
              <w:top w:val="single" w:sz="4" w:space="0" w:color="auto"/>
              <w:left w:val="single" w:sz="4" w:space="0" w:color="auto"/>
              <w:bottom w:val="single" w:sz="4" w:space="0" w:color="auto"/>
              <w:right w:val="single" w:sz="4" w:space="0" w:color="auto"/>
            </w:tcBorders>
            <w:hideMark/>
          </w:tcPr>
          <w:p w14:paraId="44D262D5" w14:textId="77777777" w:rsidR="00816B58" w:rsidRPr="00FB20BD" w:rsidRDefault="00816B58" w:rsidP="00B84CF7">
            <w:pPr>
              <w:pStyle w:val="TAC"/>
            </w:pPr>
            <w:r w:rsidRPr="00FB20BD">
              <w:t>19.095</w:t>
            </w:r>
          </w:p>
        </w:tc>
        <w:tc>
          <w:tcPr>
            <w:tcW w:w="859" w:type="dxa"/>
            <w:tcBorders>
              <w:top w:val="single" w:sz="4" w:space="0" w:color="auto"/>
              <w:left w:val="single" w:sz="4" w:space="0" w:color="auto"/>
              <w:bottom w:val="single" w:sz="4" w:space="0" w:color="auto"/>
              <w:right w:val="single" w:sz="4" w:space="0" w:color="auto"/>
            </w:tcBorders>
            <w:hideMark/>
          </w:tcPr>
          <w:p w14:paraId="56265A7F" w14:textId="77777777" w:rsidR="00816B58" w:rsidRPr="00FB20BD" w:rsidRDefault="00816B58" w:rsidP="00B84CF7">
            <w:pPr>
              <w:pStyle w:val="TAC"/>
            </w:pPr>
            <w:r w:rsidRPr="00FB20BD">
              <w:t>23.955</w:t>
            </w:r>
          </w:p>
        </w:tc>
        <w:tc>
          <w:tcPr>
            <w:tcW w:w="859" w:type="dxa"/>
            <w:tcBorders>
              <w:top w:val="single" w:sz="4" w:space="0" w:color="auto"/>
              <w:left w:val="single" w:sz="4" w:space="0" w:color="auto"/>
              <w:bottom w:val="single" w:sz="4" w:space="0" w:color="auto"/>
              <w:right w:val="single" w:sz="4" w:space="0" w:color="auto"/>
            </w:tcBorders>
            <w:hideMark/>
          </w:tcPr>
          <w:p w14:paraId="186AA12A" w14:textId="77777777" w:rsidR="00816B58" w:rsidRPr="00FB20BD" w:rsidRDefault="00816B58" w:rsidP="00B84CF7">
            <w:pPr>
              <w:pStyle w:val="TAC"/>
            </w:pPr>
            <w:r w:rsidRPr="00FB20BD">
              <w:t>28.815</w:t>
            </w:r>
          </w:p>
        </w:tc>
        <w:tc>
          <w:tcPr>
            <w:tcW w:w="859" w:type="dxa"/>
            <w:tcBorders>
              <w:top w:val="single" w:sz="4" w:space="0" w:color="auto"/>
              <w:left w:val="single" w:sz="4" w:space="0" w:color="auto"/>
              <w:bottom w:val="single" w:sz="4" w:space="0" w:color="auto"/>
              <w:right w:val="single" w:sz="4" w:space="0" w:color="auto"/>
            </w:tcBorders>
            <w:hideMark/>
          </w:tcPr>
          <w:p w14:paraId="4DB598BB" w14:textId="77777777" w:rsidR="00816B58" w:rsidRPr="00FB20BD" w:rsidRDefault="00816B58" w:rsidP="00B84CF7">
            <w:pPr>
              <w:pStyle w:val="TAC"/>
            </w:pPr>
            <w:r w:rsidRPr="00FB20BD">
              <w:t>38.895</w:t>
            </w:r>
          </w:p>
        </w:tc>
        <w:tc>
          <w:tcPr>
            <w:tcW w:w="859" w:type="dxa"/>
            <w:tcBorders>
              <w:top w:val="single" w:sz="4" w:space="0" w:color="auto"/>
              <w:left w:val="single" w:sz="4" w:space="0" w:color="auto"/>
              <w:bottom w:val="single" w:sz="4" w:space="0" w:color="auto"/>
              <w:right w:val="single" w:sz="4" w:space="0" w:color="auto"/>
            </w:tcBorders>
            <w:hideMark/>
          </w:tcPr>
          <w:p w14:paraId="4AB11AEB" w14:textId="77777777" w:rsidR="00816B58" w:rsidRPr="00FB20BD" w:rsidRDefault="00816B58" w:rsidP="00B84CF7">
            <w:pPr>
              <w:pStyle w:val="TAC"/>
            </w:pPr>
            <w:r w:rsidRPr="00FB20BD">
              <w:t>48.615</w:t>
            </w:r>
          </w:p>
        </w:tc>
        <w:tc>
          <w:tcPr>
            <w:tcW w:w="747" w:type="dxa"/>
            <w:tcBorders>
              <w:top w:val="single" w:sz="4" w:space="0" w:color="auto"/>
              <w:left w:val="single" w:sz="4" w:space="0" w:color="auto"/>
              <w:bottom w:val="single" w:sz="4" w:space="0" w:color="auto"/>
              <w:right w:val="single" w:sz="4" w:space="0" w:color="auto"/>
            </w:tcBorders>
            <w:hideMark/>
          </w:tcPr>
          <w:p w14:paraId="0762932C" w14:textId="77777777" w:rsidR="00816B58" w:rsidRPr="00FB20BD" w:rsidRDefault="00816B58" w:rsidP="00B84CF7">
            <w:pPr>
              <w:pStyle w:val="TAC"/>
            </w:pPr>
            <w:r w:rsidRPr="00FB20BD">
              <w:t>58.35</w:t>
            </w:r>
          </w:p>
        </w:tc>
        <w:tc>
          <w:tcPr>
            <w:tcW w:w="747" w:type="dxa"/>
            <w:tcBorders>
              <w:top w:val="single" w:sz="4" w:space="0" w:color="auto"/>
              <w:left w:val="single" w:sz="4" w:space="0" w:color="auto"/>
              <w:bottom w:val="single" w:sz="4" w:space="0" w:color="auto"/>
              <w:right w:val="single" w:sz="4" w:space="0" w:color="auto"/>
            </w:tcBorders>
            <w:hideMark/>
          </w:tcPr>
          <w:p w14:paraId="6BB4C4BE" w14:textId="77777777" w:rsidR="00816B58" w:rsidRPr="00FB20BD" w:rsidRDefault="00816B58" w:rsidP="00B84CF7">
            <w:pPr>
              <w:pStyle w:val="TAC"/>
            </w:pPr>
            <w:r w:rsidRPr="00FB20BD">
              <w:t>68.07</w:t>
            </w:r>
          </w:p>
        </w:tc>
        <w:tc>
          <w:tcPr>
            <w:tcW w:w="747" w:type="dxa"/>
            <w:tcBorders>
              <w:top w:val="single" w:sz="4" w:space="0" w:color="auto"/>
              <w:left w:val="single" w:sz="4" w:space="0" w:color="auto"/>
              <w:bottom w:val="single" w:sz="4" w:space="0" w:color="auto"/>
              <w:right w:val="single" w:sz="4" w:space="0" w:color="auto"/>
            </w:tcBorders>
            <w:hideMark/>
          </w:tcPr>
          <w:p w14:paraId="10EC8AFD" w14:textId="77777777" w:rsidR="00816B58" w:rsidRPr="00FB20BD" w:rsidRDefault="00816B58" w:rsidP="00B84CF7">
            <w:pPr>
              <w:pStyle w:val="TAC"/>
            </w:pPr>
            <w:r w:rsidRPr="00FB20BD">
              <w:t>78.15</w:t>
            </w:r>
          </w:p>
        </w:tc>
        <w:tc>
          <w:tcPr>
            <w:tcW w:w="947" w:type="dxa"/>
            <w:tcBorders>
              <w:top w:val="single" w:sz="4" w:space="0" w:color="auto"/>
              <w:left w:val="single" w:sz="4" w:space="0" w:color="auto"/>
              <w:bottom w:val="single" w:sz="4" w:space="0" w:color="auto"/>
              <w:right w:val="single" w:sz="4" w:space="0" w:color="auto"/>
            </w:tcBorders>
            <w:hideMark/>
          </w:tcPr>
          <w:p w14:paraId="5D9CB6FE" w14:textId="77777777" w:rsidR="00816B58" w:rsidRPr="00FB20BD" w:rsidRDefault="00816B58" w:rsidP="00B84CF7">
            <w:pPr>
              <w:pStyle w:val="TAC"/>
            </w:pPr>
            <w:r w:rsidRPr="00FB20BD">
              <w:t>88.23</w:t>
            </w:r>
          </w:p>
        </w:tc>
        <w:tc>
          <w:tcPr>
            <w:tcW w:w="1148" w:type="dxa"/>
            <w:tcBorders>
              <w:top w:val="single" w:sz="4" w:space="0" w:color="auto"/>
              <w:left w:val="single" w:sz="4" w:space="0" w:color="auto"/>
              <w:bottom w:val="single" w:sz="4" w:space="0" w:color="auto"/>
              <w:right w:val="single" w:sz="4" w:space="0" w:color="auto"/>
            </w:tcBorders>
            <w:hideMark/>
          </w:tcPr>
          <w:p w14:paraId="6025191F" w14:textId="77777777" w:rsidR="00816B58" w:rsidRPr="00FB20BD" w:rsidRDefault="00816B58" w:rsidP="00B84CF7">
            <w:pPr>
              <w:pStyle w:val="TAC"/>
            </w:pPr>
            <w:r w:rsidRPr="00FB20BD">
              <w:t>98.31</w:t>
            </w:r>
          </w:p>
        </w:tc>
      </w:tr>
      <w:tr w:rsidR="00816B58" w:rsidRPr="00FB20BD" w14:paraId="09F6F567" w14:textId="77777777" w:rsidTr="00816B58">
        <w:trPr>
          <w:trHeight w:val="2292"/>
        </w:trPr>
        <w:tc>
          <w:tcPr>
            <w:tcW w:w="1475" w:type="dxa"/>
            <w:tcBorders>
              <w:top w:val="single" w:sz="4" w:space="0" w:color="auto"/>
              <w:left w:val="single" w:sz="4" w:space="0" w:color="auto"/>
              <w:bottom w:val="single" w:sz="4" w:space="0" w:color="auto"/>
              <w:right w:val="single" w:sz="4" w:space="0" w:color="auto"/>
            </w:tcBorders>
            <w:hideMark/>
          </w:tcPr>
          <w:p w14:paraId="10F839D4" w14:textId="77777777" w:rsidR="00816B58" w:rsidRPr="00FB20BD" w:rsidRDefault="00816B58" w:rsidP="00B84CF7">
            <w:pPr>
              <w:pStyle w:val="TAC"/>
              <w:rPr>
                <w:rFonts w:cs="Arial"/>
              </w:rPr>
            </w:pPr>
            <w:r w:rsidRPr="00FB20BD">
              <w:t>Expected PRACH Transmission ON Measured Power</w:t>
            </w:r>
            <w:r w:rsidRPr="00FB20BD">
              <w:rPr>
                <w:lang w:eastAsia="zh-CN"/>
              </w:rPr>
              <w:t xml:space="preserve"> for </w:t>
            </w:r>
            <w:r w:rsidRPr="00FB20BD">
              <w:rPr>
                <w:rFonts w:eastAsia="MS Mincho"/>
              </w:rPr>
              <w:t>PRACH Format 0 and PRACH Format A3 for SCS 30kHz</w:t>
            </w:r>
          </w:p>
        </w:tc>
        <w:tc>
          <w:tcPr>
            <w:tcW w:w="747" w:type="dxa"/>
            <w:tcBorders>
              <w:top w:val="single" w:sz="4" w:space="0" w:color="auto"/>
              <w:left w:val="single" w:sz="4" w:space="0" w:color="auto"/>
              <w:bottom w:val="single" w:sz="4" w:space="0" w:color="auto"/>
              <w:right w:val="single" w:sz="4" w:space="0" w:color="auto"/>
            </w:tcBorders>
            <w:hideMark/>
          </w:tcPr>
          <w:p w14:paraId="1DCF2A32" w14:textId="77777777" w:rsidR="00816B58" w:rsidRPr="00FB20BD" w:rsidRDefault="00816B58" w:rsidP="00B84CF7">
            <w:pPr>
              <w:pStyle w:val="TAC"/>
            </w:pPr>
            <w:r w:rsidRPr="00FB20BD">
              <w:t>-1 dBm</w:t>
            </w:r>
          </w:p>
        </w:tc>
        <w:tc>
          <w:tcPr>
            <w:tcW w:w="747" w:type="dxa"/>
            <w:tcBorders>
              <w:top w:val="single" w:sz="4" w:space="0" w:color="auto"/>
              <w:left w:val="single" w:sz="4" w:space="0" w:color="auto"/>
              <w:bottom w:val="single" w:sz="4" w:space="0" w:color="auto"/>
              <w:right w:val="single" w:sz="4" w:space="0" w:color="auto"/>
            </w:tcBorders>
            <w:hideMark/>
          </w:tcPr>
          <w:p w14:paraId="2F929223" w14:textId="77777777" w:rsidR="00816B58" w:rsidRPr="00FB20BD" w:rsidRDefault="00816B58" w:rsidP="00B84CF7">
            <w:pPr>
              <w:pStyle w:val="TAC"/>
              <w:rPr>
                <w:lang w:eastAsia="zh-CN"/>
              </w:rPr>
            </w:pPr>
            <w:r w:rsidRPr="00FB20BD">
              <w:t>-1 dBm</w:t>
            </w:r>
          </w:p>
        </w:tc>
        <w:tc>
          <w:tcPr>
            <w:tcW w:w="859" w:type="dxa"/>
            <w:tcBorders>
              <w:top w:val="single" w:sz="4" w:space="0" w:color="auto"/>
              <w:left w:val="single" w:sz="4" w:space="0" w:color="auto"/>
              <w:bottom w:val="single" w:sz="4" w:space="0" w:color="auto"/>
              <w:right w:val="single" w:sz="4" w:space="0" w:color="auto"/>
            </w:tcBorders>
            <w:hideMark/>
          </w:tcPr>
          <w:p w14:paraId="24FD179E" w14:textId="77777777" w:rsidR="00816B58" w:rsidRPr="00FB20BD" w:rsidRDefault="00816B58" w:rsidP="00B84CF7">
            <w:pPr>
              <w:pStyle w:val="TAC"/>
              <w:rPr>
                <w:lang w:eastAsia="zh-CN"/>
              </w:rPr>
            </w:pPr>
            <w:r w:rsidRPr="00FB20BD">
              <w:t>-1 dBm</w:t>
            </w:r>
          </w:p>
        </w:tc>
        <w:tc>
          <w:tcPr>
            <w:tcW w:w="859" w:type="dxa"/>
            <w:tcBorders>
              <w:top w:val="single" w:sz="4" w:space="0" w:color="auto"/>
              <w:left w:val="single" w:sz="4" w:space="0" w:color="auto"/>
              <w:bottom w:val="single" w:sz="4" w:space="0" w:color="auto"/>
              <w:right w:val="single" w:sz="4" w:space="0" w:color="auto"/>
            </w:tcBorders>
            <w:hideMark/>
          </w:tcPr>
          <w:p w14:paraId="1C7FC624" w14:textId="77777777" w:rsidR="00816B58" w:rsidRPr="00FB20BD" w:rsidRDefault="00816B58" w:rsidP="00B84CF7">
            <w:pPr>
              <w:pStyle w:val="TAC"/>
              <w:rPr>
                <w:lang w:eastAsia="zh-CN"/>
              </w:rPr>
            </w:pPr>
            <w:r w:rsidRPr="00FB20BD">
              <w:t>-1 dBm</w:t>
            </w:r>
          </w:p>
        </w:tc>
        <w:tc>
          <w:tcPr>
            <w:tcW w:w="859" w:type="dxa"/>
            <w:tcBorders>
              <w:top w:val="single" w:sz="4" w:space="0" w:color="auto"/>
              <w:left w:val="single" w:sz="4" w:space="0" w:color="auto"/>
              <w:bottom w:val="single" w:sz="4" w:space="0" w:color="auto"/>
              <w:right w:val="single" w:sz="4" w:space="0" w:color="auto"/>
            </w:tcBorders>
            <w:hideMark/>
          </w:tcPr>
          <w:p w14:paraId="6CE12054" w14:textId="77777777" w:rsidR="00816B58" w:rsidRPr="00FB20BD" w:rsidRDefault="00816B58" w:rsidP="00B84CF7">
            <w:pPr>
              <w:pStyle w:val="TAC"/>
              <w:rPr>
                <w:lang w:eastAsia="zh-CN"/>
              </w:rPr>
            </w:pPr>
            <w:r w:rsidRPr="00FB20BD">
              <w:t>-1 dBm</w:t>
            </w:r>
          </w:p>
        </w:tc>
        <w:tc>
          <w:tcPr>
            <w:tcW w:w="859" w:type="dxa"/>
            <w:tcBorders>
              <w:top w:val="single" w:sz="4" w:space="0" w:color="auto"/>
              <w:left w:val="single" w:sz="4" w:space="0" w:color="auto"/>
              <w:bottom w:val="single" w:sz="4" w:space="0" w:color="auto"/>
              <w:right w:val="single" w:sz="4" w:space="0" w:color="auto"/>
            </w:tcBorders>
            <w:hideMark/>
          </w:tcPr>
          <w:p w14:paraId="13A21AC6" w14:textId="77777777" w:rsidR="00816B58" w:rsidRPr="00FB20BD" w:rsidRDefault="00816B58" w:rsidP="00B84CF7">
            <w:pPr>
              <w:pStyle w:val="TAC"/>
              <w:rPr>
                <w:lang w:eastAsia="zh-CN"/>
              </w:rPr>
            </w:pPr>
            <w:r w:rsidRPr="00FB20BD">
              <w:t>-1 dBm</w:t>
            </w:r>
          </w:p>
        </w:tc>
        <w:tc>
          <w:tcPr>
            <w:tcW w:w="859" w:type="dxa"/>
            <w:tcBorders>
              <w:top w:val="single" w:sz="4" w:space="0" w:color="auto"/>
              <w:left w:val="single" w:sz="4" w:space="0" w:color="auto"/>
              <w:bottom w:val="single" w:sz="4" w:space="0" w:color="auto"/>
              <w:right w:val="single" w:sz="4" w:space="0" w:color="auto"/>
            </w:tcBorders>
            <w:hideMark/>
          </w:tcPr>
          <w:p w14:paraId="4CE9D2E7" w14:textId="77777777" w:rsidR="00816B58" w:rsidRPr="00FB20BD" w:rsidRDefault="00816B58" w:rsidP="00B84CF7">
            <w:pPr>
              <w:pStyle w:val="TAC"/>
              <w:rPr>
                <w:lang w:eastAsia="zh-CN"/>
              </w:rPr>
            </w:pPr>
            <w:r w:rsidRPr="00FB20BD">
              <w:t>-1 dBm</w:t>
            </w:r>
          </w:p>
        </w:tc>
        <w:tc>
          <w:tcPr>
            <w:tcW w:w="859" w:type="dxa"/>
            <w:tcBorders>
              <w:top w:val="single" w:sz="4" w:space="0" w:color="auto"/>
              <w:left w:val="single" w:sz="4" w:space="0" w:color="auto"/>
              <w:bottom w:val="single" w:sz="4" w:space="0" w:color="auto"/>
              <w:right w:val="single" w:sz="4" w:space="0" w:color="auto"/>
            </w:tcBorders>
            <w:hideMark/>
          </w:tcPr>
          <w:p w14:paraId="414CD1DE" w14:textId="77777777" w:rsidR="00816B58" w:rsidRPr="00FB20BD" w:rsidRDefault="00816B58" w:rsidP="00B84CF7">
            <w:pPr>
              <w:pStyle w:val="TAC"/>
              <w:rPr>
                <w:lang w:eastAsia="zh-CN"/>
              </w:rPr>
            </w:pPr>
            <w:r w:rsidRPr="00FB20BD">
              <w:t>-1 dBm</w:t>
            </w:r>
          </w:p>
        </w:tc>
        <w:tc>
          <w:tcPr>
            <w:tcW w:w="747" w:type="dxa"/>
            <w:tcBorders>
              <w:top w:val="single" w:sz="4" w:space="0" w:color="auto"/>
              <w:left w:val="single" w:sz="4" w:space="0" w:color="auto"/>
              <w:bottom w:val="single" w:sz="4" w:space="0" w:color="auto"/>
              <w:right w:val="single" w:sz="4" w:space="0" w:color="auto"/>
            </w:tcBorders>
            <w:hideMark/>
          </w:tcPr>
          <w:p w14:paraId="3B1C0558" w14:textId="77777777" w:rsidR="00816B58" w:rsidRPr="00FB20BD" w:rsidRDefault="00816B58" w:rsidP="00B84CF7">
            <w:pPr>
              <w:pStyle w:val="TAC"/>
              <w:rPr>
                <w:lang w:eastAsia="en-US"/>
              </w:rPr>
            </w:pPr>
            <w:r w:rsidRPr="00FB20BD">
              <w:t>-1 dBm</w:t>
            </w:r>
          </w:p>
        </w:tc>
        <w:tc>
          <w:tcPr>
            <w:tcW w:w="747" w:type="dxa"/>
            <w:tcBorders>
              <w:top w:val="single" w:sz="4" w:space="0" w:color="auto"/>
              <w:left w:val="single" w:sz="4" w:space="0" w:color="auto"/>
              <w:bottom w:val="single" w:sz="4" w:space="0" w:color="auto"/>
              <w:right w:val="single" w:sz="4" w:space="0" w:color="auto"/>
            </w:tcBorders>
            <w:hideMark/>
          </w:tcPr>
          <w:p w14:paraId="3D05D6B0" w14:textId="77777777" w:rsidR="00816B58" w:rsidRPr="00FB20BD" w:rsidRDefault="00816B58" w:rsidP="00B84CF7">
            <w:pPr>
              <w:pStyle w:val="TAC"/>
            </w:pPr>
            <w:r w:rsidRPr="00FB20BD">
              <w:t>-1 dBm</w:t>
            </w:r>
          </w:p>
        </w:tc>
        <w:tc>
          <w:tcPr>
            <w:tcW w:w="747" w:type="dxa"/>
            <w:tcBorders>
              <w:top w:val="single" w:sz="4" w:space="0" w:color="auto"/>
              <w:left w:val="single" w:sz="4" w:space="0" w:color="auto"/>
              <w:bottom w:val="single" w:sz="4" w:space="0" w:color="auto"/>
              <w:right w:val="single" w:sz="4" w:space="0" w:color="auto"/>
            </w:tcBorders>
            <w:hideMark/>
          </w:tcPr>
          <w:p w14:paraId="2409EFFC" w14:textId="77777777" w:rsidR="00816B58" w:rsidRPr="00FB20BD" w:rsidRDefault="00816B58" w:rsidP="00B84CF7">
            <w:pPr>
              <w:pStyle w:val="TAC"/>
              <w:rPr>
                <w:lang w:eastAsia="zh-CN"/>
              </w:rPr>
            </w:pPr>
            <w:r w:rsidRPr="00FB20BD">
              <w:t>-1 dBm</w:t>
            </w:r>
          </w:p>
        </w:tc>
        <w:tc>
          <w:tcPr>
            <w:tcW w:w="947" w:type="dxa"/>
            <w:tcBorders>
              <w:top w:val="single" w:sz="4" w:space="0" w:color="auto"/>
              <w:left w:val="single" w:sz="4" w:space="0" w:color="auto"/>
              <w:bottom w:val="single" w:sz="4" w:space="0" w:color="auto"/>
              <w:right w:val="single" w:sz="4" w:space="0" w:color="auto"/>
            </w:tcBorders>
            <w:hideMark/>
          </w:tcPr>
          <w:p w14:paraId="2C486C6B" w14:textId="77777777" w:rsidR="00816B58" w:rsidRPr="00FB20BD" w:rsidRDefault="00816B58" w:rsidP="00B84CF7">
            <w:pPr>
              <w:pStyle w:val="TAC"/>
              <w:rPr>
                <w:lang w:eastAsia="zh-CN"/>
              </w:rPr>
            </w:pPr>
            <w:r w:rsidRPr="00FB20BD">
              <w:t>-1 dBm</w:t>
            </w:r>
          </w:p>
        </w:tc>
        <w:tc>
          <w:tcPr>
            <w:tcW w:w="1148" w:type="dxa"/>
            <w:tcBorders>
              <w:top w:val="single" w:sz="4" w:space="0" w:color="auto"/>
              <w:left w:val="single" w:sz="4" w:space="0" w:color="auto"/>
              <w:bottom w:val="single" w:sz="4" w:space="0" w:color="auto"/>
              <w:right w:val="single" w:sz="4" w:space="0" w:color="auto"/>
            </w:tcBorders>
            <w:hideMark/>
          </w:tcPr>
          <w:p w14:paraId="7173FE7D" w14:textId="77777777" w:rsidR="00816B58" w:rsidRPr="00FB20BD" w:rsidRDefault="00816B58" w:rsidP="00B84CF7">
            <w:pPr>
              <w:pStyle w:val="TAC"/>
              <w:rPr>
                <w:lang w:eastAsia="en-US"/>
              </w:rPr>
            </w:pPr>
            <w:r w:rsidRPr="00FB20BD">
              <w:t>-1 dBm</w:t>
            </w:r>
          </w:p>
        </w:tc>
      </w:tr>
      <w:tr w:rsidR="00816B58" w:rsidRPr="00FB20BD" w14:paraId="1ADFCF7F" w14:textId="77777777" w:rsidTr="00816B58">
        <w:trPr>
          <w:trHeight w:val="2292"/>
        </w:trPr>
        <w:tc>
          <w:tcPr>
            <w:tcW w:w="1475" w:type="dxa"/>
            <w:tcBorders>
              <w:top w:val="single" w:sz="4" w:space="0" w:color="auto"/>
              <w:left w:val="single" w:sz="4" w:space="0" w:color="auto"/>
              <w:bottom w:val="single" w:sz="4" w:space="0" w:color="auto"/>
              <w:right w:val="single" w:sz="4" w:space="0" w:color="auto"/>
            </w:tcBorders>
            <w:hideMark/>
          </w:tcPr>
          <w:p w14:paraId="62312AC9" w14:textId="77777777" w:rsidR="00816B58" w:rsidRPr="00FB20BD" w:rsidRDefault="00816B58" w:rsidP="00B84CF7">
            <w:pPr>
              <w:pStyle w:val="TAC"/>
              <w:rPr>
                <w:lang w:eastAsia="zh-CN"/>
              </w:rPr>
            </w:pPr>
            <w:r w:rsidRPr="00FB20BD">
              <w:t>Expected PRACH Transmission ON Measured Power</w:t>
            </w:r>
            <w:r w:rsidRPr="00FB20BD">
              <w:rPr>
                <w:lang w:eastAsia="zh-CN"/>
              </w:rPr>
              <w:t xml:space="preserve"> for </w:t>
            </w:r>
            <w:r w:rsidRPr="00FB20BD">
              <w:rPr>
                <w:rFonts w:eastAsia="MS Mincho"/>
              </w:rPr>
              <w:t>PRACH Format A3 for SCS 15kHz and SCS 60kHz</w:t>
            </w:r>
          </w:p>
        </w:tc>
        <w:tc>
          <w:tcPr>
            <w:tcW w:w="747" w:type="dxa"/>
            <w:tcBorders>
              <w:top w:val="single" w:sz="4" w:space="0" w:color="auto"/>
              <w:left w:val="single" w:sz="4" w:space="0" w:color="auto"/>
              <w:bottom w:val="single" w:sz="4" w:space="0" w:color="auto"/>
              <w:right w:val="single" w:sz="4" w:space="0" w:color="auto"/>
            </w:tcBorders>
            <w:hideMark/>
          </w:tcPr>
          <w:p w14:paraId="13434DF8" w14:textId="77777777" w:rsidR="00816B58" w:rsidRPr="00FB20BD" w:rsidRDefault="00816B58" w:rsidP="00B84CF7">
            <w:pPr>
              <w:pStyle w:val="TAC"/>
              <w:rPr>
                <w:lang w:eastAsia="en-US"/>
              </w:rPr>
            </w:pPr>
            <w:r w:rsidRPr="00FB20BD">
              <w:t>-2 dBm</w:t>
            </w:r>
          </w:p>
        </w:tc>
        <w:tc>
          <w:tcPr>
            <w:tcW w:w="747" w:type="dxa"/>
            <w:tcBorders>
              <w:top w:val="single" w:sz="4" w:space="0" w:color="auto"/>
              <w:left w:val="single" w:sz="4" w:space="0" w:color="auto"/>
              <w:bottom w:val="single" w:sz="4" w:space="0" w:color="auto"/>
              <w:right w:val="single" w:sz="4" w:space="0" w:color="auto"/>
            </w:tcBorders>
            <w:hideMark/>
          </w:tcPr>
          <w:p w14:paraId="1812DA9E" w14:textId="77777777" w:rsidR="00816B58" w:rsidRPr="00FB20BD" w:rsidRDefault="00816B58" w:rsidP="00B84CF7">
            <w:pPr>
              <w:pStyle w:val="TAC"/>
            </w:pPr>
            <w:r w:rsidRPr="00FB20BD">
              <w:t>-2 dBm</w:t>
            </w:r>
          </w:p>
        </w:tc>
        <w:tc>
          <w:tcPr>
            <w:tcW w:w="859" w:type="dxa"/>
            <w:tcBorders>
              <w:top w:val="single" w:sz="4" w:space="0" w:color="auto"/>
              <w:left w:val="single" w:sz="4" w:space="0" w:color="auto"/>
              <w:bottom w:val="single" w:sz="4" w:space="0" w:color="auto"/>
              <w:right w:val="single" w:sz="4" w:space="0" w:color="auto"/>
            </w:tcBorders>
            <w:hideMark/>
          </w:tcPr>
          <w:p w14:paraId="2659A9BB" w14:textId="77777777" w:rsidR="00816B58" w:rsidRPr="00FB20BD" w:rsidRDefault="00816B58" w:rsidP="00B84CF7">
            <w:pPr>
              <w:pStyle w:val="TAC"/>
            </w:pPr>
            <w:r w:rsidRPr="00FB20BD">
              <w:t>-2 dBm</w:t>
            </w:r>
          </w:p>
        </w:tc>
        <w:tc>
          <w:tcPr>
            <w:tcW w:w="859" w:type="dxa"/>
            <w:tcBorders>
              <w:top w:val="single" w:sz="4" w:space="0" w:color="auto"/>
              <w:left w:val="single" w:sz="4" w:space="0" w:color="auto"/>
              <w:bottom w:val="single" w:sz="4" w:space="0" w:color="auto"/>
              <w:right w:val="single" w:sz="4" w:space="0" w:color="auto"/>
            </w:tcBorders>
            <w:hideMark/>
          </w:tcPr>
          <w:p w14:paraId="58D1259A" w14:textId="77777777" w:rsidR="00816B58" w:rsidRPr="00FB20BD" w:rsidRDefault="00816B58" w:rsidP="00B84CF7">
            <w:pPr>
              <w:pStyle w:val="TAC"/>
            </w:pPr>
            <w:r w:rsidRPr="00FB20BD">
              <w:t>-2 dBm</w:t>
            </w:r>
          </w:p>
        </w:tc>
        <w:tc>
          <w:tcPr>
            <w:tcW w:w="859" w:type="dxa"/>
            <w:tcBorders>
              <w:top w:val="single" w:sz="4" w:space="0" w:color="auto"/>
              <w:left w:val="single" w:sz="4" w:space="0" w:color="auto"/>
              <w:bottom w:val="single" w:sz="4" w:space="0" w:color="auto"/>
              <w:right w:val="single" w:sz="4" w:space="0" w:color="auto"/>
            </w:tcBorders>
            <w:hideMark/>
          </w:tcPr>
          <w:p w14:paraId="6A9C6766" w14:textId="77777777" w:rsidR="00816B58" w:rsidRPr="00FB20BD" w:rsidRDefault="00816B58" w:rsidP="00B84CF7">
            <w:pPr>
              <w:pStyle w:val="TAC"/>
            </w:pPr>
            <w:r w:rsidRPr="00FB20BD">
              <w:t>-2 dBm</w:t>
            </w:r>
          </w:p>
        </w:tc>
        <w:tc>
          <w:tcPr>
            <w:tcW w:w="859" w:type="dxa"/>
            <w:tcBorders>
              <w:top w:val="single" w:sz="4" w:space="0" w:color="auto"/>
              <w:left w:val="single" w:sz="4" w:space="0" w:color="auto"/>
              <w:bottom w:val="single" w:sz="4" w:space="0" w:color="auto"/>
              <w:right w:val="single" w:sz="4" w:space="0" w:color="auto"/>
            </w:tcBorders>
            <w:hideMark/>
          </w:tcPr>
          <w:p w14:paraId="0D37A7D3" w14:textId="77777777" w:rsidR="00816B58" w:rsidRPr="00FB20BD" w:rsidRDefault="00816B58" w:rsidP="00B84CF7">
            <w:pPr>
              <w:pStyle w:val="TAC"/>
            </w:pPr>
            <w:r w:rsidRPr="00FB20BD">
              <w:t>-2 dBm</w:t>
            </w:r>
          </w:p>
        </w:tc>
        <w:tc>
          <w:tcPr>
            <w:tcW w:w="859" w:type="dxa"/>
            <w:tcBorders>
              <w:top w:val="single" w:sz="4" w:space="0" w:color="auto"/>
              <w:left w:val="single" w:sz="4" w:space="0" w:color="auto"/>
              <w:bottom w:val="single" w:sz="4" w:space="0" w:color="auto"/>
              <w:right w:val="single" w:sz="4" w:space="0" w:color="auto"/>
            </w:tcBorders>
            <w:hideMark/>
          </w:tcPr>
          <w:p w14:paraId="2B2DEF1E" w14:textId="77777777" w:rsidR="00816B58" w:rsidRPr="00FB20BD" w:rsidRDefault="00816B58" w:rsidP="00B84CF7">
            <w:pPr>
              <w:pStyle w:val="TAC"/>
            </w:pPr>
            <w:r w:rsidRPr="00FB20BD">
              <w:t>-2 dBm</w:t>
            </w:r>
          </w:p>
        </w:tc>
        <w:tc>
          <w:tcPr>
            <w:tcW w:w="859" w:type="dxa"/>
            <w:tcBorders>
              <w:top w:val="single" w:sz="4" w:space="0" w:color="auto"/>
              <w:left w:val="single" w:sz="4" w:space="0" w:color="auto"/>
              <w:bottom w:val="single" w:sz="4" w:space="0" w:color="auto"/>
              <w:right w:val="single" w:sz="4" w:space="0" w:color="auto"/>
            </w:tcBorders>
            <w:hideMark/>
          </w:tcPr>
          <w:p w14:paraId="1C3B24D9" w14:textId="77777777" w:rsidR="00816B58" w:rsidRPr="00FB20BD" w:rsidRDefault="00816B58" w:rsidP="00B84CF7">
            <w:pPr>
              <w:pStyle w:val="TAC"/>
            </w:pPr>
            <w:r w:rsidRPr="00FB20BD">
              <w:t>-2 dBm</w:t>
            </w:r>
          </w:p>
        </w:tc>
        <w:tc>
          <w:tcPr>
            <w:tcW w:w="747" w:type="dxa"/>
            <w:tcBorders>
              <w:top w:val="single" w:sz="4" w:space="0" w:color="auto"/>
              <w:left w:val="single" w:sz="4" w:space="0" w:color="auto"/>
              <w:bottom w:val="single" w:sz="4" w:space="0" w:color="auto"/>
              <w:right w:val="single" w:sz="4" w:space="0" w:color="auto"/>
            </w:tcBorders>
            <w:hideMark/>
          </w:tcPr>
          <w:p w14:paraId="24014F3B" w14:textId="77777777" w:rsidR="00816B58" w:rsidRPr="00FB20BD" w:rsidRDefault="00816B58" w:rsidP="00B84CF7">
            <w:pPr>
              <w:pStyle w:val="TAC"/>
            </w:pPr>
            <w:r w:rsidRPr="00FB20BD">
              <w:t>-2 dBm</w:t>
            </w:r>
          </w:p>
        </w:tc>
        <w:tc>
          <w:tcPr>
            <w:tcW w:w="747" w:type="dxa"/>
            <w:tcBorders>
              <w:top w:val="single" w:sz="4" w:space="0" w:color="auto"/>
              <w:left w:val="single" w:sz="4" w:space="0" w:color="auto"/>
              <w:bottom w:val="single" w:sz="4" w:space="0" w:color="auto"/>
              <w:right w:val="single" w:sz="4" w:space="0" w:color="auto"/>
            </w:tcBorders>
            <w:hideMark/>
          </w:tcPr>
          <w:p w14:paraId="61495F53" w14:textId="77777777" w:rsidR="00816B58" w:rsidRPr="00FB20BD" w:rsidRDefault="00816B58" w:rsidP="00B84CF7">
            <w:pPr>
              <w:pStyle w:val="TAC"/>
            </w:pPr>
            <w:r w:rsidRPr="00FB20BD">
              <w:t>-2 dBm</w:t>
            </w:r>
          </w:p>
        </w:tc>
        <w:tc>
          <w:tcPr>
            <w:tcW w:w="747" w:type="dxa"/>
            <w:tcBorders>
              <w:top w:val="single" w:sz="4" w:space="0" w:color="auto"/>
              <w:left w:val="single" w:sz="4" w:space="0" w:color="auto"/>
              <w:bottom w:val="single" w:sz="4" w:space="0" w:color="auto"/>
              <w:right w:val="single" w:sz="4" w:space="0" w:color="auto"/>
            </w:tcBorders>
            <w:hideMark/>
          </w:tcPr>
          <w:p w14:paraId="56DAEBA3" w14:textId="77777777" w:rsidR="00816B58" w:rsidRPr="00FB20BD" w:rsidRDefault="00816B58" w:rsidP="00B84CF7">
            <w:pPr>
              <w:pStyle w:val="TAC"/>
            </w:pPr>
            <w:r w:rsidRPr="00FB20BD">
              <w:t>-2 dBm</w:t>
            </w:r>
          </w:p>
        </w:tc>
        <w:tc>
          <w:tcPr>
            <w:tcW w:w="947" w:type="dxa"/>
            <w:tcBorders>
              <w:top w:val="single" w:sz="4" w:space="0" w:color="auto"/>
              <w:left w:val="single" w:sz="4" w:space="0" w:color="auto"/>
              <w:bottom w:val="single" w:sz="4" w:space="0" w:color="auto"/>
              <w:right w:val="single" w:sz="4" w:space="0" w:color="auto"/>
            </w:tcBorders>
            <w:hideMark/>
          </w:tcPr>
          <w:p w14:paraId="278EA90E" w14:textId="77777777" w:rsidR="00816B58" w:rsidRPr="00FB20BD" w:rsidRDefault="00816B58" w:rsidP="00B84CF7">
            <w:pPr>
              <w:pStyle w:val="TAC"/>
            </w:pPr>
            <w:r w:rsidRPr="00FB20BD">
              <w:t>-2 dBm</w:t>
            </w:r>
          </w:p>
        </w:tc>
        <w:tc>
          <w:tcPr>
            <w:tcW w:w="1148" w:type="dxa"/>
            <w:tcBorders>
              <w:top w:val="single" w:sz="4" w:space="0" w:color="auto"/>
              <w:left w:val="single" w:sz="4" w:space="0" w:color="auto"/>
              <w:bottom w:val="single" w:sz="4" w:space="0" w:color="auto"/>
              <w:right w:val="single" w:sz="4" w:space="0" w:color="auto"/>
            </w:tcBorders>
            <w:hideMark/>
          </w:tcPr>
          <w:p w14:paraId="26F83396" w14:textId="77777777" w:rsidR="00816B58" w:rsidRPr="00FB20BD" w:rsidRDefault="00816B58" w:rsidP="00B84CF7">
            <w:pPr>
              <w:pStyle w:val="TAC"/>
            </w:pPr>
            <w:r w:rsidRPr="00FB20BD">
              <w:t>-2 dBm</w:t>
            </w:r>
          </w:p>
        </w:tc>
      </w:tr>
      <w:tr w:rsidR="00816B58" w:rsidRPr="00FB20BD" w14:paraId="79DC6C38" w14:textId="77777777" w:rsidTr="00816B58">
        <w:trPr>
          <w:trHeight w:val="424"/>
        </w:trPr>
        <w:tc>
          <w:tcPr>
            <w:tcW w:w="1475" w:type="dxa"/>
            <w:tcBorders>
              <w:top w:val="single" w:sz="4" w:space="0" w:color="auto"/>
              <w:left w:val="single" w:sz="4" w:space="0" w:color="auto"/>
              <w:bottom w:val="single" w:sz="4" w:space="0" w:color="auto"/>
              <w:right w:val="single" w:sz="4" w:space="0" w:color="auto"/>
            </w:tcBorders>
            <w:hideMark/>
          </w:tcPr>
          <w:p w14:paraId="1727F1FD" w14:textId="77777777" w:rsidR="00816B58" w:rsidRPr="00FB20BD" w:rsidRDefault="00816B58" w:rsidP="00B84CF7">
            <w:pPr>
              <w:pStyle w:val="TAC"/>
              <w:rPr>
                <w:rFonts w:cs="Arial"/>
              </w:rPr>
            </w:pPr>
            <w:r w:rsidRPr="00FB20BD">
              <w:t xml:space="preserve">ON Power Tolerance </w:t>
            </w:r>
          </w:p>
        </w:tc>
        <w:tc>
          <w:tcPr>
            <w:tcW w:w="10984" w:type="dxa"/>
            <w:gridSpan w:val="13"/>
            <w:tcBorders>
              <w:top w:val="single" w:sz="4" w:space="0" w:color="auto"/>
              <w:left w:val="single" w:sz="4" w:space="0" w:color="auto"/>
              <w:bottom w:val="single" w:sz="4" w:space="0" w:color="auto"/>
              <w:right w:val="single" w:sz="4" w:space="0" w:color="auto"/>
            </w:tcBorders>
            <w:hideMark/>
          </w:tcPr>
          <w:p w14:paraId="727B28E2" w14:textId="77777777" w:rsidR="00816B58" w:rsidRPr="00FB20BD" w:rsidRDefault="00816B58" w:rsidP="00B84CF7">
            <w:pPr>
              <w:pStyle w:val="TAC"/>
            </w:pPr>
            <w:r w:rsidRPr="00FB20BD">
              <w:t>± (9+TT)dB</w:t>
            </w:r>
          </w:p>
        </w:tc>
      </w:tr>
      <w:tr w:rsidR="00816B58" w:rsidRPr="00FB20BD" w14:paraId="42CE9ECB" w14:textId="77777777" w:rsidTr="00816B58">
        <w:trPr>
          <w:trHeight w:val="226"/>
        </w:trPr>
        <w:tc>
          <w:tcPr>
            <w:tcW w:w="12459" w:type="dxa"/>
            <w:gridSpan w:val="14"/>
            <w:tcBorders>
              <w:top w:val="single" w:sz="4" w:space="0" w:color="auto"/>
              <w:left w:val="single" w:sz="4" w:space="0" w:color="auto"/>
              <w:bottom w:val="single" w:sz="4" w:space="0" w:color="auto"/>
              <w:right w:val="single" w:sz="4" w:space="0" w:color="auto"/>
            </w:tcBorders>
            <w:hideMark/>
          </w:tcPr>
          <w:p w14:paraId="1830A5F2" w14:textId="77777777" w:rsidR="00816B58" w:rsidRPr="00FB20BD" w:rsidRDefault="00816B58" w:rsidP="00B84CF7">
            <w:pPr>
              <w:pStyle w:val="TAN"/>
            </w:pPr>
            <w:r w:rsidRPr="00FB20BD">
              <w:t>NOTE 1:</w:t>
            </w:r>
            <w:r w:rsidRPr="00FB20BD">
              <w:tab/>
              <w:t>TT of OFF power for each frequency and channel bandwidth is specified in Table 6.3G.3.2.5-2</w:t>
            </w:r>
          </w:p>
          <w:p w14:paraId="1D5AE34C" w14:textId="77777777" w:rsidR="00816B58" w:rsidRPr="00FB20BD" w:rsidRDefault="00816B58" w:rsidP="00B84CF7">
            <w:pPr>
              <w:pStyle w:val="TAN"/>
            </w:pPr>
            <w:r w:rsidRPr="00FB20BD">
              <w:t>NOTE 2:</w:t>
            </w:r>
            <w:r w:rsidRPr="00FB20BD">
              <w:tab/>
              <w:t>TT of ON power for each frequency and channel bandwidth is specified in Table 6.3.3.4.5-2</w:t>
            </w:r>
          </w:p>
        </w:tc>
      </w:tr>
    </w:tbl>
    <w:p w14:paraId="06D30F40" w14:textId="77777777" w:rsidR="00816B58" w:rsidRPr="00FB20BD" w:rsidRDefault="00816B58" w:rsidP="00B84CF7"/>
    <w:p w14:paraId="69FCC3F1" w14:textId="77777777" w:rsidR="00816B58" w:rsidRPr="00FB20BD" w:rsidRDefault="00816B58" w:rsidP="00B84CF7">
      <w:pPr>
        <w:sectPr w:rsidR="00816B58" w:rsidRPr="00FB20BD" w:rsidSect="00A535B5">
          <w:pgSz w:w="16838" w:h="11906" w:orient="landscape"/>
          <w:pgMar w:top="1134" w:right="1418" w:bottom="1134" w:left="1134" w:header="851" w:footer="340" w:gutter="0"/>
          <w:cols w:space="720"/>
        </w:sectPr>
      </w:pPr>
    </w:p>
    <w:p w14:paraId="20F5EF83" w14:textId="77777777" w:rsidR="00816B58" w:rsidRPr="00FB20BD" w:rsidRDefault="00816B58" w:rsidP="00B84CF7">
      <w:pPr>
        <w:pStyle w:val="TH"/>
      </w:pPr>
      <w:r w:rsidRPr="00FB20BD">
        <w:t>Table 6.3G.3.2.5-2: Test Tolerance (Transmit OFF power and PRACH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816B58" w:rsidRPr="00FB20BD" w14:paraId="3F3FE36F" w14:textId="77777777" w:rsidTr="00816B58">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5F22AD7" w14:textId="77777777" w:rsidR="00816B58" w:rsidRPr="00FB20BD" w:rsidRDefault="00816B58" w:rsidP="00B84CF7">
            <w:pPr>
              <w:pStyle w:val="TAC"/>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6624111" w14:textId="77777777" w:rsidR="00816B58" w:rsidRPr="00FB20BD" w:rsidRDefault="00816B58"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266DD2E" w14:textId="77777777" w:rsidR="00816B58" w:rsidRPr="00FB20BD" w:rsidRDefault="00816B58" w:rsidP="00B84CF7">
            <w:pPr>
              <w:pStyle w:val="TAH"/>
            </w:pPr>
            <w:r w:rsidRPr="00FB20BD">
              <w:t xml:space="preserve">3.0GHz &lt; f ≤ </w:t>
            </w:r>
            <w:r w:rsidRPr="00FB20BD">
              <w:rPr>
                <w:lang w:eastAsia="zh-CN"/>
              </w:rPr>
              <w:t>6</w:t>
            </w:r>
            <w:r w:rsidRPr="00FB20BD">
              <w:t>.</w:t>
            </w:r>
            <w:r w:rsidRPr="00FB20BD">
              <w:rPr>
                <w:lang w:eastAsia="zh-CN"/>
              </w:rPr>
              <w:t>0</w:t>
            </w:r>
            <w:r w:rsidRPr="00FB20BD">
              <w:t>GHz</w:t>
            </w:r>
          </w:p>
        </w:tc>
      </w:tr>
      <w:tr w:rsidR="00816B58" w:rsidRPr="00FB20BD" w14:paraId="3A5FB064" w14:textId="77777777" w:rsidTr="00816B58">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1104FC3C" w14:textId="77777777" w:rsidR="00816B58" w:rsidRPr="00FB20BD" w:rsidRDefault="00816B58" w:rsidP="00B84CF7">
            <w:pPr>
              <w:pStyle w:val="TAH"/>
            </w:pPr>
            <w:r w:rsidRPr="00FB20BD">
              <w:t xml:space="preserve">BW ≤ </w:t>
            </w:r>
            <w:r w:rsidRPr="00FB20BD">
              <w:rPr>
                <w:rFonts w:eastAsia="MS Mincho"/>
              </w:rPr>
              <w:t>4</w:t>
            </w:r>
            <w:r w:rsidRPr="00FB20BD">
              <w:t>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74D4B4A" w14:textId="77777777" w:rsidR="00816B58" w:rsidRPr="00FB20BD" w:rsidRDefault="00816B58" w:rsidP="00B84CF7">
            <w:pPr>
              <w:pStyle w:val="TAC"/>
            </w:pPr>
            <w:r w:rsidRPr="00FB20BD">
              <w:t>1.5 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B4DFFEB" w14:textId="77777777" w:rsidR="00816B58" w:rsidRPr="00FB20BD" w:rsidRDefault="00816B58" w:rsidP="00B84CF7">
            <w:pPr>
              <w:pStyle w:val="TAC"/>
            </w:pPr>
            <w:r w:rsidRPr="00FB20BD">
              <w:t>1.8 dB</w:t>
            </w:r>
          </w:p>
        </w:tc>
      </w:tr>
      <w:tr w:rsidR="00816B58" w:rsidRPr="00FB20BD" w14:paraId="29AD40F7" w14:textId="77777777" w:rsidTr="00816B58">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03FEB3E3" w14:textId="77777777" w:rsidR="00816B58" w:rsidRPr="00FB20BD" w:rsidRDefault="00816B58"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hideMark/>
          </w:tcPr>
          <w:p w14:paraId="5D47D0D9" w14:textId="77777777" w:rsidR="00816B58" w:rsidRPr="00FB20BD" w:rsidRDefault="00816B58" w:rsidP="00B84CF7">
            <w:pPr>
              <w:pStyle w:val="TAC"/>
            </w:pPr>
            <w:r w:rsidRPr="00FB20BD">
              <w:t>1.</w:t>
            </w:r>
            <w:r w:rsidRPr="00FB20BD">
              <w:rPr>
                <w:lang w:eastAsia="zh-CN"/>
              </w:rPr>
              <w:t>7</w:t>
            </w:r>
            <w:r w:rsidRPr="00FB20BD">
              <w:t xml:space="preserve"> dB</w:t>
            </w:r>
          </w:p>
        </w:tc>
        <w:tc>
          <w:tcPr>
            <w:tcW w:w="1984" w:type="dxa"/>
            <w:tcBorders>
              <w:top w:val="single" w:sz="4" w:space="0" w:color="auto"/>
              <w:left w:val="single" w:sz="4" w:space="0" w:color="auto"/>
              <w:bottom w:val="single" w:sz="4" w:space="0" w:color="auto"/>
              <w:right w:val="single" w:sz="4" w:space="0" w:color="auto"/>
            </w:tcBorders>
            <w:hideMark/>
          </w:tcPr>
          <w:p w14:paraId="2723F651" w14:textId="77777777" w:rsidR="00816B58" w:rsidRPr="00FB20BD" w:rsidRDefault="00816B58" w:rsidP="00B84CF7">
            <w:pPr>
              <w:pStyle w:val="TAC"/>
            </w:pPr>
            <w:r w:rsidRPr="00FB20BD">
              <w:t>1.8 dB</w:t>
            </w:r>
          </w:p>
        </w:tc>
      </w:tr>
    </w:tbl>
    <w:p w14:paraId="3623E38F" w14:textId="77777777" w:rsidR="00383D29" w:rsidRPr="00FB20BD" w:rsidRDefault="00383D29" w:rsidP="00B84CF7">
      <w:pPr>
        <w:rPr>
          <w:lang w:eastAsia="en-US"/>
        </w:rPr>
      </w:pPr>
    </w:p>
    <w:p w14:paraId="6BC6068C" w14:textId="77777777" w:rsidR="006A67EE" w:rsidRPr="00FB20BD" w:rsidRDefault="006A67EE" w:rsidP="006A67EE">
      <w:pPr>
        <w:pStyle w:val="Heading4"/>
        <w:rPr>
          <w:rFonts w:eastAsiaTheme="minorEastAsia"/>
          <w:lang w:eastAsia="en-US"/>
        </w:rPr>
      </w:pPr>
      <w:bookmarkStart w:id="1164" w:name="_Toc27477949"/>
      <w:bookmarkStart w:id="1165" w:name="_Toc36226642"/>
      <w:bookmarkStart w:id="1166" w:name="_Toc44323899"/>
      <w:bookmarkStart w:id="1167" w:name="_Toc52990082"/>
      <w:bookmarkStart w:id="1168" w:name="_Toc60823281"/>
      <w:bookmarkStart w:id="1169" w:name="_Toc60825203"/>
      <w:bookmarkStart w:id="1170" w:name="_Toc69306100"/>
      <w:bookmarkStart w:id="1171" w:name="_Toc69309840"/>
      <w:bookmarkStart w:id="1172" w:name="_Toc76020155"/>
      <w:bookmarkStart w:id="1173" w:name="_Toc83720634"/>
      <w:bookmarkStart w:id="1174" w:name="_Toc90916492"/>
      <w:bookmarkStart w:id="1175" w:name="_Toc90916689"/>
      <w:bookmarkStart w:id="1176" w:name="_Toc90917445"/>
      <w:r w:rsidRPr="00FB20BD">
        <w:rPr>
          <w:rFonts w:eastAsiaTheme="minorEastAsia"/>
        </w:rPr>
        <w:t>6.3G.3.3</w:t>
      </w:r>
      <w:r w:rsidRPr="00FB20BD">
        <w:rPr>
          <w:rFonts w:eastAsiaTheme="minorEastAsia"/>
        </w:rPr>
        <w:tab/>
        <w:t>SRS time mask</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r w:rsidRPr="00FB20BD">
        <w:rPr>
          <w:rFonts w:eastAsiaTheme="minorEastAsia"/>
        </w:rPr>
        <w:t xml:space="preserve"> for Tx Diversity</w:t>
      </w:r>
    </w:p>
    <w:p w14:paraId="26F61176" w14:textId="77777777" w:rsidR="006A67EE" w:rsidRPr="00FB20BD" w:rsidRDefault="006A67EE" w:rsidP="006A67EE">
      <w:pPr>
        <w:pStyle w:val="H6"/>
        <w:rPr>
          <w:rFonts w:eastAsiaTheme="minorEastAsia"/>
        </w:rPr>
      </w:pPr>
      <w:bookmarkStart w:id="1177" w:name="_Toc27477950"/>
      <w:bookmarkStart w:id="1178" w:name="_Toc36226643"/>
      <w:bookmarkStart w:id="1179" w:name="_Toc44323900"/>
      <w:bookmarkStart w:id="1180" w:name="_Toc52990083"/>
      <w:bookmarkStart w:id="1181" w:name="_Toc60823282"/>
      <w:bookmarkStart w:id="1182" w:name="_Toc60825204"/>
      <w:bookmarkStart w:id="1183" w:name="_Toc69306101"/>
      <w:r w:rsidRPr="00FB20BD">
        <w:t>6.3G.3.3.1</w:t>
      </w:r>
      <w:r w:rsidRPr="00FB20BD">
        <w:tab/>
        <w:t>Test purpose</w:t>
      </w:r>
      <w:bookmarkEnd w:id="1177"/>
      <w:bookmarkEnd w:id="1178"/>
      <w:bookmarkEnd w:id="1179"/>
      <w:bookmarkEnd w:id="1180"/>
      <w:bookmarkEnd w:id="1181"/>
      <w:bookmarkEnd w:id="1182"/>
      <w:bookmarkEnd w:id="1183"/>
    </w:p>
    <w:p w14:paraId="4908A539" w14:textId="77777777" w:rsidR="006A67EE" w:rsidRPr="00FB20BD" w:rsidRDefault="006A67EE" w:rsidP="00B84CF7">
      <w:r w:rsidRPr="00FB20BD">
        <w:t>Same test purpose as in 6.3.3.6.1.</w:t>
      </w:r>
    </w:p>
    <w:p w14:paraId="6BB74EE0" w14:textId="77777777" w:rsidR="006A67EE" w:rsidRPr="00FB20BD" w:rsidRDefault="006A67EE" w:rsidP="006A67EE">
      <w:pPr>
        <w:pStyle w:val="H6"/>
      </w:pPr>
      <w:bookmarkStart w:id="1184" w:name="_Toc27477951"/>
      <w:bookmarkStart w:id="1185" w:name="_Toc36226644"/>
      <w:bookmarkStart w:id="1186" w:name="_Toc44323901"/>
      <w:bookmarkStart w:id="1187" w:name="_Toc52990084"/>
      <w:bookmarkStart w:id="1188" w:name="_Toc60823283"/>
      <w:bookmarkStart w:id="1189" w:name="_Toc60825205"/>
      <w:bookmarkStart w:id="1190" w:name="_Toc69306102"/>
      <w:r w:rsidRPr="00FB20BD">
        <w:t>6.3G.3.3.2</w:t>
      </w:r>
      <w:r w:rsidRPr="00FB20BD">
        <w:tab/>
        <w:t>Test applicability</w:t>
      </w:r>
      <w:bookmarkEnd w:id="1184"/>
      <w:bookmarkEnd w:id="1185"/>
      <w:bookmarkEnd w:id="1186"/>
      <w:bookmarkEnd w:id="1187"/>
      <w:bookmarkEnd w:id="1188"/>
      <w:bookmarkEnd w:id="1189"/>
      <w:bookmarkEnd w:id="1190"/>
    </w:p>
    <w:p w14:paraId="27F1EB30" w14:textId="77777777" w:rsidR="00746B31" w:rsidRPr="00FB20BD" w:rsidRDefault="00A53CCD" w:rsidP="00B84CF7">
      <w:r w:rsidRPr="00FB20BD">
        <w:t>This test case applies to all types of NR Power Class 1.5 UE, Power Class 2 and Power Class 3 UE release 15 and forward that support Tx diversity.</w:t>
      </w:r>
      <w:bookmarkStart w:id="1191" w:name="_Toc27477952"/>
      <w:bookmarkStart w:id="1192" w:name="_Toc36226645"/>
      <w:bookmarkStart w:id="1193" w:name="_Toc44323902"/>
      <w:bookmarkStart w:id="1194" w:name="_Toc52990085"/>
      <w:bookmarkStart w:id="1195" w:name="_Toc60823284"/>
      <w:bookmarkStart w:id="1196" w:name="_Toc60825206"/>
      <w:bookmarkStart w:id="1197" w:name="_Toc69306103"/>
    </w:p>
    <w:p w14:paraId="7BE84399" w14:textId="1F58AD02" w:rsidR="006A67EE" w:rsidRPr="00FB20BD" w:rsidRDefault="006A67EE" w:rsidP="006A67EE">
      <w:pPr>
        <w:pStyle w:val="H6"/>
      </w:pPr>
      <w:r w:rsidRPr="00FB20BD">
        <w:t>6.3G.3.3.3</w:t>
      </w:r>
      <w:r w:rsidRPr="00FB20BD">
        <w:tab/>
        <w:t>Minimum conformance requirements</w:t>
      </w:r>
      <w:bookmarkEnd w:id="1191"/>
      <w:bookmarkEnd w:id="1192"/>
      <w:bookmarkEnd w:id="1193"/>
      <w:bookmarkEnd w:id="1194"/>
      <w:bookmarkEnd w:id="1195"/>
      <w:bookmarkEnd w:id="1196"/>
      <w:bookmarkEnd w:id="1197"/>
    </w:p>
    <w:p w14:paraId="1876453D" w14:textId="77777777" w:rsidR="006A67EE" w:rsidRPr="00FB20BD" w:rsidRDefault="006A67EE" w:rsidP="00B84CF7">
      <w:bookmarkStart w:id="1198" w:name="_Toc27477953"/>
      <w:bookmarkStart w:id="1199" w:name="_Toc36226646"/>
      <w:bookmarkStart w:id="1200" w:name="_Toc44323903"/>
      <w:bookmarkStart w:id="1201" w:name="_Toc52990086"/>
      <w:bookmarkStart w:id="1202" w:name="_Toc60823285"/>
      <w:bookmarkStart w:id="1203" w:name="_Toc60825207"/>
      <w:bookmarkStart w:id="1204" w:name="_Toc69306104"/>
      <w:r w:rsidRPr="00FB20BD">
        <w:t>For UE supporting Tx diversity, the SRS time mask requirements in clause 6.3.3.6.3 apply at each transmit antenna connector.</w:t>
      </w:r>
    </w:p>
    <w:p w14:paraId="0C4AE3FE" w14:textId="77777777" w:rsidR="006A67EE" w:rsidRPr="00FB20BD" w:rsidRDefault="006A67EE" w:rsidP="00B84CF7">
      <w:r w:rsidRPr="00FB20BD">
        <w:t>The normative reference for this requirement is TS 38.101-1 [2] clause 6.3G.3.</w:t>
      </w:r>
    </w:p>
    <w:p w14:paraId="30194EE8" w14:textId="77777777" w:rsidR="006A67EE" w:rsidRPr="00FB20BD" w:rsidRDefault="006A67EE" w:rsidP="006A67EE">
      <w:pPr>
        <w:pStyle w:val="H6"/>
      </w:pPr>
      <w:r w:rsidRPr="00FB20BD">
        <w:t>6.3G.3.3.4</w:t>
      </w:r>
      <w:r w:rsidRPr="00FB20BD">
        <w:tab/>
        <w:t>Test description</w:t>
      </w:r>
      <w:bookmarkEnd w:id="1198"/>
      <w:bookmarkEnd w:id="1199"/>
      <w:bookmarkEnd w:id="1200"/>
      <w:bookmarkEnd w:id="1201"/>
      <w:bookmarkEnd w:id="1202"/>
      <w:bookmarkEnd w:id="1203"/>
      <w:bookmarkEnd w:id="1204"/>
    </w:p>
    <w:p w14:paraId="55F4E6A2" w14:textId="77777777" w:rsidR="006A67EE" w:rsidRPr="00FB20BD" w:rsidRDefault="006A67EE" w:rsidP="00B84CF7">
      <w:pPr>
        <w:rPr>
          <w:lang w:eastAsia="zh-CN"/>
        </w:rPr>
      </w:pPr>
      <w:r w:rsidRPr="00FB20BD">
        <w:rPr>
          <w:lang w:eastAsia="zh-CN"/>
        </w:rPr>
        <w:t>Same test description as in clause 6.3.3.6.4 with following exceptions:</w:t>
      </w:r>
    </w:p>
    <w:p w14:paraId="2F40B237" w14:textId="77777777" w:rsidR="006A67EE" w:rsidRPr="00FB20BD" w:rsidRDefault="006A67EE" w:rsidP="00B84CF7">
      <w:pPr>
        <w:pStyle w:val="B10"/>
        <w:rPr>
          <w:lang w:eastAsia="zh-CN"/>
        </w:rPr>
      </w:pPr>
      <w:r w:rsidRPr="00FB20BD">
        <w:rPr>
          <w:lang w:eastAsia="zh-CN"/>
        </w:rPr>
        <w:t>-</w:t>
      </w:r>
      <w:r w:rsidRPr="00FB20BD">
        <w:rPr>
          <w:lang w:eastAsia="zh-CN"/>
        </w:rPr>
        <w:tab/>
        <w:t xml:space="preserve">The ON power is measured as sum of both transmit antenna </w:t>
      </w:r>
      <w:r w:rsidRPr="00FB20BD">
        <w:t>connectors</w:t>
      </w:r>
      <w:r w:rsidRPr="00FB20BD">
        <w:rPr>
          <w:lang w:eastAsia="zh-CN"/>
        </w:rPr>
        <w:t>.</w:t>
      </w:r>
    </w:p>
    <w:p w14:paraId="3E4F56FB" w14:textId="3A1D0126" w:rsidR="008151BC" w:rsidRPr="00FB20BD" w:rsidRDefault="006A67EE" w:rsidP="00B84CF7">
      <w:pPr>
        <w:pStyle w:val="B10"/>
        <w:rPr>
          <w:lang w:eastAsia="zh-CN"/>
        </w:rPr>
      </w:pPr>
      <w:r w:rsidRPr="00FB20BD">
        <w:rPr>
          <w:lang w:eastAsia="zh-CN"/>
        </w:rPr>
        <w:t>-</w:t>
      </w:r>
      <w:r w:rsidRPr="00FB20BD">
        <w:rPr>
          <w:lang w:eastAsia="zh-CN"/>
        </w:rPr>
        <w:tab/>
        <w:t>The OFF power is measured at each transmit antenna connector.</w:t>
      </w:r>
    </w:p>
    <w:p w14:paraId="0109B2E5" w14:textId="77777777" w:rsidR="008151BC" w:rsidRPr="00FB20BD" w:rsidRDefault="008151BC" w:rsidP="006A67EE">
      <w:pPr>
        <w:pStyle w:val="H6"/>
        <w:sectPr w:rsidR="008151BC" w:rsidRPr="00FB20BD" w:rsidSect="00A535B5">
          <w:pgSz w:w="11906" w:h="16838"/>
          <w:pgMar w:top="1418" w:right="1134" w:bottom="1134" w:left="1134" w:header="851" w:footer="340" w:gutter="0"/>
          <w:cols w:space="720"/>
        </w:sectPr>
      </w:pPr>
      <w:bookmarkStart w:id="1205" w:name="_Toc27477954"/>
      <w:bookmarkStart w:id="1206" w:name="_Toc36226647"/>
      <w:bookmarkStart w:id="1207" w:name="_Toc44323904"/>
      <w:bookmarkStart w:id="1208" w:name="_Toc52990087"/>
      <w:bookmarkStart w:id="1209" w:name="_Toc60823286"/>
      <w:bookmarkStart w:id="1210" w:name="_Toc60825208"/>
      <w:bookmarkStart w:id="1211" w:name="_Toc69306105"/>
    </w:p>
    <w:p w14:paraId="3A92D3B5" w14:textId="77777777" w:rsidR="006A67EE" w:rsidRPr="00FB20BD" w:rsidRDefault="006A67EE" w:rsidP="006A67EE">
      <w:pPr>
        <w:pStyle w:val="H6"/>
        <w:rPr>
          <w:lang w:eastAsia="en-US"/>
        </w:rPr>
      </w:pPr>
      <w:r w:rsidRPr="00FB20BD">
        <w:t>6.3G.3.3.5</w:t>
      </w:r>
      <w:r w:rsidRPr="00FB20BD">
        <w:tab/>
        <w:t>Test requirement</w:t>
      </w:r>
      <w:bookmarkEnd w:id="1205"/>
      <w:bookmarkEnd w:id="1206"/>
      <w:bookmarkEnd w:id="1207"/>
      <w:bookmarkEnd w:id="1208"/>
      <w:bookmarkEnd w:id="1209"/>
      <w:bookmarkEnd w:id="1210"/>
      <w:bookmarkEnd w:id="1211"/>
    </w:p>
    <w:p w14:paraId="2DD0A697" w14:textId="0A672486" w:rsidR="006A67EE" w:rsidRPr="00FB20BD" w:rsidRDefault="006A67EE" w:rsidP="00B84CF7">
      <w:r w:rsidRPr="00FB20BD">
        <w:t xml:space="preserve">The measured ON power and OFF power shall not </w:t>
      </w:r>
      <w:r w:rsidRPr="00FB20BD">
        <w:rPr>
          <w:rFonts w:eastAsia="香~??’c‘I"/>
        </w:rPr>
        <w:t>exceed</w:t>
      </w:r>
      <w:r w:rsidRPr="00FB20BD">
        <w:t xml:space="preserve"> the values specified in Table 6.3G.3.3.5-1.</w:t>
      </w:r>
    </w:p>
    <w:p w14:paraId="149BF379" w14:textId="77777777" w:rsidR="006A67EE" w:rsidRPr="00FB20BD" w:rsidRDefault="006A67EE" w:rsidP="00B84CF7">
      <w:pPr>
        <w:pStyle w:val="TH"/>
      </w:pPr>
      <w:r w:rsidRPr="00FB20BD">
        <w:t>Table 6.3G.3.3.5-1: SRS time mask</w:t>
      </w:r>
    </w:p>
    <w:tbl>
      <w:tblPr>
        <w:tblW w:w="12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
        <w:gridCol w:w="1708"/>
        <w:gridCol w:w="695"/>
        <w:gridCol w:w="718"/>
        <w:gridCol w:w="837"/>
        <w:gridCol w:w="828"/>
        <w:gridCol w:w="815"/>
        <w:gridCol w:w="851"/>
        <w:gridCol w:w="851"/>
        <w:gridCol w:w="851"/>
        <w:gridCol w:w="708"/>
        <w:gridCol w:w="709"/>
        <w:gridCol w:w="709"/>
        <w:gridCol w:w="709"/>
        <w:gridCol w:w="708"/>
      </w:tblGrid>
      <w:tr w:rsidR="006A67EE" w:rsidRPr="00FB20BD" w14:paraId="2D224373" w14:textId="77777777" w:rsidTr="006A67EE">
        <w:tc>
          <w:tcPr>
            <w:tcW w:w="769" w:type="dxa"/>
            <w:tcBorders>
              <w:top w:val="single" w:sz="4" w:space="0" w:color="auto"/>
              <w:left w:val="single" w:sz="4" w:space="0" w:color="auto"/>
              <w:bottom w:val="nil"/>
              <w:right w:val="nil"/>
            </w:tcBorders>
          </w:tcPr>
          <w:p w14:paraId="3DD82ECA" w14:textId="77777777" w:rsidR="006A67EE" w:rsidRPr="00FB20BD" w:rsidRDefault="006A67EE" w:rsidP="00B84CF7">
            <w:pPr>
              <w:pStyle w:val="TAH"/>
            </w:pPr>
          </w:p>
        </w:tc>
        <w:tc>
          <w:tcPr>
            <w:tcW w:w="1709" w:type="dxa"/>
            <w:tcBorders>
              <w:top w:val="single" w:sz="4" w:space="0" w:color="auto"/>
              <w:left w:val="nil"/>
              <w:bottom w:val="nil"/>
              <w:right w:val="single" w:sz="4" w:space="0" w:color="auto"/>
            </w:tcBorders>
          </w:tcPr>
          <w:p w14:paraId="2987E050" w14:textId="77777777" w:rsidR="006A67EE" w:rsidRPr="00FB20BD" w:rsidRDefault="006A67EE" w:rsidP="00B84CF7">
            <w:pPr>
              <w:pStyle w:val="TAH"/>
            </w:pPr>
          </w:p>
        </w:tc>
        <w:tc>
          <w:tcPr>
            <w:tcW w:w="9990" w:type="dxa"/>
            <w:gridSpan w:val="13"/>
            <w:tcBorders>
              <w:top w:val="single" w:sz="4" w:space="0" w:color="auto"/>
              <w:left w:val="single" w:sz="4" w:space="0" w:color="auto"/>
              <w:bottom w:val="single" w:sz="4" w:space="0" w:color="auto"/>
              <w:right w:val="single" w:sz="4" w:space="0" w:color="auto"/>
            </w:tcBorders>
            <w:hideMark/>
          </w:tcPr>
          <w:p w14:paraId="5CB52A3D" w14:textId="77777777" w:rsidR="006A67EE" w:rsidRPr="00FB20BD" w:rsidRDefault="006A67EE" w:rsidP="00B84CF7">
            <w:pPr>
              <w:pStyle w:val="TAH"/>
            </w:pPr>
            <w:r w:rsidRPr="00FB20BD">
              <w:t>Channel bandwidth / minimum output power / measurement bandwidth</w:t>
            </w:r>
          </w:p>
        </w:tc>
      </w:tr>
      <w:tr w:rsidR="006A67EE" w:rsidRPr="00FB20BD" w14:paraId="6A6FABBD" w14:textId="77777777" w:rsidTr="006A67EE">
        <w:tc>
          <w:tcPr>
            <w:tcW w:w="2478" w:type="dxa"/>
            <w:gridSpan w:val="2"/>
            <w:tcBorders>
              <w:top w:val="nil"/>
              <w:left w:val="single" w:sz="4" w:space="0" w:color="auto"/>
              <w:bottom w:val="single" w:sz="4" w:space="0" w:color="auto"/>
              <w:right w:val="single" w:sz="4" w:space="0" w:color="auto"/>
            </w:tcBorders>
          </w:tcPr>
          <w:p w14:paraId="16824BBA" w14:textId="77777777" w:rsidR="006A67EE" w:rsidRPr="00FB20BD" w:rsidRDefault="006A67EE" w:rsidP="00B84CF7">
            <w:pPr>
              <w:pStyle w:val="TAH"/>
            </w:pPr>
          </w:p>
        </w:tc>
        <w:tc>
          <w:tcPr>
            <w:tcW w:w="696" w:type="dxa"/>
            <w:tcBorders>
              <w:top w:val="single" w:sz="4" w:space="0" w:color="auto"/>
              <w:left w:val="single" w:sz="4" w:space="0" w:color="auto"/>
              <w:bottom w:val="single" w:sz="4" w:space="0" w:color="auto"/>
              <w:right w:val="single" w:sz="4" w:space="0" w:color="auto"/>
            </w:tcBorders>
            <w:hideMark/>
          </w:tcPr>
          <w:p w14:paraId="1F9FD3D9" w14:textId="77777777" w:rsidR="006A67EE" w:rsidRPr="00FB20BD" w:rsidRDefault="006A67EE" w:rsidP="00B84CF7">
            <w:pPr>
              <w:pStyle w:val="TAH"/>
            </w:pPr>
            <w:r w:rsidRPr="00FB20BD">
              <w:t>5</w:t>
            </w:r>
          </w:p>
          <w:p w14:paraId="518EE4ED" w14:textId="77777777" w:rsidR="006A67EE" w:rsidRPr="00FB20BD" w:rsidRDefault="006A67EE" w:rsidP="00B84CF7">
            <w:pPr>
              <w:pStyle w:val="TAH"/>
            </w:pPr>
            <w:r w:rsidRPr="00FB20BD">
              <w:t>MHz</w:t>
            </w:r>
          </w:p>
        </w:tc>
        <w:tc>
          <w:tcPr>
            <w:tcW w:w="718" w:type="dxa"/>
            <w:tcBorders>
              <w:top w:val="single" w:sz="4" w:space="0" w:color="auto"/>
              <w:left w:val="single" w:sz="4" w:space="0" w:color="auto"/>
              <w:bottom w:val="single" w:sz="4" w:space="0" w:color="auto"/>
              <w:right w:val="single" w:sz="4" w:space="0" w:color="auto"/>
            </w:tcBorders>
            <w:hideMark/>
          </w:tcPr>
          <w:p w14:paraId="71F141AB" w14:textId="77777777" w:rsidR="006A67EE" w:rsidRPr="00FB20BD" w:rsidRDefault="006A67EE" w:rsidP="00B84CF7">
            <w:pPr>
              <w:pStyle w:val="TAH"/>
            </w:pPr>
            <w:r w:rsidRPr="00FB20BD">
              <w:t>10</w:t>
            </w:r>
          </w:p>
          <w:p w14:paraId="4F713AB3" w14:textId="77777777" w:rsidR="006A67EE" w:rsidRPr="00FB20BD" w:rsidRDefault="006A67EE" w:rsidP="00B84CF7">
            <w:pPr>
              <w:pStyle w:val="TAH"/>
            </w:pPr>
            <w:r w:rsidRPr="00FB20BD">
              <w:t>MHz</w:t>
            </w:r>
          </w:p>
        </w:tc>
        <w:tc>
          <w:tcPr>
            <w:tcW w:w="837" w:type="dxa"/>
            <w:tcBorders>
              <w:top w:val="single" w:sz="4" w:space="0" w:color="auto"/>
              <w:left w:val="single" w:sz="4" w:space="0" w:color="auto"/>
              <w:bottom w:val="single" w:sz="4" w:space="0" w:color="auto"/>
              <w:right w:val="single" w:sz="4" w:space="0" w:color="auto"/>
            </w:tcBorders>
            <w:hideMark/>
          </w:tcPr>
          <w:p w14:paraId="45E5CF5A" w14:textId="77777777" w:rsidR="006A67EE" w:rsidRPr="00FB20BD" w:rsidRDefault="006A67EE" w:rsidP="00B84CF7">
            <w:pPr>
              <w:pStyle w:val="TAH"/>
            </w:pPr>
            <w:r w:rsidRPr="00FB20BD">
              <w:t>15</w:t>
            </w:r>
          </w:p>
          <w:p w14:paraId="1C507FDF" w14:textId="77777777" w:rsidR="006A67EE" w:rsidRPr="00FB20BD" w:rsidRDefault="006A67EE" w:rsidP="00B84CF7">
            <w:pPr>
              <w:pStyle w:val="TAH"/>
            </w:pPr>
            <w:r w:rsidRPr="00FB20BD">
              <w:t>MHz</w:t>
            </w:r>
          </w:p>
        </w:tc>
        <w:tc>
          <w:tcPr>
            <w:tcW w:w="828" w:type="dxa"/>
            <w:tcBorders>
              <w:top w:val="single" w:sz="4" w:space="0" w:color="auto"/>
              <w:left w:val="single" w:sz="4" w:space="0" w:color="auto"/>
              <w:bottom w:val="single" w:sz="4" w:space="0" w:color="auto"/>
              <w:right w:val="single" w:sz="4" w:space="0" w:color="auto"/>
            </w:tcBorders>
            <w:hideMark/>
          </w:tcPr>
          <w:p w14:paraId="57464F20" w14:textId="77777777" w:rsidR="006A67EE" w:rsidRPr="00FB20BD" w:rsidRDefault="006A67EE" w:rsidP="00B84CF7">
            <w:pPr>
              <w:pStyle w:val="TAH"/>
            </w:pPr>
            <w:r w:rsidRPr="00FB20BD">
              <w:t>20</w:t>
            </w:r>
          </w:p>
          <w:p w14:paraId="3F56528C" w14:textId="77777777" w:rsidR="006A67EE" w:rsidRPr="00FB20BD" w:rsidRDefault="006A67EE" w:rsidP="00B84CF7">
            <w:pPr>
              <w:pStyle w:val="TAH"/>
            </w:pPr>
            <w:r w:rsidRPr="00FB20BD">
              <w:t>MHz</w:t>
            </w:r>
          </w:p>
        </w:tc>
        <w:tc>
          <w:tcPr>
            <w:tcW w:w="815" w:type="dxa"/>
            <w:tcBorders>
              <w:top w:val="single" w:sz="4" w:space="0" w:color="auto"/>
              <w:left w:val="single" w:sz="4" w:space="0" w:color="auto"/>
              <w:bottom w:val="single" w:sz="4" w:space="0" w:color="auto"/>
              <w:right w:val="single" w:sz="4" w:space="0" w:color="auto"/>
            </w:tcBorders>
            <w:hideMark/>
          </w:tcPr>
          <w:p w14:paraId="6DA9891E" w14:textId="77777777" w:rsidR="006A67EE" w:rsidRPr="00FB20BD" w:rsidRDefault="006A67EE" w:rsidP="00B84CF7">
            <w:pPr>
              <w:pStyle w:val="TAH"/>
            </w:pPr>
            <w:r w:rsidRPr="00FB20BD">
              <w:t>25</w:t>
            </w:r>
          </w:p>
          <w:p w14:paraId="1BFE2FF3" w14:textId="77777777" w:rsidR="006A67EE" w:rsidRPr="00FB20BD" w:rsidRDefault="006A67EE" w:rsidP="00B84CF7">
            <w:pPr>
              <w:pStyle w:val="TAH"/>
            </w:pPr>
            <w:r w:rsidRPr="00FB20BD">
              <w:t>MHz</w:t>
            </w:r>
          </w:p>
        </w:tc>
        <w:tc>
          <w:tcPr>
            <w:tcW w:w="851" w:type="dxa"/>
            <w:tcBorders>
              <w:top w:val="single" w:sz="4" w:space="0" w:color="auto"/>
              <w:left w:val="single" w:sz="4" w:space="0" w:color="auto"/>
              <w:bottom w:val="single" w:sz="4" w:space="0" w:color="auto"/>
              <w:right w:val="single" w:sz="4" w:space="0" w:color="auto"/>
            </w:tcBorders>
            <w:hideMark/>
          </w:tcPr>
          <w:p w14:paraId="01822E0F" w14:textId="77777777" w:rsidR="006A67EE" w:rsidRPr="00FB20BD" w:rsidRDefault="006A67EE" w:rsidP="00B84CF7">
            <w:pPr>
              <w:pStyle w:val="TAH"/>
            </w:pPr>
            <w:r w:rsidRPr="00FB20BD">
              <w:t>30</w:t>
            </w:r>
          </w:p>
          <w:p w14:paraId="7A2DB270" w14:textId="77777777" w:rsidR="006A67EE" w:rsidRPr="00FB20BD" w:rsidRDefault="006A67EE" w:rsidP="00B84CF7">
            <w:pPr>
              <w:pStyle w:val="TAH"/>
            </w:pPr>
            <w:r w:rsidRPr="00FB20BD">
              <w:t>MHz</w:t>
            </w:r>
          </w:p>
        </w:tc>
        <w:tc>
          <w:tcPr>
            <w:tcW w:w="851" w:type="dxa"/>
            <w:tcBorders>
              <w:top w:val="single" w:sz="4" w:space="0" w:color="auto"/>
              <w:left w:val="single" w:sz="4" w:space="0" w:color="auto"/>
              <w:bottom w:val="single" w:sz="4" w:space="0" w:color="auto"/>
              <w:right w:val="single" w:sz="4" w:space="0" w:color="auto"/>
            </w:tcBorders>
            <w:hideMark/>
          </w:tcPr>
          <w:p w14:paraId="46236D59" w14:textId="77777777" w:rsidR="006A67EE" w:rsidRPr="00FB20BD" w:rsidRDefault="006A67EE" w:rsidP="00B84CF7">
            <w:pPr>
              <w:pStyle w:val="TAH"/>
            </w:pPr>
            <w:r w:rsidRPr="00FB20BD">
              <w:t>40</w:t>
            </w:r>
          </w:p>
          <w:p w14:paraId="5826BBAF" w14:textId="77777777" w:rsidR="006A67EE" w:rsidRPr="00FB20BD" w:rsidRDefault="006A67EE" w:rsidP="00B84CF7">
            <w:pPr>
              <w:pStyle w:val="TAH"/>
            </w:pPr>
            <w:r w:rsidRPr="00FB20BD">
              <w:t>MHz</w:t>
            </w:r>
          </w:p>
        </w:tc>
        <w:tc>
          <w:tcPr>
            <w:tcW w:w="851" w:type="dxa"/>
            <w:tcBorders>
              <w:top w:val="single" w:sz="4" w:space="0" w:color="auto"/>
              <w:left w:val="single" w:sz="4" w:space="0" w:color="auto"/>
              <w:bottom w:val="single" w:sz="4" w:space="0" w:color="auto"/>
              <w:right w:val="single" w:sz="4" w:space="0" w:color="auto"/>
            </w:tcBorders>
            <w:hideMark/>
          </w:tcPr>
          <w:p w14:paraId="60FB05EF" w14:textId="77777777" w:rsidR="006A67EE" w:rsidRPr="00FB20BD" w:rsidRDefault="006A67EE" w:rsidP="00B84CF7">
            <w:pPr>
              <w:pStyle w:val="TAH"/>
            </w:pPr>
            <w:r w:rsidRPr="00FB20BD">
              <w:t>50</w:t>
            </w:r>
          </w:p>
          <w:p w14:paraId="191F881B" w14:textId="77777777" w:rsidR="006A67EE" w:rsidRPr="00FB20BD" w:rsidRDefault="006A67EE" w:rsidP="00B84CF7">
            <w:pPr>
              <w:pStyle w:val="TAH"/>
            </w:pPr>
            <w:r w:rsidRPr="00FB20BD">
              <w:t>MHz</w:t>
            </w:r>
          </w:p>
        </w:tc>
        <w:tc>
          <w:tcPr>
            <w:tcW w:w="708" w:type="dxa"/>
            <w:tcBorders>
              <w:top w:val="single" w:sz="4" w:space="0" w:color="auto"/>
              <w:left w:val="single" w:sz="4" w:space="0" w:color="auto"/>
              <w:bottom w:val="single" w:sz="4" w:space="0" w:color="auto"/>
              <w:right w:val="single" w:sz="4" w:space="0" w:color="auto"/>
            </w:tcBorders>
            <w:hideMark/>
          </w:tcPr>
          <w:p w14:paraId="69B524F6" w14:textId="77777777" w:rsidR="006A67EE" w:rsidRPr="00FB20BD" w:rsidRDefault="006A67EE" w:rsidP="00B84CF7">
            <w:pPr>
              <w:pStyle w:val="TAH"/>
            </w:pPr>
            <w:r w:rsidRPr="00FB20BD">
              <w:t>60</w:t>
            </w:r>
          </w:p>
          <w:p w14:paraId="6557D133" w14:textId="77777777" w:rsidR="006A67EE" w:rsidRPr="00FB20BD" w:rsidRDefault="006A67EE" w:rsidP="00B84CF7">
            <w:pPr>
              <w:pStyle w:val="TAH"/>
            </w:pPr>
            <w:r w:rsidRPr="00FB20BD">
              <w:t>MHz</w:t>
            </w:r>
          </w:p>
        </w:tc>
        <w:tc>
          <w:tcPr>
            <w:tcW w:w="709" w:type="dxa"/>
            <w:tcBorders>
              <w:top w:val="single" w:sz="4" w:space="0" w:color="auto"/>
              <w:left w:val="single" w:sz="4" w:space="0" w:color="auto"/>
              <w:bottom w:val="single" w:sz="4" w:space="0" w:color="auto"/>
              <w:right w:val="single" w:sz="4" w:space="0" w:color="auto"/>
            </w:tcBorders>
            <w:hideMark/>
          </w:tcPr>
          <w:p w14:paraId="75017794" w14:textId="77777777" w:rsidR="006A67EE" w:rsidRPr="00FB20BD" w:rsidRDefault="006A67EE" w:rsidP="00B84CF7">
            <w:pPr>
              <w:pStyle w:val="TAH"/>
            </w:pPr>
            <w:r w:rsidRPr="00FB20BD">
              <w:t>70</w:t>
            </w:r>
          </w:p>
          <w:p w14:paraId="545551BD" w14:textId="77777777" w:rsidR="006A67EE" w:rsidRPr="00FB20BD" w:rsidRDefault="006A67EE" w:rsidP="00B84CF7">
            <w:pPr>
              <w:pStyle w:val="TAH"/>
            </w:pPr>
            <w:r w:rsidRPr="00FB20BD">
              <w:t>MHz</w:t>
            </w:r>
          </w:p>
        </w:tc>
        <w:tc>
          <w:tcPr>
            <w:tcW w:w="709" w:type="dxa"/>
            <w:tcBorders>
              <w:top w:val="single" w:sz="4" w:space="0" w:color="auto"/>
              <w:left w:val="single" w:sz="4" w:space="0" w:color="auto"/>
              <w:bottom w:val="single" w:sz="4" w:space="0" w:color="auto"/>
              <w:right w:val="single" w:sz="4" w:space="0" w:color="auto"/>
            </w:tcBorders>
            <w:hideMark/>
          </w:tcPr>
          <w:p w14:paraId="682DABEE" w14:textId="77777777" w:rsidR="006A67EE" w:rsidRPr="00FB20BD" w:rsidRDefault="006A67EE" w:rsidP="00B84CF7">
            <w:pPr>
              <w:pStyle w:val="TAH"/>
            </w:pPr>
            <w:r w:rsidRPr="00FB20BD">
              <w:t>80</w:t>
            </w:r>
          </w:p>
          <w:p w14:paraId="3B29B55C" w14:textId="77777777" w:rsidR="006A67EE" w:rsidRPr="00FB20BD" w:rsidRDefault="006A67EE" w:rsidP="00B84CF7">
            <w:pPr>
              <w:pStyle w:val="TAH"/>
            </w:pPr>
            <w:r w:rsidRPr="00FB20BD">
              <w:t>MHz</w:t>
            </w:r>
          </w:p>
        </w:tc>
        <w:tc>
          <w:tcPr>
            <w:tcW w:w="709" w:type="dxa"/>
            <w:tcBorders>
              <w:top w:val="single" w:sz="4" w:space="0" w:color="auto"/>
              <w:left w:val="single" w:sz="4" w:space="0" w:color="auto"/>
              <w:bottom w:val="single" w:sz="4" w:space="0" w:color="auto"/>
              <w:right w:val="single" w:sz="4" w:space="0" w:color="auto"/>
            </w:tcBorders>
            <w:hideMark/>
          </w:tcPr>
          <w:p w14:paraId="4A1F537A" w14:textId="77777777" w:rsidR="006A67EE" w:rsidRPr="00FB20BD" w:rsidRDefault="006A67EE" w:rsidP="00B84CF7">
            <w:pPr>
              <w:pStyle w:val="TAH"/>
              <w:rPr>
                <w:lang w:eastAsia="zh-CN"/>
              </w:rPr>
            </w:pPr>
            <w:r w:rsidRPr="00FB20BD">
              <w:rPr>
                <w:lang w:eastAsia="zh-CN"/>
              </w:rPr>
              <w:t>90</w:t>
            </w:r>
          </w:p>
          <w:p w14:paraId="2ED24CFB" w14:textId="77777777" w:rsidR="006A67EE" w:rsidRPr="00FB20BD" w:rsidRDefault="006A67EE" w:rsidP="00B84CF7">
            <w:pPr>
              <w:pStyle w:val="TAH"/>
              <w:rPr>
                <w:lang w:eastAsia="zh-CN"/>
              </w:rPr>
            </w:pPr>
            <w:r w:rsidRPr="00FB20BD">
              <w:rPr>
                <w:lang w:eastAsia="zh-CN"/>
              </w:rPr>
              <w:t>MHz</w:t>
            </w:r>
          </w:p>
        </w:tc>
        <w:tc>
          <w:tcPr>
            <w:tcW w:w="708" w:type="dxa"/>
            <w:tcBorders>
              <w:top w:val="single" w:sz="4" w:space="0" w:color="auto"/>
              <w:left w:val="single" w:sz="4" w:space="0" w:color="auto"/>
              <w:bottom w:val="single" w:sz="4" w:space="0" w:color="auto"/>
              <w:right w:val="single" w:sz="4" w:space="0" w:color="auto"/>
            </w:tcBorders>
            <w:hideMark/>
          </w:tcPr>
          <w:p w14:paraId="54E014F8" w14:textId="77777777" w:rsidR="006A67EE" w:rsidRPr="00FB20BD" w:rsidRDefault="006A67EE" w:rsidP="00B84CF7">
            <w:pPr>
              <w:pStyle w:val="TAH"/>
              <w:rPr>
                <w:lang w:eastAsia="en-US"/>
              </w:rPr>
            </w:pPr>
            <w:r w:rsidRPr="00FB20BD">
              <w:t>100</w:t>
            </w:r>
          </w:p>
          <w:p w14:paraId="33915B7D" w14:textId="77777777" w:rsidR="006A67EE" w:rsidRPr="00FB20BD" w:rsidRDefault="006A67EE" w:rsidP="00B84CF7">
            <w:pPr>
              <w:pStyle w:val="TAH"/>
            </w:pPr>
            <w:r w:rsidRPr="00FB20BD">
              <w:t>MHz</w:t>
            </w:r>
          </w:p>
        </w:tc>
      </w:tr>
      <w:tr w:rsidR="006A67EE" w:rsidRPr="00FB20BD" w14:paraId="4D3CC520" w14:textId="77777777" w:rsidTr="006A67EE">
        <w:tc>
          <w:tcPr>
            <w:tcW w:w="2478" w:type="dxa"/>
            <w:gridSpan w:val="2"/>
            <w:tcBorders>
              <w:top w:val="single" w:sz="4" w:space="0" w:color="auto"/>
              <w:left w:val="single" w:sz="4" w:space="0" w:color="auto"/>
              <w:bottom w:val="single" w:sz="4" w:space="0" w:color="auto"/>
              <w:right w:val="single" w:sz="4" w:space="0" w:color="auto"/>
            </w:tcBorders>
            <w:hideMark/>
          </w:tcPr>
          <w:p w14:paraId="591C6FFD" w14:textId="77777777" w:rsidR="006A67EE" w:rsidRPr="00FB20BD" w:rsidRDefault="006A67EE" w:rsidP="00B84CF7">
            <w:pPr>
              <w:pStyle w:val="TAC"/>
              <w:rPr>
                <w:rFonts w:cs="Arial"/>
              </w:rPr>
            </w:pPr>
            <w:r w:rsidRPr="00FB20BD">
              <w:t>Transmit OFF power</w:t>
            </w:r>
          </w:p>
        </w:tc>
        <w:tc>
          <w:tcPr>
            <w:tcW w:w="9990" w:type="dxa"/>
            <w:gridSpan w:val="13"/>
            <w:tcBorders>
              <w:top w:val="single" w:sz="4" w:space="0" w:color="auto"/>
              <w:left w:val="single" w:sz="4" w:space="0" w:color="auto"/>
              <w:bottom w:val="single" w:sz="4" w:space="0" w:color="auto"/>
              <w:right w:val="single" w:sz="4" w:space="0" w:color="auto"/>
            </w:tcBorders>
            <w:hideMark/>
          </w:tcPr>
          <w:p w14:paraId="33012031" w14:textId="77777777" w:rsidR="006A67EE" w:rsidRPr="00FB20BD" w:rsidRDefault="006A67EE" w:rsidP="00B84CF7">
            <w:pPr>
              <w:pStyle w:val="TAC"/>
            </w:pPr>
            <w:r w:rsidRPr="00FB20BD">
              <w:t>≤</w:t>
            </w:r>
            <w:r w:rsidRPr="00FB20BD">
              <w:rPr>
                <w:rFonts w:cs="v4.2.0"/>
              </w:rPr>
              <w:t xml:space="preserve"> </w:t>
            </w:r>
            <w:r w:rsidRPr="00FB20BD">
              <w:t>-50+TT dBm</w:t>
            </w:r>
          </w:p>
        </w:tc>
      </w:tr>
      <w:tr w:rsidR="006A67EE" w:rsidRPr="00FB20BD" w14:paraId="06046B30" w14:textId="77777777" w:rsidTr="006A67EE">
        <w:tc>
          <w:tcPr>
            <w:tcW w:w="2478" w:type="dxa"/>
            <w:gridSpan w:val="2"/>
            <w:tcBorders>
              <w:top w:val="single" w:sz="4" w:space="0" w:color="auto"/>
              <w:left w:val="single" w:sz="4" w:space="0" w:color="auto"/>
              <w:bottom w:val="single" w:sz="4" w:space="0" w:color="auto"/>
              <w:right w:val="single" w:sz="4" w:space="0" w:color="auto"/>
            </w:tcBorders>
            <w:vAlign w:val="center"/>
            <w:hideMark/>
          </w:tcPr>
          <w:p w14:paraId="2F6347D9" w14:textId="77777777" w:rsidR="006A67EE" w:rsidRPr="00FB20BD" w:rsidRDefault="006A67EE" w:rsidP="00B84CF7">
            <w:pPr>
              <w:pStyle w:val="TAC"/>
            </w:pPr>
            <w:r w:rsidRPr="00FB20BD">
              <w:t>Transmission OFF Measurement bandwidth</w:t>
            </w:r>
          </w:p>
        </w:tc>
        <w:tc>
          <w:tcPr>
            <w:tcW w:w="696" w:type="dxa"/>
            <w:tcBorders>
              <w:top w:val="single" w:sz="4" w:space="0" w:color="auto"/>
              <w:left w:val="single" w:sz="4" w:space="0" w:color="auto"/>
              <w:bottom w:val="single" w:sz="4" w:space="0" w:color="auto"/>
              <w:right w:val="single" w:sz="4" w:space="0" w:color="auto"/>
            </w:tcBorders>
            <w:hideMark/>
          </w:tcPr>
          <w:p w14:paraId="0EC826E7" w14:textId="77777777" w:rsidR="006A67EE" w:rsidRPr="00FB20BD" w:rsidRDefault="006A67EE" w:rsidP="00B84CF7">
            <w:pPr>
              <w:pStyle w:val="TAC"/>
            </w:pPr>
            <w:r w:rsidRPr="00FB20BD">
              <w:t>4.515</w:t>
            </w:r>
          </w:p>
        </w:tc>
        <w:tc>
          <w:tcPr>
            <w:tcW w:w="718" w:type="dxa"/>
            <w:tcBorders>
              <w:top w:val="single" w:sz="4" w:space="0" w:color="auto"/>
              <w:left w:val="single" w:sz="4" w:space="0" w:color="auto"/>
              <w:bottom w:val="single" w:sz="4" w:space="0" w:color="auto"/>
              <w:right w:val="single" w:sz="4" w:space="0" w:color="auto"/>
            </w:tcBorders>
            <w:hideMark/>
          </w:tcPr>
          <w:p w14:paraId="2F8921F1" w14:textId="77777777" w:rsidR="006A67EE" w:rsidRPr="00FB20BD" w:rsidRDefault="006A67EE" w:rsidP="00B84CF7">
            <w:pPr>
              <w:pStyle w:val="TAC"/>
            </w:pPr>
            <w:r w:rsidRPr="00FB20BD">
              <w:t>9.375</w:t>
            </w:r>
          </w:p>
        </w:tc>
        <w:tc>
          <w:tcPr>
            <w:tcW w:w="837" w:type="dxa"/>
            <w:tcBorders>
              <w:top w:val="single" w:sz="4" w:space="0" w:color="auto"/>
              <w:left w:val="single" w:sz="4" w:space="0" w:color="auto"/>
              <w:bottom w:val="single" w:sz="4" w:space="0" w:color="auto"/>
              <w:right w:val="single" w:sz="4" w:space="0" w:color="auto"/>
            </w:tcBorders>
            <w:hideMark/>
          </w:tcPr>
          <w:p w14:paraId="3AE7F2F8" w14:textId="77777777" w:rsidR="006A67EE" w:rsidRPr="00FB20BD" w:rsidRDefault="006A67EE" w:rsidP="00B84CF7">
            <w:pPr>
              <w:pStyle w:val="TAC"/>
            </w:pPr>
            <w:r w:rsidRPr="00FB20BD">
              <w:t>14.235</w:t>
            </w:r>
          </w:p>
        </w:tc>
        <w:tc>
          <w:tcPr>
            <w:tcW w:w="828" w:type="dxa"/>
            <w:tcBorders>
              <w:top w:val="single" w:sz="4" w:space="0" w:color="auto"/>
              <w:left w:val="single" w:sz="4" w:space="0" w:color="auto"/>
              <w:bottom w:val="single" w:sz="4" w:space="0" w:color="auto"/>
              <w:right w:val="single" w:sz="4" w:space="0" w:color="auto"/>
            </w:tcBorders>
            <w:hideMark/>
          </w:tcPr>
          <w:p w14:paraId="6F60D474" w14:textId="77777777" w:rsidR="006A67EE" w:rsidRPr="00FB20BD" w:rsidRDefault="006A67EE" w:rsidP="00B84CF7">
            <w:pPr>
              <w:pStyle w:val="TAC"/>
            </w:pPr>
            <w:r w:rsidRPr="00FB20BD">
              <w:t>19.095</w:t>
            </w:r>
          </w:p>
        </w:tc>
        <w:tc>
          <w:tcPr>
            <w:tcW w:w="815" w:type="dxa"/>
            <w:tcBorders>
              <w:top w:val="single" w:sz="4" w:space="0" w:color="auto"/>
              <w:left w:val="single" w:sz="4" w:space="0" w:color="auto"/>
              <w:bottom w:val="single" w:sz="4" w:space="0" w:color="auto"/>
              <w:right w:val="single" w:sz="4" w:space="0" w:color="auto"/>
            </w:tcBorders>
            <w:hideMark/>
          </w:tcPr>
          <w:p w14:paraId="70C36777" w14:textId="77777777" w:rsidR="006A67EE" w:rsidRPr="00FB20BD" w:rsidRDefault="006A67EE" w:rsidP="00B84CF7">
            <w:pPr>
              <w:pStyle w:val="TAC"/>
            </w:pPr>
            <w:r w:rsidRPr="00FB20BD">
              <w:t>23.955</w:t>
            </w:r>
          </w:p>
        </w:tc>
        <w:tc>
          <w:tcPr>
            <w:tcW w:w="851" w:type="dxa"/>
            <w:tcBorders>
              <w:top w:val="single" w:sz="4" w:space="0" w:color="auto"/>
              <w:left w:val="single" w:sz="4" w:space="0" w:color="auto"/>
              <w:bottom w:val="single" w:sz="4" w:space="0" w:color="auto"/>
              <w:right w:val="single" w:sz="4" w:space="0" w:color="auto"/>
            </w:tcBorders>
            <w:hideMark/>
          </w:tcPr>
          <w:p w14:paraId="13652DDB" w14:textId="77777777" w:rsidR="006A67EE" w:rsidRPr="00FB20BD" w:rsidRDefault="006A67EE" w:rsidP="00B84CF7">
            <w:pPr>
              <w:pStyle w:val="TAC"/>
            </w:pPr>
            <w:r w:rsidRPr="00FB20BD">
              <w:t>28.815</w:t>
            </w:r>
          </w:p>
        </w:tc>
        <w:tc>
          <w:tcPr>
            <w:tcW w:w="851" w:type="dxa"/>
            <w:tcBorders>
              <w:top w:val="single" w:sz="4" w:space="0" w:color="auto"/>
              <w:left w:val="single" w:sz="4" w:space="0" w:color="auto"/>
              <w:bottom w:val="single" w:sz="4" w:space="0" w:color="auto"/>
              <w:right w:val="single" w:sz="4" w:space="0" w:color="auto"/>
            </w:tcBorders>
            <w:hideMark/>
          </w:tcPr>
          <w:p w14:paraId="2B9CD425" w14:textId="77777777" w:rsidR="006A67EE" w:rsidRPr="00FB20BD" w:rsidRDefault="006A67EE" w:rsidP="00B84CF7">
            <w:pPr>
              <w:pStyle w:val="TAC"/>
            </w:pPr>
            <w:r w:rsidRPr="00FB20BD">
              <w:t>38.895</w:t>
            </w:r>
          </w:p>
        </w:tc>
        <w:tc>
          <w:tcPr>
            <w:tcW w:w="851" w:type="dxa"/>
            <w:tcBorders>
              <w:top w:val="single" w:sz="4" w:space="0" w:color="auto"/>
              <w:left w:val="single" w:sz="4" w:space="0" w:color="auto"/>
              <w:bottom w:val="single" w:sz="4" w:space="0" w:color="auto"/>
              <w:right w:val="single" w:sz="4" w:space="0" w:color="auto"/>
            </w:tcBorders>
            <w:hideMark/>
          </w:tcPr>
          <w:p w14:paraId="3A836203" w14:textId="77777777" w:rsidR="006A67EE" w:rsidRPr="00FB20BD" w:rsidRDefault="006A67EE" w:rsidP="00B84CF7">
            <w:pPr>
              <w:pStyle w:val="TAC"/>
            </w:pPr>
            <w:r w:rsidRPr="00FB20BD">
              <w:t>48.615</w:t>
            </w:r>
          </w:p>
        </w:tc>
        <w:tc>
          <w:tcPr>
            <w:tcW w:w="708" w:type="dxa"/>
            <w:tcBorders>
              <w:top w:val="single" w:sz="4" w:space="0" w:color="auto"/>
              <w:left w:val="single" w:sz="4" w:space="0" w:color="auto"/>
              <w:bottom w:val="single" w:sz="4" w:space="0" w:color="auto"/>
              <w:right w:val="single" w:sz="4" w:space="0" w:color="auto"/>
            </w:tcBorders>
            <w:hideMark/>
          </w:tcPr>
          <w:p w14:paraId="5D53ED5F" w14:textId="77777777" w:rsidR="006A67EE" w:rsidRPr="00FB20BD" w:rsidRDefault="006A67EE" w:rsidP="00B84CF7">
            <w:pPr>
              <w:pStyle w:val="TAC"/>
            </w:pPr>
            <w:r w:rsidRPr="00FB20BD">
              <w:t>58.35</w:t>
            </w:r>
          </w:p>
        </w:tc>
        <w:tc>
          <w:tcPr>
            <w:tcW w:w="709" w:type="dxa"/>
            <w:tcBorders>
              <w:top w:val="single" w:sz="4" w:space="0" w:color="auto"/>
              <w:left w:val="single" w:sz="4" w:space="0" w:color="auto"/>
              <w:bottom w:val="single" w:sz="4" w:space="0" w:color="auto"/>
              <w:right w:val="single" w:sz="4" w:space="0" w:color="auto"/>
            </w:tcBorders>
            <w:hideMark/>
          </w:tcPr>
          <w:p w14:paraId="77C63F02" w14:textId="77777777" w:rsidR="006A67EE" w:rsidRPr="00FB20BD" w:rsidRDefault="006A67EE" w:rsidP="00B84CF7">
            <w:pPr>
              <w:pStyle w:val="TAC"/>
            </w:pPr>
            <w:r w:rsidRPr="00FB20BD">
              <w:rPr>
                <w:lang w:eastAsia="zh-CN"/>
              </w:rPr>
              <w:t>68.07</w:t>
            </w:r>
          </w:p>
        </w:tc>
        <w:tc>
          <w:tcPr>
            <w:tcW w:w="709" w:type="dxa"/>
            <w:tcBorders>
              <w:top w:val="single" w:sz="4" w:space="0" w:color="auto"/>
              <w:left w:val="single" w:sz="4" w:space="0" w:color="auto"/>
              <w:bottom w:val="single" w:sz="4" w:space="0" w:color="auto"/>
              <w:right w:val="single" w:sz="4" w:space="0" w:color="auto"/>
            </w:tcBorders>
            <w:hideMark/>
          </w:tcPr>
          <w:p w14:paraId="0B6C2657" w14:textId="77777777" w:rsidR="006A67EE" w:rsidRPr="00FB20BD" w:rsidRDefault="006A67EE" w:rsidP="00B84CF7">
            <w:pPr>
              <w:pStyle w:val="TAC"/>
            </w:pPr>
            <w:r w:rsidRPr="00FB20BD">
              <w:t>78.15</w:t>
            </w:r>
          </w:p>
        </w:tc>
        <w:tc>
          <w:tcPr>
            <w:tcW w:w="709" w:type="dxa"/>
            <w:tcBorders>
              <w:top w:val="single" w:sz="4" w:space="0" w:color="auto"/>
              <w:left w:val="single" w:sz="4" w:space="0" w:color="auto"/>
              <w:bottom w:val="single" w:sz="4" w:space="0" w:color="auto"/>
              <w:right w:val="single" w:sz="4" w:space="0" w:color="auto"/>
            </w:tcBorders>
            <w:hideMark/>
          </w:tcPr>
          <w:p w14:paraId="4F079FC3" w14:textId="77777777" w:rsidR="006A67EE" w:rsidRPr="00FB20BD" w:rsidRDefault="006A67EE" w:rsidP="00B84CF7">
            <w:pPr>
              <w:pStyle w:val="TAC"/>
            </w:pPr>
            <w:r w:rsidRPr="00FB20BD">
              <w:t>88.23</w:t>
            </w:r>
          </w:p>
        </w:tc>
        <w:tc>
          <w:tcPr>
            <w:tcW w:w="708" w:type="dxa"/>
            <w:tcBorders>
              <w:top w:val="single" w:sz="4" w:space="0" w:color="auto"/>
              <w:left w:val="single" w:sz="4" w:space="0" w:color="auto"/>
              <w:bottom w:val="single" w:sz="4" w:space="0" w:color="auto"/>
              <w:right w:val="single" w:sz="4" w:space="0" w:color="auto"/>
            </w:tcBorders>
            <w:hideMark/>
          </w:tcPr>
          <w:p w14:paraId="7288D29B" w14:textId="77777777" w:rsidR="006A67EE" w:rsidRPr="00FB20BD" w:rsidRDefault="006A67EE" w:rsidP="00B84CF7">
            <w:pPr>
              <w:pStyle w:val="TAC"/>
            </w:pPr>
            <w:r w:rsidRPr="00FB20BD">
              <w:t>98.31</w:t>
            </w:r>
          </w:p>
        </w:tc>
      </w:tr>
      <w:tr w:rsidR="006A67EE" w:rsidRPr="00FB20BD" w14:paraId="6B47AF83" w14:textId="77777777" w:rsidTr="006A67EE">
        <w:tc>
          <w:tcPr>
            <w:tcW w:w="2478" w:type="dxa"/>
            <w:gridSpan w:val="2"/>
            <w:tcBorders>
              <w:top w:val="single" w:sz="4" w:space="0" w:color="auto"/>
              <w:left w:val="single" w:sz="4" w:space="0" w:color="auto"/>
              <w:bottom w:val="single" w:sz="4" w:space="0" w:color="auto"/>
              <w:right w:val="single" w:sz="4" w:space="0" w:color="auto"/>
            </w:tcBorders>
            <w:hideMark/>
          </w:tcPr>
          <w:p w14:paraId="7290D30C" w14:textId="77777777" w:rsidR="006A67EE" w:rsidRPr="00FB20BD" w:rsidRDefault="006A67EE" w:rsidP="00B84CF7">
            <w:pPr>
              <w:pStyle w:val="TAC"/>
            </w:pPr>
            <w:r w:rsidRPr="00FB20BD">
              <w:t>Transmit ON power</w:t>
            </w:r>
          </w:p>
        </w:tc>
        <w:tc>
          <w:tcPr>
            <w:tcW w:w="9990" w:type="dxa"/>
            <w:gridSpan w:val="13"/>
            <w:tcBorders>
              <w:top w:val="single" w:sz="4" w:space="0" w:color="auto"/>
              <w:left w:val="single" w:sz="4" w:space="0" w:color="auto"/>
              <w:bottom w:val="single" w:sz="4" w:space="0" w:color="auto"/>
              <w:right w:val="single" w:sz="4" w:space="0" w:color="auto"/>
            </w:tcBorders>
            <w:hideMark/>
          </w:tcPr>
          <w:p w14:paraId="38FD5F8E" w14:textId="05C1D41E" w:rsidR="006A67EE" w:rsidRPr="00FB20BD" w:rsidRDefault="006A67EE" w:rsidP="00B84CF7">
            <w:pPr>
              <w:pStyle w:val="TAC"/>
            </w:pPr>
            <w:r w:rsidRPr="00FB20BD">
              <w:t xml:space="preserve">Same as Table </w:t>
            </w:r>
            <w:r w:rsidR="00875D1C" w:rsidRPr="00FB20BD">
              <w:t>6.2G.1.5-4</w:t>
            </w:r>
          </w:p>
        </w:tc>
      </w:tr>
      <w:tr w:rsidR="006A67EE" w:rsidRPr="00FB20BD" w14:paraId="0481576E" w14:textId="77777777" w:rsidTr="006A67EE">
        <w:tc>
          <w:tcPr>
            <w:tcW w:w="12468" w:type="dxa"/>
            <w:gridSpan w:val="15"/>
            <w:tcBorders>
              <w:top w:val="single" w:sz="4" w:space="0" w:color="auto"/>
              <w:left w:val="single" w:sz="4" w:space="0" w:color="auto"/>
              <w:bottom w:val="single" w:sz="4" w:space="0" w:color="auto"/>
              <w:right w:val="single" w:sz="4" w:space="0" w:color="auto"/>
            </w:tcBorders>
            <w:hideMark/>
          </w:tcPr>
          <w:p w14:paraId="38252821" w14:textId="0791AF6B" w:rsidR="006A67EE" w:rsidRPr="00FB20BD" w:rsidRDefault="006A67EE" w:rsidP="00B84CF7">
            <w:pPr>
              <w:pStyle w:val="TAN"/>
            </w:pPr>
            <w:r w:rsidRPr="00FB20BD">
              <w:t>NOTE 1:</w:t>
            </w:r>
            <w:r w:rsidRPr="00FB20BD">
              <w:tab/>
              <w:t>TT of OFF power for each frequency and channel bandwidth is specified in Table 6.3G.3.3.5-2</w:t>
            </w:r>
          </w:p>
        </w:tc>
      </w:tr>
    </w:tbl>
    <w:p w14:paraId="7103B77A" w14:textId="77777777" w:rsidR="006A67EE" w:rsidRPr="00FB20BD" w:rsidRDefault="006A67EE" w:rsidP="00B84CF7">
      <w:pPr>
        <w:rPr>
          <w:lang w:eastAsia="zh-CN"/>
        </w:rPr>
      </w:pPr>
    </w:p>
    <w:p w14:paraId="36A2BD14" w14:textId="77777777" w:rsidR="006A67EE" w:rsidRPr="00FB20BD" w:rsidRDefault="006A67EE" w:rsidP="00B84CF7">
      <w:pPr>
        <w:pStyle w:val="TH"/>
        <w:rPr>
          <w:lang w:eastAsia="en-US"/>
        </w:rPr>
      </w:pPr>
      <w:r w:rsidRPr="00FB20BD">
        <w:t>Table 6.3G.3.3.5-2: Test Tolerance (Transmit OFF power and SRS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6A67EE" w:rsidRPr="00FB20BD" w14:paraId="44E4CF91" w14:textId="77777777" w:rsidTr="006A67E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C3C888D" w14:textId="77777777" w:rsidR="006A67EE" w:rsidRPr="00FB20BD" w:rsidRDefault="006A67EE" w:rsidP="00B84CF7">
            <w:pPr>
              <w:pStyle w:val="TAC"/>
            </w:pPr>
          </w:p>
        </w:tc>
        <w:tc>
          <w:tcPr>
            <w:tcW w:w="1984" w:type="dxa"/>
            <w:tcBorders>
              <w:top w:val="single" w:sz="4" w:space="0" w:color="auto"/>
              <w:left w:val="single" w:sz="4" w:space="0" w:color="auto"/>
              <w:bottom w:val="single" w:sz="4" w:space="0" w:color="auto"/>
              <w:right w:val="single" w:sz="4" w:space="0" w:color="auto"/>
            </w:tcBorders>
            <w:vAlign w:val="center"/>
            <w:hideMark/>
          </w:tcPr>
          <w:p w14:paraId="594F4C5B" w14:textId="77777777" w:rsidR="006A67EE" w:rsidRPr="00FB20BD" w:rsidRDefault="006A67EE"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23135AB" w14:textId="77777777" w:rsidR="006A67EE" w:rsidRPr="00FB20BD" w:rsidRDefault="006A67EE" w:rsidP="00B84CF7">
            <w:pPr>
              <w:pStyle w:val="TAH"/>
            </w:pPr>
            <w:r w:rsidRPr="00FB20BD">
              <w:t>3.0GHz &lt; f ≤ 6GHz</w:t>
            </w:r>
          </w:p>
        </w:tc>
      </w:tr>
      <w:tr w:rsidR="006A67EE" w:rsidRPr="00FB20BD" w14:paraId="6ED14601" w14:textId="77777777" w:rsidTr="006A67EE">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18FBBD7A" w14:textId="77777777" w:rsidR="006A67EE" w:rsidRPr="00FB20BD" w:rsidRDefault="006A67EE" w:rsidP="00B84CF7">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CA0B5F5" w14:textId="77777777" w:rsidR="006A67EE" w:rsidRPr="00FB20BD" w:rsidRDefault="006A67EE" w:rsidP="00B84CF7">
            <w:pPr>
              <w:pStyle w:val="TAC"/>
            </w:pPr>
            <w:r w:rsidRPr="00FB20BD">
              <w:t>1.5 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C713A2B" w14:textId="77777777" w:rsidR="006A67EE" w:rsidRPr="00FB20BD" w:rsidRDefault="006A67EE" w:rsidP="00B84CF7">
            <w:pPr>
              <w:pStyle w:val="TAC"/>
            </w:pPr>
            <w:r w:rsidRPr="00FB20BD">
              <w:t>1.8 dB</w:t>
            </w:r>
          </w:p>
        </w:tc>
      </w:tr>
      <w:tr w:rsidR="006A67EE" w:rsidRPr="00FB20BD" w14:paraId="233E0D4D" w14:textId="77777777" w:rsidTr="006A67EE">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6D779204" w14:textId="77777777" w:rsidR="006A67EE" w:rsidRPr="00FB20BD" w:rsidRDefault="006A67EE"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hideMark/>
          </w:tcPr>
          <w:p w14:paraId="1F2994D2" w14:textId="77777777" w:rsidR="006A67EE" w:rsidRPr="00FB20BD" w:rsidRDefault="006A67EE" w:rsidP="00B84CF7">
            <w:pPr>
              <w:pStyle w:val="TAC"/>
            </w:pPr>
            <w:r w:rsidRPr="00FB20BD">
              <w:t>1.7 dB</w:t>
            </w:r>
          </w:p>
        </w:tc>
        <w:tc>
          <w:tcPr>
            <w:tcW w:w="1984" w:type="dxa"/>
            <w:tcBorders>
              <w:top w:val="single" w:sz="4" w:space="0" w:color="auto"/>
              <w:left w:val="single" w:sz="4" w:space="0" w:color="auto"/>
              <w:bottom w:val="single" w:sz="4" w:space="0" w:color="auto"/>
              <w:right w:val="single" w:sz="4" w:space="0" w:color="auto"/>
            </w:tcBorders>
            <w:hideMark/>
          </w:tcPr>
          <w:p w14:paraId="193F0F63" w14:textId="77777777" w:rsidR="006A67EE" w:rsidRPr="00FB20BD" w:rsidRDefault="006A67EE" w:rsidP="00B84CF7">
            <w:pPr>
              <w:pStyle w:val="TAC"/>
            </w:pPr>
            <w:r w:rsidRPr="00FB20BD">
              <w:t>1.8 dB</w:t>
            </w:r>
          </w:p>
        </w:tc>
      </w:tr>
    </w:tbl>
    <w:p w14:paraId="6D77077C" w14:textId="77777777" w:rsidR="008151BC" w:rsidRPr="00FB20BD" w:rsidRDefault="008151BC" w:rsidP="008151BC"/>
    <w:p w14:paraId="45F5DA0A" w14:textId="471E38D4" w:rsidR="008151BC" w:rsidRPr="00FB20BD" w:rsidRDefault="008151BC" w:rsidP="008151BC">
      <w:pPr>
        <w:sectPr w:rsidR="008151BC" w:rsidRPr="00FB20BD" w:rsidSect="00A535B5">
          <w:pgSz w:w="16838" w:h="11906" w:orient="landscape"/>
          <w:pgMar w:top="1134" w:right="1418" w:bottom="1134" w:left="1134" w:header="851" w:footer="340" w:gutter="0"/>
          <w:cols w:space="708"/>
          <w:docGrid w:linePitch="360"/>
        </w:sectPr>
      </w:pPr>
    </w:p>
    <w:p w14:paraId="6B90B21E" w14:textId="5906E68A" w:rsidR="006A67EE" w:rsidRPr="00FB20BD" w:rsidRDefault="006A67EE" w:rsidP="006A67EE">
      <w:pPr>
        <w:pStyle w:val="Heading3"/>
        <w:rPr>
          <w:lang w:eastAsia="en-US"/>
        </w:rPr>
      </w:pPr>
      <w:r w:rsidRPr="00FB20BD">
        <w:t>6.3G.4</w:t>
      </w:r>
      <w:r w:rsidRPr="00FB20BD">
        <w:tab/>
        <w:t>Power control for Tx Diversity</w:t>
      </w:r>
    </w:p>
    <w:p w14:paraId="290E286E" w14:textId="77777777" w:rsidR="006A67EE" w:rsidRPr="00FB20BD" w:rsidRDefault="006A67EE" w:rsidP="006A67EE">
      <w:pPr>
        <w:pStyle w:val="Heading4"/>
      </w:pPr>
      <w:r w:rsidRPr="00FB20BD">
        <w:t>6.3G.4.1</w:t>
      </w:r>
      <w:r w:rsidRPr="00FB20BD">
        <w:tab/>
        <w:t>Absolute power tolerance for Tx Diversity</w:t>
      </w:r>
    </w:p>
    <w:p w14:paraId="257579FF" w14:textId="77F3370C" w:rsidR="00B42DB5" w:rsidRPr="00FB20BD" w:rsidRDefault="00B42DB5" w:rsidP="00B42DB5">
      <w:pPr>
        <w:pStyle w:val="H6"/>
      </w:pPr>
      <w:r w:rsidRPr="00FB20BD">
        <w:t>6.3G.4.1.1</w:t>
      </w:r>
      <w:r w:rsidRPr="00FB20BD">
        <w:tab/>
        <w:t>Test purpose</w:t>
      </w:r>
    </w:p>
    <w:p w14:paraId="26D5E269" w14:textId="77777777" w:rsidR="00B42DB5" w:rsidRPr="00FB20BD" w:rsidRDefault="00B42DB5" w:rsidP="00B42DB5">
      <w:r w:rsidRPr="00FB20BD">
        <w:t>Same test purpose as in 6.3.4.2.1.</w:t>
      </w:r>
    </w:p>
    <w:p w14:paraId="765BA783" w14:textId="77777777" w:rsidR="00B42DB5" w:rsidRPr="00FB20BD" w:rsidRDefault="00B42DB5" w:rsidP="00B42DB5">
      <w:pPr>
        <w:pStyle w:val="H6"/>
      </w:pPr>
      <w:r w:rsidRPr="00FB20BD">
        <w:t>6.3G.4.1.2</w:t>
      </w:r>
      <w:r w:rsidRPr="00FB20BD">
        <w:tab/>
        <w:t>Test applicability</w:t>
      </w:r>
    </w:p>
    <w:p w14:paraId="353656D5" w14:textId="77777777" w:rsidR="00B42DB5" w:rsidRPr="00FB20BD" w:rsidRDefault="00B42DB5" w:rsidP="00B42DB5">
      <w:r w:rsidRPr="00FB20BD">
        <w:t>This test case applies to all types of NR Power Class 1.5 UE, Power Class 2 and Power Class 3 UE release 15 and forward that support Tx diversity.</w:t>
      </w:r>
    </w:p>
    <w:p w14:paraId="00AE082B" w14:textId="77777777" w:rsidR="00B42DB5" w:rsidRPr="00FB20BD" w:rsidRDefault="00B42DB5" w:rsidP="00B42DB5">
      <w:pPr>
        <w:pStyle w:val="H6"/>
      </w:pPr>
      <w:r w:rsidRPr="00FB20BD">
        <w:t>6.3G.4.1.3</w:t>
      </w:r>
      <w:r w:rsidRPr="00FB20BD">
        <w:tab/>
        <w:t>Minimum conformance requirements</w:t>
      </w:r>
    </w:p>
    <w:p w14:paraId="2F7C047B" w14:textId="77777777" w:rsidR="00B42DB5" w:rsidRPr="00FB20BD" w:rsidRDefault="00B42DB5" w:rsidP="00B42DB5">
      <w:r w:rsidRPr="00FB20BD">
        <w:t>For UE supporting Tx diversity, the power control tolerance applies to the sum of output power at each transmit antenna connector.</w:t>
      </w:r>
    </w:p>
    <w:p w14:paraId="43C4B8A1" w14:textId="77777777" w:rsidR="00B42DB5" w:rsidRPr="00FB20BD" w:rsidRDefault="00B42DB5" w:rsidP="00B42DB5">
      <w:r w:rsidRPr="00FB20BD">
        <w:t>The normative reference for this requirement is TS 38.101-1 [2] clause 6.3G.4</w:t>
      </w:r>
    </w:p>
    <w:p w14:paraId="6CEBC493" w14:textId="77777777" w:rsidR="00B42DB5" w:rsidRPr="00FB20BD" w:rsidRDefault="00B42DB5" w:rsidP="00B42DB5">
      <w:pPr>
        <w:pStyle w:val="H6"/>
      </w:pPr>
      <w:r w:rsidRPr="00FB20BD">
        <w:t>6.3G.4.1.4</w:t>
      </w:r>
      <w:r w:rsidRPr="00FB20BD">
        <w:tab/>
        <w:t>Test description</w:t>
      </w:r>
    </w:p>
    <w:p w14:paraId="2BE139E2" w14:textId="77777777" w:rsidR="00B42DB5" w:rsidRPr="00FB20BD" w:rsidRDefault="00B42DB5" w:rsidP="00B42DB5">
      <w:pPr>
        <w:rPr>
          <w:lang w:eastAsia="zh-CN"/>
        </w:rPr>
      </w:pPr>
      <w:r w:rsidRPr="00FB20BD">
        <w:rPr>
          <w:lang w:eastAsia="zh-CN"/>
        </w:rPr>
        <w:t>Same test description as in clause 6.3.4.2.4 with following exceptions:</w:t>
      </w:r>
    </w:p>
    <w:p w14:paraId="7A765DF4" w14:textId="77777777" w:rsidR="00B42DB5" w:rsidRPr="00FB20BD" w:rsidRDefault="00B42DB5" w:rsidP="00B42DB5">
      <w:pPr>
        <w:pStyle w:val="B10"/>
        <w:rPr>
          <w:lang w:eastAsia="zh-CN"/>
        </w:rPr>
      </w:pPr>
      <w:r w:rsidRPr="00FB20BD">
        <w:rPr>
          <w:lang w:eastAsia="zh-CN"/>
        </w:rPr>
        <w:t>-</w:t>
      </w:r>
      <w:r w:rsidRPr="00FB20BD">
        <w:rPr>
          <w:lang w:eastAsia="zh-CN"/>
        </w:rPr>
        <w:tab/>
        <w:t xml:space="preserve">The UE’s transmit power is measured as sum of both transmit antenna </w:t>
      </w:r>
      <w:r w:rsidRPr="00FB20BD">
        <w:t>connectors</w:t>
      </w:r>
      <w:r w:rsidRPr="00FB20BD">
        <w:rPr>
          <w:lang w:eastAsia="zh-CN"/>
        </w:rPr>
        <w:t>.</w:t>
      </w:r>
    </w:p>
    <w:p w14:paraId="29FF4517" w14:textId="77777777" w:rsidR="00B42DB5" w:rsidRPr="00FB20BD" w:rsidRDefault="00B42DB5" w:rsidP="00B42DB5">
      <w:pPr>
        <w:pStyle w:val="H6"/>
      </w:pPr>
      <w:r w:rsidRPr="00FB20BD">
        <w:t>6.3G.4.1.5</w:t>
      </w:r>
      <w:r w:rsidRPr="00FB20BD">
        <w:tab/>
        <w:t>Test requirement</w:t>
      </w:r>
    </w:p>
    <w:p w14:paraId="410A491D" w14:textId="77777777" w:rsidR="00B42DB5" w:rsidRPr="00FB20BD" w:rsidRDefault="00B42DB5" w:rsidP="00B42DB5">
      <w:r w:rsidRPr="00FB20BD">
        <w:t xml:space="preserve">The requirement for the power measured in step (2) of the test procedure is not to </w:t>
      </w:r>
      <w:r w:rsidRPr="00FB20BD">
        <w:rPr>
          <w:rFonts w:eastAsia="香~??’c‘I"/>
        </w:rPr>
        <w:t>exceed</w:t>
      </w:r>
      <w:r w:rsidRPr="00FB20BD">
        <w:t xml:space="preserve"> the values specified in Table 6.3G.4.1.5-1 and 6.3G.4.1.5-2.</w:t>
      </w:r>
    </w:p>
    <w:p w14:paraId="42A3BB7F" w14:textId="77777777" w:rsidR="00B42DB5" w:rsidRPr="00FB20BD" w:rsidRDefault="00B42DB5" w:rsidP="00B42DB5">
      <w:pPr>
        <w:pStyle w:val="TH"/>
      </w:pPr>
      <w:r w:rsidRPr="00FB20BD">
        <w:t>Table 6.3G.4.1.5-1: Absolute power tolerance: test point 1</w:t>
      </w:r>
    </w:p>
    <w:tbl>
      <w:tblPr>
        <w:tblW w:w="103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817"/>
        <w:gridCol w:w="609"/>
        <w:gridCol w:w="608"/>
        <w:gridCol w:w="608"/>
        <w:gridCol w:w="608"/>
        <w:gridCol w:w="608"/>
        <w:gridCol w:w="608"/>
        <w:gridCol w:w="608"/>
        <w:gridCol w:w="608"/>
        <w:gridCol w:w="608"/>
        <w:gridCol w:w="608"/>
        <w:gridCol w:w="608"/>
        <w:gridCol w:w="608"/>
        <w:gridCol w:w="608"/>
        <w:gridCol w:w="610"/>
      </w:tblGrid>
      <w:tr w:rsidR="00363C9D" w:rsidRPr="00FB20BD" w14:paraId="289E108A" w14:textId="77777777" w:rsidTr="00952000">
        <w:trPr>
          <w:trHeight w:val="245"/>
        </w:trPr>
        <w:tc>
          <w:tcPr>
            <w:tcW w:w="1864"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5CC870" w14:textId="77777777" w:rsidR="00B42DB5" w:rsidRPr="00FB20BD" w:rsidRDefault="00B42DB5" w:rsidP="00952000">
            <w:pPr>
              <w:pStyle w:val="TAH"/>
              <w:rPr>
                <w:rFonts w:eastAsia="SimSun"/>
                <w:lang w:eastAsia="zh-CN"/>
              </w:rPr>
            </w:pPr>
            <w:r w:rsidRPr="00FB20BD">
              <w:rPr>
                <w:rFonts w:eastAsia="SimSun"/>
                <w:lang w:eastAsia="zh-CN"/>
              </w:rPr>
              <w:t xml:space="preserve">　</w:t>
            </w:r>
          </w:p>
        </w:tc>
        <w:tc>
          <w:tcPr>
            <w:tcW w:w="8515"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6882273C" w14:textId="77777777" w:rsidR="00B42DB5" w:rsidRPr="00FB20BD" w:rsidRDefault="00B42DB5" w:rsidP="00952000">
            <w:pPr>
              <w:pStyle w:val="TAH"/>
              <w:rPr>
                <w:rFonts w:eastAsia="SimSun"/>
                <w:lang w:eastAsia="zh-CN"/>
              </w:rPr>
            </w:pPr>
            <w:r w:rsidRPr="00FB20BD">
              <w:rPr>
                <w:rFonts w:eastAsia="SimSun"/>
                <w:lang w:eastAsia="zh-CN"/>
              </w:rPr>
              <w:t>Channel bandwidth / expected output power (dBm)</w:t>
            </w:r>
          </w:p>
        </w:tc>
      </w:tr>
      <w:tr w:rsidR="00363C9D" w:rsidRPr="00FB20BD" w14:paraId="2358A08D" w14:textId="77777777" w:rsidTr="00952000">
        <w:trPr>
          <w:trHeight w:val="436"/>
        </w:trPr>
        <w:tc>
          <w:tcPr>
            <w:tcW w:w="1864" w:type="dxa"/>
            <w:gridSpan w:val="2"/>
            <w:vMerge/>
            <w:tcBorders>
              <w:top w:val="single" w:sz="4" w:space="0" w:color="auto"/>
              <w:left w:val="single" w:sz="4" w:space="0" w:color="auto"/>
              <w:bottom w:val="single" w:sz="4" w:space="0" w:color="auto"/>
              <w:right w:val="single" w:sz="4" w:space="0" w:color="auto"/>
            </w:tcBorders>
            <w:vAlign w:val="center"/>
            <w:hideMark/>
          </w:tcPr>
          <w:p w14:paraId="6F52E95D" w14:textId="77777777" w:rsidR="00B42DB5" w:rsidRPr="00FB20BD" w:rsidRDefault="00B42DB5" w:rsidP="00952000">
            <w:pPr>
              <w:pStyle w:val="TAH"/>
              <w:rPr>
                <w:rFonts w:eastAsia="SimSun"/>
                <w:lang w:eastAsia="zh-CN"/>
              </w:rPr>
            </w:pPr>
          </w:p>
        </w:tc>
        <w:tc>
          <w:tcPr>
            <w:tcW w:w="609" w:type="dxa"/>
            <w:tcBorders>
              <w:top w:val="single" w:sz="4" w:space="0" w:color="auto"/>
              <w:left w:val="nil"/>
              <w:bottom w:val="single" w:sz="4" w:space="0" w:color="auto"/>
              <w:right w:val="single" w:sz="4" w:space="0" w:color="auto"/>
            </w:tcBorders>
            <w:shd w:val="clear" w:color="auto" w:fill="auto"/>
            <w:vAlign w:val="center"/>
            <w:hideMark/>
          </w:tcPr>
          <w:p w14:paraId="5ACF98BC" w14:textId="77777777" w:rsidR="00B42DB5" w:rsidRPr="00FB20BD" w:rsidRDefault="00B42DB5" w:rsidP="00952000">
            <w:pPr>
              <w:pStyle w:val="TAH"/>
              <w:rPr>
                <w:rFonts w:eastAsia="SimSun"/>
                <w:lang w:eastAsia="zh-CN"/>
              </w:rPr>
            </w:pPr>
            <w:r w:rsidRPr="00FB20BD">
              <w:rPr>
                <w:rFonts w:eastAsia="SimSun"/>
                <w:lang w:eastAsia="zh-CN"/>
              </w:rPr>
              <w:t>5</w:t>
            </w:r>
            <w:r w:rsidRPr="00FB20BD">
              <w:rPr>
                <w:rFonts w:eastAsia="SimSun"/>
                <w:lang w:eastAsia="zh-CN"/>
              </w:rPr>
              <w:br/>
              <w:t>MHz</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69233930" w14:textId="77777777" w:rsidR="00B42DB5" w:rsidRPr="00FB20BD" w:rsidRDefault="00B42DB5" w:rsidP="00952000">
            <w:pPr>
              <w:pStyle w:val="TAH"/>
              <w:rPr>
                <w:rFonts w:eastAsia="SimSun"/>
                <w:lang w:eastAsia="zh-CN"/>
              </w:rPr>
            </w:pPr>
            <w:r w:rsidRPr="00FB20BD">
              <w:rPr>
                <w:rFonts w:eastAsia="SimSun"/>
                <w:lang w:eastAsia="zh-CN"/>
              </w:rPr>
              <w:t>10</w:t>
            </w:r>
            <w:r w:rsidRPr="00FB20BD">
              <w:rPr>
                <w:rFonts w:eastAsia="SimSun"/>
                <w:lang w:eastAsia="zh-CN"/>
              </w:rPr>
              <w:br/>
              <w:t>MHz</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0755DEED" w14:textId="77777777" w:rsidR="00B42DB5" w:rsidRPr="00FB20BD" w:rsidRDefault="00B42DB5" w:rsidP="00952000">
            <w:pPr>
              <w:pStyle w:val="TAH"/>
              <w:rPr>
                <w:rFonts w:eastAsia="SimSun"/>
                <w:lang w:eastAsia="zh-CN"/>
              </w:rPr>
            </w:pPr>
            <w:r w:rsidRPr="00FB20BD">
              <w:rPr>
                <w:rFonts w:eastAsia="SimSun"/>
                <w:lang w:eastAsia="zh-CN"/>
              </w:rPr>
              <w:t>15</w:t>
            </w:r>
            <w:r w:rsidRPr="00FB20BD">
              <w:rPr>
                <w:rFonts w:eastAsia="SimSun"/>
                <w:lang w:eastAsia="zh-CN"/>
              </w:rPr>
              <w:br/>
              <w:t>MHz</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0455E093" w14:textId="77777777" w:rsidR="00B42DB5" w:rsidRPr="00FB20BD" w:rsidRDefault="00B42DB5" w:rsidP="00952000">
            <w:pPr>
              <w:pStyle w:val="TAH"/>
              <w:rPr>
                <w:rFonts w:eastAsia="SimSun"/>
                <w:lang w:eastAsia="zh-CN"/>
              </w:rPr>
            </w:pPr>
            <w:r w:rsidRPr="00FB20BD">
              <w:rPr>
                <w:rFonts w:eastAsia="SimSun"/>
                <w:lang w:eastAsia="zh-CN"/>
              </w:rPr>
              <w:t>20</w:t>
            </w:r>
            <w:r w:rsidRPr="00FB20BD">
              <w:rPr>
                <w:rFonts w:eastAsia="SimSun"/>
                <w:lang w:eastAsia="zh-CN"/>
              </w:rPr>
              <w:br/>
              <w:t>MHz</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6D951CE6" w14:textId="77777777" w:rsidR="00B42DB5" w:rsidRPr="00FB20BD" w:rsidRDefault="00B42DB5" w:rsidP="00952000">
            <w:pPr>
              <w:pStyle w:val="TAH"/>
              <w:rPr>
                <w:rFonts w:eastAsia="SimSun"/>
                <w:lang w:eastAsia="zh-CN"/>
              </w:rPr>
            </w:pPr>
            <w:r w:rsidRPr="00FB20BD">
              <w:rPr>
                <w:rFonts w:eastAsia="SimSun"/>
                <w:lang w:eastAsia="zh-CN"/>
              </w:rPr>
              <w:t>25</w:t>
            </w:r>
            <w:r w:rsidRPr="00FB20BD">
              <w:rPr>
                <w:rFonts w:eastAsia="SimSun"/>
                <w:lang w:eastAsia="zh-CN"/>
              </w:rPr>
              <w:br/>
              <w:t>MHz</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0C8297EC" w14:textId="77777777" w:rsidR="00B42DB5" w:rsidRPr="00FB20BD" w:rsidRDefault="00B42DB5" w:rsidP="00952000">
            <w:pPr>
              <w:pStyle w:val="TAH"/>
              <w:rPr>
                <w:rFonts w:eastAsia="SimSun"/>
                <w:lang w:eastAsia="zh-CN"/>
              </w:rPr>
            </w:pPr>
            <w:r w:rsidRPr="00FB20BD">
              <w:rPr>
                <w:rFonts w:eastAsia="SimSun"/>
                <w:lang w:eastAsia="zh-CN"/>
              </w:rPr>
              <w:t>30</w:t>
            </w:r>
            <w:r w:rsidRPr="00FB20BD">
              <w:rPr>
                <w:rFonts w:eastAsia="SimSun"/>
                <w:lang w:eastAsia="zh-CN"/>
              </w:rPr>
              <w:br/>
              <w:t>MHz</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090AEFA9" w14:textId="77777777" w:rsidR="00B42DB5" w:rsidRPr="00FB20BD" w:rsidRDefault="00B42DB5" w:rsidP="00952000">
            <w:pPr>
              <w:pStyle w:val="TAH"/>
              <w:rPr>
                <w:rFonts w:eastAsia="SimSun"/>
                <w:lang w:eastAsia="zh-CN"/>
              </w:rPr>
            </w:pPr>
            <w:r w:rsidRPr="00FB20BD">
              <w:rPr>
                <w:rFonts w:eastAsia="SimSun"/>
                <w:lang w:eastAsia="zh-CN"/>
              </w:rPr>
              <w:t>40</w:t>
            </w:r>
            <w:r w:rsidRPr="00FB20BD">
              <w:rPr>
                <w:rFonts w:eastAsia="SimSun"/>
                <w:lang w:eastAsia="zh-CN"/>
              </w:rPr>
              <w:br/>
              <w:t>MHz</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0398DF58" w14:textId="77777777" w:rsidR="00B42DB5" w:rsidRPr="00FB20BD" w:rsidRDefault="00B42DB5" w:rsidP="00952000">
            <w:pPr>
              <w:pStyle w:val="TAH"/>
              <w:rPr>
                <w:rFonts w:eastAsia="SimSun"/>
                <w:lang w:eastAsia="zh-CN"/>
              </w:rPr>
            </w:pPr>
            <w:r w:rsidRPr="00FB20BD">
              <w:rPr>
                <w:rFonts w:eastAsia="SimSun"/>
                <w:lang w:eastAsia="zh-CN"/>
              </w:rPr>
              <w:t>45</w:t>
            </w:r>
            <w:r w:rsidRPr="00FB20BD">
              <w:rPr>
                <w:rFonts w:eastAsia="SimSun"/>
                <w:lang w:eastAsia="zh-CN"/>
              </w:rPr>
              <w:br/>
              <w:t>MHz</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1ABCE83F" w14:textId="77777777" w:rsidR="00B42DB5" w:rsidRPr="00FB20BD" w:rsidRDefault="00B42DB5" w:rsidP="00952000">
            <w:pPr>
              <w:pStyle w:val="TAH"/>
              <w:rPr>
                <w:rFonts w:eastAsia="SimSun"/>
                <w:lang w:eastAsia="zh-CN"/>
              </w:rPr>
            </w:pPr>
            <w:r w:rsidRPr="00FB20BD">
              <w:rPr>
                <w:rFonts w:eastAsia="SimSun"/>
                <w:lang w:eastAsia="zh-CN"/>
              </w:rPr>
              <w:t>50</w:t>
            </w:r>
            <w:r w:rsidRPr="00FB20BD">
              <w:rPr>
                <w:rFonts w:eastAsia="SimSun"/>
                <w:lang w:eastAsia="zh-CN"/>
              </w:rPr>
              <w:br/>
              <w:t>MHz</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5C2671FB" w14:textId="77777777" w:rsidR="00B42DB5" w:rsidRPr="00FB20BD" w:rsidRDefault="00B42DB5" w:rsidP="00952000">
            <w:pPr>
              <w:pStyle w:val="TAH"/>
              <w:rPr>
                <w:rFonts w:eastAsia="SimSun"/>
                <w:lang w:eastAsia="zh-CN"/>
              </w:rPr>
            </w:pPr>
            <w:r w:rsidRPr="00FB20BD">
              <w:rPr>
                <w:rFonts w:eastAsia="SimSun"/>
                <w:lang w:eastAsia="zh-CN"/>
              </w:rPr>
              <w:t>60</w:t>
            </w:r>
            <w:r w:rsidRPr="00FB20BD">
              <w:rPr>
                <w:rFonts w:eastAsia="SimSun"/>
                <w:lang w:eastAsia="zh-CN"/>
              </w:rPr>
              <w:br/>
              <w:t>MHz</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49EF93C2" w14:textId="77777777" w:rsidR="00B42DB5" w:rsidRPr="00FB20BD" w:rsidRDefault="00B42DB5" w:rsidP="00952000">
            <w:pPr>
              <w:pStyle w:val="TAH"/>
              <w:rPr>
                <w:rFonts w:eastAsia="SimSun"/>
                <w:lang w:eastAsia="zh-CN"/>
              </w:rPr>
            </w:pPr>
            <w:r w:rsidRPr="00FB20BD">
              <w:rPr>
                <w:rFonts w:eastAsia="SimSun"/>
                <w:lang w:eastAsia="zh-CN"/>
              </w:rPr>
              <w:t>70</w:t>
            </w:r>
            <w:r w:rsidRPr="00FB20BD">
              <w:rPr>
                <w:rFonts w:eastAsia="SimSun"/>
                <w:lang w:eastAsia="zh-CN"/>
              </w:rPr>
              <w:br/>
              <w:t>MHz</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070450B2" w14:textId="77777777" w:rsidR="00B42DB5" w:rsidRPr="00FB20BD" w:rsidRDefault="00B42DB5" w:rsidP="00952000">
            <w:pPr>
              <w:pStyle w:val="TAH"/>
              <w:rPr>
                <w:rFonts w:eastAsia="SimSun"/>
                <w:lang w:eastAsia="zh-CN"/>
              </w:rPr>
            </w:pPr>
            <w:r w:rsidRPr="00FB20BD">
              <w:rPr>
                <w:rFonts w:eastAsia="SimSun"/>
                <w:lang w:eastAsia="zh-CN"/>
              </w:rPr>
              <w:t>80</w:t>
            </w:r>
            <w:r w:rsidRPr="00FB20BD">
              <w:rPr>
                <w:rFonts w:eastAsia="SimSun"/>
                <w:lang w:eastAsia="zh-CN"/>
              </w:rPr>
              <w:br/>
              <w:t>MHz</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4B9880A0" w14:textId="77777777" w:rsidR="00B42DB5" w:rsidRPr="00FB20BD" w:rsidRDefault="00B42DB5" w:rsidP="00952000">
            <w:pPr>
              <w:pStyle w:val="TAH"/>
              <w:rPr>
                <w:rFonts w:eastAsia="SimSun"/>
                <w:lang w:eastAsia="zh-CN"/>
              </w:rPr>
            </w:pPr>
            <w:r w:rsidRPr="00FB20BD">
              <w:rPr>
                <w:rFonts w:eastAsia="SimSun"/>
                <w:lang w:eastAsia="zh-CN"/>
              </w:rPr>
              <w:t>90</w:t>
            </w:r>
            <w:r w:rsidRPr="00FB20BD">
              <w:rPr>
                <w:rFonts w:eastAsia="SimSun"/>
                <w:lang w:eastAsia="zh-CN"/>
              </w:rPr>
              <w:br/>
              <w:t>MHz</w:t>
            </w:r>
          </w:p>
        </w:tc>
        <w:tc>
          <w:tcPr>
            <w:tcW w:w="610" w:type="dxa"/>
            <w:tcBorders>
              <w:top w:val="single" w:sz="4" w:space="0" w:color="auto"/>
              <w:left w:val="nil"/>
              <w:bottom w:val="single" w:sz="4" w:space="0" w:color="auto"/>
              <w:right w:val="single" w:sz="4" w:space="0" w:color="auto"/>
            </w:tcBorders>
            <w:shd w:val="clear" w:color="auto" w:fill="auto"/>
            <w:vAlign w:val="center"/>
            <w:hideMark/>
          </w:tcPr>
          <w:p w14:paraId="348B4A4D" w14:textId="77777777" w:rsidR="00B42DB5" w:rsidRPr="00FB20BD" w:rsidRDefault="00B42DB5" w:rsidP="00952000">
            <w:pPr>
              <w:pStyle w:val="TAH"/>
              <w:rPr>
                <w:rFonts w:eastAsia="SimSun"/>
                <w:lang w:eastAsia="zh-CN"/>
              </w:rPr>
            </w:pPr>
            <w:r w:rsidRPr="00FB20BD">
              <w:rPr>
                <w:rFonts w:eastAsia="SimSun"/>
                <w:lang w:eastAsia="zh-CN"/>
              </w:rPr>
              <w:t>100</w:t>
            </w:r>
            <w:r w:rsidRPr="00FB20BD">
              <w:rPr>
                <w:rFonts w:eastAsia="SimSun"/>
                <w:lang w:eastAsia="zh-CN"/>
              </w:rPr>
              <w:br/>
              <w:t>MHz</w:t>
            </w:r>
          </w:p>
        </w:tc>
      </w:tr>
      <w:tr w:rsidR="00363C9D" w:rsidRPr="00FB20BD" w14:paraId="577260D9" w14:textId="77777777" w:rsidTr="00952000">
        <w:trPr>
          <w:trHeight w:val="245"/>
        </w:trPr>
        <w:tc>
          <w:tcPr>
            <w:tcW w:w="10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B0478E9" w14:textId="77777777" w:rsidR="00B42DB5" w:rsidRPr="00FB20BD" w:rsidRDefault="00B42DB5" w:rsidP="00952000">
            <w:pPr>
              <w:pStyle w:val="TAC"/>
              <w:rPr>
                <w:rFonts w:eastAsia="SimSun"/>
                <w:lang w:eastAsia="zh-CN"/>
              </w:rPr>
            </w:pPr>
            <w:r w:rsidRPr="00FB20BD">
              <w:rPr>
                <w:rFonts w:eastAsia="SimSun"/>
                <w:lang w:eastAsia="zh-CN"/>
              </w:rPr>
              <w:t xml:space="preserve">Expected Measured power </w:t>
            </w:r>
          </w:p>
        </w:tc>
        <w:tc>
          <w:tcPr>
            <w:tcW w:w="817" w:type="dxa"/>
            <w:tcBorders>
              <w:top w:val="single" w:sz="4" w:space="0" w:color="auto"/>
              <w:left w:val="nil"/>
              <w:bottom w:val="single" w:sz="4" w:space="0" w:color="auto"/>
              <w:right w:val="single" w:sz="4" w:space="0" w:color="auto"/>
            </w:tcBorders>
            <w:shd w:val="clear" w:color="auto" w:fill="auto"/>
            <w:vAlign w:val="center"/>
            <w:hideMark/>
          </w:tcPr>
          <w:p w14:paraId="559F6D44" w14:textId="77777777" w:rsidR="00B42DB5" w:rsidRPr="00FB20BD" w:rsidRDefault="00B42DB5" w:rsidP="00952000">
            <w:pPr>
              <w:pStyle w:val="TAC"/>
              <w:rPr>
                <w:rFonts w:eastAsia="SimSun"/>
                <w:lang w:eastAsia="zh-CN"/>
              </w:rPr>
            </w:pPr>
            <w:r w:rsidRPr="00FB20BD">
              <w:rPr>
                <w:rFonts w:eastAsia="SimSun"/>
                <w:lang w:eastAsia="zh-CN"/>
              </w:rPr>
              <w:t>SCS15</w:t>
            </w:r>
          </w:p>
        </w:tc>
        <w:tc>
          <w:tcPr>
            <w:tcW w:w="609" w:type="dxa"/>
            <w:tcBorders>
              <w:top w:val="single" w:sz="4" w:space="0" w:color="auto"/>
              <w:left w:val="nil"/>
              <w:bottom w:val="single" w:sz="4" w:space="0" w:color="auto"/>
              <w:right w:val="single" w:sz="4" w:space="0" w:color="auto"/>
            </w:tcBorders>
            <w:shd w:val="clear" w:color="auto" w:fill="auto"/>
            <w:vAlign w:val="center"/>
            <w:hideMark/>
          </w:tcPr>
          <w:p w14:paraId="602FB5C0" w14:textId="77777777" w:rsidR="00B42DB5" w:rsidRPr="00FB20BD" w:rsidRDefault="00B42DB5" w:rsidP="00952000">
            <w:pPr>
              <w:pStyle w:val="TAC"/>
              <w:rPr>
                <w:rFonts w:eastAsia="SimSun"/>
                <w:lang w:eastAsia="zh-CN"/>
              </w:rPr>
            </w:pPr>
            <w:r w:rsidRPr="00FB20BD">
              <w:rPr>
                <w:rFonts w:eastAsia="SimSun"/>
                <w:lang w:eastAsia="zh-CN"/>
              </w:rPr>
              <w:t>-17.6</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215C5DBE" w14:textId="77777777" w:rsidR="00B42DB5" w:rsidRPr="00FB20BD" w:rsidRDefault="00B42DB5" w:rsidP="00952000">
            <w:pPr>
              <w:pStyle w:val="TAC"/>
              <w:rPr>
                <w:rFonts w:eastAsia="SimSun"/>
                <w:lang w:eastAsia="zh-CN"/>
              </w:rPr>
            </w:pPr>
            <w:r w:rsidRPr="00FB20BD">
              <w:rPr>
                <w:rFonts w:eastAsia="SimSun"/>
                <w:lang w:eastAsia="zh-CN"/>
              </w:rPr>
              <w:t>-14.4</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6F851770" w14:textId="77777777" w:rsidR="00B42DB5" w:rsidRPr="00FB20BD" w:rsidRDefault="00B42DB5" w:rsidP="00952000">
            <w:pPr>
              <w:pStyle w:val="TAC"/>
              <w:rPr>
                <w:rFonts w:eastAsia="SimSun"/>
                <w:lang w:eastAsia="zh-CN"/>
              </w:rPr>
            </w:pPr>
            <w:r w:rsidRPr="00FB20BD">
              <w:rPr>
                <w:rFonts w:eastAsia="SimSun"/>
                <w:lang w:eastAsia="zh-CN"/>
              </w:rPr>
              <w:t>-12.6</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5FE12696" w14:textId="77777777" w:rsidR="00B42DB5" w:rsidRPr="00FB20BD" w:rsidRDefault="00B42DB5" w:rsidP="00952000">
            <w:pPr>
              <w:pStyle w:val="TAC"/>
              <w:rPr>
                <w:rFonts w:eastAsia="SimSun"/>
                <w:lang w:eastAsia="zh-CN"/>
              </w:rPr>
            </w:pPr>
            <w:r w:rsidRPr="00FB20BD">
              <w:rPr>
                <w:rFonts w:eastAsia="SimSun"/>
                <w:lang w:eastAsia="zh-CN"/>
              </w:rPr>
              <w:t>-11.3</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5B922EEB" w14:textId="77777777" w:rsidR="00B42DB5" w:rsidRPr="00FB20BD" w:rsidRDefault="00B42DB5" w:rsidP="00952000">
            <w:pPr>
              <w:pStyle w:val="TAC"/>
              <w:rPr>
                <w:rFonts w:eastAsia="SimSun"/>
                <w:lang w:eastAsia="zh-CN"/>
              </w:rPr>
            </w:pPr>
            <w:r w:rsidRPr="00FB20BD">
              <w:rPr>
                <w:rFonts w:eastAsia="SimSun"/>
                <w:lang w:eastAsia="zh-CN"/>
              </w:rPr>
              <w:t>-10.4</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121ED2D4" w14:textId="77777777" w:rsidR="00B42DB5" w:rsidRPr="00FB20BD" w:rsidRDefault="00B42DB5" w:rsidP="00952000">
            <w:pPr>
              <w:pStyle w:val="TAC"/>
              <w:rPr>
                <w:rFonts w:eastAsia="SimSun"/>
                <w:lang w:eastAsia="zh-CN"/>
              </w:rPr>
            </w:pPr>
            <w:r w:rsidRPr="00FB20BD">
              <w:rPr>
                <w:rFonts w:eastAsia="SimSun"/>
                <w:lang w:eastAsia="zh-CN"/>
              </w:rPr>
              <w:t>-9.6</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438AC03E" w14:textId="77777777" w:rsidR="00B42DB5" w:rsidRPr="00FB20BD" w:rsidRDefault="00B42DB5" w:rsidP="00952000">
            <w:pPr>
              <w:pStyle w:val="TAC"/>
              <w:rPr>
                <w:rFonts w:eastAsia="SimSun"/>
                <w:lang w:eastAsia="zh-CN"/>
              </w:rPr>
            </w:pPr>
            <w:r w:rsidRPr="00FB20BD">
              <w:rPr>
                <w:rFonts w:eastAsia="SimSun"/>
                <w:lang w:eastAsia="zh-CN"/>
              </w:rPr>
              <w:t>-8.3</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3CFDF153" w14:textId="77777777" w:rsidR="00B42DB5" w:rsidRPr="00FB20BD" w:rsidRDefault="00B42DB5" w:rsidP="00952000">
            <w:pPr>
              <w:pStyle w:val="TAC"/>
              <w:rPr>
                <w:rFonts w:eastAsia="SimSun"/>
                <w:lang w:eastAsia="zh-CN"/>
              </w:rPr>
            </w:pPr>
            <w:r w:rsidRPr="00FB20BD">
              <w:rPr>
                <w:rFonts w:eastAsia="SimSun"/>
                <w:lang w:eastAsia="zh-CN"/>
              </w:rPr>
              <w:t>-7.8</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751FDF15" w14:textId="77777777" w:rsidR="00B42DB5" w:rsidRPr="00FB20BD" w:rsidRDefault="00B42DB5" w:rsidP="00952000">
            <w:pPr>
              <w:pStyle w:val="TAC"/>
              <w:rPr>
                <w:rFonts w:eastAsia="SimSun"/>
                <w:lang w:eastAsia="zh-CN"/>
              </w:rPr>
            </w:pPr>
            <w:r w:rsidRPr="00FB20BD">
              <w:rPr>
                <w:rFonts w:eastAsia="SimSun"/>
                <w:lang w:eastAsia="zh-CN"/>
              </w:rPr>
              <w:t>-7.3</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62BE11FA" w14:textId="77777777" w:rsidR="00B42DB5" w:rsidRPr="00FB20BD" w:rsidRDefault="00B42DB5" w:rsidP="00952000">
            <w:pPr>
              <w:pStyle w:val="TAC"/>
              <w:rPr>
                <w:rFonts w:eastAsia="SimSun"/>
                <w:lang w:eastAsia="zh-CN"/>
              </w:rPr>
            </w:pPr>
            <w:r w:rsidRPr="00FB20BD">
              <w:rPr>
                <w:rFonts w:eastAsia="SimSun"/>
                <w:lang w:eastAsia="zh-CN"/>
              </w:rPr>
              <w:t>N/A</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30C48CA5" w14:textId="77777777" w:rsidR="00B42DB5" w:rsidRPr="00FB20BD" w:rsidRDefault="00B42DB5" w:rsidP="00952000">
            <w:pPr>
              <w:pStyle w:val="TAC"/>
              <w:rPr>
                <w:rFonts w:eastAsia="SimSun"/>
                <w:lang w:eastAsia="zh-CN"/>
              </w:rPr>
            </w:pPr>
            <w:r w:rsidRPr="00FB20BD">
              <w:rPr>
                <w:rFonts w:eastAsia="SimSun"/>
                <w:lang w:eastAsia="zh-CN"/>
              </w:rPr>
              <w:t>N/A</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7F547433" w14:textId="77777777" w:rsidR="00B42DB5" w:rsidRPr="00FB20BD" w:rsidRDefault="00B42DB5" w:rsidP="00952000">
            <w:pPr>
              <w:pStyle w:val="TAC"/>
              <w:rPr>
                <w:rFonts w:eastAsia="SimSun"/>
                <w:lang w:eastAsia="zh-CN"/>
              </w:rPr>
            </w:pPr>
            <w:r w:rsidRPr="00FB20BD">
              <w:rPr>
                <w:rFonts w:eastAsia="SimSun"/>
                <w:lang w:eastAsia="zh-CN"/>
              </w:rPr>
              <w:t>N/A</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65FAB5B2" w14:textId="77777777" w:rsidR="00B42DB5" w:rsidRPr="00FB20BD" w:rsidRDefault="00B42DB5" w:rsidP="00952000">
            <w:pPr>
              <w:pStyle w:val="TAC"/>
              <w:rPr>
                <w:rFonts w:eastAsia="SimSun"/>
                <w:lang w:eastAsia="zh-CN"/>
              </w:rPr>
            </w:pPr>
            <w:r w:rsidRPr="00FB20BD">
              <w:rPr>
                <w:rFonts w:eastAsia="SimSun"/>
                <w:lang w:eastAsia="zh-CN"/>
              </w:rPr>
              <w:t>N/A</w:t>
            </w:r>
          </w:p>
        </w:tc>
        <w:tc>
          <w:tcPr>
            <w:tcW w:w="610" w:type="dxa"/>
            <w:tcBorders>
              <w:top w:val="single" w:sz="4" w:space="0" w:color="auto"/>
              <w:left w:val="nil"/>
              <w:bottom w:val="single" w:sz="4" w:space="0" w:color="auto"/>
              <w:right w:val="single" w:sz="4" w:space="0" w:color="auto"/>
            </w:tcBorders>
            <w:shd w:val="clear" w:color="auto" w:fill="auto"/>
            <w:vAlign w:val="center"/>
            <w:hideMark/>
          </w:tcPr>
          <w:p w14:paraId="5E196087" w14:textId="77777777" w:rsidR="00B42DB5" w:rsidRPr="00FB20BD" w:rsidRDefault="00B42DB5" w:rsidP="00952000">
            <w:pPr>
              <w:pStyle w:val="TAC"/>
              <w:rPr>
                <w:rFonts w:eastAsia="SimSun"/>
                <w:lang w:eastAsia="zh-CN"/>
              </w:rPr>
            </w:pPr>
            <w:r w:rsidRPr="00FB20BD">
              <w:rPr>
                <w:rFonts w:eastAsia="SimSun"/>
                <w:lang w:eastAsia="zh-CN"/>
              </w:rPr>
              <w:t>N/A</w:t>
            </w:r>
          </w:p>
        </w:tc>
      </w:tr>
      <w:tr w:rsidR="00363C9D" w:rsidRPr="00FB20BD" w14:paraId="069FD4CF" w14:textId="77777777" w:rsidTr="00952000">
        <w:trPr>
          <w:trHeight w:val="245"/>
        </w:trPr>
        <w:tc>
          <w:tcPr>
            <w:tcW w:w="1047" w:type="dxa"/>
            <w:vMerge/>
            <w:tcBorders>
              <w:top w:val="single" w:sz="4" w:space="0" w:color="auto"/>
              <w:left w:val="single" w:sz="4" w:space="0" w:color="auto"/>
              <w:bottom w:val="single" w:sz="4" w:space="0" w:color="auto"/>
              <w:right w:val="single" w:sz="4" w:space="0" w:color="auto"/>
            </w:tcBorders>
            <w:vAlign w:val="center"/>
            <w:hideMark/>
          </w:tcPr>
          <w:p w14:paraId="1F9515A5" w14:textId="77777777" w:rsidR="00B42DB5" w:rsidRPr="00FB20BD" w:rsidRDefault="00B42DB5" w:rsidP="00952000">
            <w:pPr>
              <w:pStyle w:val="TAC"/>
              <w:rPr>
                <w:rFonts w:eastAsia="SimSun"/>
                <w:lang w:eastAsia="zh-CN"/>
              </w:rPr>
            </w:pPr>
          </w:p>
        </w:tc>
        <w:tc>
          <w:tcPr>
            <w:tcW w:w="817" w:type="dxa"/>
            <w:tcBorders>
              <w:top w:val="single" w:sz="4" w:space="0" w:color="auto"/>
              <w:left w:val="nil"/>
              <w:bottom w:val="single" w:sz="4" w:space="0" w:color="auto"/>
              <w:right w:val="single" w:sz="4" w:space="0" w:color="auto"/>
            </w:tcBorders>
            <w:shd w:val="clear" w:color="auto" w:fill="auto"/>
            <w:vAlign w:val="center"/>
            <w:hideMark/>
          </w:tcPr>
          <w:p w14:paraId="356C0CD8" w14:textId="77777777" w:rsidR="00B42DB5" w:rsidRPr="00FB20BD" w:rsidRDefault="00B42DB5" w:rsidP="00952000">
            <w:pPr>
              <w:pStyle w:val="TAC"/>
              <w:rPr>
                <w:rFonts w:eastAsia="SimSun"/>
                <w:lang w:eastAsia="zh-CN"/>
              </w:rPr>
            </w:pPr>
            <w:r w:rsidRPr="00FB20BD">
              <w:rPr>
                <w:rFonts w:eastAsia="SimSun"/>
                <w:lang w:eastAsia="zh-CN"/>
              </w:rPr>
              <w:t>SCS30</w:t>
            </w:r>
          </w:p>
        </w:tc>
        <w:tc>
          <w:tcPr>
            <w:tcW w:w="609" w:type="dxa"/>
            <w:tcBorders>
              <w:top w:val="single" w:sz="4" w:space="0" w:color="auto"/>
              <w:left w:val="nil"/>
              <w:bottom w:val="single" w:sz="4" w:space="0" w:color="auto"/>
              <w:right w:val="single" w:sz="4" w:space="0" w:color="auto"/>
            </w:tcBorders>
            <w:shd w:val="clear" w:color="auto" w:fill="auto"/>
            <w:vAlign w:val="center"/>
            <w:hideMark/>
          </w:tcPr>
          <w:p w14:paraId="0D359343" w14:textId="77777777" w:rsidR="00B42DB5" w:rsidRPr="00FB20BD" w:rsidRDefault="00B42DB5" w:rsidP="00952000">
            <w:pPr>
              <w:pStyle w:val="TAC"/>
              <w:rPr>
                <w:rFonts w:eastAsia="SimSun"/>
                <w:lang w:eastAsia="zh-CN"/>
              </w:rPr>
            </w:pPr>
            <w:r w:rsidRPr="00FB20BD">
              <w:rPr>
                <w:rFonts w:eastAsia="SimSun"/>
                <w:lang w:eastAsia="zh-CN"/>
              </w:rPr>
              <w:t>-18.2</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5B5F2E2E" w14:textId="77777777" w:rsidR="00B42DB5" w:rsidRPr="00FB20BD" w:rsidRDefault="00B42DB5" w:rsidP="00952000">
            <w:pPr>
              <w:pStyle w:val="TAC"/>
              <w:rPr>
                <w:rFonts w:eastAsia="SimSun"/>
                <w:lang w:eastAsia="zh-CN"/>
              </w:rPr>
            </w:pPr>
            <w:r w:rsidRPr="00FB20BD">
              <w:rPr>
                <w:rFonts w:eastAsia="SimSun"/>
                <w:lang w:eastAsia="zh-CN"/>
              </w:rPr>
              <w:t>-14.8</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6D7B876E" w14:textId="77777777" w:rsidR="00B42DB5" w:rsidRPr="00FB20BD" w:rsidRDefault="00B42DB5" w:rsidP="00952000">
            <w:pPr>
              <w:pStyle w:val="TAC"/>
              <w:rPr>
                <w:rFonts w:eastAsia="SimSun"/>
                <w:lang w:eastAsia="zh-CN"/>
              </w:rPr>
            </w:pPr>
            <w:r w:rsidRPr="00FB20BD">
              <w:rPr>
                <w:rFonts w:eastAsia="SimSun"/>
                <w:lang w:eastAsia="zh-CN"/>
              </w:rPr>
              <w:t>-12.8</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3707764E" w14:textId="77777777" w:rsidR="00B42DB5" w:rsidRPr="00FB20BD" w:rsidRDefault="00B42DB5" w:rsidP="00952000">
            <w:pPr>
              <w:pStyle w:val="TAC"/>
              <w:rPr>
                <w:rFonts w:eastAsia="SimSun"/>
                <w:lang w:eastAsia="zh-CN"/>
              </w:rPr>
            </w:pPr>
            <w:r w:rsidRPr="00FB20BD">
              <w:rPr>
                <w:rFonts w:eastAsia="SimSun"/>
                <w:lang w:eastAsia="zh-CN"/>
              </w:rPr>
              <w:t>-11.5</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3452652E" w14:textId="77777777" w:rsidR="00B42DB5" w:rsidRPr="00FB20BD" w:rsidRDefault="00B42DB5" w:rsidP="00952000">
            <w:pPr>
              <w:pStyle w:val="TAC"/>
              <w:rPr>
                <w:rFonts w:eastAsia="SimSun"/>
                <w:lang w:eastAsia="zh-CN"/>
              </w:rPr>
            </w:pPr>
            <w:r w:rsidRPr="00FB20BD">
              <w:rPr>
                <w:rFonts w:eastAsia="SimSun"/>
                <w:lang w:eastAsia="zh-CN"/>
              </w:rPr>
              <w:t>-10.5</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58005D31" w14:textId="77777777" w:rsidR="00B42DB5" w:rsidRPr="00FB20BD" w:rsidRDefault="00B42DB5" w:rsidP="00952000">
            <w:pPr>
              <w:pStyle w:val="TAC"/>
              <w:rPr>
                <w:rFonts w:eastAsia="SimSun"/>
                <w:lang w:eastAsia="zh-CN"/>
              </w:rPr>
            </w:pPr>
            <w:r w:rsidRPr="00FB20BD">
              <w:rPr>
                <w:rFonts w:eastAsia="SimSun"/>
                <w:lang w:eastAsia="zh-CN"/>
              </w:rPr>
              <w:t>-9.7</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21040595" w14:textId="77777777" w:rsidR="00B42DB5" w:rsidRPr="00FB20BD" w:rsidRDefault="00B42DB5" w:rsidP="00952000">
            <w:pPr>
              <w:pStyle w:val="TAC"/>
              <w:rPr>
                <w:rFonts w:eastAsia="SimSun"/>
                <w:lang w:eastAsia="zh-CN"/>
              </w:rPr>
            </w:pPr>
            <w:r w:rsidRPr="00FB20BD">
              <w:rPr>
                <w:rFonts w:eastAsia="SimSun"/>
                <w:lang w:eastAsia="zh-CN"/>
              </w:rPr>
              <w:t>-8.3</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3256E45F" w14:textId="77777777" w:rsidR="00B42DB5" w:rsidRPr="00FB20BD" w:rsidRDefault="00B42DB5" w:rsidP="00952000">
            <w:pPr>
              <w:pStyle w:val="TAC"/>
              <w:rPr>
                <w:rFonts w:eastAsia="SimSun"/>
                <w:lang w:eastAsia="zh-CN"/>
              </w:rPr>
            </w:pPr>
            <w:r w:rsidRPr="00FB20BD">
              <w:rPr>
                <w:rFonts w:eastAsia="SimSun"/>
                <w:lang w:eastAsia="zh-CN"/>
              </w:rPr>
              <w:t>-7.9</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4A83CFAD" w14:textId="77777777" w:rsidR="00B42DB5" w:rsidRPr="00FB20BD" w:rsidRDefault="00B42DB5" w:rsidP="00952000">
            <w:pPr>
              <w:pStyle w:val="TAC"/>
              <w:rPr>
                <w:rFonts w:eastAsia="SimSun"/>
                <w:lang w:eastAsia="zh-CN"/>
              </w:rPr>
            </w:pPr>
            <w:r w:rsidRPr="00FB20BD">
              <w:rPr>
                <w:rFonts w:eastAsia="SimSun"/>
                <w:lang w:eastAsia="zh-CN"/>
              </w:rPr>
              <w:t>-7.4</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3DC2FE68" w14:textId="77777777" w:rsidR="00B42DB5" w:rsidRPr="00FB20BD" w:rsidRDefault="00B42DB5" w:rsidP="00952000">
            <w:pPr>
              <w:pStyle w:val="TAC"/>
              <w:rPr>
                <w:rFonts w:eastAsia="SimSun"/>
                <w:lang w:eastAsia="zh-CN"/>
              </w:rPr>
            </w:pPr>
            <w:r w:rsidRPr="00FB20BD">
              <w:rPr>
                <w:rFonts w:eastAsia="SimSun"/>
                <w:lang w:eastAsia="zh-CN"/>
              </w:rPr>
              <w:t>-6.5</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7CA6BE75" w14:textId="77777777" w:rsidR="00B42DB5" w:rsidRPr="00FB20BD" w:rsidRDefault="00B42DB5" w:rsidP="00952000">
            <w:pPr>
              <w:pStyle w:val="TAC"/>
              <w:rPr>
                <w:rFonts w:eastAsia="SimSun"/>
                <w:lang w:eastAsia="zh-CN"/>
              </w:rPr>
            </w:pPr>
            <w:r w:rsidRPr="00FB20BD">
              <w:rPr>
                <w:rFonts w:eastAsia="SimSun"/>
                <w:lang w:eastAsia="zh-CN"/>
              </w:rPr>
              <w:t>-5.8</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23E5972D" w14:textId="77777777" w:rsidR="00B42DB5" w:rsidRPr="00FB20BD" w:rsidRDefault="00B42DB5" w:rsidP="00952000">
            <w:pPr>
              <w:pStyle w:val="TAC"/>
              <w:rPr>
                <w:rFonts w:eastAsia="SimSun"/>
                <w:lang w:eastAsia="zh-CN"/>
              </w:rPr>
            </w:pPr>
            <w:r w:rsidRPr="00FB20BD">
              <w:rPr>
                <w:rFonts w:eastAsia="SimSun"/>
                <w:lang w:eastAsia="zh-CN"/>
              </w:rPr>
              <w:t>-5.2</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39E558D0" w14:textId="77777777" w:rsidR="00B42DB5" w:rsidRPr="00FB20BD" w:rsidRDefault="00B42DB5" w:rsidP="00952000">
            <w:pPr>
              <w:pStyle w:val="TAC"/>
              <w:rPr>
                <w:rFonts w:eastAsia="SimSun"/>
                <w:lang w:eastAsia="zh-CN"/>
              </w:rPr>
            </w:pPr>
            <w:r w:rsidRPr="00FB20BD">
              <w:rPr>
                <w:rFonts w:eastAsia="SimSun"/>
                <w:lang w:eastAsia="zh-CN"/>
              </w:rPr>
              <w:t>-4.7</w:t>
            </w:r>
          </w:p>
        </w:tc>
        <w:tc>
          <w:tcPr>
            <w:tcW w:w="610" w:type="dxa"/>
            <w:tcBorders>
              <w:top w:val="single" w:sz="4" w:space="0" w:color="auto"/>
              <w:left w:val="nil"/>
              <w:bottom w:val="single" w:sz="4" w:space="0" w:color="auto"/>
              <w:right w:val="single" w:sz="4" w:space="0" w:color="auto"/>
            </w:tcBorders>
            <w:shd w:val="clear" w:color="auto" w:fill="auto"/>
            <w:vAlign w:val="center"/>
            <w:hideMark/>
          </w:tcPr>
          <w:p w14:paraId="2E8CF7A2" w14:textId="77777777" w:rsidR="00B42DB5" w:rsidRPr="00FB20BD" w:rsidRDefault="00B42DB5" w:rsidP="00952000">
            <w:pPr>
              <w:pStyle w:val="TAC"/>
              <w:rPr>
                <w:rFonts w:eastAsia="SimSun"/>
                <w:lang w:eastAsia="zh-CN"/>
              </w:rPr>
            </w:pPr>
            <w:r w:rsidRPr="00FB20BD">
              <w:rPr>
                <w:rFonts w:eastAsia="SimSun"/>
                <w:lang w:eastAsia="zh-CN"/>
              </w:rPr>
              <w:t>-4.2</w:t>
            </w:r>
          </w:p>
        </w:tc>
      </w:tr>
      <w:tr w:rsidR="00363C9D" w:rsidRPr="00FB20BD" w14:paraId="001210E3" w14:textId="77777777" w:rsidTr="00952000">
        <w:trPr>
          <w:trHeight w:val="245"/>
        </w:trPr>
        <w:tc>
          <w:tcPr>
            <w:tcW w:w="1047" w:type="dxa"/>
            <w:vMerge/>
            <w:tcBorders>
              <w:top w:val="single" w:sz="4" w:space="0" w:color="auto"/>
              <w:left w:val="single" w:sz="4" w:space="0" w:color="auto"/>
              <w:bottom w:val="single" w:sz="4" w:space="0" w:color="auto"/>
              <w:right w:val="single" w:sz="4" w:space="0" w:color="auto"/>
            </w:tcBorders>
            <w:vAlign w:val="center"/>
            <w:hideMark/>
          </w:tcPr>
          <w:p w14:paraId="6147B42A" w14:textId="77777777" w:rsidR="00B42DB5" w:rsidRPr="00FB20BD" w:rsidRDefault="00B42DB5" w:rsidP="00952000">
            <w:pPr>
              <w:pStyle w:val="TAC"/>
              <w:rPr>
                <w:rFonts w:eastAsia="SimSun"/>
                <w:lang w:eastAsia="zh-CN"/>
              </w:rPr>
            </w:pPr>
          </w:p>
        </w:tc>
        <w:tc>
          <w:tcPr>
            <w:tcW w:w="817" w:type="dxa"/>
            <w:tcBorders>
              <w:top w:val="single" w:sz="4" w:space="0" w:color="auto"/>
              <w:left w:val="nil"/>
              <w:bottom w:val="single" w:sz="4" w:space="0" w:color="auto"/>
              <w:right w:val="single" w:sz="4" w:space="0" w:color="auto"/>
            </w:tcBorders>
            <w:shd w:val="clear" w:color="auto" w:fill="auto"/>
            <w:vAlign w:val="center"/>
            <w:hideMark/>
          </w:tcPr>
          <w:p w14:paraId="16D78700" w14:textId="77777777" w:rsidR="00B42DB5" w:rsidRPr="00FB20BD" w:rsidRDefault="00B42DB5" w:rsidP="00952000">
            <w:pPr>
              <w:pStyle w:val="TAC"/>
              <w:rPr>
                <w:rFonts w:eastAsia="SimSun"/>
                <w:lang w:eastAsia="zh-CN"/>
              </w:rPr>
            </w:pPr>
            <w:r w:rsidRPr="00FB20BD">
              <w:rPr>
                <w:rFonts w:eastAsia="SimSun"/>
                <w:lang w:eastAsia="zh-CN"/>
              </w:rPr>
              <w:t>SCS60</w:t>
            </w:r>
          </w:p>
        </w:tc>
        <w:tc>
          <w:tcPr>
            <w:tcW w:w="609" w:type="dxa"/>
            <w:tcBorders>
              <w:top w:val="single" w:sz="4" w:space="0" w:color="auto"/>
              <w:left w:val="nil"/>
              <w:bottom w:val="single" w:sz="4" w:space="0" w:color="auto"/>
              <w:right w:val="single" w:sz="4" w:space="0" w:color="auto"/>
            </w:tcBorders>
            <w:shd w:val="clear" w:color="auto" w:fill="auto"/>
            <w:vAlign w:val="center"/>
            <w:hideMark/>
          </w:tcPr>
          <w:p w14:paraId="6562D95F" w14:textId="77777777" w:rsidR="00B42DB5" w:rsidRPr="00FB20BD" w:rsidRDefault="00B42DB5" w:rsidP="00952000">
            <w:pPr>
              <w:pStyle w:val="TAC"/>
              <w:rPr>
                <w:rFonts w:eastAsia="SimSun"/>
                <w:lang w:eastAsia="zh-CN"/>
              </w:rPr>
            </w:pPr>
            <w:r w:rsidRPr="00FB20BD">
              <w:rPr>
                <w:rFonts w:eastAsia="SimSun"/>
                <w:lang w:eastAsia="zh-CN"/>
              </w:rPr>
              <w:t xml:space="preserve">　</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1C3A1191" w14:textId="77777777" w:rsidR="00B42DB5" w:rsidRPr="00FB20BD" w:rsidRDefault="00B42DB5" w:rsidP="00952000">
            <w:pPr>
              <w:pStyle w:val="TAC"/>
              <w:rPr>
                <w:rFonts w:eastAsia="SimSun"/>
                <w:lang w:eastAsia="zh-CN"/>
              </w:rPr>
            </w:pPr>
            <w:r w:rsidRPr="00FB20BD">
              <w:rPr>
                <w:rFonts w:eastAsia="SimSun"/>
                <w:lang w:eastAsia="zh-CN"/>
              </w:rPr>
              <w:t>-15.2</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7AC0AB68" w14:textId="77777777" w:rsidR="00B42DB5" w:rsidRPr="00FB20BD" w:rsidRDefault="00B42DB5" w:rsidP="00952000">
            <w:pPr>
              <w:pStyle w:val="TAC"/>
              <w:rPr>
                <w:rFonts w:eastAsia="SimSun"/>
                <w:lang w:eastAsia="zh-CN"/>
              </w:rPr>
            </w:pPr>
            <w:r w:rsidRPr="00FB20BD">
              <w:rPr>
                <w:rFonts w:eastAsia="SimSun"/>
                <w:lang w:eastAsia="zh-CN"/>
              </w:rPr>
              <w:t>-13</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4C7CBCC7" w14:textId="77777777" w:rsidR="00B42DB5" w:rsidRPr="00FB20BD" w:rsidRDefault="00B42DB5" w:rsidP="00952000">
            <w:pPr>
              <w:pStyle w:val="TAC"/>
              <w:rPr>
                <w:rFonts w:eastAsia="SimSun"/>
                <w:lang w:eastAsia="zh-CN"/>
              </w:rPr>
            </w:pPr>
            <w:r w:rsidRPr="00FB20BD">
              <w:rPr>
                <w:rFonts w:eastAsia="SimSun"/>
                <w:lang w:eastAsia="zh-CN"/>
              </w:rPr>
              <w:t>-11.8</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6862EBD7" w14:textId="77777777" w:rsidR="00B42DB5" w:rsidRPr="00FB20BD" w:rsidRDefault="00B42DB5" w:rsidP="00952000">
            <w:pPr>
              <w:pStyle w:val="TAC"/>
              <w:rPr>
                <w:rFonts w:eastAsia="SimSun"/>
                <w:lang w:eastAsia="zh-CN"/>
              </w:rPr>
            </w:pPr>
            <w:r w:rsidRPr="00FB20BD">
              <w:rPr>
                <w:rFonts w:eastAsia="SimSun"/>
                <w:lang w:eastAsia="zh-CN"/>
              </w:rPr>
              <w:t>-10.7</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35FE973C" w14:textId="77777777" w:rsidR="00B42DB5" w:rsidRPr="00FB20BD" w:rsidRDefault="00B42DB5" w:rsidP="00952000">
            <w:pPr>
              <w:pStyle w:val="TAC"/>
              <w:rPr>
                <w:rFonts w:eastAsia="SimSun"/>
                <w:lang w:eastAsia="zh-CN"/>
              </w:rPr>
            </w:pPr>
            <w:r w:rsidRPr="00FB20BD">
              <w:rPr>
                <w:rFonts w:eastAsia="SimSun"/>
                <w:lang w:eastAsia="zh-CN"/>
              </w:rPr>
              <w:t>-9.8</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02FCA381" w14:textId="77777777" w:rsidR="00B42DB5" w:rsidRPr="00FB20BD" w:rsidRDefault="00B42DB5" w:rsidP="00952000">
            <w:pPr>
              <w:pStyle w:val="TAC"/>
              <w:rPr>
                <w:rFonts w:eastAsia="SimSun"/>
                <w:lang w:eastAsia="zh-CN"/>
              </w:rPr>
            </w:pPr>
            <w:r w:rsidRPr="00FB20BD">
              <w:rPr>
                <w:rFonts w:eastAsia="SimSun"/>
                <w:lang w:eastAsia="zh-CN"/>
              </w:rPr>
              <w:t>-8.5</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31194303" w14:textId="77777777" w:rsidR="00B42DB5" w:rsidRPr="00FB20BD" w:rsidRDefault="00B42DB5" w:rsidP="00952000">
            <w:pPr>
              <w:pStyle w:val="TAC"/>
              <w:rPr>
                <w:rFonts w:eastAsia="SimSun"/>
                <w:lang w:eastAsia="zh-CN"/>
              </w:rPr>
            </w:pPr>
            <w:r w:rsidRPr="00FB20BD">
              <w:rPr>
                <w:rFonts w:eastAsia="SimSun"/>
                <w:lang w:eastAsia="zh-CN"/>
              </w:rPr>
              <w:t>-8</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312C97F2" w14:textId="77777777" w:rsidR="00B42DB5" w:rsidRPr="00FB20BD" w:rsidRDefault="00B42DB5" w:rsidP="00952000">
            <w:pPr>
              <w:pStyle w:val="TAC"/>
              <w:rPr>
                <w:rFonts w:eastAsia="SimSun"/>
                <w:lang w:eastAsia="zh-CN"/>
              </w:rPr>
            </w:pPr>
            <w:r w:rsidRPr="00FB20BD">
              <w:rPr>
                <w:rFonts w:eastAsia="SimSun"/>
                <w:lang w:eastAsia="zh-CN"/>
              </w:rPr>
              <w:t>-7.5</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16CDDED5" w14:textId="77777777" w:rsidR="00B42DB5" w:rsidRPr="00FB20BD" w:rsidRDefault="00B42DB5" w:rsidP="00952000">
            <w:pPr>
              <w:pStyle w:val="TAC"/>
              <w:rPr>
                <w:rFonts w:eastAsia="SimSun"/>
                <w:lang w:eastAsia="zh-CN"/>
              </w:rPr>
            </w:pPr>
            <w:r w:rsidRPr="00FB20BD">
              <w:rPr>
                <w:rFonts w:eastAsia="SimSun"/>
                <w:lang w:eastAsia="zh-CN"/>
              </w:rPr>
              <w:t>-6.6</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72EA4287" w14:textId="77777777" w:rsidR="00B42DB5" w:rsidRPr="00FB20BD" w:rsidRDefault="00B42DB5" w:rsidP="00952000">
            <w:pPr>
              <w:pStyle w:val="TAC"/>
              <w:rPr>
                <w:rFonts w:eastAsia="SimSun"/>
                <w:lang w:eastAsia="zh-CN"/>
              </w:rPr>
            </w:pPr>
            <w:r w:rsidRPr="00FB20BD">
              <w:rPr>
                <w:rFonts w:eastAsia="SimSun"/>
                <w:lang w:eastAsia="zh-CN"/>
              </w:rPr>
              <w:t>-5.9</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20073B3E" w14:textId="77777777" w:rsidR="00B42DB5" w:rsidRPr="00FB20BD" w:rsidRDefault="00B42DB5" w:rsidP="00952000">
            <w:pPr>
              <w:pStyle w:val="TAC"/>
              <w:rPr>
                <w:rFonts w:eastAsia="SimSun"/>
                <w:lang w:eastAsia="zh-CN"/>
              </w:rPr>
            </w:pPr>
            <w:r w:rsidRPr="00FB20BD">
              <w:rPr>
                <w:rFonts w:eastAsia="SimSun"/>
                <w:lang w:eastAsia="zh-CN"/>
              </w:rPr>
              <w:t>-5.3</w:t>
            </w:r>
          </w:p>
        </w:tc>
        <w:tc>
          <w:tcPr>
            <w:tcW w:w="608" w:type="dxa"/>
            <w:tcBorders>
              <w:top w:val="single" w:sz="4" w:space="0" w:color="auto"/>
              <w:left w:val="nil"/>
              <w:bottom w:val="single" w:sz="4" w:space="0" w:color="auto"/>
              <w:right w:val="single" w:sz="4" w:space="0" w:color="auto"/>
            </w:tcBorders>
            <w:shd w:val="clear" w:color="auto" w:fill="auto"/>
            <w:vAlign w:val="center"/>
            <w:hideMark/>
          </w:tcPr>
          <w:p w14:paraId="50787949" w14:textId="77777777" w:rsidR="00B42DB5" w:rsidRPr="00FB20BD" w:rsidRDefault="00B42DB5" w:rsidP="00952000">
            <w:pPr>
              <w:pStyle w:val="TAC"/>
              <w:rPr>
                <w:rFonts w:eastAsia="SimSun"/>
                <w:lang w:eastAsia="zh-CN"/>
              </w:rPr>
            </w:pPr>
            <w:r w:rsidRPr="00FB20BD">
              <w:rPr>
                <w:rFonts w:eastAsia="SimSun"/>
                <w:lang w:eastAsia="zh-CN"/>
              </w:rPr>
              <w:t>-4.8</w:t>
            </w:r>
          </w:p>
        </w:tc>
        <w:tc>
          <w:tcPr>
            <w:tcW w:w="610" w:type="dxa"/>
            <w:tcBorders>
              <w:top w:val="single" w:sz="4" w:space="0" w:color="auto"/>
              <w:left w:val="nil"/>
              <w:bottom w:val="single" w:sz="4" w:space="0" w:color="auto"/>
              <w:right w:val="single" w:sz="4" w:space="0" w:color="auto"/>
            </w:tcBorders>
            <w:shd w:val="clear" w:color="auto" w:fill="auto"/>
            <w:vAlign w:val="center"/>
            <w:hideMark/>
          </w:tcPr>
          <w:p w14:paraId="38D1D577" w14:textId="77777777" w:rsidR="00B42DB5" w:rsidRPr="00FB20BD" w:rsidRDefault="00B42DB5" w:rsidP="00952000">
            <w:pPr>
              <w:pStyle w:val="TAC"/>
              <w:rPr>
                <w:rFonts w:eastAsia="SimSun"/>
                <w:lang w:eastAsia="zh-CN"/>
              </w:rPr>
            </w:pPr>
            <w:r w:rsidRPr="00FB20BD">
              <w:rPr>
                <w:rFonts w:eastAsia="SimSun"/>
                <w:lang w:eastAsia="zh-CN"/>
              </w:rPr>
              <w:t>-4.3</w:t>
            </w:r>
          </w:p>
        </w:tc>
      </w:tr>
      <w:tr w:rsidR="00363C9D" w:rsidRPr="00FB20BD" w14:paraId="590A9E17" w14:textId="77777777" w:rsidTr="00952000">
        <w:trPr>
          <w:trHeight w:val="259"/>
        </w:trPr>
        <w:tc>
          <w:tcPr>
            <w:tcW w:w="186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192BDDA" w14:textId="77777777" w:rsidR="00B42DB5" w:rsidRPr="00FB20BD" w:rsidRDefault="00B42DB5" w:rsidP="00952000">
            <w:pPr>
              <w:pStyle w:val="TAC"/>
              <w:rPr>
                <w:rFonts w:eastAsia="SimSun"/>
                <w:lang w:eastAsia="zh-CN"/>
              </w:rPr>
            </w:pPr>
            <w:r w:rsidRPr="00FB20BD">
              <w:rPr>
                <w:rFonts w:eastAsia="SimSun"/>
                <w:lang w:eastAsia="zh-CN"/>
              </w:rPr>
              <w:t>Power tolerance</w:t>
            </w:r>
          </w:p>
        </w:tc>
        <w:tc>
          <w:tcPr>
            <w:tcW w:w="8515"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258A4437" w14:textId="77777777" w:rsidR="00B42DB5" w:rsidRPr="00FB20BD" w:rsidRDefault="00B42DB5" w:rsidP="00952000">
            <w:pPr>
              <w:pStyle w:val="TAC"/>
              <w:rPr>
                <w:rFonts w:eastAsia="SimSun"/>
                <w:lang w:eastAsia="zh-CN"/>
              </w:rPr>
            </w:pPr>
            <w:r w:rsidRPr="00FB20BD">
              <w:rPr>
                <w:rFonts w:eastAsia="SimSun"/>
                <w:lang w:eastAsia="zh-CN"/>
              </w:rPr>
              <w:t>± (9+TT)dB</w:t>
            </w:r>
          </w:p>
        </w:tc>
      </w:tr>
      <w:tr w:rsidR="00363C9D" w:rsidRPr="00FB20BD" w14:paraId="1A02C558" w14:textId="77777777" w:rsidTr="00952000">
        <w:trPr>
          <w:trHeight w:val="538"/>
        </w:trPr>
        <w:tc>
          <w:tcPr>
            <w:tcW w:w="1037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5A73A672" w14:textId="77777777" w:rsidR="00B42DB5" w:rsidRPr="00FB20BD" w:rsidRDefault="00B42DB5" w:rsidP="00952000">
            <w:pPr>
              <w:pStyle w:val="TAN"/>
              <w:rPr>
                <w:lang w:eastAsia="zh-CN"/>
              </w:rPr>
            </w:pPr>
            <w:r w:rsidRPr="00FB20BD">
              <w:rPr>
                <w:lang w:eastAsia="zh-CN"/>
              </w:rPr>
              <w:t>Note 1:</w:t>
            </w:r>
            <w:r w:rsidRPr="00FB20BD">
              <w:tab/>
            </w:r>
            <w:r w:rsidRPr="00FB20BD">
              <w:rPr>
                <w:lang w:eastAsia="zh-CN"/>
              </w:rPr>
              <w:t>The lower power limit shall not exceed the minimum output power requirements defined in sub-clause 6.3G.1.5.</w:t>
            </w:r>
          </w:p>
          <w:p w14:paraId="21C54FB0" w14:textId="77777777" w:rsidR="00B42DB5" w:rsidRPr="00FB20BD" w:rsidRDefault="00B42DB5" w:rsidP="00952000">
            <w:pPr>
              <w:pStyle w:val="TAN"/>
              <w:rPr>
                <w:lang w:eastAsia="zh-CN"/>
              </w:rPr>
            </w:pPr>
            <w:r w:rsidRPr="00FB20BD">
              <w:rPr>
                <w:lang w:eastAsia="zh-CN"/>
              </w:rPr>
              <w:t>Note 2:</w:t>
            </w:r>
            <w:r w:rsidRPr="00FB20BD">
              <w:tab/>
            </w:r>
            <w:r w:rsidRPr="00FB20BD">
              <w:rPr>
                <w:lang w:eastAsia="zh-CN"/>
              </w:rPr>
              <w:t>TT for each duplex, Sub-Carrier Spacing, frequency and channel bandwidth is specified in Table 6.3G.4.1.5-3.</w:t>
            </w:r>
          </w:p>
        </w:tc>
      </w:tr>
    </w:tbl>
    <w:p w14:paraId="68136303" w14:textId="77777777" w:rsidR="00B42DB5" w:rsidRPr="00FB20BD" w:rsidRDefault="00B42DB5" w:rsidP="00B42DB5">
      <w:pPr>
        <w:rPr>
          <w:rFonts w:eastAsia="Batang"/>
        </w:rPr>
      </w:pPr>
    </w:p>
    <w:p w14:paraId="4ACA47C0" w14:textId="77777777" w:rsidR="00B42DB5" w:rsidRPr="00FB20BD" w:rsidRDefault="00B42DB5" w:rsidP="00B42DB5">
      <w:pPr>
        <w:pStyle w:val="TH"/>
      </w:pPr>
      <w:r w:rsidRPr="00FB20BD">
        <w:t>Table 6.3G.4.1.5-2: Absolute power tolerance: test point 2</w:t>
      </w:r>
    </w:p>
    <w:tbl>
      <w:tblPr>
        <w:tblW w:w="10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
        <w:gridCol w:w="807"/>
        <w:gridCol w:w="605"/>
        <w:gridCol w:w="605"/>
        <w:gridCol w:w="605"/>
        <w:gridCol w:w="605"/>
        <w:gridCol w:w="605"/>
        <w:gridCol w:w="605"/>
        <w:gridCol w:w="605"/>
        <w:gridCol w:w="605"/>
        <w:gridCol w:w="605"/>
        <w:gridCol w:w="605"/>
        <w:gridCol w:w="605"/>
        <w:gridCol w:w="605"/>
        <w:gridCol w:w="605"/>
        <w:gridCol w:w="616"/>
      </w:tblGrid>
      <w:tr w:rsidR="00B42DB5" w:rsidRPr="00FB20BD" w14:paraId="1E907998" w14:textId="77777777" w:rsidTr="00952000">
        <w:trPr>
          <w:trHeight w:val="264"/>
        </w:trPr>
        <w:tc>
          <w:tcPr>
            <w:tcW w:w="1849"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D2F6C89" w14:textId="77777777" w:rsidR="00B42DB5" w:rsidRPr="00FB20BD" w:rsidRDefault="00B42DB5" w:rsidP="00952000">
            <w:pPr>
              <w:pStyle w:val="TAH"/>
              <w:rPr>
                <w:lang w:eastAsia="zh-CN"/>
              </w:rPr>
            </w:pPr>
            <w:r w:rsidRPr="00FB20BD">
              <w:rPr>
                <w:rFonts w:eastAsia="Malgun Gothic"/>
                <w:lang w:eastAsia="zh-CN"/>
              </w:rPr>
              <w:t xml:space="preserve">　</w:t>
            </w:r>
          </w:p>
        </w:tc>
        <w:tc>
          <w:tcPr>
            <w:tcW w:w="8481" w:type="dxa"/>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2F63B12B" w14:textId="77777777" w:rsidR="00B42DB5" w:rsidRPr="00FB20BD" w:rsidRDefault="00B42DB5" w:rsidP="00952000">
            <w:pPr>
              <w:pStyle w:val="TAH"/>
              <w:rPr>
                <w:lang w:eastAsia="zh-CN"/>
              </w:rPr>
            </w:pPr>
            <w:r w:rsidRPr="00FB20BD">
              <w:rPr>
                <w:lang w:eastAsia="zh-CN"/>
              </w:rPr>
              <w:t>Channel bandwidth / expected output power (dBm)</w:t>
            </w:r>
          </w:p>
        </w:tc>
      </w:tr>
      <w:tr w:rsidR="00B42DB5" w:rsidRPr="00FB20BD" w14:paraId="07823AF4" w14:textId="77777777" w:rsidTr="00952000">
        <w:trPr>
          <w:trHeight w:val="546"/>
        </w:trPr>
        <w:tc>
          <w:tcPr>
            <w:tcW w:w="1849" w:type="dxa"/>
            <w:gridSpan w:val="2"/>
            <w:vMerge/>
            <w:tcBorders>
              <w:top w:val="single" w:sz="4" w:space="0" w:color="auto"/>
              <w:left w:val="single" w:sz="4" w:space="0" w:color="auto"/>
              <w:bottom w:val="single" w:sz="4" w:space="0" w:color="auto"/>
              <w:right w:val="single" w:sz="4" w:space="0" w:color="auto"/>
            </w:tcBorders>
            <w:vAlign w:val="center"/>
            <w:hideMark/>
          </w:tcPr>
          <w:p w14:paraId="27956DD3" w14:textId="77777777" w:rsidR="00B42DB5" w:rsidRPr="00FB20BD" w:rsidRDefault="00B42DB5" w:rsidP="00952000">
            <w:pPr>
              <w:pStyle w:val="TAH"/>
              <w:rPr>
                <w:rFonts w:eastAsia="SimSun"/>
                <w:lang w:eastAsia="zh-CN"/>
              </w:rPr>
            </w:pP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2AA2F492" w14:textId="77777777" w:rsidR="00B42DB5" w:rsidRPr="00FB20BD" w:rsidRDefault="00B42DB5" w:rsidP="00952000">
            <w:pPr>
              <w:pStyle w:val="TAH"/>
              <w:rPr>
                <w:lang w:eastAsia="zh-CN"/>
              </w:rPr>
            </w:pPr>
            <w:r w:rsidRPr="00FB20BD">
              <w:rPr>
                <w:lang w:eastAsia="zh-CN"/>
              </w:rPr>
              <w:t>5</w:t>
            </w:r>
            <w:r w:rsidRPr="00FB20BD">
              <w:rPr>
                <w:lang w:eastAsia="zh-CN"/>
              </w:rPr>
              <w:br/>
              <w:t>MHz</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488D525D" w14:textId="77777777" w:rsidR="00B42DB5" w:rsidRPr="00FB20BD" w:rsidRDefault="00B42DB5" w:rsidP="00952000">
            <w:pPr>
              <w:pStyle w:val="TAH"/>
              <w:rPr>
                <w:lang w:eastAsia="zh-CN"/>
              </w:rPr>
            </w:pPr>
            <w:r w:rsidRPr="00FB20BD">
              <w:rPr>
                <w:lang w:eastAsia="zh-CN"/>
              </w:rPr>
              <w:t>10</w:t>
            </w:r>
            <w:r w:rsidRPr="00FB20BD">
              <w:rPr>
                <w:lang w:eastAsia="zh-CN"/>
              </w:rPr>
              <w:br/>
              <w:t>MHz</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709DA501" w14:textId="77777777" w:rsidR="00B42DB5" w:rsidRPr="00FB20BD" w:rsidRDefault="00B42DB5" w:rsidP="00952000">
            <w:pPr>
              <w:pStyle w:val="TAH"/>
              <w:rPr>
                <w:lang w:eastAsia="zh-CN"/>
              </w:rPr>
            </w:pPr>
            <w:r w:rsidRPr="00FB20BD">
              <w:rPr>
                <w:lang w:eastAsia="zh-CN"/>
              </w:rPr>
              <w:t>15</w:t>
            </w:r>
            <w:r w:rsidRPr="00FB20BD">
              <w:rPr>
                <w:lang w:eastAsia="zh-CN"/>
              </w:rPr>
              <w:br/>
              <w:t>MHz</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6AD014CA" w14:textId="77777777" w:rsidR="00B42DB5" w:rsidRPr="00FB20BD" w:rsidRDefault="00B42DB5" w:rsidP="00952000">
            <w:pPr>
              <w:pStyle w:val="TAH"/>
              <w:rPr>
                <w:lang w:eastAsia="zh-CN"/>
              </w:rPr>
            </w:pPr>
            <w:r w:rsidRPr="00FB20BD">
              <w:rPr>
                <w:lang w:eastAsia="zh-CN"/>
              </w:rPr>
              <w:t>20</w:t>
            </w:r>
            <w:r w:rsidRPr="00FB20BD">
              <w:rPr>
                <w:lang w:eastAsia="zh-CN"/>
              </w:rPr>
              <w:br/>
              <w:t>MHz</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4BBA8C48" w14:textId="77777777" w:rsidR="00B42DB5" w:rsidRPr="00FB20BD" w:rsidRDefault="00B42DB5" w:rsidP="00952000">
            <w:pPr>
              <w:pStyle w:val="TAH"/>
              <w:rPr>
                <w:lang w:eastAsia="zh-CN"/>
              </w:rPr>
            </w:pPr>
            <w:r w:rsidRPr="00FB20BD">
              <w:rPr>
                <w:lang w:eastAsia="zh-CN"/>
              </w:rPr>
              <w:t>25</w:t>
            </w:r>
            <w:r w:rsidRPr="00FB20BD">
              <w:rPr>
                <w:lang w:eastAsia="zh-CN"/>
              </w:rPr>
              <w:br/>
              <w:t>MHz</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4EA48C95" w14:textId="77777777" w:rsidR="00B42DB5" w:rsidRPr="00FB20BD" w:rsidRDefault="00B42DB5" w:rsidP="00952000">
            <w:pPr>
              <w:pStyle w:val="TAH"/>
              <w:rPr>
                <w:lang w:eastAsia="zh-CN"/>
              </w:rPr>
            </w:pPr>
            <w:r w:rsidRPr="00FB20BD">
              <w:rPr>
                <w:lang w:eastAsia="zh-CN"/>
              </w:rPr>
              <w:t>30</w:t>
            </w:r>
            <w:r w:rsidRPr="00FB20BD">
              <w:rPr>
                <w:lang w:eastAsia="zh-CN"/>
              </w:rPr>
              <w:br/>
              <w:t>MHz</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19B21596" w14:textId="77777777" w:rsidR="00B42DB5" w:rsidRPr="00FB20BD" w:rsidRDefault="00B42DB5" w:rsidP="00952000">
            <w:pPr>
              <w:pStyle w:val="TAH"/>
              <w:rPr>
                <w:lang w:eastAsia="zh-CN"/>
              </w:rPr>
            </w:pPr>
            <w:r w:rsidRPr="00FB20BD">
              <w:rPr>
                <w:lang w:eastAsia="zh-CN"/>
              </w:rPr>
              <w:t>40</w:t>
            </w:r>
            <w:r w:rsidRPr="00FB20BD">
              <w:rPr>
                <w:lang w:eastAsia="zh-CN"/>
              </w:rPr>
              <w:br/>
              <w:t>MHz</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5FF2CCB8" w14:textId="77777777" w:rsidR="00B42DB5" w:rsidRPr="00FB20BD" w:rsidRDefault="00B42DB5" w:rsidP="00952000">
            <w:pPr>
              <w:pStyle w:val="TAH"/>
              <w:rPr>
                <w:lang w:eastAsia="zh-CN"/>
              </w:rPr>
            </w:pPr>
            <w:r w:rsidRPr="00FB20BD">
              <w:rPr>
                <w:lang w:eastAsia="zh-CN"/>
              </w:rPr>
              <w:t>45</w:t>
            </w:r>
            <w:r w:rsidRPr="00FB20BD">
              <w:rPr>
                <w:lang w:eastAsia="zh-CN"/>
              </w:rPr>
              <w:br/>
              <w:t>MHz</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00A495A6" w14:textId="77777777" w:rsidR="00B42DB5" w:rsidRPr="00FB20BD" w:rsidRDefault="00B42DB5" w:rsidP="00952000">
            <w:pPr>
              <w:pStyle w:val="TAH"/>
              <w:rPr>
                <w:lang w:eastAsia="zh-CN"/>
              </w:rPr>
            </w:pPr>
            <w:r w:rsidRPr="00FB20BD">
              <w:rPr>
                <w:lang w:eastAsia="zh-CN"/>
              </w:rPr>
              <w:t>50</w:t>
            </w:r>
            <w:r w:rsidRPr="00FB20BD">
              <w:rPr>
                <w:lang w:eastAsia="zh-CN"/>
              </w:rPr>
              <w:br/>
              <w:t>MHz</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450DBCDF" w14:textId="77777777" w:rsidR="00B42DB5" w:rsidRPr="00FB20BD" w:rsidRDefault="00B42DB5" w:rsidP="00952000">
            <w:pPr>
              <w:pStyle w:val="TAH"/>
              <w:rPr>
                <w:lang w:eastAsia="zh-CN"/>
              </w:rPr>
            </w:pPr>
            <w:r w:rsidRPr="00FB20BD">
              <w:rPr>
                <w:lang w:eastAsia="zh-CN"/>
              </w:rPr>
              <w:t>60</w:t>
            </w:r>
            <w:r w:rsidRPr="00FB20BD">
              <w:rPr>
                <w:lang w:eastAsia="zh-CN"/>
              </w:rPr>
              <w:br/>
              <w:t>MHz</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3B13A05D" w14:textId="77777777" w:rsidR="00B42DB5" w:rsidRPr="00FB20BD" w:rsidRDefault="00B42DB5" w:rsidP="00952000">
            <w:pPr>
              <w:pStyle w:val="TAH"/>
              <w:rPr>
                <w:lang w:eastAsia="zh-CN"/>
              </w:rPr>
            </w:pPr>
            <w:r w:rsidRPr="00FB20BD">
              <w:rPr>
                <w:lang w:eastAsia="zh-CN"/>
              </w:rPr>
              <w:t>70</w:t>
            </w:r>
            <w:r w:rsidRPr="00FB20BD">
              <w:rPr>
                <w:lang w:eastAsia="zh-CN"/>
              </w:rPr>
              <w:br/>
              <w:t>MHz</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7AFBDD8F" w14:textId="77777777" w:rsidR="00B42DB5" w:rsidRPr="00FB20BD" w:rsidRDefault="00B42DB5" w:rsidP="00952000">
            <w:pPr>
              <w:pStyle w:val="TAH"/>
              <w:rPr>
                <w:lang w:eastAsia="zh-CN"/>
              </w:rPr>
            </w:pPr>
            <w:r w:rsidRPr="00FB20BD">
              <w:rPr>
                <w:lang w:eastAsia="zh-CN"/>
              </w:rPr>
              <w:t>80</w:t>
            </w:r>
            <w:r w:rsidRPr="00FB20BD">
              <w:rPr>
                <w:lang w:eastAsia="zh-CN"/>
              </w:rPr>
              <w:br/>
              <w:t>MHz</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2B6FA59F" w14:textId="77777777" w:rsidR="00B42DB5" w:rsidRPr="00FB20BD" w:rsidRDefault="00B42DB5" w:rsidP="00952000">
            <w:pPr>
              <w:pStyle w:val="TAH"/>
              <w:rPr>
                <w:lang w:eastAsia="zh-CN"/>
              </w:rPr>
            </w:pPr>
            <w:r w:rsidRPr="00FB20BD">
              <w:rPr>
                <w:lang w:eastAsia="zh-CN"/>
              </w:rPr>
              <w:t>90</w:t>
            </w:r>
            <w:r w:rsidRPr="00FB20BD">
              <w:rPr>
                <w:lang w:eastAsia="zh-CN"/>
              </w:rPr>
              <w:br/>
              <w:t>MHz</w:t>
            </w:r>
          </w:p>
        </w:tc>
        <w:tc>
          <w:tcPr>
            <w:tcW w:w="616" w:type="dxa"/>
            <w:tcBorders>
              <w:top w:val="single" w:sz="4" w:space="0" w:color="auto"/>
              <w:left w:val="nil"/>
              <w:bottom w:val="single" w:sz="4" w:space="0" w:color="auto"/>
              <w:right w:val="single" w:sz="4" w:space="0" w:color="auto"/>
            </w:tcBorders>
            <w:shd w:val="clear" w:color="auto" w:fill="auto"/>
            <w:vAlign w:val="center"/>
            <w:hideMark/>
          </w:tcPr>
          <w:p w14:paraId="7531832D" w14:textId="77777777" w:rsidR="00B42DB5" w:rsidRPr="00FB20BD" w:rsidRDefault="00B42DB5" w:rsidP="00952000">
            <w:pPr>
              <w:pStyle w:val="TAH"/>
              <w:rPr>
                <w:lang w:eastAsia="zh-CN"/>
              </w:rPr>
            </w:pPr>
            <w:r w:rsidRPr="00FB20BD">
              <w:rPr>
                <w:lang w:eastAsia="zh-CN"/>
              </w:rPr>
              <w:t>100</w:t>
            </w:r>
            <w:r w:rsidRPr="00FB20BD">
              <w:rPr>
                <w:lang w:eastAsia="zh-CN"/>
              </w:rPr>
              <w:br/>
              <w:t>MHz</w:t>
            </w:r>
          </w:p>
        </w:tc>
      </w:tr>
      <w:tr w:rsidR="00B42DB5" w:rsidRPr="00FB20BD" w14:paraId="62832332" w14:textId="77777777" w:rsidTr="00952000">
        <w:trPr>
          <w:trHeight w:val="279"/>
        </w:trPr>
        <w:tc>
          <w:tcPr>
            <w:tcW w:w="10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1C61CF" w14:textId="77777777" w:rsidR="00B42DB5" w:rsidRPr="00FB20BD" w:rsidRDefault="00B42DB5" w:rsidP="00952000">
            <w:pPr>
              <w:pStyle w:val="TAC"/>
              <w:rPr>
                <w:lang w:eastAsia="zh-CN"/>
              </w:rPr>
            </w:pPr>
            <w:r w:rsidRPr="00FB20BD">
              <w:rPr>
                <w:lang w:eastAsia="zh-CN"/>
              </w:rPr>
              <w:t xml:space="preserve">Expected Measured power </w:t>
            </w:r>
          </w:p>
        </w:tc>
        <w:tc>
          <w:tcPr>
            <w:tcW w:w="807" w:type="dxa"/>
            <w:tcBorders>
              <w:top w:val="single" w:sz="4" w:space="0" w:color="auto"/>
              <w:left w:val="nil"/>
              <w:bottom w:val="single" w:sz="4" w:space="0" w:color="auto"/>
              <w:right w:val="single" w:sz="4" w:space="0" w:color="auto"/>
            </w:tcBorders>
            <w:shd w:val="clear" w:color="auto" w:fill="auto"/>
            <w:vAlign w:val="center"/>
            <w:hideMark/>
          </w:tcPr>
          <w:p w14:paraId="1DE0FA66" w14:textId="77777777" w:rsidR="00B42DB5" w:rsidRPr="00FB20BD" w:rsidRDefault="00B42DB5" w:rsidP="00952000">
            <w:pPr>
              <w:pStyle w:val="TAC"/>
              <w:rPr>
                <w:lang w:eastAsia="zh-CN"/>
              </w:rPr>
            </w:pPr>
            <w:r w:rsidRPr="00FB20BD">
              <w:rPr>
                <w:lang w:eastAsia="zh-CN"/>
              </w:rPr>
              <w:t>SCS15</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5AF2D75F" w14:textId="77777777" w:rsidR="00B42DB5" w:rsidRPr="00FB20BD" w:rsidRDefault="00B42DB5" w:rsidP="00952000">
            <w:pPr>
              <w:pStyle w:val="TAC"/>
              <w:rPr>
                <w:lang w:eastAsia="zh-CN"/>
              </w:rPr>
            </w:pPr>
            <w:r w:rsidRPr="00FB20BD">
              <w:rPr>
                <w:lang w:eastAsia="zh-CN"/>
              </w:rPr>
              <w:t>-3.6</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313D39D2" w14:textId="77777777" w:rsidR="00B42DB5" w:rsidRPr="00FB20BD" w:rsidRDefault="00B42DB5" w:rsidP="00952000">
            <w:pPr>
              <w:pStyle w:val="TAC"/>
              <w:rPr>
                <w:lang w:eastAsia="zh-CN"/>
              </w:rPr>
            </w:pPr>
            <w:r w:rsidRPr="00FB20BD">
              <w:rPr>
                <w:lang w:eastAsia="zh-CN"/>
              </w:rPr>
              <w:t>0.4</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14DFECC2" w14:textId="77777777" w:rsidR="00B42DB5" w:rsidRPr="00FB20BD" w:rsidRDefault="00B42DB5" w:rsidP="00952000">
            <w:pPr>
              <w:pStyle w:val="TAC"/>
              <w:rPr>
                <w:lang w:eastAsia="zh-CN"/>
              </w:rPr>
            </w:pPr>
            <w:r w:rsidRPr="00FB20BD">
              <w:rPr>
                <w:lang w:eastAsia="zh-CN"/>
              </w:rPr>
              <w:t>1.4</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6D8A7C2E" w14:textId="77777777" w:rsidR="00B42DB5" w:rsidRPr="00FB20BD" w:rsidRDefault="00B42DB5" w:rsidP="00952000">
            <w:pPr>
              <w:pStyle w:val="TAC"/>
              <w:rPr>
                <w:lang w:eastAsia="zh-CN"/>
              </w:rPr>
            </w:pPr>
            <w:r w:rsidRPr="00FB20BD">
              <w:rPr>
                <w:lang w:eastAsia="zh-CN"/>
              </w:rPr>
              <w:t>2.7</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74CAE945" w14:textId="77777777" w:rsidR="00B42DB5" w:rsidRPr="00FB20BD" w:rsidRDefault="00B42DB5" w:rsidP="00952000">
            <w:pPr>
              <w:pStyle w:val="TAC"/>
              <w:rPr>
                <w:lang w:eastAsia="zh-CN"/>
              </w:rPr>
            </w:pPr>
            <w:r w:rsidRPr="00FB20BD">
              <w:rPr>
                <w:lang w:eastAsia="zh-CN"/>
              </w:rPr>
              <w:t>3.6</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2763DFF3" w14:textId="77777777" w:rsidR="00B42DB5" w:rsidRPr="00FB20BD" w:rsidRDefault="00B42DB5" w:rsidP="00952000">
            <w:pPr>
              <w:pStyle w:val="TAC"/>
              <w:rPr>
                <w:lang w:eastAsia="zh-CN"/>
              </w:rPr>
            </w:pPr>
            <w:r w:rsidRPr="00FB20BD">
              <w:rPr>
                <w:lang w:eastAsia="zh-CN"/>
              </w:rPr>
              <w:t>4.4</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3D9325B3" w14:textId="77777777" w:rsidR="00B42DB5" w:rsidRPr="00FB20BD" w:rsidRDefault="00B42DB5" w:rsidP="00952000">
            <w:pPr>
              <w:pStyle w:val="TAC"/>
              <w:rPr>
                <w:lang w:eastAsia="zh-CN"/>
              </w:rPr>
            </w:pPr>
            <w:r w:rsidRPr="00FB20BD">
              <w:rPr>
                <w:lang w:eastAsia="zh-CN"/>
              </w:rPr>
              <w:t>5.7</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511A1540" w14:textId="77777777" w:rsidR="00B42DB5" w:rsidRPr="00FB20BD" w:rsidRDefault="00B42DB5" w:rsidP="00952000">
            <w:pPr>
              <w:pStyle w:val="TAC"/>
              <w:rPr>
                <w:lang w:eastAsia="zh-CN"/>
              </w:rPr>
            </w:pPr>
            <w:r w:rsidRPr="00FB20BD">
              <w:rPr>
                <w:lang w:eastAsia="zh-CN"/>
              </w:rPr>
              <w:t>6.2</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70AE0E31" w14:textId="77777777" w:rsidR="00B42DB5" w:rsidRPr="00FB20BD" w:rsidRDefault="00B42DB5" w:rsidP="00952000">
            <w:pPr>
              <w:pStyle w:val="TAC"/>
              <w:rPr>
                <w:lang w:eastAsia="zh-CN"/>
              </w:rPr>
            </w:pPr>
            <w:r w:rsidRPr="00FB20BD">
              <w:rPr>
                <w:lang w:eastAsia="zh-CN"/>
              </w:rPr>
              <w:t>6.7</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606354C0" w14:textId="77777777" w:rsidR="00B42DB5" w:rsidRPr="00FB20BD" w:rsidRDefault="00B42DB5" w:rsidP="00952000">
            <w:pPr>
              <w:pStyle w:val="TAC"/>
              <w:rPr>
                <w:lang w:eastAsia="zh-CN"/>
              </w:rPr>
            </w:pPr>
            <w:r w:rsidRPr="00FB20BD">
              <w:rPr>
                <w:lang w:eastAsia="zh-CN"/>
              </w:rPr>
              <w:t>N/A</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5DB739C4" w14:textId="77777777" w:rsidR="00B42DB5" w:rsidRPr="00FB20BD" w:rsidRDefault="00B42DB5" w:rsidP="00952000">
            <w:pPr>
              <w:pStyle w:val="TAC"/>
              <w:rPr>
                <w:lang w:eastAsia="zh-CN"/>
              </w:rPr>
            </w:pPr>
            <w:r w:rsidRPr="00FB20BD">
              <w:rPr>
                <w:lang w:eastAsia="zh-CN"/>
              </w:rPr>
              <w:t>N/A</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5930033F" w14:textId="77777777" w:rsidR="00B42DB5" w:rsidRPr="00FB20BD" w:rsidRDefault="00B42DB5" w:rsidP="00952000">
            <w:pPr>
              <w:pStyle w:val="TAC"/>
              <w:rPr>
                <w:lang w:eastAsia="zh-CN"/>
              </w:rPr>
            </w:pPr>
            <w:r w:rsidRPr="00FB20BD">
              <w:rPr>
                <w:lang w:eastAsia="zh-CN"/>
              </w:rPr>
              <w:t>N/A</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21F96912" w14:textId="77777777" w:rsidR="00B42DB5" w:rsidRPr="00FB20BD" w:rsidRDefault="00B42DB5" w:rsidP="00952000">
            <w:pPr>
              <w:pStyle w:val="TAC"/>
              <w:rPr>
                <w:lang w:eastAsia="zh-CN"/>
              </w:rPr>
            </w:pPr>
            <w:r w:rsidRPr="00FB20BD">
              <w:rPr>
                <w:lang w:eastAsia="zh-CN"/>
              </w:rPr>
              <w:t>N/A</w:t>
            </w:r>
          </w:p>
        </w:tc>
        <w:tc>
          <w:tcPr>
            <w:tcW w:w="616" w:type="dxa"/>
            <w:tcBorders>
              <w:top w:val="single" w:sz="4" w:space="0" w:color="auto"/>
              <w:left w:val="nil"/>
              <w:bottom w:val="single" w:sz="4" w:space="0" w:color="auto"/>
              <w:right w:val="single" w:sz="4" w:space="0" w:color="auto"/>
            </w:tcBorders>
            <w:shd w:val="clear" w:color="auto" w:fill="auto"/>
            <w:vAlign w:val="center"/>
            <w:hideMark/>
          </w:tcPr>
          <w:p w14:paraId="7840A191" w14:textId="77777777" w:rsidR="00B42DB5" w:rsidRPr="00FB20BD" w:rsidRDefault="00B42DB5" w:rsidP="00952000">
            <w:pPr>
              <w:pStyle w:val="TAC"/>
              <w:rPr>
                <w:lang w:eastAsia="zh-CN"/>
              </w:rPr>
            </w:pPr>
            <w:r w:rsidRPr="00FB20BD">
              <w:rPr>
                <w:lang w:eastAsia="zh-CN"/>
              </w:rPr>
              <w:t>N/A</w:t>
            </w:r>
          </w:p>
        </w:tc>
      </w:tr>
      <w:tr w:rsidR="00B42DB5" w:rsidRPr="00FB20BD" w14:paraId="3FF3A6A2" w14:textId="77777777" w:rsidTr="00952000">
        <w:trPr>
          <w:trHeight w:val="270"/>
        </w:trPr>
        <w:tc>
          <w:tcPr>
            <w:tcW w:w="1042" w:type="dxa"/>
            <w:vMerge/>
            <w:tcBorders>
              <w:top w:val="single" w:sz="4" w:space="0" w:color="auto"/>
              <w:left w:val="single" w:sz="4" w:space="0" w:color="auto"/>
              <w:bottom w:val="single" w:sz="4" w:space="0" w:color="auto"/>
              <w:right w:val="single" w:sz="4" w:space="0" w:color="auto"/>
            </w:tcBorders>
            <w:vAlign w:val="center"/>
            <w:hideMark/>
          </w:tcPr>
          <w:p w14:paraId="5BEA282D" w14:textId="77777777" w:rsidR="00B42DB5" w:rsidRPr="00FB20BD" w:rsidRDefault="00B42DB5" w:rsidP="00952000">
            <w:pPr>
              <w:pStyle w:val="TAC"/>
              <w:rPr>
                <w:lang w:eastAsia="zh-CN"/>
              </w:rPr>
            </w:pPr>
          </w:p>
        </w:tc>
        <w:tc>
          <w:tcPr>
            <w:tcW w:w="807" w:type="dxa"/>
            <w:tcBorders>
              <w:top w:val="single" w:sz="4" w:space="0" w:color="auto"/>
              <w:left w:val="nil"/>
              <w:bottom w:val="single" w:sz="4" w:space="0" w:color="auto"/>
              <w:right w:val="single" w:sz="4" w:space="0" w:color="auto"/>
            </w:tcBorders>
            <w:shd w:val="clear" w:color="auto" w:fill="auto"/>
            <w:vAlign w:val="center"/>
            <w:hideMark/>
          </w:tcPr>
          <w:p w14:paraId="41143F95" w14:textId="77777777" w:rsidR="00B42DB5" w:rsidRPr="00FB20BD" w:rsidRDefault="00B42DB5" w:rsidP="00952000">
            <w:pPr>
              <w:pStyle w:val="TAC"/>
              <w:rPr>
                <w:lang w:eastAsia="zh-CN"/>
              </w:rPr>
            </w:pPr>
            <w:r w:rsidRPr="00FB20BD">
              <w:rPr>
                <w:lang w:eastAsia="zh-CN"/>
              </w:rPr>
              <w:t>SCS30</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40D80CEC" w14:textId="77777777" w:rsidR="00B42DB5" w:rsidRPr="00FB20BD" w:rsidRDefault="00B42DB5" w:rsidP="00952000">
            <w:pPr>
              <w:pStyle w:val="TAC"/>
              <w:rPr>
                <w:lang w:eastAsia="zh-CN"/>
              </w:rPr>
            </w:pPr>
            <w:r w:rsidRPr="00FB20BD">
              <w:rPr>
                <w:lang w:eastAsia="zh-CN"/>
              </w:rPr>
              <w:t>-4.2</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3B7492C0" w14:textId="77777777" w:rsidR="00B42DB5" w:rsidRPr="00FB20BD" w:rsidRDefault="00B42DB5" w:rsidP="00952000">
            <w:pPr>
              <w:pStyle w:val="TAC"/>
              <w:rPr>
                <w:lang w:eastAsia="zh-CN"/>
              </w:rPr>
            </w:pPr>
            <w:r w:rsidRPr="00FB20BD">
              <w:rPr>
                <w:lang w:eastAsia="zh-CN"/>
              </w:rPr>
              <w:t>-0.8</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022EA180" w14:textId="77777777" w:rsidR="00B42DB5" w:rsidRPr="00FB20BD" w:rsidRDefault="00B42DB5" w:rsidP="00952000">
            <w:pPr>
              <w:pStyle w:val="TAC"/>
              <w:rPr>
                <w:lang w:eastAsia="zh-CN"/>
              </w:rPr>
            </w:pPr>
            <w:r w:rsidRPr="00FB20BD">
              <w:rPr>
                <w:lang w:eastAsia="zh-CN"/>
              </w:rPr>
              <w:t>1.2</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51F6657E" w14:textId="77777777" w:rsidR="00B42DB5" w:rsidRPr="00FB20BD" w:rsidRDefault="00B42DB5" w:rsidP="00952000">
            <w:pPr>
              <w:pStyle w:val="TAC"/>
              <w:rPr>
                <w:lang w:eastAsia="zh-CN"/>
              </w:rPr>
            </w:pPr>
            <w:r w:rsidRPr="00FB20BD">
              <w:rPr>
                <w:lang w:eastAsia="zh-CN"/>
              </w:rPr>
              <w:t>2.5</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74A0833E" w14:textId="77777777" w:rsidR="00B42DB5" w:rsidRPr="00FB20BD" w:rsidRDefault="00B42DB5" w:rsidP="00952000">
            <w:pPr>
              <w:pStyle w:val="TAC"/>
              <w:rPr>
                <w:lang w:eastAsia="zh-CN"/>
              </w:rPr>
            </w:pPr>
            <w:r w:rsidRPr="00FB20BD">
              <w:rPr>
                <w:lang w:eastAsia="zh-CN"/>
              </w:rPr>
              <w:t>3.5</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4CD7C4A7" w14:textId="77777777" w:rsidR="00B42DB5" w:rsidRPr="00FB20BD" w:rsidRDefault="00B42DB5" w:rsidP="00952000">
            <w:pPr>
              <w:pStyle w:val="TAC"/>
              <w:rPr>
                <w:lang w:eastAsia="zh-CN"/>
              </w:rPr>
            </w:pPr>
            <w:r w:rsidRPr="00FB20BD">
              <w:rPr>
                <w:lang w:eastAsia="zh-CN"/>
              </w:rPr>
              <w:t>4.3</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0CA02080" w14:textId="77777777" w:rsidR="00B42DB5" w:rsidRPr="00FB20BD" w:rsidRDefault="00B42DB5" w:rsidP="00952000">
            <w:pPr>
              <w:pStyle w:val="TAC"/>
              <w:rPr>
                <w:lang w:eastAsia="zh-CN"/>
              </w:rPr>
            </w:pPr>
            <w:r w:rsidRPr="00FB20BD">
              <w:rPr>
                <w:lang w:eastAsia="zh-CN"/>
              </w:rPr>
              <w:t>5.7</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760B7C34" w14:textId="77777777" w:rsidR="00B42DB5" w:rsidRPr="00FB20BD" w:rsidRDefault="00B42DB5" w:rsidP="00952000">
            <w:pPr>
              <w:pStyle w:val="TAC"/>
              <w:rPr>
                <w:lang w:eastAsia="zh-CN"/>
              </w:rPr>
            </w:pPr>
            <w:r w:rsidRPr="00FB20BD">
              <w:rPr>
                <w:lang w:eastAsia="zh-CN"/>
              </w:rPr>
              <w:t>6.2</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31A8CF74" w14:textId="77777777" w:rsidR="00B42DB5" w:rsidRPr="00FB20BD" w:rsidRDefault="00B42DB5" w:rsidP="00952000">
            <w:pPr>
              <w:pStyle w:val="TAC"/>
              <w:rPr>
                <w:lang w:eastAsia="zh-CN"/>
              </w:rPr>
            </w:pPr>
            <w:r w:rsidRPr="00FB20BD">
              <w:rPr>
                <w:lang w:eastAsia="zh-CN"/>
              </w:rPr>
              <w:t>6.6</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342B52A8" w14:textId="77777777" w:rsidR="00B42DB5" w:rsidRPr="00FB20BD" w:rsidRDefault="00B42DB5" w:rsidP="00952000">
            <w:pPr>
              <w:pStyle w:val="TAC"/>
              <w:rPr>
                <w:lang w:eastAsia="zh-CN"/>
              </w:rPr>
            </w:pPr>
            <w:r w:rsidRPr="00FB20BD">
              <w:rPr>
                <w:lang w:eastAsia="zh-CN"/>
              </w:rPr>
              <w:t>7.5</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7D0ED5BD" w14:textId="77777777" w:rsidR="00B42DB5" w:rsidRPr="00FB20BD" w:rsidRDefault="00B42DB5" w:rsidP="00952000">
            <w:pPr>
              <w:pStyle w:val="TAC"/>
              <w:rPr>
                <w:lang w:eastAsia="zh-CN"/>
              </w:rPr>
            </w:pPr>
            <w:r w:rsidRPr="00FB20BD">
              <w:rPr>
                <w:lang w:eastAsia="zh-CN"/>
              </w:rPr>
              <w:t>8.2</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3D2AA447" w14:textId="77777777" w:rsidR="00B42DB5" w:rsidRPr="00FB20BD" w:rsidRDefault="00B42DB5" w:rsidP="00952000">
            <w:pPr>
              <w:pStyle w:val="TAC"/>
              <w:rPr>
                <w:lang w:eastAsia="zh-CN"/>
              </w:rPr>
            </w:pPr>
            <w:r w:rsidRPr="00FB20BD">
              <w:rPr>
                <w:lang w:eastAsia="zh-CN"/>
              </w:rPr>
              <w:t>8.8</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27ED11EF" w14:textId="77777777" w:rsidR="00B42DB5" w:rsidRPr="00FB20BD" w:rsidRDefault="00B42DB5" w:rsidP="00952000">
            <w:pPr>
              <w:pStyle w:val="TAC"/>
              <w:rPr>
                <w:lang w:eastAsia="zh-CN"/>
              </w:rPr>
            </w:pPr>
            <w:r w:rsidRPr="00FB20BD">
              <w:rPr>
                <w:lang w:eastAsia="zh-CN"/>
              </w:rPr>
              <w:t>9.3</w:t>
            </w:r>
          </w:p>
        </w:tc>
        <w:tc>
          <w:tcPr>
            <w:tcW w:w="616" w:type="dxa"/>
            <w:tcBorders>
              <w:top w:val="single" w:sz="4" w:space="0" w:color="auto"/>
              <w:left w:val="nil"/>
              <w:bottom w:val="single" w:sz="4" w:space="0" w:color="auto"/>
              <w:right w:val="single" w:sz="4" w:space="0" w:color="auto"/>
            </w:tcBorders>
            <w:shd w:val="clear" w:color="auto" w:fill="auto"/>
            <w:vAlign w:val="center"/>
            <w:hideMark/>
          </w:tcPr>
          <w:p w14:paraId="4CD5C501" w14:textId="77777777" w:rsidR="00B42DB5" w:rsidRPr="00FB20BD" w:rsidRDefault="00B42DB5" w:rsidP="00952000">
            <w:pPr>
              <w:pStyle w:val="TAC"/>
              <w:rPr>
                <w:lang w:eastAsia="zh-CN"/>
              </w:rPr>
            </w:pPr>
            <w:r w:rsidRPr="00FB20BD">
              <w:rPr>
                <w:lang w:eastAsia="zh-CN"/>
              </w:rPr>
              <w:t>9.8</w:t>
            </w:r>
          </w:p>
        </w:tc>
      </w:tr>
      <w:tr w:rsidR="00B42DB5" w:rsidRPr="00FB20BD" w14:paraId="328DE7C4" w14:textId="77777777" w:rsidTr="00952000">
        <w:trPr>
          <w:trHeight w:val="274"/>
        </w:trPr>
        <w:tc>
          <w:tcPr>
            <w:tcW w:w="1042" w:type="dxa"/>
            <w:vMerge/>
            <w:tcBorders>
              <w:top w:val="single" w:sz="4" w:space="0" w:color="auto"/>
              <w:left w:val="single" w:sz="4" w:space="0" w:color="auto"/>
              <w:bottom w:val="single" w:sz="4" w:space="0" w:color="auto"/>
              <w:right w:val="single" w:sz="4" w:space="0" w:color="auto"/>
            </w:tcBorders>
            <w:vAlign w:val="center"/>
            <w:hideMark/>
          </w:tcPr>
          <w:p w14:paraId="014C6494" w14:textId="77777777" w:rsidR="00B42DB5" w:rsidRPr="00FB20BD" w:rsidRDefault="00B42DB5" w:rsidP="00952000">
            <w:pPr>
              <w:pStyle w:val="TAC"/>
              <w:rPr>
                <w:lang w:eastAsia="zh-CN"/>
              </w:rPr>
            </w:pPr>
          </w:p>
        </w:tc>
        <w:tc>
          <w:tcPr>
            <w:tcW w:w="807" w:type="dxa"/>
            <w:tcBorders>
              <w:top w:val="single" w:sz="4" w:space="0" w:color="auto"/>
              <w:left w:val="nil"/>
              <w:bottom w:val="single" w:sz="4" w:space="0" w:color="auto"/>
              <w:right w:val="single" w:sz="4" w:space="0" w:color="auto"/>
            </w:tcBorders>
            <w:shd w:val="clear" w:color="auto" w:fill="auto"/>
            <w:vAlign w:val="center"/>
            <w:hideMark/>
          </w:tcPr>
          <w:p w14:paraId="6ABB3F6E" w14:textId="77777777" w:rsidR="00B42DB5" w:rsidRPr="00FB20BD" w:rsidRDefault="00B42DB5" w:rsidP="00952000">
            <w:pPr>
              <w:pStyle w:val="TAC"/>
              <w:rPr>
                <w:lang w:eastAsia="zh-CN"/>
              </w:rPr>
            </w:pPr>
            <w:r w:rsidRPr="00FB20BD">
              <w:rPr>
                <w:lang w:eastAsia="zh-CN"/>
              </w:rPr>
              <w:t>SCS60</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2C7D4B9C" w14:textId="77777777" w:rsidR="00B42DB5" w:rsidRPr="00FB20BD" w:rsidRDefault="00B42DB5" w:rsidP="00952000">
            <w:pPr>
              <w:pStyle w:val="TAC"/>
              <w:rPr>
                <w:lang w:eastAsia="zh-CN"/>
              </w:rPr>
            </w:pPr>
            <w:r w:rsidRPr="00FB20BD">
              <w:rPr>
                <w:lang w:eastAsia="zh-CN"/>
              </w:rPr>
              <w:t>N/A</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5DCA6D25" w14:textId="77777777" w:rsidR="00B42DB5" w:rsidRPr="00FB20BD" w:rsidRDefault="00B42DB5" w:rsidP="00952000">
            <w:pPr>
              <w:pStyle w:val="TAC"/>
              <w:rPr>
                <w:lang w:eastAsia="zh-CN"/>
              </w:rPr>
            </w:pPr>
            <w:r w:rsidRPr="00FB20BD">
              <w:rPr>
                <w:lang w:eastAsia="zh-CN"/>
              </w:rPr>
              <w:t>-1.2</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39CA1D9A" w14:textId="77777777" w:rsidR="00B42DB5" w:rsidRPr="00FB20BD" w:rsidRDefault="00B42DB5" w:rsidP="00952000">
            <w:pPr>
              <w:pStyle w:val="TAC"/>
              <w:rPr>
                <w:lang w:eastAsia="zh-CN"/>
              </w:rPr>
            </w:pPr>
            <w:r w:rsidRPr="00FB20BD">
              <w:rPr>
                <w:lang w:eastAsia="zh-CN"/>
              </w:rPr>
              <w:t>1</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19DE6BC6" w14:textId="77777777" w:rsidR="00B42DB5" w:rsidRPr="00FB20BD" w:rsidRDefault="00B42DB5" w:rsidP="00952000">
            <w:pPr>
              <w:pStyle w:val="TAC"/>
              <w:rPr>
                <w:lang w:eastAsia="zh-CN"/>
              </w:rPr>
            </w:pPr>
            <w:r w:rsidRPr="00FB20BD">
              <w:rPr>
                <w:lang w:eastAsia="zh-CN"/>
              </w:rPr>
              <w:t>2.2</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04D941B5" w14:textId="77777777" w:rsidR="00B42DB5" w:rsidRPr="00FB20BD" w:rsidRDefault="00B42DB5" w:rsidP="00952000">
            <w:pPr>
              <w:pStyle w:val="TAC"/>
              <w:rPr>
                <w:lang w:eastAsia="zh-CN"/>
              </w:rPr>
            </w:pPr>
            <w:r w:rsidRPr="00FB20BD">
              <w:rPr>
                <w:lang w:eastAsia="zh-CN"/>
              </w:rPr>
              <w:t>3.3</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1DBA67C4" w14:textId="77777777" w:rsidR="00B42DB5" w:rsidRPr="00FB20BD" w:rsidRDefault="00B42DB5" w:rsidP="00952000">
            <w:pPr>
              <w:pStyle w:val="TAC"/>
              <w:rPr>
                <w:lang w:eastAsia="zh-CN"/>
              </w:rPr>
            </w:pPr>
            <w:r w:rsidRPr="00FB20BD">
              <w:rPr>
                <w:lang w:eastAsia="zh-CN"/>
              </w:rPr>
              <w:t>4.2</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132B87B9" w14:textId="77777777" w:rsidR="00B42DB5" w:rsidRPr="00FB20BD" w:rsidRDefault="00B42DB5" w:rsidP="00952000">
            <w:pPr>
              <w:pStyle w:val="TAC"/>
              <w:rPr>
                <w:lang w:eastAsia="zh-CN"/>
              </w:rPr>
            </w:pPr>
            <w:r w:rsidRPr="00FB20BD">
              <w:rPr>
                <w:lang w:eastAsia="zh-CN"/>
              </w:rPr>
              <w:t>5.5</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08027C8F" w14:textId="77777777" w:rsidR="00B42DB5" w:rsidRPr="00FB20BD" w:rsidRDefault="00B42DB5" w:rsidP="00952000">
            <w:pPr>
              <w:pStyle w:val="TAC"/>
              <w:rPr>
                <w:lang w:eastAsia="zh-CN"/>
              </w:rPr>
            </w:pPr>
            <w:r w:rsidRPr="00FB20BD">
              <w:rPr>
                <w:lang w:eastAsia="zh-CN"/>
              </w:rPr>
              <w:t>6</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62711DD7" w14:textId="77777777" w:rsidR="00B42DB5" w:rsidRPr="00FB20BD" w:rsidRDefault="00B42DB5" w:rsidP="00952000">
            <w:pPr>
              <w:pStyle w:val="TAC"/>
              <w:rPr>
                <w:lang w:eastAsia="zh-CN"/>
              </w:rPr>
            </w:pPr>
            <w:r w:rsidRPr="00FB20BD">
              <w:rPr>
                <w:lang w:eastAsia="zh-CN"/>
              </w:rPr>
              <w:t>6.5</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28929B2C" w14:textId="77777777" w:rsidR="00B42DB5" w:rsidRPr="00FB20BD" w:rsidRDefault="00B42DB5" w:rsidP="00952000">
            <w:pPr>
              <w:pStyle w:val="TAC"/>
              <w:rPr>
                <w:lang w:eastAsia="zh-CN"/>
              </w:rPr>
            </w:pPr>
            <w:r w:rsidRPr="00FB20BD">
              <w:rPr>
                <w:lang w:eastAsia="zh-CN"/>
              </w:rPr>
              <w:t>7.4</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1B57A733" w14:textId="77777777" w:rsidR="00B42DB5" w:rsidRPr="00FB20BD" w:rsidRDefault="00B42DB5" w:rsidP="00952000">
            <w:pPr>
              <w:pStyle w:val="TAC"/>
              <w:rPr>
                <w:lang w:eastAsia="zh-CN"/>
              </w:rPr>
            </w:pPr>
            <w:r w:rsidRPr="00FB20BD">
              <w:rPr>
                <w:lang w:eastAsia="zh-CN"/>
              </w:rPr>
              <w:t>8.1</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0CB61C8F" w14:textId="77777777" w:rsidR="00B42DB5" w:rsidRPr="00FB20BD" w:rsidRDefault="00B42DB5" w:rsidP="00952000">
            <w:pPr>
              <w:pStyle w:val="TAC"/>
              <w:rPr>
                <w:lang w:eastAsia="zh-CN"/>
              </w:rPr>
            </w:pPr>
            <w:r w:rsidRPr="00FB20BD">
              <w:rPr>
                <w:lang w:eastAsia="zh-CN"/>
              </w:rPr>
              <w:t>8.7</w:t>
            </w:r>
          </w:p>
        </w:tc>
        <w:tc>
          <w:tcPr>
            <w:tcW w:w="605" w:type="dxa"/>
            <w:tcBorders>
              <w:top w:val="single" w:sz="4" w:space="0" w:color="auto"/>
              <w:left w:val="nil"/>
              <w:bottom w:val="single" w:sz="4" w:space="0" w:color="auto"/>
              <w:right w:val="single" w:sz="4" w:space="0" w:color="auto"/>
            </w:tcBorders>
            <w:shd w:val="clear" w:color="auto" w:fill="auto"/>
            <w:vAlign w:val="center"/>
            <w:hideMark/>
          </w:tcPr>
          <w:p w14:paraId="417242EF" w14:textId="77777777" w:rsidR="00B42DB5" w:rsidRPr="00FB20BD" w:rsidRDefault="00B42DB5" w:rsidP="00952000">
            <w:pPr>
              <w:pStyle w:val="TAC"/>
              <w:rPr>
                <w:lang w:eastAsia="zh-CN"/>
              </w:rPr>
            </w:pPr>
            <w:r w:rsidRPr="00FB20BD">
              <w:rPr>
                <w:lang w:eastAsia="zh-CN"/>
              </w:rPr>
              <w:t>9.2</w:t>
            </w:r>
          </w:p>
        </w:tc>
        <w:tc>
          <w:tcPr>
            <w:tcW w:w="616" w:type="dxa"/>
            <w:tcBorders>
              <w:top w:val="single" w:sz="4" w:space="0" w:color="auto"/>
              <w:left w:val="nil"/>
              <w:bottom w:val="single" w:sz="4" w:space="0" w:color="auto"/>
              <w:right w:val="single" w:sz="4" w:space="0" w:color="auto"/>
            </w:tcBorders>
            <w:shd w:val="clear" w:color="auto" w:fill="auto"/>
            <w:vAlign w:val="center"/>
            <w:hideMark/>
          </w:tcPr>
          <w:p w14:paraId="577EB260" w14:textId="77777777" w:rsidR="00B42DB5" w:rsidRPr="00FB20BD" w:rsidRDefault="00B42DB5" w:rsidP="00952000">
            <w:pPr>
              <w:pStyle w:val="TAC"/>
              <w:rPr>
                <w:lang w:eastAsia="zh-CN"/>
              </w:rPr>
            </w:pPr>
            <w:r w:rsidRPr="00FB20BD">
              <w:rPr>
                <w:lang w:eastAsia="zh-CN"/>
              </w:rPr>
              <w:t>9.7</w:t>
            </w:r>
          </w:p>
        </w:tc>
      </w:tr>
      <w:tr w:rsidR="00B42DB5" w:rsidRPr="00FB20BD" w14:paraId="1A331804" w14:textId="77777777" w:rsidTr="00952000">
        <w:trPr>
          <w:trHeight w:val="277"/>
        </w:trPr>
        <w:tc>
          <w:tcPr>
            <w:tcW w:w="184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9010A58" w14:textId="77777777" w:rsidR="00B42DB5" w:rsidRPr="00FB20BD" w:rsidRDefault="00B42DB5" w:rsidP="00952000">
            <w:pPr>
              <w:pStyle w:val="TAC"/>
              <w:rPr>
                <w:lang w:eastAsia="zh-CN"/>
              </w:rPr>
            </w:pPr>
            <w:r w:rsidRPr="00FB20BD">
              <w:rPr>
                <w:lang w:eastAsia="zh-CN"/>
              </w:rPr>
              <w:t>Power tolerance</w:t>
            </w:r>
          </w:p>
        </w:tc>
        <w:tc>
          <w:tcPr>
            <w:tcW w:w="8481" w:type="dxa"/>
            <w:gridSpan w:val="14"/>
            <w:tcBorders>
              <w:top w:val="single" w:sz="4" w:space="0" w:color="auto"/>
              <w:left w:val="nil"/>
              <w:bottom w:val="single" w:sz="4" w:space="0" w:color="auto"/>
              <w:right w:val="single" w:sz="4" w:space="0" w:color="auto"/>
            </w:tcBorders>
            <w:shd w:val="clear" w:color="auto" w:fill="auto"/>
            <w:vAlign w:val="center"/>
            <w:hideMark/>
          </w:tcPr>
          <w:p w14:paraId="07F69808" w14:textId="77777777" w:rsidR="00B42DB5" w:rsidRPr="00FB20BD" w:rsidRDefault="00B42DB5" w:rsidP="00952000">
            <w:pPr>
              <w:pStyle w:val="TAC"/>
              <w:rPr>
                <w:lang w:eastAsia="zh-CN"/>
              </w:rPr>
            </w:pPr>
            <w:r w:rsidRPr="00FB20BD">
              <w:rPr>
                <w:lang w:eastAsia="zh-CN"/>
              </w:rPr>
              <w:t>± (9+TT)dB</w:t>
            </w:r>
          </w:p>
        </w:tc>
      </w:tr>
      <w:tr w:rsidR="00B42DB5" w:rsidRPr="00FB20BD" w14:paraId="5358C247" w14:textId="77777777" w:rsidTr="00952000">
        <w:trPr>
          <w:trHeight w:val="409"/>
        </w:trPr>
        <w:tc>
          <w:tcPr>
            <w:tcW w:w="10330"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352D1244" w14:textId="77777777" w:rsidR="00B42DB5" w:rsidRPr="00FB20BD" w:rsidRDefault="00B42DB5" w:rsidP="00952000">
            <w:pPr>
              <w:pStyle w:val="TAN"/>
              <w:rPr>
                <w:lang w:eastAsia="zh-CN"/>
              </w:rPr>
            </w:pPr>
            <w:r w:rsidRPr="00FB20BD">
              <w:rPr>
                <w:lang w:eastAsia="zh-CN"/>
              </w:rPr>
              <w:t>Note 1:</w:t>
            </w:r>
            <w:r w:rsidRPr="00FB20BD">
              <w:rPr>
                <w:lang w:eastAsia="zh-CN"/>
              </w:rPr>
              <w:tab/>
              <w:t>The higher power limit shall not exceed the maximum output power requirements defined in sub-clause 6.2G.1.5.</w:t>
            </w:r>
          </w:p>
          <w:p w14:paraId="1D22991D" w14:textId="77777777" w:rsidR="00B42DB5" w:rsidRPr="00FB20BD" w:rsidRDefault="00B42DB5" w:rsidP="00952000">
            <w:pPr>
              <w:pStyle w:val="TAN"/>
              <w:rPr>
                <w:lang w:eastAsia="zh-CN"/>
              </w:rPr>
            </w:pPr>
            <w:r w:rsidRPr="00FB20BD">
              <w:rPr>
                <w:lang w:eastAsia="zh-CN"/>
              </w:rPr>
              <w:t>Note 2:</w:t>
            </w:r>
            <w:r w:rsidRPr="00FB20BD">
              <w:rPr>
                <w:lang w:eastAsia="zh-CN"/>
              </w:rPr>
              <w:tab/>
              <w:t>TT for each duplex, Sub-Carrier Spacing, frequency and channel bandwidth is specified in Table 6.3G.4.1.5-3.</w:t>
            </w:r>
          </w:p>
        </w:tc>
      </w:tr>
    </w:tbl>
    <w:p w14:paraId="0F220858" w14:textId="77777777" w:rsidR="00B42DB5" w:rsidRPr="00FB20BD" w:rsidRDefault="00B42DB5" w:rsidP="00B42DB5"/>
    <w:p w14:paraId="27A6D6AF" w14:textId="77777777" w:rsidR="00B42DB5" w:rsidRPr="00FB20BD" w:rsidRDefault="00B42DB5" w:rsidP="00B42DB5">
      <w:pPr>
        <w:pStyle w:val="TH"/>
      </w:pPr>
      <w:r w:rsidRPr="00FB20BD">
        <w:t>Table 6.3G.4.1.5-3: Test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79"/>
        <w:gridCol w:w="1750"/>
        <w:gridCol w:w="1750"/>
        <w:gridCol w:w="1750"/>
      </w:tblGrid>
      <w:tr w:rsidR="00363C9D" w:rsidRPr="00FB20BD" w14:paraId="41A92D81" w14:textId="77777777" w:rsidTr="00952000">
        <w:trPr>
          <w:jc w:val="center"/>
        </w:trPr>
        <w:tc>
          <w:tcPr>
            <w:tcW w:w="4501" w:type="dxa"/>
            <w:tcBorders>
              <w:top w:val="single" w:sz="4" w:space="0" w:color="auto"/>
              <w:left w:val="single" w:sz="4" w:space="0" w:color="auto"/>
              <w:bottom w:val="single" w:sz="4" w:space="0" w:color="auto"/>
              <w:right w:val="single" w:sz="4" w:space="0" w:color="auto"/>
            </w:tcBorders>
          </w:tcPr>
          <w:p w14:paraId="4686D2B0" w14:textId="77777777" w:rsidR="00B42DB5" w:rsidRPr="00FB20BD" w:rsidRDefault="00B42DB5" w:rsidP="00952000">
            <w:pPr>
              <w:pStyle w:val="TAH"/>
            </w:pPr>
          </w:p>
        </w:tc>
        <w:tc>
          <w:tcPr>
            <w:tcW w:w="1782" w:type="dxa"/>
            <w:tcBorders>
              <w:top w:val="single" w:sz="4" w:space="0" w:color="auto"/>
              <w:left w:val="single" w:sz="4" w:space="0" w:color="auto"/>
              <w:bottom w:val="single" w:sz="4" w:space="0" w:color="auto"/>
              <w:right w:val="single" w:sz="4" w:space="0" w:color="auto"/>
            </w:tcBorders>
            <w:vAlign w:val="center"/>
          </w:tcPr>
          <w:p w14:paraId="3D4D7EFB" w14:textId="77777777" w:rsidR="00B42DB5" w:rsidRPr="00FB20BD" w:rsidRDefault="00B42DB5" w:rsidP="00952000">
            <w:pPr>
              <w:pStyle w:val="TAH"/>
            </w:pPr>
            <w:r w:rsidRPr="00FB20BD">
              <w:t>f ≤ 3.0GHz</w:t>
            </w:r>
          </w:p>
        </w:tc>
        <w:tc>
          <w:tcPr>
            <w:tcW w:w="1782" w:type="dxa"/>
            <w:tcBorders>
              <w:top w:val="single" w:sz="4" w:space="0" w:color="auto"/>
              <w:left w:val="single" w:sz="4" w:space="0" w:color="auto"/>
              <w:bottom w:val="single" w:sz="4" w:space="0" w:color="auto"/>
              <w:right w:val="single" w:sz="4" w:space="0" w:color="auto"/>
            </w:tcBorders>
            <w:vAlign w:val="center"/>
          </w:tcPr>
          <w:p w14:paraId="610D433D" w14:textId="77777777" w:rsidR="00B42DB5" w:rsidRPr="00FB20BD" w:rsidRDefault="00B42DB5" w:rsidP="00952000">
            <w:pPr>
              <w:pStyle w:val="TAH"/>
            </w:pPr>
            <w:r w:rsidRPr="00FB20BD">
              <w:t>3.0GHz &lt; f ≤ 4.2GHz</w:t>
            </w:r>
          </w:p>
        </w:tc>
        <w:tc>
          <w:tcPr>
            <w:tcW w:w="1782" w:type="dxa"/>
            <w:tcBorders>
              <w:top w:val="single" w:sz="4" w:space="0" w:color="auto"/>
              <w:left w:val="single" w:sz="4" w:space="0" w:color="auto"/>
              <w:bottom w:val="single" w:sz="4" w:space="0" w:color="auto"/>
              <w:right w:val="single" w:sz="4" w:space="0" w:color="auto"/>
            </w:tcBorders>
            <w:vAlign w:val="center"/>
          </w:tcPr>
          <w:p w14:paraId="54D9761E" w14:textId="77777777" w:rsidR="00B42DB5" w:rsidRPr="00FB20BD" w:rsidRDefault="00B42DB5" w:rsidP="00952000">
            <w:pPr>
              <w:pStyle w:val="TAH"/>
            </w:pPr>
            <w:r w:rsidRPr="00FB20BD">
              <w:t>4.2GHz &lt; f ≤ 6.0GHz</w:t>
            </w:r>
          </w:p>
        </w:tc>
      </w:tr>
      <w:tr w:rsidR="00363C9D" w:rsidRPr="00FB20BD" w14:paraId="0C96EF16" w14:textId="77777777" w:rsidTr="00952000">
        <w:trPr>
          <w:jc w:val="center"/>
        </w:trPr>
        <w:tc>
          <w:tcPr>
            <w:tcW w:w="4501" w:type="dxa"/>
            <w:tcBorders>
              <w:top w:val="single" w:sz="4" w:space="0" w:color="auto"/>
              <w:left w:val="single" w:sz="4" w:space="0" w:color="auto"/>
              <w:bottom w:val="single" w:sz="4" w:space="0" w:color="auto"/>
              <w:right w:val="single" w:sz="4" w:space="0" w:color="auto"/>
            </w:tcBorders>
          </w:tcPr>
          <w:p w14:paraId="38CC1D8C" w14:textId="77777777" w:rsidR="00B42DB5" w:rsidRPr="00FB20BD" w:rsidRDefault="00B42DB5" w:rsidP="00952000">
            <w:pPr>
              <w:pStyle w:val="TAH"/>
            </w:pPr>
            <w:r w:rsidRPr="00FB20BD">
              <w:t>BW ≤ 40MHz</w:t>
            </w:r>
          </w:p>
        </w:tc>
        <w:tc>
          <w:tcPr>
            <w:tcW w:w="1782" w:type="dxa"/>
            <w:tcBorders>
              <w:top w:val="single" w:sz="4" w:space="0" w:color="auto"/>
              <w:left w:val="single" w:sz="4" w:space="0" w:color="auto"/>
              <w:bottom w:val="single" w:sz="4" w:space="0" w:color="auto"/>
              <w:right w:val="single" w:sz="4" w:space="0" w:color="auto"/>
            </w:tcBorders>
            <w:vAlign w:val="center"/>
          </w:tcPr>
          <w:p w14:paraId="09965E3A" w14:textId="77777777" w:rsidR="00B42DB5" w:rsidRPr="00FB20BD" w:rsidRDefault="00B42DB5" w:rsidP="00952000">
            <w:pPr>
              <w:pStyle w:val="TAC"/>
            </w:pPr>
            <w:r w:rsidRPr="00FB20BD">
              <w:t>1.0 dB</w:t>
            </w:r>
          </w:p>
        </w:tc>
        <w:tc>
          <w:tcPr>
            <w:tcW w:w="1782" w:type="dxa"/>
            <w:tcBorders>
              <w:top w:val="single" w:sz="4" w:space="0" w:color="auto"/>
              <w:left w:val="single" w:sz="4" w:space="0" w:color="auto"/>
              <w:bottom w:val="single" w:sz="4" w:space="0" w:color="auto"/>
              <w:right w:val="single" w:sz="4" w:space="0" w:color="auto"/>
            </w:tcBorders>
            <w:vAlign w:val="center"/>
          </w:tcPr>
          <w:p w14:paraId="68A98CCB" w14:textId="77777777" w:rsidR="00B42DB5" w:rsidRPr="00FB20BD" w:rsidRDefault="00B42DB5" w:rsidP="00952000">
            <w:pPr>
              <w:pStyle w:val="TAC"/>
            </w:pPr>
            <w:r w:rsidRPr="00FB20BD">
              <w:t>1.4 dB</w:t>
            </w:r>
          </w:p>
        </w:tc>
        <w:tc>
          <w:tcPr>
            <w:tcW w:w="1782" w:type="dxa"/>
            <w:tcBorders>
              <w:top w:val="single" w:sz="4" w:space="0" w:color="auto"/>
              <w:left w:val="single" w:sz="4" w:space="0" w:color="auto"/>
              <w:bottom w:val="single" w:sz="4" w:space="0" w:color="auto"/>
              <w:right w:val="single" w:sz="4" w:space="0" w:color="auto"/>
            </w:tcBorders>
            <w:vAlign w:val="center"/>
          </w:tcPr>
          <w:p w14:paraId="4B8B2AA7" w14:textId="77777777" w:rsidR="00B42DB5" w:rsidRPr="00FB20BD" w:rsidRDefault="00B42DB5" w:rsidP="00952000">
            <w:pPr>
              <w:pStyle w:val="TAC"/>
            </w:pPr>
            <w:r w:rsidRPr="00FB20BD">
              <w:t>1.4 dB</w:t>
            </w:r>
          </w:p>
        </w:tc>
      </w:tr>
      <w:tr w:rsidR="00363C9D" w:rsidRPr="00FB20BD" w14:paraId="41454A0B" w14:textId="77777777" w:rsidTr="00952000">
        <w:trPr>
          <w:jc w:val="center"/>
        </w:trPr>
        <w:tc>
          <w:tcPr>
            <w:tcW w:w="4501" w:type="dxa"/>
            <w:tcBorders>
              <w:top w:val="single" w:sz="4" w:space="0" w:color="auto"/>
              <w:left w:val="single" w:sz="4" w:space="0" w:color="auto"/>
              <w:bottom w:val="single" w:sz="4" w:space="0" w:color="auto"/>
              <w:right w:val="single" w:sz="4" w:space="0" w:color="auto"/>
            </w:tcBorders>
          </w:tcPr>
          <w:p w14:paraId="7A0FB66A" w14:textId="77777777" w:rsidR="00B42DB5" w:rsidRPr="00FB20BD" w:rsidRDefault="00B42DB5" w:rsidP="00952000">
            <w:pPr>
              <w:pStyle w:val="TAH"/>
            </w:pPr>
            <w:r w:rsidRPr="00FB20BD">
              <w:t>40MHz &lt; BW ≤ 100MHz</w:t>
            </w:r>
          </w:p>
        </w:tc>
        <w:tc>
          <w:tcPr>
            <w:tcW w:w="1782" w:type="dxa"/>
            <w:tcBorders>
              <w:top w:val="single" w:sz="4" w:space="0" w:color="auto"/>
              <w:left w:val="single" w:sz="4" w:space="0" w:color="auto"/>
              <w:bottom w:val="single" w:sz="4" w:space="0" w:color="auto"/>
              <w:right w:val="single" w:sz="4" w:space="0" w:color="auto"/>
            </w:tcBorders>
            <w:vAlign w:val="center"/>
          </w:tcPr>
          <w:p w14:paraId="47D5FC10" w14:textId="77777777" w:rsidR="00B42DB5" w:rsidRPr="00FB20BD" w:rsidRDefault="00B42DB5" w:rsidP="00952000">
            <w:pPr>
              <w:pStyle w:val="TAC"/>
            </w:pPr>
            <w:r w:rsidRPr="00FB20BD">
              <w:t>1.4 dB</w:t>
            </w:r>
          </w:p>
        </w:tc>
        <w:tc>
          <w:tcPr>
            <w:tcW w:w="1782" w:type="dxa"/>
            <w:tcBorders>
              <w:top w:val="single" w:sz="4" w:space="0" w:color="auto"/>
              <w:left w:val="single" w:sz="4" w:space="0" w:color="auto"/>
              <w:bottom w:val="single" w:sz="4" w:space="0" w:color="auto"/>
              <w:right w:val="single" w:sz="4" w:space="0" w:color="auto"/>
            </w:tcBorders>
            <w:vAlign w:val="center"/>
          </w:tcPr>
          <w:p w14:paraId="7733DFE1" w14:textId="77777777" w:rsidR="00B42DB5" w:rsidRPr="00FB20BD" w:rsidRDefault="00B42DB5" w:rsidP="00952000">
            <w:pPr>
              <w:pStyle w:val="TAC"/>
            </w:pPr>
            <w:r w:rsidRPr="00FB20BD">
              <w:t>1.4 dB</w:t>
            </w:r>
          </w:p>
        </w:tc>
        <w:tc>
          <w:tcPr>
            <w:tcW w:w="1782" w:type="dxa"/>
            <w:tcBorders>
              <w:top w:val="single" w:sz="4" w:space="0" w:color="auto"/>
              <w:left w:val="single" w:sz="4" w:space="0" w:color="auto"/>
              <w:bottom w:val="single" w:sz="4" w:space="0" w:color="auto"/>
              <w:right w:val="single" w:sz="4" w:space="0" w:color="auto"/>
            </w:tcBorders>
            <w:vAlign w:val="center"/>
          </w:tcPr>
          <w:p w14:paraId="1C20B46D" w14:textId="77777777" w:rsidR="00B42DB5" w:rsidRPr="00FB20BD" w:rsidRDefault="00B42DB5" w:rsidP="00952000">
            <w:pPr>
              <w:pStyle w:val="TAC"/>
            </w:pPr>
            <w:r w:rsidRPr="00FB20BD">
              <w:t>1.4 dB</w:t>
            </w:r>
          </w:p>
        </w:tc>
      </w:tr>
    </w:tbl>
    <w:p w14:paraId="1F31BD6F" w14:textId="3690E8AB" w:rsidR="006A67EE" w:rsidRPr="00FB20BD" w:rsidRDefault="006A67EE" w:rsidP="00B84CF7">
      <w:pPr>
        <w:rPr>
          <w:lang w:eastAsia="zh-CN"/>
        </w:rPr>
      </w:pPr>
    </w:p>
    <w:p w14:paraId="523D0B03" w14:textId="77777777" w:rsidR="006A67EE" w:rsidRPr="00FB20BD" w:rsidRDefault="006A67EE" w:rsidP="006A67EE">
      <w:pPr>
        <w:pStyle w:val="Heading4"/>
        <w:rPr>
          <w:lang w:eastAsia="en-US"/>
        </w:rPr>
      </w:pPr>
      <w:r w:rsidRPr="00FB20BD">
        <w:t>6.3G.4.2</w:t>
      </w:r>
      <w:r w:rsidRPr="00FB20BD">
        <w:tab/>
        <w:t>Relative power tolerance for Tx Diversity</w:t>
      </w:r>
    </w:p>
    <w:p w14:paraId="50FC6EA7" w14:textId="77777777" w:rsidR="006A67EE" w:rsidRPr="00FB20BD" w:rsidRDefault="006A67EE" w:rsidP="006A67EE">
      <w:pPr>
        <w:pStyle w:val="H6"/>
      </w:pPr>
      <w:r w:rsidRPr="00FB20BD">
        <w:t>6.3G.4.2.1</w:t>
      </w:r>
      <w:r w:rsidRPr="00FB20BD">
        <w:tab/>
        <w:t>Test purpose</w:t>
      </w:r>
    </w:p>
    <w:p w14:paraId="7F2DF034" w14:textId="77777777" w:rsidR="006A67EE" w:rsidRPr="00FB20BD" w:rsidRDefault="006A67EE" w:rsidP="00B84CF7">
      <w:r w:rsidRPr="00FB20BD">
        <w:t>Same test purpose as in 6.3.4.3.1.</w:t>
      </w:r>
    </w:p>
    <w:p w14:paraId="2064FE8B" w14:textId="77777777" w:rsidR="006A67EE" w:rsidRPr="00FB20BD" w:rsidRDefault="006A67EE" w:rsidP="006A67EE">
      <w:pPr>
        <w:pStyle w:val="H6"/>
      </w:pPr>
      <w:r w:rsidRPr="00FB20BD">
        <w:t>6.3G.4.2.2</w:t>
      </w:r>
      <w:r w:rsidRPr="00FB20BD">
        <w:tab/>
        <w:t>Test applicability</w:t>
      </w:r>
    </w:p>
    <w:p w14:paraId="4E7DED94" w14:textId="77777777" w:rsidR="00973F11" w:rsidRPr="00FB20BD" w:rsidRDefault="00A53CCD" w:rsidP="00B84CF7">
      <w:r w:rsidRPr="00FB20BD">
        <w:t>This test case applies to all types of NR Power Class 1.5 UE, Power Class 2 and Power Class 3 UE release 15 and forward that support Tx diversity.</w:t>
      </w:r>
    </w:p>
    <w:p w14:paraId="7210518E" w14:textId="69D293D3" w:rsidR="006A67EE" w:rsidRPr="00FB20BD" w:rsidRDefault="006A67EE" w:rsidP="006A67EE">
      <w:pPr>
        <w:pStyle w:val="H6"/>
      </w:pPr>
      <w:r w:rsidRPr="00FB20BD">
        <w:t>6.3G.4.2.3</w:t>
      </w:r>
      <w:r w:rsidRPr="00FB20BD">
        <w:tab/>
        <w:t>Minimum conformance requirement</w:t>
      </w:r>
    </w:p>
    <w:p w14:paraId="7715B649" w14:textId="77777777" w:rsidR="006A67EE" w:rsidRPr="00FB20BD" w:rsidRDefault="006A67EE" w:rsidP="00B84CF7">
      <w:r w:rsidRPr="00FB20BD">
        <w:t xml:space="preserve">For UE supporting Tx diversity, the </w:t>
      </w:r>
      <w:r w:rsidRPr="00FB20BD">
        <w:rPr>
          <w:lang w:eastAsia="zh-CN"/>
        </w:rPr>
        <w:t>relative</w:t>
      </w:r>
      <w:r w:rsidRPr="00FB20BD">
        <w:t xml:space="preserve"> power tolerance applies to the sum of output power at each transmit antenna connector.</w:t>
      </w:r>
    </w:p>
    <w:p w14:paraId="16FEF88C" w14:textId="77777777" w:rsidR="006A67EE" w:rsidRPr="00FB20BD" w:rsidRDefault="006A67EE" w:rsidP="00B84CF7">
      <w:r w:rsidRPr="00FB20BD">
        <w:t>The normative reference for this requirement is TS 38.101-1 [2] clause 6.3G.4.</w:t>
      </w:r>
    </w:p>
    <w:p w14:paraId="4E91C73C" w14:textId="77777777" w:rsidR="006A67EE" w:rsidRPr="00FB20BD" w:rsidRDefault="006A67EE" w:rsidP="006A67EE">
      <w:pPr>
        <w:pStyle w:val="H6"/>
      </w:pPr>
      <w:r w:rsidRPr="00FB20BD">
        <w:t>6.3G.4.2.4</w:t>
      </w:r>
      <w:r w:rsidRPr="00FB20BD">
        <w:tab/>
        <w:t>Test description</w:t>
      </w:r>
    </w:p>
    <w:p w14:paraId="4995215D" w14:textId="77777777" w:rsidR="006A67EE" w:rsidRPr="00FB20BD" w:rsidRDefault="006A67EE" w:rsidP="00B84CF7">
      <w:pPr>
        <w:rPr>
          <w:lang w:eastAsia="zh-CN"/>
        </w:rPr>
      </w:pPr>
      <w:r w:rsidRPr="00FB20BD">
        <w:rPr>
          <w:lang w:eastAsia="zh-CN"/>
        </w:rPr>
        <w:t>Same test description as in clause 6.3.4.3.4 with the output power is measured as the sum of both antenna connectors.</w:t>
      </w:r>
    </w:p>
    <w:p w14:paraId="792DBB15" w14:textId="77777777" w:rsidR="006A67EE" w:rsidRPr="00FB20BD" w:rsidRDefault="006A67EE" w:rsidP="006A67EE">
      <w:pPr>
        <w:pStyle w:val="H6"/>
        <w:rPr>
          <w:lang w:eastAsia="en-US"/>
        </w:rPr>
      </w:pPr>
      <w:r w:rsidRPr="00FB20BD">
        <w:t>6.3G.4.2.5</w:t>
      </w:r>
      <w:r w:rsidRPr="00FB20BD">
        <w:tab/>
        <w:t>Test requirement</w:t>
      </w:r>
    </w:p>
    <w:p w14:paraId="6A6F0DB6" w14:textId="77777777" w:rsidR="006A67EE" w:rsidRPr="00FB20BD" w:rsidRDefault="006A67EE" w:rsidP="00B84CF7">
      <w:r w:rsidRPr="00FB20BD">
        <w:t>Each UE power step measured in the test procedure 6.3G.4.2.4 should satisfy the test requirements specified in Table 6.3G.4.2.5-1 through 6.3G.4.2.5-7.</w:t>
      </w:r>
    </w:p>
    <w:p w14:paraId="416DED56" w14:textId="77777777" w:rsidR="006A67EE" w:rsidRPr="00FB20BD" w:rsidRDefault="006A67EE" w:rsidP="00B84CF7">
      <w:r w:rsidRPr="00FB20BD">
        <w:rPr>
          <w:rFonts w:eastAsia="MS Mincho"/>
        </w:rPr>
        <w:t>To account for RF Power amplifier mode changes 2 exceptions are allowed for each of ramping up and ramping down test patterns. For these exceptions the power tolerance limit is a maximum of ± (6.0 + TT) dB. If there is an exception in the power step caused by the RB change for all test patterns (A, B, C) then fail the UE.</w:t>
      </w:r>
    </w:p>
    <w:p w14:paraId="3136DD80" w14:textId="77777777" w:rsidR="006A67EE" w:rsidRPr="00FB20BD" w:rsidRDefault="006A67EE" w:rsidP="00B84CF7">
      <w:pPr>
        <w:pStyle w:val="TH"/>
      </w:pPr>
      <w:r w:rsidRPr="00FB20BD">
        <w:t>Table 6.3G.4.2.5-1: Test Requirements Relative Power Tolerance for Transmission, channel BW 5MHz, ramp up sub-test</w:t>
      </w:r>
    </w:p>
    <w:tbl>
      <w:tblPr>
        <w:tblW w:w="9738" w:type="dxa"/>
        <w:tblInd w:w="293" w:type="dxa"/>
        <w:tblLook w:val="04A0" w:firstRow="1" w:lastRow="0" w:firstColumn="1" w:lastColumn="0" w:noHBand="0" w:noVBand="1"/>
      </w:tblPr>
      <w:tblGrid>
        <w:gridCol w:w="780"/>
        <w:gridCol w:w="724"/>
        <w:gridCol w:w="1487"/>
        <w:gridCol w:w="1427"/>
        <w:gridCol w:w="1107"/>
        <w:gridCol w:w="1017"/>
        <w:gridCol w:w="1613"/>
        <w:gridCol w:w="1583"/>
      </w:tblGrid>
      <w:tr w:rsidR="006A67EE" w:rsidRPr="00FB20BD" w14:paraId="12A86800" w14:textId="77777777" w:rsidTr="006A67EE">
        <w:trPr>
          <w:trHeight w:val="240"/>
        </w:trPr>
        <w:tc>
          <w:tcPr>
            <w:tcW w:w="780" w:type="dxa"/>
            <w:tcBorders>
              <w:top w:val="single" w:sz="4" w:space="0" w:color="auto"/>
              <w:left w:val="single" w:sz="4" w:space="0" w:color="auto"/>
              <w:bottom w:val="nil"/>
              <w:right w:val="single" w:sz="4" w:space="0" w:color="000000"/>
            </w:tcBorders>
            <w:hideMark/>
          </w:tcPr>
          <w:p w14:paraId="20DC4880" w14:textId="77777777" w:rsidR="006A67EE" w:rsidRPr="00FB20BD" w:rsidRDefault="006A67EE" w:rsidP="00B84CF7">
            <w:pPr>
              <w:pStyle w:val="TAH"/>
            </w:pPr>
            <w:r w:rsidRPr="00FB20BD">
              <w:t>Test SCS [kHz]</w:t>
            </w:r>
          </w:p>
        </w:tc>
        <w:tc>
          <w:tcPr>
            <w:tcW w:w="724" w:type="dxa"/>
            <w:tcBorders>
              <w:top w:val="single" w:sz="4" w:space="0" w:color="auto"/>
              <w:left w:val="single" w:sz="4" w:space="0" w:color="auto"/>
              <w:bottom w:val="nil"/>
              <w:right w:val="single" w:sz="4" w:space="0" w:color="000000"/>
            </w:tcBorders>
            <w:hideMark/>
          </w:tcPr>
          <w:p w14:paraId="3DD6178A" w14:textId="77777777" w:rsidR="006A67EE" w:rsidRPr="00FB20BD" w:rsidRDefault="006A67EE" w:rsidP="00B84CF7">
            <w:pPr>
              <w:pStyle w:val="TAH"/>
            </w:pPr>
            <w:r w:rsidRPr="00FB20BD">
              <w:t>Sub-test ID</w:t>
            </w:r>
          </w:p>
        </w:tc>
        <w:tc>
          <w:tcPr>
            <w:tcW w:w="1487" w:type="dxa"/>
            <w:tcBorders>
              <w:top w:val="single" w:sz="4" w:space="0" w:color="auto"/>
              <w:left w:val="single" w:sz="4" w:space="0" w:color="auto"/>
              <w:bottom w:val="nil"/>
              <w:right w:val="single" w:sz="4" w:space="0" w:color="000000"/>
            </w:tcBorders>
            <w:hideMark/>
          </w:tcPr>
          <w:p w14:paraId="5951D615" w14:textId="77777777" w:rsidR="006A67EE" w:rsidRPr="00FB20BD" w:rsidRDefault="006A67EE" w:rsidP="00B84CF7">
            <w:pPr>
              <w:pStyle w:val="TAH"/>
            </w:pPr>
            <w:r w:rsidRPr="00FB20BD">
              <w:t>Applicable sub-frames</w:t>
            </w:r>
          </w:p>
        </w:tc>
        <w:tc>
          <w:tcPr>
            <w:tcW w:w="1427" w:type="dxa"/>
            <w:tcBorders>
              <w:top w:val="single" w:sz="4" w:space="0" w:color="auto"/>
              <w:left w:val="single" w:sz="4" w:space="0" w:color="auto"/>
              <w:bottom w:val="nil"/>
              <w:right w:val="single" w:sz="4" w:space="0" w:color="auto"/>
            </w:tcBorders>
            <w:hideMark/>
          </w:tcPr>
          <w:p w14:paraId="338ED260" w14:textId="77777777" w:rsidR="006A67EE" w:rsidRPr="00FB20BD" w:rsidRDefault="006A67EE"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hideMark/>
          </w:tcPr>
          <w:p w14:paraId="09297230" w14:textId="77777777" w:rsidR="006A67EE" w:rsidRPr="00FB20BD" w:rsidRDefault="006A67EE" w:rsidP="00B84CF7">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hideMark/>
          </w:tcPr>
          <w:p w14:paraId="160E4F97" w14:textId="77777777" w:rsidR="006A67EE" w:rsidRPr="00FB20BD" w:rsidRDefault="006A67EE" w:rsidP="00B84CF7">
            <w:pPr>
              <w:pStyle w:val="TAH"/>
            </w:pPr>
            <w:r w:rsidRPr="00FB20BD">
              <w:t>Expected power step size (Up)</w:t>
            </w:r>
          </w:p>
        </w:tc>
        <w:tc>
          <w:tcPr>
            <w:tcW w:w="1613" w:type="dxa"/>
            <w:tcBorders>
              <w:top w:val="single" w:sz="4" w:space="0" w:color="auto"/>
              <w:left w:val="single" w:sz="4" w:space="0" w:color="auto"/>
              <w:bottom w:val="nil"/>
              <w:right w:val="single" w:sz="4" w:space="0" w:color="000000"/>
            </w:tcBorders>
            <w:vAlign w:val="center"/>
            <w:hideMark/>
          </w:tcPr>
          <w:p w14:paraId="3E101784" w14:textId="77777777" w:rsidR="006A67EE" w:rsidRPr="00FB20BD" w:rsidRDefault="006A67EE" w:rsidP="00B84CF7">
            <w:pPr>
              <w:pStyle w:val="TAH"/>
            </w:pPr>
            <w:r w:rsidRPr="00FB20BD">
              <w:t>Power step size range (Up)</w:t>
            </w:r>
          </w:p>
        </w:tc>
        <w:tc>
          <w:tcPr>
            <w:tcW w:w="1583" w:type="dxa"/>
            <w:tcBorders>
              <w:top w:val="single" w:sz="4" w:space="0" w:color="auto"/>
              <w:left w:val="nil"/>
              <w:bottom w:val="nil"/>
              <w:right w:val="single" w:sz="4" w:space="0" w:color="auto"/>
            </w:tcBorders>
            <w:vAlign w:val="center"/>
            <w:hideMark/>
          </w:tcPr>
          <w:p w14:paraId="0A62FD9F" w14:textId="77777777" w:rsidR="006A67EE" w:rsidRPr="00FB20BD" w:rsidRDefault="006A67EE" w:rsidP="00B84CF7">
            <w:pPr>
              <w:pStyle w:val="TAH"/>
            </w:pPr>
            <w:r w:rsidRPr="00FB20BD">
              <w:t>PUSCH</w:t>
            </w:r>
          </w:p>
        </w:tc>
      </w:tr>
      <w:tr w:rsidR="006A67EE" w:rsidRPr="00FB20BD" w14:paraId="7C166568" w14:textId="77777777" w:rsidTr="006A67EE">
        <w:trPr>
          <w:trHeight w:val="255"/>
        </w:trPr>
        <w:tc>
          <w:tcPr>
            <w:tcW w:w="780" w:type="dxa"/>
            <w:tcBorders>
              <w:top w:val="nil"/>
              <w:left w:val="single" w:sz="4" w:space="0" w:color="auto"/>
              <w:bottom w:val="single" w:sz="4" w:space="0" w:color="auto"/>
              <w:right w:val="single" w:sz="4" w:space="0" w:color="000000"/>
            </w:tcBorders>
          </w:tcPr>
          <w:p w14:paraId="61AA740E" w14:textId="77777777" w:rsidR="006A67EE" w:rsidRPr="00FB20BD" w:rsidRDefault="006A67EE" w:rsidP="00B84CF7">
            <w:pPr>
              <w:pStyle w:val="TAL"/>
            </w:pPr>
          </w:p>
        </w:tc>
        <w:tc>
          <w:tcPr>
            <w:tcW w:w="724" w:type="dxa"/>
            <w:tcBorders>
              <w:top w:val="nil"/>
              <w:left w:val="single" w:sz="4" w:space="0" w:color="auto"/>
              <w:bottom w:val="single" w:sz="4" w:space="0" w:color="auto"/>
              <w:right w:val="single" w:sz="4" w:space="0" w:color="000000"/>
            </w:tcBorders>
          </w:tcPr>
          <w:p w14:paraId="633335CB" w14:textId="77777777" w:rsidR="006A67EE" w:rsidRPr="00FB20BD" w:rsidRDefault="006A67EE" w:rsidP="00B84CF7">
            <w:pPr>
              <w:pStyle w:val="TAL"/>
            </w:pPr>
          </w:p>
        </w:tc>
        <w:tc>
          <w:tcPr>
            <w:tcW w:w="1487" w:type="dxa"/>
            <w:tcBorders>
              <w:top w:val="nil"/>
              <w:left w:val="single" w:sz="4" w:space="0" w:color="auto"/>
              <w:bottom w:val="single" w:sz="4" w:space="0" w:color="auto"/>
              <w:right w:val="single" w:sz="4" w:space="0" w:color="000000"/>
            </w:tcBorders>
          </w:tcPr>
          <w:p w14:paraId="3EA39E7D" w14:textId="77777777" w:rsidR="006A67EE" w:rsidRPr="00FB20BD" w:rsidRDefault="006A67EE" w:rsidP="00B84CF7">
            <w:pPr>
              <w:pStyle w:val="TAL"/>
            </w:pPr>
          </w:p>
        </w:tc>
        <w:tc>
          <w:tcPr>
            <w:tcW w:w="1427" w:type="dxa"/>
            <w:tcBorders>
              <w:top w:val="nil"/>
              <w:left w:val="single" w:sz="4" w:space="0" w:color="auto"/>
              <w:bottom w:val="single" w:sz="4" w:space="0" w:color="auto"/>
              <w:right w:val="single" w:sz="4" w:space="0" w:color="auto"/>
            </w:tcBorders>
          </w:tcPr>
          <w:p w14:paraId="2603F0E9" w14:textId="77777777" w:rsidR="006A67EE" w:rsidRPr="00FB20BD" w:rsidRDefault="006A67EE" w:rsidP="00B84CF7">
            <w:pPr>
              <w:pStyle w:val="TAL"/>
            </w:pPr>
          </w:p>
        </w:tc>
        <w:tc>
          <w:tcPr>
            <w:tcW w:w="1107" w:type="dxa"/>
            <w:tcBorders>
              <w:top w:val="nil"/>
              <w:left w:val="single" w:sz="4" w:space="0" w:color="auto"/>
              <w:bottom w:val="single" w:sz="4" w:space="0" w:color="auto"/>
              <w:right w:val="single" w:sz="4" w:space="0" w:color="auto"/>
            </w:tcBorders>
          </w:tcPr>
          <w:p w14:paraId="003DE9C6" w14:textId="77777777" w:rsidR="006A67EE" w:rsidRPr="00FB20BD" w:rsidRDefault="006A67EE" w:rsidP="00B84CF7">
            <w:pPr>
              <w:pStyle w:val="TAL"/>
            </w:pPr>
          </w:p>
        </w:tc>
        <w:tc>
          <w:tcPr>
            <w:tcW w:w="1017" w:type="dxa"/>
            <w:tcBorders>
              <w:top w:val="nil"/>
              <w:left w:val="single" w:sz="4" w:space="0" w:color="auto"/>
              <w:bottom w:val="single" w:sz="4" w:space="0" w:color="auto"/>
              <w:right w:val="single" w:sz="4" w:space="0" w:color="auto"/>
            </w:tcBorders>
            <w:vAlign w:val="center"/>
            <w:hideMark/>
          </w:tcPr>
          <w:p w14:paraId="623DFD36" w14:textId="77777777" w:rsidR="006A67EE" w:rsidRPr="00FB20BD" w:rsidRDefault="006A67EE" w:rsidP="00B84CF7">
            <w:pPr>
              <w:pStyle w:val="TAH"/>
            </w:pPr>
            <w:r w:rsidRPr="00FB20BD">
              <w:t>ΔP [dB]</w:t>
            </w:r>
          </w:p>
        </w:tc>
        <w:tc>
          <w:tcPr>
            <w:tcW w:w="1613" w:type="dxa"/>
            <w:tcBorders>
              <w:top w:val="nil"/>
              <w:left w:val="single" w:sz="4" w:space="0" w:color="auto"/>
              <w:bottom w:val="single" w:sz="4" w:space="0" w:color="auto"/>
              <w:right w:val="single" w:sz="4" w:space="0" w:color="000000"/>
            </w:tcBorders>
            <w:vAlign w:val="center"/>
            <w:hideMark/>
          </w:tcPr>
          <w:p w14:paraId="7F27E7DE" w14:textId="77777777" w:rsidR="006A67EE" w:rsidRPr="00FB20BD" w:rsidRDefault="006A67EE" w:rsidP="00B84CF7">
            <w:pPr>
              <w:pStyle w:val="TAH"/>
            </w:pPr>
            <w:r w:rsidRPr="00FB20BD">
              <w:t>ΔP [dB]</w:t>
            </w:r>
          </w:p>
        </w:tc>
        <w:tc>
          <w:tcPr>
            <w:tcW w:w="1583" w:type="dxa"/>
            <w:tcBorders>
              <w:top w:val="nil"/>
              <w:left w:val="nil"/>
              <w:bottom w:val="single" w:sz="4" w:space="0" w:color="auto"/>
              <w:right w:val="single" w:sz="4" w:space="0" w:color="auto"/>
            </w:tcBorders>
            <w:vAlign w:val="center"/>
            <w:hideMark/>
          </w:tcPr>
          <w:p w14:paraId="38F7236A" w14:textId="77777777" w:rsidR="006A67EE" w:rsidRPr="00FB20BD" w:rsidRDefault="006A67EE" w:rsidP="00B84CF7">
            <w:pPr>
              <w:pStyle w:val="TAH"/>
            </w:pPr>
            <w:r w:rsidRPr="00FB20BD">
              <w:t>[dB]</w:t>
            </w:r>
          </w:p>
        </w:tc>
      </w:tr>
      <w:tr w:rsidR="006A67EE" w:rsidRPr="00FB20BD" w14:paraId="5EDB7D8A" w14:textId="77777777" w:rsidTr="006A67EE">
        <w:trPr>
          <w:trHeight w:val="240"/>
        </w:trPr>
        <w:tc>
          <w:tcPr>
            <w:tcW w:w="780" w:type="dxa"/>
            <w:tcBorders>
              <w:top w:val="nil"/>
              <w:left w:val="single" w:sz="4" w:space="0" w:color="auto"/>
              <w:bottom w:val="nil"/>
              <w:right w:val="single" w:sz="4" w:space="0" w:color="auto"/>
            </w:tcBorders>
          </w:tcPr>
          <w:p w14:paraId="023D4710" w14:textId="77777777" w:rsidR="006A67EE" w:rsidRPr="00FB20BD" w:rsidRDefault="006A67EE" w:rsidP="00B84CF7">
            <w:pPr>
              <w:pStyle w:val="TAC"/>
            </w:pPr>
          </w:p>
        </w:tc>
        <w:tc>
          <w:tcPr>
            <w:tcW w:w="724" w:type="dxa"/>
            <w:tcBorders>
              <w:top w:val="single" w:sz="4" w:space="0" w:color="auto"/>
              <w:left w:val="single" w:sz="4" w:space="0" w:color="auto"/>
              <w:bottom w:val="nil"/>
              <w:right w:val="single" w:sz="4" w:space="0" w:color="auto"/>
            </w:tcBorders>
          </w:tcPr>
          <w:p w14:paraId="03DBE318" w14:textId="77777777" w:rsidR="006A67EE" w:rsidRPr="00FB20BD" w:rsidRDefault="006A67EE" w:rsidP="00B84CF7">
            <w:pPr>
              <w:pStyle w:val="TAC"/>
            </w:pPr>
          </w:p>
        </w:tc>
        <w:tc>
          <w:tcPr>
            <w:tcW w:w="1487" w:type="dxa"/>
            <w:tcBorders>
              <w:top w:val="nil"/>
              <w:left w:val="single" w:sz="4" w:space="0" w:color="auto"/>
              <w:bottom w:val="single" w:sz="4" w:space="0" w:color="auto"/>
              <w:right w:val="single" w:sz="4" w:space="0" w:color="auto"/>
            </w:tcBorders>
            <w:hideMark/>
          </w:tcPr>
          <w:p w14:paraId="25A3BEA1" w14:textId="77777777" w:rsidR="006A67EE" w:rsidRPr="00FB20BD" w:rsidRDefault="006A67EE" w:rsidP="00B84CF7">
            <w:pPr>
              <w:pStyle w:val="TAC"/>
            </w:pPr>
            <w:r w:rsidRPr="00FB20BD">
              <w:t>Sub-frames before RB change</w:t>
            </w:r>
          </w:p>
        </w:tc>
        <w:tc>
          <w:tcPr>
            <w:tcW w:w="1427" w:type="dxa"/>
            <w:tcBorders>
              <w:top w:val="nil"/>
              <w:left w:val="single" w:sz="4" w:space="0" w:color="auto"/>
              <w:bottom w:val="single" w:sz="4" w:space="0" w:color="auto"/>
              <w:right w:val="single" w:sz="4" w:space="0" w:color="auto"/>
            </w:tcBorders>
            <w:hideMark/>
          </w:tcPr>
          <w:p w14:paraId="15D4E5B9" w14:textId="77777777" w:rsidR="006A67EE" w:rsidRPr="00FB20BD" w:rsidRDefault="006A67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hideMark/>
          </w:tcPr>
          <w:p w14:paraId="237D9A20"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248E8A64" w14:textId="77777777" w:rsidR="006A67EE" w:rsidRPr="00FB20BD" w:rsidRDefault="006A67EE" w:rsidP="00B84CF7">
            <w:pPr>
              <w:pStyle w:val="TAC"/>
            </w:pPr>
            <w:r w:rsidRPr="00FB20BD">
              <w:t>1</w:t>
            </w:r>
          </w:p>
        </w:tc>
        <w:tc>
          <w:tcPr>
            <w:tcW w:w="1613" w:type="dxa"/>
            <w:tcBorders>
              <w:top w:val="nil"/>
              <w:left w:val="single" w:sz="4" w:space="0" w:color="auto"/>
              <w:bottom w:val="single" w:sz="4" w:space="0" w:color="auto"/>
              <w:right w:val="single" w:sz="4" w:space="0" w:color="auto"/>
            </w:tcBorders>
            <w:vAlign w:val="center"/>
            <w:hideMark/>
          </w:tcPr>
          <w:p w14:paraId="0B5FE879" w14:textId="77777777" w:rsidR="006A67EE" w:rsidRPr="00FB20BD" w:rsidRDefault="006A67EE" w:rsidP="00B84CF7">
            <w:pPr>
              <w:pStyle w:val="TAC"/>
            </w:pPr>
            <w:r w:rsidRPr="00FB20BD">
              <w:t>ΔP ≤ 1 dB</w:t>
            </w:r>
          </w:p>
        </w:tc>
        <w:tc>
          <w:tcPr>
            <w:tcW w:w="1583" w:type="dxa"/>
            <w:tcBorders>
              <w:top w:val="nil"/>
              <w:left w:val="nil"/>
              <w:bottom w:val="single" w:sz="4" w:space="0" w:color="auto"/>
              <w:right w:val="single" w:sz="4" w:space="0" w:color="auto"/>
            </w:tcBorders>
            <w:vAlign w:val="center"/>
            <w:hideMark/>
          </w:tcPr>
          <w:p w14:paraId="79662662" w14:textId="77777777" w:rsidR="006A67EE" w:rsidRPr="00FB20BD" w:rsidRDefault="006A67EE" w:rsidP="00B84CF7">
            <w:pPr>
              <w:pStyle w:val="TAC"/>
            </w:pPr>
            <w:r w:rsidRPr="00FB20BD">
              <w:t>1 +/- (0.7 + TT)</w:t>
            </w:r>
          </w:p>
        </w:tc>
      </w:tr>
      <w:tr w:rsidR="006A67EE" w:rsidRPr="00FB20BD" w14:paraId="51923870" w14:textId="77777777" w:rsidTr="006A67EE">
        <w:trPr>
          <w:trHeight w:val="240"/>
        </w:trPr>
        <w:tc>
          <w:tcPr>
            <w:tcW w:w="780" w:type="dxa"/>
            <w:tcBorders>
              <w:top w:val="nil"/>
              <w:left w:val="single" w:sz="4" w:space="0" w:color="auto"/>
              <w:bottom w:val="nil"/>
              <w:right w:val="single" w:sz="4" w:space="0" w:color="auto"/>
            </w:tcBorders>
            <w:hideMark/>
          </w:tcPr>
          <w:p w14:paraId="256C0A00" w14:textId="77777777" w:rsidR="006A67EE" w:rsidRPr="00FB20BD" w:rsidRDefault="006A67EE" w:rsidP="00B84CF7">
            <w:pPr>
              <w:pStyle w:val="TAC"/>
            </w:pPr>
            <w:r w:rsidRPr="00FB20BD">
              <w:t>15</w:t>
            </w:r>
          </w:p>
        </w:tc>
        <w:tc>
          <w:tcPr>
            <w:tcW w:w="724" w:type="dxa"/>
            <w:tcBorders>
              <w:top w:val="nil"/>
              <w:left w:val="single" w:sz="4" w:space="0" w:color="auto"/>
              <w:bottom w:val="nil"/>
              <w:right w:val="single" w:sz="4" w:space="0" w:color="auto"/>
            </w:tcBorders>
            <w:hideMark/>
          </w:tcPr>
          <w:p w14:paraId="3CC866EF" w14:textId="77777777" w:rsidR="006A67EE" w:rsidRPr="00FB20BD" w:rsidRDefault="006A67EE" w:rsidP="00B84CF7">
            <w:pPr>
              <w:pStyle w:val="TAC"/>
            </w:pPr>
            <w:r w:rsidRPr="00FB20BD">
              <w:t>1</w:t>
            </w:r>
          </w:p>
        </w:tc>
        <w:tc>
          <w:tcPr>
            <w:tcW w:w="1487" w:type="dxa"/>
            <w:tcBorders>
              <w:top w:val="nil"/>
              <w:left w:val="single" w:sz="4" w:space="0" w:color="auto"/>
              <w:bottom w:val="single" w:sz="4" w:space="0" w:color="auto"/>
              <w:right w:val="single" w:sz="4" w:space="0" w:color="auto"/>
            </w:tcBorders>
            <w:hideMark/>
          </w:tcPr>
          <w:p w14:paraId="6F21BCDB" w14:textId="77777777" w:rsidR="006A67EE" w:rsidRPr="00FB20BD" w:rsidRDefault="006A67EE" w:rsidP="00B84CF7">
            <w:pPr>
              <w:pStyle w:val="TAC"/>
            </w:pPr>
            <w:r w:rsidRPr="00FB20BD">
              <w:t>RB change</w:t>
            </w:r>
          </w:p>
        </w:tc>
        <w:tc>
          <w:tcPr>
            <w:tcW w:w="1427" w:type="dxa"/>
            <w:tcBorders>
              <w:top w:val="nil"/>
              <w:left w:val="single" w:sz="4" w:space="0" w:color="auto"/>
              <w:bottom w:val="single" w:sz="4" w:space="0" w:color="auto"/>
              <w:right w:val="single" w:sz="4" w:space="0" w:color="auto"/>
            </w:tcBorders>
            <w:hideMark/>
          </w:tcPr>
          <w:p w14:paraId="7C571C2F" w14:textId="77777777" w:rsidR="006A67EE" w:rsidRPr="00FB20BD" w:rsidRDefault="006A67EE"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hideMark/>
          </w:tcPr>
          <w:p w14:paraId="34E13661"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3EEFF218" w14:textId="77777777" w:rsidR="006A67EE" w:rsidRPr="00FB20BD" w:rsidRDefault="006A67EE" w:rsidP="00B84CF7">
            <w:pPr>
              <w:pStyle w:val="TAC"/>
            </w:pPr>
            <w:r w:rsidRPr="00FB20BD">
              <w:t>7.99</w:t>
            </w:r>
          </w:p>
        </w:tc>
        <w:tc>
          <w:tcPr>
            <w:tcW w:w="1613" w:type="dxa"/>
            <w:tcBorders>
              <w:top w:val="nil"/>
              <w:left w:val="single" w:sz="4" w:space="0" w:color="auto"/>
              <w:bottom w:val="single" w:sz="4" w:space="0" w:color="auto"/>
              <w:right w:val="single" w:sz="4" w:space="0" w:color="auto"/>
            </w:tcBorders>
            <w:vAlign w:val="center"/>
            <w:hideMark/>
          </w:tcPr>
          <w:p w14:paraId="162747CE"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583" w:type="dxa"/>
            <w:tcBorders>
              <w:top w:val="nil"/>
              <w:left w:val="nil"/>
              <w:bottom w:val="single" w:sz="4" w:space="0" w:color="auto"/>
              <w:right w:val="single" w:sz="4" w:space="0" w:color="auto"/>
            </w:tcBorders>
            <w:vAlign w:val="center"/>
            <w:hideMark/>
          </w:tcPr>
          <w:p w14:paraId="7BFA6F71" w14:textId="77777777" w:rsidR="006A67EE" w:rsidRPr="00FB20BD" w:rsidRDefault="006A67EE" w:rsidP="00B84CF7">
            <w:pPr>
              <w:pStyle w:val="TAC"/>
            </w:pPr>
            <w:r w:rsidRPr="00FB20BD">
              <w:t>7.99 +/- (3.5 + TT)</w:t>
            </w:r>
          </w:p>
        </w:tc>
      </w:tr>
      <w:tr w:rsidR="006A67EE" w:rsidRPr="00FB20BD" w14:paraId="791A2471" w14:textId="77777777" w:rsidTr="006A67EE">
        <w:trPr>
          <w:trHeight w:val="240"/>
        </w:trPr>
        <w:tc>
          <w:tcPr>
            <w:tcW w:w="780" w:type="dxa"/>
            <w:tcBorders>
              <w:top w:val="nil"/>
              <w:left w:val="single" w:sz="4" w:space="0" w:color="auto"/>
              <w:bottom w:val="nil"/>
              <w:right w:val="single" w:sz="4" w:space="0" w:color="auto"/>
            </w:tcBorders>
          </w:tcPr>
          <w:p w14:paraId="718BFA39" w14:textId="77777777" w:rsidR="006A67EE" w:rsidRPr="00FB20BD" w:rsidRDefault="006A67EE" w:rsidP="00B84CF7">
            <w:pPr>
              <w:pStyle w:val="TAC"/>
            </w:pPr>
          </w:p>
        </w:tc>
        <w:tc>
          <w:tcPr>
            <w:tcW w:w="724" w:type="dxa"/>
            <w:tcBorders>
              <w:top w:val="nil"/>
              <w:left w:val="single" w:sz="4" w:space="0" w:color="auto"/>
              <w:bottom w:val="single" w:sz="4" w:space="0" w:color="auto"/>
              <w:right w:val="single" w:sz="4" w:space="0" w:color="auto"/>
            </w:tcBorders>
          </w:tcPr>
          <w:p w14:paraId="220B5F3C" w14:textId="77777777" w:rsidR="006A67EE" w:rsidRPr="00FB20BD" w:rsidRDefault="006A67EE" w:rsidP="00B84CF7">
            <w:pPr>
              <w:pStyle w:val="TAC"/>
            </w:pPr>
          </w:p>
        </w:tc>
        <w:tc>
          <w:tcPr>
            <w:tcW w:w="1487" w:type="dxa"/>
            <w:tcBorders>
              <w:top w:val="nil"/>
              <w:left w:val="single" w:sz="4" w:space="0" w:color="auto"/>
              <w:bottom w:val="single" w:sz="4" w:space="0" w:color="auto"/>
              <w:right w:val="single" w:sz="4" w:space="0" w:color="auto"/>
            </w:tcBorders>
            <w:hideMark/>
          </w:tcPr>
          <w:p w14:paraId="29514475" w14:textId="77777777" w:rsidR="006A67EE" w:rsidRPr="00FB20BD" w:rsidRDefault="006A67EE" w:rsidP="00B84CF7">
            <w:pPr>
              <w:pStyle w:val="TAC"/>
            </w:pPr>
            <w:r w:rsidRPr="00FB20BD">
              <w:t>Sub-frames after RB change</w:t>
            </w:r>
          </w:p>
        </w:tc>
        <w:tc>
          <w:tcPr>
            <w:tcW w:w="1427" w:type="dxa"/>
            <w:tcBorders>
              <w:top w:val="nil"/>
              <w:left w:val="single" w:sz="4" w:space="0" w:color="auto"/>
              <w:bottom w:val="single" w:sz="4" w:space="0" w:color="auto"/>
              <w:right w:val="single" w:sz="4" w:space="0" w:color="auto"/>
            </w:tcBorders>
            <w:hideMark/>
          </w:tcPr>
          <w:p w14:paraId="2DBC172B" w14:textId="77777777" w:rsidR="006A67EE" w:rsidRPr="00FB20BD" w:rsidRDefault="006A67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hideMark/>
          </w:tcPr>
          <w:p w14:paraId="23D19E38"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3BAF9CC4" w14:textId="77777777" w:rsidR="006A67EE" w:rsidRPr="00FB20BD" w:rsidRDefault="006A67EE" w:rsidP="00B84CF7">
            <w:pPr>
              <w:pStyle w:val="TAC"/>
            </w:pPr>
            <w:r w:rsidRPr="00FB20BD">
              <w:t>1</w:t>
            </w:r>
          </w:p>
        </w:tc>
        <w:tc>
          <w:tcPr>
            <w:tcW w:w="1613" w:type="dxa"/>
            <w:tcBorders>
              <w:top w:val="nil"/>
              <w:left w:val="single" w:sz="4" w:space="0" w:color="auto"/>
              <w:bottom w:val="single" w:sz="4" w:space="0" w:color="auto"/>
              <w:right w:val="single" w:sz="4" w:space="0" w:color="auto"/>
            </w:tcBorders>
            <w:vAlign w:val="center"/>
            <w:hideMark/>
          </w:tcPr>
          <w:p w14:paraId="5B1DDD8C" w14:textId="77777777" w:rsidR="006A67EE" w:rsidRPr="00FB20BD" w:rsidRDefault="006A67EE" w:rsidP="00B84CF7">
            <w:pPr>
              <w:pStyle w:val="TAC"/>
            </w:pPr>
            <w:r w:rsidRPr="00FB20BD">
              <w:t>ΔP ≤ 1 dB</w:t>
            </w:r>
          </w:p>
        </w:tc>
        <w:tc>
          <w:tcPr>
            <w:tcW w:w="1583" w:type="dxa"/>
            <w:tcBorders>
              <w:top w:val="nil"/>
              <w:left w:val="nil"/>
              <w:bottom w:val="single" w:sz="4" w:space="0" w:color="auto"/>
              <w:right w:val="single" w:sz="4" w:space="0" w:color="auto"/>
            </w:tcBorders>
            <w:vAlign w:val="center"/>
            <w:hideMark/>
          </w:tcPr>
          <w:p w14:paraId="23C9359A" w14:textId="77777777" w:rsidR="006A67EE" w:rsidRPr="00FB20BD" w:rsidRDefault="006A67EE" w:rsidP="00B84CF7">
            <w:pPr>
              <w:pStyle w:val="TAC"/>
            </w:pPr>
            <w:r w:rsidRPr="00FB20BD">
              <w:t>1 +/- (0.7 + TT)</w:t>
            </w:r>
          </w:p>
        </w:tc>
      </w:tr>
      <w:tr w:rsidR="006A67EE" w:rsidRPr="00FB20BD" w14:paraId="5CAA0B5E" w14:textId="77777777" w:rsidTr="006A67EE">
        <w:trPr>
          <w:trHeight w:val="240"/>
        </w:trPr>
        <w:tc>
          <w:tcPr>
            <w:tcW w:w="780" w:type="dxa"/>
            <w:tcBorders>
              <w:top w:val="nil"/>
              <w:left w:val="single" w:sz="4" w:space="0" w:color="auto"/>
              <w:bottom w:val="nil"/>
              <w:right w:val="single" w:sz="4" w:space="0" w:color="auto"/>
            </w:tcBorders>
          </w:tcPr>
          <w:p w14:paraId="7AF4F889" w14:textId="77777777" w:rsidR="006A67EE" w:rsidRPr="00FB20BD" w:rsidRDefault="006A67EE" w:rsidP="00B84CF7">
            <w:pPr>
              <w:pStyle w:val="TAC"/>
            </w:pPr>
          </w:p>
        </w:tc>
        <w:tc>
          <w:tcPr>
            <w:tcW w:w="724" w:type="dxa"/>
            <w:tcBorders>
              <w:top w:val="single" w:sz="4" w:space="0" w:color="auto"/>
              <w:left w:val="single" w:sz="4" w:space="0" w:color="auto"/>
              <w:bottom w:val="nil"/>
              <w:right w:val="single" w:sz="4" w:space="0" w:color="auto"/>
            </w:tcBorders>
          </w:tcPr>
          <w:p w14:paraId="22EF98C8" w14:textId="77777777" w:rsidR="006A67EE" w:rsidRPr="00FB20BD" w:rsidRDefault="006A67EE" w:rsidP="00B84CF7">
            <w:pPr>
              <w:pStyle w:val="TAC"/>
            </w:pPr>
          </w:p>
        </w:tc>
        <w:tc>
          <w:tcPr>
            <w:tcW w:w="1487" w:type="dxa"/>
            <w:tcBorders>
              <w:top w:val="nil"/>
              <w:left w:val="single" w:sz="4" w:space="0" w:color="auto"/>
              <w:bottom w:val="single" w:sz="4" w:space="0" w:color="auto"/>
              <w:right w:val="single" w:sz="4" w:space="0" w:color="auto"/>
            </w:tcBorders>
            <w:hideMark/>
          </w:tcPr>
          <w:p w14:paraId="5CC4F19E" w14:textId="77777777" w:rsidR="006A67EE" w:rsidRPr="00FB20BD" w:rsidRDefault="006A67EE" w:rsidP="00B84CF7">
            <w:pPr>
              <w:pStyle w:val="TAC"/>
            </w:pPr>
            <w:r w:rsidRPr="00FB20BD">
              <w:t>Sub-frames before RB change</w:t>
            </w:r>
          </w:p>
        </w:tc>
        <w:tc>
          <w:tcPr>
            <w:tcW w:w="1427" w:type="dxa"/>
            <w:tcBorders>
              <w:top w:val="nil"/>
              <w:left w:val="single" w:sz="4" w:space="0" w:color="auto"/>
              <w:bottom w:val="single" w:sz="4" w:space="0" w:color="auto"/>
              <w:right w:val="single" w:sz="4" w:space="0" w:color="auto"/>
            </w:tcBorders>
            <w:hideMark/>
          </w:tcPr>
          <w:p w14:paraId="0A7626C0" w14:textId="77777777" w:rsidR="006A67EE" w:rsidRPr="00FB20BD" w:rsidRDefault="006A67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hideMark/>
          </w:tcPr>
          <w:p w14:paraId="71B939E3"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69EEA4C3" w14:textId="77777777" w:rsidR="006A67EE" w:rsidRPr="00FB20BD" w:rsidRDefault="006A67EE" w:rsidP="00B84CF7">
            <w:pPr>
              <w:pStyle w:val="TAC"/>
            </w:pPr>
            <w:r w:rsidRPr="00FB20BD">
              <w:t>1</w:t>
            </w:r>
          </w:p>
        </w:tc>
        <w:tc>
          <w:tcPr>
            <w:tcW w:w="1613" w:type="dxa"/>
            <w:tcBorders>
              <w:top w:val="nil"/>
              <w:left w:val="single" w:sz="4" w:space="0" w:color="auto"/>
              <w:bottom w:val="single" w:sz="4" w:space="0" w:color="auto"/>
              <w:right w:val="single" w:sz="4" w:space="0" w:color="auto"/>
            </w:tcBorders>
            <w:vAlign w:val="center"/>
            <w:hideMark/>
          </w:tcPr>
          <w:p w14:paraId="0333AAE1" w14:textId="77777777" w:rsidR="006A67EE" w:rsidRPr="00FB20BD" w:rsidRDefault="006A67EE" w:rsidP="00B84CF7">
            <w:pPr>
              <w:pStyle w:val="TAC"/>
            </w:pPr>
            <w:r w:rsidRPr="00FB20BD">
              <w:t>ΔP ≤ 1 dB</w:t>
            </w:r>
          </w:p>
        </w:tc>
        <w:tc>
          <w:tcPr>
            <w:tcW w:w="1583" w:type="dxa"/>
            <w:tcBorders>
              <w:top w:val="nil"/>
              <w:left w:val="nil"/>
              <w:bottom w:val="single" w:sz="4" w:space="0" w:color="auto"/>
              <w:right w:val="single" w:sz="4" w:space="0" w:color="auto"/>
            </w:tcBorders>
            <w:vAlign w:val="center"/>
            <w:hideMark/>
          </w:tcPr>
          <w:p w14:paraId="702F2BA3" w14:textId="77777777" w:rsidR="006A67EE" w:rsidRPr="00FB20BD" w:rsidRDefault="006A67EE" w:rsidP="00B84CF7">
            <w:pPr>
              <w:pStyle w:val="TAC"/>
            </w:pPr>
            <w:r w:rsidRPr="00FB20BD">
              <w:t>1 +/- (0.7 + TT)</w:t>
            </w:r>
          </w:p>
        </w:tc>
      </w:tr>
      <w:tr w:rsidR="006A67EE" w:rsidRPr="00FB20BD" w14:paraId="24638E7B" w14:textId="77777777" w:rsidTr="006A67EE">
        <w:trPr>
          <w:trHeight w:val="240"/>
        </w:trPr>
        <w:tc>
          <w:tcPr>
            <w:tcW w:w="780" w:type="dxa"/>
            <w:tcBorders>
              <w:top w:val="nil"/>
              <w:left w:val="single" w:sz="4" w:space="0" w:color="auto"/>
              <w:bottom w:val="nil"/>
              <w:right w:val="single" w:sz="4" w:space="0" w:color="auto"/>
            </w:tcBorders>
          </w:tcPr>
          <w:p w14:paraId="02830F5C" w14:textId="77777777" w:rsidR="006A67EE" w:rsidRPr="00FB20BD" w:rsidRDefault="006A67EE" w:rsidP="00B84CF7">
            <w:pPr>
              <w:pStyle w:val="TAC"/>
            </w:pPr>
          </w:p>
        </w:tc>
        <w:tc>
          <w:tcPr>
            <w:tcW w:w="724" w:type="dxa"/>
            <w:tcBorders>
              <w:top w:val="nil"/>
              <w:left w:val="single" w:sz="4" w:space="0" w:color="auto"/>
              <w:bottom w:val="nil"/>
              <w:right w:val="single" w:sz="4" w:space="0" w:color="auto"/>
            </w:tcBorders>
            <w:hideMark/>
          </w:tcPr>
          <w:p w14:paraId="78F0F9B6" w14:textId="77777777" w:rsidR="006A67EE" w:rsidRPr="00FB20BD" w:rsidRDefault="006A67EE" w:rsidP="00B84CF7">
            <w:pPr>
              <w:pStyle w:val="TAC"/>
            </w:pPr>
            <w:r w:rsidRPr="00FB20BD">
              <w:t>2</w:t>
            </w:r>
          </w:p>
        </w:tc>
        <w:tc>
          <w:tcPr>
            <w:tcW w:w="1487" w:type="dxa"/>
            <w:tcBorders>
              <w:top w:val="nil"/>
              <w:left w:val="single" w:sz="4" w:space="0" w:color="auto"/>
              <w:bottom w:val="single" w:sz="4" w:space="0" w:color="auto"/>
              <w:right w:val="single" w:sz="4" w:space="0" w:color="auto"/>
            </w:tcBorders>
            <w:hideMark/>
          </w:tcPr>
          <w:p w14:paraId="4FA8AB49" w14:textId="77777777" w:rsidR="006A67EE" w:rsidRPr="00FB20BD" w:rsidRDefault="006A67EE" w:rsidP="00B84CF7">
            <w:pPr>
              <w:pStyle w:val="TAC"/>
            </w:pPr>
            <w:r w:rsidRPr="00FB20BD">
              <w:t>RB change</w:t>
            </w:r>
          </w:p>
        </w:tc>
        <w:tc>
          <w:tcPr>
            <w:tcW w:w="1427" w:type="dxa"/>
            <w:tcBorders>
              <w:top w:val="nil"/>
              <w:left w:val="single" w:sz="4" w:space="0" w:color="auto"/>
              <w:bottom w:val="single" w:sz="4" w:space="0" w:color="auto"/>
              <w:right w:val="single" w:sz="4" w:space="0" w:color="auto"/>
            </w:tcBorders>
            <w:hideMark/>
          </w:tcPr>
          <w:p w14:paraId="14BFFD25" w14:textId="77777777" w:rsidR="006A67EE" w:rsidRPr="00FB20BD" w:rsidRDefault="006A67EE" w:rsidP="00B84CF7">
            <w:pPr>
              <w:pStyle w:val="TAL"/>
            </w:pPr>
            <w:r w:rsidRPr="00FB20BD">
              <w:t>1RB to 15 RBs</w:t>
            </w:r>
          </w:p>
        </w:tc>
        <w:tc>
          <w:tcPr>
            <w:tcW w:w="1107" w:type="dxa"/>
            <w:tcBorders>
              <w:top w:val="nil"/>
              <w:left w:val="single" w:sz="4" w:space="0" w:color="auto"/>
              <w:bottom w:val="single" w:sz="4" w:space="0" w:color="auto"/>
              <w:right w:val="single" w:sz="4" w:space="0" w:color="auto"/>
            </w:tcBorders>
            <w:hideMark/>
          </w:tcPr>
          <w:p w14:paraId="245F1DF4"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700CE53E" w14:textId="77777777" w:rsidR="006A67EE" w:rsidRPr="00FB20BD" w:rsidRDefault="006A67EE" w:rsidP="00B84CF7">
            <w:pPr>
              <w:pStyle w:val="TAC"/>
            </w:pPr>
            <w:r w:rsidRPr="00FB20BD">
              <w:t>12.76</w:t>
            </w:r>
          </w:p>
        </w:tc>
        <w:tc>
          <w:tcPr>
            <w:tcW w:w="1613" w:type="dxa"/>
            <w:tcBorders>
              <w:top w:val="nil"/>
              <w:left w:val="single" w:sz="4" w:space="0" w:color="auto"/>
              <w:bottom w:val="single" w:sz="4" w:space="0" w:color="auto"/>
              <w:right w:val="single" w:sz="4" w:space="0" w:color="auto"/>
            </w:tcBorders>
            <w:vAlign w:val="center"/>
            <w:hideMark/>
          </w:tcPr>
          <w:p w14:paraId="39C35FEE"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583" w:type="dxa"/>
            <w:tcBorders>
              <w:top w:val="nil"/>
              <w:left w:val="nil"/>
              <w:bottom w:val="single" w:sz="4" w:space="0" w:color="auto"/>
              <w:right w:val="single" w:sz="4" w:space="0" w:color="auto"/>
            </w:tcBorders>
            <w:vAlign w:val="center"/>
            <w:hideMark/>
          </w:tcPr>
          <w:p w14:paraId="1743F03A" w14:textId="77777777" w:rsidR="006A67EE" w:rsidRPr="00FB20BD" w:rsidRDefault="006A67EE" w:rsidP="00B84CF7">
            <w:pPr>
              <w:pStyle w:val="TAC"/>
            </w:pPr>
            <w:r w:rsidRPr="00FB20BD">
              <w:t>12.76 +/- (4 + TT)</w:t>
            </w:r>
          </w:p>
        </w:tc>
      </w:tr>
      <w:tr w:rsidR="006A67EE" w:rsidRPr="00FB20BD" w14:paraId="316C2A67" w14:textId="77777777" w:rsidTr="006A67EE">
        <w:trPr>
          <w:trHeight w:val="240"/>
        </w:trPr>
        <w:tc>
          <w:tcPr>
            <w:tcW w:w="780" w:type="dxa"/>
            <w:tcBorders>
              <w:top w:val="nil"/>
              <w:left w:val="single" w:sz="4" w:space="0" w:color="auto"/>
              <w:bottom w:val="single" w:sz="4" w:space="0" w:color="auto"/>
              <w:right w:val="single" w:sz="4" w:space="0" w:color="auto"/>
            </w:tcBorders>
          </w:tcPr>
          <w:p w14:paraId="1A5DBB02" w14:textId="77777777" w:rsidR="006A67EE" w:rsidRPr="00FB20BD" w:rsidRDefault="006A67EE" w:rsidP="00B84CF7">
            <w:pPr>
              <w:pStyle w:val="TAC"/>
            </w:pPr>
          </w:p>
        </w:tc>
        <w:tc>
          <w:tcPr>
            <w:tcW w:w="724" w:type="dxa"/>
            <w:tcBorders>
              <w:top w:val="nil"/>
              <w:left w:val="single" w:sz="4" w:space="0" w:color="auto"/>
              <w:bottom w:val="single" w:sz="4" w:space="0" w:color="auto"/>
              <w:right w:val="single" w:sz="4" w:space="0" w:color="auto"/>
            </w:tcBorders>
          </w:tcPr>
          <w:p w14:paraId="18DC09A8" w14:textId="77777777" w:rsidR="006A67EE" w:rsidRPr="00FB20BD" w:rsidRDefault="006A67EE" w:rsidP="00B84CF7">
            <w:pPr>
              <w:pStyle w:val="TAC"/>
            </w:pPr>
          </w:p>
        </w:tc>
        <w:tc>
          <w:tcPr>
            <w:tcW w:w="1487" w:type="dxa"/>
            <w:tcBorders>
              <w:top w:val="nil"/>
              <w:left w:val="single" w:sz="4" w:space="0" w:color="auto"/>
              <w:bottom w:val="single" w:sz="4" w:space="0" w:color="auto"/>
              <w:right w:val="single" w:sz="4" w:space="0" w:color="auto"/>
            </w:tcBorders>
            <w:hideMark/>
          </w:tcPr>
          <w:p w14:paraId="4C6B21E9" w14:textId="77777777" w:rsidR="006A67EE" w:rsidRPr="00FB20BD" w:rsidRDefault="006A67EE" w:rsidP="00B84CF7">
            <w:pPr>
              <w:pStyle w:val="TAC"/>
            </w:pPr>
            <w:r w:rsidRPr="00FB20BD">
              <w:t>Sub-frames after RB change</w:t>
            </w:r>
          </w:p>
        </w:tc>
        <w:tc>
          <w:tcPr>
            <w:tcW w:w="1427" w:type="dxa"/>
            <w:tcBorders>
              <w:top w:val="nil"/>
              <w:left w:val="single" w:sz="4" w:space="0" w:color="auto"/>
              <w:bottom w:val="single" w:sz="4" w:space="0" w:color="auto"/>
              <w:right w:val="single" w:sz="4" w:space="0" w:color="auto"/>
            </w:tcBorders>
            <w:hideMark/>
          </w:tcPr>
          <w:p w14:paraId="4500C41B" w14:textId="77777777" w:rsidR="006A67EE" w:rsidRPr="00FB20BD" w:rsidRDefault="006A67EE" w:rsidP="00B84CF7">
            <w:pPr>
              <w:pStyle w:val="TAL"/>
            </w:pPr>
            <w:r w:rsidRPr="00FB20BD">
              <w:t>Fixed = 15</w:t>
            </w:r>
          </w:p>
        </w:tc>
        <w:tc>
          <w:tcPr>
            <w:tcW w:w="1107" w:type="dxa"/>
            <w:tcBorders>
              <w:top w:val="nil"/>
              <w:left w:val="single" w:sz="4" w:space="0" w:color="auto"/>
              <w:bottom w:val="single" w:sz="4" w:space="0" w:color="auto"/>
              <w:right w:val="single" w:sz="4" w:space="0" w:color="auto"/>
            </w:tcBorders>
            <w:hideMark/>
          </w:tcPr>
          <w:p w14:paraId="49701F31"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6D697D67" w14:textId="77777777" w:rsidR="006A67EE" w:rsidRPr="00FB20BD" w:rsidRDefault="006A67EE" w:rsidP="00B84CF7">
            <w:pPr>
              <w:pStyle w:val="TAC"/>
            </w:pPr>
            <w:r w:rsidRPr="00FB20BD">
              <w:t>1</w:t>
            </w:r>
          </w:p>
        </w:tc>
        <w:tc>
          <w:tcPr>
            <w:tcW w:w="1613" w:type="dxa"/>
            <w:tcBorders>
              <w:top w:val="nil"/>
              <w:left w:val="single" w:sz="4" w:space="0" w:color="auto"/>
              <w:bottom w:val="single" w:sz="4" w:space="0" w:color="auto"/>
              <w:right w:val="single" w:sz="4" w:space="0" w:color="auto"/>
            </w:tcBorders>
            <w:vAlign w:val="center"/>
            <w:hideMark/>
          </w:tcPr>
          <w:p w14:paraId="02FCDA1F" w14:textId="77777777" w:rsidR="006A67EE" w:rsidRPr="00FB20BD" w:rsidRDefault="006A67EE" w:rsidP="00B84CF7">
            <w:pPr>
              <w:pStyle w:val="TAC"/>
            </w:pPr>
            <w:r w:rsidRPr="00FB20BD">
              <w:t>ΔP ≤ 1 dB</w:t>
            </w:r>
          </w:p>
        </w:tc>
        <w:tc>
          <w:tcPr>
            <w:tcW w:w="1583" w:type="dxa"/>
            <w:tcBorders>
              <w:top w:val="nil"/>
              <w:left w:val="nil"/>
              <w:bottom w:val="single" w:sz="4" w:space="0" w:color="auto"/>
              <w:right w:val="single" w:sz="4" w:space="0" w:color="auto"/>
            </w:tcBorders>
            <w:vAlign w:val="center"/>
            <w:hideMark/>
          </w:tcPr>
          <w:p w14:paraId="39489AEC" w14:textId="77777777" w:rsidR="006A67EE" w:rsidRPr="00FB20BD" w:rsidRDefault="006A67EE" w:rsidP="00B84CF7">
            <w:pPr>
              <w:pStyle w:val="TAC"/>
            </w:pPr>
            <w:r w:rsidRPr="00FB20BD">
              <w:t>1 +/- (0.7 + TT)</w:t>
            </w:r>
          </w:p>
        </w:tc>
      </w:tr>
      <w:tr w:rsidR="006A67EE" w:rsidRPr="00FB20BD" w14:paraId="7D0846B0" w14:textId="77777777" w:rsidTr="006A67EE">
        <w:trPr>
          <w:trHeight w:val="240"/>
        </w:trPr>
        <w:tc>
          <w:tcPr>
            <w:tcW w:w="780" w:type="dxa"/>
            <w:tcBorders>
              <w:top w:val="single" w:sz="4" w:space="0" w:color="auto"/>
              <w:left w:val="single" w:sz="4" w:space="0" w:color="auto"/>
              <w:bottom w:val="nil"/>
              <w:right w:val="single" w:sz="4" w:space="0" w:color="auto"/>
            </w:tcBorders>
          </w:tcPr>
          <w:p w14:paraId="1DA373A8" w14:textId="77777777" w:rsidR="006A67EE" w:rsidRPr="00FB20BD" w:rsidRDefault="006A67EE" w:rsidP="00B84CF7">
            <w:pPr>
              <w:pStyle w:val="TAC"/>
            </w:pPr>
          </w:p>
        </w:tc>
        <w:tc>
          <w:tcPr>
            <w:tcW w:w="724" w:type="dxa"/>
            <w:tcBorders>
              <w:top w:val="single" w:sz="4" w:space="0" w:color="auto"/>
              <w:left w:val="single" w:sz="4" w:space="0" w:color="auto"/>
              <w:bottom w:val="nil"/>
              <w:right w:val="single" w:sz="4" w:space="0" w:color="auto"/>
            </w:tcBorders>
          </w:tcPr>
          <w:p w14:paraId="2298BD63" w14:textId="77777777" w:rsidR="006A67EE" w:rsidRPr="00FB20BD" w:rsidRDefault="006A67EE" w:rsidP="00B84CF7">
            <w:pPr>
              <w:pStyle w:val="TAC"/>
            </w:pPr>
          </w:p>
        </w:tc>
        <w:tc>
          <w:tcPr>
            <w:tcW w:w="1487" w:type="dxa"/>
            <w:tcBorders>
              <w:top w:val="nil"/>
              <w:left w:val="single" w:sz="4" w:space="0" w:color="auto"/>
              <w:bottom w:val="single" w:sz="4" w:space="0" w:color="auto"/>
              <w:right w:val="single" w:sz="4" w:space="0" w:color="auto"/>
            </w:tcBorders>
            <w:hideMark/>
          </w:tcPr>
          <w:p w14:paraId="58A65222" w14:textId="77777777" w:rsidR="006A67EE" w:rsidRPr="00FB20BD" w:rsidRDefault="006A67EE" w:rsidP="00B84CF7">
            <w:pPr>
              <w:pStyle w:val="TAC"/>
            </w:pPr>
            <w:r w:rsidRPr="00FB20BD">
              <w:t>Sub-frames before RB change</w:t>
            </w:r>
          </w:p>
        </w:tc>
        <w:tc>
          <w:tcPr>
            <w:tcW w:w="1427" w:type="dxa"/>
            <w:tcBorders>
              <w:top w:val="nil"/>
              <w:left w:val="single" w:sz="4" w:space="0" w:color="auto"/>
              <w:bottom w:val="single" w:sz="4" w:space="0" w:color="auto"/>
              <w:right w:val="single" w:sz="4" w:space="0" w:color="auto"/>
            </w:tcBorders>
            <w:hideMark/>
          </w:tcPr>
          <w:p w14:paraId="7FA9D404" w14:textId="77777777" w:rsidR="006A67EE" w:rsidRPr="00FB20BD" w:rsidRDefault="006A67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hideMark/>
          </w:tcPr>
          <w:p w14:paraId="31378C59"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3B100594" w14:textId="77777777" w:rsidR="006A67EE" w:rsidRPr="00FB20BD" w:rsidRDefault="006A67EE" w:rsidP="00B84CF7">
            <w:pPr>
              <w:pStyle w:val="TAC"/>
            </w:pPr>
            <w:r w:rsidRPr="00FB20BD">
              <w:t>1</w:t>
            </w:r>
          </w:p>
        </w:tc>
        <w:tc>
          <w:tcPr>
            <w:tcW w:w="1613" w:type="dxa"/>
            <w:tcBorders>
              <w:top w:val="nil"/>
              <w:left w:val="single" w:sz="4" w:space="0" w:color="auto"/>
              <w:bottom w:val="single" w:sz="4" w:space="0" w:color="auto"/>
              <w:right w:val="single" w:sz="4" w:space="0" w:color="auto"/>
            </w:tcBorders>
            <w:vAlign w:val="center"/>
            <w:hideMark/>
          </w:tcPr>
          <w:p w14:paraId="70B2D109" w14:textId="77777777" w:rsidR="006A67EE" w:rsidRPr="00FB20BD" w:rsidRDefault="006A67EE" w:rsidP="00B84CF7">
            <w:pPr>
              <w:pStyle w:val="TAC"/>
            </w:pPr>
            <w:r w:rsidRPr="00FB20BD">
              <w:t>ΔP ≤ 1 dB</w:t>
            </w:r>
          </w:p>
        </w:tc>
        <w:tc>
          <w:tcPr>
            <w:tcW w:w="1583" w:type="dxa"/>
            <w:tcBorders>
              <w:top w:val="nil"/>
              <w:left w:val="nil"/>
              <w:bottom w:val="single" w:sz="4" w:space="0" w:color="auto"/>
              <w:right w:val="single" w:sz="4" w:space="0" w:color="auto"/>
            </w:tcBorders>
            <w:vAlign w:val="center"/>
            <w:hideMark/>
          </w:tcPr>
          <w:p w14:paraId="170A310C" w14:textId="77777777" w:rsidR="006A67EE" w:rsidRPr="00FB20BD" w:rsidRDefault="006A67EE" w:rsidP="00B84CF7">
            <w:pPr>
              <w:pStyle w:val="TAC"/>
            </w:pPr>
            <w:r w:rsidRPr="00FB20BD">
              <w:t>1 +/- (0.7 + TT)</w:t>
            </w:r>
          </w:p>
        </w:tc>
      </w:tr>
      <w:tr w:rsidR="006A67EE" w:rsidRPr="00FB20BD" w14:paraId="5F4DE870" w14:textId="77777777" w:rsidTr="006A67EE">
        <w:trPr>
          <w:trHeight w:val="240"/>
        </w:trPr>
        <w:tc>
          <w:tcPr>
            <w:tcW w:w="780" w:type="dxa"/>
            <w:tcBorders>
              <w:top w:val="nil"/>
              <w:left w:val="single" w:sz="4" w:space="0" w:color="auto"/>
              <w:bottom w:val="nil"/>
              <w:right w:val="single" w:sz="4" w:space="0" w:color="auto"/>
            </w:tcBorders>
          </w:tcPr>
          <w:p w14:paraId="418CCA05" w14:textId="77777777" w:rsidR="006A67EE" w:rsidRPr="00FB20BD" w:rsidRDefault="006A67EE" w:rsidP="00B84CF7">
            <w:pPr>
              <w:pStyle w:val="TAC"/>
            </w:pPr>
          </w:p>
        </w:tc>
        <w:tc>
          <w:tcPr>
            <w:tcW w:w="724" w:type="dxa"/>
            <w:tcBorders>
              <w:top w:val="nil"/>
              <w:left w:val="single" w:sz="4" w:space="0" w:color="auto"/>
              <w:bottom w:val="nil"/>
              <w:right w:val="single" w:sz="4" w:space="0" w:color="auto"/>
            </w:tcBorders>
            <w:hideMark/>
          </w:tcPr>
          <w:p w14:paraId="512EF3DD" w14:textId="77777777" w:rsidR="006A67EE" w:rsidRPr="00FB20BD" w:rsidRDefault="006A67EE" w:rsidP="00B84CF7">
            <w:pPr>
              <w:pStyle w:val="TAC"/>
            </w:pPr>
            <w:r w:rsidRPr="00FB20BD">
              <w:t>1</w:t>
            </w:r>
          </w:p>
        </w:tc>
        <w:tc>
          <w:tcPr>
            <w:tcW w:w="1487" w:type="dxa"/>
            <w:tcBorders>
              <w:top w:val="nil"/>
              <w:left w:val="single" w:sz="4" w:space="0" w:color="auto"/>
              <w:bottom w:val="single" w:sz="4" w:space="0" w:color="auto"/>
              <w:right w:val="single" w:sz="4" w:space="0" w:color="auto"/>
            </w:tcBorders>
            <w:hideMark/>
          </w:tcPr>
          <w:p w14:paraId="114E3B28" w14:textId="77777777" w:rsidR="006A67EE" w:rsidRPr="00FB20BD" w:rsidRDefault="006A67EE" w:rsidP="00B84CF7">
            <w:pPr>
              <w:pStyle w:val="TAC"/>
            </w:pPr>
            <w:r w:rsidRPr="00FB20BD">
              <w:t>RB change</w:t>
            </w:r>
          </w:p>
        </w:tc>
        <w:tc>
          <w:tcPr>
            <w:tcW w:w="1427" w:type="dxa"/>
            <w:tcBorders>
              <w:top w:val="nil"/>
              <w:left w:val="single" w:sz="4" w:space="0" w:color="auto"/>
              <w:bottom w:val="single" w:sz="4" w:space="0" w:color="auto"/>
              <w:right w:val="single" w:sz="4" w:space="0" w:color="auto"/>
            </w:tcBorders>
            <w:hideMark/>
          </w:tcPr>
          <w:p w14:paraId="01402728" w14:textId="77777777" w:rsidR="006A67EE" w:rsidRPr="00FB20BD" w:rsidRDefault="006A67EE"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hideMark/>
          </w:tcPr>
          <w:p w14:paraId="152AD0CC"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2698DC7B" w14:textId="77777777" w:rsidR="006A67EE" w:rsidRPr="00FB20BD" w:rsidRDefault="006A67EE" w:rsidP="00B84CF7">
            <w:pPr>
              <w:pStyle w:val="TAC"/>
            </w:pPr>
            <w:r w:rsidRPr="00FB20BD">
              <w:t>7.99</w:t>
            </w:r>
          </w:p>
        </w:tc>
        <w:tc>
          <w:tcPr>
            <w:tcW w:w="1613" w:type="dxa"/>
            <w:tcBorders>
              <w:top w:val="nil"/>
              <w:left w:val="single" w:sz="4" w:space="0" w:color="auto"/>
              <w:bottom w:val="single" w:sz="4" w:space="0" w:color="auto"/>
              <w:right w:val="single" w:sz="4" w:space="0" w:color="auto"/>
            </w:tcBorders>
            <w:vAlign w:val="center"/>
            <w:hideMark/>
          </w:tcPr>
          <w:p w14:paraId="514F2CC4"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583" w:type="dxa"/>
            <w:tcBorders>
              <w:top w:val="nil"/>
              <w:left w:val="nil"/>
              <w:bottom w:val="single" w:sz="4" w:space="0" w:color="auto"/>
              <w:right w:val="single" w:sz="4" w:space="0" w:color="auto"/>
            </w:tcBorders>
            <w:vAlign w:val="center"/>
            <w:hideMark/>
          </w:tcPr>
          <w:p w14:paraId="657547BC" w14:textId="77777777" w:rsidR="006A67EE" w:rsidRPr="00FB20BD" w:rsidRDefault="006A67EE" w:rsidP="00B84CF7">
            <w:pPr>
              <w:pStyle w:val="TAC"/>
            </w:pPr>
            <w:r w:rsidRPr="00FB20BD">
              <w:t>7.99 +/- (3.5 + TT)</w:t>
            </w:r>
          </w:p>
        </w:tc>
      </w:tr>
      <w:tr w:rsidR="006A67EE" w:rsidRPr="00FB20BD" w14:paraId="1D10A29F" w14:textId="77777777" w:rsidTr="006A67EE">
        <w:trPr>
          <w:trHeight w:val="240"/>
        </w:trPr>
        <w:tc>
          <w:tcPr>
            <w:tcW w:w="780" w:type="dxa"/>
            <w:tcBorders>
              <w:top w:val="nil"/>
              <w:left w:val="single" w:sz="4" w:space="0" w:color="auto"/>
              <w:bottom w:val="nil"/>
              <w:right w:val="single" w:sz="4" w:space="0" w:color="auto"/>
            </w:tcBorders>
          </w:tcPr>
          <w:p w14:paraId="4ADAF52A" w14:textId="77777777" w:rsidR="006A67EE" w:rsidRPr="00FB20BD" w:rsidRDefault="006A67EE" w:rsidP="00B84CF7">
            <w:pPr>
              <w:pStyle w:val="TAC"/>
            </w:pPr>
          </w:p>
        </w:tc>
        <w:tc>
          <w:tcPr>
            <w:tcW w:w="724" w:type="dxa"/>
            <w:tcBorders>
              <w:top w:val="nil"/>
              <w:left w:val="single" w:sz="4" w:space="0" w:color="auto"/>
              <w:bottom w:val="single" w:sz="4" w:space="0" w:color="auto"/>
              <w:right w:val="single" w:sz="4" w:space="0" w:color="auto"/>
            </w:tcBorders>
          </w:tcPr>
          <w:p w14:paraId="4CFC3C5A" w14:textId="77777777" w:rsidR="006A67EE" w:rsidRPr="00FB20BD" w:rsidRDefault="006A67EE" w:rsidP="00B84CF7">
            <w:pPr>
              <w:pStyle w:val="TAC"/>
            </w:pPr>
          </w:p>
        </w:tc>
        <w:tc>
          <w:tcPr>
            <w:tcW w:w="1487" w:type="dxa"/>
            <w:tcBorders>
              <w:top w:val="nil"/>
              <w:left w:val="single" w:sz="4" w:space="0" w:color="auto"/>
              <w:bottom w:val="single" w:sz="4" w:space="0" w:color="auto"/>
              <w:right w:val="single" w:sz="4" w:space="0" w:color="auto"/>
            </w:tcBorders>
            <w:hideMark/>
          </w:tcPr>
          <w:p w14:paraId="03A41859" w14:textId="77777777" w:rsidR="006A67EE" w:rsidRPr="00FB20BD" w:rsidRDefault="006A67EE" w:rsidP="00B84CF7">
            <w:pPr>
              <w:pStyle w:val="TAC"/>
            </w:pPr>
            <w:r w:rsidRPr="00FB20BD">
              <w:t>Sub-frames after RB change</w:t>
            </w:r>
          </w:p>
        </w:tc>
        <w:tc>
          <w:tcPr>
            <w:tcW w:w="1427" w:type="dxa"/>
            <w:tcBorders>
              <w:top w:val="nil"/>
              <w:left w:val="single" w:sz="4" w:space="0" w:color="auto"/>
              <w:bottom w:val="single" w:sz="4" w:space="0" w:color="auto"/>
              <w:right w:val="single" w:sz="4" w:space="0" w:color="auto"/>
            </w:tcBorders>
            <w:hideMark/>
          </w:tcPr>
          <w:p w14:paraId="4946C508" w14:textId="77777777" w:rsidR="006A67EE" w:rsidRPr="00FB20BD" w:rsidRDefault="006A67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hideMark/>
          </w:tcPr>
          <w:p w14:paraId="3B018E50"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45BD54B3" w14:textId="77777777" w:rsidR="006A67EE" w:rsidRPr="00FB20BD" w:rsidRDefault="006A67EE" w:rsidP="00B84CF7">
            <w:pPr>
              <w:pStyle w:val="TAC"/>
            </w:pPr>
            <w:r w:rsidRPr="00FB20BD">
              <w:t>1</w:t>
            </w:r>
          </w:p>
        </w:tc>
        <w:tc>
          <w:tcPr>
            <w:tcW w:w="1613" w:type="dxa"/>
            <w:tcBorders>
              <w:top w:val="nil"/>
              <w:left w:val="single" w:sz="4" w:space="0" w:color="auto"/>
              <w:bottom w:val="single" w:sz="4" w:space="0" w:color="auto"/>
              <w:right w:val="single" w:sz="4" w:space="0" w:color="auto"/>
            </w:tcBorders>
            <w:vAlign w:val="center"/>
            <w:hideMark/>
          </w:tcPr>
          <w:p w14:paraId="0B67355E" w14:textId="77777777" w:rsidR="006A67EE" w:rsidRPr="00FB20BD" w:rsidRDefault="006A67EE" w:rsidP="00B84CF7">
            <w:pPr>
              <w:pStyle w:val="TAC"/>
            </w:pPr>
            <w:r w:rsidRPr="00FB20BD">
              <w:t>ΔP ≤ 1 dB</w:t>
            </w:r>
          </w:p>
        </w:tc>
        <w:tc>
          <w:tcPr>
            <w:tcW w:w="1583" w:type="dxa"/>
            <w:tcBorders>
              <w:top w:val="nil"/>
              <w:left w:val="nil"/>
              <w:bottom w:val="single" w:sz="4" w:space="0" w:color="auto"/>
              <w:right w:val="single" w:sz="4" w:space="0" w:color="auto"/>
            </w:tcBorders>
            <w:vAlign w:val="center"/>
            <w:hideMark/>
          </w:tcPr>
          <w:p w14:paraId="1176FE90" w14:textId="77777777" w:rsidR="006A67EE" w:rsidRPr="00FB20BD" w:rsidRDefault="006A67EE" w:rsidP="00B84CF7">
            <w:pPr>
              <w:pStyle w:val="TAC"/>
            </w:pPr>
            <w:r w:rsidRPr="00FB20BD">
              <w:t>1 +/- (0.7 + TT)</w:t>
            </w:r>
          </w:p>
        </w:tc>
      </w:tr>
      <w:tr w:rsidR="006A67EE" w:rsidRPr="00FB20BD" w14:paraId="0D418C7A" w14:textId="77777777" w:rsidTr="006A67EE">
        <w:trPr>
          <w:trHeight w:val="240"/>
        </w:trPr>
        <w:tc>
          <w:tcPr>
            <w:tcW w:w="780" w:type="dxa"/>
            <w:tcBorders>
              <w:top w:val="nil"/>
              <w:left w:val="single" w:sz="4" w:space="0" w:color="auto"/>
              <w:bottom w:val="nil"/>
              <w:right w:val="single" w:sz="4" w:space="0" w:color="auto"/>
            </w:tcBorders>
            <w:hideMark/>
          </w:tcPr>
          <w:p w14:paraId="223B6C1B" w14:textId="77777777" w:rsidR="006A67EE" w:rsidRPr="00FB20BD" w:rsidRDefault="006A67EE" w:rsidP="00B84CF7">
            <w:pPr>
              <w:pStyle w:val="TAC"/>
            </w:pPr>
            <w:r w:rsidRPr="00FB20BD">
              <w:t>30</w:t>
            </w:r>
          </w:p>
        </w:tc>
        <w:tc>
          <w:tcPr>
            <w:tcW w:w="724" w:type="dxa"/>
            <w:tcBorders>
              <w:top w:val="single" w:sz="4" w:space="0" w:color="auto"/>
              <w:left w:val="single" w:sz="4" w:space="0" w:color="auto"/>
              <w:bottom w:val="nil"/>
              <w:right w:val="single" w:sz="4" w:space="0" w:color="auto"/>
            </w:tcBorders>
          </w:tcPr>
          <w:p w14:paraId="5CAF0014" w14:textId="77777777" w:rsidR="006A67EE" w:rsidRPr="00FB20BD" w:rsidRDefault="006A67EE" w:rsidP="00B84CF7">
            <w:pPr>
              <w:pStyle w:val="TAC"/>
            </w:pPr>
          </w:p>
        </w:tc>
        <w:tc>
          <w:tcPr>
            <w:tcW w:w="1487" w:type="dxa"/>
            <w:tcBorders>
              <w:top w:val="nil"/>
              <w:left w:val="single" w:sz="4" w:space="0" w:color="auto"/>
              <w:bottom w:val="single" w:sz="4" w:space="0" w:color="auto"/>
              <w:right w:val="single" w:sz="4" w:space="0" w:color="auto"/>
            </w:tcBorders>
            <w:hideMark/>
          </w:tcPr>
          <w:p w14:paraId="40A2E8EA" w14:textId="77777777" w:rsidR="006A67EE" w:rsidRPr="00FB20BD" w:rsidRDefault="006A67EE" w:rsidP="00B84CF7">
            <w:pPr>
              <w:pStyle w:val="TAC"/>
            </w:pPr>
            <w:r w:rsidRPr="00FB20BD">
              <w:t>Sub-frames before RB change</w:t>
            </w:r>
          </w:p>
        </w:tc>
        <w:tc>
          <w:tcPr>
            <w:tcW w:w="1427" w:type="dxa"/>
            <w:tcBorders>
              <w:top w:val="nil"/>
              <w:left w:val="single" w:sz="4" w:space="0" w:color="auto"/>
              <w:bottom w:val="single" w:sz="4" w:space="0" w:color="auto"/>
              <w:right w:val="single" w:sz="4" w:space="0" w:color="auto"/>
            </w:tcBorders>
            <w:hideMark/>
          </w:tcPr>
          <w:p w14:paraId="44CE3731" w14:textId="77777777" w:rsidR="006A67EE" w:rsidRPr="00FB20BD" w:rsidRDefault="006A67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hideMark/>
          </w:tcPr>
          <w:p w14:paraId="36283901"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401FABE9" w14:textId="77777777" w:rsidR="006A67EE" w:rsidRPr="00FB20BD" w:rsidRDefault="006A67EE" w:rsidP="00B84CF7">
            <w:pPr>
              <w:pStyle w:val="TAC"/>
            </w:pPr>
            <w:r w:rsidRPr="00FB20BD">
              <w:t>1</w:t>
            </w:r>
          </w:p>
        </w:tc>
        <w:tc>
          <w:tcPr>
            <w:tcW w:w="1613" w:type="dxa"/>
            <w:tcBorders>
              <w:top w:val="nil"/>
              <w:left w:val="single" w:sz="4" w:space="0" w:color="auto"/>
              <w:bottom w:val="single" w:sz="4" w:space="0" w:color="auto"/>
              <w:right w:val="single" w:sz="4" w:space="0" w:color="auto"/>
            </w:tcBorders>
            <w:vAlign w:val="center"/>
            <w:hideMark/>
          </w:tcPr>
          <w:p w14:paraId="1A12ED9A" w14:textId="77777777" w:rsidR="006A67EE" w:rsidRPr="00FB20BD" w:rsidRDefault="006A67EE" w:rsidP="00B84CF7">
            <w:pPr>
              <w:pStyle w:val="TAC"/>
            </w:pPr>
            <w:r w:rsidRPr="00FB20BD">
              <w:t>ΔP ≤ 1 dB</w:t>
            </w:r>
          </w:p>
        </w:tc>
        <w:tc>
          <w:tcPr>
            <w:tcW w:w="1583" w:type="dxa"/>
            <w:tcBorders>
              <w:top w:val="nil"/>
              <w:left w:val="nil"/>
              <w:bottom w:val="single" w:sz="4" w:space="0" w:color="auto"/>
              <w:right w:val="single" w:sz="4" w:space="0" w:color="auto"/>
            </w:tcBorders>
            <w:vAlign w:val="center"/>
            <w:hideMark/>
          </w:tcPr>
          <w:p w14:paraId="6331EC42" w14:textId="77777777" w:rsidR="006A67EE" w:rsidRPr="00FB20BD" w:rsidRDefault="006A67EE" w:rsidP="00B84CF7">
            <w:pPr>
              <w:pStyle w:val="TAC"/>
            </w:pPr>
            <w:r w:rsidRPr="00FB20BD">
              <w:t>1 +/- (0.7 + TT)</w:t>
            </w:r>
          </w:p>
        </w:tc>
      </w:tr>
      <w:tr w:rsidR="006A67EE" w:rsidRPr="00FB20BD" w14:paraId="0EF3E686" w14:textId="77777777" w:rsidTr="006A67EE">
        <w:trPr>
          <w:trHeight w:val="240"/>
        </w:trPr>
        <w:tc>
          <w:tcPr>
            <w:tcW w:w="780" w:type="dxa"/>
            <w:tcBorders>
              <w:top w:val="nil"/>
              <w:left w:val="single" w:sz="4" w:space="0" w:color="auto"/>
              <w:bottom w:val="nil"/>
              <w:right w:val="single" w:sz="4" w:space="0" w:color="auto"/>
            </w:tcBorders>
          </w:tcPr>
          <w:p w14:paraId="26B6D866" w14:textId="77777777" w:rsidR="006A67EE" w:rsidRPr="00FB20BD" w:rsidRDefault="006A67EE" w:rsidP="00B84CF7">
            <w:pPr>
              <w:pStyle w:val="TAC"/>
            </w:pPr>
          </w:p>
        </w:tc>
        <w:tc>
          <w:tcPr>
            <w:tcW w:w="724" w:type="dxa"/>
            <w:tcBorders>
              <w:top w:val="nil"/>
              <w:left w:val="single" w:sz="4" w:space="0" w:color="auto"/>
              <w:bottom w:val="nil"/>
              <w:right w:val="single" w:sz="4" w:space="0" w:color="auto"/>
            </w:tcBorders>
            <w:hideMark/>
          </w:tcPr>
          <w:p w14:paraId="4F987DBF" w14:textId="77777777" w:rsidR="006A67EE" w:rsidRPr="00FB20BD" w:rsidRDefault="006A67EE" w:rsidP="00B84CF7">
            <w:pPr>
              <w:pStyle w:val="TAC"/>
            </w:pPr>
            <w:r w:rsidRPr="00FB20BD">
              <w:t>2</w:t>
            </w:r>
          </w:p>
        </w:tc>
        <w:tc>
          <w:tcPr>
            <w:tcW w:w="1487" w:type="dxa"/>
            <w:tcBorders>
              <w:top w:val="nil"/>
              <w:left w:val="single" w:sz="4" w:space="0" w:color="auto"/>
              <w:bottom w:val="single" w:sz="4" w:space="0" w:color="auto"/>
              <w:right w:val="single" w:sz="4" w:space="0" w:color="auto"/>
            </w:tcBorders>
            <w:hideMark/>
          </w:tcPr>
          <w:p w14:paraId="281CE72C" w14:textId="77777777" w:rsidR="006A67EE" w:rsidRPr="00FB20BD" w:rsidRDefault="006A67EE" w:rsidP="00B84CF7">
            <w:pPr>
              <w:pStyle w:val="TAC"/>
            </w:pPr>
            <w:r w:rsidRPr="00FB20BD">
              <w:t>RB change</w:t>
            </w:r>
          </w:p>
        </w:tc>
        <w:tc>
          <w:tcPr>
            <w:tcW w:w="1427" w:type="dxa"/>
            <w:tcBorders>
              <w:top w:val="nil"/>
              <w:left w:val="single" w:sz="4" w:space="0" w:color="auto"/>
              <w:bottom w:val="single" w:sz="4" w:space="0" w:color="auto"/>
              <w:right w:val="single" w:sz="4" w:space="0" w:color="auto"/>
            </w:tcBorders>
            <w:hideMark/>
          </w:tcPr>
          <w:p w14:paraId="77DD5434" w14:textId="77777777" w:rsidR="006A67EE" w:rsidRPr="00FB20BD" w:rsidRDefault="006A67EE" w:rsidP="00B84CF7">
            <w:pPr>
              <w:pStyle w:val="TAL"/>
            </w:pPr>
            <w:r w:rsidRPr="00FB20BD">
              <w:t>1RB to 10 RBs</w:t>
            </w:r>
          </w:p>
        </w:tc>
        <w:tc>
          <w:tcPr>
            <w:tcW w:w="1107" w:type="dxa"/>
            <w:tcBorders>
              <w:top w:val="nil"/>
              <w:left w:val="single" w:sz="4" w:space="0" w:color="auto"/>
              <w:bottom w:val="single" w:sz="4" w:space="0" w:color="auto"/>
              <w:right w:val="single" w:sz="4" w:space="0" w:color="auto"/>
            </w:tcBorders>
            <w:hideMark/>
          </w:tcPr>
          <w:p w14:paraId="00F44B33"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36F5A431" w14:textId="77777777" w:rsidR="006A67EE" w:rsidRPr="00FB20BD" w:rsidRDefault="006A67EE" w:rsidP="00B84CF7">
            <w:pPr>
              <w:pStyle w:val="TAC"/>
            </w:pPr>
            <w:r w:rsidRPr="00FB20BD">
              <w:t>11.00</w:t>
            </w:r>
          </w:p>
        </w:tc>
        <w:tc>
          <w:tcPr>
            <w:tcW w:w="1613" w:type="dxa"/>
            <w:tcBorders>
              <w:top w:val="nil"/>
              <w:left w:val="single" w:sz="4" w:space="0" w:color="auto"/>
              <w:bottom w:val="single" w:sz="4" w:space="0" w:color="auto"/>
              <w:right w:val="single" w:sz="4" w:space="0" w:color="auto"/>
            </w:tcBorders>
            <w:vAlign w:val="center"/>
            <w:hideMark/>
          </w:tcPr>
          <w:p w14:paraId="08A8BC47"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583" w:type="dxa"/>
            <w:tcBorders>
              <w:top w:val="nil"/>
              <w:left w:val="nil"/>
              <w:bottom w:val="single" w:sz="4" w:space="0" w:color="auto"/>
              <w:right w:val="single" w:sz="4" w:space="0" w:color="auto"/>
            </w:tcBorders>
            <w:vAlign w:val="center"/>
            <w:hideMark/>
          </w:tcPr>
          <w:p w14:paraId="4C4BB1E1" w14:textId="77777777" w:rsidR="006A67EE" w:rsidRPr="00FB20BD" w:rsidRDefault="006A67EE" w:rsidP="00B84CF7">
            <w:pPr>
              <w:pStyle w:val="TAC"/>
            </w:pPr>
            <w:r w:rsidRPr="00FB20BD">
              <w:t>11.00 +/- (4 + TT)</w:t>
            </w:r>
          </w:p>
        </w:tc>
      </w:tr>
      <w:tr w:rsidR="006A67EE" w:rsidRPr="00FB20BD" w14:paraId="13B88D57" w14:textId="77777777" w:rsidTr="006A67EE">
        <w:trPr>
          <w:trHeight w:val="240"/>
        </w:trPr>
        <w:tc>
          <w:tcPr>
            <w:tcW w:w="780" w:type="dxa"/>
            <w:tcBorders>
              <w:top w:val="nil"/>
              <w:left w:val="single" w:sz="4" w:space="0" w:color="auto"/>
              <w:bottom w:val="nil"/>
              <w:right w:val="single" w:sz="4" w:space="0" w:color="auto"/>
            </w:tcBorders>
          </w:tcPr>
          <w:p w14:paraId="3DDF57BB" w14:textId="77777777" w:rsidR="006A67EE" w:rsidRPr="00FB20BD" w:rsidRDefault="006A67EE" w:rsidP="00B84CF7">
            <w:pPr>
              <w:pStyle w:val="TAC"/>
            </w:pPr>
          </w:p>
        </w:tc>
        <w:tc>
          <w:tcPr>
            <w:tcW w:w="724" w:type="dxa"/>
            <w:tcBorders>
              <w:top w:val="nil"/>
              <w:left w:val="single" w:sz="4" w:space="0" w:color="auto"/>
              <w:bottom w:val="single" w:sz="4" w:space="0" w:color="auto"/>
              <w:right w:val="single" w:sz="4" w:space="0" w:color="auto"/>
            </w:tcBorders>
          </w:tcPr>
          <w:p w14:paraId="3C356B7D" w14:textId="77777777" w:rsidR="006A67EE" w:rsidRPr="00FB20BD" w:rsidRDefault="006A67EE" w:rsidP="00B84CF7">
            <w:pPr>
              <w:pStyle w:val="TAC"/>
            </w:pPr>
          </w:p>
        </w:tc>
        <w:tc>
          <w:tcPr>
            <w:tcW w:w="1487" w:type="dxa"/>
            <w:tcBorders>
              <w:top w:val="nil"/>
              <w:left w:val="single" w:sz="4" w:space="0" w:color="auto"/>
              <w:bottom w:val="single" w:sz="4" w:space="0" w:color="auto"/>
              <w:right w:val="single" w:sz="4" w:space="0" w:color="auto"/>
            </w:tcBorders>
            <w:hideMark/>
          </w:tcPr>
          <w:p w14:paraId="686969FB" w14:textId="77777777" w:rsidR="006A67EE" w:rsidRPr="00FB20BD" w:rsidRDefault="006A67EE" w:rsidP="00B84CF7">
            <w:pPr>
              <w:pStyle w:val="TAC"/>
            </w:pPr>
            <w:r w:rsidRPr="00FB20BD">
              <w:t>Sub-frames after RB change</w:t>
            </w:r>
          </w:p>
        </w:tc>
        <w:tc>
          <w:tcPr>
            <w:tcW w:w="1427" w:type="dxa"/>
            <w:tcBorders>
              <w:top w:val="nil"/>
              <w:left w:val="single" w:sz="4" w:space="0" w:color="auto"/>
              <w:bottom w:val="single" w:sz="4" w:space="0" w:color="auto"/>
              <w:right w:val="single" w:sz="4" w:space="0" w:color="auto"/>
            </w:tcBorders>
            <w:hideMark/>
          </w:tcPr>
          <w:p w14:paraId="2F13BEA4" w14:textId="77777777" w:rsidR="006A67EE" w:rsidRPr="00FB20BD" w:rsidRDefault="006A67EE" w:rsidP="00B84CF7">
            <w:pPr>
              <w:pStyle w:val="TAL"/>
            </w:pPr>
            <w:r w:rsidRPr="00FB20BD">
              <w:t>Fixed = 10</w:t>
            </w:r>
          </w:p>
        </w:tc>
        <w:tc>
          <w:tcPr>
            <w:tcW w:w="1107" w:type="dxa"/>
            <w:tcBorders>
              <w:top w:val="nil"/>
              <w:left w:val="single" w:sz="4" w:space="0" w:color="auto"/>
              <w:bottom w:val="single" w:sz="4" w:space="0" w:color="auto"/>
              <w:right w:val="single" w:sz="4" w:space="0" w:color="auto"/>
            </w:tcBorders>
            <w:hideMark/>
          </w:tcPr>
          <w:p w14:paraId="2385681B"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4FF79512" w14:textId="77777777" w:rsidR="006A67EE" w:rsidRPr="00FB20BD" w:rsidRDefault="006A67EE" w:rsidP="00B84CF7">
            <w:pPr>
              <w:pStyle w:val="TAC"/>
            </w:pPr>
            <w:r w:rsidRPr="00FB20BD">
              <w:t>1</w:t>
            </w:r>
          </w:p>
        </w:tc>
        <w:tc>
          <w:tcPr>
            <w:tcW w:w="1613" w:type="dxa"/>
            <w:tcBorders>
              <w:top w:val="nil"/>
              <w:left w:val="single" w:sz="4" w:space="0" w:color="auto"/>
              <w:bottom w:val="single" w:sz="4" w:space="0" w:color="auto"/>
              <w:right w:val="single" w:sz="4" w:space="0" w:color="auto"/>
            </w:tcBorders>
            <w:vAlign w:val="center"/>
            <w:hideMark/>
          </w:tcPr>
          <w:p w14:paraId="681EB565" w14:textId="77777777" w:rsidR="006A67EE" w:rsidRPr="00FB20BD" w:rsidRDefault="006A67EE" w:rsidP="00B84CF7">
            <w:pPr>
              <w:pStyle w:val="TAC"/>
            </w:pPr>
            <w:r w:rsidRPr="00FB20BD">
              <w:t>ΔP ≤ 1 dB</w:t>
            </w:r>
          </w:p>
        </w:tc>
        <w:tc>
          <w:tcPr>
            <w:tcW w:w="1583" w:type="dxa"/>
            <w:tcBorders>
              <w:top w:val="nil"/>
              <w:left w:val="nil"/>
              <w:bottom w:val="single" w:sz="4" w:space="0" w:color="auto"/>
              <w:right w:val="single" w:sz="4" w:space="0" w:color="auto"/>
            </w:tcBorders>
            <w:vAlign w:val="center"/>
            <w:hideMark/>
          </w:tcPr>
          <w:p w14:paraId="7D21C612" w14:textId="77777777" w:rsidR="006A67EE" w:rsidRPr="00FB20BD" w:rsidRDefault="006A67EE" w:rsidP="00B84CF7">
            <w:pPr>
              <w:pStyle w:val="TAC"/>
            </w:pPr>
            <w:r w:rsidRPr="00FB20BD">
              <w:t>1 +/- (0.7 + TT)</w:t>
            </w:r>
          </w:p>
        </w:tc>
      </w:tr>
      <w:tr w:rsidR="006A67EE" w:rsidRPr="00FB20BD" w14:paraId="75029C22" w14:textId="77777777" w:rsidTr="006A67EE">
        <w:trPr>
          <w:trHeight w:val="240"/>
        </w:trPr>
        <w:tc>
          <w:tcPr>
            <w:tcW w:w="9738" w:type="dxa"/>
            <w:gridSpan w:val="8"/>
            <w:tcBorders>
              <w:top w:val="single" w:sz="4" w:space="0" w:color="auto"/>
              <w:left w:val="single" w:sz="4" w:space="0" w:color="auto"/>
              <w:bottom w:val="single" w:sz="4" w:space="0" w:color="auto"/>
              <w:right w:val="single" w:sz="4" w:space="0" w:color="auto"/>
            </w:tcBorders>
            <w:hideMark/>
          </w:tcPr>
          <w:p w14:paraId="2A12EC31" w14:textId="77777777" w:rsidR="006A67EE" w:rsidRPr="00FB20BD" w:rsidRDefault="006A67EE"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32FBE65F" w14:textId="77777777" w:rsidR="006A67EE" w:rsidRPr="00FB20BD" w:rsidRDefault="006A67EE" w:rsidP="00B84CF7">
            <w:pPr>
              <w:pStyle w:val="TAN"/>
            </w:pPr>
            <w:r w:rsidRPr="00FB20BD">
              <w:t>Note 2:</w:t>
            </w:r>
            <w:r w:rsidRPr="00FB20BD">
              <w:tab/>
              <w:t>The starting resource block shall be RB# 0.</w:t>
            </w:r>
          </w:p>
          <w:p w14:paraId="04C1AACC" w14:textId="77777777" w:rsidR="006A67EE" w:rsidRPr="00FB20BD" w:rsidRDefault="006A67EE" w:rsidP="00B84CF7">
            <w:pPr>
              <w:pStyle w:val="TAN"/>
            </w:pPr>
            <w:r w:rsidRPr="00FB20BD">
              <w:t>Note 3:</w:t>
            </w:r>
            <w:r w:rsidRPr="00FB20BD">
              <w:tab/>
              <w:t>TT=0.7dB</w:t>
            </w:r>
          </w:p>
          <w:p w14:paraId="14C21740" w14:textId="77777777" w:rsidR="006A67EE" w:rsidRPr="00FB20BD" w:rsidRDefault="006A67EE" w:rsidP="00B84CF7">
            <w:pPr>
              <w:pStyle w:val="TAN"/>
            </w:pPr>
            <w:r w:rsidRPr="00FB20BD">
              <w:t>Note 4:</w:t>
            </w:r>
            <w:r w:rsidRPr="00FB20BD">
              <w:tab/>
              <w:t>Applicable if PUMAX ≥ P ≥ Pmin. Pmin as defined in sub-clause 6.3G.1.</w:t>
            </w:r>
          </w:p>
        </w:tc>
      </w:tr>
    </w:tbl>
    <w:p w14:paraId="002CB2CD" w14:textId="77777777" w:rsidR="006A67EE" w:rsidRPr="00FB20BD" w:rsidRDefault="006A67EE" w:rsidP="00B84CF7">
      <w:pPr>
        <w:rPr>
          <w:lang w:eastAsia="en-US"/>
        </w:rPr>
      </w:pPr>
    </w:p>
    <w:p w14:paraId="4DD40C0F" w14:textId="77777777" w:rsidR="006A67EE" w:rsidRPr="00FB20BD" w:rsidRDefault="006A67EE" w:rsidP="00B84CF7">
      <w:pPr>
        <w:pStyle w:val="TH"/>
      </w:pPr>
      <w:r w:rsidRPr="00FB20BD">
        <w:t>Table 6.3G.4.2.5-2: Test Requirements Relative Power Tolerance for Transmission, channel BW 5MHz, ramp down sub-test</w:t>
      </w:r>
    </w:p>
    <w:tbl>
      <w:tblPr>
        <w:tblW w:w="9738" w:type="dxa"/>
        <w:tblInd w:w="293" w:type="dxa"/>
        <w:tblLook w:val="04A0" w:firstRow="1" w:lastRow="0" w:firstColumn="1" w:lastColumn="0" w:noHBand="0" w:noVBand="1"/>
      </w:tblPr>
      <w:tblGrid>
        <w:gridCol w:w="795"/>
        <w:gridCol w:w="699"/>
        <w:gridCol w:w="1277"/>
        <w:gridCol w:w="1513"/>
        <w:gridCol w:w="1127"/>
        <w:gridCol w:w="1067"/>
        <w:gridCol w:w="1630"/>
        <w:gridCol w:w="1630"/>
      </w:tblGrid>
      <w:tr w:rsidR="006A67EE" w:rsidRPr="00FB20BD" w14:paraId="5B1900B3" w14:textId="77777777" w:rsidTr="006A67EE">
        <w:trPr>
          <w:trHeight w:val="240"/>
        </w:trPr>
        <w:tc>
          <w:tcPr>
            <w:tcW w:w="795" w:type="dxa"/>
            <w:tcBorders>
              <w:top w:val="single" w:sz="4" w:space="0" w:color="auto"/>
              <w:left w:val="single" w:sz="4" w:space="0" w:color="auto"/>
              <w:bottom w:val="nil"/>
              <w:right w:val="single" w:sz="4" w:space="0" w:color="000000"/>
            </w:tcBorders>
            <w:hideMark/>
          </w:tcPr>
          <w:p w14:paraId="5ADF6E05" w14:textId="77777777" w:rsidR="006A67EE" w:rsidRPr="00FB20BD" w:rsidRDefault="006A67EE" w:rsidP="00B84CF7">
            <w:pPr>
              <w:pStyle w:val="TAH"/>
            </w:pPr>
            <w:r w:rsidRPr="00FB20BD">
              <w:t>Test SCS [kHz]</w:t>
            </w:r>
          </w:p>
        </w:tc>
        <w:tc>
          <w:tcPr>
            <w:tcW w:w="699" w:type="dxa"/>
            <w:tcBorders>
              <w:top w:val="single" w:sz="4" w:space="0" w:color="auto"/>
              <w:left w:val="single" w:sz="4" w:space="0" w:color="auto"/>
              <w:bottom w:val="nil"/>
              <w:right w:val="single" w:sz="4" w:space="0" w:color="000000"/>
            </w:tcBorders>
            <w:hideMark/>
          </w:tcPr>
          <w:p w14:paraId="488CA47C" w14:textId="77777777" w:rsidR="006A67EE" w:rsidRPr="00FB20BD" w:rsidRDefault="006A67EE" w:rsidP="00B84CF7">
            <w:pPr>
              <w:pStyle w:val="TAH"/>
            </w:pPr>
            <w:r w:rsidRPr="00FB20BD">
              <w:t>Sub-test ID</w:t>
            </w:r>
          </w:p>
        </w:tc>
        <w:tc>
          <w:tcPr>
            <w:tcW w:w="1277" w:type="dxa"/>
            <w:tcBorders>
              <w:top w:val="single" w:sz="4" w:space="0" w:color="auto"/>
              <w:left w:val="single" w:sz="4" w:space="0" w:color="auto"/>
              <w:bottom w:val="nil"/>
              <w:right w:val="single" w:sz="4" w:space="0" w:color="000000"/>
            </w:tcBorders>
            <w:hideMark/>
          </w:tcPr>
          <w:p w14:paraId="568F0DC0" w14:textId="77777777" w:rsidR="006A67EE" w:rsidRPr="00FB20BD" w:rsidRDefault="006A67EE" w:rsidP="00B84CF7">
            <w:pPr>
              <w:pStyle w:val="TAH"/>
            </w:pPr>
            <w:r w:rsidRPr="00FB20BD">
              <w:t>Applicable sub-frames</w:t>
            </w:r>
          </w:p>
        </w:tc>
        <w:tc>
          <w:tcPr>
            <w:tcW w:w="1513" w:type="dxa"/>
            <w:tcBorders>
              <w:top w:val="single" w:sz="4" w:space="0" w:color="auto"/>
              <w:left w:val="single" w:sz="4" w:space="0" w:color="auto"/>
              <w:bottom w:val="nil"/>
              <w:right w:val="single" w:sz="4" w:space="0" w:color="auto"/>
            </w:tcBorders>
            <w:hideMark/>
          </w:tcPr>
          <w:p w14:paraId="490F5D62" w14:textId="77777777" w:rsidR="006A67EE" w:rsidRPr="00FB20BD" w:rsidRDefault="006A67EE" w:rsidP="00B84CF7">
            <w:pPr>
              <w:pStyle w:val="TAH"/>
            </w:pPr>
            <w:r w:rsidRPr="00FB20BD">
              <w:t>Uplink RB allocation</w:t>
            </w:r>
          </w:p>
        </w:tc>
        <w:tc>
          <w:tcPr>
            <w:tcW w:w="1127" w:type="dxa"/>
            <w:tcBorders>
              <w:top w:val="single" w:sz="4" w:space="0" w:color="auto"/>
              <w:left w:val="single" w:sz="4" w:space="0" w:color="auto"/>
              <w:bottom w:val="nil"/>
              <w:right w:val="single" w:sz="4" w:space="0" w:color="auto"/>
            </w:tcBorders>
            <w:hideMark/>
          </w:tcPr>
          <w:p w14:paraId="6D7E623F" w14:textId="77777777" w:rsidR="006A67EE" w:rsidRPr="00FB20BD" w:rsidRDefault="006A67EE" w:rsidP="00B84CF7">
            <w:pPr>
              <w:pStyle w:val="TAH"/>
            </w:pPr>
            <w:r w:rsidRPr="00FB20BD">
              <w:t>TPC command</w:t>
            </w:r>
          </w:p>
        </w:tc>
        <w:tc>
          <w:tcPr>
            <w:tcW w:w="1067" w:type="dxa"/>
            <w:tcBorders>
              <w:top w:val="single" w:sz="4" w:space="0" w:color="auto"/>
              <w:left w:val="single" w:sz="4" w:space="0" w:color="auto"/>
              <w:bottom w:val="nil"/>
              <w:right w:val="single" w:sz="4" w:space="0" w:color="auto"/>
            </w:tcBorders>
            <w:vAlign w:val="center"/>
            <w:hideMark/>
          </w:tcPr>
          <w:p w14:paraId="248C0F70" w14:textId="77777777" w:rsidR="006A67EE" w:rsidRPr="00FB20BD" w:rsidRDefault="006A67EE" w:rsidP="00B84CF7">
            <w:pPr>
              <w:pStyle w:val="TAH"/>
            </w:pPr>
            <w:r w:rsidRPr="00FB20BD">
              <w:t>Expected power step size (Down)</w:t>
            </w:r>
          </w:p>
        </w:tc>
        <w:tc>
          <w:tcPr>
            <w:tcW w:w="1630" w:type="dxa"/>
            <w:tcBorders>
              <w:top w:val="single" w:sz="4" w:space="0" w:color="auto"/>
              <w:left w:val="single" w:sz="4" w:space="0" w:color="auto"/>
              <w:bottom w:val="nil"/>
              <w:right w:val="single" w:sz="4" w:space="0" w:color="000000"/>
            </w:tcBorders>
            <w:vAlign w:val="center"/>
            <w:hideMark/>
          </w:tcPr>
          <w:p w14:paraId="2C38FB9A" w14:textId="77777777" w:rsidR="006A67EE" w:rsidRPr="00FB20BD" w:rsidRDefault="006A67EE" w:rsidP="00B84CF7">
            <w:pPr>
              <w:pStyle w:val="TAH"/>
            </w:pPr>
            <w:r w:rsidRPr="00FB20BD">
              <w:t>Power step size range (Down)</w:t>
            </w:r>
          </w:p>
        </w:tc>
        <w:tc>
          <w:tcPr>
            <w:tcW w:w="1630" w:type="dxa"/>
            <w:tcBorders>
              <w:top w:val="single" w:sz="4" w:space="0" w:color="auto"/>
              <w:left w:val="nil"/>
              <w:bottom w:val="nil"/>
              <w:right w:val="single" w:sz="4" w:space="0" w:color="auto"/>
            </w:tcBorders>
            <w:vAlign w:val="center"/>
            <w:hideMark/>
          </w:tcPr>
          <w:p w14:paraId="21191A77" w14:textId="77777777" w:rsidR="006A67EE" w:rsidRPr="00FB20BD" w:rsidRDefault="006A67EE" w:rsidP="00B84CF7">
            <w:pPr>
              <w:pStyle w:val="TAH"/>
            </w:pPr>
            <w:r w:rsidRPr="00FB20BD">
              <w:t>PUSCH</w:t>
            </w:r>
          </w:p>
        </w:tc>
      </w:tr>
      <w:tr w:rsidR="006A67EE" w:rsidRPr="00FB20BD" w14:paraId="4D631D16" w14:textId="77777777" w:rsidTr="006A67EE">
        <w:trPr>
          <w:trHeight w:val="255"/>
        </w:trPr>
        <w:tc>
          <w:tcPr>
            <w:tcW w:w="795" w:type="dxa"/>
            <w:tcBorders>
              <w:top w:val="nil"/>
              <w:left w:val="single" w:sz="4" w:space="0" w:color="auto"/>
              <w:bottom w:val="single" w:sz="4" w:space="0" w:color="auto"/>
              <w:right w:val="single" w:sz="4" w:space="0" w:color="000000"/>
            </w:tcBorders>
          </w:tcPr>
          <w:p w14:paraId="693CB914" w14:textId="77777777" w:rsidR="006A67EE" w:rsidRPr="00FB20BD" w:rsidRDefault="006A67EE" w:rsidP="00B84CF7">
            <w:pPr>
              <w:pStyle w:val="TAL"/>
            </w:pPr>
          </w:p>
        </w:tc>
        <w:tc>
          <w:tcPr>
            <w:tcW w:w="699" w:type="dxa"/>
            <w:tcBorders>
              <w:top w:val="nil"/>
              <w:left w:val="single" w:sz="4" w:space="0" w:color="auto"/>
              <w:bottom w:val="single" w:sz="4" w:space="0" w:color="auto"/>
              <w:right w:val="single" w:sz="4" w:space="0" w:color="000000"/>
            </w:tcBorders>
          </w:tcPr>
          <w:p w14:paraId="59951D3D" w14:textId="77777777" w:rsidR="006A67EE" w:rsidRPr="00FB20BD" w:rsidRDefault="006A67EE" w:rsidP="00B84CF7">
            <w:pPr>
              <w:pStyle w:val="TAL"/>
            </w:pPr>
          </w:p>
        </w:tc>
        <w:tc>
          <w:tcPr>
            <w:tcW w:w="1277" w:type="dxa"/>
            <w:tcBorders>
              <w:top w:val="nil"/>
              <w:left w:val="single" w:sz="4" w:space="0" w:color="auto"/>
              <w:bottom w:val="single" w:sz="4" w:space="0" w:color="auto"/>
              <w:right w:val="single" w:sz="4" w:space="0" w:color="000000"/>
            </w:tcBorders>
          </w:tcPr>
          <w:p w14:paraId="488F995B" w14:textId="77777777" w:rsidR="006A67EE" w:rsidRPr="00FB20BD" w:rsidRDefault="006A67EE" w:rsidP="00B84CF7">
            <w:pPr>
              <w:pStyle w:val="TAL"/>
            </w:pPr>
          </w:p>
        </w:tc>
        <w:tc>
          <w:tcPr>
            <w:tcW w:w="1513" w:type="dxa"/>
            <w:tcBorders>
              <w:top w:val="nil"/>
              <w:left w:val="single" w:sz="4" w:space="0" w:color="auto"/>
              <w:bottom w:val="single" w:sz="4" w:space="0" w:color="auto"/>
              <w:right w:val="single" w:sz="4" w:space="0" w:color="auto"/>
            </w:tcBorders>
          </w:tcPr>
          <w:p w14:paraId="47FB1CFD" w14:textId="77777777" w:rsidR="006A67EE" w:rsidRPr="00FB20BD" w:rsidRDefault="006A67EE" w:rsidP="00B84CF7">
            <w:pPr>
              <w:pStyle w:val="TAL"/>
            </w:pPr>
          </w:p>
        </w:tc>
        <w:tc>
          <w:tcPr>
            <w:tcW w:w="1127" w:type="dxa"/>
            <w:tcBorders>
              <w:top w:val="nil"/>
              <w:left w:val="single" w:sz="4" w:space="0" w:color="auto"/>
              <w:bottom w:val="single" w:sz="4" w:space="0" w:color="auto"/>
              <w:right w:val="single" w:sz="4" w:space="0" w:color="auto"/>
            </w:tcBorders>
          </w:tcPr>
          <w:p w14:paraId="0793E317" w14:textId="77777777" w:rsidR="006A67EE" w:rsidRPr="00FB20BD" w:rsidRDefault="006A67EE" w:rsidP="00B84CF7">
            <w:pPr>
              <w:pStyle w:val="TAL"/>
            </w:pPr>
          </w:p>
        </w:tc>
        <w:tc>
          <w:tcPr>
            <w:tcW w:w="1067" w:type="dxa"/>
            <w:tcBorders>
              <w:top w:val="nil"/>
              <w:left w:val="single" w:sz="4" w:space="0" w:color="auto"/>
              <w:bottom w:val="single" w:sz="4" w:space="0" w:color="auto"/>
              <w:right w:val="single" w:sz="4" w:space="0" w:color="auto"/>
            </w:tcBorders>
            <w:vAlign w:val="center"/>
            <w:hideMark/>
          </w:tcPr>
          <w:p w14:paraId="4F7BA047" w14:textId="77777777" w:rsidR="006A67EE" w:rsidRPr="00FB20BD" w:rsidRDefault="006A67EE" w:rsidP="00B84CF7">
            <w:pPr>
              <w:pStyle w:val="TAH"/>
            </w:pPr>
            <w:r w:rsidRPr="00FB20BD">
              <w:t>ΔP [dB]</w:t>
            </w:r>
          </w:p>
        </w:tc>
        <w:tc>
          <w:tcPr>
            <w:tcW w:w="1630" w:type="dxa"/>
            <w:tcBorders>
              <w:top w:val="nil"/>
              <w:left w:val="single" w:sz="4" w:space="0" w:color="auto"/>
              <w:bottom w:val="single" w:sz="4" w:space="0" w:color="auto"/>
              <w:right w:val="single" w:sz="4" w:space="0" w:color="000000"/>
            </w:tcBorders>
            <w:vAlign w:val="center"/>
            <w:hideMark/>
          </w:tcPr>
          <w:p w14:paraId="54C0A31A" w14:textId="77777777" w:rsidR="006A67EE" w:rsidRPr="00FB20BD" w:rsidRDefault="006A67EE" w:rsidP="00B84CF7">
            <w:pPr>
              <w:pStyle w:val="TAH"/>
            </w:pPr>
            <w:r w:rsidRPr="00FB20BD">
              <w:t>ΔP [dB]</w:t>
            </w:r>
          </w:p>
        </w:tc>
        <w:tc>
          <w:tcPr>
            <w:tcW w:w="1630" w:type="dxa"/>
            <w:tcBorders>
              <w:top w:val="nil"/>
              <w:left w:val="nil"/>
              <w:bottom w:val="single" w:sz="4" w:space="0" w:color="auto"/>
              <w:right w:val="single" w:sz="4" w:space="0" w:color="auto"/>
            </w:tcBorders>
            <w:vAlign w:val="center"/>
            <w:hideMark/>
          </w:tcPr>
          <w:p w14:paraId="7D3DF814" w14:textId="77777777" w:rsidR="006A67EE" w:rsidRPr="00FB20BD" w:rsidRDefault="006A67EE" w:rsidP="00B84CF7">
            <w:pPr>
              <w:pStyle w:val="TAH"/>
            </w:pPr>
            <w:r w:rsidRPr="00FB20BD">
              <w:t>[dB]</w:t>
            </w:r>
          </w:p>
        </w:tc>
      </w:tr>
      <w:tr w:rsidR="006A67EE" w:rsidRPr="00FB20BD" w14:paraId="49E03DD4" w14:textId="77777777" w:rsidTr="006A67EE">
        <w:trPr>
          <w:trHeight w:val="240"/>
        </w:trPr>
        <w:tc>
          <w:tcPr>
            <w:tcW w:w="795" w:type="dxa"/>
            <w:tcBorders>
              <w:top w:val="nil"/>
              <w:left w:val="single" w:sz="4" w:space="0" w:color="auto"/>
              <w:bottom w:val="nil"/>
              <w:right w:val="single" w:sz="4" w:space="0" w:color="auto"/>
            </w:tcBorders>
          </w:tcPr>
          <w:p w14:paraId="6E5FBEB7" w14:textId="77777777" w:rsidR="006A67EE" w:rsidRPr="00FB20BD" w:rsidRDefault="006A67EE" w:rsidP="00B84CF7">
            <w:pPr>
              <w:pStyle w:val="TAC"/>
            </w:pPr>
          </w:p>
        </w:tc>
        <w:tc>
          <w:tcPr>
            <w:tcW w:w="699" w:type="dxa"/>
            <w:tcBorders>
              <w:top w:val="single" w:sz="4" w:space="0" w:color="auto"/>
              <w:left w:val="single" w:sz="4" w:space="0" w:color="auto"/>
              <w:bottom w:val="nil"/>
              <w:right w:val="single" w:sz="4" w:space="0" w:color="auto"/>
            </w:tcBorders>
          </w:tcPr>
          <w:p w14:paraId="6A2457A2" w14:textId="77777777" w:rsidR="006A67EE" w:rsidRPr="00FB20BD" w:rsidRDefault="006A67EE" w:rsidP="00B84CF7">
            <w:pPr>
              <w:pStyle w:val="TAC"/>
            </w:pPr>
          </w:p>
        </w:tc>
        <w:tc>
          <w:tcPr>
            <w:tcW w:w="1277" w:type="dxa"/>
            <w:tcBorders>
              <w:top w:val="nil"/>
              <w:left w:val="single" w:sz="4" w:space="0" w:color="auto"/>
              <w:bottom w:val="single" w:sz="4" w:space="0" w:color="auto"/>
              <w:right w:val="single" w:sz="4" w:space="0" w:color="auto"/>
            </w:tcBorders>
            <w:hideMark/>
          </w:tcPr>
          <w:p w14:paraId="0F42C416" w14:textId="77777777" w:rsidR="006A67EE" w:rsidRPr="00FB20BD" w:rsidRDefault="006A67EE" w:rsidP="00B84CF7">
            <w:pPr>
              <w:pStyle w:val="TAC"/>
            </w:pPr>
            <w:r w:rsidRPr="00FB20BD">
              <w:t>Sub-frames before RB change</w:t>
            </w:r>
          </w:p>
        </w:tc>
        <w:tc>
          <w:tcPr>
            <w:tcW w:w="1513" w:type="dxa"/>
            <w:tcBorders>
              <w:top w:val="nil"/>
              <w:left w:val="single" w:sz="4" w:space="0" w:color="auto"/>
              <w:bottom w:val="single" w:sz="4" w:space="0" w:color="auto"/>
              <w:right w:val="single" w:sz="4" w:space="0" w:color="auto"/>
            </w:tcBorders>
            <w:hideMark/>
          </w:tcPr>
          <w:p w14:paraId="0F69387E" w14:textId="77777777" w:rsidR="006A67EE" w:rsidRPr="00FB20BD" w:rsidRDefault="006A67EE" w:rsidP="00B84CF7">
            <w:pPr>
              <w:pStyle w:val="TAL"/>
            </w:pPr>
            <w:r w:rsidRPr="00FB20BD">
              <w:t>Fixed = 5</w:t>
            </w:r>
          </w:p>
        </w:tc>
        <w:tc>
          <w:tcPr>
            <w:tcW w:w="1127" w:type="dxa"/>
            <w:tcBorders>
              <w:top w:val="nil"/>
              <w:left w:val="single" w:sz="4" w:space="0" w:color="auto"/>
              <w:bottom w:val="single" w:sz="4" w:space="0" w:color="auto"/>
              <w:right w:val="single" w:sz="4" w:space="0" w:color="auto"/>
            </w:tcBorders>
            <w:hideMark/>
          </w:tcPr>
          <w:p w14:paraId="52A8EB9A" w14:textId="77777777" w:rsidR="006A67EE" w:rsidRPr="00FB20BD" w:rsidRDefault="006A67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hideMark/>
          </w:tcPr>
          <w:p w14:paraId="356344C5" w14:textId="77777777" w:rsidR="006A67EE" w:rsidRPr="00FB20BD" w:rsidRDefault="006A67EE" w:rsidP="00B84CF7">
            <w:pPr>
              <w:pStyle w:val="TAC"/>
            </w:pPr>
            <w:r w:rsidRPr="00FB20BD">
              <w:t>1</w:t>
            </w:r>
          </w:p>
        </w:tc>
        <w:tc>
          <w:tcPr>
            <w:tcW w:w="1630" w:type="dxa"/>
            <w:tcBorders>
              <w:top w:val="nil"/>
              <w:left w:val="single" w:sz="4" w:space="0" w:color="auto"/>
              <w:bottom w:val="single" w:sz="4" w:space="0" w:color="auto"/>
              <w:right w:val="single" w:sz="4" w:space="0" w:color="auto"/>
            </w:tcBorders>
            <w:vAlign w:val="center"/>
            <w:hideMark/>
          </w:tcPr>
          <w:p w14:paraId="3C51FA88" w14:textId="77777777" w:rsidR="006A67EE" w:rsidRPr="00FB20BD" w:rsidRDefault="006A67EE" w:rsidP="00B84CF7">
            <w:pPr>
              <w:pStyle w:val="TAC"/>
            </w:pPr>
            <w:r w:rsidRPr="00FB20BD">
              <w:t>ΔP ≤ 1 dB</w:t>
            </w:r>
          </w:p>
        </w:tc>
        <w:tc>
          <w:tcPr>
            <w:tcW w:w="1630" w:type="dxa"/>
            <w:tcBorders>
              <w:top w:val="nil"/>
              <w:left w:val="nil"/>
              <w:bottom w:val="single" w:sz="4" w:space="0" w:color="auto"/>
              <w:right w:val="single" w:sz="4" w:space="0" w:color="auto"/>
            </w:tcBorders>
            <w:vAlign w:val="center"/>
            <w:hideMark/>
          </w:tcPr>
          <w:p w14:paraId="3004F964" w14:textId="77777777" w:rsidR="006A67EE" w:rsidRPr="00FB20BD" w:rsidRDefault="006A67EE" w:rsidP="00B84CF7">
            <w:pPr>
              <w:pStyle w:val="TAC"/>
            </w:pPr>
            <w:r w:rsidRPr="00FB20BD">
              <w:t>1 +/- (0.7 + TT)</w:t>
            </w:r>
          </w:p>
        </w:tc>
      </w:tr>
      <w:tr w:rsidR="006A67EE" w:rsidRPr="00FB20BD" w14:paraId="2C89640D" w14:textId="77777777" w:rsidTr="006A67EE">
        <w:trPr>
          <w:trHeight w:val="240"/>
        </w:trPr>
        <w:tc>
          <w:tcPr>
            <w:tcW w:w="795" w:type="dxa"/>
            <w:tcBorders>
              <w:top w:val="nil"/>
              <w:left w:val="single" w:sz="4" w:space="0" w:color="auto"/>
              <w:bottom w:val="nil"/>
              <w:right w:val="single" w:sz="4" w:space="0" w:color="auto"/>
            </w:tcBorders>
          </w:tcPr>
          <w:p w14:paraId="3AB0D950" w14:textId="77777777" w:rsidR="006A67EE" w:rsidRPr="00FB20BD" w:rsidRDefault="006A67EE" w:rsidP="00B84CF7">
            <w:pPr>
              <w:pStyle w:val="TAC"/>
            </w:pPr>
          </w:p>
        </w:tc>
        <w:tc>
          <w:tcPr>
            <w:tcW w:w="699" w:type="dxa"/>
            <w:tcBorders>
              <w:top w:val="nil"/>
              <w:left w:val="single" w:sz="4" w:space="0" w:color="auto"/>
              <w:bottom w:val="nil"/>
              <w:right w:val="single" w:sz="4" w:space="0" w:color="auto"/>
            </w:tcBorders>
            <w:hideMark/>
          </w:tcPr>
          <w:p w14:paraId="2D8DB019" w14:textId="77777777" w:rsidR="006A67EE" w:rsidRPr="00FB20BD" w:rsidRDefault="006A67EE" w:rsidP="00B84CF7">
            <w:pPr>
              <w:pStyle w:val="TAC"/>
            </w:pPr>
            <w:r w:rsidRPr="00FB20BD">
              <w:t>1</w:t>
            </w:r>
          </w:p>
        </w:tc>
        <w:tc>
          <w:tcPr>
            <w:tcW w:w="1277" w:type="dxa"/>
            <w:tcBorders>
              <w:top w:val="nil"/>
              <w:left w:val="single" w:sz="4" w:space="0" w:color="auto"/>
              <w:bottom w:val="single" w:sz="4" w:space="0" w:color="auto"/>
              <w:right w:val="single" w:sz="4" w:space="0" w:color="auto"/>
            </w:tcBorders>
            <w:hideMark/>
          </w:tcPr>
          <w:p w14:paraId="2FA98759" w14:textId="77777777" w:rsidR="006A67EE" w:rsidRPr="00FB20BD" w:rsidRDefault="006A67EE" w:rsidP="00B84CF7">
            <w:pPr>
              <w:pStyle w:val="TAC"/>
            </w:pPr>
            <w:r w:rsidRPr="00FB20BD">
              <w:t>RB change</w:t>
            </w:r>
          </w:p>
        </w:tc>
        <w:tc>
          <w:tcPr>
            <w:tcW w:w="1513" w:type="dxa"/>
            <w:tcBorders>
              <w:top w:val="nil"/>
              <w:left w:val="single" w:sz="4" w:space="0" w:color="auto"/>
              <w:bottom w:val="single" w:sz="4" w:space="0" w:color="auto"/>
              <w:right w:val="single" w:sz="4" w:space="0" w:color="auto"/>
            </w:tcBorders>
            <w:hideMark/>
          </w:tcPr>
          <w:p w14:paraId="15BA3A20" w14:textId="77777777" w:rsidR="006A67EE" w:rsidRPr="00FB20BD" w:rsidRDefault="006A67EE" w:rsidP="00B84CF7">
            <w:pPr>
              <w:pStyle w:val="TAL"/>
            </w:pPr>
            <w:r w:rsidRPr="00FB20BD">
              <w:t>5 RBs to 1 RB</w:t>
            </w:r>
          </w:p>
        </w:tc>
        <w:tc>
          <w:tcPr>
            <w:tcW w:w="1127" w:type="dxa"/>
            <w:tcBorders>
              <w:top w:val="nil"/>
              <w:left w:val="single" w:sz="4" w:space="0" w:color="auto"/>
              <w:bottom w:val="single" w:sz="4" w:space="0" w:color="auto"/>
              <w:right w:val="single" w:sz="4" w:space="0" w:color="auto"/>
            </w:tcBorders>
            <w:hideMark/>
          </w:tcPr>
          <w:p w14:paraId="24549A78" w14:textId="77777777" w:rsidR="006A67EE" w:rsidRPr="00FB20BD" w:rsidRDefault="006A67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hideMark/>
          </w:tcPr>
          <w:p w14:paraId="5CB6B3F3" w14:textId="77777777" w:rsidR="006A67EE" w:rsidRPr="00FB20BD" w:rsidRDefault="006A67EE" w:rsidP="00B84CF7">
            <w:pPr>
              <w:pStyle w:val="TAC"/>
            </w:pPr>
            <w:r w:rsidRPr="00FB20BD">
              <w:t>7.99</w:t>
            </w:r>
          </w:p>
        </w:tc>
        <w:tc>
          <w:tcPr>
            <w:tcW w:w="1630" w:type="dxa"/>
            <w:tcBorders>
              <w:top w:val="nil"/>
              <w:left w:val="single" w:sz="4" w:space="0" w:color="auto"/>
              <w:bottom w:val="single" w:sz="4" w:space="0" w:color="auto"/>
              <w:right w:val="single" w:sz="4" w:space="0" w:color="auto"/>
            </w:tcBorders>
            <w:vAlign w:val="center"/>
            <w:hideMark/>
          </w:tcPr>
          <w:p w14:paraId="6822609E"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630" w:type="dxa"/>
            <w:tcBorders>
              <w:top w:val="nil"/>
              <w:left w:val="nil"/>
              <w:bottom w:val="single" w:sz="4" w:space="0" w:color="auto"/>
              <w:right w:val="single" w:sz="4" w:space="0" w:color="auto"/>
            </w:tcBorders>
            <w:vAlign w:val="center"/>
            <w:hideMark/>
          </w:tcPr>
          <w:p w14:paraId="09E18A75" w14:textId="77777777" w:rsidR="006A67EE" w:rsidRPr="00FB20BD" w:rsidRDefault="006A67EE" w:rsidP="00B84CF7">
            <w:pPr>
              <w:pStyle w:val="TAC"/>
            </w:pPr>
            <w:r w:rsidRPr="00FB20BD">
              <w:t>7.99 +/- (3.5 + TT)</w:t>
            </w:r>
          </w:p>
        </w:tc>
      </w:tr>
      <w:tr w:rsidR="006A67EE" w:rsidRPr="00FB20BD" w14:paraId="1B1FC687" w14:textId="77777777" w:rsidTr="006A67EE">
        <w:trPr>
          <w:trHeight w:val="240"/>
        </w:trPr>
        <w:tc>
          <w:tcPr>
            <w:tcW w:w="795" w:type="dxa"/>
            <w:tcBorders>
              <w:top w:val="nil"/>
              <w:left w:val="single" w:sz="4" w:space="0" w:color="auto"/>
              <w:bottom w:val="nil"/>
              <w:right w:val="single" w:sz="4" w:space="0" w:color="auto"/>
            </w:tcBorders>
          </w:tcPr>
          <w:p w14:paraId="2DD00D62" w14:textId="77777777" w:rsidR="006A67EE" w:rsidRPr="00FB20BD" w:rsidRDefault="006A67EE" w:rsidP="00B84CF7">
            <w:pPr>
              <w:pStyle w:val="TAC"/>
            </w:pPr>
          </w:p>
        </w:tc>
        <w:tc>
          <w:tcPr>
            <w:tcW w:w="699" w:type="dxa"/>
            <w:tcBorders>
              <w:top w:val="nil"/>
              <w:left w:val="single" w:sz="4" w:space="0" w:color="auto"/>
              <w:bottom w:val="single" w:sz="4" w:space="0" w:color="auto"/>
              <w:right w:val="single" w:sz="4" w:space="0" w:color="auto"/>
            </w:tcBorders>
          </w:tcPr>
          <w:p w14:paraId="219E2718" w14:textId="77777777" w:rsidR="006A67EE" w:rsidRPr="00FB20BD" w:rsidRDefault="006A67EE" w:rsidP="00B84CF7">
            <w:pPr>
              <w:pStyle w:val="TAC"/>
            </w:pPr>
          </w:p>
        </w:tc>
        <w:tc>
          <w:tcPr>
            <w:tcW w:w="1277" w:type="dxa"/>
            <w:tcBorders>
              <w:top w:val="nil"/>
              <w:left w:val="single" w:sz="4" w:space="0" w:color="auto"/>
              <w:bottom w:val="single" w:sz="4" w:space="0" w:color="auto"/>
              <w:right w:val="single" w:sz="4" w:space="0" w:color="auto"/>
            </w:tcBorders>
            <w:hideMark/>
          </w:tcPr>
          <w:p w14:paraId="4B4E89ED" w14:textId="77777777" w:rsidR="006A67EE" w:rsidRPr="00FB20BD" w:rsidRDefault="006A67EE" w:rsidP="00B84CF7">
            <w:pPr>
              <w:pStyle w:val="TAC"/>
            </w:pPr>
            <w:r w:rsidRPr="00FB20BD">
              <w:t>Sub-frames after RB change</w:t>
            </w:r>
          </w:p>
        </w:tc>
        <w:tc>
          <w:tcPr>
            <w:tcW w:w="1513" w:type="dxa"/>
            <w:tcBorders>
              <w:top w:val="nil"/>
              <w:left w:val="single" w:sz="4" w:space="0" w:color="auto"/>
              <w:bottom w:val="single" w:sz="4" w:space="0" w:color="auto"/>
              <w:right w:val="single" w:sz="4" w:space="0" w:color="auto"/>
            </w:tcBorders>
            <w:hideMark/>
          </w:tcPr>
          <w:p w14:paraId="1F0E2A82" w14:textId="77777777" w:rsidR="006A67EE" w:rsidRPr="00FB20BD" w:rsidRDefault="006A67EE" w:rsidP="00B84CF7">
            <w:pPr>
              <w:pStyle w:val="TAL"/>
            </w:pPr>
            <w:r w:rsidRPr="00FB20BD">
              <w:t>Fixed = 1</w:t>
            </w:r>
          </w:p>
        </w:tc>
        <w:tc>
          <w:tcPr>
            <w:tcW w:w="1127" w:type="dxa"/>
            <w:tcBorders>
              <w:top w:val="nil"/>
              <w:left w:val="single" w:sz="4" w:space="0" w:color="auto"/>
              <w:bottom w:val="single" w:sz="4" w:space="0" w:color="auto"/>
              <w:right w:val="single" w:sz="4" w:space="0" w:color="auto"/>
            </w:tcBorders>
            <w:hideMark/>
          </w:tcPr>
          <w:p w14:paraId="7D8175CB" w14:textId="77777777" w:rsidR="006A67EE" w:rsidRPr="00FB20BD" w:rsidRDefault="006A67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hideMark/>
          </w:tcPr>
          <w:p w14:paraId="6A90F244" w14:textId="77777777" w:rsidR="006A67EE" w:rsidRPr="00FB20BD" w:rsidRDefault="006A67EE" w:rsidP="00B84CF7">
            <w:pPr>
              <w:pStyle w:val="TAC"/>
            </w:pPr>
            <w:r w:rsidRPr="00FB20BD">
              <w:t>1</w:t>
            </w:r>
          </w:p>
        </w:tc>
        <w:tc>
          <w:tcPr>
            <w:tcW w:w="1630" w:type="dxa"/>
            <w:tcBorders>
              <w:top w:val="nil"/>
              <w:left w:val="single" w:sz="4" w:space="0" w:color="auto"/>
              <w:bottom w:val="single" w:sz="4" w:space="0" w:color="auto"/>
              <w:right w:val="single" w:sz="4" w:space="0" w:color="auto"/>
            </w:tcBorders>
            <w:vAlign w:val="center"/>
            <w:hideMark/>
          </w:tcPr>
          <w:p w14:paraId="55AB0EEA" w14:textId="77777777" w:rsidR="006A67EE" w:rsidRPr="00FB20BD" w:rsidRDefault="006A67EE" w:rsidP="00B84CF7">
            <w:pPr>
              <w:pStyle w:val="TAC"/>
            </w:pPr>
            <w:r w:rsidRPr="00FB20BD">
              <w:t>ΔP ≤ 1 dB</w:t>
            </w:r>
          </w:p>
        </w:tc>
        <w:tc>
          <w:tcPr>
            <w:tcW w:w="1630" w:type="dxa"/>
            <w:tcBorders>
              <w:top w:val="nil"/>
              <w:left w:val="nil"/>
              <w:bottom w:val="single" w:sz="4" w:space="0" w:color="auto"/>
              <w:right w:val="single" w:sz="4" w:space="0" w:color="auto"/>
            </w:tcBorders>
            <w:vAlign w:val="center"/>
            <w:hideMark/>
          </w:tcPr>
          <w:p w14:paraId="1E681CA6" w14:textId="77777777" w:rsidR="006A67EE" w:rsidRPr="00FB20BD" w:rsidRDefault="006A67EE" w:rsidP="00B84CF7">
            <w:pPr>
              <w:pStyle w:val="TAC"/>
            </w:pPr>
            <w:r w:rsidRPr="00FB20BD">
              <w:t>1 +/- (0.7 + TT)</w:t>
            </w:r>
          </w:p>
        </w:tc>
      </w:tr>
      <w:tr w:rsidR="006A67EE" w:rsidRPr="00FB20BD" w14:paraId="7D5B9C1E" w14:textId="77777777" w:rsidTr="006A67EE">
        <w:trPr>
          <w:trHeight w:val="240"/>
        </w:trPr>
        <w:tc>
          <w:tcPr>
            <w:tcW w:w="795" w:type="dxa"/>
            <w:tcBorders>
              <w:top w:val="nil"/>
              <w:left w:val="single" w:sz="4" w:space="0" w:color="auto"/>
              <w:bottom w:val="nil"/>
              <w:right w:val="single" w:sz="4" w:space="0" w:color="auto"/>
            </w:tcBorders>
            <w:hideMark/>
          </w:tcPr>
          <w:p w14:paraId="2D0FE1B1" w14:textId="77777777" w:rsidR="006A67EE" w:rsidRPr="00FB20BD" w:rsidRDefault="006A67EE" w:rsidP="00B84CF7">
            <w:pPr>
              <w:pStyle w:val="TAC"/>
            </w:pPr>
            <w:r w:rsidRPr="00FB20BD">
              <w:t>15</w:t>
            </w:r>
          </w:p>
        </w:tc>
        <w:tc>
          <w:tcPr>
            <w:tcW w:w="699" w:type="dxa"/>
            <w:tcBorders>
              <w:top w:val="single" w:sz="4" w:space="0" w:color="auto"/>
              <w:left w:val="single" w:sz="4" w:space="0" w:color="auto"/>
              <w:bottom w:val="nil"/>
              <w:right w:val="single" w:sz="4" w:space="0" w:color="auto"/>
            </w:tcBorders>
          </w:tcPr>
          <w:p w14:paraId="55520310" w14:textId="77777777" w:rsidR="006A67EE" w:rsidRPr="00FB20BD" w:rsidRDefault="006A67EE" w:rsidP="00B84CF7">
            <w:pPr>
              <w:pStyle w:val="TAC"/>
            </w:pPr>
          </w:p>
        </w:tc>
        <w:tc>
          <w:tcPr>
            <w:tcW w:w="1277" w:type="dxa"/>
            <w:tcBorders>
              <w:top w:val="nil"/>
              <w:left w:val="single" w:sz="4" w:space="0" w:color="auto"/>
              <w:bottom w:val="single" w:sz="4" w:space="0" w:color="auto"/>
              <w:right w:val="single" w:sz="4" w:space="0" w:color="auto"/>
            </w:tcBorders>
            <w:hideMark/>
          </w:tcPr>
          <w:p w14:paraId="464C6CC1" w14:textId="77777777" w:rsidR="006A67EE" w:rsidRPr="00FB20BD" w:rsidRDefault="006A67EE" w:rsidP="00B84CF7">
            <w:pPr>
              <w:pStyle w:val="TAC"/>
            </w:pPr>
            <w:r w:rsidRPr="00FB20BD">
              <w:t>Sub-frames before RB change</w:t>
            </w:r>
          </w:p>
        </w:tc>
        <w:tc>
          <w:tcPr>
            <w:tcW w:w="1513" w:type="dxa"/>
            <w:tcBorders>
              <w:top w:val="nil"/>
              <w:left w:val="single" w:sz="4" w:space="0" w:color="auto"/>
              <w:bottom w:val="single" w:sz="4" w:space="0" w:color="auto"/>
              <w:right w:val="single" w:sz="4" w:space="0" w:color="auto"/>
            </w:tcBorders>
            <w:hideMark/>
          </w:tcPr>
          <w:p w14:paraId="7CF5102F" w14:textId="77777777" w:rsidR="006A67EE" w:rsidRPr="00FB20BD" w:rsidRDefault="006A67EE" w:rsidP="00B84CF7">
            <w:pPr>
              <w:pStyle w:val="TAL"/>
            </w:pPr>
            <w:r w:rsidRPr="00FB20BD">
              <w:t>Fixed = 15</w:t>
            </w:r>
          </w:p>
        </w:tc>
        <w:tc>
          <w:tcPr>
            <w:tcW w:w="1127" w:type="dxa"/>
            <w:tcBorders>
              <w:top w:val="nil"/>
              <w:left w:val="single" w:sz="4" w:space="0" w:color="auto"/>
              <w:bottom w:val="single" w:sz="4" w:space="0" w:color="auto"/>
              <w:right w:val="single" w:sz="4" w:space="0" w:color="auto"/>
            </w:tcBorders>
            <w:hideMark/>
          </w:tcPr>
          <w:p w14:paraId="607AE6BD" w14:textId="77777777" w:rsidR="006A67EE" w:rsidRPr="00FB20BD" w:rsidRDefault="006A67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hideMark/>
          </w:tcPr>
          <w:p w14:paraId="65F2D0AD" w14:textId="77777777" w:rsidR="006A67EE" w:rsidRPr="00FB20BD" w:rsidRDefault="006A67EE" w:rsidP="00B84CF7">
            <w:pPr>
              <w:pStyle w:val="TAC"/>
            </w:pPr>
            <w:r w:rsidRPr="00FB20BD">
              <w:t>1</w:t>
            </w:r>
          </w:p>
        </w:tc>
        <w:tc>
          <w:tcPr>
            <w:tcW w:w="1630" w:type="dxa"/>
            <w:tcBorders>
              <w:top w:val="nil"/>
              <w:left w:val="single" w:sz="4" w:space="0" w:color="auto"/>
              <w:bottom w:val="single" w:sz="4" w:space="0" w:color="auto"/>
              <w:right w:val="single" w:sz="4" w:space="0" w:color="auto"/>
            </w:tcBorders>
            <w:vAlign w:val="center"/>
            <w:hideMark/>
          </w:tcPr>
          <w:p w14:paraId="2F3C6BE5" w14:textId="77777777" w:rsidR="006A67EE" w:rsidRPr="00FB20BD" w:rsidRDefault="006A67EE" w:rsidP="00B84CF7">
            <w:pPr>
              <w:pStyle w:val="TAC"/>
            </w:pPr>
            <w:r w:rsidRPr="00FB20BD">
              <w:t>ΔP ≤ 1 dB</w:t>
            </w:r>
          </w:p>
        </w:tc>
        <w:tc>
          <w:tcPr>
            <w:tcW w:w="1630" w:type="dxa"/>
            <w:tcBorders>
              <w:top w:val="nil"/>
              <w:left w:val="nil"/>
              <w:bottom w:val="single" w:sz="4" w:space="0" w:color="auto"/>
              <w:right w:val="single" w:sz="4" w:space="0" w:color="auto"/>
            </w:tcBorders>
            <w:vAlign w:val="center"/>
            <w:hideMark/>
          </w:tcPr>
          <w:p w14:paraId="3C03EB03" w14:textId="77777777" w:rsidR="006A67EE" w:rsidRPr="00FB20BD" w:rsidRDefault="006A67EE" w:rsidP="00B84CF7">
            <w:pPr>
              <w:pStyle w:val="TAC"/>
            </w:pPr>
            <w:r w:rsidRPr="00FB20BD">
              <w:t>1 +/- (0.7 + TT)</w:t>
            </w:r>
          </w:p>
        </w:tc>
      </w:tr>
      <w:tr w:rsidR="006A67EE" w:rsidRPr="00FB20BD" w14:paraId="73634262" w14:textId="77777777" w:rsidTr="006A67EE">
        <w:trPr>
          <w:trHeight w:val="240"/>
        </w:trPr>
        <w:tc>
          <w:tcPr>
            <w:tcW w:w="795" w:type="dxa"/>
            <w:tcBorders>
              <w:top w:val="nil"/>
              <w:left w:val="single" w:sz="4" w:space="0" w:color="auto"/>
              <w:bottom w:val="nil"/>
              <w:right w:val="single" w:sz="4" w:space="0" w:color="auto"/>
            </w:tcBorders>
          </w:tcPr>
          <w:p w14:paraId="3E81166C" w14:textId="77777777" w:rsidR="006A67EE" w:rsidRPr="00FB20BD" w:rsidRDefault="006A67EE" w:rsidP="00B84CF7">
            <w:pPr>
              <w:pStyle w:val="TAC"/>
            </w:pPr>
          </w:p>
        </w:tc>
        <w:tc>
          <w:tcPr>
            <w:tcW w:w="699" w:type="dxa"/>
            <w:tcBorders>
              <w:top w:val="nil"/>
              <w:left w:val="single" w:sz="4" w:space="0" w:color="auto"/>
              <w:bottom w:val="nil"/>
              <w:right w:val="single" w:sz="4" w:space="0" w:color="auto"/>
            </w:tcBorders>
            <w:hideMark/>
          </w:tcPr>
          <w:p w14:paraId="7945F9E2" w14:textId="77777777" w:rsidR="006A67EE" w:rsidRPr="00FB20BD" w:rsidRDefault="006A67EE" w:rsidP="00B84CF7">
            <w:pPr>
              <w:pStyle w:val="TAC"/>
            </w:pPr>
            <w:r w:rsidRPr="00FB20BD">
              <w:t>2</w:t>
            </w:r>
          </w:p>
        </w:tc>
        <w:tc>
          <w:tcPr>
            <w:tcW w:w="1277" w:type="dxa"/>
            <w:tcBorders>
              <w:top w:val="nil"/>
              <w:left w:val="single" w:sz="4" w:space="0" w:color="auto"/>
              <w:bottom w:val="single" w:sz="4" w:space="0" w:color="auto"/>
              <w:right w:val="single" w:sz="4" w:space="0" w:color="auto"/>
            </w:tcBorders>
            <w:hideMark/>
          </w:tcPr>
          <w:p w14:paraId="0C904C57" w14:textId="77777777" w:rsidR="006A67EE" w:rsidRPr="00FB20BD" w:rsidRDefault="006A67EE" w:rsidP="00B84CF7">
            <w:pPr>
              <w:pStyle w:val="TAC"/>
            </w:pPr>
            <w:r w:rsidRPr="00FB20BD">
              <w:t>RB change</w:t>
            </w:r>
          </w:p>
        </w:tc>
        <w:tc>
          <w:tcPr>
            <w:tcW w:w="1513" w:type="dxa"/>
            <w:tcBorders>
              <w:top w:val="nil"/>
              <w:left w:val="single" w:sz="4" w:space="0" w:color="auto"/>
              <w:bottom w:val="single" w:sz="4" w:space="0" w:color="auto"/>
              <w:right w:val="single" w:sz="4" w:space="0" w:color="auto"/>
            </w:tcBorders>
            <w:hideMark/>
          </w:tcPr>
          <w:p w14:paraId="16CD5530" w14:textId="77777777" w:rsidR="006A67EE" w:rsidRPr="00FB20BD" w:rsidRDefault="006A67EE" w:rsidP="00B84CF7">
            <w:pPr>
              <w:pStyle w:val="TAL"/>
            </w:pPr>
            <w:r w:rsidRPr="00FB20BD">
              <w:t>15 RBs to 1 RB</w:t>
            </w:r>
          </w:p>
        </w:tc>
        <w:tc>
          <w:tcPr>
            <w:tcW w:w="1127" w:type="dxa"/>
            <w:tcBorders>
              <w:top w:val="nil"/>
              <w:left w:val="single" w:sz="4" w:space="0" w:color="auto"/>
              <w:bottom w:val="single" w:sz="4" w:space="0" w:color="auto"/>
              <w:right w:val="single" w:sz="4" w:space="0" w:color="auto"/>
            </w:tcBorders>
            <w:hideMark/>
          </w:tcPr>
          <w:p w14:paraId="5E49D306" w14:textId="77777777" w:rsidR="006A67EE" w:rsidRPr="00FB20BD" w:rsidRDefault="006A67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hideMark/>
          </w:tcPr>
          <w:p w14:paraId="51317D0C" w14:textId="77777777" w:rsidR="006A67EE" w:rsidRPr="00FB20BD" w:rsidRDefault="006A67EE" w:rsidP="00B84CF7">
            <w:pPr>
              <w:pStyle w:val="TAC"/>
            </w:pPr>
            <w:r w:rsidRPr="00FB20BD">
              <w:t>12.76</w:t>
            </w:r>
          </w:p>
        </w:tc>
        <w:tc>
          <w:tcPr>
            <w:tcW w:w="1630" w:type="dxa"/>
            <w:tcBorders>
              <w:top w:val="nil"/>
              <w:left w:val="single" w:sz="4" w:space="0" w:color="auto"/>
              <w:bottom w:val="single" w:sz="4" w:space="0" w:color="auto"/>
              <w:right w:val="single" w:sz="4" w:space="0" w:color="auto"/>
            </w:tcBorders>
            <w:vAlign w:val="center"/>
            <w:hideMark/>
          </w:tcPr>
          <w:p w14:paraId="72971677"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630" w:type="dxa"/>
            <w:tcBorders>
              <w:top w:val="nil"/>
              <w:left w:val="nil"/>
              <w:bottom w:val="single" w:sz="4" w:space="0" w:color="auto"/>
              <w:right w:val="single" w:sz="4" w:space="0" w:color="auto"/>
            </w:tcBorders>
            <w:vAlign w:val="center"/>
            <w:hideMark/>
          </w:tcPr>
          <w:p w14:paraId="2945BCA8" w14:textId="77777777" w:rsidR="006A67EE" w:rsidRPr="00FB20BD" w:rsidRDefault="006A67EE" w:rsidP="00B84CF7">
            <w:pPr>
              <w:pStyle w:val="TAC"/>
            </w:pPr>
            <w:r w:rsidRPr="00FB20BD">
              <w:t>12.76 +/- (3.5 + TT)</w:t>
            </w:r>
          </w:p>
        </w:tc>
      </w:tr>
      <w:tr w:rsidR="006A67EE" w:rsidRPr="00FB20BD" w14:paraId="21E2D4D2" w14:textId="77777777" w:rsidTr="006A67EE">
        <w:trPr>
          <w:trHeight w:val="240"/>
        </w:trPr>
        <w:tc>
          <w:tcPr>
            <w:tcW w:w="795" w:type="dxa"/>
            <w:tcBorders>
              <w:top w:val="nil"/>
              <w:left w:val="single" w:sz="4" w:space="0" w:color="auto"/>
              <w:bottom w:val="single" w:sz="4" w:space="0" w:color="auto"/>
              <w:right w:val="single" w:sz="4" w:space="0" w:color="auto"/>
            </w:tcBorders>
          </w:tcPr>
          <w:p w14:paraId="41F6A323" w14:textId="77777777" w:rsidR="006A67EE" w:rsidRPr="00FB20BD" w:rsidRDefault="006A67EE" w:rsidP="00B84CF7">
            <w:pPr>
              <w:pStyle w:val="TAC"/>
            </w:pPr>
          </w:p>
        </w:tc>
        <w:tc>
          <w:tcPr>
            <w:tcW w:w="699" w:type="dxa"/>
            <w:tcBorders>
              <w:top w:val="nil"/>
              <w:left w:val="single" w:sz="4" w:space="0" w:color="auto"/>
              <w:bottom w:val="single" w:sz="4" w:space="0" w:color="auto"/>
              <w:right w:val="single" w:sz="4" w:space="0" w:color="auto"/>
            </w:tcBorders>
          </w:tcPr>
          <w:p w14:paraId="2DDD412B" w14:textId="77777777" w:rsidR="006A67EE" w:rsidRPr="00FB20BD" w:rsidRDefault="006A67EE" w:rsidP="00B84CF7">
            <w:pPr>
              <w:pStyle w:val="TAC"/>
            </w:pPr>
          </w:p>
        </w:tc>
        <w:tc>
          <w:tcPr>
            <w:tcW w:w="1277" w:type="dxa"/>
            <w:tcBorders>
              <w:top w:val="nil"/>
              <w:left w:val="single" w:sz="4" w:space="0" w:color="auto"/>
              <w:bottom w:val="single" w:sz="4" w:space="0" w:color="auto"/>
              <w:right w:val="single" w:sz="4" w:space="0" w:color="auto"/>
            </w:tcBorders>
            <w:hideMark/>
          </w:tcPr>
          <w:p w14:paraId="1C19E517" w14:textId="77777777" w:rsidR="006A67EE" w:rsidRPr="00FB20BD" w:rsidRDefault="006A67EE" w:rsidP="00B84CF7">
            <w:pPr>
              <w:pStyle w:val="TAC"/>
            </w:pPr>
            <w:r w:rsidRPr="00FB20BD">
              <w:t>Sub-frames after RB change</w:t>
            </w:r>
          </w:p>
        </w:tc>
        <w:tc>
          <w:tcPr>
            <w:tcW w:w="1513" w:type="dxa"/>
            <w:tcBorders>
              <w:top w:val="nil"/>
              <w:left w:val="single" w:sz="4" w:space="0" w:color="auto"/>
              <w:bottom w:val="single" w:sz="4" w:space="0" w:color="auto"/>
              <w:right w:val="single" w:sz="4" w:space="0" w:color="auto"/>
            </w:tcBorders>
            <w:hideMark/>
          </w:tcPr>
          <w:p w14:paraId="28766E5C" w14:textId="77777777" w:rsidR="006A67EE" w:rsidRPr="00FB20BD" w:rsidRDefault="006A67EE" w:rsidP="00B84CF7">
            <w:pPr>
              <w:pStyle w:val="TAL"/>
            </w:pPr>
            <w:r w:rsidRPr="00FB20BD">
              <w:t>Fixed = 1</w:t>
            </w:r>
          </w:p>
        </w:tc>
        <w:tc>
          <w:tcPr>
            <w:tcW w:w="1127" w:type="dxa"/>
            <w:tcBorders>
              <w:top w:val="nil"/>
              <w:left w:val="single" w:sz="4" w:space="0" w:color="auto"/>
              <w:bottom w:val="single" w:sz="4" w:space="0" w:color="auto"/>
              <w:right w:val="single" w:sz="4" w:space="0" w:color="auto"/>
            </w:tcBorders>
            <w:hideMark/>
          </w:tcPr>
          <w:p w14:paraId="62749271" w14:textId="77777777" w:rsidR="006A67EE" w:rsidRPr="00FB20BD" w:rsidRDefault="006A67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hideMark/>
          </w:tcPr>
          <w:p w14:paraId="2D22DCC8" w14:textId="77777777" w:rsidR="006A67EE" w:rsidRPr="00FB20BD" w:rsidRDefault="006A67EE" w:rsidP="00B84CF7">
            <w:pPr>
              <w:pStyle w:val="TAC"/>
            </w:pPr>
            <w:r w:rsidRPr="00FB20BD">
              <w:t>1</w:t>
            </w:r>
          </w:p>
        </w:tc>
        <w:tc>
          <w:tcPr>
            <w:tcW w:w="1630" w:type="dxa"/>
            <w:tcBorders>
              <w:top w:val="nil"/>
              <w:left w:val="single" w:sz="4" w:space="0" w:color="auto"/>
              <w:bottom w:val="single" w:sz="4" w:space="0" w:color="auto"/>
              <w:right w:val="single" w:sz="4" w:space="0" w:color="auto"/>
            </w:tcBorders>
            <w:vAlign w:val="center"/>
            <w:hideMark/>
          </w:tcPr>
          <w:p w14:paraId="2D7CB56E" w14:textId="77777777" w:rsidR="006A67EE" w:rsidRPr="00FB20BD" w:rsidRDefault="006A67EE" w:rsidP="00B84CF7">
            <w:pPr>
              <w:pStyle w:val="TAC"/>
            </w:pPr>
            <w:r w:rsidRPr="00FB20BD">
              <w:t>ΔP ≤ 1 dB</w:t>
            </w:r>
          </w:p>
        </w:tc>
        <w:tc>
          <w:tcPr>
            <w:tcW w:w="1630" w:type="dxa"/>
            <w:tcBorders>
              <w:top w:val="nil"/>
              <w:left w:val="nil"/>
              <w:bottom w:val="single" w:sz="4" w:space="0" w:color="auto"/>
              <w:right w:val="single" w:sz="4" w:space="0" w:color="auto"/>
            </w:tcBorders>
            <w:vAlign w:val="center"/>
            <w:hideMark/>
          </w:tcPr>
          <w:p w14:paraId="24490F76" w14:textId="77777777" w:rsidR="006A67EE" w:rsidRPr="00FB20BD" w:rsidRDefault="006A67EE" w:rsidP="00B84CF7">
            <w:pPr>
              <w:pStyle w:val="TAC"/>
            </w:pPr>
            <w:r w:rsidRPr="00FB20BD">
              <w:t>1 +/- (0.7 + TT)</w:t>
            </w:r>
          </w:p>
        </w:tc>
      </w:tr>
      <w:tr w:rsidR="006A67EE" w:rsidRPr="00FB20BD" w14:paraId="359E7985" w14:textId="77777777" w:rsidTr="006A67EE">
        <w:trPr>
          <w:trHeight w:val="240"/>
        </w:trPr>
        <w:tc>
          <w:tcPr>
            <w:tcW w:w="795" w:type="dxa"/>
            <w:tcBorders>
              <w:top w:val="single" w:sz="4" w:space="0" w:color="auto"/>
              <w:left w:val="single" w:sz="4" w:space="0" w:color="auto"/>
              <w:bottom w:val="nil"/>
              <w:right w:val="single" w:sz="4" w:space="0" w:color="auto"/>
            </w:tcBorders>
          </w:tcPr>
          <w:p w14:paraId="160B438C" w14:textId="77777777" w:rsidR="006A67EE" w:rsidRPr="00FB20BD" w:rsidRDefault="006A67EE" w:rsidP="00B84CF7">
            <w:pPr>
              <w:pStyle w:val="TAC"/>
            </w:pPr>
          </w:p>
        </w:tc>
        <w:tc>
          <w:tcPr>
            <w:tcW w:w="699" w:type="dxa"/>
            <w:tcBorders>
              <w:top w:val="single" w:sz="4" w:space="0" w:color="auto"/>
              <w:left w:val="single" w:sz="4" w:space="0" w:color="auto"/>
              <w:bottom w:val="nil"/>
              <w:right w:val="single" w:sz="4" w:space="0" w:color="auto"/>
            </w:tcBorders>
          </w:tcPr>
          <w:p w14:paraId="492B21BC" w14:textId="77777777" w:rsidR="006A67EE" w:rsidRPr="00FB20BD" w:rsidRDefault="006A67EE" w:rsidP="00B84CF7">
            <w:pPr>
              <w:pStyle w:val="TAC"/>
            </w:pPr>
          </w:p>
        </w:tc>
        <w:tc>
          <w:tcPr>
            <w:tcW w:w="1277" w:type="dxa"/>
            <w:tcBorders>
              <w:top w:val="nil"/>
              <w:left w:val="single" w:sz="4" w:space="0" w:color="auto"/>
              <w:bottom w:val="single" w:sz="4" w:space="0" w:color="auto"/>
              <w:right w:val="single" w:sz="4" w:space="0" w:color="auto"/>
            </w:tcBorders>
            <w:hideMark/>
          </w:tcPr>
          <w:p w14:paraId="16B9F4E7" w14:textId="77777777" w:rsidR="006A67EE" w:rsidRPr="00FB20BD" w:rsidRDefault="006A67EE" w:rsidP="00B84CF7">
            <w:pPr>
              <w:pStyle w:val="TAC"/>
            </w:pPr>
            <w:r w:rsidRPr="00FB20BD">
              <w:t>Sub-frames before RB change</w:t>
            </w:r>
          </w:p>
        </w:tc>
        <w:tc>
          <w:tcPr>
            <w:tcW w:w="1513" w:type="dxa"/>
            <w:tcBorders>
              <w:top w:val="nil"/>
              <w:left w:val="single" w:sz="4" w:space="0" w:color="auto"/>
              <w:bottom w:val="single" w:sz="4" w:space="0" w:color="auto"/>
              <w:right w:val="single" w:sz="4" w:space="0" w:color="auto"/>
            </w:tcBorders>
            <w:hideMark/>
          </w:tcPr>
          <w:p w14:paraId="76F4FFF5" w14:textId="77777777" w:rsidR="006A67EE" w:rsidRPr="00FB20BD" w:rsidRDefault="006A67EE" w:rsidP="00B84CF7">
            <w:pPr>
              <w:pStyle w:val="TAL"/>
            </w:pPr>
            <w:r w:rsidRPr="00FB20BD">
              <w:t>Fixed = 5</w:t>
            </w:r>
          </w:p>
        </w:tc>
        <w:tc>
          <w:tcPr>
            <w:tcW w:w="1127" w:type="dxa"/>
            <w:tcBorders>
              <w:top w:val="nil"/>
              <w:left w:val="single" w:sz="4" w:space="0" w:color="auto"/>
              <w:bottom w:val="single" w:sz="4" w:space="0" w:color="auto"/>
              <w:right w:val="single" w:sz="4" w:space="0" w:color="auto"/>
            </w:tcBorders>
            <w:hideMark/>
          </w:tcPr>
          <w:p w14:paraId="300C4321" w14:textId="77777777" w:rsidR="006A67EE" w:rsidRPr="00FB20BD" w:rsidRDefault="006A67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hideMark/>
          </w:tcPr>
          <w:p w14:paraId="61781CD5" w14:textId="77777777" w:rsidR="006A67EE" w:rsidRPr="00FB20BD" w:rsidRDefault="006A67EE" w:rsidP="00B84CF7">
            <w:pPr>
              <w:pStyle w:val="TAC"/>
            </w:pPr>
            <w:r w:rsidRPr="00FB20BD">
              <w:t>1</w:t>
            </w:r>
          </w:p>
        </w:tc>
        <w:tc>
          <w:tcPr>
            <w:tcW w:w="1630" w:type="dxa"/>
            <w:tcBorders>
              <w:top w:val="nil"/>
              <w:left w:val="single" w:sz="4" w:space="0" w:color="auto"/>
              <w:bottom w:val="single" w:sz="4" w:space="0" w:color="auto"/>
              <w:right w:val="single" w:sz="4" w:space="0" w:color="auto"/>
            </w:tcBorders>
            <w:vAlign w:val="center"/>
            <w:hideMark/>
          </w:tcPr>
          <w:p w14:paraId="57F6FB08" w14:textId="77777777" w:rsidR="006A67EE" w:rsidRPr="00FB20BD" w:rsidRDefault="006A67EE" w:rsidP="00B84CF7">
            <w:pPr>
              <w:pStyle w:val="TAC"/>
            </w:pPr>
            <w:r w:rsidRPr="00FB20BD">
              <w:t>ΔP ≤ 1 dB</w:t>
            </w:r>
          </w:p>
        </w:tc>
        <w:tc>
          <w:tcPr>
            <w:tcW w:w="1630" w:type="dxa"/>
            <w:tcBorders>
              <w:top w:val="nil"/>
              <w:left w:val="nil"/>
              <w:bottom w:val="single" w:sz="4" w:space="0" w:color="auto"/>
              <w:right w:val="single" w:sz="4" w:space="0" w:color="auto"/>
            </w:tcBorders>
            <w:vAlign w:val="center"/>
            <w:hideMark/>
          </w:tcPr>
          <w:p w14:paraId="39095213" w14:textId="77777777" w:rsidR="006A67EE" w:rsidRPr="00FB20BD" w:rsidRDefault="006A67EE" w:rsidP="00B84CF7">
            <w:pPr>
              <w:pStyle w:val="TAC"/>
            </w:pPr>
            <w:r w:rsidRPr="00FB20BD">
              <w:t>1 +/- (0.7 + TT)</w:t>
            </w:r>
          </w:p>
        </w:tc>
      </w:tr>
      <w:tr w:rsidR="006A67EE" w:rsidRPr="00FB20BD" w14:paraId="2950B502" w14:textId="77777777" w:rsidTr="006A67EE">
        <w:trPr>
          <w:trHeight w:val="240"/>
        </w:trPr>
        <w:tc>
          <w:tcPr>
            <w:tcW w:w="795" w:type="dxa"/>
            <w:tcBorders>
              <w:top w:val="nil"/>
              <w:left w:val="single" w:sz="4" w:space="0" w:color="auto"/>
              <w:bottom w:val="nil"/>
              <w:right w:val="single" w:sz="4" w:space="0" w:color="auto"/>
            </w:tcBorders>
          </w:tcPr>
          <w:p w14:paraId="1BA8BC42" w14:textId="77777777" w:rsidR="006A67EE" w:rsidRPr="00FB20BD" w:rsidRDefault="006A67EE" w:rsidP="00B84CF7">
            <w:pPr>
              <w:pStyle w:val="TAC"/>
            </w:pPr>
          </w:p>
        </w:tc>
        <w:tc>
          <w:tcPr>
            <w:tcW w:w="699" w:type="dxa"/>
            <w:tcBorders>
              <w:top w:val="nil"/>
              <w:left w:val="single" w:sz="4" w:space="0" w:color="auto"/>
              <w:bottom w:val="nil"/>
              <w:right w:val="single" w:sz="4" w:space="0" w:color="auto"/>
            </w:tcBorders>
            <w:hideMark/>
          </w:tcPr>
          <w:p w14:paraId="334AFAC2" w14:textId="77777777" w:rsidR="006A67EE" w:rsidRPr="00FB20BD" w:rsidRDefault="006A67EE" w:rsidP="00B84CF7">
            <w:pPr>
              <w:pStyle w:val="TAC"/>
            </w:pPr>
            <w:r w:rsidRPr="00FB20BD">
              <w:t>1</w:t>
            </w:r>
          </w:p>
        </w:tc>
        <w:tc>
          <w:tcPr>
            <w:tcW w:w="1277" w:type="dxa"/>
            <w:tcBorders>
              <w:top w:val="nil"/>
              <w:left w:val="single" w:sz="4" w:space="0" w:color="auto"/>
              <w:bottom w:val="single" w:sz="4" w:space="0" w:color="auto"/>
              <w:right w:val="single" w:sz="4" w:space="0" w:color="auto"/>
            </w:tcBorders>
            <w:hideMark/>
          </w:tcPr>
          <w:p w14:paraId="5E82A297" w14:textId="77777777" w:rsidR="006A67EE" w:rsidRPr="00FB20BD" w:rsidRDefault="006A67EE" w:rsidP="00B84CF7">
            <w:pPr>
              <w:pStyle w:val="TAC"/>
            </w:pPr>
            <w:r w:rsidRPr="00FB20BD">
              <w:t>RB change</w:t>
            </w:r>
          </w:p>
        </w:tc>
        <w:tc>
          <w:tcPr>
            <w:tcW w:w="1513" w:type="dxa"/>
            <w:tcBorders>
              <w:top w:val="nil"/>
              <w:left w:val="single" w:sz="4" w:space="0" w:color="auto"/>
              <w:bottom w:val="single" w:sz="4" w:space="0" w:color="auto"/>
              <w:right w:val="single" w:sz="4" w:space="0" w:color="auto"/>
            </w:tcBorders>
            <w:hideMark/>
          </w:tcPr>
          <w:p w14:paraId="54A46AF2" w14:textId="77777777" w:rsidR="006A67EE" w:rsidRPr="00FB20BD" w:rsidRDefault="006A67EE" w:rsidP="00B84CF7">
            <w:pPr>
              <w:pStyle w:val="TAL"/>
            </w:pPr>
            <w:r w:rsidRPr="00FB20BD">
              <w:t>5 RBs to 1 RB</w:t>
            </w:r>
          </w:p>
        </w:tc>
        <w:tc>
          <w:tcPr>
            <w:tcW w:w="1127" w:type="dxa"/>
            <w:tcBorders>
              <w:top w:val="nil"/>
              <w:left w:val="single" w:sz="4" w:space="0" w:color="auto"/>
              <w:bottom w:val="single" w:sz="4" w:space="0" w:color="auto"/>
              <w:right w:val="single" w:sz="4" w:space="0" w:color="auto"/>
            </w:tcBorders>
            <w:hideMark/>
          </w:tcPr>
          <w:p w14:paraId="42A7BBED" w14:textId="77777777" w:rsidR="006A67EE" w:rsidRPr="00FB20BD" w:rsidRDefault="006A67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hideMark/>
          </w:tcPr>
          <w:p w14:paraId="37E15029" w14:textId="77777777" w:rsidR="006A67EE" w:rsidRPr="00FB20BD" w:rsidRDefault="006A67EE" w:rsidP="00B84CF7">
            <w:pPr>
              <w:pStyle w:val="TAC"/>
            </w:pPr>
            <w:r w:rsidRPr="00FB20BD">
              <w:t>7.99</w:t>
            </w:r>
          </w:p>
        </w:tc>
        <w:tc>
          <w:tcPr>
            <w:tcW w:w="1630" w:type="dxa"/>
            <w:tcBorders>
              <w:top w:val="nil"/>
              <w:left w:val="single" w:sz="4" w:space="0" w:color="auto"/>
              <w:bottom w:val="single" w:sz="4" w:space="0" w:color="auto"/>
              <w:right w:val="single" w:sz="4" w:space="0" w:color="auto"/>
            </w:tcBorders>
            <w:vAlign w:val="center"/>
            <w:hideMark/>
          </w:tcPr>
          <w:p w14:paraId="59CCFF4C"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630" w:type="dxa"/>
            <w:tcBorders>
              <w:top w:val="nil"/>
              <w:left w:val="nil"/>
              <w:bottom w:val="single" w:sz="4" w:space="0" w:color="auto"/>
              <w:right w:val="single" w:sz="4" w:space="0" w:color="auto"/>
            </w:tcBorders>
            <w:vAlign w:val="center"/>
            <w:hideMark/>
          </w:tcPr>
          <w:p w14:paraId="286AEE9D" w14:textId="77777777" w:rsidR="006A67EE" w:rsidRPr="00FB20BD" w:rsidRDefault="006A67EE" w:rsidP="00B84CF7">
            <w:pPr>
              <w:pStyle w:val="TAC"/>
            </w:pPr>
            <w:r w:rsidRPr="00FB20BD">
              <w:t>7.99 +/- (3.5 + TT)</w:t>
            </w:r>
          </w:p>
        </w:tc>
      </w:tr>
      <w:tr w:rsidR="006A67EE" w:rsidRPr="00FB20BD" w14:paraId="544FD9A5" w14:textId="77777777" w:rsidTr="006A67EE">
        <w:trPr>
          <w:trHeight w:val="240"/>
        </w:trPr>
        <w:tc>
          <w:tcPr>
            <w:tcW w:w="795" w:type="dxa"/>
            <w:tcBorders>
              <w:top w:val="nil"/>
              <w:left w:val="single" w:sz="4" w:space="0" w:color="auto"/>
              <w:bottom w:val="nil"/>
              <w:right w:val="single" w:sz="4" w:space="0" w:color="auto"/>
            </w:tcBorders>
          </w:tcPr>
          <w:p w14:paraId="183CDB81" w14:textId="77777777" w:rsidR="006A67EE" w:rsidRPr="00FB20BD" w:rsidRDefault="006A67EE" w:rsidP="00B84CF7">
            <w:pPr>
              <w:pStyle w:val="TAC"/>
            </w:pPr>
          </w:p>
        </w:tc>
        <w:tc>
          <w:tcPr>
            <w:tcW w:w="699" w:type="dxa"/>
            <w:tcBorders>
              <w:top w:val="nil"/>
              <w:left w:val="single" w:sz="4" w:space="0" w:color="auto"/>
              <w:bottom w:val="single" w:sz="4" w:space="0" w:color="auto"/>
              <w:right w:val="single" w:sz="4" w:space="0" w:color="auto"/>
            </w:tcBorders>
          </w:tcPr>
          <w:p w14:paraId="71BDAC2B" w14:textId="77777777" w:rsidR="006A67EE" w:rsidRPr="00FB20BD" w:rsidRDefault="006A67EE" w:rsidP="00B84CF7">
            <w:pPr>
              <w:pStyle w:val="TAC"/>
            </w:pPr>
          </w:p>
        </w:tc>
        <w:tc>
          <w:tcPr>
            <w:tcW w:w="1277" w:type="dxa"/>
            <w:tcBorders>
              <w:top w:val="nil"/>
              <w:left w:val="single" w:sz="4" w:space="0" w:color="auto"/>
              <w:bottom w:val="single" w:sz="4" w:space="0" w:color="auto"/>
              <w:right w:val="single" w:sz="4" w:space="0" w:color="auto"/>
            </w:tcBorders>
            <w:hideMark/>
          </w:tcPr>
          <w:p w14:paraId="1482D254" w14:textId="77777777" w:rsidR="006A67EE" w:rsidRPr="00FB20BD" w:rsidRDefault="006A67EE" w:rsidP="00B84CF7">
            <w:pPr>
              <w:pStyle w:val="TAC"/>
            </w:pPr>
            <w:r w:rsidRPr="00FB20BD">
              <w:t>Sub-frames after RB change</w:t>
            </w:r>
          </w:p>
        </w:tc>
        <w:tc>
          <w:tcPr>
            <w:tcW w:w="1513" w:type="dxa"/>
            <w:tcBorders>
              <w:top w:val="nil"/>
              <w:left w:val="single" w:sz="4" w:space="0" w:color="auto"/>
              <w:bottom w:val="single" w:sz="4" w:space="0" w:color="auto"/>
              <w:right w:val="single" w:sz="4" w:space="0" w:color="auto"/>
            </w:tcBorders>
            <w:hideMark/>
          </w:tcPr>
          <w:p w14:paraId="79CB98C9" w14:textId="77777777" w:rsidR="006A67EE" w:rsidRPr="00FB20BD" w:rsidRDefault="006A67EE" w:rsidP="00B84CF7">
            <w:pPr>
              <w:pStyle w:val="TAL"/>
            </w:pPr>
            <w:r w:rsidRPr="00FB20BD">
              <w:t>Fixed = 1</w:t>
            </w:r>
          </w:p>
        </w:tc>
        <w:tc>
          <w:tcPr>
            <w:tcW w:w="1127" w:type="dxa"/>
            <w:tcBorders>
              <w:top w:val="nil"/>
              <w:left w:val="single" w:sz="4" w:space="0" w:color="auto"/>
              <w:bottom w:val="single" w:sz="4" w:space="0" w:color="auto"/>
              <w:right w:val="single" w:sz="4" w:space="0" w:color="auto"/>
            </w:tcBorders>
            <w:hideMark/>
          </w:tcPr>
          <w:p w14:paraId="12B140AC" w14:textId="77777777" w:rsidR="006A67EE" w:rsidRPr="00FB20BD" w:rsidRDefault="006A67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hideMark/>
          </w:tcPr>
          <w:p w14:paraId="350ABE75" w14:textId="77777777" w:rsidR="006A67EE" w:rsidRPr="00FB20BD" w:rsidRDefault="006A67EE" w:rsidP="00B84CF7">
            <w:pPr>
              <w:pStyle w:val="TAC"/>
            </w:pPr>
            <w:r w:rsidRPr="00FB20BD">
              <w:t>1</w:t>
            </w:r>
          </w:p>
        </w:tc>
        <w:tc>
          <w:tcPr>
            <w:tcW w:w="1630" w:type="dxa"/>
            <w:tcBorders>
              <w:top w:val="nil"/>
              <w:left w:val="single" w:sz="4" w:space="0" w:color="auto"/>
              <w:bottom w:val="single" w:sz="4" w:space="0" w:color="auto"/>
              <w:right w:val="single" w:sz="4" w:space="0" w:color="auto"/>
            </w:tcBorders>
            <w:vAlign w:val="center"/>
            <w:hideMark/>
          </w:tcPr>
          <w:p w14:paraId="78395C47" w14:textId="77777777" w:rsidR="006A67EE" w:rsidRPr="00FB20BD" w:rsidRDefault="006A67EE" w:rsidP="00B84CF7">
            <w:pPr>
              <w:pStyle w:val="TAC"/>
            </w:pPr>
            <w:r w:rsidRPr="00FB20BD">
              <w:t>ΔP ≤ 1 dB</w:t>
            </w:r>
          </w:p>
        </w:tc>
        <w:tc>
          <w:tcPr>
            <w:tcW w:w="1630" w:type="dxa"/>
            <w:tcBorders>
              <w:top w:val="nil"/>
              <w:left w:val="nil"/>
              <w:bottom w:val="single" w:sz="4" w:space="0" w:color="auto"/>
              <w:right w:val="single" w:sz="4" w:space="0" w:color="auto"/>
            </w:tcBorders>
            <w:vAlign w:val="center"/>
            <w:hideMark/>
          </w:tcPr>
          <w:p w14:paraId="4B95FE76" w14:textId="77777777" w:rsidR="006A67EE" w:rsidRPr="00FB20BD" w:rsidRDefault="006A67EE" w:rsidP="00B84CF7">
            <w:pPr>
              <w:pStyle w:val="TAC"/>
            </w:pPr>
            <w:r w:rsidRPr="00FB20BD">
              <w:t>1 +/- (0.7 + TT)</w:t>
            </w:r>
          </w:p>
        </w:tc>
      </w:tr>
      <w:tr w:rsidR="006A67EE" w:rsidRPr="00FB20BD" w14:paraId="242454E6" w14:textId="77777777" w:rsidTr="006A67EE">
        <w:trPr>
          <w:trHeight w:val="240"/>
        </w:trPr>
        <w:tc>
          <w:tcPr>
            <w:tcW w:w="795" w:type="dxa"/>
            <w:tcBorders>
              <w:top w:val="nil"/>
              <w:left w:val="single" w:sz="4" w:space="0" w:color="auto"/>
              <w:bottom w:val="nil"/>
              <w:right w:val="single" w:sz="4" w:space="0" w:color="auto"/>
            </w:tcBorders>
            <w:hideMark/>
          </w:tcPr>
          <w:p w14:paraId="165D748C" w14:textId="77777777" w:rsidR="006A67EE" w:rsidRPr="00FB20BD" w:rsidRDefault="006A67EE" w:rsidP="00B84CF7">
            <w:pPr>
              <w:pStyle w:val="TAC"/>
            </w:pPr>
            <w:r w:rsidRPr="00FB20BD">
              <w:t>30</w:t>
            </w:r>
          </w:p>
        </w:tc>
        <w:tc>
          <w:tcPr>
            <w:tcW w:w="699" w:type="dxa"/>
            <w:tcBorders>
              <w:top w:val="single" w:sz="4" w:space="0" w:color="auto"/>
              <w:left w:val="single" w:sz="4" w:space="0" w:color="auto"/>
              <w:bottom w:val="nil"/>
              <w:right w:val="single" w:sz="4" w:space="0" w:color="auto"/>
            </w:tcBorders>
          </w:tcPr>
          <w:p w14:paraId="1A4CDE07" w14:textId="77777777" w:rsidR="006A67EE" w:rsidRPr="00FB20BD" w:rsidRDefault="006A67EE" w:rsidP="00B84CF7">
            <w:pPr>
              <w:pStyle w:val="TAC"/>
            </w:pPr>
          </w:p>
        </w:tc>
        <w:tc>
          <w:tcPr>
            <w:tcW w:w="1277" w:type="dxa"/>
            <w:tcBorders>
              <w:top w:val="nil"/>
              <w:left w:val="single" w:sz="4" w:space="0" w:color="auto"/>
              <w:bottom w:val="single" w:sz="4" w:space="0" w:color="auto"/>
              <w:right w:val="single" w:sz="4" w:space="0" w:color="auto"/>
            </w:tcBorders>
            <w:hideMark/>
          </w:tcPr>
          <w:p w14:paraId="11EE6ABE" w14:textId="77777777" w:rsidR="006A67EE" w:rsidRPr="00FB20BD" w:rsidRDefault="006A67EE" w:rsidP="00B84CF7">
            <w:pPr>
              <w:pStyle w:val="TAC"/>
            </w:pPr>
            <w:r w:rsidRPr="00FB20BD">
              <w:t>Sub-frames before RB change</w:t>
            </w:r>
          </w:p>
        </w:tc>
        <w:tc>
          <w:tcPr>
            <w:tcW w:w="1513" w:type="dxa"/>
            <w:tcBorders>
              <w:top w:val="nil"/>
              <w:left w:val="single" w:sz="4" w:space="0" w:color="auto"/>
              <w:bottom w:val="single" w:sz="4" w:space="0" w:color="auto"/>
              <w:right w:val="single" w:sz="4" w:space="0" w:color="auto"/>
            </w:tcBorders>
            <w:hideMark/>
          </w:tcPr>
          <w:p w14:paraId="0281B758" w14:textId="77777777" w:rsidR="006A67EE" w:rsidRPr="00FB20BD" w:rsidRDefault="006A67EE" w:rsidP="00B84CF7">
            <w:pPr>
              <w:pStyle w:val="TAL"/>
            </w:pPr>
            <w:r w:rsidRPr="00FB20BD">
              <w:t>Fixed = 10</w:t>
            </w:r>
          </w:p>
        </w:tc>
        <w:tc>
          <w:tcPr>
            <w:tcW w:w="1127" w:type="dxa"/>
            <w:tcBorders>
              <w:top w:val="nil"/>
              <w:left w:val="single" w:sz="4" w:space="0" w:color="auto"/>
              <w:bottom w:val="single" w:sz="4" w:space="0" w:color="auto"/>
              <w:right w:val="single" w:sz="4" w:space="0" w:color="auto"/>
            </w:tcBorders>
            <w:hideMark/>
          </w:tcPr>
          <w:p w14:paraId="456366E9" w14:textId="77777777" w:rsidR="006A67EE" w:rsidRPr="00FB20BD" w:rsidRDefault="006A67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hideMark/>
          </w:tcPr>
          <w:p w14:paraId="116FDE7A" w14:textId="77777777" w:rsidR="006A67EE" w:rsidRPr="00FB20BD" w:rsidRDefault="006A67EE" w:rsidP="00B84CF7">
            <w:pPr>
              <w:pStyle w:val="TAC"/>
            </w:pPr>
            <w:r w:rsidRPr="00FB20BD">
              <w:t>1</w:t>
            </w:r>
          </w:p>
        </w:tc>
        <w:tc>
          <w:tcPr>
            <w:tcW w:w="1630" w:type="dxa"/>
            <w:tcBorders>
              <w:top w:val="nil"/>
              <w:left w:val="single" w:sz="4" w:space="0" w:color="auto"/>
              <w:bottom w:val="single" w:sz="4" w:space="0" w:color="auto"/>
              <w:right w:val="single" w:sz="4" w:space="0" w:color="auto"/>
            </w:tcBorders>
            <w:vAlign w:val="center"/>
            <w:hideMark/>
          </w:tcPr>
          <w:p w14:paraId="0BB6B308" w14:textId="77777777" w:rsidR="006A67EE" w:rsidRPr="00FB20BD" w:rsidRDefault="006A67EE" w:rsidP="00B84CF7">
            <w:pPr>
              <w:pStyle w:val="TAC"/>
            </w:pPr>
            <w:r w:rsidRPr="00FB20BD">
              <w:t>ΔP ≤ 1 dB</w:t>
            </w:r>
          </w:p>
        </w:tc>
        <w:tc>
          <w:tcPr>
            <w:tcW w:w="1630" w:type="dxa"/>
            <w:tcBorders>
              <w:top w:val="nil"/>
              <w:left w:val="nil"/>
              <w:bottom w:val="single" w:sz="4" w:space="0" w:color="auto"/>
              <w:right w:val="single" w:sz="4" w:space="0" w:color="auto"/>
            </w:tcBorders>
            <w:vAlign w:val="center"/>
            <w:hideMark/>
          </w:tcPr>
          <w:p w14:paraId="7AFF0308" w14:textId="77777777" w:rsidR="006A67EE" w:rsidRPr="00FB20BD" w:rsidRDefault="006A67EE" w:rsidP="00B84CF7">
            <w:pPr>
              <w:pStyle w:val="TAC"/>
            </w:pPr>
            <w:r w:rsidRPr="00FB20BD">
              <w:t>1 +/- (0.7 + TT)</w:t>
            </w:r>
          </w:p>
        </w:tc>
      </w:tr>
      <w:tr w:rsidR="006A67EE" w:rsidRPr="00FB20BD" w14:paraId="27575ECF" w14:textId="77777777" w:rsidTr="006A67EE">
        <w:trPr>
          <w:trHeight w:val="240"/>
        </w:trPr>
        <w:tc>
          <w:tcPr>
            <w:tcW w:w="795" w:type="dxa"/>
            <w:tcBorders>
              <w:top w:val="nil"/>
              <w:left w:val="single" w:sz="4" w:space="0" w:color="auto"/>
              <w:bottom w:val="nil"/>
              <w:right w:val="single" w:sz="4" w:space="0" w:color="auto"/>
            </w:tcBorders>
          </w:tcPr>
          <w:p w14:paraId="20D9D34C" w14:textId="77777777" w:rsidR="006A67EE" w:rsidRPr="00FB20BD" w:rsidRDefault="006A67EE" w:rsidP="00B84CF7">
            <w:pPr>
              <w:pStyle w:val="TAC"/>
            </w:pPr>
          </w:p>
        </w:tc>
        <w:tc>
          <w:tcPr>
            <w:tcW w:w="699" w:type="dxa"/>
            <w:tcBorders>
              <w:top w:val="nil"/>
              <w:left w:val="single" w:sz="4" w:space="0" w:color="auto"/>
              <w:bottom w:val="nil"/>
              <w:right w:val="single" w:sz="4" w:space="0" w:color="auto"/>
            </w:tcBorders>
            <w:hideMark/>
          </w:tcPr>
          <w:p w14:paraId="5F8BD8FC" w14:textId="77777777" w:rsidR="006A67EE" w:rsidRPr="00FB20BD" w:rsidRDefault="006A67EE" w:rsidP="00B84CF7">
            <w:pPr>
              <w:pStyle w:val="TAC"/>
            </w:pPr>
            <w:r w:rsidRPr="00FB20BD">
              <w:t>2</w:t>
            </w:r>
          </w:p>
        </w:tc>
        <w:tc>
          <w:tcPr>
            <w:tcW w:w="1277" w:type="dxa"/>
            <w:tcBorders>
              <w:top w:val="nil"/>
              <w:left w:val="single" w:sz="4" w:space="0" w:color="auto"/>
              <w:bottom w:val="single" w:sz="4" w:space="0" w:color="auto"/>
              <w:right w:val="single" w:sz="4" w:space="0" w:color="auto"/>
            </w:tcBorders>
            <w:hideMark/>
          </w:tcPr>
          <w:p w14:paraId="1310153D" w14:textId="77777777" w:rsidR="006A67EE" w:rsidRPr="00FB20BD" w:rsidRDefault="006A67EE" w:rsidP="00B84CF7">
            <w:pPr>
              <w:pStyle w:val="TAC"/>
            </w:pPr>
            <w:r w:rsidRPr="00FB20BD">
              <w:t>RB change</w:t>
            </w:r>
          </w:p>
        </w:tc>
        <w:tc>
          <w:tcPr>
            <w:tcW w:w="1513" w:type="dxa"/>
            <w:tcBorders>
              <w:top w:val="nil"/>
              <w:left w:val="single" w:sz="4" w:space="0" w:color="auto"/>
              <w:bottom w:val="single" w:sz="4" w:space="0" w:color="auto"/>
              <w:right w:val="single" w:sz="4" w:space="0" w:color="auto"/>
            </w:tcBorders>
            <w:hideMark/>
          </w:tcPr>
          <w:p w14:paraId="6B0B88E5" w14:textId="77777777" w:rsidR="006A67EE" w:rsidRPr="00FB20BD" w:rsidRDefault="006A67EE" w:rsidP="00B84CF7">
            <w:pPr>
              <w:pStyle w:val="TAL"/>
            </w:pPr>
            <w:r w:rsidRPr="00FB20BD">
              <w:t>10 RBs to 1 RB</w:t>
            </w:r>
          </w:p>
        </w:tc>
        <w:tc>
          <w:tcPr>
            <w:tcW w:w="1127" w:type="dxa"/>
            <w:tcBorders>
              <w:top w:val="nil"/>
              <w:left w:val="single" w:sz="4" w:space="0" w:color="auto"/>
              <w:bottom w:val="single" w:sz="4" w:space="0" w:color="auto"/>
              <w:right w:val="single" w:sz="4" w:space="0" w:color="auto"/>
            </w:tcBorders>
            <w:hideMark/>
          </w:tcPr>
          <w:p w14:paraId="348F9AD3" w14:textId="77777777" w:rsidR="006A67EE" w:rsidRPr="00FB20BD" w:rsidRDefault="006A67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hideMark/>
          </w:tcPr>
          <w:p w14:paraId="04335E35" w14:textId="77777777" w:rsidR="006A67EE" w:rsidRPr="00FB20BD" w:rsidRDefault="006A67EE" w:rsidP="00B84CF7">
            <w:pPr>
              <w:pStyle w:val="TAC"/>
            </w:pPr>
            <w:r w:rsidRPr="00FB20BD">
              <w:t>11.00</w:t>
            </w:r>
          </w:p>
        </w:tc>
        <w:tc>
          <w:tcPr>
            <w:tcW w:w="1630" w:type="dxa"/>
            <w:tcBorders>
              <w:top w:val="nil"/>
              <w:left w:val="single" w:sz="4" w:space="0" w:color="auto"/>
              <w:bottom w:val="single" w:sz="4" w:space="0" w:color="auto"/>
              <w:right w:val="single" w:sz="4" w:space="0" w:color="auto"/>
            </w:tcBorders>
            <w:vAlign w:val="center"/>
            <w:hideMark/>
          </w:tcPr>
          <w:p w14:paraId="41B1CAA8"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630" w:type="dxa"/>
            <w:tcBorders>
              <w:top w:val="nil"/>
              <w:left w:val="nil"/>
              <w:bottom w:val="single" w:sz="4" w:space="0" w:color="auto"/>
              <w:right w:val="single" w:sz="4" w:space="0" w:color="auto"/>
            </w:tcBorders>
            <w:vAlign w:val="center"/>
            <w:hideMark/>
          </w:tcPr>
          <w:p w14:paraId="5CB859BC" w14:textId="77777777" w:rsidR="006A67EE" w:rsidRPr="00FB20BD" w:rsidRDefault="006A67EE" w:rsidP="00B84CF7">
            <w:pPr>
              <w:pStyle w:val="TAC"/>
            </w:pPr>
            <w:r w:rsidRPr="00FB20BD">
              <w:t>11.00 +/- (4 + TT)</w:t>
            </w:r>
          </w:p>
        </w:tc>
      </w:tr>
      <w:tr w:rsidR="006A67EE" w:rsidRPr="00FB20BD" w14:paraId="24D67798" w14:textId="77777777" w:rsidTr="006A67EE">
        <w:trPr>
          <w:trHeight w:val="240"/>
        </w:trPr>
        <w:tc>
          <w:tcPr>
            <w:tcW w:w="795" w:type="dxa"/>
            <w:tcBorders>
              <w:top w:val="nil"/>
              <w:left w:val="single" w:sz="4" w:space="0" w:color="auto"/>
              <w:bottom w:val="nil"/>
              <w:right w:val="single" w:sz="4" w:space="0" w:color="auto"/>
            </w:tcBorders>
          </w:tcPr>
          <w:p w14:paraId="5DDCF90C" w14:textId="77777777" w:rsidR="006A67EE" w:rsidRPr="00FB20BD" w:rsidRDefault="006A67EE" w:rsidP="00B84CF7">
            <w:pPr>
              <w:pStyle w:val="TAC"/>
            </w:pPr>
          </w:p>
        </w:tc>
        <w:tc>
          <w:tcPr>
            <w:tcW w:w="699" w:type="dxa"/>
            <w:tcBorders>
              <w:top w:val="nil"/>
              <w:left w:val="single" w:sz="4" w:space="0" w:color="auto"/>
              <w:bottom w:val="single" w:sz="4" w:space="0" w:color="auto"/>
              <w:right w:val="single" w:sz="4" w:space="0" w:color="auto"/>
            </w:tcBorders>
          </w:tcPr>
          <w:p w14:paraId="014B3700" w14:textId="77777777" w:rsidR="006A67EE" w:rsidRPr="00FB20BD" w:rsidRDefault="006A67EE" w:rsidP="00B84CF7">
            <w:pPr>
              <w:pStyle w:val="TAC"/>
            </w:pPr>
          </w:p>
        </w:tc>
        <w:tc>
          <w:tcPr>
            <w:tcW w:w="1277" w:type="dxa"/>
            <w:tcBorders>
              <w:top w:val="nil"/>
              <w:left w:val="single" w:sz="4" w:space="0" w:color="auto"/>
              <w:bottom w:val="single" w:sz="4" w:space="0" w:color="auto"/>
              <w:right w:val="single" w:sz="4" w:space="0" w:color="auto"/>
            </w:tcBorders>
            <w:hideMark/>
          </w:tcPr>
          <w:p w14:paraId="3D89B538" w14:textId="77777777" w:rsidR="006A67EE" w:rsidRPr="00FB20BD" w:rsidRDefault="006A67EE" w:rsidP="00B84CF7">
            <w:pPr>
              <w:pStyle w:val="TAC"/>
            </w:pPr>
            <w:r w:rsidRPr="00FB20BD">
              <w:t>Sub-frames after RB change</w:t>
            </w:r>
          </w:p>
        </w:tc>
        <w:tc>
          <w:tcPr>
            <w:tcW w:w="1513" w:type="dxa"/>
            <w:tcBorders>
              <w:top w:val="nil"/>
              <w:left w:val="single" w:sz="4" w:space="0" w:color="auto"/>
              <w:bottom w:val="single" w:sz="4" w:space="0" w:color="auto"/>
              <w:right w:val="single" w:sz="4" w:space="0" w:color="auto"/>
            </w:tcBorders>
            <w:hideMark/>
          </w:tcPr>
          <w:p w14:paraId="66FA045A" w14:textId="77777777" w:rsidR="006A67EE" w:rsidRPr="00FB20BD" w:rsidRDefault="006A67EE" w:rsidP="00B84CF7">
            <w:pPr>
              <w:pStyle w:val="TAL"/>
            </w:pPr>
            <w:r w:rsidRPr="00FB20BD">
              <w:t>Fixed = 1</w:t>
            </w:r>
          </w:p>
        </w:tc>
        <w:tc>
          <w:tcPr>
            <w:tcW w:w="1127" w:type="dxa"/>
            <w:tcBorders>
              <w:top w:val="nil"/>
              <w:left w:val="single" w:sz="4" w:space="0" w:color="auto"/>
              <w:bottom w:val="single" w:sz="4" w:space="0" w:color="auto"/>
              <w:right w:val="single" w:sz="4" w:space="0" w:color="auto"/>
            </w:tcBorders>
            <w:hideMark/>
          </w:tcPr>
          <w:p w14:paraId="2085E24A" w14:textId="77777777" w:rsidR="006A67EE" w:rsidRPr="00FB20BD" w:rsidRDefault="006A67EE" w:rsidP="00B84CF7">
            <w:pPr>
              <w:pStyle w:val="TAL"/>
            </w:pPr>
            <w:r w:rsidRPr="00FB20BD">
              <w:t>TPC=-1dB</w:t>
            </w:r>
          </w:p>
        </w:tc>
        <w:tc>
          <w:tcPr>
            <w:tcW w:w="1067" w:type="dxa"/>
            <w:tcBorders>
              <w:top w:val="nil"/>
              <w:left w:val="single" w:sz="4" w:space="0" w:color="auto"/>
              <w:bottom w:val="single" w:sz="4" w:space="0" w:color="auto"/>
              <w:right w:val="single" w:sz="4" w:space="0" w:color="auto"/>
            </w:tcBorders>
            <w:vAlign w:val="center"/>
            <w:hideMark/>
          </w:tcPr>
          <w:p w14:paraId="4B46F272" w14:textId="77777777" w:rsidR="006A67EE" w:rsidRPr="00FB20BD" w:rsidRDefault="006A67EE" w:rsidP="00B84CF7">
            <w:pPr>
              <w:pStyle w:val="TAC"/>
            </w:pPr>
            <w:r w:rsidRPr="00FB20BD">
              <w:t>1</w:t>
            </w:r>
          </w:p>
        </w:tc>
        <w:tc>
          <w:tcPr>
            <w:tcW w:w="1630" w:type="dxa"/>
            <w:tcBorders>
              <w:top w:val="nil"/>
              <w:left w:val="single" w:sz="4" w:space="0" w:color="auto"/>
              <w:bottom w:val="single" w:sz="4" w:space="0" w:color="auto"/>
              <w:right w:val="single" w:sz="4" w:space="0" w:color="auto"/>
            </w:tcBorders>
            <w:vAlign w:val="center"/>
            <w:hideMark/>
          </w:tcPr>
          <w:p w14:paraId="7BCFD6C7" w14:textId="77777777" w:rsidR="006A67EE" w:rsidRPr="00FB20BD" w:rsidRDefault="006A67EE" w:rsidP="00B84CF7">
            <w:pPr>
              <w:pStyle w:val="TAC"/>
            </w:pPr>
            <w:r w:rsidRPr="00FB20BD">
              <w:t>ΔP ≤ 1 dB</w:t>
            </w:r>
          </w:p>
        </w:tc>
        <w:tc>
          <w:tcPr>
            <w:tcW w:w="1630" w:type="dxa"/>
            <w:tcBorders>
              <w:top w:val="nil"/>
              <w:left w:val="nil"/>
              <w:bottom w:val="single" w:sz="4" w:space="0" w:color="auto"/>
              <w:right w:val="single" w:sz="4" w:space="0" w:color="auto"/>
            </w:tcBorders>
            <w:vAlign w:val="center"/>
            <w:hideMark/>
          </w:tcPr>
          <w:p w14:paraId="6F6F888D" w14:textId="77777777" w:rsidR="006A67EE" w:rsidRPr="00FB20BD" w:rsidRDefault="006A67EE" w:rsidP="00B84CF7">
            <w:pPr>
              <w:pStyle w:val="TAC"/>
            </w:pPr>
            <w:r w:rsidRPr="00FB20BD">
              <w:t>1 +/- (0.7 + TT)</w:t>
            </w:r>
          </w:p>
        </w:tc>
      </w:tr>
      <w:tr w:rsidR="006A67EE" w:rsidRPr="00FB20BD" w14:paraId="5189DE8D" w14:textId="77777777" w:rsidTr="006A67EE">
        <w:trPr>
          <w:trHeight w:val="240"/>
        </w:trPr>
        <w:tc>
          <w:tcPr>
            <w:tcW w:w="9738" w:type="dxa"/>
            <w:gridSpan w:val="8"/>
            <w:tcBorders>
              <w:top w:val="single" w:sz="4" w:space="0" w:color="auto"/>
              <w:left w:val="single" w:sz="4" w:space="0" w:color="auto"/>
              <w:bottom w:val="single" w:sz="4" w:space="0" w:color="auto"/>
              <w:right w:val="single" w:sz="4" w:space="0" w:color="auto"/>
            </w:tcBorders>
            <w:hideMark/>
          </w:tcPr>
          <w:p w14:paraId="52B6CB20" w14:textId="77777777" w:rsidR="006A67EE" w:rsidRPr="00FB20BD" w:rsidRDefault="006A67EE"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499B5A59" w14:textId="77777777" w:rsidR="006A67EE" w:rsidRPr="00FB20BD" w:rsidRDefault="006A67EE" w:rsidP="00B84CF7">
            <w:pPr>
              <w:pStyle w:val="TAN"/>
            </w:pPr>
            <w:r w:rsidRPr="00FB20BD">
              <w:t>Note 2:</w:t>
            </w:r>
            <w:r w:rsidRPr="00FB20BD">
              <w:tab/>
              <w:t>The starting resource block shall be RB# 0.</w:t>
            </w:r>
          </w:p>
          <w:p w14:paraId="67E5EC5C" w14:textId="77777777" w:rsidR="006A67EE" w:rsidRPr="00FB20BD" w:rsidRDefault="006A67EE" w:rsidP="00B84CF7">
            <w:pPr>
              <w:pStyle w:val="TAN"/>
            </w:pPr>
            <w:r w:rsidRPr="00FB20BD">
              <w:t>Note 3:</w:t>
            </w:r>
            <w:r w:rsidRPr="00FB20BD">
              <w:tab/>
              <w:t>TT=0.7dB</w:t>
            </w:r>
          </w:p>
          <w:p w14:paraId="7AA97211" w14:textId="77777777" w:rsidR="006A67EE" w:rsidRPr="00FB20BD" w:rsidRDefault="006A67EE" w:rsidP="00B84CF7">
            <w:pPr>
              <w:pStyle w:val="TAN"/>
            </w:pPr>
            <w:r w:rsidRPr="00FB20BD">
              <w:t>Note 4:</w:t>
            </w:r>
            <w:r w:rsidRPr="00FB20BD">
              <w:tab/>
              <w:t>Applicable if PUMAX ≥ P ≥ Pmin. Pmin as defined in sub-clause 6.3G.1.</w:t>
            </w:r>
          </w:p>
        </w:tc>
      </w:tr>
    </w:tbl>
    <w:p w14:paraId="312BA21D" w14:textId="77777777" w:rsidR="006A67EE" w:rsidRPr="00FB20BD" w:rsidRDefault="006A67EE" w:rsidP="00B84CF7">
      <w:pPr>
        <w:rPr>
          <w:lang w:eastAsia="en-US"/>
        </w:rPr>
      </w:pPr>
    </w:p>
    <w:p w14:paraId="71F6F2AC" w14:textId="77777777" w:rsidR="006A67EE" w:rsidRPr="00FB20BD" w:rsidRDefault="006A67EE" w:rsidP="00B84CF7">
      <w:pPr>
        <w:pStyle w:val="TH"/>
      </w:pPr>
      <w:r w:rsidRPr="00FB20BD">
        <w:t>Table 6.3G.4.2.5-3: Test Requirements Relative Power Tolerance for Transmission, channel BW 10MHz, 15MHz, 20MHz, 25MHz, 30MHz, 40MHz, 50MHz ramp up sub-test</w:t>
      </w:r>
    </w:p>
    <w:tbl>
      <w:tblPr>
        <w:tblW w:w="9738" w:type="dxa"/>
        <w:tblInd w:w="293" w:type="dxa"/>
        <w:tblLook w:val="04A0" w:firstRow="1" w:lastRow="0" w:firstColumn="1" w:lastColumn="0" w:noHBand="0" w:noVBand="1"/>
      </w:tblPr>
      <w:tblGrid>
        <w:gridCol w:w="800"/>
        <w:gridCol w:w="741"/>
        <w:gridCol w:w="1134"/>
        <w:gridCol w:w="1487"/>
        <w:gridCol w:w="1107"/>
        <w:gridCol w:w="1017"/>
        <w:gridCol w:w="1751"/>
        <w:gridCol w:w="1701"/>
      </w:tblGrid>
      <w:tr w:rsidR="006A67EE" w:rsidRPr="00FB20BD" w14:paraId="72C91568" w14:textId="77777777" w:rsidTr="006A67EE">
        <w:trPr>
          <w:trHeight w:val="240"/>
        </w:trPr>
        <w:tc>
          <w:tcPr>
            <w:tcW w:w="800" w:type="dxa"/>
            <w:tcBorders>
              <w:top w:val="single" w:sz="4" w:space="0" w:color="auto"/>
              <w:left w:val="single" w:sz="4" w:space="0" w:color="auto"/>
              <w:bottom w:val="nil"/>
              <w:right w:val="single" w:sz="4" w:space="0" w:color="000000"/>
            </w:tcBorders>
            <w:hideMark/>
          </w:tcPr>
          <w:p w14:paraId="29C89CE8" w14:textId="77777777" w:rsidR="006A67EE" w:rsidRPr="00FB20BD" w:rsidRDefault="006A67EE" w:rsidP="00B84CF7">
            <w:pPr>
              <w:pStyle w:val="TAH"/>
            </w:pPr>
            <w:r w:rsidRPr="00FB20BD">
              <w:t>Test SCS [kHz]</w:t>
            </w:r>
          </w:p>
        </w:tc>
        <w:tc>
          <w:tcPr>
            <w:tcW w:w="741" w:type="dxa"/>
            <w:tcBorders>
              <w:top w:val="single" w:sz="4" w:space="0" w:color="auto"/>
              <w:left w:val="single" w:sz="4" w:space="0" w:color="auto"/>
              <w:bottom w:val="nil"/>
              <w:right w:val="single" w:sz="4" w:space="0" w:color="000000"/>
            </w:tcBorders>
            <w:hideMark/>
          </w:tcPr>
          <w:p w14:paraId="103843D4" w14:textId="77777777" w:rsidR="006A67EE" w:rsidRPr="00FB20BD" w:rsidRDefault="006A67EE" w:rsidP="00B84CF7">
            <w:pPr>
              <w:pStyle w:val="TAH"/>
            </w:pPr>
            <w:r w:rsidRPr="00FB20BD">
              <w:t>Sub-test ID</w:t>
            </w:r>
          </w:p>
        </w:tc>
        <w:tc>
          <w:tcPr>
            <w:tcW w:w="1134" w:type="dxa"/>
            <w:tcBorders>
              <w:top w:val="single" w:sz="4" w:space="0" w:color="auto"/>
              <w:left w:val="single" w:sz="4" w:space="0" w:color="auto"/>
              <w:bottom w:val="nil"/>
              <w:right w:val="single" w:sz="4" w:space="0" w:color="000000"/>
            </w:tcBorders>
            <w:hideMark/>
          </w:tcPr>
          <w:p w14:paraId="598EE3CC" w14:textId="77777777" w:rsidR="006A67EE" w:rsidRPr="00FB20BD" w:rsidRDefault="006A67EE" w:rsidP="00B84CF7">
            <w:pPr>
              <w:pStyle w:val="TAH"/>
            </w:pPr>
            <w:r w:rsidRPr="00FB20BD">
              <w:t>Applicable sub-frames</w:t>
            </w:r>
          </w:p>
        </w:tc>
        <w:tc>
          <w:tcPr>
            <w:tcW w:w="1487" w:type="dxa"/>
            <w:tcBorders>
              <w:top w:val="single" w:sz="4" w:space="0" w:color="auto"/>
              <w:left w:val="single" w:sz="4" w:space="0" w:color="auto"/>
              <w:bottom w:val="nil"/>
              <w:right w:val="single" w:sz="4" w:space="0" w:color="auto"/>
            </w:tcBorders>
            <w:hideMark/>
          </w:tcPr>
          <w:p w14:paraId="59C5E366" w14:textId="77777777" w:rsidR="006A67EE" w:rsidRPr="00FB20BD" w:rsidRDefault="006A67EE"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hideMark/>
          </w:tcPr>
          <w:p w14:paraId="17B1952D" w14:textId="77777777" w:rsidR="006A67EE" w:rsidRPr="00FB20BD" w:rsidRDefault="006A67EE" w:rsidP="00B84CF7">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hideMark/>
          </w:tcPr>
          <w:p w14:paraId="12B4A004" w14:textId="77777777" w:rsidR="006A67EE" w:rsidRPr="00FB20BD" w:rsidRDefault="006A67EE" w:rsidP="00B84CF7">
            <w:pPr>
              <w:pStyle w:val="TAH"/>
            </w:pPr>
            <w:r w:rsidRPr="00FB20BD">
              <w:t>Expected power step size (Up)</w:t>
            </w:r>
          </w:p>
        </w:tc>
        <w:tc>
          <w:tcPr>
            <w:tcW w:w="1751" w:type="dxa"/>
            <w:tcBorders>
              <w:top w:val="single" w:sz="4" w:space="0" w:color="auto"/>
              <w:left w:val="single" w:sz="4" w:space="0" w:color="auto"/>
              <w:bottom w:val="nil"/>
              <w:right w:val="single" w:sz="4" w:space="0" w:color="000000"/>
            </w:tcBorders>
            <w:vAlign w:val="center"/>
            <w:hideMark/>
          </w:tcPr>
          <w:p w14:paraId="366B6390" w14:textId="77777777" w:rsidR="006A67EE" w:rsidRPr="00FB20BD" w:rsidRDefault="006A67EE" w:rsidP="00B84CF7">
            <w:pPr>
              <w:pStyle w:val="TAH"/>
            </w:pPr>
            <w:r w:rsidRPr="00FB20BD">
              <w:t>Power step size range (Up)</w:t>
            </w:r>
          </w:p>
        </w:tc>
        <w:tc>
          <w:tcPr>
            <w:tcW w:w="1701" w:type="dxa"/>
            <w:tcBorders>
              <w:top w:val="single" w:sz="4" w:space="0" w:color="auto"/>
              <w:left w:val="nil"/>
              <w:bottom w:val="nil"/>
              <w:right w:val="single" w:sz="4" w:space="0" w:color="auto"/>
            </w:tcBorders>
            <w:vAlign w:val="center"/>
            <w:hideMark/>
          </w:tcPr>
          <w:p w14:paraId="50D7684C" w14:textId="77777777" w:rsidR="006A67EE" w:rsidRPr="00FB20BD" w:rsidRDefault="006A67EE" w:rsidP="00B84CF7">
            <w:pPr>
              <w:pStyle w:val="TAH"/>
            </w:pPr>
            <w:r w:rsidRPr="00FB20BD">
              <w:t>PUSCH</w:t>
            </w:r>
          </w:p>
        </w:tc>
      </w:tr>
      <w:tr w:rsidR="006A67EE" w:rsidRPr="00FB20BD" w14:paraId="347099D4" w14:textId="77777777" w:rsidTr="006A67EE">
        <w:trPr>
          <w:trHeight w:val="255"/>
        </w:trPr>
        <w:tc>
          <w:tcPr>
            <w:tcW w:w="800" w:type="dxa"/>
            <w:tcBorders>
              <w:top w:val="nil"/>
              <w:left w:val="single" w:sz="4" w:space="0" w:color="auto"/>
              <w:bottom w:val="single" w:sz="4" w:space="0" w:color="auto"/>
              <w:right w:val="single" w:sz="4" w:space="0" w:color="000000"/>
            </w:tcBorders>
          </w:tcPr>
          <w:p w14:paraId="274722E8" w14:textId="77777777" w:rsidR="006A67EE" w:rsidRPr="00FB20BD" w:rsidRDefault="006A67EE" w:rsidP="00B84CF7">
            <w:pPr>
              <w:pStyle w:val="TAL"/>
            </w:pPr>
          </w:p>
        </w:tc>
        <w:tc>
          <w:tcPr>
            <w:tcW w:w="741" w:type="dxa"/>
            <w:tcBorders>
              <w:top w:val="nil"/>
              <w:left w:val="single" w:sz="4" w:space="0" w:color="auto"/>
              <w:bottom w:val="single" w:sz="4" w:space="0" w:color="auto"/>
              <w:right w:val="single" w:sz="4" w:space="0" w:color="000000"/>
            </w:tcBorders>
          </w:tcPr>
          <w:p w14:paraId="6F12D5F3" w14:textId="77777777" w:rsidR="006A67EE" w:rsidRPr="00FB20BD" w:rsidRDefault="006A67EE" w:rsidP="00B84CF7">
            <w:pPr>
              <w:pStyle w:val="TAL"/>
            </w:pPr>
          </w:p>
        </w:tc>
        <w:tc>
          <w:tcPr>
            <w:tcW w:w="1134" w:type="dxa"/>
            <w:tcBorders>
              <w:top w:val="nil"/>
              <w:left w:val="single" w:sz="4" w:space="0" w:color="auto"/>
              <w:bottom w:val="single" w:sz="4" w:space="0" w:color="auto"/>
              <w:right w:val="single" w:sz="4" w:space="0" w:color="000000"/>
            </w:tcBorders>
          </w:tcPr>
          <w:p w14:paraId="40A6C9E8" w14:textId="77777777" w:rsidR="006A67EE" w:rsidRPr="00FB20BD" w:rsidRDefault="006A67EE" w:rsidP="00B84CF7">
            <w:pPr>
              <w:pStyle w:val="TAL"/>
            </w:pPr>
          </w:p>
        </w:tc>
        <w:tc>
          <w:tcPr>
            <w:tcW w:w="1487" w:type="dxa"/>
            <w:tcBorders>
              <w:top w:val="nil"/>
              <w:left w:val="single" w:sz="4" w:space="0" w:color="auto"/>
              <w:bottom w:val="single" w:sz="4" w:space="0" w:color="auto"/>
              <w:right w:val="single" w:sz="4" w:space="0" w:color="auto"/>
            </w:tcBorders>
          </w:tcPr>
          <w:p w14:paraId="599CA238" w14:textId="77777777" w:rsidR="006A67EE" w:rsidRPr="00FB20BD" w:rsidRDefault="006A67EE" w:rsidP="00B84CF7">
            <w:pPr>
              <w:pStyle w:val="TAL"/>
            </w:pPr>
          </w:p>
        </w:tc>
        <w:tc>
          <w:tcPr>
            <w:tcW w:w="1107" w:type="dxa"/>
            <w:tcBorders>
              <w:top w:val="nil"/>
              <w:left w:val="single" w:sz="4" w:space="0" w:color="auto"/>
              <w:bottom w:val="single" w:sz="4" w:space="0" w:color="auto"/>
              <w:right w:val="single" w:sz="4" w:space="0" w:color="auto"/>
            </w:tcBorders>
          </w:tcPr>
          <w:p w14:paraId="69082F7C" w14:textId="77777777" w:rsidR="006A67EE" w:rsidRPr="00FB20BD" w:rsidRDefault="006A67EE" w:rsidP="00B84CF7">
            <w:pPr>
              <w:pStyle w:val="TAL"/>
            </w:pPr>
          </w:p>
        </w:tc>
        <w:tc>
          <w:tcPr>
            <w:tcW w:w="1017" w:type="dxa"/>
            <w:tcBorders>
              <w:top w:val="nil"/>
              <w:left w:val="single" w:sz="4" w:space="0" w:color="auto"/>
              <w:bottom w:val="single" w:sz="4" w:space="0" w:color="auto"/>
              <w:right w:val="single" w:sz="4" w:space="0" w:color="auto"/>
            </w:tcBorders>
            <w:vAlign w:val="center"/>
            <w:hideMark/>
          </w:tcPr>
          <w:p w14:paraId="7A128C86" w14:textId="77777777" w:rsidR="006A67EE" w:rsidRPr="00FB20BD" w:rsidRDefault="006A67EE" w:rsidP="00B84CF7">
            <w:pPr>
              <w:pStyle w:val="TAH"/>
            </w:pPr>
            <w:r w:rsidRPr="00FB20BD">
              <w:t>ΔP [dB]</w:t>
            </w:r>
          </w:p>
        </w:tc>
        <w:tc>
          <w:tcPr>
            <w:tcW w:w="1751" w:type="dxa"/>
            <w:tcBorders>
              <w:top w:val="nil"/>
              <w:left w:val="single" w:sz="4" w:space="0" w:color="auto"/>
              <w:bottom w:val="single" w:sz="4" w:space="0" w:color="auto"/>
              <w:right w:val="single" w:sz="4" w:space="0" w:color="000000"/>
            </w:tcBorders>
            <w:vAlign w:val="center"/>
            <w:hideMark/>
          </w:tcPr>
          <w:p w14:paraId="34A5E0C6" w14:textId="77777777" w:rsidR="006A67EE" w:rsidRPr="00FB20BD" w:rsidRDefault="006A67EE" w:rsidP="00B84CF7">
            <w:pPr>
              <w:pStyle w:val="TAH"/>
            </w:pPr>
            <w:r w:rsidRPr="00FB20BD">
              <w:t>ΔP [dB]</w:t>
            </w:r>
          </w:p>
        </w:tc>
        <w:tc>
          <w:tcPr>
            <w:tcW w:w="1701" w:type="dxa"/>
            <w:tcBorders>
              <w:top w:val="nil"/>
              <w:left w:val="nil"/>
              <w:bottom w:val="single" w:sz="4" w:space="0" w:color="auto"/>
              <w:right w:val="single" w:sz="4" w:space="0" w:color="auto"/>
            </w:tcBorders>
            <w:vAlign w:val="center"/>
            <w:hideMark/>
          </w:tcPr>
          <w:p w14:paraId="5AACDB94" w14:textId="77777777" w:rsidR="006A67EE" w:rsidRPr="00FB20BD" w:rsidRDefault="006A67EE" w:rsidP="00B84CF7">
            <w:pPr>
              <w:pStyle w:val="TAH"/>
            </w:pPr>
            <w:r w:rsidRPr="00FB20BD">
              <w:t>[dB]</w:t>
            </w:r>
          </w:p>
        </w:tc>
      </w:tr>
      <w:tr w:rsidR="006A67EE" w:rsidRPr="00FB20BD" w14:paraId="450FA520" w14:textId="77777777" w:rsidTr="006A67EE">
        <w:trPr>
          <w:trHeight w:val="240"/>
        </w:trPr>
        <w:tc>
          <w:tcPr>
            <w:tcW w:w="800" w:type="dxa"/>
            <w:tcBorders>
              <w:top w:val="nil"/>
              <w:left w:val="single" w:sz="4" w:space="0" w:color="auto"/>
              <w:bottom w:val="nil"/>
              <w:right w:val="single" w:sz="4" w:space="0" w:color="auto"/>
            </w:tcBorders>
          </w:tcPr>
          <w:p w14:paraId="5ECA246B"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0BE404E0"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459BBD59"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02BBCD1D" w14:textId="77777777" w:rsidR="006A67EE" w:rsidRPr="00FB20BD" w:rsidRDefault="006A67EE" w:rsidP="00B84CF7">
            <w:pPr>
              <w:pStyle w:val="TAL"/>
            </w:pPr>
            <w:r w:rsidRPr="00FB20BD">
              <w:t>1RB</w:t>
            </w:r>
          </w:p>
        </w:tc>
        <w:tc>
          <w:tcPr>
            <w:tcW w:w="1107" w:type="dxa"/>
            <w:tcBorders>
              <w:top w:val="nil"/>
              <w:left w:val="single" w:sz="4" w:space="0" w:color="auto"/>
              <w:bottom w:val="single" w:sz="4" w:space="0" w:color="auto"/>
              <w:right w:val="single" w:sz="4" w:space="0" w:color="auto"/>
            </w:tcBorders>
            <w:hideMark/>
          </w:tcPr>
          <w:p w14:paraId="79B87379"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3432F407"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21C87FE5"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23DF3562" w14:textId="77777777" w:rsidR="006A67EE" w:rsidRPr="00FB20BD" w:rsidRDefault="006A67EE" w:rsidP="00B84CF7">
            <w:pPr>
              <w:pStyle w:val="TAC"/>
            </w:pPr>
            <w:r w:rsidRPr="00FB20BD">
              <w:t>1 +/- (0.7 + TT)</w:t>
            </w:r>
          </w:p>
        </w:tc>
      </w:tr>
      <w:tr w:rsidR="006A67EE" w:rsidRPr="00FB20BD" w14:paraId="46DB06E9" w14:textId="77777777" w:rsidTr="006A67EE">
        <w:trPr>
          <w:trHeight w:val="240"/>
        </w:trPr>
        <w:tc>
          <w:tcPr>
            <w:tcW w:w="800" w:type="dxa"/>
            <w:tcBorders>
              <w:top w:val="nil"/>
              <w:left w:val="single" w:sz="4" w:space="0" w:color="auto"/>
              <w:bottom w:val="nil"/>
              <w:right w:val="single" w:sz="4" w:space="0" w:color="auto"/>
            </w:tcBorders>
          </w:tcPr>
          <w:p w14:paraId="043EA322"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7204EF0B" w14:textId="77777777" w:rsidR="006A67EE" w:rsidRPr="00FB20BD" w:rsidRDefault="006A67EE" w:rsidP="00B84CF7">
            <w:pPr>
              <w:pStyle w:val="TAC"/>
            </w:pPr>
            <w:r w:rsidRPr="00FB20BD">
              <w:t>1</w:t>
            </w:r>
          </w:p>
        </w:tc>
        <w:tc>
          <w:tcPr>
            <w:tcW w:w="1134" w:type="dxa"/>
            <w:tcBorders>
              <w:top w:val="nil"/>
              <w:left w:val="single" w:sz="4" w:space="0" w:color="auto"/>
              <w:bottom w:val="single" w:sz="4" w:space="0" w:color="auto"/>
              <w:right w:val="single" w:sz="4" w:space="0" w:color="auto"/>
            </w:tcBorders>
            <w:hideMark/>
          </w:tcPr>
          <w:p w14:paraId="425372D4"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16691658" w14:textId="77777777" w:rsidR="006A67EE" w:rsidRPr="00FB20BD" w:rsidRDefault="006A67EE"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hideMark/>
          </w:tcPr>
          <w:p w14:paraId="588AF3F3"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65BDA424" w14:textId="77777777" w:rsidR="006A67EE" w:rsidRPr="00FB20BD" w:rsidRDefault="006A67EE" w:rsidP="00B84CF7">
            <w:pPr>
              <w:pStyle w:val="TAC"/>
            </w:pPr>
            <w:r w:rsidRPr="00FB20BD">
              <w:t>7.99</w:t>
            </w:r>
          </w:p>
        </w:tc>
        <w:tc>
          <w:tcPr>
            <w:tcW w:w="1751" w:type="dxa"/>
            <w:tcBorders>
              <w:top w:val="nil"/>
              <w:left w:val="single" w:sz="4" w:space="0" w:color="auto"/>
              <w:bottom w:val="single" w:sz="4" w:space="0" w:color="auto"/>
              <w:right w:val="single" w:sz="4" w:space="0" w:color="auto"/>
            </w:tcBorders>
            <w:vAlign w:val="center"/>
            <w:hideMark/>
          </w:tcPr>
          <w:p w14:paraId="374EE460"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vAlign w:val="center"/>
            <w:hideMark/>
          </w:tcPr>
          <w:p w14:paraId="689C14E8" w14:textId="77777777" w:rsidR="006A67EE" w:rsidRPr="00FB20BD" w:rsidRDefault="006A67EE" w:rsidP="00B84CF7">
            <w:pPr>
              <w:pStyle w:val="TAC"/>
            </w:pPr>
            <w:r w:rsidRPr="00FB20BD">
              <w:t>7.99 +/- (3.5 + TT)</w:t>
            </w:r>
          </w:p>
        </w:tc>
      </w:tr>
      <w:tr w:rsidR="006A67EE" w:rsidRPr="00FB20BD" w14:paraId="3CB3A371" w14:textId="77777777" w:rsidTr="006A67EE">
        <w:trPr>
          <w:trHeight w:val="240"/>
        </w:trPr>
        <w:tc>
          <w:tcPr>
            <w:tcW w:w="800" w:type="dxa"/>
            <w:tcBorders>
              <w:top w:val="nil"/>
              <w:left w:val="single" w:sz="4" w:space="0" w:color="auto"/>
              <w:bottom w:val="nil"/>
              <w:right w:val="single" w:sz="4" w:space="0" w:color="auto"/>
            </w:tcBorders>
          </w:tcPr>
          <w:p w14:paraId="5BA4F16F"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61CF1287"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6006B1C3"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7BDE752E" w14:textId="77777777" w:rsidR="006A67EE" w:rsidRPr="00FB20BD" w:rsidRDefault="006A67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hideMark/>
          </w:tcPr>
          <w:p w14:paraId="204262C5"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2DD3D930"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333FD410"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32B74A8C" w14:textId="77777777" w:rsidR="006A67EE" w:rsidRPr="00FB20BD" w:rsidRDefault="006A67EE" w:rsidP="00B84CF7">
            <w:pPr>
              <w:pStyle w:val="TAC"/>
            </w:pPr>
            <w:r w:rsidRPr="00FB20BD">
              <w:t>1 +/- (0.7 + TT)</w:t>
            </w:r>
          </w:p>
        </w:tc>
      </w:tr>
      <w:tr w:rsidR="006A67EE" w:rsidRPr="00FB20BD" w14:paraId="41A18C0C" w14:textId="77777777" w:rsidTr="006A67EE">
        <w:trPr>
          <w:trHeight w:val="240"/>
        </w:trPr>
        <w:tc>
          <w:tcPr>
            <w:tcW w:w="800" w:type="dxa"/>
            <w:tcBorders>
              <w:top w:val="nil"/>
              <w:left w:val="single" w:sz="4" w:space="0" w:color="auto"/>
              <w:bottom w:val="nil"/>
              <w:right w:val="single" w:sz="4" w:space="0" w:color="auto"/>
            </w:tcBorders>
          </w:tcPr>
          <w:p w14:paraId="529203EF"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46ADD884"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165820FD"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4DF64601" w14:textId="77777777" w:rsidR="006A67EE" w:rsidRPr="00FB20BD" w:rsidRDefault="006A67EE" w:rsidP="00B84CF7">
            <w:pPr>
              <w:pStyle w:val="TAL"/>
            </w:pPr>
            <w:r w:rsidRPr="00FB20BD">
              <w:t>1RB</w:t>
            </w:r>
          </w:p>
        </w:tc>
        <w:tc>
          <w:tcPr>
            <w:tcW w:w="1107" w:type="dxa"/>
            <w:tcBorders>
              <w:top w:val="nil"/>
              <w:left w:val="single" w:sz="4" w:space="0" w:color="auto"/>
              <w:bottom w:val="single" w:sz="4" w:space="0" w:color="auto"/>
              <w:right w:val="single" w:sz="4" w:space="0" w:color="auto"/>
            </w:tcBorders>
            <w:hideMark/>
          </w:tcPr>
          <w:p w14:paraId="7BE861C3"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1CFB6808"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73D2CDD9"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793000F4" w14:textId="77777777" w:rsidR="006A67EE" w:rsidRPr="00FB20BD" w:rsidRDefault="006A67EE" w:rsidP="00B84CF7">
            <w:pPr>
              <w:pStyle w:val="TAC"/>
            </w:pPr>
            <w:r w:rsidRPr="00FB20BD">
              <w:t>1 +/- (0.7 + TT)</w:t>
            </w:r>
          </w:p>
        </w:tc>
      </w:tr>
      <w:tr w:rsidR="006A67EE" w:rsidRPr="00FB20BD" w14:paraId="401F4490" w14:textId="77777777" w:rsidTr="006A67EE">
        <w:trPr>
          <w:trHeight w:val="240"/>
        </w:trPr>
        <w:tc>
          <w:tcPr>
            <w:tcW w:w="800" w:type="dxa"/>
            <w:tcBorders>
              <w:top w:val="nil"/>
              <w:left w:val="single" w:sz="4" w:space="0" w:color="auto"/>
              <w:bottom w:val="nil"/>
              <w:right w:val="single" w:sz="4" w:space="0" w:color="auto"/>
            </w:tcBorders>
            <w:hideMark/>
          </w:tcPr>
          <w:p w14:paraId="6D86887D" w14:textId="77777777" w:rsidR="006A67EE" w:rsidRPr="00FB20BD" w:rsidRDefault="006A67EE" w:rsidP="00B84CF7">
            <w:pPr>
              <w:pStyle w:val="TAC"/>
            </w:pPr>
            <w:r w:rsidRPr="00FB20BD">
              <w:t>15</w:t>
            </w:r>
          </w:p>
        </w:tc>
        <w:tc>
          <w:tcPr>
            <w:tcW w:w="741" w:type="dxa"/>
            <w:tcBorders>
              <w:top w:val="nil"/>
              <w:left w:val="single" w:sz="4" w:space="0" w:color="auto"/>
              <w:bottom w:val="nil"/>
              <w:right w:val="single" w:sz="4" w:space="0" w:color="auto"/>
            </w:tcBorders>
            <w:hideMark/>
          </w:tcPr>
          <w:p w14:paraId="5D2F2556" w14:textId="77777777" w:rsidR="006A67EE" w:rsidRPr="00FB20BD" w:rsidRDefault="006A67EE" w:rsidP="00B84CF7">
            <w:pPr>
              <w:pStyle w:val="TAC"/>
            </w:pPr>
            <w:r w:rsidRPr="00FB20BD">
              <w:t>2</w:t>
            </w:r>
          </w:p>
        </w:tc>
        <w:tc>
          <w:tcPr>
            <w:tcW w:w="1134" w:type="dxa"/>
            <w:tcBorders>
              <w:top w:val="nil"/>
              <w:left w:val="single" w:sz="4" w:space="0" w:color="auto"/>
              <w:bottom w:val="single" w:sz="4" w:space="0" w:color="auto"/>
              <w:right w:val="single" w:sz="4" w:space="0" w:color="auto"/>
            </w:tcBorders>
            <w:hideMark/>
          </w:tcPr>
          <w:p w14:paraId="74B82CE1"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589EAF5E" w14:textId="77777777" w:rsidR="006A67EE" w:rsidRPr="00FB20BD" w:rsidRDefault="006A67EE" w:rsidP="00B84CF7">
            <w:pPr>
              <w:pStyle w:val="TAL"/>
            </w:pPr>
            <w:r w:rsidRPr="00FB20BD">
              <w:t>1RB to 20 RBs</w:t>
            </w:r>
          </w:p>
        </w:tc>
        <w:tc>
          <w:tcPr>
            <w:tcW w:w="1107" w:type="dxa"/>
            <w:tcBorders>
              <w:top w:val="nil"/>
              <w:left w:val="single" w:sz="4" w:space="0" w:color="auto"/>
              <w:bottom w:val="single" w:sz="4" w:space="0" w:color="auto"/>
              <w:right w:val="single" w:sz="4" w:space="0" w:color="auto"/>
            </w:tcBorders>
            <w:hideMark/>
          </w:tcPr>
          <w:p w14:paraId="5ABA9E43"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44564682" w14:textId="77777777" w:rsidR="006A67EE" w:rsidRPr="00FB20BD" w:rsidRDefault="006A67EE" w:rsidP="00B84CF7">
            <w:pPr>
              <w:pStyle w:val="TAC"/>
            </w:pPr>
            <w:r w:rsidRPr="00FB20BD">
              <w:t>14.01</w:t>
            </w:r>
          </w:p>
        </w:tc>
        <w:tc>
          <w:tcPr>
            <w:tcW w:w="1751" w:type="dxa"/>
            <w:tcBorders>
              <w:top w:val="nil"/>
              <w:left w:val="single" w:sz="4" w:space="0" w:color="auto"/>
              <w:bottom w:val="single" w:sz="4" w:space="0" w:color="auto"/>
              <w:right w:val="single" w:sz="4" w:space="0" w:color="auto"/>
            </w:tcBorders>
            <w:vAlign w:val="center"/>
            <w:hideMark/>
          </w:tcPr>
          <w:p w14:paraId="3CDBBEB8"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701" w:type="dxa"/>
            <w:tcBorders>
              <w:top w:val="nil"/>
              <w:left w:val="nil"/>
              <w:bottom w:val="single" w:sz="4" w:space="0" w:color="auto"/>
              <w:right w:val="single" w:sz="4" w:space="0" w:color="auto"/>
            </w:tcBorders>
            <w:vAlign w:val="center"/>
            <w:hideMark/>
          </w:tcPr>
          <w:p w14:paraId="55307C59" w14:textId="77777777" w:rsidR="006A67EE" w:rsidRPr="00FB20BD" w:rsidRDefault="006A67EE" w:rsidP="00B84CF7">
            <w:pPr>
              <w:pStyle w:val="TAC"/>
            </w:pPr>
            <w:r w:rsidRPr="00FB20BD">
              <w:t>14.01 +/-  (4 + TT)</w:t>
            </w:r>
          </w:p>
        </w:tc>
      </w:tr>
      <w:tr w:rsidR="006A67EE" w:rsidRPr="00FB20BD" w14:paraId="3C264B68" w14:textId="77777777" w:rsidTr="006A67EE">
        <w:trPr>
          <w:trHeight w:val="240"/>
        </w:trPr>
        <w:tc>
          <w:tcPr>
            <w:tcW w:w="800" w:type="dxa"/>
            <w:tcBorders>
              <w:top w:val="nil"/>
              <w:left w:val="single" w:sz="4" w:space="0" w:color="auto"/>
              <w:bottom w:val="nil"/>
              <w:right w:val="single" w:sz="4" w:space="0" w:color="auto"/>
            </w:tcBorders>
          </w:tcPr>
          <w:p w14:paraId="0A96272D"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3D699B2D"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1772DF2C"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2CE85BF3" w14:textId="77777777" w:rsidR="006A67EE" w:rsidRPr="00FB20BD" w:rsidRDefault="006A67EE" w:rsidP="00B84CF7">
            <w:pPr>
              <w:pStyle w:val="TAL"/>
            </w:pPr>
            <w:r w:rsidRPr="00FB20BD">
              <w:t>Fixed = 20</w:t>
            </w:r>
          </w:p>
        </w:tc>
        <w:tc>
          <w:tcPr>
            <w:tcW w:w="1107" w:type="dxa"/>
            <w:tcBorders>
              <w:top w:val="nil"/>
              <w:left w:val="single" w:sz="4" w:space="0" w:color="auto"/>
              <w:bottom w:val="single" w:sz="4" w:space="0" w:color="auto"/>
              <w:right w:val="single" w:sz="4" w:space="0" w:color="auto"/>
            </w:tcBorders>
            <w:hideMark/>
          </w:tcPr>
          <w:p w14:paraId="691C3F42"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7BB3B9D7"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38ED5867"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04654575" w14:textId="77777777" w:rsidR="006A67EE" w:rsidRPr="00FB20BD" w:rsidRDefault="006A67EE" w:rsidP="00B84CF7">
            <w:pPr>
              <w:pStyle w:val="TAC"/>
            </w:pPr>
            <w:r w:rsidRPr="00FB20BD">
              <w:t>1 +/-0.7 + TT</w:t>
            </w:r>
          </w:p>
        </w:tc>
      </w:tr>
      <w:tr w:rsidR="006A67EE" w:rsidRPr="00FB20BD" w14:paraId="47882D40" w14:textId="77777777" w:rsidTr="006A67EE">
        <w:trPr>
          <w:trHeight w:val="240"/>
        </w:trPr>
        <w:tc>
          <w:tcPr>
            <w:tcW w:w="800" w:type="dxa"/>
            <w:tcBorders>
              <w:top w:val="nil"/>
              <w:left w:val="single" w:sz="4" w:space="0" w:color="auto"/>
              <w:bottom w:val="nil"/>
              <w:right w:val="single" w:sz="4" w:space="0" w:color="auto"/>
            </w:tcBorders>
          </w:tcPr>
          <w:p w14:paraId="2427AD93"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213A9D3F"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60AF403E"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3E4079DE" w14:textId="77777777" w:rsidR="006A67EE" w:rsidRPr="00FB20BD" w:rsidRDefault="006A67EE" w:rsidP="00B84CF7">
            <w:pPr>
              <w:pStyle w:val="TAL"/>
            </w:pPr>
            <w:r w:rsidRPr="00FB20BD">
              <w:t>1RB</w:t>
            </w:r>
          </w:p>
        </w:tc>
        <w:tc>
          <w:tcPr>
            <w:tcW w:w="1107" w:type="dxa"/>
            <w:tcBorders>
              <w:top w:val="nil"/>
              <w:left w:val="single" w:sz="4" w:space="0" w:color="auto"/>
              <w:bottom w:val="single" w:sz="4" w:space="0" w:color="auto"/>
              <w:right w:val="single" w:sz="4" w:space="0" w:color="auto"/>
            </w:tcBorders>
            <w:hideMark/>
          </w:tcPr>
          <w:p w14:paraId="4A901057"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13CFB984"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230CC39D"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3BB91C87" w14:textId="77777777" w:rsidR="006A67EE" w:rsidRPr="00FB20BD" w:rsidRDefault="006A67EE" w:rsidP="00B84CF7">
            <w:pPr>
              <w:pStyle w:val="TAC"/>
            </w:pPr>
            <w:r w:rsidRPr="00FB20BD">
              <w:t>1 +/- (0.7 + TT)</w:t>
            </w:r>
          </w:p>
        </w:tc>
      </w:tr>
      <w:tr w:rsidR="006A67EE" w:rsidRPr="00FB20BD" w14:paraId="146EEE79" w14:textId="77777777" w:rsidTr="006A67EE">
        <w:trPr>
          <w:trHeight w:val="240"/>
        </w:trPr>
        <w:tc>
          <w:tcPr>
            <w:tcW w:w="800" w:type="dxa"/>
            <w:tcBorders>
              <w:top w:val="nil"/>
              <w:left w:val="single" w:sz="4" w:space="0" w:color="auto"/>
              <w:bottom w:val="nil"/>
              <w:right w:val="single" w:sz="4" w:space="0" w:color="auto"/>
            </w:tcBorders>
          </w:tcPr>
          <w:p w14:paraId="4E3CD1A8"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0E43F8F8" w14:textId="77777777" w:rsidR="006A67EE" w:rsidRPr="00FB20BD" w:rsidRDefault="006A67EE" w:rsidP="00B84CF7">
            <w:pPr>
              <w:pStyle w:val="TAC"/>
            </w:pPr>
            <w:r w:rsidRPr="00FB20BD">
              <w:t>3</w:t>
            </w:r>
          </w:p>
        </w:tc>
        <w:tc>
          <w:tcPr>
            <w:tcW w:w="1134" w:type="dxa"/>
            <w:tcBorders>
              <w:top w:val="nil"/>
              <w:left w:val="single" w:sz="4" w:space="0" w:color="auto"/>
              <w:bottom w:val="single" w:sz="4" w:space="0" w:color="auto"/>
              <w:right w:val="single" w:sz="4" w:space="0" w:color="auto"/>
            </w:tcBorders>
            <w:hideMark/>
          </w:tcPr>
          <w:p w14:paraId="60B2FAE3"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4D4FCA87" w14:textId="77777777" w:rsidR="006A67EE" w:rsidRPr="00FB20BD" w:rsidRDefault="006A67EE" w:rsidP="00B84CF7">
            <w:pPr>
              <w:pStyle w:val="TAL"/>
            </w:pPr>
            <w:r w:rsidRPr="00FB20BD">
              <w:t>1RB to 50 RBs</w:t>
            </w:r>
          </w:p>
        </w:tc>
        <w:tc>
          <w:tcPr>
            <w:tcW w:w="1107" w:type="dxa"/>
            <w:tcBorders>
              <w:top w:val="nil"/>
              <w:left w:val="single" w:sz="4" w:space="0" w:color="auto"/>
              <w:bottom w:val="single" w:sz="4" w:space="0" w:color="auto"/>
              <w:right w:val="single" w:sz="4" w:space="0" w:color="auto"/>
            </w:tcBorders>
            <w:hideMark/>
          </w:tcPr>
          <w:p w14:paraId="091984BF"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330655D9" w14:textId="77777777" w:rsidR="006A67EE" w:rsidRPr="00FB20BD" w:rsidRDefault="006A67EE" w:rsidP="00B84CF7">
            <w:pPr>
              <w:pStyle w:val="TAC"/>
            </w:pPr>
            <w:r w:rsidRPr="00FB20BD">
              <w:t>17.99</w:t>
            </w:r>
          </w:p>
        </w:tc>
        <w:tc>
          <w:tcPr>
            <w:tcW w:w="1751" w:type="dxa"/>
            <w:tcBorders>
              <w:top w:val="nil"/>
              <w:left w:val="single" w:sz="4" w:space="0" w:color="auto"/>
              <w:bottom w:val="single" w:sz="4" w:space="0" w:color="auto"/>
              <w:right w:val="single" w:sz="4" w:space="0" w:color="auto"/>
            </w:tcBorders>
            <w:vAlign w:val="center"/>
            <w:hideMark/>
          </w:tcPr>
          <w:p w14:paraId="15184418" w14:textId="77777777" w:rsidR="006A67EE" w:rsidRPr="00FB20BD" w:rsidRDefault="006A67EE" w:rsidP="00B84CF7">
            <w:pPr>
              <w:pStyle w:val="TAC"/>
            </w:pPr>
            <w:r w:rsidRPr="00FB20BD">
              <w:t xml:space="preserve">15dB </w:t>
            </w:r>
            <w:r w:rsidRPr="00FB20BD">
              <w:rPr>
                <w:rFonts w:cs="Arial"/>
              </w:rPr>
              <w:t>≤</w:t>
            </w:r>
            <w:r w:rsidRPr="00FB20BD">
              <w:t xml:space="preserve"> ΔP</w:t>
            </w:r>
          </w:p>
        </w:tc>
        <w:tc>
          <w:tcPr>
            <w:tcW w:w="1701" w:type="dxa"/>
            <w:tcBorders>
              <w:top w:val="nil"/>
              <w:left w:val="nil"/>
              <w:bottom w:val="single" w:sz="4" w:space="0" w:color="auto"/>
              <w:right w:val="single" w:sz="4" w:space="0" w:color="auto"/>
            </w:tcBorders>
            <w:vAlign w:val="center"/>
            <w:hideMark/>
          </w:tcPr>
          <w:p w14:paraId="5EF91386" w14:textId="77777777" w:rsidR="006A67EE" w:rsidRPr="00FB20BD" w:rsidRDefault="006A67EE" w:rsidP="00B84CF7">
            <w:pPr>
              <w:pStyle w:val="TAC"/>
            </w:pPr>
            <w:r w:rsidRPr="00FB20BD">
              <w:t>17.99 +/- (5 + TT)</w:t>
            </w:r>
          </w:p>
        </w:tc>
      </w:tr>
      <w:tr w:rsidR="006A67EE" w:rsidRPr="00FB20BD" w14:paraId="02D95985" w14:textId="77777777" w:rsidTr="006A67EE">
        <w:trPr>
          <w:trHeight w:val="240"/>
        </w:trPr>
        <w:tc>
          <w:tcPr>
            <w:tcW w:w="800" w:type="dxa"/>
            <w:tcBorders>
              <w:top w:val="nil"/>
              <w:left w:val="single" w:sz="4" w:space="0" w:color="auto"/>
              <w:bottom w:val="single" w:sz="4" w:space="0" w:color="auto"/>
              <w:right w:val="single" w:sz="4" w:space="0" w:color="auto"/>
            </w:tcBorders>
          </w:tcPr>
          <w:p w14:paraId="7EBF55EB"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0D5020E5"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560AA2DE"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711708E5" w14:textId="77777777" w:rsidR="006A67EE" w:rsidRPr="00FB20BD" w:rsidRDefault="006A67EE" w:rsidP="00B84CF7">
            <w:pPr>
              <w:pStyle w:val="TAL"/>
            </w:pPr>
            <w:r w:rsidRPr="00FB20BD">
              <w:t>Fixed = 50</w:t>
            </w:r>
          </w:p>
        </w:tc>
        <w:tc>
          <w:tcPr>
            <w:tcW w:w="1107" w:type="dxa"/>
            <w:tcBorders>
              <w:top w:val="nil"/>
              <w:left w:val="single" w:sz="4" w:space="0" w:color="auto"/>
              <w:bottom w:val="single" w:sz="4" w:space="0" w:color="auto"/>
              <w:right w:val="single" w:sz="4" w:space="0" w:color="auto"/>
            </w:tcBorders>
            <w:hideMark/>
          </w:tcPr>
          <w:p w14:paraId="1BBD28C3"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42D18626"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7B143A51"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520E1F73" w14:textId="77777777" w:rsidR="006A67EE" w:rsidRPr="00FB20BD" w:rsidRDefault="006A67EE" w:rsidP="00B84CF7">
            <w:pPr>
              <w:pStyle w:val="TAC"/>
            </w:pPr>
            <w:r w:rsidRPr="00FB20BD">
              <w:t>1 +/- (0.7 + TT)</w:t>
            </w:r>
          </w:p>
        </w:tc>
      </w:tr>
      <w:tr w:rsidR="006A67EE" w:rsidRPr="00FB20BD" w14:paraId="5DA2BF26" w14:textId="77777777" w:rsidTr="006A67EE">
        <w:trPr>
          <w:trHeight w:val="240"/>
        </w:trPr>
        <w:tc>
          <w:tcPr>
            <w:tcW w:w="800" w:type="dxa"/>
            <w:tcBorders>
              <w:top w:val="single" w:sz="4" w:space="0" w:color="auto"/>
              <w:left w:val="single" w:sz="4" w:space="0" w:color="auto"/>
              <w:bottom w:val="nil"/>
              <w:right w:val="single" w:sz="4" w:space="0" w:color="auto"/>
            </w:tcBorders>
          </w:tcPr>
          <w:p w14:paraId="674BF584"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6816BD9E"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4B75401F"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6C29CA6A" w14:textId="77777777" w:rsidR="006A67EE" w:rsidRPr="00FB20BD" w:rsidRDefault="006A67EE" w:rsidP="00B84CF7">
            <w:pPr>
              <w:pStyle w:val="TAL"/>
            </w:pPr>
            <w:r w:rsidRPr="00FB20BD">
              <w:t>1RB</w:t>
            </w:r>
          </w:p>
        </w:tc>
        <w:tc>
          <w:tcPr>
            <w:tcW w:w="1107" w:type="dxa"/>
            <w:tcBorders>
              <w:top w:val="nil"/>
              <w:left w:val="single" w:sz="4" w:space="0" w:color="auto"/>
              <w:bottom w:val="single" w:sz="4" w:space="0" w:color="auto"/>
              <w:right w:val="single" w:sz="4" w:space="0" w:color="auto"/>
            </w:tcBorders>
            <w:hideMark/>
          </w:tcPr>
          <w:p w14:paraId="1A472697"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36A03FDB"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3CBE7599"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71B23B88" w14:textId="77777777" w:rsidR="006A67EE" w:rsidRPr="00FB20BD" w:rsidRDefault="006A67EE" w:rsidP="00B84CF7">
            <w:pPr>
              <w:pStyle w:val="TAC"/>
            </w:pPr>
            <w:r w:rsidRPr="00FB20BD">
              <w:t>1 +/- (0.7 + TT)</w:t>
            </w:r>
          </w:p>
        </w:tc>
      </w:tr>
      <w:tr w:rsidR="006A67EE" w:rsidRPr="00FB20BD" w14:paraId="47DB81AC" w14:textId="77777777" w:rsidTr="006A67EE">
        <w:trPr>
          <w:trHeight w:val="240"/>
        </w:trPr>
        <w:tc>
          <w:tcPr>
            <w:tcW w:w="800" w:type="dxa"/>
            <w:tcBorders>
              <w:top w:val="nil"/>
              <w:left w:val="single" w:sz="4" w:space="0" w:color="auto"/>
              <w:bottom w:val="nil"/>
              <w:right w:val="single" w:sz="4" w:space="0" w:color="auto"/>
            </w:tcBorders>
          </w:tcPr>
          <w:p w14:paraId="478C00A0"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6100E293" w14:textId="77777777" w:rsidR="006A67EE" w:rsidRPr="00FB20BD" w:rsidRDefault="006A67EE" w:rsidP="00B84CF7">
            <w:pPr>
              <w:pStyle w:val="TAC"/>
            </w:pPr>
            <w:r w:rsidRPr="00FB20BD">
              <w:t>1</w:t>
            </w:r>
          </w:p>
        </w:tc>
        <w:tc>
          <w:tcPr>
            <w:tcW w:w="1134" w:type="dxa"/>
            <w:tcBorders>
              <w:top w:val="nil"/>
              <w:left w:val="single" w:sz="4" w:space="0" w:color="auto"/>
              <w:bottom w:val="single" w:sz="4" w:space="0" w:color="auto"/>
              <w:right w:val="single" w:sz="4" w:space="0" w:color="auto"/>
            </w:tcBorders>
            <w:hideMark/>
          </w:tcPr>
          <w:p w14:paraId="7A01032E"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13E3FD7D" w14:textId="77777777" w:rsidR="006A67EE" w:rsidRPr="00FB20BD" w:rsidRDefault="006A67EE"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hideMark/>
          </w:tcPr>
          <w:p w14:paraId="2C806EF7"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562DC94E" w14:textId="77777777" w:rsidR="006A67EE" w:rsidRPr="00FB20BD" w:rsidRDefault="006A67EE" w:rsidP="00B84CF7">
            <w:pPr>
              <w:pStyle w:val="TAC"/>
            </w:pPr>
            <w:r w:rsidRPr="00FB20BD">
              <w:t>7.99</w:t>
            </w:r>
          </w:p>
        </w:tc>
        <w:tc>
          <w:tcPr>
            <w:tcW w:w="1751" w:type="dxa"/>
            <w:tcBorders>
              <w:top w:val="nil"/>
              <w:left w:val="single" w:sz="4" w:space="0" w:color="auto"/>
              <w:bottom w:val="single" w:sz="4" w:space="0" w:color="auto"/>
              <w:right w:val="single" w:sz="4" w:space="0" w:color="auto"/>
            </w:tcBorders>
            <w:vAlign w:val="center"/>
            <w:hideMark/>
          </w:tcPr>
          <w:p w14:paraId="35908B6E"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vAlign w:val="center"/>
            <w:hideMark/>
          </w:tcPr>
          <w:p w14:paraId="0541C97D" w14:textId="77777777" w:rsidR="006A67EE" w:rsidRPr="00FB20BD" w:rsidRDefault="006A67EE" w:rsidP="00B84CF7">
            <w:pPr>
              <w:pStyle w:val="TAC"/>
            </w:pPr>
            <w:r w:rsidRPr="00FB20BD">
              <w:t>7.99 +/- (3.5 + TT)</w:t>
            </w:r>
          </w:p>
        </w:tc>
      </w:tr>
      <w:tr w:rsidR="006A67EE" w:rsidRPr="00FB20BD" w14:paraId="355713E2" w14:textId="77777777" w:rsidTr="006A67EE">
        <w:trPr>
          <w:trHeight w:val="240"/>
        </w:trPr>
        <w:tc>
          <w:tcPr>
            <w:tcW w:w="800" w:type="dxa"/>
            <w:tcBorders>
              <w:top w:val="nil"/>
              <w:left w:val="single" w:sz="4" w:space="0" w:color="auto"/>
              <w:bottom w:val="nil"/>
              <w:right w:val="single" w:sz="4" w:space="0" w:color="auto"/>
            </w:tcBorders>
          </w:tcPr>
          <w:p w14:paraId="4B0A8557"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6DAA3CFC"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36F27C58"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0F990BEC" w14:textId="77777777" w:rsidR="006A67EE" w:rsidRPr="00FB20BD" w:rsidRDefault="006A67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hideMark/>
          </w:tcPr>
          <w:p w14:paraId="7D6B08F0"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0E42E5D6"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377805F4"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128938DC" w14:textId="77777777" w:rsidR="006A67EE" w:rsidRPr="00FB20BD" w:rsidRDefault="006A67EE" w:rsidP="00B84CF7">
            <w:pPr>
              <w:pStyle w:val="TAC"/>
            </w:pPr>
            <w:r w:rsidRPr="00FB20BD">
              <w:t>1 +/- (0.7 + TT)</w:t>
            </w:r>
          </w:p>
        </w:tc>
      </w:tr>
      <w:tr w:rsidR="006A67EE" w:rsidRPr="00FB20BD" w14:paraId="1C654613" w14:textId="77777777" w:rsidTr="006A67EE">
        <w:trPr>
          <w:trHeight w:val="240"/>
        </w:trPr>
        <w:tc>
          <w:tcPr>
            <w:tcW w:w="800" w:type="dxa"/>
            <w:tcBorders>
              <w:top w:val="nil"/>
              <w:left w:val="single" w:sz="4" w:space="0" w:color="auto"/>
              <w:bottom w:val="nil"/>
              <w:right w:val="single" w:sz="4" w:space="0" w:color="auto"/>
            </w:tcBorders>
            <w:hideMark/>
          </w:tcPr>
          <w:p w14:paraId="68A29546" w14:textId="77777777" w:rsidR="006A67EE" w:rsidRPr="00FB20BD" w:rsidRDefault="006A67EE" w:rsidP="00B84CF7">
            <w:pPr>
              <w:pStyle w:val="TAC"/>
            </w:pPr>
            <w:r w:rsidRPr="00FB20BD">
              <w:t>30</w:t>
            </w:r>
          </w:p>
        </w:tc>
        <w:tc>
          <w:tcPr>
            <w:tcW w:w="741" w:type="dxa"/>
            <w:tcBorders>
              <w:top w:val="single" w:sz="4" w:space="0" w:color="auto"/>
              <w:left w:val="single" w:sz="4" w:space="0" w:color="auto"/>
              <w:bottom w:val="nil"/>
              <w:right w:val="single" w:sz="4" w:space="0" w:color="auto"/>
            </w:tcBorders>
          </w:tcPr>
          <w:p w14:paraId="404585E8"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462EE933"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10B53427" w14:textId="77777777" w:rsidR="006A67EE" w:rsidRPr="00FB20BD" w:rsidRDefault="006A67EE" w:rsidP="00B84CF7">
            <w:pPr>
              <w:pStyle w:val="TAL"/>
            </w:pPr>
            <w:r w:rsidRPr="00FB20BD">
              <w:t>1RB</w:t>
            </w:r>
          </w:p>
        </w:tc>
        <w:tc>
          <w:tcPr>
            <w:tcW w:w="1107" w:type="dxa"/>
            <w:tcBorders>
              <w:top w:val="nil"/>
              <w:left w:val="single" w:sz="4" w:space="0" w:color="auto"/>
              <w:bottom w:val="single" w:sz="4" w:space="0" w:color="auto"/>
              <w:right w:val="single" w:sz="4" w:space="0" w:color="auto"/>
            </w:tcBorders>
            <w:hideMark/>
          </w:tcPr>
          <w:p w14:paraId="129E81DB"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65E85F2F"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1E9889DC"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5CED7318" w14:textId="77777777" w:rsidR="006A67EE" w:rsidRPr="00FB20BD" w:rsidRDefault="006A67EE" w:rsidP="00B84CF7">
            <w:pPr>
              <w:pStyle w:val="TAC"/>
            </w:pPr>
            <w:r w:rsidRPr="00FB20BD">
              <w:t>1 +/-0.7 + TT</w:t>
            </w:r>
          </w:p>
        </w:tc>
      </w:tr>
      <w:tr w:rsidR="006A67EE" w:rsidRPr="00FB20BD" w14:paraId="057FBAE6" w14:textId="77777777" w:rsidTr="006A67EE">
        <w:trPr>
          <w:trHeight w:val="240"/>
        </w:trPr>
        <w:tc>
          <w:tcPr>
            <w:tcW w:w="800" w:type="dxa"/>
            <w:tcBorders>
              <w:top w:val="nil"/>
              <w:left w:val="single" w:sz="4" w:space="0" w:color="auto"/>
              <w:bottom w:val="nil"/>
              <w:right w:val="single" w:sz="4" w:space="0" w:color="auto"/>
            </w:tcBorders>
          </w:tcPr>
          <w:p w14:paraId="743DFF05"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096D64E5" w14:textId="77777777" w:rsidR="006A67EE" w:rsidRPr="00FB20BD" w:rsidRDefault="006A67EE" w:rsidP="00B84CF7">
            <w:pPr>
              <w:pStyle w:val="TAC"/>
            </w:pPr>
            <w:r w:rsidRPr="00FB20BD">
              <w:t>2</w:t>
            </w:r>
          </w:p>
        </w:tc>
        <w:tc>
          <w:tcPr>
            <w:tcW w:w="1134" w:type="dxa"/>
            <w:tcBorders>
              <w:top w:val="nil"/>
              <w:left w:val="single" w:sz="4" w:space="0" w:color="auto"/>
              <w:bottom w:val="single" w:sz="4" w:space="0" w:color="auto"/>
              <w:right w:val="single" w:sz="4" w:space="0" w:color="auto"/>
            </w:tcBorders>
            <w:hideMark/>
          </w:tcPr>
          <w:p w14:paraId="44C46541"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3D6D5411" w14:textId="77777777" w:rsidR="006A67EE" w:rsidRPr="00FB20BD" w:rsidRDefault="006A67EE" w:rsidP="00B84CF7">
            <w:pPr>
              <w:pStyle w:val="TAL"/>
            </w:pPr>
            <w:r w:rsidRPr="00FB20BD">
              <w:t>1RB to 24 RBs</w:t>
            </w:r>
          </w:p>
        </w:tc>
        <w:tc>
          <w:tcPr>
            <w:tcW w:w="1107" w:type="dxa"/>
            <w:tcBorders>
              <w:top w:val="nil"/>
              <w:left w:val="single" w:sz="4" w:space="0" w:color="auto"/>
              <w:bottom w:val="single" w:sz="4" w:space="0" w:color="auto"/>
              <w:right w:val="single" w:sz="4" w:space="0" w:color="auto"/>
            </w:tcBorders>
            <w:hideMark/>
          </w:tcPr>
          <w:p w14:paraId="263EE7C5"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564E3101" w14:textId="77777777" w:rsidR="006A67EE" w:rsidRPr="00FB20BD" w:rsidRDefault="006A67EE" w:rsidP="00B84CF7">
            <w:pPr>
              <w:pStyle w:val="TAC"/>
            </w:pPr>
            <w:r w:rsidRPr="00FB20BD">
              <w:t>14.80</w:t>
            </w:r>
          </w:p>
        </w:tc>
        <w:tc>
          <w:tcPr>
            <w:tcW w:w="1751" w:type="dxa"/>
            <w:tcBorders>
              <w:top w:val="nil"/>
              <w:left w:val="single" w:sz="4" w:space="0" w:color="auto"/>
              <w:bottom w:val="single" w:sz="4" w:space="0" w:color="auto"/>
              <w:right w:val="single" w:sz="4" w:space="0" w:color="auto"/>
            </w:tcBorders>
            <w:vAlign w:val="center"/>
            <w:hideMark/>
          </w:tcPr>
          <w:p w14:paraId="10BAD54C"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701" w:type="dxa"/>
            <w:tcBorders>
              <w:top w:val="nil"/>
              <w:left w:val="nil"/>
              <w:bottom w:val="single" w:sz="4" w:space="0" w:color="auto"/>
              <w:right w:val="single" w:sz="4" w:space="0" w:color="auto"/>
            </w:tcBorders>
            <w:vAlign w:val="center"/>
            <w:hideMark/>
          </w:tcPr>
          <w:p w14:paraId="6A958798" w14:textId="77777777" w:rsidR="006A67EE" w:rsidRPr="00FB20BD" w:rsidRDefault="006A67EE" w:rsidP="00B84CF7">
            <w:pPr>
              <w:pStyle w:val="TAC"/>
            </w:pPr>
            <w:r w:rsidRPr="00FB20BD">
              <w:t>14.80+/- (4 + TT)</w:t>
            </w:r>
          </w:p>
        </w:tc>
      </w:tr>
      <w:tr w:rsidR="006A67EE" w:rsidRPr="00FB20BD" w14:paraId="1CCCAFE5" w14:textId="77777777" w:rsidTr="006A67EE">
        <w:trPr>
          <w:trHeight w:val="240"/>
        </w:trPr>
        <w:tc>
          <w:tcPr>
            <w:tcW w:w="800" w:type="dxa"/>
            <w:tcBorders>
              <w:top w:val="nil"/>
              <w:left w:val="single" w:sz="4" w:space="0" w:color="auto"/>
              <w:bottom w:val="single" w:sz="4" w:space="0" w:color="auto"/>
              <w:right w:val="single" w:sz="4" w:space="0" w:color="auto"/>
            </w:tcBorders>
          </w:tcPr>
          <w:p w14:paraId="1031B385"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5DC09E00"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417A580B"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0D906302" w14:textId="77777777" w:rsidR="006A67EE" w:rsidRPr="00FB20BD" w:rsidRDefault="006A67EE" w:rsidP="00B84CF7">
            <w:pPr>
              <w:pStyle w:val="TAL"/>
            </w:pPr>
            <w:r w:rsidRPr="00FB20BD">
              <w:t>Fixed = 24</w:t>
            </w:r>
          </w:p>
        </w:tc>
        <w:tc>
          <w:tcPr>
            <w:tcW w:w="1107" w:type="dxa"/>
            <w:tcBorders>
              <w:top w:val="nil"/>
              <w:left w:val="single" w:sz="4" w:space="0" w:color="auto"/>
              <w:bottom w:val="single" w:sz="4" w:space="0" w:color="auto"/>
              <w:right w:val="single" w:sz="4" w:space="0" w:color="auto"/>
            </w:tcBorders>
            <w:hideMark/>
          </w:tcPr>
          <w:p w14:paraId="7733025D"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7AEEA44A"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3021AA7D"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16963DC7" w14:textId="77777777" w:rsidR="006A67EE" w:rsidRPr="00FB20BD" w:rsidRDefault="006A67EE" w:rsidP="00B84CF7">
            <w:pPr>
              <w:pStyle w:val="TAC"/>
            </w:pPr>
            <w:r w:rsidRPr="00FB20BD">
              <w:t>1 +/- (0.7 + TT)</w:t>
            </w:r>
          </w:p>
        </w:tc>
      </w:tr>
      <w:tr w:rsidR="006A67EE" w:rsidRPr="00FB20BD" w14:paraId="52EC9DFF" w14:textId="77777777" w:rsidTr="006A67EE">
        <w:trPr>
          <w:trHeight w:val="240"/>
        </w:trPr>
        <w:tc>
          <w:tcPr>
            <w:tcW w:w="800" w:type="dxa"/>
            <w:tcBorders>
              <w:top w:val="nil"/>
              <w:left w:val="single" w:sz="4" w:space="0" w:color="auto"/>
              <w:bottom w:val="nil"/>
              <w:right w:val="single" w:sz="4" w:space="0" w:color="auto"/>
            </w:tcBorders>
          </w:tcPr>
          <w:p w14:paraId="7384AB4C"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43AC6AE9"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488E407D"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144CDF11" w14:textId="77777777" w:rsidR="006A67EE" w:rsidRPr="00FB20BD" w:rsidRDefault="006A67EE" w:rsidP="00B84CF7">
            <w:pPr>
              <w:pStyle w:val="TAL"/>
            </w:pPr>
            <w:r w:rsidRPr="00FB20BD">
              <w:t>1RB</w:t>
            </w:r>
          </w:p>
        </w:tc>
        <w:tc>
          <w:tcPr>
            <w:tcW w:w="1107" w:type="dxa"/>
            <w:tcBorders>
              <w:top w:val="nil"/>
              <w:left w:val="single" w:sz="4" w:space="0" w:color="auto"/>
              <w:bottom w:val="single" w:sz="4" w:space="0" w:color="auto"/>
              <w:right w:val="single" w:sz="4" w:space="0" w:color="auto"/>
            </w:tcBorders>
            <w:hideMark/>
          </w:tcPr>
          <w:p w14:paraId="641658FA"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48606BCD"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3614706A"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49295D49" w14:textId="77777777" w:rsidR="006A67EE" w:rsidRPr="00FB20BD" w:rsidRDefault="006A67EE" w:rsidP="00B84CF7">
            <w:pPr>
              <w:pStyle w:val="TAC"/>
            </w:pPr>
            <w:r w:rsidRPr="00FB20BD">
              <w:t>1 +/-0.7 + TT</w:t>
            </w:r>
          </w:p>
        </w:tc>
      </w:tr>
      <w:tr w:rsidR="006A67EE" w:rsidRPr="00FB20BD" w14:paraId="4FE29A63" w14:textId="77777777" w:rsidTr="006A67EE">
        <w:trPr>
          <w:trHeight w:val="240"/>
        </w:trPr>
        <w:tc>
          <w:tcPr>
            <w:tcW w:w="800" w:type="dxa"/>
            <w:tcBorders>
              <w:top w:val="nil"/>
              <w:left w:val="single" w:sz="4" w:space="0" w:color="auto"/>
              <w:bottom w:val="nil"/>
              <w:right w:val="single" w:sz="4" w:space="0" w:color="auto"/>
            </w:tcBorders>
          </w:tcPr>
          <w:p w14:paraId="5A762FBA"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0311E896" w14:textId="77777777" w:rsidR="006A67EE" w:rsidRPr="00FB20BD" w:rsidRDefault="006A67EE" w:rsidP="00B84CF7">
            <w:pPr>
              <w:pStyle w:val="TAC"/>
            </w:pPr>
            <w:r w:rsidRPr="00FB20BD">
              <w:t>1</w:t>
            </w:r>
          </w:p>
        </w:tc>
        <w:tc>
          <w:tcPr>
            <w:tcW w:w="1134" w:type="dxa"/>
            <w:tcBorders>
              <w:top w:val="nil"/>
              <w:left w:val="single" w:sz="4" w:space="0" w:color="auto"/>
              <w:bottom w:val="single" w:sz="4" w:space="0" w:color="auto"/>
              <w:right w:val="single" w:sz="4" w:space="0" w:color="auto"/>
            </w:tcBorders>
            <w:hideMark/>
          </w:tcPr>
          <w:p w14:paraId="61147930"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697A1734" w14:textId="77777777" w:rsidR="006A67EE" w:rsidRPr="00FB20BD" w:rsidRDefault="006A67EE"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hideMark/>
          </w:tcPr>
          <w:p w14:paraId="0BD924E6"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24693A76" w14:textId="77777777" w:rsidR="006A67EE" w:rsidRPr="00FB20BD" w:rsidRDefault="006A67EE" w:rsidP="00B84CF7">
            <w:pPr>
              <w:pStyle w:val="TAC"/>
            </w:pPr>
            <w:r w:rsidRPr="00FB20BD">
              <w:t>7.99</w:t>
            </w:r>
          </w:p>
        </w:tc>
        <w:tc>
          <w:tcPr>
            <w:tcW w:w="1751" w:type="dxa"/>
            <w:tcBorders>
              <w:top w:val="nil"/>
              <w:left w:val="single" w:sz="4" w:space="0" w:color="auto"/>
              <w:bottom w:val="single" w:sz="4" w:space="0" w:color="auto"/>
              <w:right w:val="single" w:sz="4" w:space="0" w:color="auto"/>
            </w:tcBorders>
            <w:vAlign w:val="center"/>
            <w:hideMark/>
          </w:tcPr>
          <w:p w14:paraId="73F48F77"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vAlign w:val="center"/>
            <w:hideMark/>
          </w:tcPr>
          <w:p w14:paraId="0830B6D4" w14:textId="77777777" w:rsidR="006A67EE" w:rsidRPr="00FB20BD" w:rsidRDefault="006A67EE" w:rsidP="00B84CF7">
            <w:pPr>
              <w:pStyle w:val="TAC"/>
            </w:pPr>
            <w:r w:rsidRPr="00FB20BD">
              <w:t>7.99 +/- (3.5 + TT)</w:t>
            </w:r>
          </w:p>
        </w:tc>
      </w:tr>
      <w:tr w:rsidR="006A67EE" w:rsidRPr="00FB20BD" w14:paraId="65AC28EC" w14:textId="77777777" w:rsidTr="006A67EE">
        <w:trPr>
          <w:trHeight w:val="240"/>
        </w:trPr>
        <w:tc>
          <w:tcPr>
            <w:tcW w:w="800" w:type="dxa"/>
            <w:tcBorders>
              <w:top w:val="nil"/>
              <w:left w:val="single" w:sz="4" w:space="0" w:color="auto"/>
              <w:bottom w:val="nil"/>
              <w:right w:val="single" w:sz="4" w:space="0" w:color="auto"/>
            </w:tcBorders>
          </w:tcPr>
          <w:p w14:paraId="4349AAB8"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7C273E1D"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0886E69C"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3A499CC1" w14:textId="77777777" w:rsidR="006A67EE" w:rsidRPr="00FB20BD" w:rsidRDefault="006A67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hideMark/>
          </w:tcPr>
          <w:p w14:paraId="350F66CA"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2AE72295"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002687BF"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61326727" w14:textId="77777777" w:rsidR="006A67EE" w:rsidRPr="00FB20BD" w:rsidRDefault="006A67EE" w:rsidP="00B84CF7">
            <w:pPr>
              <w:pStyle w:val="TAC"/>
            </w:pPr>
            <w:r w:rsidRPr="00FB20BD">
              <w:t>1 +/- (0.7 + TT)</w:t>
            </w:r>
          </w:p>
        </w:tc>
      </w:tr>
      <w:tr w:rsidR="006A67EE" w:rsidRPr="00FB20BD" w14:paraId="0228076E" w14:textId="77777777" w:rsidTr="006A67EE">
        <w:trPr>
          <w:trHeight w:val="240"/>
        </w:trPr>
        <w:tc>
          <w:tcPr>
            <w:tcW w:w="800" w:type="dxa"/>
            <w:tcBorders>
              <w:top w:val="nil"/>
              <w:left w:val="single" w:sz="4" w:space="0" w:color="auto"/>
              <w:bottom w:val="nil"/>
              <w:right w:val="single" w:sz="4" w:space="0" w:color="auto"/>
            </w:tcBorders>
            <w:hideMark/>
          </w:tcPr>
          <w:p w14:paraId="18AAC139" w14:textId="77777777" w:rsidR="006A67EE" w:rsidRPr="00FB20BD" w:rsidRDefault="006A67EE" w:rsidP="00B84CF7">
            <w:pPr>
              <w:pStyle w:val="TAC"/>
            </w:pPr>
            <w:r w:rsidRPr="00FB20BD">
              <w:t>60</w:t>
            </w:r>
          </w:p>
        </w:tc>
        <w:tc>
          <w:tcPr>
            <w:tcW w:w="741" w:type="dxa"/>
            <w:tcBorders>
              <w:top w:val="single" w:sz="4" w:space="0" w:color="auto"/>
              <w:left w:val="single" w:sz="4" w:space="0" w:color="auto"/>
              <w:bottom w:val="nil"/>
              <w:right w:val="single" w:sz="4" w:space="0" w:color="auto"/>
            </w:tcBorders>
          </w:tcPr>
          <w:p w14:paraId="69C3793A"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0B0E97E4"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49E5B5EF" w14:textId="77777777" w:rsidR="006A67EE" w:rsidRPr="00FB20BD" w:rsidRDefault="006A67EE" w:rsidP="00B84CF7">
            <w:pPr>
              <w:pStyle w:val="TAL"/>
            </w:pPr>
            <w:r w:rsidRPr="00FB20BD">
              <w:t>1RB</w:t>
            </w:r>
          </w:p>
        </w:tc>
        <w:tc>
          <w:tcPr>
            <w:tcW w:w="1107" w:type="dxa"/>
            <w:tcBorders>
              <w:top w:val="nil"/>
              <w:left w:val="single" w:sz="4" w:space="0" w:color="auto"/>
              <w:bottom w:val="single" w:sz="4" w:space="0" w:color="auto"/>
              <w:right w:val="single" w:sz="4" w:space="0" w:color="auto"/>
            </w:tcBorders>
            <w:hideMark/>
          </w:tcPr>
          <w:p w14:paraId="0C815CD5"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59D30409"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0F4EB101"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58E91DC6" w14:textId="77777777" w:rsidR="006A67EE" w:rsidRPr="00FB20BD" w:rsidRDefault="006A67EE" w:rsidP="00B84CF7">
            <w:pPr>
              <w:pStyle w:val="TAC"/>
            </w:pPr>
            <w:r w:rsidRPr="00FB20BD">
              <w:t>1 +/- (0.7 + TT)</w:t>
            </w:r>
          </w:p>
        </w:tc>
      </w:tr>
      <w:tr w:rsidR="006A67EE" w:rsidRPr="00FB20BD" w14:paraId="776A8B90" w14:textId="77777777" w:rsidTr="006A67EE">
        <w:trPr>
          <w:trHeight w:val="240"/>
        </w:trPr>
        <w:tc>
          <w:tcPr>
            <w:tcW w:w="800" w:type="dxa"/>
            <w:tcBorders>
              <w:top w:val="nil"/>
              <w:left w:val="single" w:sz="4" w:space="0" w:color="auto"/>
              <w:bottom w:val="nil"/>
              <w:right w:val="single" w:sz="4" w:space="0" w:color="auto"/>
            </w:tcBorders>
          </w:tcPr>
          <w:p w14:paraId="54B1B9E9"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41360D44" w14:textId="77777777" w:rsidR="006A67EE" w:rsidRPr="00FB20BD" w:rsidRDefault="006A67EE" w:rsidP="00B84CF7">
            <w:pPr>
              <w:pStyle w:val="TAC"/>
            </w:pPr>
            <w:r w:rsidRPr="00FB20BD">
              <w:t>2</w:t>
            </w:r>
          </w:p>
        </w:tc>
        <w:tc>
          <w:tcPr>
            <w:tcW w:w="1134" w:type="dxa"/>
            <w:tcBorders>
              <w:top w:val="nil"/>
              <w:left w:val="single" w:sz="4" w:space="0" w:color="auto"/>
              <w:bottom w:val="single" w:sz="4" w:space="0" w:color="auto"/>
              <w:right w:val="single" w:sz="4" w:space="0" w:color="auto"/>
            </w:tcBorders>
            <w:hideMark/>
          </w:tcPr>
          <w:p w14:paraId="51A7D094"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2DF9A6AB" w14:textId="77777777" w:rsidR="006A67EE" w:rsidRPr="00FB20BD" w:rsidRDefault="006A67EE" w:rsidP="00B84CF7">
            <w:pPr>
              <w:pStyle w:val="TAL"/>
            </w:pPr>
            <w:r w:rsidRPr="00FB20BD">
              <w:t>1RB to 10 RBs</w:t>
            </w:r>
          </w:p>
        </w:tc>
        <w:tc>
          <w:tcPr>
            <w:tcW w:w="1107" w:type="dxa"/>
            <w:tcBorders>
              <w:top w:val="nil"/>
              <w:left w:val="single" w:sz="4" w:space="0" w:color="auto"/>
              <w:bottom w:val="single" w:sz="4" w:space="0" w:color="auto"/>
              <w:right w:val="single" w:sz="4" w:space="0" w:color="auto"/>
            </w:tcBorders>
            <w:hideMark/>
          </w:tcPr>
          <w:p w14:paraId="5D7BACFC"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6CA82898" w14:textId="77777777" w:rsidR="006A67EE" w:rsidRPr="00FB20BD" w:rsidRDefault="006A67EE" w:rsidP="00B84CF7">
            <w:pPr>
              <w:pStyle w:val="TAC"/>
            </w:pPr>
            <w:r w:rsidRPr="00FB20BD">
              <w:t>11.00</w:t>
            </w:r>
          </w:p>
        </w:tc>
        <w:tc>
          <w:tcPr>
            <w:tcW w:w="1751" w:type="dxa"/>
            <w:tcBorders>
              <w:top w:val="nil"/>
              <w:left w:val="single" w:sz="4" w:space="0" w:color="auto"/>
              <w:bottom w:val="single" w:sz="4" w:space="0" w:color="auto"/>
              <w:right w:val="single" w:sz="4" w:space="0" w:color="auto"/>
            </w:tcBorders>
            <w:vAlign w:val="center"/>
            <w:hideMark/>
          </w:tcPr>
          <w:p w14:paraId="0A2A4263"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701" w:type="dxa"/>
            <w:tcBorders>
              <w:top w:val="nil"/>
              <w:left w:val="nil"/>
              <w:bottom w:val="single" w:sz="4" w:space="0" w:color="auto"/>
              <w:right w:val="single" w:sz="4" w:space="0" w:color="auto"/>
            </w:tcBorders>
            <w:vAlign w:val="center"/>
            <w:hideMark/>
          </w:tcPr>
          <w:p w14:paraId="12418A7D" w14:textId="77777777" w:rsidR="006A67EE" w:rsidRPr="00FB20BD" w:rsidRDefault="006A67EE" w:rsidP="00B84CF7">
            <w:pPr>
              <w:pStyle w:val="TAC"/>
            </w:pPr>
            <w:r w:rsidRPr="00FB20BD">
              <w:t>11.00 +/- (4 + TT)</w:t>
            </w:r>
          </w:p>
        </w:tc>
      </w:tr>
      <w:tr w:rsidR="006A67EE" w:rsidRPr="00FB20BD" w14:paraId="0B4E926E" w14:textId="77777777" w:rsidTr="006A67EE">
        <w:trPr>
          <w:trHeight w:val="240"/>
        </w:trPr>
        <w:tc>
          <w:tcPr>
            <w:tcW w:w="800" w:type="dxa"/>
            <w:tcBorders>
              <w:top w:val="nil"/>
              <w:left w:val="single" w:sz="4" w:space="0" w:color="auto"/>
              <w:bottom w:val="single" w:sz="4" w:space="0" w:color="auto"/>
              <w:right w:val="single" w:sz="4" w:space="0" w:color="auto"/>
            </w:tcBorders>
          </w:tcPr>
          <w:p w14:paraId="4D790F51"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384D87F1"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11650983"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6C2A9BB6" w14:textId="77777777" w:rsidR="006A67EE" w:rsidRPr="00FB20BD" w:rsidRDefault="006A67EE" w:rsidP="00B84CF7">
            <w:pPr>
              <w:pStyle w:val="TAL"/>
            </w:pPr>
            <w:r w:rsidRPr="00FB20BD">
              <w:t>Fixed = 10</w:t>
            </w:r>
          </w:p>
        </w:tc>
        <w:tc>
          <w:tcPr>
            <w:tcW w:w="1107" w:type="dxa"/>
            <w:tcBorders>
              <w:top w:val="nil"/>
              <w:left w:val="single" w:sz="4" w:space="0" w:color="auto"/>
              <w:bottom w:val="single" w:sz="4" w:space="0" w:color="auto"/>
              <w:right w:val="single" w:sz="4" w:space="0" w:color="auto"/>
            </w:tcBorders>
            <w:hideMark/>
          </w:tcPr>
          <w:p w14:paraId="39A48D01"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78C22AD0"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4BF16A65"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078B6FD9" w14:textId="77777777" w:rsidR="006A67EE" w:rsidRPr="00FB20BD" w:rsidRDefault="006A67EE" w:rsidP="00B84CF7">
            <w:pPr>
              <w:pStyle w:val="TAC"/>
            </w:pPr>
            <w:r w:rsidRPr="00FB20BD">
              <w:t>1 +/- (0.7 + TT)</w:t>
            </w:r>
          </w:p>
        </w:tc>
      </w:tr>
      <w:tr w:rsidR="006A67EE" w:rsidRPr="00FB20BD" w14:paraId="2005C541" w14:textId="77777777" w:rsidTr="006A67EE">
        <w:trPr>
          <w:trHeight w:val="240"/>
        </w:trPr>
        <w:tc>
          <w:tcPr>
            <w:tcW w:w="9738" w:type="dxa"/>
            <w:gridSpan w:val="8"/>
            <w:tcBorders>
              <w:top w:val="single" w:sz="4" w:space="0" w:color="auto"/>
              <w:left w:val="single" w:sz="4" w:space="0" w:color="auto"/>
              <w:bottom w:val="single" w:sz="4" w:space="0" w:color="auto"/>
              <w:right w:val="single" w:sz="4" w:space="0" w:color="auto"/>
            </w:tcBorders>
            <w:hideMark/>
          </w:tcPr>
          <w:p w14:paraId="60543B15" w14:textId="77777777" w:rsidR="006A67EE" w:rsidRPr="00FB20BD" w:rsidRDefault="006A67EE"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1A6B8C84" w14:textId="77777777" w:rsidR="006A67EE" w:rsidRPr="00FB20BD" w:rsidRDefault="006A67EE" w:rsidP="00B84CF7">
            <w:pPr>
              <w:pStyle w:val="TAN"/>
            </w:pPr>
            <w:r w:rsidRPr="00FB20BD">
              <w:t>Note 2:</w:t>
            </w:r>
            <w:r w:rsidRPr="00FB20BD">
              <w:tab/>
              <w:t>The starting resource block shall be RB# 0.</w:t>
            </w:r>
          </w:p>
          <w:p w14:paraId="2AFA6F68" w14:textId="77777777" w:rsidR="006A67EE" w:rsidRPr="00FB20BD" w:rsidRDefault="006A67EE" w:rsidP="00B84CF7">
            <w:pPr>
              <w:pStyle w:val="TAN"/>
            </w:pPr>
            <w:r w:rsidRPr="00FB20BD">
              <w:t>Note 3:</w:t>
            </w:r>
            <w:r w:rsidRPr="00FB20BD">
              <w:tab/>
              <w:t>TT=0.7dB</w:t>
            </w:r>
          </w:p>
          <w:p w14:paraId="6490BF3F" w14:textId="77777777" w:rsidR="006A67EE" w:rsidRPr="00FB20BD" w:rsidRDefault="006A67EE" w:rsidP="00B84CF7">
            <w:pPr>
              <w:pStyle w:val="TAN"/>
            </w:pPr>
            <w:r w:rsidRPr="00FB20BD">
              <w:t>Note 4:</w:t>
            </w:r>
            <w:r w:rsidRPr="00FB20BD">
              <w:tab/>
              <w:t>Applicable if PUMAX ≥ P ≥ Pmin. Pmin as defined in sub-clause 6.3G.1.</w:t>
            </w:r>
          </w:p>
        </w:tc>
      </w:tr>
    </w:tbl>
    <w:p w14:paraId="186D21A3" w14:textId="77777777" w:rsidR="006A67EE" w:rsidRPr="00FB20BD" w:rsidRDefault="006A67EE" w:rsidP="00B84CF7">
      <w:pPr>
        <w:rPr>
          <w:lang w:eastAsia="en-US"/>
        </w:rPr>
      </w:pPr>
    </w:p>
    <w:p w14:paraId="2DB02795" w14:textId="77777777" w:rsidR="006A67EE" w:rsidRPr="00FB20BD" w:rsidRDefault="006A67EE" w:rsidP="00B84CF7">
      <w:pPr>
        <w:pStyle w:val="TH"/>
      </w:pPr>
      <w:r w:rsidRPr="00FB20BD">
        <w:t>Table 6.3G.4.2.5-4: Test Requirements Relative Power Tolerance for Transmission, channel BW 10MHz, 15MHz, 20MHz, 25MHz, 30MHz, 40MHz, 50MHz ramp down sub-test</w:t>
      </w:r>
    </w:p>
    <w:tbl>
      <w:tblPr>
        <w:tblW w:w="9738" w:type="dxa"/>
        <w:tblInd w:w="293" w:type="dxa"/>
        <w:tblLook w:val="04A0" w:firstRow="1" w:lastRow="0" w:firstColumn="1" w:lastColumn="0" w:noHBand="0" w:noVBand="1"/>
      </w:tblPr>
      <w:tblGrid>
        <w:gridCol w:w="800"/>
        <w:gridCol w:w="741"/>
        <w:gridCol w:w="1134"/>
        <w:gridCol w:w="1487"/>
        <w:gridCol w:w="1107"/>
        <w:gridCol w:w="1017"/>
        <w:gridCol w:w="1751"/>
        <w:gridCol w:w="1701"/>
      </w:tblGrid>
      <w:tr w:rsidR="006A67EE" w:rsidRPr="00FB20BD" w14:paraId="6EB4C4BE" w14:textId="77777777" w:rsidTr="006A67EE">
        <w:trPr>
          <w:trHeight w:val="240"/>
        </w:trPr>
        <w:tc>
          <w:tcPr>
            <w:tcW w:w="800" w:type="dxa"/>
            <w:tcBorders>
              <w:top w:val="single" w:sz="4" w:space="0" w:color="auto"/>
              <w:left w:val="single" w:sz="4" w:space="0" w:color="auto"/>
              <w:bottom w:val="nil"/>
              <w:right w:val="single" w:sz="4" w:space="0" w:color="000000"/>
            </w:tcBorders>
            <w:hideMark/>
          </w:tcPr>
          <w:p w14:paraId="59EB4FE6" w14:textId="77777777" w:rsidR="006A67EE" w:rsidRPr="00FB20BD" w:rsidRDefault="006A67EE" w:rsidP="00B84CF7">
            <w:pPr>
              <w:pStyle w:val="TAH"/>
            </w:pPr>
            <w:r w:rsidRPr="00FB20BD">
              <w:t>Test SCS [kHz]</w:t>
            </w:r>
          </w:p>
        </w:tc>
        <w:tc>
          <w:tcPr>
            <w:tcW w:w="741" w:type="dxa"/>
            <w:tcBorders>
              <w:top w:val="single" w:sz="4" w:space="0" w:color="auto"/>
              <w:left w:val="single" w:sz="4" w:space="0" w:color="auto"/>
              <w:bottom w:val="nil"/>
              <w:right w:val="single" w:sz="4" w:space="0" w:color="000000"/>
            </w:tcBorders>
            <w:hideMark/>
          </w:tcPr>
          <w:p w14:paraId="3365236A" w14:textId="77777777" w:rsidR="006A67EE" w:rsidRPr="00FB20BD" w:rsidRDefault="006A67EE" w:rsidP="00B84CF7">
            <w:pPr>
              <w:pStyle w:val="TAH"/>
            </w:pPr>
            <w:r w:rsidRPr="00FB20BD">
              <w:t>Sub-test ID</w:t>
            </w:r>
          </w:p>
        </w:tc>
        <w:tc>
          <w:tcPr>
            <w:tcW w:w="1134" w:type="dxa"/>
            <w:tcBorders>
              <w:top w:val="single" w:sz="4" w:space="0" w:color="auto"/>
              <w:left w:val="single" w:sz="4" w:space="0" w:color="auto"/>
              <w:bottom w:val="nil"/>
              <w:right w:val="single" w:sz="4" w:space="0" w:color="000000"/>
            </w:tcBorders>
            <w:hideMark/>
          </w:tcPr>
          <w:p w14:paraId="4A0C72D2" w14:textId="77777777" w:rsidR="006A67EE" w:rsidRPr="00FB20BD" w:rsidRDefault="006A67EE" w:rsidP="00B84CF7">
            <w:pPr>
              <w:pStyle w:val="TAH"/>
            </w:pPr>
            <w:r w:rsidRPr="00FB20BD">
              <w:t>Applicable sub-frames</w:t>
            </w:r>
          </w:p>
        </w:tc>
        <w:tc>
          <w:tcPr>
            <w:tcW w:w="1487" w:type="dxa"/>
            <w:tcBorders>
              <w:top w:val="single" w:sz="4" w:space="0" w:color="auto"/>
              <w:left w:val="single" w:sz="4" w:space="0" w:color="auto"/>
              <w:bottom w:val="nil"/>
              <w:right w:val="single" w:sz="4" w:space="0" w:color="auto"/>
            </w:tcBorders>
            <w:hideMark/>
          </w:tcPr>
          <w:p w14:paraId="5A9DCFE8" w14:textId="77777777" w:rsidR="006A67EE" w:rsidRPr="00FB20BD" w:rsidRDefault="006A67EE"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hideMark/>
          </w:tcPr>
          <w:p w14:paraId="733DED84" w14:textId="77777777" w:rsidR="006A67EE" w:rsidRPr="00FB20BD" w:rsidRDefault="006A67EE" w:rsidP="00B84CF7">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hideMark/>
          </w:tcPr>
          <w:p w14:paraId="29CDD2EC" w14:textId="77777777" w:rsidR="006A67EE" w:rsidRPr="00FB20BD" w:rsidRDefault="006A67EE" w:rsidP="00B84CF7">
            <w:pPr>
              <w:pStyle w:val="TAH"/>
            </w:pPr>
            <w:r w:rsidRPr="00FB20BD">
              <w:t>Expected power step size (Down)</w:t>
            </w:r>
          </w:p>
        </w:tc>
        <w:tc>
          <w:tcPr>
            <w:tcW w:w="1751" w:type="dxa"/>
            <w:tcBorders>
              <w:top w:val="single" w:sz="4" w:space="0" w:color="auto"/>
              <w:left w:val="single" w:sz="4" w:space="0" w:color="auto"/>
              <w:bottom w:val="nil"/>
              <w:right w:val="single" w:sz="4" w:space="0" w:color="000000"/>
            </w:tcBorders>
            <w:vAlign w:val="center"/>
            <w:hideMark/>
          </w:tcPr>
          <w:p w14:paraId="582165D9" w14:textId="77777777" w:rsidR="006A67EE" w:rsidRPr="00FB20BD" w:rsidRDefault="006A67EE" w:rsidP="00B84CF7">
            <w:pPr>
              <w:pStyle w:val="TAH"/>
            </w:pPr>
            <w:r w:rsidRPr="00FB20BD">
              <w:t>Power step size range (Down)</w:t>
            </w:r>
          </w:p>
        </w:tc>
        <w:tc>
          <w:tcPr>
            <w:tcW w:w="1701" w:type="dxa"/>
            <w:tcBorders>
              <w:top w:val="single" w:sz="4" w:space="0" w:color="auto"/>
              <w:left w:val="nil"/>
              <w:bottom w:val="nil"/>
              <w:right w:val="single" w:sz="4" w:space="0" w:color="auto"/>
            </w:tcBorders>
            <w:vAlign w:val="center"/>
            <w:hideMark/>
          </w:tcPr>
          <w:p w14:paraId="144D25EE" w14:textId="77777777" w:rsidR="006A67EE" w:rsidRPr="00FB20BD" w:rsidRDefault="006A67EE" w:rsidP="00B84CF7">
            <w:pPr>
              <w:pStyle w:val="TAH"/>
            </w:pPr>
            <w:r w:rsidRPr="00FB20BD">
              <w:t>PUSCH</w:t>
            </w:r>
          </w:p>
        </w:tc>
      </w:tr>
      <w:tr w:rsidR="006A67EE" w:rsidRPr="00FB20BD" w14:paraId="28F0990E" w14:textId="77777777" w:rsidTr="006A67EE">
        <w:trPr>
          <w:trHeight w:val="255"/>
        </w:trPr>
        <w:tc>
          <w:tcPr>
            <w:tcW w:w="800" w:type="dxa"/>
            <w:tcBorders>
              <w:top w:val="nil"/>
              <w:left w:val="single" w:sz="4" w:space="0" w:color="auto"/>
              <w:bottom w:val="single" w:sz="4" w:space="0" w:color="auto"/>
              <w:right w:val="single" w:sz="4" w:space="0" w:color="000000"/>
            </w:tcBorders>
          </w:tcPr>
          <w:p w14:paraId="27ECB073" w14:textId="77777777" w:rsidR="006A67EE" w:rsidRPr="00FB20BD" w:rsidRDefault="006A67EE" w:rsidP="00B84CF7">
            <w:pPr>
              <w:pStyle w:val="TAL"/>
            </w:pPr>
          </w:p>
        </w:tc>
        <w:tc>
          <w:tcPr>
            <w:tcW w:w="741" w:type="dxa"/>
            <w:tcBorders>
              <w:top w:val="nil"/>
              <w:left w:val="single" w:sz="4" w:space="0" w:color="auto"/>
              <w:bottom w:val="single" w:sz="4" w:space="0" w:color="auto"/>
              <w:right w:val="single" w:sz="4" w:space="0" w:color="000000"/>
            </w:tcBorders>
          </w:tcPr>
          <w:p w14:paraId="3E39F655" w14:textId="77777777" w:rsidR="006A67EE" w:rsidRPr="00FB20BD" w:rsidRDefault="006A67EE" w:rsidP="00B84CF7">
            <w:pPr>
              <w:pStyle w:val="TAL"/>
            </w:pPr>
          </w:p>
        </w:tc>
        <w:tc>
          <w:tcPr>
            <w:tcW w:w="1134" w:type="dxa"/>
            <w:tcBorders>
              <w:top w:val="nil"/>
              <w:left w:val="single" w:sz="4" w:space="0" w:color="auto"/>
              <w:bottom w:val="single" w:sz="4" w:space="0" w:color="auto"/>
              <w:right w:val="single" w:sz="4" w:space="0" w:color="000000"/>
            </w:tcBorders>
          </w:tcPr>
          <w:p w14:paraId="50ABEA74" w14:textId="77777777" w:rsidR="006A67EE" w:rsidRPr="00FB20BD" w:rsidRDefault="006A67EE" w:rsidP="00B84CF7">
            <w:pPr>
              <w:pStyle w:val="TAL"/>
            </w:pPr>
          </w:p>
        </w:tc>
        <w:tc>
          <w:tcPr>
            <w:tcW w:w="1487" w:type="dxa"/>
            <w:tcBorders>
              <w:top w:val="nil"/>
              <w:left w:val="single" w:sz="4" w:space="0" w:color="auto"/>
              <w:bottom w:val="single" w:sz="4" w:space="0" w:color="auto"/>
              <w:right w:val="single" w:sz="4" w:space="0" w:color="auto"/>
            </w:tcBorders>
          </w:tcPr>
          <w:p w14:paraId="6E4E3A3B" w14:textId="77777777" w:rsidR="006A67EE" w:rsidRPr="00FB20BD" w:rsidRDefault="006A67EE" w:rsidP="00B84CF7">
            <w:pPr>
              <w:pStyle w:val="TAL"/>
            </w:pPr>
          </w:p>
        </w:tc>
        <w:tc>
          <w:tcPr>
            <w:tcW w:w="1107" w:type="dxa"/>
            <w:tcBorders>
              <w:top w:val="nil"/>
              <w:left w:val="single" w:sz="4" w:space="0" w:color="auto"/>
              <w:bottom w:val="single" w:sz="4" w:space="0" w:color="auto"/>
              <w:right w:val="single" w:sz="4" w:space="0" w:color="auto"/>
            </w:tcBorders>
          </w:tcPr>
          <w:p w14:paraId="4A1CDE52" w14:textId="77777777" w:rsidR="006A67EE" w:rsidRPr="00FB20BD" w:rsidRDefault="006A67EE" w:rsidP="00B84CF7">
            <w:pPr>
              <w:pStyle w:val="TAL"/>
            </w:pPr>
          </w:p>
        </w:tc>
        <w:tc>
          <w:tcPr>
            <w:tcW w:w="1017" w:type="dxa"/>
            <w:tcBorders>
              <w:top w:val="nil"/>
              <w:left w:val="single" w:sz="4" w:space="0" w:color="auto"/>
              <w:bottom w:val="single" w:sz="4" w:space="0" w:color="auto"/>
              <w:right w:val="single" w:sz="4" w:space="0" w:color="auto"/>
            </w:tcBorders>
            <w:vAlign w:val="center"/>
            <w:hideMark/>
          </w:tcPr>
          <w:p w14:paraId="5089D76A" w14:textId="77777777" w:rsidR="006A67EE" w:rsidRPr="00FB20BD" w:rsidRDefault="006A67EE" w:rsidP="00B84CF7">
            <w:pPr>
              <w:pStyle w:val="TAH"/>
            </w:pPr>
            <w:r w:rsidRPr="00FB20BD">
              <w:t>ΔP [dB]</w:t>
            </w:r>
          </w:p>
        </w:tc>
        <w:tc>
          <w:tcPr>
            <w:tcW w:w="1751" w:type="dxa"/>
            <w:tcBorders>
              <w:top w:val="nil"/>
              <w:left w:val="single" w:sz="4" w:space="0" w:color="auto"/>
              <w:bottom w:val="single" w:sz="4" w:space="0" w:color="auto"/>
              <w:right w:val="single" w:sz="4" w:space="0" w:color="000000"/>
            </w:tcBorders>
            <w:vAlign w:val="center"/>
            <w:hideMark/>
          </w:tcPr>
          <w:p w14:paraId="5319DF5D" w14:textId="77777777" w:rsidR="006A67EE" w:rsidRPr="00FB20BD" w:rsidRDefault="006A67EE" w:rsidP="00B84CF7">
            <w:pPr>
              <w:pStyle w:val="TAH"/>
            </w:pPr>
            <w:r w:rsidRPr="00FB20BD">
              <w:t>ΔP [dB]</w:t>
            </w:r>
          </w:p>
        </w:tc>
        <w:tc>
          <w:tcPr>
            <w:tcW w:w="1701" w:type="dxa"/>
            <w:tcBorders>
              <w:top w:val="nil"/>
              <w:left w:val="nil"/>
              <w:bottom w:val="single" w:sz="4" w:space="0" w:color="auto"/>
              <w:right w:val="single" w:sz="4" w:space="0" w:color="auto"/>
            </w:tcBorders>
            <w:vAlign w:val="center"/>
            <w:hideMark/>
          </w:tcPr>
          <w:p w14:paraId="229AD52B" w14:textId="77777777" w:rsidR="006A67EE" w:rsidRPr="00FB20BD" w:rsidRDefault="006A67EE" w:rsidP="00B84CF7">
            <w:pPr>
              <w:pStyle w:val="TAH"/>
            </w:pPr>
            <w:r w:rsidRPr="00FB20BD">
              <w:t>[dB]</w:t>
            </w:r>
          </w:p>
        </w:tc>
      </w:tr>
      <w:tr w:rsidR="006A67EE" w:rsidRPr="00FB20BD" w14:paraId="43A0073B" w14:textId="77777777" w:rsidTr="006A67EE">
        <w:trPr>
          <w:trHeight w:val="240"/>
        </w:trPr>
        <w:tc>
          <w:tcPr>
            <w:tcW w:w="800" w:type="dxa"/>
            <w:tcBorders>
              <w:top w:val="nil"/>
              <w:left w:val="single" w:sz="4" w:space="0" w:color="auto"/>
              <w:bottom w:val="nil"/>
              <w:right w:val="single" w:sz="4" w:space="0" w:color="auto"/>
            </w:tcBorders>
          </w:tcPr>
          <w:p w14:paraId="312C7E09"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12EBF1D8"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00A9A564"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073AB078" w14:textId="77777777" w:rsidR="006A67EE" w:rsidRPr="00FB20BD" w:rsidRDefault="006A67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hideMark/>
          </w:tcPr>
          <w:p w14:paraId="7190957A"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52C36344"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2CC40630"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772E3B26" w14:textId="77777777" w:rsidR="006A67EE" w:rsidRPr="00FB20BD" w:rsidRDefault="006A67EE" w:rsidP="00B84CF7">
            <w:pPr>
              <w:pStyle w:val="TAC"/>
            </w:pPr>
            <w:r w:rsidRPr="00FB20BD">
              <w:t>1 +/- (0.7 + TT)</w:t>
            </w:r>
          </w:p>
        </w:tc>
      </w:tr>
      <w:tr w:rsidR="006A67EE" w:rsidRPr="00FB20BD" w14:paraId="44A94538" w14:textId="77777777" w:rsidTr="006A67EE">
        <w:trPr>
          <w:trHeight w:val="240"/>
        </w:trPr>
        <w:tc>
          <w:tcPr>
            <w:tcW w:w="800" w:type="dxa"/>
            <w:tcBorders>
              <w:top w:val="nil"/>
              <w:left w:val="single" w:sz="4" w:space="0" w:color="auto"/>
              <w:bottom w:val="nil"/>
              <w:right w:val="single" w:sz="4" w:space="0" w:color="auto"/>
            </w:tcBorders>
          </w:tcPr>
          <w:p w14:paraId="6D4247F6"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22CF86EE" w14:textId="77777777" w:rsidR="006A67EE" w:rsidRPr="00FB20BD" w:rsidRDefault="006A67EE" w:rsidP="00B84CF7">
            <w:pPr>
              <w:pStyle w:val="TAC"/>
            </w:pPr>
            <w:r w:rsidRPr="00FB20BD">
              <w:t>1</w:t>
            </w:r>
          </w:p>
        </w:tc>
        <w:tc>
          <w:tcPr>
            <w:tcW w:w="1134" w:type="dxa"/>
            <w:tcBorders>
              <w:top w:val="nil"/>
              <w:left w:val="single" w:sz="4" w:space="0" w:color="auto"/>
              <w:bottom w:val="single" w:sz="4" w:space="0" w:color="auto"/>
              <w:right w:val="single" w:sz="4" w:space="0" w:color="auto"/>
            </w:tcBorders>
            <w:hideMark/>
          </w:tcPr>
          <w:p w14:paraId="0E7814EE"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2FC7B857" w14:textId="77777777" w:rsidR="006A67EE" w:rsidRPr="00FB20BD" w:rsidRDefault="006A67EE" w:rsidP="00B84CF7">
            <w:pPr>
              <w:pStyle w:val="TAL"/>
            </w:pPr>
            <w:r w:rsidRPr="00FB20BD">
              <w:t>5 RBs to 1RBs</w:t>
            </w:r>
          </w:p>
        </w:tc>
        <w:tc>
          <w:tcPr>
            <w:tcW w:w="1107" w:type="dxa"/>
            <w:tcBorders>
              <w:top w:val="nil"/>
              <w:left w:val="single" w:sz="4" w:space="0" w:color="auto"/>
              <w:bottom w:val="single" w:sz="4" w:space="0" w:color="auto"/>
              <w:right w:val="single" w:sz="4" w:space="0" w:color="auto"/>
            </w:tcBorders>
            <w:hideMark/>
          </w:tcPr>
          <w:p w14:paraId="1BF7BF32"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0A6E8FA0" w14:textId="77777777" w:rsidR="006A67EE" w:rsidRPr="00FB20BD" w:rsidRDefault="006A67EE" w:rsidP="00B84CF7">
            <w:pPr>
              <w:pStyle w:val="TAC"/>
            </w:pPr>
            <w:r w:rsidRPr="00FB20BD">
              <w:t>7.99</w:t>
            </w:r>
          </w:p>
        </w:tc>
        <w:tc>
          <w:tcPr>
            <w:tcW w:w="1751" w:type="dxa"/>
            <w:tcBorders>
              <w:top w:val="nil"/>
              <w:left w:val="single" w:sz="4" w:space="0" w:color="auto"/>
              <w:bottom w:val="single" w:sz="4" w:space="0" w:color="auto"/>
              <w:right w:val="single" w:sz="4" w:space="0" w:color="auto"/>
            </w:tcBorders>
            <w:vAlign w:val="center"/>
            <w:hideMark/>
          </w:tcPr>
          <w:p w14:paraId="4E8891EA"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vAlign w:val="center"/>
            <w:hideMark/>
          </w:tcPr>
          <w:p w14:paraId="68529EF6" w14:textId="77777777" w:rsidR="006A67EE" w:rsidRPr="00FB20BD" w:rsidRDefault="006A67EE" w:rsidP="00B84CF7">
            <w:pPr>
              <w:pStyle w:val="TAC"/>
            </w:pPr>
            <w:r w:rsidRPr="00FB20BD">
              <w:t>7.99 +/- (3.5 + TT)</w:t>
            </w:r>
          </w:p>
        </w:tc>
      </w:tr>
      <w:tr w:rsidR="006A67EE" w:rsidRPr="00FB20BD" w14:paraId="5F9F8520" w14:textId="77777777" w:rsidTr="006A67EE">
        <w:trPr>
          <w:trHeight w:val="240"/>
        </w:trPr>
        <w:tc>
          <w:tcPr>
            <w:tcW w:w="800" w:type="dxa"/>
            <w:tcBorders>
              <w:top w:val="nil"/>
              <w:left w:val="single" w:sz="4" w:space="0" w:color="auto"/>
              <w:bottom w:val="nil"/>
              <w:right w:val="single" w:sz="4" w:space="0" w:color="auto"/>
            </w:tcBorders>
          </w:tcPr>
          <w:p w14:paraId="2CD146DE"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73987E19"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3C2A81EA"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45C6B929" w14:textId="77777777" w:rsidR="006A67EE" w:rsidRPr="00FB20BD" w:rsidRDefault="006A67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hideMark/>
          </w:tcPr>
          <w:p w14:paraId="73BA3AD9"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4A7098AF"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5C9E432B"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3E83C168" w14:textId="77777777" w:rsidR="006A67EE" w:rsidRPr="00FB20BD" w:rsidRDefault="006A67EE" w:rsidP="00B84CF7">
            <w:pPr>
              <w:pStyle w:val="TAC"/>
            </w:pPr>
            <w:r w:rsidRPr="00FB20BD">
              <w:t>1 +/- (0.7 + TT)</w:t>
            </w:r>
          </w:p>
        </w:tc>
      </w:tr>
      <w:tr w:rsidR="006A67EE" w:rsidRPr="00FB20BD" w14:paraId="085E5E25" w14:textId="77777777" w:rsidTr="006A67EE">
        <w:trPr>
          <w:trHeight w:val="240"/>
        </w:trPr>
        <w:tc>
          <w:tcPr>
            <w:tcW w:w="800" w:type="dxa"/>
            <w:tcBorders>
              <w:top w:val="nil"/>
              <w:left w:val="single" w:sz="4" w:space="0" w:color="auto"/>
              <w:bottom w:val="nil"/>
              <w:right w:val="single" w:sz="4" w:space="0" w:color="auto"/>
            </w:tcBorders>
          </w:tcPr>
          <w:p w14:paraId="05C30E5F"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270AFBA6"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6B64DE6D"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17B5F49C" w14:textId="77777777" w:rsidR="006A67EE" w:rsidRPr="00FB20BD" w:rsidRDefault="006A67EE" w:rsidP="00B84CF7">
            <w:pPr>
              <w:pStyle w:val="TAL"/>
            </w:pPr>
            <w:r w:rsidRPr="00FB20BD">
              <w:t>Fixed = 20</w:t>
            </w:r>
          </w:p>
        </w:tc>
        <w:tc>
          <w:tcPr>
            <w:tcW w:w="1107" w:type="dxa"/>
            <w:tcBorders>
              <w:top w:val="nil"/>
              <w:left w:val="single" w:sz="4" w:space="0" w:color="auto"/>
              <w:bottom w:val="single" w:sz="4" w:space="0" w:color="auto"/>
              <w:right w:val="single" w:sz="4" w:space="0" w:color="auto"/>
            </w:tcBorders>
            <w:hideMark/>
          </w:tcPr>
          <w:p w14:paraId="3A75C5A3"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532BC432"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5112A507"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5351E8D7" w14:textId="77777777" w:rsidR="006A67EE" w:rsidRPr="00FB20BD" w:rsidRDefault="006A67EE" w:rsidP="00B84CF7">
            <w:pPr>
              <w:pStyle w:val="TAC"/>
            </w:pPr>
            <w:r w:rsidRPr="00FB20BD">
              <w:t>1 +/- (0.7 + TT)</w:t>
            </w:r>
          </w:p>
        </w:tc>
      </w:tr>
      <w:tr w:rsidR="006A67EE" w:rsidRPr="00FB20BD" w14:paraId="5692AA76" w14:textId="77777777" w:rsidTr="006A67EE">
        <w:trPr>
          <w:trHeight w:val="240"/>
        </w:trPr>
        <w:tc>
          <w:tcPr>
            <w:tcW w:w="800" w:type="dxa"/>
            <w:tcBorders>
              <w:top w:val="nil"/>
              <w:left w:val="single" w:sz="4" w:space="0" w:color="auto"/>
              <w:bottom w:val="nil"/>
              <w:right w:val="single" w:sz="4" w:space="0" w:color="auto"/>
            </w:tcBorders>
            <w:hideMark/>
          </w:tcPr>
          <w:p w14:paraId="274E6358" w14:textId="77777777" w:rsidR="006A67EE" w:rsidRPr="00FB20BD" w:rsidRDefault="006A67EE" w:rsidP="00B84CF7">
            <w:pPr>
              <w:pStyle w:val="TAC"/>
            </w:pPr>
            <w:r w:rsidRPr="00FB20BD">
              <w:t>15</w:t>
            </w:r>
          </w:p>
        </w:tc>
        <w:tc>
          <w:tcPr>
            <w:tcW w:w="741" w:type="dxa"/>
            <w:tcBorders>
              <w:top w:val="nil"/>
              <w:left w:val="single" w:sz="4" w:space="0" w:color="auto"/>
              <w:bottom w:val="nil"/>
              <w:right w:val="single" w:sz="4" w:space="0" w:color="auto"/>
            </w:tcBorders>
            <w:hideMark/>
          </w:tcPr>
          <w:p w14:paraId="0545FFC3" w14:textId="77777777" w:rsidR="006A67EE" w:rsidRPr="00FB20BD" w:rsidRDefault="006A67EE" w:rsidP="00B84CF7">
            <w:pPr>
              <w:pStyle w:val="TAC"/>
            </w:pPr>
            <w:r w:rsidRPr="00FB20BD">
              <w:t>2</w:t>
            </w:r>
          </w:p>
        </w:tc>
        <w:tc>
          <w:tcPr>
            <w:tcW w:w="1134" w:type="dxa"/>
            <w:tcBorders>
              <w:top w:val="nil"/>
              <w:left w:val="single" w:sz="4" w:space="0" w:color="auto"/>
              <w:bottom w:val="single" w:sz="4" w:space="0" w:color="auto"/>
              <w:right w:val="single" w:sz="4" w:space="0" w:color="auto"/>
            </w:tcBorders>
            <w:hideMark/>
          </w:tcPr>
          <w:p w14:paraId="697198AE"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45FB37EF" w14:textId="77777777" w:rsidR="006A67EE" w:rsidRPr="00FB20BD" w:rsidRDefault="006A67EE" w:rsidP="00B84CF7">
            <w:pPr>
              <w:pStyle w:val="TAL"/>
            </w:pPr>
            <w:r w:rsidRPr="00FB20BD">
              <w:t>20 RBs to 1 RB</w:t>
            </w:r>
          </w:p>
        </w:tc>
        <w:tc>
          <w:tcPr>
            <w:tcW w:w="1107" w:type="dxa"/>
            <w:tcBorders>
              <w:top w:val="nil"/>
              <w:left w:val="single" w:sz="4" w:space="0" w:color="auto"/>
              <w:bottom w:val="single" w:sz="4" w:space="0" w:color="auto"/>
              <w:right w:val="single" w:sz="4" w:space="0" w:color="auto"/>
            </w:tcBorders>
            <w:hideMark/>
          </w:tcPr>
          <w:p w14:paraId="519D94CE"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25627988" w14:textId="77777777" w:rsidR="006A67EE" w:rsidRPr="00FB20BD" w:rsidRDefault="006A67EE" w:rsidP="00B84CF7">
            <w:pPr>
              <w:pStyle w:val="TAC"/>
            </w:pPr>
            <w:r w:rsidRPr="00FB20BD">
              <w:t>14.01</w:t>
            </w:r>
          </w:p>
        </w:tc>
        <w:tc>
          <w:tcPr>
            <w:tcW w:w="1751" w:type="dxa"/>
            <w:tcBorders>
              <w:top w:val="nil"/>
              <w:left w:val="single" w:sz="4" w:space="0" w:color="auto"/>
              <w:bottom w:val="single" w:sz="4" w:space="0" w:color="auto"/>
              <w:right w:val="single" w:sz="4" w:space="0" w:color="auto"/>
            </w:tcBorders>
            <w:vAlign w:val="center"/>
            <w:hideMark/>
          </w:tcPr>
          <w:p w14:paraId="4DDD0FF3"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701" w:type="dxa"/>
            <w:tcBorders>
              <w:top w:val="nil"/>
              <w:left w:val="nil"/>
              <w:bottom w:val="single" w:sz="4" w:space="0" w:color="auto"/>
              <w:right w:val="single" w:sz="4" w:space="0" w:color="auto"/>
            </w:tcBorders>
            <w:vAlign w:val="center"/>
            <w:hideMark/>
          </w:tcPr>
          <w:p w14:paraId="34B9CA4D" w14:textId="77777777" w:rsidR="006A67EE" w:rsidRPr="00FB20BD" w:rsidRDefault="006A67EE" w:rsidP="00B84CF7">
            <w:pPr>
              <w:pStyle w:val="TAC"/>
            </w:pPr>
            <w:r w:rsidRPr="00FB20BD">
              <w:t>14.01 +/- (4 + TT)</w:t>
            </w:r>
          </w:p>
        </w:tc>
      </w:tr>
      <w:tr w:rsidR="006A67EE" w:rsidRPr="00FB20BD" w14:paraId="24C9E1DE" w14:textId="77777777" w:rsidTr="006A67EE">
        <w:trPr>
          <w:trHeight w:val="240"/>
        </w:trPr>
        <w:tc>
          <w:tcPr>
            <w:tcW w:w="800" w:type="dxa"/>
            <w:tcBorders>
              <w:top w:val="nil"/>
              <w:left w:val="single" w:sz="4" w:space="0" w:color="auto"/>
              <w:bottom w:val="nil"/>
              <w:right w:val="single" w:sz="4" w:space="0" w:color="auto"/>
            </w:tcBorders>
          </w:tcPr>
          <w:p w14:paraId="53A25D70"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16E77319"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48373EA7"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0A6B6BD5" w14:textId="77777777" w:rsidR="006A67EE" w:rsidRPr="00FB20BD" w:rsidRDefault="006A67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hideMark/>
          </w:tcPr>
          <w:p w14:paraId="561471B7"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695B612E"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71AC0A88"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701D0807" w14:textId="77777777" w:rsidR="006A67EE" w:rsidRPr="00FB20BD" w:rsidRDefault="006A67EE" w:rsidP="00B84CF7">
            <w:pPr>
              <w:pStyle w:val="TAC"/>
            </w:pPr>
            <w:r w:rsidRPr="00FB20BD">
              <w:t>1 +/- (0.7 + TT)</w:t>
            </w:r>
          </w:p>
        </w:tc>
      </w:tr>
      <w:tr w:rsidR="006A67EE" w:rsidRPr="00FB20BD" w14:paraId="6AAA5C3D" w14:textId="77777777" w:rsidTr="006A67EE">
        <w:trPr>
          <w:trHeight w:val="240"/>
        </w:trPr>
        <w:tc>
          <w:tcPr>
            <w:tcW w:w="800" w:type="dxa"/>
            <w:tcBorders>
              <w:top w:val="nil"/>
              <w:left w:val="single" w:sz="4" w:space="0" w:color="auto"/>
              <w:bottom w:val="nil"/>
              <w:right w:val="single" w:sz="4" w:space="0" w:color="auto"/>
            </w:tcBorders>
          </w:tcPr>
          <w:p w14:paraId="6FEAB5B9"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1A4A5D44"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31E8B246"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470C0697" w14:textId="77777777" w:rsidR="006A67EE" w:rsidRPr="00FB20BD" w:rsidRDefault="006A67EE" w:rsidP="00B84CF7">
            <w:pPr>
              <w:pStyle w:val="TAL"/>
            </w:pPr>
            <w:r w:rsidRPr="00FB20BD">
              <w:t>Fixed = 50</w:t>
            </w:r>
          </w:p>
        </w:tc>
        <w:tc>
          <w:tcPr>
            <w:tcW w:w="1107" w:type="dxa"/>
            <w:tcBorders>
              <w:top w:val="nil"/>
              <w:left w:val="single" w:sz="4" w:space="0" w:color="auto"/>
              <w:bottom w:val="single" w:sz="4" w:space="0" w:color="auto"/>
              <w:right w:val="single" w:sz="4" w:space="0" w:color="auto"/>
            </w:tcBorders>
            <w:hideMark/>
          </w:tcPr>
          <w:p w14:paraId="33659C8F"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5C33DB49"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4C706858"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0F5FD63B" w14:textId="77777777" w:rsidR="006A67EE" w:rsidRPr="00FB20BD" w:rsidRDefault="006A67EE" w:rsidP="00B84CF7">
            <w:pPr>
              <w:pStyle w:val="TAC"/>
            </w:pPr>
            <w:r w:rsidRPr="00FB20BD">
              <w:t>1 +/- (0.7 + TT)</w:t>
            </w:r>
          </w:p>
        </w:tc>
      </w:tr>
      <w:tr w:rsidR="006A67EE" w:rsidRPr="00FB20BD" w14:paraId="33D5591A" w14:textId="77777777" w:rsidTr="006A67EE">
        <w:trPr>
          <w:trHeight w:val="240"/>
        </w:trPr>
        <w:tc>
          <w:tcPr>
            <w:tcW w:w="800" w:type="dxa"/>
            <w:tcBorders>
              <w:top w:val="nil"/>
              <w:left w:val="single" w:sz="4" w:space="0" w:color="auto"/>
              <w:bottom w:val="nil"/>
              <w:right w:val="single" w:sz="4" w:space="0" w:color="auto"/>
            </w:tcBorders>
          </w:tcPr>
          <w:p w14:paraId="24A182F4"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6329889B" w14:textId="77777777" w:rsidR="006A67EE" w:rsidRPr="00FB20BD" w:rsidRDefault="006A67EE" w:rsidP="00B84CF7">
            <w:pPr>
              <w:pStyle w:val="TAC"/>
            </w:pPr>
            <w:r w:rsidRPr="00FB20BD">
              <w:t>3</w:t>
            </w:r>
          </w:p>
        </w:tc>
        <w:tc>
          <w:tcPr>
            <w:tcW w:w="1134" w:type="dxa"/>
            <w:tcBorders>
              <w:top w:val="nil"/>
              <w:left w:val="single" w:sz="4" w:space="0" w:color="auto"/>
              <w:bottom w:val="single" w:sz="4" w:space="0" w:color="auto"/>
              <w:right w:val="single" w:sz="4" w:space="0" w:color="auto"/>
            </w:tcBorders>
            <w:hideMark/>
          </w:tcPr>
          <w:p w14:paraId="4B6A8477"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5068A11F" w14:textId="77777777" w:rsidR="006A67EE" w:rsidRPr="00FB20BD" w:rsidRDefault="006A67EE" w:rsidP="00B84CF7">
            <w:pPr>
              <w:pStyle w:val="TAL"/>
            </w:pPr>
            <w:r w:rsidRPr="00FB20BD">
              <w:t>50 RBs to 1 RB</w:t>
            </w:r>
          </w:p>
        </w:tc>
        <w:tc>
          <w:tcPr>
            <w:tcW w:w="1107" w:type="dxa"/>
            <w:tcBorders>
              <w:top w:val="nil"/>
              <w:left w:val="single" w:sz="4" w:space="0" w:color="auto"/>
              <w:bottom w:val="single" w:sz="4" w:space="0" w:color="auto"/>
              <w:right w:val="single" w:sz="4" w:space="0" w:color="auto"/>
            </w:tcBorders>
            <w:hideMark/>
          </w:tcPr>
          <w:p w14:paraId="58F9FE92"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09A81EDA" w14:textId="77777777" w:rsidR="006A67EE" w:rsidRPr="00FB20BD" w:rsidRDefault="006A67EE" w:rsidP="00B84CF7">
            <w:pPr>
              <w:pStyle w:val="TAC"/>
            </w:pPr>
            <w:r w:rsidRPr="00FB20BD">
              <w:t>17.99</w:t>
            </w:r>
          </w:p>
        </w:tc>
        <w:tc>
          <w:tcPr>
            <w:tcW w:w="1751" w:type="dxa"/>
            <w:tcBorders>
              <w:top w:val="nil"/>
              <w:left w:val="single" w:sz="4" w:space="0" w:color="auto"/>
              <w:bottom w:val="single" w:sz="4" w:space="0" w:color="auto"/>
              <w:right w:val="single" w:sz="4" w:space="0" w:color="auto"/>
            </w:tcBorders>
            <w:vAlign w:val="center"/>
            <w:hideMark/>
          </w:tcPr>
          <w:p w14:paraId="11B455AF" w14:textId="77777777" w:rsidR="006A67EE" w:rsidRPr="00FB20BD" w:rsidRDefault="006A67EE" w:rsidP="00B84CF7">
            <w:pPr>
              <w:pStyle w:val="TAC"/>
            </w:pPr>
            <w:r w:rsidRPr="00FB20BD">
              <w:t xml:space="preserve">15dB </w:t>
            </w:r>
            <w:r w:rsidRPr="00FB20BD">
              <w:rPr>
                <w:rFonts w:cs="Arial"/>
              </w:rPr>
              <w:t>≤</w:t>
            </w:r>
            <w:r w:rsidRPr="00FB20BD">
              <w:t xml:space="preserve"> ΔP</w:t>
            </w:r>
          </w:p>
        </w:tc>
        <w:tc>
          <w:tcPr>
            <w:tcW w:w="1701" w:type="dxa"/>
            <w:tcBorders>
              <w:top w:val="nil"/>
              <w:left w:val="nil"/>
              <w:bottom w:val="single" w:sz="4" w:space="0" w:color="auto"/>
              <w:right w:val="single" w:sz="4" w:space="0" w:color="auto"/>
            </w:tcBorders>
            <w:vAlign w:val="center"/>
            <w:hideMark/>
          </w:tcPr>
          <w:p w14:paraId="4E47CECC" w14:textId="77777777" w:rsidR="006A67EE" w:rsidRPr="00FB20BD" w:rsidRDefault="006A67EE" w:rsidP="00B84CF7">
            <w:pPr>
              <w:pStyle w:val="TAC"/>
            </w:pPr>
            <w:r w:rsidRPr="00FB20BD">
              <w:t>17.99 +/- (5 + TT)</w:t>
            </w:r>
          </w:p>
        </w:tc>
      </w:tr>
      <w:tr w:rsidR="006A67EE" w:rsidRPr="00FB20BD" w14:paraId="4B697F1A" w14:textId="77777777" w:rsidTr="006A67EE">
        <w:trPr>
          <w:trHeight w:val="240"/>
        </w:trPr>
        <w:tc>
          <w:tcPr>
            <w:tcW w:w="800" w:type="dxa"/>
            <w:tcBorders>
              <w:top w:val="nil"/>
              <w:left w:val="single" w:sz="4" w:space="0" w:color="auto"/>
              <w:bottom w:val="single" w:sz="4" w:space="0" w:color="auto"/>
              <w:right w:val="single" w:sz="4" w:space="0" w:color="auto"/>
            </w:tcBorders>
          </w:tcPr>
          <w:p w14:paraId="1AC810FD"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08408BE3"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2F432C01"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3EFBE01B" w14:textId="77777777" w:rsidR="006A67EE" w:rsidRPr="00FB20BD" w:rsidRDefault="006A67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hideMark/>
          </w:tcPr>
          <w:p w14:paraId="5FD1390F"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7886D8B3"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68344C94"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396AA5DA" w14:textId="77777777" w:rsidR="006A67EE" w:rsidRPr="00FB20BD" w:rsidRDefault="006A67EE" w:rsidP="00B84CF7">
            <w:pPr>
              <w:pStyle w:val="TAC"/>
            </w:pPr>
            <w:r w:rsidRPr="00FB20BD">
              <w:t>1 +/- (0.7 + TT)</w:t>
            </w:r>
          </w:p>
        </w:tc>
      </w:tr>
      <w:tr w:rsidR="006A67EE" w:rsidRPr="00FB20BD" w14:paraId="2BB8F499" w14:textId="77777777" w:rsidTr="006A67EE">
        <w:trPr>
          <w:trHeight w:val="240"/>
        </w:trPr>
        <w:tc>
          <w:tcPr>
            <w:tcW w:w="800" w:type="dxa"/>
            <w:tcBorders>
              <w:top w:val="single" w:sz="4" w:space="0" w:color="auto"/>
              <w:left w:val="single" w:sz="4" w:space="0" w:color="auto"/>
              <w:bottom w:val="nil"/>
              <w:right w:val="single" w:sz="4" w:space="0" w:color="auto"/>
            </w:tcBorders>
          </w:tcPr>
          <w:p w14:paraId="293DD94B"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44C5EBB6"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77F07A4F"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5F9116B1" w14:textId="77777777" w:rsidR="006A67EE" w:rsidRPr="00FB20BD" w:rsidRDefault="006A67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hideMark/>
          </w:tcPr>
          <w:p w14:paraId="5C207704"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6482B1D0"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04EC5ED8"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7AFF359E" w14:textId="77777777" w:rsidR="006A67EE" w:rsidRPr="00FB20BD" w:rsidRDefault="006A67EE" w:rsidP="00B84CF7">
            <w:pPr>
              <w:pStyle w:val="TAC"/>
            </w:pPr>
            <w:r w:rsidRPr="00FB20BD">
              <w:t>1 +/-0.7 + TT</w:t>
            </w:r>
          </w:p>
        </w:tc>
      </w:tr>
      <w:tr w:rsidR="006A67EE" w:rsidRPr="00FB20BD" w14:paraId="79352A4C" w14:textId="77777777" w:rsidTr="006A67EE">
        <w:trPr>
          <w:trHeight w:val="240"/>
        </w:trPr>
        <w:tc>
          <w:tcPr>
            <w:tcW w:w="800" w:type="dxa"/>
            <w:tcBorders>
              <w:top w:val="nil"/>
              <w:left w:val="single" w:sz="4" w:space="0" w:color="auto"/>
              <w:bottom w:val="nil"/>
              <w:right w:val="single" w:sz="4" w:space="0" w:color="auto"/>
            </w:tcBorders>
          </w:tcPr>
          <w:p w14:paraId="718C5158"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2F198CEA" w14:textId="77777777" w:rsidR="006A67EE" w:rsidRPr="00FB20BD" w:rsidRDefault="006A67EE" w:rsidP="00B84CF7">
            <w:pPr>
              <w:pStyle w:val="TAC"/>
            </w:pPr>
            <w:r w:rsidRPr="00FB20BD">
              <w:t>1</w:t>
            </w:r>
          </w:p>
        </w:tc>
        <w:tc>
          <w:tcPr>
            <w:tcW w:w="1134" w:type="dxa"/>
            <w:tcBorders>
              <w:top w:val="nil"/>
              <w:left w:val="single" w:sz="4" w:space="0" w:color="auto"/>
              <w:bottom w:val="single" w:sz="4" w:space="0" w:color="auto"/>
              <w:right w:val="single" w:sz="4" w:space="0" w:color="auto"/>
            </w:tcBorders>
            <w:hideMark/>
          </w:tcPr>
          <w:p w14:paraId="023FAEE0"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60246DE3" w14:textId="77777777" w:rsidR="006A67EE" w:rsidRPr="00FB20BD" w:rsidRDefault="006A67EE" w:rsidP="00B84CF7">
            <w:pPr>
              <w:pStyle w:val="TAL"/>
            </w:pPr>
            <w:r w:rsidRPr="00FB20BD">
              <w:t>5 RBs to 1 RB</w:t>
            </w:r>
          </w:p>
        </w:tc>
        <w:tc>
          <w:tcPr>
            <w:tcW w:w="1107" w:type="dxa"/>
            <w:tcBorders>
              <w:top w:val="nil"/>
              <w:left w:val="single" w:sz="4" w:space="0" w:color="auto"/>
              <w:bottom w:val="single" w:sz="4" w:space="0" w:color="auto"/>
              <w:right w:val="single" w:sz="4" w:space="0" w:color="auto"/>
            </w:tcBorders>
            <w:hideMark/>
          </w:tcPr>
          <w:p w14:paraId="7098853D"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263C7BF5" w14:textId="77777777" w:rsidR="006A67EE" w:rsidRPr="00FB20BD" w:rsidRDefault="006A67EE" w:rsidP="00B84CF7">
            <w:pPr>
              <w:pStyle w:val="TAC"/>
            </w:pPr>
            <w:r w:rsidRPr="00FB20BD">
              <w:t>7.99</w:t>
            </w:r>
          </w:p>
        </w:tc>
        <w:tc>
          <w:tcPr>
            <w:tcW w:w="1751" w:type="dxa"/>
            <w:tcBorders>
              <w:top w:val="nil"/>
              <w:left w:val="single" w:sz="4" w:space="0" w:color="auto"/>
              <w:bottom w:val="single" w:sz="4" w:space="0" w:color="auto"/>
              <w:right w:val="single" w:sz="4" w:space="0" w:color="auto"/>
            </w:tcBorders>
            <w:vAlign w:val="center"/>
            <w:hideMark/>
          </w:tcPr>
          <w:p w14:paraId="796C3726"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vAlign w:val="center"/>
            <w:hideMark/>
          </w:tcPr>
          <w:p w14:paraId="478CA224" w14:textId="77777777" w:rsidR="006A67EE" w:rsidRPr="00FB20BD" w:rsidRDefault="006A67EE" w:rsidP="00B84CF7">
            <w:pPr>
              <w:pStyle w:val="TAC"/>
            </w:pPr>
            <w:r w:rsidRPr="00FB20BD">
              <w:t>7.99 +/- (3.5 + TT)</w:t>
            </w:r>
          </w:p>
        </w:tc>
      </w:tr>
      <w:tr w:rsidR="006A67EE" w:rsidRPr="00FB20BD" w14:paraId="0E866F4F" w14:textId="77777777" w:rsidTr="006A67EE">
        <w:trPr>
          <w:trHeight w:val="240"/>
        </w:trPr>
        <w:tc>
          <w:tcPr>
            <w:tcW w:w="800" w:type="dxa"/>
            <w:tcBorders>
              <w:top w:val="nil"/>
              <w:left w:val="single" w:sz="4" w:space="0" w:color="auto"/>
              <w:bottom w:val="nil"/>
              <w:right w:val="single" w:sz="4" w:space="0" w:color="auto"/>
            </w:tcBorders>
          </w:tcPr>
          <w:p w14:paraId="07A4A30B"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520F932B"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3A8DBEF9"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6AE434F0" w14:textId="77777777" w:rsidR="006A67EE" w:rsidRPr="00FB20BD" w:rsidRDefault="006A67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hideMark/>
          </w:tcPr>
          <w:p w14:paraId="4FCFDD43"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746839C4"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5D7CF9A8"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1E8279C6" w14:textId="77777777" w:rsidR="006A67EE" w:rsidRPr="00FB20BD" w:rsidRDefault="006A67EE" w:rsidP="00B84CF7">
            <w:pPr>
              <w:pStyle w:val="TAC"/>
            </w:pPr>
            <w:r w:rsidRPr="00FB20BD">
              <w:t>1 +/- (0.7 + TT)</w:t>
            </w:r>
          </w:p>
        </w:tc>
      </w:tr>
      <w:tr w:rsidR="006A67EE" w:rsidRPr="00FB20BD" w14:paraId="67870A21" w14:textId="77777777" w:rsidTr="006A67EE">
        <w:trPr>
          <w:trHeight w:val="240"/>
        </w:trPr>
        <w:tc>
          <w:tcPr>
            <w:tcW w:w="800" w:type="dxa"/>
            <w:tcBorders>
              <w:top w:val="nil"/>
              <w:left w:val="single" w:sz="4" w:space="0" w:color="auto"/>
              <w:bottom w:val="nil"/>
              <w:right w:val="single" w:sz="4" w:space="0" w:color="auto"/>
            </w:tcBorders>
          </w:tcPr>
          <w:p w14:paraId="5668DD06"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0FF41948"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tcPr>
          <w:p w14:paraId="227A9A6D" w14:textId="77777777" w:rsidR="006A67EE" w:rsidRPr="00FB20BD" w:rsidRDefault="006A67EE" w:rsidP="00B84CF7">
            <w:pPr>
              <w:pStyle w:val="TAC"/>
            </w:pPr>
          </w:p>
        </w:tc>
        <w:tc>
          <w:tcPr>
            <w:tcW w:w="1487" w:type="dxa"/>
            <w:tcBorders>
              <w:top w:val="nil"/>
              <w:left w:val="single" w:sz="4" w:space="0" w:color="auto"/>
              <w:bottom w:val="single" w:sz="4" w:space="0" w:color="auto"/>
              <w:right w:val="single" w:sz="4" w:space="0" w:color="auto"/>
            </w:tcBorders>
          </w:tcPr>
          <w:p w14:paraId="54831513" w14:textId="77777777" w:rsidR="006A67EE" w:rsidRPr="00FB20BD" w:rsidRDefault="006A67EE" w:rsidP="00B84CF7">
            <w:pPr>
              <w:pStyle w:val="TAL"/>
            </w:pPr>
          </w:p>
        </w:tc>
        <w:tc>
          <w:tcPr>
            <w:tcW w:w="1107" w:type="dxa"/>
            <w:tcBorders>
              <w:top w:val="nil"/>
              <w:left w:val="single" w:sz="4" w:space="0" w:color="auto"/>
              <w:bottom w:val="single" w:sz="4" w:space="0" w:color="auto"/>
              <w:right w:val="single" w:sz="4" w:space="0" w:color="auto"/>
            </w:tcBorders>
          </w:tcPr>
          <w:p w14:paraId="43CC4CB3" w14:textId="77777777" w:rsidR="006A67EE" w:rsidRPr="00FB20BD" w:rsidRDefault="006A67EE" w:rsidP="00B84CF7">
            <w:pPr>
              <w:pStyle w:val="TAL"/>
            </w:pPr>
          </w:p>
        </w:tc>
        <w:tc>
          <w:tcPr>
            <w:tcW w:w="1017" w:type="dxa"/>
            <w:tcBorders>
              <w:top w:val="nil"/>
              <w:left w:val="single" w:sz="4" w:space="0" w:color="auto"/>
              <w:bottom w:val="single" w:sz="4" w:space="0" w:color="auto"/>
              <w:right w:val="single" w:sz="4" w:space="0" w:color="auto"/>
            </w:tcBorders>
            <w:vAlign w:val="center"/>
          </w:tcPr>
          <w:p w14:paraId="0FA73DDB" w14:textId="77777777" w:rsidR="006A67EE" w:rsidRPr="00FB20BD" w:rsidRDefault="006A67EE" w:rsidP="00B84CF7">
            <w:pPr>
              <w:pStyle w:val="TAC"/>
            </w:pPr>
          </w:p>
        </w:tc>
        <w:tc>
          <w:tcPr>
            <w:tcW w:w="1751" w:type="dxa"/>
            <w:tcBorders>
              <w:top w:val="nil"/>
              <w:left w:val="single" w:sz="4" w:space="0" w:color="auto"/>
              <w:bottom w:val="single" w:sz="4" w:space="0" w:color="auto"/>
              <w:right w:val="single" w:sz="4" w:space="0" w:color="auto"/>
            </w:tcBorders>
            <w:vAlign w:val="center"/>
          </w:tcPr>
          <w:p w14:paraId="1DFCB155" w14:textId="77777777" w:rsidR="006A67EE" w:rsidRPr="00FB20BD" w:rsidRDefault="006A67EE" w:rsidP="00B84CF7">
            <w:pPr>
              <w:pStyle w:val="TAC"/>
            </w:pPr>
          </w:p>
        </w:tc>
        <w:tc>
          <w:tcPr>
            <w:tcW w:w="1701" w:type="dxa"/>
            <w:tcBorders>
              <w:top w:val="nil"/>
              <w:left w:val="nil"/>
              <w:bottom w:val="single" w:sz="4" w:space="0" w:color="auto"/>
              <w:right w:val="single" w:sz="4" w:space="0" w:color="auto"/>
            </w:tcBorders>
            <w:vAlign w:val="center"/>
          </w:tcPr>
          <w:p w14:paraId="022BDB41" w14:textId="77777777" w:rsidR="006A67EE" w:rsidRPr="00FB20BD" w:rsidRDefault="006A67EE" w:rsidP="00B84CF7">
            <w:pPr>
              <w:pStyle w:val="TAC"/>
            </w:pPr>
          </w:p>
        </w:tc>
      </w:tr>
      <w:tr w:rsidR="006A67EE" w:rsidRPr="00FB20BD" w14:paraId="5D2D6F01" w14:textId="77777777" w:rsidTr="006A67EE">
        <w:trPr>
          <w:trHeight w:val="240"/>
        </w:trPr>
        <w:tc>
          <w:tcPr>
            <w:tcW w:w="800" w:type="dxa"/>
            <w:tcBorders>
              <w:top w:val="nil"/>
              <w:left w:val="single" w:sz="4" w:space="0" w:color="auto"/>
              <w:bottom w:val="nil"/>
              <w:right w:val="single" w:sz="4" w:space="0" w:color="auto"/>
            </w:tcBorders>
            <w:hideMark/>
          </w:tcPr>
          <w:p w14:paraId="429C72B3" w14:textId="77777777" w:rsidR="006A67EE" w:rsidRPr="00FB20BD" w:rsidRDefault="006A67EE" w:rsidP="00B84CF7">
            <w:pPr>
              <w:pStyle w:val="TAC"/>
            </w:pPr>
            <w:r w:rsidRPr="00FB20BD">
              <w:t>30</w:t>
            </w:r>
          </w:p>
        </w:tc>
        <w:tc>
          <w:tcPr>
            <w:tcW w:w="741" w:type="dxa"/>
            <w:tcBorders>
              <w:top w:val="nil"/>
              <w:left w:val="single" w:sz="4" w:space="0" w:color="auto"/>
              <w:bottom w:val="nil"/>
              <w:right w:val="single" w:sz="4" w:space="0" w:color="auto"/>
            </w:tcBorders>
          </w:tcPr>
          <w:p w14:paraId="06E91E4A"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tcPr>
          <w:p w14:paraId="383BA785" w14:textId="77777777" w:rsidR="006A67EE" w:rsidRPr="00FB20BD" w:rsidRDefault="006A67EE" w:rsidP="00B84CF7">
            <w:pPr>
              <w:pStyle w:val="TAC"/>
            </w:pPr>
          </w:p>
        </w:tc>
        <w:tc>
          <w:tcPr>
            <w:tcW w:w="1487" w:type="dxa"/>
            <w:tcBorders>
              <w:top w:val="nil"/>
              <w:left w:val="single" w:sz="4" w:space="0" w:color="auto"/>
              <w:bottom w:val="single" w:sz="4" w:space="0" w:color="auto"/>
              <w:right w:val="single" w:sz="4" w:space="0" w:color="auto"/>
            </w:tcBorders>
          </w:tcPr>
          <w:p w14:paraId="63965A5A" w14:textId="77777777" w:rsidR="006A67EE" w:rsidRPr="00FB20BD" w:rsidRDefault="006A67EE" w:rsidP="00B84CF7">
            <w:pPr>
              <w:pStyle w:val="TAL"/>
            </w:pPr>
          </w:p>
        </w:tc>
        <w:tc>
          <w:tcPr>
            <w:tcW w:w="1107" w:type="dxa"/>
            <w:tcBorders>
              <w:top w:val="nil"/>
              <w:left w:val="single" w:sz="4" w:space="0" w:color="auto"/>
              <w:bottom w:val="single" w:sz="4" w:space="0" w:color="auto"/>
              <w:right w:val="single" w:sz="4" w:space="0" w:color="auto"/>
            </w:tcBorders>
          </w:tcPr>
          <w:p w14:paraId="1A152203" w14:textId="77777777" w:rsidR="006A67EE" w:rsidRPr="00FB20BD" w:rsidRDefault="006A67EE" w:rsidP="00B84CF7">
            <w:pPr>
              <w:pStyle w:val="TAL"/>
            </w:pPr>
          </w:p>
        </w:tc>
        <w:tc>
          <w:tcPr>
            <w:tcW w:w="1017" w:type="dxa"/>
            <w:tcBorders>
              <w:top w:val="nil"/>
              <w:left w:val="single" w:sz="4" w:space="0" w:color="auto"/>
              <w:bottom w:val="single" w:sz="4" w:space="0" w:color="auto"/>
              <w:right w:val="single" w:sz="4" w:space="0" w:color="auto"/>
            </w:tcBorders>
            <w:vAlign w:val="center"/>
          </w:tcPr>
          <w:p w14:paraId="37C69579" w14:textId="77777777" w:rsidR="006A67EE" w:rsidRPr="00FB20BD" w:rsidRDefault="006A67EE" w:rsidP="00B84CF7">
            <w:pPr>
              <w:pStyle w:val="TAC"/>
            </w:pPr>
          </w:p>
        </w:tc>
        <w:tc>
          <w:tcPr>
            <w:tcW w:w="1751" w:type="dxa"/>
            <w:tcBorders>
              <w:top w:val="nil"/>
              <w:left w:val="single" w:sz="4" w:space="0" w:color="auto"/>
              <w:bottom w:val="single" w:sz="4" w:space="0" w:color="auto"/>
              <w:right w:val="single" w:sz="4" w:space="0" w:color="auto"/>
            </w:tcBorders>
            <w:vAlign w:val="center"/>
          </w:tcPr>
          <w:p w14:paraId="58610844" w14:textId="77777777" w:rsidR="006A67EE" w:rsidRPr="00FB20BD" w:rsidRDefault="006A67EE" w:rsidP="00B84CF7">
            <w:pPr>
              <w:pStyle w:val="TAC"/>
            </w:pPr>
          </w:p>
        </w:tc>
        <w:tc>
          <w:tcPr>
            <w:tcW w:w="1701" w:type="dxa"/>
            <w:tcBorders>
              <w:top w:val="nil"/>
              <w:left w:val="nil"/>
              <w:bottom w:val="single" w:sz="4" w:space="0" w:color="auto"/>
              <w:right w:val="single" w:sz="4" w:space="0" w:color="auto"/>
            </w:tcBorders>
            <w:vAlign w:val="center"/>
          </w:tcPr>
          <w:p w14:paraId="1D86F338" w14:textId="77777777" w:rsidR="006A67EE" w:rsidRPr="00FB20BD" w:rsidRDefault="006A67EE" w:rsidP="00B84CF7">
            <w:pPr>
              <w:pStyle w:val="TAC"/>
            </w:pPr>
          </w:p>
        </w:tc>
      </w:tr>
      <w:tr w:rsidR="006A67EE" w:rsidRPr="00FB20BD" w14:paraId="5825784F" w14:textId="77777777" w:rsidTr="006A67EE">
        <w:trPr>
          <w:trHeight w:val="240"/>
        </w:trPr>
        <w:tc>
          <w:tcPr>
            <w:tcW w:w="800" w:type="dxa"/>
            <w:tcBorders>
              <w:top w:val="nil"/>
              <w:left w:val="single" w:sz="4" w:space="0" w:color="auto"/>
              <w:bottom w:val="nil"/>
              <w:right w:val="single" w:sz="4" w:space="0" w:color="auto"/>
            </w:tcBorders>
          </w:tcPr>
          <w:p w14:paraId="33085407"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618C6223"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tcPr>
          <w:p w14:paraId="619DD17F" w14:textId="77777777" w:rsidR="006A67EE" w:rsidRPr="00FB20BD" w:rsidRDefault="006A67EE" w:rsidP="00B84CF7">
            <w:pPr>
              <w:pStyle w:val="TAC"/>
            </w:pPr>
          </w:p>
        </w:tc>
        <w:tc>
          <w:tcPr>
            <w:tcW w:w="1487" w:type="dxa"/>
            <w:tcBorders>
              <w:top w:val="nil"/>
              <w:left w:val="single" w:sz="4" w:space="0" w:color="auto"/>
              <w:bottom w:val="single" w:sz="4" w:space="0" w:color="auto"/>
              <w:right w:val="single" w:sz="4" w:space="0" w:color="auto"/>
            </w:tcBorders>
          </w:tcPr>
          <w:p w14:paraId="7E7AEDD8" w14:textId="77777777" w:rsidR="006A67EE" w:rsidRPr="00FB20BD" w:rsidRDefault="006A67EE" w:rsidP="00B84CF7">
            <w:pPr>
              <w:pStyle w:val="TAL"/>
            </w:pPr>
          </w:p>
        </w:tc>
        <w:tc>
          <w:tcPr>
            <w:tcW w:w="1107" w:type="dxa"/>
            <w:tcBorders>
              <w:top w:val="nil"/>
              <w:left w:val="single" w:sz="4" w:space="0" w:color="auto"/>
              <w:bottom w:val="single" w:sz="4" w:space="0" w:color="auto"/>
              <w:right w:val="single" w:sz="4" w:space="0" w:color="auto"/>
            </w:tcBorders>
          </w:tcPr>
          <w:p w14:paraId="4D036936" w14:textId="77777777" w:rsidR="006A67EE" w:rsidRPr="00FB20BD" w:rsidRDefault="006A67EE" w:rsidP="00B84CF7">
            <w:pPr>
              <w:pStyle w:val="TAL"/>
            </w:pPr>
          </w:p>
        </w:tc>
        <w:tc>
          <w:tcPr>
            <w:tcW w:w="1017" w:type="dxa"/>
            <w:tcBorders>
              <w:top w:val="nil"/>
              <w:left w:val="single" w:sz="4" w:space="0" w:color="auto"/>
              <w:bottom w:val="single" w:sz="4" w:space="0" w:color="auto"/>
              <w:right w:val="single" w:sz="4" w:space="0" w:color="auto"/>
            </w:tcBorders>
            <w:vAlign w:val="center"/>
          </w:tcPr>
          <w:p w14:paraId="16E80C45" w14:textId="77777777" w:rsidR="006A67EE" w:rsidRPr="00FB20BD" w:rsidRDefault="006A67EE" w:rsidP="00B84CF7">
            <w:pPr>
              <w:pStyle w:val="TAC"/>
            </w:pPr>
          </w:p>
        </w:tc>
        <w:tc>
          <w:tcPr>
            <w:tcW w:w="1751" w:type="dxa"/>
            <w:tcBorders>
              <w:top w:val="nil"/>
              <w:left w:val="single" w:sz="4" w:space="0" w:color="auto"/>
              <w:bottom w:val="single" w:sz="4" w:space="0" w:color="auto"/>
              <w:right w:val="single" w:sz="4" w:space="0" w:color="auto"/>
            </w:tcBorders>
            <w:vAlign w:val="center"/>
          </w:tcPr>
          <w:p w14:paraId="5F2B69C3" w14:textId="77777777" w:rsidR="006A67EE" w:rsidRPr="00FB20BD" w:rsidRDefault="006A67EE" w:rsidP="00B84CF7">
            <w:pPr>
              <w:pStyle w:val="TAC"/>
            </w:pPr>
          </w:p>
        </w:tc>
        <w:tc>
          <w:tcPr>
            <w:tcW w:w="1701" w:type="dxa"/>
            <w:tcBorders>
              <w:top w:val="nil"/>
              <w:left w:val="nil"/>
              <w:bottom w:val="single" w:sz="4" w:space="0" w:color="auto"/>
              <w:right w:val="single" w:sz="4" w:space="0" w:color="auto"/>
            </w:tcBorders>
            <w:vAlign w:val="center"/>
          </w:tcPr>
          <w:p w14:paraId="1F854E9C" w14:textId="77777777" w:rsidR="006A67EE" w:rsidRPr="00FB20BD" w:rsidRDefault="006A67EE" w:rsidP="00B84CF7">
            <w:pPr>
              <w:pStyle w:val="TAC"/>
            </w:pPr>
          </w:p>
        </w:tc>
      </w:tr>
      <w:tr w:rsidR="006A67EE" w:rsidRPr="00FB20BD" w14:paraId="0E23BF08" w14:textId="77777777" w:rsidTr="006A67EE">
        <w:trPr>
          <w:trHeight w:val="240"/>
        </w:trPr>
        <w:tc>
          <w:tcPr>
            <w:tcW w:w="800" w:type="dxa"/>
            <w:tcBorders>
              <w:top w:val="nil"/>
              <w:left w:val="single" w:sz="4" w:space="0" w:color="auto"/>
              <w:bottom w:val="nil"/>
              <w:right w:val="single" w:sz="4" w:space="0" w:color="auto"/>
            </w:tcBorders>
          </w:tcPr>
          <w:p w14:paraId="30854D09"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04E9200D"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7E7F34A9"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71144275" w14:textId="77777777" w:rsidR="006A67EE" w:rsidRPr="00FB20BD" w:rsidRDefault="006A67EE" w:rsidP="00B84CF7">
            <w:pPr>
              <w:pStyle w:val="TAL"/>
            </w:pPr>
            <w:r w:rsidRPr="00FB20BD">
              <w:t>Fixed = 24</w:t>
            </w:r>
          </w:p>
        </w:tc>
        <w:tc>
          <w:tcPr>
            <w:tcW w:w="1107" w:type="dxa"/>
            <w:tcBorders>
              <w:top w:val="nil"/>
              <w:left w:val="single" w:sz="4" w:space="0" w:color="auto"/>
              <w:bottom w:val="single" w:sz="4" w:space="0" w:color="auto"/>
              <w:right w:val="single" w:sz="4" w:space="0" w:color="auto"/>
            </w:tcBorders>
            <w:hideMark/>
          </w:tcPr>
          <w:p w14:paraId="31468781"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79C92338"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345926DC"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5B34A827" w14:textId="77777777" w:rsidR="006A67EE" w:rsidRPr="00FB20BD" w:rsidRDefault="006A67EE" w:rsidP="00B84CF7">
            <w:pPr>
              <w:pStyle w:val="TAC"/>
            </w:pPr>
            <w:r w:rsidRPr="00FB20BD">
              <w:t>1 +/-0.7 + TT</w:t>
            </w:r>
          </w:p>
        </w:tc>
      </w:tr>
      <w:tr w:rsidR="006A67EE" w:rsidRPr="00FB20BD" w14:paraId="68841E69" w14:textId="77777777" w:rsidTr="006A67EE">
        <w:trPr>
          <w:trHeight w:val="240"/>
        </w:trPr>
        <w:tc>
          <w:tcPr>
            <w:tcW w:w="800" w:type="dxa"/>
            <w:tcBorders>
              <w:top w:val="nil"/>
              <w:left w:val="single" w:sz="4" w:space="0" w:color="auto"/>
              <w:bottom w:val="nil"/>
              <w:right w:val="single" w:sz="4" w:space="0" w:color="auto"/>
            </w:tcBorders>
          </w:tcPr>
          <w:p w14:paraId="0C6447BD"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7E20C91D" w14:textId="77777777" w:rsidR="006A67EE" w:rsidRPr="00FB20BD" w:rsidRDefault="006A67EE" w:rsidP="00B84CF7">
            <w:pPr>
              <w:pStyle w:val="TAC"/>
            </w:pPr>
            <w:r w:rsidRPr="00FB20BD">
              <w:t>2</w:t>
            </w:r>
          </w:p>
        </w:tc>
        <w:tc>
          <w:tcPr>
            <w:tcW w:w="1134" w:type="dxa"/>
            <w:tcBorders>
              <w:top w:val="nil"/>
              <w:left w:val="single" w:sz="4" w:space="0" w:color="auto"/>
              <w:bottom w:val="single" w:sz="4" w:space="0" w:color="auto"/>
              <w:right w:val="single" w:sz="4" w:space="0" w:color="auto"/>
            </w:tcBorders>
            <w:hideMark/>
          </w:tcPr>
          <w:p w14:paraId="4AD06B39"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38AE5621" w14:textId="77777777" w:rsidR="006A67EE" w:rsidRPr="00FB20BD" w:rsidRDefault="006A67EE" w:rsidP="00B84CF7">
            <w:pPr>
              <w:pStyle w:val="TAL"/>
            </w:pPr>
            <w:r w:rsidRPr="00FB20BD">
              <w:t>24 RBs to 1 RB</w:t>
            </w:r>
          </w:p>
        </w:tc>
        <w:tc>
          <w:tcPr>
            <w:tcW w:w="1107" w:type="dxa"/>
            <w:tcBorders>
              <w:top w:val="nil"/>
              <w:left w:val="single" w:sz="4" w:space="0" w:color="auto"/>
              <w:bottom w:val="single" w:sz="4" w:space="0" w:color="auto"/>
              <w:right w:val="single" w:sz="4" w:space="0" w:color="auto"/>
            </w:tcBorders>
            <w:hideMark/>
          </w:tcPr>
          <w:p w14:paraId="132B0376"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743086AD" w14:textId="77777777" w:rsidR="006A67EE" w:rsidRPr="00FB20BD" w:rsidRDefault="006A67EE" w:rsidP="00B84CF7">
            <w:pPr>
              <w:pStyle w:val="TAC"/>
            </w:pPr>
            <w:r w:rsidRPr="00FB20BD">
              <w:t>14.80</w:t>
            </w:r>
          </w:p>
        </w:tc>
        <w:tc>
          <w:tcPr>
            <w:tcW w:w="1751" w:type="dxa"/>
            <w:tcBorders>
              <w:top w:val="nil"/>
              <w:left w:val="single" w:sz="4" w:space="0" w:color="auto"/>
              <w:bottom w:val="single" w:sz="4" w:space="0" w:color="auto"/>
              <w:right w:val="single" w:sz="4" w:space="0" w:color="auto"/>
            </w:tcBorders>
            <w:vAlign w:val="center"/>
            <w:hideMark/>
          </w:tcPr>
          <w:p w14:paraId="04AB9FA0"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701" w:type="dxa"/>
            <w:tcBorders>
              <w:top w:val="nil"/>
              <w:left w:val="nil"/>
              <w:bottom w:val="single" w:sz="4" w:space="0" w:color="auto"/>
              <w:right w:val="single" w:sz="4" w:space="0" w:color="auto"/>
            </w:tcBorders>
            <w:vAlign w:val="center"/>
            <w:hideMark/>
          </w:tcPr>
          <w:p w14:paraId="47176B81" w14:textId="77777777" w:rsidR="006A67EE" w:rsidRPr="00FB20BD" w:rsidRDefault="006A67EE" w:rsidP="00B84CF7">
            <w:pPr>
              <w:pStyle w:val="TAC"/>
            </w:pPr>
            <w:r w:rsidRPr="00FB20BD">
              <w:t>14.80 +/- (4 + TT)</w:t>
            </w:r>
          </w:p>
        </w:tc>
      </w:tr>
      <w:tr w:rsidR="006A67EE" w:rsidRPr="00FB20BD" w14:paraId="4CF1E374" w14:textId="77777777" w:rsidTr="006A67EE">
        <w:trPr>
          <w:trHeight w:val="240"/>
        </w:trPr>
        <w:tc>
          <w:tcPr>
            <w:tcW w:w="800" w:type="dxa"/>
            <w:tcBorders>
              <w:top w:val="nil"/>
              <w:left w:val="single" w:sz="4" w:space="0" w:color="auto"/>
              <w:bottom w:val="single" w:sz="4" w:space="0" w:color="auto"/>
              <w:right w:val="single" w:sz="4" w:space="0" w:color="auto"/>
            </w:tcBorders>
          </w:tcPr>
          <w:p w14:paraId="2F8F8739"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304370D2"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264BFD56"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4C4285F0" w14:textId="77777777" w:rsidR="006A67EE" w:rsidRPr="00FB20BD" w:rsidRDefault="006A67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hideMark/>
          </w:tcPr>
          <w:p w14:paraId="2F191CC8"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71720144"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3DA77B06"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5D276F9E" w14:textId="77777777" w:rsidR="006A67EE" w:rsidRPr="00FB20BD" w:rsidRDefault="006A67EE" w:rsidP="00B84CF7">
            <w:pPr>
              <w:pStyle w:val="TAC"/>
            </w:pPr>
            <w:r w:rsidRPr="00FB20BD">
              <w:t>1 +/- (0.7 + TT)</w:t>
            </w:r>
          </w:p>
        </w:tc>
      </w:tr>
      <w:tr w:rsidR="006A67EE" w:rsidRPr="00FB20BD" w14:paraId="37C45AF0" w14:textId="77777777" w:rsidTr="006A67EE">
        <w:trPr>
          <w:trHeight w:val="240"/>
        </w:trPr>
        <w:tc>
          <w:tcPr>
            <w:tcW w:w="800" w:type="dxa"/>
            <w:tcBorders>
              <w:top w:val="single" w:sz="4" w:space="0" w:color="auto"/>
              <w:left w:val="single" w:sz="4" w:space="0" w:color="auto"/>
              <w:bottom w:val="nil"/>
              <w:right w:val="single" w:sz="4" w:space="0" w:color="auto"/>
            </w:tcBorders>
          </w:tcPr>
          <w:p w14:paraId="76AFB7EC"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4E2FD052"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1B57AFBC"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0DFD7FE3" w14:textId="77777777" w:rsidR="006A67EE" w:rsidRPr="00FB20BD" w:rsidRDefault="006A67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hideMark/>
          </w:tcPr>
          <w:p w14:paraId="511FF0F8"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516C3B33"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4027FCF4"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591FE5EB" w14:textId="77777777" w:rsidR="006A67EE" w:rsidRPr="00FB20BD" w:rsidRDefault="006A67EE" w:rsidP="00B84CF7">
            <w:pPr>
              <w:pStyle w:val="TAC"/>
            </w:pPr>
            <w:r w:rsidRPr="00FB20BD">
              <w:t>1 +/- (0.7 + TT)</w:t>
            </w:r>
          </w:p>
        </w:tc>
      </w:tr>
      <w:tr w:rsidR="006A67EE" w:rsidRPr="00FB20BD" w14:paraId="030C8A36" w14:textId="77777777" w:rsidTr="006A67EE">
        <w:trPr>
          <w:trHeight w:val="240"/>
        </w:trPr>
        <w:tc>
          <w:tcPr>
            <w:tcW w:w="800" w:type="dxa"/>
            <w:tcBorders>
              <w:top w:val="nil"/>
              <w:left w:val="single" w:sz="4" w:space="0" w:color="auto"/>
              <w:bottom w:val="nil"/>
              <w:right w:val="single" w:sz="4" w:space="0" w:color="auto"/>
            </w:tcBorders>
          </w:tcPr>
          <w:p w14:paraId="02E1789E"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1EDCE732" w14:textId="77777777" w:rsidR="006A67EE" w:rsidRPr="00FB20BD" w:rsidRDefault="006A67EE" w:rsidP="00B84CF7">
            <w:pPr>
              <w:pStyle w:val="TAC"/>
            </w:pPr>
            <w:r w:rsidRPr="00FB20BD">
              <w:t>1</w:t>
            </w:r>
          </w:p>
        </w:tc>
        <w:tc>
          <w:tcPr>
            <w:tcW w:w="1134" w:type="dxa"/>
            <w:tcBorders>
              <w:top w:val="nil"/>
              <w:left w:val="single" w:sz="4" w:space="0" w:color="auto"/>
              <w:bottom w:val="single" w:sz="4" w:space="0" w:color="auto"/>
              <w:right w:val="single" w:sz="4" w:space="0" w:color="auto"/>
            </w:tcBorders>
            <w:hideMark/>
          </w:tcPr>
          <w:p w14:paraId="1B9E1993"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1B47CD8F" w14:textId="77777777" w:rsidR="006A67EE" w:rsidRPr="00FB20BD" w:rsidRDefault="006A67EE" w:rsidP="00B84CF7">
            <w:pPr>
              <w:pStyle w:val="TAL"/>
            </w:pPr>
            <w:r w:rsidRPr="00FB20BD">
              <w:t>5 RBs to 1 RB</w:t>
            </w:r>
          </w:p>
        </w:tc>
        <w:tc>
          <w:tcPr>
            <w:tcW w:w="1107" w:type="dxa"/>
            <w:tcBorders>
              <w:top w:val="nil"/>
              <w:left w:val="single" w:sz="4" w:space="0" w:color="auto"/>
              <w:bottom w:val="single" w:sz="4" w:space="0" w:color="auto"/>
              <w:right w:val="single" w:sz="4" w:space="0" w:color="auto"/>
            </w:tcBorders>
            <w:hideMark/>
          </w:tcPr>
          <w:p w14:paraId="2CA5A06C"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69080EEC" w14:textId="77777777" w:rsidR="006A67EE" w:rsidRPr="00FB20BD" w:rsidRDefault="006A67EE" w:rsidP="00B84CF7">
            <w:pPr>
              <w:pStyle w:val="TAC"/>
            </w:pPr>
            <w:r w:rsidRPr="00FB20BD">
              <w:t>7.99</w:t>
            </w:r>
          </w:p>
        </w:tc>
        <w:tc>
          <w:tcPr>
            <w:tcW w:w="1751" w:type="dxa"/>
            <w:tcBorders>
              <w:top w:val="nil"/>
              <w:left w:val="single" w:sz="4" w:space="0" w:color="auto"/>
              <w:bottom w:val="single" w:sz="4" w:space="0" w:color="auto"/>
              <w:right w:val="single" w:sz="4" w:space="0" w:color="auto"/>
            </w:tcBorders>
            <w:vAlign w:val="center"/>
            <w:hideMark/>
          </w:tcPr>
          <w:p w14:paraId="75315CB5"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vAlign w:val="center"/>
            <w:hideMark/>
          </w:tcPr>
          <w:p w14:paraId="01BE77F4" w14:textId="77777777" w:rsidR="006A67EE" w:rsidRPr="00FB20BD" w:rsidRDefault="006A67EE" w:rsidP="00B84CF7">
            <w:pPr>
              <w:pStyle w:val="TAC"/>
            </w:pPr>
            <w:r w:rsidRPr="00FB20BD">
              <w:t>7.99 +/- (3.5 + TT)</w:t>
            </w:r>
          </w:p>
        </w:tc>
      </w:tr>
      <w:tr w:rsidR="006A67EE" w:rsidRPr="00FB20BD" w14:paraId="6FDA2CF5" w14:textId="77777777" w:rsidTr="006A67EE">
        <w:trPr>
          <w:trHeight w:val="240"/>
        </w:trPr>
        <w:tc>
          <w:tcPr>
            <w:tcW w:w="800" w:type="dxa"/>
            <w:tcBorders>
              <w:top w:val="nil"/>
              <w:left w:val="single" w:sz="4" w:space="0" w:color="auto"/>
              <w:bottom w:val="nil"/>
              <w:right w:val="single" w:sz="4" w:space="0" w:color="auto"/>
            </w:tcBorders>
          </w:tcPr>
          <w:p w14:paraId="131EE06F"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2294D03F"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4205CF81"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73F66E96" w14:textId="77777777" w:rsidR="006A67EE" w:rsidRPr="00FB20BD" w:rsidRDefault="006A67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hideMark/>
          </w:tcPr>
          <w:p w14:paraId="4FFD71D1"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49044C8C"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44F966BC"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2EE705E7" w14:textId="77777777" w:rsidR="006A67EE" w:rsidRPr="00FB20BD" w:rsidRDefault="006A67EE" w:rsidP="00B84CF7">
            <w:pPr>
              <w:pStyle w:val="TAC"/>
            </w:pPr>
            <w:r w:rsidRPr="00FB20BD">
              <w:t>1 +/- (0.7 + TT)</w:t>
            </w:r>
          </w:p>
        </w:tc>
      </w:tr>
      <w:tr w:rsidR="006A67EE" w:rsidRPr="00FB20BD" w14:paraId="1E4923B1" w14:textId="77777777" w:rsidTr="006A67EE">
        <w:trPr>
          <w:trHeight w:val="240"/>
        </w:trPr>
        <w:tc>
          <w:tcPr>
            <w:tcW w:w="800" w:type="dxa"/>
            <w:tcBorders>
              <w:top w:val="nil"/>
              <w:left w:val="single" w:sz="4" w:space="0" w:color="auto"/>
              <w:bottom w:val="nil"/>
              <w:right w:val="single" w:sz="4" w:space="0" w:color="auto"/>
            </w:tcBorders>
            <w:hideMark/>
          </w:tcPr>
          <w:p w14:paraId="1FFB9C21" w14:textId="77777777" w:rsidR="006A67EE" w:rsidRPr="00FB20BD" w:rsidRDefault="006A67EE" w:rsidP="00B84CF7">
            <w:pPr>
              <w:pStyle w:val="TAC"/>
            </w:pPr>
            <w:r w:rsidRPr="00FB20BD">
              <w:t>60</w:t>
            </w:r>
          </w:p>
        </w:tc>
        <w:tc>
          <w:tcPr>
            <w:tcW w:w="741" w:type="dxa"/>
            <w:tcBorders>
              <w:top w:val="single" w:sz="4" w:space="0" w:color="auto"/>
              <w:left w:val="single" w:sz="4" w:space="0" w:color="auto"/>
              <w:bottom w:val="nil"/>
              <w:right w:val="single" w:sz="4" w:space="0" w:color="auto"/>
            </w:tcBorders>
          </w:tcPr>
          <w:p w14:paraId="12A171D6"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5698DC08"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413E0F13" w14:textId="77777777" w:rsidR="006A67EE" w:rsidRPr="00FB20BD" w:rsidRDefault="006A67EE" w:rsidP="00B84CF7">
            <w:pPr>
              <w:pStyle w:val="TAL"/>
            </w:pPr>
            <w:r w:rsidRPr="00FB20BD">
              <w:t>Fixed = 10</w:t>
            </w:r>
          </w:p>
        </w:tc>
        <w:tc>
          <w:tcPr>
            <w:tcW w:w="1107" w:type="dxa"/>
            <w:tcBorders>
              <w:top w:val="nil"/>
              <w:left w:val="single" w:sz="4" w:space="0" w:color="auto"/>
              <w:bottom w:val="single" w:sz="4" w:space="0" w:color="auto"/>
              <w:right w:val="single" w:sz="4" w:space="0" w:color="auto"/>
            </w:tcBorders>
            <w:hideMark/>
          </w:tcPr>
          <w:p w14:paraId="04D52286"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7F9A2141"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56FAABC1"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699BEFBD" w14:textId="77777777" w:rsidR="006A67EE" w:rsidRPr="00FB20BD" w:rsidRDefault="006A67EE" w:rsidP="00B84CF7">
            <w:pPr>
              <w:pStyle w:val="TAC"/>
            </w:pPr>
            <w:r w:rsidRPr="00FB20BD">
              <w:t>1 +/-0.7 + TT</w:t>
            </w:r>
          </w:p>
        </w:tc>
      </w:tr>
      <w:tr w:rsidR="006A67EE" w:rsidRPr="00FB20BD" w14:paraId="11A9DFCD" w14:textId="77777777" w:rsidTr="006A67EE">
        <w:trPr>
          <w:trHeight w:val="240"/>
        </w:trPr>
        <w:tc>
          <w:tcPr>
            <w:tcW w:w="800" w:type="dxa"/>
            <w:tcBorders>
              <w:top w:val="nil"/>
              <w:left w:val="single" w:sz="4" w:space="0" w:color="auto"/>
              <w:bottom w:val="nil"/>
              <w:right w:val="single" w:sz="4" w:space="0" w:color="auto"/>
            </w:tcBorders>
          </w:tcPr>
          <w:p w14:paraId="76EB04B4"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31207191" w14:textId="77777777" w:rsidR="006A67EE" w:rsidRPr="00FB20BD" w:rsidRDefault="006A67EE" w:rsidP="00B84CF7">
            <w:pPr>
              <w:pStyle w:val="TAC"/>
            </w:pPr>
            <w:r w:rsidRPr="00FB20BD">
              <w:t>2</w:t>
            </w:r>
          </w:p>
        </w:tc>
        <w:tc>
          <w:tcPr>
            <w:tcW w:w="1134" w:type="dxa"/>
            <w:tcBorders>
              <w:top w:val="nil"/>
              <w:left w:val="single" w:sz="4" w:space="0" w:color="auto"/>
              <w:bottom w:val="single" w:sz="4" w:space="0" w:color="auto"/>
              <w:right w:val="single" w:sz="4" w:space="0" w:color="auto"/>
            </w:tcBorders>
            <w:hideMark/>
          </w:tcPr>
          <w:p w14:paraId="44B18B09"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6A2FBD6C" w14:textId="77777777" w:rsidR="006A67EE" w:rsidRPr="00FB20BD" w:rsidRDefault="006A67EE" w:rsidP="00B84CF7">
            <w:pPr>
              <w:pStyle w:val="TAL"/>
            </w:pPr>
            <w:r w:rsidRPr="00FB20BD">
              <w:t>10 RBs to 1 RB</w:t>
            </w:r>
          </w:p>
        </w:tc>
        <w:tc>
          <w:tcPr>
            <w:tcW w:w="1107" w:type="dxa"/>
            <w:tcBorders>
              <w:top w:val="nil"/>
              <w:left w:val="single" w:sz="4" w:space="0" w:color="auto"/>
              <w:bottom w:val="single" w:sz="4" w:space="0" w:color="auto"/>
              <w:right w:val="single" w:sz="4" w:space="0" w:color="auto"/>
            </w:tcBorders>
            <w:hideMark/>
          </w:tcPr>
          <w:p w14:paraId="4482BA51"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66328659" w14:textId="77777777" w:rsidR="006A67EE" w:rsidRPr="00FB20BD" w:rsidRDefault="006A67EE" w:rsidP="00B84CF7">
            <w:pPr>
              <w:pStyle w:val="TAC"/>
            </w:pPr>
            <w:r w:rsidRPr="00FB20BD">
              <w:t>11.00</w:t>
            </w:r>
          </w:p>
        </w:tc>
        <w:tc>
          <w:tcPr>
            <w:tcW w:w="1751" w:type="dxa"/>
            <w:tcBorders>
              <w:top w:val="nil"/>
              <w:left w:val="single" w:sz="4" w:space="0" w:color="auto"/>
              <w:bottom w:val="single" w:sz="4" w:space="0" w:color="auto"/>
              <w:right w:val="single" w:sz="4" w:space="0" w:color="auto"/>
            </w:tcBorders>
            <w:vAlign w:val="center"/>
            <w:hideMark/>
          </w:tcPr>
          <w:p w14:paraId="3B58E4C4"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701" w:type="dxa"/>
            <w:tcBorders>
              <w:top w:val="nil"/>
              <w:left w:val="nil"/>
              <w:bottom w:val="single" w:sz="4" w:space="0" w:color="auto"/>
              <w:right w:val="single" w:sz="4" w:space="0" w:color="auto"/>
            </w:tcBorders>
            <w:vAlign w:val="center"/>
            <w:hideMark/>
          </w:tcPr>
          <w:p w14:paraId="5C4D0446" w14:textId="77777777" w:rsidR="006A67EE" w:rsidRPr="00FB20BD" w:rsidRDefault="006A67EE" w:rsidP="00B84CF7">
            <w:pPr>
              <w:pStyle w:val="TAC"/>
            </w:pPr>
            <w:r w:rsidRPr="00FB20BD">
              <w:t>11.00 +/- (4 + TT)</w:t>
            </w:r>
          </w:p>
        </w:tc>
      </w:tr>
      <w:tr w:rsidR="006A67EE" w:rsidRPr="00FB20BD" w14:paraId="0CAF67A2" w14:textId="77777777" w:rsidTr="006A67EE">
        <w:trPr>
          <w:trHeight w:val="240"/>
        </w:trPr>
        <w:tc>
          <w:tcPr>
            <w:tcW w:w="800" w:type="dxa"/>
            <w:tcBorders>
              <w:top w:val="nil"/>
              <w:left w:val="single" w:sz="4" w:space="0" w:color="auto"/>
              <w:bottom w:val="single" w:sz="4" w:space="0" w:color="auto"/>
              <w:right w:val="single" w:sz="4" w:space="0" w:color="auto"/>
            </w:tcBorders>
          </w:tcPr>
          <w:p w14:paraId="3CFB844E"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180F6D18"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22D8F382"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78028822" w14:textId="77777777" w:rsidR="006A67EE" w:rsidRPr="00FB20BD" w:rsidRDefault="006A67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hideMark/>
          </w:tcPr>
          <w:p w14:paraId="142D6C40"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2D9E9C4E"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38DF39FF"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66C0C76C" w14:textId="77777777" w:rsidR="006A67EE" w:rsidRPr="00FB20BD" w:rsidRDefault="006A67EE" w:rsidP="00B84CF7">
            <w:pPr>
              <w:pStyle w:val="TAC"/>
            </w:pPr>
            <w:r w:rsidRPr="00FB20BD">
              <w:t>1 +/- (0.7 + TT)</w:t>
            </w:r>
          </w:p>
        </w:tc>
      </w:tr>
      <w:tr w:rsidR="006A67EE" w:rsidRPr="00FB20BD" w14:paraId="2596F52D" w14:textId="77777777" w:rsidTr="006A67EE">
        <w:trPr>
          <w:trHeight w:val="240"/>
        </w:trPr>
        <w:tc>
          <w:tcPr>
            <w:tcW w:w="9738" w:type="dxa"/>
            <w:gridSpan w:val="8"/>
            <w:tcBorders>
              <w:top w:val="single" w:sz="4" w:space="0" w:color="auto"/>
              <w:left w:val="single" w:sz="4" w:space="0" w:color="auto"/>
              <w:bottom w:val="single" w:sz="4" w:space="0" w:color="auto"/>
              <w:right w:val="single" w:sz="4" w:space="0" w:color="auto"/>
            </w:tcBorders>
            <w:hideMark/>
          </w:tcPr>
          <w:p w14:paraId="40276CD2" w14:textId="77777777" w:rsidR="006A67EE" w:rsidRPr="00FB20BD" w:rsidRDefault="006A67EE"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43868C41" w14:textId="77777777" w:rsidR="006A67EE" w:rsidRPr="00FB20BD" w:rsidRDefault="006A67EE" w:rsidP="00B84CF7">
            <w:pPr>
              <w:pStyle w:val="TAN"/>
            </w:pPr>
            <w:r w:rsidRPr="00FB20BD">
              <w:t>Note 2:</w:t>
            </w:r>
            <w:r w:rsidRPr="00FB20BD">
              <w:tab/>
              <w:t>The starting resource block shall be RB# 0.</w:t>
            </w:r>
          </w:p>
          <w:p w14:paraId="1BBF7CE5" w14:textId="77777777" w:rsidR="006A67EE" w:rsidRPr="00FB20BD" w:rsidRDefault="006A67EE" w:rsidP="00B84CF7">
            <w:pPr>
              <w:pStyle w:val="TAN"/>
            </w:pPr>
            <w:r w:rsidRPr="00FB20BD">
              <w:t>Note 3:</w:t>
            </w:r>
            <w:r w:rsidRPr="00FB20BD">
              <w:tab/>
              <w:t>TT=0.7dB</w:t>
            </w:r>
          </w:p>
          <w:p w14:paraId="1C272A85" w14:textId="77777777" w:rsidR="006A67EE" w:rsidRPr="00FB20BD" w:rsidRDefault="006A67EE" w:rsidP="00B84CF7">
            <w:pPr>
              <w:pStyle w:val="TAN"/>
            </w:pPr>
            <w:r w:rsidRPr="00FB20BD">
              <w:t>Note 4:</w:t>
            </w:r>
            <w:r w:rsidRPr="00FB20BD">
              <w:tab/>
              <w:t>Applicable if PUMAX ≥ P ≥ Pmin. Pmin as defined in sub-clause 6.3G.1.</w:t>
            </w:r>
          </w:p>
        </w:tc>
      </w:tr>
    </w:tbl>
    <w:p w14:paraId="2B48966A" w14:textId="77777777" w:rsidR="006A67EE" w:rsidRPr="00FB20BD" w:rsidRDefault="006A67EE" w:rsidP="00B84CF7">
      <w:pPr>
        <w:rPr>
          <w:lang w:eastAsia="en-US"/>
        </w:rPr>
      </w:pPr>
    </w:p>
    <w:p w14:paraId="1ABF3CE6" w14:textId="77777777" w:rsidR="006A67EE" w:rsidRPr="00FB20BD" w:rsidRDefault="006A67EE" w:rsidP="00B84CF7">
      <w:pPr>
        <w:pStyle w:val="TH"/>
      </w:pPr>
      <w:r w:rsidRPr="00FB20BD">
        <w:t>Table 6.3G.4.2.5-5: Test Requirements Relative Power Tolerance for Transmission, channel BW 60MHz, 70MHz, 80MHz, 90MHz, 100MHz ramp up sub-test</w:t>
      </w:r>
    </w:p>
    <w:tbl>
      <w:tblPr>
        <w:tblW w:w="9738" w:type="dxa"/>
        <w:tblInd w:w="293" w:type="dxa"/>
        <w:tblLook w:val="04A0" w:firstRow="1" w:lastRow="0" w:firstColumn="1" w:lastColumn="0" w:noHBand="0" w:noVBand="1"/>
      </w:tblPr>
      <w:tblGrid>
        <w:gridCol w:w="800"/>
        <w:gridCol w:w="741"/>
        <w:gridCol w:w="1134"/>
        <w:gridCol w:w="1487"/>
        <w:gridCol w:w="1107"/>
        <w:gridCol w:w="1017"/>
        <w:gridCol w:w="1751"/>
        <w:gridCol w:w="1701"/>
      </w:tblGrid>
      <w:tr w:rsidR="006A67EE" w:rsidRPr="00FB20BD" w14:paraId="14E10343" w14:textId="77777777" w:rsidTr="006A67EE">
        <w:trPr>
          <w:trHeight w:val="240"/>
        </w:trPr>
        <w:tc>
          <w:tcPr>
            <w:tcW w:w="800" w:type="dxa"/>
            <w:tcBorders>
              <w:top w:val="single" w:sz="4" w:space="0" w:color="auto"/>
              <w:left w:val="single" w:sz="4" w:space="0" w:color="auto"/>
              <w:bottom w:val="nil"/>
              <w:right w:val="single" w:sz="4" w:space="0" w:color="000000"/>
            </w:tcBorders>
            <w:hideMark/>
          </w:tcPr>
          <w:p w14:paraId="358FF59C" w14:textId="77777777" w:rsidR="006A67EE" w:rsidRPr="00FB20BD" w:rsidRDefault="006A67EE" w:rsidP="00B84CF7">
            <w:pPr>
              <w:pStyle w:val="TAH"/>
            </w:pPr>
            <w:r w:rsidRPr="00FB20BD">
              <w:t>Test SCS [kHz]</w:t>
            </w:r>
          </w:p>
        </w:tc>
        <w:tc>
          <w:tcPr>
            <w:tcW w:w="741" w:type="dxa"/>
            <w:tcBorders>
              <w:top w:val="single" w:sz="4" w:space="0" w:color="auto"/>
              <w:left w:val="single" w:sz="4" w:space="0" w:color="auto"/>
              <w:bottom w:val="nil"/>
              <w:right w:val="single" w:sz="4" w:space="0" w:color="000000"/>
            </w:tcBorders>
            <w:hideMark/>
          </w:tcPr>
          <w:p w14:paraId="6ECE2208" w14:textId="77777777" w:rsidR="006A67EE" w:rsidRPr="00FB20BD" w:rsidRDefault="006A67EE" w:rsidP="00B84CF7">
            <w:pPr>
              <w:pStyle w:val="TAH"/>
            </w:pPr>
            <w:r w:rsidRPr="00FB20BD">
              <w:t>Sub-test ID</w:t>
            </w:r>
          </w:p>
        </w:tc>
        <w:tc>
          <w:tcPr>
            <w:tcW w:w="1134" w:type="dxa"/>
            <w:tcBorders>
              <w:top w:val="single" w:sz="4" w:space="0" w:color="auto"/>
              <w:left w:val="single" w:sz="4" w:space="0" w:color="auto"/>
              <w:bottom w:val="nil"/>
              <w:right w:val="single" w:sz="4" w:space="0" w:color="000000"/>
            </w:tcBorders>
            <w:hideMark/>
          </w:tcPr>
          <w:p w14:paraId="74FC8E3B" w14:textId="77777777" w:rsidR="006A67EE" w:rsidRPr="00FB20BD" w:rsidRDefault="006A67EE" w:rsidP="00B84CF7">
            <w:pPr>
              <w:pStyle w:val="TAH"/>
            </w:pPr>
            <w:r w:rsidRPr="00FB20BD">
              <w:t>Applicable sub-frames</w:t>
            </w:r>
          </w:p>
        </w:tc>
        <w:tc>
          <w:tcPr>
            <w:tcW w:w="1487" w:type="dxa"/>
            <w:tcBorders>
              <w:top w:val="single" w:sz="4" w:space="0" w:color="auto"/>
              <w:left w:val="single" w:sz="4" w:space="0" w:color="auto"/>
              <w:bottom w:val="nil"/>
              <w:right w:val="single" w:sz="4" w:space="0" w:color="auto"/>
            </w:tcBorders>
            <w:hideMark/>
          </w:tcPr>
          <w:p w14:paraId="17E95B0E" w14:textId="77777777" w:rsidR="006A67EE" w:rsidRPr="00FB20BD" w:rsidRDefault="006A67EE"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hideMark/>
          </w:tcPr>
          <w:p w14:paraId="6E56F808" w14:textId="77777777" w:rsidR="006A67EE" w:rsidRPr="00FB20BD" w:rsidRDefault="006A67EE" w:rsidP="00B84CF7">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hideMark/>
          </w:tcPr>
          <w:p w14:paraId="197643D8" w14:textId="77777777" w:rsidR="006A67EE" w:rsidRPr="00FB20BD" w:rsidRDefault="006A67EE" w:rsidP="00B84CF7">
            <w:pPr>
              <w:pStyle w:val="TAH"/>
            </w:pPr>
            <w:r w:rsidRPr="00FB20BD">
              <w:t>Expected power step size (Up)</w:t>
            </w:r>
          </w:p>
        </w:tc>
        <w:tc>
          <w:tcPr>
            <w:tcW w:w="1751" w:type="dxa"/>
            <w:tcBorders>
              <w:top w:val="single" w:sz="4" w:space="0" w:color="auto"/>
              <w:left w:val="single" w:sz="4" w:space="0" w:color="auto"/>
              <w:bottom w:val="nil"/>
              <w:right w:val="single" w:sz="4" w:space="0" w:color="000000"/>
            </w:tcBorders>
            <w:vAlign w:val="center"/>
            <w:hideMark/>
          </w:tcPr>
          <w:p w14:paraId="69156F89" w14:textId="77777777" w:rsidR="006A67EE" w:rsidRPr="00FB20BD" w:rsidRDefault="006A67EE" w:rsidP="00B84CF7">
            <w:pPr>
              <w:pStyle w:val="TAH"/>
            </w:pPr>
            <w:r w:rsidRPr="00FB20BD">
              <w:t>Power step size range (Up)</w:t>
            </w:r>
          </w:p>
        </w:tc>
        <w:tc>
          <w:tcPr>
            <w:tcW w:w="1701" w:type="dxa"/>
            <w:tcBorders>
              <w:top w:val="single" w:sz="4" w:space="0" w:color="auto"/>
              <w:left w:val="nil"/>
              <w:bottom w:val="nil"/>
              <w:right w:val="single" w:sz="4" w:space="0" w:color="auto"/>
            </w:tcBorders>
            <w:vAlign w:val="center"/>
            <w:hideMark/>
          </w:tcPr>
          <w:p w14:paraId="7664D234" w14:textId="77777777" w:rsidR="006A67EE" w:rsidRPr="00FB20BD" w:rsidRDefault="006A67EE" w:rsidP="00B84CF7">
            <w:pPr>
              <w:pStyle w:val="TAH"/>
            </w:pPr>
            <w:r w:rsidRPr="00FB20BD">
              <w:t>PUSCH</w:t>
            </w:r>
          </w:p>
        </w:tc>
      </w:tr>
      <w:tr w:rsidR="006A67EE" w:rsidRPr="00FB20BD" w14:paraId="65DA5CC8" w14:textId="77777777" w:rsidTr="006A67EE">
        <w:trPr>
          <w:trHeight w:val="255"/>
        </w:trPr>
        <w:tc>
          <w:tcPr>
            <w:tcW w:w="800" w:type="dxa"/>
            <w:tcBorders>
              <w:top w:val="nil"/>
              <w:left w:val="single" w:sz="4" w:space="0" w:color="auto"/>
              <w:bottom w:val="single" w:sz="4" w:space="0" w:color="auto"/>
              <w:right w:val="single" w:sz="4" w:space="0" w:color="000000"/>
            </w:tcBorders>
          </w:tcPr>
          <w:p w14:paraId="1746EA3F" w14:textId="77777777" w:rsidR="006A67EE" w:rsidRPr="00FB20BD" w:rsidRDefault="006A67EE" w:rsidP="00B84CF7">
            <w:pPr>
              <w:pStyle w:val="TAL"/>
            </w:pPr>
          </w:p>
        </w:tc>
        <w:tc>
          <w:tcPr>
            <w:tcW w:w="741" w:type="dxa"/>
            <w:tcBorders>
              <w:top w:val="nil"/>
              <w:left w:val="single" w:sz="4" w:space="0" w:color="auto"/>
              <w:bottom w:val="single" w:sz="4" w:space="0" w:color="auto"/>
              <w:right w:val="single" w:sz="4" w:space="0" w:color="000000"/>
            </w:tcBorders>
          </w:tcPr>
          <w:p w14:paraId="1695429D" w14:textId="77777777" w:rsidR="006A67EE" w:rsidRPr="00FB20BD" w:rsidRDefault="006A67EE" w:rsidP="00B84CF7">
            <w:pPr>
              <w:pStyle w:val="TAL"/>
            </w:pPr>
          </w:p>
        </w:tc>
        <w:tc>
          <w:tcPr>
            <w:tcW w:w="1134" w:type="dxa"/>
            <w:tcBorders>
              <w:top w:val="nil"/>
              <w:left w:val="single" w:sz="4" w:space="0" w:color="auto"/>
              <w:bottom w:val="single" w:sz="4" w:space="0" w:color="auto"/>
              <w:right w:val="single" w:sz="4" w:space="0" w:color="000000"/>
            </w:tcBorders>
          </w:tcPr>
          <w:p w14:paraId="77293EB3" w14:textId="77777777" w:rsidR="006A67EE" w:rsidRPr="00FB20BD" w:rsidRDefault="006A67EE" w:rsidP="00B84CF7">
            <w:pPr>
              <w:pStyle w:val="TAL"/>
            </w:pPr>
          </w:p>
        </w:tc>
        <w:tc>
          <w:tcPr>
            <w:tcW w:w="1487" w:type="dxa"/>
            <w:tcBorders>
              <w:top w:val="nil"/>
              <w:left w:val="single" w:sz="4" w:space="0" w:color="auto"/>
              <w:bottom w:val="single" w:sz="4" w:space="0" w:color="auto"/>
              <w:right w:val="single" w:sz="4" w:space="0" w:color="auto"/>
            </w:tcBorders>
          </w:tcPr>
          <w:p w14:paraId="045745AD" w14:textId="77777777" w:rsidR="006A67EE" w:rsidRPr="00FB20BD" w:rsidRDefault="006A67EE" w:rsidP="00B84CF7">
            <w:pPr>
              <w:pStyle w:val="TAL"/>
            </w:pPr>
          </w:p>
        </w:tc>
        <w:tc>
          <w:tcPr>
            <w:tcW w:w="1107" w:type="dxa"/>
            <w:tcBorders>
              <w:top w:val="nil"/>
              <w:left w:val="single" w:sz="4" w:space="0" w:color="auto"/>
              <w:bottom w:val="single" w:sz="4" w:space="0" w:color="auto"/>
              <w:right w:val="single" w:sz="4" w:space="0" w:color="auto"/>
            </w:tcBorders>
          </w:tcPr>
          <w:p w14:paraId="2318C003" w14:textId="77777777" w:rsidR="006A67EE" w:rsidRPr="00FB20BD" w:rsidRDefault="006A67EE" w:rsidP="00B84CF7">
            <w:pPr>
              <w:pStyle w:val="TAL"/>
            </w:pPr>
          </w:p>
        </w:tc>
        <w:tc>
          <w:tcPr>
            <w:tcW w:w="1017" w:type="dxa"/>
            <w:tcBorders>
              <w:top w:val="nil"/>
              <w:left w:val="single" w:sz="4" w:space="0" w:color="auto"/>
              <w:bottom w:val="single" w:sz="4" w:space="0" w:color="auto"/>
              <w:right w:val="single" w:sz="4" w:space="0" w:color="auto"/>
            </w:tcBorders>
            <w:vAlign w:val="center"/>
            <w:hideMark/>
          </w:tcPr>
          <w:p w14:paraId="078AF57B" w14:textId="77777777" w:rsidR="006A67EE" w:rsidRPr="00FB20BD" w:rsidRDefault="006A67EE" w:rsidP="00B84CF7">
            <w:pPr>
              <w:pStyle w:val="TAH"/>
            </w:pPr>
            <w:r w:rsidRPr="00FB20BD">
              <w:t>ΔP [dB]</w:t>
            </w:r>
          </w:p>
        </w:tc>
        <w:tc>
          <w:tcPr>
            <w:tcW w:w="1751" w:type="dxa"/>
            <w:tcBorders>
              <w:top w:val="nil"/>
              <w:left w:val="single" w:sz="4" w:space="0" w:color="auto"/>
              <w:bottom w:val="single" w:sz="4" w:space="0" w:color="auto"/>
              <w:right w:val="single" w:sz="4" w:space="0" w:color="000000"/>
            </w:tcBorders>
            <w:vAlign w:val="center"/>
            <w:hideMark/>
          </w:tcPr>
          <w:p w14:paraId="78F8209C" w14:textId="77777777" w:rsidR="006A67EE" w:rsidRPr="00FB20BD" w:rsidRDefault="006A67EE" w:rsidP="00B84CF7">
            <w:pPr>
              <w:pStyle w:val="TAH"/>
            </w:pPr>
            <w:r w:rsidRPr="00FB20BD">
              <w:t>ΔP [dB]</w:t>
            </w:r>
          </w:p>
        </w:tc>
        <w:tc>
          <w:tcPr>
            <w:tcW w:w="1701" w:type="dxa"/>
            <w:tcBorders>
              <w:top w:val="nil"/>
              <w:left w:val="nil"/>
              <w:bottom w:val="single" w:sz="4" w:space="0" w:color="auto"/>
              <w:right w:val="single" w:sz="4" w:space="0" w:color="auto"/>
            </w:tcBorders>
            <w:vAlign w:val="center"/>
            <w:hideMark/>
          </w:tcPr>
          <w:p w14:paraId="6207F1F6" w14:textId="77777777" w:rsidR="006A67EE" w:rsidRPr="00FB20BD" w:rsidRDefault="006A67EE" w:rsidP="00B84CF7">
            <w:pPr>
              <w:pStyle w:val="TAH"/>
            </w:pPr>
            <w:r w:rsidRPr="00FB20BD">
              <w:t>[dB]</w:t>
            </w:r>
          </w:p>
        </w:tc>
      </w:tr>
      <w:tr w:rsidR="006A67EE" w:rsidRPr="00FB20BD" w14:paraId="56D6167D" w14:textId="77777777" w:rsidTr="006A67EE">
        <w:trPr>
          <w:trHeight w:val="240"/>
        </w:trPr>
        <w:tc>
          <w:tcPr>
            <w:tcW w:w="800" w:type="dxa"/>
            <w:tcBorders>
              <w:top w:val="single" w:sz="4" w:space="0" w:color="auto"/>
              <w:left w:val="single" w:sz="4" w:space="0" w:color="auto"/>
              <w:bottom w:val="nil"/>
              <w:right w:val="single" w:sz="4" w:space="0" w:color="auto"/>
            </w:tcBorders>
          </w:tcPr>
          <w:p w14:paraId="05264C83"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2951E7A0"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462FBB25"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302B4200" w14:textId="77777777" w:rsidR="006A67EE" w:rsidRPr="00FB20BD" w:rsidRDefault="006A67EE" w:rsidP="00B84CF7">
            <w:pPr>
              <w:pStyle w:val="TAL"/>
            </w:pPr>
            <w:r w:rsidRPr="00FB20BD">
              <w:t>1RB</w:t>
            </w:r>
          </w:p>
        </w:tc>
        <w:tc>
          <w:tcPr>
            <w:tcW w:w="1107" w:type="dxa"/>
            <w:tcBorders>
              <w:top w:val="nil"/>
              <w:left w:val="single" w:sz="4" w:space="0" w:color="auto"/>
              <w:bottom w:val="single" w:sz="4" w:space="0" w:color="auto"/>
              <w:right w:val="single" w:sz="4" w:space="0" w:color="auto"/>
            </w:tcBorders>
            <w:hideMark/>
          </w:tcPr>
          <w:p w14:paraId="068FBF63"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53ADF415"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5379AF88"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7E4FCF71" w14:textId="77777777" w:rsidR="006A67EE" w:rsidRPr="00FB20BD" w:rsidRDefault="006A67EE" w:rsidP="00B84CF7">
            <w:pPr>
              <w:pStyle w:val="TAC"/>
            </w:pPr>
            <w:r w:rsidRPr="00FB20BD">
              <w:t>1 +/- (0.7 + TT)</w:t>
            </w:r>
          </w:p>
        </w:tc>
      </w:tr>
      <w:tr w:rsidR="006A67EE" w:rsidRPr="00FB20BD" w14:paraId="11E73A6C" w14:textId="77777777" w:rsidTr="006A67EE">
        <w:trPr>
          <w:trHeight w:val="240"/>
        </w:trPr>
        <w:tc>
          <w:tcPr>
            <w:tcW w:w="800" w:type="dxa"/>
            <w:tcBorders>
              <w:top w:val="nil"/>
              <w:left w:val="single" w:sz="4" w:space="0" w:color="auto"/>
              <w:bottom w:val="nil"/>
              <w:right w:val="single" w:sz="4" w:space="0" w:color="auto"/>
            </w:tcBorders>
          </w:tcPr>
          <w:p w14:paraId="6E299DBD"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4D953DD1" w14:textId="77777777" w:rsidR="006A67EE" w:rsidRPr="00FB20BD" w:rsidRDefault="006A67EE" w:rsidP="00B84CF7">
            <w:pPr>
              <w:pStyle w:val="TAC"/>
            </w:pPr>
            <w:r w:rsidRPr="00FB20BD">
              <w:t>1</w:t>
            </w:r>
          </w:p>
        </w:tc>
        <w:tc>
          <w:tcPr>
            <w:tcW w:w="1134" w:type="dxa"/>
            <w:tcBorders>
              <w:top w:val="nil"/>
              <w:left w:val="single" w:sz="4" w:space="0" w:color="auto"/>
              <w:bottom w:val="single" w:sz="4" w:space="0" w:color="auto"/>
              <w:right w:val="single" w:sz="4" w:space="0" w:color="auto"/>
            </w:tcBorders>
            <w:hideMark/>
          </w:tcPr>
          <w:p w14:paraId="717152F7"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2388B7FB" w14:textId="77777777" w:rsidR="006A67EE" w:rsidRPr="00FB20BD" w:rsidRDefault="006A67EE"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hideMark/>
          </w:tcPr>
          <w:p w14:paraId="4F06E18A"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56073E4D" w14:textId="77777777" w:rsidR="006A67EE" w:rsidRPr="00FB20BD" w:rsidRDefault="006A67EE" w:rsidP="00B84CF7">
            <w:pPr>
              <w:pStyle w:val="TAC"/>
            </w:pPr>
            <w:r w:rsidRPr="00FB20BD">
              <w:t>7.99</w:t>
            </w:r>
          </w:p>
        </w:tc>
        <w:tc>
          <w:tcPr>
            <w:tcW w:w="1751" w:type="dxa"/>
            <w:tcBorders>
              <w:top w:val="nil"/>
              <w:left w:val="single" w:sz="4" w:space="0" w:color="auto"/>
              <w:bottom w:val="single" w:sz="4" w:space="0" w:color="auto"/>
              <w:right w:val="single" w:sz="4" w:space="0" w:color="auto"/>
            </w:tcBorders>
            <w:vAlign w:val="center"/>
            <w:hideMark/>
          </w:tcPr>
          <w:p w14:paraId="6EEE01A3"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vAlign w:val="center"/>
            <w:hideMark/>
          </w:tcPr>
          <w:p w14:paraId="3BC1B91C" w14:textId="77777777" w:rsidR="006A67EE" w:rsidRPr="00FB20BD" w:rsidRDefault="006A67EE" w:rsidP="00B84CF7">
            <w:pPr>
              <w:pStyle w:val="TAC"/>
            </w:pPr>
            <w:r w:rsidRPr="00FB20BD">
              <w:t>7.99 +/- (3.5 + TT)</w:t>
            </w:r>
          </w:p>
        </w:tc>
      </w:tr>
      <w:tr w:rsidR="006A67EE" w:rsidRPr="00FB20BD" w14:paraId="1DD6A1AA" w14:textId="77777777" w:rsidTr="006A67EE">
        <w:trPr>
          <w:trHeight w:val="240"/>
        </w:trPr>
        <w:tc>
          <w:tcPr>
            <w:tcW w:w="800" w:type="dxa"/>
            <w:tcBorders>
              <w:top w:val="nil"/>
              <w:left w:val="single" w:sz="4" w:space="0" w:color="auto"/>
              <w:bottom w:val="nil"/>
              <w:right w:val="single" w:sz="4" w:space="0" w:color="auto"/>
            </w:tcBorders>
          </w:tcPr>
          <w:p w14:paraId="6EB8ED24"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476E68DA"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71B946E3"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6BE16E8B" w14:textId="77777777" w:rsidR="006A67EE" w:rsidRPr="00FB20BD" w:rsidRDefault="006A67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hideMark/>
          </w:tcPr>
          <w:p w14:paraId="425AC2E8"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2EF4143A"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64B8B5A8"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1D1DDDE7" w14:textId="77777777" w:rsidR="006A67EE" w:rsidRPr="00FB20BD" w:rsidRDefault="006A67EE" w:rsidP="00B84CF7">
            <w:pPr>
              <w:pStyle w:val="TAC"/>
            </w:pPr>
            <w:r w:rsidRPr="00FB20BD">
              <w:t>1 +/- (0.7 + TT)</w:t>
            </w:r>
          </w:p>
        </w:tc>
      </w:tr>
      <w:tr w:rsidR="006A67EE" w:rsidRPr="00FB20BD" w14:paraId="2CF32A1C" w14:textId="77777777" w:rsidTr="006A67EE">
        <w:trPr>
          <w:trHeight w:val="240"/>
        </w:trPr>
        <w:tc>
          <w:tcPr>
            <w:tcW w:w="800" w:type="dxa"/>
            <w:tcBorders>
              <w:top w:val="nil"/>
              <w:left w:val="single" w:sz="4" w:space="0" w:color="auto"/>
              <w:bottom w:val="nil"/>
              <w:right w:val="single" w:sz="4" w:space="0" w:color="auto"/>
            </w:tcBorders>
          </w:tcPr>
          <w:p w14:paraId="4E04B9D1"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26597692"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51268B3E"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4EB898F2" w14:textId="77777777" w:rsidR="006A67EE" w:rsidRPr="00FB20BD" w:rsidRDefault="006A67EE" w:rsidP="00B84CF7">
            <w:pPr>
              <w:pStyle w:val="TAL"/>
            </w:pPr>
            <w:r w:rsidRPr="00FB20BD">
              <w:t>1RB</w:t>
            </w:r>
          </w:p>
        </w:tc>
        <w:tc>
          <w:tcPr>
            <w:tcW w:w="1107" w:type="dxa"/>
            <w:tcBorders>
              <w:top w:val="nil"/>
              <w:left w:val="single" w:sz="4" w:space="0" w:color="auto"/>
              <w:bottom w:val="single" w:sz="4" w:space="0" w:color="auto"/>
              <w:right w:val="single" w:sz="4" w:space="0" w:color="auto"/>
            </w:tcBorders>
            <w:hideMark/>
          </w:tcPr>
          <w:p w14:paraId="1AD06A70"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488FFB17"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56A0883B"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67972855" w14:textId="77777777" w:rsidR="006A67EE" w:rsidRPr="00FB20BD" w:rsidRDefault="006A67EE" w:rsidP="00B84CF7">
            <w:pPr>
              <w:pStyle w:val="TAC"/>
            </w:pPr>
            <w:r w:rsidRPr="00FB20BD">
              <w:t>1 +/- (0.7 + TT)</w:t>
            </w:r>
          </w:p>
        </w:tc>
      </w:tr>
      <w:tr w:rsidR="006A67EE" w:rsidRPr="00FB20BD" w14:paraId="197AFCDC" w14:textId="77777777" w:rsidTr="006A67EE">
        <w:trPr>
          <w:trHeight w:val="240"/>
        </w:trPr>
        <w:tc>
          <w:tcPr>
            <w:tcW w:w="800" w:type="dxa"/>
            <w:tcBorders>
              <w:top w:val="nil"/>
              <w:left w:val="single" w:sz="4" w:space="0" w:color="auto"/>
              <w:bottom w:val="nil"/>
              <w:right w:val="single" w:sz="4" w:space="0" w:color="auto"/>
            </w:tcBorders>
            <w:hideMark/>
          </w:tcPr>
          <w:p w14:paraId="07A336DD" w14:textId="77777777" w:rsidR="006A67EE" w:rsidRPr="00FB20BD" w:rsidRDefault="006A67EE" w:rsidP="00B84CF7">
            <w:pPr>
              <w:pStyle w:val="TAC"/>
            </w:pPr>
            <w:r w:rsidRPr="00FB20BD">
              <w:t>30</w:t>
            </w:r>
          </w:p>
        </w:tc>
        <w:tc>
          <w:tcPr>
            <w:tcW w:w="741" w:type="dxa"/>
            <w:tcBorders>
              <w:top w:val="nil"/>
              <w:left w:val="single" w:sz="4" w:space="0" w:color="auto"/>
              <w:bottom w:val="nil"/>
              <w:right w:val="single" w:sz="4" w:space="0" w:color="auto"/>
            </w:tcBorders>
            <w:hideMark/>
          </w:tcPr>
          <w:p w14:paraId="1B7C62BA" w14:textId="77777777" w:rsidR="006A67EE" w:rsidRPr="00FB20BD" w:rsidRDefault="006A67EE" w:rsidP="00B84CF7">
            <w:pPr>
              <w:pStyle w:val="TAC"/>
            </w:pPr>
            <w:r w:rsidRPr="00FB20BD">
              <w:t>2</w:t>
            </w:r>
          </w:p>
        </w:tc>
        <w:tc>
          <w:tcPr>
            <w:tcW w:w="1134" w:type="dxa"/>
            <w:tcBorders>
              <w:top w:val="nil"/>
              <w:left w:val="single" w:sz="4" w:space="0" w:color="auto"/>
              <w:bottom w:val="single" w:sz="4" w:space="0" w:color="auto"/>
              <w:right w:val="single" w:sz="4" w:space="0" w:color="auto"/>
            </w:tcBorders>
            <w:hideMark/>
          </w:tcPr>
          <w:p w14:paraId="0DE43405"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06AC4B02" w14:textId="77777777" w:rsidR="006A67EE" w:rsidRPr="00FB20BD" w:rsidRDefault="006A67EE" w:rsidP="00B84CF7">
            <w:pPr>
              <w:pStyle w:val="TAL"/>
            </w:pPr>
            <w:r w:rsidRPr="00FB20BD">
              <w:t>1RB to 24 RBs</w:t>
            </w:r>
          </w:p>
        </w:tc>
        <w:tc>
          <w:tcPr>
            <w:tcW w:w="1107" w:type="dxa"/>
            <w:tcBorders>
              <w:top w:val="nil"/>
              <w:left w:val="single" w:sz="4" w:space="0" w:color="auto"/>
              <w:bottom w:val="single" w:sz="4" w:space="0" w:color="auto"/>
              <w:right w:val="single" w:sz="4" w:space="0" w:color="auto"/>
            </w:tcBorders>
            <w:hideMark/>
          </w:tcPr>
          <w:p w14:paraId="1AC63F21"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42709FB1" w14:textId="77777777" w:rsidR="006A67EE" w:rsidRPr="00FB20BD" w:rsidRDefault="006A67EE" w:rsidP="00B84CF7">
            <w:pPr>
              <w:pStyle w:val="TAC"/>
            </w:pPr>
            <w:r w:rsidRPr="00FB20BD">
              <w:t>14.80</w:t>
            </w:r>
          </w:p>
        </w:tc>
        <w:tc>
          <w:tcPr>
            <w:tcW w:w="1751" w:type="dxa"/>
            <w:tcBorders>
              <w:top w:val="nil"/>
              <w:left w:val="single" w:sz="4" w:space="0" w:color="auto"/>
              <w:bottom w:val="single" w:sz="4" w:space="0" w:color="auto"/>
              <w:right w:val="single" w:sz="4" w:space="0" w:color="auto"/>
            </w:tcBorders>
            <w:vAlign w:val="center"/>
            <w:hideMark/>
          </w:tcPr>
          <w:p w14:paraId="75AB26CF"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701" w:type="dxa"/>
            <w:tcBorders>
              <w:top w:val="nil"/>
              <w:left w:val="nil"/>
              <w:bottom w:val="single" w:sz="4" w:space="0" w:color="auto"/>
              <w:right w:val="single" w:sz="4" w:space="0" w:color="auto"/>
            </w:tcBorders>
            <w:vAlign w:val="center"/>
            <w:hideMark/>
          </w:tcPr>
          <w:p w14:paraId="41FCC76A" w14:textId="77777777" w:rsidR="006A67EE" w:rsidRPr="00FB20BD" w:rsidRDefault="006A67EE" w:rsidP="00B84CF7">
            <w:pPr>
              <w:pStyle w:val="TAC"/>
            </w:pPr>
            <w:r w:rsidRPr="00FB20BD">
              <w:t>14.80 +/- (4 + TT)</w:t>
            </w:r>
          </w:p>
        </w:tc>
      </w:tr>
      <w:tr w:rsidR="006A67EE" w:rsidRPr="00FB20BD" w14:paraId="33ECF094" w14:textId="77777777" w:rsidTr="006A67EE">
        <w:trPr>
          <w:trHeight w:val="240"/>
        </w:trPr>
        <w:tc>
          <w:tcPr>
            <w:tcW w:w="800" w:type="dxa"/>
            <w:tcBorders>
              <w:top w:val="nil"/>
              <w:left w:val="single" w:sz="4" w:space="0" w:color="auto"/>
              <w:bottom w:val="nil"/>
              <w:right w:val="single" w:sz="4" w:space="0" w:color="auto"/>
            </w:tcBorders>
          </w:tcPr>
          <w:p w14:paraId="1E43451D"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15BF1E10"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5FF10BF3"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3D6455B3" w14:textId="77777777" w:rsidR="006A67EE" w:rsidRPr="00FB20BD" w:rsidRDefault="006A67EE" w:rsidP="00B84CF7">
            <w:pPr>
              <w:pStyle w:val="TAL"/>
            </w:pPr>
            <w:r w:rsidRPr="00FB20BD">
              <w:t>Fixed = 24</w:t>
            </w:r>
          </w:p>
        </w:tc>
        <w:tc>
          <w:tcPr>
            <w:tcW w:w="1107" w:type="dxa"/>
            <w:tcBorders>
              <w:top w:val="nil"/>
              <w:left w:val="single" w:sz="4" w:space="0" w:color="auto"/>
              <w:bottom w:val="single" w:sz="4" w:space="0" w:color="auto"/>
              <w:right w:val="single" w:sz="4" w:space="0" w:color="auto"/>
            </w:tcBorders>
            <w:hideMark/>
          </w:tcPr>
          <w:p w14:paraId="4D38877F"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0CB2FA51"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4939AD79"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44C0CFB3" w14:textId="77777777" w:rsidR="006A67EE" w:rsidRPr="00FB20BD" w:rsidRDefault="006A67EE" w:rsidP="00B84CF7">
            <w:pPr>
              <w:pStyle w:val="TAC"/>
            </w:pPr>
            <w:r w:rsidRPr="00FB20BD">
              <w:t>1 +/- (0.7 + TT)</w:t>
            </w:r>
          </w:p>
        </w:tc>
      </w:tr>
      <w:tr w:rsidR="006A67EE" w:rsidRPr="00FB20BD" w14:paraId="5D349217" w14:textId="77777777" w:rsidTr="006A67EE">
        <w:trPr>
          <w:trHeight w:val="240"/>
        </w:trPr>
        <w:tc>
          <w:tcPr>
            <w:tcW w:w="800" w:type="dxa"/>
            <w:tcBorders>
              <w:top w:val="nil"/>
              <w:left w:val="single" w:sz="4" w:space="0" w:color="auto"/>
              <w:bottom w:val="nil"/>
              <w:right w:val="single" w:sz="4" w:space="0" w:color="auto"/>
            </w:tcBorders>
          </w:tcPr>
          <w:p w14:paraId="23D61C7C"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680F75CB"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3426E827"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53A5003A" w14:textId="77777777" w:rsidR="006A67EE" w:rsidRPr="00FB20BD" w:rsidRDefault="006A67EE" w:rsidP="00B84CF7">
            <w:pPr>
              <w:pStyle w:val="TAL"/>
            </w:pPr>
            <w:r w:rsidRPr="00FB20BD">
              <w:t>1RB</w:t>
            </w:r>
          </w:p>
        </w:tc>
        <w:tc>
          <w:tcPr>
            <w:tcW w:w="1107" w:type="dxa"/>
            <w:tcBorders>
              <w:top w:val="nil"/>
              <w:left w:val="single" w:sz="4" w:space="0" w:color="auto"/>
              <w:bottom w:val="single" w:sz="4" w:space="0" w:color="auto"/>
              <w:right w:val="single" w:sz="4" w:space="0" w:color="auto"/>
            </w:tcBorders>
            <w:hideMark/>
          </w:tcPr>
          <w:p w14:paraId="7C0685A9"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2142A75F"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151BAE79"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62010BF5" w14:textId="77777777" w:rsidR="006A67EE" w:rsidRPr="00FB20BD" w:rsidRDefault="006A67EE" w:rsidP="00B84CF7">
            <w:pPr>
              <w:pStyle w:val="TAC"/>
            </w:pPr>
            <w:r w:rsidRPr="00FB20BD">
              <w:t>1 +/- (0.7 + TT)</w:t>
            </w:r>
          </w:p>
        </w:tc>
      </w:tr>
      <w:tr w:rsidR="006A67EE" w:rsidRPr="00FB20BD" w14:paraId="423AC768" w14:textId="77777777" w:rsidTr="006A67EE">
        <w:trPr>
          <w:trHeight w:val="240"/>
        </w:trPr>
        <w:tc>
          <w:tcPr>
            <w:tcW w:w="800" w:type="dxa"/>
            <w:tcBorders>
              <w:top w:val="nil"/>
              <w:left w:val="single" w:sz="4" w:space="0" w:color="auto"/>
              <w:bottom w:val="nil"/>
              <w:right w:val="single" w:sz="4" w:space="0" w:color="auto"/>
            </w:tcBorders>
          </w:tcPr>
          <w:p w14:paraId="44D55F43"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48B45E30" w14:textId="77777777" w:rsidR="006A67EE" w:rsidRPr="00FB20BD" w:rsidRDefault="006A67EE" w:rsidP="00B84CF7">
            <w:pPr>
              <w:pStyle w:val="TAC"/>
            </w:pPr>
            <w:r w:rsidRPr="00FB20BD">
              <w:t>3</w:t>
            </w:r>
          </w:p>
        </w:tc>
        <w:tc>
          <w:tcPr>
            <w:tcW w:w="1134" w:type="dxa"/>
            <w:tcBorders>
              <w:top w:val="nil"/>
              <w:left w:val="single" w:sz="4" w:space="0" w:color="auto"/>
              <w:bottom w:val="single" w:sz="4" w:space="0" w:color="auto"/>
              <w:right w:val="single" w:sz="4" w:space="0" w:color="auto"/>
            </w:tcBorders>
            <w:hideMark/>
          </w:tcPr>
          <w:p w14:paraId="4A8E30E7"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4BF6E31C" w14:textId="77777777" w:rsidR="006A67EE" w:rsidRPr="00FB20BD" w:rsidRDefault="006A67EE" w:rsidP="00B84CF7">
            <w:pPr>
              <w:pStyle w:val="TAL"/>
            </w:pPr>
            <w:r w:rsidRPr="00FB20BD">
              <w:t>1RB to 81 RBs</w:t>
            </w:r>
          </w:p>
        </w:tc>
        <w:tc>
          <w:tcPr>
            <w:tcW w:w="1107" w:type="dxa"/>
            <w:tcBorders>
              <w:top w:val="nil"/>
              <w:left w:val="single" w:sz="4" w:space="0" w:color="auto"/>
              <w:bottom w:val="single" w:sz="4" w:space="0" w:color="auto"/>
              <w:right w:val="single" w:sz="4" w:space="0" w:color="auto"/>
            </w:tcBorders>
            <w:hideMark/>
          </w:tcPr>
          <w:p w14:paraId="5973972A"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427B18F9" w14:textId="77777777" w:rsidR="006A67EE" w:rsidRPr="00FB20BD" w:rsidRDefault="006A67EE" w:rsidP="00B84CF7">
            <w:pPr>
              <w:pStyle w:val="TAC"/>
            </w:pPr>
            <w:r w:rsidRPr="00FB20BD">
              <w:t>20.08</w:t>
            </w:r>
          </w:p>
        </w:tc>
        <w:tc>
          <w:tcPr>
            <w:tcW w:w="1751" w:type="dxa"/>
            <w:tcBorders>
              <w:top w:val="nil"/>
              <w:left w:val="single" w:sz="4" w:space="0" w:color="auto"/>
              <w:bottom w:val="single" w:sz="4" w:space="0" w:color="auto"/>
              <w:right w:val="single" w:sz="4" w:space="0" w:color="auto"/>
            </w:tcBorders>
            <w:vAlign w:val="center"/>
            <w:hideMark/>
          </w:tcPr>
          <w:p w14:paraId="0779E5D2" w14:textId="77777777" w:rsidR="006A67EE" w:rsidRPr="00FB20BD" w:rsidRDefault="006A67EE" w:rsidP="00B84CF7">
            <w:pPr>
              <w:pStyle w:val="TAC"/>
            </w:pPr>
            <w:r w:rsidRPr="00FB20BD">
              <w:t xml:space="preserve">15dB </w:t>
            </w:r>
            <w:r w:rsidRPr="00FB20BD">
              <w:rPr>
                <w:rFonts w:cs="Arial"/>
              </w:rPr>
              <w:t>&lt;</w:t>
            </w:r>
            <w:r w:rsidRPr="00FB20BD">
              <w:t xml:space="preserve"> ΔP</w:t>
            </w:r>
          </w:p>
        </w:tc>
        <w:tc>
          <w:tcPr>
            <w:tcW w:w="1701" w:type="dxa"/>
            <w:tcBorders>
              <w:top w:val="nil"/>
              <w:left w:val="nil"/>
              <w:bottom w:val="single" w:sz="4" w:space="0" w:color="auto"/>
              <w:right w:val="single" w:sz="4" w:space="0" w:color="auto"/>
            </w:tcBorders>
            <w:vAlign w:val="center"/>
            <w:hideMark/>
          </w:tcPr>
          <w:p w14:paraId="6A726933" w14:textId="77777777" w:rsidR="006A67EE" w:rsidRPr="00FB20BD" w:rsidRDefault="006A67EE" w:rsidP="00B84CF7">
            <w:pPr>
              <w:pStyle w:val="TAC"/>
            </w:pPr>
            <w:r w:rsidRPr="00FB20BD">
              <w:t>20.08 +/- (5 + TT)</w:t>
            </w:r>
          </w:p>
        </w:tc>
      </w:tr>
      <w:tr w:rsidR="006A67EE" w:rsidRPr="00FB20BD" w14:paraId="2F451A3F" w14:textId="77777777" w:rsidTr="006A67EE">
        <w:trPr>
          <w:trHeight w:val="240"/>
        </w:trPr>
        <w:tc>
          <w:tcPr>
            <w:tcW w:w="800" w:type="dxa"/>
            <w:tcBorders>
              <w:top w:val="nil"/>
              <w:left w:val="single" w:sz="4" w:space="0" w:color="auto"/>
              <w:bottom w:val="single" w:sz="4" w:space="0" w:color="auto"/>
              <w:right w:val="single" w:sz="4" w:space="0" w:color="auto"/>
            </w:tcBorders>
          </w:tcPr>
          <w:p w14:paraId="6400C09D"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0BEA2D17"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31D08DF8"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28E328EE" w14:textId="77777777" w:rsidR="006A67EE" w:rsidRPr="00FB20BD" w:rsidRDefault="006A67EE" w:rsidP="00B84CF7">
            <w:pPr>
              <w:pStyle w:val="TAL"/>
            </w:pPr>
            <w:r w:rsidRPr="00FB20BD">
              <w:t>Fixed = 81</w:t>
            </w:r>
          </w:p>
        </w:tc>
        <w:tc>
          <w:tcPr>
            <w:tcW w:w="1107" w:type="dxa"/>
            <w:tcBorders>
              <w:top w:val="nil"/>
              <w:left w:val="single" w:sz="4" w:space="0" w:color="auto"/>
              <w:bottom w:val="single" w:sz="4" w:space="0" w:color="auto"/>
              <w:right w:val="single" w:sz="4" w:space="0" w:color="auto"/>
            </w:tcBorders>
            <w:hideMark/>
          </w:tcPr>
          <w:p w14:paraId="2DA5F107"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521C66B8"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269D7E22"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02FC974D" w14:textId="77777777" w:rsidR="006A67EE" w:rsidRPr="00FB20BD" w:rsidRDefault="006A67EE" w:rsidP="00B84CF7">
            <w:pPr>
              <w:pStyle w:val="TAC"/>
            </w:pPr>
            <w:r w:rsidRPr="00FB20BD">
              <w:t>1 +/- (0.7 + TT)</w:t>
            </w:r>
          </w:p>
        </w:tc>
      </w:tr>
      <w:tr w:rsidR="006A67EE" w:rsidRPr="00FB20BD" w14:paraId="198AD1BA" w14:textId="77777777" w:rsidTr="006A67EE">
        <w:trPr>
          <w:trHeight w:val="240"/>
        </w:trPr>
        <w:tc>
          <w:tcPr>
            <w:tcW w:w="800" w:type="dxa"/>
            <w:tcBorders>
              <w:top w:val="nil"/>
              <w:left w:val="single" w:sz="4" w:space="0" w:color="auto"/>
              <w:bottom w:val="nil"/>
              <w:right w:val="single" w:sz="4" w:space="0" w:color="auto"/>
            </w:tcBorders>
          </w:tcPr>
          <w:p w14:paraId="090CC25A"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4988AA8C"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1B038B03"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71F8B6DF" w14:textId="77777777" w:rsidR="006A67EE" w:rsidRPr="00FB20BD" w:rsidRDefault="006A67EE" w:rsidP="00B84CF7">
            <w:pPr>
              <w:pStyle w:val="TAL"/>
            </w:pPr>
            <w:r w:rsidRPr="00FB20BD">
              <w:t>1RB</w:t>
            </w:r>
          </w:p>
        </w:tc>
        <w:tc>
          <w:tcPr>
            <w:tcW w:w="1107" w:type="dxa"/>
            <w:tcBorders>
              <w:top w:val="nil"/>
              <w:left w:val="single" w:sz="4" w:space="0" w:color="auto"/>
              <w:bottom w:val="single" w:sz="4" w:space="0" w:color="auto"/>
              <w:right w:val="single" w:sz="4" w:space="0" w:color="auto"/>
            </w:tcBorders>
            <w:hideMark/>
          </w:tcPr>
          <w:p w14:paraId="6D8C7F79"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4203258A"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0DC3FE38"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32FC7114" w14:textId="77777777" w:rsidR="006A67EE" w:rsidRPr="00FB20BD" w:rsidRDefault="006A67EE" w:rsidP="00B84CF7">
            <w:pPr>
              <w:pStyle w:val="TAC"/>
            </w:pPr>
            <w:r w:rsidRPr="00FB20BD">
              <w:t>1 +/- (0.7 + TT)</w:t>
            </w:r>
          </w:p>
        </w:tc>
      </w:tr>
      <w:tr w:rsidR="006A67EE" w:rsidRPr="00FB20BD" w14:paraId="43EB79AF" w14:textId="77777777" w:rsidTr="006A67EE">
        <w:trPr>
          <w:trHeight w:val="240"/>
        </w:trPr>
        <w:tc>
          <w:tcPr>
            <w:tcW w:w="800" w:type="dxa"/>
            <w:tcBorders>
              <w:top w:val="nil"/>
              <w:left w:val="single" w:sz="4" w:space="0" w:color="auto"/>
              <w:bottom w:val="nil"/>
              <w:right w:val="single" w:sz="4" w:space="0" w:color="auto"/>
            </w:tcBorders>
          </w:tcPr>
          <w:p w14:paraId="7D9C8EA7"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7A19A4CF" w14:textId="77777777" w:rsidR="006A67EE" w:rsidRPr="00FB20BD" w:rsidRDefault="006A67EE" w:rsidP="00B84CF7">
            <w:pPr>
              <w:pStyle w:val="TAC"/>
            </w:pPr>
            <w:r w:rsidRPr="00FB20BD">
              <w:t>1</w:t>
            </w:r>
          </w:p>
        </w:tc>
        <w:tc>
          <w:tcPr>
            <w:tcW w:w="1134" w:type="dxa"/>
            <w:tcBorders>
              <w:top w:val="nil"/>
              <w:left w:val="single" w:sz="4" w:space="0" w:color="auto"/>
              <w:bottom w:val="single" w:sz="4" w:space="0" w:color="auto"/>
              <w:right w:val="single" w:sz="4" w:space="0" w:color="auto"/>
            </w:tcBorders>
            <w:hideMark/>
          </w:tcPr>
          <w:p w14:paraId="44D49B0D"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2B4D1352" w14:textId="77777777" w:rsidR="006A67EE" w:rsidRPr="00FB20BD" w:rsidRDefault="006A67EE" w:rsidP="00B84CF7">
            <w:pPr>
              <w:pStyle w:val="TAL"/>
            </w:pPr>
            <w:r w:rsidRPr="00FB20BD">
              <w:t>1RB to 5 RBs</w:t>
            </w:r>
          </w:p>
        </w:tc>
        <w:tc>
          <w:tcPr>
            <w:tcW w:w="1107" w:type="dxa"/>
            <w:tcBorders>
              <w:top w:val="nil"/>
              <w:left w:val="single" w:sz="4" w:space="0" w:color="auto"/>
              <w:bottom w:val="single" w:sz="4" w:space="0" w:color="auto"/>
              <w:right w:val="single" w:sz="4" w:space="0" w:color="auto"/>
            </w:tcBorders>
            <w:hideMark/>
          </w:tcPr>
          <w:p w14:paraId="46EB0336"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40E700F7" w14:textId="77777777" w:rsidR="006A67EE" w:rsidRPr="00FB20BD" w:rsidRDefault="006A67EE" w:rsidP="00B84CF7">
            <w:pPr>
              <w:pStyle w:val="TAC"/>
            </w:pPr>
            <w:r w:rsidRPr="00FB20BD">
              <w:t>7.99</w:t>
            </w:r>
          </w:p>
        </w:tc>
        <w:tc>
          <w:tcPr>
            <w:tcW w:w="1751" w:type="dxa"/>
            <w:tcBorders>
              <w:top w:val="nil"/>
              <w:left w:val="single" w:sz="4" w:space="0" w:color="auto"/>
              <w:bottom w:val="single" w:sz="4" w:space="0" w:color="auto"/>
              <w:right w:val="single" w:sz="4" w:space="0" w:color="auto"/>
            </w:tcBorders>
            <w:vAlign w:val="center"/>
            <w:hideMark/>
          </w:tcPr>
          <w:p w14:paraId="791CCF1B"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vAlign w:val="center"/>
            <w:hideMark/>
          </w:tcPr>
          <w:p w14:paraId="614234AB" w14:textId="77777777" w:rsidR="006A67EE" w:rsidRPr="00FB20BD" w:rsidRDefault="006A67EE" w:rsidP="00B84CF7">
            <w:pPr>
              <w:pStyle w:val="TAC"/>
            </w:pPr>
            <w:r w:rsidRPr="00FB20BD">
              <w:t>7.99 +/- (3.5 + TT)</w:t>
            </w:r>
          </w:p>
        </w:tc>
      </w:tr>
      <w:tr w:rsidR="006A67EE" w:rsidRPr="00FB20BD" w14:paraId="3394CDC5" w14:textId="77777777" w:rsidTr="006A67EE">
        <w:trPr>
          <w:trHeight w:val="240"/>
        </w:trPr>
        <w:tc>
          <w:tcPr>
            <w:tcW w:w="800" w:type="dxa"/>
            <w:tcBorders>
              <w:top w:val="nil"/>
              <w:left w:val="single" w:sz="4" w:space="0" w:color="auto"/>
              <w:bottom w:val="nil"/>
              <w:right w:val="single" w:sz="4" w:space="0" w:color="auto"/>
            </w:tcBorders>
          </w:tcPr>
          <w:p w14:paraId="3BA80830"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384EFC92"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493C2C6E"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24814510" w14:textId="77777777" w:rsidR="006A67EE" w:rsidRPr="00FB20BD" w:rsidRDefault="006A67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hideMark/>
          </w:tcPr>
          <w:p w14:paraId="0E434D22"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46F2CE6B"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6BE5BA22"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67228D54" w14:textId="77777777" w:rsidR="006A67EE" w:rsidRPr="00FB20BD" w:rsidRDefault="006A67EE" w:rsidP="00B84CF7">
            <w:pPr>
              <w:pStyle w:val="TAC"/>
            </w:pPr>
            <w:r w:rsidRPr="00FB20BD">
              <w:t>1 +/- (0.7 + TT)</w:t>
            </w:r>
          </w:p>
        </w:tc>
      </w:tr>
      <w:tr w:rsidR="006A67EE" w:rsidRPr="00FB20BD" w14:paraId="7D37F9BE" w14:textId="77777777" w:rsidTr="006A67EE">
        <w:trPr>
          <w:trHeight w:val="240"/>
        </w:trPr>
        <w:tc>
          <w:tcPr>
            <w:tcW w:w="800" w:type="dxa"/>
            <w:tcBorders>
              <w:top w:val="nil"/>
              <w:left w:val="single" w:sz="4" w:space="0" w:color="auto"/>
              <w:bottom w:val="nil"/>
              <w:right w:val="single" w:sz="4" w:space="0" w:color="auto"/>
            </w:tcBorders>
            <w:hideMark/>
          </w:tcPr>
          <w:p w14:paraId="6EA6DAE0" w14:textId="77777777" w:rsidR="006A67EE" w:rsidRPr="00FB20BD" w:rsidRDefault="006A67EE" w:rsidP="00B84CF7">
            <w:pPr>
              <w:pStyle w:val="TAC"/>
            </w:pPr>
            <w:r w:rsidRPr="00FB20BD">
              <w:t>60</w:t>
            </w:r>
          </w:p>
        </w:tc>
        <w:tc>
          <w:tcPr>
            <w:tcW w:w="741" w:type="dxa"/>
            <w:tcBorders>
              <w:top w:val="single" w:sz="4" w:space="0" w:color="auto"/>
              <w:left w:val="single" w:sz="4" w:space="0" w:color="auto"/>
              <w:bottom w:val="nil"/>
              <w:right w:val="single" w:sz="4" w:space="0" w:color="auto"/>
            </w:tcBorders>
          </w:tcPr>
          <w:p w14:paraId="1227BB30"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1944E500"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0311EC33" w14:textId="77777777" w:rsidR="006A67EE" w:rsidRPr="00FB20BD" w:rsidRDefault="006A67EE" w:rsidP="00B84CF7">
            <w:pPr>
              <w:pStyle w:val="TAL"/>
            </w:pPr>
            <w:r w:rsidRPr="00FB20BD">
              <w:t>1RB</w:t>
            </w:r>
          </w:p>
        </w:tc>
        <w:tc>
          <w:tcPr>
            <w:tcW w:w="1107" w:type="dxa"/>
            <w:tcBorders>
              <w:top w:val="nil"/>
              <w:left w:val="single" w:sz="4" w:space="0" w:color="auto"/>
              <w:bottom w:val="single" w:sz="4" w:space="0" w:color="auto"/>
              <w:right w:val="single" w:sz="4" w:space="0" w:color="auto"/>
            </w:tcBorders>
            <w:hideMark/>
          </w:tcPr>
          <w:p w14:paraId="619F00AB"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2BE99D68"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3C485DDF"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3F460B9A" w14:textId="77777777" w:rsidR="006A67EE" w:rsidRPr="00FB20BD" w:rsidRDefault="006A67EE" w:rsidP="00B84CF7">
            <w:pPr>
              <w:pStyle w:val="TAC"/>
            </w:pPr>
            <w:r w:rsidRPr="00FB20BD">
              <w:t>1 +/- (0.7 + TT)</w:t>
            </w:r>
          </w:p>
        </w:tc>
      </w:tr>
      <w:tr w:rsidR="006A67EE" w:rsidRPr="00FB20BD" w14:paraId="12002611" w14:textId="77777777" w:rsidTr="006A67EE">
        <w:trPr>
          <w:trHeight w:val="240"/>
        </w:trPr>
        <w:tc>
          <w:tcPr>
            <w:tcW w:w="800" w:type="dxa"/>
            <w:tcBorders>
              <w:top w:val="nil"/>
              <w:left w:val="single" w:sz="4" w:space="0" w:color="auto"/>
              <w:bottom w:val="nil"/>
              <w:right w:val="single" w:sz="4" w:space="0" w:color="auto"/>
            </w:tcBorders>
          </w:tcPr>
          <w:p w14:paraId="6774F651"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0D1A6ADA" w14:textId="77777777" w:rsidR="006A67EE" w:rsidRPr="00FB20BD" w:rsidRDefault="006A67EE" w:rsidP="00B84CF7">
            <w:pPr>
              <w:pStyle w:val="TAC"/>
            </w:pPr>
            <w:r w:rsidRPr="00FB20BD">
              <w:t>2</w:t>
            </w:r>
          </w:p>
        </w:tc>
        <w:tc>
          <w:tcPr>
            <w:tcW w:w="1134" w:type="dxa"/>
            <w:tcBorders>
              <w:top w:val="nil"/>
              <w:left w:val="single" w:sz="4" w:space="0" w:color="auto"/>
              <w:bottom w:val="single" w:sz="4" w:space="0" w:color="auto"/>
              <w:right w:val="single" w:sz="4" w:space="0" w:color="auto"/>
            </w:tcBorders>
            <w:hideMark/>
          </w:tcPr>
          <w:p w14:paraId="4981F67A"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19D97286" w14:textId="77777777" w:rsidR="006A67EE" w:rsidRPr="00FB20BD" w:rsidRDefault="006A67EE" w:rsidP="00B84CF7">
            <w:pPr>
              <w:pStyle w:val="TAL"/>
            </w:pPr>
            <w:r w:rsidRPr="00FB20BD">
              <w:t>1RB to 75 RBs</w:t>
            </w:r>
          </w:p>
        </w:tc>
        <w:tc>
          <w:tcPr>
            <w:tcW w:w="1107" w:type="dxa"/>
            <w:tcBorders>
              <w:top w:val="nil"/>
              <w:left w:val="single" w:sz="4" w:space="0" w:color="auto"/>
              <w:bottom w:val="single" w:sz="4" w:space="0" w:color="auto"/>
              <w:right w:val="single" w:sz="4" w:space="0" w:color="auto"/>
            </w:tcBorders>
            <w:hideMark/>
          </w:tcPr>
          <w:p w14:paraId="460B4E1B"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3AC029F7" w14:textId="77777777" w:rsidR="006A67EE" w:rsidRPr="00FB20BD" w:rsidRDefault="006A67EE" w:rsidP="00B84CF7">
            <w:pPr>
              <w:pStyle w:val="TAC"/>
            </w:pPr>
            <w:r w:rsidRPr="00FB20BD">
              <w:t>19.75</w:t>
            </w:r>
          </w:p>
        </w:tc>
        <w:tc>
          <w:tcPr>
            <w:tcW w:w="1751" w:type="dxa"/>
            <w:tcBorders>
              <w:top w:val="nil"/>
              <w:left w:val="single" w:sz="4" w:space="0" w:color="auto"/>
              <w:bottom w:val="single" w:sz="4" w:space="0" w:color="auto"/>
              <w:right w:val="single" w:sz="4" w:space="0" w:color="auto"/>
            </w:tcBorders>
            <w:vAlign w:val="center"/>
            <w:hideMark/>
          </w:tcPr>
          <w:p w14:paraId="7916BF7F" w14:textId="77777777" w:rsidR="006A67EE" w:rsidRPr="00FB20BD" w:rsidRDefault="006A67EE" w:rsidP="00B84CF7">
            <w:pPr>
              <w:pStyle w:val="TAC"/>
            </w:pPr>
            <w:r w:rsidRPr="00FB20BD">
              <w:t xml:space="preserve">15dB </w:t>
            </w:r>
            <w:r w:rsidRPr="00FB20BD">
              <w:rPr>
                <w:rFonts w:cs="Arial"/>
              </w:rPr>
              <w:t>&lt;</w:t>
            </w:r>
            <w:r w:rsidRPr="00FB20BD">
              <w:t xml:space="preserve"> ΔP</w:t>
            </w:r>
          </w:p>
        </w:tc>
        <w:tc>
          <w:tcPr>
            <w:tcW w:w="1701" w:type="dxa"/>
            <w:tcBorders>
              <w:top w:val="nil"/>
              <w:left w:val="nil"/>
              <w:bottom w:val="single" w:sz="4" w:space="0" w:color="auto"/>
              <w:right w:val="single" w:sz="4" w:space="0" w:color="auto"/>
            </w:tcBorders>
            <w:vAlign w:val="center"/>
            <w:hideMark/>
          </w:tcPr>
          <w:p w14:paraId="78BD5203" w14:textId="77777777" w:rsidR="006A67EE" w:rsidRPr="00FB20BD" w:rsidRDefault="006A67EE" w:rsidP="00B84CF7">
            <w:pPr>
              <w:pStyle w:val="TAC"/>
            </w:pPr>
            <w:r w:rsidRPr="00FB20BD">
              <w:t>19.75 +/- (5 + TT)</w:t>
            </w:r>
          </w:p>
        </w:tc>
      </w:tr>
      <w:tr w:rsidR="006A67EE" w:rsidRPr="00FB20BD" w14:paraId="164FF497" w14:textId="77777777" w:rsidTr="006A67EE">
        <w:trPr>
          <w:trHeight w:val="240"/>
        </w:trPr>
        <w:tc>
          <w:tcPr>
            <w:tcW w:w="800" w:type="dxa"/>
            <w:tcBorders>
              <w:top w:val="nil"/>
              <w:left w:val="single" w:sz="4" w:space="0" w:color="auto"/>
              <w:bottom w:val="single" w:sz="4" w:space="0" w:color="auto"/>
              <w:right w:val="single" w:sz="4" w:space="0" w:color="auto"/>
            </w:tcBorders>
          </w:tcPr>
          <w:p w14:paraId="2AC12016"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4DF8B186"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58BF5119"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3E9709BE" w14:textId="77777777" w:rsidR="006A67EE" w:rsidRPr="00FB20BD" w:rsidRDefault="006A67EE" w:rsidP="00B84CF7">
            <w:pPr>
              <w:pStyle w:val="TAL"/>
            </w:pPr>
            <w:r w:rsidRPr="00FB20BD">
              <w:t>Fixed = 75</w:t>
            </w:r>
          </w:p>
        </w:tc>
        <w:tc>
          <w:tcPr>
            <w:tcW w:w="1107" w:type="dxa"/>
            <w:tcBorders>
              <w:top w:val="nil"/>
              <w:left w:val="single" w:sz="4" w:space="0" w:color="auto"/>
              <w:bottom w:val="single" w:sz="4" w:space="0" w:color="auto"/>
              <w:right w:val="single" w:sz="4" w:space="0" w:color="auto"/>
            </w:tcBorders>
            <w:hideMark/>
          </w:tcPr>
          <w:p w14:paraId="435D99D0"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78E28797"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2578B38D"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228D0044" w14:textId="77777777" w:rsidR="006A67EE" w:rsidRPr="00FB20BD" w:rsidRDefault="006A67EE" w:rsidP="00B84CF7">
            <w:pPr>
              <w:pStyle w:val="TAC"/>
            </w:pPr>
            <w:r w:rsidRPr="00FB20BD">
              <w:t>1 +/- (0.7 + TT)</w:t>
            </w:r>
          </w:p>
        </w:tc>
      </w:tr>
      <w:tr w:rsidR="006A67EE" w:rsidRPr="00FB20BD" w14:paraId="65A33819" w14:textId="77777777" w:rsidTr="006A67EE">
        <w:trPr>
          <w:trHeight w:val="240"/>
        </w:trPr>
        <w:tc>
          <w:tcPr>
            <w:tcW w:w="9738" w:type="dxa"/>
            <w:gridSpan w:val="8"/>
            <w:tcBorders>
              <w:top w:val="single" w:sz="4" w:space="0" w:color="auto"/>
              <w:left w:val="single" w:sz="4" w:space="0" w:color="auto"/>
              <w:bottom w:val="single" w:sz="4" w:space="0" w:color="auto"/>
              <w:right w:val="single" w:sz="4" w:space="0" w:color="auto"/>
            </w:tcBorders>
            <w:hideMark/>
          </w:tcPr>
          <w:p w14:paraId="14670E10" w14:textId="77777777" w:rsidR="006A67EE" w:rsidRPr="00FB20BD" w:rsidRDefault="006A67EE"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5093410C" w14:textId="77777777" w:rsidR="006A67EE" w:rsidRPr="00FB20BD" w:rsidRDefault="006A67EE" w:rsidP="00B84CF7">
            <w:pPr>
              <w:pStyle w:val="TAN"/>
            </w:pPr>
            <w:r w:rsidRPr="00FB20BD">
              <w:t>Note 2:</w:t>
            </w:r>
            <w:r w:rsidRPr="00FB20BD">
              <w:tab/>
              <w:t>The starting resource block shall be RB# 0.</w:t>
            </w:r>
          </w:p>
          <w:p w14:paraId="3C333CE8" w14:textId="77777777" w:rsidR="006A67EE" w:rsidRPr="00FB20BD" w:rsidRDefault="006A67EE" w:rsidP="00B84CF7">
            <w:pPr>
              <w:pStyle w:val="TAN"/>
            </w:pPr>
            <w:r w:rsidRPr="00FB20BD">
              <w:t>Note 3:</w:t>
            </w:r>
            <w:r w:rsidRPr="00FB20BD">
              <w:tab/>
              <w:t>TT=0.7dB</w:t>
            </w:r>
          </w:p>
          <w:p w14:paraId="14B45811" w14:textId="77777777" w:rsidR="006A67EE" w:rsidRPr="00FB20BD" w:rsidRDefault="006A67EE" w:rsidP="00B84CF7">
            <w:pPr>
              <w:pStyle w:val="TAN"/>
            </w:pPr>
            <w:r w:rsidRPr="00FB20BD">
              <w:t>Note 4:</w:t>
            </w:r>
            <w:r w:rsidRPr="00FB20BD">
              <w:tab/>
              <w:t>Applicable if PUMAX ≥ P ≥ Pmin. Pmin as defined in sub-clause 6.3G.1.</w:t>
            </w:r>
          </w:p>
        </w:tc>
      </w:tr>
    </w:tbl>
    <w:p w14:paraId="41AC1290" w14:textId="77777777" w:rsidR="006A67EE" w:rsidRPr="00FB20BD" w:rsidRDefault="006A67EE" w:rsidP="00B84CF7">
      <w:pPr>
        <w:rPr>
          <w:lang w:eastAsia="en-US"/>
        </w:rPr>
      </w:pPr>
    </w:p>
    <w:p w14:paraId="01510558" w14:textId="77777777" w:rsidR="006A67EE" w:rsidRPr="00FB20BD" w:rsidRDefault="006A67EE" w:rsidP="00B84CF7">
      <w:pPr>
        <w:pStyle w:val="TH"/>
      </w:pPr>
      <w:r w:rsidRPr="00FB20BD">
        <w:t>Table 6.3G.4.2.5-6: Test Requirements Relative Power Tolerance for Transmission, channel BW 60MHz, 70MHz, 80MHz, 90MHz, 100MHz ramp down sub-test</w:t>
      </w:r>
    </w:p>
    <w:tbl>
      <w:tblPr>
        <w:tblW w:w="9738" w:type="dxa"/>
        <w:tblInd w:w="293" w:type="dxa"/>
        <w:tblLook w:val="04A0" w:firstRow="1" w:lastRow="0" w:firstColumn="1" w:lastColumn="0" w:noHBand="0" w:noVBand="1"/>
      </w:tblPr>
      <w:tblGrid>
        <w:gridCol w:w="800"/>
        <w:gridCol w:w="741"/>
        <w:gridCol w:w="1134"/>
        <w:gridCol w:w="1487"/>
        <w:gridCol w:w="1107"/>
        <w:gridCol w:w="1017"/>
        <w:gridCol w:w="1751"/>
        <w:gridCol w:w="1701"/>
      </w:tblGrid>
      <w:tr w:rsidR="006A67EE" w:rsidRPr="00FB20BD" w14:paraId="2F38C9F2" w14:textId="77777777" w:rsidTr="006A67EE">
        <w:trPr>
          <w:trHeight w:val="240"/>
        </w:trPr>
        <w:tc>
          <w:tcPr>
            <w:tcW w:w="800" w:type="dxa"/>
            <w:tcBorders>
              <w:top w:val="single" w:sz="4" w:space="0" w:color="auto"/>
              <w:left w:val="single" w:sz="4" w:space="0" w:color="auto"/>
              <w:bottom w:val="nil"/>
              <w:right w:val="single" w:sz="4" w:space="0" w:color="000000"/>
            </w:tcBorders>
            <w:hideMark/>
          </w:tcPr>
          <w:p w14:paraId="1C46AB15" w14:textId="77777777" w:rsidR="006A67EE" w:rsidRPr="00FB20BD" w:rsidRDefault="006A67EE" w:rsidP="00B84CF7">
            <w:pPr>
              <w:pStyle w:val="TAH"/>
            </w:pPr>
            <w:r w:rsidRPr="00FB20BD">
              <w:t>Test SCS [kHz]</w:t>
            </w:r>
          </w:p>
        </w:tc>
        <w:tc>
          <w:tcPr>
            <w:tcW w:w="741" w:type="dxa"/>
            <w:tcBorders>
              <w:top w:val="single" w:sz="4" w:space="0" w:color="auto"/>
              <w:left w:val="single" w:sz="4" w:space="0" w:color="auto"/>
              <w:bottom w:val="nil"/>
              <w:right w:val="single" w:sz="4" w:space="0" w:color="000000"/>
            </w:tcBorders>
            <w:hideMark/>
          </w:tcPr>
          <w:p w14:paraId="5E1DFB40" w14:textId="77777777" w:rsidR="006A67EE" w:rsidRPr="00FB20BD" w:rsidRDefault="006A67EE" w:rsidP="00B84CF7">
            <w:pPr>
              <w:pStyle w:val="TAH"/>
            </w:pPr>
            <w:r w:rsidRPr="00FB20BD">
              <w:t>Sub-test ID</w:t>
            </w:r>
          </w:p>
        </w:tc>
        <w:tc>
          <w:tcPr>
            <w:tcW w:w="1134" w:type="dxa"/>
            <w:tcBorders>
              <w:top w:val="single" w:sz="4" w:space="0" w:color="auto"/>
              <w:left w:val="single" w:sz="4" w:space="0" w:color="auto"/>
              <w:bottom w:val="nil"/>
              <w:right w:val="single" w:sz="4" w:space="0" w:color="000000"/>
            </w:tcBorders>
            <w:hideMark/>
          </w:tcPr>
          <w:p w14:paraId="3F3CBB8D" w14:textId="77777777" w:rsidR="006A67EE" w:rsidRPr="00FB20BD" w:rsidRDefault="006A67EE" w:rsidP="00B84CF7">
            <w:pPr>
              <w:pStyle w:val="TAH"/>
            </w:pPr>
            <w:r w:rsidRPr="00FB20BD">
              <w:t>Applicable sub-frames</w:t>
            </w:r>
          </w:p>
        </w:tc>
        <w:tc>
          <w:tcPr>
            <w:tcW w:w="1487" w:type="dxa"/>
            <w:tcBorders>
              <w:top w:val="single" w:sz="4" w:space="0" w:color="auto"/>
              <w:left w:val="single" w:sz="4" w:space="0" w:color="auto"/>
              <w:bottom w:val="nil"/>
              <w:right w:val="single" w:sz="4" w:space="0" w:color="auto"/>
            </w:tcBorders>
            <w:hideMark/>
          </w:tcPr>
          <w:p w14:paraId="17F3E498" w14:textId="77777777" w:rsidR="006A67EE" w:rsidRPr="00FB20BD" w:rsidRDefault="006A67EE"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hideMark/>
          </w:tcPr>
          <w:p w14:paraId="029562EE" w14:textId="77777777" w:rsidR="006A67EE" w:rsidRPr="00FB20BD" w:rsidRDefault="006A67EE" w:rsidP="00B84CF7">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hideMark/>
          </w:tcPr>
          <w:p w14:paraId="3800F16B" w14:textId="77777777" w:rsidR="006A67EE" w:rsidRPr="00FB20BD" w:rsidRDefault="006A67EE" w:rsidP="00B84CF7">
            <w:pPr>
              <w:pStyle w:val="TAH"/>
            </w:pPr>
            <w:r w:rsidRPr="00FB20BD">
              <w:t>Expected power step size (Down)</w:t>
            </w:r>
          </w:p>
        </w:tc>
        <w:tc>
          <w:tcPr>
            <w:tcW w:w="1751" w:type="dxa"/>
            <w:tcBorders>
              <w:top w:val="single" w:sz="4" w:space="0" w:color="auto"/>
              <w:left w:val="single" w:sz="4" w:space="0" w:color="auto"/>
              <w:bottom w:val="nil"/>
              <w:right w:val="single" w:sz="4" w:space="0" w:color="000000"/>
            </w:tcBorders>
            <w:vAlign w:val="center"/>
            <w:hideMark/>
          </w:tcPr>
          <w:p w14:paraId="173A6F1E" w14:textId="77777777" w:rsidR="006A67EE" w:rsidRPr="00FB20BD" w:rsidRDefault="006A67EE" w:rsidP="00B84CF7">
            <w:pPr>
              <w:pStyle w:val="TAH"/>
            </w:pPr>
            <w:r w:rsidRPr="00FB20BD">
              <w:t>Power step size range (Down)</w:t>
            </w:r>
          </w:p>
        </w:tc>
        <w:tc>
          <w:tcPr>
            <w:tcW w:w="1701" w:type="dxa"/>
            <w:tcBorders>
              <w:top w:val="single" w:sz="4" w:space="0" w:color="auto"/>
              <w:left w:val="nil"/>
              <w:bottom w:val="nil"/>
              <w:right w:val="single" w:sz="4" w:space="0" w:color="auto"/>
            </w:tcBorders>
            <w:vAlign w:val="center"/>
            <w:hideMark/>
          </w:tcPr>
          <w:p w14:paraId="37C582D4" w14:textId="77777777" w:rsidR="006A67EE" w:rsidRPr="00FB20BD" w:rsidRDefault="006A67EE" w:rsidP="00B84CF7">
            <w:pPr>
              <w:pStyle w:val="TAH"/>
            </w:pPr>
            <w:r w:rsidRPr="00FB20BD">
              <w:t>PUSCH</w:t>
            </w:r>
          </w:p>
        </w:tc>
      </w:tr>
      <w:tr w:rsidR="006A67EE" w:rsidRPr="00FB20BD" w14:paraId="59C15D05" w14:textId="77777777" w:rsidTr="006A67EE">
        <w:trPr>
          <w:trHeight w:val="255"/>
        </w:trPr>
        <w:tc>
          <w:tcPr>
            <w:tcW w:w="800" w:type="dxa"/>
            <w:tcBorders>
              <w:top w:val="nil"/>
              <w:left w:val="single" w:sz="4" w:space="0" w:color="auto"/>
              <w:bottom w:val="single" w:sz="4" w:space="0" w:color="auto"/>
              <w:right w:val="single" w:sz="4" w:space="0" w:color="000000"/>
            </w:tcBorders>
          </w:tcPr>
          <w:p w14:paraId="30A814F8" w14:textId="77777777" w:rsidR="006A67EE" w:rsidRPr="00FB20BD" w:rsidRDefault="006A67EE" w:rsidP="00B84CF7">
            <w:pPr>
              <w:pStyle w:val="TAL"/>
            </w:pPr>
          </w:p>
        </w:tc>
        <w:tc>
          <w:tcPr>
            <w:tcW w:w="741" w:type="dxa"/>
            <w:tcBorders>
              <w:top w:val="nil"/>
              <w:left w:val="single" w:sz="4" w:space="0" w:color="auto"/>
              <w:bottom w:val="single" w:sz="4" w:space="0" w:color="auto"/>
              <w:right w:val="single" w:sz="4" w:space="0" w:color="000000"/>
            </w:tcBorders>
          </w:tcPr>
          <w:p w14:paraId="3B392F95" w14:textId="77777777" w:rsidR="006A67EE" w:rsidRPr="00FB20BD" w:rsidRDefault="006A67EE" w:rsidP="00B84CF7">
            <w:pPr>
              <w:pStyle w:val="TAL"/>
            </w:pPr>
          </w:p>
        </w:tc>
        <w:tc>
          <w:tcPr>
            <w:tcW w:w="1134" w:type="dxa"/>
            <w:tcBorders>
              <w:top w:val="nil"/>
              <w:left w:val="single" w:sz="4" w:space="0" w:color="auto"/>
              <w:bottom w:val="single" w:sz="4" w:space="0" w:color="auto"/>
              <w:right w:val="single" w:sz="4" w:space="0" w:color="000000"/>
            </w:tcBorders>
          </w:tcPr>
          <w:p w14:paraId="1BE33788" w14:textId="77777777" w:rsidR="006A67EE" w:rsidRPr="00FB20BD" w:rsidRDefault="006A67EE" w:rsidP="00B84CF7">
            <w:pPr>
              <w:pStyle w:val="TAL"/>
            </w:pPr>
          </w:p>
        </w:tc>
        <w:tc>
          <w:tcPr>
            <w:tcW w:w="1487" w:type="dxa"/>
            <w:tcBorders>
              <w:top w:val="nil"/>
              <w:left w:val="single" w:sz="4" w:space="0" w:color="auto"/>
              <w:bottom w:val="single" w:sz="4" w:space="0" w:color="auto"/>
              <w:right w:val="single" w:sz="4" w:space="0" w:color="auto"/>
            </w:tcBorders>
          </w:tcPr>
          <w:p w14:paraId="76D60C0F" w14:textId="77777777" w:rsidR="006A67EE" w:rsidRPr="00FB20BD" w:rsidRDefault="006A67EE" w:rsidP="00B84CF7">
            <w:pPr>
              <w:pStyle w:val="TAL"/>
            </w:pPr>
          </w:p>
        </w:tc>
        <w:tc>
          <w:tcPr>
            <w:tcW w:w="1107" w:type="dxa"/>
            <w:tcBorders>
              <w:top w:val="nil"/>
              <w:left w:val="single" w:sz="4" w:space="0" w:color="auto"/>
              <w:bottom w:val="single" w:sz="4" w:space="0" w:color="auto"/>
              <w:right w:val="single" w:sz="4" w:space="0" w:color="auto"/>
            </w:tcBorders>
          </w:tcPr>
          <w:p w14:paraId="0C99895F" w14:textId="77777777" w:rsidR="006A67EE" w:rsidRPr="00FB20BD" w:rsidRDefault="006A67EE" w:rsidP="00B84CF7">
            <w:pPr>
              <w:pStyle w:val="TAL"/>
            </w:pPr>
          </w:p>
        </w:tc>
        <w:tc>
          <w:tcPr>
            <w:tcW w:w="1017" w:type="dxa"/>
            <w:tcBorders>
              <w:top w:val="nil"/>
              <w:left w:val="single" w:sz="4" w:space="0" w:color="auto"/>
              <w:bottom w:val="single" w:sz="4" w:space="0" w:color="auto"/>
              <w:right w:val="single" w:sz="4" w:space="0" w:color="auto"/>
            </w:tcBorders>
            <w:vAlign w:val="center"/>
            <w:hideMark/>
          </w:tcPr>
          <w:p w14:paraId="7937C6F8" w14:textId="77777777" w:rsidR="006A67EE" w:rsidRPr="00FB20BD" w:rsidRDefault="006A67EE" w:rsidP="00B84CF7">
            <w:pPr>
              <w:pStyle w:val="TAH"/>
            </w:pPr>
            <w:r w:rsidRPr="00FB20BD">
              <w:t>ΔP [dB]</w:t>
            </w:r>
          </w:p>
        </w:tc>
        <w:tc>
          <w:tcPr>
            <w:tcW w:w="1751" w:type="dxa"/>
            <w:tcBorders>
              <w:top w:val="nil"/>
              <w:left w:val="single" w:sz="4" w:space="0" w:color="auto"/>
              <w:bottom w:val="single" w:sz="4" w:space="0" w:color="auto"/>
              <w:right w:val="single" w:sz="4" w:space="0" w:color="000000"/>
            </w:tcBorders>
            <w:vAlign w:val="center"/>
            <w:hideMark/>
          </w:tcPr>
          <w:p w14:paraId="6BD9008B" w14:textId="77777777" w:rsidR="006A67EE" w:rsidRPr="00FB20BD" w:rsidRDefault="006A67EE" w:rsidP="00B84CF7">
            <w:pPr>
              <w:pStyle w:val="TAH"/>
            </w:pPr>
            <w:r w:rsidRPr="00FB20BD">
              <w:t>ΔP [dB]</w:t>
            </w:r>
          </w:p>
        </w:tc>
        <w:tc>
          <w:tcPr>
            <w:tcW w:w="1701" w:type="dxa"/>
            <w:tcBorders>
              <w:top w:val="nil"/>
              <w:left w:val="nil"/>
              <w:bottom w:val="single" w:sz="4" w:space="0" w:color="auto"/>
              <w:right w:val="single" w:sz="4" w:space="0" w:color="auto"/>
            </w:tcBorders>
            <w:vAlign w:val="center"/>
            <w:hideMark/>
          </w:tcPr>
          <w:p w14:paraId="7EF6B66D" w14:textId="77777777" w:rsidR="006A67EE" w:rsidRPr="00FB20BD" w:rsidRDefault="006A67EE" w:rsidP="00B84CF7">
            <w:pPr>
              <w:pStyle w:val="TAH"/>
            </w:pPr>
            <w:r w:rsidRPr="00FB20BD">
              <w:t>[dB]</w:t>
            </w:r>
          </w:p>
        </w:tc>
      </w:tr>
      <w:tr w:rsidR="006A67EE" w:rsidRPr="00FB20BD" w14:paraId="5D8AFD53" w14:textId="77777777" w:rsidTr="006A67EE">
        <w:trPr>
          <w:trHeight w:val="240"/>
        </w:trPr>
        <w:tc>
          <w:tcPr>
            <w:tcW w:w="800" w:type="dxa"/>
            <w:tcBorders>
              <w:top w:val="single" w:sz="4" w:space="0" w:color="auto"/>
              <w:left w:val="single" w:sz="4" w:space="0" w:color="auto"/>
              <w:bottom w:val="nil"/>
              <w:right w:val="single" w:sz="4" w:space="0" w:color="auto"/>
            </w:tcBorders>
          </w:tcPr>
          <w:p w14:paraId="6A1A7888"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148EF2F1"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4B0AD2DA"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7947E416" w14:textId="77777777" w:rsidR="006A67EE" w:rsidRPr="00FB20BD" w:rsidRDefault="006A67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hideMark/>
          </w:tcPr>
          <w:p w14:paraId="5606199A"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4310FB4B"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7D85379F"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7AB3C49F" w14:textId="77777777" w:rsidR="006A67EE" w:rsidRPr="00FB20BD" w:rsidRDefault="006A67EE" w:rsidP="00B84CF7">
            <w:pPr>
              <w:pStyle w:val="TAC"/>
            </w:pPr>
            <w:r w:rsidRPr="00FB20BD">
              <w:t>1 +/-0.7 + TT</w:t>
            </w:r>
          </w:p>
        </w:tc>
      </w:tr>
      <w:tr w:rsidR="006A67EE" w:rsidRPr="00FB20BD" w14:paraId="6C0A5A92" w14:textId="77777777" w:rsidTr="006A67EE">
        <w:trPr>
          <w:trHeight w:val="240"/>
        </w:trPr>
        <w:tc>
          <w:tcPr>
            <w:tcW w:w="800" w:type="dxa"/>
            <w:tcBorders>
              <w:top w:val="nil"/>
              <w:left w:val="single" w:sz="4" w:space="0" w:color="auto"/>
              <w:bottom w:val="nil"/>
              <w:right w:val="single" w:sz="4" w:space="0" w:color="auto"/>
            </w:tcBorders>
          </w:tcPr>
          <w:p w14:paraId="382532D8"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061C4C35" w14:textId="77777777" w:rsidR="006A67EE" w:rsidRPr="00FB20BD" w:rsidRDefault="006A67EE" w:rsidP="00B84CF7">
            <w:pPr>
              <w:pStyle w:val="TAC"/>
            </w:pPr>
            <w:r w:rsidRPr="00FB20BD">
              <w:t>1</w:t>
            </w:r>
          </w:p>
        </w:tc>
        <w:tc>
          <w:tcPr>
            <w:tcW w:w="1134" w:type="dxa"/>
            <w:tcBorders>
              <w:top w:val="nil"/>
              <w:left w:val="single" w:sz="4" w:space="0" w:color="auto"/>
              <w:bottom w:val="single" w:sz="4" w:space="0" w:color="auto"/>
              <w:right w:val="single" w:sz="4" w:space="0" w:color="auto"/>
            </w:tcBorders>
            <w:hideMark/>
          </w:tcPr>
          <w:p w14:paraId="06A44887"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677F0A27" w14:textId="77777777" w:rsidR="006A67EE" w:rsidRPr="00FB20BD" w:rsidRDefault="006A67EE" w:rsidP="00B84CF7">
            <w:pPr>
              <w:pStyle w:val="TAL"/>
            </w:pPr>
            <w:r w:rsidRPr="00FB20BD">
              <w:t>5 RBs to 1 RB</w:t>
            </w:r>
          </w:p>
        </w:tc>
        <w:tc>
          <w:tcPr>
            <w:tcW w:w="1107" w:type="dxa"/>
            <w:tcBorders>
              <w:top w:val="nil"/>
              <w:left w:val="single" w:sz="4" w:space="0" w:color="auto"/>
              <w:bottom w:val="single" w:sz="4" w:space="0" w:color="auto"/>
              <w:right w:val="single" w:sz="4" w:space="0" w:color="auto"/>
            </w:tcBorders>
            <w:hideMark/>
          </w:tcPr>
          <w:p w14:paraId="0FB57355"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3F162C57" w14:textId="77777777" w:rsidR="006A67EE" w:rsidRPr="00FB20BD" w:rsidRDefault="006A67EE" w:rsidP="00B84CF7">
            <w:pPr>
              <w:pStyle w:val="TAC"/>
            </w:pPr>
            <w:r w:rsidRPr="00FB20BD">
              <w:t>7.99</w:t>
            </w:r>
          </w:p>
        </w:tc>
        <w:tc>
          <w:tcPr>
            <w:tcW w:w="1751" w:type="dxa"/>
            <w:tcBorders>
              <w:top w:val="nil"/>
              <w:left w:val="single" w:sz="4" w:space="0" w:color="auto"/>
              <w:bottom w:val="single" w:sz="4" w:space="0" w:color="auto"/>
              <w:right w:val="single" w:sz="4" w:space="0" w:color="auto"/>
            </w:tcBorders>
            <w:vAlign w:val="center"/>
            <w:hideMark/>
          </w:tcPr>
          <w:p w14:paraId="50AFE2BE"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vAlign w:val="center"/>
            <w:hideMark/>
          </w:tcPr>
          <w:p w14:paraId="069A6466" w14:textId="77777777" w:rsidR="006A67EE" w:rsidRPr="00FB20BD" w:rsidRDefault="006A67EE" w:rsidP="00B84CF7">
            <w:pPr>
              <w:pStyle w:val="TAC"/>
            </w:pPr>
            <w:r w:rsidRPr="00FB20BD">
              <w:t>7.99 +/- (3.5 + TT)</w:t>
            </w:r>
          </w:p>
        </w:tc>
      </w:tr>
      <w:tr w:rsidR="006A67EE" w:rsidRPr="00FB20BD" w14:paraId="7E7E4627" w14:textId="77777777" w:rsidTr="006A67EE">
        <w:trPr>
          <w:trHeight w:val="240"/>
        </w:trPr>
        <w:tc>
          <w:tcPr>
            <w:tcW w:w="800" w:type="dxa"/>
            <w:tcBorders>
              <w:top w:val="nil"/>
              <w:left w:val="single" w:sz="4" w:space="0" w:color="auto"/>
              <w:bottom w:val="nil"/>
              <w:right w:val="single" w:sz="4" w:space="0" w:color="auto"/>
            </w:tcBorders>
          </w:tcPr>
          <w:p w14:paraId="644171BF"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3DB59D01"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7B55096C"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0857812E" w14:textId="77777777" w:rsidR="006A67EE" w:rsidRPr="00FB20BD" w:rsidRDefault="006A67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hideMark/>
          </w:tcPr>
          <w:p w14:paraId="20036873"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3DCADA18"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2A1DAE26"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4FAEC311" w14:textId="77777777" w:rsidR="006A67EE" w:rsidRPr="00FB20BD" w:rsidRDefault="006A67EE" w:rsidP="00B84CF7">
            <w:pPr>
              <w:pStyle w:val="TAC"/>
            </w:pPr>
            <w:r w:rsidRPr="00FB20BD">
              <w:t>1 +/- (0.7 + TT)</w:t>
            </w:r>
          </w:p>
        </w:tc>
      </w:tr>
      <w:tr w:rsidR="006A67EE" w:rsidRPr="00FB20BD" w14:paraId="464A57D3" w14:textId="77777777" w:rsidTr="006A67EE">
        <w:trPr>
          <w:trHeight w:val="240"/>
        </w:trPr>
        <w:tc>
          <w:tcPr>
            <w:tcW w:w="800" w:type="dxa"/>
            <w:tcBorders>
              <w:top w:val="nil"/>
              <w:left w:val="single" w:sz="4" w:space="0" w:color="auto"/>
              <w:bottom w:val="nil"/>
              <w:right w:val="single" w:sz="4" w:space="0" w:color="auto"/>
            </w:tcBorders>
          </w:tcPr>
          <w:p w14:paraId="4D564459"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0188DFAE"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7AF9C56A"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5B175DFB" w14:textId="77777777" w:rsidR="006A67EE" w:rsidRPr="00FB20BD" w:rsidRDefault="006A67EE" w:rsidP="00B84CF7">
            <w:pPr>
              <w:pStyle w:val="TAL"/>
            </w:pPr>
            <w:r w:rsidRPr="00FB20BD">
              <w:t>Fixed = 24</w:t>
            </w:r>
          </w:p>
        </w:tc>
        <w:tc>
          <w:tcPr>
            <w:tcW w:w="1107" w:type="dxa"/>
            <w:tcBorders>
              <w:top w:val="nil"/>
              <w:left w:val="single" w:sz="4" w:space="0" w:color="auto"/>
              <w:bottom w:val="single" w:sz="4" w:space="0" w:color="auto"/>
              <w:right w:val="single" w:sz="4" w:space="0" w:color="auto"/>
            </w:tcBorders>
            <w:hideMark/>
          </w:tcPr>
          <w:p w14:paraId="2A7D4FE9"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246F5C70"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5F39F067"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4CC896B4" w14:textId="77777777" w:rsidR="006A67EE" w:rsidRPr="00FB20BD" w:rsidRDefault="006A67EE" w:rsidP="00B84CF7">
            <w:pPr>
              <w:pStyle w:val="TAC"/>
            </w:pPr>
            <w:r w:rsidRPr="00FB20BD">
              <w:t>1 +/- (0.7 + TT)</w:t>
            </w:r>
          </w:p>
        </w:tc>
      </w:tr>
      <w:tr w:rsidR="006A67EE" w:rsidRPr="00FB20BD" w14:paraId="0798B08C" w14:textId="77777777" w:rsidTr="006A67EE">
        <w:trPr>
          <w:trHeight w:val="240"/>
        </w:trPr>
        <w:tc>
          <w:tcPr>
            <w:tcW w:w="800" w:type="dxa"/>
            <w:tcBorders>
              <w:top w:val="nil"/>
              <w:left w:val="single" w:sz="4" w:space="0" w:color="auto"/>
              <w:bottom w:val="nil"/>
              <w:right w:val="single" w:sz="4" w:space="0" w:color="auto"/>
            </w:tcBorders>
            <w:hideMark/>
          </w:tcPr>
          <w:p w14:paraId="2D180ABA" w14:textId="77777777" w:rsidR="006A67EE" w:rsidRPr="00FB20BD" w:rsidRDefault="006A67EE" w:rsidP="00B84CF7">
            <w:pPr>
              <w:pStyle w:val="TAC"/>
            </w:pPr>
            <w:r w:rsidRPr="00FB20BD">
              <w:t>30</w:t>
            </w:r>
          </w:p>
        </w:tc>
        <w:tc>
          <w:tcPr>
            <w:tcW w:w="741" w:type="dxa"/>
            <w:tcBorders>
              <w:top w:val="nil"/>
              <w:left w:val="single" w:sz="4" w:space="0" w:color="auto"/>
              <w:bottom w:val="nil"/>
              <w:right w:val="single" w:sz="4" w:space="0" w:color="auto"/>
            </w:tcBorders>
            <w:hideMark/>
          </w:tcPr>
          <w:p w14:paraId="0E604994" w14:textId="77777777" w:rsidR="006A67EE" w:rsidRPr="00FB20BD" w:rsidRDefault="006A67EE" w:rsidP="00B84CF7">
            <w:pPr>
              <w:pStyle w:val="TAC"/>
            </w:pPr>
            <w:r w:rsidRPr="00FB20BD">
              <w:t>2</w:t>
            </w:r>
          </w:p>
        </w:tc>
        <w:tc>
          <w:tcPr>
            <w:tcW w:w="1134" w:type="dxa"/>
            <w:tcBorders>
              <w:top w:val="nil"/>
              <w:left w:val="single" w:sz="4" w:space="0" w:color="auto"/>
              <w:bottom w:val="single" w:sz="4" w:space="0" w:color="auto"/>
              <w:right w:val="single" w:sz="4" w:space="0" w:color="auto"/>
            </w:tcBorders>
            <w:hideMark/>
          </w:tcPr>
          <w:p w14:paraId="1EF37B99"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7DD96555" w14:textId="77777777" w:rsidR="006A67EE" w:rsidRPr="00FB20BD" w:rsidRDefault="006A67EE" w:rsidP="00B84CF7">
            <w:pPr>
              <w:pStyle w:val="TAL"/>
            </w:pPr>
            <w:r w:rsidRPr="00FB20BD">
              <w:t>24 RBs to 1 RB</w:t>
            </w:r>
          </w:p>
        </w:tc>
        <w:tc>
          <w:tcPr>
            <w:tcW w:w="1107" w:type="dxa"/>
            <w:tcBorders>
              <w:top w:val="nil"/>
              <w:left w:val="single" w:sz="4" w:space="0" w:color="auto"/>
              <w:bottom w:val="single" w:sz="4" w:space="0" w:color="auto"/>
              <w:right w:val="single" w:sz="4" w:space="0" w:color="auto"/>
            </w:tcBorders>
            <w:hideMark/>
          </w:tcPr>
          <w:p w14:paraId="18117C65"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71DDF4BF" w14:textId="77777777" w:rsidR="006A67EE" w:rsidRPr="00FB20BD" w:rsidRDefault="006A67EE" w:rsidP="00B84CF7">
            <w:pPr>
              <w:pStyle w:val="TAC"/>
            </w:pPr>
            <w:r w:rsidRPr="00FB20BD">
              <w:t>14.80</w:t>
            </w:r>
          </w:p>
        </w:tc>
        <w:tc>
          <w:tcPr>
            <w:tcW w:w="1751" w:type="dxa"/>
            <w:tcBorders>
              <w:top w:val="nil"/>
              <w:left w:val="single" w:sz="4" w:space="0" w:color="auto"/>
              <w:bottom w:val="single" w:sz="4" w:space="0" w:color="auto"/>
              <w:right w:val="single" w:sz="4" w:space="0" w:color="auto"/>
            </w:tcBorders>
            <w:vAlign w:val="center"/>
            <w:hideMark/>
          </w:tcPr>
          <w:p w14:paraId="6B033D38"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701" w:type="dxa"/>
            <w:tcBorders>
              <w:top w:val="nil"/>
              <w:left w:val="nil"/>
              <w:bottom w:val="single" w:sz="4" w:space="0" w:color="auto"/>
              <w:right w:val="single" w:sz="4" w:space="0" w:color="auto"/>
            </w:tcBorders>
            <w:vAlign w:val="center"/>
            <w:hideMark/>
          </w:tcPr>
          <w:p w14:paraId="765074AB" w14:textId="77777777" w:rsidR="006A67EE" w:rsidRPr="00FB20BD" w:rsidRDefault="006A67EE" w:rsidP="00B84CF7">
            <w:pPr>
              <w:pStyle w:val="TAC"/>
            </w:pPr>
            <w:r w:rsidRPr="00FB20BD">
              <w:t>14.80 +/- (4 + TT)</w:t>
            </w:r>
          </w:p>
        </w:tc>
      </w:tr>
      <w:tr w:rsidR="006A67EE" w:rsidRPr="00FB20BD" w14:paraId="157A0E2A" w14:textId="77777777" w:rsidTr="006A67EE">
        <w:trPr>
          <w:trHeight w:val="240"/>
        </w:trPr>
        <w:tc>
          <w:tcPr>
            <w:tcW w:w="800" w:type="dxa"/>
            <w:tcBorders>
              <w:top w:val="nil"/>
              <w:left w:val="single" w:sz="4" w:space="0" w:color="auto"/>
              <w:bottom w:val="nil"/>
              <w:right w:val="single" w:sz="4" w:space="0" w:color="auto"/>
            </w:tcBorders>
          </w:tcPr>
          <w:p w14:paraId="07B9980B"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760AA5C6"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11869D96"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74583252" w14:textId="77777777" w:rsidR="006A67EE" w:rsidRPr="00FB20BD" w:rsidRDefault="006A67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hideMark/>
          </w:tcPr>
          <w:p w14:paraId="768F61C8"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75A7285E"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28C4A1F3"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1A85AE3D" w14:textId="77777777" w:rsidR="006A67EE" w:rsidRPr="00FB20BD" w:rsidRDefault="006A67EE" w:rsidP="00B84CF7">
            <w:pPr>
              <w:pStyle w:val="TAC"/>
            </w:pPr>
            <w:r w:rsidRPr="00FB20BD">
              <w:t>1 +/- (0.7 + TT)</w:t>
            </w:r>
          </w:p>
        </w:tc>
      </w:tr>
      <w:tr w:rsidR="006A67EE" w:rsidRPr="00FB20BD" w14:paraId="39135C98" w14:textId="77777777" w:rsidTr="006A67EE">
        <w:trPr>
          <w:trHeight w:val="240"/>
        </w:trPr>
        <w:tc>
          <w:tcPr>
            <w:tcW w:w="800" w:type="dxa"/>
            <w:tcBorders>
              <w:top w:val="nil"/>
              <w:left w:val="single" w:sz="4" w:space="0" w:color="auto"/>
              <w:bottom w:val="nil"/>
              <w:right w:val="single" w:sz="4" w:space="0" w:color="auto"/>
            </w:tcBorders>
          </w:tcPr>
          <w:p w14:paraId="067E16FC"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2E447E17"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14A60935"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40BBE95B" w14:textId="77777777" w:rsidR="006A67EE" w:rsidRPr="00FB20BD" w:rsidRDefault="006A67EE" w:rsidP="00B84CF7">
            <w:pPr>
              <w:pStyle w:val="TAL"/>
            </w:pPr>
            <w:r w:rsidRPr="00FB20BD">
              <w:t>Fixed = 81</w:t>
            </w:r>
          </w:p>
        </w:tc>
        <w:tc>
          <w:tcPr>
            <w:tcW w:w="1107" w:type="dxa"/>
            <w:tcBorders>
              <w:top w:val="nil"/>
              <w:left w:val="single" w:sz="4" w:space="0" w:color="auto"/>
              <w:bottom w:val="single" w:sz="4" w:space="0" w:color="auto"/>
              <w:right w:val="single" w:sz="4" w:space="0" w:color="auto"/>
            </w:tcBorders>
            <w:hideMark/>
          </w:tcPr>
          <w:p w14:paraId="03F41D42"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47130E3F"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4116533D"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10842886" w14:textId="77777777" w:rsidR="006A67EE" w:rsidRPr="00FB20BD" w:rsidRDefault="006A67EE" w:rsidP="00B84CF7">
            <w:pPr>
              <w:pStyle w:val="TAC"/>
            </w:pPr>
            <w:r w:rsidRPr="00FB20BD">
              <w:t>1 +/- (0.7 + TT)</w:t>
            </w:r>
          </w:p>
        </w:tc>
      </w:tr>
      <w:tr w:rsidR="006A67EE" w:rsidRPr="00FB20BD" w14:paraId="3B75BED4" w14:textId="77777777" w:rsidTr="006A67EE">
        <w:trPr>
          <w:trHeight w:val="240"/>
        </w:trPr>
        <w:tc>
          <w:tcPr>
            <w:tcW w:w="800" w:type="dxa"/>
            <w:tcBorders>
              <w:top w:val="nil"/>
              <w:left w:val="single" w:sz="4" w:space="0" w:color="auto"/>
              <w:bottom w:val="nil"/>
              <w:right w:val="single" w:sz="4" w:space="0" w:color="auto"/>
            </w:tcBorders>
          </w:tcPr>
          <w:p w14:paraId="36D40ABC"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7FACAE20" w14:textId="77777777" w:rsidR="006A67EE" w:rsidRPr="00FB20BD" w:rsidRDefault="006A67EE" w:rsidP="00B84CF7">
            <w:pPr>
              <w:pStyle w:val="TAC"/>
            </w:pPr>
            <w:r w:rsidRPr="00FB20BD">
              <w:t>3</w:t>
            </w:r>
          </w:p>
        </w:tc>
        <w:tc>
          <w:tcPr>
            <w:tcW w:w="1134" w:type="dxa"/>
            <w:tcBorders>
              <w:top w:val="nil"/>
              <w:left w:val="single" w:sz="4" w:space="0" w:color="auto"/>
              <w:bottom w:val="single" w:sz="4" w:space="0" w:color="auto"/>
              <w:right w:val="single" w:sz="4" w:space="0" w:color="auto"/>
            </w:tcBorders>
            <w:hideMark/>
          </w:tcPr>
          <w:p w14:paraId="1EA10E0B"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23A47EC2" w14:textId="77777777" w:rsidR="006A67EE" w:rsidRPr="00FB20BD" w:rsidRDefault="006A67EE" w:rsidP="00B84CF7">
            <w:pPr>
              <w:pStyle w:val="TAL"/>
            </w:pPr>
            <w:r w:rsidRPr="00FB20BD">
              <w:t>81 RBs to 1 RB</w:t>
            </w:r>
          </w:p>
        </w:tc>
        <w:tc>
          <w:tcPr>
            <w:tcW w:w="1107" w:type="dxa"/>
            <w:tcBorders>
              <w:top w:val="nil"/>
              <w:left w:val="single" w:sz="4" w:space="0" w:color="auto"/>
              <w:bottom w:val="single" w:sz="4" w:space="0" w:color="auto"/>
              <w:right w:val="single" w:sz="4" w:space="0" w:color="auto"/>
            </w:tcBorders>
            <w:hideMark/>
          </w:tcPr>
          <w:p w14:paraId="789FAC3E"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209FC993" w14:textId="77777777" w:rsidR="006A67EE" w:rsidRPr="00FB20BD" w:rsidRDefault="006A67EE" w:rsidP="00B84CF7">
            <w:pPr>
              <w:pStyle w:val="TAC"/>
            </w:pPr>
            <w:r w:rsidRPr="00FB20BD">
              <w:t>20.08</w:t>
            </w:r>
          </w:p>
        </w:tc>
        <w:tc>
          <w:tcPr>
            <w:tcW w:w="1751" w:type="dxa"/>
            <w:tcBorders>
              <w:top w:val="nil"/>
              <w:left w:val="single" w:sz="4" w:space="0" w:color="auto"/>
              <w:bottom w:val="single" w:sz="4" w:space="0" w:color="auto"/>
              <w:right w:val="single" w:sz="4" w:space="0" w:color="auto"/>
            </w:tcBorders>
            <w:vAlign w:val="center"/>
            <w:hideMark/>
          </w:tcPr>
          <w:p w14:paraId="2D04DA67" w14:textId="77777777" w:rsidR="006A67EE" w:rsidRPr="00FB20BD" w:rsidRDefault="006A67EE" w:rsidP="00B84CF7">
            <w:pPr>
              <w:pStyle w:val="TAC"/>
            </w:pPr>
            <w:r w:rsidRPr="00FB20BD">
              <w:t xml:space="preserve">15dB </w:t>
            </w:r>
            <w:r w:rsidRPr="00FB20BD">
              <w:rPr>
                <w:rFonts w:cs="Arial"/>
              </w:rPr>
              <w:t>&lt;</w:t>
            </w:r>
            <w:r w:rsidRPr="00FB20BD">
              <w:t xml:space="preserve"> ΔP</w:t>
            </w:r>
          </w:p>
        </w:tc>
        <w:tc>
          <w:tcPr>
            <w:tcW w:w="1701" w:type="dxa"/>
            <w:tcBorders>
              <w:top w:val="nil"/>
              <w:left w:val="nil"/>
              <w:bottom w:val="single" w:sz="4" w:space="0" w:color="auto"/>
              <w:right w:val="single" w:sz="4" w:space="0" w:color="auto"/>
            </w:tcBorders>
            <w:vAlign w:val="center"/>
            <w:hideMark/>
          </w:tcPr>
          <w:p w14:paraId="2E3B7EA1" w14:textId="77777777" w:rsidR="006A67EE" w:rsidRPr="00FB20BD" w:rsidRDefault="006A67EE" w:rsidP="00B84CF7">
            <w:pPr>
              <w:pStyle w:val="TAC"/>
            </w:pPr>
            <w:r w:rsidRPr="00FB20BD">
              <w:t>20.08 +/- (5 + TT)</w:t>
            </w:r>
          </w:p>
        </w:tc>
      </w:tr>
      <w:tr w:rsidR="006A67EE" w:rsidRPr="00FB20BD" w14:paraId="0A3F2430" w14:textId="77777777" w:rsidTr="006A67EE">
        <w:trPr>
          <w:trHeight w:val="240"/>
        </w:trPr>
        <w:tc>
          <w:tcPr>
            <w:tcW w:w="800" w:type="dxa"/>
            <w:tcBorders>
              <w:top w:val="nil"/>
              <w:left w:val="single" w:sz="4" w:space="0" w:color="auto"/>
              <w:bottom w:val="single" w:sz="4" w:space="0" w:color="auto"/>
              <w:right w:val="single" w:sz="4" w:space="0" w:color="auto"/>
            </w:tcBorders>
          </w:tcPr>
          <w:p w14:paraId="2F26AAC6"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79724D03"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31015930"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1BC74BE6" w14:textId="77777777" w:rsidR="006A67EE" w:rsidRPr="00FB20BD" w:rsidRDefault="006A67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hideMark/>
          </w:tcPr>
          <w:p w14:paraId="47B778A4"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649C0D5C"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51B95DD5"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4F51A54C" w14:textId="77777777" w:rsidR="006A67EE" w:rsidRPr="00FB20BD" w:rsidRDefault="006A67EE" w:rsidP="00B84CF7">
            <w:pPr>
              <w:pStyle w:val="TAC"/>
            </w:pPr>
            <w:r w:rsidRPr="00FB20BD">
              <w:t>1 +/- (0.7 + TT)</w:t>
            </w:r>
          </w:p>
        </w:tc>
      </w:tr>
      <w:tr w:rsidR="006A67EE" w:rsidRPr="00FB20BD" w14:paraId="721CDDB2" w14:textId="77777777" w:rsidTr="006A67EE">
        <w:trPr>
          <w:trHeight w:val="240"/>
        </w:trPr>
        <w:tc>
          <w:tcPr>
            <w:tcW w:w="800" w:type="dxa"/>
            <w:tcBorders>
              <w:top w:val="nil"/>
              <w:left w:val="single" w:sz="4" w:space="0" w:color="auto"/>
              <w:bottom w:val="nil"/>
              <w:right w:val="single" w:sz="4" w:space="0" w:color="auto"/>
            </w:tcBorders>
          </w:tcPr>
          <w:p w14:paraId="335BF52B" w14:textId="77777777" w:rsidR="006A67EE" w:rsidRPr="00FB20BD" w:rsidRDefault="006A67EE" w:rsidP="00B84CF7">
            <w:pPr>
              <w:pStyle w:val="TAC"/>
            </w:pPr>
          </w:p>
        </w:tc>
        <w:tc>
          <w:tcPr>
            <w:tcW w:w="741" w:type="dxa"/>
            <w:tcBorders>
              <w:top w:val="single" w:sz="4" w:space="0" w:color="auto"/>
              <w:left w:val="single" w:sz="4" w:space="0" w:color="auto"/>
              <w:bottom w:val="nil"/>
              <w:right w:val="single" w:sz="4" w:space="0" w:color="auto"/>
            </w:tcBorders>
          </w:tcPr>
          <w:p w14:paraId="69D94125"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4EA51011"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2D663E09" w14:textId="77777777" w:rsidR="006A67EE" w:rsidRPr="00FB20BD" w:rsidRDefault="006A67EE" w:rsidP="00B84CF7">
            <w:pPr>
              <w:pStyle w:val="TAL"/>
            </w:pPr>
            <w:r w:rsidRPr="00FB20BD">
              <w:t>Fixed = 5</w:t>
            </w:r>
          </w:p>
        </w:tc>
        <w:tc>
          <w:tcPr>
            <w:tcW w:w="1107" w:type="dxa"/>
            <w:tcBorders>
              <w:top w:val="nil"/>
              <w:left w:val="single" w:sz="4" w:space="0" w:color="auto"/>
              <w:bottom w:val="single" w:sz="4" w:space="0" w:color="auto"/>
              <w:right w:val="single" w:sz="4" w:space="0" w:color="auto"/>
            </w:tcBorders>
            <w:hideMark/>
          </w:tcPr>
          <w:p w14:paraId="46669B49"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69602C50"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2990EF60"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383C0872" w14:textId="77777777" w:rsidR="006A67EE" w:rsidRPr="00FB20BD" w:rsidRDefault="006A67EE" w:rsidP="00B84CF7">
            <w:pPr>
              <w:pStyle w:val="TAC"/>
            </w:pPr>
            <w:r w:rsidRPr="00FB20BD">
              <w:t>1 +/- (0.7 + TT)</w:t>
            </w:r>
          </w:p>
        </w:tc>
      </w:tr>
      <w:tr w:rsidR="006A67EE" w:rsidRPr="00FB20BD" w14:paraId="3B63B84D" w14:textId="77777777" w:rsidTr="006A67EE">
        <w:trPr>
          <w:trHeight w:val="240"/>
        </w:trPr>
        <w:tc>
          <w:tcPr>
            <w:tcW w:w="800" w:type="dxa"/>
            <w:tcBorders>
              <w:top w:val="nil"/>
              <w:left w:val="single" w:sz="4" w:space="0" w:color="auto"/>
              <w:bottom w:val="nil"/>
              <w:right w:val="single" w:sz="4" w:space="0" w:color="auto"/>
            </w:tcBorders>
          </w:tcPr>
          <w:p w14:paraId="5871DF29"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238B1E82" w14:textId="77777777" w:rsidR="006A67EE" w:rsidRPr="00FB20BD" w:rsidRDefault="006A67EE" w:rsidP="00B84CF7">
            <w:pPr>
              <w:pStyle w:val="TAC"/>
            </w:pPr>
            <w:r w:rsidRPr="00FB20BD">
              <w:t>1</w:t>
            </w:r>
          </w:p>
        </w:tc>
        <w:tc>
          <w:tcPr>
            <w:tcW w:w="1134" w:type="dxa"/>
            <w:tcBorders>
              <w:top w:val="nil"/>
              <w:left w:val="single" w:sz="4" w:space="0" w:color="auto"/>
              <w:bottom w:val="single" w:sz="4" w:space="0" w:color="auto"/>
              <w:right w:val="single" w:sz="4" w:space="0" w:color="auto"/>
            </w:tcBorders>
            <w:hideMark/>
          </w:tcPr>
          <w:p w14:paraId="2B1E294F"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3F238B80" w14:textId="77777777" w:rsidR="006A67EE" w:rsidRPr="00FB20BD" w:rsidRDefault="006A67EE" w:rsidP="00B84CF7">
            <w:pPr>
              <w:pStyle w:val="TAL"/>
            </w:pPr>
            <w:r w:rsidRPr="00FB20BD">
              <w:t>5 RBs to 1 RB</w:t>
            </w:r>
          </w:p>
        </w:tc>
        <w:tc>
          <w:tcPr>
            <w:tcW w:w="1107" w:type="dxa"/>
            <w:tcBorders>
              <w:top w:val="nil"/>
              <w:left w:val="single" w:sz="4" w:space="0" w:color="auto"/>
              <w:bottom w:val="single" w:sz="4" w:space="0" w:color="auto"/>
              <w:right w:val="single" w:sz="4" w:space="0" w:color="auto"/>
            </w:tcBorders>
            <w:hideMark/>
          </w:tcPr>
          <w:p w14:paraId="51AB7222"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39466AE1" w14:textId="77777777" w:rsidR="006A67EE" w:rsidRPr="00FB20BD" w:rsidRDefault="006A67EE" w:rsidP="00B84CF7">
            <w:pPr>
              <w:pStyle w:val="TAC"/>
            </w:pPr>
            <w:r w:rsidRPr="00FB20BD">
              <w:t>7.99</w:t>
            </w:r>
          </w:p>
        </w:tc>
        <w:tc>
          <w:tcPr>
            <w:tcW w:w="1751" w:type="dxa"/>
            <w:tcBorders>
              <w:top w:val="nil"/>
              <w:left w:val="single" w:sz="4" w:space="0" w:color="auto"/>
              <w:bottom w:val="single" w:sz="4" w:space="0" w:color="auto"/>
              <w:right w:val="single" w:sz="4" w:space="0" w:color="auto"/>
            </w:tcBorders>
            <w:vAlign w:val="center"/>
            <w:hideMark/>
          </w:tcPr>
          <w:p w14:paraId="5D7EFC20"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701" w:type="dxa"/>
            <w:tcBorders>
              <w:top w:val="nil"/>
              <w:left w:val="nil"/>
              <w:bottom w:val="single" w:sz="4" w:space="0" w:color="auto"/>
              <w:right w:val="single" w:sz="4" w:space="0" w:color="auto"/>
            </w:tcBorders>
            <w:vAlign w:val="center"/>
            <w:hideMark/>
          </w:tcPr>
          <w:p w14:paraId="6B9B2EEA" w14:textId="77777777" w:rsidR="006A67EE" w:rsidRPr="00FB20BD" w:rsidRDefault="006A67EE" w:rsidP="00B84CF7">
            <w:pPr>
              <w:pStyle w:val="TAC"/>
            </w:pPr>
            <w:r w:rsidRPr="00FB20BD">
              <w:t>7.99 +/- (3.5 + TT)</w:t>
            </w:r>
          </w:p>
        </w:tc>
      </w:tr>
      <w:tr w:rsidR="006A67EE" w:rsidRPr="00FB20BD" w14:paraId="004117B2" w14:textId="77777777" w:rsidTr="006A67EE">
        <w:trPr>
          <w:trHeight w:val="240"/>
        </w:trPr>
        <w:tc>
          <w:tcPr>
            <w:tcW w:w="800" w:type="dxa"/>
            <w:tcBorders>
              <w:top w:val="nil"/>
              <w:left w:val="single" w:sz="4" w:space="0" w:color="auto"/>
              <w:bottom w:val="nil"/>
              <w:right w:val="single" w:sz="4" w:space="0" w:color="auto"/>
            </w:tcBorders>
          </w:tcPr>
          <w:p w14:paraId="7BA22E06"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17CC8408"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1BF1F775"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2CAF0119" w14:textId="77777777" w:rsidR="006A67EE" w:rsidRPr="00FB20BD" w:rsidRDefault="006A67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hideMark/>
          </w:tcPr>
          <w:p w14:paraId="50C9DB65"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6AF29E2F"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78AB71DF"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643C8181" w14:textId="77777777" w:rsidR="006A67EE" w:rsidRPr="00FB20BD" w:rsidRDefault="006A67EE" w:rsidP="00B84CF7">
            <w:pPr>
              <w:pStyle w:val="TAC"/>
            </w:pPr>
            <w:r w:rsidRPr="00FB20BD">
              <w:t>1 +/- (0.7 + TT)</w:t>
            </w:r>
          </w:p>
        </w:tc>
      </w:tr>
      <w:tr w:rsidR="006A67EE" w:rsidRPr="00FB20BD" w14:paraId="6FC91F0D" w14:textId="77777777" w:rsidTr="006A67EE">
        <w:trPr>
          <w:trHeight w:val="240"/>
        </w:trPr>
        <w:tc>
          <w:tcPr>
            <w:tcW w:w="800" w:type="dxa"/>
            <w:tcBorders>
              <w:top w:val="nil"/>
              <w:left w:val="single" w:sz="4" w:space="0" w:color="auto"/>
              <w:bottom w:val="nil"/>
              <w:right w:val="single" w:sz="4" w:space="0" w:color="auto"/>
            </w:tcBorders>
            <w:hideMark/>
          </w:tcPr>
          <w:p w14:paraId="5C36B55E" w14:textId="77777777" w:rsidR="006A67EE" w:rsidRPr="00FB20BD" w:rsidRDefault="006A67EE" w:rsidP="00B84CF7">
            <w:pPr>
              <w:pStyle w:val="TAC"/>
            </w:pPr>
            <w:r w:rsidRPr="00FB20BD">
              <w:t>60</w:t>
            </w:r>
          </w:p>
        </w:tc>
        <w:tc>
          <w:tcPr>
            <w:tcW w:w="741" w:type="dxa"/>
            <w:tcBorders>
              <w:top w:val="single" w:sz="4" w:space="0" w:color="auto"/>
              <w:left w:val="single" w:sz="4" w:space="0" w:color="auto"/>
              <w:bottom w:val="nil"/>
              <w:right w:val="single" w:sz="4" w:space="0" w:color="auto"/>
            </w:tcBorders>
          </w:tcPr>
          <w:p w14:paraId="39D8CFB6"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4DA544F2" w14:textId="77777777" w:rsidR="006A67EE" w:rsidRPr="00FB20BD" w:rsidRDefault="006A67EE" w:rsidP="00B84CF7">
            <w:pPr>
              <w:pStyle w:val="TAC"/>
            </w:pPr>
            <w:r w:rsidRPr="00FB20BD">
              <w:t>Subframes before RB change</w:t>
            </w:r>
          </w:p>
        </w:tc>
        <w:tc>
          <w:tcPr>
            <w:tcW w:w="1487" w:type="dxa"/>
            <w:tcBorders>
              <w:top w:val="nil"/>
              <w:left w:val="single" w:sz="4" w:space="0" w:color="auto"/>
              <w:bottom w:val="single" w:sz="4" w:space="0" w:color="auto"/>
              <w:right w:val="single" w:sz="4" w:space="0" w:color="auto"/>
            </w:tcBorders>
            <w:hideMark/>
          </w:tcPr>
          <w:p w14:paraId="5852CADC" w14:textId="77777777" w:rsidR="006A67EE" w:rsidRPr="00FB20BD" w:rsidRDefault="006A67EE" w:rsidP="00B84CF7">
            <w:pPr>
              <w:pStyle w:val="TAL"/>
            </w:pPr>
            <w:r w:rsidRPr="00FB20BD">
              <w:t>Fixed = 75</w:t>
            </w:r>
          </w:p>
        </w:tc>
        <w:tc>
          <w:tcPr>
            <w:tcW w:w="1107" w:type="dxa"/>
            <w:tcBorders>
              <w:top w:val="nil"/>
              <w:left w:val="single" w:sz="4" w:space="0" w:color="auto"/>
              <w:bottom w:val="single" w:sz="4" w:space="0" w:color="auto"/>
              <w:right w:val="single" w:sz="4" w:space="0" w:color="auto"/>
            </w:tcBorders>
            <w:hideMark/>
          </w:tcPr>
          <w:p w14:paraId="7B3D36AE"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7667AC77"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025049CB"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5D2BAE43" w14:textId="77777777" w:rsidR="006A67EE" w:rsidRPr="00FB20BD" w:rsidRDefault="006A67EE" w:rsidP="00B84CF7">
            <w:pPr>
              <w:pStyle w:val="TAC"/>
            </w:pPr>
            <w:r w:rsidRPr="00FB20BD">
              <w:t>1 +/- (0.7 + TT)</w:t>
            </w:r>
          </w:p>
        </w:tc>
      </w:tr>
      <w:tr w:rsidR="006A67EE" w:rsidRPr="00FB20BD" w14:paraId="1D986D64" w14:textId="77777777" w:rsidTr="006A67EE">
        <w:trPr>
          <w:trHeight w:val="240"/>
        </w:trPr>
        <w:tc>
          <w:tcPr>
            <w:tcW w:w="800" w:type="dxa"/>
            <w:tcBorders>
              <w:top w:val="nil"/>
              <w:left w:val="single" w:sz="4" w:space="0" w:color="auto"/>
              <w:bottom w:val="nil"/>
              <w:right w:val="single" w:sz="4" w:space="0" w:color="auto"/>
            </w:tcBorders>
          </w:tcPr>
          <w:p w14:paraId="11B916FC" w14:textId="77777777" w:rsidR="006A67EE" w:rsidRPr="00FB20BD" w:rsidRDefault="006A67EE" w:rsidP="00B84CF7">
            <w:pPr>
              <w:pStyle w:val="TAC"/>
            </w:pPr>
          </w:p>
        </w:tc>
        <w:tc>
          <w:tcPr>
            <w:tcW w:w="741" w:type="dxa"/>
            <w:tcBorders>
              <w:top w:val="nil"/>
              <w:left w:val="single" w:sz="4" w:space="0" w:color="auto"/>
              <w:bottom w:val="nil"/>
              <w:right w:val="single" w:sz="4" w:space="0" w:color="auto"/>
            </w:tcBorders>
            <w:hideMark/>
          </w:tcPr>
          <w:p w14:paraId="04B36C56" w14:textId="77777777" w:rsidR="006A67EE" w:rsidRPr="00FB20BD" w:rsidRDefault="006A67EE" w:rsidP="00B84CF7">
            <w:pPr>
              <w:pStyle w:val="TAC"/>
            </w:pPr>
            <w:r w:rsidRPr="00FB20BD">
              <w:t>2</w:t>
            </w:r>
          </w:p>
        </w:tc>
        <w:tc>
          <w:tcPr>
            <w:tcW w:w="1134" w:type="dxa"/>
            <w:tcBorders>
              <w:top w:val="nil"/>
              <w:left w:val="single" w:sz="4" w:space="0" w:color="auto"/>
              <w:bottom w:val="single" w:sz="4" w:space="0" w:color="auto"/>
              <w:right w:val="single" w:sz="4" w:space="0" w:color="auto"/>
            </w:tcBorders>
            <w:hideMark/>
          </w:tcPr>
          <w:p w14:paraId="724FC7DA" w14:textId="77777777" w:rsidR="006A67EE" w:rsidRPr="00FB20BD" w:rsidRDefault="006A67EE" w:rsidP="00B84CF7">
            <w:pPr>
              <w:pStyle w:val="TAC"/>
            </w:pPr>
            <w:r w:rsidRPr="00FB20BD">
              <w:t>RB change</w:t>
            </w:r>
          </w:p>
        </w:tc>
        <w:tc>
          <w:tcPr>
            <w:tcW w:w="1487" w:type="dxa"/>
            <w:tcBorders>
              <w:top w:val="nil"/>
              <w:left w:val="single" w:sz="4" w:space="0" w:color="auto"/>
              <w:bottom w:val="single" w:sz="4" w:space="0" w:color="auto"/>
              <w:right w:val="single" w:sz="4" w:space="0" w:color="auto"/>
            </w:tcBorders>
            <w:hideMark/>
          </w:tcPr>
          <w:p w14:paraId="79B2E144" w14:textId="77777777" w:rsidR="006A67EE" w:rsidRPr="00FB20BD" w:rsidRDefault="006A67EE" w:rsidP="00B84CF7">
            <w:pPr>
              <w:pStyle w:val="TAL"/>
            </w:pPr>
            <w:r w:rsidRPr="00FB20BD">
              <w:t>75 RBs to 1 RB</w:t>
            </w:r>
          </w:p>
        </w:tc>
        <w:tc>
          <w:tcPr>
            <w:tcW w:w="1107" w:type="dxa"/>
            <w:tcBorders>
              <w:top w:val="nil"/>
              <w:left w:val="single" w:sz="4" w:space="0" w:color="auto"/>
              <w:bottom w:val="single" w:sz="4" w:space="0" w:color="auto"/>
              <w:right w:val="single" w:sz="4" w:space="0" w:color="auto"/>
            </w:tcBorders>
            <w:hideMark/>
          </w:tcPr>
          <w:p w14:paraId="5E78DD45"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5DCD8BBD" w14:textId="77777777" w:rsidR="006A67EE" w:rsidRPr="00FB20BD" w:rsidRDefault="006A67EE" w:rsidP="00B84CF7">
            <w:pPr>
              <w:pStyle w:val="TAC"/>
            </w:pPr>
            <w:r w:rsidRPr="00FB20BD">
              <w:t>19.75</w:t>
            </w:r>
          </w:p>
        </w:tc>
        <w:tc>
          <w:tcPr>
            <w:tcW w:w="1751" w:type="dxa"/>
            <w:tcBorders>
              <w:top w:val="nil"/>
              <w:left w:val="single" w:sz="4" w:space="0" w:color="auto"/>
              <w:bottom w:val="single" w:sz="4" w:space="0" w:color="auto"/>
              <w:right w:val="single" w:sz="4" w:space="0" w:color="auto"/>
            </w:tcBorders>
            <w:vAlign w:val="center"/>
            <w:hideMark/>
          </w:tcPr>
          <w:p w14:paraId="3176AC2D" w14:textId="77777777" w:rsidR="006A67EE" w:rsidRPr="00FB20BD" w:rsidRDefault="006A67EE" w:rsidP="00B84CF7">
            <w:pPr>
              <w:pStyle w:val="TAC"/>
            </w:pPr>
            <w:r w:rsidRPr="00FB20BD">
              <w:t xml:space="preserve">15dB </w:t>
            </w:r>
            <w:r w:rsidRPr="00FB20BD">
              <w:rPr>
                <w:rFonts w:cs="Arial"/>
              </w:rPr>
              <w:t>&lt;</w:t>
            </w:r>
            <w:r w:rsidRPr="00FB20BD">
              <w:t xml:space="preserve"> ΔP</w:t>
            </w:r>
          </w:p>
        </w:tc>
        <w:tc>
          <w:tcPr>
            <w:tcW w:w="1701" w:type="dxa"/>
            <w:tcBorders>
              <w:top w:val="nil"/>
              <w:left w:val="nil"/>
              <w:bottom w:val="single" w:sz="4" w:space="0" w:color="auto"/>
              <w:right w:val="single" w:sz="4" w:space="0" w:color="auto"/>
            </w:tcBorders>
            <w:vAlign w:val="center"/>
            <w:hideMark/>
          </w:tcPr>
          <w:p w14:paraId="30B7FE02" w14:textId="77777777" w:rsidR="006A67EE" w:rsidRPr="00FB20BD" w:rsidRDefault="006A67EE" w:rsidP="00B84CF7">
            <w:pPr>
              <w:pStyle w:val="TAC"/>
            </w:pPr>
            <w:r w:rsidRPr="00FB20BD">
              <w:t>19.75 +/- (5 + TT)</w:t>
            </w:r>
          </w:p>
        </w:tc>
      </w:tr>
      <w:tr w:rsidR="006A67EE" w:rsidRPr="00FB20BD" w14:paraId="0C6E38B6" w14:textId="77777777" w:rsidTr="006A67EE">
        <w:trPr>
          <w:trHeight w:val="240"/>
        </w:trPr>
        <w:tc>
          <w:tcPr>
            <w:tcW w:w="800" w:type="dxa"/>
            <w:tcBorders>
              <w:top w:val="nil"/>
              <w:left w:val="single" w:sz="4" w:space="0" w:color="auto"/>
              <w:bottom w:val="single" w:sz="4" w:space="0" w:color="auto"/>
              <w:right w:val="single" w:sz="4" w:space="0" w:color="auto"/>
            </w:tcBorders>
          </w:tcPr>
          <w:p w14:paraId="7BA966EC" w14:textId="77777777" w:rsidR="006A67EE" w:rsidRPr="00FB20BD" w:rsidRDefault="006A67EE" w:rsidP="00B84CF7">
            <w:pPr>
              <w:pStyle w:val="TAC"/>
            </w:pPr>
          </w:p>
        </w:tc>
        <w:tc>
          <w:tcPr>
            <w:tcW w:w="741" w:type="dxa"/>
            <w:tcBorders>
              <w:top w:val="nil"/>
              <w:left w:val="single" w:sz="4" w:space="0" w:color="auto"/>
              <w:bottom w:val="single" w:sz="4" w:space="0" w:color="auto"/>
              <w:right w:val="single" w:sz="4" w:space="0" w:color="auto"/>
            </w:tcBorders>
          </w:tcPr>
          <w:p w14:paraId="2CDE6485" w14:textId="77777777" w:rsidR="006A67EE" w:rsidRPr="00FB20BD" w:rsidRDefault="006A67EE" w:rsidP="00B84CF7">
            <w:pPr>
              <w:pStyle w:val="TAC"/>
            </w:pPr>
          </w:p>
        </w:tc>
        <w:tc>
          <w:tcPr>
            <w:tcW w:w="1134" w:type="dxa"/>
            <w:tcBorders>
              <w:top w:val="nil"/>
              <w:left w:val="single" w:sz="4" w:space="0" w:color="auto"/>
              <w:bottom w:val="single" w:sz="4" w:space="0" w:color="auto"/>
              <w:right w:val="single" w:sz="4" w:space="0" w:color="auto"/>
            </w:tcBorders>
            <w:hideMark/>
          </w:tcPr>
          <w:p w14:paraId="6AC314A9" w14:textId="77777777" w:rsidR="006A67EE" w:rsidRPr="00FB20BD" w:rsidRDefault="006A67EE" w:rsidP="00B84CF7">
            <w:pPr>
              <w:pStyle w:val="TAC"/>
            </w:pPr>
            <w:r w:rsidRPr="00FB20BD">
              <w:t>Subframes after RB change</w:t>
            </w:r>
          </w:p>
        </w:tc>
        <w:tc>
          <w:tcPr>
            <w:tcW w:w="1487" w:type="dxa"/>
            <w:tcBorders>
              <w:top w:val="nil"/>
              <w:left w:val="single" w:sz="4" w:space="0" w:color="auto"/>
              <w:bottom w:val="single" w:sz="4" w:space="0" w:color="auto"/>
              <w:right w:val="single" w:sz="4" w:space="0" w:color="auto"/>
            </w:tcBorders>
            <w:hideMark/>
          </w:tcPr>
          <w:p w14:paraId="58FC8922" w14:textId="77777777" w:rsidR="006A67EE" w:rsidRPr="00FB20BD" w:rsidRDefault="006A67EE" w:rsidP="00B84CF7">
            <w:pPr>
              <w:pStyle w:val="TAL"/>
            </w:pPr>
            <w:r w:rsidRPr="00FB20BD">
              <w:t>Fixed = 1</w:t>
            </w:r>
          </w:p>
        </w:tc>
        <w:tc>
          <w:tcPr>
            <w:tcW w:w="1107" w:type="dxa"/>
            <w:tcBorders>
              <w:top w:val="nil"/>
              <w:left w:val="single" w:sz="4" w:space="0" w:color="auto"/>
              <w:bottom w:val="single" w:sz="4" w:space="0" w:color="auto"/>
              <w:right w:val="single" w:sz="4" w:space="0" w:color="auto"/>
            </w:tcBorders>
            <w:hideMark/>
          </w:tcPr>
          <w:p w14:paraId="6B25D336" w14:textId="77777777" w:rsidR="006A67EE" w:rsidRPr="00FB20BD" w:rsidRDefault="006A67EE" w:rsidP="00B84CF7">
            <w:pPr>
              <w:pStyle w:val="TAL"/>
            </w:pPr>
            <w:r w:rsidRPr="00FB20BD">
              <w:t>TPC=-1dB</w:t>
            </w:r>
          </w:p>
        </w:tc>
        <w:tc>
          <w:tcPr>
            <w:tcW w:w="1017" w:type="dxa"/>
            <w:tcBorders>
              <w:top w:val="nil"/>
              <w:left w:val="single" w:sz="4" w:space="0" w:color="auto"/>
              <w:bottom w:val="single" w:sz="4" w:space="0" w:color="auto"/>
              <w:right w:val="single" w:sz="4" w:space="0" w:color="auto"/>
            </w:tcBorders>
            <w:vAlign w:val="center"/>
            <w:hideMark/>
          </w:tcPr>
          <w:p w14:paraId="2524B41B" w14:textId="77777777" w:rsidR="006A67EE" w:rsidRPr="00FB20BD" w:rsidRDefault="006A67EE" w:rsidP="00B84CF7">
            <w:pPr>
              <w:pStyle w:val="TAC"/>
            </w:pPr>
            <w:r w:rsidRPr="00FB20BD">
              <w:t>1</w:t>
            </w:r>
          </w:p>
        </w:tc>
        <w:tc>
          <w:tcPr>
            <w:tcW w:w="1751" w:type="dxa"/>
            <w:tcBorders>
              <w:top w:val="nil"/>
              <w:left w:val="single" w:sz="4" w:space="0" w:color="auto"/>
              <w:bottom w:val="single" w:sz="4" w:space="0" w:color="auto"/>
              <w:right w:val="single" w:sz="4" w:space="0" w:color="auto"/>
            </w:tcBorders>
            <w:vAlign w:val="center"/>
            <w:hideMark/>
          </w:tcPr>
          <w:p w14:paraId="0C1E4275" w14:textId="77777777" w:rsidR="006A67EE" w:rsidRPr="00FB20BD" w:rsidRDefault="006A67EE" w:rsidP="00B84CF7">
            <w:pPr>
              <w:pStyle w:val="TAC"/>
            </w:pPr>
            <w:r w:rsidRPr="00FB20BD">
              <w:t>ΔP ≤ 1 dB</w:t>
            </w:r>
          </w:p>
        </w:tc>
        <w:tc>
          <w:tcPr>
            <w:tcW w:w="1701" w:type="dxa"/>
            <w:tcBorders>
              <w:top w:val="nil"/>
              <w:left w:val="nil"/>
              <w:bottom w:val="single" w:sz="4" w:space="0" w:color="auto"/>
              <w:right w:val="single" w:sz="4" w:space="0" w:color="auto"/>
            </w:tcBorders>
            <w:vAlign w:val="center"/>
            <w:hideMark/>
          </w:tcPr>
          <w:p w14:paraId="7FE84363" w14:textId="77777777" w:rsidR="006A67EE" w:rsidRPr="00FB20BD" w:rsidRDefault="006A67EE" w:rsidP="00B84CF7">
            <w:pPr>
              <w:pStyle w:val="TAC"/>
            </w:pPr>
            <w:r w:rsidRPr="00FB20BD">
              <w:t>1 +/- (0.7 + TT)</w:t>
            </w:r>
          </w:p>
        </w:tc>
      </w:tr>
      <w:tr w:rsidR="006A67EE" w:rsidRPr="00FB20BD" w14:paraId="7AE670C5" w14:textId="77777777" w:rsidTr="006A67EE">
        <w:trPr>
          <w:trHeight w:val="240"/>
        </w:trPr>
        <w:tc>
          <w:tcPr>
            <w:tcW w:w="9738" w:type="dxa"/>
            <w:gridSpan w:val="8"/>
            <w:tcBorders>
              <w:top w:val="single" w:sz="4" w:space="0" w:color="auto"/>
              <w:left w:val="single" w:sz="4" w:space="0" w:color="auto"/>
              <w:bottom w:val="single" w:sz="4" w:space="0" w:color="auto"/>
              <w:right w:val="single" w:sz="4" w:space="0" w:color="auto"/>
            </w:tcBorders>
            <w:hideMark/>
          </w:tcPr>
          <w:p w14:paraId="7B824873" w14:textId="77777777" w:rsidR="006A67EE" w:rsidRPr="00FB20BD" w:rsidRDefault="006A67EE" w:rsidP="00B84CF7">
            <w:pPr>
              <w:pStyle w:val="TAN"/>
            </w:pPr>
            <w:r w:rsidRPr="00FB20BD">
              <w:t>Note 1:</w:t>
            </w:r>
            <w:r w:rsidRPr="00FB20BD">
              <w:tab/>
              <w:t>Position of RB change:</w:t>
            </w:r>
            <w:r w:rsidRPr="00FB20BD">
              <w:br/>
              <w:t>Pattern A the position of RB uplink allocation change is after 10 active uplink Subframes.</w:t>
            </w:r>
            <w:r w:rsidRPr="00FB20BD">
              <w:br/>
              <w:t>Pattern B the position of RB uplink allocation change is after 20 active uplink Subframes</w:t>
            </w:r>
            <w:r w:rsidRPr="00FB20BD">
              <w:br/>
              <w:t>Pattern C the position of RB uplink allocation change is after 30 active uplink Subframes.</w:t>
            </w:r>
          </w:p>
          <w:p w14:paraId="502255AB" w14:textId="77777777" w:rsidR="006A67EE" w:rsidRPr="00FB20BD" w:rsidRDefault="006A67EE" w:rsidP="00B84CF7">
            <w:pPr>
              <w:pStyle w:val="TAN"/>
            </w:pPr>
            <w:r w:rsidRPr="00FB20BD">
              <w:t>Note 2:</w:t>
            </w:r>
            <w:r w:rsidRPr="00FB20BD">
              <w:tab/>
              <w:t>The starting resource block shall be RB# 0.</w:t>
            </w:r>
          </w:p>
          <w:p w14:paraId="503D5E8E" w14:textId="77777777" w:rsidR="006A67EE" w:rsidRPr="00FB20BD" w:rsidRDefault="006A67EE" w:rsidP="00B84CF7">
            <w:pPr>
              <w:pStyle w:val="TAN"/>
            </w:pPr>
            <w:r w:rsidRPr="00FB20BD">
              <w:t>Note 3:</w:t>
            </w:r>
            <w:r w:rsidRPr="00FB20BD">
              <w:tab/>
              <w:t>TT=0.7dB</w:t>
            </w:r>
          </w:p>
          <w:p w14:paraId="5D615AD4" w14:textId="77777777" w:rsidR="006A67EE" w:rsidRPr="00FB20BD" w:rsidRDefault="006A67EE" w:rsidP="00B84CF7">
            <w:pPr>
              <w:pStyle w:val="TAN"/>
            </w:pPr>
            <w:r w:rsidRPr="00FB20BD">
              <w:t>Note 4:</w:t>
            </w:r>
            <w:r w:rsidRPr="00FB20BD">
              <w:tab/>
              <w:t>Applicable if PUMAX ≥ P ≥ Pmin. Pmin as defined in sub-clause 6.3G.1.</w:t>
            </w:r>
          </w:p>
        </w:tc>
      </w:tr>
    </w:tbl>
    <w:p w14:paraId="75813C22" w14:textId="77777777" w:rsidR="006A67EE" w:rsidRPr="00FB20BD" w:rsidRDefault="006A67EE" w:rsidP="00B84CF7">
      <w:pPr>
        <w:rPr>
          <w:lang w:eastAsia="en-US"/>
        </w:rPr>
      </w:pPr>
    </w:p>
    <w:p w14:paraId="79ECED3E" w14:textId="77777777" w:rsidR="006A67EE" w:rsidRPr="00FB20BD" w:rsidRDefault="006A67EE" w:rsidP="00B84CF7">
      <w:pPr>
        <w:pStyle w:val="TH"/>
      </w:pPr>
      <w:r w:rsidRPr="00FB20BD">
        <w:t>Table 6.3G.4.2.5-7: Test Requirements Relative Power Tolerance for Transmission, alternating sub-test</w:t>
      </w:r>
    </w:p>
    <w:tbl>
      <w:tblPr>
        <w:tblW w:w="9404" w:type="dxa"/>
        <w:tblInd w:w="293" w:type="dxa"/>
        <w:tblLook w:val="04A0" w:firstRow="1" w:lastRow="0" w:firstColumn="1" w:lastColumn="0" w:noHBand="0" w:noVBand="1"/>
      </w:tblPr>
      <w:tblGrid>
        <w:gridCol w:w="1267"/>
        <w:gridCol w:w="772"/>
        <w:gridCol w:w="718"/>
        <w:gridCol w:w="1420"/>
        <w:gridCol w:w="1107"/>
        <w:gridCol w:w="1017"/>
        <w:gridCol w:w="1564"/>
        <w:gridCol w:w="1539"/>
      </w:tblGrid>
      <w:tr w:rsidR="006A67EE" w:rsidRPr="00FB20BD" w14:paraId="4A63E1C5" w14:textId="77777777" w:rsidTr="006A67EE">
        <w:trPr>
          <w:trHeight w:val="240"/>
        </w:trPr>
        <w:tc>
          <w:tcPr>
            <w:tcW w:w="1267" w:type="dxa"/>
            <w:tcBorders>
              <w:top w:val="single" w:sz="4" w:space="0" w:color="auto"/>
              <w:left w:val="single" w:sz="4" w:space="0" w:color="auto"/>
              <w:bottom w:val="nil"/>
              <w:right w:val="single" w:sz="4" w:space="0" w:color="000000"/>
            </w:tcBorders>
            <w:hideMark/>
          </w:tcPr>
          <w:p w14:paraId="11565E56" w14:textId="77777777" w:rsidR="006A67EE" w:rsidRPr="00FB20BD" w:rsidRDefault="006A67EE" w:rsidP="00B84CF7">
            <w:pPr>
              <w:pStyle w:val="TAH"/>
            </w:pPr>
            <w:r w:rsidRPr="00FB20BD">
              <w:t>BW</w:t>
            </w:r>
          </w:p>
        </w:tc>
        <w:tc>
          <w:tcPr>
            <w:tcW w:w="772" w:type="dxa"/>
            <w:tcBorders>
              <w:top w:val="single" w:sz="4" w:space="0" w:color="auto"/>
              <w:left w:val="single" w:sz="4" w:space="0" w:color="auto"/>
              <w:bottom w:val="nil"/>
              <w:right w:val="single" w:sz="4" w:space="0" w:color="000000"/>
            </w:tcBorders>
            <w:hideMark/>
          </w:tcPr>
          <w:p w14:paraId="396DB1A1" w14:textId="77777777" w:rsidR="006A67EE" w:rsidRPr="00FB20BD" w:rsidRDefault="006A67EE" w:rsidP="00B84CF7">
            <w:pPr>
              <w:pStyle w:val="TAH"/>
            </w:pPr>
            <w:r w:rsidRPr="00FB20BD">
              <w:t>Test SCS [kHz]</w:t>
            </w:r>
          </w:p>
        </w:tc>
        <w:tc>
          <w:tcPr>
            <w:tcW w:w="718" w:type="dxa"/>
            <w:tcBorders>
              <w:top w:val="single" w:sz="4" w:space="0" w:color="auto"/>
              <w:left w:val="single" w:sz="4" w:space="0" w:color="auto"/>
              <w:bottom w:val="nil"/>
              <w:right w:val="single" w:sz="4" w:space="0" w:color="000000"/>
            </w:tcBorders>
            <w:hideMark/>
          </w:tcPr>
          <w:p w14:paraId="404443A8" w14:textId="77777777" w:rsidR="006A67EE" w:rsidRPr="00FB20BD" w:rsidRDefault="006A67EE" w:rsidP="00B84CF7">
            <w:pPr>
              <w:pStyle w:val="TAH"/>
            </w:pPr>
            <w:r w:rsidRPr="00FB20BD">
              <w:t>Sub-test ID</w:t>
            </w:r>
          </w:p>
        </w:tc>
        <w:tc>
          <w:tcPr>
            <w:tcW w:w="1420" w:type="dxa"/>
            <w:tcBorders>
              <w:top w:val="single" w:sz="4" w:space="0" w:color="auto"/>
              <w:left w:val="single" w:sz="4" w:space="0" w:color="auto"/>
              <w:bottom w:val="nil"/>
              <w:right w:val="single" w:sz="4" w:space="0" w:color="auto"/>
            </w:tcBorders>
            <w:hideMark/>
          </w:tcPr>
          <w:p w14:paraId="15E45987" w14:textId="77777777" w:rsidR="006A67EE" w:rsidRPr="00FB20BD" w:rsidRDefault="006A67EE" w:rsidP="00B84CF7">
            <w:pPr>
              <w:pStyle w:val="TAH"/>
            </w:pPr>
            <w:r w:rsidRPr="00FB20BD">
              <w:t>Uplink RB allocation</w:t>
            </w:r>
          </w:p>
        </w:tc>
        <w:tc>
          <w:tcPr>
            <w:tcW w:w="1107" w:type="dxa"/>
            <w:tcBorders>
              <w:top w:val="single" w:sz="4" w:space="0" w:color="auto"/>
              <w:left w:val="single" w:sz="4" w:space="0" w:color="auto"/>
              <w:bottom w:val="nil"/>
              <w:right w:val="single" w:sz="4" w:space="0" w:color="auto"/>
            </w:tcBorders>
            <w:hideMark/>
          </w:tcPr>
          <w:p w14:paraId="744B4D2E" w14:textId="77777777" w:rsidR="006A67EE" w:rsidRPr="00FB20BD" w:rsidRDefault="006A67EE" w:rsidP="00B84CF7">
            <w:pPr>
              <w:pStyle w:val="TAH"/>
            </w:pPr>
            <w:r w:rsidRPr="00FB20BD">
              <w:t>TPC command</w:t>
            </w:r>
          </w:p>
        </w:tc>
        <w:tc>
          <w:tcPr>
            <w:tcW w:w="1017" w:type="dxa"/>
            <w:tcBorders>
              <w:top w:val="single" w:sz="4" w:space="0" w:color="auto"/>
              <w:left w:val="single" w:sz="4" w:space="0" w:color="auto"/>
              <w:bottom w:val="nil"/>
              <w:right w:val="single" w:sz="4" w:space="0" w:color="auto"/>
            </w:tcBorders>
            <w:vAlign w:val="center"/>
            <w:hideMark/>
          </w:tcPr>
          <w:p w14:paraId="07DCE64F" w14:textId="77777777" w:rsidR="006A67EE" w:rsidRPr="00FB20BD" w:rsidRDefault="006A67EE" w:rsidP="00B84CF7">
            <w:pPr>
              <w:pStyle w:val="TAH"/>
            </w:pPr>
            <w:r w:rsidRPr="00FB20BD">
              <w:t>Expected power step size (Up or Down)</w:t>
            </w:r>
          </w:p>
        </w:tc>
        <w:tc>
          <w:tcPr>
            <w:tcW w:w="1564" w:type="dxa"/>
            <w:tcBorders>
              <w:top w:val="single" w:sz="4" w:space="0" w:color="auto"/>
              <w:left w:val="single" w:sz="4" w:space="0" w:color="auto"/>
              <w:bottom w:val="nil"/>
              <w:right w:val="single" w:sz="4" w:space="0" w:color="000000"/>
            </w:tcBorders>
            <w:vAlign w:val="center"/>
            <w:hideMark/>
          </w:tcPr>
          <w:p w14:paraId="407C1D45" w14:textId="77777777" w:rsidR="006A67EE" w:rsidRPr="00FB20BD" w:rsidRDefault="006A67EE" w:rsidP="00B84CF7">
            <w:pPr>
              <w:pStyle w:val="TAH"/>
            </w:pPr>
            <w:r w:rsidRPr="00FB20BD">
              <w:t>Power step size range (Up or Down)</w:t>
            </w:r>
          </w:p>
        </w:tc>
        <w:tc>
          <w:tcPr>
            <w:tcW w:w="1539" w:type="dxa"/>
            <w:tcBorders>
              <w:top w:val="single" w:sz="4" w:space="0" w:color="auto"/>
              <w:left w:val="nil"/>
              <w:bottom w:val="nil"/>
              <w:right w:val="single" w:sz="4" w:space="0" w:color="auto"/>
            </w:tcBorders>
            <w:vAlign w:val="center"/>
            <w:hideMark/>
          </w:tcPr>
          <w:p w14:paraId="747BBF39" w14:textId="77777777" w:rsidR="006A67EE" w:rsidRPr="00FB20BD" w:rsidRDefault="006A67EE" w:rsidP="00B84CF7">
            <w:pPr>
              <w:pStyle w:val="TAH"/>
            </w:pPr>
            <w:r w:rsidRPr="00FB20BD">
              <w:t>PUSCH</w:t>
            </w:r>
          </w:p>
        </w:tc>
      </w:tr>
      <w:tr w:rsidR="006A67EE" w:rsidRPr="00FB20BD" w14:paraId="4980A86E" w14:textId="77777777" w:rsidTr="006A67EE">
        <w:trPr>
          <w:trHeight w:val="255"/>
        </w:trPr>
        <w:tc>
          <w:tcPr>
            <w:tcW w:w="1267" w:type="dxa"/>
            <w:tcBorders>
              <w:top w:val="nil"/>
              <w:left w:val="single" w:sz="4" w:space="0" w:color="auto"/>
              <w:bottom w:val="single" w:sz="4" w:space="0" w:color="auto"/>
              <w:right w:val="single" w:sz="4" w:space="0" w:color="000000"/>
            </w:tcBorders>
          </w:tcPr>
          <w:p w14:paraId="74D92A57" w14:textId="77777777" w:rsidR="006A67EE" w:rsidRPr="00FB20BD" w:rsidRDefault="006A67EE" w:rsidP="00B84CF7">
            <w:pPr>
              <w:pStyle w:val="TAL"/>
            </w:pPr>
          </w:p>
        </w:tc>
        <w:tc>
          <w:tcPr>
            <w:tcW w:w="772" w:type="dxa"/>
            <w:tcBorders>
              <w:top w:val="nil"/>
              <w:left w:val="single" w:sz="4" w:space="0" w:color="auto"/>
              <w:bottom w:val="single" w:sz="4" w:space="0" w:color="auto"/>
              <w:right w:val="single" w:sz="4" w:space="0" w:color="000000"/>
            </w:tcBorders>
          </w:tcPr>
          <w:p w14:paraId="4A3A3B66" w14:textId="77777777" w:rsidR="006A67EE" w:rsidRPr="00FB20BD" w:rsidRDefault="006A67EE" w:rsidP="00B84CF7">
            <w:pPr>
              <w:pStyle w:val="TAL"/>
            </w:pPr>
          </w:p>
        </w:tc>
        <w:tc>
          <w:tcPr>
            <w:tcW w:w="718" w:type="dxa"/>
            <w:tcBorders>
              <w:top w:val="nil"/>
              <w:left w:val="single" w:sz="4" w:space="0" w:color="auto"/>
              <w:bottom w:val="single" w:sz="4" w:space="0" w:color="auto"/>
              <w:right w:val="single" w:sz="4" w:space="0" w:color="000000"/>
            </w:tcBorders>
          </w:tcPr>
          <w:p w14:paraId="37059232" w14:textId="77777777" w:rsidR="006A67EE" w:rsidRPr="00FB20BD" w:rsidRDefault="006A67EE" w:rsidP="00B84CF7">
            <w:pPr>
              <w:pStyle w:val="TAL"/>
            </w:pPr>
          </w:p>
        </w:tc>
        <w:tc>
          <w:tcPr>
            <w:tcW w:w="1420" w:type="dxa"/>
            <w:tcBorders>
              <w:top w:val="nil"/>
              <w:left w:val="single" w:sz="4" w:space="0" w:color="auto"/>
              <w:bottom w:val="single" w:sz="4" w:space="0" w:color="auto"/>
              <w:right w:val="single" w:sz="4" w:space="0" w:color="auto"/>
            </w:tcBorders>
          </w:tcPr>
          <w:p w14:paraId="6BC64F58" w14:textId="77777777" w:rsidR="006A67EE" w:rsidRPr="00FB20BD" w:rsidRDefault="006A67EE" w:rsidP="00B84CF7">
            <w:pPr>
              <w:pStyle w:val="TAL"/>
            </w:pPr>
          </w:p>
        </w:tc>
        <w:tc>
          <w:tcPr>
            <w:tcW w:w="1107" w:type="dxa"/>
            <w:tcBorders>
              <w:top w:val="nil"/>
              <w:left w:val="single" w:sz="4" w:space="0" w:color="auto"/>
              <w:bottom w:val="single" w:sz="4" w:space="0" w:color="auto"/>
              <w:right w:val="single" w:sz="4" w:space="0" w:color="auto"/>
            </w:tcBorders>
          </w:tcPr>
          <w:p w14:paraId="31DED23D" w14:textId="77777777" w:rsidR="006A67EE" w:rsidRPr="00FB20BD" w:rsidRDefault="006A67EE" w:rsidP="00B84CF7">
            <w:pPr>
              <w:pStyle w:val="TAL"/>
            </w:pPr>
          </w:p>
        </w:tc>
        <w:tc>
          <w:tcPr>
            <w:tcW w:w="1017" w:type="dxa"/>
            <w:tcBorders>
              <w:top w:val="nil"/>
              <w:left w:val="single" w:sz="4" w:space="0" w:color="auto"/>
              <w:bottom w:val="single" w:sz="4" w:space="0" w:color="auto"/>
              <w:right w:val="single" w:sz="4" w:space="0" w:color="auto"/>
            </w:tcBorders>
            <w:vAlign w:val="center"/>
            <w:hideMark/>
          </w:tcPr>
          <w:p w14:paraId="4C343DF5" w14:textId="77777777" w:rsidR="006A67EE" w:rsidRPr="00FB20BD" w:rsidRDefault="006A67EE" w:rsidP="00B84CF7">
            <w:pPr>
              <w:pStyle w:val="TAH"/>
            </w:pPr>
            <w:r w:rsidRPr="00FB20BD">
              <w:t>ΔP [dB]</w:t>
            </w:r>
          </w:p>
        </w:tc>
        <w:tc>
          <w:tcPr>
            <w:tcW w:w="1564" w:type="dxa"/>
            <w:tcBorders>
              <w:top w:val="nil"/>
              <w:left w:val="single" w:sz="4" w:space="0" w:color="auto"/>
              <w:bottom w:val="single" w:sz="4" w:space="0" w:color="auto"/>
              <w:right w:val="single" w:sz="4" w:space="0" w:color="000000"/>
            </w:tcBorders>
            <w:vAlign w:val="center"/>
            <w:hideMark/>
          </w:tcPr>
          <w:p w14:paraId="0B39CB01" w14:textId="77777777" w:rsidR="006A67EE" w:rsidRPr="00FB20BD" w:rsidRDefault="006A67EE" w:rsidP="00B84CF7">
            <w:pPr>
              <w:pStyle w:val="TAH"/>
            </w:pPr>
            <w:r w:rsidRPr="00FB20BD">
              <w:t>ΔP [dB]</w:t>
            </w:r>
          </w:p>
        </w:tc>
        <w:tc>
          <w:tcPr>
            <w:tcW w:w="1539" w:type="dxa"/>
            <w:tcBorders>
              <w:top w:val="nil"/>
              <w:left w:val="nil"/>
              <w:bottom w:val="single" w:sz="4" w:space="0" w:color="auto"/>
              <w:right w:val="single" w:sz="4" w:space="0" w:color="auto"/>
            </w:tcBorders>
            <w:vAlign w:val="center"/>
            <w:hideMark/>
          </w:tcPr>
          <w:p w14:paraId="432DA786" w14:textId="77777777" w:rsidR="006A67EE" w:rsidRPr="00FB20BD" w:rsidRDefault="006A67EE" w:rsidP="00B84CF7">
            <w:pPr>
              <w:pStyle w:val="TAH"/>
            </w:pPr>
            <w:r w:rsidRPr="00FB20BD">
              <w:t>[dB]</w:t>
            </w:r>
          </w:p>
        </w:tc>
      </w:tr>
      <w:tr w:rsidR="006A67EE" w:rsidRPr="00FB20BD" w14:paraId="29AF8581" w14:textId="77777777" w:rsidTr="006A67EE">
        <w:trPr>
          <w:trHeight w:val="240"/>
        </w:trPr>
        <w:tc>
          <w:tcPr>
            <w:tcW w:w="1267" w:type="dxa"/>
            <w:tcBorders>
              <w:top w:val="single" w:sz="4" w:space="0" w:color="auto"/>
              <w:left w:val="single" w:sz="4" w:space="0" w:color="auto"/>
              <w:bottom w:val="nil"/>
              <w:right w:val="single" w:sz="4" w:space="0" w:color="auto"/>
            </w:tcBorders>
          </w:tcPr>
          <w:p w14:paraId="67CA5B40" w14:textId="77777777" w:rsidR="006A67EE" w:rsidRPr="00FB20BD" w:rsidRDefault="006A67EE" w:rsidP="00B84CF7">
            <w:pPr>
              <w:pStyle w:val="TAC"/>
            </w:pPr>
          </w:p>
        </w:tc>
        <w:tc>
          <w:tcPr>
            <w:tcW w:w="772" w:type="dxa"/>
            <w:tcBorders>
              <w:top w:val="single" w:sz="4" w:space="0" w:color="auto"/>
              <w:left w:val="single" w:sz="4" w:space="0" w:color="auto"/>
              <w:bottom w:val="nil"/>
              <w:right w:val="single" w:sz="4" w:space="0" w:color="auto"/>
            </w:tcBorders>
          </w:tcPr>
          <w:p w14:paraId="591B978A" w14:textId="77777777" w:rsidR="006A67EE" w:rsidRPr="00FB20BD" w:rsidRDefault="006A67EE" w:rsidP="00B84CF7">
            <w:pPr>
              <w:pStyle w:val="TAC"/>
            </w:pPr>
          </w:p>
        </w:tc>
        <w:tc>
          <w:tcPr>
            <w:tcW w:w="718" w:type="dxa"/>
            <w:tcBorders>
              <w:top w:val="single" w:sz="4" w:space="0" w:color="auto"/>
              <w:left w:val="single" w:sz="4" w:space="0" w:color="auto"/>
              <w:bottom w:val="single" w:sz="4" w:space="0" w:color="auto"/>
              <w:right w:val="single" w:sz="4" w:space="0" w:color="auto"/>
            </w:tcBorders>
            <w:hideMark/>
          </w:tcPr>
          <w:p w14:paraId="12917B8D" w14:textId="77777777" w:rsidR="006A67EE" w:rsidRPr="00FB20BD" w:rsidRDefault="006A67EE" w:rsidP="00B84CF7">
            <w:pPr>
              <w:pStyle w:val="TAC"/>
            </w:pPr>
            <w:r w:rsidRPr="00FB20BD">
              <w:t>1</w:t>
            </w:r>
          </w:p>
        </w:tc>
        <w:tc>
          <w:tcPr>
            <w:tcW w:w="1420" w:type="dxa"/>
            <w:tcBorders>
              <w:top w:val="nil"/>
              <w:left w:val="single" w:sz="4" w:space="0" w:color="auto"/>
              <w:bottom w:val="single" w:sz="4" w:space="0" w:color="auto"/>
              <w:right w:val="single" w:sz="4" w:space="0" w:color="auto"/>
            </w:tcBorders>
            <w:hideMark/>
          </w:tcPr>
          <w:p w14:paraId="723D91B5" w14:textId="77777777" w:rsidR="006A67EE" w:rsidRPr="00FB20BD" w:rsidRDefault="006A67EE" w:rsidP="00B84CF7">
            <w:pPr>
              <w:pStyle w:val="TAL"/>
            </w:pPr>
            <w:r w:rsidRPr="00FB20BD">
              <w:t>Alternating 1 and 2</w:t>
            </w:r>
          </w:p>
        </w:tc>
        <w:tc>
          <w:tcPr>
            <w:tcW w:w="1107" w:type="dxa"/>
            <w:tcBorders>
              <w:top w:val="nil"/>
              <w:left w:val="single" w:sz="4" w:space="0" w:color="auto"/>
              <w:bottom w:val="single" w:sz="4" w:space="0" w:color="auto"/>
              <w:right w:val="single" w:sz="4" w:space="0" w:color="auto"/>
            </w:tcBorders>
            <w:hideMark/>
          </w:tcPr>
          <w:p w14:paraId="3F0BC384" w14:textId="77777777" w:rsidR="006A67EE" w:rsidRPr="00FB20BD" w:rsidRDefault="006A67EE" w:rsidP="00B84CF7">
            <w:pPr>
              <w:pStyle w:val="TAL"/>
            </w:pPr>
            <w:r w:rsidRPr="00FB20BD">
              <w:t>TPC=0dB</w:t>
            </w:r>
          </w:p>
        </w:tc>
        <w:tc>
          <w:tcPr>
            <w:tcW w:w="1017" w:type="dxa"/>
            <w:tcBorders>
              <w:top w:val="nil"/>
              <w:left w:val="single" w:sz="4" w:space="0" w:color="auto"/>
              <w:bottom w:val="single" w:sz="4" w:space="0" w:color="auto"/>
              <w:right w:val="single" w:sz="4" w:space="0" w:color="auto"/>
            </w:tcBorders>
            <w:vAlign w:val="center"/>
            <w:hideMark/>
          </w:tcPr>
          <w:p w14:paraId="4158750C" w14:textId="77777777" w:rsidR="006A67EE" w:rsidRPr="00FB20BD" w:rsidRDefault="006A67EE" w:rsidP="00B84CF7">
            <w:pPr>
              <w:pStyle w:val="TAC"/>
            </w:pPr>
            <w:r w:rsidRPr="00FB20BD">
              <w:t>3.01</w:t>
            </w:r>
          </w:p>
        </w:tc>
        <w:tc>
          <w:tcPr>
            <w:tcW w:w="1564" w:type="dxa"/>
            <w:tcBorders>
              <w:top w:val="nil"/>
              <w:left w:val="single" w:sz="4" w:space="0" w:color="auto"/>
              <w:bottom w:val="single" w:sz="4" w:space="0" w:color="auto"/>
              <w:right w:val="single" w:sz="4" w:space="0" w:color="auto"/>
            </w:tcBorders>
            <w:vAlign w:val="center"/>
            <w:hideMark/>
          </w:tcPr>
          <w:p w14:paraId="798F1BE2" w14:textId="77777777" w:rsidR="006A67EE" w:rsidRPr="00FB20BD" w:rsidRDefault="006A67EE" w:rsidP="00B84CF7">
            <w:pPr>
              <w:pStyle w:val="TAC"/>
            </w:pPr>
            <w:r w:rsidRPr="00FB20BD">
              <w:t xml:space="preserve">3dB </w:t>
            </w:r>
            <w:r w:rsidRPr="00FB20BD">
              <w:rPr>
                <w:rFonts w:cs="Arial"/>
              </w:rPr>
              <w:t>≤</w:t>
            </w:r>
            <w:r w:rsidRPr="00FB20BD">
              <w:t xml:space="preserve"> ΔP &lt; 4dB</w:t>
            </w:r>
          </w:p>
        </w:tc>
        <w:tc>
          <w:tcPr>
            <w:tcW w:w="1539" w:type="dxa"/>
            <w:tcBorders>
              <w:top w:val="nil"/>
              <w:left w:val="nil"/>
              <w:bottom w:val="single" w:sz="4" w:space="0" w:color="auto"/>
              <w:right w:val="single" w:sz="4" w:space="0" w:color="auto"/>
            </w:tcBorders>
            <w:vAlign w:val="center"/>
            <w:hideMark/>
          </w:tcPr>
          <w:p w14:paraId="022D94BB" w14:textId="77777777" w:rsidR="006A67EE" w:rsidRPr="00FB20BD" w:rsidRDefault="006A67EE" w:rsidP="00B84CF7">
            <w:pPr>
              <w:pStyle w:val="TAC"/>
            </w:pPr>
            <w:r w:rsidRPr="00FB20BD">
              <w:t>3.01 +/- (3 + TT)</w:t>
            </w:r>
          </w:p>
        </w:tc>
      </w:tr>
      <w:tr w:rsidR="006A67EE" w:rsidRPr="00FB20BD" w14:paraId="40503A6C" w14:textId="77777777" w:rsidTr="006A67EE">
        <w:trPr>
          <w:trHeight w:val="240"/>
        </w:trPr>
        <w:tc>
          <w:tcPr>
            <w:tcW w:w="1267" w:type="dxa"/>
            <w:tcBorders>
              <w:top w:val="nil"/>
              <w:left w:val="single" w:sz="4" w:space="0" w:color="auto"/>
              <w:bottom w:val="nil"/>
              <w:right w:val="single" w:sz="4" w:space="0" w:color="auto"/>
            </w:tcBorders>
          </w:tcPr>
          <w:p w14:paraId="4DA168DA" w14:textId="77777777" w:rsidR="006A67EE" w:rsidRPr="00FB20BD" w:rsidRDefault="006A67EE" w:rsidP="00B84CF7">
            <w:pPr>
              <w:pStyle w:val="TAC"/>
            </w:pPr>
          </w:p>
        </w:tc>
        <w:tc>
          <w:tcPr>
            <w:tcW w:w="772" w:type="dxa"/>
            <w:tcBorders>
              <w:top w:val="nil"/>
              <w:left w:val="single" w:sz="4" w:space="0" w:color="auto"/>
              <w:bottom w:val="nil"/>
              <w:right w:val="single" w:sz="4" w:space="0" w:color="auto"/>
            </w:tcBorders>
            <w:hideMark/>
          </w:tcPr>
          <w:p w14:paraId="44404C83" w14:textId="77777777" w:rsidR="006A67EE" w:rsidRPr="00FB20BD" w:rsidRDefault="006A67EE" w:rsidP="00B84CF7">
            <w:pPr>
              <w:pStyle w:val="TAC"/>
            </w:pPr>
            <w:r w:rsidRPr="00FB20BD">
              <w:t>15</w:t>
            </w:r>
          </w:p>
        </w:tc>
        <w:tc>
          <w:tcPr>
            <w:tcW w:w="718" w:type="dxa"/>
            <w:tcBorders>
              <w:top w:val="single" w:sz="4" w:space="0" w:color="auto"/>
              <w:left w:val="single" w:sz="4" w:space="0" w:color="auto"/>
              <w:bottom w:val="single" w:sz="4" w:space="0" w:color="auto"/>
              <w:right w:val="single" w:sz="4" w:space="0" w:color="auto"/>
            </w:tcBorders>
            <w:hideMark/>
          </w:tcPr>
          <w:p w14:paraId="71C404D8" w14:textId="77777777" w:rsidR="006A67EE" w:rsidRPr="00FB20BD" w:rsidRDefault="006A67EE" w:rsidP="00B84CF7">
            <w:pPr>
              <w:pStyle w:val="TAC"/>
            </w:pPr>
            <w:r w:rsidRPr="00FB20BD">
              <w:t>2</w:t>
            </w:r>
          </w:p>
        </w:tc>
        <w:tc>
          <w:tcPr>
            <w:tcW w:w="1420" w:type="dxa"/>
            <w:tcBorders>
              <w:top w:val="nil"/>
              <w:left w:val="single" w:sz="4" w:space="0" w:color="auto"/>
              <w:bottom w:val="single" w:sz="4" w:space="0" w:color="auto"/>
              <w:right w:val="single" w:sz="4" w:space="0" w:color="auto"/>
            </w:tcBorders>
            <w:hideMark/>
          </w:tcPr>
          <w:p w14:paraId="07FAC8B6" w14:textId="77777777" w:rsidR="006A67EE" w:rsidRPr="00FB20BD" w:rsidRDefault="006A67EE" w:rsidP="00B84CF7">
            <w:pPr>
              <w:pStyle w:val="TAL"/>
            </w:pPr>
            <w:r w:rsidRPr="00FB20BD">
              <w:t>Alternating 1 and 5</w:t>
            </w:r>
          </w:p>
        </w:tc>
        <w:tc>
          <w:tcPr>
            <w:tcW w:w="1107" w:type="dxa"/>
            <w:tcBorders>
              <w:top w:val="nil"/>
              <w:left w:val="single" w:sz="4" w:space="0" w:color="auto"/>
              <w:bottom w:val="single" w:sz="4" w:space="0" w:color="auto"/>
              <w:right w:val="single" w:sz="4" w:space="0" w:color="auto"/>
            </w:tcBorders>
            <w:hideMark/>
          </w:tcPr>
          <w:p w14:paraId="3AF29382" w14:textId="77777777" w:rsidR="006A67EE" w:rsidRPr="00FB20BD" w:rsidRDefault="006A67EE" w:rsidP="00B84CF7">
            <w:pPr>
              <w:pStyle w:val="TAL"/>
            </w:pPr>
            <w:r w:rsidRPr="00FB20BD">
              <w:t>TPC=0dB</w:t>
            </w:r>
          </w:p>
        </w:tc>
        <w:tc>
          <w:tcPr>
            <w:tcW w:w="1017" w:type="dxa"/>
            <w:tcBorders>
              <w:top w:val="nil"/>
              <w:left w:val="single" w:sz="4" w:space="0" w:color="auto"/>
              <w:bottom w:val="single" w:sz="4" w:space="0" w:color="auto"/>
              <w:right w:val="single" w:sz="4" w:space="0" w:color="auto"/>
            </w:tcBorders>
            <w:vAlign w:val="center"/>
            <w:hideMark/>
          </w:tcPr>
          <w:p w14:paraId="0711AE35" w14:textId="77777777" w:rsidR="006A67EE" w:rsidRPr="00FB20BD" w:rsidRDefault="006A67EE" w:rsidP="00B84CF7">
            <w:pPr>
              <w:pStyle w:val="TAC"/>
            </w:pPr>
            <w:r w:rsidRPr="00FB20BD">
              <w:t>6.99</w:t>
            </w:r>
          </w:p>
        </w:tc>
        <w:tc>
          <w:tcPr>
            <w:tcW w:w="1564" w:type="dxa"/>
            <w:tcBorders>
              <w:top w:val="nil"/>
              <w:left w:val="single" w:sz="4" w:space="0" w:color="auto"/>
              <w:bottom w:val="single" w:sz="4" w:space="0" w:color="auto"/>
              <w:right w:val="single" w:sz="4" w:space="0" w:color="auto"/>
            </w:tcBorders>
            <w:vAlign w:val="center"/>
            <w:hideMark/>
          </w:tcPr>
          <w:p w14:paraId="4C54E1C6"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539" w:type="dxa"/>
            <w:tcBorders>
              <w:top w:val="nil"/>
              <w:left w:val="nil"/>
              <w:bottom w:val="single" w:sz="4" w:space="0" w:color="auto"/>
              <w:right w:val="single" w:sz="4" w:space="0" w:color="auto"/>
            </w:tcBorders>
            <w:vAlign w:val="center"/>
            <w:hideMark/>
          </w:tcPr>
          <w:p w14:paraId="6F663D72" w14:textId="77777777" w:rsidR="006A67EE" w:rsidRPr="00FB20BD" w:rsidRDefault="006A67EE" w:rsidP="00B84CF7">
            <w:pPr>
              <w:pStyle w:val="TAC"/>
            </w:pPr>
            <w:r w:rsidRPr="00FB20BD">
              <w:t>6.99 +/- (3.5 + TT)</w:t>
            </w:r>
          </w:p>
        </w:tc>
      </w:tr>
      <w:tr w:rsidR="006A67EE" w:rsidRPr="00FB20BD" w14:paraId="44911140" w14:textId="77777777" w:rsidTr="006A67EE">
        <w:trPr>
          <w:trHeight w:val="240"/>
        </w:trPr>
        <w:tc>
          <w:tcPr>
            <w:tcW w:w="1267" w:type="dxa"/>
            <w:tcBorders>
              <w:top w:val="nil"/>
              <w:left w:val="single" w:sz="4" w:space="0" w:color="auto"/>
              <w:bottom w:val="nil"/>
              <w:right w:val="single" w:sz="4" w:space="0" w:color="auto"/>
            </w:tcBorders>
            <w:hideMark/>
          </w:tcPr>
          <w:p w14:paraId="60DE0C63" w14:textId="77777777" w:rsidR="006A67EE" w:rsidRPr="00FB20BD" w:rsidRDefault="006A67EE" w:rsidP="00B84CF7">
            <w:pPr>
              <w:pStyle w:val="TAC"/>
            </w:pPr>
            <w:r w:rsidRPr="00FB20BD">
              <w:t>5</w:t>
            </w:r>
          </w:p>
        </w:tc>
        <w:tc>
          <w:tcPr>
            <w:tcW w:w="772" w:type="dxa"/>
            <w:tcBorders>
              <w:top w:val="nil"/>
              <w:left w:val="single" w:sz="4" w:space="0" w:color="auto"/>
              <w:bottom w:val="single" w:sz="4" w:space="0" w:color="auto"/>
              <w:right w:val="single" w:sz="4" w:space="0" w:color="auto"/>
            </w:tcBorders>
          </w:tcPr>
          <w:p w14:paraId="418E12EC" w14:textId="77777777" w:rsidR="006A67EE" w:rsidRPr="00FB20BD" w:rsidRDefault="006A67EE" w:rsidP="00B84CF7">
            <w:pPr>
              <w:pStyle w:val="TAC"/>
            </w:pPr>
          </w:p>
        </w:tc>
        <w:tc>
          <w:tcPr>
            <w:tcW w:w="718" w:type="dxa"/>
            <w:tcBorders>
              <w:top w:val="single" w:sz="4" w:space="0" w:color="auto"/>
              <w:left w:val="single" w:sz="4" w:space="0" w:color="auto"/>
              <w:bottom w:val="single" w:sz="4" w:space="0" w:color="auto"/>
              <w:right w:val="single" w:sz="4" w:space="0" w:color="auto"/>
            </w:tcBorders>
            <w:hideMark/>
          </w:tcPr>
          <w:p w14:paraId="0278C33A" w14:textId="77777777" w:rsidR="006A67EE" w:rsidRPr="00FB20BD" w:rsidRDefault="006A67EE" w:rsidP="00B84CF7">
            <w:pPr>
              <w:pStyle w:val="TAC"/>
            </w:pPr>
            <w:r w:rsidRPr="00FB20BD">
              <w:t>3</w:t>
            </w:r>
          </w:p>
        </w:tc>
        <w:tc>
          <w:tcPr>
            <w:tcW w:w="1420" w:type="dxa"/>
            <w:tcBorders>
              <w:top w:val="nil"/>
              <w:left w:val="single" w:sz="4" w:space="0" w:color="auto"/>
              <w:bottom w:val="single" w:sz="4" w:space="0" w:color="auto"/>
              <w:right w:val="single" w:sz="4" w:space="0" w:color="auto"/>
            </w:tcBorders>
            <w:hideMark/>
          </w:tcPr>
          <w:p w14:paraId="6DE6333A" w14:textId="77777777" w:rsidR="006A67EE" w:rsidRPr="00FB20BD" w:rsidRDefault="006A67EE" w:rsidP="00B84CF7">
            <w:pPr>
              <w:pStyle w:val="TAL"/>
            </w:pPr>
            <w:r w:rsidRPr="00FB20BD">
              <w:t>Alternating 1 and 15</w:t>
            </w:r>
          </w:p>
        </w:tc>
        <w:tc>
          <w:tcPr>
            <w:tcW w:w="1107" w:type="dxa"/>
            <w:tcBorders>
              <w:top w:val="nil"/>
              <w:left w:val="single" w:sz="4" w:space="0" w:color="auto"/>
              <w:bottom w:val="single" w:sz="4" w:space="0" w:color="auto"/>
              <w:right w:val="single" w:sz="4" w:space="0" w:color="auto"/>
            </w:tcBorders>
            <w:hideMark/>
          </w:tcPr>
          <w:p w14:paraId="334829E4" w14:textId="77777777" w:rsidR="006A67EE" w:rsidRPr="00FB20BD" w:rsidRDefault="006A67EE" w:rsidP="00B84CF7">
            <w:pPr>
              <w:pStyle w:val="TAL"/>
            </w:pPr>
            <w:r w:rsidRPr="00FB20BD">
              <w:t>TPC=0dB</w:t>
            </w:r>
          </w:p>
        </w:tc>
        <w:tc>
          <w:tcPr>
            <w:tcW w:w="1017" w:type="dxa"/>
            <w:tcBorders>
              <w:top w:val="nil"/>
              <w:left w:val="single" w:sz="4" w:space="0" w:color="auto"/>
              <w:bottom w:val="single" w:sz="4" w:space="0" w:color="auto"/>
              <w:right w:val="single" w:sz="4" w:space="0" w:color="auto"/>
            </w:tcBorders>
            <w:vAlign w:val="center"/>
            <w:hideMark/>
          </w:tcPr>
          <w:p w14:paraId="727BD6EF" w14:textId="77777777" w:rsidR="006A67EE" w:rsidRPr="00FB20BD" w:rsidRDefault="006A67EE" w:rsidP="00B84CF7">
            <w:pPr>
              <w:pStyle w:val="TAC"/>
            </w:pPr>
            <w:r w:rsidRPr="00FB20BD">
              <w:t>11.76</w:t>
            </w:r>
          </w:p>
        </w:tc>
        <w:tc>
          <w:tcPr>
            <w:tcW w:w="1564" w:type="dxa"/>
            <w:tcBorders>
              <w:top w:val="nil"/>
              <w:left w:val="single" w:sz="4" w:space="0" w:color="auto"/>
              <w:bottom w:val="single" w:sz="4" w:space="0" w:color="auto"/>
              <w:right w:val="single" w:sz="4" w:space="0" w:color="auto"/>
            </w:tcBorders>
            <w:vAlign w:val="center"/>
            <w:hideMark/>
          </w:tcPr>
          <w:p w14:paraId="13F17721"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539" w:type="dxa"/>
            <w:tcBorders>
              <w:top w:val="nil"/>
              <w:left w:val="nil"/>
              <w:bottom w:val="single" w:sz="4" w:space="0" w:color="auto"/>
              <w:right w:val="single" w:sz="4" w:space="0" w:color="auto"/>
            </w:tcBorders>
            <w:vAlign w:val="center"/>
            <w:hideMark/>
          </w:tcPr>
          <w:p w14:paraId="3173DA79" w14:textId="77777777" w:rsidR="006A67EE" w:rsidRPr="00FB20BD" w:rsidRDefault="006A67EE" w:rsidP="00B84CF7">
            <w:pPr>
              <w:pStyle w:val="TAC"/>
            </w:pPr>
            <w:r w:rsidRPr="00FB20BD">
              <w:t>11.76 +/- (4 + TT)</w:t>
            </w:r>
          </w:p>
        </w:tc>
      </w:tr>
      <w:tr w:rsidR="006A67EE" w:rsidRPr="00FB20BD" w14:paraId="48193D47" w14:textId="77777777" w:rsidTr="006A67EE">
        <w:trPr>
          <w:trHeight w:val="240"/>
        </w:trPr>
        <w:tc>
          <w:tcPr>
            <w:tcW w:w="1267" w:type="dxa"/>
            <w:tcBorders>
              <w:top w:val="nil"/>
              <w:left w:val="single" w:sz="4" w:space="0" w:color="auto"/>
              <w:bottom w:val="nil"/>
              <w:right w:val="single" w:sz="4" w:space="0" w:color="auto"/>
            </w:tcBorders>
          </w:tcPr>
          <w:p w14:paraId="0C4F8E0F" w14:textId="77777777" w:rsidR="006A67EE" w:rsidRPr="00FB20BD" w:rsidRDefault="006A67EE" w:rsidP="00B84CF7">
            <w:pPr>
              <w:pStyle w:val="TAC"/>
            </w:pPr>
          </w:p>
        </w:tc>
        <w:tc>
          <w:tcPr>
            <w:tcW w:w="772" w:type="dxa"/>
            <w:tcBorders>
              <w:top w:val="single" w:sz="4" w:space="0" w:color="auto"/>
              <w:left w:val="single" w:sz="4" w:space="0" w:color="auto"/>
              <w:bottom w:val="nil"/>
              <w:right w:val="single" w:sz="4" w:space="0" w:color="auto"/>
            </w:tcBorders>
          </w:tcPr>
          <w:p w14:paraId="630985B4" w14:textId="77777777" w:rsidR="006A67EE" w:rsidRPr="00FB20BD" w:rsidRDefault="006A67EE" w:rsidP="00B84CF7">
            <w:pPr>
              <w:pStyle w:val="TAC"/>
            </w:pPr>
          </w:p>
        </w:tc>
        <w:tc>
          <w:tcPr>
            <w:tcW w:w="718" w:type="dxa"/>
            <w:tcBorders>
              <w:top w:val="single" w:sz="4" w:space="0" w:color="auto"/>
              <w:left w:val="single" w:sz="4" w:space="0" w:color="auto"/>
              <w:bottom w:val="single" w:sz="4" w:space="0" w:color="auto"/>
              <w:right w:val="single" w:sz="4" w:space="0" w:color="auto"/>
            </w:tcBorders>
            <w:hideMark/>
          </w:tcPr>
          <w:p w14:paraId="7F5B2354" w14:textId="77777777" w:rsidR="006A67EE" w:rsidRPr="00FB20BD" w:rsidRDefault="006A67EE" w:rsidP="00B84CF7">
            <w:pPr>
              <w:pStyle w:val="TAC"/>
            </w:pPr>
            <w:r w:rsidRPr="00FB20BD">
              <w:t>1</w:t>
            </w:r>
          </w:p>
        </w:tc>
        <w:tc>
          <w:tcPr>
            <w:tcW w:w="1420" w:type="dxa"/>
            <w:tcBorders>
              <w:top w:val="nil"/>
              <w:left w:val="single" w:sz="4" w:space="0" w:color="auto"/>
              <w:bottom w:val="single" w:sz="4" w:space="0" w:color="auto"/>
              <w:right w:val="single" w:sz="4" w:space="0" w:color="auto"/>
            </w:tcBorders>
            <w:hideMark/>
          </w:tcPr>
          <w:p w14:paraId="66673EA8" w14:textId="77777777" w:rsidR="006A67EE" w:rsidRPr="00FB20BD" w:rsidRDefault="006A67EE" w:rsidP="00B84CF7">
            <w:pPr>
              <w:pStyle w:val="TAL"/>
            </w:pPr>
            <w:r w:rsidRPr="00FB20BD">
              <w:t>Alternating 1 and 2</w:t>
            </w:r>
          </w:p>
        </w:tc>
        <w:tc>
          <w:tcPr>
            <w:tcW w:w="1107" w:type="dxa"/>
            <w:tcBorders>
              <w:top w:val="nil"/>
              <w:left w:val="single" w:sz="4" w:space="0" w:color="auto"/>
              <w:bottom w:val="single" w:sz="4" w:space="0" w:color="auto"/>
              <w:right w:val="single" w:sz="4" w:space="0" w:color="auto"/>
            </w:tcBorders>
            <w:hideMark/>
          </w:tcPr>
          <w:p w14:paraId="21DB97AA" w14:textId="77777777" w:rsidR="006A67EE" w:rsidRPr="00FB20BD" w:rsidRDefault="006A67EE" w:rsidP="00B84CF7">
            <w:pPr>
              <w:pStyle w:val="TAL"/>
            </w:pPr>
            <w:r w:rsidRPr="00FB20BD">
              <w:t>TPC=0dB</w:t>
            </w:r>
          </w:p>
        </w:tc>
        <w:tc>
          <w:tcPr>
            <w:tcW w:w="1017" w:type="dxa"/>
            <w:tcBorders>
              <w:top w:val="nil"/>
              <w:left w:val="single" w:sz="4" w:space="0" w:color="auto"/>
              <w:bottom w:val="single" w:sz="4" w:space="0" w:color="auto"/>
              <w:right w:val="single" w:sz="4" w:space="0" w:color="auto"/>
            </w:tcBorders>
            <w:vAlign w:val="center"/>
            <w:hideMark/>
          </w:tcPr>
          <w:p w14:paraId="00560611" w14:textId="77777777" w:rsidR="006A67EE" w:rsidRPr="00FB20BD" w:rsidRDefault="006A67EE" w:rsidP="00B84CF7">
            <w:pPr>
              <w:pStyle w:val="TAC"/>
            </w:pPr>
            <w:r w:rsidRPr="00FB20BD">
              <w:t>3.01</w:t>
            </w:r>
          </w:p>
        </w:tc>
        <w:tc>
          <w:tcPr>
            <w:tcW w:w="1564" w:type="dxa"/>
            <w:tcBorders>
              <w:top w:val="nil"/>
              <w:left w:val="single" w:sz="4" w:space="0" w:color="auto"/>
              <w:bottom w:val="single" w:sz="4" w:space="0" w:color="auto"/>
              <w:right w:val="single" w:sz="4" w:space="0" w:color="auto"/>
            </w:tcBorders>
            <w:vAlign w:val="center"/>
            <w:hideMark/>
          </w:tcPr>
          <w:p w14:paraId="7F335B37" w14:textId="77777777" w:rsidR="006A67EE" w:rsidRPr="00FB20BD" w:rsidRDefault="006A67EE" w:rsidP="00B84CF7">
            <w:pPr>
              <w:pStyle w:val="TAC"/>
            </w:pPr>
            <w:r w:rsidRPr="00FB20BD">
              <w:t xml:space="preserve">3dB </w:t>
            </w:r>
            <w:r w:rsidRPr="00FB20BD">
              <w:rPr>
                <w:rFonts w:cs="Arial"/>
              </w:rPr>
              <w:t>≤</w:t>
            </w:r>
            <w:r w:rsidRPr="00FB20BD">
              <w:t xml:space="preserve"> ΔP &lt; 4dB</w:t>
            </w:r>
          </w:p>
        </w:tc>
        <w:tc>
          <w:tcPr>
            <w:tcW w:w="1539" w:type="dxa"/>
            <w:tcBorders>
              <w:top w:val="nil"/>
              <w:left w:val="nil"/>
              <w:bottom w:val="single" w:sz="4" w:space="0" w:color="auto"/>
              <w:right w:val="single" w:sz="4" w:space="0" w:color="auto"/>
            </w:tcBorders>
            <w:vAlign w:val="center"/>
            <w:hideMark/>
          </w:tcPr>
          <w:p w14:paraId="703F5127" w14:textId="77777777" w:rsidR="006A67EE" w:rsidRPr="00FB20BD" w:rsidRDefault="006A67EE" w:rsidP="00B84CF7">
            <w:pPr>
              <w:pStyle w:val="TAC"/>
            </w:pPr>
            <w:r w:rsidRPr="00FB20BD">
              <w:t>3.01 +/- (3 + TT)</w:t>
            </w:r>
          </w:p>
        </w:tc>
      </w:tr>
      <w:tr w:rsidR="006A67EE" w:rsidRPr="00FB20BD" w14:paraId="612A124C" w14:textId="77777777" w:rsidTr="006A67EE">
        <w:trPr>
          <w:trHeight w:val="240"/>
        </w:trPr>
        <w:tc>
          <w:tcPr>
            <w:tcW w:w="1267" w:type="dxa"/>
            <w:tcBorders>
              <w:top w:val="nil"/>
              <w:left w:val="single" w:sz="4" w:space="0" w:color="auto"/>
              <w:bottom w:val="single" w:sz="4" w:space="0" w:color="auto"/>
              <w:right w:val="single" w:sz="4" w:space="0" w:color="auto"/>
            </w:tcBorders>
          </w:tcPr>
          <w:p w14:paraId="0B50AD3B" w14:textId="77777777" w:rsidR="006A67EE" w:rsidRPr="00FB20BD" w:rsidRDefault="006A67EE" w:rsidP="00B84CF7">
            <w:pPr>
              <w:pStyle w:val="TAC"/>
            </w:pPr>
          </w:p>
        </w:tc>
        <w:tc>
          <w:tcPr>
            <w:tcW w:w="772" w:type="dxa"/>
            <w:tcBorders>
              <w:top w:val="nil"/>
              <w:left w:val="single" w:sz="4" w:space="0" w:color="auto"/>
              <w:bottom w:val="single" w:sz="4" w:space="0" w:color="auto"/>
              <w:right w:val="single" w:sz="4" w:space="0" w:color="auto"/>
            </w:tcBorders>
            <w:hideMark/>
          </w:tcPr>
          <w:p w14:paraId="31125B25" w14:textId="77777777" w:rsidR="006A67EE" w:rsidRPr="00FB20BD" w:rsidRDefault="006A67EE" w:rsidP="00B84CF7">
            <w:pPr>
              <w:pStyle w:val="TAC"/>
            </w:pPr>
            <w:r w:rsidRPr="00FB20BD">
              <w:t>30</w:t>
            </w:r>
          </w:p>
        </w:tc>
        <w:tc>
          <w:tcPr>
            <w:tcW w:w="718" w:type="dxa"/>
            <w:tcBorders>
              <w:top w:val="single" w:sz="4" w:space="0" w:color="auto"/>
              <w:left w:val="single" w:sz="4" w:space="0" w:color="auto"/>
              <w:bottom w:val="single" w:sz="4" w:space="0" w:color="auto"/>
              <w:right w:val="single" w:sz="4" w:space="0" w:color="auto"/>
            </w:tcBorders>
            <w:hideMark/>
          </w:tcPr>
          <w:p w14:paraId="283F6273" w14:textId="77777777" w:rsidR="006A67EE" w:rsidRPr="00FB20BD" w:rsidRDefault="006A67EE" w:rsidP="00B84CF7">
            <w:pPr>
              <w:pStyle w:val="TAC"/>
            </w:pPr>
            <w:r w:rsidRPr="00FB20BD">
              <w:t>2</w:t>
            </w:r>
          </w:p>
        </w:tc>
        <w:tc>
          <w:tcPr>
            <w:tcW w:w="1420" w:type="dxa"/>
            <w:tcBorders>
              <w:top w:val="single" w:sz="4" w:space="0" w:color="auto"/>
              <w:left w:val="single" w:sz="4" w:space="0" w:color="auto"/>
              <w:bottom w:val="single" w:sz="4" w:space="0" w:color="auto"/>
              <w:right w:val="single" w:sz="4" w:space="0" w:color="auto"/>
            </w:tcBorders>
            <w:hideMark/>
          </w:tcPr>
          <w:p w14:paraId="22B09E9C" w14:textId="77777777" w:rsidR="006A67EE" w:rsidRPr="00FB20BD" w:rsidRDefault="006A67EE" w:rsidP="00B84CF7">
            <w:pPr>
              <w:pStyle w:val="TAL"/>
            </w:pPr>
            <w:r w:rsidRPr="00FB20BD">
              <w:t>Alternating 1 and 10</w:t>
            </w:r>
          </w:p>
        </w:tc>
        <w:tc>
          <w:tcPr>
            <w:tcW w:w="1107" w:type="dxa"/>
            <w:tcBorders>
              <w:top w:val="single" w:sz="4" w:space="0" w:color="auto"/>
              <w:left w:val="single" w:sz="4" w:space="0" w:color="auto"/>
              <w:bottom w:val="single" w:sz="4" w:space="0" w:color="auto"/>
              <w:right w:val="single" w:sz="4" w:space="0" w:color="auto"/>
            </w:tcBorders>
            <w:hideMark/>
          </w:tcPr>
          <w:p w14:paraId="6CC18F6D" w14:textId="77777777" w:rsidR="006A67EE" w:rsidRPr="00FB20BD" w:rsidRDefault="006A67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8A830BF" w14:textId="77777777" w:rsidR="006A67EE" w:rsidRPr="00FB20BD" w:rsidRDefault="006A67EE" w:rsidP="00B84CF7">
            <w:pPr>
              <w:pStyle w:val="TAC"/>
            </w:pPr>
            <w:r w:rsidRPr="00FB20BD">
              <w:t>10.00</w:t>
            </w:r>
          </w:p>
        </w:tc>
        <w:tc>
          <w:tcPr>
            <w:tcW w:w="1564" w:type="dxa"/>
            <w:tcBorders>
              <w:top w:val="single" w:sz="4" w:space="0" w:color="auto"/>
              <w:left w:val="single" w:sz="4" w:space="0" w:color="auto"/>
              <w:bottom w:val="single" w:sz="4" w:space="0" w:color="auto"/>
              <w:right w:val="single" w:sz="4" w:space="0" w:color="auto"/>
            </w:tcBorders>
            <w:vAlign w:val="center"/>
            <w:hideMark/>
          </w:tcPr>
          <w:p w14:paraId="4762FBCF"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539" w:type="dxa"/>
            <w:tcBorders>
              <w:top w:val="single" w:sz="4" w:space="0" w:color="auto"/>
              <w:left w:val="nil"/>
              <w:bottom w:val="single" w:sz="4" w:space="0" w:color="auto"/>
              <w:right w:val="single" w:sz="4" w:space="0" w:color="auto"/>
            </w:tcBorders>
            <w:vAlign w:val="center"/>
            <w:hideMark/>
          </w:tcPr>
          <w:p w14:paraId="3B6307AC" w14:textId="77777777" w:rsidR="006A67EE" w:rsidRPr="00FB20BD" w:rsidRDefault="006A67EE" w:rsidP="00B84CF7">
            <w:pPr>
              <w:pStyle w:val="TAC"/>
            </w:pPr>
            <w:r w:rsidRPr="00FB20BD">
              <w:t>10.00 +/- (4 + TT)</w:t>
            </w:r>
          </w:p>
        </w:tc>
      </w:tr>
      <w:tr w:rsidR="006A67EE" w:rsidRPr="00FB20BD" w14:paraId="3D1EB4A8" w14:textId="77777777" w:rsidTr="006A67EE">
        <w:trPr>
          <w:trHeight w:val="240"/>
        </w:trPr>
        <w:tc>
          <w:tcPr>
            <w:tcW w:w="1267" w:type="dxa"/>
            <w:tcBorders>
              <w:top w:val="single" w:sz="4" w:space="0" w:color="auto"/>
              <w:left w:val="single" w:sz="4" w:space="0" w:color="auto"/>
              <w:bottom w:val="nil"/>
              <w:right w:val="single" w:sz="4" w:space="0" w:color="auto"/>
            </w:tcBorders>
          </w:tcPr>
          <w:p w14:paraId="260CCC05" w14:textId="77777777" w:rsidR="006A67EE" w:rsidRPr="00FB20BD" w:rsidRDefault="006A67EE" w:rsidP="00B84CF7">
            <w:pPr>
              <w:pStyle w:val="TAC"/>
            </w:pPr>
          </w:p>
        </w:tc>
        <w:tc>
          <w:tcPr>
            <w:tcW w:w="772" w:type="dxa"/>
            <w:tcBorders>
              <w:top w:val="single" w:sz="4" w:space="0" w:color="auto"/>
              <w:left w:val="single" w:sz="4" w:space="0" w:color="auto"/>
              <w:bottom w:val="nil"/>
              <w:right w:val="single" w:sz="4" w:space="0" w:color="auto"/>
            </w:tcBorders>
          </w:tcPr>
          <w:p w14:paraId="53FBB08F" w14:textId="77777777" w:rsidR="006A67EE" w:rsidRPr="00FB20BD" w:rsidRDefault="006A67EE" w:rsidP="00B84CF7">
            <w:pPr>
              <w:pStyle w:val="TAC"/>
            </w:pPr>
          </w:p>
        </w:tc>
        <w:tc>
          <w:tcPr>
            <w:tcW w:w="718" w:type="dxa"/>
            <w:tcBorders>
              <w:top w:val="single" w:sz="4" w:space="0" w:color="auto"/>
              <w:left w:val="single" w:sz="4" w:space="0" w:color="auto"/>
              <w:bottom w:val="single" w:sz="4" w:space="0" w:color="auto"/>
              <w:right w:val="single" w:sz="4" w:space="0" w:color="auto"/>
            </w:tcBorders>
            <w:hideMark/>
          </w:tcPr>
          <w:p w14:paraId="79B1487E" w14:textId="77777777" w:rsidR="006A67EE" w:rsidRPr="00FB20BD" w:rsidRDefault="006A67EE" w:rsidP="00B84CF7">
            <w:pPr>
              <w:pStyle w:val="TAC"/>
            </w:pPr>
            <w:r w:rsidRPr="00FB20BD">
              <w:t>1</w:t>
            </w:r>
          </w:p>
        </w:tc>
        <w:tc>
          <w:tcPr>
            <w:tcW w:w="1420" w:type="dxa"/>
            <w:tcBorders>
              <w:top w:val="single" w:sz="4" w:space="0" w:color="auto"/>
              <w:left w:val="single" w:sz="4" w:space="0" w:color="auto"/>
              <w:bottom w:val="single" w:sz="4" w:space="0" w:color="auto"/>
              <w:right w:val="single" w:sz="4" w:space="0" w:color="auto"/>
            </w:tcBorders>
            <w:hideMark/>
          </w:tcPr>
          <w:p w14:paraId="21371538" w14:textId="77777777" w:rsidR="006A67EE" w:rsidRPr="00FB20BD" w:rsidRDefault="006A67EE" w:rsidP="00B84CF7">
            <w:pPr>
              <w:pStyle w:val="TAL"/>
            </w:pPr>
            <w:r w:rsidRPr="00FB20BD">
              <w:t>Alternating 1 and 2</w:t>
            </w:r>
          </w:p>
        </w:tc>
        <w:tc>
          <w:tcPr>
            <w:tcW w:w="1107" w:type="dxa"/>
            <w:tcBorders>
              <w:top w:val="single" w:sz="4" w:space="0" w:color="auto"/>
              <w:left w:val="single" w:sz="4" w:space="0" w:color="auto"/>
              <w:bottom w:val="single" w:sz="4" w:space="0" w:color="auto"/>
              <w:right w:val="single" w:sz="4" w:space="0" w:color="auto"/>
            </w:tcBorders>
            <w:hideMark/>
          </w:tcPr>
          <w:p w14:paraId="5935BA2B" w14:textId="77777777" w:rsidR="006A67EE" w:rsidRPr="00FB20BD" w:rsidRDefault="006A67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D33DFA1" w14:textId="77777777" w:rsidR="006A67EE" w:rsidRPr="00FB20BD" w:rsidRDefault="006A67EE" w:rsidP="00B84CF7">
            <w:pPr>
              <w:pStyle w:val="TAC"/>
            </w:pPr>
            <w:r w:rsidRPr="00FB20BD">
              <w:t>3.01</w:t>
            </w:r>
          </w:p>
        </w:tc>
        <w:tc>
          <w:tcPr>
            <w:tcW w:w="1564" w:type="dxa"/>
            <w:tcBorders>
              <w:top w:val="single" w:sz="4" w:space="0" w:color="auto"/>
              <w:left w:val="single" w:sz="4" w:space="0" w:color="auto"/>
              <w:bottom w:val="single" w:sz="4" w:space="0" w:color="auto"/>
              <w:right w:val="single" w:sz="4" w:space="0" w:color="auto"/>
            </w:tcBorders>
            <w:vAlign w:val="center"/>
            <w:hideMark/>
          </w:tcPr>
          <w:p w14:paraId="4A1725CA" w14:textId="77777777" w:rsidR="006A67EE" w:rsidRPr="00FB20BD" w:rsidRDefault="006A67EE" w:rsidP="00B84CF7">
            <w:pPr>
              <w:pStyle w:val="TAC"/>
            </w:pPr>
            <w:r w:rsidRPr="00FB20BD">
              <w:t xml:space="preserve">3dB </w:t>
            </w:r>
            <w:r w:rsidRPr="00FB20BD">
              <w:rPr>
                <w:rFonts w:cs="Arial"/>
              </w:rPr>
              <w:t>≤</w:t>
            </w:r>
            <w:r w:rsidRPr="00FB20BD">
              <w:t xml:space="preserve"> ΔP &lt; 4dB</w:t>
            </w:r>
          </w:p>
        </w:tc>
        <w:tc>
          <w:tcPr>
            <w:tcW w:w="1539" w:type="dxa"/>
            <w:tcBorders>
              <w:top w:val="single" w:sz="4" w:space="0" w:color="auto"/>
              <w:left w:val="nil"/>
              <w:bottom w:val="single" w:sz="4" w:space="0" w:color="auto"/>
              <w:right w:val="single" w:sz="4" w:space="0" w:color="auto"/>
            </w:tcBorders>
            <w:vAlign w:val="center"/>
            <w:hideMark/>
          </w:tcPr>
          <w:p w14:paraId="75118B6C" w14:textId="77777777" w:rsidR="006A67EE" w:rsidRPr="00FB20BD" w:rsidRDefault="006A67EE" w:rsidP="00B84CF7">
            <w:pPr>
              <w:pStyle w:val="TAC"/>
            </w:pPr>
            <w:r w:rsidRPr="00FB20BD">
              <w:t>3.01 +/- (3 + TT)</w:t>
            </w:r>
          </w:p>
        </w:tc>
      </w:tr>
      <w:tr w:rsidR="006A67EE" w:rsidRPr="00FB20BD" w14:paraId="5330E4A1" w14:textId="77777777" w:rsidTr="006A67EE">
        <w:trPr>
          <w:trHeight w:val="240"/>
        </w:trPr>
        <w:tc>
          <w:tcPr>
            <w:tcW w:w="1267" w:type="dxa"/>
            <w:tcBorders>
              <w:top w:val="nil"/>
              <w:left w:val="single" w:sz="4" w:space="0" w:color="auto"/>
              <w:bottom w:val="nil"/>
              <w:right w:val="single" w:sz="4" w:space="0" w:color="auto"/>
            </w:tcBorders>
          </w:tcPr>
          <w:p w14:paraId="5E0565C6" w14:textId="77777777" w:rsidR="006A67EE" w:rsidRPr="00FB20BD" w:rsidRDefault="006A67EE" w:rsidP="00B84CF7">
            <w:pPr>
              <w:pStyle w:val="TAC"/>
            </w:pPr>
          </w:p>
        </w:tc>
        <w:tc>
          <w:tcPr>
            <w:tcW w:w="772" w:type="dxa"/>
            <w:tcBorders>
              <w:top w:val="nil"/>
              <w:left w:val="single" w:sz="4" w:space="0" w:color="auto"/>
              <w:bottom w:val="nil"/>
              <w:right w:val="single" w:sz="4" w:space="0" w:color="auto"/>
            </w:tcBorders>
          </w:tcPr>
          <w:p w14:paraId="101E477B" w14:textId="77777777" w:rsidR="006A67EE" w:rsidRPr="00FB20BD" w:rsidRDefault="006A67EE" w:rsidP="00B84CF7">
            <w:pPr>
              <w:pStyle w:val="TAC"/>
            </w:pPr>
          </w:p>
        </w:tc>
        <w:tc>
          <w:tcPr>
            <w:tcW w:w="718" w:type="dxa"/>
            <w:tcBorders>
              <w:top w:val="single" w:sz="4" w:space="0" w:color="auto"/>
              <w:left w:val="single" w:sz="4" w:space="0" w:color="auto"/>
              <w:bottom w:val="single" w:sz="4" w:space="0" w:color="auto"/>
              <w:right w:val="single" w:sz="4" w:space="0" w:color="auto"/>
            </w:tcBorders>
            <w:hideMark/>
          </w:tcPr>
          <w:p w14:paraId="74A8F865" w14:textId="77777777" w:rsidR="006A67EE" w:rsidRPr="00FB20BD" w:rsidRDefault="006A67EE" w:rsidP="00B84CF7">
            <w:pPr>
              <w:pStyle w:val="TAC"/>
            </w:pPr>
            <w:r w:rsidRPr="00FB20BD">
              <w:t>2</w:t>
            </w:r>
          </w:p>
        </w:tc>
        <w:tc>
          <w:tcPr>
            <w:tcW w:w="1420" w:type="dxa"/>
            <w:tcBorders>
              <w:top w:val="single" w:sz="4" w:space="0" w:color="auto"/>
              <w:left w:val="single" w:sz="4" w:space="0" w:color="auto"/>
              <w:bottom w:val="single" w:sz="4" w:space="0" w:color="auto"/>
              <w:right w:val="single" w:sz="4" w:space="0" w:color="auto"/>
            </w:tcBorders>
            <w:hideMark/>
          </w:tcPr>
          <w:p w14:paraId="114E3C2C" w14:textId="77777777" w:rsidR="006A67EE" w:rsidRPr="00FB20BD" w:rsidRDefault="006A67EE" w:rsidP="00B84CF7">
            <w:pPr>
              <w:pStyle w:val="TAL"/>
            </w:pPr>
            <w:r w:rsidRPr="00FB20BD">
              <w:t>Alternating 1 and 5</w:t>
            </w:r>
          </w:p>
        </w:tc>
        <w:tc>
          <w:tcPr>
            <w:tcW w:w="1107" w:type="dxa"/>
            <w:tcBorders>
              <w:top w:val="single" w:sz="4" w:space="0" w:color="auto"/>
              <w:left w:val="single" w:sz="4" w:space="0" w:color="auto"/>
              <w:bottom w:val="single" w:sz="4" w:space="0" w:color="auto"/>
              <w:right w:val="single" w:sz="4" w:space="0" w:color="auto"/>
            </w:tcBorders>
            <w:hideMark/>
          </w:tcPr>
          <w:p w14:paraId="016712AB" w14:textId="77777777" w:rsidR="006A67EE" w:rsidRPr="00FB20BD" w:rsidRDefault="006A67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A43E3D0" w14:textId="77777777" w:rsidR="006A67EE" w:rsidRPr="00FB20BD" w:rsidRDefault="006A67EE" w:rsidP="00B84CF7">
            <w:pPr>
              <w:pStyle w:val="TAC"/>
            </w:pPr>
            <w:r w:rsidRPr="00FB20BD">
              <w:t>6.99</w:t>
            </w:r>
          </w:p>
        </w:tc>
        <w:tc>
          <w:tcPr>
            <w:tcW w:w="1564" w:type="dxa"/>
            <w:tcBorders>
              <w:top w:val="single" w:sz="4" w:space="0" w:color="auto"/>
              <w:left w:val="single" w:sz="4" w:space="0" w:color="auto"/>
              <w:bottom w:val="single" w:sz="4" w:space="0" w:color="auto"/>
              <w:right w:val="single" w:sz="4" w:space="0" w:color="auto"/>
            </w:tcBorders>
            <w:vAlign w:val="center"/>
            <w:hideMark/>
          </w:tcPr>
          <w:p w14:paraId="49879D85"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539" w:type="dxa"/>
            <w:tcBorders>
              <w:top w:val="single" w:sz="4" w:space="0" w:color="auto"/>
              <w:left w:val="nil"/>
              <w:bottom w:val="single" w:sz="4" w:space="0" w:color="auto"/>
              <w:right w:val="single" w:sz="4" w:space="0" w:color="auto"/>
            </w:tcBorders>
            <w:vAlign w:val="center"/>
            <w:hideMark/>
          </w:tcPr>
          <w:p w14:paraId="72B2DF64" w14:textId="77777777" w:rsidR="006A67EE" w:rsidRPr="00FB20BD" w:rsidRDefault="006A67EE" w:rsidP="00B84CF7">
            <w:pPr>
              <w:pStyle w:val="TAC"/>
            </w:pPr>
            <w:r w:rsidRPr="00FB20BD">
              <w:t>6.99 +/- (3.5 + TT)</w:t>
            </w:r>
          </w:p>
        </w:tc>
      </w:tr>
      <w:tr w:rsidR="006A67EE" w:rsidRPr="00FB20BD" w14:paraId="4CC65E51" w14:textId="77777777" w:rsidTr="006A67EE">
        <w:trPr>
          <w:trHeight w:val="240"/>
        </w:trPr>
        <w:tc>
          <w:tcPr>
            <w:tcW w:w="1267" w:type="dxa"/>
            <w:tcBorders>
              <w:top w:val="nil"/>
              <w:left w:val="single" w:sz="4" w:space="0" w:color="auto"/>
              <w:bottom w:val="nil"/>
              <w:right w:val="single" w:sz="4" w:space="0" w:color="auto"/>
            </w:tcBorders>
          </w:tcPr>
          <w:p w14:paraId="15BFE482" w14:textId="77777777" w:rsidR="006A67EE" w:rsidRPr="00FB20BD" w:rsidRDefault="006A67EE" w:rsidP="00B84CF7">
            <w:pPr>
              <w:pStyle w:val="TAC"/>
            </w:pPr>
          </w:p>
        </w:tc>
        <w:tc>
          <w:tcPr>
            <w:tcW w:w="772" w:type="dxa"/>
            <w:tcBorders>
              <w:top w:val="nil"/>
              <w:left w:val="single" w:sz="4" w:space="0" w:color="auto"/>
              <w:bottom w:val="nil"/>
              <w:right w:val="single" w:sz="4" w:space="0" w:color="auto"/>
            </w:tcBorders>
            <w:hideMark/>
          </w:tcPr>
          <w:p w14:paraId="7DAE17E7" w14:textId="77777777" w:rsidR="006A67EE" w:rsidRPr="00FB20BD" w:rsidRDefault="006A67EE" w:rsidP="00B84CF7">
            <w:pPr>
              <w:pStyle w:val="TAC"/>
            </w:pPr>
            <w:r w:rsidRPr="00FB20BD">
              <w:t>15</w:t>
            </w:r>
          </w:p>
        </w:tc>
        <w:tc>
          <w:tcPr>
            <w:tcW w:w="718" w:type="dxa"/>
            <w:tcBorders>
              <w:top w:val="single" w:sz="4" w:space="0" w:color="auto"/>
              <w:left w:val="single" w:sz="4" w:space="0" w:color="auto"/>
              <w:bottom w:val="single" w:sz="4" w:space="0" w:color="auto"/>
              <w:right w:val="single" w:sz="4" w:space="0" w:color="auto"/>
            </w:tcBorders>
            <w:hideMark/>
          </w:tcPr>
          <w:p w14:paraId="1AD80077" w14:textId="77777777" w:rsidR="006A67EE" w:rsidRPr="00FB20BD" w:rsidRDefault="006A67EE" w:rsidP="00B84CF7">
            <w:pPr>
              <w:pStyle w:val="TAC"/>
            </w:pPr>
            <w:r w:rsidRPr="00FB20BD">
              <w:t>3</w:t>
            </w:r>
          </w:p>
        </w:tc>
        <w:tc>
          <w:tcPr>
            <w:tcW w:w="1420" w:type="dxa"/>
            <w:tcBorders>
              <w:top w:val="single" w:sz="4" w:space="0" w:color="auto"/>
              <w:left w:val="single" w:sz="4" w:space="0" w:color="auto"/>
              <w:bottom w:val="single" w:sz="4" w:space="0" w:color="auto"/>
              <w:right w:val="single" w:sz="4" w:space="0" w:color="auto"/>
            </w:tcBorders>
            <w:hideMark/>
          </w:tcPr>
          <w:p w14:paraId="6B969F55" w14:textId="77777777" w:rsidR="006A67EE" w:rsidRPr="00FB20BD" w:rsidRDefault="006A67EE" w:rsidP="00B84CF7">
            <w:pPr>
              <w:pStyle w:val="TAL"/>
            </w:pPr>
            <w:r w:rsidRPr="00FB20BD">
              <w:t>Alternating 1 and 20</w:t>
            </w:r>
          </w:p>
        </w:tc>
        <w:tc>
          <w:tcPr>
            <w:tcW w:w="1107" w:type="dxa"/>
            <w:tcBorders>
              <w:top w:val="single" w:sz="4" w:space="0" w:color="auto"/>
              <w:left w:val="single" w:sz="4" w:space="0" w:color="auto"/>
              <w:bottom w:val="single" w:sz="4" w:space="0" w:color="auto"/>
              <w:right w:val="single" w:sz="4" w:space="0" w:color="auto"/>
            </w:tcBorders>
            <w:hideMark/>
          </w:tcPr>
          <w:p w14:paraId="0C6B725F" w14:textId="77777777" w:rsidR="006A67EE" w:rsidRPr="00FB20BD" w:rsidRDefault="006A67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10F6EF8" w14:textId="77777777" w:rsidR="006A67EE" w:rsidRPr="00FB20BD" w:rsidRDefault="006A67EE" w:rsidP="00B84CF7">
            <w:pPr>
              <w:pStyle w:val="TAC"/>
            </w:pPr>
            <w:r w:rsidRPr="00FB20BD">
              <w:t>13.01</w:t>
            </w:r>
          </w:p>
        </w:tc>
        <w:tc>
          <w:tcPr>
            <w:tcW w:w="1564" w:type="dxa"/>
            <w:tcBorders>
              <w:top w:val="single" w:sz="4" w:space="0" w:color="auto"/>
              <w:left w:val="single" w:sz="4" w:space="0" w:color="auto"/>
              <w:bottom w:val="single" w:sz="4" w:space="0" w:color="auto"/>
              <w:right w:val="single" w:sz="4" w:space="0" w:color="auto"/>
            </w:tcBorders>
            <w:vAlign w:val="center"/>
            <w:hideMark/>
          </w:tcPr>
          <w:p w14:paraId="1820EC60"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539" w:type="dxa"/>
            <w:tcBorders>
              <w:top w:val="single" w:sz="4" w:space="0" w:color="auto"/>
              <w:left w:val="nil"/>
              <w:bottom w:val="single" w:sz="4" w:space="0" w:color="auto"/>
              <w:right w:val="single" w:sz="4" w:space="0" w:color="auto"/>
            </w:tcBorders>
            <w:vAlign w:val="center"/>
            <w:hideMark/>
          </w:tcPr>
          <w:p w14:paraId="4218CEE7" w14:textId="77777777" w:rsidR="006A67EE" w:rsidRPr="00FB20BD" w:rsidRDefault="006A67EE" w:rsidP="00B84CF7">
            <w:pPr>
              <w:pStyle w:val="TAC"/>
            </w:pPr>
            <w:r w:rsidRPr="00FB20BD">
              <w:t>13.01 +/- (4 + TT)</w:t>
            </w:r>
          </w:p>
        </w:tc>
      </w:tr>
      <w:tr w:rsidR="006A67EE" w:rsidRPr="00FB20BD" w14:paraId="2EDC81C7" w14:textId="77777777" w:rsidTr="006A67EE">
        <w:trPr>
          <w:trHeight w:val="240"/>
        </w:trPr>
        <w:tc>
          <w:tcPr>
            <w:tcW w:w="1267" w:type="dxa"/>
            <w:tcBorders>
              <w:top w:val="nil"/>
              <w:left w:val="single" w:sz="4" w:space="0" w:color="auto"/>
              <w:bottom w:val="nil"/>
              <w:right w:val="single" w:sz="4" w:space="0" w:color="auto"/>
            </w:tcBorders>
          </w:tcPr>
          <w:p w14:paraId="711D2091" w14:textId="77777777" w:rsidR="006A67EE" w:rsidRPr="00FB20BD" w:rsidRDefault="006A67EE" w:rsidP="00B84CF7">
            <w:pPr>
              <w:pStyle w:val="TAC"/>
            </w:pPr>
          </w:p>
        </w:tc>
        <w:tc>
          <w:tcPr>
            <w:tcW w:w="772" w:type="dxa"/>
            <w:tcBorders>
              <w:top w:val="nil"/>
              <w:left w:val="single" w:sz="4" w:space="0" w:color="auto"/>
              <w:bottom w:val="single" w:sz="4" w:space="0" w:color="auto"/>
              <w:right w:val="single" w:sz="4" w:space="0" w:color="auto"/>
            </w:tcBorders>
          </w:tcPr>
          <w:p w14:paraId="05773E09" w14:textId="77777777" w:rsidR="006A67EE" w:rsidRPr="00FB20BD" w:rsidRDefault="006A67EE" w:rsidP="00B84CF7">
            <w:pPr>
              <w:pStyle w:val="TAC"/>
            </w:pPr>
          </w:p>
        </w:tc>
        <w:tc>
          <w:tcPr>
            <w:tcW w:w="718" w:type="dxa"/>
            <w:tcBorders>
              <w:top w:val="single" w:sz="4" w:space="0" w:color="auto"/>
              <w:left w:val="single" w:sz="4" w:space="0" w:color="auto"/>
              <w:bottom w:val="single" w:sz="4" w:space="0" w:color="auto"/>
              <w:right w:val="single" w:sz="4" w:space="0" w:color="auto"/>
            </w:tcBorders>
            <w:hideMark/>
          </w:tcPr>
          <w:p w14:paraId="4A938D5A" w14:textId="77777777" w:rsidR="006A67EE" w:rsidRPr="00FB20BD" w:rsidRDefault="006A67EE" w:rsidP="00B84CF7">
            <w:pPr>
              <w:pStyle w:val="TAC"/>
            </w:pPr>
            <w:r w:rsidRPr="00FB20BD">
              <w:t>4</w:t>
            </w:r>
          </w:p>
        </w:tc>
        <w:tc>
          <w:tcPr>
            <w:tcW w:w="1420" w:type="dxa"/>
            <w:tcBorders>
              <w:top w:val="single" w:sz="4" w:space="0" w:color="auto"/>
              <w:left w:val="single" w:sz="4" w:space="0" w:color="auto"/>
              <w:bottom w:val="single" w:sz="4" w:space="0" w:color="auto"/>
              <w:right w:val="single" w:sz="4" w:space="0" w:color="auto"/>
            </w:tcBorders>
            <w:hideMark/>
          </w:tcPr>
          <w:p w14:paraId="19A2845F" w14:textId="77777777" w:rsidR="006A67EE" w:rsidRPr="00FB20BD" w:rsidRDefault="006A67EE" w:rsidP="00B84CF7">
            <w:pPr>
              <w:pStyle w:val="TAL"/>
            </w:pPr>
            <w:r w:rsidRPr="00FB20BD">
              <w:t>Alternating 1 and 50</w:t>
            </w:r>
          </w:p>
        </w:tc>
        <w:tc>
          <w:tcPr>
            <w:tcW w:w="1107" w:type="dxa"/>
            <w:tcBorders>
              <w:top w:val="single" w:sz="4" w:space="0" w:color="auto"/>
              <w:left w:val="single" w:sz="4" w:space="0" w:color="auto"/>
              <w:bottom w:val="single" w:sz="4" w:space="0" w:color="auto"/>
              <w:right w:val="single" w:sz="4" w:space="0" w:color="auto"/>
            </w:tcBorders>
            <w:hideMark/>
          </w:tcPr>
          <w:p w14:paraId="0ABCFFB7" w14:textId="77777777" w:rsidR="006A67EE" w:rsidRPr="00FB20BD" w:rsidRDefault="006A67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FAAC2BC" w14:textId="77777777" w:rsidR="006A67EE" w:rsidRPr="00FB20BD" w:rsidRDefault="006A67EE" w:rsidP="00B84CF7">
            <w:pPr>
              <w:pStyle w:val="TAC"/>
            </w:pPr>
            <w:r w:rsidRPr="00FB20BD">
              <w:t>16.99</w:t>
            </w:r>
          </w:p>
        </w:tc>
        <w:tc>
          <w:tcPr>
            <w:tcW w:w="1564" w:type="dxa"/>
            <w:tcBorders>
              <w:top w:val="single" w:sz="4" w:space="0" w:color="auto"/>
              <w:left w:val="single" w:sz="4" w:space="0" w:color="auto"/>
              <w:bottom w:val="single" w:sz="4" w:space="0" w:color="auto"/>
              <w:right w:val="single" w:sz="4" w:space="0" w:color="auto"/>
            </w:tcBorders>
            <w:vAlign w:val="center"/>
            <w:hideMark/>
          </w:tcPr>
          <w:p w14:paraId="24FD6311" w14:textId="77777777" w:rsidR="006A67EE" w:rsidRPr="00FB20BD" w:rsidRDefault="006A67EE" w:rsidP="00B84CF7">
            <w:pPr>
              <w:pStyle w:val="TAC"/>
            </w:pPr>
            <w:r w:rsidRPr="00FB20BD">
              <w:t xml:space="preserve">15dB </w:t>
            </w:r>
            <w:r w:rsidRPr="00FB20BD">
              <w:rPr>
                <w:rFonts w:cs="Arial"/>
              </w:rPr>
              <w:t>≤</w:t>
            </w:r>
            <w:r w:rsidRPr="00FB20BD">
              <w:t xml:space="preserve"> ΔP</w:t>
            </w:r>
          </w:p>
        </w:tc>
        <w:tc>
          <w:tcPr>
            <w:tcW w:w="1539" w:type="dxa"/>
            <w:tcBorders>
              <w:top w:val="single" w:sz="4" w:space="0" w:color="auto"/>
              <w:left w:val="nil"/>
              <w:bottom w:val="single" w:sz="4" w:space="0" w:color="auto"/>
              <w:right w:val="single" w:sz="4" w:space="0" w:color="auto"/>
            </w:tcBorders>
            <w:vAlign w:val="center"/>
            <w:hideMark/>
          </w:tcPr>
          <w:p w14:paraId="27CE4291" w14:textId="77777777" w:rsidR="006A67EE" w:rsidRPr="00FB20BD" w:rsidRDefault="006A67EE" w:rsidP="00B84CF7">
            <w:pPr>
              <w:pStyle w:val="TAC"/>
            </w:pPr>
            <w:r w:rsidRPr="00FB20BD">
              <w:t>16.99 +/- (5 + TT)</w:t>
            </w:r>
          </w:p>
        </w:tc>
      </w:tr>
      <w:tr w:rsidR="006A67EE" w:rsidRPr="00FB20BD" w14:paraId="1B2A420E" w14:textId="77777777" w:rsidTr="006A67EE">
        <w:trPr>
          <w:trHeight w:val="240"/>
        </w:trPr>
        <w:tc>
          <w:tcPr>
            <w:tcW w:w="1267" w:type="dxa"/>
            <w:tcBorders>
              <w:top w:val="nil"/>
              <w:left w:val="single" w:sz="4" w:space="0" w:color="auto"/>
              <w:bottom w:val="nil"/>
              <w:right w:val="single" w:sz="4" w:space="0" w:color="auto"/>
            </w:tcBorders>
          </w:tcPr>
          <w:p w14:paraId="5C6B859C" w14:textId="77777777" w:rsidR="006A67EE" w:rsidRPr="00FB20BD" w:rsidRDefault="006A67EE" w:rsidP="00B84CF7">
            <w:pPr>
              <w:pStyle w:val="TAC"/>
            </w:pPr>
          </w:p>
        </w:tc>
        <w:tc>
          <w:tcPr>
            <w:tcW w:w="772" w:type="dxa"/>
            <w:tcBorders>
              <w:top w:val="single" w:sz="4" w:space="0" w:color="auto"/>
              <w:left w:val="single" w:sz="4" w:space="0" w:color="auto"/>
              <w:bottom w:val="nil"/>
              <w:right w:val="single" w:sz="4" w:space="0" w:color="auto"/>
            </w:tcBorders>
          </w:tcPr>
          <w:p w14:paraId="23F1951B" w14:textId="77777777" w:rsidR="006A67EE" w:rsidRPr="00FB20BD" w:rsidRDefault="006A67EE" w:rsidP="00B84CF7">
            <w:pPr>
              <w:pStyle w:val="TAC"/>
            </w:pPr>
          </w:p>
        </w:tc>
        <w:tc>
          <w:tcPr>
            <w:tcW w:w="718" w:type="dxa"/>
            <w:tcBorders>
              <w:top w:val="single" w:sz="4" w:space="0" w:color="auto"/>
              <w:left w:val="single" w:sz="4" w:space="0" w:color="auto"/>
              <w:bottom w:val="single" w:sz="4" w:space="0" w:color="auto"/>
              <w:right w:val="single" w:sz="4" w:space="0" w:color="auto"/>
            </w:tcBorders>
            <w:hideMark/>
          </w:tcPr>
          <w:p w14:paraId="05F1E1B6" w14:textId="77777777" w:rsidR="006A67EE" w:rsidRPr="00FB20BD" w:rsidRDefault="006A67EE" w:rsidP="00B84CF7">
            <w:pPr>
              <w:pStyle w:val="TAC"/>
            </w:pPr>
            <w:r w:rsidRPr="00FB20BD">
              <w:t>1</w:t>
            </w:r>
          </w:p>
        </w:tc>
        <w:tc>
          <w:tcPr>
            <w:tcW w:w="1420" w:type="dxa"/>
            <w:tcBorders>
              <w:top w:val="single" w:sz="4" w:space="0" w:color="auto"/>
              <w:left w:val="single" w:sz="4" w:space="0" w:color="auto"/>
              <w:bottom w:val="single" w:sz="4" w:space="0" w:color="auto"/>
              <w:right w:val="single" w:sz="4" w:space="0" w:color="auto"/>
            </w:tcBorders>
            <w:hideMark/>
          </w:tcPr>
          <w:p w14:paraId="2B6CBFBC" w14:textId="77777777" w:rsidR="006A67EE" w:rsidRPr="00FB20BD" w:rsidRDefault="006A67EE" w:rsidP="00B84CF7">
            <w:pPr>
              <w:pStyle w:val="TAL"/>
            </w:pPr>
            <w:r w:rsidRPr="00FB20BD">
              <w:t>Alternating 1 and 2</w:t>
            </w:r>
          </w:p>
        </w:tc>
        <w:tc>
          <w:tcPr>
            <w:tcW w:w="1107" w:type="dxa"/>
            <w:tcBorders>
              <w:top w:val="single" w:sz="4" w:space="0" w:color="auto"/>
              <w:left w:val="single" w:sz="4" w:space="0" w:color="auto"/>
              <w:bottom w:val="single" w:sz="4" w:space="0" w:color="auto"/>
              <w:right w:val="single" w:sz="4" w:space="0" w:color="auto"/>
            </w:tcBorders>
            <w:hideMark/>
          </w:tcPr>
          <w:p w14:paraId="0604671E" w14:textId="77777777" w:rsidR="006A67EE" w:rsidRPr="00FB20BD" w:rsidRDefault="006A67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hideMark/>
          </w:tcPr>
          <w:p w14:paraId="71F498E0" w14:textId="77777777" w:rsidR="006A67EE" w:rsidRPr="00FB20BD" w:rsidRDefault="006A67EE" w:rsidP="00B84CF7">
            <w:pPr>
              <w:pStyle w:val="TAC"/>
            </w:pPr>
            <w:r w:rsidRPr="00FB20BD">
              <w:t>3.01</w:t>
            </w:r>
          </w:p>
        </w:tc>
        <w:tc>
          <w:tcPr>
            <w:tcW w:w="1564" w:type="dxa"/>
            <w:tcBorders>
              <w:top w:val="single" w:sz="4" w:space="0" w:color="auto"/>
              <w:left w:val="single" w:sz="4" w:space="0" w:color="auto"/>
              <w:bottom w:val="single" w:sz="4" w:space="0" w:color="auto"/>
              <w:right w:val="single" w:sz="4" w:space="0" w:color="auto"/>
            </w:tcBorders>
            <w:vAlign w:val="center"/>
            <w:hideMark/>
          </w:tcPr>
          <w:p w14:paraId="4F99C54E" w14:textId="77777777" w:rsidR="006A67EE" w:rsidRPr="00FB20BD" w:rsidRDefault="006A67EE" w:rsidP="00B84CF7">
            <w:pPr>
              <w:pStyle w:val="TAC"/>
            </w:pPr>
            <w:r w:rsidRPr="00FB20BD">
              <w:t xml:space="preserve">3dB </w:t>
            </w:r>
            <w:r w:rsidRPr="00FB20BD">
              <w:rPr>
                <w:rFonts w:cs="Arial"/>
              </w:rPr>
              <w:t>≤</w:t>
            </w:r>
            <w:r w:rsidRPr="00FB20BD">
              <w:t xml:space="preserve"> ΔP &lt; 4dB</w:t>
            </w:r>
          </w:p>
        </w:tc>
        <w:tc>
          <w:tcPr>
            <w:tcW w:w="1539" w:type="dxa"/>
            <w:tcBorders>
              <w:top w:val="single" w:sz="4" w:space="0" w:color="auto"/>
              <w:left w:val="nil"/>
              <w:bottom w:val="single" w:sz="4" w:space="0" w:color="auto"/>
              <w:right w:val="single" w:sz="4" w:space="0" w:color="auto"/>
            </w:tcBorders>
            <w:vAlign w:val="center"/>
            <w:hideMark/>
          </w:tcPr>
          <w:p w14:paraId="59332BF5" w14:textId="77777777" w:rsidR="006A67EE" w:rsidRPr="00FB20BD" w:rsidRDefault="006A67EE" w:rsidP="00B84CF7">
            <w:pPr>
              <w:pStyle w:val="TAC"/>
            </w:pPr>
            <w:r w:rsidRPr="00FB20BD">
              <w:t>3.01 +/- (3 + TT)</w:t>
            </w:r>
          </w:p>
        </w:tc>
      </w:tr>
      <w:tr w:rsidR="006A67EE" w:rsidRPr="00FB20BD" w14:paraId="100B08AC" w14:textId="77777777" w:rsidTr="006A67EE">
        <w:trPr>
          <w:trHeight w:val="240"/>
        </w:trPr>
        <w:tc>
          <w:tcPr>
            <w:tcW w:w="1267" w:type="dxa"/>
            <w:tcBorders>
              <w:top w:val="nil"/>
              <w:left w:val="single" w:sz="4" w:space="0" w:color="auto"/>
              <w:bottom w:val="nil"/>
              <w:right w:val="single" w:sz="4" w:space="0" w:color="auto"/>
            </w:tcBorders>
            <w:hideMark/>
          </w:tcPr>
          <w:p w14:paraId="3F34C3B7" w14:textId="77777777" w:rsidR="006A67EE" w:rsidRPr="00FB20BD" w:rsidRDefault="006A67EE" w:rsidP="00B84CF7">
            <w:pPr>
              <w:pStyle w:val="TAC"/>
            </w:pPr>
            <w:r w:rsidRPr="00FB20BD">
              <w:t>10,15,20, 25,30,40,50</w:t>
            </w:r>
          </w:p>
        </w:tc>
        <w:tc>
          <w:tcPr>
            <w:tcW w:w="772" w:type="dxa"/>
            <w:tcBorders>
              <w:top w:val="nil"/>
              <w:left w:val="single" w:sz="4" w:space="0" w:color="auto"/>
              <w:bottom w:val="nil"/>
              <w:right w:val="single" w:sz="4" w:space="0" w:color="auto"/>
            </w:tcBorders>
            <w:hideMark/>
          </w:tcPr>
          <w:p w14:paraId="664518E6" w14:textId="77777777" w:rsidR="006A67EE" w:rsidRPr="00FB20BD" w:rsidRDefault="006A67EE" w:rsidP="00B84CF7">
            <w:pPr>
              <w:pStyle w:val="TAC"/>
            </w:pPr>
            <w:r w:rsidRPr="00FB20BD">
              <w:t>30</w:t>
            </w:r>
          </w:p>
        </w:tc>
        <w:tc>
          <w:tcPr>
            <w:tcW w:w="718" w:type="dxa"/>
            <w:tcBorders>
              <w:top w:val="single" w:sz="4" w:space="0" w:color="auto"/>
              <w:left w:val="single" w:sz="4" w:space="0" w:color="auto"/>
              <w:bottom w:val="single" w:sz="4" w:space="0" w:color="auto"/>
              <w:right w:val="single" w:sz="4" w:space="0" w:color="auto"/>
            </w:tcBorders>
            <w:hideMark/>
          </w:tcPr>
          <w:p w14:paraId="03D90C18" w14:textId="77777777" w:rsidR="006A67EE" w:rsidRPr="00FB20BD" w:rsidRDefault="006A67EE" w:rsidP="00B84CF7">
            <w:pPr>
              <w:pStyle w:val="TAC"/>
            </w:pPr>
            <w:r w:rsidRPr="00FB20BD">
              <w:t>2</w:t>
            </w:r>
          </w:p>
        </w:tc>
        <w:tc>
          <w:tcPr>
            <w:tcW w:w="1420" w:type="dxa"/>
            <w:tcBorders>
              <w:top w:val="single" w:sz="4" w:space="0" w:color="auto"/>
              <w:left w:val="single" w:sz="4" w:space="0" w:color="auto"/>
              <w:bottom w:val="single" w:sz="4" w:space="0" w:color="auto"/>
              <w:right w:val="single" w:sz="4" w:space="0" w:color="auto"/>
            </w:tcBorders>
            <w:hideMark/>
          </w:tcPr>
          <w:p w14:paraId="38B1B4B5" w14:textId="77777777" w:rsidR="006A67EE" w:rsidRPr="00FB20BD" w:rsidRDefault="006A67EE" w:rsidP="00B84CF7">
            <w:pPr>
              <w:pStyle w:val="TAL"/>
            </w:pPr>
            <w:r w:rsidRPr="00FB20BD">
              <w:t>Alternating 1 and 5</w:t>
            </w:r>
          </w:p>
        </w:tc>
        <w:tc>
          <w:tcPr>
            <w:tcW w:w="1107" w:type="dxa"/>
            <w:tcBorders>
              <w:top w:val="single" w:sz="4" w:space="0" w:color="auto"/>
              <w:left w:val="single" w:sz="4" w:space="0" w:color="auto"/>
              <w:bottom w:val="single" w:sz="4" w:space="0" w:color="auto"/>
              <w:right w:val="single" w:sz="4" w:space="0" w:color="auto"/>
            </w:tcBorders>
            <w:hideMark/>
          </w:tcPr>
          <w:p w14:paraId="146E623E" w14:textId="77777777" w:rsidR="006A67EE" w:rsidRPr="00FB20BD" w:rsidRDefault="006A67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9BB99DF" w14:textId="77777777" w:rsidR="006A67EE" w:rsidRPr="00FB20BD" w:rsidRDefault="006A67EE" w:rsidP="00B84CF7">
            <w:pPr>
              <w:pStyle w:val="TAC"/>
            </w:pPr>
            <w:r w:rsidRPr="00FB20BD">
              <w:t>6.99</w:t>
            </w:r>
          </w:p>
        </w:tc>
        <w:tc>
          <w:tcPr>
            <w:tcW w:w="1564" w:type="dxa"/>
            <w:tcBorders>
              <w:top w:val="single" w:sz="4" w:space="0" w:color="auto"/>
              <w:left w:val="single" w:sz="4" w:space="0" w:color="auto"/>
              <w:bottom w:val="single" w:sz="4" w:space="0" w:color="auto"/>
              <w:right w:val="single" w:sz="4" w:space="0" w:color="auto"/>
            </w:tcBorders>
            <w:vAlign w:val="center"/>
            <w:hideMark/>
          </w:tcPr>
          <w:p w14:paraId="5D0AE670"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539" w:type="dxa"/>
            <w:tcBorders>
              <w:top w:val="single" w:sz="4" w:space="0" w:color="auto"/>
              <w:left w:val="nil"/>
              <w:bottom w:val="single" w:sz="4" w:space="0" w:color="auto"/>
              <w:right w:val="single" w:sz="4" w:space="0" w:color="auto"/>
            </w:tcBorders>
            <w:vAlign w:val="center"/>
            <w:hideMark/>
          </w:tcPr>
          <w:p w14:paraId="06373C25" w14:textId="77777777" w:rsidR="006A67EE" w:rsidRPr="00FB20BD" w:rsidRDefault="006A67EE" w:rsidP="00B84CF7">
            <w:pPr>
              <w:pStyle w:val="TAC"/>
            </w:pPr>
            <w:r w:rsidRPr="00FB20BD">
              <w:t>6.99 +/- (3.5 + TT)</w:t>
            </w:r>
          </w:p>
        </w:tc>
      </w:tr>
      <w:tr w:rsidR="006A67EE" w:rsidRPr="00FB20BD" w14:paraId="47DBA50D" w14:textId="77777777" w:rsidTr="006A67EE">
        <w:trPr>
          <w:trHeight w:val="240"/>
        </w:trPr>
        <w:tc>
          <w:tcPr>
            <w:tcW w:w="1267" w:type="dxa"/>
            <w:tcBorders>
              <w:top w:val="nil"/>
              <w:left w:val="single" w:sz="4" w:space="0" w:color="auto"/>
              <w:bottom w:val="nil"/>
              <w:right w:val="single" w:sz="4" w:space="0" w:color="auto"/>
            </w:tcBorders>
          </w:tcPr>
          <w:p w14:paraId="12586EED" w14:textId="77777777" w:rsidR="006A67EE" w:rsidRPr="00FB20BD" w:rsidRDefault="006A67EE" w:rsidP="00B84CF7">
            <w:pPr>
              <w:pStyle w:val="TAC"/>
            </w:pPr>
          </w:p>
        </w:tc>
        <w:tc>
          <w:tcPr>
            <w:tcW w:w="772" w:type="dxa"/>
            <w:tcBorders>
              <w:top w:val="nil"/>
              <w:left w:val="single" w:sz="4" w:space="0" w:color="auto"/>
              <w:bottom w:val="single" w:sz="4" w:space="0" w:color="auto"/>
              <w:right w:val="single" w:sz="4" w:space="0" w:color="auto"/>
            </w:tcBorders>
          </w:tcPr>
          <w:p w14:paraId="65A435AA" w14:textId="77777777" w:rsidR="006A67EE" w:rsidRPr="00FB20BD" w:rsidRDefault="006A67EE" w:rsidP="00B84CF7">
            <w:pPr>
              <w:pStyle w:val="TAC"/>
            </w:pPr>
          </w:p>
        </w:tc>
        <w:tc>
          <w:tcPr>
            <w:tcW w:w="718" w:type="dxa"/>
            <w:tcBorders>
              <w:top w:val="single" w:sz="4" w:space="0" w:color="auto"/>
              <w:left w:val="single" w:sz="4" w:space="0" w:color="auto"/>
              <w:bottom w:val="single" w:sz="4" w:space="0" w:color="auto"/>
              <w:right w:val="single" w:sz="4" w:space="0" w:color="auto"/>
            </w:tcBorders>
            <w:hideMark/>
          </w:tcPr>
          <w:p w14:paraId="67ABA41B" w14:textId="77777777" w:rsidR="006A67EE" w:rsidRPr="00FB20BD" w:rsidRDefault="006A67EE" w:rsidP="00B84CF7">
            <w:pPr>
              <w:pStyle w:val="TAC"/>
            </w:pPr>
            <w:r w:rsidRPr="00FB20BD">
              <w:t>3</w:t>
            </w:r>
          </w:p>
        </w:tc>
        <w:tc>
          <w:tcPr>
            <w:tcW w:w="1420" w:type="dxa"/>
            <w:tcBorders>
              <w:top w:val="single" w:sz="4" w:space="0" w:color="auto"/>
              <w:left w:val="single" w:sz="4" w:space="0" w:color="auto"/>
              <w:bottom w:val="single" w:sz="4" w:space="0" w:color="auto"/>
              <w:right w:val="single" w:sz="4" w:space="0" w:color="auto"/>
            </w:tcBorders>
            <w:hideMark/>
          </w:tcPr>
          <w:p w14:paraId="3EC3887C" w14:textId="77777777" w:rsidR="006A67EE" w:rsidRPr="00FB20BD" w:rsidRDefault="006A67EE" w:rsidP="00B84CF7">
            <w:pPr>
              <w:pStyle w:val="TAL"/>
            </w:pPr>
            <w:r w:rsidRPr="00FB20BD">
              <w:t>Alternating 1 and 24</w:t>
            </w:r>
          </w:p>
        </w:tc>
        <w:tc>
          <w:tcPr>
            <w:tcW w:w="1107" w:type="dxa"/>
            <w:tcBorders>
              <w:top w:val="single" w:sz="4" w:space="0" w:color="auto"/>
              <w:left w:val="single" w:sz="4" w:space="0" w:color="auto"/>
              <w:bottom w:val="single" w:sz="4" w:space="0" w:color="auto"/>
              <w:right w:val="single" w:sz="4" w:space="0" w:color="auto"/>
            </w:tcBorders>
            <w:hideMark/>
          </w:tcPr>
          <w:p w14:paraId="6E57CD5E" w14:textId="77777777" w:rsidR="006A67EE" w:rsidRPr="00FB20BD" w:rsidRDefault="006A67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96E8490" w14:textId="77777777" w:rsidR="006A67EE" w:rsidRPr="00FB20BD" w:rsidRDefault="006A67EE" w:rsidP="00B84CF7">
            <w:pPr>
              <w:pStyle w:val="TAC"/>
            </w:pPr>
            <w:r w:rsidRPr="00FB20BD">
              <w:t>13.80</w:t>
            </w:r>
          </w:p>
        </w:tc>
        <w:tc>
          <w:tcPr>
            <w:tcW w:w="1564" w:type="dxa"/>
            <w:tcBorders>
              <w:top w:val="single" w:sz="4" w:space="0" w:color="auto"/>
              <w:left w:val="single" w:sz="4" w:space="0" w:color="auto"/>
              <w:bottom w:val="single" w:sz="4" w:space="0" w:color="auto"/>
              <w:right w:val="single" w:sz="4" w:space="0" w:color="auto"/>
            </w:tcBorders>
            <w:vAlign w:val="center"/>
            <w:hideMark/>
          </w:tcPr>
          <w:p w14:paraId="5FE05410"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539" w:type="dxa"/>
            <w:tcBorders>
              <w:top w:val="single" w:sz="4" w:space="0" w:color="auto"/>
              <w:left w:val="nil"/>
              <w:bottom w:val="single" w:sz="4" w:space="0" w:color="auto"/>
              <w:right w:val="single" w:sz="4" w:space="0" w:color="auto"/>
            </w:tcBorders>
            <w:vAlign w:val="center"/>
            <w:hideMark/>
          </w:tcPr>
          <w:p w14:paraId="3C05DC27" w14:textId="77777777" w:rsidR="006A67EE" w:rsidRPr="00FB20BD" w:rsidRDefault="006A67EE" w:rsidP="00B84CF7">
            <w:pPr>
              <w:pStyle w:val="TAC"/>
            </w:pPr>
            <w:r w:rsidRPr="00FB20BD">
              <w:t>13.80 +/- (4 + TT)</w:t>
            </w:r>
          </w:p>
        </w:tc>
      </w:tr>
      <w:tr w:rsidR="006A67EE" w:rsidRPr="00FB20BD" w14:paraId="1276CBCF" w14:textId="77777777" w:rsidTr="006A67EE">
        <w:trPr>
          <w:trHeight w:val="240"/>
        </w:trPr>
        <w:tc>
          <w:tcPr>
            <w:tcW w:w="1267" w:type="dxa"/>
            <w:tcBorders>
              <w:top w:val="nil"/>
              <w:left w:val="single" w:sz="4" w:space="0" w:color="auto"/>
              <w:bottom w:val="nil"/>
              <w:right w:val="single" w:sz="4" w:space="0" w:color="auto"/>
            </w:tcBorders>
          </w:tcPr>
          <w:p w14:paraId="5057B83E" w14:textId="77777777" w:rsidR="006A67EE" w:rsidRPr="00FB20BD" w:rsidRDefault="006A67EE" w:rsidP="00B84CF7">
            <w:pPr>
              <w:pStyle w:val="TAC"/>
            </w:pPr>
          </w:p>
        </w:tc>
        <w:tc>
          <w:tcPr>
            <w:tcW w:w="772" w:type="dxa"/>
            <w:tcBorders>
              <w:top w:val="single" w:sz="4" w:space="0" w:color="auto"/>
              <w:left w:val="single" w:sz="4" w:space="0" w:color="auto"/>
              <w:bottom w:val="nil"/>
              <w:right w:val="single" w:sz="4" w:space="0" w:color="auto"/>
            </w:tcBorders>
          </w:tcPr>
          <w:p w14:paraId="5043F82A" w14:textId="77777777" w:rsidR="006A67EE" w:rsidRPr="00FB20BD" w:rsidRDefault="006A67EE" w:rsidP="00B84CF7">
            <w:pPr>
              <w:pStyle w:val="TAC"/>
            </w:pPr>
          </w:p>
        </w:tc>
        <w:tc>
          <w:tcPr>
            <w:tcW w:w="718" w:type="dxa"/>
            <w:tcBorders>
              <w:top w:val="single" w:sz="4" w:space="0" w:color="auto"/>
              <w:left w:val="single" w:sz="4" w:space="0" w:color="auto"/>
              <w:bottom w:val="single" w:sz="4" w:space="0" w:color="auto"/>
              <w:right w:val="single" w:sz="4" w:space="0" w:color="auto"/>
            </w:tcBorders>
            <w:hideMark/>
          </w:tcPr>
          <w:p w14:paraId="5A9454B3" w14:textId="77777777" w:rsidR="006A67EE" w:rsidRPr="00FB20BD" w:rsidRDefault="006A67EE" w:rsidP="00B84CF7">
            <w:pPr>
              <w:pStyle w:val="TAC"/>
            </w:pPr>
            <w:r w:rsidRPr="00FB20BD">
              <w:t>1</w:t>
            </w:r>
          </w:p>
        </w:tc>
        <w:tc>
          <w:tcPr>
            <w:tcW w:w="1420" w:type="dxa"/>
            <w:tcBorders>
              <w:top w:val="single" w:sz="4" w:space="0" w:color="auto"/>
              <w:left w:val="single" w:sz="4" w:space="0" w:color="auto"/>
              <w:bottom w:val="single" w:sz="4" w:space="0" w:color="auto"/>
              <w:right w:val="single" w:sz="4" w:space="0" w:color="auto"/>
            </w:tcBorders>
            <w:hideMark/>
          </w:tcPr>
          <w:p w14:paraId="07823105" w14:textId="77777777" w:rsidR="006A67EE" w:rsidRPr="00FB20BD" w:rsidRDefault="006A67EE" w:rsidP="00B84CF7">
            <w:pPr>
              <w:pStyle w:val="TAL"/>
            </w:pPr>
            <w:r w:rsidRPr="00FB20BD">
              <w:t>Alternating 1 and 5</w:t>
            </w:r>
          </w:p>
        </w:tc>
        <w:tc>
          <w:tcPr>
            <w:tcW w:w="1107" w:type="dxa"/>
            <w:tcBorders>
              <w:top w:val="single" w:sz="4" w:space="0" w:color="auto"/>
              <w:left w:val="single" w:sz="4" w:space="0" w:color="auto"/>
              <w:bottom w:val="single" w:sz="4" w:space="0" w:color="auto"/>
              <w:right w:val="single" w:sz="4" w:space="0" w:color="auto"/>
            </w:tcBorders>
            <w:hideMark/>
          </w:tcPr>
          <w:p w14:paraId="289F4610" w14:textId="77777777" w:rsidR="006A67EE" w:rsidRPr="00FB20BD" w:rsidRDefault="006A67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hideMark/>
          </w:tcPr>
          <w:p w14:paraId="014FA4F7" w14:textId="77777777" w:rsidR="006A67EE" w:rsidRPr="00FB20BD" w:rsidRDefault="006A67EE" w:rsidP="00B84CF7">
            <w:pPr>
              <w:pStyle w:val="TAC"/>
            </w:pPr>
            <w:r w:rsidRPr="00FB20BD">
              <w:t>6.99</w:t>
            </w:r>
          </w:p>
        </w:tc>
        <w:tc>
          <w:tcPr>
            <w:tcW w:w="1564" w:type="dxa"/>
            <w:tcBorders>
              <w:top w:val="single" w:sz="4" w:space="0" w:color="auto"/>
              <w:left w:val="single" w:sz="4" w:space="0" w:color="auto"/>
              <w:bottom w:val="single" w:sz="4" w:space="0" w:color="auto"/>
              <w:right w:val="single" w:sz="4" w:space="0" w:color="auto"/>
            </w:tcBorders>
            <w:vAlign w:val="center"/>
            <w:hideMark/>
          </w:tcPr>
          <w:p w14:paraId="67784057"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539" w:type="dxa"/>
            <w:tcBorders>
              <w:top w:val="single" w:sz="4" w:space="0" w:color="auto"/>
              <w:left w:val="nil"/>
              <w:bottom w:val="single" w:sz="4" w:space="0" w:color="auto"/>
              <w:right w:val="single" w:sz="4" w:space="0" w:color="auto"/>
            </w:tcBorders>
            <w:vAlign w:val="center"/>
            <w:hideMark/>
          </w:tcPr>
          <w:p w14:paraId="0B4934AF" w14:textId="77777777" w:rsidR="006A67EE" w:rsidRPr="00FB20BD" w:rsidRDefault="006A67EE" w:rsidP="00B84CF7">
            <w:pPr>
              <w:pStyle w:val="TAC"/>
            </w:pPr>
            <w:r w:rsidRPr="00FB20BD">
              <w:t>6.99 +/- (3.5 + TT)</w:t>
            </w:r>
          </w:p>
        </w:tc>
      </w:tr>
      <w:tr w:rsidR="006A67EE" w:rsidRPr="00FB20BD" w14:paraId="158BF6E7" w14:textId="77777777" w:rsidTr="006A67EE">
        <w:trPr>
          <w:trHeight w:val="240"/>
        </w:trPr>
        <w:tc>
          <w:tcPr>
            <w:tcW w:w="1267" w:type="dxa"/>
            <w:tcBorders>
              <w:top w:val="nil"/>
              <w:left w:val="single" w:sz="4" w:space="0" w:color="auto"/>
              <w:bottom w:val="single" w:sz="4" w:space="0" w:color="auto"/>
              <w:right w:val="single" w:sz="4" w:space="0" w:color="auto"/>
            </w:tcBorders>
          </w:tcPr>
          <w:p w14:paraId="72757A72" w14:textId="77777777" w:rsidR="006A67EE" w:rsidRPr="00FB20BD" w:rsidRDefault="006A67EE" w:rsidP="00B84CF7">
            <w:pPr>
              <w:pStyle w:val="TAC"/>
            </w:pPr>
          </w:p>
        </w:tc>
        <w:tc>
          <w:tcPr>
            <w:tcW w:w="772" w:type="dxa"/>
            <w:tcBorders>
              <w:top w:val="nil"/>
              <w:left w:val="single" w:sz="4" w:space="0" w:color="auto"/>
              <w:bottom w:val="single" w:sz="4" w:space="0" w:color="auto"/>
              <w:right w:val="single" w:sz="4" w:space="0" w:color="auto"/>
            </w:tcBorders>
            <w:hideMark/>
          </w:tcPr>
          <w:p w14:paraId="1FE754BD" w14:textId="77777777" w:rsidR="006A67EE" w:rsidRPr="00FB20BD" w:rsidRDefault="006A67EE" w:rsidP="00B84CF7">
            <w:pPr>
              <w:pStyle w:val="TAC"/>
            </w:pPr>
            <w:r w:rsidRPr="00FB20BD">
              <w:t>60</w:t>
            </w:r>
          </w:p>
        </w:tc>
        <w:tc>
          <w:tcPr>
            <w:tcW w:w="718" w:type="dxa"/>
            <w:tcBorders>
              <w:top w:val="single" w:sz="4" w:space="0" w:color="auto"/>
              <w:left w:val="single" w:sz="4" w:space="0" w:color="auto"/>
              <w:bottom w:val="single" w:sz="4" w:space="0" w:color="auto"/>
              <w:right w:val="single" w:sz="4" w:space="0" w:color="auto"/>
            </w:tcBorders>
            <w:hideMark/>
          </w:tcPr>
          <w:p w14:paraId="08AA8ABD" w14:textId="77777777" w:rsidR="006A67EE" w:rsidRPr="00FB20BD" w:rsidRDefault="006A67EE" w:rsidP="00B84CF7">
            <w:pPr>
              <w:pStyle w:val="TAC"/>
            </w:pPr>
            <w:r w:rsidRPr="00FB20BD">
              <w:t>2</w:t>
            </w:r>
          </w:p>
        </w:tc>
        <w:tc>
          <w:tcPr>
            <w:tcW w:w="1420" w:type="dxa"/>
            <w:tcBorders>
              <w:top w:val="single" w:sz="4" w:space="0" w:color="auto"/>
              <w:left w:val="single" w:sz="4" w:space="0" w:color="auto"/>
              <w:bottom w:val="single" w:sz="4" w:space="0" w:color="auto"/>
              <w:right w:val="single" w:sz="4" w:space="0" w:color="auto"/>
            </w:tcBorders>
            <w:hideMark/>
          </w:tcPr>
          <w:p w14:paraId="1199315B" w14:textId="77777777" w:rsidR="006A67EE" w:rsidRPr="00FB20BD" w:rsidRDefault="006A67EE" w:rsidP="00B84CF7">
            <w:pPr>
              <w:pStyle w:val="TAL"/>
            </w:pPr>
            <w:r w:rsidRPr="00FB20BD">
              <w:t>Alternating 1 and 10</w:t>
            </w:r>
          </w:p>
        </w:tc>
        <w:tc>
          <w:tcPr>
            <w:tcW w:w="1107" w:type="dxa"/>
            <w:tcBorders>
              <w:top w:val="single" w:sz="4" w:space="0" w:color="auto"/>
              <w:left w:val="single" w:sz="4" w:space="0" w:color="auto"/>
              <w:bottom w:val="single" w:sz="4" w:space="0" w:color="auto"/>
              <w:right w:val="single" w:sz="4" w:space="0" w:color="auto"/>
            </w:tcBorders>
            <w:hideMark/>
          </w:tcPr>
          <w:p w14:paraId="3D07287B" w14:textId="77777777" w:rsidR="006A67EE" w:rsidRPr="00FB20BD" w:rsidRDefault="006A67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hideMark/>
          </w:tcPr>
          <w:p w14:paraId="56A8C7E8" w14:textId="77777777" w:rsidR="006A67EE" w:rsidRPr="00FB20BD" w:rsidRDefault="006A67EE" w:rsidP="00B84CF7">
            <w:pPr>
              <w:pStyle w:val="TAC"/>
            </w:pPr>
            <w:r w:rsidRPr="00FB20BD">
              <w:t>10.00</w:t>
            </w:r>
          </w:p>
        </w:tc>
        <w:tc>
          <w:tcPr>
            <w:tcW w:w="1564" w:type="dxa"/>
            <w:tcBorders>
              <w:top w:val="single" w:sz="4" w:space="0" w:color="auto"/>
              <w:left w:val="single" w:sz="4" w:space="0" w:color="auto"/>
              <w:bottom w:val="single" w:sz="4" w:space="0" w:color="auto"/>
              <w:right w:val="single" w:sz="4" w:space="0" w:color="auto"/>
            </w:tcBorders>
            <w:vAlign w:val="center"/>
            <w:hideMark/>
          </w:tcPr>
          <w:p w14:paraId="2409E53A" w14:textId="77777777" w:rsidR="006A67EE" w:rsidRPr="00FB20BD" w:rsidRDefault="006A67EE" w:rsidP="00B84CF7">
            <w:pPr>
              <w:pStyle w:val="TAC"/>
            </w:pPr>
            <w:r w:rsidRPr="00FB20BD">
              <w:t xml:space="preserve">10dB </w:t>
            </w:r>
            <w:r w:rsidRPr="00FB20BD">
              <w:rPr>
                <w:rFonts w:cs="Arial"/>
              </w:rPr>
              <w:t>≤</w:t>
            </w:r>
            <w:r w:rsidRPr="00FB20BD">
              <w:t xml:space="preserve"> ΔP &lt; 15dB</w:t>
            </w:r>
          </w:p>
        </w:tc>
        <w:tc>
          <w:tcPr>
            <w:tcW w:w="1539" w:type="dxa"/>
            <w:tcBorders>
              <w:top w:val="single" w:sz="4" w:space="0" w:color="auto"/>
              <w:left w:val="nil"/>
              <w:bottom w:val="single" w:sz="4" w:space="0" w:color="auto"/>
              <w:right w:val="single" w:sz="4" w:space="0" w:color="auto"/>
            </w:tcBorders>
            <w:vAlign w:val="center"/>
            <w:hideMark/>
          </w:tcPr>
          <w:p w14:paraId="2AABA2A9" w14:textId="77777777" w:rsidR="006A67EE" w:rsidRPr="00FB20BD" w:rsidRDefault="006A67EE" w:rsidP="00B84CF7">
            <w:pPr>
              <w:pStyle w:val="TAC"/>
            </w:pPr>
            <w:r w:rsidRPr="00FB20BD">
              <w:t>10.00 +/- (4 + TT)</w:t>
            </w:r>
          </w:p>
        </w:tc>
      </w:tr>
      <w:tr w:rsidR="006A67EE" w:rsidRPr="00FB20BD" w14:paraId="67315D55" w14:textId="77777777" w:rsidTr="006A67EE">
        <w:trPr>
          <w:trHeight w:val="240"/>
        </w:trPr>
        <w:tc>
          <w:tcPr>
            <w:tcW w:w="1267" w:type="dxa"/>
            <w:tcBorders>
              <w:top w:val="single" w:sz="4" w:space="0" w:color="auto"/>
              <w:left w:val="single" w:sz="4" w:space="0" w:color="auto"/>
              <w:bottom w:val="nil"/>
              <w:right w:val="single" w:sz="4" w:space="0" w:color="auto"/>
            </w:tcBorders>
          </w:tcPr>
          <w:p w14:paraId="358BB6AA" w14:textId="77777777" w:rsidR="006A67EE" w:rsidRPr="00FB20BD" w:rsidRDefault="006A67EE" w:rsidP="00B84CF7">
            <w:pPr>
              <w:pStyle w:val="TAC"/>
            </w:pPr>
          </w:p>
        </w:tc>
        <w:tc>
          <w:tcPr>
            <w:tcW w:w="772" w:type="dxa"/>
            <w:tcBorders>
              <w:top w:val="single" w:sz="4" w:space="0" w:color="auto"/>
              <w:left w:val="single" w:sz="4" w:space="0" w:color="auto"/>
              <w:bottom w:val="nil"/>
              <w:right w:val="single" w:sz="4" w:space="0" w:color="auto"/>
            </w:tcBorders>
          </w:tcPr>
          <w:p w14:paraId="4BEB5AD1" w14:textId="77777777" w:rsidR="006A67EE" w:rsidRPr="00FB20BD" w:rsidRDefault="006A67EE" w:rsidP="00B84CF7">
            <w:pPr>
              <w:pStyle w:val="TAC"/>
            </w:pPr>
          </w:p>
        </w:tc>
        <w:tc>
          <w:tcPr>
            <w:tcW w:w="718" w:type="dxa"/>
            <w:tcBorders>
              <w:top w:val="single" w:sz="4" w:space="0" w:color="auto"/>
              <w:left w:val="single" w:sz="4" w:space="0" w:color="auto"/>
              <w:bottom w:val="single" w:sz="4" w:space="0" w:color="auto"/>
              <w:right w:val="single" w:sz="4" w:space="0" w:color="auto"/>
            </w:tcBorders>
            <w:hideMark/>
          </w:tcPr>
          <w:p w14:paraId="1F07F392" w14:textId="77777777" w:rsidR="006A67EE" w:rsidRPr="00FB20BD" w:rsidRDefault="006A67EE" w:rsidP="00B84CF7">
            <w:pPr>
              <w:pStyle w:val="TAC"/>
            </w:pPr>
            <w:r w:rsidRPr="00FB20BD">
              <w:t>1</w:t>
            </w:r>
          </w:p>
        </w:tc>
        <w:tc>
          <w:tcPr>
            <w:tcW w:w="1420" w:type="dxa"/>
            <w:tcBorders>
              <w:top w:val="single" w:sz="4" w:space="0" w:color="auto"/>
              <w:left w:val="single" w:sz="4" w:space="0" w:color="auto"/>
              <w:bottom w:val="single" w:sz="4" w:space="0" w:color="auto"/>
              <w:right w:val="single" w:sz="4" w:space="0" w:color="auto"/>
            </w:tcBorders>
            <w:hideMark/>
          </w:tcPr>
          <w:p w14:paraId="0F17F43F" w14:textId="77777777" w:rsidR="006A67EE" w:rsidRPr="00FB20BD" w:rsidRDefault="006A67EE" w:rsidP="00B84CF7">
            <w:pPr>
              <w:pStyle w:val="TAL"/>
            </w:pPr>
            <w:r w:rsidRPr="00FB20BD">
              <w:t>Alternating 1 and 2</w:t>
            </w:r>
          </w:p>
        </w:tc>
        <w:tc>
          <w:tcPr>
            <w:tcW w:w="1107" w:type="dxa"/>
            <w:tcBorders>
              <w:top w:val="single" w:sz="4" w:space="0" w:color="auto"/>
              <w:left w:val="single" w:sz="4" w:space="0" w:color="auto"/>
              <w:bottom w:val="single" w:sz="4" w:space="0" w:color="auto"/>
              <w:right w:val="single" w:sz="4" w:space="0" w:color="auto"/>
            </w:tcBorders>
            <w:hideMark/>
          </w:tcPr>
          <w:p w14:paraId="2501BDF3" w14:textId="77777777" w:rsidR="006A67EE" w:rsidRPr="00FB20BD" w:rsidRDefault="006A67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hideMark/>
          </w:tcPr>
          <w:p w14:paraId="4EE0DB6F" w14:textId="77777777" w:rsidR="006A67EE" w:rsidRPr="00FB20BD" w:rsidRDefault="006A67EE" w:rsidP="00B84CF7">
            <w:pPr>
              <w:pStyle w:val="TAC"/>
            </w:pPr>
            <w:r w:rsidRPr="00FB20BD">
              <w:t>3.01</w:t>
            </w:r>
          </w:p>
        </w:tc>
        <w:tc>
          <w:tcPr>
            <w:tcW w:w="1564" w:type="dxa"/>
            <w:tcBorders>
              <w:top w:val="single" w:sz="4" w:space="0" w:color="auto"/>
              <w:left w:val="single" w:sz="4" w:space="0" w:color="auto"/>
              <w:bottom w:val="single" w:sz="4" w:space="0" w:color="auto"/>
              <w:right w:val="single" w:sz="4" w:space="0" w:color="auto"/>
            </w:tcBorders>
            <w:vAlign w:val="center"/>
            <w:hideMark/>
          </w:tcPr>
          <w:p w14:paraId="234F0818" w14:textId="77777777" w:rsidR="006A67EE" w:rsidRPr="00FB20BD" w:rsidRDefault="006A67EE" w:rsidP="00B84CF7">
            <w:pPr>
              <w:pStyle w:val="TAC"/>
            </w:pPr>
            <w:r w:rsidRPr="00FB20BD">
              <w:t xml:space="preserve">3dB </w:t>
            </w:r>
            <w:r w:rsidRPr="00FB20BD">
              <w:rPr>
                <w:rFonts w:cs="Arial"/>
              </w:rPr>
              <w:t>≤</w:t>
            </w:r>
            <w:r w:rsidRPr="00FB20BD">
              <w:t xml:space="preserve"> ΔP &lt; 4dB</w:t>
            </w:r>
          </w:p>
        </w:tc>
        <w:tc>
          <w:tcPr>
            <w:tcW w:w="1539" w:type="dxa"/>
            <w:tcBorders>
              <w:top w:val="single" w:sz="4" w:space="0" w:color="auto"/>
              <w:left w:val="nil"/>
              <w:bottom w:val="single" w:sz="4" w:space="0" w:color="auto"/>
              <w:right w:val="single" w:sz="4" w:space="0" w:color="auto"/>
            </w:tcBorders>
            <w:vAlign w:val="center"/>
            <w:hideMark/>
          </w:tcPr>
          <w:p w14:paraId="29F6413C" w14:textId="77777777" w:rsidR="006A67EE" w:rsidRPr="00FB20BD" w:rsidRDefault="006A67EE" w:rsidP="00B84CF7">
            <w:pPr>
              <w:pStyle w:val="TAC"/>
            </w:pPr>
            <w:r w:rsidRPr="00FB20BD">
              <w:t>3.01 +/- (3 + TT)</w:t>
            </w:r>
          </w:p>
        </w:tc>
      </w:tr>
      <w:tr w:rsidR="006A67EE" w:rsidRPr="00FB20BD" w14:paraId="1CED0898" w14:textId="77777777" w:rsidTr="006A67EE">
        <w:trPr>
          <w:trHeight w:val="240"/>
        </w:trPr>
        <w:tc>
          <w:tcPr>
            <w:tcW w:w="1267" w:type="dxa"/>
            <w:tcBorders>
              <w:top w:val="nil"/>
              <w:left w:val="single" w:sz="4" w:space="0" w:color="auto"/>
              <w:bottom w:val="nil"/>
              <w:right w:val="single" w:sz="4" w:space="0" w:color="auto"/>
            </w:tcBorders>
          </w:tcPr>
          <w:p w14:paraId="6BD66B1B" w14:textId="77777777" w:rsidR="006A67EE" w:rsidRPr="00FB20BD" w:rsidRDefault="006A67EE" w:rsidP="00B84CF7">
            <w:pPr>
              <w:pStyle w:val="TAC"/>
            </w:pPr>
          </w:p>
        </w:tc>
        <w:tc>
          <w:tcPr>
            <w:tcW w:w="772" w:type="dxa"/>
            <w:tcBorders>
              <w:top w:val="nil"/>
              <w:left w:val="single" w:sz="4" w:space="0" w:color="auto"/>
              <w:bottom w:val="nil"/>
              <w:right w:val="single" w:sz="4" w:space="0" w:color="auto"/>
            </w:tcBorders>
            <w:hideMark/>
          </w:tcPr>
          <w:p w14:paraId="1BD7D3DC" w14:textId="77777777" w:rsidR="006A67EE" w:rsidRPr="00FB20BD" w:rsidRDefault="006A67EE" w:rsidP="00B84CF7">
            <w:pPr>
              <w:pStyle w:val="TAC"/>
            </w:pPr>
            <w:r w:rsidRPr="00FB20BD">
              <w:t>30</w:t>
            </w:r>
          </w:p>
        </w:tc>
        <w:tc>
          <w:tcPr>
            <w:tcW w:w="718" w:type="dxa"/>
            <w:tcBorders>
              <w:top w:val="single" w:sz="4" w:space="0" w:color="auto"/>
              <w:left w:val="single" w:sz="4" w:space="0" w:color="auto"/>
              <w:bottom w:val="single" w:sz="4" w:space="0" w:color="auto"/>
              <w:right w:val="single" w:sz="4" w:space="0" w:color="auto"/>
            </w:tcBorders>
            <w:hideMark/>
          </w:tcPr>
          <w:p w14:paraId="41E76BE0" w14:textId="77777777" w:rsidR="006A67EE" w:rsidRPr="00FB20BD" w:rsidRDefault="006A67EE" w:rsidP="00B84CF7">
            <w:pPr>
              <w:pStyle w:val="TAC"/>
            </w:pPr>
            <w:r w:rsidRPr="00FB20BD">
              <w:t>2</w:t>
            </w:r>
          </w:p>
        </w:tc>
        <w:tc>
          <w:tcPr>
            <w:tcW w:w="1420" w:type="dxa"/>
            <w:tcBorders>
              <w:top w:val="single" w:sz="4" w:space="0" w:color="auto"/>
              <w:left w:val="single" w:sz="4" w:space="0" w:color="auto"/>
              <w:bottom w:val="single" w:sz="4" w:space="0" w:color="auto"/>
              <w:right w:val="single" w:sz="4" w:space="0" w:color="auto"/>
            </w:tcBorders>
            <w:hideMark/>
          </w:tcPr>
          <w:p w14:paraId="662238C1" w14:textId="77777777" w:rsidR="006A67EE" w:rsidRPr="00FB20BD" w:rsidRDefault="006A67EE" w:rsidP="00B84CF7">
            <w:pPr>
              <w:pStyle w:val="TAL"/>
            </w:pPr>
            <w:r w:rsidRPr="00FB20BD">
              <w:t>Alternating 1 and 5</w:t>
            </w:r>
          </w:p>
        </w:tc>
        <w:tc>
          <w:tcPr>
            <w:tcW w:w="1107" w:type="dxa"/>
            <w:tcBorders>
              <w:top w:val="single" w:sz="4" w:space="0" w:color="auto"/>
              <w:left w:val="single" w:sz="4" w:space="0" w:color="auto"/>
              <w:bottom w:val="single" w:sz="4" w:space="0" w:color="auto"/>
              <w:right w:val="single" w:sz="4" w:space="0" w:color="auto"/>
            </w:tcBorders>
            <w:hideMark/>
          </w:tcPr>
          <w:p w14:paraId="49E82FC9" w14:textId="77777777" w:rsidR="006A67EE" w:rsidRPr="00FB20BD" w:rsidRDefault="006A67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B7E0C88" w14:textId="77777777" w:rsidR="006A67EE" w:rsidRPr="00FB20BD" w:rsidRDefault="006A67EE" w:rsidP="00B84CF7">
            <w:pPr>
              <w:pStyle w:val="TAC"/>
            </w:pPr>
            <w:r w:rsidRPr="00FB20BD">
              <w:t>6.99</w:t>
            </w:r>
          </w:p>
        </w:tc>
        <w:tc>
          <w:tcPr>
            <w:tcW w:w="1564" w:type="dxa"/>
            <w:tcBorders>
              <w:top w:val="single" w:sz="4" w:space="0" w:color="auto"/>
              <w:left w:val="single" w:sz="4" w:space="0" w:color="auto"/>
              <w:bottom w:val="single" w:sz="4" w:space="0" w:color="auto"/>
              <w:right w:val="single" w:sz="4" w:space="0" w:color="auto"/>
            </w:tcBorders>
            <w:vAlign w:val="center"/>
            <w:hideMark/>
          </w:tcPr>
          <w:p w14:paraId="5DB3A76E"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539" w:type="dxa"/>
            <w:tcBorders>
              <w:top w:val="single" w:sz="4" w:space="0" w:color="auto"/>
              <w:left w:val="nil"/>
              <w:bottom w:val="single" w:sz="4" w:space="0" w:color="auto"/>
              <w:right w:val="single" w:sz="4" w:space="0" w:color="auto"/>
            </w:tcBorders>
            <w:vAlign w:val="center"/>
            <w:hideMark/>
          </w:tcPr>
          <w:p w14:paraId="502B01B3" w14:textId="77777777" w:rsidR="006A67EE" w:rsidRPr="00FB20BD" w:rsidRDefault="006A67EE" w:rsidP="00B84CF7">
            <w:pPr>
              <w:pStyle w:val="TAC"/>
            </w:pPr>
            <w:r w:rsidRPr="00FB20BD">
              <w:t>6.99 +/- (3.5 + TT)</w:t>
            </w:r>
          </w:p>
        </w:tc>
      </w:tr>
      <w:tr w:rsidR="006A67EE" w:rsidRPr="00FB20BD" w14:paraId="21D60ECB" w14:textId="77777777" w:rsidTr="006A67EE">
        <w:trPr>
          <w:trHeight w:val="240"/>
        </w:trPr>
        <w:tc>
          <w:tcPr>
            <w:tcW w:w="1267" w:type="dxa"/>
            <w:tcBorders>
              <w:top w:val="nil"/>
              <w:left w:val="single" w:sz="4" w:space="0" w:color="auto"/>
              <w:bottom w:val="nil"/>
              <w:right w:val="single" w:sz="4" w:space="0" w:color="auto"/>
            </w:tcBorders>
          </w:tcPr>
          <w:p w14:paraId="4C6F7D85" w14:textId="77777777" w:rsidR="006A67EE" w:rsidRPr="00FB20BD" w:rsidRDefault="006A67EE" w:rsidP="00B84CF7">
            <w:pPr>
              <w:pStyle w:val="TAC"/>
            </w:pPr>
          </w:p>
        </w:tc>
        <w:tc>
          <w:tcPr>
            <w:tcW w:w="772" w:type="dxa"/>
            <w:tcBorders>
              <w:top w:val="nil"/>
              <w:left w:val="single" w:sz="4" w:space="0" w:color="auto"/>
              <w:bottom w:val="single" w:sz="4" w:space="0" w:color="auto"/>
              <w:right w:val="single" w:sz="4" w:space="0" w:color="auto"/>
            </w:tcBorders>
          </w:tcPr>
          <w:p w14:paraId="6C2F2A09" w14:textId="77777777" w:rsidR="006A67EE" w:rsidRPr="00FB20BD" w:rsidRDefault="006A67EE" w:rsidP="00B84CF7">
            <w:pPr>
              <w:pStyle w:val="TAC"/>
            </w:pPr>
          </w:p>
        </w:tc>
        <w:tc>
          <w:tcPr>
            <w:tcW w:w="718" w:type="dxa"/>
            <w:tcBorders>
              <w:top w:val="single" w:sz="4" w:space="0" w:color="auto"/>
              <w:left w:val="single" w:sz="4" w:space="0" w:color="auto"/>
              <w:bottom w:val="single" w:sz="4" w:space="0" w:color="auto"/>
              <w:right w:val="single" w:sz="4" w:space="0" w:color="auto"/>
            </w:tcBorders>
            <w:hideMark/>
          </w:tcPr>
          <w:p w14:paraId="686C897D" w14:textId="77777777" w:rsidR="006A67EE" w:rsidRPr="00FB20BD" w:rsidRDefault="006A67EE" w:rsidP="00B84CF7">
            <w:pPr>
              <w:pStyle w:val="TAC"/>
            </w:pPr>
            <w:r w:rsidRPr="00FB20BD">
              <w:t>3</w:t>
            </w:r>
          </w:p>
        </w:tc>
        <w:tc>
          <w:tcPr>
            <w:tcW w:w="1420" w:type="dxa"/>
            <w:tcBorders>
              <w:top w:val="single" w:sz="4" w:space="0" w:color="auto"/>
              <w:left w:val="single" w:sz="4" w:space="0" w:color="auto"/>
              <w:bottom w:val="single" w:sz="4" w:space="0" w:color="auto"/>
              <w:right w:val="single" w:sz="4" w:space="0" w:color="auto"/>
            </w:tcBorders>
            <w:hideMark/>
          </w:tcPr>
          <w:p w14:paraId="26E361BE" w14:textId="77777777" w:rsidR="006A67EE" w:rsidRPr="00FB20BD" w:rsidRDefault="006A67EE" w:rsidP="00B84CF7">
            <w:pPr>
              <w:pStyle w:val="TAL"/>
            </w:pPr>
            <w:r w:rsidRPr="00FB20BD">
              <w:t>Alternating 1 and 81</w:t>
            </w:r>
          </w:p>
        </w:tc>
        <w:tc>
          <w:tcPr>
            <w:tcW w:w="1107" w:type="dxa"/>
            <w:tcBorders>
              <w:top w:val="single" w:sz="4" w:space="0" w:color="auto"/>
              <w:left w:val="single" w:sz="4" w:space="0" w:color="auto"/>
              <w:bottom w:val="single" w:sz="4" w:space="0" w:color="auto"/>
              <w:right w:val="single" w:sz="4" w:space="0" w:color="auto"/>
            </w:tcBorders>
            <w:hideMark/>
          </w:tcPr>
          <w:p w14:paraId="7C298DFC" w14:textId="77777777" w:rsidR="006A67EE" w:rsidRPr="00FB20BD" w:rsidRDefault="006A67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1390630" w14:textId="77777777" w:rsidR="006A67EE" w:rsidRPr="00FB20BD" w:rsidRDefault="006A67EE" w:rsidP="00B84CF7">
            <w:pPr>
              <w:pStyle w:val="TAC"/>
            </w:pPr>
            <w:r w:rsidRPr="00FB20BD">
              <w:t>19.08</w:t>
            </w:r>
          </w:p>
        </w:tc>
        <w:tc>
          <w:tcPr>
            <w:tcW w:w="1564" w:type="dxa"/>
            <w:tcBorders>
              <w:top w:val="single" w:sz="4" w:space="0" w:color="auto"/>
              <w:left w:val="single" w:sz="4" w:space="0" w:color="auto"/>
              <w:bottom w:val="single" w:sz="4" w:space="0" w:color="auto"/>
              <w:right w:val="single" w:sz="4" w:space="0" w:color="auto"/>
            </w:tcBorders>
            <w:vAlign w:val="center"/>
            <w:hideMark/>
          </w:tcPr>
          <w:p w14:paraId="63AF5333" w14:textId="77777777" w:rsidR="006A67EE" w:rsidRPr="00FB20BD" w:rsidRDefault="006A67EE" w:rsidP="00B84CF7">
            <w:pPr>
              <w:pStyle w:val="TAC"/>
            </w:pPr>
            <w:r w:rsidRPr="00FB20BD">
              <w:t xml:space="preserve">15dB </w:t>
            </w:r>
            <w:r w:rsidRPr="00FB20BD">
              <w:rPr>
                <w:rFonts w:cs="Arial"/>
              </w:rPr>
              <w:t>&lt;</w:t>
            </w:r>
            <w:r w:rsidRPr="00FB20BD">
              <w:t xml:space="preserve"> ΔP</w:t>
            </w:r>
          </w:p>
        </w:tc>
        <w:tc>
          <w:tcPr>
            <w:tcW w:w="1539" w:type="dxa"/>
            <w:tcBorders>
              <w:top w:val="single" w:sz="4" w:space="0" w:color="auto"/>
              <w:left w:val="nil"/>
              <w:bottom w:val="single" w:sz="4" w:space="0" w:color="auto"/>
              <w:right w:val="single" w:sz="4" w:space="0" w:color="auto"/>
            </w:tcBorders>
            <w:vAlign w:val="center"/>
            <w:hideMark/>
          </w:tcPr>
          <w:p w14:paraId="5817BDB8" w14:textId="77777777" w:rsidR="006A67EE" w:rsidRPr="00FB20BD" w:rsidRDefault="006A67EE" w:rsidP="00B84CF7">
            <w:pPr>
              <w:pStyle w:val="TAC"/>
            </w:pPr>
            <w:r w:rsidRPr="00FB20BD">
              <w:t>19.08 +/- (5 + TT)</w:t>
            </w:r>
          </w:p>
        </w:tc>
      </w:tr>
      <w:tr w:rsidR="006A67EE" w:rsidRPr="00FB20BD" w14:paraId="1CE6F7CC" w14:textId="77777777" w:rsidTr="006A67EE">
        <w:trPr>
          <w:trHeight w:val="240"/>
        </w:trPr>
        <w:tc>
          <w:tcPr>
            <w:tcW w:w="1267" w:type="dxa"/>
            <w:tcBorders>
              <w:top w:val="nil"/>
              <w:left w:val="single" w:sz="4" w:space="0" w:color="auto"/>
              <w:bottom w:val="nil"/>
              <w:right w:val="single" w:sz="4" w:space="0" w:color="auto"/>
            </w:tcBorders>
            <w:hideMark/>
          </w:tcPr>
          <w:p w14:paraId="2C023825" w14:textId="77777777" w:rsidR="006A67EE" w:rsidRPr="00FB20BD" w:rsidRDefault="006A67EE" w:rsidP="00B84CF7">
            <w:pPr>
              <w:pStyle w:val="TAC"/>
            </w:pPr>
            <w:r w:rsidRPr="00FB20BD">
              <w:t>60, 70,80,90,100</w:t>
            </w:r>
          </w:p>
        </w:tc>
        <w:tc>
          <w:tcPr>
            <w:tcW w:w="772" w:type="dxa"/>
            <w:tcBorders>
              <w:top w:val="single" w:sz="4" w:space="0" w:color="auto"/>
              <w:left w:val="single" w:sz="4" w:space="0" w:color="auto"/>
              <w:bottom w:val="nil"/>
              <w:right w:val="single" w:sz="4" w:space="0" w:color="auto"/>
            </w:tcBorders>
          </w:tcPr>
          <w:p w14:paraId="6C30B855" w14:textId="77777777" w:rsidR="006A67EE" w:rsidRPr="00FB20BD" w:rsidRDefault="006A67EE" w:rsidP="00B84CF7">
            <w:pPr>
              <w:pStyle w:val="TAC"/>
            </w:pPr>
          </w:p>
        </w:tc>
        <w:tc>
          <w:tcPr>
            <w:tcW w:w="718" w:type="dxa"/>
            <w:tcBorders>
              <w:top w:val="single" w:sz="4" w:space="0" w:color="auto"/>
              <w:left w:val="single" w:sz="4" w:space="0" w:color="auto"/>
              <w:bottom w:val="single" w:sz="4" w:space="0" w:color="auto"/>
              <w:right w:val="single" w:sz="4" w:space="0" w:color="auto"/>
            </w:tcBorders>
            <w:hideMark/>
          </w:tcPr>
          <w:p w14:paraId="241C8D5E" w14:textId="77777777" w:rsidR="006A67EE" w:rsidRPr="00FB20BD" w:rsidRDefault="006A67EE" w:rsidP="00B84CF7">
            <w:pPr>
              <w:pStyle w:val="TAC"/>
            </w:pPr>
            <w:r w:rsidRPr="00FB20BD">
              <w:t>1</w:t>
            </w:r>
          </w:p>
        </w:tc>
        <w:tc>
          <w:tcPr>
            <w:tcW w:w="1420" w:type="dxa"/>
            <w:tcBorders>
              <w:top w:val="single" w:sz="4" w:space="0" w:color="auto"/>
              <w:left w:val="single" w:sz="4" w:space="0" w:color="auto"/>
              <w:bottom w:val="single" w:sz="4" w:space="0" w:color="auto"/>
              <w:right w:val="single" w:sz="4" w:space="0" w:color="auto"/>
            </w:tcBorders>
            <w:hideMark/>
          </w:tcPr>
          <w:p w14:paraId="7668059E" w14:textId="77777777" w:rsidR="006A67EE" w:rsidRPr="00FB20BD" w:rsidRDefault="006A67EE" w:rsidP="00B84CF7">
            <w:pPr>
              <w:pStyle w:val="TAL"/>
            </w:pPr>
            <w:r w:rsidRPr="00FB20BD">
              <w:t>Alternating 1 and 2</w:t>
            </w:r>
          </w:p>
        </w:tc>
        <w:tc>
          <w:tcPr>
            <w:tcW w:w="1107" w:type="dxa"/>
            <w:tcBorders>
              <w:top w:val="single" w:sz="4" w:space="0" w:color="auto"/>
              <w:left w:val="single" w:sz="4" w:space="0" w:color="auto"/>
              <w:bottom w:val="single" w:sz="4" w:space="0" w:color="auto"/>
              <w:right w:val="single" w:sz="4" w:space="0" w:color="auto"/>
            </w:tcBorders>
            <w:hideMark/>
          </w:tcPr>
          <w:p w14:paraId="0FAC80A1" w14:textId="77777777" w:rsidR="006A67EE" w:rsidRPr="00FB20BD" w:rsidRDefault="006A67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7CF4846" w14:textId="77777777" w:rsidR="006A67EE" w:rsidRPr="00FB20BD" w:rsidRDefault="006A67EE" w:rsidP="00B84CF7">
            <w:pPr>
              <w:pStyle w:val="TAC"/>
            </w:pPr>
            <w:r w:rsidRPr="00FB20BD">
              <w:t>3.01</w:t>
            </w:r>
          </w:p>
        </w:tc>
        <w:tc>
          <w:tcPr>
            <w:tcW w:w="1564" w:type="dxa"/>
            <w:tcBorders>
              <w:top w:val="single" w:sz="4" w:space="0" w:color="auto"/>
              <w:left w:val="single" w:sz="4" w:space="0" w:color="auto"/>
              <w:bottom w:val="single" w:sz="4" w:space="0" w:color="auto"/>
              <w:right w:val="single" w:sz="4" w:space="0" w:color="auto"/>
            </w:tcBorders>
            <w:vAlign w:val="center"/>
            <w:hideMark/>
          </w:tcPr>
          <w:p w14:paraId="16149094" w14:textId="77777777" w:rsidR="006A67EE" w:rsidRPr="00FB20BD" w:rsidRDefault="006A67EE" w:rsidP="00B84CF7">
            <w:pPr>
              <w:pStyle w:val="TAC"/>
            </w:pPr>
            <w:r w:rsidRPr="00FB20BD">
              <w:t xml:space="preserve">3dB </w:t>
            </w:r>
            <w:r w:rsidRPr="00FB20BD">
              <w:rPr>
                <w:rFonts w:cs="Arial"/>
              </w:rPr>
              <w:t>≤</w:t>
            </w:r>
            <w:r w:rsidRPr="00FB20BD">
              <w:t xml:space="preserve"> ΔP &lt; 4dB</w:t>
            </w:r>
          </w:p>
        </w:tc>
        <w:tc>
          <w:tcPr>
            <w:tcW w:w="1539" w:type="dxa"/>
            <w:tcBorders>
              <w:top w:val="single" w:sz="4" w:space="0" w:color="auto"/>
              <w:left w:val="nil"/>
              <w:bottom w:val="single" w:sz="4" w:space="0" w:color="auto"/>
              <w:right w:val="single" w:sz="4" w:space="0" w:color="auto"/>
            </w:tcBorders>
            <w:vAlign w:val="center"/>
            <w:hideMark/>
          </w:tcPr>
          <w:p w14:paraId="2DFB4DDE" w14:textId="77777777" w:rsidR="006A67EE" w:rsidRPr="00FB20BD" w:rsidRDefault="006A67EE" w:rsidP="00B84CF7">
            <w:pPr>
              <w:pStyle w:val="TAC"/>
            </w:pPr>
            <w:r w:rsidRPr="00FB20BD">
              <w:t>3.01 +/- (3 + TT)</w:t>
            </w:r>
          </w:p>
        </w:tc>
      </w:tr>
      <w:tr w:rsidR="006A67EE" w:rsidRPr="00FB20BD" w14:paraId="35D7279D" w14:textId="77777777" w:rsidTr="006A67EE">
        <w:trPr>
          <w:trHeight w:val="240"/>
        </w:trPr>
        <w:tc>
          <w:tcPr>
            <w:tcW w:w="1267" w:type="dxa"/>
            <w:tcBorders>
              <w:top w:val="nil"/>
              <w:left w:val="single" w:sz="4" w:space="0" w:color="auto"/>
              <w:bottom w:val="nil"/>
              <w:right w:val="single" w:sz="4" w:space="0" w:color="auto"/>
            </w:tcBorders>
          </w:tcPr>
          <w:p w14:paraId="63BCFEC9" w14:textId="77777777" w:rsidR="006A67EE" w:rsidRPr="00FB20BD" w:rsidRDefault="006A67EE" w:rsidP="00B84CF7">
            <w:pPr>
              <w:pStyle w:val="TAC"/>
            </w:pPr>
          </w:p>
        </w:tc>
        <w:tc>
          <w:tcPr>
            <w:tcW w:w="772" w:type="dxa"/>
            <w:tcBorders>
              <w:top w:val="nil"/>
              <w:left w:val="single" w:sz="4" w:space="0" w:color="auto"/>
              <w:bottom w:val="nil"/>
              <w:right w:val="single" w:sz="4" w:space="0" w:color="auto"/>
            </w:tcBorders>
            <w:hideMark/>
          </w:tcPr>
          <w:p w14:paraId="64874F44" w14:textId="77777777" w:rsidR="006A67EE" w:rsidRPr="00FB20BD" w:rsidRDefault="006A67EE" w:rsidP="00B84CF7">
            <w:pPr>
              <w:pStyle w:val="TAC"/>
            </w:pPr>
            <w:r w:rsidRPr="00FB20BD">
              <w:t>60</w:t>
            </w:r>
          </w:p>
        </w:tc>
        <w:tc>
          <w:tcPr>
            <w:tcW w:w="718" w:type="dxa"/>
            <w:tcBorders>
              <w:top w:val="single" w:sz="4" w:space="0" w:color="auto"/>
              <w:left w:val="single" w:sz="4" w:space="0" w:color="auto"/>
              <w:bottom w:val="single" w:sz="4" w:space="0" w:color="auto"/>
              <w:right w:val="single" w:sz="4" w:space="0" w:color="auto"/>
            </w:tcBorders>
            <w:hideMark/>
          </w:tcPr>
          <w:p w14:paraId="35F8D346" w14:textId="77777777" w:rsidR="006A67EE" w:rsidRPr="00FB20BD" w:rsidRDefault="006A67EE" w:rsidP="00B84CF7">
            <w:pPr>
              <w:pStyle w:val="TAC"/>
            </w:pPr>
            <w:r w:rsidRPr="00FB20BD">
              <w:t>2</w:t>
            </w:r>
          </w:p>
        </w:tc>
        <w:tc>
          <w:tcPr>
            <w:tcW w:w="1420" w:type="dxa"/>
            <w:tcBorders>
              <w:top w:val="single" w:sz="4" w:space="0" w:color="auto"/>
              <w:left w:val="single" w:sz="4" w:space="0" w:color="auto"/>
              <w:bottom w:val="single" w:sz="4" w:space="0" w:color="auto"/>
              <w:right w:val="single" w:sz="4" w:space="0" w:color="auto"/>
            </w:tcBorders>
            <w:hideMark/>
          </w:tcPr>
          <w:p w14:paraId="25CDE9AA" w14:textId="77777777" w:rsidR="006A67EE" w:rsidRPr="00FB20BD" w:rsidRDefault="006A67EE" w:rsidP="00B84CF7">
            <w:pPr>
              <w:pStyle w:val="TAL"/>
            </w:pPr>
            <w:r w:rsidRPr="00FB20BD">
              <w:t xml:space="preserve">Alternating 1 and 5 </w:t>
            </w:r>
          </w:p>
        </w:tc>
        <w:tc>
          <w:tcPr>
            <w:tcW w:w="1107" w:type="dxa"/>
            <w:tcBorders>
              <w:top w:val="single" w:sz="4" w:space="0" w:color="auto"/>
              <w:left w:val="single" w:sz="4" w:space="0" w:color="auto"/>
              <w:bottom w:val="single" w:sz="4" w:space="0" w:color="auto"/>
              <w:right w:val="single" w:sz="4" w:space="0" w:color="auto"/>
            </w:tcBorders>
            <w:hideMark/>
          </w:tcPr>
          <w:p w14:paraId="6789F24D" w14:textId="77777777" w:rsidR="006A67EE" w:rsidRPr="00FB20BD" w:rsidRDefault="006A67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hideMark/>
          </w:tcPr>
          <w:p w14:paraId="3221621E" w14:textId="77777777" w:rsidR="006A67EE" w:rsidRPr="00FB20BD" w:rsidRDefault="006A67EE" w:rsidP="00B84CF7">
            <w:pPr>
              <w:pStyle w:val="TAC"/>
            </w:pPr>
            <w:r w:rsidRPr="00FB20BD">
              <w:t>6.99</w:t>
            </w:r>
          </w:p>
        </w:tc>
        <w:tc>
          <w:tcPr>
            <w:tcW w:w="1564" w:type="dxa"/>
            <w:tcBorders>
              <w:top w:val="single" w:sz="4" w:space="0" w:color="auto"/>
              <w:left w:val="single" w:sz="4" w:space="0" w:color="auto"/>
              <w:bottom w:val="single" w:sz="4" w:space="0" w:color="auto"/>
              <w:right w:val="single" w:sz="4" w:space="0" w:color="auto"/>
            </w:tcBorders>
            <w:vAlign w:val="center"/>
            <w:hideMark/>
          </w:tcPr>
          <w:p w14:paraId="45BDF330" w14:textId="77777777" w:rsidR="006A67EE" w:rsidRPr="00FB20BD" w:rsidRDefault="006A67EE" w:rsidP="00B84CF7">
            <w:pPr>
              <w:pStyle w:val="TAC"/>
            </w:pPr>
            <w:r w:rsidRPr="00FB20BD">
              <w:t xml:space="preserve">4dB </w:t>
            </w:r>
            <w:r w:rsidRPr="00FB20BD">
              <w:rPr>
                <w:rFonts w:cs="Arial"/>
              </w:rPr>
              <w:t>≤</w:t>
            </w:r>
            <w:r w:rsidRPr="00FB20BD">
              <w:t xml:space="preserve"> ΔP &lt; 10dB</w:t>
            </w:r>
          </w:p>
        </w:tc>
        <w:tc>
          <w:tcPr>
            <w:tcW w:w="1539" w:type="dxa"/>
            <w:tcBorders>
              <w:top w:val="single" w:sz="4" w:space="0" w:color="auto"/>
              <w:left w:val="nil"/>
              <w:bottom w:val="single" w:sz="4" w:space="0" w:color="auto"/>
              <w:right w:val="single" w:sz="4" w:space="0" w:color="auto"/>
            </w:tcBorders>
            <w:vAlign w:val="center"/>
            <w:hideMark/>
          </w:tcPr>
          <w:p w14:paraId="23274D8F" w14:textId="77777777" w:rsidR="006A67EE" w:rsidRPr="00FB20BD" w:rsidRDefault="006A67EE" w:rsidP="00B84CF7">
            <w:pPr>
              <w:pStyle w:val="TAC"/>
            </w:pPr>
            <w:r w:rsidRPr="00FB20BD">
              <w:t>6.99 +/- (3.5 + TT)</w:t>
            </w:r>
          </w:p>
        </w:tc>
      </w:tr>
      <w:tr w:rsidR="006A67EE" w:rsidRPr="00FB20BD" w14:paraId="16FB280E" w14:textId="77777777" w:rsidTr="006A67EE">
        <w:trPr>
          <w:trHeight w:val="240"/>
        </w:trPr>
        <w:tc>
          <w:tcPr>
            <w:tcW w:w="1267" w:type="dxa"/>
            <w:tcBorders>
              <w:top w:val="nil"/>
              <w:left w:val="single" w:sz="4" w:space="0" w:color="auto"/>
              <w:bottom w:val="single" w:sz="4" w:space="0" w:color="auto"/>
              <w:right w:val="single" w:sz="4" w:space="0" w:color="auto"/>
            </w:tcBorders>
          </w:tcPr>
          <w:p w14:paraId="1A178283" w14:textId="77777777" w:rsidR="006A67EE" w:rsidRPr="00FB20BD" w:rsidRDefault="006A67EE" w:rsidP="00B84CF7">
            <w:pPr>
              <w:pStyle w:val="TAC"/>
            </w:pPr>
          </w:p>
        </w:tc>
        <w:tc>
          <w:tcPr>
            <w:tcW w:w="772" w:type="dxa"/>
            <w:tcBorders>
              <w:top w:val="nil"/>
              <w:left w:val="single" w:sz="4" w:space="0" w:color="auto"/>
              <w:bottom w:val="single" w:sz="4" w:space="0" w:color="auto"/>
              <w:right w:val="single" w:sz="4" w:space="0" w:color="auto"/>
            </w:tcBorders>
          </w:tcPr>
          <w:p w14:paraId="12F69237" w14:textId="77777777" w:rsidR="006A67EE" w:rsidRPr="00FB20BD" w:rsidRDefault="006A67EE" w:rsidP="00B84CF7">
            <w:pPr>
              <w:pStyle w:val="TAC"/>
            </w:pPr>
          </w:p>
        </w:tc>
        <w:tc>
          <w:tcPr>
            <w:tcW w:w="718" w:type="dxa"/>
            <w:tcBorders>
              <w:top w:val="single" w:sz="4" w:space="0" w:color="auto"/>
              <w:left w:val="single" w:sz="4" w:space="0" w:color="auto"/>
              <w:bottom w:val="single" w:sz="4" w:space="0" w:color="auto"/>
              <w:right w:val="single" w:sz="4" w:space="0" w:color="auto"/>
            </w:tcBorders>
            <w:hideMark/>
          </w:tcPr>
          <w:p w14:paraId="18540B6B" w14:textId="77777777" w:rsidR="006A67EE" w:rsidRPr="00FB20BD" w:rsidRDefault="006A67EE" w:rsidP="00B84CF7">
            <w:pPr>
              <w:pStyle w:val="TAC"/>
            </w:pPr>
            <w:r w:rsidRPr="00FB20BD">
              <w:t>3</w:t>
            </w:r>
          </w:p>
        </w:tc>
        <w:tc>
          <w:tcPr>
            <w:tcW w:w="1420" w:type="dxa"/>
            <w:tcBorders>
              <w:top w:val="single" w:sz="4" w:space="0" w:color="auto"/>
              <w:left w:val="single" w:sz="4" w:space="0" w:color="auto"/>
              <w:bottom w:val="single" w:sz="4" w:space="0" w:color="auto"/>
              <w:right w:val="single" w:sz="4" w:space="0" w:color="auto"/>
            </w:tcBorders>
            <w:hideMark/>
          </w:tcPr>
          <w:p w14:paraId="6B46CDA1" w14:textId="77777777" w:rsidR="006A67EE" w:rsidRPr="00FB20BD" w:rsidRDefault="006A67EE" w:rsidP="00B84CF7">
            <w:pPr>
              <w:pStyle w:val="TAL"/>
            </w:pPr>
            <w:r w:rsidRPr="00FB20BD">
              <w:t>Alternating 1 and 75</w:t>
            </w:r>
          </w:p>
        </w:tc>
        <w:tc>
          <w:tcPr>
            <w:tcW w:w="1107" w:type="dxa"/>
            <w:tcBorders>
              <w:top w:val="single" w:sz="4" w:space="0" w:color="auto"/>
              <w:left w:val="single" w:sz="4" w:space="0" w:color="auto"/>
              <w:bottom w:val="single" w:sz="4" w:space="0" w:color="auto"/>
              <w:right w:val="single" w:sz="4" w:space="0" w:color="auto"/>
            </w:tcBorders>
            <w:hideMark/>
          </w:tcPr>
          <w:p w14:paraId="164B7774" w14:textId="77777777" w:rsidR="006A67EE" w:rsidRPr="00FB20BD" w:rsidRDefault="006A67EE" w:rsidP="00B84CF7">
            <w:pPr>
              <w:pStyle w:val="TAL"/>
            </w:pPr>
            <w:r w:rsidRPr="00FB20BD">
              <w:t>TPC=0dB</w:t>
            </w:r>
          </w:p>
        </w:tc>
        <w:tc>
          <w:tcPr>
            <w:tcW w:w="1017" w:type="dxa"/>
            <w:tcBorders>
              <w:top w:val="single" w:sz="4" w:space="0" w:color="auto"/>
              <w:left w:val="single" w:sz="4" w:space="0" w:color="auto"/>
              <w:bottom w:val="single" w:sz="4" w:space="0" w:color="auto"/>
              <w:right w:val="single" w:sz="4" w:space="0" w:color="auto"/>
            </w:tcBorders>
            <w:vAlign w:val="center"/>
            <w:hideMark/>
          </w:tcPr>
          <w:p w14:paraId="68324839" w14:textId="77777777" w:rsidR="006A67EE" w:rsidRPr="00FB20BD" w:rsidRDefault="006A67EE" w:rsidP="00B84CF7">
            <w:pPr>
              <w:pStyle w:val="TAC"/>
            </w:pPr>
            <w:r w:rsidRPr="00FB20BD">
              <w:t>18.75</w:t>
            </w:r>
          </w:p>
        </w:tc>
        <w:tc>
          <w:tcPr>
            <w:tcW w:w="1564" w:type="dxa"/>
            <w:tcBorders>
              <w:top w:val="single" w:sz="4" w:space="0" w:color="auto"/>
              <w:left w:val="single" w:sz="4" w:space="0" w:color="auto"/>
              <w:bottom w:val="single" w:sz="4" w:space="0" w:color="auto"/>
              <w:right w:val="single" w:sz="4" w:space="0" w:color="auto"/>
            </w:tcBorders>
            <w:vAlign w:val="center"/>
            <w:hideMark/>
          </w:tcPr>
          <w:p w14:paraId="6C099D8D" w14:textId="77777777" w:rsidR="006A67EE" w:rsidRPr="00FB20BD" w:rsidRDefault="006A67EE" w:rsidP="00B84CF7">
            <w:pPr>
              <w:pStyle w:val="TAC"/>
            </w:pPr>
            <w:r w:rsidRPr="00FB20BD">
              <w:t xml:space="preserve">15dB </w:t>
            </w:r>
            <w:r w:rsidRPr="00FB20BD">
              <w:rPr>
                <w:rFonts w:cs="Arial"/>
              </w:rPr>
              <w:t>&lt;</w:t>
            </w:r>
            <w:r w:rsidRPr="00FB20BD">
              <w:t xml:space="preserve"> ΔP</w:t>
            </w:r>
          </w:p>
        </w:tc>
        <w:tc>
          <w:tcPr>
            <w:tcW w:w="1539" w:type="dxa"/>
            <w:tcBorders>
              <w:top w:val="single" w:sz="4" w:space="0" w:color="auto"/>
              <w:left w:val="nil"/>
              <w:bottom w:val="single" w:sz="4" w:space="0" w:color="auto"/>
              <w:right w:val="single" w:sz="4" w:space="0" w:color="auto"/>
            </w:tcBorders>
            <w:vAlign w:val="center"/>
            <w:hideMark/>
          </w:tcPr>
          <w:p w14:paraId="47EE2B2D" w14:textId="77777777" w:rsidR="006A67EE" w:rsidRPr="00FB20BD" w:rsidRDefault="006A67EE" w:rsidP="00B84CF7">
            <w:pPr>
              <w:pStyle w:val="TAC"/>
            </w:pPr>
            <w:r w:rsidRPr="00FB20BD">
              <w:t>18.75 +/- (5 + TT)</w:t>
            </w:r>
          </w:p>
        </w:tc>
      </w:tr>
      <w:tr w:rsidR="006A67EE" w:rsidRPr="00FB20BD" w14:paraId="39B6BC80" w14:textId="77777777" w:rsidTr="006A67EE">
        <w:trPr>
          <w:trHeight w:val="240"/>
        </w:trPr>
        <w:tc>
          <w:tcPr>
            <w:tcW w:w="9404" w:type="dxa"/>
            <w:gridSpan w:val="8"/>
            <w:tcBorders>
              <w:top w:val="single" w:sz="4" w:space="0" w:color="auto"/>
              <w:left w:val="single" w:sz="4" w:space="0" w:color="auto"/>
              <w:bottom w:val="single" w:sz="4" w:space="0" w:color="auto"/>
              <w:right w:val="single" w:sz="4" w:space="0" w:color="auto"/>
            </w:tcBorders>
            <w:hideMark/>
          </w:tcPr>
          <w:p w14:paraId="3C3C583C" w14:textId="77777777" w:rsidR="006A67EE" w:rsidRPr="00FB20BD" w:rsidRDefault="006A67EE" w:rsidP="00B84CF7">
            <w:pPr>
              <w:pStyle w:val="TAN"/>
            </w:pPr>
            <w:r w:rsidRPr="00FB20BD">
              <w:t>Note 1:</w:t>
            </w:r>
            <w:r w:rsidRPr="00FB20BD">
              <w:tab/>
              <w:t>The starting resource block shall be RB# 0.</w:t>
            </w:r>
          </w:p>
          <w:p w14:paraId="7211C3A5" w14:textId="77777777" w:rsidR="006A67EE" w:rsidRPr="00FB20BD" w:rsidRDefault="006A67EE" w:rsidP="00B84CF7">
            <w:pPr>
              <w:pStyle w:val="TAN"/>
            </w:pPr>
            <w:r w:rsidRPr="00FB20BD">
              <w:t>Note 2:</w:t>
            </w:r>
            <w:r w:rsidRPr="00FB20BD">
              <w:tab/>
              <w:t>TT=0.7dB</w:t>
            </w:r>
          </w:p>
          <w:p w14:paraId="2E8B8695" w14:textId="77777777" w:rsidR="006A67EE" w:rsidRPr="00FB20BD" w:rsidRDefault="006A67EE" w:rsidP="00B84CF7">
            <w:pPr>
              <w:pStyle w:val="TAN"/>
            </w:pPr>
            <w:r w:rsidRPr="00FB20BD">
              <w:t>Note 3:</w:t>
            </w:r>
            <w:r w:rsidRPr="00FB20BD">
              <w:tab/>
              <w:t>Applicable if PUMAX ≥ P ≥ Pmin. Pmin as defined in sub-clause 6.3G.1.</w:t>
            </w:r>
          </w:p>
        </w:tc>
      </w:tr>
    </w:tbl>
    <w:p w14:paraId="326A4115" w14:textId="77777777" w:rsidR="006A67EE" w:rsidRPr="00FB20BD" w:rsidRDefault="006A67EE" w:rsidP="00B84CF7">
      <w:pPr>
        <w:rPr>
          <w:lang w:eastAsia="en-US"/>
        </w:rPr>
      </w:pPr>
    </w:p>
    <w:p w14:paraId="2FA3841C" w14:textId="77777777" w:rsidR="00954F27" w:rsidRPr="00FB20BD" w:rsidRDefault="00954F27" w:rsidP="00954F27">
      <w:pPr>
        <w:pStyle w:val="Heading4"/>
      </w:pPr>
      <w:r w:rsidRPr="00FB20BD">
        <w:t>6.3G.4.3</w:t>
      </w:r>
      <w:r w:rsidRPr="00FB20BD">
        <w:tab/>
        <w:t>Aggregate power tolerance for Tx Diversity</w:t>
      </w:r>
    </w:p>
    <w:p w14:paraId="0D45666B" w14:textId="77777777" w:rsidR="00954F27" w:rsidRPr="00FB20BD" w:rsidRDefault="00954F27" w:rsidP="00954F27">
      <w:pPr>
        <w:pStyle w:val="H6"/>
      </w:pPr>
      <w:r w:rsidRPr="00FB20BD">
        <w:t>6.3G.4.3.1</w:t>
      </w:r>
      <w:r w:rsidRPr="00FB20BD">
        <w:tab/>
        <w:t>Test purpose</w:t>
      </w:r>
    </w:p>
    <w:p w14:paraId="3A76D07E" w14:textId="77777777" w:rsidR="00954F27" w:rsidRPr="00FB20BD" w:rsidRDefault="00954F27" w:rsidP="00B84CF7">
      <w:r w:rsidRPr="00FB20BD">
        <w:t>Same test purpose as in 6.3.4.4.1.</w:t>
      </w:r>
    </w:p>
    <w:p w14:paraId="7B293F65" w14:textId="77777777" w:rsidR="00954F27" w:rsidRPr="00FB20BD" w:rsidRDefault="00954F27" w:rsidP="00954F27">
      <w:pPr>
        <w:pStyle w:val="H6"/>
      </w:pPr>
      <w:r w:rsidRPr="00FB20BD">
        <w:t>6.3G.4.3.2</w:t>
      </w:r>
      <w:r w:rsidRPr="00FB20BD">
        <w:tab/>
        <w:t>Test applicability</w:t>
      </w:r>
    </w:p>
    <w:p w14:paraId="67DD9C9A" w14:textId="77777777" w:rsidR="00CE5E97" w:rsidRPr="00FB20BD" w:rsidRDefault="00A53CCD" w:rsidP="00B84CF7">
      <w:r w:rsidRPr="00FB20BD">
        <w:t>This test case applies to all types of NR Power Class 1.5 UE, Power Class 2 and Power Class 3 UE release 15 and forward that support Tx diversity.</w:t>
      </w:r>
    </w:p>
    <w:p w14:paraId="4A61680A" w14:textId="168E303F" w:rsidR="00954F27" w:rsidRPr="00FB20BD" w:rsidRDefault="00954F27" w:rsidP="00954F27">
      <w:pPr>
        <w:pStyle w:val="H6"/>
      </w:pPr>
      <w:r w:rsidRPr="00FB20BD">
        <w:t>6.3G.4.3.3</w:t>
      </w:r>
      <w:r w:rsidRPr="00FB20BD">
        <w:tab/>
        <w:t>Minimum conformance requirements</w:t>
      </w:r>
    </w:p>
    <w:p w14:paraId="15E12C90" w14:textId="77777777" w:rsidR="00954F27" w:rsidRPr="00FB20BD" w:rsidRDefault="00954F27" w:rsidP="00B84CF7">
      <w:r w:rsidRPr="00FB20BD">
        <w:t>For UE supporting Tx diversity, the absolute power tolerance applies to the sum of output power at each transmit antenna connector.</w:t>
      </w:r>
    </w:p>
    <w:p w14:paraId="7A775D7C" w14:textId="77777777" w:rsidR="00954F27" w:rsidRPr="00FB20BD" w:rsidRDefault="00954F27" w:rsidP="00B84CF7">
      <w:r w:rsidRPr="00FB20BD">
        <w:t>The normative reference for this requirement is TS 38.101-1 [2] clause 6.3G.4.</w:t>
      </w:r>
    </w:p>
    <w:p w14:paraId="504A61B2" w14:textId="77777777" w:rsidR="00954F27" w:rsidRPr="00FB20BD" w:rsidRDefault="00954F27" w:rsidP="00954F27">
      <w:pPr>
        <w:pStyle w:val="H6"/>
      </w:pPr>
      <w:r w:rsidRPr="00FB20BD">
        <w:t>6.3G.4.3.4</w:t>
      </w:r>
      <w:r w:rsidRPr="00FB20BD">
        <w:tab/>
        <w:t>Test description</w:t>
      </w:r>
    </w:p>
    <w:p w14:paraId="5092C90C" w14:textId="77777777" w:rsidR="00954F27" w:rsidRPr="00FB20BD" w:rsidRDefault="00954F27" w:rsidP="00B84CF7">
      <w:pPr>
        <w:rPr>
          <w:lang w:eastAsia="zh-CN"/>
        </w:rPr>
      </w:pPr>
      <w:r w:rsidRPr="00FB20BD">
        <w:rPr>
          <w:lang w:eastAsia="zh-CN"/>
        </w:rPr>
        <w:t>Same test description as in clause 6.3.4.4.4 with the output power is measured as the sum of both antenna connectors.</w:t>
      </w:r>
    </w:p>
    <w:p w14:paraId="2A37B3F7" w14:textId="77777777" w:rsidR="00954F27" w:rsidRPr="00FB20BD" w:rsidRDefault="00954F27" w:rsidP="00954F27">
      <w:pPr>
        <w:pStyle w:val="H6"/>
      </w:pPr>
      <w:r w:rsidRPr="00FB20BD">
        <w:t>6.3G.4.3.5</w:t>
      </w:r>
      <w:r w:rsidRPr="00FB20BD">
        <w:tab/>
        <w:t>Test requirement</w:t>
      </w:r>
    </w:p>
    <w:p w14:paraId="35FFE612" w14:textId="77777777" w:rsidR="00954F27" w:rsidRPr="00FB20BD" w:rsidRDefault="00954F27" w:rsidP="00B84CF7">
      <w:r w:rsidRPr="00FB20BD">
        <w:t xml:space="preserve">The requirement for the power measurements made in step 1.3 and 2.3 of the test procedure shall not </w:t>
      </w:r>
      <w:r w:rsidRPr="00FB20BD">
        <w:rPr>
          <w:rFonts w:eastAsia="香~??’c‘I"/>
        </w:rPr>
        <w:t>exceed</w:t>
      </w:r>
      <w:r w:rsidRPr="00FB20BD">
        <w:t xml:space="preserve"> the values specified in Table 6.3G.4.3.5-1. The power measurement period shall be 1 sub-frame(1ms).</w:t>
      </w:r>
    </w:p>
    <w:p w14:paraId="352A0420" w14:textId="77777777" w:rsidR="00954F27" w:rsidRPr="00FB20BD" w:rsidRDefault="00954F27" w:rsidP="00B84CF7">
      <w:pPr>
        <w:pStyle w:val="TH"/>
      </w:pPr>
      <w:r w:rsidRPr="00FB20BD">
        <w:t>Table 6.3G.4.3.5-1: Power control tolerance</w:t>
      </w:r>
    </w:p>
    <w:tbl>
      <w:tblPr>
        <w:tblW w:w="8222" w:type="dxa"/>
        <w:tblInd w:w="1242" w:type="dxa"/>
        <w:tblLook w:val="01E0" w:firstRow="1" w:lastRow="1" w:firstColumn="1" w:lastColumn="1" w:noHBand="0" w:noVBand="0"/>
      </w:tblPr>
      <w:tblGrid>
        <w:gridCol w:w="1560"/>
        <w:gridCol w:w="1701"/>
        <w:gridCol w:w="4961"/>
      </w:tblGrid>
      <w:tr w:rsidR="00954F27" w:rsidRPr="00FB20BD" w14:paraId="5C57024C" w14:textId="77777777" w:rsidTr="009024D4">
        <w:trPr>
          <w:trHeight w:val="302"/>
        </w:trPr>
        <w:tc>
          <w:tcPr>
            <w:tcW w:w="1560" w:type="dxa"/>
            <w:tcBorders>
              <w:top w:val="single" w:sz="4" w:space="0" w:color="auto"/>
              <w:left w:val="single" w:sz="4" w:space="0" w:color="auto"/>
              <w:bottom w:val="single" w:sz="4" w:space="0" w:color="auto"/>
              <w:right w:val="single" w:sz="4" w:space="0" w:color="auto"/>
            </w:tcBorders>
          </w:tcPr>
          <w:p w14:paraId="27ED1352" w14:textId="77777777" w:rsidR="00954F27" w:rsidRPr="00FB20BD" w:rsidRDefault="00954F27" w:rsidP="00B84CF7">
            <w:pPr>
              <w:pStyle w:val="TAH"/>
            </w:pPr>
            <w:r w:rsidRPr="00FB20BD">
              <w:t>TPC command</w:t>
            </w:r>
          </w:p>
        </w:tc>
        <w:tc>
          <w:tcPr>
            <w:tcW w:w="1701" w:type="dxa"/>
            <w:tcBorders>
              <w:top w:val="single" w:sz="4" w:space="0" w:color="auto"/>
              <w:left w:val="single" w:sz="4" w:space="0" w:color="auto"/>
              <w:bottom w:val="single" w:sz="4" w:space="0" w:color="auto"/>
              <w:right w:val="single" w:sz="4" w:space="0" w:color="auto"/>
            </w:tcBorders>
          </w:tcPr>
          <w:p w14:paraId="4D0B0682" w14:textId="77777777" w:rsidR="00954F27" w:rsidRPr="00FB20BD" w:rsidRDefault="00954F27" w:rsidP="00B84CF7">
            <w:pPr>
              <w:pStyle w:val="TAH"/>
            </w:pPr>
            <w:r w:rsidRPr="00FB20BD">
              <w:t>UL channel</w:t>
            </w:r>
          </w:p>
        </w:tc>
        <w:tc>
          <w:tcPr>
            <w:tcW w:w="4961" w:type="dxa"/>
            <w:tcBorders>
              <w:top w:val="single" w:sz="4" w:space="0" w:color="auto"/>
              <w:left w:val="single" w:sz="4" w:space="0" w:color="auto"/>
              <w:bottom w:val="single" w:sz="4" w:space="0" w:color="auto"/>
              <w:right w:val="single" w:sz="4" w:space="0" w:color="auto"/>
            </w:tcBorders>
          </w:tcPr>
          <w:p w14:paraId="3B057B46" w14:textId="77777777" w:rsidR="00954F27" w:rsidRPr="00FB20BD" w:rsidRDefault="00954F27" w:rsidP="00B84CF7">
            <w:pPr>
              <w:pStyle w:val="TAH"/>
            </w:pPr>
            <w:r w:rsidRPr="00FB20BD">
              <w:t>Test requirement measured power</w:t>
            </w:r>
          </w:p>
        </w:tc>
      </w:tr>
      <w:tr w:rsidR="00954F27" w:rsidRPr="00FB20BD" w14:paraId="0AB9997A" w14:textId="77777777" w:rsidTr="009024D4">
        <w:trPr>
          <w:trHeight w:val="302"/>
        </w:trPr>
        <w:tc>
          <w:tcPr>
            <w:tcW w:w="1560" w:type="dxa"/>
            <w:tcBorders>
              <w:top w:val="single" w:sz="4" w:space="0" w:color="auto"/>
              <w:left w:val="single" w:sz="4" w:space="0" w:color="auto"/>
              <w:bottom w:val="single" w:sz="4" w:space="0" w:color="auto"/>
              <w:right w:val="single" w:sz="4" w:space="0" w:color="auto"/>
            </w:tcBorders>
          </w:tcPr>
          <w:p w14:paraId="10FFFD99" w14:textId="77777777" w:rsidR="00954F27" w:rsidRPr="00FB20BD" w:rsidRDefault="00954F27" w:rsidP="00B84CF7">
            <w:pPr>
              <w:pStyle w:val="TAC"/>
            </w:pPr>
            <w:r w:rsidRPr="00FB20BD">
              <w:t>0 dB</w:t>
            </w:r>
          </w:p>
        </w:tc>
        <w:tc>
          <w:tcPr>
            <w:tcW w:w="1701" w:type="dxa"/>
            <w:tcBorders>
              <w:top w:val="single" w:sz="4" w:space="0" w:color="auto"/>
              <w:left w:val="single" w:sz="4" w:space="0" w:color="auto"/>
              <w:bottom w:val="single" w:sz="4" w:space="0" w:color="auto"/>
              <w:right w:val="single" w:sz="4" w:space="0" w:color="auto"/>
            </w:tcBorders>
          </w:tcPr>
          <w:p w14:paraId="47B07DD8" w14:textId="77777777" w:rsidR="00954F27" w:rsidRPr="00FB20BD" w:rsidRDefault="00954F27" w:rsidP="00B84CF7">
            <w:pPr>
              <w:pStyle w:val="TAC"/>
            </w:pPr>
            <w:r w:rsidRPr="00FB20BD">
              <w:t>PUCCH</w:t>
            </w:r>
          </w:p>
        </w:tc>
        <w:tc>
          <w:tcPr>
            <w:tcW w:w="4961" w:type="dxa"/>
            <w:tcBorders>
              <w:top w:val="single" w:sz="4" w:space="0" w:color="auto"/>
              <w:left w:val="single" w:sz="4" w:space="0" w:color="auto"/>
              <w:bottom w:val="single" w:sz="4" w:space="0" w:color="auto"/>
              <w:right w:val="single" w:sz="4" w:space="0" w:color="auto"/>
            </w:tcBorders>
          </w:tcPr>
          <w:p w14:paraId="58D8A833" w14:textId="77777777" w:rsidR="00954F27" w:rsidRPr="00FB20BD" w:rsidRDefault="00954F27" w:rsidP="00B84CF7">
            <w:pPr>
              <w:pStyle w:val="TAC"/>
            </w:pPr>
            <w:r w:rsidRPr="00FB20BD">
              <w:t xml:space="preserve">Given </w:t>
            </w:r>
            <w:r w:rsidRPr="00FB20BD">
              <w:rPr>
                <w:rFonts w:cs="Tahoma"/>
              </w:rPr>
              <w:t>5</w:t>
            </w:r>
            <w:r w:rsidRPr="00FB20BD">
              <w:t>power measurements in the pattern, the 2</w:t>
            </w:r>
            <w:r w:rsidRPr="00FB20BD">
              <w:rPr>
                <w:vertAlign w:val="superscript"/>
              </w:rPr>
              <w:t>nd</w:t>
            </w:r>
            <w:r w:rsidRPr="00FB20BD">
              <w:t xml:space="preserve">, and later measurements shall be within </w:t>
            </w:r>
            <w:r w:rsidRPr="00FB20BD">
              <w:rPr>
                <w:rFonts w:cs="Tahoma"/>
              </w:rPr>
              <w:t>± (2.5 + TT) dB</w:t>
            </w:r>
            <w:r w:rsidRPr="00FB20BD">
              <w:t xml:space="preserve"> of the 1</w:t>
            </w:r>
            <w:r w:rsidRPr="00FB20BD">
              <w:rPr>
                <w:vertAlign w:val="superscript"/>
              </w:rPr>
              <w:t>st</w:t>
            </w:r>
            <w:r w:rsidRPr="00FB20BD">
              <w:t xml:space="preserve"> measurement.</w:t>
            </w:r>
          </w:p>
        </w:tc>
      </w:tr>
      <w:tr w:rsidR="00954F27" w:rsidRPr="00FB20BD" w14:paraId="6BD15A88" w14:textId="77777777" w:rsidTr="009024D4">
        <w:trPr>
          <w:trHeight w:val="302"/>
        </w:trPr>
        <w:tc>
          <w:tcPr>
            <w:tcW w:w="1560" w:type="dxa"/>
            <w:tcBorders>
              <w:top w:val="single" w:sz="4" w:space="0" w:color="auto"/>
              <w:left w:val="single" w:sz="4" w:space="0" w:color="auto"/>
              <w:bottom w:val="single" w:sz="4" w:space="0" w:color="auto"/>
              <w:right w:val="single" w:sz="4" w:space="0" w:color="auto"/>
            </w:tcBorders>
          </w:tcPr>
          <w:p w14:paraId="0D4194D8" w14:textId="77777777" w:rsidR="00954F27" w:rsidRPr="00FB20BD" w:rsidRDefault="00954F27" w:rsidP="00B84CF7">
            <w:pPr>
              <w:pStyle w:val="TAC"/>
            </w:pPr>
            <w:r w:rsidRPr="00FB20BD">
              <w:t>0 dB</w:t>
            </w:r>
          </w:p>
        </w:tc>
        <w:tc>
          <w:tcPr>
            <w:tcW w:w="1701" w:type="dxa"/>
            <w:tcBorders>
              <w:top w:val="single" w:sz="4" w:space="0" w:color="auto"/>
              <w:left w:val="single" w:sz="4" w:space="0" w:color="auto"/>
              <w:bottom w:val="single" w:sz="4" w:space="0" w:color="auto"/>
              <w:right w:val="single" w:sz="4" w:space="0" w:color="auto"/>
            </w:tcBorders>
          </w:tcPr>
          <w:p w14:paraId="27F7ECCD" w14:textId="77777777" w:rsidR="00954F27" w:rsidRPr="00FB20BD" w:rsidRDefault="00954F27" w:rsidP="00B84CF7">
            <w:pPr>
              <w:pStyle w:val="TAC"/>
            </w:pPr>
            <w:r w:rsidRPr="00FB20BD">
              <w:t>PUSCH</w:t>
            </w:r>
          </w:p>
        </w:tc>
        <w:tc>
          <w:tcPr>
            <w:tcW w:w="4961" w:type="dxa"/>
            <w:tcBorders>
              <w:top w:val="single" w:sz="4" w:space="0" w:color="auto"/>
              <w:left w:val="single" w:sz="4" w:space="0" w:color="auto"/>
              <w:bottom w:val="single" w:sz="4" w:space="0" w:color="auto"/>
              <w:right w:val="single" w:sz="4" w:space="0" w:color="auto"/>
            </w:tcBorders>
          </w:tcPr>
          <w:p w14:paraId="6D442F24" w14:textId="77777777" w:rsidR="00954F27" w:rsidRPr="00FB20BD" w:rsidRDefault="00954F27" w:rsidP="00B84CF7">
            <w:pPr>
              <w:pStyle w:val="TAC"/>
            </w:pPr>
            <w:r w:rsidRPr="00FB20BD">
              <w:t>Given 5 power measurements in the pattern, the 2</w:t>
            </w:r>
            <w:r w:rsidRPr="00FB20BD">
              <w:rPr>
                <w:vertAlign w:val="superscript"/>
              </w:rPr>
              <w:t>nd</w:t>
            </w:r>
            <w:r w:rsidRPr="00FB20BD">
              <w:t>, and later measurements shall be within</w:t>
            </w:r>
            <w:r w:rsidRPr="00FB20BD">
              <w:rPr>
                <w:rFonts w:cs="Tahoma"/>
              </w:rPr>
              <w:t xml:space="preserve"> ± (3.5 + TT) dB</w:t>
            </w:r>
            <w:r w:rsidRPr="00FB20BD">
              <w:t xml:space="preserve"> of the 1</w:t>
            </w:r>
            <w:r w:rsidRPr="00FB20BD">
              <w:rPr>
                <w:vertAlign w:val="superscript"/>
              </w:rPr>
              <w:t>st</w:t>
            </w:r>
            <w:r w:rsidRPr="00FB20BD">
              <w:t xml:space="preserve"> measurement.</w:t>
            </w:r>
          </w:p>
        </w:tc>
      </w:tr>
      <w:tr w:rsidR="00954F27" w:rsidRPr="00FB20BD" w14:paraId="59CC2829" w14:textId="77777777" w:rsidTr="009024D4">
        <w:trPr>
          <w:trHeight w:val="302"/>
        </w:trPr>
        <w:tc>
          <w:tcPr>
            <w:tcW w:w="8222" w:type="dxa"/>
            <w:gridSpan w:val="3"/>
            <w:tcBorders>
              <w:top w:val="single" w:sz="4" w:space="0" w:color="auto"/>
              <w:left w:val="single" w:sz="4" w:space="0" w:color="auto"/>
              <w:bottom w:val="single" w:sz="4" w:space="0" w:color="auto"/>
              <w:right w:val="single" w:sz="4" w:space="0" w:color="auto"/>
            </w:tcBorders>
          </w:tcPr>
          <w:p w14:paraId="598B0752" w14:textId="77777777" w:rsidR="00954F27" w:rsidRPr="00FB20BD" w:rsidRDefault="00954F27" w:rsidP="00B84CF7">
            <w:pPr>
              <w:pStyle w:val="TAN"/>
            </w:pPr>
            <w:r w:rsidRPr="00FB20BD">
              <w:t>Note 1:</w:t>
            </w:r>
            <w:r w:rsidRPr="00FB20BD">
              <w:tab/>
              <w:t xml:space="preserve">For SCS 30kHz 1 sub-frame corresponds to 2 slots and for SCS 60kHz 1 sub-frame corresponds to 4 slots, so 2 TPC commands will be sent for a single measurement period.  </w:t>
            </w:r>
          </w:p>
          <w:p w14:paraId="45A4AEA1" w14:textId="77777777" w:rsidR="00954F27" w:rsidRPr="00FB20BD" w:rsidRDefault="00954F27" w:rsidP="00B84CF7">
            <w:pPr>
              <w:pStyle w:val="TAN"/>
            </w:pPr>
            <w:r w:rsidRPr="00FB20BD">
              <w:rPr>
                <w:rFonts w:cs="Tahoma"/>
                <w:szCs w:val="16"/>
              </w:rPr>
              <w:t>Note 2</w:t>
            </w:r>
            <w:r w:rsidRPr="00FB20BD">
              <w:t>:</w:t>
            </w:r>
            <w:r w:rsidRPr="00FB20BD">
              <w:tab/>
              <w:t>TT=0.7dB.</w:t>
            </w:r>
          </w:p>
        </w:tc>
      </w:tr>
    </w:tbl>
    <w:p w14:paraId="082D864A" w14:textId="77777777" w:rsidR="00954F27" w:rsidRPr="00FB20BD" w:rsidRDefault="00954F27" w:rsidP="00B84CF7"/>
    <w:p w14:paraId="110BD2E8" w14:textId="503E22D2" w:rsidR="001D4EA1" w:rsidRPr="00FB20BD" w:rsidRDefault="001D4EA1" w:rsidP="001D4EA1">
      <w:pPr>
        <w:pStyle w:val="Heading2"/>
        <w:rPr>
          <w:rFonts w:eastAsia="Malgun Gothic"/>
        </w:rPr>
      </w:pPr>
      <w:bookmarkStart w:id="1212" w:name="_Toc27477835"/>
      <w:bookmarkStart w:id="1213" w:name="_Toc36226519"/>
      <w:bookmarkStart w:id="1214" w:name="_Toc44323776"/>
      <w:bookmarkStart w:id="1215" w:name="_Toc52989944"/>
      <w:bookmarkStart w:id="1216" w:name="_Toc60823140"/>
      <w:bookmarkStart w:id="1217" w:name="_Toc60825062"/>
      <w:bookmarkStart w:id="1218" w:name="_Toc69305959"/>
      <w:bookmarkStart w:id="1219" w:name="_Toc69309788"/>
      <w:bookmarkStart w:id="1220" w:name="_Toc76020100"/>
      <w:bookmarkStart w:id="1221" w:name="_Toc83720573"/>
      <w:bookmarkStart w:id="1222" w:name="_Toc90916429"/>
      <w:bookmarkStart w:id="1223" w:name="_Toc90916626"/>
      <w:bookmarkStart w:id="1224" w:name="_Toc90917382"/>
      <w:r w:rsidRPr="00FB20BD">
        <w:rPr>
          <w:rFonts w:eastAsia="Malgun Gothic"/>
        </w:rPr>
        <w:t>6.3H</w:t>
      </w:r>
      <w:r w:rsidRPr="00FB20BD">
        <w:rPr>
          <w:rFonts w:eastAsia="Malgun Gothic"/>
        </w:rPr>
        <w:tab/>
      </w:r>
      <w:r w:rsidR="00C85CA5" w:rsidRPr="00FB20BD">
        <w:rPr>
          <w:rFonts w:eastAsia="Malgun Gothic"/>
        </w:rPr>
        <w:t>Output power dynamics for CA with UL MIMO</w:t>
      </w:r>
    </w:p>
    <w:p w14:paraId="595494B3" w14:textId="4893B162" w:rsidR="001D4EA1" w:rsidRPr="00FB20BD" w:rsidRDefault="001D4EA1" w:rsidP="001D4EA1">
      <w:pPr>
        <w:pStyle w:val="Heading3"/>
        <w:rPr>
          <w:rFonts w:eastAsia="Malgun Gothic"/>
        </w:rPr>
      </w:pPr>
      <w:r w:rsidRPr="00FB20BD">
        <w:rPr>
          <w:rFonts w:eastAsia="Malgun Gothic"/>
        </w:rPr>
        <w:t>6.3H.1</w:t>
      </w:r>
      <w:r w:rsidRPr="00FB20BD">
        <w:rPr>
          <w:rFonts w:eastAsia="Malgun Gothic"/>
        </w:rPr>
        <w:tab/>
      </w:r>
      <w:bookmarkEnd w:id="1212"/>
      <w:bookmarkEnd w:id="1213"/>
      <w:bookmarkEnd w:id="1214"/>
      <w:bookmarkEnd w:id="1215"/>
      <w:bookmarkEnd w:id="1216"/>
      <w:bookmarkEnd w:id="1217"/>
      <w:bookmarkEnd w:id="1218"/>
      <w:bookmarkEnd w:id="1219"/>
      <w:bookmarkEnd w:id="1220"/>
      <w:bookmarkEnd w:id="1221"/>
      <w:bookmarkEnd w:id="1222"/>
      <w:bookmarkEnd w:id="1223"/>
      <w:bookmarkEnd w:id="1224"/>
      <w:r w:rsidR="00C85CA5" w:rsidRPr="00FB20BD">
        <w:rPr>
          <w:rFonts w:eastAsia="Malgun Gothic"/>
        </w:rPr>
        <w:t>Output power dynamics for intra-band UL contiguous CA with UL MIMO</w:t>
      </w:r>
    </w:p>
    <w:p w14:paraId="4591B666" w14:textId="77777777" w:rsidR="001D4EA1" w:rsidRPr="00FB20BD" w:rsidRDefault="001D4EA1" w:rsidP="001D4EA1">
      <w:pPr>
        <w:pStyle w:val="Heading4"/>
        <w:rPr>
          <w:rFonts w:eastAsia="Malgun Gothic"/>
        </w:rPr>
      </w:pPr>
      <w:bookmarkStart w:id="1225" w:name="_Toc27477836"/>
      <w:bookmarkStart w:id="1226" w:name="_Toc36226520"/>
      <w:bookmarkStart w:id="1227" w:name="_Toc44323777"/>
      <w:bookmarkStart w:id="1228" w:name="_Toc52989945"/>
      <w:bookmarkStart w:id="1229" w:name="_Toc60823141"/>
      <w:bookmarkStart w:id="1230" w:name="_Toc60825063"/>
      <w:bookmarkStart w:id="1231" w:name="_Toc69305960"/>
      <w:bookmarkStart w:id="1232" w:name="_Toc69309789"/>
      <w:bookmarkStart w:id="1233" w:name="_Toc76020101"/>
      <w:bookmarkStart w:id="1234" w:name="_Toc83720574"/>
      <w:bookmarkStart w:id="1235" w:name="_Toc90916430"/>
      <w:bookmarkStart w:id="1236" w:name="_Toc90916627"/>
      <w:bookmarkStart w:id="1237" w:name="_Toc90917383"/>
      <w:r w:rsidRPr="00FB20BD">
        <w:rPr>
          <w:rFonts w:eastAsia="Malgun Gothic"/>
        </w:rPr>
        <w:t>6.3H.1.1</w:t>
      </w:r>
      <w:r w:rsidRPr="00FB20BD">
        <w:rPr>
          <w:rFonts w:eastAsia="Malgun Gothic"/>
        </w:rPr>
        <w:tab/>
      </w:r>
      <w:bookmarkEnd w:id="1225"/>
      <w:bookmarkEnd w:id="1226"/>
      <w:bookmarkEnd w:id="1227"/>
      <w:bookmarkEnd w:id="1228"/>
      <w:bookmarkEnd w:id="1229"/>
      <w:bookmarkEnd w:id="1230"/>
      <w:bookmarkEnd w:id="1231"/>
      <w:bookmarkEnd w:id="1232"/>
      <w:bookmarkEnd w:id="1233"/>
      <w:bookmarkEnd w:id="1234"/>
      <w:bookmarkEnd w:id="1235"/>
      <w:bookmarkEnd w:id="1236"/>
      <w:bookmarkEnd w:id="1237"/>
      <w:r w:rsidRPr="00FB20BD">
        <w:rPr>
          <w:rFonts w:eastAsia="Malgun Gothic"/>
        </w:rPr>
        <w:t>Minimum output power for intra-band UL contiguous CA with UL MIMO</w:t>
      </w:r>
    </w:p>
    <w:p w14:paraId="020F4C83" w14:textId="77777777" w:rsidR="001D4EA1" w:rsidRPr="00FB20BD" w:rsidRDefault="001D4EA1" w:rsidP="001D4EA1">
      <w:pPr>
        <w:pStyle w:val="H6"/>
        <w:rPr>
          <w:rFonts w:eastAsia="Malgun Gothic"/>
        </w:rPr>
      </w:pPr>
      <w:bookmarkStart w:id="1238" w:name="_Toc52989951"/>
      <w:bookmarkStart w:id="1239" w:name="_Toc60823147"/>
      <w:bookmarkStart w:id="1240" w:name="_Toc60825069"/>
      <w:bookmarkStart w:id="1241" w:name="_Toc69305966"/>
      <w:r w:rsidRPr="00FB20BD">
        <w:rPr>
          <w:rFonts w:eastAsia="Malgun Gothic"/>
        </w:rPr>
        <w:t>6.3H.1.1.1</w:t>
      </w:r>
      <w:r w:rsidRPr="00FB20BD">
        <w:rPr>
          <w:rFonts w:eastAsia="Malgun Gothic"/>
        </w:rPr>
        <w:tab/>
        <w:t>Test purpose</w:t>
      </w:r>
      <w:bookmarkEnd w:id="1238"/>
      <w:bookmarkEnd w:id="1239"/>
      <w:bookmarkEnd w:id="1240"/>
      <w:bookmarkEnd w:id="1241"/>
    </w:p>
    <w:p w14:paraId="1FF6EED2" w14:textId="77777777" w:rsidR="001D4EA1" w:rsidRPr="00FB20BD" w:rsidRDefault="001D4EA1" w:rsidP="001D4EA1">
      <w:pPr>
        <w:rPr>
          <w:rFonts w:eastAsia="Malgun Gothic"/>
        </w:rPr>
      </w:pPr>
      <w:r w:rsidRPr="00FB20BD">
        <w:rPr>
          <w:rFonts w:eastAsia="Malgun Gothic"/>
        </w:rPr>
        <w:t>To verify the UE's ability to transmit with a broadband output power for intra-band UL contiguous CA with UL MIMO below the value specified in the test requirement when the power is set to a minimum value.</w:t>
      </w:r>
    </w:p>
    <w:p w14:paraId="5F34AEBA" w14:textId="77777777" w:rsidR="001D4EA1" w:rsidRPr="00FB20BD" w:rsidRDefault="001D4EA1" w:rsidP="001D4EA1">
      <w:pPr>
        <w:pStyle w:val="H6"/>
        <w:rPr>
          <w:rFonts w:eastAsia="Malgun Gothic"/>
        </w:rPr>
      </w:pPr>
      <w:bookmarkStart w:id="1242" w:name="_Toc52989952"/>
      <w:bookmarkStart w:id="1243" w:name="_Toc60823148"/>
      <w:bookmarkStart w:id="1244" w:name="_Toc60825070"/>
      <w:bookmarkStart w:id="1245" w:name="_Toc69305967"/>
      <w:r w:rsidRPr="00FB20BD">
        <w:rPr>
          <w:rFonts w:eastAsia="Malgun Gothic"/>
        </w:rPr>
        <w:t>6.3H.1.1.2</w:t>
      </w:r>
      <w:r w:rsidRPr="00FB20BD">
        <w:rPr>
          <w:rFonts w:eastAsia="Malgun Gothic"/>
        </w:rPr>
        <w:tab/>
        <w:t>Test applicability</w:t>
      </w:r>
      <w:bookmarkEnd w:id="1242"/>
      <w:bookmarkEnd w:id="1243"/>
      <w:bookmarkEnd w:id="1244"/>
      <w:bookmarkEnd w:id="1245"/>
    </w:p>
    <w:p w14:paraId="03200E82" w14:textId="77777777" w:rsidR="001D4EA1" w:rsidRPr="00FB20BD" w:rsidRDefault="001D4EA1" w:rsidP="001D4EA1">
      <w:pPr>
        <w:rPr>
          <w:rFonts w:eastAsia="Malgun Gothic"/>
        </w:rPr>
      </w:pPr>
      <w:r w:rsidRPr="00FB20BD">
        <w:rPr>
          <w:rFonts w:eastAsia="Malgun Gothic"/>
        </w:rPr>
        <w:t>This test case applies to all types of NR UE release 15 and forward that support intra-band UL contiguous CA with UL MIMO.</w:t>
      </w:r>
    </w:p>
    <w:p w14:paraId="7FD94B24" w14:textId="77777777" w:rsidR="001D4EA1" w:rsidRPr="00FB20BD" w:rsidRDefault="001D4EA1" w:rsidP="001D4EA1">
      <w:pPr>
        <w:pStyle w:val="H6"/>
        <w:rPr>
          <w:rFonts w:eastAsia="Malgun Gothic"/>
        </w:rPr>
      </w:pPr>
      <w:bookmarkStart w:id="1246" w:name="_Toc52989953"/>
      <w:bookmarkStart w:id="1247" w:name="_Toc60823149"/>
      <w:bookmarkStart w:id="1248" w:name="_Toc60825071"/>
      <w:bookmarkStart w:id="1249" w:name="_Toc69305968"/>
      <w:r w:rsidRPr="00FB20BD">
        <w:rPr>
          <w:rFonts w:eastAsia="Malgun Gothic"/>
        </w:rPr>
        <w:t>6.3H.1.1.3</w:t>
      </w:r>
      <w:r w:rsidRPr="00FB20BD">
        <w:rPr>
          <w:rFonts w:eastAsia="Malgun Gothic"/>
        </w:rPr>
        <w:tab/>
        <w:t>Minimum conformance requirements</w:t>
      </w:r>
      <w:bookmarkEnd w:id="1246"/>
      <w:bookmarkEnd w:id="1247"/>
      <w:bookmarkEnd w:id="1248"/>
      <w:bookmarkEnd w:id="1249"/>
    </w:p>
    <w:p w14:paraId="4E24B3F1" w14:textId="77777777" w:rsidR="001D4EA1" w:rsidRPr="00FB20BD" w:rsidRDefault="001D4EA1" w:rsidP="001D4EA1">
      <w:r w:rsidRPr="00FB20BD">
        <w:t>For intra-band UL contiguous CA and UE with two transmit antenna connectors in closed-loop spatial multiplexing scheme, the minimum output power is defined as the sum of the mean power from both transmit connector in one sub-frame (1 ms) on each CC. The minimum output power shall not exceed the values specified in clause 6.3A.1.</w:t>
      </w:r>
    </w:p>
    <w:p w14:paraId="71180BE0" w14:textId="77777777" w:rsidR="001D4EA1" w:rsidRPr="00FB20BD" w:rsidRDefault="001D4EA1" w:rsidP="001D4EA1">
      <w:r w:rsidRPr="00FB20BD">
        <w:t xml:space="preserve">If UE is scheduled for single antenna-port PUSCH transmission by DCI format 0_0 or by DCI format 0_1 for single antenna port codebook based transmission with precoding matrix </w:t>
      </w:r>
      <w:r w:rsidRPr="00FB20BD">
        <w:rPr>
          <w:i/>
          <w:iCs/>
        </w:rPr>
        <w:t>W</w:t>
      </w:r>
      <w:r w:rsidRPr="00FB20BD">
        <w:t>=1 [6.3.1.5 TS 38.211], the requirements in clause 6.3A.1 apply.</w:t>
      </w:r>
    </w:p>
    <w:p w14:paraId="428C7CB9" w14:textId="77777777" w:rsidR="001D4EA1" w:rsidRPr="00FB20BD" w:rsidRDefault="001D4EA1" w:rsidP="001D4EA1">
      <w:r w:rsidRPr="00FB20BD">
        <w:t>The normative reference for this requirement is TS 38.101-1 [2] clause 6.3H.1.1.</w:t>
      </w:r>
    </w:p>
    <w:p w14:paraId="229991DC" w14:textId="77777777" w:rsidR="001D4EA1" w:rsidRPr="00FB20BD" w:rsidRDefault="001D4EA1" w:rsidP="001D4EA1">
      <w:pPr>
        <w:pStyle w:val="H6"/>
      </w:pPr>
      <w:bookmarkStart w:id="1250" w:name="_Toc27477886"/>
      <w:bookmarkStart w:id="1251" w:name="_Toc36226579"/>
      <w:bookmarkStart w:id="1252" w:name="_Toc44323836"/>
      <w:bookmarkStart w:id="1253" w:name="_Toc52990019"/>
      <w:bookmarkStart w:id="1254" w:name="_Toc60823215"/>
      <w:bookmarkStart w:id="1255" w:name="_Toc60825137"/>
      <w:bookmarkStart w:id="1256" w:name="_Toc69306034"/>
      <w:r w:rsidRPr="00FB20BD">
        <w:t>6.3H.1.1.4</w:t>
      </w:r>
      <w:r w:rsidRPr="00FB20BD">
        <w:tab/>
        <w:t>Test description</w:t>
      </w:r>
      <w:bookmarkEnd w:id="1250"/>
      <w:bookmarkEnd w:id="1251"/>
      <w:bookmarkEnd w:id="1252"/>
      <w:bookmarkEnd w:id="1253"/>
      <w:bookmarkEnd w:id="1254"/>
      <w:bookmarkEnd w:id="1255"/>
      <w:bookmarkEnd w:id="1256"/>
    </w:p>
    <w:p w14:paraId="787D77CA" w14:textId="77777777" w:rsidR="001D4EA1" w:rsidRPr="00FB20BD" w:rsidRDefault="001D4EA1" w:rsidP="001D4EA1">
      <w:pPr>
        <w:pStyle w:val="H6"/>
      </w:pPr>
      <w:bookmarkStart w:id="1257" w:name="_Toc27477887"/>
      <w:bookmarkStart w:id="1258" w:name="_Toc36226580"/>
      <w:bookmarkStart w:id="1259" w:name="_Toc44323837"/>
      <w:bookmarkStart w:id="1260" w:name="_Toc52990020"/>
      <w:bookmarkStart w:id="1261" w:name="_Toc60823216"/>
      <w:bookmarkStart w:id="1262" w:name="_Toc60825138"/>
      <w:bookmarkStart w:id="1263" w:name="_Toc69306035"/>
      <w:r w:rsidRPr="00FB20BD">
        <w:t>6.3H.1.1.4.1</w:t>
      </w:r>
      <w:r w:rsidRPr="00FB20BD">
        <w:tab/>
        <w:t>Initial conditions</w:t>
      </w:r>
      <w:bookmarkEnd w:id="1257"/>
      <w:bookmarkEnd w:id="1258"/>
      <w:bookmarkEnd w:id="1259"/>
      <w:bookmarkEnd w:id="1260"/>
      <w:bookmarkEnd w:id="1261"/>
      <w:bookmarkEnd w:id="1262"/>
      <w:bookmarkEnd w:id="1263"/>
    </w:p>
    <w:p w14:paraId="00697C8B" w14:textId="77777777" w:rsidR="001D4EA1" w:rsidRPr="00FB20BD" w:rsidRDefault="001D4EA1" w:rsidP="001D4EA1">
      <w:pPr>
        <w:rPr>
          <w:rFonts w:eastAsia="Malgun Gothic"/>
        </w:rPr>
      </w:pPr>
      <w:r w:rsidRPr="00FB20BD">
        <w:rPr>
          <w:rFonts w:eastAsia="Malgun Gothic"/>
        </w:rPr>
        <w:t>Initial conditions are a set of test configurations the UE needs to be tested in and the steps for the SS to take with the UE to reach the correct measurement state.</w:t>
      </w:r>
    </w:p>
    <w:p w14:paraId="69DB9338" w14:textId="77777777" w:rsidR="001D4EA1" w:rsidRPr="00FB20BD" w:rsidRDefault="001D4EA1" w:rsidP="001D4EA1">
      <w:pPr>
        <w:rPr>
          <w:rFonts w:eastAsia="Malgun Gothic"/>
        </w:rPr>
      </w:pPr>
      <w:r w:rsidRPr="00FB20BD">
        <w:rPr>
          <w:rFonts w:eastAsia="Malgun Gothic"/>
        </w:rPr>
        <w:t xml:space="preserve">The initial test configurations consist of environmental conditions, test frequencies, test channel bandwidths and sub-carrier spacing based on NR CA configurations specified in 5.5A. All of these configurations shall be tested with applicable test parameters for each combination of test channel bandwidth and sub-carrier spacing, and are shown in Table </w:t>
      </w:r>
      <w:r w:rsidRPr="00FB20BD">
        <w:t>6.3H.1.1.4.1-1</w:t>
      </w:r>
      <w:r w:rsidRPr="00FB20BD">
        <w:rPr>
          <w:rFonts w:eastAsia="Malgun Gothic"/>
        </w:rPr>
        <w:t>. The details of the uplink reference measurement channels (RMCs) are specified in Annexes A.2. Configurations of PDSCH and PDCCH before measurement are specified in Annex C.2.</w:t>
      </w:r>
    </w:p>
    <w:p w14:paraId="27ABCA6D" w14:textId="77777777" w:rsidR="001D4EA1" w:rsidRPr="00FB20BD" w:rsidRDefault="001D4EA1" w:rsidP="001D4EA1">
      <w:pPr>
        <w:pStyle w:val="TH"/>
      </w:pPr>
      <w:r w:rsidRPr="00FB20BD">
        <w:t>Table 6.3H.1.1.4.1-1: Test Configuration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2623"/>
        <w:gridCol w:w="2147"/>
        <w:gridCol w:w="1930"/>
        <w:gridCol w:w="1853"/>
      </w:tblGrid>
      <w:tr w:rsidR="001D4EA1" w:rsidRPr="00FB20BD" w14:paraId="76796C9A" w14:textId="77777777" w:rsidTr="00EC7FB8">
        <w:tc>
          <w:tcPr>
            <w:tcW w:w="5000" w:type="pct"/>
            <w:gridSpan w:val="5"/>
            <w:shd w:val="clear" w:color="auto" w:fill="auto"/>
          </w:tcPr>
          <w:p w14:paraId="04817BDC" w14:textId="77777777" w:rsidR="001D4EA1" w:rsidRPr="00FB20BD" w:rsidRDefault="001D4EA1" w:rsidP="00EC7FB8">
            <w:pPr>
              <w:pStyle w:val="TAH"/>
              <w:rPr>
                <w:rFonts w:eastAsia="MS Mincho"/>
              </w:rPr>
            </w:pPr>
            <w:r w:rsidRPr="00FB20BD">
              <w:rPr>
                <w:rFonts w:eastAsia="MS Mincho"/>
              </w:rPr>
              <w:t>Initial Conditions</w:t>
            </w:r>
          </w:p>
        </w:tc>
      </w:tr>
      <w:tr w:rsidR="001D4EA1" w:rsidRPr="00FB20BD" w14:paraId="60B0B0BC" w14:textId="77777777" w:rsidTr="00EC7FB8">
        <w:tc>
          <w:tcPr>
            <w:tcW w:w="1921" w:type="pct"/>
            <w:gridSpan w:val="2"/>
            <w:shd w:val="clear" w:color="auto" w:fill="auto"/>
          </w:tcPr>
          <w:p w14:paraId="2B484D4D" w14:textId="77777777" w:rsidR="001D4EA1" w:rsidRPr="00FB20BD" w:rsidRDefault="001D4EA1" w:rsidP="00EC7FB8">
            <w:pPr>
              <w:pStyle w:val="TAL"/>
              <w:rPr>
                <w:rFonts w:eastAsia="MS Mincho"/>
              </w:rPr>
            </w:pPr>
            <w:r w:rsidRPr="00FB20BD">
              <w:rPr>
                <w:rFonts w:eastAsia="MS Mincho"/>
              </w:rPr>
              <w:t>Test Environment as specified in TS 38.508-1 [5] subclause 4.1</w:t>
            </w:r>
          </w:p>
        </w:tc>
        <w:tc>
          <w:tcPr>
            <w:tcW w:w="3079" w:type="pct"/>
            <w:gridSpan w:val="3"/>
            <w:shd w:val="clear" w:color="auto" w:fill="auto"/>
          </w:tcPr>
          <w:p w14:paraId="0FCA5878" w14:textId="77777777" w:rsidR="001D4EA1" w:rsidRPr="00FB20BD" w:rsidRDefault="001D4EA1" w:rsidP="00EC7FB8">
            <w:pPr>
              <w:pStyle w:val="TAL"/>
              <w:rPr>
                <w:rFonts w:eastAsia="MS Mincho"/>
              </w:rPr>
            </w:pPr>
            <w:r w:rsidRPr="00FB20BD">
              <w:rPr>
                <w:rFonts w:eastAsia="MS Mincho"/>
              </w:rPr>
              <w:t>Normal, TL/VL, TL/VH, TH/VL, TH/VH</w:t>
            </w:r>
          </w:p>
        </w:tc>
      </w:tr>
      <w:tr w:rsidR="001D4EA1" w:rsidRPr="00FB20BD" w14:paraId="161738BD" w14:textId="77777777" w:rsidTr="00EC7FB8">
        <w:tc>
          <w:tcPr>
            <w:tcW w:w="1921" w:type="pct"/>
            <w:gridSpan w:val="2"/>
            <w:shd w:val="clear" w:color="auto" w:fill="auto"/>
          </w:tcPr>
          <w:p w14:paraId="7578FE86" w14:textId="77777777" w:rsidR="001D4EA1" w:rsidRPr="00FB20BD" w:rsidRDefault="001D4EA1" w:rsidP="00EC7FB8">
            <w:pPr>
              <w:pStyle w:val="TAL"/>
              <w:rPr>
                <w:rFonts w:eastAsia="MS Mincho"/>
              </w:rPr>
            </w:pPr>
            <w:r w:rsidRPr="00FB20BD">
              <w:rPr>
                <w:rFonts w:eastAsia="MS Mincho"/>
              </w:rPr>
              <w:t>Test Frequencies as specified in TS 38.508-1 [5] subclause 4.3.1</w:t>
            </w:r>
          </w:p>
        </w:tc>
        <w:tc>
          <w:tcPr>
            <w:tcW w:w="3079" w:type="pct"/>
            <w:gridSpan w:val="3"/>
            <w:shd w:val="clear" w:color="auto" w:fill="auto"/>
          </w:tcPr>
          <w:p w14:paraId="3DC95FE7" w14:textId="77777777" w:rsidR="001D4EA1" w:rsidRPr="00FB20BD" w:rsidRDefault="001D4EA1" w:rsidP="00EC7FB8">
            <w:pPr>
              <w:pStyle w:val="TAL"/>
              <w:rPr>
                <w:rFonts w:eastAsia="MS Mincho"/>
              </w:rPr>
            </w:pPr>
            <w:r w:rsidRPr="00FB20BD">
              <w:rPr>
                <w:rFonts w:eastAsia="MS Mincho"/>
              </w:rPr>
              <w:t>Low range</w:t>
            </w:r>
          </w:p>
          <w:p w14:paraId="7170F941" w14:textId="77777777" w:rsidR="001D4EA1" w:rsidRPr="00FB20BD" w:rsidRDefault="001D4EA1" w:rsidP="00EC7FB8">
            <w:pPr>
              <w:pStyle w:val="TAL"/>
              <w:rPr>
                <w:rFonts w:eastAsia="MS Mincho"/>
              </w:rPr>
            </w:pPr>
            <w:r w:rsidRPr="00FB20BD">
              <w:rPr>
                <w:rFonts w:eastAsia="MS Mincho"/>
              </w:rPr>
              <w:t>High range</w:t>
            </w:r>
          </w:p>
        </w:tc>
      </w:tr>
      <w:tr w:rsidR="001D4EA1" w:rsidRPr="00FB20BD" w14:paraId="73B1157B" w14:textId="77777777" w:rsidTr="00EC7FB8">
        <w:tc>
          <w:tcPr>
            <w:tcW w:w="1921" w:type="pct"/>
            <w:gridSpan w:val="2"/>
            <w:shd w:val="clear" w:color="auto" w:fill="auto"/>
          </w:tcPr>
          <w:p w14:paraId="13E86389" w14:textId="77777777" w:rsidR="001D4EA1" w:rsidRPr="00FB20BD" w:rsidRDefault="001D4EA1" w:rsidP="00EC7FB8">
            <w:pPr>
              <w:pStyle w:val="TAL"/>
              <w:rPr>
                <w:rFonts w:eastAsia="MS Mincho"/>
              </w:rPr>
            </w:pPr>
            <w:r w:rsidRPr="00FB20BD">
              <w:rPr>
                <w:rFonts w:eastAsia="MS Mincho"/>
              </w:rPr>
              <w:t>Test Channel Bandwidths as specified in TS 38.508-1 [5] subclause 4.3.1</w:t>
            </w:r>
          </w:p>
        </w:tc>
        <w:tc>
          <w:tcPr>
            <w:tcW w:w="3079" w:type="pct"/>
            <w:gridSpan w:val="3"/>
            <w:shd w:val="clear" w:color="auto" w:fill="auto"/>
          </w:tcPr>
          <w:p w14:paraId="553F2D13" w14:textId="77777777" w:rsidR="001D4EA1" w:rsidRPr="00FB20BD" w:rsidRDefault="001D4EA1" w:rsidP="00EC7FB8">
            <w:pPr>
              <w:pStyle w:val="TAL"/>
              <w:rPr>
                <w:rFonts w:eastAsia="MS Mincho"/>
              </w:rPr>
            </w:pPr>
            <w:r w:rsidRPr="00FB20BD">
              <w:rPr>
                <w:rFonts w:eastAsia="MS Mincho"/>
              </w:rPr>
              <w:t>Lowest N</w:t>
            </w:r>
            <w:r w:rsidRPr="00FB20BD">
              <w:rPr>
                <w:rFonts w:eastAsia="MS Mincho"/>
                <w:vertAlign w:val="subscript"/>
              </w:rPr>
              <w:t>RB_agg</w:t>
            </w:r>
            <w:r w:rsidRPr="00FB20BD">
              <w:rPr>
                <w:rFonts w:eastAsia="MS Mincho"/>
              </w:rPr>
              <w:t>, Highest N</w:t>
            </w:r>
            <w:r w:rsidRPr="00FB20BD">
              <w:rPr>
                <w:rFonts w:eastAsia="MS Mincho"/>
                <w:vertAlign w:val="subscript"/>
              </w:rPr>
              <w:t>RB_agg</w:t>
            </w:r>
          </w:p>
        </w:tc>
      </w:tr>
      <w:tr w:rsidR="001D4EA1" w:rsidRPr="00FB20BD" w14:paraId="2C29A0BF" w14:textId="77777777" w:rsidTr="00EC7FB8">
        <w:tc>
          <w:tcPr>
            <w:tcW w:w="1921" w:type="pct"/>
            <w:gridSpan w:val="2"/>
            <w:shd w:val="clear" w:color="auto" w:fill="auto"/>
          </w:tcPr>
          <w:p w14:paraId="6B91F8E1" w14:textId="77777777" w:rsidR="001D4EA1" w:rsidRPr="00FB20BD" w:rsidRDefault="001D4EA1" w:rsidP="00EC7FB8">
            <w:pPr>
              <w:pStyle w:val="TAL"/>
              <w:rPr>
                <w:rFonts w:eastAsia="MS Mincho"/>
              </w:rPr>
            </w:pPr>
            <w:r w:rsidRPr="00FB20BD">
              <w:rPr>
                <w:rFonts w:eastAsia="MS Mincho"/>
              </w:rPr>
              <w:t>Test SCS as specified in Table 5.3.5-1</w:t>
            </w:r>
          </w:p>
        </w:tc>
        <w:tc>
          <w:tcPr>
            <w:tcW w:w="3079" w:type="pct"/>
            <w:gridSpan w:val="3"/>
            <w:shd w:val="clear" w:color="auto" w:fill="auto"/>
          </w:tcPr>
          <w:p w14:paraId="5A05D0D7" w14:textId="77777777" w:rsidR="001D4EA1" w:rsidRPr="00FB20BD" w:rsidRDefault="001D4EA1" w:rsidP="00EC7FB8">
            <w:pPr>
              <w:pStyle w:val="TAL"/>
              <w:rPr>
                <w:rFonts w:eastAsia="MS Mincho"/>
              </w:rPr>
            </w:pPr>
            <w:r w:rsidRPr="00FB20BD">
              <w:rPr>
                <w:rFonts w:eastAsia="MS Mincho"/>
              </w:rPr>
              <w:t>Highest</w:t>
            </w:r>
          </w:p>
        </w:tc>
      </w:tr>
      <w:tr w:rsidR="001D4EA1" w:rsidRPr="00FB20BD" w14:paraId="683BBFA1" w14:textId="77777777" w:rsidTr="00EC7FB8">
        <w:tc>
          <w:tcPr>
            <w:tcW w:w="5000" w:type="pct"/>
            <w:gridSpan w:val="5"/>
            <w:shd w:val="clear" w:color="auto" w:fill="auto"/>
          </w:tcPr>
          <w:p w14:paraId="540894A7" w14:textId="77777777" w:rsidR="001D4EA1" w:rsidRPr="00FB20BD" w:rsidRDefault="001D4EA1" w:rsidP="00EC7FB8">
            <w:pPr>
              <w:pStyle w:val="TAH"/>
              <w:rPr>
                <w:rFonts w:eastAsia="MS Mincho"/>
              </w:rPr>
            </w:pPr>
            <w:r w:rsidRPr="00FB20BD">
              <w:rPr>
                <w:rFonts w:eastAsia="MS Mincho"/>
              </w:rPr>
              <w:t>Test Parameters</w:t>
            </w:r>
          </w:p>
        </w:tc>
      </w:tr>
      <w:tr w:rsidR="001D4EA1" w:rsidRPr="00FB20BD" w14:paraId="18E6768F" w14:textId="77777777" w:rsidTr="00EC7FB8">
        <w:tc>
          <w:tcPr>
            <w:tcW w:w="559" w:type="pct"/>
            <w:tcBorders>
              <w:bottom w:val="nil"/>
            </w:tcBorders>
            <w:shd w:val="clear" w:color="auto" w:fill="auto"/>
          </w:tcPr>
          <w:p w14:paraId="57337215" w14:textId="77777777" w:rsidR="001D4EA1" w:rsidRPr="00FB20BD" w:rsidRDefault="001D4EA1" w:rsidP="00EC7FB8">
            <w:pPr>
              <w:pStyle w:val="TAH"/>
              <w:rPr>
                <w:rFonts w:eastAsia="MS Mincho"/>
              </w:rPr>
            </w:pPr>
            <w:r w:rsidRPr="00FB20BD">
              <w:rPr>
                <w:rFonts w:eastAsia="MS Mincho"/>
                <w:lang w:eastAsia="zh-CN"/>
              </w:rPr>
              <w:t>Test ID</w:t>
            </w:r>
          </w:p>
        </w:tc>
        <w:tc>
          <w:tcPr>
            <w:tcW w:w="1362" w:type="pct"/>
            <w:tcBorders>
              <w:bottom w:val="nil"/>
            </w:tcBorders>
            <w:shd w:val="clear" w:color="auto" w:fill="auto"/>
          </w:tcPr>
          <w:p w14:paraId="6BAC6D5D" w14:textId="77777777" w:rsidR="001D4EA1" w:rsidRPr="00FB20BD" w:rsidRDefault="001D4EA1" w:rsidP="00EC7FB8">
            <w:pPr>
              <w:pStyle w:val="TAH"/>
              <w:rPr>
                <w:rFonts w:eastAsia="MS Mincho"/>
              </w:rPr>
            </w:pPr>
            <w:r w:rsidRPr="00FB20BD">
              <w:t>Downlink Configuration for PCC &amp; SCC</w:t>
            </w:r>
          </w:p>
        </w:tc>
        <w:tc>
          <w:tcPr>
            <w:tcW w:w="3079" w:type="pct"/>
            <w:gridSpan w:val="3"/>
            <w:shd w:val="clear" w:color="auto" w:fill="auto"/>
          </w:tcPr>
          <w:p w14:paraId="50EC6B8A" w14:textId="77777777" w:rsidR="001D4EA1" w:rsidRPr="00FB20BD" w:rsidRDefault="001D4EA1" w:rsidP="00EC7FB8">
            <w:pPr>
              <w:pStyle w:val="TAH"/>
              <w:rPr>
                <w:rFonts w:eastAsia="MS Mincho"/>
              </w:rPr>
            </w:pPr>
            <w:r w:rsidRPr="00FB20BD">
              <w:t>Uplink Configuration</w:t>
            </w:r>
          </w:p>
        </w:tc>
      </w:tr>
      <w:tr w:rsidR="001D4EA1" w:rsidRPr="00FB20BD" w14:paraId="279C8211" w14:textId="77777777" w:rsidTr="00EC7FB8">
        <w:tc>
          <w:tcPr>
            <w:tcW w:w="559" w:type="pct"/>
            <w:tcBorders>
              <w:top w:val="nil"/>
              <w:bottom w:val="nil"/>
            </w:tcBorders>
            <w:shd w:val="clear" w:color="auto" w:fill="auto"/>
          </w:tcPr>
          <w:p w14:paraId="5C5F153A" w14:textId="77777777" w:rsidR="001D4EA1" w:rsidRPr="00FB20BD" w:rsidRDefault="001D4EA1" w:rsidP="00EC7FB8">
            <w:pPr>
              <w:pStyle w:val="TAH"/>
              <w:rPr>
                <w:rFonts w:eastAsia="MS Mincho"/>
              </w:rPr>
            </w:pPr>
          </w:p>
        </w:tc>
        <w:tc>
          <w:tcPr>
            <w:tcW w:w="1362" w:type="pct"/>
            <w:tcBorders>
              <w:top w:val="nil"/>
              <w:bottom w:val="nil"/>
            </w:tcBorders>
            <w:shd w:val="clear" w:color="auto" w:fill="auto"/>
          </w:tcPr>
          <w:p w14:paraId="46BE44A3" w14:textId="77777777" w:rsidR="001D4EA1" w:rsidRPr="00FB20BD" w:rsidRDefault="001D4EA1" w:rsidP="00EC7FB8">
            <w:pPr>
              <w:pStyle w:val="TAH"/>
              <w:rPr>
                <w:rFonts w:eastAsia="MS Mincho"/>
              </w:rPr>
            </w:pPr>
          </w:p>
        </w:tc>
        <w:tc>
          <w:tcPr>
            <w:tcW w:w="1115" w:type="pct"/>
            <w:tcBorders>
              <w:bottom w:val="nil"/>
            </w:tcBorders>
            <w:shd w:val="clear" w:color="auto" w:fill="auto"/>
          </w:tcPr>
          <w:p w14:paraId="0C5BF0A4" w14:textId="77777777" w:rsidR="001D4EA1" w:rsidRPr="00FB20BD" w:rsidRDefault="001D4EA1" w:rsidP="00EC7FB8">
            <w:pPr>
              <w:pStyle w:val="TAH"/>
            </w:pPr>
            <w:r w:rsidRPr="00FB20BD">
              <w:t xml:space="preserve">Modulation for all CCs </w:t>
            </w:r>
          </w:p>
        </w:tc>
        <w:tc>
          <w:tcPr>
            <w:tcW w:w="1964" w:type="pct"/>
            <w:gridSpan w:val="2"/>
            <w:shd w:val="clear" w:color="auto" w:fill="auto"/>
          </w:tcPr>
          <w:p w14:paraId="3E2B8BBC" w14:textId="77777777" w:rsidR="001D4EA1" w:rsidRPr="00FB20BD" w:rsidRDefault="001D4EA1" w:rsidP="00EC7FB8">
            <w:pPr>
              <w:pStyle w:val="TAH"/>
            </w:pPr>
            <w:r w:rsidRPr="00FB20BD">
              <w:t xml:space="preserve"> RB allocation (NOTE 1)</w:t>
            </w:r>
          </w:p>
        </w:tc>
      </w:tr>
      <w:tr w:rsidR="001D4EA1" w:rsidRPr="00FB20BD" w14:paraId="0F24B256" w14:textId="77777777" w:rsidTr="00EC7FB8">
        <w:tc>
          <w:tcPr>
            <w:tcW w:w="559" w:type="pct"/>
            <w:tcBorders>
              <w:top w:val="nil"/>
            </w:tcBorders>
            <w:shd w:val="clear" w:color="auto" w:fill="auto"/>
          </w:tcPr>
          <w:p w14:paraId="3A3686B1" w14:textId="77777777" w:rsidR="001D4EA1" w:rsidRPr="00FB20BD" w:rsidRDefault="001D4EA1" w:rsidP="00EC7FB8">
            <w:pPr>
              <w:pStyle w:val="TAH"/>
              <w:rPr>
                <w:rFonts w:eastAsia="MS Mincho"/>
              </w:rPr>
            </w:pPr>
          </w:p>
        </w:tc>
        <w:tc>
          <w:tcPr>
            <w:tcW w:w="1362" w:type="pct"/>
            <w:tcBorders>
              <w:top w:val="nil"/>
              <w:bottom w:val="single" w:sz="4" w:space="0" w:color="auto"/>
            </w:tcBorders>
            <w:shd w:val="clear" w:color="auto" w:fill="auto"/>
          </w:tcPr>
          <w:p w14:paraId="58D9F6D6" w14:textId="77777777" w:rsidR="001D4EA1" w:rsidRPr="00FB20BD" w:rsidRDefault="001D4EA1" w:rsidP="00EC7FB8">
            <w:pPr>
              <w:pStyle w:val="TAH"/>
              <w:rPr>
                <w:rFonts w:eastAsia="MS Mincho"/>
              </w:rPr>
            </w:pPr>
          </w:p>
        </w:tc>
        <w:tc>
          <w:tcPr>
            <w:tcW w:w="1115" w:type="pct"/>
            <w:tcBorders>
              <w:top w:val="nil"/>
            </w:tcBorders>
            <w:shd w:val="clear" w:color="auto" w:fill="auto"/>
          </w:tcPr>
          <w:p w14:paraId="3CDF54F9" w14:textId="77777777" w:rsidR="001D4EA1" w:rsidRPr="00FB20BD" w:rsidRDefault="001D4EA1" w:rsidP="00EC7FB8">
            <w:pPr>
              <w:pStyle w:val="TAH"/>
              <w:rPr>
                <w:rFonts w:eastAsia="MS Mincho"/>
              </w:rPr>
            </w:pPr>
          </w:p>
        </w:tc>
        <w:tc>
          <w:tcPr>
            <w:tcW w:w="1002" w:type="pct"/>
            <w:shd w:val="clear" w:color="auto" w:fill="auto"/>
          </w:tcPr>
          <w:p w14:paraId="5ECB9724" w14:textId="77777777" w:rsidR="001D4EA1" w:rsidRPr="00FB20BD" w:rsidRDefault="001D4EA1" w:rsidP="00EC7FB8">
            <w:pPr>
              <w:pStyle w:val="TAH"/>
              <w:rPr>
                <w:rFonts w:eastAsia="MS Mincho"/>
              </w:rPr>
            </w:pPr>
            <w:r w:rsidRPr="00FB20BD">
              <w:t>PCC</w:t>
            </w:r>
          </w:p>
        </w:tc>
        <w:tc>
          <w:tcPr>
            <w:tcW w:w="962" w:type="pct"/>
            <w:shd w:val="clear" w:color="auto" w:fill="auto"/>
          </w:tcPr>
          <w:p w14:paraId="4372333E" w14:textId="77777777" w:rsidR="001D4EA1" w:rsidRPr="00FB20BD" w:rsidRDefault="001D4EA1" w:rsidP="00EC7FB8">
            <w:pPr>
              <w:pStyle w:val="TAH"/>
              <w:rPr>
                <w:rFonts w:eastAsia="MS Mincho"/>
              </w:rPr>
            </w:pPr>
            <w:r w:rsidRPr="00FB20BD">
              <w:t>SCC</w:t>
            </w:r>
          </w:p>
        </w:tc>
      </w:tr>
      <w:tr w:rsidR="001D4EA1" w:rsidRPr="00FB20BD" w14:paraId="4B7E22C4" w14:textId="77777777" w:rsidTr="00EC7FB8">
        <w:tc>
          <w:tcPr>
            <w:tcW w:w="559" w:type="pct"/>
            <w:shd w:val="clear" w:color="auto" w:fill="auto"/>
          </w:tcPr>
          <w:p w14:paraId="0DDA346F" w14:textId="77777777" w:rsidR="001D4EA1" w:rsidRPr="00FB20BD" w:rsidRDefault="001D4EA1" w:rsidP="00EC7FB8">
            <w:pPr>
              <w:pStyle w:val="TAC"/>
              <w:rPr>
                <w:rFonts w:eastAsia="MS Mincho"/>
              </w:rPr>
            </w:pPr>
            <w:r w:rsidRPr="00FB20BD">
              <w:rPr>
                <w:rFonts w:eastAsia="MS Mincho"/>
              </w:rPr>
              <w:t>1</w:t>
            </w:r>
          </w:p>
        </w:tc>
        <w:tc>
          <w:tcPr>
            <w:tcW w:w="1362" w:type="pct"/>
            <w:tcBorders>
              <w:bottom w:val="nil"/>
            </w:tcBorders>
            <w:shd w:val="clear" w:color="auto" w:fill="auto"/>
          </w:tcPr>
          <w:p w14:paraId="071A39BB" w14:textId="77777777" w:rsidR="001D4EA1" w:rsidRPr="00FB20BD" w:rsidRDefault="001D4EA1" w:rsidP="00EC7FB8">
            <w:pPr>
              <w:pStyle w:val="TAC"/>
              <w:rPr>
                <w:rFonts w:eastAsia="MS Mincho"/>
              </w:rPr>
            </w:pPr>
            <w:r w:rsidRPr="00FB20BD">
              <w:rPr>
                <w:rFonts w:eastAsia="MS Mincho"/>
              </w:rPr>
              <w:t>N/A for this test</w:t>
            </w:r>
          </w:p>
        </w:tc>
        <w:tc>
          <w:tcPr>
            <w:tcW w:w="1115" w:type="pct"/>
            <w:shd w:val="clear" w:color="auto" w:fill="auto"/>
          </w:tcPr>
          <w:p w14:paraId="14255F47" w14:textId="77777777" w:rsidR="001D4EA1" w:rsidRPr="00FB20BD" w:rsidRDefault="001D4EA1" w:rsidP="00EC7FB8">
            <w:pPr>
              <w:pStyle w:val="TAC"/>
              <w:rPr>
                <w:rFonts w:eastAsia="MS Mincho"/>
              </w:rPr>
            </w:pPr>
            <w:r w:rsidRPr="00FB20BD">
              <w:t>CP-OFDM QPSK</w:t>
            </w:r>
          </w:p>
        </w:tc>
        <w:tc>
          <w:tcPr>
            <w:tcW w:w="1002" w:type="pct"/>
            <w:shd w:val="clear" w:color="auto" w:fill="auto"/>
          </w:tcPr>
          <w:p w14:paraId="78C4DDF0" w14:textId="77777777" w:rsidR="001D4EA1" w:rsidRPr="00FB20BD" w:rsidRDefault="001D4EA1" w:rsidP="00EC7FB8">
            <w:pPr>
              <w:pStyle w:val="TAC"/>
              <w:rPr>
                <w:rFonts w:eastAsia="MS Mincho"/>
              </w:rPr>
            </w:pPr>
            <w:r w:rsidRPr="00FB20BD">
              <w:rPr>
                <w:rFonts w:eastAsia="MS Mincho"/>
              </w:rPr>
              <w:t>Outer Full</w:t>
            </w:r>
          </w:p>
        </w:tc>
        <w:tc>
          <w:tcPr>
            <w:tcW w:w="962" w:type="pct"/>
            <w:shd w:val="clear" w:color="auto" w:fill="auto"/>
          </w:tcPr>
          <w:p w14:paraId="33833467" w14:textId="77777777" w:rsidR="001D4EA1" w:rsidRPr="00FB20BD" w:rsidRDefault="001D4EA1" w:rsidP="00EC7FB8">
            <w:pPr>
              <w:pStyle w:val="TAC"/>
              <w:rPr>
                <w:rFonts w:eastAsia="MS Mincho"/>
              </w:rPr>
            </w:pPr>
            <w:r w:rsidRPr="00FB20BD">
              <w:rPr>
                <w:rFonts w:eastAsia="MS Mincho"/>
              </w:rPr>
              <w:t>Outer Full</w:t>
            </w:r>
          </w:p>
        </w:tc>
      </w:tr>
      <w:tr w:rsidR="001D4EA1" w:rsidRPr="00FB20BD" w14:paraId="7AA9D180" w14:textId="77777777" w:rsidTr="00EC7FB8">
        <w:tc>
          <w:tcPr>
            <w:tcW w:w="5000" w:type="pct"/>
            <w:gridSpan w:val="5"/>
            <w:shd w:val="clear" w:color="auto" w:fill="auto"/>
          </w:tcPr>
          <w:p w14:paraId="4108A0C1" w14:textId="77777777" w:rsidR="001D4EA1" w:rsidRPr="00FB20BD" w:rsidRDefault="001D4EA1" w:rsidP="00EC7FB8">
            <w:pPr>
              <w:pStyle w:val="TAN"/>
              <w:rPr>
                <w:rFonts w:eastAsia="MS Mincho"/>
                <w:lang w:eastAsia="zh-CN"/>
              </w:rPr>
            </w:pPr>
            <w:r w:rsidRPr="00FB20BD">
              <w:rPr>
                <w:rFonts w:eastAsia="MS Mincho"/>
                <w:lang w:eastAsia="zh-CN"/>
              </w:rPr>
              <w:t>NOTE 1:</w:t>
            </w:r>
            <w:r w:rsidRPr="00FB20BD">
              <w:rPr>
                <w:rFonts w:eastAsia="MS Mincho"/>
                <w:lang w:eastAsia="zh-CN"/>
              </w:rPr>
              <w:tab/>
              <w:t xml:space="preserve">The specific configuration of each RB allocation is defined in 6.1A-1a </w:t>
            </w:r>
          </w:p>
          <w:p w14:paraId="030BE701" w14:textId="77777777" w:rsidR="001D4EA1" w:rsidRPr="00FB20BD" w:rsidRDefault="001D4EA1" w:rsidP="00EC7FB8">
            <w:pPr>
              <w:pStyle w:val="TAN"/>
              <w:rPr>
                <w:rFonts w:eastAsia="MS Mincho"/>
              </w:rPr>
            </w:pPr>
            <w:r w:rsidRPr="00FB20BD">
              <w:rPr>
                <w:rFonts w:eastAsia="MS Mincho"/>
                <w:lang w:eastAsia="zh-CN"/>
              </w:rPr>
              <w:t>NOTE 2:</w:t>
            </w:r>
            <w:r w:rsidRPr="00FB20BD">
              <w:rPr>
                <w:rFonts w:eastAsia="MS Mincho"/>
                <w:lang w:eastAsia="zh-CN"/>
              </w:rPr>
              <w:tab/>
            </w:r>
            <w:r w:rsidRPr="00FB20BD">
              <w:rPr>
                <w:rFonts w:eastAsia="MS Mincho"/>
              </w:rPr>
              <w:t>Test Channel Bandwidths and Test SCS are checked separately for each NR CA band combination, which applicable channel bandwidths is specified in Table 5.5A.3.1-1 and SCS is specified in Table 5.3.5-1 for each NR band..</w:t>
            </w:r>
          </w:p>
        </w:tc>
      </w:tr>
    </w:tbl>
    <w:p w14:paraId="5FD707EC" w14:textId="77777777" w:rsidR="001D4EA1" w:rsidRPr="00FB20BD" w:rsidRDefault="001D4EA1" w:rsidP="001D4EA1">
      <w:pPr>
        <w:pStyle w:val="B10"/>
        <w:rPr>
          <w:rFonts w:eastAsia="Malgun Gothic"/>
        </w:rPr>
      </w:pPr>
    </w:p>
    <w:p w14:paraId="5757D335" w14:textId="77777777" w:rsidR="001D4EA1" w:rsidRPr="00FB20BD" w:rsidRDefault="001D4EA1" w:rsidP="001D4EA1">
      <w:pPr>
        <w:pStyle w:val="B10"/>
        <w:rPr>
          <w:rFonts w:eastAsia="Malgun Gothic"/>
        </w:rPr>
      </w:pPr>
      <w:r w:rsidRPr="00FB20BD">
        <w:rPr>
          <w:rFonts w:eastAsia="Malgun Gothic"/>
        </w:rPr>
        <w:t>1.</w:t>
      </w:r>
      <w:r w:rsidRPr="00FB20BD">
        <w:rPr>
          <w:rFonts w:eastAsia="Malgun Gothic"/>
        </w:rPr>
        <w:tab/>
        <w:t>Connect the SS to the UE antenna connectors as shown in TS 38.508-1 [5] Annex A, Figure A.3.1.1.6 for TE diagram and section A.3.2.3.11 for UE diagram.</w:t>
      </w:r>
    </w:p>
    <w:p w14:paraId="5F4E765D" w14:textId="77777777" w:rsidR="001D4EA1" w:rsidRPr="00FB20BD" w:rsidRDefault="001D4EA1" w:rsidP="001D4EA1">
      <w:pPr>
        <w:pStyle w:val="B10"/>
        <w:rPr>
          <w:rFonts w:eastAsia="Malgun Gothic"/>
        </w:rPr>
      </w:pPr>
      <w:r w:rsidRPr="00FB20BD">
        <w:rPr>
          <w:rFonts w:eastAsia="Malgun Gothic"/>
        </w:rPr>
        <w:t>2.</w:t>
      </w:r>
      <w:r w:rsidRPr="00FB20BD">
        <w:rPr>
          <w:rFonts w:eastAsia="Malgun Gothic"/>
        </w:rPr>
        <w:tab/>
        <w:t>The parameter settings for the cell are set up according to TS 38.508-1 [5] subclause 4.4.3.</w:t>
      </w:r>
    </w:p>
    <w:p w14:paraId="601FAD04" w14:textId="77777777" w:rsidR="001D4EA1" w:rsidRPr="00FB20BD" w:rsidRDefault="001D4EA1" w:rsidP="001D4EA1">
      <w:pPr>
        <w:pStyle w:val="B10"/>
        <w:rPr>
          <w:rFonts w:eastAsia="Malgun Gothic"/>
        </w:rPr>
      </w:pPr>
      <w:r w:rsidRPr="00FB20BD">
        <w:rPr>
          <w:rFonts w:eastAsia="Malgun Gothic"/>
        </w:rPr>
        <w:t>3.</w:t>
      </w:r>
      <w:r w:rsidRPr="00FB20BD">
        <w:rPr>
          <w:rFonts w:eastAsia="Malgun Gothic"/>
        </w:rPr>
        <w:tab/>
        <w:t>Downlink signals for PCC are initially set up according to Annex C.0, C.1, C.2, and uplink signals according to Annex G.0, G.1, G.2, G.3.0.</w:t>
      </w:r>
    </w:p>
    <w:p w14:paraId="3A3D6D7C" w14:textId="77777777" w:rsidR="001D4EA1" w:rsidRPr="00FB20BD" w:rsidRDefault="001D4EA1" w:rsidP="001D4EA1">
      <w:pPr>
        <w:pStyle w:val="B10"/>
        <w:rPr>
          <w:rFonts w:eastAsia="Malgun Gothic"/>
        </w:rPr>
      </w:pPr>
      <w:r w:rsidRPr="00FB20BD">
        <w:rPr>
          <w:rFonts w:eastAsia="Malgun Gothic"/>
        </w:rPr>
        <w:t>4.</w:t>
      </w:r>
      <w:r w:rsidRPr="00FB20BD">
        <w:rPr>
          <w:rFonts w:eastAsia="Malgun Gothic"/>
        </w:rPr>
        <w:tab/>
        <w:t>The UL Reference Measurement Channel is set according to Table 6.3H.1.1.4.1-1.</w:t>
      </w:r>
    </w:p>
    <w:p w14:paraId="619E11A0" w14:textId="77777777" w:rsidR="001D4EA1" w:rsidRPr="00FB20BD" w:rsidRDefault="001D4EA1" w:rsidP="001D4EA1">
      <w:pPr>
        <w:pStyle w:val="B10"/>
        <w:rPr>
          <w:rFonts w:eastAsia="Malgun Gothic"/>
        </w:rPr>
      </w:pPr>
      <w:r w:rsidRPr="00FB20BD">
        <w:rPr>
          <w:rFonts w:eastAsia="Malgun Gothic"/>
        </w:rPr>
        <w:t>5.</w:t>
      </w:r>
      <w:r w:rsidRPr="00FB20BD">
        <w:rPr>
          <w:rFonts w:eastAsia="Malgun Gothic"/>
        </w:rPr>
        <w:tab/>
        <w:t>Propagation conditions are set according to Annex B.0.</w:t>
      </w:r>
    </w:p>
    <w:p w14:paraId="08171054" w14:textId="77777777" w:rsidR="001D4EA1" w:rsidRPr="00FB20BD" w:rsidRDefault="001D4EA1" w:rsidP="001D4EA1">
      <w:pPr>
        <w:pStyle w:val="B10"/>
        <w:rPr>
          <w:rFonts w:eastAsia="Malgun Gothic"/>
        </w:rPr>
      </w:pPr>
      <w:r w:rsidRPr="00FB20BD">
        <w:rPr>
          <w:rFonts w:eastAsia="Malgun Gothic"/>
        </w:rPr>
        <w:t>6.</w:t>
      </w:r>
      <w:r w:rsidRPr="00FB20BD">
        <w:rPr>
          <w:rFonts w:eastAsia="Malgun Gothic"/>
        </w:rPr>
        <w:tab/>
        <w:t xml:space="preserve">Ensure the UE is in state RRC_CONNECTED with generic procedure parameters Connectivity </w:t>
      </w:r>
      <w:r w:rsidRPr="00FB20BD">
        <w:rPr>
          <w:rFonts w:eastAsia="Malgun Gothic"/>
          <w:i/>
        </w:rPr>
        <w:t>NR</w:t>
      </w:r>
      <w:r w:rsidRPr="00FB20BD">
        <w:rPr>
          <w:rFonts w:eastAsia="Malgun Gothic"/>
        </w:rPr>
        <w:t xml:space="preserve">, Connected without release </w:t>
      </w:r>
      <w:r w:rsidRPr="00FB20BD">
        <w:rPr>
          <w:rFonts w:eastAsia="Malgun Gothic"/>
          <w:i/>
        </w:rPr>
        <w:t xml:space="preserve">On, </w:t>
      </w:r>
      <w:r w:rsidRPr="00FB20BD">
        <w:rPr>
          <w:rFonts w:eastAsia="Malgun Gothic"/>
        </w:rPr>
        <w:t>Test Mode</w:t>
      </w:r>
      <w:r w:rsidRPr="00FB20BD">
        <w:rPr>
          <w:rFonts w:eastAsia="Malgun Gothic"/>
          <w:i/>
        </w:rPr>
        <w:t xml:space="preserve"> On </w:t>
      </w:r>
      <w:r w:rsidRPr="00FB20BD">
        <w:rPr>
          <w:rFonts w:eastAsia="Malgun Gothic"/>
        </w:rPr>
        <w:t>and Test Loop Function</w:t>
      </w:r>
      <w:r w:rsidRPr="00FB20BD">
        <w:rPr>
          <w:rFonts w:eastAsia="Malgun Gothic"/>
          <w:i/>
        </w:rPr>
        <w:t xml:space="preserve"> On</w:t>
      </w:r>
      <w:r w:rsidRPr="00FB20BD">
        <w:rPr>
          <w:rFonts w:eastAsia="Malgun Gothic"/>
        </w:rPr>
        <w:t xml:space="preserve"> according to TS 38.508-1 [5] clause 4.5. Message contents are defined in clause 6.3H.1.1.4.3.</w:t>
      </w:r>
    </w:p>
    <w:p w14:paraId="77DA1AE3" w14:textId="77777777" w:rsidR="001D4EA1" w:rsidRPr="00FB20BD" w:rsidRDefault="001D4EA1" w:rsidP="001D4EA1">
      <w:pPr>
        <w:pStyle w:val="H6"/>
      </w:pPr>
      <w:bookmarkStart w:id="1264" w:name="_Toc27477888"/>
      <w:bookmarkStart w:id="1265" w:name="_Toc36226581"/>
      <w:bookmarkStart w:id="1266" w:name="_Toc44323838"/>
      <w:bookmarkStart w:id="1267" w:name="_Toc52990021"/>
      <w:bookmarkStart w:id="1268" w:name="_Toc60823217"/>
      <w:bookmarkStart w:id="1269" w:name="_Toc60825139"/>
      <w:bookmarkStart w:id="1270" w:name="_Toc69306036"/>
      <w:r w:rsidRPr="00FB20BD">
        <w:t>6.3H.1.1.4.2</w:t>
      </w:r>
      <w:r w:rsidRPr="00FB20BD">
        <w:tab/>
        <w:t>Test procedure</w:t>
      </w:r>
      <w:bookmarkEnd w:id="1264"/>
      <w:bookmarkEnd w:id="1265"/>
      <w:bookmarkEnd w:id="1266"/>
      <w:bookmarkEnd w:id="1267"/>
      <w:bookmarkEnd w:id="1268"/>
      <w:bookmarkEnd w:id="1269"/>
      <w:bookmarkEnd w:id="1270"/>
    </w:p>
    <w:p w14:paraId="05467566" w14:textId="77777777" w:rsidR="001D4EA1" w:rsidRPr="00FB20BD" w:rsidRDefault="001D4EA1" w:rsidP="001D4EA1">
      <w:pPr>
        <w:pStyle w:val="B10"/>
      </w:pPr>
      <w:r w:rsidRPr="00FB20BD">
        <w:t>1.</w:t>
      </w:r>
      <w:r w:rsidRPr="00FB20BD">
        <w:tab/>
        <w:t>Configure SCC according to Annex C.0, C.1, C.2 for all downlink physical channels.</w:t>
      </w:r>
    </w:p>
    <w:p w14:paraId="7B127223" w14:textId="77777777" w:rsidR="001D4EA1" w:rsidRPr="00FB20BD" w:rsidRDefault="001D4EA1" w:rsidP="001D4EA1">
      <w:pPr>
        <w:pStyle w:val="B10"/>
      </w:pPr>
      <w:r w:rsidRPr="00FB20BD">
        <w:t>2.</w:t>
      </w:r>
      <w:r w:rsidRPr="00FB20BD">
        <w:tab/>
        <w:t>The SS shall configure SCC as per TS 38.508-1 [5] clause 5.5.1. Message contents are defined in clause 6.3H.1.1.4.3.</w:t>
      </w:r>
    </w:p>
    <w:p w14:paraId="0DB1AFBD" w14:textId="77777777" w:rsidR="001D4EA1" w:rsidRPr="00FB20BD" w:rsidRDefault="001D4EA1" w:rsidP="001D4EA1">
      <w:pPr>
        <w:pStyle w:val="B10"/>
      </w:pPr>
      <w:r w:rsidRPr="00FB20BD">
        <w:t>3.</w:t>
      </w:r>
      <w:r w:rsidRPr="00FB20BD">
        <w:tab/>
        <w:t>SS activates SCC by sending the activation MAC CE (Refer TS 38.321 [18], clauses 5.9, 6.1.3.10). Wait for at least 2 seconds (Refer TS 38.133[19], clause 9.3).</w:t>
      </w:r>
    </w:p>
    <w:p w14:paraId="74AFA56C" w14:textId="77777777" w:rsidR="001D4EA1" w:rsidRPr="00FB20BD" w:rsidRDefault="001D4EA1" w:rsidP="001D4EA1">
      <w:pPr>
        <w:pStyle w:val="B10"/>
      </w:pPr>
      <w:r w:rsidRPr="00FB20BD">
        <w:t>4.</w:t>
      </w:r>
      <w:r w:rsidRPr="00FB20BD">
        <w:tab/>
        <w:t>SS sends uplink scheduling information for each UL HARQ process via PDCCH DCI format 0_1 for C_RNTI to schedule the UL RMC according to Table 6.3H.1.1.4.1-1 on both PCC and SCC as appropriate. Since the UE has no payload and no loopback data to send the UE sends uplink MAC padding bits on the UL RMC. The PDCCH DCI format 0_1 is specified with the condition 2TX_UL_MIMO in 38.508-1 [5] subclause 4.3.6.1.1.2.</w:t>
      </w:r>
    </w:p>
    <w:p w14:paraId="116A102E" w14:textId="77777777" w:rsidR="001D4EA1" w:rsidRPr="00FB20BD" w:rsidRDefault="001D4EA1" w:rsidP="001D4EA1">
      <w:pPr>
        <w:pStyle w:val="B10"/>
        <w:rPr>
          <w:rFonts w:eastAsia="MS Mincho"/>
        </w:rPr>
      </w:pPr>
      <w:r w:rsidRPr="00FB20BD">
        <w:rPr>
          <w:rFonts w:eastAsia="MS Mincho"/>
        </w:rPr>
        <w:t>5.</w:t>
      </w:r>
      <w:r w:rsidRPr="00FB20BD">
        <w:rPr>
          <w:rFonts w:eastAsia="MS Mincho"/>
        </w:rPr>
        <w:tab/>
        <w:t>Send continuously uplink power control "down" commands for both carriers in every uplink scheduling information to the UE; allow at least 200ms starting from the first TPC command in this step to ensure that the UE transmits at its minimum output power.</w:t>
      </w:r>
    </w:p>
    <w:p w14:paraId="2CFB7693" w14:textId="77777777" w:rsidR="001D4EA1" w:rsidRPr="00FB20BD" w:rsidRDefault="001D4EA1" w:rsidP="001D4EA1">
      <w:pPr>
        <w:pStyle w:val="B10"/>
      </w:pPr>
      <w:r w:rsidRPr="00FB20BD">
        <w:t>6.</w:t>
      </w:r>
      <w:r w:rsidRPr="00FB20BD">
        <w:tab/>
        <w:t xml:space="preserve">Measure the sum of mean transmitted power </w:t>
      </w:r>
      <w:r w:rsidRPr="00FB20BD">
        <w:rPr>
          <w:lang w:eastAsia="zh-CN"/>
        </w:rPr>
        <w:t>from</w:t>
      </w:r>
      <w:r w:rsidRPr="00FB20BD">
        <w:t xml:space="preserve"> antenna connectors for each component carrier </w:t>
      </w:r>
      <w:r w:rsidRPr="00FB20BD">
        <w:rPr>
          <w:rFonts w:eastAsia="MS Mincho"/>
        </w:rPr>
        <w:t>in the associated measurement channel bandwidth specified in Table 6.3H.1.1.5-1 for the specific channel bandwidth under test. The period of measurement shall be at least the continuous duration of 1ms in all active uplink slots and in the uplink symbols. For TDD, only slots consisting of only UL symbols are under test.</w:t>
      </w:r>
    </w:p>
    <w:p w14:paraId="4600B247" w14:textId="77777777" w:rsidR="001D4EA1" w:rsidRPr="00FB20BD" w:rsidRDefault="001D4EA1" w:rsidP="001D4EA1">
      <w:pPr>
        <w:pStyle w:val="H6"/>
        <w:rPr>
          <w:rFonts w:eastAsia="Malgun Gothic"/>
        </w:rPr>
      </w:pPr>
      <w:r w:rsidRPr="00FB20BD">
        <w:rPr>
          <w:rFonts w:eastAsia="Malgun Gothic"/>
        </w:rPr>
        <w:t>6.3H.1.1.4.3</w:t>
      </w:r>
      <w:r w:rsidRPr="00FB20BD">
        <w:rPr>
          <w:rFonts w:eastAsia="Malgun Gothic"/>
        </w:rPr>
        <w:tab/>
        <w:t>Message contents</w:t>
      </w:r>
    </w:p>
    <w:p w14:paraId="23C43592" w14:textId="77777777" w:rsidR="001D4EA1" w:rsidRPr="00FB20BD" w:rsidRDefault="001D4EA1" w:rsidP="001D4EA1">
      <w:r w:rsidRPr="00FB20BD">
        <w:t>Message contents are according to TS 38.508-1 [5] subclause 4.6 and 5.4 ensuring Table 4.6.3-182 with the condition 2TX_UL_MIMO.</w:t>
      </w:r>
    </w:p>
    <w:p w14:paraId="3947EB78" w14:textId="77777777" w:rsidR="001D4EA1" w:rsidRPr="00FB20BD" w:rsidRDefault="001D4EA1" w:rsidP="001D4EA1">
      <w:pPr>
        <w:pStyle w:val="H6"/>
      </w:pPr>
      <w:bookmarkStart w:id="1271" w:name="_Toc27477890"/>
      <w:bookmarkStart w:id="1272" w:name="_Toc36226583"/>
      <w:bookmarkStart w:id="1273" w:name="_Toc44323840"/>
      <w:bookmarkStart w:id="1274" w:name="_Toc52990023"/>
      <w:bookmarkStart w:id="1275" w:name="_Toc60823219"/>
      <w:bookmarkStart w:id="1276" w:name="_Toc60825141"/>
      <w:bookmarkStart w:id="1277" w:name="_Toc69306038"/>
      <w:r w:rsidRPr="00FB20BD">
        <w:t>6.3H.1.1.5</w:t>
      </w:r>
      <w:r w:rsidRPr="00FB20BD">
        <w:tab/>
        <w:t>Test requirement</w:t>
      </w:r>
      <w:bookmarkEnd w:id="1271"/>
      <w:bookmarkEnd w:id="1272"/>
      <w:bookmarkEnd w:id="1273"/>
      <w:bookmarkEnd w:id="1274"/>
      <w:bookmarkEnd w:id="1275"/>
      <w:bookmarkEnd w:id="1276"/>
      <w:bookmarkEnd w:id="1277"/>
    </w:p>
    <w:p w14:paraId="172134BC" w14:textId="77777777" w:rsidR="001D4EA1" w:rsidRPr="00FB20BD" w:rsidRDefault="001D4EA1" w:rsidP="001D4EA1">
      <w:r w:rsidRPr="00FB20BD">
        <w:t>The maximum output power, derived in step 6 shall be within the range prescribed by the nominal maximum output power and tolerance in Table 6.3H.1.1.5-1.</w:t>
      </w:r>
    </w:p>
    <w:p w14:paraId="6FF0D77A" w14:textId="77777777" w:rsidR="001D4EA1" w:rsidRPr="00FB20BD" w:rsidRDefault="001D4EA1" w:rsidP="001D4EA1">
      <w:pPr>
        <w:pStyle w:val="TH"/>
        <w:rPr>
          <w:rFonts w:eastAsia="MS Mincho"/>
        </w:rPr>
      </w:pPr>
      <w:r w:rsidRPr="00FB20BD">
        <w:rPr>
          <w:rFonts w:eastAsia="MS Mincho"/>
        </w:rPr>
        <w:t>Table 6.3H.1.1.5-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1D4EA1" w:rsidRPr="00FB20BD" w14:paraId="539B4054"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5875298" w14:textId="77777777" w:rsidR="001D4EA1" w:rsidRPr="00FB20BD" w:rsidRDefault="001D4EA1" w:rsidP="00EC7FB8">
            <w:pPr>
              <w:pStyle w:val="TAH"/>
              <w:rPr>
                <w:rFonts w:eastAsia="MS Mincho"/>
              </w:rPr>
            </w:pPr>
            <w:r w:rsidRPr="00FB20BD">
              <w:rPr>
                <w:rFonts w:eastAsia="MS Mincho"/>
              </w:rPr>
              <w:t>Channel bandwidth</w:t>
            </w:r>
          </w:p>
          <w:p w14:paraId="33783AA8" w14:textId="77777777" w:rsidR="001D4EA1" w:rsidRPr="00FB20BD" w:rsidRDefault="001D4EA1" w:rsidP="00EC7FB8">
            <w:pPr>
              <w:pStyle w:val="TAH"/>
              <w:rPr>
                <w:rFonts w:eastAsia="MS Mincho"/>
              </w:rPr>
            </w:pPr>
            <w:r w:rsidRPr="00FB20BD">
              <w:rPr>
                <w:rFonts w:eastAsia="MS Mincho"/>
              </w:rPr>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66F03AB" w14:textId="77777777" w:rsidR="001D4EA1" w:rsidRPr="00FB20BD" w:rsidRDefault="001D4EA1" w:rsidP="00EC7FB8">
            <w:pPr>
              <w:pStyle w:val="TAH"/>
              <w:rPr>
                <w:rFonts w:eastAsia="MS Mincho"/>
              </w:rPr>
            </w:pPr>
            <w:r w:rsidRPr="00FB20BD">
              <w:rPr>
                <w:rFonts w:eastAsia="MS Mincho"/>
              </w:rPr>
              <w:t>Minimum output power</w:t>
            </w:r>
          </w:p>
          <w:p w14:paraId="0BEC7949" w14:textId="77777777" w:rsidR="001D4EA1" w:rsidRPr="00FB20BD" w:rsidRDefault="001D4EA1" w:rsidP="00EC7FB8">
            <w:pPr>
              <w:pStyle w:val="TAH"/>
              <w:rPr>
                <w:rFonts w:eastAsia="MS Mincho"/>
              </w:rPr>
            </w:pPr>
            <w:r w:rsidRPr="00FB20BD">
              <w:rPr>
                <w:rFonts w:eastAsia="MS Mincho"/>
              </w:rPr>
              <w:t>(dBm)</w:t>
            </w:r>
          </w:p>
        </w:tc>
        <w:tc>
          <w:tcPr>
            <w:tcW w:w="2500" w:type="dxa"/>
            <w:tcBorders>
              <w:top w:val="single" w:sz="4" w:space="0" w:color="auto"/>
              <w:left w:val="single" w:sz="4" w:space="0" w:color="auto"/>
              <w:bottom w:val="single" w:sz="4" w:space="0" w:color="auto"/>
              <w:right w:val="single" w:sz="4" w:space="0" w:color="auto"/>
            </w:tcBorders>
            <w:hideMark/>
          </w:tcPr>
          <w:p w14:paraId="09F5A7E9" w14:textId="77777777" w:rsidR="001D4EA1" w:rsidRPr="00FB20BD" w:rsidRDefault="001D4EA1" w:rsidP="00EC7FB8">
            <w:pPr>
              <w:pStyle w:val="TAH"/>
              <w:rPr>
                <w:rFonts w:eastAsia="MS Mincho"/>
              </w:rPr>
            </w:pPr>
            <w:r w:rsidRPr="00FB20BD">
              <w:rPr>
                <w:rFonts w:eastAsia="MS Mincho"/>
              </w:rPr>
              <w:t>Measurement bandwidth</w:t>
            </w:r>
          </w:p>
          <w:p w14:paraId="30374693" w14:textId="77777777" w:rsidR="001D4EA1" w:rsidRPr="00FB20BD" w:rsidRDefault="001D4EA1" w:rsidP="00EC7FB8">
            <w:pPr>
              <w:pStyle w:val="TAH"/>
              <w:rPr>
                <w:rFonts w:eastAsia="MS Mincho"/>
              </w:rPr>
            </w:pPr>
            <w:r w:rsidRPr="00FB20BD">
              <w:rPr>
                <w:rFonts w:eastAsia="MS Mincho"/>
              </w:rPr>
              <w:t>(MHz)</w:t>
            </w:r>
          </w:p>
        </w:tc>
      </w:tr>
      <w:tr w:rsidR="001D4EA1" w:rsidRPr="00FB20BD" w14:paraId="0EBA87E3"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5FFC8EF" w14:textId="77777777" w:rsidR="001D4EA1" w:rsidRPr="00FB20BD" w:rsidRDefault="001D4EA1" w:rsidP="00EC7FB8">
            <w:pPr>
              <w:pStyle w:val="TAC"/>
              <w:rPr>
                <w:rFonts w:eastAsia="MS Mincho"/>
              </w:rPr>
            </w:pPr>
            <w:r w:rsidRPr="00FB20BD">
              <w:rPr>
                <w:rFonts w:eastAsia="MS Mincho"/>
              </w:rPr>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0CC3A50" w14:textId="77777777" w:rsidR="001D4EA1" w:rsidRPr="00FB20BD" w:rsidRDefault="001D4EA1" w:rsidP="00EC7FB8">
            <w:pPr>
              <w:pStyle w:val="TAC"/>
              <w:rPr>
                <w:rFonts w:eastAsia="MS Mincho"/>
              </w:rPr>
            </w:pPr>
            <w:r w:rsidRPr="00FB20BD">
              <w:rPr>
                <w:rFonts w:eastAsia="MS Mincho"/>
              </w:rPr>
              <w:t>-40+TT</w:t>
            </w:r>
          </w:p>
        </w:tc>
        <w:tc>
          <w:tcPr>
            <w:tcW w:w="2500" w:type="dxa"/>
            <w:tcBorders>
              <w:top w:val="single" w:sz="4" w:space="0" w:color="auto"/>
              <w:left w:val="single" w:sz="4" w:space="0" w:color="auto"/>
              <w:bottom w:val="single" w:sz="4" w:space="0" w:color="auto"/>
              <w:right w:val="single" w:sz="4" w:space="0" w:color="auto"/>
            </w:tcBorders>
          </w:tcPr>
          <w:p w14:paraId="75E5DF75" w14:textId="77777777" w:rsidR="001D4EA1" w:rsidRPr="00FB20BD" w:rsidRDefault="001D4EA1" w:rsidP="00EC7FB8">
            <w:pPr>
              <w:pStyle w:val="TAC"/>
              <w:rPr>
                <w:rFonts w:eastAsia="MS Mincho"/>
              </w:rPr>
            </w:pPr>
            <w:r w:rsidRPr="00FB20BD">
              <w:rPr>
                <w:rFonts w:eastAsia="MS Mincho"/>
              </w:rPr>
              <w:t>9.375</w:t>
            </w:r>
          </w:p>
        </w:tc>
      </w:tr>
      <w:tr w:rsidR="001D4EA1" w:rsidRPr="00FB20BD" w14:paraId="2BEB48BA"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4FBD706" w14:textId="77777777" w:rsidR="001D4EA1" w:rsidRPr="00FB20BD" w:rsidRDefault="001D4EA1" w:rsidP="00EC7FB8">
            <w:pPr>
              <w:pStyle w:val="TAC"/>
              <w:rPr>
                <w:rFonts w:eastAsia="MS Mincho"/>
              </w:rPr>
            </w:pPr>
            <w:r w:rsidRPr="00FB20BD">
              <w:rPr>
                <w:rFonts w:eastAsia="MS Mincho"/>
              </w:rPr>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C74C690" w14:textId="77777777" w:rsidR="001D4EA1" w:rsidRPr="00FB20BD" w:rsidRDefault="001D4EA1" w:rsidP="00EC7FB8">
            <w:pPr>
              <w:pStyle w:val="TAC"/>
              <w:rPr>
                <w:rFonts w:eastAsia="MS Mincho"/>
              </w:rPr>
            </w:pPr>
            <w:r w:rsidRPr="00FB20BD">
              <w:rPr>
                <w:rFonts w:eastAsia="MS Mincho"/>
              </w:rPr>
              <w:t>-40+TT</w:t>
            </w:r>
          </w:p>
        </w:tc>
        <w:tc>
          <w:tcPr>
            <w:tcW w:w="2500" w:type="dxa"/>
            <w:tcBorders>
              <w:top w:val="single" w:sz="4" w:space="0" w:color="auto"/>
              <w:left w:val="single" w:sz="4" w:space="0" w:color="auto"/>
              <w:bottom w:val="single" w:sz="4" w:space="0" w:color="auto"/>
              <w:right w:val="single" w:sz="4" w:space="0" w:color="auto"/>
            </w:tcBorders>
          </w:tcPr>
          <w:p w14:paraId="56F263CB" w14:textId="77777777" w:rsidR="001D4EA1" w:rsidRPr="00FB20BD" w:rsidRDefault="001D4EA1" w:rsidP="00EC7FB8">
            <w:pPr>
              <w:pStyle w:val="TAC"/>
              <w:rPr>
                <w:rFonts w:eastAsia="MS Mincho"/>
              </w:rPr>
            </w:pPr>
            <w:r w:rsidRPr="00FB20BD">
              <w:rPr>
                <w:rFonts w:eastAsia="MS Mincho"/>
              </w:rPr>
              <w:t>14.235</w:t>
            </w:r>
          </w:p>
        </w:tc>
      </w:tr>
      <w:tr w:rsidR="001D4EA1" w:rsidRPr="00FB20BD" w14:paraId="404C48CF"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C51C336" w14:textId="77777777" w:rsidR="001D4EA1" w:rsidRPr="00FB20BD" w:rsidRDefault="001D4EA1" w:rsidP="00EC7FB8">
            <w:pPr>
              <w:pStyle w:val="TAC"/>
              <w:rPr>
                <w:rFonts w:eastAsia="MS Mincho"/>
              </w:rPr>
            </w:pPr>
            <w:r w:rsidRPr="00FB20BD">
              <w:rPr>
                <w:rFonts w:eastAsia="MS Mincho"/>
              </w:rPr>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7BADEEF" w14:textId="77777777" w:rsidR="001D4EA1" w:rsidRPr="00FB20BD" w:rsidRDefault="001D4EA1" w:rsidP="00EC7FB8">
            <w:pPr>
              <w:pStyle w:val="TAC"/>
              <w:rPr>
                <w:rFonts w:eastAsia="MS Mincho"/>
              </w:rPr>
            </w:pPr>
            <w:r w:rsidRPr="00FB20BD">
              <w:rPr>
                <w:rFonts w:eastAsia="MS Mincho"/>
              </w:rPr>
              <w:t>-40+TT</w:t>
            </w:r>
          </w:p>
        </w:tc>
        <w:tc>
          <w:tcPr>
            <w:tcW w:w="2500" w:type="dxa"/>
            <w:tcBorders>
              <w:top w:val="single" w:sz="4" w:space="0" w:color="auto"/>
              <w:left w:val="single" w:sz="4" w:space="0" w:color="auto"/>
              <w:bottom w:val="single" w:sz="4" w:space="0" w:color="auto"/>
              <w:right w:val="single" w:sz="4" w:space="0" w:color="auto"/>
            </w:tcBorders>
          </w:tcPr>
          <w:p w14:paraId="07075B75" w14:textId="77777777" w:rsidR="001D4EA1" w:rsidRPr="00FB20BD" w:rsidRDefault="001D4EA1" w:rsidP="00EC7FB8">
            <w:pPr>
              <w:pStyle w:val="TAC"/>
              <w:rPr>
                <w:rFonts w:eastAsia="MS Mincho"/>
              </w:rPr>
            </w:pPr>
            <w:r w:rsidRPr="00FB20BD">
              <w:rPr>
                <w:rFonts w:eastAsia="MS Mincho"/>
              </w:rPr>
              <w:t>19.095</w:t>
            </w:r>
          </w:p>
        </w:tc>
      </w:tr>
      <w:tr w:rsidR="001D4EA1" w:rsidRPr="00FB20BD" w14:paraId="75701CFD"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4991F49B" w14:textId="77777777" w:rsidR="001D4EA1" w:rsidRPr="00FB20BD" w:rsidRDefault="001D4EA1" w:rsidP="00EC7FB8">
            <w:pPr>
              <w:pStyle w:val="TAC"/>
              <w:rPr>
                <w:lang w:eastAsia="zh-CN"/>
              </w:rPr>
            </w:pPr>
            <w:r w:rsidRPr="00FB20BD">
              <w:rPr>
                <w:rFonts w:eastAsia="MS Mincho"/>
              </w:rPr>
              <w:t>25</w:t>
            </w:r>
          </w:p>
        </w:tc>
        <w:tc>
          <w:tcPr>
            <w:tcW w:w="2500" w:type="dxa"/>
            <w:tcBorders>
              <w:top w:val="single" w:sz="4" w:space="0" w:color="auto"/>
              <w:left w:val="single" w:sz="4" w:space="0" w:color="auto"/>
              <w:bottom w:val="single" w:sz="4" w:space="0" w:color="auto"/>
              <w:right w:val="single" w:sz="4" w:space="0" w:color="auto"/>
            </w:tcBorders>
            <w:vAlign w:val="center"/>
          </w:tcPr>
          <w:p w14:paraId="7F61BC1E" w14:textId="77777777" w:rsidR="001D4EA1" w:rsidRPr="00FB20BD" w:rsidRDefault="001D4EA1" w:rsidP="00EC7FB8">
            <w:pPr>
              <w:pStyle w:val="TAC"/>
              <w:rPr>
                <w:rFonts w:eastAsia="MS Mincho"/>
              </w:rPr>
            </w:pPr>
            <w:r w:rsidRPr="00FB20BD">
              <w:rPr>
                <w:rFonts w:eastAsia="MS Mincho"/>
              </w:rPr>
              <w:t>-39+TT</w:t>
            </w:r>
          </w:p>
        </w:tc>
        <w:tc>
          <w:tcPr>
            <w:tcW w:w="2500" w:type="dxa"/>
            <w:tcBorders>
              <w:top w:val="single" w:sz="4" w:space="0" w:color="auto"/>
              <w:left w:val="single" w:sz="4" w:space="0" w:color="auto"/>
              <w:bottom w:val="single" w:sz="4" w:space="0" w:color="auto"/>
              <w:right w:val="single" w:sz="4" w:space="0" w:color="auto"/>
            </w:tcBorders>
          </w:tcPr>
          <w:p w14:paraId="637AB49F" w14:textId="77777777" w:rsidR="001D4EA1" w:rsidRPr="00FB20BD" w:rsidRDefault="001D4EA1" w:rsidP="00EC7FB8">
            <w:pPr>
              <w:pStyle w:val="TAC"/>
              <w:rPr>
                <w:rFonts w:eastAsia="MS Mincho"/>
              </w:rPr>
            </w:pPr>
            <w:r w:rsidRPr="00FB20BD">
              <w:rPr>
                <w:rFonts w:eastAsia="MS Mincho"/>
              </w:rPr>
              <w:t>23.955</w:t>
            </w:r>
          </w:p>
        </w:tc>
      </w:tr>
      <w:tr w:rsidR="001D4EA1" w:rsidRPr="00FB20BD" w14:paraId="5434574B"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6914FEF5" w14:textId="77777777" w:rsidR="001D4EA1" w:rsidRPr="00FB20BD" w:rsidRDefault="001D4EA1" w:rsidP="00EC7FB8">
            <w:pPr>
              <w:pStyle w:val="TAC"/>
              <w:rPr>
                <w:rFonts w:eastAsia="MS Mincho"/>
              </w:rPr>
            </w:pPr>
            <w:r w:rsidRPr="00FB20BD">
              <w:rPr>
                <w:rFonts w:eastAsia="MS Mincho"/>
              </w:rPr>
              <w:t>30</w:t>
            </w:r>
          </w:p>
        </w:tc>
        <w:tc>
          <w:tcPr>
            <w:tcW w:w="2500" w:type="dxa"/>
            <w:tcBorders>
              <w:top w:val="single" w:sz="4" w:space="0" w:color="auto"/>
              <w:left w:val="single" w:sz="4" w:space="0" w:color="auto"/>
              <w:bottom w:val="single" w:sz="4" w:space="0" w:color="auto"/>
              <w:right w:val="single" w:sz="4" w:space="0" w:color="auto"/>
            </w:tcBorders>
            <w:vAlign w:val="center"/>
          </w:tcPr>
          <w:p w14:paraId="6585F051" w14:textId="77777777" w:rsidR="001D4EA1" w:rsidRPr="00FB20BD" w:rsidRDefault="001D4EA1" w:rsidP="00EC7FB8">
            <w:pPr>
              <w:pStyle w:val="TAC"/>
              <w:rPr>
                <w:rFonts w:eastAsia="MS Mincho"/>
              </w:rPr>
            </w:pPr>
            <w:r w:rsidRPr="00FB20BD">
              <w:rPr>
                <w:rFonts w:eastAsia="MS Mincho"/>
              </w:rPr>
              <w:t>-38.2+TT</w:t>
            </w:r>
          </w:p>
        </w:tc>
        <w:tc>
          <w:tcPr>
            <w:tcW w:w="2500" w:type="dxa"/>
            <w:tcBorders>
              <w:top w:val="single" w:sz="4" w:space="0" w:color="auto"/>
              <w:left w:val="single" w:sz="4" w:space="0" w:color="auto"/>
              <w:bottom w:val="single" w:sz="4" w:space="0" w:color="auto"/>
              <w:right w:val="single" w:sz="4" w:space="0" w:color="auto"/>
            </w:tcBorders>
          </w:tcPr>
          <w:p w14:paraId="5E61422B" w14:textId="77777777" w:rsidR="001D4EA1" w:rsidRPr="00FB20BD" w:rsidRDefault="001D4EA1" w:rsidP="00EC7FB8">
            <w:pPr>
              <w:pStyle w:val="TAC"/>
              <w:rPr>
                <w:rFonts w:eastAsia="MS Mincho"/>
              </w:rPr>
            </w:pPr>
            <w:r w:rsidRPr="00FB20BD">
              <w:rPr>
                <w:rFonts w:eastAsia="MS Mincho"/>
              </w:rPr>
              <w:t>28.815</w:t>
            </w:r>
          </w:p>
        </w:tc>
      </w:tr>
      <w:tr w:rsidR="001D4EA1" w:rsidRPr="00FB20BD" w14:paraId="0A3E97BB"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705B2C2" w14:textId="77777777" w:rsidR="001D4EA1" w:rsidRPr="00FB20BD" w:rsidRDefault="001D4EA1" w:rsidP="00EC7FB8">
            <w:pPr>
              <w:pStyle w:val="TAC"/>
              <w:rPr>
                <w:rFonts w:eastAsia="MS Mincho"/>
              </w:rPr>
            </w:pPr>
            <w:r w:rsidRPr="00FB20BD">
              <w:rPr>
                <w:rFonts w:eastAsia="MS Mincho"/>
              </w:rPr>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0A7A680" w14:textId="77777777" w:rsidR="001D4EA1" w:rsidRPr="00FB20BD" w:rsidRDefault="001D4EA1" w:rsidP="00EC7FB8">
            <w:pPr>
              <w:pStyle w:val="TAC"/>
              <w:rPr>
                <w:rFonts w:eastAsia="MS Mincho"/>
              </w:rPr>
            </w:pPr>
            <w:r w:rsidRPr="00FB20BD">
              <w:rPr>
                <w:rFonts w:eastAsia="MS Mincho"/>
              </w:rPr>
              <w:t>-37+TT</w:t>
            </w:r>
          </w:p>
        </w:tc>
        <w:tc>
          <w:tcPr>
            <w:tcW w:w="2500" w:type="dxa"/>
            <w:tcBorders>
              <w:top w:val="single" w:sz="4" w:space="0" w:color="auto"/>
              <w:left w:val="single" w:sz="4" w:space="0" w:color="auto"/>
              <w:bottom w:val="single" w:sz="4" w:space="0" w:color="auto"/>
              <w:right w:val="single" w:sz="4" w:space="0" w:color="auto"/>
            </w:tcBorders>
          </w:tcPr>
          <w:p w14:paraId="2AAB573D" w14:textId="77777777" w:rsidR="001D4EA1" w:rsidRPr="00FB20BD" w:rsidRDefault="001D4EA1" w:rsidP="00EC7FB8">
            <w:pPr>
              <w:pStyle w:val="TAC"/>
              <w:rPr>
                <w:rFonts w:eastAsia="MS Mincho"/>
              </w:rPr>
            </w:pPr>
            <w:r w:rsidRPr="00FB20BD">
              <w:rPr>
                <w:rFonts w:eastAsia="MS Mincho"/>
              </w:rPr>
              <w:t>38.895</w:t>
            </w:r>
          </w:p>
        </w:tc>
      </w:tr>
      <w:tr w:rsidR="001D4EA1" w:rsidRPr="00FB20BD" w14:paraId="5C4FEA80"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E4F88DF" w14:textId="77777777" w:rsidR="001D4EA1" w:rsidRPr="00FB20BD" w:rsidRDefault="001D4EA1" w:rsidP="00EC7FB8">
            <w:pPr>
              <w:pStyle w:val="TAC"/>
              <w:rPr>
                <w:rFonts w:eastAsia="MS Mincho"/>
              </w:rPr>
            </w:pPr>
            <w:r w:rsidRPr="00FB20BD">
              <w:rPr>
                <w:rFonts w:eastAsia="MS Mincho"/>
              </w:rPr>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C42A5BB" w14:textId="77777777" w:rsidR="001D4EA1" w:rsidRPr="00FB20BD" w:rsidRDefault="001D4EA1" w:rsidP="00EC7FB8">
            <w:pPr>
              <w:pStyle w:val="TAC"/>
              <w:rPr>
                <w:rFonts w:eastAsia="MS Mincho"/>
              </w:rPr>
            </w:pPr>
            <w:r w:rsidRPr="00FB20BD">
              <w:rPr>
                <w:rFonts w:eastAsia="MS Mincho"/>
              </w:rPr>
              <w:t>-36+TT</w:t>
            </w:r>
          </w:p>
        </w:tc>
        <w:tc>
          <w:tcPr>
            <w:tcW w:w="2500" w:type="dxa"/>
            <w:tcBorders>
              <w:top w:val="single" w:sz="4" w:space="0" w:color="auto"/>
              <w:left w:val="single" w:sz="4" w:space="0" w:color="auto"/>
              <w:bottom w:val="single" w:sz="4" w:space="0" w:color="auto"/>
              <w:right w:val="single" w:sz="4" w:space="0" w:color="auto"/>
            </w:tcBorders>
          </w:tcPr>
          <w:p w14:paraId="53DCE527" w14:textId="77777777" w:rsidR="001D4EA1" w:rsidRPr="00FB20BD" w:rsidRDefault="001D4EA1" w:rsidP="00EC7FB8">
            <w:pPr>
              <w:pStyle w:val="TAC"/>
              <w:rPr>
                <w:rFonts w:eastAsia="MS Mincho"/>
              </w:rPr>
            </w:pPr>
            <w:r w:rsidRPr="00FB20BD">
              <w:rPr>
                <w:rFonts w:eastAsia="MS Mincho"/>
              </w:rPr>
              <w:t>48.615</w:t>
            </w:r>
          </w:p>
        </w:tc>
      </w:tr>
      <w:tr w:rsidR="001D4EA1" w:rsidRPr="00FB20BD" w14:paraId="49F69DB2"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0E40878" w14:textId="77777777" w:rsidR="001D4EA1" w:rsidRPr="00FB20BD" w:rsidRDefault="001D4EA1" w:rsidP="00EC7FB8">
            <w:pPr>
              <w:pStyle w:val="TAC"/>
              <w:rPr>
                <w:rFonts w:eastAsia="MS Mincho"/>
              </w:rPr>
            </w:pPr>
            <w:r w:rsidRPr="00FB20BD">
              <w:rPr>
                <w:rFonts w:eastAsia="MS Mincho"/>
              </w:rPr>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725A083" w14:textId="77777777" w:rsidR="001D4EA1" w:rsidRPr="00FB20BD" w:rsidRDefault="001D4EA1" w:rsidP="00EC7FB8">
            <w:pPr>
              <w:pStyle w:val="TAC"/>
              <w:rPr>
                <w:rFonts w:eastAsia="MS Mincho"/>
              </w:rPr>
            </w:pPr>
            <w:r w:rsidRPr="00FB20BD">
              <w:rPr>
                <w:rFonts w:eastAsia="MS Mincho"/>
              </w:rPr>
              <w:t>-35.2+TT</w:t>
            </w:r>
          </w:p>
        </w:tc>
        <w:tc>
          <w:tcPr>
            <w:tcW w:w="2500" w:type="dxa"/>
            <w:tcBorders>
              <w:top w:val="single" w:sz="4" w:space="0" w:color="auto"/>
              <w:left w:val="single" w:sz="4" w:space="0" w:color="auto"/>
              <w:bottom w:val="single" w:sz="4" w:space="0" w:color="auto"/>
              <w:right w:val="single" w:sz="4" w:space="0" w:color="auto"/>
            </w:tcBorders>
          </w:tcPr>
          <w:p w14:paraId="098B8EEC" w14:textId="77777777" w:rsidR="001D4EA1" w:rsidRPr="00FB20BD" w:rsidRDefault="001D4EA1" w:rsidP="00EC7FB8">
            <w:pPr>
              <w:pStyle w:val="TAC"/>
              <w:rPr>
                <w:rFonts w:eastAsia="MS Mincho"/>
              </w:rPr>
            </w:pPr>
            <w:r w:rsidRPr="00FB20BD">
              <w:rPr>
                <w:rFonts w:eastAsia="MS Mincho"/>
              </w:rPr>
              <w:t>58.35</w:t>
            </w:r>
          </w:p>
        </w:tc>
      </w:tr>
      <w:tr w:rsidR="001D4EA1" w:rsidRPr="00FB20BD" w14:paraId="07EEB3ED"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150C84B7" w14:textId="77777777" w:rsidR="001D4EA1" w:rsidRPr="00FB20BD" w:rsidRDefault="001D4EA1" w:rsidP="00EC7FB8">
            <w:pPr>
              <w:pStyle w:val="TAC"/>
              <w:rPr>
                <w:rFonts w:eastAsia="MS Mincho"/>
              </w:rPr>
            </w:pPr>
            <w:r w:rsidRPr="00FB20BD">
              <w:rPr>
                <w:rFonts w:eastAsia="MS Mincho"/>
              </w:rPr>
              <w:t>70</w:t>
            </w:r>
          </w:p>
        </w:tc>
        <w:tc>
          <w:tcPr>
            <w:tcW w:w="2500" w:type="dxa"/>
            <w:tcBorders>
              <w:top w:val="single" w:sz="4" w:space="0" w:color="auto"/>
              <w:left w:val="single" w:sz="4" w:space="0" w:color="auto"/>
              <w:bottom w:val="single" w:sz="4" w:space="0" w:color="auto"/>
              <w:right w:val="single" w:sz="4" w:space="0" w:color="auto"/>
            </w:tcBorders>
            <w:vAlign w:val="center"/>
          </w:tcPr>
          <w:p w14:paraId="1C4C2C29" w14:textId="77777777" w:rsidR="001D4EA1" w:rsidRPr="00FB20BD" w:rsidRDefault="001D4EA1" w:rsidP="00EC7FB8">
            <w:pPr>
              <w:pStyle w:val="TAC"/>
              <w:rPr>
                <w:rFonts w:eastAsia="MS Mincho"/>
              </w:rPr>
            </w:pPr>
            <w:r w:rsidRPr="00FB20BD">
              <w:rPr>
                <w:rFonts w:eastAsia="MS Mincho"/>
              </w:rPr>
              <w:t>-34.6+TT</w:t>
            </w:r>
          </w:p>
        </w:tc>
        <w:tc>
          <w:tcPr>
            <w:tcW w:w="2500" w:type="dxa"/>
            <w:tcBorders>
              <w:top w:val="single" w:sz="4" w:space="0" w:color="auto"/>
              <w:left w:val="single" w:sz="4" w:space="0" w:color="auto"/>
              <w:bottom w:val="single" w:sz="4" w:space="0" w:color="auto"/>
              <w:right w:val="single" w:sz="4" w:space="0" w:color="auto"/>
            </w:tcBorders>
          </w:tcPr>
          <w:p w14:paraId="3146E5E8" w14:textId="77777777" w:rsidR="001D4EA1" w:rsidRPr="00FB20BD" w:rsidRDefault="001D4EA1" w:rsidP="00EC7FB8">
            <w:pPr>
              <w:pStyle w:val="TAC"/>
              <w:rPr>
                <w:rFonts w:eastAsia="MS Mincho"/>
              </w:rPr>
            </w:pPr>
            <w:r w:rsidRPr="00FB20BD">
              <w:rPr>
                <w:rFonts w:eastAsia="MS Mincho"/>
              </w:rPr>
              <w:t>68.07</w:t>
            </w:r>
          </w:p>
        </w:tc>
      </w:tr>
      <w:tr w:rsidR="001D4EA1" w:rsidRPr="00FB20BD" w14:paraId="24F53CCE"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B7938E0" w14:textId="77777777" w:rsidR="001D4EA1" w:rsidRPr="00FB20BD" w:rsidRDefault="001D4EA1" w:rsidP="00EC7FB8">
            <w:pPr>
              <w:pStyle w:val="TAC"/>
              <w:rPr>
                <w:rFonts w:eastAsia="MS Mincho"/>
              </w:rPr>
            </w:pPr>
            <w:r w:rsidRPr="00FB20BD">
              <w:rPr>
                <w:rFonts w:eastAsia="MS Mincho"/>
              </w:rPr>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487E8E8" w14:textId="77777777" w:rsidR="001D4EA1" w:rsidRPr="00FB20BD" w:rsidRDefault="001D4EA1" w:rsidP="00EC7FB8">
            <w:pPr>
              <w:pStyle w:val="TAC"/>
              <w:rPr>
                <w:rFonts w:eastAsia="MS Mincho"/>
              </w:rPr>
            </w:pPr>
            <w:r w:rsidRPr="00FB20BD">
              <w:rPr>
                <w:rFonts w:eastAsia="MS Mincho"/>
              </w:rPr>
              <w:t>-34+TT</w:t>
            </w:r>
          </w:p>
        </w:tc>
        <w:tc>
          <w:tcPr>
            <w:tcW w:w="2500" w:type="dxa"/>
            <w:tcBorders>
              <w:top w:val="single" w:sz="4" w:space="0" w:color="auto"/>
              <w:left w:val="single" w:sz="4" w:space="0" w:color="auto"/>
              <w:bottom w:val="single" w:sz="4" w:space="0" w:color="auto"/>
              <w:right w:val="single" w:sz="4" w:space="0" w:color="auto"/>
            </w:tcBorders>
          </w:tcPr>
          <w:p w14:paraId="0CFEC5C1" w14:textId="77777777" w:rsidR="001D4EA1" w:rsidRPr="00FB20BD" w:rsidRDefault="001D4EA1" w:rsidP="00EC7FB8">
            <w:pPr>
              <w:pStyle w:val="TAC"/>
              <w:rPr>
                <w:rFonts w:eastAsia="MS Mincho"/>
              </w:rPr>
            </w:pPr>
            <w:r w:rsidRPr="00FB20BD">
              <w:rPr>
                <w:rFonts w:eastAsia="MS Mincho"/>
              </w:rPr>
              <w:t>78.15</w:t>
            </w:r>
          </w:p>
        </w:tc>
      </w:tr>
      <w:tr w:rsidR="001D4EA1" w:rsidRPr="00FB20BD" w14:paraId="31D6DC1F"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6F2A6D72" w14:textId="77777777" w:rsidR="001D4EA1" w:rsidRPr="00FB20BD" w:rsidRDefault="001D4EA1" w:rsidP="00EC7FB8">
            <w:pPr>
              <w:pStyle w:val="TAC"/>
              <w:rPr>
                <w:rFonts w:eastAsia="MS Mincho"/>
              </w:rPr>
            </w:pPr>
            <w:r w:rsidRPr="00FB20BD">
              <w:rPr>
                <w:rFonts w:eastAsia="MS Mincho"/>
              </w:rPr>
              <w:t>90</w:t>
            </w:r>
          </w:p>
        </w:tc>
        <w:tc>
          <w:tcPr>
            <w:tcW w:w="2500" w:type="dxa"/>
            <w:tcBorders>
              <w:top w:val="single" w:sz="4" w:space="0" w:color="auto"/>
              <w:left w:val="single" w:sz="4" w:space="0" w:color="auto"/>
              <w:bottom w:val="single" w:sz="4" w:space="0" w:color="auto"/>
              <w:right w:val="single" w:sz="4" w:space="0" w:color="auto"/>
            </w:tcBorders>
            <w:vAlign w:val="center"/>
          </w:tcPr>
          <w:p w14:paraId="49B59A9C" w14:textId="77777777" w:rsidR="001D4EA1" w:rsidRPr="00FB20BD" w:rsidRDefault="001D4EA1" w:rsidP="00EC7FB8">
            <w:pPr>
              <w:pStyle w:val="TAC"/>
              <w:rPr>
                <w:rFonts w:eastAsia="MS Mincho"/>
              </w:rPr>
            </w:pPr>
            <w:r w:rsidRPr="00FB20BD">
              <w:rPr>
                <w:rFonts w:eastAsia="MS Mincho"/>
              </w:rPr>
              <w:t>-33.5+TT</w:t>
            </w:r>
          </w:p>
        </w:tc>
        <w:tc>
          <w:tcPr>
            <w:tcW w:w="2500" w:type="dxa"/>
            <w:tcBorders>
              <w:top w:val="single" w:sz="4" w:space="0" w:color="auto"/>
              <w:left w:val="single" w:sz="4" w:space="0" w:color="auto"/>
              <w:bottom w:val="single" w:sz="4" w:space="0" w:color="auto"/>
              <w:right w:val="single" w:sz="4" w:space="0" w:color="auto"/>
            </w:tcBorders>
          </w:tcPr>
          <w:p w14:paraId="56F93799" w14:textId="77777777" w:rsidR="001D4EA1" w:rsidRPr="00FB20BD" w:rsidRDefault="001D4EA1" w:rsidP="00EC7FB8">
            <w:pPr>
              <w:pStyle w:val="TAC"/>
              <w:rPr>
                <w:rFonts w:eastAsia="MS Mincho"/>
              </w:rPr>
            </w:pPr>
            <w:r w:rsidRPr="00FB20BD">
              <w:rPr>
                <w:rFonts w:eastAsia="MS Mincho"/>
              </w:rPr>
              <w:t>88.23</w:t>
            </w:r>
          </w:p>
        </w:tc>
      </w:tr>
      <w:tr w:rsidR="001D4EA1" w:rsidRPr="00FB20BD" w14:paraId="3DE30C83"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AC76E8D" w14:textId="77777777" w:rsidR="001D4EA1" w:rsidRPr="00FB20BD" w:rsidRDefault="001D4EA1" w:rsidP="00EC7FB8">
            <w:pPr>
              <w:pStyle w:val="TAC"/>
              <w:rPr>
                <w:rFonts w:eastAsia="MS Mincho"/>
              </w:rPr>
            </w:pPr>
            <w:r w:rsidRPr="00FB20BD">
              <w:rPr>
                <w:rFonts w:eastAsia="MS Mincho"/>
              </w:rPr>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FE8D02A" w14:textId="77777777" w:rsidR="001D4EA1" w:rsidRPr="00FB20BD" w:rsidRDefault="001D4EA1" w:rsidP="00EC7FB8">
            <w:pPr>
              <w:pStyle w:val="TAC"/>
              <w:rPr>
                <w:rFonts w:eastAsia="MS Mincho"/>
              </w:rPr>
            </w:pPr>
            <w:r w:rsidRPr="00FB20BD">
              <w:rPr>
                <w:rFonts w:eastAsia="MS Mincho"/>
              </w:rPr>
              <w:t>-33+TT</w:t>
            </w:r>
          </w:p>
        </w:tc>
        <w:tc>
          <w:tcPr>
            <w:tcW w:w="2500" w:type="dxa"/>
            <w:tcBorders>
              <w:top w:val="single" w:sz="4" w:space="0" w:color="auto"/>
              <w:left w:val="single" w:sz="4" w:space="0" w:color="auto"/>
              <w:bottom w:val="single" w:sz="4" w:space="0" w:color="auto"/>
              <w:right w:val="single" w:sz="4" w:space="0" w:color="auto"/>
            </w:tcBorders>
          </w:tcPr>
          <w:p w14:paraId="5186DD42" w14:textId="77777777" w:rsidR="001D4EA1" w:rsidRPr="00FB20BD" w:rsidRDefault="001D4EA1" w:rsidP="00EC7FB8">
            <w:pPr>
              <w:pStyle w:val="TAC"/>
              <w:rPr>
                <w:rFonts w:eastAsia="MS Mincho"/>
              </w:rPr>
            </w:pPr>
            <w:r w:rsidRPr="00FB20BD">
              <w:rPr>
                <w:rFonts w:eastAsia="MS Mincho"/>
              </w:rPr>
              <w:t>98.31</w:t>
            </w:r>
          </w:p>
        </w:tc>
      </w:tr>
      <w:tr w:rsidR="001D4EA1" w:rsidRPr="00FB20BD" w14:paraId="70F3A3A9" w14:textId="77777777" w:rsidTr="00EC7FB8">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4A63C7C5" w14:textId="77777777" w:rsidR="001D4EA1" w:rsidRPr="00FB20BD" w:rsidRDefault="001D4EA1" w:rsidP="00EC7FB8">
            <w:pPr>
              <w:pStyle w:val="TAN"/>
              <w:rPr>
                <w:rFonts w:eastAsia="MS Mincho"/>
              </w:rPr>
            </w:pPr>
            <w:r w:rsidRPr="00FB20BD">
              <w:rPr>
                <w:rFonts w:eastAsia="MS Mincho"/>
              </w:rPr>
              <w:t>NOTE 1:</w:t>
            </w:r>
            <w:r w:rsidRPr="00FB20BD">
              <w:rPr>
                <w:rFonts w:eastAsia="MS Mincho"/>
              </w:rPr>
              <w:tab/>
              <w:t>TT for each frequency and channel bandwidth is specified in Table 6.3H.1.1.5-2</w:t>
            </w:r>
          </w:p>
        </w:tc>
      </w:tr>
    </w:tbl>
    <w:p w14:paraId="4DDA7518" w14:textId="77777777" w:rsidR="001D4EA1" w:rsidRPr="00FB20BD" w:rsidRDefault="001D4EA1" w:rsidP="001D4EA1">
      <w:pPr>
        <w:rPr>
          <w:rFonts w:eastAsia="MS Mincho"/>
        </w:rPr>
      </w:pPr>
    </w:p>
    <w:p w14:paraId="50CAE65F" w14:textId="77777777" w:rsidR="001D4EA1" w:rsidRPr="00FB20BD" w:rsidRDefault="001D4EA1" w:rsidP="001D4EA1">
      <w:pPr>
        <w:pStyle w:val="TH"/>
        <w:rPr>
          <w:rFonts w:eastAsia="MS Mincho"/>
        </w:rPr>
      </w:pPr>
      <w:r w:rsidRPr="00FB20BD">
        <w:rPr>
          <w:rFonts w:eastAsia="MS Mincho"/>
        </w:rPr>
        <w:t>Table 6.3H.1.1.5-2: Test Tolerance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1D4EA1" w:rsidRPr="00FB20BD" w14:paraId="50CF9E80" w14:textId="77777777" w:rsidTr="00EC7FB8">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2F49D63" w14:textId="77777777" w:rsidR="001D4EA1" w:rsidRPr="00FB20BD" w:rsidRDefault="001D4EA1" w:rsidP="00EC7FB8">
            <w:pPr>
              <w:pStyle w:val="TAH"/>
              <w:rPr>
                <w:rFonts w:eastAsia="MS Mincho"/>
              </w:rPr>
            </w:pPr>
          </w:p>
        </w:tc>
        <w:tc>
          <w:tcPr>
            <w:tcW w:w="1984" w:type="dxa"/>
            <w:tcBorders>
              <w:top w:val="single" w:sz="4" w:space="0" w:color="auto"/>
              <w:left w:val="single" w:sz="4" w:space="0" w:color="auto"/>
              <w:bottom w:val="single" w:sz="4" w:space="0" w:color="auto"/>
              <w:right w:val="single" w:sz="4" w:space="0" w:color="auto"/>
            </w:tcBorders>
            <w:vAlign w:val="center"/>
          </w:tcPr>
          <w:p w14:paraId="4D468E65" w14:textId="77777777" w:rsidR="001D4EA1" w:rsidRPr="00FB20BD" w:rsidRDefault="001D4EA1" w:rsidP="00EC7FB8">
            <w:pPr>
              <w:pStyle w:val="TAH"/>
              <w:rPr>
                <w:rFonts w:eastAsia="MS Mincho"/>
              </w:rPr>
            </w:pPr>
            <w:r w:rsidRPr="00FB20BD">
              <w:rPr>
                <w:rFonts w:eastAsia="MS Mincho"/>
              </w:rPr>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26D191B5" w14:textId="77777777" w:rsidR="001D4EA1" w:rsidRPr="00FB20BD" w:rsidRDefault="001D4EA1" w:rsidP="00EC7FB8">
            <w:pPr>
              <w:pStyle w:val="TAH"/>
              <w:rPr>
                <w:rFonts w:eastAsia="MS Mincho"/>
              </w:rPr>
            </w:pPr>
            <w:r w:rsidRPr="00FB20BD">
              <w:rPr>
                <w:rFonts w:eastAsia="MS Mincho"/>
              </w:rPr>
              <w:t xml:space="preserve">3.0GHz &lt; f ≤ </w:t>
            </w:r>
            <w:r w:rsidRPr="00FB20BD">
              <w:rPr>
                <w:rFonts w:eastAsia="PMingLiU"/>
                <w:lang w:eastAsia="zh-TW"/>
              </w:rPr>
              <w:t>6.0</w:t>
            </w:r>
            <w:r w:rsidRPr="00FB20BD">
              <w:rPr>
                <w:rFonts w:eastAsia="MS Mincho"/>
              </w:rPr>
              <w:t>GHz</w:t>
            </w:r>
          </w:p>
        </w:tc>
      </w:tr>
      <w:tr w:rsidR="001D4EA1" w:rsidRPr="00FB20BD" w14:paraId="39079CF1" w14:textId="77777777" w:rsidTr="00EC7FB8">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80074DC" w14:textId="77777777" w:rsidR="001D4EA1" w:rsidRPr="00FB20BD" w:rsidRDefault="001D4EA1" w:rsidP="00EC7FB8">
            <w:pPr>
              <w:pStyle w:val="TAC"/>
              <w:rPr>
                <w:rFonts w:eastAsia="MS Mincho"/>
              </w:rPr>
            </w:pPr>
            <w:r w:rsidRPr="00FB20BD">
              <w:rPr>
                <w:rFonts w:eastAsia="MS Mincho"/>
              </w:rPr>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548FE606" w14:textId="77777777" w:rsidR="001D4EA1" w:rsidRPr="00FB20BD" w:rsidRDefault="001D4EA1" w:rsidP="00EC7FB8">
            <w:pPr>
              <w:pStyle w:val="TAC"/>
              <w:rPr>
                <w:rFonts w:eastAsia="MS Mincho"/>
              </w:rPr>
            </w:pPr>
            <w:r w:rsidRPr="00FB20BD">
              <w:rPr>
                <w:rFonts w:eastAsia="MS Mincho"/>
              </w:rPr>
              <w:t>1.0</w:t>
            </w:r>
          </w:p>
        </w:tc>
        <w:tc>
          <w:tcPr>
            <w:tcW w:w="1984" w:type="dxa"/>
            <w:tcBorders>
              <w:top w:val="single" w:sz="4" w:space="0" w:color="auto"/>
              <w:left w:val="single" w:sz="4" w:space="0" w:color="auto"/>
              <w:bottom w:val="single" w:sz="4" w:space="0" w:color="auto"/>
              <w:right w:val="single" w:sz="4" w:space="0" w:color="auto"/>
            </w:tcBorders>
            <w:vAlign w:val="center"/>
          </w:tcPr>
          <w:p w14:paraId="2F7866AC" w14:textId="77777777" w:rsidR="001D4EA1" w:rsidRPr="00FB20BD" w:rsidRDefault="001D4EA1" w:rsidP="00EC7FB8">
            <w:pPr>
              <w:pStyle w:val="TAC"/>
              <w:rPr>
                <w:rFonts w:eastAsia="MS Mincho"/>
              </w:rPr>
            </w:pPr>
            <w:r w:rsidRPr="00FB20BD">
              <w:rPr>
                <w:rFonts w:eastAsia="MS Mincho"/>
              </w:rPr>
              <w:t>1.3</w:t>
            </w:r>
          </w:p>
        </w:tc>
      </w:tr>
      <w:tr w:rsidR="001D4EA1" w:rsidRPr="00FB20BD" w14:paraId="00DCB7BA" w14:textId="77777777" w:rsidTr="00EC7FB8">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41C95D3" w14:textId="77777777" w:rsidR="001D4EA1" w:rsidRPr="00FB20BD" w:rsidRDefault="001D4EA1" w:rsidP="00EC7FB8">
            <w:pPr>
              <w:pStyle w:val="TAC"/>
              <w:rPr>
                <w:rFonts w:eastAsia="MS Mincho"/>
              </w:rPr>
            </w:pPr>
            <w:r w:rsidRPr="00FB20BD">
              <w:rPr>
                <w:rFonts w:eastAsia="MS Mincho"/>
              </w:rPr>
              <w:t>40MHz &lt; BW ≤ 100MHz</w:t>
            </w:r>
          </w:p>
        </w:tc>
        <w:tc>
          <w:tcPr>
            <w:tcW w:w="1984" w:type="dxa"/>
            <w:tcBorders>
              <w:top w:val="single" w:sz="4" w:space="0" w:color="auto"/>
              <w:left w:val="single" w:sz="4" w:space="0" w:color="auto"/>
              <w:bottom w:val="single" w:sz="4" w:space="0" w:color="auto"/>
              <w:right w:val="single" w:sz="4" w:space="0" w:color="auto"/>
            </w:tcBorders>
          </w:tcPr>
          <w:p w14:paraId="07ACBC69" w14:textId="77777777" w:rsidR="001D4EA1" w:rsidRPr="00FB20BD" w:rsidRDefault="001D4EA1" w:rsidP="00EC7FB8">
            <w:pPr>
              <w:pStyle w:val="TAC"/>
              <w:rPr>
                <w:rFonts w:eastAsia="MS Mincho"/>
              </w:rPr>
            </w:pPr>
            <w:r w:rsidRPr="00FB20BD">
              <w:rPr>
                <w:rFonts w:eastAsia="MS Mincho"/>
              </w:rPr>
              <w:t>1.3</w:t>
            </w:r>
          </w:p>
        </w:tc>
        <w:tc>
          <w:tcPr>
            <w:tcW w:w="1984" w:type="dxa"/>
            <w:tcBorders>
              <w:top w:val="single" w:sz="4" w:space="0" w:color="auto"/>
              <w:left w:val="single" w:sz="4" w:space="0" w:color="auto"/>
              <w:bottom w:val="single" w:sz="4" w:space="0" w:color="auto"/>
              <w:right w:val="single" w:sz="4" w:space="0" w:color="auto"/>
            </w:tcBorders>
          </w:tcPr>
          <w:p w14:paraId="08C4CC42" w14:textId="77777777" w:rsidR="001D4EA1" w:rsidRPr="00FB20BD" w:rsidRDefault="001D4EA1" w:rsidP="00EC7FB8">
            <w:pPr>
              <w:pStyle w:val="TAC"/>
              <w:rPr>
                <w:rFonts w:eastAsia="MS Mincho"/>
              </w:rPr>
            </w:pPr>
            <w:r w:rsidRPr="00FB20BD">
              <w:rPr>
                <w:rFonts w:eastAsia="MS Mincho"/>
              </w:rPr>
              <w:t>1.3</w:t>
            </w:r>
          </w:p>
        </w:tc>
      </w:tr>
      <w:tr w:rsidR="001D4EA1" w:rsidRPr="00FB20BD" w14:paraId="24BFAC96" w14:textId="77777777" w:rsidTr="00EC7FB8">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E811371" w14:textId="77777777" w:rsidR="001D4EA1" w:rsidRPr="00FB20BD" w:rsidRDefault="001D4EA1" w:rsidP="00EC7FB8">
            <w:pPr>
              <w:pStyle w:val="TAC"/>
              <w:rPr>
                <w:rFonts w:eastAsia="MS Mincho"/>
              </w:rPr>
            </w:pPr>
            <w:r w:rsidRPr="00FB20BD">
              <w:t>100MHz &lt; BW ≤ 200MHz</w:t>
            </w:r>
          </w:p>
        </w:tc>
        <w:tc>
          <w:tcPr>
            <w:tcW w:w="1984" w:type="dxa"/>
            <w:tcBorders>
              <w:top w:val="single" w:sz="4" w:space="0" w:color="auto"/>
              <w:left w:val="single" w:sz="4" w:space="0" w:color="auto"/>
              <w:bottom w:val="single" w:sz="4" w:space="0" w:color="auto"/>
              <w:right w:val="single" w:sz="4" w:space="0" w:color="auto"/>
            </w:tcBorders>
          </w:tcPr>
          <w:p w14:paraId="28D3AAB9" w14:textId="77777777" w:rsidR="001D4EA1" w:rsidRPr="00FB20BD" w:rsidRDefault="001D4EA1" w:rsidP="00EC7FB8">
            <w:pPr>
              <w:pStyle w:val="TAC"/>
              <w:rPr>
                <w:rFonts w:eastAsia="MS Mincho"/>
              </w:rPr>
            </w:pPr>
            <w:r w:rsidRPr="00FB20BD">
              <w:t>FFS</w:t>
            </w:r>
          </w:p>
        </w:tc>
        <w:tc>
          <w:tcPr>
            <w:tcW w:w="1984" w:type="dxa"/>
            <w:tcBorders>
              <w:top w:val="single" w:sz="4" w:space="0" w:color="auto"/>
              <w:left w:val="single" w:sz="4" w:space="0" w:color="auto"/>
              <w:bottom w:val="single" w:sz="4" w:space="0" w:color="auto"/>
              <w:right w:val="single" w:sz="4" w:space="0" w:color="auto"/>
            </w:tcBorders>
          </w:tcPr>
          <w:p w14:paraId="5B4943EC" w14:textId="77777777" w:rsidR="001D4EA1" w:rsidRPr="00FB20BD" w:rsidRDefault="001D4EA1" w:rsidP="00EC7FB8">
            <w:pPr>
              <w:pStyle w:val="TAC"/>
              <w:rPr>
                <w:rFonts w:eastAsia="MS Mincho"/>
              </w:rPr>
            </w:pPr>
            <w:r w:rsidRPr="00FB20BD">
              <w:t>FFS</w:t>
            </w:r>
          </w:p>
        </w:tc>
      </w:tr>
    </w:tbl>
    <w:p w14:paraId="684CAB3D" w14:textId="77777777" w:rsidR="001D4EA1" w:rsidRPr="00FB20BD" w:rsidRDefault="001D4EA1" w:rsidP="001D4EA1"/>
    <w:p w14:paraId="75ACE4B5" w14:textId="77777777" w:rsidR="00A11E9D" w:rsidRPr="00FB20BD" w:rsidRDefault="00A11E9D" w:rsidP="00A11E9D">
      <w:pPr>
        <w:pStyle w:val="Heading4"/>
        <w:rPr>
          <w:rFonts w:eastAsia="Malgun Gothic"/>
        </w:rPr>
      </w:pPr>
      <w:r w:rsidRPr="00FB20BD">
        <w:rPr>
          <w:rFonts w:eastAsia="Malgun Gothic"/>
        </w:rPr>
        <w:t>6.3H.1.2</w:t>
      </w:r>
      <w:r w:rsidRPr="00FB20BD">
        <w:rPr>
          <w:rFonts w:eastAsia="Malgun Gothic"/>
        </w:rPr>
        <w:tab/>
        <w:t>Transmit OFF power for intra-band UL contiguous CA with UL MIMO</w:t>
      </w:r>
    </w:p>
    <w:p w14:paraId="04CED9E3" w14:textId="77777777" w:rsidR="00A11E9D" w:rsidRPr="00FB20BD" w:rsidRDefault="00A11E9D" w:rsidP="00A11E9D">
      <w:pPr>
        <w:pStyle w:val="EditorsNote"/>
      </w:pPr>
      <w:r w:rsidRPr="00FB20BD">
        <w:t xml:space="preserve">Editor’s Note: </w:t>
      </w:r>
    </w:p>
    <w:p w14:paraId="0E897CC2" w14:textId="77777777" w:rsidR="00A11E9D" w:rsidRPr="00FB20BD" w:rsidRDefault="00A11E9D" w:rsidP="00A11E9D">
      <w:pPr>
        <w:pStyle w:val="EditorsNote"/>
        <w:ind w:left="1419"/>
      </w:pPr>
      <w:r w:rsidRPr="00FB20BD">
        <w:t>- T</w:t>
      </w:r>
      <w:r w:rsidRPr="00FB20BD">
        <w:rPr>
          <w:lang w:eastAsia="zh-CN"/>
        </w:rPr>
        <w:t>est tolerance for BW&gt;100M is FFS.</w:t>
      </w:r>
    </w:p>
    <w:p w14:paraId="4B83E728" w14:textId="77777777" w:rsidR="00A11E9D" w:rsidRPr="00FB20BD" w:rsidRDefault="00A11E9D" w:rsidP="00A11E9D">
      <w:pPr>
        <w:pStyle w:val="H6"/>
        <w:rPr>
          <w:rFonts w:eastAsia="Malgun Gothic"/>
        </w:rPr>
      </w:pPr>
      <w:r w:rsidRPr="00FB20BD">
        <w:rPr>
          <w:rFonts w:eastAsia="Malgun Gothic"/>
        </w:rPr>
        <w:t>6.3H.1.2.1</w:t>
      </w:r>
      <w:r w:rsidRPr="00FB20BD">
        <w:rPr>
          <w:rFonts w:eastAsia="Malgun Gothic"/>
        </w:rPr>
        <w:tab/>
        <w:t>Test purpose</w:t>
      </w:r>
    </w:p>
    <w:p w14:paraId="1E47CAB7" w14:textId="77777777" w:rsidR="00A11E9D" w:rsidRPr="00FB20BD" w:rsidRDefault="00A11E9D" w:rsidP="00A11E9D">
      <w:pPr>
        <w:rPr>
          <w:rFonts w:eastAsia="Malgun Gothic"/>
        </w:rPr>
      </w:pPr>
      <w:r w:rsidRPr="00FB20BD">
        <w:rPr>
          <w:rFonts w:eastAsia="Malgun Gothic"/>
        </w:rPr>
        <w:t>To verify that the UE transmit OFF power for intra-band UL contiguous CA with UL MIMO is lower than the value specified in the test requirement.</w:t>
      </w:r>
    </w:p>
    <w:p w14:paraId="43389882" w14:textId="77777777" w:rsidR="00A11E9D" w:rsidRPr="00FB20BD" w:rsidRDefault="00A11E9D" w:rsidP="00A11E9D">
      <w:pPr>
        <w:pStyle w:val="H6"/>
        <w:rPr>
          <w:rFonts w:eastAsia="Malgun Gothic"/>
        </w:rPr>
      </w:pPr>
      <w:r w:rsidRPr="00FB20BD">
        <w:rPr>
          <w:rFonts w:eastAsia="Malgun Gothic"/>
        </w:rPr>
        <w:t>6.3H.1.2.2</w:t>
      </w:r>
      <w:r w:rsidRPr="00FB20BD">
        <w:rPr>
          <w:rFonts w:eastAsia="Malgun Gothic"/>
        </w:rPr>
        <w:tab/>
        <w:t>Test applicability</w:t>
      </w:r>
    </w:p>
    <w:p w14:paraId="6D3F9EBF" w14:textId="77777777" w:rsidR="00A11E9D" w:rsidRPr="00FB20BD" w:rsidRDefault="00A11E9D" w:rsidP="00A11E9D">
      <w:pPr>
        <w:rPr>
          <w:rFonts w:eastAsia="Malgun Gothic"/>
        </w:rPr>
      </w:pPr>
      <w:r w:rsidRPr="00FB20BD">
        <w:rPr>
          <w:rFonts w:eastAsia="Malgun Gothic"/>
        </w:rPr>
        <w:t>The requirements of 6.3H.1.2 apply in test case 6.3H.1.3 Transmit ON/OFF time mask for intra-band UL contiguous CA with UL MIMO to all types of NR UE release 15 and forward that support intra-band UL contiguous CA with UL MIMO. Therefore, no test case description and requirements are specified.</w:t>
      </w:r>
    </w:p>
    <w:p w14:paraId="3CB9F854" w14:textId="77777777" w:rsidR="00A11E9D" w:rsidRPr="00FB20BD" w:rsidRDefault="00A11E9D" w:rsidP="00A11E9D">
      <w:pPr>
        <w:pStyle w:val="H6"/>
        <w:rPr>
          <w:rFonts w:eastAsia="Malgun Gothic"/>
        </w:rPr>
      </w:pPr>
      <w:r w:rsidRPr="00FB20BD">
        <w:rPr>
          <w:rFonts w:eastAsia="Malgun Gothic"/>
        </w:rPr>
        <w:t>6.3H.1.2.3</w:t>
      </w:r>
      <w:r w:rsidRPr="00FB20BD">
        <w:rPr>
          <w:rFonts w:eastAsia="Malgun Gothic"/>
        </w:rPr>
        <w:tab/>
        <w:t>Minimum conformance requirements</w:t>
      </w:r>
    </w:p>
    <w:p w14:paraId="45787A91" w14:textId="77777777" w:rsidR="00A11E9D" w:rsidRPr="00FB20BD" w:rsidRDefault="00A11E9D" w:rsidP="00A11E9D">
      <w:r w:rsidRPr="00FB20BD">
        <w:t>The transmit OFF power is defined as the mean power at each transmit antenna connector in a duration of at least one sub-frame (1 ms) excluding any transient periods.</w:t>
      </w:r>
    </w:p>
    <w:p w14:paraId="3A02F487" w14:textId="77777777" w:rsidR="00A11E9D" w:rsidRPr="00FB20BD" w:rsidRDefault="00A11E9D" w:rsidP="00A11E9D">
      <w:r w:rsidRPr="00FB20BD">
        <w:t>The transmit OFF power at each transmit antenna connector on each CC shall not exceed the values specified in clause 6.3A.2.</w:t>
      </w:r>
    </w:p>
    <w:p w14:paraId="1E6BAF72" w14:textId="77777777" w:rsidR="00A11E9D" w:rsidRPr="00FB20BD" w:rsidRDefault="00A11E9D" w:rsidP="00A11E9D">
      <w:r w:rsidRPr="00FB20BD">
        <w:t>The normative reference for this requirement is TS 38.101-1 [2] clause 6.3H.1.2.</w:t>
      </w:r>
    </w:p>
    <w:p w14:paraId="24365812" w14:textId="77777777" w:rsidR="00A11E9D" w:rsidRPr="00FB20BD" w:rsidRDefault="00A11E9D" w:rsidP="00A11E9D">
      <w:pPr>
        <w:pStyle w:val="H6"/>
      </w:pPr>
      <w:r w:rsidRPr="00FB20BD">
        <w:t>6.3H.1.2.4</w:t>
      </w:r>
      <w:r w:rsidRPr="00FB20BD">
        <w:tab/>
        <w:t>Test description</w:t>
      </w:r>
    </w:p>
    <w:p w14:paraId="53DD7218" w14:textId="77777777" w:rsidR="00A11E9D" w:rsidRPr="00FB20BD" w:rsidRDefault="00A11E9D" w:rsidP="00A11E9D">
      <w:pPr>
        <w:pStyle w:val="H6"/>
        <w:rPr>
          <w:rFonts w:ascii="Times New Roman" w:hAnsi="Times New Roman"/>
        </w:rPr>
      </w:pPr>
      <w:r w:rsidRPr="00FB20BD">
        <w:rPr>
          <w:rFonts w:ascii="Times New Roman" w:hAnsi="Times New Roman"/>
        </w:rPr>
        <w:t>This test is covered by clause 6.3H.1.3 Transmit ON/OFF time mask for intra-band UL contiguous CA with UL MIMO.</w:t>
      </w:r>
    </w:p>
    <w:p w14:paraId="716EEE77" w14:textId="77777777" w:rsidR="00A11E9D" w:rsidRPr="00FB20BD" w:rsidRDefault="00A11E9D" w:rsidP="00A11E9D">
      <w:pPr>
        <w:pStyle w:val="H6"/>
      </w:pPr>
      <w:r w:rsidRPr="00FB20BD">
        <w:t>6.3H.1.2.5</w:t>
      </w:r>
      <w:r w:rsidRPr="00FB20BD">
        <w:tab/>
        <w:t>Test requirement</w:t>
      </w:r>
    </w:p>
    <w:p w14:paraId="47BF2CB6" w14:textId="77777777" w:rsidR="00A11E9D" w:rsidRPr="00FB20BD" w:rsidRDefault="00A11E9D" w:rsidP="00A11E9D">
      <w:pPr>
        <w:rPr>
          <w:rFonts w:cs="v5.0.0"/>
        </w:rPr>
      </w:pPr>
      <w:r w:rsidRPr="00FB20BD">
        <w:t>The requirement for the transmit OFF power of each component carrier shall not exceed the values specified in Table 6.3H.1.2.5-1.</w:t>
      </w:r>
    </w:p>
    <w:p w14:paraId="0C232819" w14:textId="77777777" w:rsidR="00A11E9D" w:rsidRPr="00FB20BD" w:rsidRDefault="00A11E9D" w:rsidP="00A11E9D">
      <w:pPr>
        <w:pStyle w:val="TH"/>
        <w:rPr>
          <w:rFonts w:cs="v5.0.0"/>
        </w:rPr>
      </w:pPr>
      <w:r w:rsidRPr="00FB20BD">
        <w:t>Table 6.3H.1.2.5-1: T</w:t>
      </w:r>
      <w:bookmarkStart w:id="1278" w:name="_Hlk145341494"/>
      <w:r w:rsidRPr="00FB20BD">
        <w:t>ransmit OFF power</w:t>
      </w:r>
      <w:bookmarkEnd w:id="1278"/>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A11E9D" w:rsidRPr="00FB20BD" w14:paraId="65DD810B"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BC602BA" w14:textId="77777777" w:rsidR="00A11E9D" w:rsidRPr="00FB20BD" w:rsidRDefault="00A11E9D" w:rsidP="00EC7FB8">
            <w:pPr>
              <w:pStyle w:val="TAH"/>
            </w:pPr>
            <w:r w:rsidRPr="00FB20BD">
              <w:t>Channel bandwidth</w:t>
            </w:r>
          </w:p>
          <w:p w14:paraId="36636387" w14:textId="77777777" w:rsidR="00A11E9D" w:rsidRPr="00FB20BD" w:rsidRDefault="00A11E9D" w:rsidP="00EC7FB8">
            <w:pPr>
              <w:pStyle w:val="TAH"/>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DEDF03C" w14:textId="77777777" w:rsidR="00A11E9D" w:rsidRPr="00FB20BD" w:rsidRDefault="00A11E9D" w:rsidP="00EC7FB8">
            <w:pPr>
              <w:pStyle w:val="TAH"/>
            </w:pPr>
            <w:r w:rsidRPr="00FB20BD">
              <w:t>Transmit OFF power</w:t>
            </w:r>
          </w:p>
          <w:p w14:paraId="4C25FE7F" w14:textId="77777777" w:rsidR="00A11E9D" w:rsidRPr="00FB20BD" w:rsidRDefault="00A11E9D" w:rsidP="00EC7FB8">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68A119AA" w14:textId="77777777" w:rsidR="00A11E9D" w:rsidRPr="00FB20BD" w:rsidRDefault="00A11E9D" w:rsidP="00EC7FB8">
            <w:pPr>
              <w:pStyle w:val="TAH"/>
            </w:pPr>
            <w:r w:rsidRPr="00FB20BD">
              <w:t>Measurement bandwidth</w:t>
            </w:r>
          </w:p>
          <w:p w14:paraId="07626C32" w14:textId="77777777" w:rsidR="00A11E9D" w:rsidRPr="00FB20BD" w:rsidRDefault="00A11E9D" w:rsidP="00EC7FB8">
            <w:pPr>
              <w:pStyle w:val="TAH"/>
            </w:pPr>
            <w:r w:rsidRPr="00FB20BD">
              <w:t>(MHz)</w:t>
            </w:r>
          </w:p>
        </w:tc>
      </w:tr>
      <w:tr w:rsidR="00A11E9D" w:rsidRPr="00FB20BD" w14:paraId="7C71B228"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DAC7CC0" w14:textId="77777777" w:rsidR="00A11E9D" w:rsidRPr="00FB20BD" w:rsidRDefault="00A11E9D" w:rsidP="00EC7FB8">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D3AD852" w14:textId="77777777" w:rsidR="00A11E9D" w:rsidRPr="00FB20BD" w:rsidRDefault="00A11E9D" w:rsidP="00EC7FB8">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3589A452" w14:textId="77777777" w:rsidR="00A11E9D" w:rsidRPr="00FB20BD" w:rsidRDefault="00A11E9D" w:rsidP="00EC7FB8">
            <w:pPr>
              <w:pStyle w:val="TAC"/>
            </w:pPr>
            <w:r w:rsidRPr="00FB20BD">
              <w:t>4.515</w:t>
            </w:r>
          </w:p>
        </w:tc>
      </w:tr>
      <w:tr w:rsidR="00A11E9D" w:rsidRPr="00FB20BD" w14:paraId="61160017"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0CC969A" w14:textId="77777777" w:rsidR="00A11E9D" w:rsidRPr="00FB20BD" w:rsidRDefault="00A11E9D" w:rsidP="00EC7FB8">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3BA6557" w14:textId="77777777" w:rsidR="00A11E9D" w:rsidRPr="00FB20BD" w:rsidRDefault="00A11E9D" w:rsidP="00EC7FB8">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10CE9AD1" w14:textId="77777777" w:rsidR="00A11E9D" w:rsidRPr="00FB20BD" w:rsidRDefault="00A11E9D" w:rsidP="00EC7FB8">
            <w:pPr>
              <w:pStyle w:val="TAC"/>
            </w:pPr>
            <w:r w:rsidRPr="00FB20BD">
              <w:t>9.375</w:t>
            </w:r>
          </w:p>
        </w:tc>
      </w:tr>
      <w:tr w:rsidR="00A11E9D" w:rsidRPr="00FB20BD" w14:paraId="030F5198"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40E6D17" w14:textId="77777777" w:rsidR="00A11E9D" w:rsidRPr="00FB20BD" w:rsidRDefault="00A11E9D" w:rsidP="00EC7FB8">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87BD310" w14:textId="77777777" w:rsidR="00A11E9D" w:rsidRPr="00FB20BD" w:rsidRDefault="00A11E9D" w:rsidP="00EC7FB8">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215CE023" w14:textId="77777777" w:rsidR="00A11E9D" w:rsidRPr="00FB20BD" w:rsidRDefault="00A11E9D" w:rsidP="00EC7FB8">
            <w:pPr>
              <w:pStyle w:val="TAC"/>
            </w:pPr>
            <w:r w:rsidRPr="00FB20BD">
              <w:t>14.235</w:t>
            </w:r>
          </w:p>
        </w:tc>
      </w:tr>
      <w:tr w:rsidR="00A11E9D" w:rsidRPr="00FB20BD" w14:paraId="0EF3DD0D"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DB9F481" w14:textId="77777777" w:rsidR="00A11E9D" w:rsidRPr="00FB20BD" w:rsidRDefault="00A11E9D" w:rsidP="00EC7FB8">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1E5F339" w14:textId="77777777" w:rsidR="00A11E9D" w:rsidRPr="00FB20BD" w:rsidRDefault="00A11E9D" w:rsidP="00EC7FB8">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4DB0B3F0" w14:textId="77777777" w:rsidR="00A11E9D" w:rsidRPr="00FB20BD" w:rsidRDefault="00A11E9D" w:rsidP="00EC7FB8">
            <w:pPr>
              <w:pStyle w:val="TAC"/>
            </w:pPr>
            <w:r w:rsidRPr="00FB20BD">
              <w:t>19.095</w:t>
            </w:r>
          </w:p>
        </w:tc>
      </w:tr>
      <w:tr w:rsidR="00A11E9D" w:rsidRPr="00FB20BD" w14:paraId="59CADB22"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C73ED8D" w14:textId="77777777" w:rsidR="00A11E9D" w:rsidRPr="00FB20BD" w:rsidRDefault="00A11E9D" w:rsidP="00EC7FB8">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66D0C0B" w14:textId="77777777" w:rsidR="00A11E9D" w:rsidRPr="00FB20BD" w:rsidRDefault="00A11E9D" w:rsidP="00EC7FB8">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6073E952" w14:textId="77777777" w:rsidR="00A11E9D" w:rsidRPr="00FB20BD" w:rsidRDefault="00A11E9D" w:rsidP="00EC7FB8">
            <w:pPr>
              <w:pStyle w:val="TAC"/>
            </w:pPr>
            <w:r w:rsidRPr="00FB20BD">
              <w:t>23.955</w:t>
            </w:r>
          </w:p>
        </w:tc>
      </w:tr>
      <w:tr w:rsidR="00A11E9D" w:rsidRPr="00FB20BD" w14:paraId="676AAD47"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56459A37" w14:textId="77777777" w:rsidR="00A11E9D" w:rsidRPr="00FB20BD" w:rsidRDefault="00A11E9D" w:rsidP="00EC7FB8">
            <w:pPr>
              <w:pStyle w:val="TAC"/>
            </w:pPr>
            <w:r w:rsidRPr="00FB20BD">
              <w:t>30</w:t>
            </w:r>
          </w:p>
        </w:tc>
        <w:tc>
          <w:tcPr>
            <w:tcW w:w="2500" w:type="dxa"/>
            <w:tcBorders>
              <w:top w:val="single" w:sz="4" w:space="0" w:color="auto"/>
              <w:left w:val="single" w:sz="4" w:space="0" w:color="auto"/>
              <w:bottom w:val="single" w:sz="4" w:space="0" w:color="auto"/>
              <w:right w:val="single" w:sz="4" w:space="0" w:color="auto"/>
            </w:tcBorders>
            <w:vAlign w:val="center"/>
          </w:tcPr>
          <w:p w14:paraId="473A1B47" w14:textId="77777777" w:rsidR="00A11E9D" w:rsidRPr="00FB20BD" w:rsidRDefault="00A11E9D" w:rsidP="00EC7FB8">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1B3550D5" w14:textId="77777777" w:rsidR="00A11E9D" w:rsidRPr="00FB20BD" w:rsidRDefault="00A11E9D" w:rsidP="00EC7FB8">
            <w:pPr>
              <w:pStyle w:val="TAC"/>
            </w:pPr>
            <w:r w:rsidRPr="00FB20BD">
              <w:t>28.815</w:t>
            </w:r>
          </w:p>
        </w:tc>
      </w:tr>
      <w:tr w:rsidR="00A11E9D" w:rsidRPr="00FB20BD" w14:paraId="407598BF"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2867BF3" w14:textId="77777777" w:rsidR="00A11E9D" w:rsidRPr="00FB20BD" w:rsidRDefault="00A11E9D" w:rsidP="00EC7FB8">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C4DD61E" w14:textId="77777777" w:rsidR="00A11E9D" w:rsidRPr="00FB20BD" w:rsidRDefault="00A11E9D" w:rsidP="00EC7FB8">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511C299F" w14:textId="77777777" w:rsidR="00A11E9D" w:rsidRPr="00FB20BD" w:rsidRDefault="00A11E9D" w:rsidP="00EC7FB8">
            <w:pPr>
              <w:pStyle w:val="TAC"/>
            </w:pPr>
            <w:r w:rsidRPr="00FB20BD">
              <w:t>38.895</w:t>
            </w:r>
          </w:p>
        </w:tc>
      </w:tr>
      <w:tr w:rsidR="00A11E9D" w:rsidRPr="00FB20BD" w14:paraId="3E14D0A1"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A71A502" w14:textId="77777777" w:rsidR="00A11E9D" w:rsidRPr="00FB20BD" w:rsidRDefault="00A11E9D" w:rsidP="00EC7FB8">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4D444D2" w14:textId="77777777" w:rsidR="00A11E9D" w:rsidRPr="00FB20BD" w:rsidRDefault="00A11E9D" w:rsidP="00EC7FB8">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0E611950" w14:textId="77777777" w:rsidR="00A11E9D" w:rsidRPr="00FB20BD" w:rsidRDefault="00A11E9D" w:rsidP="00EC7FB8">
            <w:pPr>
              <w:pStyle w:val="TAC"/>
            </w:pPr>
            <w:r w:rsidRPr="00FB20BD">
              <w:t>48.615</w:t>
            </w:r>
          </w:p>
        </w:tc>
      </w:tr>
      <w:tr w:rsidR="00A11E9D" w:rsidRPr="00FB20BD" w14:paraId="66009CF9"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F947DAA" w14:textId="77777777" w:rsidR="00A11E9D" w:rsidRPr="00FB20BD" w:rsidRDefault="00A11E9D" w:rsidP="00EC7FB8">
            <w:pPr>
              <w:pStyle w:val="TAC"/>
            </w:pPr>
            <w:r w:rsidRPr="00FB20BD">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EA5C00B" w14:textId="77777777" w:rsidR="00A11E9D" w:rsidRPr="00FB20BD" w:rsidRDefault="00A11E9D" w:rsidP="00EC7FB8">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77C5454D" w14:textId="77777777" w:rsidR="00A11E9D" w:rsidRPr="00FB20BD" w:rsidRDefault="00A11E9D" w:rsidP="00EC7FB8">
            <w:pPr>
              <w:pStyle w:val="TAC"/>
            </w:pPr>
            <w:r w:rsidRPr="00FB20BD">
              <w:t>58.35</w:t>
            </w:r>
          </w:p>
        </w:tc>
      </w:tr>
      <w:tr w:rsidR="00A11E9D" w:rsidRPr="00FB20BD" w14:paraId="7BC29A7E"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092DBFE" w14:textId="77777777" w:rsidR="00A11E9D" w:rsidRPr="00FB20BD" w:rsidRDefault="00A11E9D" w:rsidP="00EC7FB8">
            <w:pPr>
              <w:pStyle w:val="TAC"/>
            </w:pPr>
            <w:r w:rsidRPr="00FB20BD">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D0E6973" w14:textId="77777777" w:rsidR="00A11E9D" w:rsidRPr="00FB20BD" w:rsidRDefault="00A11E9D" w:rsidP="00EC7FB8">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0CF05A3D" w14:textId="77777777" w:rsidR="00A11E9D" w:rsidRPr="00FB20BD" w:rsidRDefault="00A11E9D" w:rsidP="00EC7FB8">
            <w:pPr>
              <w:pStyle w:val="TAC"/>
            </w:pPr>
            <w:r w:rsidRPr="00FB20BD">
              <w:t>78.15</w:t>
            </w:r>
          </w:p>
        </w:tc>
      </w:tr>
      <w:tr w:rsidR="00A11E9D" w:rsidRPr="00FB20BD" w14:paraId="7F0DD5A1" w14:textId="77777777" w:rsidTr="00EC7FB8">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3ADC6C9" w14:textId="77777777" w:rsidR="00A11E9D" w:rsidRPr="00FB20BD" w:rsidRDefault="00A11E9D" w:rsidP="00EC7FB8">
            <w:pPr>
              <w:pStyle w:val="TAC"/>
            </w:pPr>
            <w:r w:rsidRPr="00FB20BD">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CB00653" w14:textId="77777777" w:rsidR="00A11E9D" w:rsidRPr="00FB20BD" w:rsidRDefault="00A11E9D" w:rsidP="00EC7FB8">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37EFA15A" w14:textId="77777777" w:rsidR="00A11E9D" w:rsidRPr="00FB20BD" w:rsidRDefault="00A11E9D" w:rsidP="00EC7FB8">
            <w:pPr>
              <w:pStyle w:val="TAC"/>
            </w:pPr>
            <w:r w:rsidRPr="00FB20BD">
              <w:t>88.23</w:t>
            </w:r>
          </w:p>
        </w:tc>
      </w:tr>
      <w:tr w:rsidR="00A11E9D" w:rsidRPr="00FB20BD" w14:paraId="5CC65D87" w14:textId="77777777" w:rsidTr="00EC7FB8">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50C97CD2" w14:textId="77777777" w:rsidR="00A11E9D" w:rsidRPr="00FB20BD" w:rsidRDefault="00A11E9D" w:rsidP="00EC7FB8">
            <w:pPr>
              <w:pStyle w:val="TAN"/>
            </w:pPr>
            <w:r w:rsidRPr="00FB20BD">
              <w:t>NOTE 1:</w:t>
            </w:r>
            <w:r w:rsidRPr="00FB20BD">
              <w:tab/>
              <w:t>TT for each frequency and channel bandwidth is specified in Table 6.3H.1.2.5-2</w:t>
            </w:r>
          </w:p>
        </w:tc>
      </w:tr>
    </w:tbl>
    <w:p w14:paraId="40FEEAB2" w14:textId="77777777" w:rsidR="00A11E9D" w:rsidRPr="00FB20BD" w:rsidRDefault="00A11E9D" w:rsidP="00A11E9D"/>
    <w:p w14:paraId="0E7E82A9" w14:textId="77777777" w:rsidR="00A11E9D" w:rsidRPr="00FB20BD" w:rsidRDefault="00A11E9D" w:rsidP="00A11E9D">
      <w:pPr>
        <w:pStyle w:val="TH"/>
      </w:pPr>
      <w:r w:rsidRPr="00FB20BD">
        <w:t>Table 6.3H.1.2.5-2: Test Tolerance (Transmit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11E9D" w:rsidRPr="00FB20BD" w14:paraId="422C083C" w14:textId="77777777" w:rsidTr="00EC7FB8">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66758A0" w14:textId="77777777" w:rsidR="00A11E9D" w:rsidRPr="00FB20BD" w:rsidRDefault="00A11E9D" w:rsidP="00EC7FB8">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14:paraId="65BFB3AF" w14:textId="77777777" w:rsidR="00A11E9D" w:rsidRPr="00FB20BD" w:rsidRDefault="00A11E9D" w:rsidP="00EC7FB8">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065D3E4F" w14:textId="77777777" w:rsidR="00A11E9D" w:rsidRPr="00FB20BD" w:rsidRDefault="00A11E9D" w:rsidP="00EC7FB8">
            <w:pPr>
              <w:pStyle w:val="TAH"/>
            </w:pPr>
            <w:r w:rsidRPr="00FB20BD">
              <w:t>3.0GHz &lt; f ≤ 6.0GHz</w:t>
            </w:r>
          </w:p>
        </w:tc>
      </w:tr>
      <w:tr w:rsidR="00A11E9D" w:rsidRPr="00FB20BD" w14:paraId="76567152" w14:textId="77777777" w:rsidTr="00EC7FB8">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E44ADBB" w14:textId="77777777" w:rsidR="00A11E9D" w:rsidRPr="00FB20BD" w:rsidRDefault="00A11E9D" w:rsidP="00EC7FB8">
            <w:pPr>
              <w:pStyle w:val="TAH"/>
            </w:pPr>
            <w:r w:rsidRPr="00FB20BD">
              <w:t xml:space="preserve">BW ≤ </w:t>
            </w:r>
            <w:r w:rsidRPr="00FB20BD">
              <w:rPr>
                <w:rFonts w:eastAsia="MS Mincho"/>
              </w:rPr>
              <w:t>4</w:t>
            </w:r>
            <w:r w:rsidRPr="00FB20BD">
              <w:t>0MHz</w:t>
            </w:r>
          </w:p>
        </w:tc>
        <w:tc>
          <w:tcPr>
            <w:tcW w:w="1984" w:type="dxa"/>
            <w:tcBorders>
              <w:top w:val="single" w:sz="4" w:space="0" w:color="auto"/>
              <w:left w:val="single" w:sz="4" w:space="0" w:color="auto"/>
              <w:bottom w:val="single" w:sz="4" w:space="0" w:color="auto"/>
              <w:right w:val="single" w:sz="4" w:space="0" w:color="auto"/>
            </w:tcBorders>
            <w:vAlign w:val="center"/>
          </w:tcPr>
          <w:p w14:paraId="1BC9A0CC" w14:textId="77777777" w:rsidR="00A11E9D" w:rsidRPr="00FB20BD" w:rsidRDefault="00A11E9D" w:rsidP="00EC7FB8">
            <w:pPr>
              <w:pStyle w:val="TAC"/>
            </w:pPr>
            <w:r w:rsidRPr="00FB20BD">
              <w:rPr>
                <w:rFonts w:eastAsia="MS Mincho"/>
              </w:rPr>
              <w:t>1.5</w:t>
            </w:r>
          </w:p>
        </w:tc>
        <w:tc>
          <w:tcPr>
            <w:tcW w:w="1984" w:type="dxa"/>
            <w:tcBorders>
              <w:top w:val="single" w:sz="4" w:space="0" w:color="auto"/>
              <w:left w:val="single" w:sz="4" w:space="0" w:color="auto"/>
              <w:bottom w:val="single" w:sz="4" w:space="0" w:color="auto"/>
              <w:right w:val="single" w:sz="4" w:space="0" w:color="auto"/>
            </w:tcBorders>
            <w:vAlign w:val="center"/>
          </w:tcPr>
          <w:p w14:paraId="212A7EFD" w14:textId="77777777" w:rsidR="00A11E9D" w:rsidRPr="00FB20BD" w:rsidRDefault="00A11E9D" w:rsidP="00EC7FB8">
            <w:pPr>
              <w:pStyle w:val="TAC"/>
            </w:pPr>
            <w:r w:rsidRPr="00FB20BD">
              <w:rPr>
                <w:rFonts w:eastAsia="MS Mincho"/>
              </w:rPr>
              <w:t>1.8</w:t>
            </w:r>
          </w:p>
        </w:tc>
      </w:tr>
      <w:tr w:rsidR="00A11E9D" w:rsidRPr="00FB20BD" w14:paraId="3597A207" w14:textId="77777777" w:rsidTr="00EC7FB8">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D464694" w14:textId="77777777" w:rsidR="00A11E9D" w:rsidRPr="00FB20BD" w:rsidRDefault="00A11E9D" w:rsidP="00EC7FB8">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3C0E9C45" w14:textId="77777777" w:rsidR="00A11E9D" w:rsidRPr="00FB20BD" w:rsidRDefault="00A11E9D" w:rsidP="00EC7FB8">
            <w:pPr>
              <w:pStyle w:val="TAC"/>
            </w:pPr>
            <w:r w:rsidRPr="00FB20BD">
              <w:rPr>
                <w:rFonts w:eastAsia="MS Mincho"/>
              </w:rPr>
              <w:t>1.7</w:t>
            </w:r>
          </w:p>
        </w:tc>
        <w:tc>
          <w:tcPr>
            <w:tcW w:w="1984" w:type="dxa"/>
            <w:tcBorders>
              <w:top w:val="single" w:sz="4" w:space="0" w:color="auto"/>
              <w:left w:val="single" w:sz="4" w:space="0" w:color="auto"/>
              <w:bottom w:val="single" w:sz="4" w:space="0" w:color="auto"/>
              <w:right w:val="single" w:sz="4" w:space="0" w:color="auto"/>
            </w:tcBorders>
          </w:tcPr>
          <w:p w14:paraId="178DCA53" w14:textId="77777777" w:rsidR="00A11E9D" w:rsidRPr="00FB20BD" w:rsidRDefault="00A11E9D" w:rsidP="00EC7FB8">
            <w:pPr>
              <w:pStyle w:val="TAC"/>
            </w:pPr>
            <w:r w:rsidRPr="00FB20BD">
              <w:rPr>
                <w:rFonts w:eastAsia="MS Mincho"/>
              </w:rPr>
              <w:t>1.8</w:t>
            </w:r>
          </w:p>
        </w:tc>
      </w:tr>
      <w:tr w:rsidR="00A11E9D" w:rsidRPr="00FB20BD" w14:paraId="448B06FD" w14:textId="77777777" w:rsidTr="00EC7FB8">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52FB226" w14:textId="77777777" w:rsidR="00A11E9D" w:rsidRPr="00FB20BD" w:rsidRDefault="00A11E9D" w:rsidP="00EC7FB8">
            <w:pPr>
              <w:pStyle w:val="TAH"/>
            </w:pPr>
            <w:r w:rsidRPr="00FB20BD">
              <w:t>100MHz &lt; BW ≤ 200MHz</w:t>
            </w:r>
          </w:p>
        </w:tc>
        <w:tc>
          <w:tcPr>
            <w:tcW w:w="1984" w:type="dxa"/>
            <w:tcBorders>
              <w:top w:val="single" w:sz="4" w:space="0" w:color="auto"/>
              <w:left w:val="single" w:sz="4" w:space="0" w:color="auto"/>
              <w:bottom w:val="single" w:sz="4" w:space="0" w:color="auto"/>
              <w:right w:val="single" w:sz="4" w:space="0" w:color="auto"/>
            </w:tcBorders>
          </w:tcPr>
          <w:p w14:paraId="61D219D8" w14:textId="77777777" w:rsidR="00A11E9D" w:rsidRPr="00FB20BD" w:rsidRDefault="00A11E9D" w:rsidP="00EC7FB8">
            <w:pPr>
              <w:pStyle w:val="TAC"/>
              <w:rPr>
                <w:rFonts w:eastAsia="MS Mincho"/>
              </w:rPr>
            </w:pPr>
            <w:r w:rsidRPr="00FB20BD">
              <w:t>FFS</w:t>
            </w:r>
          </w:p>
        </w:tc>
        <w:tc>
          <w:tcPr>
            <w:tcW w:w="1984" w:type="dxa"/>
            <w:tcBorders>
              <w:top w:val="single" w:sz="4" w:space="0" w:color="auto"/>
              <w:left w:val="single" w:sz="4" w:space="0" w:color="auto"/>
              <w:bottom w:val="single" w:sz="4" w:space="0" w:color="auto"/>
              <w:right w:val="single" w:sz="4" w:space="0" w:color="auto"/>
            </w:tcBorders>
          </w:tcPr>
          <w:p w14:paraId="54365C98" w14:textId="77777777" w:rsidR="00A11E9D" w:rsidRPr="00FB20BD" w:rsidRDefault="00A11E9D" w:rsidP="00EC7FB8">
            <w:pPr>
              <w:pStyle w:val="TAC"/>
              <w:rPr>
                <w:rFonts w:eastAsia="MS Mincho"/>
              </w:rPr>
            </w:pPr>
            <w:r w:rsidRPr="00FB20BD">
              <w:t>FFS</w:t>
            </w:r>
          </w:p>
        </w:tc>
      </w:tr>
    </w:tbl>
    <w:p w14:paraId="2497F499" w14:textId="77777777" w:rsidR="00A11E9D" w:rsidRPr="00FB20BD" w:rsidRDefault="00A11E9D" w:rsidP="00A11E9D"/>
    <w:p w14:paraId="15630C75" w14:textId="77777777" w:rsidR="00A11E9D" w:rsidRPr="00FB20BD" w:rsidRDefault="00A11E9D" w:rsidP="00A11E9D">
      <w:pPr>
        <w:pStyle w:val="Heading4"/>
        <w:rPr>
          <w:rFonts w:eastAsia="Malgun Gothic"/>
        </w:rPr>
      </w:pPr>
      <w:r w:rsidRPr="00FB20BD">
        <w:rPr>
          <w:rFonts w:eastAsia="Malgun Gothic"/>
        </w:rPr>
        <w:t>6.3H.1.3</w:t>
      </w:r>
      <w:r w:rsidRPr="00FB20BD">
        <w:rPr>
          <w:rFonts w:eastAsia="Malgun Gothic"/>
        </w:rPr>
        <w:tab/>
        <w:t>Transmit ON/OFF time mask for intra-band UL contiguous CA with UL MIMO</w:t>
      </w:r>
    </w:p>
    <w:p w14:paraId="13E18FAA" w14:textId="77777777" w:rsidR="00A11E9D" w:rsidRPr="00FB20BD" w:rsidRDefault="00A11E9D" w:rsidP="00A11E9D">
      <w:pPr>
        <w:pStyle w:val="EditorsNote"/>
      </w:pPr>
      <w:r w:rsidRPr="00FB20BD">
        <w:t xml:space="preserve">Editor’s Note: </w:t>
      </w:r>
    </w:p>
    <w:p w14:paraId="4F513836" w14:textId="77777777" w:rsidR="00A11E9D" w:rsidRPr="00FB20BD" w:rsidRDefault="00A11E9D" w:rsidP="00A11E9D">
      <w:pPr>
        <w:pStyle w:val="EditorsNote"/>
        <w:ind w:left="1419"/>
      </w:pPr>
      <w:r w:rsidRPr="00FB20BD">
        <w:t>- T</w:t>
      </w:r>
      <w:r w:rsidRPr="00FB20BD">
        <w:rPr>
          <w:lang w:eastAsia="zh-CN"/>
        </w:rPr>
        <w:t>est tolerance for BW&gt;100M is FFS.</w:t>
      </w:r>
    </w:p>
    <w:p w14:paraId="79E64615" w14:textId="77777777" w:rsidR="00A11E9D" w:rsidRPr="00FB20BD" w:rsidRDefault="00A11E9D" w:rsidP="00A11E9D">
      <w:pPr>
        <w:pStyle w:val="H6"/>
        <w:rPr>
          <w:rFonts w:eastAsia="Malgun Gothic"/>
        </w:rPr>
      </w:pPr>
      <w:r w:rsidRPr="00FB20BD">
        <w:rPr>
          <w:rFonts w:eastAsia="Malgun Gothic"/>
        </w:rPr>
        <w:t>6.3H.1.3.1</w:t>
      </w:r>
      <w:r w:rsidRPr="00FB20BD">
        <w:rPr>
          <w:rFonts w:eastAsia="Malgun Gothic"/>
        </w:rPr>
        <w:tab/>
        <w:t>Test purpose</w:t>
      </w:r>
    </w:p>
    <w:p w14:paraId="121B8500" w14:textId="77777777" w:rsidR="00A11E9D" w:rsidRPr="00FB20BD" w:rsidRDefault="00A11E9D" w:rsidP="00A11E9D">
      <w:pPr>
        <w:rPr>
          <w:rFonts w:eastAsia="MS Mincho"/>
        </w:rPr>
      </w:pPr>
      <w:r w:rsidRPr="00FB20BD">
        <w:rPr>
          <w:rFonts w:eastAsia="MS Mincho"/>
        </w:rPr>
        <w:t xml:space="preserve">To verify that the general ON/OFF time mask for </w:t>
      </w:r>
      <w:r w:rsidRPr="00FB20BD">
        <w:rPr>
          <w:rFonts w:eastAsia="Malgun Gothic"/>
        </w:rPr>
        <w:t>intra-band UL contiguous CA with UL MIMO</w:t>
      </w:r>
      <w:r w:rsidRPr="00FB20BD">
        <w:rPr>
          <w:rFonts w:eastAsia="MS Mincho"/>
        </w:rPr>
        <w:t xml:space="preserve"> meets the requirements </w:t>
      </w:r>
      <w:r w:rsidRPr="00FB20BD">
        <w:rPr>
          <w:rFonts w:eastAsia="Malgun Gothic"/>
        </w:rPr>
        <w:t>specified in the test requirement</w:t>
      </w:r>
    </w:p>
    <w:p w14:paraId="44C9FDBB" w14:textId="77777777" w:rsidR="00A11E9D" w:rsidRPr="00FB20BD" w:rsidRDefault="00A11E9D" w:rsidP="00A11E9D">
      <w:pPr>
        <w:rPr>
          <w:rFonts w:eastAsia="MS Mincho"/>
        </w:rPr>
      </w:pPr>
      <w:r w:rsidRPr="00FB20BD">
        <w:rPr>
          <w:rFonts w:eastAsia="MS Mincho"/>
        </w:rPr>
        <w:t xml:space="preserve">The transmit power time mask for transmit ON/OFF defines the transient period(s) allowed between transmit OFF power and transmit ON power symbols for </w:t>
      </w:r>
      <w:r w:rsidRPr="00FB20BD">
        <w:rPr>
          <w:rFonts w:eastAsia="Malgun Gothic"/>
        </w:rPr>
        <w:t>intra-band UL contiguous CA with UL MIMO</w:t>
      </w:r>
      <w:r w:rsidRPr="00FB20BD">
        <w:rPr>
          <w:rFonts w:eastAsia="MS Mincho"/>
        </w:rPr>
        <w:t>.</w:t>
      </w:r>
    </w:p>
    <w:p w14:paraId="1417D9A2" w14:textId="77777777" w:rsidR="00A11E9D" w:rsidRPr="00FB20BD" w:rsidRDefault="00A11E9D" w:rsidP="00A11E9D">
      <w:pPr>
        <w:rPr>
          <w:rFonts w:eastAsia="MS Mincho"/>
        </w:rPr>
      </w:pPr>
      <w:r w:rsidRPr="00FB20BD">
        <w:rPr>
          <w:rFonts w:eastAsia="MS Mincho"/>
        </w:rPr>
        <w:t>Transmission of the wrong power increases interference to other channels, or increases transmission errors in the uplink channel.</w:t>
      </w:r>
    </w:p>
    <w:p w14:paraId="7204E880" w14:textId="77777777" w:rsidR="00A11E9D" w:rsidRPr="00FB20BD" w:rsidRDefault="00A11E9D" w:rsidP="00A11E9D">
      <w:pPr>
        <w:pStyle w:val="H6"/>
        <w:rPr>
          <w:rFonts w:eastAsia="Malgun Gothic"/>
        </w:rPr>
      </w:pPr>
      <w:r w:rsidRPr="00FB20BD">
        <w:rPr>
          <w:rFonts w:eastAsia="Malgun Gothic"/>
        </w:rPr>
        <w:t>6.3H.1.3.2</w:t>
      </w:r>
      <w:r w:rsidRPr="00FB20BD">
        <w:rPr>
          <w:rFonts w:eastAsia="Malgun Gothic"/>
        </w:rPr>
        <w:tab/>
        <w:t>Test applicability</w:t>
      </w:r>
    </w:p>
    <w:p w14:paraId="41586FBC" w14:textId="77777777" w:rsidR="00A11E9D" w:rsidRPr="00FB20BD" w:rsidRDefault="00A11E9D" w:rsidP="00A11E9D">
      <w:pPr>
        <w:rPr>
          <w:rFonts w:eastAsia="Malgun Gothic"/>
        </w:rPr>
      </w:pPr>
      <w:r w:rsidRPr="00FB20BD">
        <w:rPr>
          <w:rFonts w:eastAsia="Malgun Gothic"/>
        </w:rPr>
        <w:t>This test case applies to all types of NR UE release 15 and forward that support intra-band UL contiguous CA with UL MIMO.</w:t>
      </w:r>
    </w:p>
    <w:p w14:paraId="78C3553D" w14:textId="77777777" w:rsidR="00A11E9D" w:rsidRPr="00FB20BD" w:rsidRDefault="00A11E9D" w:rsidP="00A11E9D">
      <w:pPr>
        <w:pStyle w:val="H6"/>
        <w:rPr>
          <w:rFonts w:eastAsia="Malgun Gothic"/>
        </w:rPr>
      </w:pPr>
      <w:r w:rsidRPr="00FB20BD">
        <w:rPr>
          <w:rFonts w:eastAsia="Malgun Gothic"/>
        </w:rPr>
        <w:t>6.3H.1.3.3</w:t>
      </w:r>
      <w:r w:rsidRPr="00FB20BD">
        <w:rPr>
          <w:rFonts w:eastAsia="Malgun Gothic"/>
        </w:rPr>
        <w:tab/>
        <w:t>Minimum conformance requirements</w:t>
      </w:r>
    </w:p>
    <w:p w14:paraId="78A9EC1C" w14:textId="77777777" w:rsidR="00A11E9D" w:rsidRPr="00FB20BD" w:rsidRDefault="00A11E9D" w:rsidP="00A11E9D">
      <w:r w:rsidRPr="00FB20BD">
        <w:t>For UE supporting intra-band UL contiguous CA and UL MIMO, the ON/OFF time mask requirements in clause 6.3A.3 apply at each transmit antenna connector on each CC. The requirements shall be met with the UL MIMO configurations described in clause 6.2H.1.</w:t>
      </w:r>
    </w:p>
    <w:p w14:paraId="29D3DE31" w14:textId="77777777" w:rsidR="00A11E9D" w:rsidRPr="00FB20BD" w:rsidRDefault="00A11E9D" w:rsidP="00A11E9D">
      <w:r w:rsidRPr="00FB20BD">
        <w:t xml:space="preserve">If UE is scheduled for single antenna-port PUSCH transmission by DCI format 0_0 or by DCI format 0_1 for single antenna port codebook based transmission with precoding matrix </w:t>
      </w:r>
      <w:r w:rsidRPr="00FB20BD">
        <w:rPr>
          <w:i/>
          <w:iCs/>
        </w:rPr>
        <w:t>W</w:t>
      </w:r>
      <w:r w:rsidRPr="00FB20BD">
        <w:t>=1 [6.3.1.5 TS 38.211], the requirements in clause 6.3A.3 apply.</w:t>
      </w:r>
    </w:p>
    <w:p w14:paraId="3FFFC68E" w14:textId="77777777" w:rsidR="00A11E9D" w:rsidRPr="00FB20BD" w:rsidRDefault="00A11E9D" w:rsidP="00A11E9D">
      <w:r w:rsidRPr="00FB20BD">
        <w:t>The normative reference for this requirement is TS 38.101-1 [2] clause 6.3H.1.3.</w:t>
      </w:r>
    </w:p>
    <w:p w14:paraId="52711DBC" w14:textId="77777777" w:rsidR="00A11E9D" w:rsidRPr="00FB20BD" w:rsidRDefault="00A11E9D" w:rsidP="00A11E9D">
      <w:pPr>
        <w:pStyle w:val="H6"/>
      </w:pPr>
      <w:r w:rsidRPr="00FB20BD">
        <w:t>6.3H.1.3.4</w:t>
      </w:r>
      <w:r w:rsidRPr="00FB20BD">
        <w:tab/>
        <w:t>Test description</w:t>
      </w:r>
    </w:p>
    <w:p w14:paraId="588EA191" w14:textId="77777777" w:rsidR="00A11E9D" w:rsidRPr="00FB20BD" w:rsidRDefault="00A11E9D" w:rsidP="00A11E9D">
      <w:pPr>
        <w:pStyle w:val="H6"/>
      </w:pPr>
      <w:r w:rsidRPr="00FB20BD">
        <w:t>6.3H.1.3.4.1</w:t>
      </w:r>
      <w:r w:rsidRPr="00FB20BD">
        <w:tab/>
        <w:t>Initial conditions</w:t>
      </w:r>
    </w:p>
    <w:p w14:paraId="72D92392" w14:textId="77777777" w:rsidR="00A11E9D" w:rsidRPr="00FB20BD" w:rsidRDefault="00A11E9D" w:rsidP="00A11E9D">
      <w:pPr>
        <w:rPr>
          <w:rFonts w:eastAsia="Malgun Gothic"/>
        </w:rPr>
      </w:pPr>
      <w:r w:rsidRPr="00FB20BD">
        <w:rPr>
          <w:rFonts w:eastAsia="Malgun Gothic"/>
        </w:rPr>
        <w:t>Initial conditions are a set of test configurations the UE needs to be tested in and the steps for the SS to take with the UE to reach the correct measurement state.</w:t>
      </w:r>
    </w:p>
    <w:p w14:paraId="0F368776" w14:textId="77777777" w:rsidR="00A11E9D" w:rsidRPr="00FB20BD" w:rsidRDefault="00A11E9D" w:rsidP="00A11E9D">
      <w:pPr>
        <w:rPr>
          <w:rFonts w:eastAsia="Malgun Gothic"/>
        </w:rPr>
      </w:pPr>
      <w:r w:rsidRPr="00FB20BD">
        <w:rPr>
          <w:rFonts w:eastAsia="Malgun Gothic"/>
        </w:rPr>
        <w:t xml:space="preserve">The initial test configurations consist of environmental conditions, test frequencies, test channel bandwidths and sub-carrier spacing based on NR CA configurations specified in 5.5A. All of these configurations shall be tested with applicable test parameters for each combination of test channel bandwidth and sub-carrier spacing, and are shown in Table </w:t>
      </w:r>
      <w:r w:rsidRPr="00FB20BD">
        <w:t>6.3H.1.3.4.1-1</w:t>
      </w:r>
      <w:r w:rsidRPr="00FB20BD">
        <w:rPr>
          <w:rFonts w:eastAsia="Malgun Gothic"/>
        </w:rPr>
        <w:t>. The details of the uplink reference measurement channels (RMCs) are specified in Annexes A.2. Configurations of PDSCH and PDCCH before measurement are specified in Annex C.2.</w:t>
      </w:r>
    </w:p>
    <w:p w14:paraId="39F7713D" w14:textId="77777777" w:rsidR="00A11E9D" w:rsidRPr="00FB20BD" w:rsidRDefault="00A11E9D" w:rsidP="00A11E9D">
      <w:pPr>
        <w:pStyle w:val="TH"/>
      </w:pPr>
      <w:r w:rsidRPr="00FB20BD">
        <w:t>Table 6.3H.1.3.4.1-1: Test Configuration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8"/>
        <w:gridCol w:w="2623"/>
        <w:gridCol w:w="2147"/>
        <w:gridCol w:w="1930"/>
        <w:gridCol w:w="1851"/>
      </w:tblGrid>
      <w:tr w:rsidR="00A11E9D" w:rsidRPr="00FB20BD" w14:paraId="37C8E148" w14:textId="77777777" w:rsidTr="00EC7FB8">
        <w:tc>
          <w:tcPr>
            <w:tcW w:w="5000" w:type="pct"/>
            <w:gridSpan w:val="5"/>
            <w:shd w:val="clear" w:color="auto" w:fill="auto"/>
          </w:tcPr>
          <w:p w14:paraId="64C013EA" w14:textId="77777777" w:rsidR="00A11E9D" w:rsidRPr="00FB20BD" w:rsidRDefault="00A11E9D" w:rsidP="00EC7FB8">
            <w:pPr>
              <w:pStyle w:val="TAH"/>
              <w:rPr>
                <w:rFonts w:eastAsia="MS Mincho"/>
              </w:rPr>
            </w:pPr>
            <w:r w:rsidRPr="00FB20BD">
              <w:rPr>
                <w:rFonts w:eastAsia="MS Mincho"/>
              </w:rPr>
              <w:t>Initial Conditions</w:t>
            </w:r>
          </w:p>
        </w:tc>
      </w:tr>
      <w:tr w:rsidR="00A11E9D" w:rsidRPr="00FB20BD" w14:paraId="1A4E669C" w14:textId="77777777" w:rsidTr="00EC7FB8">
        <w:tc>
          <w:tcPr>
            <w:tcW w:w="1922" w:type="pct"/>
            <w:gridSpan w:val="2"/>
            <w:shd w:val="clear" w:color="auto" w:fill="auto"/>
          </w:tcPr>
          <w:p w14:paraId="307768DD" w14:textId="77777777" w:rsidR="00A11E9D" w:rsidRPr="00FB20BD" w:rsidRDefault="00A11E9D" w:rsidP="00EC7FB8">
            <w:pPr>
              <w:pStyle w:val="TAL"/>
              <w:rPr>
                <w:rFonts w:eastAsia="MS Mincho"/>
              </w:rPr>
            </w:pPr>
            <w:r w:rsidRPr="00FB20BD">
              <w:rPr>
                <w:rFonts w:eastAsia="MS Mincho"/>
              </w:rPr>
              <w:t>Test Environment as specified in TS 38.508-1 [5] subclause 4.1</w:t>
            </w:r>
          </w:p>
        </w:tc>
        <w:tc>
          <w:tcPr>
            <w:tcW w:w="3078" w:type="pct"/>
            <w:gridSpan w:val="3"/>
            <w:shd w:val="clear" w:color="auto" w:fill="auto"/>
          </w:tcPr>
          <w:p w14:paraId="6FFEBABA" w14:textId="77777777" w:rsidR="00A11E9D" w:rsidRPr="00FB20BD" w:rsidRDefault="00A11E9D" w:rsidP="00EC7FB8">
            <w:pPr>
              <w:pStyle w:val="TAL"/>
              <w:rPr>
                <w:rFonts w:eastAsia="MS Mincho"/>
              </w:rPr>
            </w:pPr>
            <w:r w:rsidRPr="00FB20BD">
              <w:rPr>
                <w:rFonts w:eastAsia="MS Mincho"/>
              </w:rPr>
              <w:t>Normal, TL/VL, TL/VH, TH/VL, TH/VH</w:t>
            </w:r>
          </w:p>
        </w:tc>
      </w:tr>
      <w:tr w:rsidR="00A11E9D" w:rsidRPr="00FB20BD" w14:paraId="00E121DA" w14:textId="77777777" w:rsidTr="00EC7FB8">
        <w:tc>
          <w:tcPr>
            <w:tcW w:w="1922" w:type="pct"/>
            <w:gridSpan w:val="2"/>
            <w:shd w:val="clear" w:color="auto" w:fill="auto"/>
          </w:tcPr>
          <w:p w14:paraId="4CC33E05" w14:textId="77777777" w:rsidR="00A11E9D" w:rsidRPr="00FB20BD" w:rsidRDefault="00A11E9D" w:rsidP="00EC7FB8">
            <w:pPr>
              <w:pStyle w:val="TAL"/>
              <w:rPr>
                <w:rFonts w:eastAsia="MS Mincho"/>
              </w:rPr>
            </w:pPr>
            <w:r w:rsidRPr="00FB20BD">
              <w:rPr>
                <w:rFonts w:eastAsia="MS Mincho"/>
              </w:rPr>
              <w:t>Test Frequencies as specified in TS 38.508-1 [5] subclause 4.3.1.1.4 for intra band contiguous CA in FR1</w:t>
            </w:r>
          </w:p>
        </w:tc>
        <w:tc>
          <w:tcPr>
            <w:tcW w:w="3078" w:type="pct"/>
            <w:gridSpan w:val="3"/>
            <w:shd w:val="clear" w:color="auto" w:fill="auto"/>
          </w:tcPr>
          <w:p w14:paraId="792F2D5D" w14:textId="77777777" w:rsidR="00A11E9D" w:rsidRPr="00FB20BD" w:rsidRDefault="00A11E9D" w:rsidP="00EC7FB8">
            <w:pPr>
              <w:pStyle w:val="TAL"/>
              <w:rPr>
                <w:rFonts w:eastAsia="MS Mincho"/>
              </w:rPr>
            </w:pPr>
            <w:r w:rsidRPr="00FB20BD">
              <w:rPr>
                <w:rFonts w:eastAsia="MS Mincho"/>
              </w:rPr>
              <w:t>Low range</w:t>
            </w:r>
          </w:p>
          <w:p w14:paraId="21EC4A0A" w14:textId="77777777" w:rsidR="00A11E9D" w:rsidRPr="00FB20BD" w:rsidRDefault="00A11E9D" w:rsidP="00EC7FB8">
            <w:pPr>
              <w:pStyle w:val="TAL"/>
              <w:rPr>
                <w:rFonts w:eastAsia="MS Mincho"/>
              </w:rPr>
            </w:pPr>
            <w:r w:rsidRPr="00FB20BD">
              <w:rPr>
                <w:rFonts w:eastAsia="MS Mincho"/>
              </w:rPr>
              <w:t>High range</w:t>
            </w:r>
          </w:p>
        </w:tc>
      </w:tr>
      <w:tr w:rsidR="00A11E9D" w:rsidRPr="00FB20BD" w14:paraId="19D1D316" w14:textId="77777777" w:rsidTr="00EC7FB8">
        <w:tc>
          <w:tcPr>
            <w:tcW w:w="1922" w:type="pct"/>
            <w:gridSpan w:val="2"/>
            <w:shd w:val="clear" w:color="auto" w:fill="auto"/>
          </w:tcPr>
          <w:p w14:paraId="57DC4EDB" w14:textId="77777777" w:rsidR="00A11E9D" w:rsidRPr="00FB20BD" w:rsidRDefault="00A11E9D" w:rsidP="00EC7FB8">
            <w:pPr>
              <w:pStyle w:val="TAL"/>
              <w:rPr>
                <w:rFonts w:eastAsia="MS Mincho"/>
              </w:rPr>
            </w:pPr>
            <w:r w:rsidRPr="00FB20BD">
              <w:rPr>
                <w:rFonts w:eastAsia="MS Mincho"/>
              </w:rPr>
              <w:t>Test Channel Bandwidths as specified in TS 38.508-1 [5] subclause 4.3.1</w:t>
            </w:r>
          </w:p>
        </w:tc>
        <w:tc>
          <w:tcPr>
            <w:tcW w:w="3078" w:type="pct"/>
            <w:gridSpan w:val="3"/>
            <w:shd w:val="clear" w:color="auto" w:fill="auto"/>
          </w:tcPr>
          <w:p w14:paraId="39CA1D46" w14:textId="77777777" w:rsidR="00A11E9D" w:rsidRPr="00FB20BD" w:rsidRDefault="00A11E9D" w:rsidP="00EC7FB8">
            <w:pPr>
              <w:pStyle w:val="TAL"/>
              <w:rPr>
                <w:rFonts w:eastAsia="MS Mincho"/>
              </w:rPr>
            </w:pPr>
            <w:r w:rsidRPr="00FB20BD">
              <w:rPr>
                <w:rFonts w:eastAsia="MS Mincho"/>
              </w:rPr>
              <w:t>Lowest N</w:t>
            </w:r>
            <w:r w:rsidRPr="00FB20BD">
              <w:rPr>
                <w:rFonts w:eastAsia="MS Mincho"/>
                <w:vertAlign w:val="subscript"/>
              </w:rPr>
              <w:t>RB_agg</w:t>
            </w:r>
            <w:r w:rsidRPr="00FB20BD">
              <w:rPr>
                <w:rFonts w:eastAsia="MS Mincho"/>
              </w:rPr>
              <w:t>, Highest N</w:t>
            </w:r>
            <w:r w:rsidRPr="00FB20BD">
              <w:rPr>
                <w:rFonts w:eastAsia="MS Mincho"/>
                <w:vertAlign w:val="subscript"/>
              </w:rPr>
              <w:t>RB_agg</w:t>
            </w:r>
          </w:p>
        </w:tc>
      </w:tr>
      <w:tr w:rsidR="00A11E9D" w:rsidRPr="00FB20BD" w14:paraId="1EE46143" w14:textId="77777777" w:rsidTr="00EC7FB8">
        <w:tc>
          <w:tcPr>
            <w:tcW w:w="1922" w:type="pct"/>
            <w:gridSpan w:val="2"/>
            <w:shd w:val="clear" w:color="auto" w:fill="auto"/>
          </w:tcPr>
          <w:p w14:paraId="219B9F80" w14:textId="77777777" w:rsidR="00A11E9D" w:rsidRPr="00FB20BD" w:rsidRDefault="00A11E9D" w:rsidP="00EC7FB8">
            <w:pPr>
              <w:pStyle w:val="TAL"/>
              <w:rPr>
                <w:rFonts w:eastAsia="MS Mincho"/>
              </w:rPr>
            </w:pPr>
            <w:r w:rsidRPr="00FB20BD">
              <w:rPr>
                <w:rFonts w:eastAsia="MS Mincho"/>
              </w:rPr>
              <w:t>Test SCS as specified in Table 5.3.5-1</w:t>
            </w:r>
          </w:p>
        </w:tc>
        <w:tc>
          <w:tcPr>
            <w:tcW w:w="3078" w:type="pct"/>
            <w:gridSpan w:val="3"/>
            <w:shd w:val="clear" w:color="auto" w:fill="auto"/>
          </w:tcPr>
          <w:p w14:paraId="6A42C74A" w14:textId="77777777" w:rsidR="00A11E9D" w:rsidRPr="00FB20BD" w:rsidRDefault="00A11E9D" w:rsidP="00EC7FB8">
            <w:pPr>
              <w:pStyle w:val="TAL"/>
              <w:rPr>
                <w:rFonts w:eastAsia="MS Mincho"/>
              </w:rPr>
            </w:pPr>
            <w:r w:rsidRPr="00FB20BD">
              <w:rPr>
                <w:rFonts w:eastAsia="MS Mincho"/>
              </w:rPr>
              <w:t>Lowest, Highest</w:t>
            </w:r>
          </w:p>
        </w:tc>
      </w:tr>
      <w:tr w:rsidR="00A11E9D" w:rsidRPr="00FB20BD" w14:paraId="12F3415A" w14:textId="77777777" w:rsidTr="00EC7FB8">
        <w:tc>
          <w:tcPr>
            <w:tcW w:w="5000" w:type="pct"/>
            <w:gridSpan w:val="5"/>
            <w:shd w:val="clear" w:color="auto" w:fill="auto"/>
          </w:tcPr>
          <w:p w14:paraId="3A741916" w14:textId="77777777" w:rsidR="00A11E9D" w:rsidRPr="00FB20BD" w:rsidRDefault="00A11E9D" w:rsidP="00EC7FB8">
            <w:pPr>
              <w:pStyle w:val="TAH"/>
              <w:rPr>
                <w:rFonts w:eastAsia="MS Mincho"/>
              </w:rPr>
            </w:pPr>
            <w:r w:rsidRPr="00FB20BD">
              <w:rPr>
                <w:rFonts w:eastAsia="MS Mincho"/>
              </w:rPr>
              <w:t>Test Parameters</w:t>
            </w:r>
          </w:p>
        </w:tc>
      </w:tr>
      <w:tr w:rsidR="00A11E9D" w:rsidRPr="00FB20BD" w14:paraId="735C3AB1" w14:textId="77777777" w:rsidTr="00EC7FB8">
        <w:tc>
          <w:tcPr>
            <w:tcW w:w="560" w:type="pct"/>
            <w:tcBorders>
              <w:bottom w:val="nil"/>
            </w:tcBorders>
            <w:shd w:val="clear" w:color="auto" w:fill="auto"/>
          </w:tcPr>
          <w:p w14:paraId="191EE3CD" w14:textId="77777777" w:rsidR="00A11E9D" w:rsidRPr="00FB20BD" w:rsidRDefault="00A11E9D" w:rsidP="00EC7FB8">
            <w:pPr>
              <w:pStyle w:val="TAH"/>
              <w:rPr>
                <w:rFonts w:eastAsia="MS Mincho"/>
              </w:rPr>
            </w:pPr>
            <w:r w:rsidRPr="00FB20BD">
              <w:rPr>
                <w:rFonts w:eastAsia="MS Mincho"/>
              </w:rPr>
              <w:t>Test ID</w:t>
            </w:r>
          </w:p>
        </w:tc>
        <w:tc>
          <w:tcPr>
            <w:tcW w:w="1362" w:type="pct"/>
            <w:tcBorders>
              <w:bottom w:val="nil"/>
            </w:tcBorders>
            <w:shd w:val="clear" w:color="auto" w:fill="auto"/>
          </w:tcPr>
          <w:p w14:paraId="5115FB99" w14:textId="77777777" w:rsidR="00A11E9D" w:rsidRPr="00FB20BD" w:rsidRDefault="00A11E9D" w:rsidP="00EC7FB8">
            <w:pPr>
              <w:pStyle w:val="TAH"/>
              <w:rPr>
                <w:rFonts w:eastAsia="MS Mincho"/>
              </w:rPr>
            </w:pPr>
            <w:r w:rsidRPr="00FB20BD">
              <w:t>Downlink Configuration for PCC &amp; SCC</w:t>
            </w:r>
          </w:p>
        </w:tc>
        <w:tc>
          <w:tcPr>
            <w:tcW w:w="3078" w:type="pct"/>
            <w:gridSpan w:val="3"/>
            <w:shd w:val="clear" w:color="auto" w:fill="auto"/>
          </w:tcPr>
          <w:p w14:paraId="53620B66" w14:textId="77777777" w:rsidR="00A11E9D" w:rsidRPr="00FB20BD" w:rsidRDefault="00A11E9D" w:rsidP="00EC7FB8">
            <w:pPr>
              <w:pStyle w:val="TAH"/>
              <w:rPr>
                <w:rFonts w:eastAsia="MS Mincho"/>
              </w:rPr>
            </w:pPr>
            <w:r w:rsidRPr="00FB20BD">
              <w:t>Uplink Configuration</w:t>
            </w:r>
          </w:p>
        </w:tc>
      </w:tr>
      <w:tr w:rsidR="00A11E9D" w:rsidRPr="00FB20BD" w14:paraId="20B6543F" w14:textId="77777777" w:rsidTr="00EC7FB8">
        <w:tc>
          <w:tcPr>
            <w:tcW w:w="560" w:type="pct"/>
            <w:tcBorders>
              <w:top w:val="nil"/>
              <w:bottom w:val="nil"/>
            </w:tcBorders>
            <w:shd w:val="clear" w:color="auto" w:fill="auto"/>
          </w:tcPr>
          <w:p w14:paraId="3444950F" w14:textId="77777777" w:rsidR="00A11E9D" w:rsidRPr="00FB20BD" w:rsidRDefault="00A11E9D" w:rsidP="00EC7FB8">
            <w:pPr>
              <w:pStyle w:val="TAH"/>
              <w:rPr>
                <w:rFonts w:eastAsia="MS Mincho"/>
              </w:rPr>
            </w:pPr>
          </w:p>
        </w:tc>
        <w:tc>
          <w:tcPr>
            <w:tcW w:w="1362" w:type="pct"/>
            <w:tcBorders>
              <w:top w:val="nil"/>
              <w:bottom w:val="nil"/>
            </w:tcBorders>
            <w:shd w:val="clear" w:color="auto" w:fill="auto"/>
          </w:tcPr>
          <w:p w14:paraId="4617248F" w14:textId="77777777" w:rsidR="00A11E9D" w:rsidRPr="00FB20BD" w:rsidRDefault="00A11E9D" w:rsidP="00EC7FB8">
            <w:pPr>
              <w:pStyle w:val="TAH"/>
              <w:rPr>
                <w:rFonts w:eastAsia="MS Mincho"/>
              </w:rPr>
            </w:pPr>
          </w:p>
        </w:tc>
        <w:tc>
          <w:tcPr>
            <w:tcW w:w="1115" w:type="pct"/>
            <w:tcBorders>
              <w:bottom w:val="nil"/>
            </w:tcBorders>
            <w:shd w:val="clear" w:color="auto" w:fill="auto"/>
          </w:tcPr>
          <w:p w14:paraId="00E26010" w14:textId="77777777" w:rsidR="00A11E9D" w:rsidRPr="00FB20BD" w:rsidRDefault="00A11E9D" w:rsidP="00EC7FB8">
            <w:pPr>
              <w:pStyle w:val="TAH"/>
            </w:pPr>
            <w:r w:rsidRPr="00FB20BD">
              <w:t xml:space="preserve">Modulation for all CCs </w:t>
            </w:r>
          </w:p>
        </w:tc>
        <w:tc>
          <w:tcPr>
            <w:tcW w:w="1963" w:type="pct"/>
            <w:gridSpan w:val="2"/>
            <w:shd w:val="clear" w:color="auto" w:fill="auto"/>
          </w:tcPr>
          <w:p w14:paraId="078BFEB0" w14:textId="77777777" w:rsidR="00A11E9D" w:rsidRPr="00FB20BD" w:rsidRDefault="00A11E9D" w:rsidP="00EC7FB8">
            <w:pPr>
              <w:pStyle w:val="TAH"/>
            </w:pPr>
            <w:r w:rsidRPr="00FB20BD">
              <w:t xml:space="preserve"> RB allocation (NOTE 1)</w:t>
            </w:r>
          </w:p>
        </w:tc>
      </w:tr>
      <w:tr w:rsidR="00A11E9D" w:rsidRPr="00FB20BD" w14:paraId="66366C19" w14:textId="77777777" w:rsidTr="00EC7FB8">
        <w:tc>
          <w:tcPr>
            <w:tcW w:w="560" w:type="pct"/>
            <w:tcBorders>
              <w:top w:val="nil"/>
            </w:tcBorders>
            <w:shd w:val="clear" w:color="auto" w:fill="auto"/>
          </w:tcPr>
          <w:p w14:paraId="0DCABD9C" w14:textId="77777777" w:rsidR="00A11E9D" w:rsidRPr="00FB20BD" w:rsidRDefault="00A11E9D" w:rsidP="00EC7FB8">
            <w:pPr>
              <w:pStyle w:val="TAH"/>
              <w:rPr>
                <w:rFonts w:eastAsia="MS Mincho"/>
              </w:rPr>
            </w:pPr>
          </w:p>
        </w:tc>
        <w:tc>
          <w:tcPr>
            <w:tcW w:w="1362" w:type="pct"/>
            <w:tcBorders>
              <w:top w:val="nil"/>
              <w:bottom w:val="single" w:sz="4" w:space="0" w:color="auto"/>
            </w:tcBorders>
            <w:shd w:val="clear" w:color="auto" w:fill="auto"/>
          </w:tcPr>
          <w:p w14:paraId="35D8B4CB" w14:textId="77777777" w:rsidR="00A11E9D" w:rsidRPr="00FB20BD" w:rsidRDefault="00A11E9D" w:rsidP="00EC7FB8">
            <w:pPr>
              <w:pStyle w:val="TAH"/>
              <w:rPr>
                <w:rFonts w:eastAsia="MS Mincho"/>
              </w:rPr>
            </w:pPr>
          </w:p>
        </w:tc>
        <w:tc>
          <w:tcPr>
            <w:tcW w:w="1115" w:type="pct"/>
            <w:tcBorders>
              <w:top w:val="nil"/>
            </w:tcBorders>
            <w:shd w:val="clear" w:color="auto" w:fill="auto"/>
          </w:tcPr>
          <w:p w14:paraId="559CAAE5" w14:textId="77777777" w:rsidR="00A11E9D" w:rsidRPr="00FB20BD" w:rsidRDefault="00A11E9D" w:rsidP="00EC7FB8">
            <w:pPr>
              <w:pStyle w:val="TAH"/>
              <w:rPr>
                <w:rFonts w:eastAsia="MS Mincho"/>
              </w:rPr>
            </w:pPr>
          </w:p>
        </w:tc>
        <w:tc>
          <w:tcPr>
            <w:tcW w:w="1002" w:type="pct"/>
            <w:shd w:val="clear" w:color="auto" w:fill="auto"/>
          </w:tcPr>
          <w:p w14:paraId="7654FEEF" w14:textId="77777777" w:rsidR="00A11E9D" w:rsidRPr="00FB20BD" w:rsidRDefault="00A11E9D" w:rsidP="00EC7FB8">
            <w:pPr>
              <w:pStyle w:val="TAH"/>
              <w:rPr>
                <w:rFonts w:eastAsia="MS Mincho"/>
              </w:rPr>
            </w:pPr>
            <w:r w:rsidRPr="00FB20BD">
              <w:t>PCC</w:t>
            </w:r>
          </w:p>
        </w:tc>
        <w:tc>
          <w:tcPr>
            <w:tcW w:w="961" w:type="pct"/>
            <w:shd w:val="clear" w:color="auto" w:fill="auto"/>
          </w:tcPr>
          <w:p w14:paraId="35C51EAC" w14:textId="77777777" w:rsidR="00A11E9D" w:rsidRPr="00FB20BD" w:rsidRDefault="00A11E9D" w:rsidP="00EC7FB8">
            <w:pPr>
              <w:pStyle w:val="TAH"/>
              <w:rPr>
                <w:rFonts w:eastAsia="MS Mincho"/>
              </w:rPr>
            </w:pPr>
            <w:r w:rsidRPr="00FB20BD">
              <w:t>SCC</w:t>
            </w:r>
          </w:p>
        </w:tc>
      </w:tr>
      <w:tr w:rsidR="00A11E9D" w:rsidRPr="00FB20BD" w14:paraId="1B09E04B" w14:textId="77777777" w:rsidTr="00EC7FB8">
        <w:tc>
          <w:tcPr>
            <w:tcW w:w="560" w:type="pct"/>
            <w:shd w:val="clear" w:color="auto" w:fill="auto"/>
          </w:tcPr>
          <w:p w14:paraId="50DDDD16" w14:textId="77777777" w:rsidR="00A11E9D" w:rsidRPr="00FB20BD" w:rsidRDefault="00A11E9D" w:rsidP="00EC7FB8">
            <w:pPr>
              <w:pStyle w:val="TAC"/>
              <w:rPr>
                <w:rFonts w:eastAsia="MS Mincho"/>
              </w:rPr>
            </w:pPr>
            <w:r w:rsidRPr="00FB20BD">
              <w:rPr>
                <w:rFonts w:eastAsia="MS Mincho"/>
              </w:rPr>
              <w:t>1</w:t>
            </w:r>
          </w:p>
        </w:tc>
        <w:tc>
          <w:tcPr>
            <w:tcW w:w="1362" w:type="pct"/>
            <w:tcBorders>
              <w:bottom w:val="nil"/>
            </w:tcBorders>
            <w:shd w:val="clear" w:color="auto" w:fill="auto"/>
          </w:tcPr>
          <w:p w14:paraId="6A77854F" w14:textId="77777777" w:rsidR="00A11E9D" w:rsidRPr="00FB20BD" w:rsidRDefault="00A11E9D" w:rsidP="00EC7FB8">
            <w:pPr>
              <w:pStyle w:val="TAC"/>
              <w:rPr>
                <w:rFonts w:eastAsia="MS Mincho"/>
              </w:rPr>
            </w:pPr>
            <w:r w:rsidRPr="00FB20BD">
              <w:rPr>
                <w:rFonts w:eastAsia="MS Mincho"/>
              </w:rPr>
              <w:t>N/A for this test</w:t>
            </w:r>
          </w:p>
        </w:tc>
        <w:tc>
          <w:tcPr>
            <w:tcW w:w="1115" w:type="pct"/>
            <w:shd w:val="clear" w:color="auto" w:fill="auto"/>
          </w:tcPr>
          <w:p w14:paraId="06420C42" w14:textId="77777777" w:rsidR="00A11E9D" w:rsidRPr="00FB20BD" w:rsidRDefault="00A11E9D" w:rsidP="00EC7FB8">
            <w:pPr>
              <w:pStyle w:val="TAC"/>
              <w:rPr>
                <w:rFonts w:eastAsia="MS Mincho"/>
              </w:rPr>
            </w:pPr>
            <w:r w:rsidRPr="00FB20BD">
              <w:t>CP-OFDM QPSK</w:t>
            </w:r>
          </w:p>
        </w:tc>
        <w:tc>
          <w:tcPr>
            <w:tcW w:w="1002" w:type="pct"/>
            <w:shd w:val="clear" w:color="auto" w:fill="auto"/>
          </w:tcPr>
          <w:p w14:paraId="2EDCEA50" w14:textId="77777777" w:rsidR="00A11E9D" w:rsidRPr="00FB20BD" w:rsidRDefault="00A11E9D" w:rsidP="00EC7FB8">
            <w:pPr>
              <w:pStyle w:val="TAC"/>
              <w:rPr>
                <w:rFonts w:eastAsia="MS Mincho"/>
              </w:rPr>
            </w:pPr>
            <w:r w:rsidRPr="00FB20BD">
              <w:rPr>
                <w:rFonts w:eastAsia="MS Mincho"/>
              </w:rPr>
              <w:t>Inner Full</w:t>
            </w:r>
          </w:p>
        </w:tc>
        <w:tc>
          <w:tcPr>
            <w:tcW w:w="961" w:type="pct"/>
            <w:shd w:val="clear" w:color="auto" w:fill="auto"/>
          </w:tcPr>
          <w:p w14:paraId="6C15CA96" w14:textId="77777777" w:rsidR="00A11E9D" w:rsidRPr="00FB20BD" w:rsidRDefault="00A11E9D" w:rsidP="00EC7FB8">
            <w:pPr>
              <w:pStyle w:val="TAC"/>
              <w:rPr>
                <w:rFonts w:eastAsia="MS Mincho"/>
              </w:rPr>
            </w:pPr>
            <w:r w:rsidRPr="00FB20BD">
              <w:rPr>
                <w:rFonts w:eastAsia="MS Mincho"/>
              </w:rPr>
              <w:t>Inner Full</w:t>
            </w:r>
          </w:p>
        </w:tc>
      </w:tr>
      <w:tr w:rsidR="00A11E9D" w:rsidRPr="00FB20BD" w14:paraId="2886F942" w14:textId="77777777" w:rsidTr="00EC7FB8">
        <w:tc>
          <w:tcPr>
            <w:tcW w:w="5000" w:type="pct"/>
            <w:gridSpan w:val="5"/>
            <w:shd w:val="clear" w:color="auto" w:fill="auto"/>
          </w:tcPr>
          <w:p w14:paraId="64EE6434" w14:textId="77777777" w:rsidR="00A11E9D" w:rsidRPr="00FB20BD" w:rsidRDefault="00A11E9D" w:rsidP="00EC7FB8">
            <w:pPr>
              <w:pStyle w:val="TAN"/>
              <w:rPr>
                <w:rFonts w:eastAsia="MS Mincho"/>
              </w:rPr>
            </w:pPr>
            <w:r w:rsidRPr="00FB20BD">
              <w:rPr>
                <w:rFonts w:eastAsia="MS Mincho"/>
              </w:rPr>
              <w:t>NOTE 1:</w:t>
            </w:r>
            <w:r w:rsidRPr="00FB20BD">
              <w:rPr>
                <w:rFonts w:eastAsia="MS Mincho"/>
              </w:rPr>
              <w:tab/>
              <w:t>The specific configuration of each RB allocation is defined in 6.1A-1a</w:t>
            </w:r>
            <w:r w:rsidRPr="00FB20BD" w:rsidDel="00FD7FE8">
              <w:rPr>
                <w:rFonts w:eastAsia="MS Mincho"/>
              </w:rPr>
              <w:t xml:space="preserve"> </w:t>
            </w:r>
            <w:r w:rsidRPr="00FB20BD">
              <w:rPr>
                <w:rFonts w:eastAsia="MS Mincho"/>
              </w:rPr>
              <w:t>NOTE 2:</w:t>
            </w:r>
            <w:r w:rsidRPr="00FB20BD">
              <w:rPr>
                <w:rFonts w:eastAsia="MS Mincho"/>
              </w:rPr>
              <w:tab/>
              <w:t>Test Channel Bandwidths and Test SCS are checked separately for each NR CA band combination, which applicable channel bandwidths is specified in Table 5.5A.3.1-1 and SCS is specified in Table 5.3.5-1 for each NR band.</w:t>
            </w:r>
          </w:p>
        </w:tc>
      </w:tr>
    </w:tbl>
    <w:p w14:paraId="5D150EB3" w14:textId="77777777" w:rsidR="00A11E9D" w:rsidRPr="00FB20BD" w:rsidRDefault="00A11E9D" w:rsidP="00A11E9D">
      <w:pPr>
        <w:pStyle w:val="B10"/>
        <w:rPr>
          <w:rFonts w:eastAsia="Malgun Gothic"/>
        </w:rPr>
      </w:pPr>
    </w:p>
    <w:p w14:paraId="0BE1CBF0" w14:textId="77777777" w:rsidR="00A11E9D" w:rsidRPr="00FB20BD" w:rsidRDefault="00A11E9D" w:rsidP="00A11E9D">
      <w:pPr>
        <w:pStyle w:val="B10"/>
        <w:rPr>
          <w:rFonts w:eastAsia="Malgun Gothic"/>
        </w:rPr>
      </w:pPr>
      <w:r w:rsidRPr="00FB20BD">
        <w:rPr>
          <w:rFonts w:eastAsia="Malgun Gothic"/>
        </w:rPr>
        <w:t>1.</w:t>
      </w:r>
      <w:r w:rsidRPr="00FB20BD">
        <w:rPr>
          <w:rFonts w:eastAsia="Malgun Gothic"/>
        </w:rPr>
        <w:tab/>
        <w:t>Connect the SS to the UE antenna connectors as shown in TS 38.508-1 [5] Annex A, Figure A.3.1.1.6 for TE diagram and section A.3.2.3.11 for UE diagram.</w:t>
      </w:r>
    </w:p>
    <w:p w14:paraId="705960AB" w14:textId="77777777" w:rsidR="00A11E9D" w:rsidRPr="00FB20BD" w:rsidRDefault="00A11E9D" w:rsidP="00A11E9D">
      <w:pPr>
        <w:pStyle w:val="B10"/>
        <w:rPr>
          <w:rFonts w:eastAsia="Malgun Gothic"/>
        </w:rPr>
      </w:pPr>
      <w:r w:rsidRPr="00FB20BD">
        <w:rPr>
          <w:rFonts w:eastAsia="Malgun Gothic"/>
        </w:rPr>
        <w:t>2.</w:t>
      </w:r>
      <w:r w:rsidRPr="00FB20BD">
        <w:rPr>
          <w:rFonts w:eastAsia="Malgun Gothic"/>
        </w:rPr>
        <w:tab/>
        <w:t>The parameter settings for the cell are set up according to TS 38.508-1 [5] subclause 4.4.3.</w:t>
      </w:r>
    </w:p>
    <w:p w14:paraId="2FDE7FF3" w14:textId="77777777" w:rsidR="00A11E9D" w:rsidRPr="00FB20BD" w:rsidRDefault="00A11E9D" w:rsidP="00A11E9D">
      <w:pPr>
        <w:pStyle w:val="B10"/>
        <w:rPr>
          <w:rFonts w:eastAsia="Malgun Gothic"/>
        </w:rPr>
      </w:pPr>
      <w:r w:rsidRPr="00FB20BD">
        <w:rPr>
          <w:rFonts w:eastAsia="Malgun Gothic"/>
        </w:rPr>
        <w:t>3.</w:t>
      </w:r>
      <w:r w:rsidRPr="00FB20BD">
        <w:rPr>
          <w:rFonts w:eastAsia="Malgun Gothic"/>
        </w:rPr>
        <w:tab/>
        <w:t>Downlink signals for PCC are initially set up according to Annex C.0, C.1, C.2, and uplink signals according to Annex G.0, G.1, G.2, G.3.0.</w:t>
      </w:r>
    </w:p>
    <w:p w14:paraId="05DF62A0" w14:textId="77777777" w:rsidR="00A11E9D" w:rsidRPr="00FB20BD" w:rsidRDefault="00A11E9D" w:rsidP="00A11E9D">
      <w:pPr>
        <w:pStyle w:val="B10"/>
        <w:rPr>
          <w:rFonts w:eastAsia="Malgun Gothic"/>
        </w:rPr>
      </w:pPr>
      <w:r w:rsidRPr="00FB20BD">
        <w:rPr>
          <w:rFonts w:eastAsia="Malgun Gothic"/>
        </w:rPr>
        <w:t>4.</w:t>
      </w:r>
      <w:r w:rsidRPr="00FB20BD">
        <w:rPr>
          <w:rFonts w:eastAsia="Malgun Gothic"/>
        </w:rPr>
        <w:tab/>
        <w:t>The UL Reference Measurement Channel is set according to Table 6.3H.1.3.4.1-1.</w:t>
      </w:r>
    </w:p>
    <w:p w14:paraId="65D74354" w14:textId="77777777" w:rsidR="00A11E9D" w:rsidRPr="00FB20BD" w:rsidRDefault="00A11E9D" w:rsidP="00A11E9D">
      <w:pPr>
        <w:pStyle w:val="B10"/>
        <w:rPr>
          <w:rFonts w:eastAsia="Malgun Gothic"/>
        </w:rPr>
      </w:pPr>
      <w:r w:rsidRPr="00FB20BD">
        <w:rPr>
          <w:rFonts w:eastAsia="Malgun Gothic"/>
        </w:rPr>
        <w:t>5.</w:t>
      </w:r>
      <w:r w:rsidRPr="00FB20BD">
        <w:rPr>
          <w:rFonts w:eastAsia="Malgun Gothic"/>
        </w:rPr>
        <w:tab/>
        <w:t>Propagation conditions are set according to Annex B.0.</w:t>
      </w:r>
    </w:p>
    <w:p w14:paraId="0E3ED7FE" w14:textId="77777777" w:rsidR="00A11E9D" w:rsidRPr="00FB20BD" w:rsidRDefault="00A11E9D" w:rsidP="00A11E9D">
      <w:pPr>
        <w:pStyle w:val="B10"/>
        <w:rPr>
          <w:rFonts w:eastAsia="Malgun Gothic"/>
        </w:rPr>
      </w:pPr>
      <w:r w:rsidRPr="00FB20BD">
        <w:rPr>
          <w:rFonts w:eastAsia="Malgun Gothic"/>
        </w:rPr>
        <w:t>6.</w:t>
      </w:r>
      <w:r w:rsidRPr="00FB20BD">
        <w:rPr>
          <w:rFonts w:eastAsia="Malgun Gothic"/>
        </w:rPr>
        <w:tab/>
        <w:t xml:space="preserve">Ensure the UE is in state RRC_CONNECTED with generic procedure parameters Connectivity </w:t>
      </w:r>
      <w:r w:rsidRPr="00FB20BD">
        <w:rPr>
          <w:rFonts w:eastAsia="Malgun Gothic"/>
          <w:i/>
        </w:rPr>
        <w:t>NR</w:t>
      </w:r>
      <w:r w:rsidRPr="00FB20BD">
        <w:rPr>
          <w:rFonts w:eastAsia="Malgun Gothic"/>
        </w:rPr>
        <w:t xml:space="preserve">, Connected without release </w:t>
      </w:r>
      <w:r w:rsidRPr="00FB20BD">
        <w:rPr>
          <w:rFonts w:eastAsia="Malgun Gothic"/>
          <w:i/>
        </w:rPr>
        <w:t xml:space="preserve">On, </w:t>
      </w:r>
      <w:r w:rsidRPr="00FB20BD">
        <w:rPr>
          <w:rFonts w:eastAsia="Malgun Gothic"/>
        </w:rPr>
        <w:t>Test Mode</w:t>
      </w:r>
      <w:r w:rsidRPr="00FB20BD">
        <w:rPr>
          <w:rFonts w:eastAsia="Malgun Gothic"/>
          <w:i/>
        </w:rPr>
        <w:t xml:space="preserve"> On </w:t>
      </w:r>
      <w:r w:rsidRPr="00FB20BD">
        <w:rPr>
          <w:rFonts w:eastAsia="Malgun Gothic"/>
        </w:rPr>
        <w:t>and Test Loop Function</w:t>
      </w:r>
      <w:r w:rsidRPr="00FB20BD">
        <w:rPr>
          <w:rFonts w:eastAsia="Malgun Gothic"/>
          <w:i/>
        </w:rPr>
        <w:t xml:space="preserve"> On</w:t>
      </w:r>
      <w:r w:rsidRPr="00FB20BD">
        <w:rPr>
          <w:rFonts w:eastAsia="Malgun Gothic"/>
        </w:rPr>
        <w:t xml:space="preserve"> according to TS 38.508-1 [5] clause 4.5. Message contents are defined in clause 6.3H.1.3.4.3.</w:t>
      </w:r>
    </w:p>
    <w:p w14:paraId="1BF0E306" w14:textId="77777777" w:rsidR="00A11E9D" w:rsidRPr="00FB20BD" w:rsidRDefault="00A11E9D" w:rsidP="00A11E9D">
      <w:pPr>
        <w:pStyle w:val="H6"/>
      </w:pPr>
      <w:r w:rsidRPr="00FB20BD">
        <w:t>6.3H.1.3.4.2</w:t>
      </w:r>
      <w:r w:rsidRPr="00FB20BD">
        <w:tab/>
        <w:t>Test procedure</w:t>
      </w:r>
    </w:p>
    <w:p w14:paraId="0342160E" w14:textId="77777777" w:rsidR="00A11E9D" w:rsidRPr="00FB20BD" w:rsidRDefault="00A11E9D" w:rsidP="00A11E9D">
      <w:pPr>
        <w:pStyle w:val="B10"/>
      </w:pPr>
      <w:r w:rsidRPr="00FB20BD">
        <w:t>1.</w:t>
      </w:r>
      <w:r w:rsidRPr="00FB20BD">
        <w:tab/>
        <w:t>Configure SCC according to Annex C.0, C.1, C.2 for all downlink physical channels.</w:t>
      </w:r>
    </w:p>
    <w:p w14:paraId="1954C565" w14:textId="77777777" w:rsidR="00A11E9D" w:rsidRPr="00FB20BD" w:rsidRDefault="00A11E9D" w:rsidP="00A11E9D">
      <w:pPr>
        <w:pStyle w:val="B10"/>
      </w:pPr>
      <w:r w:rsidRPr="00FB20BD">
        <w:t>2.</w:t>
      </w:r>
      <w:r w:rsidRPr="00FB20BD">
        <w:tab/>
        <w:t>The SS shall configure SCC as per TS 38.508-1 [5] clause 5.5.1. Message contents are defined in clause 6.3H.1.3.4.3.</w:t>
      </w:r>
    </w:p>
    <w:p w14:paraId="642570E9" w14:textId="77777777" w:rsidR="00A11E9D" w:rsidRPr="00FB20BD" w:rsidRDefault="00A11E9D" w:rsidP="00A11E9D">
      <w:pPr>
        <w:pStyle w:val="B10"/>
      </w:pPr>
      <w:r w:rsidRPr="00FB20BD">
        <w:t>3.</w:t>
      </w:r>
      <w:r w:rsidRPr="00FB20BD">
        <w:tab/>
        <w:t>SS activates SCC by sending the activation MAC CE (Refer TS 38.321 [18], clauses 5.9, 6.1.3.10). Wait for at least 2 seconds (Refer TS 38.133[19], clause 9.3).</w:t>
      </w:r>
    </w:p>
    <w:p w14:paraId="0B69747D" w14:textId="77777777" w:rsidR="00A11E9D" w:rsidRPr="00FB20BD" w:rsidRDefault="00A11E9D" w:rsidP="00A11E9D">
      <w:pPr>
        <w:pStyle w:val="B10"/>
        <w:rPr>
          <w:rFonts w:eastAsia="MS Mincho"/>
        </w:rPr>
      </w:pPr>
      <w:r w:rsidRPr="00FB20BD">
        <w:t>4.</w:t>
      </w:r>
      <w:r w:rsidRPr="00FB20BD">
        <w:tab/>
        <w:t>SS sends uplink scheduling information for each UL HARQ process via PDCCH DCI format 0_1 for C_RNTI to schedule the UL RMC according to Table 6.3H.1.3.4.1-1 on both PCC and SCC as appropriate. Since the UE has no payload and no loopback data to send the UE sends uplink MAC padding bits on the UL RMC. The UL assignment is such that the UE transmits on slots 8 for 15kHz SCS, on slots 8 and 18 for 30kHz SCS and on slots 17 and 37 for 60kHz SCS</w:t>
      </w:r>
      <w:r w:rsidRPr="00FB20BD">
        <w:rPr>
          <w:rFonts w:eastAsia="MS Mincho"/>
        </w:rPr>
        <w:t>.</w:t>
      </w:r>
      <w:r w:rsidRPr="00FB20BD">
        <w:rPr>
          <w:lang w:eastAsia="zh-CN"/>
        </w:rPr>
        <w:t xml:space="preserve"> </w:t>
      </w:r>
      <w:r w:rsidRPr="00FB20BD">
        <w:t>The PDCCH DCI format 0_1 is specified with the condition 2TX_UL_MIMO in 38.508-1 [5] subclause 4.3.6.1.1.2.</w:t>
      </w:r>
    </w:p>
    <w:p w14:paraId="67A68AB7" w14:textId="77777777" w:rsidR="00A11E9D" w:rsidRPr="00FB20BD" w:rsidRDefault="00A11E9D" w:rsidP="00A11E9D">
      <w:pPr>
        <w:pStyle w:val="B10"/>
        <w:rPr>
          <w:rFonts w:eastAsia="MS Mincho"/>
        </w:rPr>
      </w:pPr>
      <w:r w:rsidRPr="00FB20BD">
        <w:rPr>
          <w:rFonts w:eastAsia="MS Mincho"/>
        </w:rPr>
        <w:t>5.</w:t>
      </w:r>
      <w:r w:rsidRPr="00FB20BD">
        <w:rPr>
          <w:rFonts w:eastAsia="MS Mincho"/>
        </w:rPr>
        <w:tab/>
        <w:t xml:space="preserve">Send continuously uplink power control "up" commands for both carriers in every uplink scheduling information to the UE; </w:t>
      </w:r>
      <w:r w:rsidRPr="00FB20BD">
        <w:t>allow at least 200ms starting from the first TPC command in this step for the UE to reach P</w:t>
      </w:r>
      <w:r w:rsidRPr="00FB20BD">
        <w:rPr>
          <w:vertAlign w:val="subscript"/>
        </w:rPr>
        <w:t xml:space="preserve">UMAX </w:t>
      </w:r>
      <w:r w:rsidRPr="00FB20BD">
        <w:t>level.</w:t>
      </w:r>
    </w:p>
    <w:p w14:paraId="7B248E3B" w14:textId="3E84E3DB" w:rsidR="00A11E9D" w:rsidRPr="00FB20BD" w:rsidRDefault="00A11E9D" w:rsidP="00A11E9D">
      <w:pPr>
        <w:pStyle w:val="B10"/>
      </w:pPr>
      <w:r w:rsidRPr="00FB20BD">
        <w:t>6.</w:t>
      </w:r>
      <w:r w:rsidRPr="00FB20BD">
        <w:rPr>
          <w:rFonts w:eastAsia="MS Mincho"/>
        </w:rPr>
        <w:tab/>
      </w:r>
      <w:r w:rsidRPr="00FB20BD">
        <w:t>On power sub test:</w:t>
      </w:r>
    </w:p>
    <w:p w14:paraId="44716206" w14:textId="77777777" w:rsidR="00A11E9D" w:rsidRPr="00FB20BD" w:rsidRDefault="00A11E9D" w:rsidP="00A11E9D">
      <w:pPr>
        <w:pStyle w:val="B20"/>
      </w:pPr>
      <w:r w:rsidRPr="00FB20BD">
        <w:t>6</w:t>
      </w:r>
      <w:r w:rsidRPr="00FB20BD">
        <w:rPr>
          <w:lang w:eastAsia="zh-Hans"/>
        </w:rPr>
        <w:t>.1.</w:t>
      </w:r>
      <w:r w:rsidRPr="00FB20BD">
        <w:rPr>
          <w:rFonts w:eastAsia="MS Mincho"/>
        </w:rPr>
        <w:tab/>
      </w:r>
      <w:r w:rsidRPr="00FB20BD">
        <w:t xml:space="preserve">Measure the sum of mean </w:t>
      </w:r>
      <w:r w:rsidRPr="00FB20BD">
        <w:rPr>
          <w:lang w:eastAsia="zh-Hans"/>
        </w:rPr>
        <w:t xml:space="preserve">output </w:t>
      </w:r>
      <w:r w:rsidRPr="00FB20BD">
        <w:t xml:space="preserve">power over both antenna connectors and all component carriers in the CA configuration of the UE PUSCH transmission during one slot </w:t>
      </w:r>
      <w:r w:rsidRPr="00FB20BD">
        <w:rPr>
          <w:rFonts w:eastAsia="Malgun Gothic"/>
        </w:rPr>
        <w:t>of the radio access mode</w:t>
      </w:r>
      <w:r w:rsidRPr="00FB20BD">
        <w:t>.</w:t>
      </w:r>
    </w:p>
    <w:p w14:paraId="4CCA4BEF" w14:textId="77777777" w:rsidR="00A11E9D" w:rsidRPr="00FB20BD" w:rsidRDefault="00A11E9D" w:rsidP="00A11E9D">
      <w:pPr>
        <w:pStyle w:val="B10"/>
      </w:pPr>
      <w:r w:rsidRPr="00FB20BD">
        <w:t>7.</w:t>
      </w:r>
      <w:r w:rsidRPr="00FB20BD">
        <w:rPr>
          <w:rFonts w:eastAsia="MS Mincho"/>
        </w:rPr>
        <w:tab/>
      </w:r>
      <w:r w:rsidRPr="00FB20BD">
        <w:t>OFF power sub test:</w:t>
      </w:r>
    </w:p>
    <w:p w14:paraId="07CFDBCE" w14:textId="77777777" w:rsidR="00A11E9D" w:rsidRPr="00FB20BD" w:rsidRDefault="00A11E9D" w:rsidP="00A11E9D">
      <w:pPr>
        <w:pStyle w:val="B20"/>
      </w:pPr>
      <w:r w:rsidRPr="00FB20BD">
        <w:t>7.1.</w:t>
      </w:r>
      <w:r w:rsidRPr="00FB20BD">
        <w:rPr>
          <w:rFonts w:eastAsia="MS Mincho"/>
        </w:rPr>
        <w:tab/>
      </w:r>
      <w:r w:rsidRPr="00FB20BD">
        <w:t>Measure the UE transmission OFF power for each component carrier at each antenna connector during the slot prior to the PUSCH transmission, excluding a transient period of 10 µs in the end of the slot.</w:t>
      </w:r>
    </w:p>
    <w:p w14:paraId="6E88FF93" w14:textId="4E559347" w:rsidR="00A11E9D" w:rsidRPr="00FB20BD" w:rsidRDefault="00A11E9D" w:rsidP="00A11E9D">
      <w:pPr>
        <w:pStyle w:val="B20"/>
      </w:pPr>
      <w:r w:rsidRPr="00FB20BD">
        <w:t>7.2.</w:t>
      </w:r>
      <w:r w:rsidRPr="00FB20BD">
        <w:rPr>
          <w:rFonts w:eastAsia="MS Mincho"/>
        </w:rPr>
        <w:tab/>
      </w:r>
      <w:r w:rsidRPr="00FB20BD">
        <w:t>Measure the UE transmission OFF power for each component carrier at each antenna connector during the slot following the PUSCH transmission, excluding a transient period of 10 µs at the beginning of the slot.</w:t>
      </w:r>
    </w:p>
    <w:p w14:paraId="18C1A669" w14:textId="77777777" w:rsidR="00A11E9D" w:rsidRPr="00FB20BD" w:rsidRDefault="00A11E9D" w:rsidP="00A11E9D">
      <w:pPr>
        <w:pStyle w:val="H6"/>
        <w:rPr>
          <w:rFonts w:eastAsia="Malgun Gothic"/>
        </w:rPr>
      </w:pPr>
      <w:r w:rsidRPr="00FB20BD">
        <w:rPr>
          <w:rFonts w:eastAsia="Malgun Gothic"/>
        </w:rPr>
        <w:t>6.3H.1.3.4.3</w:t>
      </w:r>
      <w:r w:rsidRPr="00FB20BD">
        <w:rPr>
          <w:rFonts w:eastAsia="Malgun Gothic"/>
        </w:rPr>
        <w:tab/>
        <w:t>Message contents</w:t>
      </w:r>
    </w:p>
    <w:p w14:paraId="5819D54C" w14:textId="77777777" w:rsidR="00A11E9D" w:rsidRPr="00FB20BD" w:rsidRDefault="00A11E9D" w:rsidP="00A11E9D">
      <w:r w:rsidRPr="00FB20BD">
        <w:t>Message contents are according to TS 38.508-1 [5] subclause 4.6 and 5.4 ensuring Table 4.6.3-182 with the condition 2TX_UL_MIMO and following exceptions:</w:t>
      </w:r>
    </w:p>
    <w:p w14:paraId="7218A590" w14:textId="77777777" w:rsidR="00A11E9D" w:rsidRPr="00FB20BD" w:rsidRDefault="00A11E9D" w:rsidP="00A11E9D">
      <w:pPr>
        <w:pStyle w:val="TH"/>
      </w:pPr>
      <w:r w:rsidRPr="00FB20BD">
        <w:t>Table 6.3H.1.3.4.3-1: TDD-UL-D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11E9D" w:rsidRPr="00FB20BD" w14:paraId="7B1227DA" w14:textId="77777777" w:rsidTr="00EC7FB8">
        <w:tc>
          <w:tcPr>
            <w:tcW w:w="9747" w:type="dxa"/>
            <w:gridSpan w:val="4"/>
          </w:tcPr>
          <w:p w14:paraId="3694872A" w14:textId="77777777" w:rsidR="00A11E9D" w:rsidRPr="00FB20BD" w:rsidRDefault="00A11E9D" w:rsidP="00EC7FB8">
            <w:pPr>
              <w:pStyle w:val="TAL"/>
            </w:pPr>
            <w:r w:rsidRPr="00FB20BD">
              <w:t>Derivation Path: TS 38.508-1[5], Table 4.6.3-192</w:t>
            </w:r>
          </w:p>
        </w:tc>
      </w:tr>
      <w:tr w:rsidR="00A11E9D" w:rsidRPr="00FB20BD" w14:paraId="1A0490BE" w14:textId="77777777" w:rsidTr="00EC7FB8">
        <w:tc>
          <w:tcPr>
            <w:tcW w:w="4535" w:type="dxa"/>
          </w:tcPr>
          <w:p w14:paraId="028FCEFC" w14:textId="77777777" w:rsidR="00A11E9D" w:rsidRPr="00FB20BD" w:rsidRDefault="00A11E9D" w:rsidP="00EC7FB8">
            <w:pPr>
              <w:pStyle w:val="TAH"/>
            </w:pPr>
            <w:r w:rsidRPr="00FB20BD">
              <w:t>Information Element</w:t>
            </w:r>
          </w:p>
        </w:tc>
        <w:tc>
          <w:tcPr>
            <w:tcW w:w="2267" w:type="dxa"/>
          </w:tcPr>
          <w:p w14:paraId="62044587" w14:textId="77777777" w:rsidR="00A11E9D" w:rsidRPr="00FB20BD" w:rsidRDefault="00A11E9D" w:rsidP="00EC7FB8">
            <w:pPr>
              <w:pStyle w:val="TAH"/>
            </w:pPr>
            <w:r w:rsidRPr="00FB20BD">
              <w:t>Value/remark</w:t>
            </w:r>
          </w:p>
        </w:tc>
        <w:tc>
          <w:tcPr>
            <w:tcW w:w="1700" w:type="dxa"/>
          </w:tcPr>
          <w:p w14:paraId="58EC3DC9" w14:textId="77777777" w:rsidR="00A11E9D" w:rsidRPr="00FB20BD" w:rsidRDefault="00A11E9D" w:rsidP="00EC7FB8">
            <w:pPr>
              <w:pStyle w:val="TAH"/>
            </w:pPr>
            <w:r w:rsidRPr="00FB20BD">
              <w:t>Comment</w:t>
            </w:r>
          </w:p>
        </w:tc>
        <w:tc>
          <w:tcPr>
            <w:tcW w:w="1245" w:type="dxa"/>
          </w:tcPr>
          <w:p w14:paraId="7A0B2E85" w14:textId="77777777" w:rsidR="00A11E9D" w:rsidRPr="00FB20BD" w:rsidRDefault="00A11E9D" w:rsidP="00EC7FB8">
            <w:pPr>
              <w:pStyle w:val="TAH"/>
            </w:pPr>
            <w:r w:rsidRPr="00FB20BD">
              <w:t>Condition</w:t>
            </w:r>
          </w:p>
        </w:tc>
      </w:tr>
      <w:tr w:rsidR="00A11E9D" w:rsidRPr="00FB20BD" w14:paraId="510BC834" w14:textId="77777777" w:rsidTr="00EC7FB8">
        <w:tc>
          <w:tcPr>
            <w:tcW w:w="4535" w:type="dxa"/>
          </w:tcPr>
          <w:p w14:paraId="3C317635" w14:textId="77777777" w:rsidR="00A11E9D" w:rsidRPr="00FB20BD" w:rsidRDefault="00A11E9D" w:rsidP="00EC7FB8">
            <w:pPr>
              <w:pStyle w:val="TAL"/>
            </w:pPr>
            <w:r w:rsidRPr="00FB20BD">
              <w:t>TDD-UL-DL-ConfigCommon ::= SEQUENCE {</w:t>
            </w:r>
          </w:p>
        </w:tc>
        <w:tc>
          <w:tcPr>
            <w:tcW w:w="2267" w:type="dxa"/>
          </w:tcPr>
          <w:p w14:paraId="50909709" w14:textId="77777777" w:rsidR="00A11E9D" w:rsidRPr="00FB20BD" w:rsidRDefault="00A11E9D" w:rsidP="00EC7FB8">
            <w:pPr>
              <w:pStyle w:val="TAL"/>
            </w:pPr>
          </w:p>
        </w:tc>
        <w:tc>
          <w:tcPr>
            <w:tcW w:w="1700" w:type="dxa"/>
          </w:tcPr>
          <w:p w14:paraId="55FF0E8F" w14:textId="77777777" w:rsidR="00A11E9D" w:rsidRPr="00FB20BD" w:rsidRDefault="00A11E9D" w:rsidP="00EC7FB8">
            <w:pPr>
              <w:pStyle w:val="TAL"/>
            </w:pPr>
          </w:p>
        </w:tc>
        <w:tc>
          <w:tcPr>
            <w:tcW w:w="1245" w:type="dxa"/>
          </w:tcPr>
          <w:p w14:paraId="34DE5912" w14:textId="77777777" w:rsidR="00A11E9D" w:rsidRPr="00FB20BD" w:rsidRDefault="00A11E9D" w:rsidP="00EC7FB8">
            <w:pPr>
              <w:pStyle w:val="TAL"/>
            </w:pPr>
          </w:p>
        </w:tc>
      </w:tr>
      <w:tr w:rsidR="00A11E9D" w:rsidRPr="00FB20BD" w14:paraId="6995073D" w14:textId="77777777" w:rsidTr="00EC7FB8">
        <w:tc>
          <w:tcPr>
            <w:tcW w:w="4535" w:type="dxa"/>
          </w:tcPr>
          <w:p w14:paraId="4C0C435D" w14:textId="77777777" w:rsidR="00A11E9D" w:rsidRPr="00FB20BD" w:rsidRDefault="00A11E9D" w:rsidP="00EC7FB8">
            <w:pPr>
              <w:pStyle w:val="TAL"/>
            </w:pPr>
            <w:r w:rsidRPr="00FB20BD">
              <w:t xml:space="preserve">  referenceSubcarrierSpacing</w:t>
            </w:r>
          </w:p>
        </w:tc>
        <w:tc>
          <w:tcPr>
            <w:tcW w:w="2267" w:type="dxa"/>
          </w:tcPr>
          <w:p w14:paraId="0D8123C6" w14:textId="77777777" w:rsidR="00A11E9D" w:rsidRPr="00FB20BD" w:rsidRDefault="00A11E9D" w:rsidP="00EC7FB8">
            <w:pPr>
              <w:pStyle w:val="TAL"/>
            </w:pPr>
            <w:r w:rsidRPr="00FB20BD">
              <w:t>SubcarrierSpacing</w:t>
            </w:r>
          </w:p>
        </w:tc>
        <w:tc>
          <w:tcPr>
            <w:tcW w:w="1700" w:type="dxa"/>
          </w:tcPr>
          <w:p w14:paraId="2E46265E" w14:textId="77777777" w:rsidR="00A11E9D" w:rsidRPr="00FB20BD" w:rsidRDefault="00A11E9D" w:rsidP="00EC7FB8">
            <w:pPr>
              <w:pStyle w:val="TAL"/>
            </w:pPr>
          </w:p>
        </w:tc>
        <w:tc>
          <w:tcPr>
            <w:tcW w:w="1245" w:type="dxa"/>
          </w:tcPr>
          <w:p w14:paraId="543AA9E8" w14:textId="77777777" w:rsidR="00A11E9D" w:rsidRPr="00FB20BD" w:rsidRDefault="00A11E9D" w:rsidP="00EC7FB8">
            <w:pPr>
              <w:pStyle w:val="TAL"/>
            </w:pPr>
          </w:p>
        </w:tc>
      </w:tr>
      <w:tr w:rsidR="00A11E9D" w:rsidRPr="00FB20BD" w14:paraId="16A4FC90" w14:textId="77777777" w:rsidTr="00EC7FB8">
        <w:tc>
          <w:tcPr>
            <w:tcW w:w="4535" w:type="dxa"/>
            <w:tcBorders>
              <w:bottom w:val="single" w:sz="4" w:space="0" w:color="auto"/>
            </w:tcBorders>
          </w:tcPr>
          <w:p w14:paraId="1543A6D3" w14:textId="77777777" w:rsidR="00A11E9D" w:rsidRPr="00FB20BD" w:rsidRDefault="00A11E9D" w:rsidP="00EC7FB8">
            <w:pPr>
              <w:pStyle w:val="TAL"/>
            </w:pPr>
            <w:r w:rsidRPr="00FB20BD">
              <w:t xml:space="preserve">  pattern1 SEQUENCE {</w:t>
            </w:r>
          </w:p>
        </w:tc>
        <w:tc>
          <w:tcPr>
            <w:tcW w:w="2267" w:type="dxa"/>
          </w:tcPr>
          <w:p w14:paraId="5F63A333" w14:textId="77777777" w:rsidR="00A11E9D" w:rsidRPr="00FB20BD" w:rsidRDefault="00A11E9D" w:rsidP="00EC7FB8">
            <w:pPr>
              <w:pStyle w:val="TAL"/>
            </w:pPr>
          </w:p>
        </w:tc>
        <w:tc>
          <w:tcPr>
            <w:tcW w:w="1700" w:type="dxa"/>
          </w:tcPr>
          <w:p w14:paraId="0C78BE5C" w14:textId="77777777" w:rsidR="00A11E9D" w:rsidRPr="00FB20BD" w:rsidRDefault="00A11E9D" w:rsidP="00EC7FB8">
            <w:pPr>
              <w:pStyle w:val="TAL"/>
            </w:pPr>
          </w:p>
        </w:tc>
        <w:tc>
          <w:tcPr>
            <w:tcW w:w="1245" w:type="dxa"/>
          </w:tcPr>
          <w:p w14:paraId="0F2B994E" w14:textId="77777777" w:rsidR="00A11E9D" w:rsidRPr="00FB20BD" w:rsidRDefault="00A11E9D" w:rsidP="00EC7FB8">
            <w:pPr>
              <w:pStyle w:val="TAL"/>
            </w:pPr>
          </w:p>
        </w:tc>
      </w:tr>
      <w:tr w:rsidR="00A11E9D" w:rsidRPr="00FB20BD" w14:paraId="0C281EE5" w14:textId="77777777" w:rsidTr="00EC7FB8">
        <w:tc>
          <w:tcPr>
            <w:tcW w:w="4535" w:type="dxa"/>
            <w:tcBorders>
              <w:bottom w:val="nil"/>
            </w:tcBorders>
          </w:tcPr>
          <w:p w14:paraId="5279CEC4" w14:textId="77777777" w:rsidR="00A11E9D" w:rsidRPr="00FB20BD" w:rsidRDefault="00A11E9D" w:rsidP="00EC7FB8">
            <w:pPr>
              <w:pStyle w:val="TAL"/>
            </w:pPr>
            <w:r w:rsidRPr="00FB20BD">
              <w:t xml:space="preserve">    dl-UL-TransmissionPeriodicity</w:t>
            </w:r>
          </w:p>
        </w:tc>
        <w:tc>
          <w:tcPr>
            <w:tcW w:w="2267" w:type="dxa"/>
          </w:tcPr>
          <w:p w14:paraId="25FE26B9" w14:textId="77777777" w:rsidR="00A11E9D" w:rsidRPr="00FB20BD" w:rsidRDefault="00A11E9D" w:rsidP="00EC7FB8">
            <w:pPr>
              <w:pStyle w:val="TAL"/>
            </w:pPr>
            <w:r w:rsidRPr="00FB20BD">
              <w:t>ms5</w:t>
            </w:r>
          </w:p>
        </w:tc>
        <w:tc>
          <w:tcPr>
            <w:tcW w:w="1700" w:type="dxa"/>
          </w:tcPr>
          <w:p w14:paraId="222041CE" w14:textId="77777777" w:rsidR="00A11E9D" w:rsidRPr="00FB20BD" w:rsidRDefault="00A11E9D" w:rsidP="00EC7FB8">
            <w:pPr>
              <w:pStyle w:val="TAL"/>
            </w:pPr>
          </w:p>
        </w:tc>
        <w:tc>
          <w:tcPr>
            <w:tcW w:w="1245" w:type="dxa"/>
          </w:tcPr>
          <w:p w14:paraId="4A8930F6" w14:textId="77777777" w:rsidR="00A11E9D" w:rsidRPr="00FB20BD" w:rsidRDefault="00A11E9D" w:rsidP="00EC7FB8">
            <w:pPr>
              <w:pStyle w:val="TAL"/>
            </w:pPr>
            <w:r w:rsidRPr="00FB20BD">
              <w:t>FR1</w:t>
            </w:r>
          </w:p>
        </w:tc>
      </w:tr>
      <w:tr w:rsidR="00A11E9D" w:rsidRPr="00FB20BD" w14:paraId="2E91DE1C" w14:textId="77777777" w:rsidTr="00EC7FB8">
        <w:tc>
          <w:tcPr>
            <w:tcW w:w="4535" w:type="dxa"/>
            <w:tcBorders>
              <w:top w:val="nil"/>
              <w:bottom w:val="single" w:sz="4" w:space="0" w:color="auto"/>
            </w:tcBorders>
          </w:tcPr>
          <w:p w14:paraId="7A35DC47" w14:textId="77777777" w:rsidR="00A11E9D" w:rsidRPr="00FB20BD" w:rsidRDefault="00A11E9D" w:rsidP="00EC7FB8">
            <w:pPr>
              <w:pStyle w:val="TAL"/>
            </w:pPr>
          </w:p>
        </w:tc>
        <w:tc>
          <w:tcPr>
            <w:tcW w:w="2267" w:type="dxa"/>
          </w:tcPr>
          <w:p w14:paraId="7F508C9F" w14:textId="77777777" w:rsidR="00A11E9D" w:rsidRPr="00FB20BD" w:rsidRDefault="00A11E9D" w:rsidP="00EC7FB8">
            <w:pPr>
              <w:pStyle w:val="TAL"/>
            </w:pPr>
            <w:r w:rsidRPr="00FB20BD">
              <w:t>ms10</w:t>
            </w:r>
          </w:p>
        </w:tc>
        <w:tc>
          <w:tcPr>
            <w:tcW w:w="1700" w:type="dxa"/>
          </w:tcPr>
          <w:p w14:paraId="502FA147" w14:textId="77777777" w:rsidR="00A11E9D" w:rsidRPr="00FB20BD" w:rsidRDefault="00A11E9D" w:rsidP="00EC7FB8">
            <w:pPr>
              <w:pStyle w:val="TAL"/>
            </w:pPr>
          </w:p>
        </w:tc>
        <w:tc>
          <w:tcPr>
            <w:tcW w:w="1245" w:type="dxa"/>
          </w:tcPr>
          <w:p w14:paraId="4E4B01D3" w14:textId="77777777" w:rsidR="00A11E9D" w:rsidRPr="00FB20BD" w:rsidRDefault="00A11E9D" w:rsidP="00EC7FB8">
            <w:pPr>
              <w:pStyle w:val="TAL"/>
            </w:pPr>
            <w:r w:rsidRPr="00FB20BD">
              <w:t>FR1_15kHz</w:t>
            </w:r>
          </w:p>
        </w:tc>
      </w:tr>
      <w:tr w:rsidR="00A11E9D" w:rsidRPr="00FB20BD" w14:paraId="32BB30E5" w14:textId="77777777" w:rsidTr="00EC7FB8">
        <w:tc>
          <w:tcPr>
            <w:tcW w:w="4535" w:type="dxa"/>
            <w:tcBorders>
              <w:bottom w:val="nil"/>
            </w:tcBorders>
          </w:tcPr>
          <w:p w14:paraId="2D02A593" w14:textId="77777777" w:rsidR="00A11E9D" w:rsidRPr="00FB20BD" w:rsidRDefault="00A11E9D" w:rsidP="00EC7FB8">
            <w:pPr>
              <w:pStyle w:val="TAL"/>
            </w:pPr>
            <w:r w:rsidRPr="00FB20BD">
              <w:t xml:space="preserve">    nrofDownlinkSlots</w:t>
            </w:r>
          </w:p>
        </w:tc>
        <w:tc>
          <w:tcPr>
            <w:tcW w:w="2267" w:type="dxa"/>
          </w:tcPr>
          <w:p w14:paraId="5996C43B" w14:textId="77777777" w:rsidR="00A11E9D" w:rsidRPr="00FB20BD" w:rsidRDefault="00A11E9D" w:rsidP="00EC7FB8">
            <w:pPr>
              <w:pStyle w:val="TAL"/>
            </w:pPr>
            <w:r w:rsidRPr="00FB20BD">
              <w:t>6</w:t>
            </w:r>
          </w:p>
        </w:tc>
        <w:tc>
          <w:tcPr>
            <w:tcW w:w="1700" w:type="dxa"/>
          </w:tcPr>
          <w:p w14:paraId="07F2DE62" w14:textId="77777777" w:rsidR="00A11E9D" w:rsidRPr="00FB20BD" w:rsidRDefault="00A11E9D" w:rsidP="00EC7FB8">
            <w:pPr>
              <w:pStyle w:val="TAL"/>
            </w:pPr>
          </w:p>
        </w:tc>
        <w:tc>
          <w:tcPr>
            <w:tcW w:w="1245" w:type="dxa"/>
          </w:tcPr>
          <w:p w14:paraId="0B4A0C01" w14:textId="77777777" w:rsidR="00A11E9D" w:rsidRPr="00FB20BD" w:rsidRDefault="00A11E9D" w:rsidP="00EC7FB8">
            <w:pPr>
              <w:pStyle w:val="TAL"/>
            </w:pPr>
            <w:r w:rsidRPr="00FB20BD">
              <w:t>FR1_15kHz</w:t>
            </w:r>
          </w:p>
        </w:tc>
      </w:tr>
      <w:tr w:rsidR="00A11E9D" w:rsidRPr="00FB20BD" w14:paraId="54FB7139" w14:textId="77777777" w:rsidTr="00EC7FB8">
        <w:tc>
          <w:tcPr>
            <w:tcW w:w="4535" w:type="dxa"/>
            <w:tcBorders>
              <w:top w:val="nil"/>
              <w:bottom w:val="nil"/>
            </w:tcBorders>
          </w:tcPr>
          <w:p w14:paraId="524F9350" w14:textId="77777777" w:rsidR="00A11E9D" w:rsidRPr="00FB20BD" w:rsidRDefault="00A11E9D" w:rsidP="00EC7FB8">
            <w:pPr>
              <w:pStyle w:val="TAL"/>
            </w:pPr>
          </w:p>
        </w:tc>
        <w:tc>
          <w:tcPr>
            <w:tcW w:w="2267" w:type="dxa"/>
          </w:tcPr>
          <w:p w14:paraId="51D340E6" w14:textId="77777777" w:rsidR="00A11E9D" w:rsidRPr="00FB20BD" w:rsidRDefault="00A11E9D" w:rsidP="00EC7FB8">
            <w:pPr>
              <w:pStyle w:val="TAL"/>
            </w:pPr>
            <w:r w:rsidRPr="00FB20BD">
              <w:t>6</w:t>
            </w:r>
          </w:p>
        </w:tc>
        <w:tc>
          <w:tcPr>
            <w:tcW w:w="1700" w:type="dxa"/>
          </w:tcPr>
          <w:p w14:paraId="306D936B" w14:textId="77777777" w:rsidR="00A11E9D" w:rsidRPr="00FB20BD" w:rsidRDefault="00A11E9D" w:rsidP="00EC7FB8">
            <w:pPr>
              <w:pStyle w:val="TAL"/>
            </w:pPr>
          </w:p>
        </w:tc>
        <w:tc>
          <w:tcPr>
            <w:tcW w:w="1245" w:type="dxa"/>
          </w:tcPr>
          <w:p w14:paraId="76BD3DDE" w14:textId="77777777" w:rsidR="00A11E9D" w:rsidRPr="00FB20BD" w:rsidRDefault="00A11E9D" w:rsidP="00EC7FB8">
            <w:pPr>
              <w:pStyle w:val="TAL"/>
            </w:pPr>
            <w:r w:rsidRPr="00FB20BD">
              <w:t>FR1_30kHz</w:t>
            </w:r>
          </w:p>
        </w:tc>
      </w:tr>
      <w:tr w:rsidR="00A11E9D" w:rsidRPr="00FB20BD" w14:paraId="6CF2829D" w14:textId="77777777" w:rsidTr="00EC7FB8">
        <w:tc>
          <w:tcPr>
            <w:tcW w:w="4535" w:type="dxa"/>
            <w:tcBorders>
              <w:top w:val="nil"/>
              <w:bottom w:val="single" w:sz="4" w:space="0" w:color="auto"/>
            </w:tcBorders>
          </w:tcPr>
          <w:p w14:paraId="4D33700C" w14:textId="77777777" w:rsidR="00A11E9D" w:rsidRPr="00FB20BD" w:rsidRDefault="00A11E9D" w:rsidP="00EC7FB8">
            <w:pPr>
              <w:pStyle w:val="TAL"/>
            </w:pPr>
          </w:p>
        </w:tc>
        <w:tc>
          <w:tcPr>
            <w:tcW w:w="2267" w:type="dxa"/>
          </w:tcPr>
          <w:p w14:paraId="495E5C1E" w14:textId="77777777" w:rsidR="00A11E9D" w:rsidRPr="00FB20BD" w:rsidRDefault="00A11E9D" w:rsidP="00EC7FB8">
            <w:pPr>
              <w:pStyle w:val="TAL"/>
            </w:pPr>
            <w:r w:rsidRPr="00FB20BD">
              <w:t>14</w:t>
            </w:r>
          </w:p>
        </w:tc>
        <w:tc>
          <w:tcPr>
            <w:tcW w:w="1700" w:type="dxa"/>
          </w:tcPr>
          <w:p w14:paraId="4400C9FC" w14:textId="77777777" w:rsidR="00A11E9D" w:rsidRPr="00FB20BD" w:rsidRDefault="00A11E9D" w:rsidP="00EC7FB8">
            <w:pPr>
              <w:pStyle w:val="TAL"/>
            </w:pPr>
          </w:p>
        </w:tc>
        <w:tc>
          <w:tcPr>
            <w:tcW w:w="1245" w:type="dxa"/>
          </w:tcPr>
          <w:p w14:paraId="6D518F47" w14:textId="77777777" w:rsidR="00A11E9D" w:rsidRPr="00FB20BD" w:rsidRDefault="00A11E9D" w:rsidP="00EC7FB8">
            <w:pPr>
              <w:pStyle w:val="TAL"/>
            </w:pPr>
            <w:r w:rsidRPr="00FB20BD">
              <w:t>FR1_60kHz</w:t>
            </w:r>
          </w:p>
        </w:tc>
      </w:tr>
      <w:tr w:rsidR="00A11E9D" w:rsidRPr="00FB20BD" w14:paraId="5E72D3D7" w14:textId="77777777" w:rsidTr="00EC7FB8">
        <w:tc>
          <w:tcPr>
            <w:tcW w:w="4535" w:type="dxa"/>
            <w:tcBorders>
              <w:bottom w:val="nil"/>
            </w:tcBorders>
          </w:tcPr>
          <w:p w14:paraId="2E89A990" w14:textId="77777777" w:rsidR="00A11E9D" w:rsidRPr="00FB20BD" w:rsidRDefault="00A11E9D" w:rsidP="00EC7FB8">
            <w:pPr>
              <w:pStyle w:val="TAL"/>
            </w:pPr>
            <w:r w:rsidRPr="00FB20BD">
              <w:t xml:space="preserve">    nrofDownlinkSymbols</w:t>
            </w:r>
          </w:p>
        </w:tc>
        <w:tc>
          <w:tcPr>
            <w:tcW w:w="2267" w:type="dxa"/>
          </w:tcPr>
          <w:p w14:paraId="723ABBC5" w14:textId="77777777" w:rsidR="00A11E9D" w:rsidRPr="00FB20BD" w:rsidRDefault="00A11E9D" w:rsidP="00EC7FB8">
            <w:pPr>
              <w:pStyle w:val="TAL"/>
            </w:pPr>
            <w:r w:rsidRPr="00FB20BD">
              <w:t>10</w:t>
            </w:r>
          </w:p>
        </w:tc>
        <w:tc>
          <w:tcPr>
            <w:tcW w:w="1700" w:type="dxa"/>
          </w:tcPr>
          <w:p w14:paraId="52427930" w14:textId="77777777" w:rsidR="00A11E9D" w:rsidRPr="00FB20BD" w:rsidRDefault="00A11E9D" w:rsidP="00EC7FB8">
            <w:pPr>
              <w:pStyle w:val="TAL"/>
            </w:pPr>
          </w:p>
        </w:tc>
        <w:tc>
          <w:tcPr>
            <w:tcW w:w="1245" w:type="dxa"/>
          </w:tcPr>
          <w:p w14:paraId="5B3013C2" w14:textId="77777777" w:rsidR="00A11E9D" w:rsidRPr="00FB20BD" w:rsidRDefault="00A11E9D" w:rsidP="00EC7FB8">
            <w:pPr>
              <w:pStyle w:val="TAL"/>
            </w:pPr>
            <w:r w:rsidRPr="00FB20BD">
              <w:t>FR1_15kHz</w:t>
            </w:r>
          </w:p>
        </w:tc>
      </w:tr>
      <w:tr w:rsidR="00A11E9D" w:rsidRPr="00FB20BD" w14:paraId="4DB2E77D" w14:textId="77777777" w:rsidTr="00EC7FB8">
        <w:trPr>
          <w:trHeight w:val="60"/>
        </w:trPr>
        <w:tc>
          <w:tcPr>
            <w:tcW w:w="4535" w:type="dxa"/>
            <w:tcBorders>
              <w:top w:val="nil"/>
              <w:bottom w:val="nil"/>
            </w:tcBorders>
          </w:tcPr>
          <w:p w14:paraId="7635BB30" w14:textId="77777777" w:rsidR="00A11E9D" w:rsidRPr="00FB20BD" w:rsidRDefault="00A11E9D" w:rsidP="00EC7FB8">
            <w:pPr>
              <w:pStyle w:val="TAL"/>
            </w:pPr>
          </w:p>
        </w:tc>
        <w:tc>
          <w:tcPr>
            <w:tcW w:w="2267" w:type="dxa"/>
          </w:tcPr>
          <w:p w14:paraId="065B29B6" w14:textId="77777777" w:rsidR="00A11E9D" w:rsidRPr="00FB20BD" w:rsidRDefault="00A11E9D" w:rsidP="00EC7FB8">
            <w:pPr>
              <w:pStyle w:val="TAL"/>
            </w:pPr>
            <w:r w:rsidRPr="00FB20BD">
              <w:t>6</w:t>
            </w:r>
          </w:p>
        </w:tc>
        <w:tc>
          <w:tcPr>
            <w:tcW w:w="1700" w:type="dxa"/>
          </w:tcPr>
          <w:p w14:paraId="725BD599" w14:textId="77777777" w:rsidR="00A11E9D" w:rsidRPr="00FB20BD" w:rsidRDefault="00A11E9D" w:rsidP="00EC7FB8">
            <w:pPr>
              <w:pStyle w:val="TAL"/>
            </w:pPr>
          </w:p>
        </w:tc>
        <w:tc>
          <w:tcPr>
            <w:tcW w:w="1245" w:type="dxa"/>
          </w:tcPr>
          <w:p w14:paraId="481E4E69" w14:textId="77777777" w:rsidR="00A11E9D" w:rsidRPr="00FB20BD" w:rsidRDefault="00A11E9D" w:rsidP="00EC7FB8">
            <w:pPr>
              <w:pStyle w:val="TAL"/>
            </w:pPr>
            <w:r w:rsidRPr="00FB20BD">
              <w:t>FR1_30kHz</w:t>
            </w:r>
          </w:p>
        </w:tc>
      </w:tr>
      <w:tr w:rsidR="00A11E9D" w:rsidRPr="00FB20BD" w14:paraId="1A9DCEEB" w14:textId="77777777" w:rsidTr="00EC7FB8">
        <w:tc>
          <w:tcPr>
            <w:tcW w:w="4535" w:type="dxa"/>
            <w:tcBorders>
              <w:top w:val="nil"/>
              <w:bottom w:val="single" w:sz="4" w:space="0" w:color="auto"/>
            </w:tcBorders>
          </w:tcPr>
          <w:p w14:paraId="63677BFA" w14:textId="77777777" w:rsidR="00A11E9D" w:rsidRPr="00FB20BD" w:rsidRDefault="00A11E9D" w:rsidP="00EC7FB8">
            <w:pPr>
              <w:pStyle w:val="TAL"/>
            </w:pPr>
          </w:p>
        </w:tc>
        <w:tc>
          <w:tcPr>
            <w:tcW w:w="2267" w:type="dxa"/>
          </w:tcPr>
          <w:p w14:paraId="140C104C" w14:textId="77777777" w:rsidR="00A11E9D" w:rsidRPr="00FB20BD" w:rsidRDefault="00A11E9D" w:rsidP="00EC7FB8">
            <w:pPr>
              <w:pStyle w:val="TAL"/>
            </w:pPr>
            <w:r w:rsidRPr="00FB20BD">
              <w:t>12</w:t>
            </w:r>
          </w:p>
        </w:tc>
        <w:tc>
          <w:tcPr>
            <w:tcW w:w="1700" w:type="dxa"/>
          </w:tcPr>
          <w:p w14:paraId="2DD9EB5C" w14:textId="77777777" w:rsidR="00A11E9D" w:rsidRPr="00FB20BD" w:rsidRDefault="00A11E9D" w:rsidP="00EC7FB8">
            <w:pPr>
              <w:pStyle w:val="TAL"/>
            </w:pPr>
          </w:p>
        </w:tc>
        <w:tc>
          <w:tcPr>
            <w:tcW w:w="1245" w:type="dxa"/>
          </w:tcPr>
          <w:p w14:paraId="1C26E14C" w14:textId="77777777" w:rsidR="00A11E9D" w:rsidRPr="00FB20BD" w:rsidRDefault="00A11E9D" w:rsidP="00EC7FB8">
            <w:pPr>
              <w:pStyle w:val="TAL"/>
            </w:pPr>
            <w:r w:rsidRPr="00FB20BD">
              <w:t>FR1_60kHz</w:t>
            </w:r>
          </w:p>
        </w:tc>
      </w:tr>
      <w:tr w:rsidR="00A11E9D" w:rsidRPr="00FB20BD" w14:paraId="229D6CD4" w14:textId="77777777" w:rsidTr="00EC7FB8">
        <w:tc>
          <w:tcPr>
            <w:tcW w:w="4535" w:type="dxa"/>
            <w:tcBorders>
              <w:bottom w:val="nil"/>
            </w:tcBorders>
          </w:tcPr>
          <w:p w14:paraId="3317CA97" w14:textId="77777777" w:rsidR="00A11E9D" w:rsidRPr="00FB20BD" w:rsidRDefault="00A11E9D" w:rsidP="00EC7FB8">
            <w:pPr>
              <w:pStyle w:val="TAL"/>
            </w:pPr>
            <w:r w:rsidRPr="00FB20BD">
              <w:t xml:space="preserve">    nrofUplinkSlots</w:t>
            </w:r>
          </w:p>
        </w:tc>
        <w:tc>
          <w:tcPr>
            <w:tcW w:w="2267" w:type="dxa"/>
          </w:tcPr>
          <w:p w14:paraId="32C3C5B1" w14:textId="77777777" w:rsidR="00A11E9D" w:rsidRPr="00FB20BD" w:rsidRDefault="00A11E9D" w:rsidP="00EC7FB8">
            <w:pPr>
              <w:pStyle w:val="TAL"/>
            </w:pPr>
            <w:r w:rsidRPr="00FB20BD">
              <w:t>3</w:t>
            </w:r>
          </w:p>
        </w:tc>
        <w:tc>
          <w:tcPr>
            <w:tcW w:w="1700" w:type="dxa"/>
          </w:tcPr>
          <w:p w14:paraId="1B83F20B" w14:textId="77777777" w:rsidR="00A11E9D" w:rsidRPr="00FB20BD" w:rsidRDefault="00A11E9D" w:rsidP="00EC7FB8">
            <w:pPr>
              <w:pStyle w:val="TAL"/>
            </w:pPr>
          </w:p>
        </w:tc>
        <w:tc>
          <w:tcPr>
            <w:tcW w:w="1245" w:type="dxa"/>
          </w:tcPr>
          <w:p w14:paraId="2FE94233" w14:textId="77777777" w:rsidR="00A11E9D" w:rsidRPr="00FB20BD" w:rsidRDefault="00A11E9D" w:rsidP="00EC7FB8">
            <w:pPr>
              <w:pStyle w:val="TAL"/>
            </w:pPr>
            <w:r w:rsidRPr="00FB20BD">
              <w:t>FR1_15kHz,FR1_30kHz</w:t>
            </w:r>
          </w:p>
        </w:tc>
      </w:tr>
      <w:tr w:rsidR="00A11E9D" w:rsidRPr="00FB20BD" w14:paraId="2DE92C70" w14:textId="77777777" w:rsidTr="00EC7FB8">
        <w:tc>
          <w:tcPr>
            <w:tcW w:w="4535" w:type="dxa"/>
            <w:tcBorders>
              <w:top w:val="nil"/>
              <w:bottom w:val="single" w:sz="4" w:space="0" w:color="auto"/>
            </w:tcBorders>
          </w:tcPr>
          <w:p w14:paraId="0C64D3BD" w14:textId="77777777" w:rsidR="00A11E9D" w:rsidRPr="00FB20BD" w:rsidRDefault="00A11E9D" w:rsidP="00EC7FB8">
            <w:pPr>
              <w:pStyle w:val="TAL"/>
            </w:pPr>
          </w:p>
        </w:tc>
        <w:tc>
          <w:tcPr>
            <w:tcW w:w="2267" w:type="dxa"/>
          </w:tcPr>
          <w:p w14:paraId="131BC185" w14:textId="77777777" w:rsidR="00A11E9D" w:rsidRPr="00FB20BD" w:rsidRDefault="00A11E9D" w:rsidP="00EC7FB8">
            <w:pPr>
              <w:pStyle w:val="TAL"/>
            </w:pPr>
            <w:r w:rsidRPr="00FB20BD">
              <w:t>4</w:t>
            </w:r>
          </w:p>
        </w:tc>
        <w:tc>
          <w:tcPr>
            <w:tcW w:w="1700" w:type="dxa"/>
          </w:tcPr>
          <w:p w14:paraId="2ADBC636" w14:textId="77777777" w:rsidR="00A11E9D" w:rsidRPr="00FB20BD" w:rsidRDefault="00A11E9D" w:rsidP="00EC7FB8">
            <w:pPr>
              <w:pStyle w:val="TAL"/>
            </w:pPr>
          </w:p>
        </w:tc>
        <w:tc>
          <w:tcPr>
            <w:tcW w:w="1245" w:type="dxa"/>
          </w:tcPr>
          <w:p w14:paraId="4C4FD69D" w14:textId="77777777" w:rsidR="00A11E9D" w:rsidRPr="00FB20BD" w:rsidRDefault="00A11E9D" w:rsidP="00EC7FB8">
            <w:pPr>
              <w:pStyle w:val="TAL"/>
            </w:pPr>
            <w:r w:rsidRPr="00FB20BD">
              <w:t>FR1_60kHz</w:t>
            </w:r>
          </w:p>
        </w:tc>
      </w:tr>
      <w:tr w:rsidR="00A11E9D" w:rsidRPr="00FB20BD" w14:paraId="1D675873" w14:textId="77777777" w:rsidTr="00EC7FB8">
        <w:tc>
          <w:tcPr>
            <w:tcW w:w="4535" w:type="dxa"/>
            <w:tcBorders>
              <w:bottom w:val="nil"/>
            </w:tcBorders>
          </w:tcPr>
          <w:p w14:paraId="655A91A3" w14:textId="77777777" w:rsidR="00A11E9D" w:rsidRPr="00FB20BD" w:rsidRDefault="00A11E9D" w:rsidP="00EC7FB8">
            <w:pPr>
              <w:pStyle w:val="TAL"/>
            </w:pPr>
            <w:r w:rsidRPr="00FB20BD">
              <w:t xml:space="preserve">    nrofUplinkSymbols</w:t>
            </w:r>
          </w:p>
        </w:tc>
        <w:tc>
          <w:tcPr>
            <w:tcW w:w="2267" w:type="dxa"/>
          </w:tcPr>
          <w:p w14:paraId="5E9208F5" w14:textId="77777777" w:rsidR="00A11E9D" w:rsidRPr="00FB20BD" w:rsidRDefault="00A11E9D" w:rsidP="00EC7FB8">
            <w:pPr>
              <w:pStyle w:val="TAL"/>
            </w:pPr>
            <w:r w:rsidRPr="00FB20BD">
              <w:t>4</w:t>
            </w:r>
          </w:p>
        </w:tc>
        <w:tc>
          <w:tcPr>
            <w:tcW w:w="1700" w:type="dxa"/>
          </w:tcPr>
          <w:p w14:paraId="236E8AAE" w14:textId="77777777" w:rsidR="00A11E9D" w:rsidRPr="00FB20BD" w:rsidRDefault="00A11E9D" w:rsidP="00EC7FB8">
            <w:pPr>
              <w:pStyle w:val="TAL"/>
            </w:pPr>
          </w:p>
        </w:tc>
        <w:tc>
          <w:tcPr>
            <w:tcW w:w="1245" w:type="dxa"/>
          </w:tcPr>
          <w:p w14:paraId="62CAE95C" w14:textId="77777777" w:rsidR="00A11E9D" w:rsidRPr="00FB20BD" w:rsidRDefault="00A11E9D" w:rsidP="00EC7FB8">
            <w:pPr>
              <w:pStyle w:val="TAL"/>
            </w:pPr>
            <w:r w:rsidRPr="00FB20BD">
              <w:t>FR1_30kHz</w:t>
            </w:r>
          </w:p>
        </w:tc>
      </w:tr>
      <w:tr w:rsidR="00A11E9D" w:rsidRPr="00FB20BD" w14:paraId="25DD82D3" w14:textId="77777777" w:rsidTr="00EC7FB8">
        <w:tc>
          <w:tcPr>
            <w:tcW w:w="4535" w:type="dxa"/>
            <w:tcBorders>
              <w:top w:val="nil"/>
              <w:bottom w:val="nil"/>
            </w:tcBorders>
          </w:tcPr>
          <w:p w14:paraId="20B8E814" w14:textId="77777777" w:rsidR="00A11E9D" w:rsidRPr="00FB20BD" w:rsidRDefault="00A11E9D" w:rsidP="00EC7FB8">
            <w:pPr>
              <w:pStyle w:val="TAL"/>
            </w:pPr>
          </w:p>
        </w:tc>
        <w:tc>
          <w:tcPr>
            <w:tcW w:w="2267" w:type="dxa"/>
          </w:tcPr>
          <w:p w14:paraId="70AC18DC" w14:textId="77777777" w:rsidR="00A11E9D" w:rsidRPr="00FB20BD" w:rsidRDefault="00A11E9D" w:rsidP="00EC7FB8">
            <w:pPr>
              <w:pStyle w:val="TAL"/>
            </w:pPr>
            <w:r w:rsidRPr="00FB20BD">
              <w:t>2</w:t>
            </w:r>
          </w:p>
        </w:tc>
        <w:tc>
          <w:tcPr>
            <w:tcW w:w="1700" w:type="dxa"/>
          </w:tcPr>
          <w:p w14:paraId="1542A8B6" w14:textId="77777777" w:rsidR="00A11E9D" w:rsidRPr="00FB20BD" w:rsidRDefault="00A11E9D" w:rsidP="00EC7FB8">
            <w:pPr>
              <w:pStyle w:val="TAL"/>
            </w:pPr>
          </w:p>
        </w:tc>
        <w:tc>
          <w:tcPr>
            <w:tcW w:w="1245" w:type="dxa"/>
          </w:tcPr>
          <w:p w14:paraId="394EFA1A" w14:textId="77777777" w:rsidR="00A11E9D" w:rsidRPr="00FB20BD" w:rsidRDefault="00A11E9D" w:rsidP="00EC7FB8">
            <w:pPr>
              <w:pStyle w:val="TAL"/>
            </w:pPr>
            <w:r w:rsidRPr="00FB20BD">
              <w:t>FR1_15kHz,</w:t>
            </w:r>
          </w:p>
        </w:tc>
      </w:tr>
      <w:tr w:rsidR="00A11E9D" w:rsidRPr="00FB20BD" w14:paraId="55B2A0A5" w14:textId="77777777" w:rsidTr="00EC7FB8">
        <w:tc>
          <w:tcPr>
            <w:tcW w:w="4535" w:type="dxa"/>
            <w:tcBorders>
              <w:top w:val="nil"/>
            </w:tcBorders>
          </w:tcPr>
          <w:p w14:paraId="3DF0A827" w14:textId="77777777" w:rsidR="00A11E9D" w:rsidRPr="00FB20BD" w:rsidRDefault="00A11E9D" w:rsidP="00EC7FB8">
            <w:pPr>
              <w:pStyle w:val="TAL"/>
            </w:pPr>
          </w:p>
        </w:tc>
        <w:tc>
          <w:tcPr>
            <w:tcW w:w="2267" w:type="dxa"/>
          </w:tcPr>
          <w:p w14:paraId="546FAF4B" w14:textId="77777777" w:rsidR="00A11E9D" w:rsidRPr="00FB20BD" w:rsidRDefault="00A11E9D" w:rsidP="00EC7FB8">
            <w:pPr>
              <w:pStyle w:val="TAL"/>
            </w:pPr>
            <w:r w:rsidRPr="00FB20BD">
              <w:t>8</w:t>
            </w:r>
          </w:p>
        </w:tc>
        <w:tc>
          <w:tcPr>
            <w:tcW w:w="1700" w:type="dxa"/>
          </w:tcPr>
          <w:p w14:paraId="5BA4A2E4" w14:textId="77777777" w:rsidR="00A11E9D" w:rsidRPr="00FB20BD" w:rsidRDefault="00A11E9D" w:rsidP="00EC7FB8">
            <w:pPr>
              <w:pStyle w:val="TAL"/>
            </w:pPr>
          </w:p>
        </w:tc>
        <w:tc>
          <w:tcPr>
            <w:tcW w:w="1245" w:type="dxa"/>
          </w:tcPr>
          <w:p w14:paraId="5609EC14" w14:textId="77777777" w:rsidR="00A11E9D" w:rsidRPr="00FB20BD" w:rsidRDefault="00A11E9D" w:rsidP="00EC7FB8">
            <w:pPr>
              <w:pStyle w:val="TAL"/>
            </w:pPr>
            <w:r w:rsidRPr="00FB20BD">
              <w:t>FR1_60kHz</w:t>
            </w:r>
          </w:p>
        </w:tc>
      </w:tr>
      <w:tr w:rsidR="00A11E9D" w:rsidRPr="00FB20BD" w14:paraId="1A0E1298" w14:textId="77777777" w:rsidTr="00EC7FB8">
        <w:tc>
          <w:tcPr>
            <w:tcW w:w="4535" w:type="dxa"/>
          </w:tcPr>
          <w:p w14:paraId="40C9AA91" w14:textId="77777777" w:rsidR="00A11E9D" w:rsidRPr="00FB20BD" w:rsidRDefault="00A11E9D" w:rsidP="00EC7FB8">
            <w:pPr>
              <w:pStyle w:val="TAL"/>
            </w:pPr>
            <w:r w:rsidRPr="00FB20BD">
              <w:t xml:space="preserve">  }</w:t>
            </w:r>
          </w:p>
        </w:tc>
        <w:tc>
          <w:tcPr>
            <w:tcW w:w="2267" w:type="dxa"/>
          </w:tcPr>
          <w:p w14:paraId="13A1413D" w14:textId="77777777" w:rsidR="00A11E9D" w:rsidRPr="00FB20BD" w:rsidRDefault="00A11E9D" w:rsidP="00EC7FB8">
            <w:pPr>
              <w:pStyle w:val="TAL"/>
            </w:pPr>
          </w:p>
        </w:tc>
        <w:tc>
          <w:tcPr>
            <w:tcW w:w="1700" w:type="dxa"/>
          </w:tcPr>
          <w:p w14:paraId="2C507C5B" w14:textId="77777777" w:rsidR="00A11E9D" w:rsidRPr="00FB20BD" w:rsidRDefault="00A11E9D" w:rsidP="00EC7FB8">
            <w:pPr>
              <w:pStyle w:val="TAL"/>
            </w:pPr>
          </w:p>
        </w:tc>
        <w:tc>
          <w:tcPr>
            <w:tcW w:w="1245" w:type="dxa"/>
          </w:tcPr>
          <w:p w14:paraId="26BF7591" w14:textId="77777777" w:rsidR="00A11E9D" w:rsidRPr="00FB20BD" w:rsidRDefault="00A11E9D" w:rsidP="00EC7FB8">
            <w:pPr>
              <w:pStyle w:val="TAL"/>
            </w:pPr>
          </w:p>
        </w:tc>
      </w:tr>
      <w:tr w:rsidR="00A11E9D" w:rsidRPr="00FB20BD" w14:paraId="70569EDB" w14:textId="77777777" w:rsidTr="00EC7FB8">
        <w:tc>
          <w:tcPr>
            <w:tcW w:w="4535" w:type="dxa"/>
          </w:tcPr>
          <w:p w14:paraId="28EC1FAC" w14:textId="77777777" w:rsidR="00A11E9D" w:rsidRPr="00FB20BD" w:rsidRDefault="00A11E9D" w:rsidP="00EC7FB8">
            <w:pPr>
              <w:pStyle w:val="TAL"/>
            </w:pPr>
            <w:r w:rsidRPr="00FB20BD">
              <w:t xml:space="preserve">  pattern2</w:t>
            </w:r>
          </w:p>
        </w:tc>
        <w:tc>
          <w:tcPr>
            <w:tcW w:w="2267" w:type="dxa"/>
          </w:tcPr>
          <w:p w14:paraId="0587C3C8" w14:textId="77777777" w:rsidR="00A11E9D" w:rsidRPr="00FB20BD" w:rsidRDefault="00A11E9D" w:rsidP="00EC7FB8">
            <w:pPr>
              <w:pStyle w:val="TAL"/>
            </w:pPr>
            <w:r w:rsidRPr="00FB20BD">
              <w:t>Not present</w:t>
            </w:r>
          </w:p>
        </w:tc>
        <w:tc>
          <w:tcPr>
            <w:tcW w:w="1700" w:type="dxa"/>
          </w:tcPr>
          <w:p w14:paraId="446E8F45" w14:textId="77777777" w:rsidR="00A11E9D" w:rsidRPr="00FB20BD" w:rsidRDefault="00A11E9D" w:rsidP="00EC7FB8">
            <w:pPr>
              <w:pStyle w:val="TAL"/>
            </w:pPr>
          </w:p>
        </w:tc>
        <w:tc>
          <w:tcPr>
            <w:tcW w:w="1245" w:type="dxa"/>
          </w:tcPr>
          <w:p w14:paraId="607B2C12" w14:textId="77777777" w:rsidR="00A11E9D" w:rsidRPr="00FB20BD" w:rsidRDefault="00A11E9D" w:rsidP="00EC7FB8">
            <w:pPr>
              <w:pStyle w:val="TAL"/>
            </w:pPr>
          </w:p>
        </w:tc>
      </w:tr>
      <w:tr w:rsidR="00A11E9D" w:rsidRPr="00FB20BD" w14:paraId="1AFC7B38" w14:textId="77777777" w:rsidTr="00EC7FB8">
        <w:tc>
          <w:tcPr>
            <w:tcW w:w="4535" w:type="dxa"/>
            <w:tcBorders>
              <w:bottom w:val="single" w:sz="4" w:space="0" w:color="auto"/>
            </w:tcBorders>
          </w:tcPr>
          <w:p w14:paraId="46191C1D" w14:textId="77777777" w:rsidR="00A11E9D" w:rsidRPr="00FB20BD" w:rsidRDefault="00A11E9D" w:rsidP="00EC7FB8">
            <w:pPr>
              <w:pStyle w:val="TAL"/>
            </w:pPr>
            <w:r w:rsidRPr="00FB20BD">
              <w:t>}</w:t>
            </w:r>
          </w:p>
        </w:tc>
        <w:tc>
          <w:tcPr>
            <w:tcW w:w="2267" w:type="dxa"/>
          </w:tcPr>
          <w:p w14:paraId="4C585562" w14:textId="77777777" w:rsidR="00A11E9D" w:rsidRPr="00FB20BD" w:rsidRDefault="00A11E9D" w:rsidP="00EC7FB8">
            <w:pPr>
              <w:pStyle w:val="TAL"/>
            </w:pPr>
          </w:p>
        </w:tc>
        <w:tc>
          <w:tcPr>
            <w:tcW w:w="1700" w:type="dxa"/>
          </w:tcPr>
          <w:p w14:paraId="73D06A10" w14:textId="77777777" w:rsidR="00A11E9D" w:rsidRPr="00FB20BD" w:rsidRDefault="00A11E9D" w:rsidP="00EC7FB8">
            <w:pPr>
              <w:pStyle w:val="TAL"/>
            </w:pPr>
          </w:p>
        </w:tc>
        <w:tc>
          <w:tcPr>
            <w:tcW w:w="1245" w:type="dxa"/>
          </w:tcPr>
          <w:p w14:paraId="1D81E35F" w14:textId="77777777" w:rsidR="00A11E9D" w:rsidRPr="00FB20BD" w:rsidRDefault="00A11E9D" w:rsidP="00EC7FB8">
            <w:pPr>
              <w:pStyle w:val="TAL"/>
            </w:pPr>
          </w:p>
        </w:tc>
      </w:tr>
    </w:tbl>
    <w:p w14:paraId="630FE6AA" w14:textId="77777777" w:rsidR="00A11E9D" w:rsidRPr="00FB20BD" w:rsidRDefault="00A11E9D" w:rsidP="00A11E9D"/>
    <w:p w14:paraId="7410E0FF" w14:textId="77777777" w:rsidR="00A11E9D" w:rsidRPr="00FB20BD" w:rsidRDefault="00A11E9D" w:rsidP="00A11E9D">
      <w:pPr>
        <w:pStyle w:val="TH"/>
      </w:pPr>
      <w:r w:rsidRPr="00FB20BD">
        <w:t>Table 6.3H.1.3.4.3-2: PUSCH-TimeDomainResourceAllocation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11E9D" w:rsidRPr="00FB20BD" w14:paraId="49975407" w14:textId="77777777" w:rsidTr="00EC7FB8">
        <w:tc>
          <w:tcPr>
            <w:tcW w:w="9747" w:type="dxa"/>
            <w:gridSpan w:val="4"/>
            <w:tcBorders>
              <w:top w:val="single" w:sz="4" w:space="0" w:color="auto"/>
              <w:left w:val="single" w:sz="4" w:space="0" w:color="auto"/>
              <w:bottom w:val="single" w:sz="4" w:space="0" w:color="auto"/>
              <w:right w:val="single" w:sz="4" w:space="0" w:color="auto"/>
            </w:tcBorders>
            <w:hideMark/>
          </w:tcPr>
          <w:p w14:paraId="46947D4A" w14:textId="77777777" w:rsidR="00A11E9D" w:rsidRPr="00FB20BD" w:rsidRDefault="00A11E9D" w:rsidP="00EC7FB8">
            <w:pPr>
              <w:pStyle w:val="TAL"/>
            </w:pPr>
            <w:r w:rsidRPr="00FB20BD">
              <w:t>Derivation Path: TS 38.508-1[5], Table 4.6.3-122</w:t>
            </w:r>
          </w:p>
        </w:tc>
      </w:tr>
      <w:tr w:rsidR="00A11E9D" w:rsidRPr="00FB20BD" w14:paraId="1AC00463" w14:textId="77777777" w:rsidTr="00EC7FB8">
        <w:tc>
          <w:tcPr>
            <w:tcW w:w="4535" w:type="dxa"/>
            <w:tcBorders>
              <w:top w:val="single" w:sz="4" w:space="0" w:color="auto"/>
              <w:left w:val="single" w:sz="4" w:space="0" w:color="auto"/>
              <w:bottom w:val="single" w:sz="4" w:space="0" w:color="auto"/>
              <w:right w:val="single" w:sz="4" w:space="0" w:color="auto"/>
            </w:tcBorders>
            <w:hideMark/>
          </w:tcPr>
          <w:p w14:paraId="4D7F69B5" w14:textId="77777777" w:rsidR="00A11E9D" w:rsidRPr="00FB20BD" w:rsidRDefault="00A11E9D" w:rsidP="00EC7FB8">
            <w:pPr>
              <w:pStyle w:val="TAH"/>
            </w:pPr>
            <w:r w:rsidRPr="00FB20BD">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C072470" w14:textId="77777777" w:rsidR="00A11E9D" w:rsidRPr="00FB20BD" w:rsidRDefault="00A11E9D" w:rsidP="00EC7FB8">
            <w:pPr>
              <w:pStyle w:val="TAH"/>
            </w:pPr>
            <w:r w:rsidRPr="00FB20BD">
              <w:t>Value/remark</w:t>
            </w:r>
          </w:p>
        </w:tc>
        <w:tc>
          <w:tcPr>
            <w:tcW w:w="1700" w:type="dxa"/>
            <w:tcBorders>
              <w:top w:val="single" w:sz="4" w:space="0" w:color="auto"/>
              <w:left w:val="single" w:sz="4" w:space="0" w:color="auto"/>
              <w:bottom w:val="single" w:sz="4" w:space="0" w:color="auto"/>
              <w:right w:val="single" w:sz="4" w:space="0" w:color="auto"/>
            </w:tcBorders>
            <w:hideMark/>
          </w:tcPr>
          <w:p w14:paraId="290DB4CE" w14:textId="77777777" w:rsidR="00A11E9D" w:rsidRPr="00FB20BD" w:rsidRDefault="00A11E9D" w:rsidP="00EC7FB8">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0DDE0DB1" w14:textId="77777777" w:rsidR="00A11E9D" w:rsidRPr="00FB20BD" w:rsidRDefault="00A11E9D" w:rsidP="00EC7FB8">
            <w:pPr>
              <w:pStyle w:val="TAH"/>
            </w:pPr>
            <w:r w:rsidRPr="00FB20BD">
              <w:t>Condition</w:t>
            </w:r>
          </w:p>
        </w:tc>
      </w:tr>
      <w:tr w:rsidR="00A11E9D" w:rsidRPr="00FB20BD" w14:paraId="177B4640" w14:textId="77777777" w:rsidTr="00EC7FB8">
        <w:tc>
          <w:tcPr>
            <w:tcW w:w="4535" w:type="dxa"/>
            <w:tcBorders>
              <w:top w:val="single" w:sz="4" w:space="0" w:color="auto"/>
              <w:left w:val="single" w:sz="4" w:space="0" w:color="auto"/>
              <w:bottom w:val="single" w:sz="4" w:space="0" w:color="auto"/>
              <w:right w:val="single" w:sz="4" w:space="0" w:color="auto"/>
            </w:tcBorders>
            <w:hideMark/>
          </w:tcPr>
          <w:p w14:paraId="53750F93" w14:textId="77777777" w:rsidR="00A11E9D" w:rsidRPr="00FB20BD" w:rsidRDefault="00A11E9D" w:rsidP="00EC7FB8">
            <w:pPr>
              <w:pStyle w:val="TAL"/>
            </w:pPr>
            <w:r w:rsidRPr="00FB20BD">
              <w:t xml:space="preserve">PUSCH-TimeDomainResourceAllocationList ::= </w:t>
            </w:r>
            <w:r w:rsidRPr="00FB20BD">
              <w:rPr>
                <w:snapToGrid w:val="0"/>
              </w:rPr>
              <w:t xml:space="preserve">SEQUENCE (SIZE(1..maxNrofUL-Allocations)) OF { </w:t>
            </w:r>
          </w:p>
        </w:tc>
        <w:tc>
          <w:tcPr>
            <w:tcW w:w="2267" w:type="dxa"/>
            <w:tcBorders>
              <w:top w:val="single" w:sz="4" w:space="0" w:color="auto"/>
              <w:left w:val="single" w:sz="4" w:space="0" w:color="auto"/>
              <w:bottom w:val="single" w:sz="4" w:space="0" w:color="auto"/>
              <w:right w:val="single" w:sz="4" w:space="0" w:color="auto"/>
            </w:tcBorders>
            <w:hideMark/>
          </w:tcPr>
          <w:p w14:paraId="4CE34A6D" w14:textId="77777777" w:rsidR="00A11E9D" w:rsidRPr="00FB20BD" w:rsidRDefault="00A11E9D" w:rsidP="00EC7FB8">
            <w:pPr>
              <w:pStyle w:val="TAL"/>
            </w:pPr>
            <w:r w:rsidRPr="00FB20BD">
              <w:t>2 entries</w:t>
            </w:r>
          </w:p>
        </w:tc>
        <w:tc>
          <w:tcPr>
            <w:tcW w:w="1700" w:type="dxa"/>
            <w:tcBorders>
              <w:top w:val="single" w:sz="4" w:space="0" w:color="auto"/>
              <w:left w:val="single" w:sz="4" w:space="0" w:color="auto"/>
              <w:bottom w:val="single" w:sz="4" w:space="0" w:color="auto"/>
              <w:right w:val="single" w:sz="4" w:space="0" w:color="auto"/>
            </w:tcBorders>
          </w:tcPr>
          <w:p w14:paraId="46AB1123" w14:textId="77777777" w:rsidR="00A11E9D" w:rsidRPr="00FB20BD" w:rsidRDefault="00A11E9D" w:rsidP="00EC7FB8">
            <w:pPr>
              <w:pStyle w:val="TAL"/>
            </w:pPr>
          </w:p>
        </w:tc>
        <w:tc>
          <w:tcPr>
            <w:tcW w:w="1245" w:type="dxa"/>
            <w:tcBorders>
              <w:top w:val="single" w:sz="4" w:space="0" w:color="auto"/>
              <w:left w:val="single" w:sz="4" w:space="0" w:color="auto"/>
              <w:bottom w:val="single" w:sz="4" w:space="0" w:color="auto"/>
              <w:right w:val="single" w:sz="4" w:space="0" w:color="auto"/>
            </w:tcBorders>
          </w:tcPr>
          <w:p w14:paraId="2BBD47E1" w14:textId="77777777" w:rsidR="00A11E9D" w:rsidRPr="00FB20BD" w:rsidRDefault="00A11E9D" w:rsidP="00EC7FB8">
            <w:pPr>
              <w:pStyle w:val="TAL"/>
            </w:pPr>
          </w:p>
        </w:tc>
      </w:tr>
      <w:tr w:rsidR="00A11E9D" w:rsidRPr="00FB20BD" w14:paraId="5A64C1A9" w14:textId="77777777" w:rsidTr="00EC7FB8">
        <w:tc>
          <w:tcPr>
            <w:tcW w:w="4535" w:type="dxa"/>
            <w:tcBorders>
              <w:top w:val="single" w:sz="4" w:space="0" w:color="auto"/>
              <w:left w:val="single" w:sz="4" w:space="0" w:color="auto"/>
              <w:bottom w:val="single" w:sz="4" w:space="0" w:color="auto"/>
              <w:right w:val="single" w:sz="4" w:space="0" w:color="auto"/>
            </w:tcBorders>
            <w:hideMark/>
          </w:tcPr>
          <w:p w14:paraId="6F42D1F9" w14:textId="77777777" w:rsidR="00A11E9D" w:rsidRPr="00FB20BD" w:rsidRDefault="00A11E9D" w:rsidP="00EC7FB8">
            <w:pPr>
              <w:pStyle w:val="TAL"/>
            </w:pPr>
            <w:r w:rsidRPr="00FB20BD">
              <w:t xml:space="preserve">  PUSCH-TimeDomainResourceAllocation[1] </w:t>
            </w:r>
            <w:r w:rsidRPr="00FB20BD">
              <w:rPr>
                <w:snapToGrid w:val="0"/>
              </w:rPr>
              <w:t xml:space="preserve">SEQUENCE </w:t>
            </w:r>
            <w:r w:rsidRPr="00FB20BD">
              <w:t>{</w:t>
            </w:r>
          </w:p>
        </w:tc>
        <w:tc>
          <w:tcPr>
            <w:tcW w:w="2267" w:type="dxa"/>
            <w:tcBorders>
              <w:top w:val="single" w:sz="4" w:space="0" w:color="auto"/>
              <w:left w:val="single" w:sz="4" w:space="0" w:color="auto"/>
              <w:bottom w:val="single" w:sz="4" w:space="0" w:color="auto"/>
              <w:right w:val="single" w:sz="4" w:space="0" w:color="auto"/>
            </w:tcBorders>
          </w:tcPr>
          <w:p w14:paraId="717E3DA8" w14:textId="77777777" w:rsidR="00A11E9D" w:rsidRPr="00FB20BD" w:rsidRDefault="00A11E9D" w:rsidP="00EC7FB8">
            <w:pPr>
              <w:pStyle w:val="TAL"/>
            </w:pPr>
          </w:p>
        </w:tc>
        <w:tc>
          <w:tcPr>
            <w:tcW w:w="1700" w:type="dxa"/>
            <w:tcBorders>
              <w:top w:val="single" w:sz="4" w:space="0" w:color="auto"/>
              <w:left w:val="single" w:sz="4" w:space="0" w:color="auto"/>
              <w:bottom w:val="single" w:sz="4" w:space="0" w:color="auto"/>
              <w:right w:val="single" w:sz="4" w:space="0" w:color="auto"/>
            </w:tcBorders>
          </w:tcPr>
          <w:p w14:paraId="13104E25" w14:textId="77777777" w:rsidR="00A11E9D" w:rsidRPr="00FB20BD" w:rsidRDefault="00A11E9D" w:rsidP="00EC7FB8">
            <w:pPr>
              <w:pStyle w:val="TAL"/>
            </w:pPr>
          </w:p>
        </w:tc>
        <w:tc>
          <w:tcPr>
            <w:tcW w:w="1245" w:type="dxa"/>
            <w:tcBorders>
              <w:top w:val="single" w:sz="4" w:space="0" w:color="auto"/>
              <w:left w:val="single" w:sz="4" w:space="0" w:color="auto"/>
              <w:bottom w:val="single" w:sz="4" w:space="0" w:color="auto"/>
              <w:right w:val="single" w:sz="4" w:space="0" w:color="auto"/>
            </w:tcBorders>
          </w:tcPr>
          <w:p w14:paraId="73929B82" w14:textId="77777777" w:rsidR="00A11E9D" w:rsidRPr="00FB20BD" w:rsidRDefault="00A11E9D" w:rsidP="00EC7FB8">
            <w:pPr>
              <w:pStyle w:val="TAL"/>
            </w:pPr>
          </w:p>
        </w:tc>
      </w:tr>
      <w:tr w:rsidR="00A11E9D" w:rsidRPr="00FB20BD" w14:paraId="0C9D4DEA" w14:textId="77777777" w:rsidTr="00EC7FB8">
        <w:tc>
          <w:tcPr>
            <w:tcW w:w="4535" w:type="dxa"/>
            <w:vMerge w:val="restart"/>
            <w:tcBorders>
              <w:top w:val="single" w:sz="4" w:space="0" w:color="auto"/>
              <w:left w:val="single" w:sz="4" w:space="0" w:color="auto"/>
              <w:bottom w:val="single" w:sz="4" w:space="0" w:color="auto"/>
              <w:right w:val="single" w:sz="4" w:space="0" w:color="auto"/>
            </w:tcBorders>
            <w:hideMark/>
          </w:tcPr>
          <w:p w14:paraId="66665EE9" w14:textId="77777777" w:rsidR="00A11E9D" w:rsidRPr="00FB20BD" w:rsidRDefault="00A11E9D" w:rsidP="00EC7FB8">
            <w:pPr>
              <w:pStyle w:val="TAL"/>
            </w:pPr>
            <w:r w:rsidRPr="00FB20BD">
              <w:t xml:space="preserve">    k2</w:t>
            </w:r>
          </w:p>
        </w:tc>
        <w:tc>
          <w:tcPr>
            <w:tcW w:w="2267" w:type="dxa"/>
            <w:tcBorders>
              <w:top w:val="single" w:sz="4" w:space="0" w:color="auto"/>
              <w:left w:val="single" w:sz="4" w:space="0" w:color="auto"/>
              <w:bottom w:val="single" w:sz="4" w:space="0" w:color="auto"/>
              <w:right w:val="single" w:sz="4" w:space="0" w:color="auto"/>
            </w:tcBorders>
            <w:hideMark/>
          </w:tcPr>
          <w:p w14:paraId="00540DC7" w14:textId="77777777" w:rsidR="00A11E9D" w:rsidRPr="00FB20BD" w:rsidRDefault="00A11E9D" w:rsidP="00EC7FB8">
            <w:pPr>
              <w:pStyle w:val="TAL"/>
            </w:pPr>
            <w:r w:rsidRPr="00FB20BD">
              <w:t>4</w:t>
            </w:r>
          </w:p>
        </w:tc>
        <w:tc>
          <w:tcPr>
            <w:tcW w:w="1700" w:type="dxa"/>
            <w:tcBorders>
              <w:top w:val="single" w:sz="4" w:space="0" w:color="auto"/>
              <w:left w:val="single" w:sz="4" w:space="0" w:color="auto"/>
              <w:bottom w:val="single" w:sz="4" w:space="0" w:color="auto"/>
              <w:right w:val="single" w:sz="4" w:space="0" w:color="auto"/>
            </w:tcBorders>
          </w:tcPr>
          <w:p w14:paraId="33A14BCF" w14:textId="77777777" w:rsidR="00A11E9D" w:rsidRPr="00FB20BD" w:rsidRDefault="00A11E9D" w:rsidP="00EC7FB8">
            <w:pPr>
              <w:pStyle w:val="TAL"/>
            </w:pPr>
          </w:p>
        </w:tc>
        <w:tc>
          <w:tcPr>
            <w:tcW w:w="1245" w:type="dxa"/>
            <w:tcBorders>
              <w:top w:val="single" w:sz="4" w:space="0" w:color="auto"/>
              <w:left w:val="single" w:sz="4" w:space="0" w:color="auto"/>
              <w:bottom w:val="single" w:sz="4" w:space="0" w:color="auto"/>
              <w:right w:val="single" w:sz="4" w:space="0" w:color="auto"/>
            </w:tcBorders>
          </w:tcPr>
          <w:p w14:paraId="4DE606BD" w14:textId="77777777" w:rsidR="00A11E9D" w:rsidRPr="00FB20BD" w:rsidRDefault="00A11E9D" w:rsidP="00EC7FB8">
            <w:pPr>
              <w:pStyle w:val="TAL"/>
            </w:pPr>
            <w:r w:rsidRPr="00FB20BD">
              <w:t>FR1_15kHz,FR1_30kHz</w:t>
            </w:r>
          </w:p>
        </w:tc>
      </w:tr>
      <w:tr w:rsidR="00A11E9D" w:rsidRPr="00FB20BD" w14:paraId="1962D54D" w14:textId="77777777" w:rsidTr="00EC7FB8">
        <w:tc>
          <w:tcPr>
            <w:tcW w:w="4535" w:type="dxa"/>
            <w:vMerge/>
            <w:tcBorders>
              <w:top w:val="single" w:sz="4" w:space="0" w:color="auto"/>
              <w:left w:val="single" w:sz="4" w:space="0" w:color="auto"/>
              <w:bottom w:val="single" w:sz="4" w:space="0" w:color="auto"/>
              <w:right w:val="single" w:sz="4" w:space="0" w:color="auto"/>
            </w:tcBorders>
            <w:vAlign w:val="center"/>
            <w:hideMark/>
          </w:tcPr>
          <w:p w14:paraId="09C2C7E7" w14:textId="77777777" w:rsidR="00A11E9D" w:rsidRPr="00FB20BD" w:rsidRDefault="00A11E9D" w:rsidP="00EC7FB8"/>
        </w:tc>
        <w:tc>
          <w:tcPr>
            <w:tcW w:w="2267" w:type="dxa"/>
            <w:tcBorders>
              <w:top w:val="single" w:sz="4" w:space="0" w:color="auto"/>
              <w:left w:val="single" w:sz="4" w:space="0" w:color="auto"/>
              <w:bottom w:val="single" w:sz="4" w:space="0" w:color="auto"/>
              <w:right w:val="single" w:sz="4" w:space="0" w:color="auto"/>
            </w:tcBorders>
          </w:tcPr>
          <w:p w14:paraId="107B9DBF" w14:textId="77777777" w:rsidR="00A11E9D" w:rsidRPr="00FB20BD" w:rsidRDefault="00A11E9D" w:rsidP="00EC7FB8">
            <w:pPr>
              <w:pStyle w:val="TAL"/>
            </w:pPr>
            <w:r w:rsidRPr="00FB20BD">
              <w:t>6</w:t>
            </w:r>
          </w:p>
        </w:tc>
        <w:tc>
          <w:tcPr>
            <w:tcW w:w="1700" w:type="dxa"/>
            <w:tcBorders>
              <w:top w:val="single" w:sz="4" w:space="0" w:color="auto"/>
              <w:left w:val="single" w:sz="4" w:space="0" w:color="auto"/>
              <w:bottom w:val="single" w:sz="4" w:space="0" w:color="auto"/>
              <w:right w:val="single" w:sz="4" w:space="0" w:color="auto"/>
            </w:tcBorders>
          </w:tcPr>
          <w:p w14:paraId="715F5E08" w14:textId="77777777" w:rsidR="00A11E9D" w:rsidRPr="00FB20BD" w:rsidRDefault="00A11E9D" w:rsidP="00EC7FB8">
            <w:pPr>
              <w:pStyle w:val="TAL"/>
            </w:pPr>
          </w:p>
        </w:tc>
        <w:tc>
          <w:tcPr>
            <w:tcW w:w="1245" w:type="dxa"/>
            <w:tcBorders>
              <w:top w:val="single" w:sz="4" w:space="0" w:color="auto"/>
              <w:left w:val="single" w:sz="4" w:space="0" w:color="auto"/>
              <w:bottom w:val="single" w:sz="4" w:space="0" w:color="auto"/>
              <w:right w:val="single" w:sz="4" w:space="0" w:color="auto"/>
            </w:tcBorders>
          </w:tcPr>
          <w:p w14:paraId="72A75B34" w14:textId="77777777" w:rsidR="00A11E9D" w:rsidRPr="00FB20BD" w:rsidRDefault="00A11E9D" w:rsidP="00EC7FB8">
            <w:pPr>
              <w:pStyle w:val="TAL"/>
            </w:pPr>
            <w:r w:rsidRPr="00FB20BD">
              <w:t>FR1_60kHz</w:t>
            </w:r>
          </w:p>
        </w:tc>
      </w:tr>
      <w:tr w:rsidR="00A11E9D" w:rsidRPr="00FB20BD" w14:paraId="13F66E5D" w14:textId="77777777" w:rsidTr="00EC7FB8">
        <w:tc>
          <w:tcPr>
            <w:tcW w:w="4535" w:type="dxa"/>
            <w:tcBorders>
              <w:top w:val="single" w:sz="4" w:space="0" w:color="auto"/>
              <w:left w:val="single" w:sz="4" w:space="0" w:color="auto"/>
              <w:bottom w:val="single" w:sz="4" w:space="0" w:color="auto"/>
              <w:right w:val="single" w:sz="4" w:space="0" w:color="auto"/>
            </w:tcBorders>
            <w:hideMark/>
          </w:tcPr>
          <w:p w14:paraId="7F9DA4BD" w14:textId="77777777" w:rsidR="00A11E9D" w:rsidRPr="00FB20BD" w:rsidRDefault="00A11E9D" w:rsidP="00EC7FB8">
            <w:pPr>
              <w:pStyle w:val="TAL"/>
            </w:pPr>
            <w:r w:rsidRPr="00FB20BD">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5DC5E896" w14:textId="77777777" w:rsidR="00A11E9D" w:rsidRPr="00FB20BD" w:rsidRDefault="00A11E9D" w:rsidP="00EC7FB8">
            <w:pPr>
              <w:pStyle w:val="TAL"/>
            </w:pPr>
            <w:r w:rsidRPr="00FB20BD">
              <w:t>typeA</w:t>
            </w:r>
          </w:p>
        </w:tc>
        <w:tc>
          <w:tcPr>
            <w:tcW w:w="1700" w:type="dxa"/>
            <w:tcBorders>
              <w:top w:val="single" w:sz="4" w:space="0" w:color="auto"/>
              <w:left w:val="single" w:sz="4" w:space="0" w:color="auto"/>
              <w:bottom w:val="single" w:sz="4" w:space="0" w:color="auto"/>
              <w:right w:val="single" w:sz="4" w:space="0" w:color="auto"/>
            </w:tcBorders>
          </w:tcPr>
          <w:p w14:paraId="0C789B23" w14:textId="77777777" w:rsidR="00A11E9D" w:rsidRPr="00FB20BD" w:rsidRDefault="00A11E9D" w:rsidP="00EC7FB8">
            <w:pPr>
              <w:pStyle w:val="TAL"/>
            </w:pPr>
          </w:p>
        </w:tc>
        <w:tc>
          <w:tcPr>
            <w:tcW w:w="1245" w:type="dxa"/>
            <w:tcBorders>
              <w:top w:val="single" w:sz="4" w:space="0" w:color="auto"/>
              <w:left w:val="single" w:sz="4" w:space="0" w:color="auto"/>
              <w:bottom w:val="single" w:sz="4" w:space="0" w:color="auto"/>
              <w:right w:val="single" w:sz="4" w:space="0" w:color="auto"/>
            </w:tcBorders>
          </w:tcPr>
          <w:p w14:paraId="09E43CA0" w14:textId="77777777" w:rsidR="00A11E9D" w:rsidRPr="00FB20BD" w:rsidRDefault="00A11E9D" w:rsidP="00EC7FB8">
            <w:pPr>
              <w:pStyle w:val="TAL"/>
            </w:pPr>
          </w:p>
        </w:tc>
      </w:tr>
      <w:tr w:rsidR="00A11E9D" w:rsidRPr="00FB20BD" w14:paraId="1CDED681" w14:textId="77777777" w:rsidTr="00EC7FB8">
        <w:tc>
          <w:tcPr>
            <w:tcW w:w="4535" w:type="dxa"/>
            <w:tcBorders>
              <w:top w:val="single" w:sz="4" w:space="0" w:color="auto"/>
              <w:left w:val="single" w:sz="4" w:space="0" w:color="auto"/>
              <w:bottom w:val="single" w:sz="4" w:space="0" w:color="auto"/>
              <w:right w:val="single" w:sz="4" w:space="0" w:color="auto"/>
            </w:tcBorders>
            <w:hideMark/>
          </w:tcPr>
          <w:p w14:paraId="6FF4AE03" w14:textId="77777777" w:rsidR="00A11E9D" w:rsidRPr="00FB20BD" w:rsidRDefault="00A11E9D" w:rsidP="00EC7FB8">
            <w:pPr>
              <w:pStyle w:val="TAL"/>
            </w:pPr>
            <w:r w:rsidRPr="00FB20BD">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18C4AD31" w14:textId="77777777" w:rsidR="00A11E9D" w:rsidRPr="00FB20BD" w:rsidRDefault="00A11E9D" w:rsidP="00EC7FB8">
            <w:pPr>
              <w:pStyle w:val="TAL"/>
            </w:pPr>
            <w:r w:rsidRPr="00FB20BD">
              <w:t>27</w:t>
            </w:r>
          </w:p>
        </w:tc>
        <w:tc>
          <w:tcPr>
            <w:tcW w:w="1700" w:type="dxa"/>
            <w:tcBorders>
              <w:top w:val="single" w:sz="4" w:space="0" w:color="auto"/>
              <w:left w:val="single" w:sz="4" w:space="0" w:color="auto"/>
              <w:bottom w:val="single" w:sz="4" w:space="0" w:color="auto"/>
              <w:right w:val="single" w:sz="4" w:space="0" w:color="auto"/>
            </w:tcBorders>
            <w:hideMark/>
          </w:tcPr>
          <w:p w14:paraId="4C34ED44" w14:textId="77777777" w:rsidR="00A11E9D" w:rsidRPr="00FB20BD" w:rsidRDefault="00A11E9D" w:rsidP="00EC7FB8">
            <w:pPr>
              <w:pStyle w:val="TAL"/>
            </w:pPr>
            <w:r w:rsidRPr="00FB20BD">
              <w:t>Start symbol(S)=0, Length(L)=14</w:t>
            </w:r>
          </w:p>
        </w:tc>
        <w:tc>
          <w:tcPr>
            <w:tcW w:w="1245" w:type="dxa"/>
            <w:tcBorders>
              <w:top w:val="single" w:sz="4" w:space="0" w:color="auto"/>
              <w:left w:val="single" w:sz="4" w:space="0" w:color="auto"/>
              <w:bottom w:val="single" w:sz="4" w:space="0" w:color="auto"/>
              <w:right w:val="single" w:sz="4" w:space="0" w:color="auto"/>
            </w:tcBorders>
          </w:tcPr>
          <w:p w14:paraId="257F39F3" w14:textId="77777777" w:rsidR="00A11E9D" w:rsidRPr="00FB20BD" w:rsidRDefault="00A11E9D" w:rsidP="00EC7FB8">
            <w:pPr>
              <w:pStyle w:val="TAL"/>
            </w:pPr>
          </w:p>
        </w:tc>
      </w:tr>
      <w:tr w:rsidR="00A11E9D" w:rsidRPr="00FB20BD" w14:paraId="1E91DF01" w14:textId="77777777" w:rsidTr="00EC7FB8">
        <w:tc>
          <w:tcPr>
            <w:tcW w:w="4535" w:type="dxa"/>
            <w:tcBorders>
              <w:top w:val="single" w:sz="4" w:space="0" w:color="auto"/>
              <w:left w:val="single" w:sz="4" w:space="0" w:color="auto"/>
              <w:bottom w:val="single" w:sz="4" w:space="0" w:color="auto"/>
              <w:right w:val="single" w:sz="4" w:space="0" w:color="auto"/>
            </w:tcBorders>
            <w:hideMark/>
          </w:tcPr>
          <w:p w14:paraId="2BD7C152" w14:textId="77777777" w:rsidR="00A11E9D" w:rsidRPr="00FB20BD" w:rsidRDefault="00A11E9D" w:rsidP="00EC7FB8">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0F2031F2" w14:textId="77777777" w:rsidR="00A11E9D" w:rsidRPr="00FB20BD" w:rsidRDefault="00A11E9D" w:rsidP="00EC7FB8">
            <w:pPr>
              <w:pStyle w:val="TAL"/>
            </w:pPr>
          </w:p>
        </w:tc>
        <w:tc>
          <w:tcPr>
            <w:tcW w:w="1700" w:type="dxa"/>
            <w:tcBorders>
              <w:top w:val="single" w:sz="4" w:space="0" w:color="auto"/>
              <w:left w:val="single" w:sz="4" w:space="0" w:color="auto"/>
              <w:bottom w:val="single" w:sz="4" w:space="0" w:color="auto"/>
              <w:right w:val="single" w:sz="4" w:space="0" w:color="auto"/>
            </w:tcBorders>
          </w:tcPr>
          <w:p w14:paraId="6128CB82" w14:textId="77777777" w:rsidR="00A11E9D" w:rsidRPr="00FB20BD" w:rsidRDefault="00A11E9D" w:rsidP="00EC7FB8">
            <w:pPr>
              <w:pStyle w:val="TAL"/>
            </w:pPr>
          </w:p>
        </w:tc>
        <w:tc>
          <w:tcPr>
            <w:tcW w:w="1245" w:type="dxa"/>
            <w:tcBorders>
              <w:top w:val="single" w:sz="4" w:space="0" w:color="auto"/>
              <w:left w:val="single" w:sz="4" w:space="0" w:color="auto"/>
              <w:bottom w:val="single" w:sz="4" w:space="0" w:color="auto"/>
              <w:right w:val="single" w:sz="4" w:space="0" w:color="auto"/>
            </w:tcBorders>
          </w:tcPr>
          <w:p w14:paraId="751415B6" w14:textId="77777777" w:rsidR="00A11E9D" w:rsidRPr="00FB20BD" w:rsidRDefault="00A11E9D" w:rsidP="00EC7FB8">
            <w:pPr>
              <w:pStyle w:val="TAL"/>
            </w:pPr>
          </w:p>
        </w:tc>
      </w:tr>
      <w:tr w:rsidR="00A11E9D" w:rsidRPr="00FB20BD" w14:paraId="77B7313F" w14:textId="77777777" w:rsidTr="00EC7FB8">
        <w:tc>
          <w:tcPr>
            <w:tcW w:w="4535" w:type="dxa"/>
            <w:tcBorders>
              <w:top w:val="single" w:sz="4" w:space="0" w:color="auto"/>
              <w:left w:val="single" w:sz="4" w:space="0" w:color="auto"/>
              <w:bottom w:val="single" w:sz="4" w:space="0" w:color="auto"/>
              <w:right w:val="single" w:sz="4" w:space="0" w:color="auto"/>
            </w:tcBorders>
            <w:hideMark/>
          </w:tcPr>
          <w:p w14:paraId="5D24F4D1" w14:textId="77777777" w:rsidR="00A11E9D" w:rsidRPr="00FB20BD" w:rsidRDefault="00A11E9D" w:rsidP="00EC7FB8">
            <w:pPr>
              <w:pStyle w:val="TAL"/>
            </w:pPr>
            <w:r w:rsidRPr="00FB20BD">
              <w:t xml:space="preserve">  PUSCH-TimeDomainResourceAllocation[2] </w:t>
            </w:r>
            <w:r w:rsidRPr="00FB20BD">
              <w:rPr>
                <w:snapToGrid w:val="0"/>
              </w:rPr>
              <w:t xml:space="preserve">SEQUENCE </w:t>
            </w:r>
            <w:r w:rsidRPr="00FB20BD">
              <w:t>{</w:t>
            </w:r>
          </w:p>
        </w:tc>
        <w:tc>
          <w:tcPr>
            <w:tcW w:w="2267" w:type="dxa"/>
            <w:tcBorders>
              <w:top w:val="single" w:sz="4" w:space="0" w:color="auto"/>
              <w:left w:val="single" w:sz="4" w:space="0" w:color="auto"/>
              <w:bottom w:val="single" w:sz="4" w:space="0" w:color="auto"/>
              <w:right w:val="single" w:sz="4" w:space="0" w:color="auto"/>
            </w:tcBorders>
          </w:tcPr>
          <w:p w14:paraId="6DD0CC64" w14:textId="77777777" w:rsidR="00A11E9D" w:rsidRPr="00FB20BD" w:rsidRDefault="00A11E9D" w:rsidP="00EC7FB8">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7E3E09B1" w14:textId="77777777" w:rsidR="00A11E9D" w:rsidRPr="00FB20BD" w:rsidRDefault="00A11E9D" w:rsidP="00EC7FB8">
            <w:pPr>
              <w:pStyle w:val="TAL"/>
            </w:pPr>
            <w:r w:rsidRPr="00FB20BD">
              <w:t>addressed by Msg3 PUSCH time resource allocation field of the Random Access Response acc. to TS 38.213 [22] Table 8.2-1.</w:t>
            </w:r>
          </w:p>
        </w:tc>
        <w:tc>
          <w:tcPr>
            <w:tcW w:w="1245" w:type="dxa"/>
            <w:tcBorders>
              <w:top w:val="single" w:sz="4" w:space="0" w:color="auto"/>
              <w:left w:val="single" w:sz="4" w:space="0" w:color="auto"/>
              <w:bottom w:val="single" w:sz="4" w:space="0" w:color="auto"/>
              <w:right w:val="single" w:sz="4" w:space="0" w:color="auto"/>
            </w:tcBorders>
          </w:tcPr>
          <w:p w14:paraId="2D06C4C3" w14:textId="77777777" w:rsidR="00A11E9D" w:rsidRPr="00FB20BD" w:rsidRDefault="00A11E9D" w:rsidP="00EC7FB8">
            <w:pPr>
              <w:pStyle w:val="TAL"/>
            </w:pPr>
          </w:p>
        </w:tc>
      </w:tr>
      <w:tr w:rsidR="00A11E9D" w:rsidRPr="00FB20BD" w14:paraId="255DA311" w14:textId="77777777" w:rsidTr="00EC7FB8">
        <w:tc>
          <w:tcPr>
            <w:tcW w:w="4535" w:type="dxa"/>
            <w:vMerge w:val="restart"/>
            <w:tcBorders>
              <w:top w:val="single" w:sz="4" w:space="0" w:color="auto"/>
              <w:left w:val="single" w:sz="4" w:space="0" w:color="auto"/>
              <w:bottom w:val="single" w:sz="4" w:space="0" w:color="auto"/>
              <w:right w:val="single" w:sz="4" w:space="0" w:color="auto"/>
            </w:tcBorders>
            <w:hideMark/>
          </w:tcPr>
          <w:p w14:paraId="49E937DF" w14:textId="77777777" w:rsidR="00A11E9D" w:rsidRPr="00FB20BD" w:rsidRDefault="00A11E9D" w:rsidP="00EC7FB8">
            <w:pPr>
              <w:pStyle w:val="TAL"/>
            </w:pPr>
            <w:r w:rsidRPr="00FB20BD">
              <w:t xml:space="preserve">    k2</w:t>
            </w:r>
          </w:p>
        </w:tc>
        <w:tc>
          <w:tcPr>
            <w:tcW w:w="2267" w:type="dxa"/>
            <w:tcBorders>
              <w:top w:val="single" w:sz="4" w:space="0" w:color="auto"/>
              <w:left w:val="single" w:sz="4" w:space="0" w:color="auto"/>
              <w:bottom w:val="single" w:sz="4" w:space="0" w:color="auto"/>
              <w:right w:val="single" w:sz="4" w:space="0" w:color="auto"/>
            </w:tcBorders>
            <w:hideMark/>
          </w:tcPr>
          <w:p w14:paraId="131134C4" w14:textId="77777777" w:rsidR="00A11E9D" w:rsidRPr="00FB20BD" w:rsidRDefault="00A11E9D" w:rsidP="00EC7FB8">
            <w:pPr>
              <w:pStyle w:val="TAL"/>
            </w:pPr>
            <w:r w:rsidRPr="00FB20BD">
              <w:t>2</w:t>
            </w:r>
          </w:p>
        </w:tc>
        <w:tc>
          <w:tcPr>
            <w:tcW w:w="1700" w:type="dxa"/>
            <w:tcBorders>
              <w:top w:val="single" w:sz="4" w:space="0" w:color="auto"/>
              <w:left w:val="single" w:sz="4" w:space="0" w:color="auto"/>
              <w:bottom w:val="single" w:sz="4" w:space="0" w:color="auto"/>
              <w:right w:val="single" w:sz="4" w:space="0" w:color="auto"/>
            </w:tcBorders>
            <w:hideMark/>
          </w:tcPr>
          <w:p w14:paraId="1621F303" w14:textId="77777777" w:rsidR="00A11E9D" w:rsidRPr="00FB20BD" w:rsidRDefault="00A11E9D" w:rsidP="00EC7FB8">
            <w:pPr>
              <w:pStyle w:val="TAL"/>
            </w:pPr>
            <w:r w:rsidRPr="00FB20BD">
              <w:t>K</w:t>
            </w:r>
            <w:r w:rsidRPr="00FB20BD">
              <w:rPr>
                <w:vertAlign w:val="subscript"/>
              </w:rPr>
              <w:t>2</w:t>
            </w:r>
            <w:r w:rsidRPr="00FB20BD">
              <w:t>+ Δ=4 acc. to TS 38.214 [21] Table 6.1.2.1.1-5</w:t>
            </w:r>
          </w:p>
          <w:p w14:paraId="2F746939" w14:textId="77777777" w:rsidR="00A11E9D" w:rsidRPr="00FB20BD" w:rsidRDefault="00A11E9D" w:rsidP="00EC7FB8">
            <w:pPr>
              <w:pStyle w:val="TAL"/>
            </w:pPr>
            <w:r w:rsidRPr="00FB20BD">
              <w:t>(NOTE 1)</w:t>
            </w:r>
          </w:p>
        </w:tc>
        <w:tc>
          <w:tcPr>
            <w:tcW w:w="1245" w:type="dxa"/>
            <w:tcBorders>
              <w:top w:val="single" w:sz="4" w:space="0" w:color="auto"/>
              <w:left w:val="single" w:sz="4" w:space="0" w:color="auto"/>
              <w:bottom w:val="single" w:sz="4" w:space="0" w:color="auto"/>
              <w:right w:val="single" w:sz="4" w:space="0" w:color="auto"/>
            </w:tcBorders>
            <w:hideMark/>
          </w:tcPr>
          <w:p w14:paraId="1FF56CDA" w14:textId="77777777" w:rsidR="00A11E9D" w:rsidRPr="00FB20BD" w:rsidRDefault="00A11E9D" w:rsidP="00EC7FB8">
            <w:pPr>
              <w:pStyle w:val="TAL"/>
            </w:pPr>
            <w:r w:rsidRPr="00FB20BD">
              <w:t>FR1_15kHz</w:t>
            </w:r>
          </w:p>
        </w:tc>
      </w:tr>
      <w:tr w:rsidR="00A11E9D" w:rsidRPr="00FB20BD" w14:paraId="2412F47E" w14:textId="77777777" w:rsidTr="00EC7FB8">
        <w:tc>
          <w:tcPr>
            <w:tcW w:w="4535" w:type="dxa"/>
            <w:vMerge/>
            <w:tcBorders>
              <w:top w:val="single" w:sz="4" w:space="0" w:color="auto"/>
              <w:left w:val="single" w:sz="4" w:space="0" w:color="auto"/>
              <w:bottom w:val="single" w:sz="4" w:space="0" w:color="auto"/>
              <w:right w:val="single" w:sz="4" w:space="0" w:color="auto"/>
            </w:tcBorders>
            <w:vAlign w:val="center"/>
            <w:hideMark/>
          </w:tcPr>
          <w:p w14:paraId="14457BAD" w14:textId="77777777" w:rsidR="00A11E9D" w:rsidRPr="00FB20BD" w:rsidRDefault="00A11E9D" w:rsidP="00EC7FB8"/>
        </w:tc>
        <w:tc>
          <w:tcPr>
            <w:tcW w:w="2267" w:type="dxa"/>
            <w:tcBorders>
              <w:top w:val="single" w:sz="4" w:space="0" w:color="auto"/>
              <w:left w:val="single" w:sz="4" w:space="0" w:color="auto"/>
              <w:bottom w:val="single" w:sz="4" w:space="0" w:color="auto"/>
              <w:right w:val="single" w:sz="4" w:space="0" w:color="auto"/>
            </w:tcBorders>
            <w:hideMark/>
          </w:tcPr>
          <w:p w14:paraId="48A64DAD" w14:textId="77777777" w:rsidR="00A11E9D" w:rsidRPr="00FB20BD" w:rsidRDefault="00A11E9D" w:rsidP="00EC7FB8">
            <w:pPr>
              <w:pStyle w:val="TAL"/>
            </w:pPr>
            <w:r w:rsidRPr="00FB20BD">
              <w:t>6</w:t>
            </w:r>
          </w:p>
        </w:tc>
        <w:tc>
          <w:tcPr>
            <w:tcW w:w="1700" w:type="dxa"/>
            <w:tcBorders>
              <w:top w:val="single" w:sz="4" w:space="0" w:color="auto"/>
              <w:left w:val="single" w:sz="4" w:space="0" w:color="auto"/>
              <w:bottom w:val="single" w:sz="4" w:space="0" w:color="auto"/>
              <w:right w:val="single" w:sz="4" w:space="0" w:color="auto"/>
            </w:tcBorders>
            <w:hideMark/>
          </w:tcPr>
          <w:p w14:paraId="2EFEB7AC" w14:textId="77777777" w:rsidR="00A11E9D" w:rsidRPr="00FB20BD" w:rsidRDefault="00A11E9D" w:rsidP="00EC7FB8">
            <w:pPr>
              <w:pStyle w:val="TAL"/>
            </w:pPr>
            <w:r w:rsidRPr="00FB20BD">
              <w:t>K</w:t>
            </w:r>
            <w:r w:rsidRPr="00FB20BD">
              <w:rPr>
                <w:vertAlign w:val="subscript"/>
              </w:rPr>
              <w:t>2</w:t>
            </w:r>
            <w:r w:rsidRPr="00FB20BD">
              <w:t>+ Δ=9 acc. to TS 38.214 [21] Table 6.1.2.1.1-5</w:t>
            </w:r>
          </w:p>
          <w:p w14:paraId="7CD90272" w14:textId="77777777" w:rsidR="00A11E9D" w:rsidRPr="00FB20BD" w:rsidRDefault="00A11E9D" w:rsidP="00EC7FB8">
            <w:pPr>
              <w:pStyle w:val="TAL"/>
            </w:pPr>
            <w:r w:rsidRPr="00FB20BD">
              <w:t>(NOTE 1)</w:t>
            </w:r>
          </w:p>
        </w:tc>
        <w:tc>
          <w:tcPr>
            <w:tcW w:w="1245" w:type="dxa"/>
            <w:tcBorders>
              <w:top w:val="single" w:sz="4" w:space="0" w:color="auto"/>
              <w:left w:val="single" w:sz="4" w:space="0" w:color="auto"/>
              <w:bottom w:val="single" w:sz="4" w:space="0" w:color="auto"/>
              <w:right w:val="single" w:sz="4" w:space="0" w:color="auto"/>
            </w:tcBorders>
            <w:hideMark/>
          </w:tcPr>
          <w:p w14:paraId="2C3FBBC3" w14:textId="77777777" w:rsidR="00A11E9D" w:rsidRPr="00FB20BD" w:rsidRDefault="00A11E9D" w:rsidP="00EC7FB8">
            <w:pPr>
              <w:pStyle w:val="TAL"/>
            </w:pPr>
            <w:r w:rsidRPr="00FB20BD">
              <w:t>FR1_30kHz</w:t>
            </w:r>
          </w:p>
        </w:tc>
      </w:tr>
      <w:tr w:rsidR="00A11E9D" w:rsidRPr="00FB20BD" w14:paraId="44264B8F" w14:textId="77777777" w:rsidTr="00EC7FB8">
        <w:tc>
          <w:tcPr>
            <w:tcW w:w="4535" w:type="dxa"/>
            <w:tcBorders>
              <w:top w:val="single" w:sz="4" w:space="0" w:color="auto"/>
              <w:left w:val="single" w:sz="4" w:space="0" w:color="auto"/>
              <w:bottom w:val="single" w:sz="4" w:space="0" w:color="auto"/>
              <w:right w:val="single" w:sz="4" w:space="0" w:color="auto"/>
            </w:tcBorders>
            <w:hideMark/>
          </w:tcPr>
          <w:p w14:paraId="063A58A6" w14:textId="77777777" w:rsidR="00A11E9D" w:rsidRPr="00FB20BD" w:rsidRDefault="00A11E9D" w:rsidP="00EC7FB8">
            <w:pPr>
              <w:pStyle w:val="TAL"/>
            </w:pPr>
            <w:r w:rsidRPr="00FB20BD">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076787BD" w14:textId="77777777" w:rsidR="00A11E9D" w:rsidRPr="00FB20BD" w:rsidRDefault="00A11E9D" w:rsidP="00EC7FB8">
            <w:pPr>
              <w:pStyle w:val="TAL"/>
            </w:pPr>
            <w:r w:rsidRPr="00FB20BD">
              <w:t>typeA</w:t>
            </w:r>
          </w:p>
        </w:tc>
        <w:tc>
          <w:tcPr>
            <w:tcW w:w="1700" w:type="dxa"/>
            <w:tcBorders>
              <w:top w:val="single" w:sz="4" w:space="0" w:color="auto"/>
              <w:left w:val="single" w:sz="4" w:space="0" w:color="auto"/>
              <w:bottom w:val="single" w:sz="4" w:space="0" w:color="auto"/>
              <w:right w:val="single" w:sz="4" w:space="0" w:color="auto"/>
            </w:tcBorders>
          </w:tcPr>
          <w:p w14:paraId="29CF1050" w14:textId="77777777" w:rsidR="00A11E9D" w:rsidRPr="00FB20BD" w:rsidRDefault="00A11E9D" w:rsidP="00EC7FB8">
            <w:pPr>
              <w:pStyle w:val="TAL"/>
            </w:pPr>
          </w:p>
        </w:tc>
        <w:tc>
          <w:tcPr>
            <w:tcW w:w="1245" w:type="dxa"/>
            <w:tcBorders>
              <w:top w:val="single" w:sz="4" w:space="0" w:color="auto"/>
              <w:left w:val="single" w:sz="4" w:space="0" w:color="auto"/>
              <w:bottom w:val="single" w:sz="4" w:space="0" w:color="auto"/>
              <w:right w:val="single" w:sz="4" w:space="0" w:color="auto"/>
            </w:tcBorders>
          </w:tcPr>
          <w:p w14:paraId="07B19ED0" w14:textId="77777777" w:rsidR="00A11E9D" w:rsidRPr="00FB20BD" w:rsidRDefault="00A11E9D" w:rsidP="00EC7FB8">
            <w:pPr>
              <w:pStyle w:val="TAL"/>
            </w:pPr>
          </w:p>
        </w:tc>
      </w:tr>
      <w:tr w:rsidR="00A11E9D" w:rsidRPr="00FB20BD" w14:paraId="2109F420" w14:textId="77777777" w:rsidTr="00EC7FB8">
        <w:tc>
          <w:tcPr>
            <w:tcW w:w="4535" w:type="dxa"/>
            <w:tcBorders>
              <w:top w:val="single" w:sz="4" w:space="0" w:color="auto"/>
              <w:left w:val="single" w:sz="4" w:space="0" w:color="auto"/>
              <w:bottom w:val="single" w:sz="4" w:space="0" w:color="auto"/>
              <w:right w:val="single" w:sz="4" w:space="0" w:color="auto"/>
            </w:tcBorders>
            <w:hideMark/>
          </w:tcPr>
          <w:p w14:paraId="0C2D770F" w14:textId="77777777" w:rsidR="00A11E9D" w:rsidRPr="00FB20BD" w:rsidRDefault="00A11E9D" w:rsidP="00EC7FB8">
            <w:pPr>
              <w:pStyle w:val="TAL"/>
            </w:pPr>
            <w:r w:rsidRPr="00FB20BD">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473D2037" w14:textId="77777777" w:rsidR="00A11E9D" w:rsidRPr="00FB20BD" w:rsidRDefault="00A11E9D" w:rsidP="00EC7FB8">
            <w:pPr>
              <w:pStyle w:val="TAL"/>
            </w:pPr>
            <w:r w:rsidRPr="00FB20BD">
              <w:t>27</w:t>
            </w:r>
          </w:p>
        </w:tc>
        <w:tc>
          <w:tcPr>
            <w:tcW w:w="1700" w:type="dxa"/>
            <w:tcBorders>
              <w:top w:val="single" w:sz="4" w:space="0" w:color="auto"/>
              <w:left w:val="single" w:sz="4" w:space="0" w:color="auto"/>
              <w:bottom w:val="single" w:sz="4" w:space="0" w:color="auto"/>
              <w:right w:val="single" w:sz="4" w:space="0" w:color="auto"/>
            </w:tcBorders>
            <w:hideMark/>
          </w:tcPr>
          <w:p w14:paraId="0F09A670" w14:textId="77777777" w:rsidR="00A11E9D" w:rsidRPr="00FB20BD" w:rsidRDefault="00A11E9D" w:rsidP="00EC7FB8">
            <w:pPr>
              <w:pStyle w:val="TAL"/>
            </w:pPr>
            <w:r w:rsidRPr="00FB20BD">
              <w:t>Start symbol(S)=0, Length(L)=14</w:t>
            </w:r>
          </w:p>
        </w:tc>
        <w:tc>
          <w:tcPr>
            <w:tcW w:w="1245" w:type="dxa"/>
            <w:tcBorders>
              <w:top w:val="single" w:sz="4" w:space="0" w:color="auto"/>
              <w:left w:val="single" w:sz="4" w:space="0" w:color="auto"/>
              <w:bottom w:val="single" w:sz="4" w:space="0" w:color="auto"/>
              <w:right w:val="single" w:sz="4" w:space="0" w:color="auto"/>
            </w:tcBorders>
          </w:tcPr>
          <w:p w14:paraId="0042E2F8" w14:textId="77777777" w:rsidR="00A11E9D" w:rsidRPr="00FB20BD" w:rsidRDefault="00A11E9D" w:rsidP="00EC7FB8">
            <w:pPr>
              <w:pStyle w:val="TAL"/>
            </w:pPr>
          </w:p>
        </w:tc>
      </w:tr>
      <w:tr w:rsidR="00A11E9D" w:rsidRPr="00FB20BD" w14:paraId="137D8068" w14:textId="77777777" w:rsidTr="00EC7FB8">
        <w:tc>
          <w:tcPr>
            <w:tcW w:w="4535" w:type="dxa"/>
            <w:tcBorders>
              <w:top w:val="single" w:sz="4" w:space="0" w:color="auto"/>
              <w:left w:val="single" w:sz="4" w:space="0" w:color="auto"/>
              <w:bottom w:val="single" w:sz="4" w:space="0" w:color="auto"/>
              <w:right w:val="single" w:sz="4" w:space="0" w:color="auto"/>
            </w:tcBorders>
            <w:hideMark/>
          </w:tcPr>
          <w:p w14:paraId="15E733AA" w14:textId="77777777" w:rsidR="00A11E9D" w:rsidRPr="00FB20BD" w:rsidRDefault="00A11E9D" w:rsidP="00EC7FB8">
            <w:pPr>
              <w:pStyle w:val="TAL"/>
            </w:pPr>
            <w:r w:rsidRPr="00FB20BD">
              <w:t xml:space="preserve">  }</w:t>
            </w:r>
          </w:p>
        </w:tc>
        <w:tc>
          <w:tcPr>
            <w:tcW w:w="2267" w:type="dxa"/>
            <w:tcBorders>
              <w:top w:val="single" w:sz="4" w:space="0" w:color="auto"/>
              <w:left w:val="single" w:sz="4" w:space="0" w:color="auto"/>
              <w:bottom w:val="single" w:sz="4" w:space="0" w:color="auto"/>
              <w:right w:val="single" w:sz="4" w:space="0" w:color="auto"/>
            </w:tcBorders>
          </w:tcPr>
          <w:p w14:paraId="61B5BFEC" w14:textId="77777777" w:rsidR="00A11E9D" w:rsidRPr="00FB20BD" w:rsidRDefault="00A11E9D" w:rsidP="00EC7FB8">
            <w:pPr>
              <w:pStyle w:val="TAL"/>
            </w:pPr>
          </w:p>
        </w:tc>
        <w:tc>
          <w:tcPr>
            <w:tcW w:w="1700" w:type="dxa"/>
            <w:tcBorders>
              <w:top w:val="single" w:sz="4" w:space="0" w:color="auto"/>
              <w:left w:val="single" w:sz="4" w:space="0" w:color="auto"/>
              <w:bottom w:val="single" w:sz="4" w:space="0" w:color="auto"/>
              <w:right w:val="single" w:sz="4" w:space="0" w:color="auto"/>
            </w:tcBorders>
          </w:tcPr>
          <w:p w14:paraId="14909F4C" w14:textId="77777777" w:rsidR="00A11E9D" w:rsidRPr="00FB20BD" w:rsidRDefault="00A11E9D" w:rsidP="00EC7FB8">
            <w:pPr>
              <w:pStyle w:val="TAL"/>
            </w:pPr>
          </w:p>
        </w:tc>
        <w:tc>
          <w:tcPr>
            <w:tcW w:w="1245" w:type="dxa"/>
            <w:tcBorders>
              <w:top w:val="single" w:sz="4" w:space="0" w:color="auto"/>
              <w:left w:val="single" w:sz="4" w:space="0" w:color="auto"/>
              <w:bottom w:val="single" w:sz="4" w:space="0" w:color="auto"/>
              <w:right w:val="single" w:sz="4" w:space="0" w:color="auto"/>
            </w:tcBorders>
          </w:tcPr>
          <w:p w14:paraId="0B3BE2EE" w14:textId="77777777" w:rsidR="00A11E9D" w:rsidRPr="00FB20BD" w:rsidRDefault="00A11E9D" w:rsidP="00EC7FB8">
            <w:pPr>
              <w:pStyle w:val="TAL"/>
            </w:pPr>
          </w:p>
        </w:tc>
      </w:tr>
      <w:tr w:rsidR="00A11E9D" w:rsidRPr="00FB20BD" w14:paraId="76DBC69E" w14:textId="77777777" w:rsidTr="00EC7FB8">
        <w:tc>
          <w:tcPr>
            <w:tcW w:w="4535" w:type="dxa"/>
            <w:tcBorders>
              <w:top w:val="single" w:sz="4" w:space="0" w:color="auto"/>
              <w:left w:val="single" w:sz="4" w:space="0" w:color="auto"/>
              <w:bottom w:val="single" w:sz="4" w:space="0" w:color="auto"/>
              <w:right w:val="single" w:sz="4" w:space="0" w:color="auto"/>
            </w:tcBorders>
            <w:hideMark/>
          </w:tcPr>
          <w:p w14:paraId="50B3D53F" w14:textId="77777777" w:rsidR="00A11E9D" w:rsidRPr="00FB20BD" w:rsidRDefault="00A11E9D" w:rsidP="00EC7FB8">
            <w:pPr>
              <w:pStyle w:val="TAL"/>
            </w:pPr>
            <w:r w:rsidRPr="00FB20BD">
              <w:t>}</w:t>
            </w:r>
          </w:p>
        </w:tc>
        <w:tc>
          <w:tcPr>
            <w:tcW w:w="2267" w:type="dxa"/>
            <w:tcBorders>
              <w:top w:val="single" w:sz="4" w:space="0" w:color="auto"/>
              <w:left w:val="single" w:sz="4" w:space="0" w:color="auto"/>
              <w:bottom w:val="single" w:sz="4" w:space="0" w:color="auto"/>
              <w:right w:val="single" w:sz="4" w:space="0" w:color="auto"/>
            </w:tcBorders>
          </w:tcPr>
          <w:p w14:paraId="1E08A5F5" w14:textId="77777777" w:rsidR="00A11E9D" w:rsidRPr="00FB20BD" w:rsidRDefault="00A11E9D" w:rsidP="00EC7FB8">
            <w:pPr>
              <w:pStyle w:val="TAL"/>
            </w:pPr>
          </w:p>
        </w:tc>
        <w:tc>
          <w:tcPr>
            <w:tcW w:w="1700" w:type="dxa"/>
            <w:tcBorders>
              <w:top w:val="single" w:sz="4" w:space="0" w:color="auto"/>
              <w:left w:val="single" w:sz="4" w:space="0" w:color="auto"/>
              <w:bottom w:val="single" w:sz="4" w:space="0" w:color="auto"/>
              <w:right w:val="single" w:sz="4" w:space="0" w:color="auto"/>
            </w:tcBorders>
          </w:tcPr>
          <w:p w14:paraId="4CD37A33" w14:textId="77777777" w:rsidR="00A11E9D" w:rsidRPr="00FB20BD" w:rsidRDefault="00A11E9D" w:rsidP="00EC7FB8">
            <w:pPr>
              <w:pStyle w:val="TAL"/>
            </w:pPr>
          </w:p>
        </w:tc>
        <w:tc>
          <w:tcPr>
            <w:tcW w:w="1245" w:type="dxa"/>
            <w:tcBorders>
              <w:top w:val="single" w:sz="4" w:space="0" w:color="auto"/>
              <w:left w:val="single" w:sz="4" w:space="0" w:color="auto"/>
              <w:bottom w:val="single" w:sz="4" w:space="0" w:color="auto"/>
              <w:right w:val="single" w:sz="4" w:space="0" w:color="auto"/>
            </w:tcBorders>
          </w:tcPr>
          <w:p w14:paraId="6803DA54" w14:textId="77777777" w:rsidR="00A11E9D" w:rsidRPr="00FB20BD" w:rsidRDefault="00A11E9D" w:rsidP="00EC7FB8">
            <w:pPr>
              <w:pStyle w:val="TAL"/>
            </w:pPr>
          </w:p>
        </w:tc>
      </w:tr>
      <w:tr w:rsidR="00A11E9D" w:rsidRPr="00FB20BD" w14:paraId="3529688E" w14:textId="77777777" w:rsidTr="00EC7FB8">
        <w:tc>
          <w:tcPr>
            <w:tcW w:w="9747" w:type="dxa"/>
            <w:gridSpan w:val="4"/>
            <w:tcBorders>
              <w:top w:val="single" w:sz="4" w:space="0" w:color="auto"/>
              <w:left w:val="single" w:sz="4" w:space="0" w:color="auto"/>
              <w:bottom w:val="single" w:sz="4" w:space="0" w:color="auto"/>
              <w:right w:val="single" w:sz="4" w:space="0" w:color="auto"/>
            </w:tcBorders>
            <w:hideMark/>
          </w:tcPr>
          <w:p w14:paraId="685F9022" w14:textId="77777777" w:rsidR="00A11E9D" w:rsidRPr="00FB20BD" w:rsidRDefault="00A11E9D" w:rsidP="00EC7FB8">
            <w:pPr>
              <w:pStyle w:val="TAN"/>
            </w:pPr>
            <w:r w:rsidRPr="00FB20BD">
              <w:t>NOTE 1:</w:t>
            </w:r>
            <w:r w:rsidRPr="00FB20BD">
              <w:tab/>
              <w:t>Values are chosen so that first slot of a TDD-UL-DL slot configuration period can be used for the Random Access Response and the last slot (of the same or another period) for the corresponding Msg3.</w:t>
            </w:r>
          </w:p>
        </w:tc>
      </w:tr>
    </w:tbl>
    <w:p w14:paraId="109CE143" w14:textId="77777777" w:rsidR="00A11E9D" w:rsidRPr="00FB20BD" w:rsidRDefault="00A11E9D" w:rsidP="00A11E9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11E9D" w:rsidRPr="00FB20BD" w14:paraId="58F3CCA0" w14:textId="77777777" w:rsidTr="00EC7FB8">
        <w:tc>
          <w:tcPr>
            <w:tcW w:w="3936" w:type="dxa"/>
          </w:tcPr>
          <w:p w14:paraId="6D7A7A5D" w14:textId="77777777" w:rsidR="00A11E9D" w:rsidRPr="00FB20BD" w:rsidRDefault="00A11E9D" w:rsidP="00EC7FB8">
            <w:pPr>
              <w:pStyle w:val="TAH"/>
            </w:pPr>
            <w:r w:rsidRPr="00FB20BD">
              <w:t>Condition</w:t>
            </w:r>
          </w:p>
        </w:tc>
        <w:tc>
          <w:tcPr>
            <w:tcW w:w="5811" w:type="dxa"/>
          </w:tcPr>
          <w:p w14:paraId="0EB53660" w14:textId="77777777" w:rsidR="00A11E9D" w:rsidRPr="00FB20BD" w:rsidRDefault="00A11E9D" w:rsidP="00EC7FB8">
            <w:pPr>
              <w:pStyle w:val="TAH"/>
            </w:pPr>
            <w:r w:rsidRPr="00FB20BD">
              <w:t>Explanation</w:t>
            </w:r>
          </w:p>
        </w:tc>
      </w:tr>
      <w:tr w:rsidR="00A11E9D" w:rsidRPr="00FB20BD" w14:paraId="0299930F" w14:textId="77777777" w:rsidTr="00EC7FB8">
        <w:tc>
          <w:tcPr>
            <w:tcW w:w="3936" w:type="dxa"/>
          </w:tcPr>
          <w:p w14:paraId="1BFE0878" w14:textId="77777777" w:rsidR="00A11E9D" w:rsidRPr="00FB20BD" w:rsidRDefault="00A11E9D" w:rsidP="00EC7FB8">
            <w:pPr>
              <w:pStyle w:val="TAL"/>
            </w:pPr>
            <w:r w:rsidRPr="00FB20BD">
              <w:t>FR1_15kHz</w:t>
            </w:r>
          </w:p>
        </w:tc>
        <w:tc>
          <w:tcPr>
            <w:tcW w:w="5811" w:type="dxa"/>
          </w:tcPr>
          <w:p w14:paraId="7B979E1C" w14:textId="77777777" w:rsidR="00A11E9D" w:rsidRPr="00FB20BD" w:rsidRDefault="00A11E9D" w:rsidP="00EC7FB8">
            <w:pPr>
              <w:pStyle w:val="TAL"/>
            </w:pPr>
            <w:r w:rsidRPr="00FB20BD">
              <w:t>FR1 is used under the test. SCS is set to 15kHz.</w:t>
            </w:r>
          </w:p>
        </w:tc>
      </w:tr>
      <w:tr w:rsidR="00A11E9D" w:rsidRPr="00FB20BD" w14:paraId="0F2E0E16" w14:textId="77777777" w:rsidTr="00EC7FB8">
        <w:tc>
          <w:tcPr>
            <w:tcW w:w="3936" w:type="dxa"/>
          </w:tcPr>
          <w:p w14:paraId="58AB55BA" w14:textId="77777777" w:rsidR="00A11E9D" w:rsidRPr="00FB20BD" w:rsidRDefault="00A11E9D" w:rsidP="00EC7FB8">
            <w:pPr>
              <w:pStyle w:val="TAL"/>
            </w:pPr>
            <w:r w:rsidRPr="00FB20BD">
              <w:t>FR1_30kHz</w:t>
            </w:r>
          </w:p>
        </w:tc>
        <w:tc>
          <w:tcPr>
            <w:tcW w:w="5811" w:type="dxa"/>
          </w:tcPr>
          <w:p w14:paraId="4004B204" w14:textId="77777777" w:rsidR="00A11E9D" w:rsidRPr="00FB20BD" w:rsidRDefault="00A11E9D" w:rsidP="00EC7FB8">
            <w:pPr>
              <w:pStyle w:val="TAL"/>
            </w:pPr>
            <w:r w:rsidRPr="00FB20BD">
              <w:t>FR1 is used under the test. SCS is set to 30kHz.</w:t>
            </w:r>
          </w:p>
        </w:tc>
      </w:tr>
      <w:tr w:rsidR="00A11E9D" w:rsidRPr="00FB20BD" w14:paraId="3443CD0E" w14:textId="77777777" w:rsidTr="00EC7FB8">
        <w:tc>
          <w:tcPr>
            <w:tcW w:w="3936" w:type="dxa"/>
          </w:tcPr>
          <w:p w14:paraId="74DF122B" w14:textId="77777777" w:rsidR="00A11E9D" w:rsidRPr="00FB20BD" w:rsidRDefault="00A11E9D" w:rsidP="00EC7FB8">
            <w:pPr>
              <w:pStyle w:val="TAL"/>
            </w:pPr>
            <w:r w:rsidRPr="00FB20BD">
              <w:t>FR1_60kHz</w:t>
            </w:r>
          </w:p>
        </w:tc>
        <w:tc>
          <w:tcPr>
            <w:tcW w:w="5811" w:type="dxa"/>
          </w:tcPr>
          <w:p w14:paraId="2CC8F3F5" w14:textId="77777777" w:rsidR="00A11E9D" w:rsidRPr="00FB20BD" w:rsidRDefault="00A11E9D" w:rsidP="00EC7FB8">
            <w:pPr>
              <w:pStyle w:val="TAL"/>
            </w:pPr>
            <w:r w:rsidRPr="00FB20BD">
              <w:t>FR1 is used under the test. SCS is set to 60kHz.</w:t>
            </w:r>
          </w:p>
        </w:tc>
      </w:tr>
    </w:tbl>
    <w:p w14:paraId="281E5DC4" w14:textId="77777777" w:rsidR="00A11E9D" w:rsidRPr="00FB20BD" w:rsidRDefault="00A11E9D" w:rsidP="00A11E9D"/>
    <w:p w14:paraId="2FFFED37" w14:textId="77777777" w:rsidR="00A11E9D" w:rsidRPr="00FB20BD" w:rsidRDefault="00A11E9D" w:rsidP="00A11E9D">
      <w:pPr>
        <w:pStyle w:val="TH"/>
      </w:pPr>
      <w:r w:rsidRPr="00FB20BD">
        <w:t>Table 6.3H.1.3.4.3-4: FrequencyInfoUL-SIB for CA_n41C (Power Class 3)</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1843"/>
        <w:gridCol w:w="1276"/>
        <w:gridCol w:w="3119"/>
      </w:tblGrid>
      <w:tr w:rsidR="00A11E9D" w:rsidRPr="00FB20BD" w14:paraId="041648E9" w14:textId="77777777" w:rsidTr="00EC7FB8">
        <w:tc>
          <w:tcPr>
            <w:tcW w:w="9635" w:type="dxa"/>
            <w:gridSpan w:val="4"/>
          </w:tcPr>
          <w:p w14:paraId="083C15A0" w14:textId="77777777" w:rsidR="00A11E9D" w:rsidRPr="00FB20BD" w:rsidRDefault="00A11E9D" w:rsidP="00EC7FB8">
            <w:pPr>
              <w:pStyle w:val="TAL"/>
            </w:pPr>
            <w:r w:rsidRPr="00FB20BD">
              <w:t>Derivation Path: TS 38.508-1 [5] Table 4.6.3-62 FrequencyInfoUL-SIB</w:t>
            </w:r>
          </w:p>
        </w:tc>
      </w:tr>
      <w:tr w:rsidR="00A11E9D" w:rsidRPr="00FB20BD" w14:paraId="100BF4B0" w14:textId="77777777" w:rsidTr="00EC7FB8">
        <w:tc>
          <w:tcPr>
            <w:tcW w:w="3397" w:type="dxa"/>
            <w:tcBorders>
              <w:bottom w:val="single" w:sz="4" w:space="0" w:color="auto"/>
            </w:tcBorders>
          </w:tcPr>
          <w:p w14:paraId="65F7C572" w14:textId="77777777" w:rsidR="00A11E9D" w:rsidRPr="00FB20BD" w:rsidRDefault="00A11E9D" w:rsidP="00EC7FB8">
            <w:pPr>
              <w:pStyle w:val="TAH"/>
            </w:pPr>
            <w:r w:rsidRPr="00FB20BD">
              <w:t>Information Element</w:t>
            </w:r>
          </w:p>
        </w:tc>
        <w:tc>
          <w:tcPr>
            <w:tcW w:w="1843" w:type="dxa"/>
          </w:tcPr>
          <w:p w14:paraId="6D5E8618" w14:textId="77777777" w:rsidR="00A11E9D" w:rsidRPr="00FB20BD" w:rsidRDefault="00A11E9D" w:rsidP="00EC7FB8">
            <w:pPr>
              <w:pStyle w:val="TAH"/>
            </w:pPr>
            <w:r w:rsidRPr="00FB20BD">
              <w:t>Value/remark</w:t>
            </w:r>
          </w:p>
        </w:tc>
        <w:tc>
          <w:tcPr>
            <w:tcW w:w="1276" w:type="dxa"/>
          </w:tcPr>
          <w:p w14:paraId="5E4B4532" w14:textId="77777777" w:rsidR="00A11E9D" w:rsidRPr="00FB20BD" w:rsidRDefault="00A11E9D" w:rsidP="00EC7FB8">
            <w:pPr>
              <w:pStyle w:val="TAH"/>
            </w:pPr>
            <w:r w:rsidRPr="00FB20BD">
              <w:t>Comment</w:t>
            </w:r>
          </w:p>
        </w:tc>
        <w:tc>
          <w:tcPr>
            <w:tcW w:w="3119" w:type="dxa"/>
          </w:tcPr>
          <w:p w14:paraId="08AA8062" w14:textId="77777777" w:rsidR="00A11E9D" w:rsidRPr="00FB20BD" w:rsidRDefault="00A11E9D" w:rsidP="00EC7FB8">
            <w:pPr>
              <w:pStyle w:val="TAH"/>
            </w:pPr>
            <w:r w:rsidRPr="00FB20BD">
              <w:t>Condition</w:t>
            </w:r>
          </w:p>
        </w:tc>
      </w:tr>
      <w:tr w:rsidR="00A11E9D" w:rsidRPr="00FB20BD" w14:paraId="54974988" w14:textId="77777777" w:rsidTr="00EC7FB8">
        <w:tc>
          <w:tcPr>
            <w:tcW w:w="3397" w:type="dxa"/>
            <w:tcBorders>
              <w:bottom w:val="nil"/>
            </w:tcBorders>
          </w:tcPr>
          <w:p w14:paraId="35B6C98C" w14:textId="77777777" w:rsidR="00A11E9D" w:rsidRPr="00FB20BD" w:rsidRDefault="00A11E9D" w:rsidP="00EC7FB8">
            <w:pPr>
              <w:pStyle w:val="TAL"/>
            </w:pPr>
            <w:r w:rsidRPr="00FB20BD">
              <w:t>p-Max</w:t>
            </w:r>
          </w:p>
        </w:tc>
        <w:tc>
          <w:tcPr>
            <w:tcW w:w="1843" w:type="dxa"/>
          </w:tcPr>
          <w:p w14:paraId="405ECFE2" w14:textId="77777777" w:rsidR="00A11E9D" w:rsidRPr="00FB20BD" w:rsidRDefault="00A11E9D" w:rsidP="00EC7FB8">
            <w:pPr>
              <w:pStyle w:val="TAL"/>
            </w:pPr>
            <w:r w:rsidRPr="00FB20BD">
              <w:t>16</w:t>
            </w:r>
          </w:p>
        </w:tc>
        <w:tc>
          <w:tcPr>
            <w:tcW w:w="1276" w:type="dxa"/>
          </w:tcPr>
          <w:p w14:paraId="1059EAA5" w14:textId="77777777" w:rsidR="00A11E9D" w:rsidRPr="00FB20BD" w:rsidRDefault="00A11E9D" w:rsidP="00EC7FB8">
            <w:pPr>
              <w:pStyle w:val="TAL"/>
            </w:pPr>
          </w:p>
        </w:tc>
        <w:tc>
          <w:tcPr>
            <w:tcW w:w="3119" w:type="dxa"/>
          </w:tcPr>
          <w:p w14:paraId="648B71BD" w14:textId="77777777" w:rsidR="00A11E9D" w:rsidRPr="00FB20BD" w:rsidRDefault="00A11E9D" w:rsidP="00EC7FB8">
            <w:pPr>
              <w:pStyle w:val="TAL"/>
            </w:pPr>
            <w:r w:rsidRPr="00FB20BD">
              <w:rPr>
                <w:lang w:eastAsia="zh-CN"/>
              </w:rPr>
              <w:t>Test IDs 1, 3</w:t>
            </w:r>
          </w:p>
        </w:tc>
      </w:tr>
      <w:tr w:rsidR="00A11E9D" w:rsidRPr="00FB20BD" w14:paraId="5617DE39" w14:textId="77777777" w:rsidTr="00EC7FB8">
        <w:tc>
          <w:tcPr>
            <w:tcW w:w="3397" w:type="dxa"/>
            <w:tcBorders>
              <w:top w:val="nil"/>
              <w:bottom w:val="nil"/>
            </w:tcBorders>
          </w:tcPr>
          <w:p w14:paraId="4AECD97F" w14:textId="77777777" w:rsidR="00A11E9D" w:rsidRPr="00FB20BD" w:rsidRDefault="00A11E9D" w:rsidP="00EC7FB8">
            <w:pPr>
              <w:pStyle w:val="TAL"/>
            </w:pPr>
          </w:p>
        </w:tc>
        <w:tc>
          <w:tcPr>
            <w:tcW w:w="1843" w:type="dxa"/>
          </w:tcPr>
          <w:p w14:paraId="7B60B6F9" w14:textId="77777777" w:rsidR="00A11E9D" w:rsidRPr="00FB20BD" w:rsidRDefault="00A11E9D" w:rsidP="00EC7FB8">
            <w:pPr>
              <w:pStyle w:val="TAL"/>
              <w:rPr>
                <w:rFonts w:eastAsia="SimSun"/>
                <w:lang w:eastAsia="zh-CN"/>
              </w:rPr>
            </w:pPr>
            <w:r w:rsidRPr="00FB20BD">
              <w:t>14</w:t>
            </w:r>
          </w:p>
        </w:tc>
        <w:tc>
          <w:tcPr>
            <w:tcW w:w="1276" w:type="dxa"/>
          </w:tcPr>
          <w:p w14:paraId="4858667E" w14:textId="77777777" w:rsidR="00A11E9D" w:rsidRPr="00FB20BD" w:rsidRDefault="00A11E9D" w:rsidP="00EC7FB8">
            <w:pPr>
              <w:pStyle w:val="TAL"/>
            </w:pPr>
          </w:p>
        </w:tc>
        <w:tc>
          <w:tcPr>
            <w:tcW w:w="3119" w:type="dxa"/>
          </w:tcPr>
          <w:p w14:paraId="0260C951" w14:textId="77777777" w:rsidR="00A11E9D" w:rsidRPr="00FB20BD" w:rsidRDefault="00A11E9D" w:rsidP="00EC7FB8">
            <w:pPr>
              <w:pStyle w:val="TAL"/>
            </w:pPr>
            <w:r w:rsidRPr="00FB20BD">
              <w:rPr>
                <w:lang w:eastAsia="zh-CN"/>
              </w:rPr>
              <w:t>Test ID 5</w:t>
            </w:r>
          </w:p>
        </w:tc>
      </w:tr>
      <w:tr w:rsidR="00A11E9D" w:rsidRPr="00FB20BD" w14:paraId="5C21BFF8" w14:textId="77777777" w:rsidTr="00EC7FB8">
        <w:tc>
          <w:tcPr>
            <w:tcW w:w="3397" w:type="dxa"/>
            <w:tcBorders>
              <w:top w:val="nil"/>
              <w:bottom w:val="nil"/>
            </w:tcBorders>
          </w:tcPr>
          <w:p w14:paraId="6CB51A95" w14:textId="77777777" w:rsidR="00A11E9D" w:rsidRPr="00FB20BD" w:rsidRDefault="00A11E9D" w:rsidP="00EC7FB8">
            <w:pPr>
              <w:pStyle w:val="TAL"/>
            </w:pPr>
          </w:p>
        </w:tc>
        <w:tc>
          <w:tcPr>
            <w:tcW w:w="1843" w:type="dxa"/>
          </w:tcPr>
          <w:p w14:paraId="7AC9A9DB" w14:textId="77777777" w:rsidR="00A11E9D" w:rsidRPr="00FB20BD" w:rsidRDefault="00A11E9D" w:rsidP="00EC7FB8">
            <w:pPr>
              <w:pStyle w:val="TAL"/>
              <w:rPr>
                <w:rFonts w:eastAsia="SimSun"/>
                <w:lang w:eastAsia="zh-CN"/>
              </w:rPr>
            </w:pPr>
            <w:r w:rsidRPr="00FB20BD">
              <w:t>11</w:t>
            </w:r>
          </w:p>
        </w:tc>
        <w:tc>
          <w:tcPr>
            <w:tcW w:w="1276" w:type="dxa"/>
          </w:tcPr>
          <w:p w14:paraId="25862DC5" w14:textId="77777777" w:rsidR="00A11E9D" w:rsidRPr="00FB20BD" w:rsidRDefault="00A11E9D" w:rsidP="00EC7FB8">
            <w:pPr>
              <w:pStyle w:val="TAL"/>
            </w:pPr>
          </w:p>
        </w:tc>
        <w:tc>
          <w:tcPr>
            <w:tcW w:w="3119" w:type="dxa"/>
          </w:tcPr>
          <w:p w14:paraId="2796B81C" w14:textId="77777777" w:rsidR="00A11E9D" w:rsidRPr="00FB20BD" w:rsidRDefault="00A11E9D" w:rsidP="00EC7FB8">
            <w:pPr>
              <w:pStyle w:val="TAL"/>
            </w:pPr>
            <w:r w:rsidRPr="00FB20BD">
              <w:t>Test ID 7</w:t>
            </w:r>
          </w:p>
        </w:tc>
      </w:tr>
      <w:tr w:rsidR="00A11E9D" w:rsidRPr="00FB20BD" w14:paraId="411489EF" w14:textId="77777777" w:rsidTr="00EC7FB8">
        <w:tc>
          <w:tcPr>
            <w:tcW w:w="3397" w:type="dxa"/>
            <w:tcBorders>
              <w:top w:val="nil"/>
            </w:tcBorders>
          </w:tcPr>
          <w:p w14:paraId="15CE76F8" w14:textId="77777777" w:rsidR="00A11E9D" w:rsidRPr="00FB20BD" w:rsidRDefault="00A11E9D" w:rsidP="00EC7FB8">
            <w:pPr>
              <w:pStyle w:val="TAL"/>
            </w:pPr>
          </w:p>
        </w:tc>
        <w:tc>
          <w:tcPr>
            <w:tcW w:w="1843" w:type="dxa"/>
          </w:tcPr>
          <w:p w14:paraId="2CB6D4D2" w14:textId="77777777" w:rsidR="00A11E9D" w:rsidRPr="00FB20BD" w:rsidRDefault="00A11E9D" w:rsidP="00EC7FB8">
            <w:pPr>
              <w:pStyle w:val="TAL"/>
            </w:pPr>
            <w:r w:rsidRPr="00FB20BD">
              <w:t>10</w:t>
            </w:r>
          </w:p>
        </w:tc>
        <w:tc>
          <w:tcPr>
            <w:tcW w:w="1276" w:type="dxa"/>
          </w:tcPr>
          <w:p w14:paraId="7D0F5620" w14:textId="77777777" w:rsidR="00A11E9D" w:rsidRPr="00FB20BD" w:rsidRDefault="00A11E9D" w:rsidP="00EC7FB8">
            <w:pPr>
              <w:pStyle w:val="TAL"/>
            </w:pPr>
          </w:p>
        </w:tc>
        <w:tc>
          <w:tcPr>
            <w:tcW w:w="3119" w:type="dxa"/>
          </w:tcPr>
          <w:p w14:paraId="506801A9" w14:textId="77777777" w:rsidR="00A11E9D" w:rsidRPr="00FB20BD" w:rsidRDefault="00A11E9D" w:rsidP="00EC7FB8">
            <w:pPr>
              <w:pStyle w:val="TAL"/>
            </w:pPr>
            <w:r w:rsidRPr="00FB20BD">
              <w:t>Test IDs 2, 4, 6, 8</w:t>
            </w:r>
          </w:p>
        </w:tc>
      </w:tr>
    </w:tbl>
    <w:p w14:paraId="4BFC71FC" w14:textId="77777777" w:rsidR="00A11E9D" w:rsidRPr="00FB20BD" w:rsidRDefault="00A11E9D" w:rsidP="00A11E9D"/>
    <w:p w14:paraId="2EADBA6C" w14:textId="77777777" w:rsidR="00A11E9D" w:rsidRPr="00FB20BD" w:rsidRDefault="00A11E9D" w:rsidP="00A11E9D">
      <w:pPr>
        <w:pStyle w:val="TH"/>
      </w:pPr>
      <w:r w:rsidRPr="00FB20BD">
        <w:t>Table 6.3H.1.3.4.3-5: FrequencyInfoUL-SIB for CA_n41C (Power Class 2)</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1843"/>
        <w:gridCol w:w="1276"/>
        <w:gridCol w:w="3119"/>
      </w:tblGrid>
      <w:tr w:rsidR="00A11E9D" w:rsidRPr="00FB20BD" w14:paraId="70B3F034" w14:textId="77777777" w:rsidTr="00EC7FB8">
        <w:tc>
          <w:tcPr>
            <w:tcW w:w="9635" w:type="dxa"/>
            <w:gridSpan w:val="4"/>
          </w:tcPr>
          <w:p w14:paraId="59D58DF6" w14:textId="77777777" w:rsidR="00A11E9D" w:rsidRPr="00FB20BD" w:rsidRDefault="00A11E9D" w:rsidP="00EC7FB8">
            <w:pPr>
              <w:pStyle w:val="TAL"/>
            </w:pPr>
            <w:r w:rsidRPr="00FB20BD">
              <w:t>Derivation Path: TS 38.508-1 [5] Table 4.6.3-62 FrequencyInfoUL-SIB</w:t>
            </w:r>
          </w:p>
        </w:tc>
      </w:tr>
      <w:tr w:rsidR="00A11E9D" w:rsidRPr="00FB20BD" w14:paraId="17FCA239" w14:textId="77777777" w:rsidTr="00EC7FB8">
        <w:tc>
          <w:tcPr>
            <w:tcW w:w="3397" w:type="dxa"/>
            <w:tcBorders>
              <w:bottom w:val="single" w:sz="4" w:space="0" w:color="auto"/>
            </w:tcBorders>
          </w:tcPr>
          <w:p w14:paraId="4212F2ED" w14:textId="77777777" w:rsidR="00A11E9D" w:rsidRPr="00FB20BD" w:rsidRDefault="00A11E9D" w:rsidP="00EC7FB8">
            <w:pPr>
              <w:pStyle w:val="TAH"/>
            </w:pPr>
            <w:r w:rsidRPr="00FB20BD">
              <w:t>Information Element</w:t>
            </w:r>
          </w:p>
        </w:tc>
        <w:tc>
          <w:tcPr>
            <w:tcW w:w="1843" w:type="dxa"/>
          </w:tcPr>
          <w:p w14:paraId="6BFE47A2" w14:textId="77777777" w:rsidR="00A11E9D" w:rsidRPr="00FB20BD" w:rsidRDefault="00A11E9D" w:rsidP="00EC7FB8">
            <w:pPr>
              <w:pStyle w:val="TAH"/>
            </w:pPr>
            <w:r w:rsidRPr="00FB20BD">
              <w:t>Value/remark</w:t>
            </w:r>
          </w:p>
        </w:tc>
        <w:tc>
          <w:tcPr>
            <w:tcW w:w="1276" w:type="dxa"/>
          </w:tcPr>
          <w:p w14:paraId="150F1461" w14:textId="77777777" w:rsidR="00A11E9D" w:rsidRPr="00FB20BD" w:rsidRDefault="00A11E9D" w:rsidP="00EC7FB8">
            <w:pPr>
              <w:pStyle w:val="TAH"/>
            </w:pPr>
            <w:r w:rsidRPr="00FB20BD">
              <w:t>Comment</w:t>
            </w:r>
          </w:p>
        </w:tc>
        <w:tc>
          <w:tcPr>
            <w:tcW w:w="3119" w:type="dxa"/>
          </w:tcPr>
          <w:p w14:paraId="7E8D90E5" w14:textId="77777777" w:rsidR="00A11E9D" w:rsidRPr="00FB20BD" w:rsidRDefault="00A11E9D" w:rsidP="00EC7FB8">
            <w:pPr>
              <w:pStyle w:val="TAH"/>
            </w:pPr>
            <w:r w:rsidRPr="00FB20BD">
              <w:t>Condition</w:t>
            </w:r>
          </w:p>
        </w:tc>
      </w:tr>
      <w:tr w:rsidR="00A11E9D" w:rsidRPr="00FB20BD" w14:paraId="1A101A38" w14:textId="77777777" w:rsidTr="00EC7FB8">
        <w:tc>
          <w:tcPr>
            <w:tcW w:w="3397" w:type="dxa"/>
            <w:tcBorders>
              <w:bottom w:val="nil"/>
            </w:tcBorders>
          </w:tcPr>
          <w:p w14:paraId="51E81017" w14:textId="77777777" w:rsidR="00A11E9D" w:rsidRPr="00FB20BD" w:rsidRDefault="00A11E9D" w:rsidP="00EC7FB8">
            <w:pPr>
              <w:pStyle w:val="TAL"/>
            </w:pPr>
            <w:r w:rsidRPr="00FB20BD">
              <w:t>p-Max</w:t>
            </w:r>
          </w:p>
        </w:tc>
        <w:tc>
          <w:tcPr>
            <w:tcW w:w="1843" w:type="dxa"/>
          </w:tcPr>
          <w:p w14:paraId="4EBE22B6" w14:textId="77777777" w:rsidR="00A11E9D" w:rsidRPr="00FB20BD" w:rsidRDefault="00A11E9D" w:rsidP="00EC7FB8">
            <w:pPr>
              <w:pStyle w:val="TAL"/>
            </w:pPr>
            <w:r w:rsidRPr="00FB20BD">
              <w:t>19</w:t>
            </w:r>
          </w:p>
        </w:tc>
        <w:tc>
          <w:tcPr>
            <w:tcW w:w="1276" w:type="dxa"/>
          </w:tcPr>
          <w:p w14:paraId="6F469095" w14:textId="77777777" w:rsidR="00A11E9D" w:rsidRPr="00FB20BD" w:rsidRDefault="00A11E9D" w:rsidP="00EC7FB8">
            <w:pPr>
              <w:pStyle w:val="TAL"/>
            </w:pPr>
          </w:p>
        </w:tc>
        <w:tc>
          <w:tcPr>
            <w:tcW w:w="3119" w:type="dxa"/>
          </w:tcPr>
          <w:p w14:paraId="012596A0" w14:textId="77777777" w:rsidR="00A11E9D" w:rsidRPr="00FB20BD" w:rsidRDefault="00A11E9D" w:rsidP="00EC7FB8">
            <w:pPr>
              <w:pStyle w:val="TAL"/>
            </w:pPr>
            <w:r w:rsidRPr="00FB20BD">
              <w:rPr>
                <w:lang w:eastAsia="zh-CN"/>
              </w:rPr>
              <w:t>Test IDs 1, 3</w:t>
            </w:r>
          </w:p>
        </w:tc>
      </w:tr>
      <w:tr w:rsidR="00A11E9D" w:rsidRPr="00FB20BD" w14:paraId="5E047E3D" w14:textId="77777777" w:rsidTr="00EC7FB8">
        <w:tc>
          <w:tcPr>
            <w:tcW w:w="3397" w:type="dxa"/>
            <w:tcBorders>
              <w:top w:val="nil"/>
              <w:bottom w:val="nil"/>
            </w:tcBorders>
          </w:tcPr>
          <w:p w14:paraId="76CAA29E" w14:textId="77777777" w:rsidR="00A11E9D" w:rsidRPr="00FB20BD" w:rsidRDefault="00A11E9D" w:rsidP="00EC7FB8">
            <w:pPr>
              <w:pStyle w:val="TAL"/>
            </w:pPr>
          </w:p>
        </w:tc>
        <w:tc>
          <w:tcPr>
            <w:tcW w:w="1843" w:type="dxa"/>
          </w:tcPr>
          <w:p w14:paraId="56CD8FA8" w14:textId="77777777" w:rsidR="00A11E9D" w:rsidRPr="00FB20BD" w:rsidRDefault="00A11E9D" w:rsidP="00EC7FB8">
            <w:pPr>
              <w:pStyle w:val="TAL"/>
              <w:rPr>
                <w:rFonts w:eastAsia="SimSun"/>
                <w:lang w:eastAsia="zh-CN"/>
              </w:rPr>
            </w:pPr>
            <w:r w:rsidRPr="00FB20BD">
              <w:t>17</w:t>
            </w:r>
          </w:p>
        </w:tc>
        <w:tc>
          <w:tcPr>
            <w:tcW w:w="1276" w:type="dxa"/>
          </w:tcPr>
          <w:p w14:paraId="270CF2D4" w14:textId="77777777" w:rsidR="00A11E9D" w:rsidRPr="00FB20BD" w:rsidRDefault="00A11E9D" w:rsidP="00EC7FB8">
            <w:pPr>
              <w:pStyle w:val="TAL"/>
            </w:pPr>
          </w:p>
        </w:tc>
        <w:tc>
          <w:tcPr>
            <w:tcW w:w="3119" w:type="dxa"/>
          </w:tcPr>
          <w:p w14:paraId="36CC7DD7" w14:textId="77777777" w:rsidR="00A11E9D" w:rsidRPr="00FB20BD" w:rsidRDefault="00A11E9D" w:rsidP="00EC7FB8">
            <w:pPr>
              <w:pStyle w:val="TAL"/>
            </w:pPr>
            <w:r w:rsidRPr="00FB20BD">
              <w:rPr>
                <w:lang w:eastAsia="zh-CN"/>
              </w:rPr>
              <w:t>Test ID 5</w:t>
            </w:r>
          </w:p>
        </w:tc>
      </w:tr>
      <w:tr w:rsidR="00A11E9D" w:rsidRPr="00FB20BD" w14:paraId="142168D2" w14:textId="77777777" w:rsidTr="00EC7FB8">
        <w:tc>
          <w:tcPr>
            <w:tcW w:w="3397" w:type="dxa"/>
            <w:tcBorders>
              <w:top w:val="nil"/>
              <w:bottom w:val="nil"/>
            </w:tcBorders>
          </w:tcPr>
          <w:p w14:paraId="6D6BE1E5" w14:textId="77777777" w:rsidR="00A11E9D" w:rsidRPr="00FB20BD" w:rsidRDefault="00A11E9D" w:rsidP="00EC7FB8">
            <w:pPr>
              <w:pStyle w:val="TAL"/>
            </w:pPr>
          </w:p>
        </w:tc>
        <w:tc>
          <w:tcPr>
            <w:tcW w:w="1843" w:type="dxa"/>
          </w:tcPr>
          <w:p w14:paraId="5EC5F212" w14:textId="77777777" w:rsidR="00A11E9D" w:rsidRPr="00FB20BD" w:rsidRDefault="00A11E9D" w:rsidP="00EC7FB8">
            <w:pPr>
              <w:pStyle w:val="TAL"/>
              <w:rPr>
                <w:rFonts w:eastAsia="SimSun"/>
                <w:lang w:eastAsia="zh-CN"/>
              </w:rPr>
            </w:pPr>
            <w:r w:rsidRPr="00FB20BD">
              <w:t>14</w:t>
            </w:r>
          </w:p>
        </w:tc>
        <w:tc>
          <w:tcPr>
            <w:tcW w:w="1276" w:type="dxa"/>
          </w:tcPr>
          <w:p w14:paraId="6AE47B52" w14:textId="77777777" w:rsidR="00A11E9D" w:rsidRPr="00FB20BD" w:rsidRDefault="00A11E9D" w:rsidP="00EC7FB8">
            <w:pPr>
              <w:pStyle w:val="TAL"/>
            </w:pPr>
          </w:p>
        </w:tc>
        <w:tc>
          <w:tcPr>
            <w:tcW w:w="3119" w:type="dxa"/>
          </w:tcPr>
          <w:p w14:paraId="5A5BF060" w14:textId="77777777" w:rsidR="00A11E9D" w:rsidRPr="00FB20BD" w:rsidRDefault="00A11E9D" w:rsidP="00EC7FB8">
            <w:pPr>
              <w:pStyle w:val="TAL"/>
            </w:pPr>
            <w:r w:rsidRPr="00FB20BD">
              <w:t>Test ID 7</w:t>
            </w:r>
          </w:p>
        </w:tc>
      </w:tr>
      <w:tr w:rsidR="00A11E9D" w:rsidRPr="00FB20BD" w14:paraId="32C0674A" w14:textId="77777777" w:rsidTr="00EC7FB8">
        <w:tc>
          <w:tcPr>
            <w:tcW w:w="3397" w:type="dxa"/>
            <w:tcBorders>
              <w:top w:val="nil"/>
            </w:tcBorders>
          </w:tcPr>
          <w:p w14:paraId="60BF00E0" w14:textId="77777777" w:rsidR="00A11E9D" w:rsidRPr="00FB20BD" w:rsidRDefault="00A11E9D" w:rsidP="00EC7FB8">
            <w:pPr>
              <w:pStyle w:val="TAL"/>
            </w:pPr>
          </w:p>
        </w:tc>
        <w:tc>
          <w:tcPr>
            <w:tcW w:w="1843" w:type="dxa"/>
          </w:tcPr>
          <w:p w14:paraId="1A91813F" w14:textId="77777777" w:rsidR="00A11E9D" w:rsidRPr="00FB20BD" w:rsidRDefault="00A11E9D" w:rsidP="00EC7FB8">
            <w:pPr>
              <w:pStyle w:val="TAL"/>
            </w:pPr>
            <w:r w:rsidRPr="00FB20BD">
              <w:t>12</w:t>
            </w:r>
          </w:p>
        </w:tc>
        <w:tc>
          <w:tcPr>
            <w:tcW w:w="1276" w:type="dxa"/>
          </w:tcPr>
          <w:p w14:paraId="5B1808A1" w14:textId="77777777" w:rsidR="00A11E9D" w:rsidRPr="00FB20BD" w:rsidRDefault="00A11E9D" w:rsidP="00EC7FB8">
            <w:pPr>
              <w:pStyle w:val="TAL"/>
            </w:pPr>
          </w:p>
        </w:tc>
        <w:tc>
          <w:tcPr>
            <w:tcW w:w="3119" w:type="dxa"/>
          </w:tcPr>
          <w:p w14:paraId="440FF1EA" w14:textId="77777777" w:rsidR="00A11E9D" w:rsidRPr="00FB20BD" w:rsidRDefault="00A11E9D" w:rsidP="00EC7FB8">
            <w:pPr>
              <w:pStyle w:val="TAL"/>
            </w:pPr>
            <w:r w:rsidRPr="00FB20BD">
              <w:t>Test IDs 2, 4, 6, 8</w:t>
            </w:r>
          </w:p>
        </w:tc>
      </w:tr>
    </w:tbl>
    <w:p w14:paraId="1A474E16" w14:textId="77777777" w:rsidR="00A11E9D" w:rsidRPr="00FB20BD" w:rsidRDefault="00A11E9D" w:rsidP="00A11E9D"/>
    <w:p w14:paraId="3C8B716B" w14:textId="77777777" w:rsidR="00A11E9D" w:rsidRPr="00FB20BD" w:rsidRDefault="00A11E9D" w:rsidP="00A11E9D">
      <w:pPr>
        <w:pStyle w:val="H6"/>
      </w:pPr>
      <w:r w:rsidRPr="00FB20BD">
        <w:t>6.3H.1.3.5</w:t>
      </w:r>
      <w:r w:rsidRPr="00FB20BD">
        <w:tab/>
        <w:t>Test requirement</w:t>
      </w:r>
    </w:p>
    <w:p w14:paraId="4C8ADE07" w14:textId="77777777" w:rsidR="00A11E9D" w:rsidRPr="00FB20BD" w:rsidRDefault="00A11E9D" w:rsidP="00A11E9D">
      <w:pPr>
        <w:rPr>
          <w:rFonts w:eastAsia="MS Mincho"/>
        </w:rPr>
      </w:pPr>
      <w:r w:rsidRPr="00FB20BD">
        <w:rPr>
          <w:rFonts w:eastAsia="MS Mincho"/>
        </w:rPr>
        <w:t xml:space="preserve">The requirement for the transmit ON power and transmit OFF power for </w:t>
      </w:r>
      <w:r w:rsidRPr="00FB20BD">
        <w:rPr>
          <w:rFonts w:eastAsia="Malgun Gothic"/>
        </w:rPr>
        <w:t>intra-band UL contiguous CA with UL MIMO</w:t>
      </w:r>
      <w:r w:rsidRPr="00FB20BD">
        <w:rPr>
          <w:rFonts w:eastAsia="MS Mincho"/>
        </w:rPr>
        <w:t xml:space="preserve"> measured in steps 5, 6 and 7 of the test procedure shall not </w:t>
      </w:r>
      <w:r w:rsidRPr="00FB20BD">
        <w:rPr>
          <w:rFonts w:eastAsia="香~??’c‘I"/>
        </w:rPr>
        <w:t>exceed</w:t>
      </w:r>
      <w:r w:rsidRPr="00FB20BD">
        <w:rPr>
          <w:rFonts w:eastAsia="MS Mincho"/>
        </w:rPr>
        <w:t xml:space="preserve"> the values specified in Table 6.3H.1.3.5-1.</w:t>
      </w:r>
    </w:p>
    <w:p w14:paraId="06748950" w14:textId="77777777" w:rsidR="00A11E9D" w:rsidRPr="00FB20BD" w:rsidRDefault="00A11E9D" w:rsidP="00A11E9D"/>
    <w:p w14:paraId="3FC48293" w14:textId="77777777" w:rsidR="00A11E9D" w:rsidRPr="00FB20BD" w:rsidRDefault="00A11E9D" w:rsidP="00A11E9D">
      <w:pPr>
        <w:pStyle w:val="TH"/>
        <w:rPr>
          <w:rFonts w:eastAsia="MS Mincho"/>
        </w:rPr>
        <w:sectPr w:rsidR="00A11E9D" w:rsidRPr="00FB20BD" w:rsidSect="00A535B5">
          <w:headerReference w:type="even" r:id="rId32"/>
          <w:headerReference w:type="default" r:id="rId33"/>
          <w:headerReference w:type="first" r:id="rId34"/>
          <w:footnotePr>
            <w:numRestart w:val="eachSect"/>
          </w:footnotePr>
          <w:pgSz w:w="11907" w:h="16840" w:code="9"/>
          <w:pgMar w:top="1418" w:right="1134" w:bottom="1134" w:left="1134" w:header="680" w:footer="567" w:gutter="0"/>
          <w:cols w:space="720"/>
        </w:sectPr>
      </w:pPr>
    </w:p>
    <w:p w14:paraId="70D22A4D" w14:textId="77777777" w:rsidR="00A11E9D" w:rsidRPr="00FB20BD" w:rsidRDefault="00A11E9D" w:rsidP="00A11E9D">
      <w:pPr>
        <w:pStyle w:val="TH"/>
        <w:rPr>
          <w:rFonts w:eastAsia="MS Mincho"/>
        </w:rPr>
      </w:pPr>
      <w:r w:rsidRPr="00FB20BD">
        <w:rPr>
          <w:rFonts w:eastAsia="MS Mincho"/>
        </w:rPr>
        <w:t>Table 6.3H.1.3.5-1: General ON/OFF time mask</w:t>
      </w:r>
    </w:p>
    <w:tbl>
      <w:tblPr>
        <w:tblW w:w="12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73"/>
        <w:gridCol w:w="773"/>
        <w:gridCol w:w="773"/>
        <w:gridCol w:w="773"/>
        <w:gridCol w:w="773"/>
        <w:gridCol w:w="773"/>
        <w:gridCol w:w="773"/>
        <w:gridCol w:w="773"/>
        <w:gridCol w:w="773"/>
        <w:gridCol w:w="773"/>
        <w:gridCol w:w="773"/>
        <w:gridCol w:w="773"/>
        <w:gridCol w:w="783"/>
      </w:tblGrid>
      <w:tr w:rsidR="00A11E9D" w:rsidRPr="00FB20BD" w14:paraId="22980C71" w14:textId="77777777" w:rsidTr="00EC7FB8">
        <w:trPr>
          <w:trHeight w:val="215"/>
          <w:jc w:val="center"/>
        </w:trPr>
        <w:tc>
          <w:tcPr>
            <w:tcW w:w="2334" w:type="dxa"/>
            <w:tcBorders>
              <w:top w:val="single" w:sz="4" w:space="0" w:color="auto"/>
              <w:left w:val="single" w:sz="4" w:space="0" w:color="auto"/>
              <w:bottom w:val="nil"/>
              <w:right w:val="single" w:sz="4" w:space="0" w:color="auto"/>
            </w:tcBorders>
            <w:shd w:val="clear" w:color="auto" w:fill="auto"/>
          </w:tcPr>
          <w:p w14:paraId="49ADB133" w14:textId="77777777" w:rsidR="00A11E9D" w:rsidRPr="00FB20BD" w:rsidRDefault="00A11E9D" w:rsidP="00EC7FB8">
            <w:pPr>
              <w:pStyle w:val="TAH"/>
            </w:pPr>
          </w:p>
        </w:tc>
        <w:tc>
          <w:tcPr>
            <w:tcW w:w="10056" w:type="dxa"/>
            <w:gridSpan w:val="13"/>
            <w:tcBorders>
              <w:top w:val="single" w:sz="4" w:space="0" w:color="auto"/>
              <w:left w:val="single" w:sz="4" w:space="0" w:color="auto"/>
              <w:bottom w:val="single" w:sz="4" w:space="0" w:color="auto"/>
              <w:right w:val="single" w:sz="4" w:space="0" w:color="auto"/>
            </w:tcBorders>
          </w:tcPr>
          <w:p w14:paraId="2773DAA7" w14:textId="77777777" w:rsidR="00A11E9D" w:rsidRPr="00FB20BD" w:rsidRDefault="00A11E9D" w:rsidP="00EC7FB8">
            <w:pPr>
              <w:pStyle w:val="TAH"/>
            </w:pPr>
            <w:r w:rsidRPr="00FB20BD">
              <w:t>Channel bandwidth / minimum output power / measurement bandwidth</w:t>
            </w:r>
          </w:p>
        </w:tc>
      </w:tr>
      <w:tr w:rsidR="00A11E9D" w:rsidRPr="00FB20BD" w14:paraId="585E63C7" w14:textId="77777777" w:rsidTr="00EC7FB8">
        <w:trPr>
          <w:trHeight w:val="421"/>
          <w:jc w:val="center"/>
        </w:trPr>
        <w:tc>
          <w:tcPr>
            <w:tcW w:w="2334" w:type="dxa"/>
            <w:tcBorders>
              <w:top w:val="nil"/>
            </w:tcBorders>
            <w:shd w:val="clear" w:color="auto" w:fill="auto"/>
          </w:tcPr>
          <w:p w14:paraId="3E220160" w14:textId="77777777" w:rsidR="00A11E9D" w:rsidRPr="00FB20BD" w:rsidRDefault="00A11E9D" w:rsidP="00EC7FB8">
            <w:pPr>
              <w:pStyle w:val="TAH"/>
            </w:pPr>
          </w:p>
        </w:tc>
        <w:tc>
          <w:tcPr>
            <w:tcW w:w="773" w:type="dxa"/>
            <w:shd w:val="clear" w:color="auto" w:fill="auto"/>
          </w:tcPr>
          <w:p w14:paraId="399B8DCD" w14:textId="77777777" w:rsidR="00A11E9D" w:rsidRPr="00FB20BD" w:rsidRDefault="00A11E9D" w:rsidP="00EC7FB8">
            <w:pPr>
              <w:pStyle w:val="TAH"/>
            </w:pPr>
            <w:r w:rsidRPr="00FB20BD">
              <w:t>5</w:t>
            </w:r>
          </w:p>
          <w:p w14:paraId="1F9BC7B8" w14:textId="77777777" w:rsidR="00A11E9D" w:rsidRPr="00FB20BD" w:rsidRDefault="00A11E9D" w:rsidP="00EC7FB8">
            <w:pPr>
              <w:pStyle w:val="TAH"/>
            </w:pPr>
            <w:r w:rsidRPr="00FB20BD">
              <w:t>MHz</w:t>
            </w:r>
          </w:p>
        </w:tc>
        <w:tc>
          <w:tcPr>
            <w:tcW w:w="773" w:type="dxa"/>
            <w:shd w:val="clear" w:color="auto" w:fill="auto"/>
          </w:tcPr>
          <w:p w14:paraId="364993F1" w14:textId="77777777" w:rsidR="00A11E9D" w:rsidRPr="00FB20BD" w:rsidRDefault="00A11E9D" w:rsidP="00EC7FB8">
            <w:pPr>
              <w:pStyle w:val="TAH"/>
            </w:pPr>
            <w:r w:rsidRPr="00FB20BD">
              <w:t>10</w:t>
            </w:r>
          </w:p>
          <w:p w14:paraId="3FBD63EF" w14:textId="77777777" w:rsidR="00A11E9D" w:rsidRPr="00FB20BD" w:rsidRDefault="00A11E9D" w:rsidP="00EC7FB8">
            <w:pPr>
              <w:pStyle w:val="TAH"/>
            </w:pPr>
            <w:r w:rsidRPr="00FB20BD">
              <w:t>MHz</w:t>
            </w:r>
          </w:p>
        </w:tc>
        <w:tc>
          <w:tcPr>
            <w:tcW w:w="773" w:type="dxa"/>
            <w:shd w:val="clear" w:color="auto" w:fill="auto"/>
          </w:tcPr>
          <w:p w14:paraId="5FAFAA6E" w14:textId="77777777" w:rsidR="00A11E9D" w:rsidRPr="00FB20BD" w:rsidRDefault="00A11E9D" w:rsidP="00EC7FB8">
            <w:pPr>
              <w:pStyle w:val="TAH"/>
            </w:pPr>
            <w:r w:rsidRPr="00FB20BD">
              <w:t>15</w:t>
            </w:r>
          </w:p>
          <w:p w14:paraId="712A194C" w14:textId="77777777" w:rsidR="00A11E9D" w:rsidRPr="00FB20BD" w:rsidRDefault="00A11E9D" w:rsidP="00EC7FB8">
            <w:pPr>
              <w:pStyle w:val="TAH"/>
            </w:pPr>
            <w:r w:rsidRPr="00FB20BD">
              <w:t>MHz</w:t>
            </w:r>
          </w:p>
        </w:tc>
        <w:tc>
          <w:tcPr>
            <w:tcW w:w="773" w:type="dxa"/>
            <w:shd w:val="clear" w:color="auto" w:fill="auto"/>
          </w:tcPr>
          <w:p w14:paraId="7719628E" w14:textId="77777777" w:rsidR="00A11E9D" w:rsidRPr="00FB20BD" w:rsidRDefault="00A11E9D" w:rsidP="00EC7FB8">
            <w:pPr>
              <w:pStyle w:val="TAH"/>
            </w:pPr>
            <w:r w:rsidRPr="00FB20BD">
              <w:t>20</w:t>
            </w:r>
          </w:p>
          <w:p w14:paraId="23E6DBCC" w14:textId="77777777" w:rsidR="00A11E9D" w:rsidRPr="00FB20BD" w:rsidRDefault="00A11E9D" w:rsidP="00EC7FB8">
            <w:pPr>
              <w:pStyle w:val="TAH"/>
            </w:pPr>
            <w:r w:rsidRPr="00FB20BD">
              <w:t>MHz</w:t>
            </w:r>
          </w:p>
        </w:tc>
        <w:tc>
          <w:tcPr>
            <w:tcW w:w="773" w:type="dxa"/>
            <w:shd w:val="clear" w:color="auto" w:fill="auto"/>
          </w:tcPr>
          <w:p w14:paraId="6A8ADE79" w14:textId="77777777" w:rsidR="00A11E9D" w:rsidRPr="00FB20BD" w:rsidRDefault="00A11E9D" w:rsidP="00EC7FB8">
            <w:pPr>
              <w:pStyle w:val="TAH"/>
            </w:pPr>
            <w:r w:rsidRPr="00FB20BD">
              <w:t>25</w:t>
            </w:r>
          </w:p>
          <w:p w14:paraId="6C85BF17" w14:textId="77777777" w:rsidR="00A11E9D" w:rsidRPr="00FB20BD" w:rsidRDefault="00A11E9D" w:rsidP="00EC7FB8">
            <w:pPr>
              <w:pStyle w:val="TAH"/>
            </w:pPr>
            <w:r w:rsidRPr="00FB20BD">
              <w:t>MHz</w:t>
            </w:r>
          </w:p>
        </w:tc>
        <w:tc>
          <w:tcPr>
            <w:tcW w:w="773" w:type="dxa"/>
            <w:shd w:val="clear" w:color="auto" w:fill="auto"/>
          </w:tcPr>
          <w:p w14:paraId="6200CE37" w14:textId="77777777" w:rsidR="00A11E9D" w:rsidRPr="00FB20BD" w:rsidRDefault="00A11E9D" w:rsidP="00EC7FB8">
            <w:pPr>
              <w:pStyle w:val="TAH"/>
            </w:pPr>
            <w:r w:rsidRPr="00FB20BD">
              <w:t>30</w:t>
            </w:r>
          </w:p>
          <w:p w14:paraId="53F3ED5E" w14:textId="77777777" w:rsidR="00A11E9D" w:rsidRPr="00FB20BD" w:rsidRDefault="00A11E9D" w:rsidP="00EC7FB8">
            <w:pPr>
              <w:pStyle w:val="TAH"/>
            </w:pPr>
            <w:r w:rsidRPr="00FB20BD">
              <w:t>MHz</w:t>
            </w:r>
          </w:p>
        </w:tc>
        <w:tc>
          <w:tcPr>
            <w:tcW w:w="773" w:type="dxa"/>
            <w:shd w:val="clear" w:color="auto" w:fill="auto"/>
          </w:tcPr>
          <w:p w14:paraId="4FE623BC" w14:textId="77777777" w:rsidR="00A11E9D" w:rsidRPr="00FB20BD" w:rsidRDefault="00A11E9D" w:rsidP="00EC7FB8">
            <w:pPr>
              <w:pStyle w:val="TAH"/>
            </w:pPr>
            <w:r w:rsidRPr="00FB20BD">
              <w:t>40</w:t>
            </w:r>
          </w:p>
          <w:p w14:paraId="4AF5D56A" w14:textId="77777777" w:rsidR="00A11E9D" w:rsidRPr="00FB20BD" w:rsidRDefault="00A11E9D" w:rsidP="00EC7FB8">
            <w:pPr>
              <w:pStyle w:val="TAH"/>
            </w:pPr>
            <w:r w:rsidRPr="00FB20BD">
              <w:t>MHz</w:t>
            </w:r>
          </w:p>
        </w:tc>
        <w:tc>
          <w:tcPr>
            <w:tcW w:w="773" w:type="dxa"/>
            <w:shd w:val="clear" w:color="auto" w:fill="auto"/>
          </w:tcPr>
          <w:p w14:paraId="54090F7C" w14:textId="77777777" w:rsidR="00A11E9D" w:rsidRPr="00FB20BD" w:rsidRDefault="00A11E9D" w:rsidP="00EC7FB8">
            <w:pPr>
              <w:pStyle w:val="TAH"/>
            </w:pPr>
            <w:r w:rsidRPr="00FB20BD">
              <w:t>50</w:t>
            </w:r>
          </w:p>
          <w:p w14:paraId="7AA3E8ED" w14:textId="77777777" w:rsidR="00A11E9D" w:rsidRPr="00FB20BD" w:rsidRDefault="00A11E9D" w:rsidP="00EC7FB8">
            <w:pPr>
              <w:pStyle w:val="TAH"/>
            </w:pPr>
            <w:r w:rsidRPr="00FB20BD">
              <w:t>MHz</w:t>
            </w:r>
          </w:p>
        </w:tc>
        <w:tc>
          <w:tcPr>
            <w:tcW w:w="773" w:type="dxa"/>
            <w:shd w:val="clear" w:color="auto" w:fill="auto"/>
          </w:tcPr>
          <w:p w14:paraId="7D2BC6FA" w14:textId="77777777" w:rsidR="00A11E9D" w:rsidRPr="00FB20BD" w:rsidRDefault="00A11E9D" w:rsidP="00EC7FB8">
            <w:pPr>
              <w:pStyle w:val="TAH"/>
            </w:pPr>
            <w:r w:rsidRPr="00FB20BD">
              <w:t>60</w:t>
            </w:r>
          </w:p>
          <w:p w14:paraId="137D60D4" w14:textId="77777777" w:rsidR="00A11E9D" w:rsidRPr="00FB20BD" w:rsidRDefault="00A11E9D" w:rsidP="00EC7FB8">
            <w:pPr>
              <w:pStyle w:val="TAH"/>
            </w:pPr>
            <w:r w:rsidRPr="00FB20BD">
              <w:t>MHz</w:t>
            </w:r>
          </w:p>
        </w:tc>
        <w:tc>
          <w:tcPr>
            <w:tcW w:w="773" w:type="dxa"/>
            <w:shd w:val="clear" w:color="auto" w:fill="auto"/>
          </w:tcPr>
          <w:p w14:paraId="4BF8702B" w14:textId="77777777" w:rsidR="00A11E9D" w:rsidRPr="00FB20BD" w:rsidRDefault="00A11E9D" w:rsidP="00EC7FB8">
            <w:pPr>
              <w:pStyle w:val="TAH"/>
            </w:pPr>
            <w:r w:rsidRPr="00FB20BD">
              <w:t>70</w:t>
            </w:r>
          </w:p>
          <w:p w14:paraId="14F40295" w14:textId="77777777" w:rsidR="00A11E9D" w:rsidRPr="00FB20BD" w:rsidRDefault="00A11E9D" w:rsidP="00EC7FB8">
            <w:pPr>
              <w:pStyle w:val="TAH"/>
            </w:pPr>
            <w:r w:rsidRPr="00FB20BD">
              <w:t>MHz</w:t>
            </w:r>
          </w:p>
        </w:tc>
        <w:tc>
          <w:tcPr>
            <w:tcW w:w="773" w:type="dxa"/>
          </w:tcPr>
          <w:p w14:paraId="7013C340" w14:textId="77777777" w:rsidR="00A11E9D" w:rsidRPr="00FB20BD" w:rsidRDefault="00A11E9D" w:rsidP="00EC7FB8">
            <w:pPr>
              <w:pStyle w:val="TAH"/>
            </w:pPr>
            <w:r w:rsidRPr="00FB20BD">
              <w:t>80</w:t>
            </w:r>
          </w:p>
          <w:p w14:paraId="41366623" w14:textId="77777777" w:rsidR="00A11E9D" w:rsidRPr="00FB20BD" w:rsidRDefault="00A11E9D" w:rsidP="00EC7FB8">
            <w:pPr>
              <w:pStyle w:val="TAH"/>
            </w:pPr>
            <w:r w:rsidRPr="00FB20BD">
              <w:t>MHz</w:t>
            </w:r>
          </w:p>
        </w:tc>
        <w:tc>
          <w:tcPr>
            <w:tcW w:w="773" w:type="dxa"/>
            <w:shd w:val="clear" w:color="auto" w:fill="auto"/>
          </w:tcPr>
          <w:p w14:paraId="5EF9182B" w14:textId="77777777" w:rsidR="00A11E9D" w:rsidRPr="00FB20BD" w:rsidRDefault="00A11E9D" w:rsidP="00EC7FB8">
            <w:pPr>
              <w:pStyle w:val="TAH"/>
            </w:pPr>
            <w:r w:rsidRPr="00FB20BD">
              <w:t>90</w:t>
            </w:r>
          </w:p>
          <w:p w14:paraId="15210017" w14:textId="77777777" w:rsidR="00A11E9D" w:rsidRPr="00FB20BD" w:rsidRDefault="00A11E9D" w:rsidP="00EC7FB8">
            <w:pPr>
              <w:pStyle w:val="TAH"/>
            </w:pPr>
            <w:r w:rsidRPr="00FB20BD">
              <w:t>MHz</w:t>
            </w:r>
          </w:p>
        </w:tc>
        <w:tc>
          <w:tcPr>
            <w:tcW w:w="780" w:type="dxa"/>
            <w:shd w:val="clear" w:color="auto" w:fill="auto"/>
          </w:tcPr>
          <w:p w14:paraId="2E0D3D5C" w14:textId="77777777" w:rsidR="00A11E9D" w:rsidRPr="00FB20BD" w:rsidRDefault="00A11E9D" w:rsidP="00EC7FB8">
            <w:pPr>
              <w:pStyle w:val="TAH"/>
            </w:pPr>
            <w:r w:rsidRPr="00FB20BD">
              <w:t>100</w:t>
            </w:r>
          </w:p>
          <w:p w14:paraId="4CF7C571" w14:textId="77777777" w:rsidR="00A11E9D" w:rsidRPr="00FB20BD" w:rsidRDefault="00A11E9D" w:rsidP="00EC7FB8">
            <w:pPr>
              <w:pStyle w:val="TAH"/>
            </w:pPr>
            <w:r w:rsidRPr="00FB20BD">
              <w:t>MHz</w:t>
            </w:r>
          </w:p>
        </w:tc>
      </w:tr>
      <w:tr w:rsidR="00A11E9D" w:rsidRPr="00FB20BD" w14:paraId="408477D2" w14:textId="77777777" w:rsidTr="00EC7FB8">
        <w:trPr>
          <w:trHeight w:val="290"/>
          <w:jc w:val="center"/>
        </w:trPr>
        <w:tc>
          <w:tcPr>
            <w:tcW w:w="2334" w:type="dxa"/>
            <w:tcBorders>
              <w:bottom w:val="single" w:sz="4" w:space="0" w:color="auto"/>
            </w:tcBorders>
            <w:shd w:val="clear" w:color="auto" w:fill="auto"/>
          </w:tcPr>
          <w:p w14:paraId="3826C06E" w14:textId="77777777" w:rsidR="00A11E9D" w:rsidRPr="00FB20BD" w:rsidRDefault="00A11E9D" w:rsidP="00EC7FB8">
            <w:pPr>
              <w:pStyle w:val="TAC"/>
              <w:rPr>
                <w:rFonts w:cs="Arial"/>
              </w:rPr>
            </w:pPr>
            <w:r w:rsidRPr="00FB20BD">
              <w:t>Transmit OFF power</w:t>
            </w:r>
          </w:p>
        </w:tc>
        <w:tc>
          <w:tcPr>
            <w:tcW w:w="10056" w:type="dxa"/>
            <w:gridSpan w:val="13"/>
          </w:tcPr>
          <w:p w14:paraId="41B10E75" w14:textId="77777777" w:rsidR="00A11E9D" w:rsidRPr="00FB20BD" w:rsidRDefault="00A11E9D" w:rsidP="00EC7FB8">
            <w:pPr>
              <w:pStyle w:val="TAC"/>
            </w:pPr>
            <w:r w:rsidRPr="00FB20BD">
              <w:t>≤</w:t>
            </w:r>
            <w:r w:rsidRPr="00FB20BD">
              <w:rPr>
                <w:rFonts w:cs="v4.2.0"/>
              </w:rPr>
              <w:t xml:space="preserve"> </w:t>
            </w:r>
            <w:r w:rsidRPr="00FB20BD">
              <w:t>-50+TT dBm</w:t>
            </w:r>
          </w:p>
        </w:tc>
      </w:tr>
      <w:tr w:rsidR="00A11E9D" w:rsidRPr="00FB20BD" w14:paraId="515842AF" w14:textId="77777777" w:rsidTr="00EC7FB8">
        <w:trPr>
          <w:trHeight w:val="540"/>
          <w:jc w:val="center"/>
        </w:trPr>
        <w:tc>
          <w:tcPr>
            <w:tcW w:w="2334" w:type="dxa"/>
            <w:tcBorders>
              <w:bottom w:val="single" w:sz="4" w:space="0" w:color="auto"/>
            </w:tcBorders>
            <w:shd w:val="clear" w:color="auto" w:fill="auto"/>
            <w:vAlign w:val="center"/>
          </w:tcPr>
          <w:p w14:paraId="34F57A8C" w14:textId="77777777" w:rsidR="00A11E9D" w:rsidRPr="00FB20BD" w:rsidRDefault="00A11E9D" w:rsidP="00EC7FB8">
            <w:pPr>
              <w:pStyle w:val="TAC"/>
            </w:pPr>
            <w:r w:rsidRPr="00FB20BD">
              <w:t>Transmission OFF Measurement bandwidth</w:t>
            </w:r>
          </w:p>
        </w:tc>
        <w:tc>
          <w:tcPr>
            <w:tcW w:w="773" w:type="dxa"/>
            <w:tcBorders>
              <w:bottom w:val="single" w:sz="4" w:space="0" w:color="auto"/>
            </w:tcBorders>
            <w:shd w:val="clear" w:color="auto" w:fill="auto"/>
          </w:tcPr>
          <w:p w14:paraId="486B1CBC" w14:textId="77777777" w:rsidR="00A11E9D" w:rsidRPr="00FB20BD" w:rsidRDefault="00A11E9D" w:rsidP="00EC7FB8">
            <w:pPr>
              <w:pStyle w:val="TAC"/>
            </w:pPr>
            <w:r w:rsidRPr="00FB20BD">
              <w:t>4.515</w:t>
            </w:r>
          </w:p>
        </w:tc>
        <w:tc>
          <w:tcPr>
            <w:tcW w:w="773" w:type="dxa"/>
            <w:tcBorders>
              <w:bottom w:val="single" w:sz="4" w:space="0" w:color="auto"/>
            </w:tcBorders>
            <w:shd w:val="clear" w:color="auto" w:fill="auto"/>
          </w:tcPr>
          <w:p w14:paraId="503A23E6" w14:textId="77777777" w:rsidR="00A11E9D" w:rsidRPr="00FB20BD" w:rsidRDefault="00A11E9D" w:rsidP="00EC7FB8">
            <w:pPr>
              <w:pStyle w:val="TAC"/>
            </w:pPr>
            <w:r w:rsidRPr="00FB20BD">
              <w:t>9.375</w:t>
            </w:r>
          </w:p>
        </w:tc>
        <w:tc>
          <w:tcPr>
            <w:tcW w:w="773" w:type="dxa"/>
            <w:tcBorders>
              <w:bottom w:val="single" w:sz="4" w:space="0" w:color="auto"/>
            </w:tcBorders>
            <w:shd w:val="clear" w:color="auto" w:fill="auto"/>
          </w:tcPr>
          <w:p w14:paraId="618012F5" w14:textId="77777777" w:rsidR="00A11E9D" w:rsidRPr="00FB20BD" w:rsidRDefault="00A11E9D" w:rsidP="00EC7FB8">
            <w:pPr>
              <w:pStyle w:val="TAC"/>
            </w:pPr>
            <w:r w:rsidRPr="00FB20BD">
              <w:t>14.235</w:t>
            </w:r>
          </w:p>
        </w:tc>
        <w:tc>
          <w:tcPr>
            <w:tcW w:w="773" w:type="dxa"/>
            <w:tcBorders>
              <w:bottom w:val="single" w:sz="4" w:space="0" w:color="auto"/>
            </w:tcBorders>
            <w:shd w:val="clear" w:color="auto" w:fill="auto"/>
          </w:tcPr>
          <w:p w14:paraId="09642A22" w14:textId="77777777" w:rsidR="00A11E9D" w:rsidRPr="00FB20BD" w:rsidRDefault="00A11E9D" w:rsidP="00EC7FB8">
            <w:pPr>
              <w:pStyle w:val="TAC"/>
            </w:pPr>
            <w:r w:rsidRPr="00FB20BD">
              <w:t>19.095</w:t>
            </w:r>
          </w:p>
        </w:tc>
        <w:tc>
          <w:tcPr>
            <w:tcW w:w="773" w:type="dxa"/>
            <w:tcBorders>
              <w:bottom w:val="single" w:sz="4" w:space="0" w:color="auto"/>
            </w:tcBorders>
            <w:shd w:val="clear" w:color="auto" w:fill="auto"/>
          </w:tcPr>
          <w:p w14:paraId="62B107C2" w14:textId="77777777" w:rsidR="00A11E9D" w:rsidRPr="00FB20BD" w:rsidRDefault="00A11E9D" w:rsidP="00EC7FB8">
            <w:pPr>
              <w:pStyle w:val="TAC"/>
            </w:pPr>
            <w:r w:rsidRPr="00FB20BD">
              <w:t>23.955</w:t>
            </w:r>
          </w:p>
        </w:tc>
        <w:tc>
          <w:tcPr>
            <w:tcW w:w="773" w:type="dxa"/>
            <w:tcBorders>
              <w:bottom w:val="single" w:sz="4" w:space="0" w:color="auto"/>
            </w:tcBorders>
            <w:shd w:val="clear" w:color="auto" w:fill="auto"/>
          </w:tcPr>
          <w:p w14:paraId="3C837A2A" w14:textId="77777777" w:rsidR="00A11E9D" w:rsidRPr="00FB20BD" w:rsidRDefault="00A11E9D" w:rsidP="00EC7FB8">
            <w:pPr>
              <w:pStyle w:val="TAC"/>
            </w:pPr>
            <w:r w:rsidRPr="00FB20BD">
              <w:t>28.815</w:t>
            </w:r>
          </w:p>
        </w:tc>
        <w:tc>
          <w:tcPr>
            <w:tcW w:w="773" w:type="dxa"/>
            <w:tcBorders>
              <w:bottom w:val="single" w:sz="4" w:space="0" w:color="auto"/>
            </w:tcBorders>
            <w:shd w:val="clear" w:color="auto" w:fill="auto"/>
          </w:tcPr>
          <w:p w14:paraId="1AF26B30" w14:textId="77777777" w:rsidR="00A11E9D" w:rsidRPr="00FB20BD" w:rsidRDefault="00A11E9D" w:rsidP="00EC7FB8">
            <w:pPr>
              <w:pStyle w:val="TAC"/>
            </w:pPr>
            <w:r w:rsidRPr="00FB20BD">
              <w:t>38.895</w:t>
            </w:r>
          </w:p>
        </w:tc>
        <w:tc>
          <w:tcPr>
            <w:tcW w:w="773" w:type="dxa"/>
            <w:tcBorders>
              <w:bottom w:val="single" w:sz="4" w:space="0" w:color="auto"/>
            </w:tcBorders>
            <w:shd w:val="clear" w:color="auto" w:fill="auto"/>
          </w:tcPr>
          <w:p w14:paraId="6106C051" w14:textId="77777777" w:rsidR="00A11E9D" w:rsidRPr="00FB20BD" w:rsidRDefault="00A11E9D" w:rsidP="00EC7FB8">
            <w:pPr>
              <w:pStyle w:val="TAC"/>
            </w:pPr>
            <w:r w:rsidRPr="00FB20BD">
              <w:t>48.615</w:t>
            </w:r>
          </w:p>
        </w:tc>
        <w:tc>
          <w:tcPr>
            <w:tcW w:w="773" w:type="dxa"/>
            <w:tcBorders>
              <w:bottom w:val="single" w:sz="4" w:space="0" w:color="auto"/>
            </w:tcBorders>
            <w:shd w:val="clear" w:color="auto" w:fill="auto"/>
          </w:tcPr>
          <w:p w14:paraId="5B0CBFE3" w14:textId="77777777" w:rsidR="00A11E9D" w:rsidRPr="00FB20BD" w:rsidRDefault="00A11E9D" w:rsidP="00EC7FB8">
            <w:pPr>
              <w:pStyle w:val="TAC"/>
            </w:pPr>
            <w:r w:rsidRPr="00FB20BD">
              <w:t>58.35</w:t>
            </w:r>
          </w:p>
        </w:tc>
        <w:tc>
          <w:tcPr>
            <w:tcW w:w="773" w:type="dxa"/>
            <w:tcBorders>
              <w:bottom w:val="single" w:sz="4" w:space="0" w:color="auto"/>
            </w:tcBorders>
            <w:shd w:val="clear" w:color="auto" w:fill="auto"/>
          </w:tcPr>
          <w:p w14:paraId="132A46DA" w14:textId="77777777" w:rsidR="00A11E9D" w:rsidRPr="00FB20BD" w:rsidRDefault="00A11E9D" w:rsidP="00EC7FB8">
            <w:pPr>
              <w:pStyle w:val="TAC"/>
            </w:pPr>
            <w:r w:rsidRPr="00FB20BD">
              <w:rPr>
                <w:rFonts w:eastAsia="MS Mincho"/>
              </w:rPr>
              <w:t>68.07</w:t>
            </w:r>
          </w:p>
        </w:tc>
        <w:tc>
          <w:tcPr>
            <w:tcW w:w="773" w:type="dxa"/>
            <w:tcBorders>
              <w:bottom w:val="single" w:sz="4" w:space="0" w:color="auto"/>
            </w:tcBorders>
          </w:tcPr>
          <w:p w14:paraId="57ECD570" w14:textId="77777777" w:rsidR="00A11E9D" w:rsidRPr="00FB20BD" w:rsidRDefault="00A11E9D" w:rsidP="00EC7FB8">
            <w:pPr>
              <w:pStyle w:val="TAC"/>
            </w:pPr>
            <w:r w:rsidRPr="00FB20BD">
              <w:t>78.15</w:t>
            </w:r>
          </w:p>
        </w:tc>
        <w:tc>
          <w:tcPr>
            <w:tcW w:w="773" w:type="dxa"/>
            <w:tcBorders>
              <w:bottom w:val="single" w:sz="4" w:space="0" w:color="auto"/>
            </w:tcBorders>
            <w:shd w:val="clear" w:color="auto" w:fill="auto"/>
          </w:tcPr>
          <w:p w14:paraId="33C50507" w14:textId="77777777" w:rsidR="00A11E9D" w:rsidRPr="00FB20BD" w:rsidRDefault="00A11E9D" w:rsidP="00EC7FB8">
            <w:pPr>
              <w:pStyle w:val="TAC"/>
            </w:pPr>
            <w:r w:rsidRPr="00FB20BD">
              <w:t>88.23</w:t>
            </w:r>
          </w:p>
        </w:tc>
        <w:tc>
          <w:tcPr>
            <w:tcW w:w="780" w:type="dxa"/>
            <w:tcBorders>
              <w:bottom w:val="single" w:sz="4" w:space="0" w:color="auto"/>
            </w:tcBorders>
            <w:shd w:val="clear" w:color="auto" w:fill="auto"/>
          </w:tcPr>
          <w:p w14:paraId="285EA121" w14:textId="77777777" w:rsidR="00A11E9D" w:rsidRPr="00FB20BD" w:rsidRDefault="00A11E9D" w:rsidP="00EC7FB8">
            <w:pPr>
              <w:pStyle w:val="TAC"/>
            </w:pPr>
            <w:r w:rsidRPr="00FB20BD">
              <w:t>98.31</w:t>
            </w:r>
          </w:p>
        </w:tc>
      </w:tr>
      <w:tr w:rsidR="00A11E9D" w:rsidRPr="00FB20BD" w14:paraId="4E16971D" w14:textId="77777777" w:rsidTr="00EC7FB8">
        <w:trPr>
          <w:trHeight w:val="540"/>
          <w:jc w:val="center"/>
        </w:trPr>
        <w:tc>
          <w:tcPr>
            <w:tcW w:w="2334" w:type="dxa"/>
            <w:tcBorders>
              <w:bottom w:val="single" w:sz="4" w:space="0" w:color="auto"/>
            </w:tcBorders>
            <w:shd w:val="clear" w:color="auto" w:fill="auto"/>
            <w:vAlign w:val="center"/>
          </w:tcPr>
          <w:p w14:paraId="4203094B" w14:textId="77777777" w:rsidR="00A11E9D" w:rsidRPr="00FB20BD" w:rsidRDefault="00A11E9D" w:rsidP="00EC7FB8">
            <w:pPr>
              <w:pStyle w:val="TAC"/>
            </w:pPr>
            <w:r w:rsidRPr="00FB20BD">
              <w:t>Transmit ON power</w:t>
            </w:r>
          </w:p>
        </w:tc>
        <w:tc>
          <w:tcPr>
            <w:tcW w:w="10056" w:type="dxa"/>
            <w:gridSpan w:val="13"/>
            <w:tcBorders>
              <w:bottom w:val="single" w:sz="4" w:space="0" w:color="auto"/>
            </w:tcBorders>
            <w:shd w:val="clear" w:color="auto" w:fill="auto"/>
            <w:vAlign w:val="center"/>
          </w:tcPr>
          <w:p w14:paraId="0988544C" w14:textId="77777777" w:rsidR="00A11E9D" w:rsidRPr="00FB20BD" w:rsidRDefault="00A11E9D" w:rsidP="00EC7FB8">
            <w:pPr>
              <w:pStyle w:val="TAL"/>
              <w:jc w:val="center"/>
              <w:rPr>
                <w:lang w:eastAsia="zh-Hans"/>
              </w:rPr>
            </w:pPr>
            <w:r w:rsidRPr="00FB20BD">
              <w:rPr>
                <w:lang w:eastAsia="zh-Hans"/>
              </w:rPr>
              <w:t>S</w:t>
            </w:r>
            <w:r w:rsidRPr="00FB20BD">
              <w:rPr>
                <w:lang w:eastAsia="zh-CN"/>
              </w:rPr>
              <w:t>ame</w:t>
            </w:r>
            <w:r w:rsidRPr="00FB20BD">
              <w:rPr>
                <w:lang w:eastAsia="zh-Hans"/>
              </w:rPr>
              <w:t xml:space="preserve"> as Test ID 1 of Table </w:t>
            </w:r>
            <w:r w:rsidRPr="00FB20BD">
              <w:rPr>
                <w:lang w:eastAsia="zh-CN"/>
              </w:rPr>
              <w:t>6.2H.1.2.5</w:t>
            </w:r>
            <w:r w:rsidRPr="00FB20BD">
              <w:t xml:space="preserve">-1 and Table </w:t>
            </w:r>
            <w:r w:rsidRPr="00FB20BD">
              <w:rPr>
                <w:lang w:eastAsia="zh-CN"/>
              </w:rPr>
              <w:t>6.2H.1.2.5</w:t>
            </w:r>
            <w:r w:rsidRPr="00FB20BD">
              <w:t>-2</w:t>
            </w:r>
            <w:r w:rsidRPr="00FB20BD">
              <w:rPr>
                <w:lang w:eastAsia="zh-Hans"/>
              </w:rPr>
              <w:t xml:space="preserve"> as appropriate</w:t>
            </w:r>
          </w:p>
        </w:tc>
      </w:tr>
      <w:tr w:rsidR="00A11E9D" w:rsidRPr="00FB20BD" w14:paraId="24E9A2F2" w14:textId="77777777" w:rsidTr="00EC7FB8">
        <w:trPr>
          <w:trHeight w:val="225"/>
          <w:jc w:val="center"/>
        </w:trPr>
        <w:tc>
          <w:tcPr>
            <w:tcW w:w="12393" w:type="dxa"/>
            <w:gridSpan w:val="14"/>
            <w:tcBorders>
              <w:bottom w:val="single" w:sz="4" w:space="0" w:color="auto"/>
            </w:tcBorders>
          </w:tcPr>
          <w:p w14:paraId="53B01384" w14:textId="77777777" w:rsidR="00A11E9D" w:rsidRPr="00FB20BD" w:rsidRDefault="00A11E9D" w:rsidP="00EC7FB8">
            <w:pPr>
              <w:pStyle w:val="TAN"/>
            </w:pPr>
            <w:r w:rsidRPr="00FB20BD">
              <w:t>NOTE 1:</w:t>
            </w:r>
            <w:r w:rsidRPr="00FB20BD">
              <w:tab/>
              <w:t xml:space="preserve">TT for each frequency and channel bandwidth of OFF power is specified in Table </w:t>
            </w:r>
            <w:r w:rsidRPr="00FB20BD">
              <w:rPr>
                <w:rFonts w:eastAsia="MS Mincho"/>
              </w:rPr>
              <w:t>6.3H.1.3.5-2</w:t>
            </w:r>
            <w:r w:rsidRPr="00FB20BD">
              <w:t>.</w:t>
            </w:r>
          </w:p>
        </w:tc>
      </w:tr>
    </w:tbl>
    <w:p w14:paraId="321CD849" w14:textId="77777777" w:rsidR="00A11E9D" w:rsidRPr="00FB20BD" w:rsidRDefault="00A11E9D" w:rsidP="00A11E9D">
      <w:pPr>
        <w:rPr>
          <w:rFonts w:eastAsia="MS Mincho"/>
        </w:rPr>
      </w:pPr>
    </w:p>
    <w:p w14:paraId="17A22F1B" w14:textId="77777777" w:rsidR="00A11E9D" w:rsidRPr="00FB20BD" w:rsidRDefault="00A11E9D" w:rsidP="00A11E9D">
      <w:pPr>
        <w:rPr>
          <w:lang w:eastAsia="zh-CN"/>
        </w:rPr>
        <w:sectPr w:rsidR="00A11E9D" w:rsidRPr="00FB20BD" w:rsidSect="00A535B5">
          <w:footnotePr>
            <w:numRestart w:val="eachSect"/>
          </w:footnotePr>
          <w:pgSz w:w="16840" w:h="11907" w:orient="landscape" w:code="9"/>
          <w:pgMar w:top="1418" w:right="1134" w:bottom="1134" w:left="1134" w:header="680" w:footer="567" w:gutter="0"/>
          <w:cols w:space="720"/>
        </w:sectPr>
      </w:pPr>
    </w:p>
    <w:p w14:paraId="43F5D655" w14:textId="77777777" w:rsidR="00A11E9D" w:rsidRPr="00FB20BD" w:rsidRDefault="00A11E9D" w:rsidP="00A11E9D">
      <w:pPr>
        <w:pStyle w:val="TH"/>
        <w:rPr>
          <w:rFonts w:eastAsia="MS Mincho"/>
        </w:rPr>
      </w:pPr>
      <w:r w:rsidRPr="00FB20BD">
        <w:rPr>
          <w:rFonts w:eastAsia="MS Mincho"/>
        </w:rPr>
        <w:t>Table 6.3H.1.3.5-2: Test Tolerance for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11E9D" w:rsidRPr="00FB20BD" w14:paraId="2F2DC939" w14:textId="77777777" w:rsidTr="00EC7FB8">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92C4535" w14:textId="77777777" w:rsidR="00A11E9D" w:rsidRPr="00FB20BD" w:rsidRDefault="00A11E9D" w:rsidP="00EC7FB8">
            <w:pPr>
              <w:pStyle w:val="TAH"/>
              <w:rPr>
                <w:rFonts w:eastAsia="MS Mincho"/>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4267E349" w14:textId="77777777" w:rsidR="00A11E9D" w:rsidRPr="00FB20BD" w:rsidRDefault="00A11E9D" w:rsidP="00EC7FB8">
            <w:pPr>
              <w:pStyle w:val="TAH"/>
              <w:rPr>
                <w:rFonts w:eastAsia="MS Mincho"/>
              </w:rPr>
            </w:pPr>
            <w:r w:rsidRPr="00FB20BD">
              <w:rPr>
                <w:rFonts w:eastAsia="MS Mincho"/>
              </w:rPr>
              <w:t>f ≤ 3.0G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68749FA" w14:textId="77777777" w:rsidR="00A11E9D" w:rsidRPr="00FB20BD" w:rsidRDefault="00A11E9D" w:rsidP="00EC7FB8">
            <w:pPr>
              <w:pStyle w:val="TAH"/>
              <w:rPr>
                <w:rFonts w:eastAsia="MS Mincho"/>
              </w:rPr>
            </w:pPr>
            <w:r w:rsidRPr="00FB20BD">
              <w:rPr>
                <w:rFonts w:eastAsia="MS Mincho"/>
              </w:rPr>
              <w:t>3.0GHz &lt; f ≤ 6GHz</w:t>
            </w:r>
          </w:p>
        </w:tc>
      </w:tr>
      <w:tr w:rsidR="00A11E9D" w:rsidRPr="00FB20BD" w14:paraId="2B0B1592" w14:textId="77777777" w:rsidTr="00EC7FB8">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0A8D5B8A" w14:textId="77777777" w:rsidR="00A11E9D" w:rsidRPr="00FB20BD" w:rsidRDefault="00A11E9D" w:rsidP="00EC7FB8">
            <w:pPr>
              <w:pStyle w:val="TAH"/>
              <w:rPr>
                <w:rFonts w:eastAsia="MS Mincho"/>
              </w:rPr>
            </w:pPr>
            <w:r w:rsidRPr="00FB20BD">
              <w:rPr>
                <w:rFonts w:eastAsia="MS Mincho"/>
              </w:rPr>
              <w:t>BW ≤ 4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BFD69B6" w14:textId="77777777" w:rsidR="00A11E9D" w:rsidRPr="00FB20BD" w:rsidRDefault="00A11E9D" w:rsidP="00EC7FB8">
            <w:pPr>
              <w:pStyle w:val="TAC"/>
              <w:rPr>
                <w:rFonts w:eastAsia="MS Mincho"/>
              </w:rPr>
            </w:pPr>
            <w:r w:rsidRPr="00FB20BD">
              <w:rPr>
                <w:rFonts w:eastAsia="MS Mincho"/>
              </w:rPr>
              <w:t>1.5</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3CD6E3D" w14:textId="77777777" w:rsidR="00A11E9D" w:rsidRPr="00FB20BD" w:rsidRDefault="00A11E9D" w:rsidP="00EC7FB8">
            <w:pPr>
              <w:pStyle w:val="TAC"/>
              <w:rPr>
                <w:rFonts w:eastAsia="MS Mincho"/>
              </w:rPr>
            </w:pPr>
            <w:r w:rsidRPr="00FB20BD">
              <w:rPr>
                <w:rFonts w:eastAsia="MS Mincho"/>
              </w:rPr>
              <w:t>1.8</w:t>
            </w:r>
          </w:p>
        </w:tc>
      </w:tr>
      <w:tr w:rsidR="00A11E9D" w:rsidRPr="00FB20BD" w14:paraId="4936B836" w14:textId="77777777" w:rsidTr="00EC7FB8">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63473BCF" w14:textId="77777777" w:rsidR="00A11E9D" w:rsidRPr="00FB20BD" w:rsidRDefault="00A11E9D" w:rsidP="00EC7FB8">
            <w:pPr>
              <w:pStyle w:val="TAH"/>
              <w:rPr>
                <w:rFonts w:eastAsia="MS Mincho"/>
              </w:rPr>
            </w:pPr>
            <w:r w:rsidRPr="00FB20BD">
              <w:rPr>
                <w:rFonts w:eastAsia="MS Mincho"/>
              </w:rPr>
              <w:t>40MHz &lt; BW ≤ 100MHz</w:t>
            </w:r>
          </w:p>
        </w:tc>
        <w:tc>
          <w:tcPr>
            <w:tcW w:w="1984" w:type="dxa"/>
            <w:tcBorders>
              <w:top w:val="single" w:sz="4" w:space="0" w:color="auto"/>
              <w:left w:val="single" w:sz="4" w:space="0" w:color="auto"/>
              <w:bottom w:val="single" w:sz="4" w:space="0" w:color="auto"/>
              <w:right w:val="single" w:sz="4" w:space="0" w:color="auto"/>
            </w:tcBorders>
            <w:hideMark/>
          </w:tcPr>
          <w:p w14:paraId="3ECE4FC3" w14:textId="77777777" w:rsidR="00A11E9D" w:rsidRPr="00FB20BD" w:rsidRDefault="00A11E9D" w:rsidP="00EC7FB8">
            <w:pPr>
              <w:pStyle w:val="TAC"/>
              <w:rPr>
                <w:rFonts w:eastAsia="MS Mincho"/>
              </w:rPr>
            </w:pPr>
            <w:r w:rsidRPr="00FB20BD">
              <w:rPr>
                <w:rFonts w:eastAsia="MS Mincho"/>
              </w:rPr>
              <w:t>1.7</w:t>
            </w:r>
          </w:p>
        </w:tc>
        <w:tc>
          <w:tcPr>
            <w:tcW w:w="1984" w:type="dxa"/>
            <w:tcBorders>
              <w:top w:val="single" w:sz="4" w:space="0" w:color="auto"/>
              <w:left w:val="single" w:sz="4" w:space="0" w:color="auto"/>
              <w:bottom w:val="single" w:sz="4" w:space="0" w:color="auto"/>
              <w:right w:val="single" w:sz="4" w:space="0" w:color="auto"/>
            </w:tcBorders>
            <w:hideMark/>
          </w:tcPr>
          <w:p w14:paraId="0BD6C455" w14:textId="77777777" w:rsidR="00A11E9D" w:rsidRPr="00FB20BD" w:rsidRDefault="00A11E9D" w:rsidP="00EC7FB8">
            <w:pPr>
              <w:pStyle w:val="TAC"/>
              <w:rPr>
                <w:rFonts w:eastAsia="MS Mincho"/>
              </w:rPr>
            </w:pPr>
            <w:r w:rsidRPr="00FB20BD">
              <w:rPr>
                <w:rFonts w:eastAsia="MS Mincho"/>
              </w:rPr>
              <w:t>1.8</w:t>
            </w:r>
          </w:p>
        </w:tc>
      </w:tr>
      <w:tr w:rsidR="00A11E9D" w:rsidRPr="00FB20BD" w14:paraId="7F700AC5" w14:textId="77777777" w:rsidTr="00EC7FB8">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345C675" w14:textId="77777777" w:rsidR="00A11E9D" w:rsidRPr="00FB20BD" w:rsidRDefault="00A11E9D" w:rsidP="00EC7FB8">
            <w:pPr>
              <w:pStyle w:val="TAH"/>
              <w:rPr>
                <w:rFonts w:eastAsia="MS Mincho"/>
              </w:rPr>
            </w:pPr>
            <w:r w:rsidRPr="00FB20BD">
              <w:t>100MHz &lt; BW ≤ 200MHz</w:t>
            </w:r>
          </w:p>
        </w:tc>
        <w:tc>
          <w:tcPr>
            <w:tcW w:w="1984" w:type="dxa"/>
            <w:tcBorders>
              <w:top w:val="single" w:sz="4" w:space="0" w:color="auto"/>
              <w:left w:val="single" w:sz="4" w:space="0" w:color="auto"/>
              <w:bottom w:val="single" w:sz="4" w:space="0" w:color="auto"/>
              <w:right w:val="single" w:sz="4" w:space="0" w:color="auto"/>
            </w:tcBorders>
          </w:tcPr>
          <w:p w14:paraId="36DB645A" w14:textId="77777777" w:rsidR="00A11E9D" w:rsidRPr="00FB20BD" w:rsidRDefault="00A11E9D" w:rsidP="00EC7FB8">
            <w:pPr>
              <w:pStyle w:val="TAC"/>
              <w:rPr>
                <w:lang w:eastAsia="zh-CN"/>
              </w:rPr>
            </w:pPr>
            <w:r w:rsidRPr="00FB20BD">
              <w:rPr>
                <w:lang w:eastAsia="zh-CN"/>
              </w:rPr>
              <w:t>FFS</w:t>
            </w:r>
          </w:p>
        </w:tc>
        <w:tc>
          <w:tcPr>
            <w:tcW w:w="1984" w:type="dxa"/>
            <w:tcBorders>
              <w:top w:val="single" w:sz="4" w:space="0" w:color="auto"/>
              <w:left w:val="single" w:sz="4" w:space="0" w:color="auto"/>
              <w:bottom w:val="single" w:sz="4" w:space="0" w:color="auto"/>
              <w:right w:val="single" w:sz="4" w:space="0" w:color="auto"/>
            </w:tcBorders>
          </w:tcPr>
          <w:p w14:paraId="19A58F1D" w14:textId="77777777" w:rsidR="00A11E9D" w:rsidRPr="00FB20BD" w:rsidRDefault="00A11E9D" w:rsidP="00EC7FB8">
            <w:pPr>
              <w:pStyle w:val="TAC"/>
              <w:rPr>
                <w:lang w:eastAsia="zh-CN"/>
              </w:rPr>
            </w:pPr>
            <w:r w:rsidRPr="00FB20BD">
              <w:rPr>
                <w:lang w:eastAsia="zh-CN"/>
              </w:rPr>
              <w:t>FFS</w:t>
            </w:r>
          </w:p>
        </w:tc>
      </w:tr>
    </w:tbl>
    <w:p w14:paraId="085A3376" w14:textId="77777777" w:rsidR="00A11E9D" w:rsidRPr="00FB20BD" w:rsidRDefault="00A11E9D" w:rsidP="00A11E9D"/>
    <w:p w14:paraId="0CA46193" w14:textId="77777777" w:rsidR="00C85CA5" w:rsidRPr="00FB20BD" w:rsidRDefault="00C85CA5" w:rsidP="00C85CA5">
      <w:pPr>
        <w:pStyle w:val="Heading4"/>
        <w:rPr>
          <w:rFonts w:eastAsia="Malgun Gothic"/>
        </w:rPr>
      </w:pPr>
      <w:r w:rsidRPr="00FB20BD">
        <w:rPr>
          <w:rFonts w:eastAsia="Malgun Gothic"/>
        </w:rPr>
        <w:t>6.3H.1.4</w:t>
      </w:r>
      <w:r w:rsidRPr="00FB20BD">
        <w:rPr>
          <w:rFonts w:eastAsia="Malgun Gothic"/>
        </w:rPr>
        <w:tab/>
        <w:t>Power control for intra-band UL contiguous CA with UL MIMO</w:t>
      </w:r>
    </w:p>
    <w:p w14:paraId="19400944" w14:textId="77777777" w:rsidR="00C85CA5" w:rsidRPr="00FB20BD" w:rsidRDefault="00C85CA5" w:rsidP="00C85CA5">
      <w:pPr>
        <w:pStyle w:val="Heading5"/>
      </w:pPr>
      <w:r w:rsidRPr="00FB20BD">
        <w:t>6.3H.1.4.0</w:t>
      </w:r>
      <w:r w:rsidRPr="00FB20BD">
        <w:tab/>
        <w:t>Minimum conformance requirements</w:t>
      </w:r>
    </w:p>
    <w:p w14:paraId="48B02668" w14:textId="77777777" w:rsidR="00C85CA5" w:rsidRPr="00FB20BD" w:rsidRDefault="00C85CA5" w:rsidP="00C85CA5">
      <w:r w:rsidRPr="00FB20BD">
        <w:t>For UE supporting intra-band UL contiguous CA and UL MIMO, the power control tolerance in clause 6.3A.4.1.0, 6.3A.4.2 and 6.3A.4.3.0 for intra-band UL contiguous CA applies to the sum of output powers from both transmit antenna connector on each CC. The requirements shall be met with UL MIMO configurations described in clause 6.2H.1.3.</w:t>
      </w:r>
    </w:p>
    <w:p w14:paraId="28BE402B" w14:textId="77777777" w:rsidR="00C85CA5" w:rsidRPr="00FB20BD" w:rsidRDefault="00C85CA5" w:rsidP="00C85CA5">
      <w:r w:rsidRPr="00FB20BD">
        <w:t>If UE is scheduled for single antenna-port PUSCH transmission by DCI format 0_0 or by DCI format 0_1 for single antenna port codebook based transmission with precoding matrix W=1 [6.3.1.5 TS 38.211], the requirements in clause 6.3A.4.1.0, 6.3A.4.2 and 6.3A.4.3.0 apply.</w:t>
      </w:r>
    </w:p>
    <w:p w14:paraId="25B08A0A" w14:textId="77777777" w:rsidR="00C85CA5" w:rsidRPr="00FB20BD" w:rsidRDefault="00C85CA5" w:rsidP="00C85CA5">
      <w:r w:rsidRPr="00FB20BD">
        <w:t>The normative reference for this requirement is TS 38.101-1 [2] clause 6.3H.1.4.</w:t>
      </w:r>
    </w:p>
    <w:p w14:paraId="00AC6200" w14:textId="77777777" w:rsidR="00C85CA5" w:rsidRPr="00FB20BD" w:rsidRDefault="00C85CA5" w:rsidP="00C85CA5">
      <w:pPr>
        <w:pStyle w:val="Heading5"/>
      </w:pPr>
      <w:r w:rsidRPr="00FB20BD">
        <w:t>6.3H.1.4.1</w:t>
      </w:r>
      <w:r w:rsidRPr="00FB20BD">
        <w:tab/>
        <w:t>Absolute power tolerance</w:t>
      </w:r>
      <w:r w:rsidRPr="00FB20BD">
        <w:rPr>
          <w:rFonts w:eastAsia="Malgun Gothic"/>
        </w:rPr>
        <w:t xml:space="preserve"> for intra-band UL contiguous CA with UL MIMO</w:t>
      </w:r>
    </w:p>
    <w:p w14:paraId="70384E99" w14:textId="77777777" w:rsidR="00C85CA5" w:rsidRPr="00FB20BD" w:rsidRDefault="00C85CA5" w:rsidP="00C85CA5">
      <w:pPr>
        <w:pStyle w:val="H6"/>
        <w:rPr>
          <w:rFonts w:eastAsia="MS Mincho"/>
        </w:rPr>
      </w:pPr>
      <w:r w:rsidRPr="00FB20BD">
        <w:rPr>
          <w:rFonts w:eastAsia="MS Mincho"/>
        </w:rPr>
        <w:t>6.3H.1.4.1.1</w:t>
      </w:r>
      <w:r w:rsidRPr="00FB20BD">
        <w:rPr>
          <w:rFonts w:eastAsia="MS Mincho"/>
        </w:rPr>
        <w:tab/>
        <w:t>Test purpose</w:t>
      </w:r>
    </w:p>
    <w:p w14:paraId="3B2C310E" w14:textId="77777777" w:rsidR="00C85CA5" w:rsidRPr="00FB20BD" w:rsidRDefault="00C85CA5" w:rsidP="00C85CA5">
      <w:r w:rsidRPr="00FB20BD">
        <w:t>To verify the ability of the UE transmitter for 2UL CA to set its initial output power to a specific value at the start of a contiguous transmission</w:t>
      </w:r>
      <w:r w:rsidRPr="00FB20BD">
        <w:rPr>
          <w:snapToGrid w:val="0"/>
        </w:rPr>
        <w:t xml:space="preserve"> or non-contiguous transmission on each active component carrier with a long transmission gap, i.e. transmission gap is larger than 20ms.</w:t>
      </w:r>
    </w:p>
    <w:p w14:paraId="2962B3A3" w14:textId="77777777" w:rsidR="00C85CA5" w:rsidRPr="00FB20BD" w:rsidRDefault="00C85CA5" w:rsidP="00C85CA5">
      <w:pPr>
        <w:pStyle w:val="H6"/>
        <w:rPr>
          <w:rFonts w:eastAsia="MS Mincho"/>
        </w:rPr>
      </w:pPr>
      <w:r w:rsidRPr="00FB20BD">
        <w:rPr>
          <w:rFonts w:eastAsia="MS Mincho"/>
        </w:rPr>
        <w:t>6.3H.1.4.1.2</w:t>
      </w:r>
      <w:r w:rsidRPr="00FB20BD">
        <w:rPr>
          <w:rFonts w:eastAsia="MS Mincho"/>
        </w:rPr>
        <w:tab/>
        <w:t>Test applicability</w:t>
      </w:r>
    </w:p>
    <w:p w14:paraId="4A924DFB" w14:textId="77777777" w:rsidR="00C85CA5" w:rsidRPr="00FB20BD" w:rsidRDefault="00C85CA5" w:rsidP="00C85CA5">
      <w:pPr>
        <w:rPr>
          <w:rFonts w:eastAsia="MS Mincho"/>
        </w:rPr>
      </w:pPr>
      <w:r w:rsidRPr="00FB20BD">
        <w:t>The requirements of this test apply in test cases 6.3D.4.1 Absolute power tolerance for UL MIMO.</w:t>
      </w:r>
    </w:p>
    <w:p w14:paraId="69C660E3" w14:textId="77777777" w:rsidR="00C85CA5" w:rsidRPr="00FB20BD" w:rsidRDefault="00C85CA5" w:rsidP="00C85CA5">
      <w:pPr>
        <w:pStyle w:val="H6"/>
        <w:rPr>
          <w:rFonts w:eastAsia="MS Mincho"/>
        </w:rPr>
      </w:pPr>
      <w:r w:rsidRPr="00FB20BD">
        <w:rPr>
          <w:rFonts w:eastAsia="MS Mincho"/>
        </w:rPr>
        <w:t>6.3H.1.4.1.3</w:t>
      </w:r>
      <w:r w:rsidRPr="00FB20BD">
        <w:rPr>
          <w:rFonts w:eastAsia="MS Mincho"/>
        </w:rPr>
        <w:tab/>
        <w:t>Minimum conformance requirements</w:t>
      </w:r>
    </w:p>
    <w:p w14:paraId="7A7FC1F9" w14:textId="77777777" w:rsidR="00C85CA5" w:rsidRPr="00FB20BD" w:rsidRDefault="00C85CA5" w:rsidP="00C85CA5">
      <w:pPr>
        <w:rPr>
          <w:rFonts w:eastAsia="MS Mincho"/>
        </w:rPr>
      </w:pPr>
      <w:r w:rsidRPr="00FB20BD">
        <w:rPr>
          <w:rFonts w:eastAsia="MS Mincho"/>
        </w:rPr>
        <w:t>The minimum conformance requirements are defined in clause 6.3H.1.4.0.</w:t>
      </w:r>
    </w:p>
    <w:p w14:paraId="124161AD" w14:textId="77777777" w:rsidR="00C85CA5" w:rsidRPr="00FB20BD" w:rsidRDefault="00C85CA5" w:rsidP="00C85CA5">
      <w:pPr>
        <w:pStyle w:val="H6"/>
        <w:rPr>
          <w:rFonts w:eastAsia="MS Mincho"/>
        </w:rPr>
      </w:pPr>
      <w:r w:rsidRPr="00FB20BD">
        <w:rPr>
          <w:rFonts w:eastAsia="MS Mincho"/>
        </w:rPr>
        <w:t>6.3H.1.4.1.4</w:t>
      </w:r>
      <w:r w:rsidRPr="00FB20BD">
        <w:rPr>
          <w:rFonts w:eastAsia="MS Mincho"/>
        </w:rPr>
        <w:tab/>
        <w:t>Test description</w:t>
      </w:r>
    </w:p>
    <w:p w14:paraId="714CD2D5" w14:textId="77777777" w:rsidR="00C85CA5" w:rsidRPr="00FB20BD" w:rsidRDefault="00C85CA5" w:rsidP="00C85CA5">
      <w:r w:rsidRPr="00FB20BD">
        <w:t>This test is covered by clause 6.3D.4.1</w:t>
      </w:r>
      <w:r w:rsidRPr="00FB20BD">
        <w:tab/>
        <w:t>Absolute power tolerance for UL MIMO.</w:t>
      </w:r>
    </w:p>
    <w:p w14:paraId="2B411CEE" w14:textId="77777777" w:rsidR="00C85CA5" w:rsidRPr="00FB20BD" w:rsidRDefault="00C85CA5" w:rsidP="00C85CA5">
      <w:pPr>
        <w:pStyle w:val="Heading5"/>
      </w:pPr>
      <w:r w:rsidRPr="00FB20BD">
        <w:t>6.3H.1.4.2</w:t>
      </w:r>
      <w:r w:rsidRPr="00FB20BD">
        <w:tab/>
        <w:t>Relative power tolerance</w:t>
      </w:r>
      <w:r w:rsidRPr="00FB20BD">
        <w:rPr>
          <w:rFonts w:eastAsia="Malgun Gothic"/>
        </w:rPr>
        <w:t xml:space="preserve"> for intra-band UL contiguous CA with UL MIMO</w:t>
      </w:r>
    </w:p>
    <w:p w14:paraId="7BFFB17F" w14:textId="77777777" w:rsidR="00C85CA5" w:rsidRPr="00FB20BD" w:rsidRDefault="00C85CA5" w:rsidP="00C85CA5">
      <w:pPr>
        <w:pStyle w:val="H6"/>
        <w:rPr>
          <w:rFonts w:eastAsia="MS Mincho"/>
        </w:rPr>
      </w:pPr>
      <w:r w:rsidRPr="00FB20BD">
        <w:rPr>
          <w:rFonts w:eastAsia="MS Mincho"/>
        </w:rPr>
        <w:t>6.3H.1.4.2.1</w:t>
      </w:r>
      <w:r w:rsidRPr="00FB20BD">
        <w:rPr>
          <w:rFonts w:eastAsia="MS Mincho"/>
        </w:rPr>
        <w:tab/>
        <w:t>Test purpose</w:t>
      </w:r>
    </w:p>
    <w:p w14:paraId="1B494994" w14:textId="77777777" w:rsidR="00C85CA5" w:rsidRPr="00FB20BD" w:rsidRDefault="00C85CA5" w:rsidP="00C85CA5">
      <w:r w:rsidRPr="00FB20BD">
        <w:t>To verify the ability of the UE transmitter to set its output power of each component carrier in a target sub-frame(1ms) relatively to the power of the most recently transmitted reference sub-frame if the transmission gap between these sub-frames is less than or equal to 20ms.</w:t>
      </w:r>
    </w:p>
    <w:p w14:paraId="659870BB" w14:textId="77777777" w:rsidR="00C85CA5" w:rsidRPr="00FB20BD" w:rsidRDefault="00C85CA5" w:rsidP="00C85CA5">
      <w:pPr>
        <w:pStyle w:val="H6"/>
        <w:rPr>
          <w:rFonts w:eastAsia="MS Mincho"/>
        </w:rPr>
      </w:pPr>
      <w:r w:rsidRPr="00FB20BD">
        <w:rPr>
          <w:rFonts w:eastAsia="MS Mincho"/>
        </w:rPr>
        <w:t>6.3H.1.4.2.2</w:t>
      </w:r>
      <w:r w:rsidRPr="00FB20BD">
        <w:rPr>
          <w:rFonts w:eastAsia="MS Mincho"/>
        </w:rPr>
        <w:tab/>
        <w:t>Test applicability</w:t>
      </w:r>
    </w:p>
    <w:p w14:paraId="24299817" w14:textId="77777777" w:rsidR="00C85CA5" w:rsidRPr="00FB20BD" w:rsidRDefault="00C85CA5" w:rsidP="00C85CA5">
      <w:pPr>
        <w:rPr>
          <w:rFonts w:eastAsia="MS Mincho"/>
        </w:rPr>
      </w:pPr>
      <w:r w:rsidRPr="00FB20BD">
        <w:t>The requirements of this test apply in test cases 6.3D.4.2 Relative power tolerance for UL MIMO.</w:t>
      </w:r>
    </w:p>
    <w:p w14:paraId="6ABC823E" w14:textId="77777777" w:rsidR="00C85CA5" w:rsidRPr="00FB20BD" w:rsidRDefault="00C85CA5" w:rsidP="00C85CA5">
      <w:pPr>
        <w:pStyle w:val="H6"/>
        <w:rPr>
          <w:rFonts w:eastAsia="MS Mincho"/>
        </w:rPr>
      </w:pPr>
      <w:r w:rsidRPr="00FB20BD">
        <w:rPr>
          <w:rFonts w:eastAsia="MS Mincho"/>
        </w:rPr>
        <w:t>6.3H.1.4.2.3</w:t>
      </w:r>
      <w:r w:rsidRPr="00FB20BD">
        <w:rPr>
          <w:rFonts w:eastAsia="MS Mincho"/>
        </w:rPr>
        <w:tab/>
        <w:t>Minimum conformance requirements</w:t>
      </w:r>
    </w:p>
    <w:p w14:paraId="5CDD8732" w14:textId="77777777" w:rsidR="00C85CA5" w:rsidRPr="00FB20BD" w:rsidRDefault="00C85CA5" w:rsidP="00C85CA5">
      <w:pPr>
        <w:rPr>
          <w:rFonts w:eastAsia="MS Mincho"/>
        </w:rPr>
      </w:pPr>
      <w:r w:rsidRPr="00FB20BD">
        <w:rPr>
          <w:rFonts w:eastAsia="MS Mincho"/>
        </w:rPr>
        <w:t>The minimum conformance requirements are defined in clause 6.3H.1.4.0.</w:t>
      </w:r>
    </w:p>
    <w:p w14:paraId="399880FA" w14:textId="77777777" w:rsidR="00C85CA5" w:rsidRPr="00FB20BD" w:rsidRDefault="00C85CA5" w:rsidP="00C85CA5">
      <w:pPr>
        <w:pStyle w:val="H6"/>
        <w:rPr>
          <w:rFonts w:eastAsia="MS Mincho"/>
        </w:rPr>
      </w:pPr>
      <w:r w:rsidRPr="00FB20BD">
        <w:rPr>
          <w:rFonts w:eastAsia="MS Mincho"/>
        </w:rPr>
        <w:t>6.3H.1.4.2.4</w:t>
      </w:r>
      <w:r w:rsidRPr="00FB20BD">
        <w:rPr>
          <w:rFonts w:eastAsia="MS Mincho"/>
        </w:rPr>
        <w:tab/>
        <w:t>Test description</w:t>
      </w:r>
    </w:p>
    <w:p w14:paraId="2A98BB4E" w14:textId="77777777" w:rsidR="00C85CA5" w:rsidRPr="00FB20BD" w:rsidRDefault="00C85CA5" w:rsidP="00C85CA5">
      <w:r w:rsidRPr="00FB20BD">
        <w:t>This test is covered by clause 6.3D.4.2 Relative power tolerance for UL MIMO.</w:t>
      </w:r>
    </w:p>
    <w:p w14:paraId="405679ED" w14:textId="77777777" w:rsidR="00C85CA5" w:rsidRPr="00FB20BD" w:rsidRDefault="00C85CA5" w:rsidP="00C85CA5">
      <w:pPr>
        <w:pStyle w:val="Heading5"/>
      </w:pPr>
      <w:r w:rsidRPr="00FB20BD">
        <w:t>6.3H.1.4.3</w:t>
      </w:r>
      <w:r w:rsidRPr="00FB20BD">
        <w:tab/>
        <w:t>Aggregate power tolerance</w:t>
      </w:r>
      <w:r w:rsidRPr="00FB20BD">
        <w:rPr>
          <w:rFonts w:eastAsia="Malgun Gothic"/>
        </w:rPr>
        <w:t xml:space="preserve"> for intra-band UL contiguous CA with UL MIMO</w:t>
      </w:r>
    </w:p>
    <w:p w14:paraId="509043BA" w14:textId="77777777" w:rsidR="00C85CA5" w:rsidRPr="00FB20BD" w:rsidRDefault="00C85CA5" w:rsidP="00C85CA5">
      <w:pPr>
        <w:pStyle w:val="H6"/>
        <w:rPr>
          <w:rFonts w:eastAsia="MS Mincho"/>
        </w:rPr>
      </w:pPr>
      <w:r w:rsidRPr="00FB20BD">
        <w:rPr>
          <w:rFonts w:eastAsia="MS Mincho"/>
        </w:rPr>
        <w:t>6.3H.1.4.2.1</w:t>
      </w:r>
      <w:r w:rsidRPr="00FB20BD">
        <w:rPr>
          <w:rFonts w:eastAsia="MS Mincho"/>
        </w:rPr>
        <w:tab/>
        <w:t>Test purpose</w:t>
      </w:r>
    </w:p>
    <w:p w14:paraId="49830D1D" w14:textId="77777777" w:rsidR="00C85CA5" w:rsidRPr="00FB20BD" w:rsidRDefault="00C85CA5" w:rsidP="00C85CA5">
      <w:r w:rsidRPr="00FB20BD">
        <w:t>To verify the ability of the UE transmitter to maintain its power during non-contiguous transmissions within 21ms in response to 0 dB commands with respect to the first UE transmission and all other power control parameters as specified in 38.213 kept constant on all active component carriers.</w:t>
      </w:r>
    </w:p>
    <w:p w14:paraId="439AE382" w14:textId="77777777" w:rsidR="00C85CA5" w:rsidRPr="00FB20BD" w:rsidRDefault="00C85CA5" w:rsidP="00C85CA5">
      <w:pPr>
        <w:pStyle w:val="H6"/>
        <w:rPr>
          <w:rFonts w:eastAsia="MS Mincho"/>
        </w:rPr>
      </w:pPr>
      <w:r w:rsidRPr="00FB20BD">
        <w:rPr>
          <w:rFonts w:eastAsia="MS Mincho"/>
        </w:rPr>
        <w:t>6.3H.1.4.2.2</w:t>
      </w:r>
      <w:r w:rsidRPr="00FB20BD">
        <w:rPr>
          <w:rFonts w:eastAsia="MS Mincho"/>
        </w:rPr>
        <w:tab/>
        <w:t>Test applicability</w:t>
      </w:r>
    </w:p>
    <w:p w14:paraId="2816C121" w14:textId="77777777" w:rsidR="00C85CA5" w:rsidRPr="00FB20BD" w:rsidRDefault="00C85CA5" w:rsidP="00C85CA5">
      <w:pPr>
        <w:rPr>
          <w:rFonts w:eastAsia="MS Mincho"/>
        </w:rPr>
      </w:pPr>
      <w:r w:rsidRPr="00FB20BD">
        <w:t>The requirements of this test apply in test cases 6.3D.4.3 Aggregate power tolerance for UL MIMO.</w:t>
      </w:r>
    </w:p>
    <w:p w14:paraId="0BFBCCBC" w14:textId="77777777" w:rsidR="00C85CA5" w:rsidRPr="00FB20BD" w:rsidRDefault="00C85CA5" w:rsidP="00C85CA5">
      <w:pPr>
        <w:pStyle w:val="H6"/>
        <w:rPr>
          <w:rFonts w:eastAsia="MS Mincho"/>
        </w:rPr>
      </w:pPr>
      <w:r w:rsidRPr="00FB20BD">
        <w:rPr>
          <w:rFonts w:eastAsia="MS Mincho"/>
        </w:rPr>
        <w:t>6.3H.1.4.2.3</w:t>
      </w:r>
      <w:r w:rsidRPr="00FB20BD">
        <w:rPr>
          <w:rFonts w:eastAsia="MS Mincho"/>
        </w:rPr>
        <w:tab/>
        <w:t>Minimum conformance requirements</w:t>
      </w:r>
    </w:p>
    <w:p w14:paraId="55E9EF2F" w14:textId="77777777" w:rsidR="00C85CA5" w:rsidRPr="00FB20BD" w:rsidRDefault="00C85CA5" w:rsidP="00C85CA5">
      <w:pPr>
        <w:rPr>
          <w:rFonts w:eastAsia="MS Mincho"/>
        </w:rPr>
      </w:pPr>
      <w:r w:rsidRPr="00FB20BD">
        <w:rPr>
          <w:rFonts w:eastAsia="MS Mincho"/>
        </w:rPr>
        <w:t>The minimum conformance requirements are defined in clause 6.3H.1.4.0.</w:t>
      </w:r>
    </w:p>
    <w:p w14:paraId="0A89C255" w14:textId="77777777" w:rsidR="00C85CA5" w:rsidRPr="00FB20BD" w:rsidRDefault="00C85CA5" w:rsidP="00C85CA5">
      <w:pPr>
        <w:pStyle w:val="H6"/>
        <w:rPr>
          <w:rFonts w:eastAsia="MS Mincho"/>
        </w:rPr>
      </w:pPr>
      <w:r w:rsidRPr="00FB20BD">
        <w:rPr>
          <w:rFonts w:eastAsia="MS Mincho"/>
        </w:rPr>
        <w:t>6.3H.1.4.2.4</w:t>
      </w:r>
      <w:r w:rsidRPr="00FB20BD">
        <w:rPr>
          <w:rFonts w:eastAsia="MS Mincho"/>
        </w:rPr>
        <w:tab/>
        <w:t>Test description</w:t>
      </w:r>
    </w:p>
    <w:p w14:paraId="61F0EBB4" w14:textId="77777777" w:rsidR="00C85CA5" w:rsidRPr="00FB20BD" w:rsidRDefault="00C85CA5" w:rsidP="00C85CA5">
      <w:r w:rsidRPr="00FB20BD">
        <w:t>This test is covered by clause 6.3D.4.3 Aggregate power tolerance for UL MIMO.</w:t>
      </w:r>
    </w:p>
    <w:p w14:paraId="11AAC6F1" w14:textId="77777777" w:rsidR="00363C9D" w:rsidRPr="00FB20BD" w:rsidRDefault="00363C9D" w:rsidP="00363C9D">
      <w:pPr>
        <w:pStyle w:val="Heading2"/>
      </w:pPr>
      <w:r w:rsidRPr="00FB20BD">
        <w:t>6.3J</w:t>
      </w:r>
      <w:r w:rsidRPr="00FB20BD">
        <w:tab/>
        <w:t>Output power dynamics for ATG</w:t>
      </w:r>
    </w:p>
    <w:p w14:paraId="5F9EB92E" w14:textId="77777777" w:rsidR="00363C9D" w:rsidRPr="00FB20BD" w:rsidRDefault="00363C9D" w:rsidP="00363C9D">
      <w:pPr>
        <w:pStyle w:val="Heading3"/>
      </w:pPr>
      <w:r w:rsidRPr="00FB20BD">
        <w:t>6.3J.1</w:t>
      </w:r>
      <w:r w:rsidRPr="00FB20BD">
        <w:tab/>
        <w:t>Minimum output power for ATG</w:t>
      </w:r>
    </w:p>
    <w:p w14:paraId="67330B4D" w14:textId="77777777" w:rsidR="00363C9D" w:rsidRPr="00FB20BD" w:rsidRDefault="00363C9D" w:rsidP="00363C9D">
      <w:pPr>
        <w:pStyle w:val="EditorsNote"/>
      </w:pPr>
      <w:r w:rsidRPr="00FB20BD">
        <w:rPr>
          <w:rFonts w:eastAsia="TimesNewRomanPSMT"/>
          <w:lang w:eastAsia="fr-FR"/>
        </w:rPr>
        <w:t>Editor’s note: This clause is incomplete. The following aspects are either missing or not yet determined:</w:t>
      </w:r>
    </w:p>
    <w:p w14:paraId="2C4570E6" w14:textId="77777777" w:rsidR="00363C9D" w:rsidRPr="00FB20BD" w:rsidRDefault="00363C9D" w:rsidP="00363C9D">
      <w:pPr>
        <w:pStyle w:val="EditorsNote"/>
      </w:pPr>
      <w:r w:rsidRPr="00FB20BD">
        <w:t>- MU and TT are FFS</w:t>
      </w:r>
    </w:p>
    <w:p w14:paraId="7F08FEEB" w14:textId="77777777" w:rsidR="00363C9D" w:rsidRPr="00FB20BD" w:rsidRDefault="00363C9D" w:rsidP="00363C9D">
      <w:pPr>
        <w:pStyle w:val="EditorsNote"/>
      </w:pPr>
      <w:r w:rsidRPr="00FB20BD">
        <w:t>- Message Contents are FFS pending on Rel-18 ASN.1 freeze</w:t>
      </w:r>
    </w:p>
    <w:p w14:paraId="172875A2" w14:textId="77777777" w:rsidR="00363C9D" w:rsidRPr="00FB20BD" w:rsidRDefault="00363C9D" w:rsidP="00363C9D">
      <w:pPr>
        <w:pStyle w:val="H6"/>
      </w:pPr>
      <w:r w:rsidRPr="00FB20BD">
        <w:t>6.3J.1.1</w:t>
      </w:r>
      <w:r w:rsidRPr="00FB20BD">
        <w:tab/>
        <w:t>Test purpose</w:t>
      </w:r>
    </w:p>
    <w:p w14:paraId="06358FDD" w14:textId="77777777" w:rsidR="00363C9D" w:rsidRPr="00FB20BD" w:rsidRDefault="00363C9D" w:rsidP="00363C9D">
      <w:r w:rsidRPr="00FB20BD">
        <w:t>To verify the UE's ability to transmit with a broadband output power below the value specified in the test requirement when the power is set to a minimum value.</w:t>
      </w:r>
    </w:p>
    <w:p w14:paraId="4FDCB3C0" w14:textId="77777777" w:rsidR="00363C9D" w:rsidRPr="00FB20BD" w:rsidRDefault="00363C9D" w:rsidP="00363C9D">
      <w:pPr>
        <w:pStyle w:val="H6"/>
      </w:pPr>
      <w:r w:rsidRPr="00FB20BD">
        <w:t>6.3J.1.2</w:t>
      </w:r>
      <w:r w:rsidRPr="00FB20BD">
        <w:tab/>
        <w:t>Test applicability</w:t>
      </w:r>
    </w:p>
    <w:p w14:paraId="60E8BBDE" w14:textId="77777777" w:rsidR="00363C9D" w:rsidRPr="00FB20BD" w:rsidRDefault="00363C9D" w:rsidP="00363C9D">
      <w:r w:rsidRPr="00FB20BD">
        <w:t>This test case applies to all types of NR UE release 18 and forward that support NR standalone ATG.</w:t>
      </w:r>
    </w:p>
    <w:p w14:paraId="5B7C1BCC" w14:textId="77777777" w:rsidR="00363C9D" w:rsidRPr="00FB20BD" w:rsidRDefault="00363C9D" w:rsidP="00363C9D">
      <w:pPr>
        <w:pStyle w:val="H6"/>
      </w:pPr>
      <w:r w:rsidRPr="00FB20BD">
        <w:t>6.3J.1.3</w:t>
      </w:r>
      <w:r w:rsidRPr="00FB20BD">
        <w:tab/>
        <w:t>Minimum conformance requirements</w:t>
      </w:r>
    </w:p>
    <w:p w14:paraId="43434D62" w14:textId="77777777" w:rsidR="00363C9D" w:rsidRPr="00FB20BD" w:rsidRDefault="00363C9D" w:rsidP="00363C9D">
      <w:pPr>
        <w:rPr>
          <w:rFonts w:cs="v5.0.0"/>
        </w:rPr>
      </w:pPr>
      <w:r w:rsidRPr="00FB20BD">
        <w:t>The minimum controlled output power of the UE is defined as the</w:t>
      </w:r>
      <w:r w:rsidRPr="00FB20BD">
        <w:rPr>
          <w:rFonts w:cs="v5.0.0"/>
        </w:rPr>
        <w:t xml:space="preserve"> power </w:t>
      </w:r>
      <w:r w:rsidRPr="00FB20BD">
        <w:t xml:space="preserve">in the channel bandwidth for all transmit bandwidth configurations (resource blocks) </w:t>
      </w:r>
      <w:r w:rsidRPr="00FB20BD">
        <w:rPr>
          <w:rFonts w:cs="v5.0.0"/>
        </w:rPr>
        <w:t>when the power is set to a minimum value.</w:t>
      </w:r>
    </w:p>
    <w:p w14:paraId="07FC6E24" w14:textId="77777777" w:rsidR="00363C9D" w:rsidRPr="00FB20BD" w:rsidRDefault="00363C9D" w:rsidP="00363C9D">
      <w:pPr>
        <w:rPr>
          <w:rFonts w:cs="v5.0.0"/>
        </w:rPr>
      </w:pPr>
      <w:r w:rsidRPr="00FB20BD">
        <w:t>The minimum output power is defined as the mean power in at least one sub-frame (1 ms). The minimum output power shall not exceed the values specified in Table 6.3J.1.3-1for ATG UE with omni-directional antenna and in Table 6.3J.1.3-2 for ATG UE with antenna array.</w:t>
      </w:r>
    </w:p>
    <w:p w14:paraId="7A19FDC4" w14:textId="77777777" w:rsidR="00363C9D" w:rsidRPr="00FB20BD" w:rsidRDefault="00363C9D" w:rsidP="00363C9D">
      <w:pPr>
        <w:pStyle w:val="TH"/>
      </w:pPr>
      <w:r w:rsidRPr="00FB20BD">
        <w:t>Table 6.3J.1.3-1: Minimum output power for ATG UE with omni-directional antenna</w:t>
      </w:r>
    </w:p>
    <w:tbl>
      <w:tblPr>
        <w:tblW w:w="0" w:type="auto"/>
        <w:jc w:val="center"/>
        <w:tblLayout w:type="fixed"/>
        <w:tblLook w:val="04A0" w:firstRow="1" w:lastRow="0" w:firstColumn="1" w:lastColumn="0" w:noHBand="0" w:noVBand="1"/>
      </w:tblPr>
      <w:tblGrid>
        <w:gridCol w:w="2188"/>
        <w:gridCol w:w="863"/>
        <w:gridCol w:w="1134"/>
        <w:gridCol w:w="2122"/>
        <w:gridCol w:w="2346"/>
      </w:tblGrid>
      <w:tr w:rsidR="00363C9D" w:rsidRPr="00FB20BD" w14:paraId="57116040" w14:textId="77777777" w:rsidTr="00952000">
        <w:trPr>
          <w:trHeight w:val="492"/>
          <w:jc w:val="center"/>
        </w:trPr>
        <w:tc>
          <w:tcPr>
            <w:tcW w:w="2188" w:type="dxa"/>
            <w:tcBorders>
              <w:top w:val="single" w:sz="4" w:space="0" w:color="auto"/>
              <w:left w:val="single" w:sz="4" w:space="0" w:color="auto"/>
              <w:bottom w:val="single" w:sz="4" w:space="0" w:color="auto"/>
              <w:right w:val="single" w:sz="4" w:space="0" w:color="auto"/>
            </w:tcBorders>
            <w:shd w:val="clear" w:color="auto" w:fill="auto"/>
            <w:vAlign w:val="center"/>
          </w:tcPr>
          <w:p w14:paraId="52294C3A" w14:textId="77777777" w:rsidR="00363C9D" w:rsidRPr="00FB20BD" w:rsidRDefault="00363C9D" w:rsidP="00952000">
            <w:pPr>
              <w:pStyle w:val="TAH"/>
            </w:pPr>
            <w:r w:rsidRPr="00FB20BD">
              <w:t>Channel bandwidth</w:t>
            </w:r>
          </w:p>
        </w:tc>
        <w:tc>
          <w:tcPr>
            <w:tcW w:w="863" w:type="dxa"/>
            <w:tcBorders>
              <w:top w:val="single" w:sz="4" w:space="0" w:color="auto"/>
              <w:left w:val="single" w:sz="4" w:space="0" w:color="auto"/>
              <w:bottom w:val="single" w:sz="4" w:space="0" w:color="auto"/>
              <w:right w:val="single" w:sz="4" w:space="0" w:color="auto"/>
            </w:tcBorders>
            <w:shd w:val="clear" w:color="auto" w:fill="auto"/>
            <w:vAlign w:val="center"/>
          </w:tcPr>
          <w:p w14:paraId="155E2903" w14:textId="77777777" w:rsidR="00363C9D" w:rsidRPr="00FB20BD" w:rsidRDefault="00363C9D" w:rsidP="00952000">
            <w:pPr>
              <w:pStyle w:val="TAH"/>
            </w:pPr>
            <w:r w:rsidRPr="00FB20BD">
              <w:t>(MHz)</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5806B2" w14:textId="77777777" w:rsidR="00363C9D" w:rsidRPr="00FB20BD" w:rsidRDefault="00363C9D" w:rsidP="00952000">
            <w:pPr>
              <w:pStyle w:val="TAH"/>
            </w:pPr>
            <w:r w:rsidRPr="00FB20BD">
              <w:t>5,10,15,20</w:t>
            </w:r>
          </w:p>
        </w:tc>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05B3C1" w14:textId="77777777" w:rsidR="00363C9D" w:rsidRPr="00FB20BD" w:rsidRDefault="00363C9D" w:rsidP="00952000">
            <w:pPr>
              <w:pStyle w:val="TAH"/>
            </w:pPr>
            <w:r w:rsidRPr="00FB20BD">
              <w:t>25,30,35,40,45,50</w:t>
            </w:r>
          </w:p>
        </w:tc>
        <w:tc>
          <w:tcPr>
            <w:tcW w:w="234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CDCBD4" w14:textId="77777777" w:rsidR="00363C9D" w:rsidRPr="00FB20BD" w:rsidRDefault="00363C9D" w:rsidP="00952000">
            <w:pPr>
              <w:pStyle w:val="TAH"/>
            </w:pPr>
            <w:r w:rsidRPr="00FB20BD">
              <w:t>60,70,80,90,100</w:t>
            </w:r>
          </w:p>
        </w:tc>
      </w:tr>
      <w:tr w:rsidR="00363C9D" w:rsidRPr="00FB20BD" w14:paraId="2BFF09C2" w14:textId="77777777" w:rsidTr="00952000">
        <w:trPr>
          <w:trHeight w:val="300"/>
          <w:jc w:val="center"/>
        </w:trPr>
        <w:tc>
          <w:tcPr>
            <w:tcW w:w="2188" w:type="dxa"/>
            <w:tcBorders>
              <w:top w:val="single" w:sz="4" w:space="0" w:color="auto"/>
              <w:left w:val="single" w:sz="4" w:space="0" w:color="auto"/>
              <w:bottom w:val="single" w:sz="4" w:space="0" w:color="auto"/>
              <w:right w:val="single" w:sz="4" w:space="0" w:color="auto"/>
            </w:tcBorders>
            <w:shd w:val="clear" w:color="auto" w:fill="auto"/>
            <w:vAlign w:val="center"/>
          </w:tcPr>
          <w:p w14:paraId="50A66817" w14:textId="77777777" w:rsidR="00363C9D" w:rsidRPr="00FB20BD" w:rsidRDefault="00363C9D" w:rsidP="00952000">
            <w:pPr>
              <w:pStyle w:val="TAL"/>
            </w:pPr>
            <w:r w:rsidRPr="00FB20BD">
              <w:t>REF_SCS</w:t>
            </w:r>
          </w:p>
        </w:tc>
        <w:tc>
          <w:tcPr>
            <w:tcW w:w="863" w:type="dxa"/>
            <w:tcBorders>
              <w:top w:val="single" w:sz="4" w:space="0" w:color="auto"/>
              <w:left w:val="single" w:sz="4" w:space="0" w:color="auto"/>
              <w:bottom w:val="single" w:sz="4" w:space="0" w:color="auto"/>
              <w:right w:val="single" w:sz="4" w:space="0" w:color="auto"/>
            </w:tcBorders>
            <w:shd w:val="clear" w:color="auto" w:fill="auto"/>
            <w:vAlign w:val="center"/>
          </w:tcPr>
          <w:p w14:paraId="1AF42954" w14:textId="77777777" w:rsidR="00363C9D" w:rsidRPr="00FB20BD" w:rsidRDefault="00363C9D" w:rsidP="00952000">
            <w:pPr>
              <w:pStyle w:val="TAC"/>
            </w:pPr>
            <w:r w:rsidRPr="00FB20BD">
              <w:t>(kHz)</w:t>
            </w:r>
          </w:p>
        </w:tc>
        <w:tc>
          <w:tcPr>
            <w:tcW w:w="325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23E22F5E" w14:textId="77777777" w:rsidR="00363C9D" w:rsidRPr="00FB20BD" w:rsidRDefault="00363C9D" w:rsidP="00952000">
            <w:pPr>
              <w:pStyle w:val="TAC"/>
            </w:pPr>
            <w:r w:rsidRPr="00FB20BD">
              <w:t>15</w:t>
            </w:r>
          </w:p>
        </w:tc>
        <w:tc>
          <w:tcPr>
            <w:tcW w:w="234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3FF74D" w14:textId="77777777" w:rsidR="00363C9D" w:rsidRPr="00FB20BD" w:rsidRDefault="00363C9D" w:rsidP="00952000">
            <w:pPr>
              <w:pStyle w:val="TAC"/>
            </w:pPr>
            <w:r w:rsidRPr="00FB20BD">
              <w:t>30</w:t>
            </w:r>
          </w:p>
        </w:tc>
      </w:tr>
      <w:tr w:rsidR="00363C9D" w:rsidRPr="00FB20BD" w14:paraId="690F1F27" w14:textId="77777777" w:rsidTr="00952000">
        <w:trPr>
          <w:trHeight w:val="492"/>
          <w:jc w:val="center"/>
        </w:trPr>
        <w:tc>
          <w:tcPr>
            <w:tcW w:w="2188" w:type="dxa"/>
            <w:tcBorders>
              <w:top w:val="single" w:sz="4" w:space="0" w:color="auto"/>
              <w:left w:val="single" w:sz="4" w:space="0" w:color="auto"/>
              <w:bottom w:val="single" w:sz="4" w:space="0" w:color="auto"/>
              <w:right w:val="single" w:sz="4" w:space="0" w:color="auto"/>
            </w:tcBorders>
            <w:shd w:val="clear" w:color="auto" w:fill="auto"/>
            <w:vAlign w:val="center"/>
          </w:tcPr>
          <w:p w14:paraId="72262792" w14:textId="77777777" w:rsidR="00363C9D" w:rsidRPr="00FB20BD" w:rsidRDefault="00363C9D" w:rsidP="00952000">
            <w:pPr>
              <w:pStyle w:val="TAL"/>
            </w:pPr>
            <w:r w:rsidRPr="00FB20BD">
              <w:t>Minimum output power</w:t>
            </w:r>
          </w:p>
        </w:tc>
        <w:tc>
          <w:tcPr>
            <w:tcW w:w="863" w:type="dxa"/>
            <w:tcBorders>
              <w:top w:val="single" w:sz="4" w:space="0" w:color="auto"/>
              <w:left w:val="single" w:sz="4" w:space="0" w:color="auto"/>
              <w:bottom w:val="single" w:sz="4" w:space="0" w:color="auto"/>
              <w:right w:val="single" w:sz="4" w:space="0" w:color="auto"/>
            </w:tcBorders>
            <w:shd w:val="clear" w:color="auto" w:fill="auto"/>
            <w:vAlign w:val="center"/>
          </w:tcPr>
          <w:p w14:paraId="3CC912E9" w14:textId="77777777" w:rsidR="00363C9D" w:rsidRPr="00FB20BD" w:rsidRDefault="00363C9D" w:rsidP="00952000">
            <w:pPr>
              <w:pStyle w:val="TAC"/>
            </w:pPr>
            <w:r w:rsidRPr="00FB20BD">
              <w:t>(dBm)</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E74CB0" w14:textId="77777777" w:rsidR="00363C9D" w:rsidRPr="00FB20BD" w:rsidRDefault="00363C9D" w:rsidP="00952000">
            <w:pPr>
              <w:pStyle w:val="TAC"/>
              <w:rPr>
                <w:bCs/>
              </w:rPr>
            </w:pPr>
            <w:r w:rsidRPr="00FB20BD">
              <w:rPr>
                <w:bCs/>
              </w:rPr>
              <w:t>-15</w:t>
            </w:r>
          </w:p>
        </w:tc>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75BFD3" w14:textId="77777777" w:rsidR="00363C9D" w:rsidRPr="00FB20BD" w:rsidRDefault="00363C9D" w:rsidP="00952000">
            <w:pPr>
              <w:pStyle w:val="TAC"/>
              <w:rPr>
                <w:bCs/>
              </w:rPr>
            </w:pPr>
            <w:r w:rsidRPr="00FB20BD">
              <w:rPr>
                <w:bCs/>
                <w:lang w:eastAsia="en-US"/>
              </w:rPr>
              <w:t>-15+</w:t>
            </w:r>
            <w:r w:rsidRPr="00FB20BD">
              <w:rPr>
                <w:bCs/>
              </w:rPr>
              <w:t>10log</w:t>
            </w:r>
            <w:r w:rsidRPr="00FB20BD">
              <w:rPr>
                <w:bCs/>
                <w:vertAlign w:val="subscript"/>
              </w:rPr>
              <w:t>10</w:t>
            </w:r>
            <w:r w:rsidRPr="00FB20BD">
              <w:rPr>
                <w:bCs/>
                <w:vertAlign w:val="subscript"/>
                <w:lang w:eastAsia="en-US"/>
              </w:rPr>
              <w:t xml:space="preserve"> </w:t>
            </w:r>
            <w:r w:rsidRPr="00FB20BD">
              <w:rPr>
                <w:bCs/>
              </w:rPr>
              <w:t>(BW</w:t>
            </w:r>
            <w:r w:rsidRPr="00FB20BD">
              <w:rPr>
                <w:bCs/>
                <w:vertAlign w:val="subscript"/>
              </w:rPr>
              <w:t>Channel</w:t>
            </w:r>
            <w:r w:rsidRPr="00FB20BD">
              <w:rPr>
                <w:bCs/>
              </w:rPr>
              <w:t xml:space="preserve"> /20)</w:t>
            </w:r>
          </w:p>
        </w:tc>
        <w:tc>
          <w:tcPr>
            <w:tcW w:w="234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4CCADC" w14:textId="77777777" w:rsidR="00363C9D" w:rsidRPr="00FB20BD" w:rsidRDefault="00363C9D" w:rsidP="00952000">
            <w:pPr>
              <w:pStyle w:val="TAC"/>
              <w:rPr>
                <w:bCs/>
              </w:rPr>
            </w:pPr>
            <w:r w:rsidRPr="00FB20BD">
              <w:rPr>
                <w:bCs/>
                <w:lang w:eastAsia="en-US"/>
              </w:rPr>
              <w:t>-15+</w:t>
            </w:r>
            <w:r w:rsidRPr="00FB20BD">
              <w:rPr>
                <w:bCs/>
              </w:rPr>
              <w:t>10log</w:t>
            </w:r>
            <w:r w:rsidRPr="00FB20BD">
              <w:rPr>
                <w:bCs/>
                <w:vertAlign w:val="subscript"/>
              </w:rPr>
              <w:t>10</w:t>
            </w:r>
            <w:r w:rsidRPr="00FB20BD">
              <w:rPr>
                <w:bCs/>
                <w:vertAlign w:val="subscript"/>
                <w:lang w:eastAsia="en-US"/>
              </w:rPr>
              <w:t xml:space="preserve"> </w:t>
            </w:r>
            <w:r w:rsidRPr="00FB20BD">
              <w:rPr>
                <w:bCs/>
              </w:rPr>
              <w:t>(BW</w:t>
            </w:r>
            <w:r w:rsidRPr="00FB20BD">
              <w:rPr>
                <w:bCs/>
                <w:vertAlign w:val="subscript"/>
              </w:rPr>
              <w:t>Channel</w:t>
            </w:r>
            <w:r w:rsidRPr="00FB20BD">
              <w:rPr>
                <w:bCs/>
              </w:rPr>
              <w:t xml:space="preserve"> /20)</w:t>
            </w:r>
          </w:p>
        </w:tc>
      </w:tr>
      <w:tr w:rsidR="00363C9D" w:rsidRPr="00FB20BD" w14:paraId="06A9AB6D" w14:textId="77777777" w:rsidTr="00952000">
        <w:trPr>
          <w:trHeight w:val="299"/>
          <w:jc w:val="center"/>
        </w:trPr>
        <w:tc>
          <w:tcPr>
            <w:tcW w:w="2188" w:type="dxa"/>
            <w:tcBorders>
              <w:top w:val="single" w:sz="4" w:space="0" w:color="auto"/>
              <w:left w:val="single" w:sz="4" w:space="0" w:color="auto"/>
              <w:bottom w:val="single" w:sz="4" w:space="0" w:color="auto"/>
              <w:right w:val="single" w:sz="4" w:space="0" w:color="auto"/>
            </w:tcBorders>
            <w:shd w:val="clear" w:color="auto" w:fill="auto"/>
            <w:vAlign w:val="center"/>
          </w:tcPr>
          <w:p w14:paraId="042B1515" w14:textId="77777777" w:rsidR="00363C9D" w:rsidRPr="00FB20BD" w:rsidRDefault="00363C9D" w:rsidP="00952000">
            <w:pPr>
              <w:pStyle w:val="TAL"/>
            </w:pPr>
            <w:r w:rsidRPr="00FB20BD">
              <w:t>Measurement bandwidth</w:t>
            </w:r>
          </w:p>
        </w:tc>
        <w:tc>
          <w:tcPr>
            <w:tcW w:w="863" w:type="dxa"/>
            <w:tcBorders>
              <w:top w:val="single" w:sz="4" w:space="0" w:color="auto"/>
              <w:left w:val="single" w:sz="4" w:space="0" w:color="auto"/>
              <w:bottom w:val="single" w:sz="4" w:space="0" w:color="auto"/>
              <w:right w:val="single" w:sz="4" w:space="0" w:color="auto"/>
            </w:tcBorders>
            <w:shd w:val="clear" w:color="auto" w:fill="auto"/>
            <w:vAlign w:val="center"/>
          </w:tcPr>
          <w:p w14:paraId="03D4680D" w14:textId="77777777" w:rsidR="00363C9D" w:rsidRPr="00FB20BD" w:rsidRDefault="00363C9D" w:rsidP="00952000">
            <w:pPr>
              <w:pStyle w:val="TAC"/>
            </w:pPr>
            <w:r w:rsidRPr="00FB20BD">
              <w:t>(MHz)</w:t>
            </w:r>
          </w:p>
        </w:tc>
        <w:tc>
          <w:tcPr>
            <w:tcW w:w="5602"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06A86EA7" w14:textId="77777777" w:rsidR="00363C9D" w:rsidRPr="00FB20BD" w:rsidRDefault="00363C9D" w:rsidP="00952000">
            <w:pPr>
              <w:pStyle w:val="TAC"/>
            </w:pPr>
            <w:r w:rsidRPr="00FB20BD">
              <w:t>MBW=REF_SCS*(12*N</w:t>
            </w:r>
            <w:r w:rsidRPr="00FB20BD">
              <w:rPr>
                <w:vertAlign w:val="subscript"/>
              </w:rPr>
              <w:t>RB</w:t>
            </w:r>
            <w:r w:rsidRPr="00FB20BD">
              <w:t>+1)/1000</w:t>
            </w:r>
          </w:p>
        </w:tc>
      </w:tr>
      <w:tr w:rsidR="00363C9D" w:rsidRPr="00FB20BD" w14:paraId="59621BD0" w14:textId="77777777" w:rsidTr="00952000">
        <w:trPr>
          <w:trHeight w:val="261"/>
          <w:jc w:val="center"/>
        </w:trPr>
        <w:tc>
          <w:tcPr>
            <w:tcW w:w="8653"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36223543" w14:textId="77777777" w:rsidR="00363C9D" w:rsidRPr="00FB20BD" w:rsidRDefault="00363C9D" w:rsidP="00952000">
            <w:pPr>
              <w:pStyle w:val="TAN"/>
            </w:pPr>
            <w:r w:rsidRPr="00FB20BD">
              <w:t>NOTE: The minimum output power value is rounded to the nearest number down to one decimal point.</w:t>
            </w:r>
          </w:p>
        </w:tc>
      </w:tr>
    </w:tbl>
    <w:p w14:paraId="23D1D78D" w14:textId="77777777" w:rsidR="00363C9D" w:rsidRPr="00FB20BD" w:rsidRDefault="00363C9D" w:rsidP="00363C9D"/>
    <w:p w14:paraId="4446FFA8" w14:textId="77777777" w:rsidR="00363C9D" w:rsidRPr="00FB20BD" w:rsidRDefault="00363C9D" w:rsidP="00363C9D">
      <w:pPr>
        <w:pStyle w:val="TH"/>
      </w:pPr>
      <w:r w:rsidRPr="00FB20BD">
        <w:t>Table 6.3J.1.3-2: Minimum output power for ATG UE with antenna array</w:t>
      </w:r>
    </w:p>
    <w:tbl>
      <w:tblPr>
        <w:tblW w:w="0" w:type="auto"/>
        <w:jc w:val="center"/>
        <w:tblLayout w:type="fixed"/>
        <w:tblLook w:val="04A0" w:firstRow="1" w:lastRow="0" w:firstColumn="1" w:lastColumn="0" w:noHBand="0" w:noVBand="1"/>
      </w:tblPr>
      <w:tblGrid>
        <w:gridCol w:w="2188"/>
        <w:gridCol w:w="863"/>
        <w:gridCol w:w="1134"/>
        <w:gridCol w:w="2122"/>
        <w:gridCol w:w="2346"/>
      </w:tblGrid>
      <w:tr w:rsidR="00363C9D" w:rsidRPr="00FB20BD" w14:paraId="145D6209" w14:textId="77777777" w:rsidTr="00952000">
        <w:trPr>
          <w:trHeight w:val="492"/>
          <w:jc w:val="center"/>
        </w:trPr>
        <w:tc>
          <w:tcPr>
            <w:tcW w:w="2188" w:type="dxa"/>
            <w:tcBorders>
              <w:top w:val="single" w:sz="4" w:space="0" w:color="auto"/>
              <w:left w:val="single" w:sz="4" w:space="0" w:color="auto"/>
              <w:bottom w:val="single" w:sz="4" w:space="0" w:color="auto"/>
              <w:right w:val="single" w:sz="4" w:space="0" w:color="auto"/>
            </w:tcBorders>
            <w:shd w:val="clear" w:color="auto" w:fill="auto"/>
            <w:vAlign w:val="center"/>
          </w:tcPr>
          <w:p w14:paraId="72CABC26" w14:textId="77777777" w:rsidR="00363C9D" w:rsidRPr="00FB20BD" w:rsidRDefault="00363C9D" w:rsidP="00952000">
            <w:pPr>
              <w:pStyle w:val="TAH"/>
            </w:pPr>
            <w:r w:rsidRPr="00FB20BD">
              <w:t>Channel bandwidth</w:t>
            </w:r>
          </w:p>
        </w:tc>
        <w:tc>
          <w:tcPr>
            <w:tcW w:w="863" w:type="dxa"/>
            <w:tcBorders>
              <w:top w:val="single" w:sz="4" w:space="0" w:color="auto"/>
              <w:left w:val="single" w:sz="4" w:space="0" w:color="auto"/>
              <w:bottom w:val="single" w:sz="4" w:space="0" w:color="auto"/>
              <w:right w:val="single" w:sz="4" w:space="0" w:color="auto"/>
            </w:tcBorders>
            <w:shd w:val="clear" w:color="auto" w:fill="auto"/>
            <w:vAlign w:val="center"/>
          </w:tcPr>
          <w:p w14:paraId="66A10220" w14:textId="77777777" w:rsidR="00363C9D" w:rsidRPr="00FB20BD" w:rsidRDefault="00363C9D" w:rsidP="00952000">
            <w:pPr>
              <w:pStyle w:val="TAH"/>
            </w:pPr>
            <w:r w:rsidRPr="00FB20BD">
              <w:t>(MHz)</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DB7D6F" w14:textId="77777777" w:rsidR="00363C9D" w:rsidRPr="00FB20BD" w:rsidRDefault="00363C9D" w:rsidP="00952000">
            <w:pPr>
              <w:pStyle w:val="TAH"/>
            </w:pPr>
            <w:r w:rsidRPr="00FB20BD">
              <w:t>5,10,15,20</w:t>
            </w:r>
          </w:p>
        </w:tc>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67F62D" w14:textId="77777777" w:rsidR="00363C9D" w:rsidRPr="00FB20BD" w:rsidRDefault="00363C9D" w:rsidP="00952000">
            <w:pPr>
              <w:pStyle w:val="TAH"/>
            </w:pPr>
            <w:r w:rsidRPr="00FB20BD">
              <w:t>25,30,35,40,45,50</w:t>
            </w:r>
          </w:p>
        </w:tc>
        <w:tc>
          <w:tcPr>
            <w:tcW w:w="234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5BD093" w14:textId="77777777" w:rsidR="00363C9D" w:rsidRPr="00FB20BD" w:rsidRDefault="00363C9D" w:rsidP="00952000">
            <w:pPr>
              <w:pStyle w:val="TAH"/>
            </w:pPr>
            <w:r w:rsidRPr="00FB20BD">
              <w:t>60,70,80,90,100</w:t>
            </w:r>
          </w:p>
        </w:tc>
      </w:tr>
      <w:tr w:rsidR="00363C9D" w:rsidRPr="00FB20BD" w14:paraId="24144566" w14:textId="77777777" w:rsidTr="00952000">
        <w:trPr>
          <w:trHeight w:val="300"/>
          <w:jc w:val="center"/>
        </w:trPr>
        <w:tc>
          <w:tcPr>
            <w:tcW w:w="2188" w:type="dxa"/>
            <w:tcBorders>
              <w:top w:val="single" w:sz="4" w:space="0" w:color="auto"/>
              <w:left w:val="single" w:sz="4" w:space="0" w:color="auto"/>
              <w:bottom w:val="single" w:sz="4" w:space="0" w:color="auto"/>
              <w:right w:val="single" w:sz="4" w:space="0" w:color="auto"/>
            </w:tcBorders>
            <w:shd w:val="clear" w:color="auto" w:fill="auto"/>
            <w:vAlign w:val="center"/>
          </w:tcPr>
          <w:p w14:paraId="5D86A372" w14:textId="77777777" w:rsidR="00363C9D" w:rsidRPr="00FB20BD" w:rsidRDefault="00363C9D" w:rsidP="00952000">
            <w:pPr>
              <w:pStyle w:val="TAL"/>
            </w:pPr>
            <w:r w:rsidRPr="00FB20BD">
              <w:t>REF_SCS</w:t>
            </w:r>
          </w:p>
        </w:tc>
        <w:tc>
          <w:tcPr>
            <w:tcW w:w="863" w:type="dxa"/>
            <w:tcBorders>
              <w:top w:val="single" w:sz="4" w:space="0" w:color="auto"/>
              <w:left w:val="single" w:sz="4" w:space="0" w:color="auto"/>
              <w:bottom w:val="single" w:sz="4" w:space="0" w:color="auto"/>
              <w:right w:val="single" w:sz="4" w:space="0" w:color="auto"/>
            </w:tcBorders>
            <w:shd w:val="clear" w:color="auto" w:fill="auto"/>
            <w:vAlign w:val="center"/>
          </w:tcPr>
          <w:p w14:paraId="113944C1" w14:textId="77777777" w:rsidR="00363C9D" w:rsidRPr="00FB20BD" w:rsidRDefault="00363C9D" w:rsidP="00952000">
            <w:pPr>
              <w:pStyle w:val="TAC"/>
            </w:pPr>
            <w:r w:rsidRPr="00FB20BD">
              <w:t>(kHz)</w:t>
            </w:r>
          </w:p>
        </w:tc>
        <w:tc>
          <w:tcPr>
            <w:tcW w:w="325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5D0F48A6" w14:textId="77777777" w:rsidR="00363C9D" w:rsidRPr="00FB20BD" w:rsidRDefault="00363C9D" w:rsidP="00952000">
            <w:pPr>
              <w:pStyle w:val="TAC"/>
            </w:pPr>
            <w:r w:rsidRPr="00FB20BD">
              <w:t>15</w:t>
            </w:r>
          </w:p>
        </w:tc>
        <w:tc>
          <w:tcPr>
            <w:tcW w:w="234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62EC69" w14:textId="77777777" w:rsidR="00363C9D" w:rsidRPr="00FB20BD" w:rsidRDefault="00363C9D" w:rsidP="00952000">
            <w:pPr>
              <w:pStyle w:val="TAC"/>
            </w:pPr>
            <w:r w:rsidRPr="00FB20BD">
              <w:t>30</w:t>
            </w:r>
          </w:p>
        </w:tc>
      </w:tr>
      <w:tr w:rsidR="00363C9D" w:rsidRPr="00FB20BD" w14:paraId="56B9AFE8" w14:textId="77777777" w:rsidTr="00952000">
        <w:trPr>
          <w:trHeight w:val="492"/>
          <w:jc w:val="center"/>
        </w:trPr>
        <w:tc>
          <w:tcPr>
            <w:tcW w:w="2188" w:type="dxa"/>
            <w:tcBorders>
              <w:top w:val="single" w:sz="4" w:space="0" w:color="auto"/>
              <w:left w:val="single" w:sz="4" w:space="0" w:color="auto"/>
              <w:bottom w:val="single" w:sz="4" w:space="0" w:color="auto"/>
              <w:right w:val="single" w:sz="4" w:space="0" w:color="auto"/>
            </w:tcBorders>
            <w:shd w:val="clear" w:color="auto" w:fill="auto"/>
            <w:vAlign w:val="center"/>
          </w:tcPr>
          <w:p w14:paraId="38B717F2" w14:textId="77777777" w:rsidR="00363C9D" w:rsidRPr="00FB20BD" w:rsidRDefault="00363C9D" w:rsidP="00952000">
            <w:pPr>
              <w:pStyle w:val="TAL"/>
            </w:pPr>
            <w:r w:rsidRPr="00FB20BD">
              <w:t>Minimum output power</w:t>
            </w:r>
          </w:p>
        </w:tc>
        <w:tc>
          <w:tcPr>
            <w:tcW w:w="863" w:type="dxa"/>
            <w:tcBorders>
              <w:top w:val="single" w:sz="4" w:space="0" w:color="auto"/>
              <w:left w:val="single" w:sz="4" w:space="0" w:color="auto"/>
              <w:bottom w:val="single" w:sz="4" w:space="0" w:color="auto"/>
              <w:right w:val="single" w:sz="4" w:space="0" w:color="auto"/>
            </w:tcBorders>
            <w:shd w:val="clear" w:color="auto" w:fill="auto"/>
            <w:vAlign w:val="center"/>
          </w:tcPr>
          <w:p w14:paraId="631E7A1A" w14:textId="77777777" w:rsidR="00363C9D" w:rsidRPr="00FB20BD" w:rsidRDefault="00363C9D" w:rsidP="00952000">
            <w:pPr>
              <w:pStyle w:val="TAC"/>
            </w:pPr>
            <w:r w:rsidRPr="00FB20BD">
              <w:t>(dBm)</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3F1376" w14:textId="77777777" w:rsidR="00363C9D" w:rsidRPr="00FB20BD" w:rsidRDefault="00363C9D" w:rsidP="00952000">
            <w:pPr>
              <w:pStyle w:val="TAC"/>
              <w:rPr>
                <w:bCs/>
              </w:rPr>
            </w:pPr>
            <w:r w:rsidRPr="00FB20BD">
              <w:t>-19</w:t>
            </w:r>
          </w:p>
        </w:tc>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DA4B71" w14:textId="77777777" w:rsidR="00363C9D" w:rsidRPr="00FB20BD" w:rsidRDefault="00363C9D" w:rsidP="00952000">
            <w:pPr>
              <w:pStyle w:val="TAC"/>
              <w:rPr>
                <w:bCs/>
              </w:rPr>
            </w:pPr>
            <w:r w:rsidRPr="00FB20BD">
              <w:t>-19</w:t>
            </w:r>
            <w:r w:rsidRPr="00FB20BD">
              <w:rPr>
                <w:lang w:eastAsia="en-US"/>
              </w:rPr>
              <w:t>+</w:t>
            </w:r>
            <w:r w:rsidRPr="00FB20BD">
              <w:t>10log</w:t>
            </w:r>
            <w:r w:rsidRPr="00FB20BD">
              <w:rPr>
                <w:vertAlign w:val="subscript"/>
              </w:rPr>
              <w:t>10</w:t>
            </w:r>
            <w:r w:rsidRPr="00FB20BD">
              <w:rPr>
                <w:vertAlign w:val="subscript"/>
                <w:lang w:eastAsia="en-US"/>
              </w:rPr>
              <w:t xml:space="preserve"> </w:t>
            </w:r>
            <w:r w:rsidRPr="00FB20BD">
              <w:t>(BW</w:t>
            </w:r>
            <w:r w:rsidRPr="00FB20BD">
              <w:rPr>
                <w:vertAlign w:val="subscript"/>
              </w:rPr>
              <w:t>Channel</w:t>
            </w:r>
            <w:r w:rsidRPr="00FB20BD">
              <w:t xml:space="preserve"> /20)</w:t>
            </w:r>
          </w:p>
        </w:tc>
        <w:tc>
          <w:tcPr>
            <w:tcW w:w="234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8D0305" w14:textId="77777777" w:rsidR="00363C9D" w:rsidRPr="00FB20BD" w:rsidRDefault="00363C9D" w:rsidP="00952000">
            <w:pPr>
              <w:pStyle w:val="TAC"/>
              <w:rPr>
                <w:bCs/>
              </w:rPr>
            </w:pPr>
            <w:r w:rsidRPr="00FB20BD">
              <w:t>-19</w:t>
            </w:r>
            <w:r w:rsidRPr="00FB20BD">
              <w:rPr>
                <w:lang w:eastAsia="en-US"/>
              </w:rPr>
              <w:t>+</w:t>
            </w:r>
            <w:r w:rsidRPr="00FB20BD">
              <w:t>10log</w:t>
            </w:r>
            <w:r w:rsidRPr="00FB20BD">
              <w:rPr>
                <w:vertAlign w:val="subscript"/>
              </w:rPr>
              <w:t>10</w:t>
            </w:r>
            <w:r w:rsidRPr="00FB20BD">
              <w:rPr>
                <w:vertAlign w:val="subscript"/>
                <w:lang w:eastAsia="en-US"/>
              </w:rPr>
              <w:t xml:space="preserve"> </w:t>
            </w:r>
            <w:r w:rsidRPr="00FB20BD">
              <w:t>(BW</w:t>
            </w:r>
            <w:r w:rsidRPr="00FB20BD">
              <w:rPr>
                <w:vertAlign w:val="subscript"/>
              </w:rPr>
              <w:t>Channel</w:t>
            </w:r>
            <w:r w:rsidRPr="00FB20BD">
              <w:t xml:space="preserve"> /20)</w:t>
            </w:r>
          </w:p>
        </w:tc>
      </w:tr>
      <w:tr w:rsidR="00363C9D" w:rsidRPr="00FB20BD" w14:paraId="0AB8B62B" w14:textId="77777777" w:rsidTr="00952000">
        <w:trPr>
          <w:trHeight w:val="397"/>
          <w:jc w:val="center"/>
        </w:trPr>
        <w:tc>
          <w:tcPr>
            <w:tcW w:w="2188" w:type="dxa"/>
            <w:tcBorders>
              <w:top w:val="single" w:sz="4" w:space="0" w:color="auto"/>
              <w:left w:val="single" w:sz="4" w:space="0" w:color="auto"/>
              <w:bottom w:val="single" w:sz="4" w:space="0" w:color="auto"/>
              <w:right w:val="single" w:sz="4" w:space="0" w:color="auto"/>
            </w:tcBorders>
            <w:shd w:val="clear" w:color="auto" w:fill="auto"/>
            <w:vAlign w:val="center"/>
          </w:tcPr>
          <w:p w14:paraId="2C9E2FFF" w14:textId="77777777" w:rsidR="00363C9D" w:rsidRPr="00FB20BD" w:rsidRDefault="00363C9D" w:rsidP="00952000">
            <w:pPr>
              <w:pStyle w:val="TAL"/>
            </w:pPr>
            <w:r w:rsidRPr="00FB20BD">
              <w:t>Measurement bandwidth</w:t>
            </w:r>
          </w:p>
        </w:tc>
        <w:tc>
          <w:tcPr>
            <w:tcW w:w="863" w:type="dxa"/>
            <w:tcBorders>
              <w:top w:val="single" w:sz="4" w:space="0" w:color="auto"/>
              <w:left w:val="single" w:sz="4" w:space="0" w:color="auto"/>
              <w:bottom w:val="single" w:sz="4" w:space="0" w:color="auto"/>
              <w:right w:val="single" w:sz="4" w:space="0" w:color="auto"/>
            </w:tcBorders>
            <w:shd w:val="clear" w:color="auto" w:fill="auto"/>
            <w:vAlign w:val="center"/>
          </w:tcPr>
          <w:p w14:paraId="4BA425E0" w14:textId="77777777" w:rsidR="00363C9D" w:rsidRPr="00FB20BD" w:rsidRDefault="00363C9D" w:rsidP="00952000">
            <w:pPr>
              <w:pStyle w:val="TAC"/>
            </w:pPr>
            <w:r w:rsidRPr="00FB20BD">
              <w:t>(MHz)</w:t>
            </w:r>
          </w:p>
        </w:tc>
        <w:tc>
          <w:tcPr>
            <w:tcW w:w="5602"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734DCCDA" w14:textId="77777777" w:rsidR="00363C9D" w:rsidRPr="00FB20BD" w:rsidRDefault="00363C9D" w:rsidP="00952000">
            <w:pPr>
              <w:pStyle w:val="TAC"/>
            </w:pPr>
            <w:r w:rsidRPr="00FB20BD">
              <w:t>MBW=REF_SCS*(12*N</w:t>
            </w:r>
            <w:r w:rsidRPr="00FB20BD">
              <w:rPr>
                <w:vertAlign w:val="subscript"/>
              </w:rPr>
              <w:t>RB</w:t>
            </w:r>
            <w:r w:rsidRPr="00FB20BD">
              <w:t>+1)/1000</w:t>
            </w:r>
          </w:p>
        </w:tc>
      </w:tr>
      <w:tr w:rsidR="00363C9D" w:rsidRPr="00FB20BD" w14:paraId="5BF926FA" w14:textId="77777777" w:rsidTr="00952000">
        <w:trPr>
          <w:trHeight w:val="275"/>
          <w:jc w:val="center"/>
        </w:trPr>
        <w:tc>
          <w:tcPr>
            <w:tcW w:w="8653"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6B31438B" w14:textId="77777777" w:rsidR="00363C9D" w:rsidRPr="00FB20BD" w:rsidRDefault="00363C9D" w:rsidP="00952000">
            <w:pPr>
              <w:pStyle w:val="TAN"/>
            </w:pPr>
            <w:r w:rsidRPr="00FB20BD">
              <w:t>NOTE: The minimum output power value is rounded to the nearest number down to one decimal point.</w:t>
            </w:r>
          </w:p>
        </w:tc>
      </w:tr>
    </w:tbl>
    <w:p w14:paraId="00592BDA" w14:textId="77777777" w:rsidR="00363C9D" w:rsidRPr="00FB20BD" w:rsidRDefault="00363C9D" w:rsidP="00363C9D"/>
    <w:p w14:paraId="77F3F44D" w14:textId="77777777" w:rsidR="00363C9D" w:rsidRPr="00FB20BD" w:rsidRDefault="00363C9D" w:rsidP="00363C9D">
      <w:r w:rsidRPr="00FB20BD">
        <w:t>The normative reference for this requirement is TS 38.101-1 [2] clause 6.3J.1.</w:t>
      </w:r>
    </w:p>
    <w:p w14:paraId="64F03152" w14:textId="77777777" w:rsidR="00363C9D" w:rsidRPr="00FB20BD" w:rsidRDefault="00363C9D" w:rsidP="00363C9D">
      <w:pPr>
        <w:pStyle w:val="H6"/>
      </w:pPr>
      <w:r w:rsidRPr="00FB20BD">
        <w:t>6.3J.1.4</w:t>
      </w:r>
      <w:r w:rsidRPr="00FB20BD">
        <w:tab/>
        <w:t>Test description</w:t>
      </w:r>
    </w:p>
    <w:p w14:paraId="6DA10F0C" w14:textId="77777777" w:rsidR="00363C9D" w:rsidRPr="00FB20BD" w:rsidRDefault="00363C9D" w:rsidP="00363C9D">
      <w:pPr>
        <w:pStyle w:val="H6"/>
      </w:pPr>
      <w:r w:rsidRPr="00FB20BD">
        <w:t>6.3J.1.4.1</w:t>
      </w:r>
      <w:r w:rsidRPr="00FB20BD">
        <w:tab/>
        <w:t>Initial condition</w:t>
      </w:r>
    </w:p>
    <w:p w14:paraId="56CB2DA7" w14:textId="77777777" w:rsidR="00363C9D" w:rsidRPr="00FB20BD" w:rsidRDefault="00363C9D" w:rsidP="00363C9D">
      <w:r w:rsidRPr="00FB20BD">
        <w:t>Initial conditions are a set of test configurations the UE needs to be tested in and the steps for the SS to take with the UE to reach the correct measurement state.</w:t>
      </w:r>
    </w:p>
    <w:p w14:paraId="4BA347E5" w14:textId="77777777" w:rsidR="00363C9D" w:rsidRPr="00FB20BD" w:rsidRDefault="00363C9D" w:rsidP="00363C9D">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3J.1.4.1-1. The details of the uplink reference measurement channels (RMCs) are specified in Annexes A.2. Configurations of PDSCH and PDCCH before measurement are specified in Annex C.2.</w:t>
      </w:r>
    </w:p>
    <w:p w14:paraId="5209E911" w14:textId="77777777" w:rsidR="00363C9D" w:rsidRPr="00FB20BD" w:rsidRDefault="00363C9D" w:rsidP="00363C9D">
      <w:pPr>
        <w:pStyle w:val="TH"/>
      </w:pPr>
      <w:r w:rsidRPr="00FB20BD">
        <w:t>Table 6.3J.1.4.1-1: Test Configuration Table</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2630"/>
        <w:gridCol w:w="3325"/>
        <w:gridCol w:w="2320"/>
      </w:tblGrid>
      <w:tr w:rsidR="00CB71C5" w:rsidRPr="00FB20BD" w14:paraId="4CAD1212" w14:textId="77777777" w:rsidTr="00952000">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14:paraId="613F18F3" w14:textId="77777777" w:rsidR="00363C9D" w:rsidRPr="00FB20BD" w:rsidRDefault="00363C9D" w:rsidP="00952000">
            <w:pPr>
              <w:pStyle w:val="TAH"/>
            </w:pPr>
            <w:r w:rsidRPr="00FB20BD">
              <w:t>Initial Conditions</w:t>
            </w:r>
          </w:p>
        </w:tc>
      </w:tr>
      <w:tr w:rsidR="00363C9D" w:rsidRPr="00FB20BD" w14:paraId="75976398" w14:textId="77777777" w:rsidTr="00952000">
        <w:tc>
          <w:tcPr>
            <w:tcW w:w="2068" w:type="pct"/>
            <w:gridSpan w:val="2"/>
            <w:shd w:val="clear" w:color="auto" w:fill="auto"/>
          </w:tcPr>
          <w:p w14:paraId="269B16AE" w14:textId="77777777" w:rsidR="00363C9D" w:rsidRPr="00FB20BD" w:rsidRDefault="00363C9D" w:rsidP="00952000">
            <w:pPr>
              <w:pStyle w:val="TAL"/>
            </w:pPr>
            <w:r w:rsidRPr="00FB20BD">
              <w:t>Test Environment as specified in TS 38.508-1 [5] subclause 4.1</w:t>
            </w:r>
          </w:p>
        </w:tc>
        <w:tc>
          <w:tcPr>
            <w:tcW w:w="2932" w:type="pct"/>
            <w:gridSpan w:val="2"/>
          </w:tcPr>
          <w:p w14:paraId="26C1D865" w14:textId="77777777" w:rsidR="00363C9D" w:rsidRPr="00FB20BD" w:rsidRDefault="00363C9D" w:rsidP="00952000">
            <w:pPr>
              <w:pStyle w:val="TAL"/>
            </w:pPr>
            <w:r w:rsidRPr="00FB20BD">
              <w:t>Normal, TL/VL, TL/VH, TH/VL, TH/VH</w:t>
            </w:r>
          </w:p>
        </w:tc>
      </w:tr>
      <w:tr w:rsidR="00363C9D" w:rsidRPr="00FB20BD" w14:paraId="77E5F46E" w14:textId="77777777" w:rsidTr="00952000">
        <w:tc>
          <w:tcPr>
            <w:tcW w:w="2068" w:type="pct"/>
            <w:gridSpan w:val="2"/>
            <w:shd w:val="clear" w:color="auto" w:fill="auto"/>
          </w:tcPr>
          <w:p w14:paraId="4BD4B44E" w14:textId="77777777" w:rsidR="00363C9D" w:rsidRPr="00FB20BD" w:rsidRDefault="00363C9D" w:rsidP="00952000">
            <w:pPr>
              <w:pStyle w:val="TAL"/>
            </w:pPr>
            <w:r w:rsidRPr="00FB20BD">
              <w:t>Test Frequencies as specified in TS 38.508-1 [5] subclause 4.3.1</w:t>
            </w:r>
          </w:p>
        </w:tc>
        <w:tc>
          <w:tcPr>
            <w:tcW w:w="2932" w:type="pct"/>
            <w:gridSpan w:val="2"/>
          </w:tcPr>
          <w:p w14:paraId="3A15F85E" w14:textId="77777777" w:rsidR="00363C9D" w:rsidRPr="00FB20BD" w:rsidRDefault="00363C9D" w:rsidP="00952000">
            <w:pPr>
              <w:pStyle w:val="TAL"/>
            </w:pPr>
            <w:r w:rsidRPr="00FB20BD">
              <w:t>Low range, Mid range, High range</w:t>
            </w:r>
          </w:p>
        </w:tc>
      </w:tr>
      <w:tr w:rsidR="00363C9D" w:rsidRPr="00FB20BD" w14:paraId="78A5267D" w14:textId="77777777" w:rsidTr="00952000">
        <w:tc>
          <w:tcPr>
            <w:tcW w:w="2068" w:type="pct"/>
            <w:gridSpan w:val="2"/>
            <w:shd w:val="clear" w:color="auto" w:fill="auto"/>
          </w:tcPr>
          <w:p w14:paraId="4BDF0856" w14:textId="77777777" w:rsidR="00363C9D" w:rsidRPr="00FB20BD" w:rsidRDefault="00363C9D" w:rsidP="00952000">
            <w:pPr>
              <w:pStyle w:val="TAL"/>
            </w:pPr>
            <w:r w:rsidRPr="00FB20BD">
              <w:t>Test Channel Bandwidths as specified in TS 38.508-1 [5] subclause 4.3.1</w:t>
            </w:r>
          </w:p>
        </w:tc>
        <w:tc>
          <w:tcPr>
            <w:tcW w:w="2932" w:type="pct"/>
            <w:gridSpan w:val="2"/>
          </w:tcPr>
          <w:p w14:paraId="464FA621" w14:textId="77777777" w:rsidR="00363C9D" w:rsidRPr="00FB20BD" w:rsidRDefault="00363C9D" w:rsidP="00952000">
            <w:pPr>
              <w:pStyle w:val="TAL"/>
            </w:pPr>
            <w:r w:rsidRPr="00FB20BD">
              <w:t>Lowest, Mid, Highest</w:t>
            </w:r>
          </w:p>
        </w:tc>
      </w:tr>
      <w:tr w:rsidR="00363C9D" w:rsidRPr="00FB20BD" w14:paraId="14B42EF5" w14:textId="77777777" w:rsidTr="00952000">
        <w:tc>
          <w:tcPr>
            <w:tcW w:w="2068" w:type="pct"/>
            <w:gridSpan w:val="2"/>
            <w:shd w:val="clear" w:color="auto" w:fill="auto"/>
          </w:tcPr>
          <w:p w14:paraId="72C275D4" w14:textId="77777777" w:rsidR="00363C9D" w:rsidRPr="00FB20BD" w:rsidRDefault="00363C9D" w:rsidP="00952000">
            <w:pPr>
              <w:pStyle w:val="TAL"/>
            </w:pPr>
            <w:r w:rsidRPr="00FB20BD">
              <w:t>Test SCS as specified in Table 5.3.5-1</w:t>
            </w:r>
          </w:p>
        </w:tc>
        <w:tc>
          <w:tcPr>
            <w:tcW w:w="2932" w:type="pct"/>
            <w:gridSpan w:val="2"/>
          </w:tcPr>
          <w:p w14:paraId="292F3FED" w14:textId="77777777" w:rsidR="00363C9D" w:rsidRPr="00FB20BD" w:rsidRDefault="00363C9D" w:rsidP="00952000">
            <w:pPr>
              <w:pStyle w:val="TAL"/>
            </w:pPr>
            <w:r w:rsidRPr="00FB20BD">
              <w:t>Highest</w:t>
            </w:r>
          </w:p>
        </w:tc>
      </w:tr>
      <w:tr w:rsidR="00CB71C5" w:rsidRPr="00FB20BD" w14:paraId="6C59738D" w14:textId="77777777" w:rsidTr="00952000">
        <w:tc>
          <w:tcPr>
            <w:tcW w:w="5000" w:type="pct"/>
            <w:gridSpan w:val="4"/>
            <w:shd w:val="clear" w:color="auto" w:fill="auto"/>
          </w:tcPr>
          <w:p w14:paraId="5F7A27E5" w14:textId="77777777" w:rsidR="00363C9D" w:rsidRPr="00FB20BD" w:rsidRDefault="00363C9D" w:rsidP="00952000">
            <w:pPr>
              <w:pStyle w:val="TAH"/>
            </w:pPr>
            <w:r w:rsidRPr="00FB20BD">
              <w:t>Test Parameters for Channel Bandwidths</w:t>
            </w:r>
          </w:p>
        </w:tc>
      </w:tr>
      <w:tr w:rsidR="00CB71C5" w:rsidRPr="00FB20BD" w14:paraId="3DCE066E" w14:textId="77777777" w:rsidTr="00952000">
        <w:tc>
          <w:tcPr>
            <w:tcW w:w="702" w:type="pct"/>
            <w:shd w:val="clear" w:color="auto" w:fill="auto"/>
          </w:tcPr>
          <w:p w14:paraId="3EB2CFA0" w14:textId="77777777" w:rsidR="00363C9D" w:rsidRPr="00FB20BD" w:rsidRDefault="00363C9D" w:rsidP="00952000">
            <w:pPr>
              <w:pStyle w:val="TAH"/>
            </w:pPr>
            <w:r w:rsidRPr="00FB20BD">
              <w:t>Test ID</w:t>
            </w:r>
          </w:p>
        </w:tc>
        <w:tc>
          <w:tcPr>
            <w:tcW w:w="1366" w:type="pct"/>
            <w:tcBorders>
              <w:bottom w:val="single" w:sz="4" w:space="0" w:color="auto"/>
            </w:tcBorders>
            <w:shd w:val="clear" w:color="auto" w:fill="auto"/>
          </w:tcPr>
          <w:p w14:paraId="6CD3FA13" w14:textId="77777777" w:rsidR="00363C9D" w:rsidRPr="00FB20BD" w:rsidRDefault="00363C9D" w:rsidP="00952000">
            <w:pPr>
              <w:pStyle w:val="TAH"/>
            </w:pPr>
            <w:r w:rsidRPr="00FB20BD">
              <w:t>Downlink Configuration</w:t>
            </w:r>
          </w:p>
        </w:tc>
        <w:tc>
          <w:tcPr>
            <w:tcW w:w="2932" w:type="pct"/>
            <w:gridSpan w:val="2"/>
          </w:tcPr>
          <w:p w14:paraId="1B2D99A6" w14:textId="77777777" w:rsidR="00363C9D" w:rsidRPr="00FB20BD" w:rsidRDefault="00363C9D" w:rsidP="00952000">
            <w:pPr>
              <w:pStyle w:val="TAH"/>
            </w:pPr>
            <w:r w:rsidRPr="00FB20BD">
              <w:t>Uplink Configuration</w:t>
            </w:r>
          </w:p>
        </w:tc>
      </w:tr>
      <w:tr w:rsidR="00363C9D" w:rsidRPr="00FB20BD" w14:paraId="6C8A3B6F" w14:textId="77777777" w:rsidTr="00952000">
        <w:tc>
          <w:tcPr>
            <w:tcW w:w="702" w:type="pct"/>
            <w:shd w:val="clear" w:color="auto" w:fill="auto"/>
          </w:tcPr>
          <w:p w14:paraId="3617334A" w14:textId="77777777" w:rsidR="00363C9D" w:rsidRPr="00FB20BD" w:rsidRDefault="00363C9D" w:rsidP="00952000">
            <w:pPr>
              <w:pStyle w:val="TAH"/>
            </w:pPr>
          </w:p>
        </w:tc>
        <w:tc>
          <w:tcPr>
            <w:tcW w:w="1366" w:type="pct"/>
            <w:tcBorders>
              <w:bottom w:val="nil"/>
            </w:tcBorders>
            <w:shd w:val="clear" w:color="auto" w:fill="auto"/>
          </w:tcPr>
          <w:p w14:paraId="33177FAA" w14:textId="77777777" w:rsidR="00363C9D" w:rsidRPr="00FB20BD" w:rsidRDefault="00363C9D" w:rsidP="00952000">
            <w:pPr>
              <w:pStyle w:val="TAC"/>
            </w:pPr>
            <w:r w:rsidRPr="00FB20BD">
              <w:t xml:space="preserve">N/A for minimum output power </w:t>
            </w:r>
          </w:p>
        </w:tc>
        <w:tc>
          <w:tcPr>
            <w:tcW w:w="1727" w:type="pct"/>
          </w:tcPr>
          <w:p w14:paraId="2789782C" w14:textId="77777777" w:rsidR="00363C9D" w:rsidRPr="00FB20BD" w:rsidRDefault="00363C9D" w:rsidP="00952000">
            <w:pPr>
              <w:pStyle w:val="TAH"/>
            </w:pPr>
            <w:r w:rsidRPr="00FB20BD">
              <w:t>Modulation</w:t>
            </w:r>
          </w:p>
        </w:tc>
        <w:tc>
          <w:tcPr>
            <w:tcW w:w="1205" w:type="pct"/>
            <w:shd w:val="clear" w:color="auto" w:fill="auto"/>
          </w:tcPr>
          <w:p w14:paraId="5FD3FA89" w14:textId="77777777" w:rsidR="00363C9D" w:rsidRPr="00FB20BD" w:rsidRDefault="00363C9D" w:rsidP="00952000">
            <w:pPr>
              <w:pStyle w:val="TAH"/>
            </w:pPr>
            <w:r w:rsidRPr="00FB20BD">
              <w:t>RB allocation (NOTE 1)</w:t>
            </w:r>
          </w:p>
        </w:tc>
      </w:tr>
      <w:tr w:rsidR="00363C9D" w:rsidRPr="00FB20BD" w14:paraId="4C4C370A" w14:textId="77777777" w:rsidTr="00952000">
        <w:tc>
          <w:tcPr>
            <w:tcW w:w="702" w:type="pct"/>
            <w:shd w:val="clear" w:color="auto" w:fill="auto"/>
          </w:tcPr>
          <w:p w14:paraId="31E1A8D9" w14:textId="77777777" w:rsidR="00363C9D" w:rsidRPr="00FB20BD" w:rsidRDefault="00363C9D" w:rsidP="00952000">
            <w:pPr>
              <w:pStyle w:val="TAC"/>
            </w:pPr>
            <w:r w:rsidRPr="00FB20BD">
              <w:t>1</w:t>
            </w:r>
          </w:p>
        </w:tc>
        <w:tc>
          <w:tcPr>
            <w:tcW w:w="1366" w:type="pct"/>
            <w:tcBorders>
              <w:top w:val="nil"/>
            </w:tcBorders>
            <w:shd w:val="clear" w:color="auto" w:fill="auto"/>
          </w:tcPr>
          <w:p w14:paraId="39175B5C" w14:textId="77777777" w:rsidR="00363C9D" w:rsidRPr="00FB20BD" w:rsidRDefault="00363C9D" w:rsidP="00952000">
            <w:pPr>
              <w:pStyle w:val="TAC"/>
            </w:pPr>
            <w:r w:rsidRPr="00FB20BD">
              <w:t>test case</w:t>
            </w:r>
          </w:p>
        </w:tc>
        <w:tc>
          <w:tcPr>
            <w:tcW w:w="1727" w:type="pct"/>
          </w:tcPr>
          <w:p w14:paraId="501899AF" w14:textId="77777777" w:rsidR="00363C9D" w:rsidRPr="00FB20BD" w:rsidRDefault="00363C9D" w:rsidP="00952000">
            <w:pPr>
              <w:pStyle w:val="TAC"/>
            </w:pPr>
            <w:r w:rsidRPr="00FB20BD">
              <w:t>DFT-s-OFDM QPSK</w:t>
            </w:r>
          </w:p>
        </w:tc>
        <w:tc>
          <w:tcPr>
            <w:tcW w:w="1205" w:type="pct"/>
            <w:shd w:val="clear" w:color="auto" w:fill="auto"/>
          </w:tcPr>
          <w:p w14:paraId="5ACCB06E" w14:textId="77777777" w:rsidR="00363C9D" w:rsidRPr="00FB20BD" w:rsidRDefault="00363C9D" w:rsidP="00952000">
            <w:pPr>
              <w:pStyle w:val="TAC"/>
            </w:pPr>
            <w:r w:rsidRPr="00FB20BD">
              <w:t>Outer Full</w:t>
            </w:r>
          </w:p>
        </w:tc>
      </w:tr>
      <w:tr w:rsidR="00CB71C5" w:rsidRPr="00FB20BD" w14:paraId="2802DB5E" w14:textId="77777777" w:rsidTr="00952000">
        <w:tc>
          <w:tcPr>
            <w:tcW w:w="5000" w:type="pct"/>
            <w:gridSpan w:val="4"/>
            <w:shd w:val="clear" w:color="auto" w:fill="auto"/>
          </w:tcPr>
          <w:p w14:paraId="095F4C68" w14:textId="77777777" w:rsidR="00363C9D" w:rsidRPr="00FB20BD" w:rsidRDefault="00363C9D" w:rsidP="00952000">
            <w:pPr>
              <w:pStyle w:val="TAN"/>
            </w:pPr>
            <w:r w:rsidRPr="00FB20BD">
              <w:t>NOTE 1:</w:t>
            </w:r>
            <w:r w:rsidRPr="00FB20BD">
              <w:tab/>
              <w:t>The specific configuration of each RB allocation is defined in Table 6.1-1.</w:t>
            </w:r>
          </w:p>
        </w:tc>
      </w:tr>
    </w:tbl>
    <w:p w14:paraId="10A677B9" w14:textId="77777777" w:rsidR="00363C9D" w:rsidRPr="00FB20BD" w:rsidRDefault="00363C9D" w:rsidP="00363C9D"/>
    <w:p w14:paraId="5D4BAE20" w14:textId="77777777" w:rsidR="00363C9D" w:rsidRPr="00FB20BD" w:rsidRDefault="00363C9D" w:rsidP="00363C9D">
      <w:pPr>
        <w:pStyle w:val="B10"/>
      </w:pPr>
      <w:r w:rsidRPr="00FB20BD">
        <w:t>1.</w:t>
      </w:r>
      <w:r w:rsidRPr="00FB20BD">
        <w:tab/>
        <w:t>Connect the SS to the UE antenna connectors as shown in TS 38.508-1 [5] Annex A, Figure A.3.1.1.1 for TE diagram and section A.3.2 for UE diagram.</w:t>
      </w:r>
    </w:p>
    <w:p w14:paraId="3B63EB20" w14:textId="77777777" w:rsidR="00363C9D" w:rsidRPr="00FB20BD" w:rsidRDefault="00363C9D" w:rsidP="00363C9D">
      <w:pPr>
        <w:pStyle w:val="B10"/>
      </w:pPr>
      <w:r w:rsidRPr="00FB20BD">
        <w:t>2.</w:t>
      </w:r>
      <w:r w:rsidRPr="00FB20BD">
        <w:tab/>
        <w:t>The parameter settings for the cell are set up according to TS 38.508-1 [5] subclause 4.4.3.</w:t>
      </w:r>
    </w:p>
    <w:p w14:paraId="033FFAE1" w14:textId="77777777" w:rsidR="00363C9D" w:rsidRPr="00FB20BD" w:rsidRDefault="00363C9D" w:rsidP="00363C9D">
      <w:pPr>
        <w:pStyle w:val="B10"/>
      </w:pPr>
      <w:r w:rsidRPr="00FB20BD">
        <w:t>3.</w:t>
      </w:r>
      <w:r w:rsidRPr="00FB20BD">
        <w:tab/>
        <w:t>Downlink signals are initially set up according to Annex C.0, C.1, C.2, and uplink signals according to Annex G.0, G.1, G.2, G.3.0.</w:t>
      </w:r>
    </w:p>
    <w:p w14:paraId="48882B75" w14:textId="77777777" w:rsidR="00363C9D" w:rsidRPr="00FB20BD" w:rsidRDefault="00363C9D" w:rsidP="00363C9D">
      <w:pPr>
        <w:pStyle w:val="B10"/>
      </w:pPr>
      <w:r w:rsidRPr="00FB20BD">
        <w:t>4.</w:t>
      </w:r>
      <w:r w:rsidRPr="00FB20BD">
        <w:tab/>
        <w:t>The UL Reference Measurement Channel is set according to Table 6.3J.1.4.1-1.</w:t>
      </w:r>
    </w:p>
    <w:p w14:paraId="2AF7F74E" w14:textId="77777777" w:rsidR="00363C9D" w:rsidRPr="00FB20BD" w:rsidRDefault="00363C9D" w:rsidP="00363C9D">
      <w:pPr>
        <w:pStyle w:val="B10"/>
      </w:pPr>
      <w:r w:rsidRPr="00FB20BD">
        <w:t>5.</w:t>
      </w:r>
      <w:r w:rsidRPr="00FB20BD">
        <w:tab/>
        <w:t>Propagation conditions are set according to Annex B.0.</w:t>
      </w:r>
    </w:p>
    <w:p w14:paraId="05D746FA" w14:textId="77777777" w:rsidR="00363C9D" w:rsidRPr="00FB20BD" w:rsidRDefault="00363C9D" w:rsidP="00363C9D">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3J.1.4.3.</w:t>
      </w:r>
    </w:p>
    <w:p w14:paraId="2ECA9DEB" w14:textId="77777777" w:rsidR="00363C9D" w:rsidRPr="00FB20BD" w:rsidRDefault="00363C9D" w:rsidP="00363C9D">
      <w:pPr>
        <w:pStyle w:val="H6"/>
      </w:pPr>
      <w:r w:rsidRPr="00FB20BD">
        <w:t>6.3J.1.4.2</w:t>
      </w:r>
      <w:r w:rsidRPr="00FB20BD">
        <w:tab/>
        <w:t>Test procedure</w:t>
      </w:r>
    </w:p>
    <w:p w14:paraId="2E190395" w14:textId="77777777" w:rsidR="00363C9D" w:rsidRPr="00FB20BD" w:rsidRDefault="00363C9D" w:rsidP="00363C9D">
      <w:pPr>
        <w:pStyle w:val="B10"/>
      </w:pPr>
      <w:r w:rsidRPr="00FB20BD">
        <w:t>1.</w:t>
      </w:r>
      <w:r w:rsidRPr="00FB20BD">
        <w:tab/>
        <w:t>SS sends uplink scheduling information for each UL HARQ process via PDCCH DCI format 0_1 for C_RNTI to schedule the UL RMC according to Table 6.3J.1.4.1-1. Since the UE has no payload and no loopback data to send the UE sends uplink MAC padding bits on the UL RMC.</w:t>
      </w:r>
    </w:p>
    <w:p w14:paraId="10AB4259" w14:textId="77777777" w:rsidR="00363C9D" w:rsidRPr="00FB20BD" w:rsidRDefault="00363C9D" w:rsidP="00363C9D">
      <w:pPr>
        <w:pStyle w:val="B10"/>
      </w:pPr>
      <w:r w:rsidRPr="00FB20BD">
        <w:t>2.</w:t>
      </w:r>
      <w:r w:rsidRPr="00FB20BD">
        <w:tab/>
        <w:t>Send continuously uplink power control "down" commands in every uplink scheduling information to the UE; allow at least 200ms starting from the first TPC command in this step to ensure that the UE transmits at its minimum output power.</w:t>
      </w:r>
    </w:p>
    <w:p w14:paraId="151D144C" w14:textId="77777777" w:rsidR="00363C9D" w:rsidRPr="00FB20BD" w:rsidRDefault="00363C9D" w:rsidP="00363C9D">
      <w:pPr>
        <w:pStyle w:val="B10"/>
      </w:pPr>
      <w:r w:rsidRPr="00FB20BD">
        <w:t>3.</w:t>
      </w:r>
      <w:r w:rsidRPr="00FB20BD">
        <w:tab/>
        <w:t>Measure the sum of power of all antenna connectors (for ATG UE with omni-directional antennas) or of all TAB connectors (for ATG UE with antenna array) in the associated measurement channel bandwidth specified in Table 6.3J.1.5-1 or Table 6.3J.1.5-2 for the specific channel bandwidth under test. The period of measurement shall be at least the continuous duration of one active sub-frame (1ms) and in the uplink symbols. For TDD symbols with transient periods are not under test.</w:t>
      </w:r>
    </w:p>
    <w:p w14:paraId="17A0516C" w14:textId="77777777" w:rsidR="00363C9D" w:rsidRPr="00FB20BD" w:rsidRDefault="00363C9D" w:rsidP="00363C9D">
      <w:pPr>
        <w:pStyle w:val="H6"/>
      </w:pPr>
      <w:r w:rsidRPr="00FB20BD">
        <w:t>6.3J.1.4.3</w:t>
      </w:r>
      <w:r w:rsidRPr="00FB20BD">
        <w:tab/>
        <w:t>Message contents</w:t>
      </w:r>
    </w:p>
    <w:p w14:paraId="7C605D58" w14:textId="77777777" w:rsidR="00363C9D" w:rsidRPr="00FB20BD" w:rsidRDefault="00363C9D" w:rsidP="00363C9D">
      <w:r w:rsidRPr="00FB20BD">
        <w:t>FFS</w:t>
      </w:r>
    </w:p>
    <w:p w14:paraId="17E9F341" w14:textId="77777777" w:rsidR="00363C9D" w:rsidRPr="00FB20BD" w:rsidRDefault="00363C9D" w:rsidP="00363C9D">
      <w:pPr>
        <w:pStyle w:val="H6"/>
      </w:pPr>
      <w:r w:rsidRPr="00FB20BD">
        <w:t>6.3J.1.5</w:t>
      </w:r>
      <w:r w:rsidRPr="00FB20BD">
        <w:tab/>
        <w:t>Test requirement</w:t>
      </w:r>
    </w:p>
    <w:p w14:paraId="0525C8E0" w14:textId="77777777" w:rsidR="00363C9D" w:rsidRPr="00FB20BD" w:rsidRDefault="00363C9D" w:rsidP="00363C9D">
      <w:r w:rsidRPr="00FB20BD">
        <w:t>The minimum output power, derived in step 3 shall not exceed the values specified in Table 6.3J.1.5-1 or Table 6.3J.1.5-2.</w:t>
      </w:r>
    </w:p>
    <w:p w14:paraId="1597FF10" w14:textId="77777777" w:rsidR="00363C9D" w:rsidRPr="00FB20BD" w:rsidRDefault="00363C9D" w:rsidP="00363C9D">
      <w:pPr>
        <w:pStyle w:val="TH"/>
      </w:pPr>
      <w:r w:rsidRPr="00FB20BD">
        <w:t>Table 6.3J.1.5-1: Minimum output power for ATG UE with omni-directional antenna</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363C9D" w:rsidRPr="00FB20BD" w14:paraId="0CE333EE"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320B972" w14:textId="77777777" w:rsidR="00363C9D" w:rsidRPr="00FB20BD" w:rsidRDefault="00363C9D" w:rsidP="00952000">
            <w:pPr>
              <w:pStyle w:val="TAH"/>
            </w:pPr>
            <w:r w:rsidRPr="00FB20BD">
              <w:t>Channel bandwidth</w:t>
            </w:r>
          </w:p>
          <w:p w14:paraId="1976F979" w14:textId="77777777" w:rsidR="00363C9D" w:rsidRPr="00FB20BD" w:rsidRDefault="00363C9D" w:rsidP="00952000">
            <w:pPr>
              <w:pStyle w:val="TAH"/>
              <w:rPr>
                <w:rFonts w:eastAsia="MS Mincho"/>
              </w:rPr>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44D4D23" w14:textId="77777777" w:rsidR="00363C9D" w:rsidRPr="00FB20BD" w:rsidRDefault="00363C9D" w:rsidP="00952000">
            <w:pPr>
              <w:pStyle w:val="TAH"/>
            </w:pPr>
            <w:r w:rsidRPr="00FB20BD">
              <w:t>Minimum output power</w:t>
            </w:r>
          </w:p>
          <w:p w14:paraId="2494E858" w14:textId="77777777" w:rsidR="00363C9D" w:rsidRPr="00FB20BD" w:rsidRDefault="00363C9D" w:rsidP="00952000">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7FA24D62" w14:textId="77777777" w:rsidR="00363C9D" w:rsidRPr="00FB20BD" w:rsidRDefault="00363C9D" w:rsidP="00952000">
            <w:pPr>
              <w:pStyle w:val="TAH"/>
            </w:pPr>
            <w:r w:rsidRPr="00FB20BD">
              <w:t>Measurement bandwidth</w:t>
            </w:r>
          </w:p>
          <w:p w14:paraId="107FAB81" w14:textId="77777777" w:rsidR="00363C9D" w:rsidRPr="00FB20BD" w:rsidRDefault="00363C9D" w:rsidP="00952000">
            <w:pPr>
              <w:pStyle w:val="TAH"/>
            </w:pPr>
            <w:r w:rsidRPr="00FB20BD">
              <w:t>(MHz)</w:t>
            </w:r>
          </w:p>
        </w:tc>
      </w:tr>
      <w:tr w:rsidR="00363C9D" w:rsidRPr="00FB20BD" w14:paraId="2288DAB9"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34BF08E" w14:textId="77777777" w:rsidR="00363C9D" w:rsidRPr="00FB20BD" w:rsidRDefault="00363C9D" w:rsidP="00952000">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35828D1" w14:textId="77777777" w:rsidR="00363C9D" w:rsidRPr="00FB20BD" w:rsidRDefault="00363C9D" w:rsidP="00952000">
            <w:pPr>
              <w:pStyle w:val="TAC"/>
            </w:pPr>
            <w:r w:rsidRPr="00FB20BD">
              <w:t>-15+TT</w:t>
            </w:r>
          </w:p>
        </w:tc>
        <w:tc>
          <w:tcPr>
            <w:tcW w:w="2500" w:type="dxa"/>
            <w:tcBorders>
              <w:top w:val="single" w:sz="4" w:space="0" w:color="auto"/>
              <w:left w:val="single" w:sz="4" w:space="0" w:color="auto"/>
              <w:bottom w:val="single" w:sz="4" w:space="0" w:color="auto"/>
              <w:right w:val="single" w:sz="4" w:space="0" w:color="auto"/>
            </w:tcBorders>
          </w:tcPr>
          <w:p w14:paraId="38229A5E" w14:textId="77777777" w:rsidR="00363C9D" w:rsidRPr="00FB20BD" w:rsidRDefault="00363C9D" w:rsidP="00952000">
            <w:pPr>
              <w:pStyle w:val="TAC"/>
            </w:pPr>
            <w:r w:rsidRPr="00FB20BD">
              <w:t>4.515</w:t>
            </w:r>
          </w:p>
        </w:tc>
      </w:tr>
      <w:tr w:rsidR="00363C9D" w:rsidRPr="00FB20BD" w14:paraId="582FFE74"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73BA520" w14:textId="77777777" w:rsidR="00363C9D" w:rsidRPr="00FB20BD" w:rsidRDefault="00363C9D" w:rsidP="00952000">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63AA620" w14:textId="77777777" w:rsidR="00363C9D" w:rsidRPr="00FB20BD" w:rsidRDefault="00363C9D" w:rsidP="00952000">
            <w:pPr>
              <w:pStyle w:val="TAC"/>
            </w:pPr>
            <w:r w:rsidRPr="00FB20BD">
              <w:t>-15+TT</w:t>
            </w:r>
          </w:p>
        </w:tc>
        <w:tc>
          <w:tcPr>
            <w:tcW w:w="2500" w:type="dxa"/>
            <w:tcBorders>
              <w:top w:val="single" w:sz="4" w:space="0" w:color="auto"/>
              <w:left w:val="single" w:sz="4" w:space="0" w:color="auto"/>
              <w:bottom w:val="single" w:sz="4" w:space="0" w:color="auto"/>
              <w:right w:val="single" w:sz="4" w:space="0" w:color="auto"/>
            </w:tcBorders>
          </w:tcPr>
          <w:p w14:paraId="5303E9DF" w14:textId="77777777" w:rsidR="00363C9D" w:rsidRPr="00FB20BD" w:rsidRDefault="00363C9D" w:rsidP="00952000">
            <w:pPr>
              <w:pStyle w:val="TAC"/>
            </w:pPr>
            <w:r w:rsidRPr="00FB20BD">
              <w:t>9.375</w:t>
            </w:r>
          </w:p>
        </w:tc>
      </w:tr>
      <w:tr w:rsidR="00363C9D" w:rsidRPr="00FB20BD" w14:paraId="1D904A27"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4419E4D" w14:textId="77777777" w:rsidR="00363C9D" w:rsidRPr="00FB20BD" w:rsidRDefault="00363C9D" w:rsidP="00952000">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462DAF9" w14:textId="77777777" w:rsidR="00363C9D" w:rsidRPr="00FB20BD" w:rsidRDefault="00363C9D" w:rsidP="00952000">
            <w:pPr>
              <w:pStyle w:val="TAC"/>
            </w:pPr>
            <w:r w:rsidRPr="00FB20BD">
              <w:t>-15+TT</w:t>
            </w:r>
          </w:p>
        </w:tc>
        <w:tc>
          <w:tcPr>
            <w:tcW w:w="2500" w:type="dxa"/>
            <w:tcBorders>
              <w:top w:val="single" w:sz="4" w:space="0" w:color="auto"/>
              <w:left w:val="single" w:sz="4" w:space="0" w:color="auto"/>
              <w:bottom w:val="single" w:sz="4" w:space="0" w:color="auto"/>
              <w:right w:val="single" w:sz="4" w:space="0" w:color="auto"/>
            </w:tcBorders>
          </w:tcPr>
          <w:p w14:paraId="7F77449D" w14:textId="77777777" w:rsidR="00363C9D" w:rsidRPr="00FB20BD" w:rsidRDefault="00363C9D" w:rsidP="00952000">
            <w:pPr>
              <w:pStyle w:val="TAC"/>
            </w:pPr>
            <w:r w:rsidRPr="00FB20BD">
              <w:t>14.235</w:t>
            </w:r>
          </w:p>
        </w:tc>
      </w:tr>
      <w:tr w:rsidR="00363C9D" w:rsidRPr="00FB20BD" w14:paraId="36AA4156"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3796B3F" w14:textId="77777777" w:rsidR="00363C9D" w:rsidRPr="00FB20BD" w:rsidRDefault="00363C9D" w:rsidP="00952000">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41428C1" w14:textId="77777777" w:rsidR="00363C9D" w:rsidRPr="00FB20BD" w:rsidRDefault="00363C9D" w:rsidP="00952000">
            <w:pPr>
              <w:pStyle w:val="TAC"/>
            </w:pPr>
            <w:r w:rsidRPr="00FB20BD">
              <w:t>-15+TT</w:t>
            </w:r>
          </w:p>
        </w:tc>
        <w:tc>
          <w:tcPr>
            <w:tcW w:w="2500" w:type="dxa"/>
            <w:tcBorders>
              <w:top w:val="single" w:sz="4" w:space="0" w:color="auto"/>
              <w:left w:val="single" w:sz="4" w:space="0" w:color="auto"/>
              <w:bottom w:val="single" w:sz="4" w:space="0" w:color="auto"/>
              <w:right w:val="single" w:sz="4" w:space="0" w:color="auto"/>
            </w:tcBorders>
          </w:tcPr>
          <w:p w14:paraId="346C37ED" w14:textId="77777777" w:rsidR="00363C9D" w:rsidRPr="00FB20BD" w:rsidRDefault="00363C9D" w:rsidP="00952000">
            <w:pPr>
              <w:pStyle w:val="TAC"/>
            </w:pPr>
            <w:r w:rsidRPr="00FB20BD">
              <w:t>19.095</w:t>
            </w:r>
          </w:p>
        </w:tc>
      </w:tr>
      <w:tr w:rsidR="00363C9D" w:rsidRPr="00FB20BD" w14:paraId="39467967"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C994999" w14:textId="77777777" w:rsidR="00363C9D" w:rsidRPr="00FB20BD" w:rsidRDefault="00363C9D" w:rsidP="00952000">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FA945C0" w14:textId="77777777" w:rsidR="00363C9D" w:rsidRPr="00FB20BD" w:rsidRDefault="00363C9D" w:rsidP="00952000">
            <w:pPr>
              <w:pStyle w:val="TAC"/>
            </w:pPr>
            <w:r w:rsidRPr="00FB20BD">
              <w:t>-14+TT</w:t>
            </w:r>
          </w:p>
        </w:tc>
        <w:tc>
          <w:tcPr>
            <w:tcW w:w="2500" w:type="dxa"/>
            <w:tcBorders>
              <w:top w:val="single" w:sz="4" w:space="0" w:color="auto"/>
              <w:left w:val="single" w:sz="4" w:space="0" w:color="auto"/>
              <w:bottom w:val="single" w:sz="4" w:space="0" w:color="auto"/>
              <w:right w:val="single" w:sz="4" w:space="0" w:color="auto"/>
            </w:tcBorders>
          </w:tcPr>
          <w:p w14:paraId="7BE5C86A" w14:textId="77777777" w:rsidR="00363C9D" w:rsidRPr="00FB20BD" w:rsidRDefault="00363C9D" w:rsidP="00952000">
            <w:pPr>
              <w:pStyle w:val="TAC"/>
            </w:pPr>
            <w:r w:rsidRPr="00FB20BD">
              <w:t>23.955</w:t>
            </w:r>
          </w:p>
        </w:tc>
      </w:tr>
      <w:tr w:rsidR="00363C9D" w:rsidRPr="00FB20BD" w14:paraId="0B587120"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5FAC37A9" w14:textId="77777777" w:rsidR="00363C9D" w:rsidRPr="00FB20BD" w:rsidRDefault="00363C9D" w:rsidP="00952000">
            <w:pPr>
              <w:pStyle w:val="TAC"/>
            </w:pPr>
            <w:r w:rsidRPr="00FB20BD">
              <w:t>30</w:t>
            </w:r>
          </w:p>
        </w:tc>
        <w:tc>
          <w:tcPr>
            <w:tcW w:w="2500" w:type="dxa"/>
            <w:tcBorders>
              <w:top w:val="single" w:sz="4" w:space="0" w:color="auto"/>
              <w:left w:val="single" w:sz="4" w:space="0" w:color="auto"/>
              <w:bottom w:val="single" w:sz="4" w:space="0" w:color="auto"/>
              <w:right w:val="single" w:sz="4" w:space="0" w:color="auto"/>
            </w:tcBorders>
            <w:vAlign w:val="center"/>
          </w:tcPr>
          <w:p w14:paraId="6CE04707" w14:textId="77777777" w:rsidR="00363C9D" w:rsidRPr="00FB20BD" w:rsidRDefault="00363C9D" w:rsidP="00952000">
            <w:pPr>
              <w:pStyle w:val="TAC"/>
            </w:pPr>
            <w:r w:rsidRPr="00FB20BD">
              <w:t>-13.2+TT</w:t>
            </w:r>
          </w:p>
        </w:tc>
        <w:tc>
          <w:tcPr>
            <w:tcW w:w="2500" w:type="dxa"/>
            <w:tcBorders>
              <w:top w:val="single" w:sz="4" w:space="0" w:color="auto"/>
              <w:left w:val="single" w:sz="4" w:space="0" w:color="auto"/>
              <w:bottom w:val="single" w:sz="4" w:space="0" w:color="auto"/>
              <w:right w:val="single" w:sz="4" w:space="0" w:color="auto"/>
            </w:tcBorders>
          </w:tcPr>
          <w:p w14:paraId="7311C250" w14:textId="77777777" w:rsidR="00363C9D" w:rsidRPr="00FB20BD" w:rsidRDefault="00363C9D" w:rsidP="00952000">
            <w:pPr>
              <w:pStyle w:val="TAC"/>
            </w:pPr>
            <w:r w:rsidRPr="00FB20BD">
              <w:t>28.815</w:t>
            </w:r>
          </w:p>
        </w:tc>
      </w:tr>
      <w:tr w:rsidR="00363C9D" w:rsidRPr="00FB20BD" w14:paraId="49D15D29"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5AF8880E" w14:textId="77777777" w:rsidR="00363C9D" w:rsidRPr="00FB20BD" w:rsidRDefault="00363C9D" w:rsidP="00952000">
            <w:pPr>
              <w:pStyle w:val="TAC"/>
            </w:pPr>
            <w:r w:rsidRPr="00FB20BD">
              <w:t>35</w:t>
            </w:r>
          </w:p>
        </w:tc>
        <w:tc>
          <w:tcPr>
            <w:tcW w:w="2500" w:type="dxa"/>
            <w:tcBorders>
              <w:top w:val="single" w:sz="4" w:space="0" w:color="auto"/>
              <w:left w:val="single" w:sz="4" w:space="0" w:color="auto"/>
              <w:bottom w:val="single" w:sz="4" w:space="0" w:color="auto"/>
              <w:right w:val="single" w:sz="4" w:space="0" w:color="auto"/>
            </w:tcBorders>
            <w:vAlign w:val="center"/>
          </w:tcPr>
          <w:p w14:paraId="0B885A1B" w14:textId="77777777" w:rsidR="00363C9D" w:rsidRPr="00FB20BD" w:rsidRDefault="00363C9D" w:rsidP="00952000">
            <w:pPr>
              <w:pStyle w:val="TAC"/>
            </w:pPr>
            <w:r w:rsidRPr="00FB20BD">
              <w:t>-12.6+TT</w:t>
            </w:r>
          </w:p>
        </w:tc>
        <w:tc>
          <w:tcPr>
            <w:tcW w:w="2500" w:type="dxa"/>
            <w:tcBorders>
              <w:top w:val="single" w:sz="4" w:space="0" w:color="auto"/>
              <w:left w:val="single" w:sz="4" w:space="0" w:color="auto"/>
              <w:bottom w:val="single" w:sz="4" w:space="0" w:color="auto"/>
              <w:right w:val="single" w:sz="4" w:space="0" w:color="auto"/>
            </w:tcBorders>
          </w:tcPr>
          <w:p w14:paraId="08F56932" w14:textId="77777777" w:rsidR="00363C9D" w:rsidRPr="00FB20BD" w:rsidRDefault="00363C9D" w:rsidP="00952000">
            <w:pPr>
              <w:pStyle w:val="TAC"/>
            </w:pPr>
            <w:r w:rsidRPr="00FB20BD">
              <w:t>33.855</w:t>
            </w:r>
          </w:p>
        </w:tc>
      </w:tr>
      <w:tr w:rsidR="00363C9D" w:rsidRPr="00FB20BD" w14:paraId="654137B0"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FEFB7FF" w14:textId="77777777" w:rsidR="00363C9D" w:rsidRPr="00FB20BD" w:rsidRDefault="00363C9D" w:rsidP="00952000">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A72A421" w14:textId="77777777" w:rsidR="00363C9D" w:rsidRPr="00FB20BD" w:rsidRDefault="00363C9D" w:rsidP="00952000">
            <w:pPr>
              <w:pStyle w:val="TAC"/>
            </w:pPr>
            <w:r w:rsidRPr="00FB20BD">
              <w:t>-12+TT</w:t>
            </w:r>
          </w:p>
        </w:tc>
        <w:tc>
          <w:tcPr>
            <w:tcW w:w="2500" w:type="dxa"/>
            <w:tcBorders>
              <w:top w:val="single" w:sz="4" w:space="0" w:color="auto"/>
              <w:left w:val="single" w:sz="4" w:space="0" w:color="auto"/>
              <w:bottom w:val="single" w:sz="4" w:space="0" w:color="auto"/>
              <w:right w:val="single" w:sz="4" w:space="0" w:color="auto"/>
            </w:tcBorders>
          </w:tcPr>
          <w:p w14:paraId="0B0F4E73" w14:textId="77777777" w:rsidR="00363C9D" w:rsidRPr="00FB20BD" w:rsidRDefault="00363C9D" w:rsidP="00952000">
            <w:pPr>
              <w:pStyle w:val="TAC"/>
            </w:pPr>
            <w:r w:rsidRPr="00FB20BD">
              <w:t>38.895</w:t>
            </w:r>
          </w:p>
        </w:tc>
      </w:tr>
      <w:tr w:rsidR="00363C9D" w:rsidRPr="00FB20BD" w14:paraId="3E62BA0D"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120257B2" w14:textId="77777777" w:rsidR="00363C9D" w:rsidRPr="00FB20BD" w:rsidRDefault="00363C9D" w:rsidP="00952000">
            <w:pPr>
              <w:pStyle w:val="TAC"/>
            </w:pPr>
            <w:r w:rsidRPr="00FB20BD">
              <w:t>45</w:t>
            </w:r>
          </w:p>
        </w:tc>
        <w:tc>
          <w:tcPr>
            <w:tcW w:w="2500" w:type="dxa"/>
            <w:tcBorders>
              <w:top w:val="single" w:sz="4" w:space="0" w:color="auto"/>
              <w:left w:val="single" w:sz="4" w:space="0" w:color="auto"/>
              <w:bottom w:val="single" w:sz="4" w:space="0" w:color="auto"/>
              <w:right w:val="single" w:sz="4" w:space="0" w:color="auto"/>
            </w:tcBorders>
            <w:vAlign w:val="center"/>
          </w:tcPr>
          <w:p w14:paraId="7EEB0BB2" w14:textId="77777777" w:rsidR="00363C9D" w:rsidRPr="00FB20BD" w:rsidRDefault="00363C9D" w:rsidP="00952000">
            <w:pPr>
              <w:pStyle w:val="TAC"/>
            </w:pPr>
            <w:r w:rsidRPr="00FB20BD">
              <w:t>-11.5+TT</w:t>
            </w:r>
          </w:p>
        </w:tc>
        <w:tc>
          <w:tcPr>
            <w:tcW w:w="2500" w:type="dxa"/>
            <w:tcBorders>
              <w:top w:val="single" w:sz="4" w:space="0" w:color="auto"/>
              <w:left w:val="single" w:sz="4" w:space="0" w:color="auto"/>
              <w:bottom w:val="single" w:sz="4" w:space="0" w:color="auto"/>
              <w:right w:val="single" w:sz="4" w:space="0" w:color="auto"/>
            </w:tcBorders>
          </w:tcPr>
          <w:p w14:paraId="1A2CA92C" w14:textId="77777777" w:rsidR="00363C9D" w:rsidRPr="00FB20BD" w:rsidRDefault="00363C9D" w:rsidP="00952000">
            <w:pPr>
              <w:pStyle w:val="TAC"/>
            </w:pPr>
            <w:r w:rsidRPr="00FB20BD">
              <w:t>43.575</w:t>
            </w:r>
          </w:p>
        </w:tc>
      </w:tr>
      <w:tr w:rsidR="00363C9D" w:rsidRPr="00FB20BD" w14:paraId="6E146822"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C885FFC" w14:textId="77777777" w:rsidR="00363C9D" w:rsidRPr="00FB20BD" w:rsidRDefault="00363C9D" w:rsidP="00952000">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6D72987" w14:textId="77777777" w:rsidR="00363C9D" w:rsidRPr="00FB20BD" w:rsidRDefault="00363C9D" w:rsidP="00952000">
            <w:pPr>
              <w:pStyle w:val="TAC"/>
            </w:pPr>
            <w:r w:rsidRPr="00FB20BD">
              <w:t>-11+TT</w:t>
            </w:r>
          </w:p>
        </w:tc>
        <w:tc>
          <w:tcPr>
            <w:tcW w:w="2500" w:type="dxa"/>
            <w:tcBorders>
              <w:top w:val="single" w:sz="4" w:space="0" w:color="auto"/>
              <w:left w:val="single" w:sz="4" w:space="0" w:color="auto"/>
              <w:bottom w:val="single" w:sz="4" w:space="0" w:color="auto"/>
              <w:right w:val="single" w:sz="4" w:space="0" w:color="auto"/>
            </w:tcBorders>
          </w:tcPr>
          <w:p w14:paraId="4760F7EF" w14:textId="77777777" w:rsidR="00363C9D" w:rsidRPr="00FB20BD" w:rsidRDefault="00363C9D" w:rsidP="00952000">
            <w:pPr>
              <w:pStyle w:val="TAC"/>
            </w:pPr>
            <w:r w:rsidRPr="00FB20BD">
              <w:t>48.615</w:t>
            </w:r>
          </w:p>
        </w:tc>
      </w:tr>
      <w:tr w:rsidR="00363C9D" w:rsidRPr="00FB20BD" w14:paraId="7724E18D"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FEBD82A" w14:textId="77777777" w:rsidR="00363C9D" w:rsidRPr="00FB20BD" w:rsidRDefault="00363C9D" w:rsidP="00952000">
            <w:pPr>
              <w:pStyle w:val="TAC"/>
            </w:pPr>
            <w:r w:rsidRPr="00FB20BD">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5D087D1" w14:textId="77777777" w:rsidR="00363C9D" w:rsidRPr="00FB20BD" w:rsidRDefault="00363C9D" w:rsidP="00952000">
            <w:pPr>
              <w:pStyle w:val="TAC"/>
            </w:pPr>
            <w:r w:rsidRPr="00FB20BD">
              <w:t>-10.2+TT</w:t>
            </w:r>
          </w:p>
        </w:tc>
        <w:tc>
          <w:tcPr>
            <w:tcW w:w="2500" w:type="dxa"/>
            <w:tcBorders>
              <w:top w:val="single" w:sz="4" w:space="0" w:color="auto"/>
              <w:left w:val="single" w:sz="4" w:space="0" w:color="auto"/>
              <w:bottom w:val="single" w:sz="4" w:space="0" w:color="auto"/>
              <w:right w:val="single" w:sz="4" w:space="0" w:color="auto"/>
            </w:tcBorders>
          </w:tcPr>
          <w:p w14:paraId="1BF73E7C" w14:textId="77777777" w:rsidR="00363C9D" w:rsidRPr="00FB20BD" w:rsidRDefault="00363C9D" w:rsidP="00952000">
            <w:pPr>
              <w:pStyle w:val="TAC"/>
            </w:pPr>
            <w:r w:rsidRPr="00FB20BD">
              <w:t>58.35</w:t>
            </w:r>
          </w:p>
        </w:tc>
      </w:tr>
      <w:tr w:rsidR="00363C9D" w:rsidRPr="00FB20BD" w14:paraId="6BCE83D2"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CEDDB80" w14:textId="77777777" w:rsidR="00363C9D" w:rsidRPr="00FB20BD" w:rsidRDefault="00363C9D" w:rsidP="00952000">
            <w:pPr>
              <w:pStyle w:val="TAC"/>
            </w:pPr>
            <w:r w:rsidRPr="00FB20BD">
              <w:t>7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C0AB251" w14:textId="77777777" w:rsidR="00363C9D" w:rsidRPr="00FB20BD" w:rsidRDefault="00363C9D" w:rsidP="00952000">
            <w:pPr>
              <w:pStyle w:val="TAC"/>
            </w:pPr>
            <w:r w:rsidRPr="00FB20BD">
              <w:t>-9.6+TT</w:t>
            </w:r>
          </w:p>
        </w:tc>
        <w:tc>
          <w:tcPr>
            <w:tcW w:w="2500" w:type="dxa"/>
            <w:tcBorders>
              <w:top w:val="single" w:sz="4" w:space="0" w:color="auto"/>
              <w:left w:val="single" w:sz="4" w:space="0" w:color="auto"/>
              <w:bottom w:val="single" w:sz="4" w:space="0" w:color="auto"/>
              <w:right w:val="single" w:sz="4" w:space="0" w:color="auto"/>
            </w:tcBorders>
          </w:tcPr>
          <w:p w14:paraId="316787B9" w14:textId="77777777" w:rsidR="00363C9D" w:rsidRPr="00FB20BD" w:rsidRDefault="00363C9D" w:rsidP="00952000">
            <w:pPr>
              <w:pStyle w:val="TAC"/>
            </w:pPr>
            <w:r w:rsidRPr="00FB20BD">
              <w:t>68.07</w:t>
            </w:r>
          </w:p>
        </w:tc>
      </w:tr>
      <w:tr w:rsidR="00363C9D" w:rsidRPr="00FB20BD" w14:paraId="1D369738"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CA3F14B" w14:textId="77777777" w:rsidR="00363C9D" w:rsidRPr="00FB20BD" w:rsidRDefault="00363C9D" w:rsidP="00952000">
            <w:pPr>
              <w:pStyle w:val="TAC"/>
            </w:pPr>
            <w:r w:rsidRPr="00FB20BD">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86CBA90" w14:textId="77777777" w:rsidR="00363C9D" w:rsidRPr="00FB20BD" w:rsidRDefault="00363C9D" w:rsidP="00952000">
            <w:pPr>
              <w:pStyle w:val="TAC"/>
            </w:pPr>
            <w:r w:rsidRPr="00FB20BD">
              <w:t>-9+TT</w:t>
            </w:r>
          </w:p>
        </w:tc>
        <w:tc>
          <w:tcPr>
            <w:tcW w:w="2500" w:type="dxa"/>
            <w:tcBorders>
              <w:top w:val="single" w:sz="4" w:space="0" w:color="auto"/>
              <w:left w:val="single" w:sz="4" w:space="0" w:color="auto"/>
              <w:bottom w:val="single" w:sz="4" w:space="0" w:color="auto"/>
              <w:right w:val="single" w:sz="4" w:space="0" w:color="auto"/>
            </w:tcBorders>
          </w:tcPr>
          <w:p w14:paraId="2E3E0AF1" w14:textId="77777777" w:rsidR="00363C9D" w:rsidRPr="00FB20BD" w:rsidRDefault="00363C9D" w:rsidP="00952000">
            <w:pPr>
              <w:pStyle w:val="TAC"/>
            </w:pPr>
            <w:r w:rsidRPr="00FB20BD">
              <w:t>78.15</w:t>
            </w:r>
          </w:p>
        </w:tc>
      </w:tr>
      <w:tr w:rsidR="00363C9D" w:rsidRPr="00FB20BD" w14:paraId="6FE65FB6"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525406C0" w14:textId="77777777" w:rsidR="00363C9D" w:rsidRPr="00FB20BD" w:rsidRDefault="00363C9D" w:rsidP="00952000">
            <w:pPr>
              <w:pStyle w:val="TAC"/>
            </w:pPr>
            <w:r w:rsidRPr="00FB20BD">
              <w:t>90</w:t>
            </w:r>
          </w:p>
        </w:tc>
        <w:tc>
          <w:tcPr>
            <w:tcW w:w="2500" w:type="dxa"/>
            <w:tcBorders>
              <w:top w:val="single" w:sz="4" w:space="0" w:color="auto"/>
              <w:left w:val="single" w:sz="4" w:space="0" w:color="auto"/>
              <w:bottom w:val="single" w:sz="4" w:space="0" w:color="auto"/>
              <w:right w:val="single" w:sz="4" w:space="0" w:color="auto"/>
            </w:tcBorders>
            <w:vAlign w:val="center"/>
          </w:tcPr>
          <w:p w14:paraId="7C93D18F" w14:textId="77777777" w:rsidR="00363C9D" w:rsidRPr="00FB20BD" w:rsidRDefault="00363C9D" w:rsidP="00952000">
            <w:pPr>
              <w:pStyle w:val="TAC"/>
            </w:pPr>
            <w:r w:rsidRPr="00FB20BD">
              <w:rPr>
                <w:rFonts w:eastAsia="MS Mincho"/>
              </w:rPr>
              <w:t>-8.5+TT</w:t>
            </w:r>
          </w:p>
        </w:tc>
        <w:tc>
          <w:tcPr>
            <w:tcW w:w="2500" w:type="dxa"/>
            <w:tcBorders>
              <w:top w:val="single" w:sz="4" w:space="0" w:color="auto"/>
              <w:left w:val="single" w:sz="4" w:space="0" w:color="auto"/>
              <w:bottom w:val="single" w:sz="4" w:space="0" w:color="auto"/>
              <w:right w:val="single" w:sz="4" w:space="0" w:color="auto"/>
            </w:tcBorders>
          </w:tcPr>
          <w:p w14:paraId="4DDB44AC" w14:textId="77777777" w:rsidR="00363C9D" w:rsidRPr="00FB20BD" w:rsidRDefault="00363C9D" w:rsidP="00952000">
            <w:pPr>
              <w:pStyle w:val="TAC"/>
            </w:pPr>
            <w:r w:rsidRPr="00FB20BD">
              <w:t>88.23</w:t>
            </w:r>
          </w:p>
        </w:tc>
      </w:tr>
      <w:tr w:rsidR="00363C9D" w:rsidRPr="00FB20BD" w14:paraId="6F3C1F32"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3F2B22A" w14:textId="77777777" w:rsidR="00363C9D" w:rsidRPr="00FB20BD" w:rsidRDefault="00363C9D" w:rsidP="00952000">
            <w:pPr>
              <w:pStyle w:val="TAC"/>
            </w:pPr>
            <w:r w:rsidRPr="00FB20BD">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0A9E893" w14:textId="77777777" w:rsidR="00363C9D" w:rsidRPr="00FB20BD" w:rsidRDefault="00363C9D" w:rsidP="00952000">
            <w:pPr>
              <w:pStyle w:val="TAC"/>
            </w:pPr>
            <w:r w:rsidRPr="00FB20BD">
              <w:t>-8+TT</w:t>
            </w:r>
          </w:p>
        </w:tc>
        <w:tc>
          <w:tcPr>
            <w:tcW w:w="2500" w:type="dxa"/>
            <w:tcBorders>
              <w:top w:val="single" w:sz="4" w:space="0" w:color="auto"/>
              <w:left w:val="single" w:sz="4" w:space="0" w:color="auto"/>
              <w:bottom w:val="single" w:sz="4" w:space="0" w:color="auto"/>
              <w:right w:val="single" w:sz="4" w:space="0" w:color="auto"/>
            </w:tcBorders>
          </w:tcPr>
          <w:p w14:paraId="514C17DB" w14:textId="77777777" w:rsidR="00363C9D" w:rsidRPr="00FB20BD" w:rsidRDefault="00363C9D" w:rsidP="00952000">
            <w:pPr>
              <w:pStyle w:val="TAC"/>
            </w:pPr>
            <w:r w:rsidRPr="00FB20BD">
              <w:t>98.31</w:t>
            </w:r>
          </w:p>
        </w:tc>
      </w:tr>
      <w:tr w:rsidR="00363C9D" w:rsidRPr="00FB20BD" w14:paraId="55D3CAD8" w14:textId="77777777" w:rsidTr="00952000">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7085BDEB" w14:textId="77777777" w:rsidR="00363C9D" w:rsidRPr="00FB20BD" w:rsidRDefault="00363C9D" w:rsidP="00952000">
            <w:pPr>
              <w:pStyle w:val="TAN"/>
            </w:pPr>
            <w:r w:rsidRPr="00FB20BD">
              <w:t>NOTE 1:</w:t>
            </w:r>
            <w:r w:rsidRPr="00FB20BD">
              <w:tab/>
              <w:t>TT for each frequency and channel bandwidth is specified in Table 6.3J.1.5-3</w:t>
            </w:r>
          </w:p>
        </w:tc>
      </w:tr>
    </w:tbl>
    <w:p w14:paraId="39199EA8" w14:textId="77777777" w:rsidR="00363C9D" w:rsidRPr="00FB20BD" w:rsidRDefault="00363C9D" w:rsidP="00363C9D"/>
    <w:p w14:paraId="26E852DF" w14:textId="77777777" w:rsidR="00363C9D" w:rsidRPr="00FB20BD" w:rsidRDefault="00363C9D" w:rsidP="00363C9D">
      <w:pPr>
        <w:pStyle w:val="TH"/>
      </w:pPr>
      <w:r w:rsidRPr="00FB20BD">
        <w:t>Table 6.3.1.5-2: Minimum output power for ATG UE with antenna array</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363C9D" w:rsidRPr="00FB20BD" w14:paraId="2CDA8862"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9C0058F" w14:textId="77777777" w:rsidR="00363C9D" w:rsidRPr="00FB20BD" w:rsidRDefault="00363C9D" w:rsidP="00952000">
            <w:pPr>
              <w:pStyle w:val="TAH"/>
            </w:pPr>
            <w:r w:rsidRPr="00FB20BD">
              <w:t>Channel bandwidth</w:t>
            </w:r>
          </w:p>
          <w:p w14:paraId="16A222E8" w14:textId="77777777" w:rsidR="00363C9D" w:rsidRPr="00FB20BD" w:rsidRDefault="00363C9D" w:rsidP="00952000">
            <w:pPr>
              <w:pStyle w:val="TAH"/>
              <w:rPr>
                <w:rFonts w:eastAsia="MS Mincho"/>
              </w:rPr>
            </w:pPr>
            <w:r w:rsidRPr="00FB20BD">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521DD98" w14:textId="77777777" w:rsidR="00363C9D" w:rsidRPr="00FB20BD" w:rsidRDefault="00363C9D" w:rsidP="00952000">
            <w:pPr>
              <w:pStyle w:val="TAH"/>
            </w:pPr>
            <w:r w:rsidRPr="00FB20BD">
              <w:t>Minimum output power</w:t>
            </w:r>
          </w:p>
          <w:p w14:paraId="5F3EFCB7" w14:textId="77777777" w:rsidR="00363C9D" w:rsidRPr="00FB20BD" w:rsidRDefault="00363C9D" w:rsidP="00952000">
            <w:pPr>
              <w:pStyle w:val="TAH"/>
            </w:pPr>
            <w:r w:rsidRPr="00FB20BD">
              <w:t>(dBm)</w:t>
            </w:r>
          </w:p>
        </w:tc>
        <w:tc>
          <w:tcPr>
            <w:tcW w:w="2500" w:type="dxa"/>
            <w:tcBorders>
              <w:top w:val="single" w:sz="4" w:space="0" w:color="auto"/>
              <w:left w:val="single" w:sz="4" w:space="0" w:color="auto"/>
              <w:bottom w:val="single" w:sz="4" w:space="0" w:color="auto"/>
              <w:right w:val="single" w:sz="4" w:space="0" w:color="auto"/>
            </w:tcBorders>
            <w:hideMark/>
          </w:tcPr>
          <w:p w14:paraId="0E71D2EC" w14:textId="77777777" w:rsidR="00363C9D" w:rsidRPr="00FB20BD" w:rsidRDefault="00363C9D" w:rsidP="00952000">
            <w:pPr>
              <w:pStyle w:val="TAH"/>
            </w:pPr>
            <w:r w:rsidRPr="00FB20BD">
              <w:t>Measurement bandwidth</w:t>
            </w:r>
          </w:p>
          <w:p w14:paraId="3FB5646D" w14:textId="77777777" w:rsidR="00363C9D" w:rsidRPr="00FB20BD" w:rsidRDefault="00363C9D" w:rsidP="00952000">
            <w:pPr>
              <w:pStyle w:val="TAH"/>
            </w:pPr>
            <w:r w:rsidRPr="00FB20BD">
              <w:t>(MHz)</w:t>
            </w:r>
          </w:p>
        </w:tc>
      </w:tr>
      <w:tr w:rsidR="00363C9D" w:rsidRPr="00FB20BD" w14:paraId="0513337E"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6AEE8D3" w14:textId="77777777" w:rsidR="00363C9D" w:rsidRPr="00FB20BD" w:rsidRDefault="00363C9D" w:rsidP="00952000">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F26BC99" w14:textId="77777777" w:rsidR="00363C9D" w:rsidRPr="00FB20BD" w:rsidRDefault="00363C9D" w:rsidP="00952000">
            <w:pPr>
              <w:pStyle w:val="TAC"/>
            </w:pPr>
            <w:r w:rsidRPr="00FB20BD">
              <w:t>-19+TT</w:t>
            </w:r>
          </w:p>
        </w:tc>
        <w:tc>
          <w:tcPr>
            <w:tcW w:w="2500" w:type="dxa"/>
            <w:tcBorders>
              <w:top w:val="single" w:sz="4" w:space="0" w:color="auto"/>
              <w:left w:val="single" w:sz="4" w:space="0" w:color="auto"/>
              <w:bottom w:val="single" w:sz="4" w:space="0" w:color="auto"/>
              <w:right w:val="single" w:sz="4" w:space="0" w:color="auto"/>
            </w:tcBorders>
          </w:tcPr>
          <w:p w14:paraId="5C1DFA2B" w14:textId="77777777" w:rsidR="00363C9D" w:rsidRPr="00FB20BD" w:rsidRDefault="00363C9D" w:rsidP="00952000">
            <w:pPr>
              <w:pStyle w:val="TAC"/>
            </w:pPr>
            <w:r w:rsidRPr="00FB20BD">
              <w:t>4.515</w:t>
            </w:r>
          </w:p>
        </w:tc>
      </w:tr>
      <w:tr w:rsidR="00363C9D" w:rsidRPr="00FB20BD" w14:paraId="0C412C86"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CAB2384" w14:textId="77777777" w:rsidR="00363C9D" w:rsidRPr="00FB20BD" w:rsidRDefault="00363C9D" w:rsidP="00952000">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C7E6860" w14:textId="77777777" w:rsidR="00363C9D" w:rsidRPr="00FB20BD" w:rsidRDefault="00363C9D" w:rsidP="00952000">
            <w:pPr>
              <w:pStyle w:val="TAC"/>
            </w:pPr>
            <w:r w:rsidRPr="00FB20BD">
              <w:t>-19+TT</w:t>
            </w:r>
          </w:p>
        </w:tc>
        <w:tc>
          <w:tcPr>
            <w:tcW w:w="2500" w:type="dxa"/>
            <w:tcBorders>
              <w:top w:val="single" w:sz="4" w:space="0" w:color="auto"/>
              <w:left w:val="single" w:sz="4" w:space="0" w:color="auto"/>
              <w:bottom w:val="single" w:sz="4" w:space="0" w:color="auto"/>
              <w:right w:val="single" w:sz="4" w:space="0" w:color="auto"/>
            </w:tcBorders>
          </w:tcPr>
          <w:p w14:paraId="78771A84" w14:textId="77777777" w:rsidR="00363C9D" w:rsidRPr="00FB20BD" w:rsidRDefault="00363C9D" w:rsidP="00952000">
            <w:pPr>
              <w:pStyle w:val="TAC"/>
            </w:pPr>
            <w:r w:rsidRPr="00FB20BD">
              <w:t>9.375</w:t>
            </w:r>
          </w:p>
        </w:tc>
      </w:tr>
      <w:tr w:rsidR="00363C9D" w:rsidRPr="00FB20BD" w14:paraId="45EE1466"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B55B9D1" w14:textId="77777777" w:rsidR="00363C9D" w:rsidRPr="00FB20BD" w:rsidRDefault="00363C9D" w:rsidP="00952000">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2C6560C" w14:textId="77777777" w:rsidR="00363C9D" w:rsidRPr="00FB20BD" w:rsidRDefault="00363C9D" w:rsidP="00952000">
            <w:pPr>
              <w:pStyle w:val="TAC"/>
            </w:pPr>
            <w:r w:rsidRPr="00FB20BD">
              <w:t>-19+TT</w:t>
            </w:r>
          </w:p>
        </w:tc>
        <w:tc>
          <w:tcPr>
            <w:tcW w:w="2500" w:type="dxa"/>
            <w:tcBorders>
              <w:top w:val="single" w:sz="4" w:space="0" w:color="auto"/>
              <w:left w:val="single" w:sz="4" w:space="0" w:color="auto"/>
              <w:bottom w:val="single" w:sz="4" w:space="0" w:color="auto"/>
              <w:right w:val="single" w:sz="4" w:space="0" w:color="auto"/>
            </w:tcBorders>
          </w:tcPr>
          <w:p w14:paraId="6DE0035E" w14:textId="77777777" w:rsidR="00363C9D" w:rsidRPr="00FB20BD" w:rsidRDefault="00363C9D" w:rsidP="00952000">
            <w:pPr>
              <w:pStyle w:val="TAC"/>
            </w:pPr>
            <w:r w:rsidRPr="00FB20BD">
              <w:t>14.235</w:t>
            </w:r>
          </w:p>
        </w:tc>
      </w:tr>
      <w:tr w:rsidR="00363C9D" w:rsidRPr="00FB20BD" w14:paraId="3BA705B4"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9917295" w14:textId="77777777" w:rsidR="00363C9D" w:rsidRPr="00FB20BD" w:rsidRDefault="00363C9D" w:rsidP="00952000">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BE59CB0" w14:textId="77777777" w:rsidR="00363C9D" w:rsidRPr="00FB20BD" w:rsidRDefault="00363C9D" w:rsidP="00952000">
            <w:pPr>
              <w:pStyle w:val="TAC"/>
            </w:pPr>
            <w:r w:rsidRPr="00FB20BD">
              <w:t>-19+TT</w:t>
            </w:r>
          </w:p>
        </w:tc>
        <w:tc>
          <w:tcPr>
            <w:tcW w:w="2500" w:type="dxa"/>
            <w:tcBorders>
              <w:top w:val="single" w:sz="4" w:space="0" w:color="auto"/>
              <w:left w:val="single" w:sz="4" w:space="0" w:color="auto"/>
              <w:bottom w:val="single" w:sz="4" w:space="0" w:color="auto"/>
              <w:right w:val="single" w:sz="4" w:space="0" w:color="auto"/>
            </w:tcBorders>
          </w:tcPr>
          <w:p w14:paraId="72B8EE9E" w14:textId="77777777" w:rsidR="00363C9D" w:rsidRPr="00FB20BD" w:rsidRDefault="00363C9D" w:rsidP="00952000">
            <w:pPr>
              <w:pStyle w:val="TAC"/>
            </w:pPr>
            <w:r w:rsidRPr="00FB20BD">
              <w:t>19.095</w:t>
            </w:r>
          </w:p>
        </w:tc>
      </w:tr>
      <w:tr w:rsidR="00363C9D" w:rsidRPr="00FB20BD" w14:paraId="6EABA931"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192B039" w14:textId="77777777" w:rsidR="00363C9D" w:rsidRPr="00FB20BD" w:rsidRDefault="00363C9D" w:rsidP="00952000">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37F286A" w14:textId="77777777" w:rsidR="00363C9D" w:rsidRPr="00FB20BD" w:rsidRDefault="00363C9D" w:rsidP="00952000">
            <w:pPr>
              <w:pStyle w:val="TAC"/>
            </w:pPr>
            <w:r w:rsidRPr="00FB20BD">
              <w:t>-18+TT</w:t>
            </w:r>
          </w:p>
        </w:tc>
        <w:tc>
          <w:tcPr>
            <w:tcW w:w="2500" w:type="dxa"/>
            <w:tcBorders>
              <w:top w:val="single" w:sz="4" w:space="0" w:color="auto"/>
              <w:left w:val="single" w:sz="4" w:space="0" w:color="auto"/>
              <w:bottom w:val="single" w:sz="4" w:space="0" w:color="auto"/>
              <w:right w:val="single" w:sz="4" w:space="0" w:color="auto"/>
            </w:tcBorders>
          </w:tcPr>
          <w:p w14:paraId="003E3CB5" w14:textId="77777777" w:rsidR="00363C9D" w:rsidRPr="00FB20BD" w:rsidRDefault="00363C9D" w:rsidP="00952000">
            <w:pPr>
              <w:pStyle w:val="TAC"/>
            </w:pPr>
            <w:r w:rsidRPr="00FB20BD">
              <w:t>23.955</w:t>
            </w:r>
          </w:p>
        </w:tc>
      </w:tr>
      <w:tr w:rsidR="00363C9D" w:rsidRPr="00FB20BD" w14:paraId="2907C3D8"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4A86BAE8" w14:textId="77777777" w:rsidR="00363C9D" w:rsidRPr="00FB20BD" w:rsidRDefault="00363C9D" w:rsidP="00952000">
            <w:pPr>
              <w:pStyle w:val="TAC"/>
            </w:pPr>
            <w:r w:rsidRPr="00FB20BD">
              <w:t>30</w:t>
            </w:r>
          </w:p>
        </w:tc>
        <w:tc>
          <w:tcPr>
            <w:tcW w:w="2500" w:type="dxa"/>
            <w:tcBorders>
              <w:top w:val="single" w:sz="4" w:space="0" w:color="auto"/>
              <w:left w:val="single" w:sz="4" w:space="0" w:color="auto"/>
              <w:bottom w:val="single" w:sz="4" w:space="0" w:color="auto"/>
              <w:right w:val="single" w:sz="4" w:space="0" w:color="auto"/>
            </w:tcBorders>
            <w:vAlign w:val="center"/>
          </w:tcPr>
          <w:p w14:paraId="2DBD331E" w14:textId="77777777" w:rsidR="00363C9D" w:rsidRPr="00FB20BD" w:rsidRDefault="00363C9D" w:rsidP="00952000">
            <w:pPr>
              <w:pStyle w:val="TAC"/>
            </w:pPr>
            <w:r w:rsidRPr="00FB20BD">
              <w:t>-17.2+TT</w:t>
            </w:r>
          </w:p>
        </w:tc>
        <w:tc>
          <w:tcPr>
            <w:tcW w:w="2500" w:type="dxa"/>
            <w:tcBorders>
              <w:top w:val="single" w:sz="4" w:space="0" w:color="auto"/>
              <w:left w:val="single" w:sz="4" w:space="0" w:color="auto"/>
              <w:bottom w:val="single" w:sz="4" w:space="0" w:color="auto"/>
              <w:right w:val="single" w:sz="4" w:space="0" w:color="auto"/>
            </w:tcBorders>
          </w:tcPr>
          <w:p w14:paraId="4E5EE1C3" w14:textId="77777777" w:rsidR="00363C9D" w:rsidRPr="00FB20BD" w:rsidRDefault="00363C9D" w:rsidP="00952000">
            <w:pPr>
              <w:pStyle w:val="TAC"/>
            </w:pPr>
            <w:r w:rsidRPr="00FB20BD">
              <w:t>28.815</w:t>
            </w:r>
          </w:p>
        </w:tc>
      </w:tr>
      <w:tr w:rsidR="00363C9D" w:rsidRPr="00FB20BD" w14:paraId="49BEF173"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29F0EC51" w14:textId="77777777" w:rsidR="00363C9D" w:rsidRPr="00FB20BD" w:rsidRDefault="00363C9D" w:rsidP="00952000">
            <w:pPr>
              <w:pStyle w:val="TAC"/>
            </w:pPr>
            <w:r w:rsidRPr="00FB20BD">
              <w:t>35</w:t>
            </w:r>
          </w:p>
        </w:tc>
        <w:tc>
          <w:tcPr>
            <w:tcW w:w="2500" w:type="dxa"/>
            <w:tcBorders>
              <w:top w:val="single" w:sz="4" w:space="0" w:color="auto"/>
              <w:left w:val="single" w:sz="4" w:space="0" w:color="auto"/>
              <w:bottom w:val="single" w:sz="4" w:space="0" w:color="auto"/>
              <w:right w:val="single" w:sz="4" w:space="0" w:color="auto"/>
            </w:tcBorders>
            <w:vAlign w:val="center"/>
          </w:tcPr>
          <w:p w14:paraId="1AA6B7C5" w14:textId="77777777" w:rsidR="00363C9D" w:rsidRPr="00FB20BD" w:rsidRDefault="00363C9D" w:rsidP="00952000">
            <w:pPr>
              <w:pStyle w:val="TAC"/>
            </w:pPr>
            <w:r w:rsidRPr="00FB20BD">
              <w:t>-16.6+TT</w:t>
            </w:r>
          </w:p>
        </w:tc>
        <w:tc>
          <w:tcPr>
            <w:tcW w:w="2500" w:type="dxa"/>
            <w:tcBorders>
              <w:top w:val="single" w:sz="4" w:space="0" w:color="auto"/>
              <w:left w:val="single" w:sz="4" w:space="0" w:color="auto"/>
              <w:bottom w:val="single" w:sz="4" w:space="0" w:color="auto"/>
              <w:right w:val="single" w:sz="4" w:space="0" w:color="auto"/>
            </w:tcBorders>
          </w:tcPr>
          <w:p w14:paraId="08E4B9F7" w14:textId="77777777" w:rsidR="00363C9D" w:rsidRPr="00FB20BD" w:rsidRDefault="00363C9D" w:rsidP="00952000">
            <w:pPr>
              <w:pStyle w:val="TAC"/>
            </w:pPr>
            <w:r w:rsidRPr="00FB20BD">
              <w:t>33.855</w:t>
            </w:r>
          </w:p>
        </w:tc>
      </w:tr>
      <w:tr w:rsidR="00363C9D" w:rsidRPr="00FB20BD" w14:paraId="0F575CCD"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D41B5E0" w14:textId="77777777" w:rsidR="00363C9D" w:rsidRPr="00FB20BD" w:rsidRDefault="00363C9D" w:rsidP="00952000">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CEB17D6" w14:textId="77777777" w:rsidR="00363C9D" w:rsidRPr="00FB20BD" w:rsidRDefault="00363C9D" w:rsidP="00952000">
            <w:pPr>
              <w:pStyle w:val="TAC"/>
            </w:pPr>
            <w:r w:rsidRPr="00FB20BD">
              <w:t>-16+TT</w:t>
            </w:r>
          </w:p>
        </w:tc>
        <w:tc>
          <w:tcPr>
            <w:tcW w:w="2500" w:type="dxa"/>
            <w:tcBorders>
              <w:top w:val="single" w:sz="4" w:space="0" w:color="auto"/>
              <w:left w:val="single" w:sz="4" w:space="0" w:color="auto"/>
              <w:bottom w:val="single" w:sz="4" w:space="0" w:color="auto"/>
              <w:right w:val="single" w:sz="4" w:space="0" w:color="auto"/>
            </w:tcBorders>
          </w:tcPr>
          <w:p w14:paraId="01FE2ED5" w14:textId="77777777" w:rsidR="00363C9D" w:rsidRPr="00FB20BD" w:rsidRDefault="00363C9D" w:rsidP="00952000">
            <w:pPr>
              <w:pStyle w:val="TAC"/>
            </w:pPr>
            <w:r w:rsidRPr="00FB20BD">
              <w:t>38.895</w:t>
            </w:r>
          </w:p>
        </w:tc>
      </w:tr>
      <w:tr w:rsidR="00363C9D" w:rsidRPr="00FB20BD" w14:paraId="57AEDC09"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258FD987" w14:textId="77777777" w:rsidR="00363C9D" w:rsidRPr="00FB20BD" w:rsidRDefault="00363C9D" w:rsidP="00952000">
            <w:pPr>
              <w:pStyle w:val="TAC"/>
            </w:pPr>
            <w:r w:rsidRPr="00FB20BD">
              <w:t>45</w:t>
            </w:r>
          </w:p>
        </w:tc>
        <w:tc>
          <w:tcPr>
            <w:tcW w:w="2500" w:type="dxa"/>
            <w:tcBorders>
              <w:top w:val="single" w:sz="4" w:space="0" w:color="auto"/>
              <w:left w:val="single" w:sz="4" w:space="0" w:color="auto"/>
              <w:bottom w:val="single" w:sz="4" w:space="0" w:color="auto"/>
              <w:right w:val="single" w:sz="4" w:space="0" w:color="auto"/>
            </w:tcBorders>
            <w:vAlign w:val="center"/>
          </w:tcPr>
          <w:p w14:paraId="1A98CB3D" w14:textId="77777777" w:rsidR="00363C9D" w:rsidRPr="00FB20BD" w:rsidRDefault="00363C9D" w:rsidP="00952000">
            <w:pPr>
              <w:pStyle w:val="TAC"/>
            </w:pPr>
            <w:r w:rsidRPr="00FB20BD">
              <w:t>-15.5+TT</w:t>
            </w:r>
          </w:p>
        </w:tc>
        <w:tc>
          <w:tcPr>
            <w:tcW w:w="2500" w:type="dxa"/>
            <w:tcBorders>
              <w:top w:val="single" w:sz="4" w:space="0" w:color="auto"/>
              <w:left w:val="single" w:sz="4" w:space="0" w:color="auto"/>
              <w:bottom w:val="single" w:sz="4" w:space="0" w:color="auto"/>
              <w:right w:val="single" w:sz="4" w:space="0" w:color="auto"/>
            </w:tcBorders>
          </w:tcPr>
          <w:p w14:paraId="72B9A9AA" w14:textId="77777777" w:rsidR="00363C9D" w:rsidRPr="00FB20BD" w:rsidRDefault="00363C9D" w:rsidP="00952000">
            <w:pPr>
              <w:pStyle w:val="TAC"/>
            </w:pPr>
            <w:r w:rsidRPr="00FB20BD">
              <w:t>43.575</w:t>
            </w:r>
          </w:p>
        </w:tc>
      </w:tr>
      <w:tr w:rsidR="00363C9D" w:rsidRPr="00FB20BD" w14:paraId="790C8024"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A3C3A15" w14:textId="77777777" w:rsidR="00363C9D" w:rsidRPr="00FB20BD" w:rsidRDefault="00363C9D" w:rsidP="00952000">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38D184A" w14:textId="77777777" w:rsidR="00363C9D" w:rsidRPr="00FB20BD" w:rsidRDefault="00363C9D" w:rsidP="00952000">
            <w:pPr>
              <w:pStyle w:val="TAC"/>
            </w:pPr>
            <w:r w:rsidRPr="00FB20BD">
              <w:t>-15+TT</w:t>
            </w:r>
          </w:p>
        </w:tc>
        <w:tc>
          <w:tcPr>
            <w:tcW w:w="2500" w:type="dxa"/>
            <w:tcBorders>
              <w:top w:val="single" w:sz="4" w:space="0" w:color="auto"/>
              <w:left w:val="single" w:sz="4" w:space="0" w:color="auto"/>
              <w:bottom w:val="single" w:sz="4" w:space="0" w:color="auto"/>
              <w:right w:val="single" w:sz="4" w:space="0" w:color="auto"/>
            </w:tcBorders>
          </w:tcPr>
          <w:p w14:paraId="76E98E7E" w14:textId="77777777" w:rsidR="00363C9D" w:rsidRPr="00FB20BD" w:rsidRDefault="00363C9D" w:rsidP="00952000">
            <w:pPr>
              <w:pStyle w:val="TAC"/>
            </w:pPr>
            <w:r w:rsidRPr="00FB20BD">
              <w:t>48.615</w:t>
            </w:r>
          </w:p>
        </w:tc>
      </w:tr>
      <w:tr w:rsidR="00363C9D" w:rsidRPr="00FB20BD" w14:paraId="24CCD4DC"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F9CD565" w14:textId="77777777" w:rsidR="00363C9D" w:rsidRPr="00FB20BD" w:rsidRDefault="00363C9D" w:rsidP="00952000">
            <w:pPr>
              <w:pStyle w:val="TAC"/>
            </w:pPr>
            <w:r w:rsidRPr="00FB20BD">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EB36851" w14:textId="77777777" w:rsidR="00363C9D" w:rsidRPr="00FB20BD" w:rsidRDefault="00363C9D" w:rsidP="00952000">
            <w:pPr>
              <w:pStyle w:val="TAC"/>
            </w:pPr>
            <w:r w:rsidRPr="00FB20BD">
              <w:t>-14.2+TT</w:t>
            </w:r>
          </w:p>
        </w:tc>
        <w:tc>
          <w:tcPr>
            <w:tcW w:w="2500" w:type="dxa"/>
            <w:tcBorders>
              <w:top w:val="single" w:sz="4" w:space="0" w:color="auto"/>
              <w:left w:val="single" w:sz="4" w:space="0" w:color="auto"/>
              <w:bottom w:val="single" w:sz="4" w:space="0" w:color="auto"/>
              <w:right w:val="single" w:sz="4" w:space="0" w:color="auto"/>
            </w:tcBorders>
          </w:tcPr>
          <w:p w14:paraId="73B5E987" w14:textId="77777777" w:rsidR="00363C9D" w:rsidRPr="00FB20BD" w:rsidRDefault="00363C9D" w:rsidP="00952000">
            <w:pPr>
              <w:pStyle w:val="TAC"/>
            </w:pPr>
            <w:r w:rsidRPr="00FB20BD">
              <w:t>58.35</w:t>
            </w:r>
          </w:p>
        </w:tc>
      </w:tr>
      <w:tr w:rsidR="00363C9D" w:rsidRPr="00FB20BD" w14:paraId="3CFD2B3F"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10EB64A" w14:textId="77777777" w:rsidR="00363C9D" w:rsidRPr="00FB20BD" w:rsidRDefault="00363C9D" w:rsidP="00952000">
            <w:pPr>
              <w:pStyle w:val="TAC"/>
            </w:pPr>
            <w:r w:rsidRPr="00FB20BD">
              <w:t>7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C7421D5" w14:textId="77777777" w:rsidR="00363C9D" w:rsidRPr="00FB20BD" w:rsidRDefault="00363C9D" w:rsidP="00952000">
            <w:pPr>
              <w:pStyle w:val="TAC"/>
            </w:pPr>
            <w:r w:rsidRPr="00FB20BD">
              <w:t>-13.6+TT</w:t>
            </w:r>
          </w:p>
        </w:tc>
        <w:tc>
          <w:tcPr>
            <w:tcW w:w="2500" w:type="dxa"/>
            <w:tcBorders>
              <w:top w:val="single" w:sz="4" w:space="0" w:color="auto"/>
              <w:left w:val="single" w:sz="4" w:space="0" w:color="auto"/>
              <w:bottom w:val="single" w:sz="4" w:space="0" w:color="auto"/>
              <w:right w:val="single" w:sz="4" w:space="0" w:color="auto"/>
            </w:tcBorders>
          </w:tcPr>
          <w:p w14:paraId="5E429FE6" w14:textId="77777777" w:rsidR="00363C9D" w:rsidRPr="00FB20BD" w:rsidRDefault="00363C9D" w:rsidP="00952000">
            <w:pPr>
              <w:pStyle w:val="TAC"/>
            </w:pPr>
            <w:r w:rsidRPr="00FB20BD">
              <w:t>68.07</w:t>
            </w:r>
          </w:p>
        </w:tc>
      </w:tr>
      <w:tr w:rsidR="00363C9D" w:rsidRPr="00FB20BD" w14:paraId="5AE72FB2"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770F0EB" w14:textId="77777777" w:rsidR="00363C9D" w:rsidRPr="00FB20BD" w:rsidRDefault="00363C9D" w:rsidP="00952000">
            <w:pPr>
              <w:pStyle w:val="TAC"/>
            </w:pPr>
            <w:r w:rsidRPr="00FB20BD">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2D749D4" w14:textId="77777777" w:rsidR="00363C9D" w:rsidRPr="00FB20BD" w:rsidRDefault="00363C9D" w:rsidP="00952000">
            <w:pPr>
              <w:pStyle w:val="TAC"/>
            </w:pPr>
            <w:r w:rsidRPr="00FB20BD">
              <w:t>-13+TT</w:t>
            </w:r>
          </w:p>
        </w:tc>
        <w:tc>
          <w:tcPr>
            <w:tcW w:w="2500" w:type="dxa"/>
            <w:tcBorders>
              <w:top w:val="single" w:sz="4" w:space="0" w:color="auto"/>
              <w:left w:val="single" w:sz="4" w:space="0" w:color="auto"/>
              <w:bottom w:val="single" w:sz="4" w:space="0" w:color="auto"/>
              <w:right w:val="single" w:sz="4" w:space="0" w:color="auto"/>
            </w:tcBorders>
          </w:tcPr>
          <w:p w14:paraId="3838176B" w14:textId="77777777" w:rsidR="00363C9D" w:rsidRPr="00FB20BD" w:rsidRDefault="00363C9D" w:rsidP="00952000">
            <w:pPr>
              <w:pStyle w:val="TAC"/>
            </w:pPr>
            <w:r w:rsidRPr="00FB20BD">
              <w:t>78.15</w:t>
            </w:r>
          </w:p>
        </w:tc>
      </w:tr>
      <w:tr w:rsidR="00363C9D" w:rsidRPr="00FB20BD" w14:paraId="2B3A5819"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721DB8F8" w14:textId="77777777" w:rsidR="00363C9D" w:rsidRPr="00FB20BD" w:rsidRDefault="00363C9D" w:rsidP="00952000">
            <w:pPr>
              <w:pStyle w:val="TAC"/>
            </w:pPr>
            <w:r w:rsidRPr="00FB20BD">
              <w:t>90</w:t>
            </w:r>
          </w:p>
        </w:tc>
        <w:tc>
          <w:tcPr>
            <w:tcW w:w="2500" w:type="dxa"/>
            <w:tcBorders>
              <w:top w:val="single" w:sz="4" w:space="0" w:color="auto"/>
              <w:left w:val="single" w:sz="4" w:space="0" w:color="auto"/>
              <w:bottom w:val="single" w:sz="4" w:space="0" w:color="auto"/>
              <w:right w:val="single" w:sz="4" w:space="0" w:color="auto"/>
            </w:tcBorders>
            <w:vAlign w:val="center"/>
          </w:tcPr>
          <w:p w14:paraId="794E0537" w14:textId="77777777" w:rsidR="00363C9D" w:rsidRPr="00FB20BD" w:rsidRDefault="00363C9D" w:rsidP="00952000">
            <w:pPr>
              <w:pStyle w:val="TAC"/>
            </w:pPr>
            <w:r w:rsidRPr="00FB20BD">
              <w:rPr>
                <w:rFonts w:eastAsia="MS Mincho"/>
              </w:rPr>
              <w:t>-12.5+TT</w:t>
            </w:r>
          </w:p>
        </w:tc>
        <w:tc>
          <w:tcPr>
            <w:tcW w:w="2500" w:type="dxa"/>
            <w:tcBorders>
              <w:top w:val="single" w:sz="4" w:space="0" w:color="auto"/>
              <w:left w:val="single" w:sz="4" w:space="0" w:color="auto"/>
              <w:bottom w:val="single" w:sz="4" w:space="0" w:color="auto"/>
              <w:right w:val="single" w:sz="4" w:space="0" w:color="auto"/>
            </w:tcBorders>
          </w:tcPr>
          <w:p w14:paraId="412B0A63" w14:textId="77777777" w:rsidR="00363C9D" w:rsidRPr="00FB20BD" w:rsidRDefault="00363C9D" w:rsidP="00952000">
            <w:pPr>
              <w:pStyle w:val="TAC"/>
            </w:pPr>
            <w:r w:rsidRPr="00FB20BD">
              <w:t>88.23</w:t>
            </w:r>
          </w:p>
        </w:tc>
      </w:tr>
      <w:tr w:rsidR="00363C9D" w:rsidRPr="00FB20BD" w14:paraId="7F6484BE"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85292A4" w14:textId="77777777" w:rsidR="00363C9D" w:rsidRPr="00FB20BD" w:rsidRDefault="00363C9D" w:rsidP="00952000">
            <w:pPr>
              <w:pStyle w:val="TAC"/>
            </w:pPr>
            <w:r w:rsidRPr="00FB20BD">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2D09C6F" w14:textId="77777777" w:rsidR="00363C9D" w:rsidRPr="00FB20BD" w:rsidRDefault="00363C9D" w:rsidP="00952000">
            <w:pPr>
              <w:pStyle w:val="TAC"/>
            </w:pPr>
            <w:r w:rsidRPr="00FB20BD">
              <w:t>-12+TT</w:t>
            </w:r>
          </w:p>
        </w:tc>
        <w:tc>
          <w:tcPr>
            <w:tcW w:w="2500" w:type="dxa"/>
            <w:tcBorders>
              <w:top w:val="single" w:sz="4" w:space="0" w:color="auto"/>
              <w:left w:val="single" w:sz="4" w:space="0" w:color="auto"/>
              <w:bottom w:val="single" w:sz="4" w:space="0" w:color="auto"/>
              <w:right w:val="single" w:sz="4" w:space="0" w:color="auto"/>
            </w:tcBorders>
          </w:tcPr>
          <w:p w14:paraId="680E15BB" w14:textId="77777777" w:rsidR="00363C9D" w:rsidRPr="00FB20BD" w:rsidRDefault="00363C9D" w:rsidP="00952000">
            <w:pPr>
              <w:pStyle w:val="TAC"/>
            </w:pPr>
            <w:r w:rsidRPr="00FB20BD">
              <w:t>98.31</w:t>
            </w:r>
          </w:p>
        </w:tc>
      </w:tr>
      <w:tr w:rsidR="00363C9D" w:rsidRPr="00FB20BD" w14:paraId="551DC29D" w14:textId="77777777" w:rsidTr="00952000">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4E4556BF" w14:textId="77777777" w:rsidR="00363C9D" w:rsidRPr="00FB20BD" w:rsidRDefault="00363C9D" w:rsidP="00952000">
            <w:pPr>
              <w:pStyle w:val="TAN"/>
            </w:pPr>
            <w:r w:rsidRPr="00FB20BD">
              <w:t>NOTE 1:</w:t>
            </w:r>
            <w:r w:rsidRPr="00FB20BD">
              <w:tab/>
              <w:t>TT for each frequency and channel bandwidth is specified in Table 6.3.1.5-3</w:t>
            </w:r>
          </w:p>
        </w:tc>
      </w:tr>
    </w:tbl>
    <w:p w14:paraId="71BFEA15" w14:textId="77777777" w:rsidR="00363C9D" w:rsidRPr="00FB20BD" w:rsidRDefault="00363C9D" w:rsidP="00363C9D"/>
    <w:p w14:paraId="6A841ACB" w14:textId="77777777" w:rsidR="00363C9D" w:rsidRPr="00FB20BD" w:rsidRDefault="00363C9D" w:rsidP="00363C9D">
      <w:pPr>
        <w:pStyle w:val="TH"/>
      </w:pPr>
      <w:r w:rsidRPr="00FB20BD">
        <w:t>Table 6.3J.1.5-3: Test Tolerance (Minimum output power for AT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63C9D" w:rsidRPr="00FB20BD" w14:paraId="215974AB"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904BEA0" w14:textId="77777777" w:rsidR="00363C9D" w:rsidRPr="00FB20BD" w:rsidRDefault="00363C9D" w:rsidP="00952000">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7611FB01" w14:textId="77777777" w:rsidR="00363C9D" w:rsidRPr="00FB20BD" w:rsidRDefault="00363C9D" w:rsidP="00952000">
            <w:pPr>
              <w:pStyle w:val="TAH"/>
            </w:pPr>
            <w:r w:rsidRPr="00FB20BD">
              <w:rPr>
                <w:rFonts w:cs="Arial"/>
                <w:bCs/>
                <w:szCs w:val="18"/>
              </w:rPr>
              <w:t xml:space="preserve">f ≤ </w:t>
            </w:r>
            <w:r w:rsidRPr="00FB20BD">
              <w:rPr>
                <w:rFonts w:eastAsia="MS Mincho" w:cs="Arial"/>
                <w:bCs/>
                <w:szCs w:val="18"/>
              </w:rPr>
              <w:t>3.0GHz</w:t>
            </w:r>
          </w:p>
        </w:tc>
        <w:tc>
          <w:tcPr>
            <w:tcW w:w="1984" w:type="dxa"/>
            <w:tcBorders>
              <w:top w:val="single" w:sz="4" w:space="0" w:color="auto"/>
              <w:left w:val="single" w:sz="4" w:space="0" w:color="auto"/>
              <w:bottom w:val="single" w:sz="4" w:space="0" w:color="auto"/>
              <w:right w:val="single" w:sz="4" w:space="0" w:color="auto"/>
            </w:tcBorders>
            <w:vAlign w:val="center"/>
          </w:tcPr>
          <w:p w14:paraId="2AD7515F" w14:textId="77777777" w:rsidR="00363C9D" w:rsidRPr="00FB20BD" w:rsidRDefault="00363C9D" w:rsidP="00952000">
            <w:pPr>
              <w:pStyle w:val="TAH"/>
            </w:pPr>
            <w:r w:rsidRPr="00FB20BD">
              <w:rPr>
                <w:rFonts w:cs="Arial"/>
                <w:bCs/>
                <w:szCs w:val="18"/>
              </w:rPr>
              <w:t xml:space="preserve">3.0GHz &lt; f ≤ </w:t>
            </w:r>
            <w:r w:rsidRPr="00FB20BD">
              <w:rPr>
                <w:rFonts w:eastAsia="PMingLiU" w:cs="Arial"/>
                <w:bCs/>
                <w:szCs w:val="18"/>
                <w:lang w:eastAsia="zh-TW"/>
              </w:rPr>
              <w:t>6.0</w:t>
            </w:r>
            <w:r w:rsidRPr="00FB20BD">
              <w:rPr>
                <w:rFonts w:cs="Arial"/>
                <w:bCs/>
                <w:szCs w:val="18"/>
              </w:rPr>
              <w:t>GHz</w:t>
            </w:r>
          </w:p>
        </w:tc>
      </w:tr>
      <w:tr w:rsidR="00363C9D" w:rsidRPr="00FB20BD" w14:paraId="535FBCCC"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FDD7EB6" w14:textId="77777777" w:rsidR="00363C9D" w:rsidRPr="00FB20BD" w:rsidRDefault="00363C9D" w:rsidP="00952000">
            <w:pPr>
              <w:pStyle w:val="TAC"/>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6F530DF7" w14:textId="77777777" w:rsidR="00363C9D" w:rsidRPr="00FB20BD" w:rsidRDefault="00363C9D" w:rsidP="00952000">
            <w:pPr>
              <w:pStyle w:val="TAC"/>
            </w:pPr>
            <w:r w:rsidRPr="00FB20BD">
              <w:t>FFS</w:t>
            </w:r>
          </w:p>
        </w:tc>
        <w:tc>
          <w:tcPr>
            <w:tcW w:w="1984" w:type="dxa"/>
            <w:tcBorders>
              <w:top w:val="single" w:sz="4" w:space="0" w:color="auto"/>
              <w:left w:val="single" w:sz="4" w:space="0" w:color="auto"/>
              <w:bottom w:val="single" w:sz="4" w:space="0" w:color="auto"/>
              <w:right w:val="single" w:sz="4" w:space="0" w:color="auto"/>
            </w:tcBorders>
            <w:vAlign w:val="center"/>
          </w:tcPr>
          <w:p w14:paraId="604BB4B0" w14:textId="77777777" w:rsidR="00363C9D" w:rsidRPr="00FB20BD" w:rsidRDefault="00363C9D" w:rsidP="00952000">
            <w:pPr>
              <w:pStyle w:val="TAC"/>
            </w:pPr>
            <w:r w:rsidRPr="00FB20BD">
              <w:t>FFS</w:t>
            </w:r>
          </w:p>
        </w:tc>
      </w:tr>
      <w:tr w:rsidR="00363C9D" w:rsidRPr="00FB20BD" w14:paraId="265B79EE"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ADAB76D" w14:textId="77777777" w:rsidR="00363C9D" w:rsidRPr="00FB20BD" w:rsidRDefault="00363C9D" w:rsidP="00952000">
            <w:pPr>
              <w:pStyle w:val="TAC"/>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53BB97DB" w14:textId="77777777" w:rsidR="00363C9D" w:rsidRPr="00FB20BD" w:rsidRDefault="00363C9D" w:rsidP="00952000">
            <w:pPr>
              <w:pStyle w:val="TAC"/>
            </w:pPr>
            <w:r w:rsidRPr="00FB20BD">
              <w:t>FFS</w:t>
            </w:r>
          </w:p>
        </w:tc>
        <w:tc>
          <w:tcPr>
            <w:tcW w:w="1984" w:type="dxa"/>
            <w:tcBorders>
              <w:top w:val="single" w:sz="4" w:space="0" w:color="auto"/>
              <w:left w:val="single" w:sz="4" w:space="0" w:color="auto"/>
              <w:bottom w:val="single" w:sz="4" w:space="0" w:color="auto"/>
              <w:right w:val="single" w:sz="4" w:space="0" w:color="auto"/>
            </w:tcBorders>
          </w:tcPr>
          <w:p w14:paraId="5EBD7C6E" w14:textId="77777777" w:rsidR="00363C9D" w:rsidRPr="00FB20BD" w:rsidRDefault="00363C9D" w:rsidP="00952000">
            <w:pPr>
              <w:pStyle w:val="TAC"/>
            </w:pPr>
            <w:r w:rsidRPr="00FB20BD">
              <w:t>FFS</w:t>
            </w:r>
          </w:p>
        </w:tc>
      </w:tr>
    </w:tbl>
    <w:p w14:paraId="1E615D81" w14:textId="77777777" w:rsidR="00363C9D" w:rsidRPr="00FB20BD" w:rsidRDefault="00363C9D" w:rsidP="00363C9D"/>
    <w:p w14:paraId="79211412" w14:textId="77777777" w:rsidR="00CB71C5" w:rsidRPr="00FB20BD" w:rsidRDefault="00CB71C5" w:rsidP="00CB71C5">
      <w:pPr>
        <w:pStyle w:val="Heading3"/>
      </w:pPr>
      <w:r w:rsidRPr="00FB20BD">
        <w:t>6.3J.2</w:t>
      </w:r>
      <w:r w:rsidRPr="00FB20BD">
        <w:tab/>
        <w:t>Transmit OFF power for ATG</w:t>
      </w:r>
    </w:p>
    <w:p w14:paraId="050BF5B2" w14:textId="77777777" w:rsidR="00CB71C5" w:rsidRPr="00FB20BD" w:rsidRDefault="00CB71C5" w:rsidP="00CB71C5">
      <w:pPr>
        <w:pStyle w:val="EditorsNote"/>
        <w:ind w:left="400"/>
      </w:pPr>
      <w:r w:rsidRPr="00FB20BD">
        <w:rPr>
          <w:rFonts w:eastAsia="TimesNewRomanPSMT"/>
          <w:lang w:eastAsia="fr-FR"/>
        </w:rPr>
        <w:t>Editor’s note: This clause is incomplete. The following aspects are either missing or not yet determined:</w:t>
      </w:r>
    </w:p>
    <w:p w14:paraId="36DD6A95" w14:textId="77777777" w:rsidR="00CB71C5" w:rsidRPr="00FB20BD" w:rsidRDefault="00CB71C5" w:rsidP="00CB71C5">
      <w:pPr>
        <w:pStyle w:val="EditorsNote"/>
        <w:ind w:left="400"/>
      </w:pPr>
      <w:r w:rsidRPr="00FB20BD">
        <w:t>- MU and TT are FFS</w:t>
      </w:r>
    </w:p>
    <w:p w14:paraId="674EA374" w14:textId="77777777" w:rsidR="00CB71C5" w:rsidRPr="00FB20BD" w:rsidRDefault="00CB71C5" w:rsidP="00CB71C5">
      <w:pPr>
        <w:pStyle w:val="EditorsNote"/>
        <w:ind w:left="400"/>
      </w:pPr>
      <w:r w:rsidRPr="00FB20BD">
        <w:t>- The referenced clause 6.3J.3 is FFS</w:t>
      </w:r>
    </w:p>
    <w:p w14:paraId="4EE1845D" w14:textId="77777777" w:rsidR="00CB71C5" w:rsidRPr="00FB20BD" w:rsidRDefault="00CB71C5" w:rsidP="00CB71C5">
      <w:pPr>
        <w:pStyle w:val="H6"/>
      </w:pPr>
      <w:r w:rsidRPr="00FB20BD">
        <w:t>6.3J.2.1</w:t>
      </w:r>
      <w:r w:rsidRPr="00FB20BD">
        <w:tab/>
        <w:t>Test purpose</w:t>
      </w:r>
    </w:p>
    <w:p w14:paraId="3C9FBADA" w14:textId="77777777" w:rsidR="00CB71C5" w:rsidRPr="00FB20BD" w:rsidRDefault="00CB71C5" w:rsidP="00CB71C5">
      <w:r w:rsidRPr="00FB20BD">
        <w:t>To verify that the UE transmit OFF power is lower than the value specified in the test requirement.</w:t>
      </w:r>
    </w:p>
    <w:p w14:paraId="56D01995" w14:textId="77777777" w:rsidR="00CB71C5" w:rsidRPr="00FB20BD" w:rsidRDefault="00CB71C5" w:rsidP="00CB71C5">
      <w:r w:rsidRPr="00FB20BD">
        <w:t>An excess Transmit OFF power potentially increases the Rise Over Thermal (RoT) and therefore reduces the cell coverage area for other UEs.</w:t>
      </w:r>
    </w:p>
    <w:p w14:paraId="0872418C" w14:textId="77777777" w:rsidR="00CB71C5" w:rsidRPr="00FB20BD" w:rsidRDefault="00CB71C5" w:rsidP="00CB71C5">
      <w:pPr>
        <w:pStyle w:val="H6"/>
      </w:pPr>
      <w:r w:rsidRPr="00FB20BD">
        <w:t>6.3J.2.2</w:t>
      </w:r>
      <w:r w:rsidRPr="00FB20BD">
        <w:tab/>
        <w:t>Test applicability</w:t>
      </w:r>
    </w:p>
    <w:p w14:paraId="2249583A" w14:textId="77777777" w:rsidR="00CB71C5" w:rsidRPr="00FB20BD" w:rsidRDefault="00CB71C5" w:rsidP="00CB71C5">
      <w:r w:rsidRPr="00FB20BD">
        <w:t>The requirements of this test apply in test case 6.3J.3 Transmit ON/OFF time mask for ATG to all types of NR UE release 18 and forward that support NR standalone ATG.</w:t>
      </w:r>
    </w:p>
    <w:p w14:paraId="72CA5DAB" w14:textId="77777777" w:rsidR="00CB71C5" w:rsidRPr="00FB20BD" w:rsidRDefault="00CB71C5" w:rsidP="00CB71C5">
      <w:pPr>
        <w:pStyle w:val="H6"/>
      </w:pPr>
      <w:r w:rsidRPr="00FB20BD">
        <w:t>6.3J.2.3</w:t>
      </w:r>
      <w:r w:rsidRPr="00FB20BD">
        <w:tab/>
        <w:t>Minimum conformance requirements</w:t>
      </w:r>
    </w:p>
    <w:p w14:paraId="58785697" w14:textId="77777777" w:rsidR="00CB71C5" w:rsidRPr="00FB20BD" w:rsidRDefault="00CB71C5" w:rsidP="00CB71C5">
      <w:r w:rsidRPr="00FB20BD">
        <w:t>Transmit OFF power is defined as the mean power in the channel bandwidth when the transmitter is OFF. The transmitter is considered OFF when the UE is not allowed to transmit on any of its ports.</w:t>
      </w:r>
    </w:p>
    <w:p w14:paraId="1B9EC73C" w14:textId="77777777" w:rsidR="00CB71C5" w:rsidRPr="00FB20BD" w:rsidRDefault="00CB71C5" w:rsidP="00CB71C5">
      <w:pPr>
        <w:rPr>
          <w:rFonts w:cs="v5.0.0"/>
        </w:rPr>
      </w:pPr>
      <w:r w:rsidRPr="00FB20BD">
        <w:t>The Transmit OFF power is defined as the mean power in a duration of at least one sub-frame (1ms) excluding any transient periods. The Transmit OFF power shall not exceed the values specified in Table 6.3J.2.3-1.</w:t>
      </w:r>
    </w:p>
    <w:p w14:paraId="354DFD3F" w14:textId="77777777" w:rsidR="00CB71C5" w:rsidRPr="00FB20BD" w:rsidRDefault="00CB71C5" w:rsidP="00CB71C5">
      <w:pPr>
        <w:pStyle w:val="TH"/>
      </w:pPr>
      <w:r w:rsidRPr="00FB20BD">
        <w:t>Table 6.3J.2.3-1: Transmit OFF power for ATG</w:t>
      </w:r>
    </w:p>
    <w:tbl>
      <w:tblPr>
        <w:tblW w:w="7361" w:type="dxa"/>
        <w:jc w:val="center"/>
        <w:tblLook w:val="04A0" w:firstRow="1" w:lastRow="0" w:firstColumn="1" w:lastColumn="0" w:noHBand="0" w:noVBand="1"/>
      </w:tblPr>
      <w:tblGrid>
        <w:gridCol w:w="1450"/>
        <w:gridCol w:w="720"/>
        <w:gridCol w:w="2719"/>
        <w:gridCol w:w="2472"/>
      </w:tblGrid>
      <w:tr w:rsidR="00CB71C5" w:rsidRPr="00FB20BD" w14:paraId="669A2F76" w14:textId="77777777" w:rsidTr="00952000">
        <w:trPr>
          <w:trHeight w:val="492"/>
          <w:jc w:val="center"/>
        </w:trPr>
        <w:tc>
          <w:tcPr>
            <w:tcW w:w="153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BF9396C" w14:textId="77777777" w:rsidR="00CB71C5" w:rsidRPr="00FB20BD" w:rsidRDefault="00CB71C5" w:rsidP="00952000">
            <w:pPr>
              <w:spacing w:after="0"/>
              <w:jc w:val="center"/>
              <w:rPr>
                <w:rFonts w:ascii="Arial" w:hAnsi="Arial" w:cs="Arial"/>
                <w:b/>
                <w:bCs/>
                <w:color w:val="000000"/>
                <w:sz w:val="18"/>
                <w:szCs w:val="18"/>
              </w:rPr>
            </w:pPr>
            <w:r w:rsidRPr="00FB20BD">
              <w:rPr>
                <w:rFonts w:ascii="Arial" w:hAnsi="Arial" w:cs="Arial"/>
                <w:b/>
                <w:bCs/>
                <w:color w:val="000000"/>
                <w:sz w:val="18"/>
                <w:szCs w:val="18"/>
              </w:rPr>
              <w:t>Channel bandwidth</w:t>
            </w:r>
          </w:p>
        </w:tc>
        <w:tc>
          <w:tcPr>
            <w:tcW w:w="735" w:type="dxa"/>
            <w:tcBorders>
              <w:top w:val="single" w:sz="8" w:space="0" w:color="auto"/>
              <w:left w:val="nil"/>
              <w:bottom w:val="single" w:sz="8" w:space="0" w:color="auto"/>
              <w:right w:val="single" w:sz="8" w:space="0" w:color="auto"/>
            </w:tcBorders>
            <w:shd w:val="clear" w:color="auto" w:fill="auto"/>
            <w:vAlign w:val="center"/>
            <w:hideMark/>
          </w:tcPr>
          <w:p w14:paraId="731CAE69" w14:textId="77777777" w:rsidR="00CB71C5" w:rsidRPr="00FB20BD" w:rsidRDefault="00CB71C5" w:rsidP="00952000">
            <w:pPr>
              <w:spacing w:after="0"/>
              <w:jc w:val="center"/>
              <w:rPr>
                <w:rFonts w:ascii="Arial" w:hAnsi="Arial" w:cs="Arial"/>
                <w:color w:val="000000"/>
                <w:sz w:val="18"/>
                <w:szCs w:val="18"/>
              </w:rPr>
            </w:pPr>
            <w:r w:rsidRPr="00FB20BD">
              <w:rPr>
                <w:rFonts w:ascii="Arial" w:hAnsi="Arial" w:cs="Arial"/>
                <w:color w:val="000000"/>
                <w:sz w:val="18"/>
                <w:szCs w:val="18"/>
              </w:rPr>
              <w:t>(MHz)</w:t>
            </w:r>
          </w:p>
        </w:tc>
        <w:tc>
          <w:tcPr>
            <w:tcW w:w="2620" w:type="dxa"/>
            <w:tcBorders>
              <w:top w:val="single" w:sz="8" w:space="0" w:color="auto"/>
              <w:left w:val="nil"/>
              <w:bottom w:val="single" w:sz="8" w:space="0" w:color="auto"/>
              <w:right w:val="single" w:sz="8" w:space="0" w:color="auto"/>
            </w:tcBorders>
            <w:shd w:val="clear" w:color="auto" w:fill="auto"/>
            <w:noWrap/>
            <w:vAlign w:val="center"/>
            <w:hideMark/>
          </w:tcPr>
          <w:p w14:paraId="2E5BEB9B" w14:textId="77777777" w:rsidR="00CB71C5" w:rsidRPr="00FB20BD" w:rsidRDefault="00CB71C5" w:rsidP="00952000">
            <w:pPr>
              <w:spacing w:after="0"/>
              <w:jc w:val="center"/>
              <w:rPr>
                <w:rFonts w:ascii="Arial" w:hAnsi="Arial" w:cs="Arial"/>
                <w:color w:val="000000"/>
                <w:sz w:val="18"/>
                <w:szCs w:val="18"/>
              </w:rPr>
            </w:pPr>
            <w:r w:rsidRPr="00FB20BD">
              <w:rPr>
                <w:rFonts w:ascii="Arial" w:hAnsi="Arial" w:cs="Arial"/>
                <w:color w:val="000000"/>
                <w:sz w:val="18"/>
                <w:szCs w:val="18"/>
              </w:rPr>
              <w:t>3,5,10,15,20,25,30,35,40,45,50</w:t>
            </w:r>
          </w:p>
        </w:tc>
        <w:tc>
          <w:tcPr>
            <w:tcW w:w="2472" w:type="dxa"/>
            <w:tcBorders>
              <w:top w:val="single" w:sz="8" w:space="0" w:color="auto"/>
              <w:left w:val="nil"/>
              <w:bottom w:val="single" w:sz="8" w:space="0" w:color="auto"/>
              <w:right w:val="single" w:sz="8" w:space="0" w:color="auto"/>
            </w:tcBorders>
            <w:shd w:val="clear" w:color="auto" w:fill="auto"/>
            <w:noWrap/>
            <w:vAlign w:val="center"/>
            <w:hideMark/>
          </w:tcPr>
          <w:p w14:paraId="176A5DB9" w14:textId="77777777" w:rsidR="00CB71C5" w:rsidRPr="00FB20BD" w:rsidRDefault="00CB71C5" w:rsidP="00952000">
            <w:pPr>
              <w:spacing w:after="0"/>
              <w:jc w:val="center"/>
              <w:rPr>
                <w:rFonts w:ascii="Arial" w:hAnsi="Arial" w:cs="Arial"/>
                <w:color w:val="000000"/>
                <w:sz w:val="18"/>
                <w:szCs w:val="18"/>
              </w:rPr>
            </w:pPr>
            <w:r w:rsidRPr="00FB20BD">
              <w:rPr>
                <w:rFonts w:ascii="Arial" w:hAnsi="Arial" w:cs="Arial"/>
                <w:color w:val="000000"/>
                <w:sz w:val="18"/>
                <w:szCs w:val="18"/>
              </w:rPr>
              <w:t>60,70,80,90,100</w:t>
            </w:r>
          </w:p>
        </w:tc>
      </w:tr>
      <w:tr w:rsidR="00CB71C5" w:rsidRPr="00FB20BD" w14:paraId="0C595AA8" w14:textId="77777777" w:rsidTr="00952000">
        <w:trPr>
          <w:trHeight w:val="300"/>
          <w:jc w:val="center"/>
        </w:trPr>
        <w:tc>
          <w:tcPr>
            <w:tcW w:w="1534" w:type="dxa"/>
            <w:tcBorders>
              <w:top w:val="nil"/>
              <w:left w:val="single" w:sz="8" w:space="0" w:color="auto"/>
              <w:bottom w:val="single" w:sz="8" w:space="0" w:color="auto"/>
              <w:right w:val="single" w:sz="8" w:space="0" w:color="auto"/>
            </w:tcBorders>
            <w:shd w:val="clear" w:color="auto" w:fill="auto"/>
            <w:vAlign w:val="center"/>
            <w:hideMark/>
          </w:tcPr>
          <w:p w14:paraId="441BB6FB" w14:textId="77777777" w:rsidR="00CB71C5" w:rsidRPr="00FB20BD" w:rsidRDefault="00CB71C5" w:rsidP="00952000">
            <w:pPr>
              <w:spacing w:after="0"/>
              <w:jc w:val="center"/>
              <w:rPr>
                <w:rFonts w:ascii="Arial" w:hAnsi="Arial" w:cs="Arial"/>
                <w:b/>
                <w:bCs/>
                <w:color w:val="000000"/>
                <w:sz w:val="18"/>
                <w:szCs w:val="18"/>
              </w:rPr>
            </w:pPr>
            <w:r w:rsidRPr="00FB20BD">
              <w:rPr>
                <w:rFonts w:ascii="Arial" w:hAnsi="Arial" w:cs="Arial"/>
                <w:b/>
                <w:bCs/>
                <w:color w:val="000000"/>
                <w:sz w:val="18"/>
                <w:szCs w:val="18"/>
              </w:rPr>
              <w:t>REF_SCS</w:t>
            </w:r>
          </w:p>
        </w:tc>
        <w:tc>
          <w:tcPr>
            <w:tcW w:w="735" w:type="dxa"/>
            <w:tcBorders>
              <w:top w:val="nil"/>
              <w:left w:val="nil"/>
              <w:bottom w:val="single" w:sz="8" w:space="0" w:color="auto"/>
              <w:right w:val="single" w:sz="8" w:space="0" w:color="auto"/>
            </w:tcBorders>
            <w:shd w:val="clear" w:color="auto" w:fill="auto"/>
            <w:vAlign w:val="center"/>
            <w:hideMark/>
          </w:tcPr>
          <w:p w14:paraId="76479159" w14:textId="77777777" w:rsidR="00CB71C5" w:rsidRPr="00FB20BD" w:rsidRDefault="00CB71C5" w:rsidP="00952000">
            <w:pPr>
              <w:spacing w:after="0"/>
              <w:jc w:val="center"/>
              <w:rPr>
                <w:rFonts w:ascii="Arial" w:hAnsi="Arial" w:cs="Arial"/>
                <w:color w:val="000000"/>
                <w:sz w:val="18"/>
                <w:szCs w:val="18"/>
              </w:rPr>
            </w:pPr>
            <w:r w:rsidRPr="00FB20BD">
              <w:rPr>
                <w:rFonts w:ascii="Arial" w:hAnsi="Arial" w:cs="Arial"/>
                <w:color w:val="000000"/>
                <w:sz w:val="18"/>
                <w:szCs w:val="18"/>
              </w:rPr>
              <w:t>(kHz)</w:t>
            </w:r>
          </w:p>
        </w:tc>
        <w:tc>
          <w:tcPr>
            <w:tcW w:w="2620" w:type="dxa"/>
            <w:tcBorders>
              <w:top w:val="nil"/>
              <w:left w:val="nil"/>
              <w:bottom w:val="single" w:sz="8" w:space="0" w:color="auto"/>
              <w:right w:val="single" w:sz="8" w:space="0" w:color="auto"/>
            </w:tcBorders>
            <w:shd w:val="clear" w:color="auto" w:fill="auto"/>
            <w:noWrap/>
            <w:vAlign w:val="center"/>
            <w:hideMark/>
          </w:tcPr>
          <w:p w14:paraId="329FFF31" w14:textId="77777777" w:rsidR="00CB71C5" w:rsidRPr="00FB20BD" w:rsidRDefault="00CB71C5" w:rsidP="00952000">
            <w:pPr>
              <w:spacing w:after="0"/>
              <w:jc w:val="center"/>
              <w:rPr>
                <w:rFonts w:ascii="Arial" w:hAnsi="Arial" w:cs="Arial"/>
                <w:color w:val="000000"/>
                <w:sz w:val="18"/>
                <w:szCs w:val="18"/>
              </w:rPr>
            </w:pPr>
            <w:r w:rsidRPr="00FB20BD">
              <w:rPr>
                <w:rFonts w:ascii="Arial" w:hAnsi="Arial" w:cs="Arial"/>
                <w:color w:val="000000"/>
                <w:sz w:val="18"/>
                <w:szCs w:val="18"/>
              </w:rPr>
              <w:t>15</w:t>
            </w:r>
          </w:p>
        </w:tc>
        <w:tc>
          <w:tcPr>
            <w:tcW w:w="2472" w:type="dxa"/>
            <w:tcBorders>
              <w:top w:val="nil"/>
              <w:left w:val="nil"/>
              <w:bottom w:val="single" w:sz="8" w:space="0" w:color="auto"/>
              <w:right w:val="single" w:sz="8" w:space="0" w:color="auto"/>
            </w:tcBorders>
            <w:shd w:val="clear" w:color="auto" w:fill="auto"/>
            <w:noWrap/>
            <w:vAlign w:val="center"/>
            <w:hideMark/>
          </w:tcPr>
          <w:p w14:paraId="3F0DB805" w14:textId="77777777" w:rsidR="00CB71C5" w:rsidRPr="00FB20BD" w:rsidRDefault="00CB71C5" w:rsidP="00952000">
            <w:pPr>
              <w:spacing w:after="0"/>
              <w:jc w:val="center"/>
              <w:rPr>
                <w:rFonts w:ascii="Arial" w:hAnsi="Arial" w:cs="Arial"/>
                <w:color w:val="000000"/>
                <w:sz w:val="18"/>
                <w:szCs w:val="18"/>
              </w:rPr>
            </w:pPr>
            <w:r w:rsidRPr="00FB20BD">
              <w:rPr>
                <w:rFonts w:ascii="Arial" w:hAnsi="Arial" w:cs="Arial"/>
                <w:color w:val="000000"/>
                <w:sz w:val="18"/>
                <w:szCs w:val="18"/>
              </w:rPr>
              <w:t>30</w:t>
            </w:r>
          </w:p>
        </w:tc>
      </w:tr>
      <w:tr w:rsidR="00CB71C5" w:rsidRPr="00FB20BD" w14:paraId="08326A93" w14:textId="77777777" w:rsidTr="00952000">
        <w:trPr>
          <w:trHeight w:val="492"/>
          <w:jc w:val="center"/>
        </w:trPr>
        <w:tc>
          <w:tcPr>
            <w:tcW w:w="1534" w:type="dxa"/>
            <w:tcBorders>
              <w:top w:val="nil"/>
              <w:left w:val="single" w:sz="8" w:space="0" w:color="auto"/>
              <w:bottom w:val="single" w:sz="8" w:space="0" w:color="auto"/>
              <w:right w:val="single" w:sz="8" w:space="0" w:color="auto"/>
            </w:tcBorders>
            <w:shd w:val="clear" w:color="auto" w:fill="auto"/>
            <w:vAlign w:val="center"/>
            <w:hideMark/>
          </w:tcPr>
          <w:p w14:paraId="5AF79368" w14:textId="77777777" w:rsidR="00CB71C5" w:rsidRPr="00FB20BD" w:rsidRDefault="00CB71C5" w:rsidP="00952000">
            <w:pPr>
              <w:spacing w:after="0"/>
              <w:jc w:val="center"/>
              <w:rPr>
                <w:rFonts w:ascii="Arial" w:hAnsi="Arial" w:cs="Arial"/>
                <w:b/>
                <w:bCs/>
                <w:color w:val="000000"/>
                <w:sz w:val="18"/>
                <w:szCs w:val="18"/>
              </w:rPr>
            </w:pPr>
            <w:r w:rsidRPr="00FB20BD">
              <w:rPr>
                <w:rFonts w:ascii="Arial" w:hAnsi="Arial" w:cs="Arial"/>
                <w:b/>
                <w:bCs/>
                <w:color w:val="000000"/>
                <w:sz w:val="18"/>
                <w:szCs w:val="18"/>
              </w:rPr>
              <w:t>Transmit OFF power</w:t>
            </w:r>
          </w:p>
        </w:tc>
        <w:tc>
          <w:tcPr>
            <w:tcW w:w="735" w:type="dxa"/>
            <w:tcBorders>
              <w:top w:val="nil"/>
              <w:left w:val="nil"/>
              <w:bottom w:val="single" w:sz="8" w:space="0" w:color="auto"/>
              <w:right w:val="single" w:sz="8" w:space="0" w:color="auto"/>
            </w:tcBorders>
            <w:shd w:val="clear" w:color="auto" w:fill="auto"/>
            <w:vAlign w:val="center"/>
            <w:hideMark/>
          </w:tcPr>
          <w:p w14:paraId="66DED558" w14:textId="77777777" w:rsidR="00CB71C5" w:rsidRPr="00FB20BD" w:rsidRDefault="00CB71C5" w:rsidP="00952000">
            <w:pPr>
              <w:spacing w:after="0"/>
              <w:jc w:val="center"/>
              <w:rPr>
                <w:rFonts w:ascii="Arial" w:hAnsi="Arial" w:cs="Arial"/>
                <w:color w:val="000000"/>
                <w:sz w:val="18"/>
                <w:szCs w:val="18"/>
              </w:rPr>
            </w:pPr>
            <w:r w:rsidRPr="00FB20BD">
              <w:rPr>
                <w:rFonts w:ascii="Arial" w:hAnsi="Arial" w:cs="Arial"/>
                <w:color w:val="000000"/>
                <w:sz w:val="18"/>
                <w:szCs w:val="18"/>
              </w:rPr>
              <w:t>(dBm)</w:t>
            </w:r>
          </w:p>
        </w:tc>
        <w:tc>
          <w:tcPr>
            <w:tcW w:w="5092"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0DAB85A3" w14:textId="77777777" w:rsidR="00CB71C5" w:rsidRPr="00FB20BD" w:rsidRDefault="00CB71C5" w:rsidP="00952000">
            <w:pPr>
              <w:spacing w:after="0"/>
              <w:jc w:val="center"/>
              <w:rPr>
                <w:rFonts w:ascii="Arial" w:hAnsi="Arial" w:cs="Arial"/>
                <w:color w:val="000000"/>
                <w:sz w:val="18"/>
                <w:szCs w:val="18"/>
              </w:rPr>
            </w:pPr>
            <w:r w:rsidRPr="00FB20BD">
              <w:rPr>
                <w:rFonts w:ascii="Arial" w:hAnsi="Arial" w:cs="Arial"/>
                <w:color w:val="000000"/>
                <w:sz w:val="18"/>
                <w:szCs w:val="18"/>
              </w:rPr>
              <w:t>-50</w:t>
            </w:r>
          </w:p>
        </w:tc>
      </w:tr>
      <w:tr w:rsidR="00CB71C5" w:rsidRPr="00FB20BD" w14:paraId="4E316B26" w14:textId="77777777" w:rsidTr="00952000">
        <w:trPr>
          <w:trHeight w:val="492"/>
          <w:jc w:val="center"/>
        </w:trPr>
        <w:tc>
          <w:tcPr>
            <w:tcW w:w="1534" w:type="dxa"/>
            <w:tcBorders>
              <w:top w:val="nil"/>
              <w:left w:val="single" w:sz="8" w:space="0" w:color="auto"/>
              <w:bottom w:val="single" w:sz="4" w:space="0" w:color="auto"/>
              <w:right w:val="single" w:sz="8" w:space="0" w:color="auto"/>
            </w:tcBorders>
            <w:shd w:val="clear" w:color="auto" w:fill="auto"/>
            <w:vAlign w:val="center"/>
            <w:hideMark/>
          </w:tcPr>
          <w:p w14:paraId="112F5143" w14:textId="77777777" w:rsidR="00CB71C5" w:rsidRPr="00FB20BD" w:rsidRDefault="00CB71C5" w:rsidP="00952000">
            <w:pPr>
              <w:spacing w:after="0"/>
              <w:jc w:val="center"/>
              <w:rPr>
                <w:rFonts w:ascii="Arial" w:hAnsi="Arial" w:cs="Arial"/>
                <w:b/>
                <w:bCs/>
                <w:color w:val="000000"/>
                <w:sz w:val="18"/>
                <w:szCs w:val="18"/>
              </w:rPr>
            </w:pPr>
            <w:r w:rsidRPr="00FB20BD">
              <w:rPr>
                <w:rFonts w:ascii="Arial" w:hAnsi="Arial" w:cs="Arial"/>
                <w:b/>
                <w:bCs/>
                <w:color w:val="000000"/>
                <w:sz w:val="18"/>
                <w:szCs w:val="18"/>
              </w:rPr>
              <w:t>Measurement bandwidth</w:t>
            </w:r>
          </w:p>
        </w:tc>
        <w:tc>
          <w:tcPr>
            <w:tcW w:w="735" w:type="dxa"/>
            <w:tcBorders>
              <w:top w:val="nil"/>
              <w:left w:val="nil"/>
              <w:bottom w:val="single" w:sz="4" w:space="0" w:color="auto"/>
              <w:right w:val="single" w:sz="8" w:space="0" w:color="auto"/>
            </w:tcBorders>
            <w:shd w:val="clear" w:color="auto" w:fill="auto"/>
            <w:vAlign w:val="center"/>
            <w:hideMark/>
          </w:tcPr>
          <w:p w14:paraId="5F4D323B" w14:textId="77777777" w:rsidR="00CB71C5" w:rsidRPr="00FB20BD" w:rsidRDefault="00CB71C5" w:rsidP="00952000">
            <w:pPr>
              <w:spacing w:after="0"/>
              <w:jc w:val="center"/>
              <w:rPr>
                <w:rFonts w:ascii="Arial" w:hAnsi="Arial" w:cs="Arial"/>
                <w:color w:val="000000"/>
                <w:sz w:val="18"/>
                <w:szCs w:val="18"/>
              </w:rPr>
            </w:pPr>
            <w:r w:rsidRPr="00FB20BD">
              <w:rPr>
                <w:rFonts w:ascii="Arial" w:hAnsi="Arial" w:cs="Arial"/>
                <w:color w:val="000000"/>
                <w:sz w:val="18"/>
                <w:szCs w:val="18"/>
              </w:rPr>
              <w:t>(MHz)</w:t>
            </w:r>
          </w:p>
        </w:tc>
        <w:tc>
          <w:tcPr>
            <w:tcW w:w="5092"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2F8CF8CC" w14:textId="77777777" w:rsidR="00CB71C5" w:rsidRPr="00FB20BD" w:rsidRDefault="00CB71C5" w:rsidP="00952000">
            <w:pPr>
              <w:spacing w:after="0"/>
              <w:jc w:val="center"/>
              <w:rPr>
                <w:rFonts w:ascii="Arial" w:hAnsi="Arial" w:cs="Arial"/>
                <w:color w:val="000000"/>
                <w:sz w:val="18"/>
                <w:szCs w:val="18"/>
              </w:rPr>
            </w:pPr>
            <w:r w:rsidRPr="00FB20BD">
              <w:rPr>
                <w:rFonts w:ascii="Arial" w:hAnsi="Arial" w:cs="Arial"/>
                <w:color w:val="000000"/>
                <w:sz w:val="18"/>
                <w:szCs w:val="18"/>
              </w:rPr>
              <w:t>MBW=REF_SCS*(12*N</w:t>
            </w:r>
            <w:r w:rsidRPr="00FB20BD">
              <w:rPr>
                <w:rFonts w:ascii="Arial" w:hAnsi="Arial" w:cs="Arial"/>
                <w:color w:val="000000"/>
                <w:sz w:val="18"/>
                <w:szCs w:val="18"/>
                <w:vertAlign w:val="subscript"/>
              </w:rPr>
              <w:t>RB</w:t>
            </w:r>
            <w:r w:rsidRPr="00FB20BD">
              <w:rPr>
                <w:rFonts w:ascii="Arial" w:hAnsi="Arial" w:cs="Arial"/>
                <w:color w:val="000000"/>
                <w:sz w:val="18"/>
                <w:szCs w:val="18"/>
              </w:rPr>
              <w:t>+1)/1000</w:t>
            </w:r>
          </w:p>
        </w:tc>
      </w:tr>
      <w:tr w:rsidR="00CB71C5" w:rsidRPr="00FB20BD" w14:paraId="6561A3DB" w14:textId="77777777" w:rsidTr="00952000">
        <w:trPr>
          <w:trHeight w:val="492"/>
          <w:jc w:val="center"/>
        </w:trPr>
        <w:tc>
          <w:tcPr>
            <w:tcW w:w="7361" w:type="dxa"/>
            <w:gridSpan w:val="4"/>
            <w:tcBorders>
              <w:top w:val="single" w:sz="4" w:space="0" w:color="auto"/>
              <w:left w:val="single" w:sz="8" w:space="0" w:color="auto"/>
              <w:bottom w:val="single" w:sz="8" w:space="0" w:color="auto"/>
              <w:right w:val="single" w:sz="8" w:space="0" w:color="000000"/>
            </w:tcBorders>
            <w:shd w:val="clear" w:color="auto" w:fill="auto"/>
            <w:vAlign w:val="center"/>
          </w:tcPr>
          <w:p w14:paraId="58E85DC1" w14:textId="25704DDD" w:rsidR="00CB71C5" w:rsidRPr="00FB20BD" w:rsidRDefault="00CB71C5" w:rsidP="00952000">
            <w:pPr>
              <w:pStyle w:val="TAN"/>
            </w:pPr>
            <w:r w:rsidRPr="00FB20BD">
              <w:t>NOTE:</w:t>
            </w:r>
            <w:r w:rsidRPr="00FB20BD">
              <w:tab/>
              <w:t>“N</w:t>
            </w:r>
            <w:r w:rsidRPr="00FB20BD">
              <w:rPr>
                <w:vertAlign w:val="subscript"/>
              </w:rPr>
              <w:t>RB</w:t>
            </w:r>
            <w:r w:rsidRPr="00FB20BD">
              <w:t>” in the formula is the maximum transmission bandwidth configuration as defined in Table 5.3.2-1.</w:t>
            </w:r>
          </w:p>
        </w:tc>
      </w:tr>
    </w:tbl>
    <w:p w14:paraId="6DD7F43A" w14:textId="77777777" w:rsidR="00CB71C5" w:rsidRPr="00FB20BD" w:rsidRDefault="00CB71C5" w:rsidP="00CB71C5"/>
    <w:p w14:paraId="10C155F3" w14:textId="77777777" w:rsidR="00CB71C5" w:rsidRPr="00FB20BD" w:rsidRDefault="00CB71C5" w:rsidP="00CB71C5">
      <w:r w:rsidRPr="00FB20BD">
        <w:t>The normative reference for this requirement is TS 38.101-1 [2] clause 6.3J.2 and 6.3.2.</w:t>
      </w:r>
    </w:p>
    <w:p w14:paraId="640B0EF0" w14:textId="77777777" w:rsidR="00CB71C5" w:rsidRPr="00FB20BD" w:rsidRDefault="00CB71C5" w:rsidP="00CB71C5">
      <w:pPr>
        <w:pStyle w:val="H6"/>
      </w:pPr>
      <w:r w:rsidRPr="00FB20BD">
        <w:t>6.3J.2.4</w:t>
      </w:r>
      <w:r w:rsidRPr="00FB20BD">
        <w:tab/>
        <w:t>Test description</w:t>
      </w:r>
    </w:p>
    <w:p w14:paraId="1748E7DB" w14:textId="77777777" w:rsidR="00CB71C5" w:rsidRPr="00FB20BD" w:rsidRDefault="00CB71C5" w:rsidP="00CB71C5">
      <w:r w:rsidRPr="00FB20BD">
        <w:t>This test is covered by clause 6.3J.3 Transmit ON/OFF time mask for ATG.</w:t>
      </w:r>
    </w:p>
    <w:p w14:paraId="62F367CA" w14:textId="77777777" w:rsidR="00CB71C5" w:rsidRPr="00FB20BD" w:rsidRDefault="00CB71C5" w:rsidP="00CB71C5">
      <w:pPr>
        <w:pStyle w:val="H6"/>
      </w:pPr>
      <w:r w:rsidRPr="00FB20BD">
        <w:t>6.3J.2.5</w:t>
      </w:r>
      <w:r w:rsidRPr="00FB20BD">
        <w:tab/>
        <w:t>Test requirement</w:t>
      </w:r>
    </w:p>
    <w:p w14:paraId="2EE1A92B" w14:textId="77777777" w:rsidR="00CB71C5" w:rsidRPr="00FB20BD" w:rsidRDefault="00CB71C5" w:rsidP="00CB71C5">
      <w:pPr>
        <w:rPr>
          <w:rFonts w:cs="v5.0.0"/>
        </w:rPr>
      </w:pPr>
      <w:r w:rsidRPr="00FB20BD">
        <w:t>The requirement for the Transmit OFF power for ATG is the sum of power of all antenna connectors (for ATG UE with omni-directional antennas) or of all TAB connectors (for ATG UE with antenna array) and shall not exceed the values specified in Table 6.3J.2.5-1.</w:t>
      </w:r>
    </w:p>
    <w:p w14:paraId="2223A8F8" w14:textId="77777777" w:rsidR="00CB71C5" w:rsidRPr="00FB20BD" w:rsidRDefault="00CB71C5" w:rsidP="00CB71C5">
      <w:pPr>
        <w:pStyle w:val="TH"/>
        <w:rPr>
          <w:rFonts w:cs="v5.0.0"/>
        </w:rPr>
      </w:pPr>
      <w:r w:rsidRPr="00FB20BD">
        <w:t>Table 6.3J.2.5-1: Transmit OFF power for ATG</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CB71C5" w:rsidRPr="00FB20BD" w14:paraId="793284C6"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D15FD79" w14:textId="77777777" w:rsidR="00CB71C5" w:rsidRPr="00FB20BD" w:rsidRDefault="00CB71C5" w:rsidP="00952000">
            <w:pPr>
              <w:pStyle w:val="TAH"/>
              <w:rPr>
                <w:rFonts w:cs="Arial"/>
              </w:rPr>
            </w:pPr>
            <w:r w:rsidRPr="00FB20BD">
              <w:rPr>
                <w:rFonts w:cs="Arial"/>
              </w:rPr>
              <w:t>Channel bandwidth</w:t>
            </w:r>
          </w:p>
          <w:p w14:paraId="5FA9DA74" w14:textId="77777777" w:rsidR="00CB71C5" w:rsidRPr="00FB20BD" w:rsidRDefault="00CB71C5" w:rsidP="00952000">
            <w:pPr>
              <w:pStyle w:val="TAH"/>
              <w:rPr>
                <w:rFonts w:cs="Arial"/>
              </w:rPr>
            </w:pPr>
            <w:r w:rsidRPr="00FB20BD">
              <w:rPr>
                <w:rFonts w:cs="Arial"/>
              </w:rPr>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22E89A2" w14:textId="77777777" w:rsidR="00CB71C5" w:rsidRPr="00FB20BD" w:rsidRDefault="00CB71C5" w:rsidP="00952000">
            <w:pPr>
              <w:pStyle w:val="TAH"/>
              <w:rPr>
                <w:rFonts w:cs="Arial"/>
              </w:rPr>
            </w:pPr>
            <w:r w:rsidRPr="00FB20BD">
              <w:rPr>
                <w:rFonts w:cs="Arial"/>
              </w:rPr>
              <w:t>Transmit OFF power</w:t>
            </w:r>
          </w:p>
          <w:p w14:paraId="1E62B823" w14:textId="77777777" w:rsidR="00CB71C5" w:rsidRPr="00FB20BD" w:rsidRDefault="00CB71C5" w:rsidP="00952000">
            <w:pPr>
              <w:pStyle w:val="TAH"/>
              <w:rPr>
                <w:rFonts w:cs="Arial"/>
              </w:rPr>
            </w:pPr>
            <w:r w:rsidRPr="00FB20BD">
              <w:rPr>
                <w:rFonts w:cs="Arial"/>
              </w:rPr>
              <w:t>(dBm)</w:t>
            </w:r>
          </w:p>
        </w:tc>
        <w:tc>
          <w:tcPr>
            <w:tcW w:w="2500" w:type="dxa"/>
            <w:tcBorders>
              <w:top w:val="single" w:sz="4" w:space="0" w:color="auto"/>
              <w:left w:val="single" w:sz="4" w:space="0" w:color="auto"/>
              <w:bottom w:val="single" w:sz="4" w:space="0" w:color="auto"/>
              <w:right w:val="single" w:sz="4" w:space="0" w:color="auto"/>
            </w:tcBorders>
            <w:hideMark/>
          </w:tcPr>
          <w:p w14:paraId="4C3ED79A" w14:textId="77777777" w:rsidR="00CB71C5" w:rsidRPr="00FB20BD" w:rsidRDefault="00CB71C5" w:rsidP="00952000">
            <w:pPr>
              <w:pStyle w:val="TAH"/>
              <w:rPr>
                <w:rFonts w:cs="Arial"/>
              </w:rPr>
            </w:pPr>
            <w:r w:rsidRPr="00FB20BD">
              <w:rPr>
                <w:rFonts w:cs="Arial"/>
              </w:rPr>
              <w:t>Measurement bandwidth</w:t>
            </w:r>
          </w:p>
          <w:p w14:paraId="21E21453" w14:textId="77777777" w:rsidR="00CB71C5" w:rsidRPr="00FB20BD" w:rsidRDefault="00CB71C5" w:rsidP="00952000">
            <w:pPr>
              <w:pStyle w:val="TAH"/>
              <w:rPr>
                <w:rFonts w:cs="Arial"/>
              </w:rPr>
            </w:pPr>
            <w:r w:rsidRPr="00FB20BD">
              <w:rPr>
                <w:rFonts w:cs="Arial"/>
              </w:rPr>
              <w:t>(MHz)</w:t>
            </w:r>
          </w:p>
        </w:tc>
      </w:tr>
      <w:tr w:rsidR="00CB71C5" w:rsidRPr="00FB20BD" w14:paraId="377A5C92"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21C8ADB" w14:textId="77777777" w:rsidR="00CB71C5" w:rsidRPr="00FB20BD" w:rsidRDefault="00CB71C5" w:rsidP="00952000">
            <w:pPr>
              <w:pStyle w:val="TAC"/>
            </w:pPr>
            <w:r w:rsidRPr="00FB20BD">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C07AED4" w14:textId="77777777" w:rsidR="00CB71C5" w:rsidRPr="00FB20BD" w:rsidRDefault="00CB71C5" w:rsidP="00952000">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0DCAC87F" w14:textId="77777777" w:rsidR="00CB71C5" w:rsidRPr="00FB20BD" w:rsidRDefault="00CB71C5" w:rsidP="00952000">
            <w:pPr>
              <w:pStyle w:val="TAC"/>
            </w:pPr>
            <w:r w:rsidRPr="00FB20BD">
              <w:t>4.515</w:t>
            </w:r>
          </w:p>
        </w:tc>
      </w:tr>
      <w:tr w:rsidR="00CB71C5" w:rsidRPr="00FB20BD" w14:paraId="3467980F"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C3E1BDC" w14:textId="77777777" w:rsidR="00CB71C5" w:rsidRPr="00FB20BD" w:rsidRDefault="00CB71C5" w:rsidP="00952000">
            <w:pPr>
              <w:pStyle w:val="TAC"/>
            </w:pPr>
            <w:r w:rsidRPr="00FB20BD">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5BFCA6C" w14:textId="77777777" w:rsidR="00CB71C5" w:rsidRPr="00FB20BD" w:rsidRDefault="00CB71C5" w:rsidP="00952000">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49C562AE" w14:textId="77777777" w:rsidR="00CB71C5" w:rsidRPr="00FB20BD" w:rsidRDefault="00CB71C5" w:rsidP="00952000">
            <w:pPr>
              <w:pStyle w:val="TAC"/>
            </w:pPr>
            <w:r w:rsidRPr="00FB20BD">
              <w:t>9.375</w:t>
            </w:r>
          </w:p>
        </w:tc>
      </w:tr>
      <w:tr w:rsidR="00CB71C5" w:rsidRPr="00FB20BD" w14:paraId="10EEC414"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541520B" w14:textId="77777777" w:rsidR="00CB71C5" w:rsidRPr="00FB20BD" w:rsidRDefault="00CB71C5" w:rsidP="00952000">
            <w:pPr>
              <w:pStyle w:val="TAC"/>
            </w:pPr>
            <w:r w:rsidRPr="00FB20BD">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5F51443" w14:textId="77777777" w:rsidR="00CB71C5" w:rsidRPr="00FB20BD" w:rsidRDefault="00CB71C5" w:rsidP="00952000">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161724E3" w14:textId="77777777" w:rsidR="00CB71C5" w:rsidRPr="00FB20BD" w:rsidRDefault="00CB71C5" w:rsidP="00952000">
            <w:pPr>
              <w:pStyle w:val="TAC"/>
            </w:pPr>
            <w:r w:rsidRPr="00FB20BD">
              <w:t>14.235</w:t>
            </w:r>
          </w:p>
        </w:tc>
      </w:tr>
      <w:tr w:rsidR="00CB71C5" w:rsidRPr="00FB20BD" w14:paraId="5DFE6FB5"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2E4DBCE" w14:textId="77777777" w:rsidR="00CB71C5" w:rsidRPr="00FB20BD" w:rsidRDefault="00CB71C5" w:rsidP="00952000">
            <w:pPr>
              <w:pStyle w:val="TAC"/>
            </w:pPr>
            <w:r w:rsidRPr="00FB20BD">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0D12B94" w14:textId="77777777" w:rsidR="00CB71C5" w:rsidRPr="00FB20BD" w:rsidRDefault="00CB71C5" w:rsidP="00952000">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43819A04" w14:textId="77777777" w:rsidR="00CB71C5" w:rsidRPr="00FB20BD" w:rsidRDefault="00CB71C5" w:rsidP="00952000">
            <w:pPr>
              <w:pStyle w:val="TAC"/>
            </w:pPr>
            <w:r w:rsidRPr="00FB20BD">
              <w:t>19.095</w:t>
            </w:r>
          </w:p>
        </w:tc>
      </w:tr>
      <w:tr w:rsidR="00CB71C5" w:rsidRPr="00FB20BD" w14:paraId="27FB1E38"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5104DF2" w14:textId="77777777" w:rsidR="00CB71C5" w:rsidRPr="00FB20BD" w:rsidRDefault="00CB71C5" w:rsidP="00952000">
            <w:pPr>
              <w:pStyle w:val="TAC"/>
            </w:pPr>
            <w:r w:rsidRPr="00FB20BD">
              <w:t>2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D8AF290" w14:textId="77777777" w:rsidR="00CB71C5" w:rsidRPr="00FB20BD" w:rsidRDefault="00CB71C5" w:rsidP="00952000">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36885A40" w14:textId="77777777" w:rsidR="00CB71C5" w:rsidRPr="00FB20BD" w:rsidRDefault="00CB71C5" w:rsidP="00952000">
            <w:pPr>
              <w:pStyle w:val="TAC"/>
            </w:pPr>
            <w:r w:rsidRPr="00FB20BD">
              <w:t>23.955</w:t>
            </w:r>
          </w:p>
        </w:tc>
      </w:tr>
      <w:tr w:rsidR="00CB71C5" w:rsidRPr="00FB20BD" w14:paraId="3703867E"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67C3236E" w14:textId="77777777" w:rsidR="00CB71C5" w:rsidRPr="00FB20BD" w:rsidRDefault="00CB71C5" w:rsidP="00952000">
            <w:pPr>
              <w:pStyle w:val="TAC"/>
            </w:pPr>
            <w:r w:rsidRPr="00FB20BD">
              <w:t>30</w:t>
            </w:r>
          </w:p>
        </w:tc>
        <w:tc>
          <w:tcPr>
            <w:tcW w:w="2500" w:type="dxa"/>
            <w:tcBorders>
              <w:top w:val="single" w:sz="4" w:space="0" w:color="auto"/>
              <w:left w:val="single" w:sz="4" w:space="0" w:color="auto"/>
              <w:bottom w:val="single" w:sz="4" w:space="0" w:color="auto"/>
              <w:right w:val="single" w:sz="4" w:space="0" w:color="auto"/>
            </w:tcBorders>
            <w:vAlign w:val="center"/>
          </w:tcPr>
          <w:p w14:paraId="4433320A" w14:textId="77777777" w:rsidR="00CB71C5" w:rsidRPr="00FB20BD" w:rsidRDefault="00CB71C5" w:rsidP="00952000">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7B1385DE" w14:textId="77777777" w:rsidR="00CB71C5" w:rsidRPr="00FB20BD" w:rsidRDefault="00CB71C5" w:rsidP="00952000">
            <w:pPr>
              <w:pStyle w:val="TAC"/>
            </w:pPr>
            <w:r w:rsidRPr="00FB20BD">
              <w:t>28.815</w:t>
            </w:r>
          </w:p>
        </w:tc>
      </w:tr>
      <w:tr w:rsidR="00CB71C5" w:rsidRPr="00FB20BD" w14:paraId="4B988583"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1D4B5888" w14:textId="77777777" w:rsidR="00CB71C5" w:rsidRPr="00FB20BD" w:rsidRDefault="00CB71C5" w:rsidP="00952000">
            <w:pPr>
              <w:pStyle w:val="TAC"/>
            </w:pPr>
            <w:r w:rsidRPr="00FB20BD">
              <w:t>35</w:t>
            </w:r>
          </w:p>
        </w:tc>
        <w:tc>
          <w:tcPr>
            <w:tcW w:w="2500" w:type="dxa"/>
            <w:tcBorders>
              <w:top w:val="single" w:sz="4" w:space="0" w:color="auto"/>
              <w:left w:val="single" w:sz="4" w:space="0" w:color="auto"/>
              <w:bottom w:val="single" w:sz="4" w:space="0" w:color="auto"/>
              <w:right w:val="single" w:sz="4" w:space="0" w:color="auto"/>
            </w:tcBorders>
            <w:vAlign w:val="center"/>
          </w:tcPr>
          <w:p w14:paraId="6E901B31" w14:textId="77777777" w:rsidR="00CB71C5" w:rsidRPr="00FB20BD" w:rsidRDefault="00CB71C5" w:rsidP="00952000">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29701313" w14:textId="77777777" w:rsidR="00CB71C5" w:rsidRPr="00FB20BD" w:rsidRDefault="00CB71C5" w:rsidP="00952000">
            <w:pPr>
              <w:pStyle w:val="TAC"/>
            </w:pPr>
            <w:r w:rsidRPr="00FB20BD">
              <w:t>33.855</w:t>
            </w:r>
          </w:p>
        </w:tc>
      </w:tr>
      <w:tr w:rsidR="00CB71C5" w:rsidRPr="00FB20BD" w14:paraId="26E21F56"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546C29D" w14:textId="77777777" w:rsidR="00CB71C5" w:rsidRPr="00FB20BD" w:rsidRDefault="00CB71C5" w:rsidP="00952000">
            <w:pPr>
              <w:pStyle w:val="TAC"/>
            </w:pPr>
            <w:r w:rsidRPr="00FB20BD">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6A4DA92" w14:textId="77777777" w:rsidR="00CB71C5" w:rsidRPr="00FB20BD" w:rsidRDefault="00CB71C5" w:rsidP="00952000">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2D621591" w14:textId="77777777" w:rsidR="00CB71C5" w:rsidRPr="00FB20BD" w:rsidRDefault="00CB71C5" w:rsidP="00952000">
            <w:pPr>
              <w:pStyle w:val="TAC"/>
            </w:pPr>
            <w:r w:rsidRPr="00FB20BD">
              <w:t>38.895</w:t>
            </w:r>
          </w:p>
        </w:tc>
      </w:tr>
      <w:tr w:rsidR="00CB71C5" w:rsidRPr="00FB20BD" w14:paraId="0B11163F"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4BD900E8" w14:textId="77777777" w:rsidR="00CB71C5" w:rsidRPr="00FB20BD" w:rsidRDefault="00CB71C5" w:rsidP="00952000">
            <w:pPr>
              <w:pStyle w:val="TAC"/>
            </w:pPr>
            <w:r w:rsidRPr="00FB20BD">
              <w:t>45</w:t>
            </w:r>
          </w:p>
        </w:tc>
        <w:tc>
          <w:tcPr>
            <w:tcW w:w="2500" w:type="dxa"/>
            <w:tcBorders>
              <w:top w:val="single" w:sz="4" w:space="0" w:color="auto"/>
              <w:left w:val="single" w:sz="4" w:space="0" w:color="auto"/>
              <w:bottom w:val="single" w:sz="4" w:space="0" w:color="auto"/>
              <w:right w:val="single" w:sz="4" w:space="0" w:color="auto"/>
            </w:tcBorders>
            <w:vAlign w:val="center"/>
          </w:tcPr>
          <w:p w14:paraId="5F0495E0" w14:textId="77777777" w:rsidR="00CB71C5" w:rsidRPr="00FB20BD" w:rsidRDefault="00CB71C5" w:rsidP="00952000">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4DF6AB29" w14:textId="77777777" w:rsidR="00CB71C5" w:rsidRPr="00FB20BD" w:rsidRDefault="00CB71C5" w:rsidP="00952000">
            <w:pPr>
              <w:pStyle w:val="TAC"/>
            </w:pPr>
            <w:r w:rsidRPr="00FB20BD">
              <w:t>43.575</w:t>
            </w:r>
          </w:p>
        </w:tc>
      </w:tr>
      <w:tr w:rsidR="00CB71C5" w:rsidRPr="00FB20BD" w14:paraId="2AF01849"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98F13E7" w14:textId="77777777" w:rsidR="00CB71C5" w:rsidRPr="00FB20BD" w:rsidRDefault="00CB71C5" w:rsidP="00952000">
            <w:pPr>
              <w:pStyle w:val="TAC"/>
            </w:pPr>
            <w:r w:rsidRPr="00FB20BD">
              <w:t>5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0FB546A" w14:textId="77777777" w:rsidR="00CB71C5" w:rsidRPr="00FB20BD" w:rsidRDefault="00CB71C5" w:rsidP="00952000">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74E25BFE" w14:textId="77777777" w:rsidR="00CB71C5" w:rsidRPr="00FB20BD" w:rsidRDefault="00CB71C5" w:rsidP="00952000">
            <w:pPr>
              <w:pStyle w:val="TAC"/>
            </w:pPr>
            <w:r w:rsidRPr="00FB20BD">
              <w:t>48.615</w:t>
            </w:r>
          </w:p>
        </w:tc>
      </w:tr>
      <w:tr w:rsidR="00CB71C5" w:rsidRPr="00FB20BD" w14:paraId="6E43A413"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7E0697B" w14:textId="77777777" w:rsidR="00CB71C5" w:rsidRPr="00FB20BD" w:rsidRDefault="00CB71C5" w:rsidP="00952000">
            <w:pPr>
              <w:pStyle w:val="TAC"/>
            </w:pPr>
            <w:r w:rsidRPr="00FB20BD">
              <w:t>6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73B8007" w14:textId="77777777" w:rsidR="00CB71C5" w:rsidRPr="00FB20BD" w:rsidRDefault="00CB71C5" w:rsidP="00952000">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20AB7F69" w14:textId="77777777" w:rsidR="00CB71C5" w:rsidRPr="00FB20BD" w:rsidRDefault="00CB71C5" w:rsidP="00952000">
            <w:pPr>
              <w:pStyle w:val="TAC"/>
            </w:pPr>
            <w:r w:rsidRPr="00FB20BD">
              <w:t>58.35</w:t>
            </w:r>
          </w:p>
        </w:tc>
      </w:tr>
      <w:tr w:rsidR="00CB71C5" w:rsidRPr="00FB20BD" w14:paraId="57876A5F"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33FA714D" w14:textId="77777777" w:rsidR="00CB71C5" w:rsidRPr="00FB20BD" w:rsidRDefault="00CB71C5" w:rsidP="00952000">
            <w:pPr>
              <w:pStyle w:val="TAC"/>
            </w:pPr>
            <w:r w:rsidRPr="00FB20BD">
              <w:rPr>
                <w:rFonts w:eastAsia="MS Mincho"/>
              </w:rPr>
              <w:t>70</w:t>
            </w:r>
          </w:p>
        </w:tc>
        <w:tc>
          <w:tcPr>
            <w:tcW w:w="2500" w:type="dxa"/>
            <w:tcBorders>
              <w:top w:val="single" w:sz="4" w:space="0" w:color="auto"/>
              <w:left w:val="single" w:sz="4" w:space="0" w:color="auto"/>
              <w:bottom w:val="single" w:sz="4" w:space="0" w:color="auto"/>
              <w:right w:val="single" w:sz="4" w:space="0" w:color="auto"/>
            </w:tcBorders>
            <w:vAlign w:val="center"/>
          </w:tcPr>
          <w:p w14:paraId="29D96F51" w14:textId="77777777" w:rsidR="00CB71C5" w:rsidRPr="00FB20BD" w:rsidRDefault="00CB71C5" w:rsidP="00952000">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15902FD3" w14:textId="77777777" w:rsidR="00CB71C5" w:rsidRPr="00FB20BD" w:rsidRDefault="00CB71C5" w:rsidP="00952000">
            <w:pPr>
              <w:pStyle w:val="TAC"/>
            </w:pPr>
            <w:r w:rsidRPr="00FB20BD">
              <w:rPr>
                <w:rFonts w:eastAsia="MS Mincho"/>
              </w:rPr>
              <w:t>68.07</w:t>
            </w:r>
          </w:p>
        </w:tc>
      </w:tr>
      <w:tr w:rsidR="00CB71C5" w:rsidRPr="00FB20BD" w14:paraId="2C2914EF"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108AB9D" w14:textId="77777777" w:rsidR="00CB71C5" w:rsidRPr="00FB20BD" w:rsidRDefault="00CB71C5" w:rsidP="00952000">
            <w:pPr>
              <w:pStyle w:val="TAC"/>
            </w:pPr>
            <w:r w:rsidRPr="00FB20BD">
              <w:t>8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4AC4521" w14:textId="77777777" w:rsidR="00CB71C5" w:rsidRPr="00FB20BD" w:rsidRDefault="00CB71C5" w:rsidP="00952000">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1FE4EB71" w14:textId="77777777" w:rsidR="00CB71C5" w:rsidRPr="00FB20BD" w:rsidRDefault="00CB71C5" w:rsidP="00952000">
            <w:pPr>
              <w:pStyle w:val="TAC"/>
            </w:pPr>
            <w:r w:rsidRPr="00FB20BD">
              <w:t>78.15</w:t>
            </w:r>
          </w:p>
        </w:tc>
      </w:tr>
      <w:tr w:rsidR="00CB71C5" w:rsidRPr="00FB20BD" w14:paraId="7E85C37B"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tcPr>
          <w:p w14:paraId="3F14E838" w14:textId="77777777" w:rsidR="00CB71C5" w:rsidRPr="00FB20BD" w:rsidRDefault="00CB71C5" w:rsidP="00952000">
            <w:pPr>
              <w:pStyle w:val="TAC"/>
            </w:pPr>
            <w:r w:rsidRPr="00FB20BD">
              <w:t>90</w:t>
            </w:r>
          </w:p>
        </w:tc>
        <w:tc>
          <w:tcPr>
            <w:tcW w:w="2500" w:type="dxa"/>
            <w:tcBorders>
              <w:top w:val="single" w:sz="4" w:space="0" w:color="auto"/>
              <w:left w:val="single" w:sz="4" w:space="0" w:color="auto"/>
              <w:bottom w:val="single" w:sz="4" w:space="0" w:color="auto"/>
              <w:right w:val="single" w:sz="4" w:space="0" w:color="auto"/>
            </w:tcBorders>
            <w:vAlign w:val="center"/>
          </w:tcPr>
          <w:p w14:paraId="201D8C8E" w14:textId="77777777" w:rsidR="00CB71C5" w:rsidRPr="00FB20BD" w:rsidRDefault="00CB71C5" w:rsidP="00952000">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28A5DFC1" w14:textId="77777777" w:rsidR="00CB71C5" w:rsidRPr="00FB20BD" w:rsidRDefault="00CB71C5" w:rsidP="00952000">
            <w:pPr>
              <w:pStyle w:val="TAC"/>
            </w:pPr>
            <w:r w:rsidRPr="00FB20BD">
              <w:t>88.23</w:t>
            </w:r>
          </w:p>
        </w:tc>
      </w:tr>
      <w:tr w:rsidR="00CB71C5" w:rsidRPr="00FB20BD" w14:paraId="425369BA" w14:textId="77777777" w:rsidTr="00952000">
        <w:trPr>
          <w:trHeight w:val="225"/>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CA933C0" w14:textId="77777777" w:rsidR="00CB71C5" w:rsidRPr="00FB20BD" w:rsidRDefault="00CB71C5" w:rsidP="00952000">
            <w:pPr>
              <w:pStyle w:val="TAC"/>
            </w:pPr>
            <w:r w:rsidRPr="00FB20BD">
              <w:t>10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2334682" w14:textId="77777777" w:rsidR="00CB71C5" w:rsidRPr="00FB20BD" w:rsidRDefault="00CB71C5" w:rsidP="00952000">
            <w:pPr>
              <w:pStyle w:val="TAC"/>
            </w:pPr>
            <w:r w:rsidRPr="00FB20BD">
              <w:t>-50+TT</w:t>
            </w:r>
          </w:p>
        </w:tc>
        <w:tc>
          <w:tcPr>
            <w:tcW w:w="2500" w:type="dxa"/>
            <w:tcBorders>
              <w:top w:val="single" w:sz="4" w:space="0" w:color="auto"/>
              <w:left w:val="single" w:sz="4" w:space="0" w:color="auto"/>
              <w:bottom w:val="single" w:sz="4" w:space="0" w:color="auto"/>
              <w:right w:val="single" w:sz="4" w:space="0" w:color="auto"/>
            </w:tcBorders>
          </w:tcPr>
          <w:p w14:paraId="7424C982" w14:textId="77777777" w:rsidR="00CB71C5" w:rsidRPr="00FB20BD" w:rsidRDefault="00CB71C5" w:rsidP="00952000">
            <w:pPr>
              <w:pStyle w:val="TAC"/>
            </w:pPr>
            <w:r w:rsidRPr="00FB20BD">
              <w:t>98.31</w:t>
            </w:r>
          </w:p>
        </w:tc>
      </w:tr>
      <w:tr w:rsidR="00CB71C5" w:rsidRPr="00FB20BD" w14:paraId="01F04460" w14:textId="77777777" w:rsidTr="00952000">
        <w:trPr>
          <w:trHeight w:val="225"/>
          <w:jc w:val="center"/>
        </w:trPr>
        <w:tc>
          <w:tcPr>
            <w:tcW w:w="7350" w:type="dxa"/>
            <w:gridSpan w:val="3"/>
            <w:tcBorders>
              <w:top w:val="single" w:sz="4" w:space="0" w:color="auto"/>
              <w:left w:val="single" w:sz="4" w:space="0" w:color="auto"/>
              <w:bottom w:val="single" w:sz="4" w:space="0" w:color="auto"/>
              <w:right w:val="single" w:sz="4" w:space="0" w:color="auto"/>
            </w:tcBorders>
            <w:vAlign w:val="center"/>
          </w:tcPr>
          <w:p w14:paraId="150BD4D2" w14:textId="77777777" w:rsidR="00CB71C5" w:rsidRPr="00FB20BD" w:rsidRDefault="00CB71C5" w:rsidP="00952000">
            <w:pPr>
              <w:pStyle w:val="TAN"/>
            </w:pPr>
            <w:r w:rsidRPr="00FB20BD">
              <w:t>NOTE 1:</w:t>
            </w:r>
            <w:r w:rsidRPr="00FB20BD">
              <w:tab/>
              <w:t>TT for each frequency and channel bandwidth is specified in Table 6.3J.2.5-2</w:t>
            </w:r>
          </w:p>
        </w:tc>
      </w:tr>
    </w:tbl>
    <w:p w14:paraId="797BC04F" w14:textId="77777777" w:rsidR="00CB71C5" w:rsidRPr="00FB20BD" w:rsidRDefault="00CB71C5" w:rsidP="00CB71C5"/>
    <w:p w14:paraId="1B8D81B4" w14:textId="77777777" w:rsidR="00CB71C5" w:rsidRPr="00FB20BD" w:rsidRDefault="00CB71C5" w:rsidP="00CB71C5">
      <w:pPr>
        <w:pStyle w:val="TH"/>
      </w:pPr>
      <w:r w:rsidRPr="00FB20BD">
        <w:t>Table 6.3J.2.5-2: Test Tolerance (Transmit OFF power for AT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CB71C5" w:rsidRPr="00FB20BD" w14:paraId="3305DB51"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EB58945" w14:textId="77777777" w:rsidR="00CB71C5" w:rsidRPr="00FB20BD" w:rsidRDefault="00CB71C5" w:rsidP="00952000">
            <w:pPr>
              <w:pStyle w:val="TAC"/>
              <w:rPr>
                <w:b/>
              </w:rPr>
            </w:pPr>
          </w:p>
        </w:tc>
        <w:tc>
          <w:tcPr>
            <w:tcW w:w="1984" w:type="dxa"/>
            <w:tcBorders>
              <w:top w:val="single" w:sz="4" w:space="0" w:color="auto"/>
              <w:left w:val="single" w:sz="4" w:space="0" w:color="auto"/>
              <w:bottom w:val="single" w:sz="4" w:space="0" w:color="auto"/>
              <w:right w:val="single" w:sz="4" w:space="0" w:color="auto"/>
            </w:tcBorders>
            <w:vAlign w:val="center"/>
          </w:tcPr>
          <w:p w14:paraId="355FDC5B" w14:textId="77777777" w:rsidR="00CB71C5" w:rsidRPr="00FB20BD" w:rsidRDefault="00CB71C5" w:rsidP="00952000">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3995630E" w14:textId="77777777" w:rsidR="00CB71C5" w:rsidRPr="00FB20BD" w:rsidRDefault="00CB71C5" w:rsidP="00952000">
            <w:pPr>
              <w:pStyle w:val="TAH"/>
            </w:pPr>
            <w:r w:rsidRPr="00FB20BD">
              <w:t>3.0GHz &lt; f ≤ 6.0GHz</w:t>
            </w:r>
          </w:p>
        </w:tc>
      </w:tr>
      <w:tr w:rsidR="00CB71C5" w:rsidRPr="00FB20BD" w14:paraId="08E2AE3D"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2BB73FE" w14:textId="77777777" w:rsidR="00CB71C5" w:rsidRPr="00FB20BD" w:rsidRDefault="00CB71C5" w:rsidP="00952000">
            <w:pPr>
              <w:pStyle w:val="TAH"/>
            </w:pPr>
            <w:r w:rsidRPr="00FB20BD">
              <w:t xml:space="preserve">BW ≤ </w:t>
            </w:r>
            <w:r w:rsidRPr="00FB20BD">
              <w:rPr>
                <w:rFonts w:eastAsia="MS Mincho"/>
              </w:rPr>
              <w:t>4</w:t>
            </w:r>
            <w:r w:rsidRPr="00FB20BD">
              <w:t>0MHz</w:t>
            </w:r>
          </w:p>
        </w:tc>
        <w:tc>
          <w:tcPr>
            <w:tcW w:w="1984" w:type="dxa"/>
            <w:tcBorders>
              <w:top w:val="single" w:sz="4" w:space="0" w:color="auto"/>
              <w:left w:val="single" w:sz="4" w:space="0" w:color="auto"/>
              <w:bottom w:val="single" w:sz="4" w:space="0" w:color="auto"/>
              <w:right w:val="single" w:sz="4" w:space="0" w:color="auto"/>
            </w:tcBorders>
            <w:vAlign w:val="center"/>
          </w:tcPr>
          <w:p w14:paraId="6C5D8846" w14:textId="77777777" w:rsidR="00CB71C5" w:rsidRPr="00FB20BD" w:rsidRDefault="00CB71C5" w:rsidP="00952000">
            <w:pPr>
              <w:pStyle w:val="TAC"/>
            </w:pPr>
            <w:r w:rsidRPr="00FB20BD">
              <w:t>FFS</w:t>
            </w:r>
          </w:p>
        </w:tc>
        <w:tc>
          <w:tcPr>
            <w:tcW w:w="1984" w:type="dxa"/>
            <w:tcBorders>
              <w:top w:val="single" w:sz="4" w:space="0" w:color="auto"/>
              <w:left w:val="single" w:sz="4" w:space="0" w:color="auto"/>
              <w:bottom w:val="single" w:sz="4" w:space="0" w:color="auto"/>
              <w:right w:val="single" w:sz="4" w:space="0" w:color="auto"/>
            </w:tcBorders>
            <w:vAlign w:val="center"/>
          </w:tcPr>
          <w:p w14:paraId="5B41DDB1" w14:textId="77777777" w:rsidR="00CB71C5" w:rsidRPr="00FB20BD" w:rsidRDefault="00CB71C5" w:rsidP="00952000">
            <w:pPr>
              <w:pStyle w:val="TAC"/>
            </w:pPr>
            <w:r w:rsidRPr="00FB20BD">
              <w:t>FFS</w:t>
            </w:r>
          </w:p>
        </w:tc>
      </w:tr>
      <w:tr w:rsidR="00CB71C5" w:rsidRPr="00FB20BD" w14:paraId="6CA9F60C"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B4312F4" w14:textId="77777777" w:rsidR="00CB71C5" w:rsidRPr="00FB20BD" w:rsidRDefault="00CB71C5" w:rsidP="00952000">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573B0EB4" w14:textId="77777777" w:rsidR="00CB71C5" w:rsidRPr="00FB20BD" w:rsidRDefault="00CB71C5" w:rsidP="00952000">
            <w:pPr>
              <w:pStyle w:val="TAC"/>
            </w:pPr>
            <w:r w:rsidRPr="00FB20BD">
              <w:t>FFS</w:t>
            </w:r>
          </w:p>
        </w:tc>
        <w:tc>
          <w:tcPr>
            <w:tcW w:w="1984" w:type="dxa"/>
            <w:tcBorders>
              <w:top w:val="single" w:sz="4" w:space="0" w:color="auto"/>
              <w:left w:val="single" w:sz="4" w:space="0" w:color="auto"/>
              <w:bottom w:val="single" w:sz="4" w:space="0" w:color="auto"/>
              <w:right w:val="single" w:sz="4" w:space="0" w:color="auto"/>
            </w:tcBorders>
          </w:tcPr>
          <w:p w14:paraId="0FAFF72B" w14:textId="77777777" w:rsidR="00CB71C5" w:rsidRPr="00FB20BD" w:rsidRDefault="00CB71C5" w:rsidP="00952000">
            <w:pPr>
              <w:pStyle w:val="TAC"/>
            </w:pPr>
            <w:r w:rsidRPr="00FB20BD">
              <w:t>FFS</w:t>
            </w:r>
          </w:p>
        </w:tc>
      </w:tr>
    </w:tbl>
    <w:p w14:paraId="4F512ADC" w14:textId="77777777" w:rsidR="00CB71C5" w:rsidRPr="00FB20BD" w:rsidRDefault="00CB71C5" w:rsidP="00CB71C5"/>
    <w:p w14:paraId="1E2F5E37" w14:textId="7B16269B" w:rsidR="004E00EE" w:rsidRPr="00FB20BD" w:rsidRDefault="004E00EE" w:rsidP="004E00EE">
      <w:pPr>
        <w:pStyle w:val="Heading2"/>
      </w:pPr>
      <w:r w:rsidRPr="00FB20BD">
        <w:t>6.4</w:t>
      </w:r>
      <w:r w:rsidRPr="00FB20BD">
        <w:tab/>
        <w:t>Transmit signal quality</w:t>
      </w:r>
      <w:bookmarkEnd w:id="820"/>
      <w:bookmarkEnd w:id="821"/>
      <w:bookmarkEnd w:id="822"/>
      <w:bookmarkEnd w:id="823"/>
      <w:bookmarkEnd w:id="824"/>
      <w:bookmarkEnd w:id="825"/>
      <w:bookmarkEnd w:id="826"/>
      <w:bookmarkEnd w:id="827"/>
      <w:bookmarkEnd w:id="828"/>
      <w:bookmarkEnd w:id="829"/>
    </w:p>
    <w:p w14:paraId="1A3E1EBA" w14:textId="77777777" w:rsidR="004E00EE" w:rsidRPr="00FB20BD" w:rsidRDefault="004E00EE" w:rsidP="00B84CF7">
      <w:r w:rsidRPr="00FB20BD">
        <w:t>In this clause a multitude of results are derived, all using one common algorithm returning these results: Global In-Channels TX-Test Annex E. Each sub clause of this clause contains a procedure and test requirements described for a specific measurement. If all relevant test parameters in different sub clauses are the same, then the results, returned by the Global In-Channel TX-Test, may be used across the applicable sub clauses.</w:t>
      </w:r>
    </w:p>
    <w:p w14:paraId="5C2D88A1" w14:textId="70BB8A53" w:rsidR="004E00EE" w:rsidRPr="00FB20BD" w:rsidRDefault="004E00EE" w:rsidP="004E00EE">
      <w:pPr>
        <w:pStyle w:val="Heading3"/>
      </w:pPr>
      <w:bookmarkStart w:id="1279" w:name="_Toc27478029"/>
      <w:bookmarkStart w:id="1280" w:name="_Toc36226722"/>
      <w:bookmarkStart w:id="1281" w:name="_Toc44324007"/>
      <w:bookmarkStart w:id="1282" w:name="_Toc52990200"/>
      <w:bookmarkStart w:id="1283" w:name="_Toc60823399"/>
      <w:bookmarkStart w:id="1284" w:name="_Toc60825321"/>
      <w:bookmarkStart w:id="1285" w:name="_Toc69306222"/>
      <w:bookmarkStart w:id="1286" w:name="_Toc69309887"/>
      <w:bookmarkStart w:id="1287" w:name="_Toc76020206"/>
      <w:bookmarkStart w:id="1288" w:name="_Toc83720689"/>
      <w:r w:rsidRPr="00FB20BD">
        <w:t>6.4.1</w:t>
      </w:r>
      <w:r w:rsidRPr="00FB20BD">
        <w:tab/>
        <w:t>Frequency error</w:t>
      </w:r>
      <w:bookmarkEnd w:id="1279"/>
      <w:bookmarkEnd w:id="1280"/>
      <w:bookmarkEnd w:id="1281"/>
      <w:bookmarkEnd w:id="1282"/>
      <w:bookmarkEnd w:id="1283"/>
      <w:bookmarkEnd w:id="1284"/>
      <w:bookmarkEnd w:id="1285"/>
      <w:bookmarkEnd w:id="1286"/>
      <w:bookmarkEnd w:id="1287"/>
      <w:bookmarkEnd w:id="1288"/>
    </w:p>
    <w:p w14:paraId="59DF7821" w14:textId="77777777" w:rsidR="004E00EE" w:rsidRPr="00FB20BD" w:rsidRDefault="004E00EE" w:rsidP="004E00EE">
      <w:pPr>
        <w:pStyle w:val="H6"/>
      </w:pPr>
      <w:bookmarkStart w:id="1289" w:name="_Toc27478030"/>
      <w:bookmarkStart w:id="1290" w:name="_Toc36226723"/>
      <w:bookmarkStart w:id="1291" w:name="_Toc44324008"/>
      <w:bookmarkStart w:id="1292" w:name="_Toc52990201"/>
      <w:bookmarkStart w:id="1293" w:name="_Toc60823400"/>
      <w:bookmarkStart w:id="1294" w:name="_Toc60825322"/>
      <w:r w:rsidRPr="00FB20BD">
        <w:t>6.4.1.1</w:t>
      </w:r>
      <w:r w:rsidRPr="00FB20BD">
        <w:tab/>
        <w:t>Test purpose</w:t>
      </w:r>
      <w:bookmarkEnd w:id="1289"/>
      <w:bookmarkEnd w:id="1290"/>
      <w:bookmarkEnd w:id="1291"/>
      <w:bookmarkEnd w:id="1292"/>
      <w:bookmarkEnd w:id="1293"/>
      <w:bookmarkEnd w:id="1294"/>
    </w:p>
    <w:p w14:paraId="6D107C8D" w14:textId="77777777" w:rsidR="004E00EE" w:rsidRPr="00FB20BD" w:rsidRDefault="004E00EE" w:rsidP="00B84CF7">
      <w:r w:rsidRPr="00FB20BD">
        <w:t>This test verifies the ability of both, the receiver and the transmitter, to process frequency correctly.</w:t>
      </w:r>
    </w:p>
    <w:p w14:paraId="2C872303" w14:textId="77777777" w:rsidR="004E00EE" w:rsidRPr="00FB20BD" w:rsidRDefault="004E00EE" w:rsidP="00B84CF7">
      <w:r w:rsidRPr="00FB20BD">
        <w:t>Receiver: to extract the correct frequency from the stimulus signal, offered by the System simulator, under ideal propagation conditions and low level.</w:t>
      </w:r>
    </w:p>
    <w:p w14:paraId="5756F23F" w14:textId="77777777" w:rsidR="004E00EE" w:rsidRPr="00FB20BD" w:rsidRDefault="004E00EE" w:rsidP="00B84CF7">
      <w:r w:rsidRPr="00FB20BD">
        <w:t>Transmitter: to derive the correct modulated carrier frequency from the results, gained by the receiver.</w:t>
      </w:r>
    </w:p>
    <w:p w14:paraId="3D9831A7" w14:textId="0C83C390" w:rsidR="004E00EE" w:rsidRPr="00FB20BD" w:rsidRDefault="004E00EE" w:rsidP="004E00EE">
      <w:pPr>
        <w:pStyle w:val="H6"/>
      </w:pPr>
      <w:bookmarkStart w:id="1295" w:name="_Toc27478031"/>
      <w:bookmarkStart w:id="1296" w:name="_Toc36226724"/>
      <w:bookmarkStart w:id="1297" w:name="_Toc44324009"/>
      <w:bookmarkStart w:id="1298" w:name="_Toc52990202"/>
      <w:bookmarkStart w:id="1299" w:name="_Toc60823401"/>
      <w:bookmarkStart w:id="1300" w:name="_Toc60825323"/>
      <w:r w:rsidRPr="00FB20BD">
        <w:t>6.4.1.2</w:t>
      </w:r>
      <w:r w:rsidRPr="00FB20BD">
        <w:tab/>
        <w:t>Test applicability</w:t>
      </w:r>
      <w:bookmarkEnd w:id="1295"/>
      <w:bookmarkEnd w:id="1296"/>
      <w:bookmarkEnd w:id="1297"/>
      <w:bookmarkEnd w:id="1298"/>
      <w:bookmarkEnd w:id="1299"/>
      <w:bookmarkEnd w:id="1300"/>
    </w:p>
    <w:p w14:paraId="1B31418E" w14:textId="77777777" w:rsidR="00396BB2" w:rsidRPr="00FB20BD" w:rsidRDefault="004E00EE" w:rsidP="00B84CF7">
      <w:pPr>
        <w:rPr>
          <w:rFonts w:eastAsia="SimSun"/>
          <w:lang w:eastAsia="en-US"/>
        </w:rPr>
      </w:pPr>
      <w:r w:rsidRPr="00FB20BD">
        <w:t xml:space="preserve">This test case applies to all types of NR </w:t>
      </w:r>
      <w:r w:rsidR="00396BB2" w:rsidRPr="00FB20BD">
        <w:t xml:space="preserve">Power Class 1 </w:t>
      </w:r>
      <w:r w:rsidRPr="00FB20BD">
        <w:t>UE release 15 and forward.</w:t>
      </w:r>
    </w:p>
    <w:p w14:paraId="12B5BA8C" w14:textId="4BAC9F1B" w:rsidR="004E00EE" w:rsidRPr="00FB20BD" w:rsidRDefault="00396BB2" w:rsidP="00B84CF7">
      <w:pPr>
        <w:rPr>
          <w:rFonts w:eastAsia="MS Mincho"/>
        </w:rPr>
      </w:pPr>
      <w:r w:rsidRPr="00FB20BD">
        <w:rPr>
          <w:rFonts w:eastAsia="SimSun"/>
          <w:lang w:eastAsia="en-US"/>
        </w:rPr>
        <w:t>This test case applies to all types of NR Power Class 2 and Power Class 3 UE release 15 and forward that don't support Tx diversity.</w:t>
      </w:r>
    </w:p>
    <w:p w14:paraId="60C24F65" w14:textId="15186D0D" w:rsidR="004E00EE" w:rsidRPr="00FB20BD" w:rsidRDefault="004E00EE" w:rsidP="004E00EE">
      <w:pPr>
        <w:pStyle w:val="H6"/>
      </w:pPr>
      <w:bookmarkStart w:id="1301" w:name="_Toc27478032"/>
      <w:bookmarkStart w:id="1302" w:name="_Toc36226725"/>
      <w:bookmarkStart w:id="1303" w:name="_Toc44324010"/>
      <w:bookmarkStart w:id="1304" w:name="_Toc52990203"/>
      <w:bookmarkStart w:id="1305" w:name="_Toc60823402"/>
      <w:bookmarkStart w:id="1306" w:name="_Toc60825324"/>
      <w:r w:rsidRPr="00FB20BD">
        <w:t>6.4.1.3</w:t>
      </w:r>
      <w:r w:rsidRPr="00FB20BD">
        <w:tab/>
        <w:t>Minimum conformance requirements</w:t>
      </w:r>
      <w:bookmarkEnd w:id="1301"/>
      <w:bookmarkEnd w:id="1302"/>
      <w:bookmarkEnd w:id="1303"/>
      <w:bookmarkEnd w:id="1304"/>
      <w:bookmarkEnd w:id="1305"/>
      <w:bookmarkEnd w:id="1306"/>
    </w:p>
    <w:p w14:paraId="196CBAEC" w14:textId="26612DFA" w:rsidR="004E00EE" w:rsidRPr="00FB20BD" w:rsidRDefault="004E00EE" w:rsidP="00B84CF7">
      <w:r w:rsidRPr="00FB20BD">
        <w:t xml:space="preserve">The UE basic measurement interval of modulated carrier frequency is 1 UL slot. The mean value of  basic measurements of UE modulated carrier frequency shall be accurate to within ±0.1 PPM observed over a period of 1 ms of </w:t>
      </w:r>
      <w:r w:rsidR="00B24739" w:rsidRPr="00FB20BD">
        <w:t>cumulated</w:t>
      </w:r>
      <w:r w:rsidRPr="00FB20BD">
        <w:t xml:space="preserve"> measurement intervals compared to the carrier frequency received from the NR Node B.</w:t>
      </w:r>
    </w:p>
    <w:p w14:paraId="7B4BB26B" w14:textId="77777777" w:rsidR="004E00EE" w:rsidRPr="00FB20BD" w:rsidRDefault="004E00EE" w:rsidP="00B84CF7">
      <w:r w:rsidRPr="00FB20BD">
        <w:t>The normative reference for this requirement is TS 38.101-1 [2] clause 6.4.1</w:t>
      </w:r>
    </w:p>
    <w:p w14:paraId="2208A60A" w14:textId="0A64F92F" w:rsidR="004E00EE" w:rsidRPr="00FB20BD" w:rsidRDefault="004E00EE" w:rsidP="004E00EE">
      <w:pPr>
        <w:pStyle w:val="H6"/>
      </w:pPr>
      <w:bookmarkStart w:id="1307" w:name="_Toc27478033"/>
      <w:bookmarkStart w:id="1308" w:name="_Toc36226726"/>
      <w:bookmarkStart w:id="1309" w:name="_Toc44324011"/>
      <w:bookmarkStart w:id="1310" w:name="_Toc52990204"/>
      <w:bookmarkStart w:id="1311" w:name="_Toc60823403"/>
      <w:bookmarkStart w:id="1312" w:name="_Toc60825325"/>
      <w:r w:rsidRPr="00FB20BD">
        <w:t>6.4.1.4</w:t>
      </w:r>
      <w:r w:rsidRPr="00FB20BD">
        <w:tab/>
        <w:t>Test description</w:t>
      </w:r>
      <w:bookmarkEnd w:id="1307"/>
      <w:bookmarkEnd w:id="1308"/>
      <w:bookmarkEnd w:id="1309"/>
      <w:bookmarkEnd w:id="1310"/>
      <w:bookmarkEnd w:id="1311"/>
      <w:bookmarkEnd w:id="1312"/>
    </w:p>
    <w:p w14:paraId="40D68827" w14:textId="77777777" w:rsidR="004E00EE" w:rsidRPr="00FB20BD" w:rsidRDefault="004E00EE" w:rsidP="004E00EE">
      <w:pPr>
        <w:pStyle w:val="H6"/>
      </w:pPr>
      <w:bookmarkStart w:id="1313" w:name="_Toc27478034"/>
      <w:bookmarkStart w:id="1314" w:name="_Toc36226727"/>
      <w:bookmarkStart w:id="1315" w:name="_Toc44324012"/>
      <w:bookmarkStart w:id="1316" w:name="_Toc52990205"/>
      <w:bookmarkStart w:id="1317" w:name="_Toc60823404"/>
      <w:bookmarkStart w:id="1318" w:name="_Toc60825326"/>
      <w:r w:rsidRPr="00FB20BD">
        <w:t>6.4.1.4.1</w:t>
      </w:r>
      <w:r w:rsidRPr="00FB20BD">
        <w:tab/>
        <w:t>Initial condition</w:t>
      </w:r>
      <w:bookmarkEnd w:id="1313"/>
      <w:bookmarkEnd w:id="1314"/>
      <w:bookmarkEnd w:id="1315"/>
      <w:bookmarkEnd w:id="1316"/>
      <w:bookmarkEnd w:id="1317"/>
      <w:bookmarkEnd w:id="1318"/>
    </w:p>
    <w:p w14:paraId="013214B1" w14:textId="77777777" w:rsidR="004E00EE" w:rsidRPr="00FB20BD" w:rsidRDefault="004E00EE" w:rsidP="00B84CF7">
      <w:pPr>
        <w:rPr>
          <w:rFonts w:eastAsia="MS Mincho"/>
        </w:rPr>
      </w:pPr>
      <w:r w:rsidRPr="00FB20BD">
        <w:t>Initial conditions are a set of test configurations the UE needs to be tested in and the steps for the SS to take with the UE to reach the correct measurement state.</w:t>
      </w:r>
    </w:p>
    <w:p w14:paraId="79507994"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1.4.1-1. The details of the uplink and downlink reference measurement channels (RMCs) are specified in Annexes A.2 and A.3. Configurations of PDSCH and PDCCH before measurement are specified in Annex C.2.</w:t>
      </w:r>
    </w:p>
    <w:p w14:paraId="1F551436" w14:textId="77777777" w:rsidR="004E00EE" w:rsidRPr="00FB20BD" w:rsidRDefault="004E00EE" w:rsidP="00B84CF7">
      <w:pPr>
        <w:pStyle w:val="TH"/>
        <w:rPr>
          <w:lang w:eastAsia="zh-CN"/>
        </w:rPr>
      </w:pPr>
      <w:bookmarkStart w:id="1319" w:name="_Hlk523358163"/>
      <w:r w:rsidRPr="00FB20BD">
        <w:t>Table 6.4.1.4.1-1: Test Configuration T</w:t>
      </w:r>
      <w:r w:rsidRPr="00FB20BD">
        <w:rPr>
          <w:lang w:eastAsia="zh-CN"/>
        </w:rPr>
        <w: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1583"/>
        <w:gridCol w:w="1893"/>
        <w:gridCol w:w="1887"/>
        <w:gridCol w:w="3113"/>
      </w:tblGrid>
      <w:tr w:rsidR="004E00EE" w:rsidRPr="00FB20BD" w14:paraId="5F114937" w14:textId="77777777" w:rsidTr="00EF6B6C">
        <w:tc>
          <w:tcPr>
            <w:tcW w:w="5000" w:type="pct"/>
            <w:gridSpan w:val="5"/>
            <w:shd w:val="clear" w:color="auto" w:fill="auto"/>
          </w:tcPr>
          <w:p w14:paraId="1DF51AC9" w14:textId="77777777" w:rsidR="004E00EE" w:rsidRPr="00FB20BD" w:rsidRDefault="004E00EE" w:rsidP="00B84CF7">
            <w:pPr>
              <w:pStyle w:val="TAH"/>
            </w:pPr>
            <w:bookmarkStart w:id="1320" w:name="_Hlk523358057"/>
            <w:r w:rsidRPr="00FB20BD">
              <w:t>Initial Conditions</w:t>
            </w:r>
          </w:p>
        </w:tc>
      </w:tr>
      <w:tr w:rsidR="004E00EE" w:rsidRPr="00FB20BD" w14:paraId="677B86DA" w14:textId="77777777" w:rsidTr="00EF6B6C">
        <w:tc>
          <w:tcPr>
            <w:tcW w:w="2353" w:type="pct"/>
            <w:gridSpan w:val="3"/>
            <w:shd w:val="clear" w:color="auto" w:fill="auto"/>
          </w:tcPr>
          <w:p w14:paraId="3532A5A9" w14:textId="77777777" w:rsidR="004E00EE" w:rsidRPr="00FB20BD" w:rsidRDefault="004E00EE" w:rsidP="00B84CF7">
            <w:pPr>
              <w:pStyle w:val="TAL"/>
            </w:pPr>
            <w:r w:rsidRPr="00FB20BD">
              <w:t>Test Environment as specified in TS 38.508-1 [5] subclause 4.1</w:t>
            </w:r>
          </w:p>
        </w:tc>
        <w:tc>
          <w:tcPr>
            <w:tcW w:w="2647" w:type="pct"/>
            <w:gridSpan w:val="2"/>
          </w:tcPr>
          <w:p w14:paraId="730A26B3" w14:textId="77777777" w:rsidR="004E00EE" w:rsidRPr="00FB20BD" w:rsidRDefault="004E00EE" w:rsidP="00B84CF7">
            <w:pPr>
              <w:pStyle w:val="TAL"/>
            </w:pPr>
            <w:r w:rsidRPr="00FB20BD">
              <w:t>Normal, TL/VL, TL/VH, TH/VL, TH/VH</w:t>
            </w:r>
          </w:p>
        </w:tc>
      </w:tr>
      <w:tr w:rsidR="004E00EE" w:rsidRPr="00FB20BD" w14:paraId="7E869C44" w14:textId="77777777" w:rsidTr="00EF6B6C">
        <w:tc>
          <w:tcPr>
            <w:tcW w:w="2353" w:type="pct"/>
            <w:gridSpan w:val="3"/>
            <w:shd w:val="clear" w:color="auto" w:fill="auto"/>
          </w:tcPr>
          <w:p w14:paraId="08F153B5" w14:textId="77777777" w:rsidR="004E00EE" w:rsidRPr="00FB20BD" w:rsidRDefault="004E00EE" w:rsidP="00B84CF7">
            <w:pPr>
              <w:pStyle w:val="TAL"/>
            </w:pPr>
            <w:r w:rsidRPr="00FB20BD">
              <w:t>Test Frequencies as specified in TS 38.508-1 [5] subclause 4.3.1</w:t>
            </w:r>
          </w:p>
        </w:tc>
        <w:tc>
          <w:tcPr>
            <w:tcW w:w="2647" w:type="pct"/>
            <w:gridSpan w:val="2"/>
          </w:tcPr>
          <w:p w14:paraId="2D24F98F" w14:textId="77777777" w:rsidR="004E00EE" w:rsidRPr="00FB20BD" w:rsidRDefault="004E00EE" w:rsidP="00B84CF7">
            <w:pPr>
              <w:pStyle w:val="TAL"/>
              <w:rPr>
                <w:lang w:eastAsia="zh-CN"/>
              </w:rPr>
            </w:pPr>
            <w:r w:rsidRPr="00FB20BD">
              <w:t>Mid range (NOTE 3)</w:t>
            </w:r>
          </w:p>
        </w:tc>
      </w:tr>
      <w:tr w:rsidR="004E00EE" w:rsidRPr="00FB20BD" w14:paraId="0D6AC38C" w14:textId="77777777" w:rsidTr="00EF6B6C">
        <w:tc>
          <w:tcPr>
            <w:tcW w:w="2353" w:type="pct"/>
            <w:gridSpan w:val="3"/>
            <w:shd w:val="clear" w:color="auto" w:fill="auto"/>
          </w:tcPr>
          <w:p w14:paraId="0D25DB2F" w14:textId="77777777" w:rsidR="004E00EE" w:rsidRPr="00FB20BD" w:rsidRDefault="004E00EE" w:rsidP="00B84CF7">
            <w:pPr>
              <w:pStyle w:val="TAL"/>
            </w:pPr>
            <w:r w:rsidRPr="00FB20BD">
              <w:t>Test Channel Bandwidths as specified in TS 38.508-1 [5] subclause 4.3.1</w:t>
            </w:r>
          </w:p>
        </w:tc>
        <w:tc>
          <w:tcPr>
            <w:tcW w:w="2647" w:type="pct"/>
            <w:gridSpan w:val="2"/>
          </w:tcPr>
          <w:p w14:paraId="005664EF" w14:textId="77777777" w:rsidR="004E00EE" w:rsidRPr="00FB20BD" w:rsidRDefault="004E00EE" w:rsidP="00B84CF7">
            <w:pPr>
              <w:pStyle w:val="TAL"/>
            </w:pPr>
            <w:r w:rsidRPr="00FB20BD">
              <w:t>Highest</w:t>
            </w:r>
          </w:p>
        </w:tc>
      </w:tr>
      <w:tr w:rsidR="004E00EE" w:rsidRPr="00FB20BD" w14:paraId="664B0428" w14:textId="77777777" w:rsidTr="00EF6B6C">
        <w:tc>
          <w:tcPr>
            <w:tcW w:w="2353" w:type="pct"/>
            <w:gridSpan w:val="3"/>
            <w:shd w:val="clear" w:color="auto" w:fill="auto"/>
          </w:tcPr>
          <w:p w14:paraId="53DC9778" w14:textId="77777777" w:rsidR="004E00EE" w:rsidRPr="00FB20BD" w:rsidRDefault="004E00EE" w:rsidP="00B84CF7">
            <w:pPr>
              <w:pStyle w:val="TAL"/>
            </w:pPr>
            <w:r w:rsidRPr="00FB20BD">
              <w:t>Test SCS as specified in Table 5.3.5-1</w:t>
            </w:r>
          </w:p>
        </w:tc>
        <w:tc>
          <w:tcPr>
            <w:tcW w:w="2647" w:type="pct"/>
            <w:gridSpan w:val="2"/>
          </w:tcPr>
          <w:p w14:paraId="50ABB4FC" w14:textId="77777777" w:rsidR="004E00EE" w:rsidRPr="00FB20BD" w:rsidRDefault="004E00EE" w:rsidP="00B84CF7">
            <w:pPr>
              <w:pStyle w:val="TAL"/>
            </w:pPr>
            <w:r w:rsidRPr="00FB20BD">
              <w:t>Lowest</w:t>
            </w:r>
          </w:p>
        </w:tc>
      </w:tr>
      <w:tr w:rsidR="004E00EE" w:rsidRPr="00FB20BD" w14:paraId="6EC9088E" w14:textId="77777777" w:rsidTr="00EF6B6C">
        <w:tc>
          <w:tcPr>
            <w:tcW w:w="5000" w:type="pct"/>
            <w:gridSpan w:val="5"/>
            <w:shd w:val="clear" w:color="auto" w:fill="auto"/>
          </w:tcPr>
          <w:p w14:paraId="66EB5FD9" w14:textId="77777777" w:rsidR="004E00EE" w:rsidRPr="00FB20BD" w:rsidRDefault="004E00EE" w:rsidP="00B84CF7">
            <w:pPr>
              <w:pStyle w:val="TAH"/>
            </w:pPr>
            <w:r w:rsidRPr="00FB20BD">
              <w:t>Test Parameters</w:t>
            </w:r>
          </w:p>
        </w:tc>
      </w:tr>
      <w:tr w:rsidR="004E00EE" w:rsidRPr="00FB20BD" w14:paraId="6EFBCA84" w14:textId="77777777" w:rsidTr="00EF6B6C">
        <w:tc>
          <w:tcPr>
            <w:tcW w:w="513" w:type="pct"/>
            <w:shd w:val="clear" w:color="auto" w:fill="auto"/>
          </w:tcPr>
          <w:p w14:paraId="315A320A" w14:textId="77777777" w:rsidR="004E00EE" w:rsidRPr="00FB20BD" w:rsidRDefault="004E00EE" w:rsidP="00B84CF7">
            <w:pPr>
              <w:pStyle w:val="TAH"/>
              <w:rPr>
                <w:lang w:eastAsia="zh-CN"/>
              </w:rPr>
            </w:pPr>
          </w:p>
        </w:tc>
        <w:tc>
          <w:tcPr>
            <w:tcW w:w="1840" w:type="pct"/>
            <w:gridSpan w:val="2"/>
            <w:tcBorders>
              <w:bottom w:val="single" w:sz="4" w:space="0" w:color="auto"/>
            </w:tcBorders>
            <w:shd w:val="clear" w:color="auto" w:fill="auto"/>
          </w:tcPr>
          <w:p w14:paraId="6C3E663F" w14:textId="77777777" w:rsidR="004E00EE" w:rsidRPr="00FB20BD" w:rsidRDefault="004E00EE" w:rsidP="00B84CF7">
            <w:pPr>
              <w:pStyle w:val="TAH"/>
            </w:pPr>
            <w:r w:rsidRPr="00FB20BD">
              <w:t>Downlink Configuration</w:t>
            </w:r>
          </w:p>
        </w:tc>
        <w:tc>
          <w:tcPr>
            <w:tcW w:w="2647" w:type="pct"/>
            <w:gridSpan w:val="2"/>
          </w:tcPr>
          <w:p w14:paraId="30E57D11" w14:textId="77777777" w:rsidR="004E00EE" w:rsidRPr="00FB20BD" w:rsidRDefault="004E00EE" w:rsidP="00B84CF7">
            <w:pPr>
              <w:pStyle w:val="TAH"/>
              <w:rPr>
                <w:lang w:eastAsia="zh-CN"/>
              </w:rPr>
            </w:pPr>
            <w:r w:rsidRPr="00FB20BD">
              <w:t>Uplink Configuration</w:t>
            </w:r>
          </w:p>
        </w:tc>
      </w:tr>
      <w:tr w:rsidR="004E00EE" w:rsidRPr="00FB20BD" w14:paraId="0C16251C" w14:textId="77777777" w:rsidTr="00EF6B6C">
        <w:trPr>
          <w:trHeight w:val="300"/>
        </w:trPr>
        <w:tc>
          <w:tcPr>
            <w:tcW w:w="513" w:type="pct"/>
            <w:shd w:val="clear" w:color="auto" w:fill="auto"/>
          </w:tcPr>
          <w:p w14:paraId="4C9525E2" w14:textId="77777777" w:rsidR="004E00EE" w:rsidRPr="00FB20BD" w:rsidRDefault="004E00EE" w:rsidP="00B84CF7">
            <w:pPr>
              <w:pStyle w:val="TAH"/>
              <w:rPr>
                <w:lang w:eastAsia="zh-CN"/>
              </w:rPr>
            </w:pPr>
            <w:r w:rsidRPr="00FB20BD">
              <w:rPr>
                <w:lang w:eastAsia="zh-CN"/>
              </w:rPr>
              <w:t>Test ID</w:t>
            </w:r>
          </w:p>
        </w:tc>
        <w:tc>
          <w:tcPr>
            <w:tcW w:w="838" w:type="pct"/>
            <w:tcBorders>
              <w:bottom w:val="nil"/>
            </w:tcBorders>
            <w:shd w:val="clear" w:color="auto" w:fill="auto"/>
          </w:tcPr>
          <w:p w14:paraId="10DB39BA" w14:textId="77777777" w:rsidR="004E00EE" w:rsidRPr="00FB20BD" w:rsidRDefault="004E00EE" w:rsidP="00B84CF7">
            <w:pPr>
              <w:pStyle w:val="TAH"/>
              <w:rPr>
                <w:lang w:eastAsia="zh-CN"/>
              </w:rPr>
            </w:pPr>
            <w:r w:rsidRPr="00FB20BD">
              <w:rPr>
                <w:lang w:eastAsia="zh-CN"/>
              </w:rPr>
              <w:t>Modulation</w:t>
            </w:r>
          </w:p>
        </w:tc>
        <w:tc>
          <w:tcPr>
            <w:tcW w:w="1002" w:type="pct"/>
            <w:tcBorders>
              <w:bottom w:val="nil"/>
            </w:tcBorders>
            <w:shd w:val="clear" w:color="auto" w:fill="auto"/>
          </w:tcPr>
          <w:p w14:paraId="45425A41" w14:textId="77777777" w:rsidR="004E00EE" w:rsidRPr="00FB20BD" w:rsidRDefault="004E00EE" w:rsidP="00B84CF7">
            <w:pPr>
              <w:pStyle w:val="TAH"/>
              <w:rPr>
                <w:lang w:eastAsia="zh-CN"/>
              </w:rPr>
            </w:pPr>
            <w:r w:rsidRPr="00FB20BD">
              <w:rPr>
                <w:lang w:eastAsia="zh-CN"/>
              </w:rPr>
              <w:t>RB allocation</w:t>
            </w:r>
          </w:p>
        </w:tc>
        <w:tc>
          <w:tcPr>
            <w:tcW w:w="999" w:type="pct"/>
          </w:tcPr>
          <w:p w14:paraId="1D8D469C" w14:textId="77777777" w:rsidR="004E00EE" w:rsidRPr="00FB20BD" w:rsidRDefault="004E00EE" w:rsidP="00B84CF7">
            <w:pPr>
              <w:pStyle w:val="TAH"/>
              <w:rPr>
                <w:lang w:eastAsia="zh-CN"/>
              </w:rPr>
            </w:pPr>
            <w:r w:rsidRPr="00FB20BD">
              <w:rPr>
                <w:lang w:eastAsia="zh-CN"/>
              </w:rPr>
              <w:t>Modulation</w:t>
            </w:r>
          </w:p>
        </w:tc>
        <w:tc>
          <w:tcPr>
            <w:tcW w:w="1648" w:type="pct"/>
            <w:shd w:val="clear" w:color="auto" w:fill="auto"/>
          </w:tcPr>
          <w:p w14:paraId="4FDA7DBA" w14:textId="77777777" w:rsidR="004E00EE" w:rsidRPr="00FB20BD" w:rsidRDefault="004E00EE" w:rsidP="00B84CF7">
            <w:pPr>
              <w:pStyle w:val="TAH"/>
              <w:rPr>
                <w:lang w:eastAsia="zh-CN"/>
              </w:rPr>
            </w:pPr>
            <w:r w:rsidRPr="00FB20BD">
              <w:rPr>
                <w:lang w:eastAsia="zh-CN"/>
              </w:rPr>
              <w:t>RB allocation</w:t>
            </w:r>
          </w:p>
        </w:tc>
      </w:tr>
      <w:tr w:rsidR="004E00EE" w:rsidRPr="00FB20BD" w14:paraId="3169BA10" w14:textId="77777777" w:rsidTr="00EF6B6C">
        <w:trPr>
          <w:trHeight w:val="255"/>
        </w:trPr>
        <w:tc>
          <w:tcPr>
            <w:tcW w:w="513" w:type="pct"/>
            <w:shd w:val="clear" w:color="auto" w:fill="auto"/>
          </w:tcPr>
          <w:p w14:paraId="489A6329" w14:textId="77777777" w:rsidR="004E00EE" w:rsidRPr="00FB20BD" w:rsidRDefault="004E00EE" w:rsidP="00B84CF7">
            <w:pPr>
              <w:pStyle w:val="TAC"/>
            </w:pPr>
            <w:r w:rsidRPr="00FB20BD">
              <w:t>1</w:t>
            </w:r>
          </w:p>
        </w:tc>
        <w:tc>
          <w:tcPr>
            <w:tcW w:w="838" w:type="pct"/>
            <w:shd w:val="clear" w:color="auto" w:fill="auto"/>
          </w:tcPr>
          <w:p w14:paraId="65DAFA61" w14:textId="77777777" w:rsidR="004E00EE" w:rsidRPr="00FB20BD" w:rsidRDefault="004E00EE" w:rsidP="00B84CF7">
            <w:pPr>
              <w:pStyle w:val="TAC"/>
            </w:pPr>
            <w:r w:rsidRPr="00FB20BD">
              <w:t>CP-OFDM QPSK</w:t>
            </w:r>
          </w:p>
        </w:tc>
        <w:tc>
          <w:tcPr>
            <w:tcW w:w="1002" w:type="pct"/>
            <w:shd w:val="clear" w:color="auto" w:fill="auto"/>
          </w:tcPr>
          <w:p w14:paraId="1CC436F4" w14:textId="77777777" w:rsidR="004E00EE" w:rsidRPr="00FB20BD" w:rsidRDefault="004E00EE" w:rsidP="00B84CF7">
            <w:pPr>
              <w:pStyle w:val="TAC"/>
            </w:pPr>
            <w:r w:rsidRPr="00FB20BD">
              <w:t>Full RB (NOTE 1)</w:t>
            </w:r>
          </w:p>
        </w:tc>
        <w:tc>
          <w:tcPr>
            <w:tcW w:w="999" w:type="pct"/>
          </w:tcPr>
          <w:p w14:paraId="2E7CEEB5" w14:textId="77777777" w:rsidR="004E00EE" w:rsidRPr="00FB20BD" w:rsidRDefault="004E00EE" w:rsidP="00B84CF7">
            <w:pPr>
              <w:pStyle w:val="TAC"/>
            </w:pPr>
            <w:r w:rsidRPr="00FB20BD">
              <w:t>DFT-s-OFDM QPSK</w:t>
            </w:r>
          </w:p>
        </w:tc>
        <w:tc>
          <w:tcPr>
            <w:tcW w:w="1648" w:type="pct"/>
            <w:shd w:val="clear" w:color="auto" w:fill="auto"/>
          </w:tcPr>
          <w:p w14:paraId="09DE54D9" w14:textId="77777777" w:rsidR="004E00EE" w:rsidRPr="00FB20BD" w:rsidRDefault="004E00EE" w:rsidP="00B84CF7">
            <w:pPr>
              <w:pStyle w:val="TAC"/>
            </w:pPr>
            <w:r w:rsidRPr="00FB20BD">
              <w:t>REFSENS (NOTE 2)</w:t>
            </w:r>
          </w:p>
        </w:tc>
      </w:tr>
      <w:tr w:rsidR="004E00EE" w:rsidRPr="00FB20BD" w14:paraId="54F19720" w14:textId="77777777" w:rsidTr="00EF6B6C">
        <w:trPr>
          <w:trHeight w:val="345"/>
        </w:trPr>
        <w:tc>
          <w:tcPr>
            <w:tcW w:w="5000" w:type="pct"/>
            <w:gridSpan w:val="5"/>
          </w:tcPr>
          <w:p w14:paraId="4013B840" w14:textId="77777777" w:rsidR="004E00EE" w:rsidRPr="00FB20BD" w:rsidRDefault="004E00EE" w:rsidP="00B84CF7">
            <w:pPr>
              <w:pStyle w:val="TAN"/>
              <w:rPr>
                <w:lang w:eastAsia="zh-CN"/>
              </w:rPr>
            </w:pPr>
            <w:r w:rsidRPr="00FB20BD">
              <w:rPr>
                <w:lang w:eastAsia="zh-CN"/>
              </w:rPr>
              <w:t>NOTE 1:</w:t>
            </w:r>
            <w:r w:rsidRPr="00FB20BD">
              <w:tab/>
            </w:r>
            <w:r w:rsidRPr="00FB20BD">
              <w:rPr>
                <w:lang w:eastAsia="zh-CN"/>
              </w:rPr>
              <w:t>Full RB allocation shall be used per each SCS and channel BW as specified in Table 7.3.2.4.1-2</w:t>
            </w:r>
          </w:p>
          <w:p w14:paraId="4F90512E" w14:textId="77777777" w:rsidR="004E00EE" w:rsidRPr="00FB20BD" w:rsidRDefault="004E00EE" w:rsidP="00B84CF7">
            <w:pPr>
              <w:pStyle w:val="TAN"/>
              <w:rPr>
                <w:lang w:eastAsia="zh-CN"/>
              </w:rPr>
            </w:pPr>
            <w:r w:rsidRPr="00FB20BD">
              <w:rPr>
                <w:lang w:eastAsia="zh-CN"/>
              </w:rPr>
              <w:t>NOTE 2:</w:t>
            </w:r>
            <w:r w:rsidRPr="00FB20BD">
              <w:tab/>
            </w:r>
            <w:r w:rsidRPr="00FB20BD">
              <w:rPr>
                <w:lang w:eastAsia="zh-CN"/>
              </w:rPr>
              <w:t>REFSENS refers to Table 7.3.2.4.1-3 which defines uplink RB configuration and start RB location for each SCS, channel BW and NR band.</w:t>
            </w:r>
          </w:p>
          <w:p w14:paraId="6E873B0F" w14:textId="77777777" w:rsidR="004E00EE" w:rsidRPr="00FB20BD" w:rsidRDefault="004E00EE" w:rsidP="00B84CF7">
            <w:pPr>
              <w:pStyle w:val="TAN"/>
            </w:pPr>
            <w:r w:rsidRPr="00FB20BD">
              <w:rPr>
                <w:lang w:eastAsia="zh-CN"/>
              </w:rPr>
              <w:t>NOTE 3:</w:t>
            </w:r>
            <w:r w:rsidRPr="00FB20BD">
              <w:rPr>
                <w:lang w:eastAsia="zh-CN"/>
              </w:rPr>
              <w:tab/>
              <w:t>For NR band n28, 30MHz test channel bandwidth is tested with Low range test frequencies.</w:t>
            </w:r>
          </w:p>
        </w:tc>
      </w:tr>
      <w:bookmarkEnd w:id="1320"/>
    </w:tbl>
    <w:p w14:paraId="533F7706" w14:textId="77777777" w:rsidR="004E00EE" w:rsidRPr="00FB20BD" w:rsidRDefault="004E00EE" w:rsidP="00B84CF7">
      <w:pPr>
        <w:rPr>
          <w:lang w:eastAsia="zh-CN"/>
        </w:rPr>
      </w:pPr>
    </w:p>
    <w:p w14:paraId="44C5F733" w14:textId="77777777" w:rsidR="004E00EE" w:rsidRPr="00FB20BD" w:rsidRDefault="004E00EE" w:rsidP="00B84CF7">
      <w:pPr>
        <w:pStyle w:val="B10"/>
      </w:pPr>
      <w:r w:rsidRPr="00FB20BD">
        <w:t>1.</w:t>
      </w:r>
      <w:r w:rsidRPr="00FB20BD">
        <w:rPr>
          <w:lang w:eastAsia="zh-CN"/>
        </w:rPr>
        <w:tab/>
      </w:r>
      <w:r w:rsidRPr="00FB20BD">
        <w:t>Connect the SS to the UE antenna connectors as shown in TS 38.508-1 [5] Annex A, in Figure A.3.1.1.1 for TE diagram and section A.3.2 for UE diagram.</w:t>
      </w:r>
    </w:p>
    <w:p w14:paraId="79A92715" w14:textId="77777777" w:rsidR="004E00EE" w:rsidRPr="00FB20BD" w:rsidRDefault="004E00EE"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 xml:space="preserve">according to TS 38.508-1 [5] subclause </w:t>
      </w:r>
      <w:r w:rsidRPr="00FB20BD">
        <w:rPr>
          <w:lang w:eastAsia="zh-CN"/>
        </w:rPr>
        <w:t>4.4.3.</w:t>
      </w:r>
    </w:p>
    <w:p w14:paraId="694D3C60" w14:textId="77777777" w:rsidR="004E00EE" w:rsidRPr="00FB20BD" w:rsidRDefault="004E00EE" w:rsidP="00B84CF7">
      <w:pPr>
        <w:pStyle w:val="B10"/>
      </w:pPr>
      <w:r w:rsidRPr="00FB20BD">
        <w:rPr>
          <w:lang w:eastAsia="zh-CN"/>
        </w:rPr>
        <w:t>3.</w:t>
      </w:r>
      <w:r w:rsidRPr="00FB20BD">
        <w:rPr>
          <w:lang w:eastAsia="zh-CN"/>
        </w:rPr>
        <w:tab/>
        <w:t xml:space="preserve">Downlink signals are initially set up according to </w:t>
      </w:r>
      <w:r w:rsidRPr="00FB20BD">
        <w:t>Annex C.0, C.1, C.2, and uplink signals according to Annex G.0, G.1, G.2, G.3.0.</w:t>
      </w:r>
    </w:p>
    <w:p w14:paraId="53121081" w14:textId="77777777" w:rsidR="004E00EE" w:rsidRPr="00FB20BD" w:rsidRDefault="004E00EE" w:rsidP="00B84CF7">
      <w:pPr>
        <w:pStyle w:val="B10"/>
      </w:pPr>
      <w:r w:rsidRPr="00FB20BD">
        <w:t>4.</w:t>
      </w:r>
      <w:r w:rsidRPr="00FB20BD">
        <w:tab/>
        <w:t>The DL and UL Reference Measurement channels are set according to Table 6.4.1.4.1-1.</w:t>
      </w:r>
    </w:p>
    <w:p w14:paraId="771018B3" w14:textId="77777777" w:rsidR="004E00EE" w:rsidRPr="00FB20BD" w:rsidRDefault="004E00EE" w:rsidP="00B84CF7">
      <w:pPr>
        <w:pStyle w:val="B10"/>
      </w:pPr>
      <w:r w:rsidRPr="00FB20BD">
        <w:t>5.</w:t>
      </w:r>
      <w:r w:rsidRPr="00FB20BD">
        <w:tab/>
        <w:t>Propagation conditions are set according to Annex B.0.</w:t>
      </w:r>
    </w:p>
    <w:p w14:paraId="3F908430"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1.4.3</w:t>
      </w:r>
    </w:p>
    <w:p w14:paraId="262BF457" w14:textId="77777777" w:rsidR="004E00EE" w:rsidRPr="00FB20BD" w:rsidRDefault="004E00EE" w:rsidP="004E00EE">
      <w:pPr>
        <w:pStyle w:val="H6"/>
      </w:pPr>
      <w:bookmarkStart w:id="1321" w:name="_Toc27478035"/>
      <w:bookmarkStart w:id="1322" w:name="_Toc36226728"/>
      <w:bookmarkStart w:id="1323" w:name="_Toc44324013"/>
      <w:bookmarkStart w:id="1324" w:name="_Toc52990206"/>
      <w:bookmarkStart w:id="1325" w:name="_Toc60823405"/>
      <w:bookmarkStart w:id="1326" w:name="_Toc60825327"/>
      <w:r w:rsidRPr="00FB20BD">
        <w:t>6.4.1.4.2</w:t>
      </w:r>
      <w:r w:rsidRPr="00FB20BD">
        <w:tab/>
        <w:t>Test procedure</w:t>
      </w:r>
      <w:bookmarkEnd w:id="1321"/>
      <w:bookmarkEnd w:id="1322"/>
      <w:bookmarkEnd w:id="1323"/>
      <w:bookmarkEnd w:id="1324"/>
      <w:bookmarkEnd w:id="1325"/>
      <w:bookmarkEnd w:id="1326"/>
    </w:p>
    <w:p w14:paraId="7F496B58" w14:textId="77777777" w:rsidR="004E00EE" w:rsidRPr="00FB20BD" w:rsidRDefault="004E00EE" w:rsidP="00B84CF7">
      <w:pPr>
        <w:pStyle w:val="B10"/>
      </w:pPr>
      <w:r w:rsidRPr="00FB20BD">
        <w:t>1.</w:t>
      </w:r>
      <w:r w:rsidRPr="00FB20BD">
        <w:tab/>
      </w:r>
      <w:r w:rsidRPr="00FB20BD">
        <w:rPr>
          <w:lang w:eastAsia="zh-CN"/>
        </w:rPr>
        <w:t>SS transmits PDSCH via PDCCH DCI format 1_</w:t>
      </w:r>
      <w:r w:rsidRPr="00FB20BD">
        <w:t>1</w:t>
      </w:r>
      <w:r w:rsidRPr="00FB20BD">
        <w:rPr>
          <w:lang w:eastAsia="zh-CN"/>
        </w:rPr>
        <w:t xml:space="preserve"> for C_RNTI to transmit the DL RMC according to Table</w:t>
      </w:r>
      <w:r w:rsidRPr="00FB20BD">
        <w:t xml:space="preserve"> 6.</w:t>
      </w:r>
      <w:r w:rsidRPr="00FB20BD">
        <w:rPr>
          <w:lang w:eastAsia="zh-CN"/>
        </w:rPr>
        <w:t>4</w:t>
      </w:r>
      <w:r w:rsidRPr="00FB20BD">
        <w:t>.</w:t>
      </w:r>
      <w:r w:rsidRPr="00FB20BD">
        <w:rPr>
          <w:lang w:eastAsia="zh-CN"/>
        </w:rPr>
        <w:t>1</w:t>
      </w:r>
      <w:r w:rsidRPr="00FB20BD">
        <w:t>.4.1-1. The SS sends downlink MAC padding bits on the DL RMC.</w:t>
      </w:r>
    </w:p>
    <w:p w14:paraId="3EA80295" w14:textId="77777777" w:rsidR="004E00EE" w:rsidRPr="00FB20BD" w:rsidRDefault="004E00EE" w:rsidP="00B84CF7">
      <w:pPr>
        <w:pStyle w:val="B10"/>
        <w:rPr>
          <w:lang w:eastAsia="zh-CN"/>
        </w:rPr>
      </w:pPr>
      <w:r w:rsidRPr="00FB20BD">
        <w:rPr>
          <w:lang w:eastAsia="zh-CN"/>
        </w:rPr>
        <w:t>2.</w:t>
      </w:r>
      <w:r w:rsidRPr="00FB20BD">
        <w:rPr>
          <w:lang w:eastAsia="zh-CN"/>
        </w:rPr>
        <w:tab/>
        <w:t xml:space="preserve">SS sends uplink scheduling information for each UL HARQ process via PDCCH DCI format 0_1 for C_RNTI to schedule the UL RMC according to Table 6.4.1.4.1-1. </w:t>
      </w:r>
      <w:r w:rsidRPr="00FB20BD">
        <w:t>Since the UL has no payload and no loopback data to send the UE sends uplink MAC padding bits on the UL RMC.</w:t>
      </w:r>
    </w:p>
    <w:p w14:paraId="4E77F275" w14:textId="77777777" w:rsidR="004E00EE" w:rsidRPr="00FB20BD" w:rsidRDefault="004E00EE" w:rsidP="00B84CF7">
      <w:pPr>
        <w:pStyle w:val="B10"/>
      </w:pPr>
      <w:r w:rsidRPr="00FB20BD">
        <w:rPr>
          <w:rFonts w:eastAsia="MS Mincho"/>
        </w:rPr>
        <w:t>3</w:t>
      </w:r>
      <w:r w:rsidRPr="00FB20BD">
        <w:t>.</w:t>
      </w:r>
      <w:r w:rsidRPr="00FB20BD">
        <w:tab/>
        <w:t>Set the Downlink signal level to the appropriate REFSENS value defined in Table 7.3.2.5-1. Send continuously uplink power control "up" commands to the UE in every uplink scheduling information to the UE</w:t>
      </w:r>
      <w:r w:rsidRPr="00FB20BD" w:rsidDel="00917444">
        <w:t xml:space="preserve"> </w:t>
      </w:r>
      <w:r w:rsidRPr="00FB20BD">
        <w:t>so that the UE transmits at P</w:t>
      </w:r>
      <w:r w:rsidRPr="00FB20BD">
        <w:rPr>
          <w:vertAlign w:val="subscript"/>
        </w:rPr>
        <w:t xml:space="preserve">UMAX </w:t>
      </w:r>
      <w:r w:rsidRPr="00FB20BD">
        <w:t>level for the duration of the test. Allow at least 200ms starting from the first TPC command in this step for the UE to reach P</w:t>
      </w:r>
      <w:r w:rsidRPr="00FB20BD">
        <w:rPr>
          <w:vertAlign w:val="subscript"/>
        </w:rPr>
        <w:t xml:space="preserve">UMAX </w:t>
      </w:r>
      <w:r w:rsidRPr="00FB20BD">
        <w:t>level.</w:t>
      </w:r>
    </w:p>
    <w:p w14:paraId="6A9D54A8" w14:textId="77777777" w:rsidR="004E00EE" w:rsidRPr="00FB20BD" w:rsidRDefault="004E00EE" w:rsidP="00B84CF7">
      <w:pPr>
        <w:pStyle w:val="B10"/>
      </w:pPr>
      <w:r w:rsidRPr="00FB20BD">
        <w:rPr>
          <w:rFonts w:eastAsia="MS Mincho"/>
        </w:rPr>
        <w:t>4</w:t>
      </w:r>
      <w:r w:rsidRPr="00FB20BD">
        <w:t>.</w:t>
      </w:r>
      <w:r w:rsidRPr="00FB20BD">
        <w:tab/>
        <w:t>Measure the Frequency Error using Global In-Channel Tx-Test (Annex E). For TDD, only slots consisting of only UL symbols are under test.</w:t>
      </w:r>
    </w:p>
    <w:p w14:paraId="1433F0C9" w14:textId="77777777" w:rsidR="00506A70" w:rsidRPr="00FB20BD" w:rsidRDefault="00506A70" w:rsidP="00B84CF7">
      <w:pPr>
        <w:pStyle w:val="B10"/>
      </w:pPr>
      <w:bookmarkStart w:id="1327" w:name="_Toc27478036"/>
      <w:bookmarkStart w:id="1328" w:name="_Toc36226729"/>
      <w:bookmarkStart w:id="1329" w:name="_Toc44324014"/>
      <w:bookmarkStart w:id="1330" w:name="_Toc52990207"/>
      <w:bookmarkStart w:id="1331" w:name="_Toc60823406"/>
      <w:bookmarkStart w:id="1332" w:name="_Toc60825328"/>
      <w:r w:rsidRPr="00FB20BD">
        <w:t>5.</w:t>
      </w:r>
      <w:r w:rsidRPr="00FB20BD">
        <w:tab/>
        <w:t>For UEs supporting</w:t>
      </w:r>
      <w:r w:rsidRPr="00FB20BD">
        <w:rPr>
          <w:lang w:eastAsia="zh-CN"/>
        </w:rPr>
        <w:t xml:space="preserve"> DSS, repeat steps 1~4 on the applicable bands as specified in Section 5.4.2.1 with message </w:t>
      </w:r>
      <w:r w:rsidRPr="00FB20BD">
        <w:t>contents being according to TS 38.508-1 [5] subclause 4.6 ensuring Table 4.6.3-61 and Table 4.6.3-62 with condition DSS.</w:t>
      </w:r>
    </w:p>
    <w:p w14:paraId="30C5AF49" w14:textId="77777777" w:rsidR="004E00EE" w:rsidRPr="00FB20BD" w:rsidRDefault="004E00EE" w:rsidP="004E00EE">
      <w:pPr>
        <w:pStyle w:val="H6"/>
      </w:pPr>
      <w:r w:rsidRPr="00FB20BD">
        <w:t>6.4.1.4.3</w:t>
      </w:r>
      <w:r w:rsidRPr="00FB20BD">
        <w:tab/>
      </w:r>
      <w:r w:rsidRPr="00FB20BD">
        <w:rPr>
          <w:snapToGrid w:val="0"/>
        </w:rPr>
        <w:t>Message contents</w:t>
      </w:r>
      <w:bookmarkEnd w:id="1327"/>
      <w:bookmarkEnd w:id="1328"/>
      <w:bookmarkEnd w:id="1329"/>
      <w:bookmarkEnd w:id="1330"/>
      <w:bookmarkEnd w:id="1331"/>
      <w:bookmarkEnd w:id="1332"/>
    </w:p>
    <w:p w14:paraId="2AE25FD5" w14:textId="77777777" w:rsidR="004E00EE" w:rsidRPr="00FB20BD" w:rsidRDefault="004E00EE" w:rsidP="00B84CF7">
      <w:pPr>
        <w:rPr>
          <w:rFonts w:eastAsia="MS Mincho"/>
        </w:rPr>
      </w:pPr>
      <w:r w:rsidRPr="00FB20BD">
        <w:t>Message contents are according to TS 38.508-1 [5] subclause 4.6.</w:t>
      </w:r>
    </w:p>
    <w:p w14:paraId="49833FD3" w14:textId="3C381646" w:rsidR="004E00EE" w:rsidRPr="00FB20BD" w:rsidRDefault="004E00EE" w:rsidP="004E00EE">
      <w:pPr>
        <w:pStyle w:val="H6"/>
      </w:pPr>
      <w:bookmarkStart w:id="1333" w:name="_Toc27478037"/>
      <w:bookmarkStart w:id="1334" w:name="_Toc36226730"/>
      <w:bookmarkStart w:id="1335" w:name="_Toc44324015"/>
      <w:bookmarkStart w:id="1336" w:name="_Toc52990208"/>
      <w:bookmarkStart w:id="1337" w:name="_Toc60823407"/>
      <w:bookmarkStart w:id="1338" w:name="_Toc60825329"/>
      <w:bookmarkEnd w:id="1319"/>
      <w:r w:rsidRPr="00FB20BD">
        <w:t>6.4.1.5</w:t>
      </w:r>
      <w:r w:rsidRPr="00FB20BD">
        <w:tab/>
        <w:t>Test requirement</w:t>
      </w:r>
      <w:bookmarkEnd w:id="1333"/>
      <w:bookmarkEnd w:id="1334"/>
      <w:bookmarkEnd w:id="1335"/>
      <w:bookmarkEnd w:id="1336"/>
      <w:bookmarkEnd w:id="1337"/>
      <w:bookmarkEnd w:id="1338"/>
    </w:p>
    <w:p w14:paraId="4B346C80" w14:textId="77777777" w:rsidR="004E00EE" w:rsidRPr="00FB20BD" w:rsidRDefault="004E00EE" w:rsidP="00B84CF7">
      <w:r w:rsidRPr="00FB20BD">
        <w:t>The 10 frequency error Δf results must fulfil the test requirement:</w:t>
      </w:r>
    </w:p>
    <w:p w14:paraId="35334517" w14:textId="77777777" w:rsidR="004E00EE" w:rsidRPr="00FB20BD" w:rsidRDefault="004E00EE" w:rsidP="00B84CF7">
      <w:pPr>
        <w:pStyle w:val="EQ"/>
        <w:rPr>
          <w:noProof w:val="0"/>
        </w:rPr>
      </w:pPr>
      <w:r w:rsidRPr="00FB20BD">
        <w:rPr>
          <w:noProof w:val="0"/>
        </w:rPr>
        <w:t>|Δf| ≤</w:t>
      </w:r>
      <w:r w:rsidRPr="00FB20BD">
        <w:rPr>
          <w:noProof w:val="0"/>
          <w:sz w:val="24"/>
        </w:rPr>
        <w:t xml:space="preserve"> (</w:t>
      </w:r>
      <w:r w:rsidRPr="00FB20BD">
        <w:rPr>
          <w:noProof w:val="0"/>
        </w:rPr>
        <w:t>0.1 PPM + 15 Hz)</w:t>
      </w:r>
    </w:p>
    <w:p w14:paraId="0AEE4DFD" w14:textId="34A04935" w:rsidR="004E00EE" w:rsidRPr="00FB20BD" w:rsidRDefault="004E00EE" w:rsidP="004E00EE">
      <w:pPr>
        <w:pStyle w:val="Heading3"/>
      </w:pPr>
      <w:bookmarkStart w:id="1339" w:name="_Toc27478038"/>
      <w:bookmarkStart w:id="1340" w:name="_Toc36226731"/>
      <w:bookmarkStart w:id="1341" w:name="_Toc44324016"/>
      <w:bookmarkStart w:id="1342" w:name="_Toc52990209"/>
      <w:bookmarkStart w:id="1343" w:name="_Toc60823408"/>
      <w:bookmarkStart w:id="1344" w:name="_Toc60825330"/>
      <w:bookmarkStart w:id="1345" w:name="_Toc69306223"/>
      <w:bookmarkStart w:id="1346" w:name="_Toc69309888"/>
      <w:bookmarkStart w:id="1347" w:name="_Toc76020207"/>
      <w:bookmarkStart w:id="1348" w:name="_Toc83720690"/>
      <w:r w:rsidRPr="00FB20BD">
        <w:t>6.4.2</w:t>
      </w:r>
      <w:r w:rsidRPr="00FB20BD">
        <w:tab/>
        <w:t>Transmit modulation quality</w:t>
      </w:r>
      <w:bookmarkEnd w:id="1339"/>
      <w:bookmarkEnd w:id="1340"/>
      <w:bookmarkEnd w:id="1341"/>
      <w:bookmarkEnd w:id="1342"/>
      <w:bookmarkEnd w:id="1343"/>
      <w:bookmarkEnd w:id="1344"/>
      <w:bookmarkEnd w:id="1345"/>
      <w:bookmarkEnd w:id="1346"/>
      <w:bookmarkEnd w:id="1347"/>
      <w:bookmarkEnd w:id="1348"/>
    </w:p>
    <w:p w14:paraId="73329316" w14:textId="77777777" w:rsidR="004E00EE" w:rsidRPr="00FB20BD" w:rsidRDefault="004E00EE" w:rsidP="00B84CF7">
      <w:pPr>
        <w:rPr>
          <w:rFonts w:cs="v5.0.0"/>
          <w:lang w:eastAsia="zh-CN"/>
        </w:rPr>
      </w:pPr>
      <w:r w:rsidRPr="00FB20BD">
        <w:t xml:space="preserve">Transmit modulation quality defines the modulation quality for expected in-channel RF transmissions from the UE. </w:t>
      </w:r>
      <w:r w:rsidRPr="00FB20BD">
        <w:rPr>
          <w:rFonts w:cs="v5.0.0"/>
        </w:rPr>
        <w:t>The transmit modulation quality is specified in terms of</w:t>
      </w:r>
      <w:r w:rsidRPr="00FB20BD">
        <w:rPr>
          <w:rFonts w:cs="v5.0.0"/>
          <w:lang w:eastAsia="zh-CN"/>
        </w:rPr>
        <w:t>:</w:t>
      </w:r>
    </w:p>
    <w:p w14:paraId="7641AB53" w14:textId="77777777" w:rsidR="004E00EE" w:rsidRPr="00FB20BD" w:rsidRDefault="004E00EE" w:rsidP="00B84CF7">
      <w:pPr>
        <w:pStyle w:val="B10"/>
      </w:pPr>
      <w:r w:rsidRPr="00FB20BD">
        <w:t>-</w:t>
      </w:r>
      <w:r w:rsidRPr="00FB20BD">
        <w:tab/>
        <w:t>Error Vector Magnitude (EVM) for the allocated resource blocks (RBs),</w:t>
      </w:r>
    </w:p>
    <w:p w14:paraId="50568490" w14:textId="77777777" w:rsidR="004E00EE" w:rsidRPr="00FB20BD" w:rsidRDefault="004E00EE" w:rsidP="00B84CF7">
      <w:pPr>
        <w:pStyle w:val="B10"/>
      </w:pPr>
      <w:r w:rsidRPr="00FB20BD">
        <w:t>-</w:t>
      </w:r>
      <w:r w:rsidRPr="00FB20BD">
        <w:tab/>
        <w:t>EVM equalizer spectrum flatness derived from the equalizer coefficients generated by the EVM measurement process</w:t>
      </w:r>
    </w:p>
    <w:p w14:paraId="22287A6E" w14:textId="77777777" w:rsidR="004E00EE" w:rsidRPr="00FB20BD" w:rsidRDefault="004E00EE" w:rsidP="00B84CF7">
      <w:pPr>
        <w:pStyle w:val="B10"/>
      </w:pPr>
      <w:r w:rsidRPr="00FB20BD">
        <w:t>-</w:t>
      </w:r>
      <w:r w:rsidRPr="00FB20BD">
        <w:tab/>
        <w:t xml:space="preserve">Carrier leakage </w:t>
      </w:r>
    </w:p>
    <w:p w14:paraId="05ED99F1" w14:textId="77777777" w:rsidR="004E00EE" w:rsidRPr="00FB20BD" w:rsidRDefault="004E00EE" w:rsidP="00B84CF7">
      <w:pPr>
        <w:pStyle w:val="B10"/>
      </w:pPr>
      <w:r w:rsidRPr="00FB20BD">
        <w:t>-</w:t>
      </w:r>
      <w:r w:rsidRPr="00FB20BD">
        <w:tab/>
        <w:t>In-band emissions for the non-allocated RB</w:t>
      </w:r>
    </w:p>
    <w:p w14:paraId="07376D13" w14:textId="77777777" w:rsidR="004E00EE" w:rsidRPr="00FB20BD" w:rsidRDefault="004E00EE" w:rsidP="00B84CF7">
      <w:r w:rsidRPr="00FB20BD">
        <w:t>All the parameters defined in subclause 6.4.2 are defined using the measurement methodology specified in Annex E.</w:t>
      </w:r>
    </w:p>
    <w:p w14:paraId="7460200E" w14:textId="77777777" w:rsidR="004E00EE" w:rsidRPr="00FB20BD" w:rsidRDefault="004E00EE" w:rsidP="00B84CF7">
      <w:bookmarkStart w:id="1349" w:name="_Toc27478039"/>
      <w:bookmarkStart w:id="1350" w:name="_Toc36226732"/>
      <w:r w:rsidRPr="00FB20BD">
        <w:t xml:space="preserve">In case the parameter 3300 or 3301 is reported from UE via </w:t>
      </w:r>
      <w:r w:rsidRPr="00FB20BD">
        <w:rPr>
          <w:i/>
        </w:rPr>
        <w:t>txDirectCurrentLocation</w:t>
      </w:r>
      <w:r w:rsidRPr="00FB20BD">
        <w:t xml:space="preserve"> IE </w:t>
      </w:r>
      <w:r w:rsidRPr="00FB20BD">
        <w:rPr>
          <w:lang w:eastAsia="en-US"/>
        </w:rPr>
        <w:t>(as defined in TS 38.331 [</w:t>
      </w:r>
      <w:r w:rsidRPr="00FB20BD">
        <w:t>6</w:t>
      </w:r>
      <w:r w:rsidRPr="00FB20BD">
        <w:rPr>
          <w:lang w:eastAsia="en-US"/>
        </w:rPr>
        <w:t>])</w:t>
      </w:r>
      <w:r w:rsidRPr="00FB20BD">
        <w:t>, carrier leakage measurement requirement in subclause 6.4.2.2 and 6.4.2.3 shall be waived, and the RF correction with regard to the carrier leakage and IQ image shall be omitted during the calculation of transmit modulation quality.</w:t>
      </w:r>
    </w:p>
    <w:p w14:paraId="26BAB518" w14:textId="1F1AC231" w:rsidR="004E00EE" w:rsidRPr="00FB20BD" w:rsidRDefault="004E00EE" w:rsidP="004E00EE">
      <w:pPr>
        <w:pStyle w:val="Heading4"/>
      </w:pPr>
      <w:bookmarkStart w:id="1351" w:name="_Toc44324017"/>
      <w:bookmarkStart w:id="1352" w:name="_Toc52990210"/>
      <w:bookmarkStart w:id="1353" w:name="_Toc60823409"/>
      <w:bookmarkStart w:id="1354" w:name="_Toc60825331"/>
      <w:bookmarkStart w:id="1355" w:name="_Toc69306224"/>
      <w:bookmarkStart w:id="1356" w:name="_Toc69309889"/>
      <w:bookmarkStart w:id="1357" w:name="_Toc76020208"/>
      <w:bookmarkStart w:id="1358" w:name="_Toc83720691"/>
      <w:r w:rsidRPr="00FB20BD">
        <w:t>6.4.2.1</w:t>
      </w:r>
      <w:r w:rsidRPr="00FB20BD">
        <w:tab/>
        <w:t>Error Vector Magnitude</w:t>
      </w:r>
      <w:bookmarkEnd w:id="1349"/>
      <w:bookmarkEnd w:id="1350"/>
      <w:bookmarkEnd w:id="1351"/>
      <w:bookmarkEnd w:id="1352"/>
      <w:bookmarkEnd w:id="1353"/>
      <w:bookmarkEnd w:id="1354"/>
      <w:bookmarkEnd w:id="1355"/>
      <w:bookmarkEnd w:id="1356"/>
      <w:bookmarkEnd w:id="1357"/>
      <w:bookmarkEnd w:id="1358"/>
    </w:p>
    <w:p w14:paraId="63C224DF" w14:textId="77777777" w:rsidR="004E00EE" w:rsidRPr="00FB20BD" w:rsidRDefault="004E00EE" w:rsidP="004E00EE">
      <w:pPr>
        <w:pStyle w:val="H6"/>
      </w:pPr>
      <w:bookmarkStart w:id="1359" w:name="_Toc27478040"/>
      <w:bookmarkStart w:id="1360" w:name="_Toc36226733"/>
      <w:bookmarkStart w:id="1361" w:name="_Toc44324018"/>
      <w:bookmarkStart w:id="1362" w:name="_Toc52990211"/>
      <w:bookmarkStart w:id="1363" w:name="_Toc60823410"/>
      <w:bookmarkStart w:id="1364" w:name="_Toc60825332"/>
      <w:r w:rsidRPr="00FB20BD">
        <w:t>6.4.2.1.1</w:t>
      </w:r>
      <w:r w:rsidRPr="00FB20BD">
        <w:tab/>
        <w:t>Test Purpose</w:t>
      </w:r>
      <w:bookmarkEnd w:id="1359"/>
      <w:bookmarkEnd w:id="1360"/>
      <w:bookmarkEnd w:id="1361"/>
      <w:bookmarkEnd w:id="1362"/>
      <w:bookmarkEnd w:id="1363"/>
      <w:bookmarkEnd w:id="1364"/>
    </w:p>
    <w:p w14:paraId="2A0D5FF8" w14:textId="77777777" w:rsidR="004E00EE" w:rsidRPr="00FB20BD" w:rsidRDefault="004E00EE" w:rsidP="00B84CF7">
      <w:r w:rsidRPr="00FB20BD">
        <w:t xml:space="preserve">The Error Vector Magnitude is a measure of the difference between the reference waveform and the measured waveform. This difference is called the error vector. Before calculating the EVM the measured waveform is corrected by the sample timing offset and RF frequency offset. Then the carrier leakage shall be removed from the measured waveform </w:t>
      </w:r>
      <w:r w:rsidRPr="00FB20BD">
        <w:rPr>
          <w:lang w:eastAsia="zh-CN"/>
        </w:rPr>
        <w:t>before calculating the EVM</w:t>
      </w:r>
      <w:r w:rsidRPr="00FB20BD">
        <w:t>.</w:t>
      </w:r>
    </w:p>
    <w:p w14:paraId="5E278894" w14:textId="77777777" w:rsidR="004E00EE" w:rsidRPr="00FB20BD" w:rsidRDefault="004E00EE" w:rsidP="00B84CF7">
      <w:r w:rsidRPr="00FB20BD">
        <w:t>The measured waveform is further equalised using the channel estimates subjected to the EVM equaliser spectrum flatness requirement specified in sub-clause 6.4.2.4.3.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2DAF8DA7" w14:textId="77777777" w:rsidR="004E00EE" w:rsidRPr="00FB20BD" w:rsidRDefault="004E00EE" w:rsidP="00B84CF7">
      <w:r w:rsidRPr="00FB20BD">
        <w:t>The basic EVM measurement interval in the time domain is one preamble sequence for the PRACH and the duration of PUCCH/PUSCH channel, or one hop, if frequency hopping is enabled</w:t>
      </w:r>
      <w:r w:rsidRPr="00FB20BD">
        <w:rPr>
          <w:color w:val="FF0000"/>
        </w:rPr>
        <w:t xml:space="preserve"> </w:t>
      </w:r>
      <w:r w:rsidRPr="00FB20BD">
        <w:t>for PUCCH and PUSCH in the time domain. The EVM measurement interval is reduced by any symbols that contains an allowable power transient as defined in subclause 6.3.3.3.</w:t>
      </w:r>
    </w:p>
    <w:p w14:paraId="42DA0B1F" w14:textId="49BE77BF" w:rsidR="004E00EE" w:rsidRPr="00FB20BD" w:rsidRDefault="004E00EE" w:rsidP="004E00EE">
      <w:pPr>
        <w:pStyle w:val="H6"/>
      </w:pPr>
      <w:bookmarkStart w:id="1365" w:name="_Toc27478041"/>
      <w:bookmarkStart w:id="1366" w:name="_Toc36226734"/>
      <w:bookmarkStart w:id="1367" w:name="_Toc44324019"/>
      <w:bookmarkStart w:id="1368" w:name="_Toc52990212"/>
      <w:bookmarkStart w:id="1369" w:name="_Toc60823411"/>
      <w:bookmarkStart w:id="1370" w:name="_Toc60825333"/>
      <w:r w:rsidRPr="00FB20BD">
        <w:t>6.4.2.1.2</w:t>
      </w:r>
      <w:r w:rsidRPr="00FB20BD">
        <w:tab/>
        <w:t>Test applicability</w:t>
      </w:r>
      <w:bookmarkEnd w:id="1365"/>
      <w:bookmarkEnd w:id="1366"/>
      <w:bookmarkEnd w:id="1367"/>
      <w:bookmarkEnd w:id="1368"/>
      <w:bookmarkEnd w:id="1369"/>
      <w:bookmarkEnd w:id="1370"/>
    </w:p>
    <w:p w14:paraId="092962C0" w14:textId="77777777" w:rsidR="00396BB2" w:rsidRPr="00FB20BD" w:rsidRDefault="004E00EE" w:rsidP="00B84CF7">
      <w:pPr>
        <w:rPr>
          <w:rFonts w:eastAsia="SimSun"/>
          <w:lang w:eastAsia="en-US"/>
        </w:rPr>
      </w:pPr>
      <w:r w:rsidRPr="00FB20BD">
        <w:t xml:space="preserve">This test case applies to all types of NR </w:t>
      </w:r>
      <w:r w:rsidR="00396BB2" w:rsidRPr="00FB20BD">
        <w:t xml:space="preserve">Power Class 1 </w:t>
      </w:r>
      <w:r w:rsidRPr="00FB20BD">
        <w:t>UE release 15 and forward.</w:t>
      </w:r>
    </w:p>
    <w:p w14:paraId="41E97ABB" w14:textId="13BE0EBC" w:rsidR="004E00EE" w:rsidRPr="00FB20BD" w:rsidRDefault="00396BB2" w:rsidP="00B84CF7">
      <w:pPr>
        <w:rPr>
          <w:rFonts w:eastAsia="MS Mincho"/>
        </w:rPr>
      </w:pPr>
      <w:r w:rsidRPr="00FB20BD">
        <w:rPr>
          <w:rFonts w:eastAsia="SimSun"/>
          <w:lang w:eastAsia="en-US"/>
        </w:rPr>
        <w:t>This test case applies to all types of NR Power Class 2 and Power Class 3 UE release 15 and forward that don't support Tx diversity.</w:t>
      </w:r>
    </w:p>
    <w:p w14:paraId="351622F0" w14:textId="1B278D65" w:rsidR="004E00EE" w:rsidRPr="00FB20BD" w:rsidRDefault="004E00EE" w:rsidP="004E00EE">
      <w:pPr>
        <w:pStyle w:val="H6"/>
      </w:pPr>
      <w:bookmarkStart w:id="1371" w:name="_Toc27478042"/>
      <w:bookmarkStart w:id="1372" w:name="_Toc36226735"/>
      <w:bookmarkStart w:id="1373" w:name="_Toc44324020"/>
      <w:bookmarkStart w:id="1374" w:name="_Toc52990213"/>
      <w:bookmarkStart w:id="1375" w:name="_Toc60823412"/>
      <w:bookmarkStart w:id="1376" w:name="_Toc60825334"/>
      <w:r w:rsidRPr="00FB20BD">
        <w:t>6.4.2.1.3</w:t>
      </w:r>
      <w:r w:rsidRPr="00FB20BD">
        <w:tab/>
        <w:t>Minimum conformance requirements</w:t>
      </w:r>
      <w:bookmarkEnd w:id="1371"/>
      <w:bookmarkEnd w:id="1372"/>
      <w:bookmarkEnd w:id="1373"/>
      <w:bookmarkEnd w:id="1374"/>
      <w:bookmarkEnd w:id="1375"/>
      <w:bookmarkEnd w:id="1376"/>
    </w:p>
    <w:p w14:paraId="2D472436" w14:textId="77777777" w:rsidR="004E00EE" w:rsidRPr="00FB20BD" w:rsidRDefault="004E00EE" w:rsidP="00B84CF7">
      <w:pPr>
        <w:rPr>
          <w:lang w:eastAsia="zh-CN"/>
        </w:rPr>
      </w:pPr>
      <w:r w:rsidRPr="00FB20BD">
        <w:rPr>
          <w:lang w:eastAsia="zh-CN"/>
        </w:rPr>
        <w:t xml:space="preserve">The RMS average of the basic EVM measurements for 10 sub-frames excluding any transient period for the average EVM case, and 60 sub-frames excluding any transient period for the reference signal EVM case, for the different modulation schemes shall not exceed the values specified in Table 6.4.2.1.3-1 for the parameters defined in Table 6.4.2.1.3-2. For EVM evaluation purposes, all PRACH preamble formats 0-4 and all </w:t>
      </w:r>
      <w:r w:rsidRPr="00FB20BD">
        <w:t>5 PUCCH formats</w:t>
      </w:r>
      <w:r w:rsidRPr="00FB20BD">
        <w:rPr>
          <w:lang w:eastAsia="zh-CN"/>
        </w:rPr>
        <w:t xml:space="preserve"> are considered to have the same EVM requirement as QPSK modulated.</w:t>
      </w:r>
    </w:p>
    <w:p w14:paraId="1D44E8FC" w14:textId="77777777" w:rsidR="004E00EE" w:rsidRPr="00FB20BD" w:rsidRDefault="004E00EE" w:rsidP="00B84CF7">
      <w:pPr>
        <w:pStyle w:val="TH"/>
        <w:rPr>
          <w:lang w:eastAsia="zh-CN"/>
        </w:rPr>
      </w:pPr>
      <w:r w:rsidRPr="00FB20BD">
        <w:t>Table 6.4.2.1.3-1: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4E00EE" w:rsidRPr="00FB20BD" w14:paraId="554305F2" w14:textId="77777777" w:rsidTr="00EF6B6C">
        <w:trPr>
          <w:jc w:val="center"/>
        </w:trPr>
        <w:tc>
          <w:tcPr>
            <w:tcW w:w="3256" w:type="dxa"/>
          </w:tcPr>
          <w:p w14:paraId="77AADC51" w14:textId="77777777" w:rsidR="004E00EE" w:rsidRPr="00FB20BD" w:rsidRDefault="004E00EE" w:rsidP="00B84CF7">
            <w:pPr>
              <w:pStyle w:val="TAH"/>
            </w:pPr>
            <w:r w:rsidRPr="00FB20BD">
              <w:br w:type="page"/>
              <w:t>Parameter</w:t>
            </w:r>
          </w:p>
        </w:tc>
        <w:tc>
          <w:tcPr>
            <w:tcW w:w="1135" w:type="dxa"/>
          </w:tcPr>
          <w:p w14:paraId="70D30848" w14:textId="77777777" w:rsidR="004E00EE" w:rsidRPr="00FB20BD" w:rsidRDefault="004E00EE" w:rsidP="00B84CF7">
            <w:pPr>
              <w:pStyle w:val="TAH"/>
            </w:pPr>
            <w:r w:rsidRPr="00FB20BD">
              <w:t>Unit</w:t>
            </w:r>
          </w:p>
        </w:tc>
        <w:tc>
          <w:tcPr>
            <w:tcW w:w="2406" w:type="dxa"/>
          </w:tcPr>
          <w:p w14:paraId="6AF1B1E8" w14:textId="77777777" w:rsidR="004E00EE" w:rsidRPr="00FB20BD" w:rsidRDefault="004E00EE" w:rsidP="00B84CF7">
            <w:pPr>
              <w:pStyle w:val="TAH"/>
            </w:pPr>
            <w:r w:rsidRPr="00FB20BD">
              <w:t>Average EVM Level</w:t>
            </w:r>
          </w:p>
        </w:tc>
      </w:tr>
      <w:tr w:rsidR="004E00EE" w:rsidRPr="00FB20BD" w14:paraId="4C293A62" w14:textId="77777777" w:rsidTr="00EF6B6C">
        <w:trPr>
          <w:jc w:val="center"/>
        </w:trPr>
        <w:tc>
          <w:tcPr>
            <w:tcW w:w="3256" w:type="dxa"/>
          </w:tcPr>
          <w:p w14:paraId="0747E7B7" w14:textId="77777777" w:rsidR="004E00EE" w:rsidRPr="00FB20BD" w:rsidRDefault="004E00EE" w:rsidP="00B84CF7">
            <w:pPr>
              <w:pStyle w:val="TAL"/>
            </w:pPr>
            <w:r w:rsidRPr="00FB20BD">
              <w:t xml:space="preserve">Pi/2-BPSK </w:t>
            </w:r>
          </w:p>
        </w:tc>
        <w:tc>
          <w:tcPr>
            <w:tcW w:w="1135" w:type="dxa"/>
          </w:tcPr>
          <w:p w14:paraId="6C90FFF0" w14:textId="77777777" w:rsidR="004E00EE" w:rsidRPr="00FB20BD" w:rsidRDefault="004E00EE" w:rsidP="00B84CF7">
            <w:pPr>
              <w:pStyle w:val="TAC"/>
            </w:pPr>
            <w:r w:rsidRPr="00FB20BD">
              <w:t>%</w:t>
            </w:r>
          </w:p>
        </w:tc>
        <w:tc>
          <w:tcPr>
            <w:tcW w:w="2406" w:type="dxa"/>
          </w:tcPr>
          <w:p w14:paraId="11B79DB1" w14:textId="77777777" w:rsidR="004E00EE" w:rsidRPr="00FB20BD" w:rsidRDefault="004E00EE" w:rsidP="00B84CF7">
            <w:pPr>
              <w:pStyle w:val="TAC"/>
            </w:pPr>
            <w:r w:rsidRPr="00FB20BD">
              <w:t>30</w:t>
            </w:r>
          </w:p>
        </w:tc>
      </w:tr>
      <w:tr w:rsidR="004E00EE" w:rsidRPr="00FB20BD" w14:paraId="65E3AAD5" w14:textId="77777777" w:rsidTr="00EF6B6C">
        <w:trPr>
          <w:jc w:val="center"/>
        </w:trPr>
        <w:tc>
          <w:tcPr>
            <w:tcW w:w="3256" w:type="dxa"/>
          </w:tcPr>
          <w:p w14:paraId="64B1AC73" w14:textId="77777777" w:rsidR="004E00EE" w:rsidRPr="00FB20BD" w:rsidRDefault="004E00EE" w:rsidP="00B84CF7">
            <w:pPr>
              <w:pStyle w:val="TAL"/>
            </w:pPr>
            <w:r w:rsidRPr="00FB20BD">
              <w:t>QPSK</w:t>
            </w:r>
          </w:p>
        </w:tc>
        <w:tc>
          <w:tcPr>
            <w:tcW w:w="1135" w:type="dxa"/>
          </w:tcPr>
          <w:p w14:paraId="0F31925E" w14:textId="77777777" w:rsidR="004E00EE" w:rsidRPr="00FB20BD" w:rsidRDefault="004E00EE" w:rsidP="00B84CF7">
            <w:pPr>
              <w:pStyle w:val="TAC"/>
            </w:pPr>
            <w:r w:rsidRPr="00FB20BD">
              <w:t>%</w:t>
            </w:r>
          </w:p>
        </w:tc>
        <w:tc>
          <w:tcPr>
            <w:tcW w:w="2406" w:type="dxa"/>
          </w:tcPr>
          <w:p w14:paraId="7BC8EAC6" w14:textId="77777777" w:rsidR="004E00EE" w:rsidRPr="00FB20BD" w:rsidRDefault="004E00EE" w:rsidP="00B84CF7">
            <w:pPr>
              <w:pStyle w:val="TAC"/>
            </w:pPr>
            <w:r w:rsidRPr="00FB20BD">
              <w:t>17.5</w:t>
            </w:r>
          </w:p>
        </w:tc>
      </w:tr>
      <w:tr w:rsidR="004E00EE" w:rsidRPr="00FB20BD" w14:paraId="4F2C726C" w14:textId="77777777" w:rsidTr="00EF6B6C">
        <w:trPr>
          <w:jc w:val="center"/>
        </w:trPr>
        <w:tc>
          <w:tcPr>
            <w:tcW w:w="3256" w:type="dxa"/>
          </w:tcPr>
          <w:p w14:paraId="6A1DA5C9" w14:textId="77777777" w:rsidR="004E00EE" w:rsidRPr="00FB20BD" w:rsidRDefault="004E00EE" w:rsidP="00B84CF7">
            <w:pPr>
              <w:pStyle w:val="TAL"/>
            </w:pPr>
            <w:r w:rsidRPr="00FB20BD">
              <w:t>16</w:t>
            </w:r>
            <w:r w:rsidRPr="00FB20BD">
              <w:rPr>
                <w:rFonts w:eastAsia="Malgun Gothic"/>
              </w:rPr>
              <w:t xml:space="preserve"> </w:t>
            </w:r>
            <w:r w:rsidRPr="00FB20BD">
              <w:t xml:space="preserve">QAM </w:t>
            </w:r>
          </w:p>
        </w:tc>
        <w:tc>
          <w:tcPr>
            <w:tcW w:w="1135" w:type="dxa"/>
          </w:tcPr>
          <w:p w14:paraId="0E6E0C41" w14:textId="77777777" w:rsidR="004E00EE" w:rsidRPr="00FB20BD" w:rsidRDefault="004E00EE" w:rsidP="00B84CF7">
            <w:pPr>
              <w:pStyle w:val="TAC"/>
            </w:pPr>
            <w:r w:rsidRPr="00FB20BD">
              <w:t>%</w:t>
            </w:r>
          </w:p>
        </w:tc>
        <w:tc>
          <w:tcPr>
            <w:tcW w:w="2406" w:type="dxa"/>
          </w:tcPr>
          <w:p w14:paraId="2ED8D33C" w14:textId="77777777" w:rsidR="004E00EE" w:rsidRPr="00FB20BD" w:rsidRDefault="004E00EE" w:rsidP="00B84CF7">
            <w:pPr>
              <w:pStyle w:val="TAC"/>
            </w:pPr>
            <w:r w:rsidRPr="00FB20BD">
              <w:t>12.5</w:t>
            </w:r>
          </w:p>
        </w:tc>
      </w:tr>
      <w:tr w:rsidR="004E00EE" w:rsidRPr="00FB20BD" w14:paraId="6017E55E" w14:textId="77777777" w:rsidTr="00EF6B6C">
        <w:trPr>
          <w:jc w:val="center"/>
        </w:trPr>
        <w:tc>
          <w:tcPr>
            <w:tcW w:w="3256" w:type="dxa"/>
          </w:tcPr>
          <w:p w14:paraId="772E79F7" w14:textId="77777777" w:rsidR="004E00EE" w:rsidRPr="00FB20BD" w:rsidRDefault="004E00EE" w:rsidP="00B84CF7">
            <w:pPr>
              <w:pStyle w:val="TAL"/>
            </w:pPr>
            <w:r w:rsidRPr="00FB20BD">
              <w:rPr>
                <w:lang w:eastAsia="zh-CN"/>
              </w:rPr>
              <w:t>64</w:t>
            </w:r>
            <w:r w:rsidRPr="00FB20BD">
              <w:rPr>
                <w:rFonts w:eastAsia="Malgun Gothic"/>
              </w:rPr>
              <w:t xml:space="preserve"> </w:t>
            </w:r>
            <w:r w:rsidRPr="00FB20BD">
              <w:t xml:space="preserve">QAM </w:t>
            </w:r>
          </w:p>
        </w:tc>
        <w:tc>
          <w:tcPr>
            <w:tcW w:w="1135" w:type="dxa"/>
          </w:tcPr>
          <w:p w14:paraId="4D09E5AD" w14:textId="77777777" w:rsidR="004E00EE" w:rsidRPr="00FB20BD" w:rsidRDefault="004E00EE" w:rsidP="00B84CF7">
            <w:pPr>
              <w:pStyle w:val="TAC"/>
            </w:pPr>
            <w:r w:rsidRPr="00FB20BD">
              <w:t>%</w:t>
            </w:r>
          </w:p>
        </w:tc>
        <w:tc>
          <w:tcPr>
            <w:tcW w:w="2406" w:type="dxa"/>
          </w:tcPr>
          <w:p w14:paraId="0FBCFBE3" w14:textId="77777777" w:rsidR="004E00EE" w:rsidRPr="00FB20BD" w:rsidRDefault="004E00EE" w:rsidP="00B84CF7">
            <w:pPr>
              <w:pStyle w:val="TAC"/>
            </w:pPr>
            <w:r w:rsidRPr="00FB20BD">
              <w:rPr>
                <w:lang w:eastAsia="zh-CN"/>
              </w:rPr>
              <w:t>8</w:t>
            </w:r>
          </w:p>
        </w:tc>
      </w:tr>
      <w:tr w:rsidR="004E00EE" w:rsidRPr="00FB20BD" w14:paraId="153125B5" w14:textId="77777777" w:rsidTr="00EF6B6C">
        <w:trPr>
          <w:jc w:val="center"/>
        </w:trPr>
        <w:tc>
          <w:tcPr>
            <w:tcW w:w="3256" w:type="dxa"/>
          </w:tcPr>
          <w:p w14:paraId="0FC71FF1" w14:textId="77777777" w:rsidR="004E00EE" w:rsidRPr="00FB20BD" w:rsidRDefault="004E00EE" w:rsidP="00B84CF7">
            <w:pPr>
              <w:pStyle w:val="TAL"/>
              <w:rPr>
                <w:lang w:eastAsia="zh-CN"/>
              </w:rPr>
            </w:pPr>
            <w:r w:rsidRPr="00FB20BD">
              <w:rPr>
                <w:lang w:eastAsia="zh-CN"/>
              </w:rPr>
              <w:t>256 QAM</w:t>
            </w:r>
          </w:p>
        </w:tc>
        <w:tc>
          <w:tcPr>
            <w:tcW w:w="1135" w:type="dxa"/>
          </w:tcPr>
          <w:p w14:paraId="65211D64" w14:textId="77777777" w:rsidR="004E00EE" w:rsidRPr="00FB20BD" w:rsidRDefault="004E00EE" w:rsidP="00B84CF7">
            <w:pPr>
              <w:pStyle w:val="TAC"/>
            </w:pPr>
            <w:r w:rsidRPr="00FB20BD">
              <w:t>%</w:t>
            </w:r>
          </w:p>
        </w:tc>
        <w:tc>
          <w:tcPr>
            <w:tcW w:w="2406" w:type="dxa"/>
          </w:tcPr>
          <w:p w14:paraId="4271720D" w14:textId="77777777" w:rsidR="004E00EE" w:rsidRPr="00FB20BD" w:rsidRDefault="004E00EE" w:rsidP="00B84CF7">
            <w:pPr>
              <w:pStyle w:val="TAC"/>
              <w:rPr>
                <w:lang w:eastAsia="zh-CN"/>
              </w:rPr>
            </w:pPr>
            <w:r w:rsidRPr="00FB20BD">
              <w:rPr>
                <w:lang w:eastAsia="zh-CN"/>
              </w:rPr>
              <w:t>3.5</w:t>
            </w:r>
          </w:p>
        </w:tc>
      </w:tr>
    </w:tbl>
    <w:p w14:paraId="19804116" w14:textId="77777777" w:rsidR="004E00EE" w:rsidRPr="00FB20BD" w:rsidRDefault="004E00EE" w:rsidP="00B84CF7">
      <w:pPr>
        <w:rPr>
          <w:lang w:eastAsia="zh-CN"/>
        </w:rPr>
      </w:pPr>
    </w:p>
    <w:p w14:paraId="684DA289" w14:textId="77777777" w:rsidR="004E00EE" w:rsidRPr="00FB20BD" w:rsidRDefault="004E00EE" w:rsidP="00B84CF7">
      <w:pPr>
        <w:pStyle w:val="TH"/>
        <w:rPr>
          <w:lang w:eastAsia="zh-CN"/>
        </w:rPr>
      </w:pPr>
      <w:r w:rsidRPr="00FB20BD">
        <w:rPr>
          <w:lang w:eastAsia="zh-CN"/>
        </w:rPr>
        <w:t>Table 6.4.2.1.3-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4E00EE" w:rsidRPr="00FB20BD" w14:paraId="2589798F" w14:textId="77777777" w:rsidTr="00EF6B6C">
        <w:trPr>
          <w:jc w:val="center"/>
        </w:trPr>
        <w:tc>
          <w:tcPr>
            <w:tcW w:w="3166" w:type="dxa"/>
          </w:tcPr>
          <w:p w14:paraId="05614ECB" w14:textId="77777777" w:rsidR="004E00EE" w:rsidRPr="00FB20BD" w:rsidRDefault="004E00EE" w:rsidP="00B84CF7">
            <w:pPr>
              <w:pStyle w:val="TAH"/>
            </w:pPr>
            <w:r w:rsidRPr="00FB20BD">
              <w:br w:type="page"/>
              <w:t>Parameter</w:t>
            </w:r>
          </w:p>
        </w:tc>
        <w:tc>
          <w:tcPr>
            <w:tcW w:w="1135" w:type="dxa"/>
          </w:tcPr>
          <w:p w14:paraId="0118803E" w14:textId="77777777" w:rsidR="004E00EE" w:rsidRPr="00FB20BD" w:rsidRDefault="004E00EE" w:rsidP="00B84CF7">
            <w:pPr>
              <w:pStyle w:val="TAH"/>
            </w:pPr>
            <w:r w:rsidRPr="00FB20BD">
              <w:t>Unit</w:t>
            </w:r>
          </w:p>
        </w:tc>
        <w:tc>
          <w:tcPr>
            <w:tcW w:w="2630" w:type="dxa"/>
          </w:tcPr>
          <w:p w14:paraId="23FC6A5F" w14:textId="77777777" w:rsidR="004E00EE" w:rsidRPr="00FB20BD" w:rsidRDefault="004E00EE" w:rsidP="00B84CF7">
            <w:pPr>
              <w:pStyle w:val="TAH"/>
            </w:pPr>
            <w:r w:rsidRPr="00FB20BD">
              <w:t>Level</w:t>
            </w:r>
          </w:p>
        </w:tc>
      </w:tr>
      <w:tr w:rsidR="004E00EE" w:rsidRPr="00FB20BD" w14:paraId="603E38AD" w14:textId="77777777" w:rsidTr="00EF6B6C">
        <w:trPr>
          <w:jc w:val="center"/>
        </w:trPr>
        <w:tc>
          <w:tcPr>
            <w:tcW w:w="3166" w:type="dxa"/>
          </w:tcPr>
          <w:p w14:paraId="26092706" w14:textId="77777777" w:rsidR="004E00EE" w:rsidRPr="00FB20BD" w:rsidRDefault="004E00EE" w:rsidP="00B84CF7">
            <w:pPr>
              <w:pStyle w:val="TAL"/>
            </w:pPr>
            <w:r w:rsidRPr="00FB20BD">
              <w:t>UE Output Power</w:t>
            </w:r>
          </w:p>
        </w:tc>
        <w:tc>
          <w:tcPr>
            <w:tcW w:w="1135" w:type="dxa"/>
          </w:tcPr>
          <w:p w14:paraId="482AD8A0" w14:textId="77777777" w:rsidR="004E00EE" w:rsidRPr="00FB20BD" w:rsidRDefault="004E00EE" w:rsidP="00B84CF7">
            <w:pPr>
              <w:pStyle w:val="TAC"/>
            </w:pPr>
            <w:r w:rsidRPr="00FB20BD">
              <w:t>dBm</w:t>
            </w:r>
          </w:p>
        </w:tc>
        <w:tc>
          <w:tcPr>
            <w:tcW w:w="2630" w:type="dxa"/>
          </w:tcPr>
          <w:p w14:paraId="2EC5403D" w14:textId="77777777" w:rsidR="004E00EE" w:rsidRPr="00FB20BD" w:rsidRDefault="004E00EE" w:rsidP="00B84CF7">
            <w:pPr>
              <w:pStyle w:val="TAC"/>
              <w:rPr>
                <w:rFonts w:cs="v5.0.0"/>
              </w:rPr>
            </w:pPr>
            <w:r w:rsidRPr="00FB20BD">
              <w:rPr>
                <w:rFonts w:cs="v5.0.0"/>
              </w:rPr>
              <w:sym w:font="Symbol" w:char="F0B3"/>
            </w:r>
            <w:r w:rsidRPr="00FB20BD">
              <w:rPr>
                <w:rFonts w:cs="v5.0.0"/>
              </w:rPr>
              <w:t xml:space="preserve"> </w:t>
            </w:r>
            <w:r w:rsidRPr="00FB20BD">
              <w:t>Table 6.3.1.3-1</w:t>
            </w:r>
            <w:r w:rsidRPr="00FB20BD">
              <w:rPr>
                <w:rFonts w:cs="v5.0.0"/>
              </w:rPr>
              <w:t xml:space="preserve"> </w:t>
            </w:r>
          </w:p>
        </w:tc>
      </w:tr>
      <w:tr w:rsidR="004E00EE" w:rsidRPr="00FB20BD" w14:paraId="277B3180" w14:textId="77777777" w:rsidTr="00EF6B6C">
        <w:trPr>
          <w:jc w:val="center"/>
        </w:trPr>
        <w:tc>
          <w:tcPr>
            <w:tcW w:w="3166" w:type="dxa"/>
          </w:tcPr>
          <w:p w14:paraId="4E1140DA" w14:textId="77777777" w:rsidR="004E00EE" w:rsidRPr="00FB20BD" w:rsidRDefault="004E00EE" w:rsidP="00B84CF7">
            <w:pPr>
              <w:pStyle w:val="TAL"/>
            </w:pPr>
            <w:r w:rsidRPr="00FB20BD">
              <w:t>UE Output Power for 256 QAM</w:t>
            </w:r>
          </w:p>
        </w:tc>
        <w:tc>
          <w:tcPr>
            <w:tcW w:w="1135" w:type="dxa"/>
          </w:tcPr>
          <w:p w14:paraId="06F1DCA4" w14:textId="77777777" w:rsidR="004E00EE" w:rsidRPr="00FB20BD" w:rsidRDefault="004E00EE" w:rsidP="00B84CF7">
            <w:pPr>
              <w:pStyle w:val="TAC"/>
            </w:pPr>
            <w:r w:rsidRPr="00FB20BD">
              <w:t>dBm</w:t>
            </w:r>
          </w:p>
        </w:tc>
        <w:tc>
          <w:tcPr>
            <w:tcW w:w="2630" w:type="dxa"/>
          </w:tcPr>
          <w:p w14:paraId="07AA3335" w14:textId="77777777" w:rsidR="004E00EE" w:rsidRPr="00FB20BD" w:rsidRDefault="004E00EE" w:rsidP="00B84CF7">
            <w:pPr>
              <w:pStyle w:val="TAC"/>
            </w:pPr>
            <w:r w:rsidRPr="00FB20BD">
              <w:sym w:font="Symbol" w:char="F0B3"/>
            </w:r>
            <w:r w:rsidRPr="00FB20BD">
              <w:t xml:space="preserve"> Table 6.3.1-1 + 10 dB</w:t>
            </w:r>
          </w:p>
        </w:tc>
      </w:tr>
      <w:tr w:rsidR="004E00EE" w:rsidRPr="00FB20BD" w14:paraId="45BC06C7" w14:textId="77777777" w:rsidTr="00EF6B6C">
        <w:trPr>
          <w:jc w:val="center"/>
        </w:trPr>
        <w:tc>
          <w:tcPr>
            <w:tcW w:w="3166" w:type="dxa"/>
          </w:tcPr>
          <w:p w14:paraId="3C26CCA6" w14:textId="77777777" w:rsidR="004E00EE" w:rsidRPr="00FB20BD" w:rsidRDefault="004E00EE" w:rsidP="00B84CF7">
            <w:pPr>
              <w:pStyle w:val="TAL"/>
            </w:pPr>
            <w:r w:rsidRPr="00FB20BD">
              <w:t>Operating conditions</w:t>
            </w:r>
          </w:p>
        </w:tc>
        <w:tc>
          <w:tcPr>
            <w:tcW w:w="1135" w:type="dxa"/>
          </w:tcPr>
          <w:p w14:paraId="3785CB48" w14:textId="77777777" w:rsidR="004E00EE" w:rsidRPr="00FB20BD" w:rsidRDefault="004E00EE" w:rsidP="00B84CF7">
            <w:pPr>
              <w:pStyle w:val="TAC"/>
            </w:pPr>
          </w:p>
        </w:tc>
        <w:tc>
          <w:tcPr>
            <w:tcW w:w="2630" w:type="dxa"/>
          </w:tcPr>
          <w:p w14:paraId="22D44DDE" w14:textId="77777777" w:rsidR="004E00EE" w:rsidRPr="00FB20BD" w:rsidRDefault="004E00EE" w:rsidP="00B84CF7">
            <w:pPr>
              <w:pStyle w:val="TAC"/>
            </w:pPr>
            <w:r w:rsidRPr="00FB20BD">
              <w:t>Normal conditions</w:t>
            </w:r>
          </w:p>
        </w:tc>
      </w:tr>
    </w:tbl>
    <w:p w14:paraId="595CE4EC" w14:textId="77777777" w:rsidR="004E00EE" w:rsidRPr="00FB20BD" w:rsidRDefault="004E00EE" w:rsidP="00B84CF7"/>
    <w:p w14:paraId="5BC70966" w14:textId="77777777" w:rsidR="004E00EE" w:rsidRPr="00FB20BD" w:rsidRDefault="004E00EE" w:rsidP="00B84CF7">
      <w:r w:rsidRPr="00FB20BD">
        <w:t>The normative reference for this requirement is TS 38.101 [2] clause 6.4.2.1.</w:t>
      </w:r>
    </w:p>
    <w:p w14:paraId="7DC07BD2" w14:textId="111AE866" w:rsidR="004E00EE" w:rsidRPr="00FB20BD" w:rsidRDefault="004E00EE" w:rsidP="004E00EE">
      <w:pPr>
        <w:pStyle w:val="H6"/>
      </w:pPr>
      <w:bookmarkStart w:id="1377" w:name="_Toc27478043"/>
      <w:bookmarkStart w:id="1378" w:name="_Toc36226736"/>
      <w:bookmarkStart w:id="1379" w:name="_Toc44324021"/>
      <w:bookmarkStart w:id="1380" w:name="_Toc52990214"/>
      <w:bookmarkStart w:id="1381" w:name="_Toc60823413"/>
      <w:bookmarkStart w:id="1382" w:name="_Toc60825335"/>
      <w:r w:rsidRPr="00FB20BD">
        <w:t>6.4.2.1.4</w:t>
      </w:r>
      <w:r w:rsidRPr="00FB20BD">
        <w:tab/>
        <w:t>Test description</w:t>
      </w:r>
      <w:bookmarkEnd w:id="1377"/>
      <w:bookmarkEnd w:id="1378"/>
      <w:bookmarkEnd w:id="1379"/>
      <w:bookmarkEnd w:id="1380"/>
      <w:bookmarkEnd w:id="1381"/>
      <w:bookmarkEnd w:id="1382"/>
    </w:p>
    <w:p w14:paraId="5C5B2B76" w14:textId="77777777" w:rsidR="004E00EE" w:rsidRPr="00FB20BD" w:rsidRDefault="004E00EE" w:rsidP="004E00EE">
      <w:pPr>
        <w:pStyle w:val="H6"/>
      </w:pPr>
      <w:r w:rsidRPr="00FB20BD">
        <w:t>6.4.2.1.4.1</w:t>
      </w:r>
      <w:r w:rsidRPr="00FB20BD">
        <w:tab/>
        <w:t>Initial conditions</w:t>
      </w:r>
    </w:p>
    <w:p w14:paraId="309F3798" w14:textId="77777777" w:rsidR="004E00EE" w:rsidRPr="00FB20BD" w:rsidRDefault="004E00EE" w:rsidP="00B84CF7">
      <w:pPr>
        <w:rPr>
          <w:rFonts w:eastAsia="MS Mincho"/>
        </w:rPr>
      </w:pPr>
      <w:r w:rsidRPr="00FB20BD">
        <w:t>Initial conditions are a set of test configurations the UE needs to be tested in and the steps for the SS to take with the UE to reach the correct measurement state.</w:t>
      </w:r>
    </w:p>
    <w:p w14:paraId="67248102"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2.1.4.1-1. The details of the uplink and downlink reference measurement channels (RMCs) are specified in Annexes A.2 and A.3. Configurations of PDSCH and PDCCH before measurement are specified in Annex C.2.</w:t>
      </w:r>
    </w:p>
    <w:p w14:paraId="7E760BCE" w14:textId="77777777" w:rsidR="004E00EE" w:rsidRPr="00FB20BD" w:rsidRDefault="004E00EE" w:rsidP="00B84CF7">
      <w:pPr>
        <w:pStyle w:val="TH"/>
        <w:rPr>
          <w:lang w:eastAsia="zh-CN"/>
        </w:rPr>
      </w:pPr>
      <w:r w:rsidRPr="00FB20BD">
        <w:t>Table 6.4.2.1.4.1-1: Test Configuration T</w:t>
      </w:r>
      <w:r w:rsidRPr="00FB20BD">
        <w:rPr>
          <w:lang w:eastAsia="zh-CN"/>
        </w:rPr>
        <w:t>able for PUSCH</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3113"/>
      </w:tblGrid>
      <w:tr w:rsidR="004E00EE" w:rsidRPr="00FB20BD" w14:paraId="218FE6B2" w14:textId="77777777" w:rsidTr="00EF6B6C">
        <w:tc>
          <w:tcPr>
            <w:tcW w:w="5000" w:type="pct"/>
            <w:gridSpan w:val="4"/>
            <w:shd w:val="clear" w:color="auto" w:fill="auto"/>
          </w:tcPr>
          <w:p w14:paraId="11AFD520" w14:textId="77777777" w:rsidR="004E00EE" w:rsidRPr="00FB20BD" w:rsidRDefault="004E00EE" w:rsidP="00B84CF7">
            <w:pPr>
              <w:pStyle w:val="TAH"/>
            </w:pPr>
            <w:r w:rsidRPr="00FB20BD">
              <w:t>Initial Conditions</w:t>
            </w:r>
          </w:p>
        </w:tc>
      </w:tr>
      <w:tr w:rsidR="004E00EE" w:rsidRPr="00FB20BD" w14:paraId="74BA7DF3" w14:textId="77777777" w:rsidTr="00EF6B6C">
        <w:tc>
          <w:tcPr>
            <w:tcW w:w="2189" w:type="pct"/>
            <w:gridSpan w:val="2"/>
            <w:shd w:val="clear" w:color="auto" w:fill="auto"/>
          </w:tcPr>
          <w:p w14:paraId="28920BBD" w14:textId="77777777" w:rsidR="004E00EE" w:rsidRPr="00FB20BD" w:rsidRDefault="004E00EE" w:rsidP="00B84CF7">
            <w:pPr>
              <w:pStyle w:val="TAL"/>
            </w:pPr>
            <w:r w:rsidRPr="00FB20BD">
              <w:t>Test Environment as specified in TS 38.508-1 [5] subclause 4.1</w:t>
            </w:r>
          </w:p>
        </w:tc>
        <w:tc>
          <w:tcPr>
            <w:tcW w:w="2811" w:type="pct"/>
            <w:gridSpan w:val="2"/>
          </w:tcPr>
          <w:p w14:paraId="05D919AC" w14:textId="77777777" w:rsidR="004E00EE" w:rsidRPr="00FB20BD" w:rsidRDefault="004E00EE" w:rsidP="00B84CF7">
            <w:pPr>
              <w:pStyle w:val="TAL"/>
            </w:pPr>
            <w:r w:rsidRPr="00FB20BD">
              <w:t>Normal</w:t>
            </w:r>
          </w:p>
        </w:tc>
      </w:tr>
      <w:tr w:rsidR="004E00EE" w:rsidRPr="00FB20BD" w14:paraId="4D9BF83F" w14:textId="77777777" w:rsidTr="00EF6B6C">
        <w:tc>
          <w:tcPr>
            <w:tcW w:w="2189" w:type="pct"/>
            <w:gridSpan w:val="2"/>
            <w:shd w:val="clear" w:color="auto" w:fill="auto"/>
          </w:tcPr>
          <w:p w14:paraId="317EC266" w14:textId="77777777" w:rsidR="004E00EE" w:rsidRPr="00FB20BD" w:rsidRDefault="004E00EE" w:rsidP="00B84CF7">
            <w:pPr>
              <w:pStyle w:val="TAL"/>
            </w:pPr>
            <w:r w:rsidRPr="00FB20BD">
              <w:t>Test Frequencies as specified in TS 38.508-1 [5] subclause 4.3.1</w:t>
            </w:r>
          </w:p>
        </w:tc>
        <w:tc>
          <w:tcPr>
            <w:tcW w:w="2811" w:type="pct"/>
            <w:gridSpan w:val="2"/>
          </w:tcPr>
          <w:p w14:paraId="66F484EA" w14:textId="77777777" w:rsidR="004E00EE" w:rsidRPr="00FB20BD" w:rsidRDefault="004E00EE" w:rsidP="00B84CF7">
            <w:pPr>
              <w:pStyle w:val="TAL"/>
              <w:rPr>
                <w:lang w:eastAsia="zh-CN"/>
              </w:rPr>
            </w:pPr>
            <w:r w:rsidRPr="00FB20BD">
              <w:t>Low range, Mid range, High range (NOTE 4)</w:t>
            </w:r>
          </w:p>
        </w:tc>
      </w:tr>
      <w:tr w:rsidR="004E00EE" w:rsidRPr="00FB20BD" w14:paraId="573B5293" w14:textId="77777777" w:rsidTr="00EF6B6C">
        <w:tc>
          <w:tcPr>
            <w:tcW w:w="2189" w:type="pct"/>
            <w:gridSpan w:val="2"/>
            <w:shd w:val="clear" w:color="auto" w:fill="auto"/>
          </w:tcPr>
          <w:p w14:paraId="738F70A9" w14:textId="77777777" w:rsidR="004E00EE" w:rsidRPr="00FB20BD" w:rsidRDefault="004E00EE" w:rsidP="00B84CF7">
            <w:pPr>
              <w:pStyle w:val="TAL"/>
            </w:pPr>
            <w:r w:rsidRPr="00FB20BD">
              <w:t>Test Channel Bandwidths as specified in TS 38.508-1 [5] subclause 4.3.1</w:t>
            </w:r>
          </w:p>
        </w:tc>
        <w:tc>
          <w:tcPr>
            <w:tcW w:w="2811" w:type="pct"/>
            <w:gridSpan w:val="2"/>
          </w:tcPr>
          <w:p w14:paraId="60E1F330" w14:textId="77777777" w:rsidR="004E00EE" w:rsidRPr="00FB20BD" w:rsidRDefault="004E00EE" w:rsidP="00B84CF7">
            <w:pPr>
              <w:pStyle w:val="TAL"/>
            </w:pPr>
            <w:r w:rsidRPr="00FB20BD">
              <w:t>Lowest, Highest</w:t>
            </w:r>
          </w:p>
        </w:tc>
      </w:tr>
      <w:tr w:rsidR="004E00EE" w:rsidRPr="00FB20BD" w14:paraId="14538FCD" w14:textId="77777777" w:rsidTr="00EF6B6C">
        <w:tc>
          <w:tcPr>
            <w:tcW w:w="2189" w:type="pct"/>
            <w:gridSpan w:val="2"/>
            <w:shd w:val="clear" w:color="auto" w:fill="auto"/>
          </w:tcPr>
          <w:p w14:paraId="19DBBEF3" w14:textId="77777777" w:rsidR="004E00EE" w:rsidRPr="00FB20BD" w:rsidRDefault="004E00EE" w:rsidP="00B84CF7">
            <w:pPr>
              <w:pStyle w:val="TAL"/>
            </w:pPr>
            <w:r w:rsidRPr="00FB20BD">
              <w:t>Test SCS as specified in Table 5.3.5-1</w:t>
            </w:r>
          </w:p>
        </w:tc>
        <w:tc>
          <w:tcPr>
            <w:tcW w:w="2811" w:type="pct"/>
            <w:gridSpan w:val="2"/>
          </w:tcPr>
          <w:p w14:paraId="1E39392F" w14:textId="77777777" w:rsidR="004E00EE" w:rsidRPr="00FB20BD" w:rsidRDefault="004E00EE" w:rsidP="00B84CF7">
            <w:pPr>
              <w:pStyle w:val="TAL"/>
            </w:pPr>
            <w:r w:rsidRPr="00FB20BD">
              <w:t>All</w:t>
            </w:r>
          </w:p>
        </w:tc>
      </w:tr>
      <w:tr w:rsidR="004E00EE" w:rsidRPr="00FB20BD" w14:paraId="448E505C" w14:textId="77777777" w:rsidTr="00EF6B6C">
        <w:tc>
          <w:tcPr>
            <w:tcW w:w="5000" w:type="pct"/>
            <w:gridSpan w:val="4"/>
            <w:shd w:val="clear" w:color="auto" w:fill="auto"/>
          </w:tcPr>
          <w:p w14:paraId="64C06923" w14:textId="77777777" w:rsidR="004E00EE" w:rsidRPr="00FB20BD" w:rsidRDefault="004E00EE" w:rsidP="00B84CF7">
            <w:pPr>
              <w:pStyle w:val="TAH"/>
            </w:pPr>
            <w:r w:rsidRPr="00FB20BD">
              <w:t>Test Parameters</w:t>
            </w:r>
          </w:p>
        </w:tc>
      </w:tr>
      <w:tr w:rsidR="004E00EE" w:rsidRPr="00FB20BD" w14:paraId="1BABDB53" w14:textId="77777777" w:rsidTr="00EF6B6C">
        <w:tc>
          <w:tcPr>
            <w:tcW w:w="513" w:type="pct"/>
            <w:shd w:val="clear" w:color="auto" w:fill="auto"/>
          </w:tcPr>
          <w:p w14:paraId="22ADC1CD" w14:textId="77777777" w:rsidR="004E00EE" w:rsidRPr="00FB20BD" w:rsidRDefault="004E00EE" w:rsidP="00B84CF7">
            <w:pPr>
              <w:pStyle w:val="TAH"/>
              <w:rPr>
                <w:lang w:eastAsia="zh-CN"/>
              </w:rPr>
            </w:pPr>
            <w:r w:rsidRPr="00FB20BD">
              <w:rPr>
                <w:lang w:eastAsia="zh-CN"/>
              </w:rPr>
              <w:t>Test ID</w:t>
            </w:r>
          </w:p>
        </w:tc>
        <w:tc>
          <w:tcPr>
            <w:tcW w:w="1676" w:type="pct"/>
            <w:tcBorders>
              <w:bottom w:val="single" w:sz="4" w:space="0" w:color="auto"/>
            </w:tcBorders>
            <w:shd w:val="clear" w:color="auto" w:fill="auto"/>
          </w:tcPr>
          <w:p w14:paraId="7EF089EB" w14:textId="77777777" w:rsidR="004E00EE" w:rsidRPr="00FB20BD" w:rsidRDefault="004E00EE" w:rsidP="00B84CF7">
            <w:pPr>
              <w:pStyle w:val="TAH"/>
            </w:pPr>
            <w:r w:rsidRPr="00FB20BD">
              <w:t>Downlink Configuration</w:t>
            </w:r>
          </w:p>
        </w:tc>
        <w:tc>
          <w:tcPr>
            <w:tcW w:w="2811" w:type="pct"/>
            <w:gridSpan w:val="2"/>
          </w:tcPr>
          <w:p w14:paraId="6CE80244" w14:textId="77777777" w:rsidR="004E00EE" w:rsidRPr="00FB20BD" w:rsidRDefault="004E00EE" w:rsidP="00B84CF7">
            <w:pPr>
              <w:pStyle w:val="TAH"/>
              <w:rPr>
                <w:lang w:eastAsia="zh-CN"/>
              </w:rPr>
            </w:pPr>
            <w:r w:rsidRPr="00FB20BD">
              <w:t>Uplink Configuration</w:t>
            </w:r>
          </w:p>
        </w:tc>
      </w:tr>
      <w:tr w:rsidR="004E00EE" w:rsidRPr="00FB20BD" w14:paraId="0141489F" w14:textId="77777777" w:rsidTr="00EF6B6C">
        <w:trPr>
          <w:trHeight w:val="300"/>
        </w:trPr>
        <w:tc>
          <w:tcPr>
            <w:tcW w:w="513" w:type="pct"/>
            <w:shd w:val="clear" w:color="auto" w:fill="auto"/>
          </w:tcPr>
          <w:p w14:paraId="2B09B2EE" w14:textId="77777777" w:rsidR="004E00EE" w:rsidRPr="00FB20BD" w:rsidRDefault="004E00EE" w:rsidP="00B84CF7">
            <w:pPr>
              <w:pStyle w:val="TAH"/>
              <w:rPr>
                <w:lang w:eastAsia="zh-CN"/>
              </w:rPr>
            </w:pPr>
          </w:p>
        </w:tc>
        <w:tc>
          <w:tcPr>
            <w:tcW w:w="1676" w:type="pct"/>
            <w:tcBorders>
              <w:bottom w:val="nil"/>
            </w:tcBorders>
            <w:shd w:val="clear" w:color="auto" w:fill="auto"/>
            <w:vAlign w:val="center"/>
          </w:tcPr>
          <w:p w14:paraId="2E221BA5" w14:textId="77777777" w:rsidR="004E00EE" w:rsidRPr="00FB20BD" w:rsidRDefault="004E00EE" w:rsidP="00B84CF7">
            <w:pPr>
              <w:pStyle w:val="TAC"/>
            </w:pPr>
            <w:r w:rsidRPr="00FB20BD">
              <w:t>N/A</w:t>
            </w:r>
          </w:p>
        </w:tc>
        <w:tc>
          <w:tcPr>
            <w:tcW w:w="1163" w:type="pct"/>
          </w:tcPr>
          <w:p w14:paraId="6D8B51D8" w14:textId="77777777" w:rsidR="004E00EE" w:rsidRPr="00FB20BD" w:rsidRDefault="004E00EE" w:rsidP="00B84CF7">
            <w:pPr>
              <w:pStyle w:val="TAH"/>
              <w:rPr>
                <w:lang w:eastAsia="zh-CN"/>
              </w:rPr>
            </w:pPr>
            <w:r w:rsidRPr="00FB20BD">
              <w:rPr>
                <w:lang w:eastAsia="zh-CN"/>
              </w:rPr>
              <w:t>Modulation (NOTE 3)</w:t>
            </w:r>
          </w:p>
        </w:tc>
        <w:tc>
          <w:tcPr>
            <w:tcW w:w="1648" w:type="pct"/>
            <w:shd w:val="clear" w:color="auto" w:fill="auto"/>
          </w:tcPr>
          <w:p w14:paraId="14CFC18F" w14:textId="77777777" w:rsidR="004E00EE" w:rsidRPr="00FB20BD" w:rsidRDefault="004E00EE" w:rsidP="00B84CF7">
            <w:pPr>
              <w:pStyle w:val="TAH"/>
              <w:rPr>
                <w:lang w:eastAsia="zh-CN"/>
              </w:rPr>
            </w:pPr>
            <w:r w:rsidRPr="00FB20BD">
              <w:rPr>
                <w:lang w:eastAsia="zh-CN"/>
              </w:rPr>
              <w:t>RB allocation (NOTE 1)</w:t>
            </w:r>
          </w:p>
        </w:tc>
      </w:tr>
      <w:tr w:rsidR="004E00EE" w:rsidRPr="00FB20BD" w14:paraId="6A19A076" w14:textId="77777777" w:rsidTr="00EF6B6C">
        <w:trPr>
          <w:trHeight w:val="255"/>
        </w:trPr>
        <w:tc>
          <w:tcPr>
            <w:tcW w:w="513" w:type="pct"/>
            <w:shd w:val="clear" w:color="auto" w:fill="auto"/>
          </w:tcPr>
          <w:p w14:paraId="408B9BAE" w14:textId="77777777" w:rsidR="004E00EE" w:rsidRPr="00FB20BD" w:rsidRDefault="004E00EE" w:rsidP="00B84CF7">
            <w:pPr>
              <w:pStyle w:val="TAC"/>
            </w:pPr>
            <w:r w:rsidRPr="00FB20BD">
              <w:t>1</w:t>
            </w:r>
            <w:r w:rsidRPr="00FB20BD">
              <w:rPr>
                <w:vertAlign w:val="superscript"/>
              </w:rPr>
              <w:t>3</w:t>
            </w:r>
          </w:p>
        </w:tc>
        <w:tc>
          <w:tcPr>
            <w:tcW w:w="1676" w:type="pct"/>
            <w:tcBorders>
              <w:top w:val="nil"/>
              <w:bottom w:val="nil"/>
            </w:tcBorders>
            <w:shd w:val="clear" w:color="auto" w:fill="auto"/>
          </w:tcPr>
          <w:p w14:paraId="46E04A96" w14:textId="77777777" w:rsidR="004E00EE" w:rsidRPr="00FB20BD" w:rsidRDefault="004E00EE" w:rsidP="00B84CF7">
            <w:pPr>
              <w:pStyle w:val="TAC"/>
            </w:pPr>
          </w:p>
        </w:tc>
        <w:tc>
          <w:tcPr>
            <w:tcW w:w="1163" w:type="pct"/>
          </w:tcPr>
          <w:p w14:paraId="259A42C5" w14:textId="77777777" w:rsidR="004E00EE" w:rsidRPr="00FB20BD" w:rsidRDefault="004E00EE" w:rsidP="00B84CF7">
            <w:pPr>
              <w:pStyle w:val="TAC"/>
            </w:pPr>
            <w:r w:rsidRPr="00FB20BD">
              <w:t>DFT-s-OFDM PI/2 BPSK</w:t>
            </w:r>
          </w:p>
        </w:tc>
        <w:tc>
          <w:tcPr>
            <w:tcW w:w="1648" w:type="pct"/>
            <w:shd w:val="clear" w:color="auto" w:fill="auto"/>
          </w:tcPr>
          <w:p w14:paraId="2A005716" w14:textId="77777777" w:rsidR="004E00EE" w:rsidRPr="00FB20BD" w:rsidRDefault="004E00EE" w:rsidP="00B84CF7">
            <w:pPr>
              <w:pStyle w:val="TAC"/>
            </w:pPr>
            <w:r w:rsidRPr="00FB20BD">
              <w:t>Inner Full</w:t>
            </w:r>
          </w:p>
        </w:tc>
      </w:tr>
      <w:tr w:rsidR="004E00EE" w:rsidRPr="00FB20BD" w14:paraId="684B6881" w14:textId="77777777" w:rsidTr="00EF6B6C">
        <w:trPr>
          <w:trHeight w:val="255"/>
        </w:trPr>
        <w:tc>
          <w:tcPr>
            <w:tcW w:w="513" w:type="pct"/>
            <w:shd w:val="clear" w:color="auto" w:fill="auto"/>
          </w:tcPr>
          <w:p w14:paraId="742DB4EB" w14:textId="77777777" w:rsidR="004E00EE" w:rsidRPr="00FB20BD" w:rsidRDefault="004E00EE" w:rsidP="00B84CF7">
            <w:pPr>
              <w:pStyle w:val="TAC"/>
            </w:pPr>
            <w:r w:rsidRPr="00FB20BD">
              <w:t>2</w:t>
            </w:r>
            <w:r w:rsidRPr="00FB20BD">
              <w:rPr>
                <w:vertAlign w:val="superscript"/>
              </w:rPr>
              <w:t>3</w:t>
            </w:r>
          </w:p>
        </w:tc>
        <w:tc>
          <w:tcPr>
            <w:tcW w:w="1676" w:type="pct"/>
            <w:tcBorders>
              <w:top w:val="nil"/>
              <w:bottom w:val="nil"/>
            </w:tcBorders>
            <w:shd w:val="clear" w:color="auto" w:fill="auto"/>
          </w:tcPr>
          <w:p w14:paraId="18828459" w14:textId="77777777" w:rsidR="004E00EE" w:rsidRPr="00FB20BD" w:rsidRDefault="004E00EE" w:rsidP="00B84CF7">
            <w:pPr>
              <w:pStyle w:val="TAC"/>
            </w:pPr>
          </w:p>
        </w:tc>
        <w:tc>
          <w:tcPr>
            <w:tcW w:w="1163" w:type="pct"/>
          </w:tcPr>
          <w:p w14:paraId="621C103D" w14:textId="77777777" w:rsidR="004E00EE" w:rsidRPr="00FB20BD" w:rsidRDefault="004E00EE" w:rsidP="00B84CF7">
            <w:pPr>
              <w:pStyle w:val="TAC"/>
            </w:pPr>
            <w:r w:rsidRPr="00FB20BD">
              <w:t>DFT-s-OFDM PI/2 BPSK</w:t>
            </w:r>
          </w:p>
        </w:tc>
        <w:tc>
          <w:tcPr>
            <w:tcW w:w="1648" w:type="pct"/>
            <w:shd w:val="clear" w:color="auto" w:fill="auto"/>
          </w:tcPr>
          <w:p w14:paraId="69A7E00E" w14:textId="77777777" w:rsidR="004E00EE" w:rsidRPr="00FB20BD" w:rsidRDefault="004E00EE" w:rsidP="00B84CF7">
            <w:pPr>
              <w:pStyle w:val="TAC"/>
            </w:pPr>
            <w:r w:rsidRPr="00FB20BD">
              <w:t>Outer Full</w:t>
            </w:r>
          </w:p>
        </w:tc>
      </w:tr>
      <w:tr w:rsidR="004E00EE" w:rsidRPr="00FB20BD" w14:paraId="391F0B78" w14:textId="77777777" w:rsidTr="00EF6B6C">
        <w:trPr>
          <w:trHeight w:val="255"/>
        </w:trPr>
        <w:tc>
          <w:tcPr>
            <w:tcW w:w="513" w:type="pct"/>
            <w:shd w:val="clear" w:color="auto" w:fill="auto"/>
          </w:tcPr>
          <w:p w14:paraId="2FF4FA86" w14:textId="77777777" w:rsidR="004E00EE" w:rsidRPr="00FB20BD" w:rsidRDefault="004E00EE" w:rsidP="00B84CF7">
            <w:pPr>
              <w:pStyle w:val="TAC"/>
            </w:pPr>
            <w:r w:rsidRPr="00FB20BD">
              <w:t>3</w:t>
            </w:r>
          </w:p>
        </w:tc>
        <w:tc>
          <w:tcPr>
            <w:tcW w:w="1676" w:type="pct"/>
            <w:tcBorders>
              <w:top w:val="nil"/>
              <w:bottom w:val="nil"/>
            </w:tcBorders>
            <w:shd w:val="clear" w:color="auto" w:fill="auto"/>
          </w:tcPr>
          <w:p w14:paraId="643BC277" w14:textId="77777777" w:rsidR="004E00EE" w:rsidRPr="00FB20BD" w:rsidRDefault="004E00EE" w:rsidP="00B84CF7">
            <w:pPr>
              <w:pStyle w:val="TAC"/>
            </w:pPr>
          </w:p>
        </w:tc>
        <w:tc>
          <w:tcPr>
            <w:tcW w:w="1163" w:type="pct"/>
          </w:tcPr>
          <w:p w14:paraId="63A03CA0" w14:textId="77777777" w:rsidR="004E00EE" w:rsidRPr="00FB20BD" w:rsidRDefault="004E00EE" w:rsidP="00B84CF7">
            <w:pPr>
              <w:pStyle w:val="TAC"/>
            </w:pPr>
            <w:r w:rsidRPr="00FB20BD">
              <w:t>DFT-s-OFDM QPSK</w:t>
            </w:r>
          </w:p>
        </w:tc>
        <w:tc>
          <w:tcPr>
            <w:tcW w:w="1648" w:type="pct"/>
            <w:shd w:val="clear" w:color="auto" w:fill="auto"/>
          </w:tcPr>
          <w:p w14:paraId="1542A776" w14:textId="77777777" w:rsidR="004E00EE" w:rsidRPr="00FB20BD" w:rsidRDefault="004E00EE" w:rsidP="00B84CF7">
            <w:pPr>
              <w:pStyle w:val="TAC"/>
            </w:pPr>
            <w:r w:rsidRPr="00FB20BD">
              <w:t>Inner Full</w:t>
            </w:r>
          </w:p>
        </w:tc>
      </w:tr>
      <w:tr w:rsidR="004E00EE" w:rsidRPr="00FB20BD" w14:paraId="64BB66D0" w14:textId="77777777" w:rsidTr="00EF6B6C">
        <w:trPr>
          <w:trHeight w:val="255"/>
        </w:trPr>
        <w:tc>
          <w:tcPr>
            <w:tcW w:w="513" w:type="pct"/>
            <w:shd w:val="clear" w:color="auto" w:fill="auto"/>
          </w:tcPr>
          <w:p w14:paraId="7707DDDF" w14:textId="77777777" w:rsidR="004E00EE" w:rsidRPr="00FB20BD" w:rsidRDefault="004E00EE" w:rsidP="00B84CF7">
            <w:pPr>
              <w:pStyle w:val="TAC"/>
            </w:pPr>
            <w:r w:rsidRPr="00FB20BD">
              <w:t>4</w:t>
            </w:r>
          </w:p>
        </w:tc>
        <w:tc>
          <w:tcPr>
            <w:tcW w:w="1676" w:type="pct"/>
            <w:tcBorders>
              <w:top w:val="nil"/>
              <w:bottom w:val="nil"/>
            </w:tcBorders>
            <w:shd w:val="clear" w:color="auto" w:fill="auto"/>
          </w:tcPr>
          <w:p w14:paraId="03D7A7B4" w14:textId="77777777" w:rsidR="004E00EE" w:rsidRPr="00FB20BD" w:rsidRDefault="004E00EE" w:rsidP="00B84CF7">
            <w:pPr>
              <w:pStyle w:val="TAC"/>
            </w:pPr>
          </w:p>
        </w:tc>
        <w:tc>
          <w:tcPr>
            <w:tcW w:w="1163" w:type="pct"/>
          </w:tcPr>
          <w:p w14:paraId="03496941" w14:textId="77777777" w:rsidR="004E00EE" w:rsidRPr="00FB20BD" w:rsidRDefault="004E00EE" w:rsidP="00B84CF7">
            <w:pPr>
              <w:pStyle w:val="TAC"/>
            </w:pPr>
            <w:r w:rsidRPr="00FB20BD">
              <w:t>DFT-s-OFDM QPSK</w:t>
            </w:r>
          </w:p>
        </w:tc>
        <w:tc>
          <w:tcPr>
            <w:tcW w:w="1648" w:type="pct"/>
            <w:shd w:val="clear" w:color="auto" w:fill="auto"/>
          </w:tcPr>
          <w:p w14:paraId="32579351" w14:textId="77777777" w:rsidR="004E00EE" w:rsidRPr="00FB20BD" w:rsidRDefault="004E00EE" w:rsidP="00B84CF7">
            <w:pPr>
              <w:pStyle w:val="TAC"/>
            </w:pPr>
            <w:r w:rsidRPr="00FB20BD">
              <w:t>Outer Full</w:t>
            </w:r>
          </w:p>
        </w:tc>
      </w:tr>
      <w:tr w:rsidR="004E00EE" w:rsidRPr="00FB20BD" w14:paraId="3728E10F" w14:textId="77777777" w:rsidTr="00EF6B6C">
        <w:trPr>
          <w:trHeight w:val="255"/>
        </w:trPr>
        <w:tc>
          <w:tcPr>
            <w:tcW w:w="513" w:type="pct"/>
            <w:shd w:val="clear" w:color="auto" w:fill="auto"/>
          </w:tcPr>
          <w:p w14:paraId="046428FC" w14:textId="77777777" w:rsidR="004E00EE" w:rsidRPr="00FB20BD" w:rsidRDefault="004E00EE" w:rsidP="00B84CF7">
            <w:pPr>
              <w:pStyle w:val="TAC"/>
            </w:pPr>
            <w:r w:rsidRPr="00FB20BD">
              <w:rPr>
                <w:lang w:eastAsia="zh-CN"/>
              </w:rPr>
              <w:t>5</w:t>
            </w:r>
          </w:p>
        </w:tc>
        <w:tc>
          <w:tcPr>
            <w:tcW w:w="1676" w:type="pct"/>
            <w:tcBorders>
              <w:top w:val="nil"/>
              <w:bottom w:val="nil"/>
            </w:tcBorders>
            <w:shd w:val="clear" w:color="auto" w:fill="auto"/>
          </w:tcPr>
          <w:p w14:paraId="118502D9" w14:textId="77777777" w:rsidR="004E00EE" w:rsidRPr="00FB20BD" w:rsidRDefault="004E00EE" w:rsidP="00B84CF7">
            <w:pPr>
              <w:pStyle w:val="TAC"/>
            </w:pPr>
          </w:p>
        </w:tc>
        <w:tc>
          <w:tcPr>
            <w:tcW w:w="1163" w:type="pct"/>
          </w:tcPr>
          <w:p w14:paraId="36CAF442" w14:textId="77777777" w:rsidR="004E00EE" w:rsidRPr="00FB20BD" w:rsidRDefault="004E00EE" w:rsidP="00B84CF7">
            <w:pPr>
              <w:pStyle w:val="TAC"/>
            </w:pPr>
            <w:r w:rsidRPr="00FB20BD">
              <w:t>DFT-s-OFDM 16 QAM</w:t>
            </w:r>
          </w:p>
        </w:tc>
        <w:tc>
          <w:tcPr>
            <w:tcW w:w="1648" w:type="pct"/>
            <w:shd w:val="clear" w:color="auto" w:fill="auto"/>
          </w:tcPr>
          <w:p w14:paraId="23094F03" w14:textId="77777777" w:rsidR="004E00EE" w:rsidRPr="00FB20BD" w:rsidRDefault="004E00EE" w:rsidP="00B84CF7">
            <w:pPr>
              <w:pStyle w:val="TAC"/>
            </w:pPr>
            <w:r w:rsidRPr="00FB20BD">
              <w:t>Inner Full</w:t>
            </w:r>
          </w:p>
        </w:tc>
      </w:tr>
      <w:tr w:rsidR="004E00EE" w:rsidRPr="00FB20BD" w14:paraId="6773FEE3" w14:textId="77777777" w:rsidTr="00EF6B6C">
        <w:trPr>
          <w:trHeight w:val="255"/>
        </w:trPr>
        <w:tc>
          <w:tcPr>
            <w:tcW w:w="513" w:type="pct"/>
            <w:shd w:val="clear" w:color="auto" w:fill="auto"/>
          </w:tcPr>
          <w:p w14:paraId="364ED46A" w14:textId="77777777" w:rsidR="004E00EE" w:rsidRPr="00FB20BD" w:rsidRDefault="004E00EE" w:rsidP="00B84CF7">
            <w:pPr>
              <w:pStyle w:val="TAC"/>
            </w:pPr>
            <w:r w:rsidRPr="00FB20BD">
              <w:rPr>
                <w:lang w:eastAsia="zh-CN"/>
              </w:rPr>
              <w:t>6</w:t>
            </w:r>
          </w:p>
        </w:tc>
        <w:tc>
          <w:tcPr>
            <w:tcW w:w="1676" w:type="pct"/>
            <w:tcBorders>
              <w:top w:val="nil"/>
              <w:bottom w:val="nil"/>
            </w:tcBorders>
            <w:shd w:val="clear" w:color="auto" w:fill="auto"/>
          </w:tcPr>
          <w:p w14:paraId="0937C9CB" w14:textId="77777777" w:rsidR="004E00EE" w:rsidRPr="00FB20BD" w:rsidRDefault="004E00EE" w:rsidP="00B84CF7">
            <w:pPr>
              <w:pStyle w:val="TAC"/>
            </w:pPr>
          </w:p>
        </w:tc>
        <w:tc>
          <w:tcPr>
            <w:tcW w:w="1163" w:type="pct"/>
          </w:tcPr>
          <w:p w14:paraId="3C4517B6" w14:textId="77777777" w:rsidR="004E00EE" w:rsidRPr="00FB20BD" w:rsidRDefault="004E00EE" w:rsidP="00B84CF7">
            <w:pPr>
              <w:pStyle w:val="TAC"/>
            </w:pPr>
            <w:r w:rsidRPr="00FB20BD">
              <w:t>DFT-s-OFDM 16 QAM</w:t>
            </w:r>
          </w:p>
        </w:tc>
        <w:tc>
          <w:tcPr>
            <w:tcW w:w="1648" w:type="pct"/>
            <w:shd w:val="clear" w:color="auto" w:fill="auto"/>
          </w:tcPr>
          <w:p w14:paraId="41AB65FA" w14:textId="77777777" w:rsidR="004E00EE" w:rsidRPr="00FB20BD" w:rsidRDefault="004E00EE" w:rsidP="00B84CF7">
            <w:pPr>
              <w:pStyle w:val="TAC"/>
            </w:pPr>
            <w:r w:rsidRPr="00FB20BD">
              <w:t>Outer Full</w:t>
            </w:r>
          </w:p>
        </w:tc>
      </w:tr>
      <w:tr w:rsidR="004E00EE" w:rsidRPr="00FB20BD" w14:paraId="680FEEEC" w14:textId="77777777" w:rsidTr="00EF6B6C">
        <w:trPr>
          <w:trHeight w:val="255"/>
        </w:trPr>
        <w:tc>
          <w:tcPr>
            <w:tcW w:w="513" w:type="pct"/>
            <w:shd w:val="clear" w:color="auto" w:fill="auto"/>
          </w:tcPr>
          <w:p w14:paraId="680626D9" w14:textId="77777777" w:rsidR="004E00EE" w:rsidRPr="00FB20BD" w:rsidRDefault="004E00EE" w:rsidP="00B84CF7">
            <w:pPr>
              <w:pStyle w:val="TAC"/>
            </w:pPr>
            <w:r w:rsidRPr="00FB20BD">
              <w:rPr>
                <w:lang w:eastAsia="zh-CN"/>
              </w:rPr>
              <w:t>7</w:t>
            </w:r>
          </w:p>
        </w:tc>
        <w:tc>
          <w:tcPr>
            <w:tcW w:w="1676" w:type="pct"/>
            <w:tcBorders>
              <w:top w:val="nil"/>
              <w:bottom w:val="nil"/>
            </w:tcBorders>
            <w:shd w:val="clear" w:color="auto" w:fill="auto"/>
          </w:tcPr>
          <w:p w14:paraId="4F0D519C" w14:textId="77777777" w:rsidR="004E00EE" w:rsidRPr="00FB20BD" w:rsidRDefault="004E00EE" w:rsidP="00B84CF7">
            <w:pPr>
              <w:pStyle w:val="TAC"/>
            </w:pPr>
          </w:p>
        </w:tc>
        <w:tc>
          <w:tcPr>
            <w:tcW w:w="1163" w:type="pct"/>
          </w:tcPr>
          <w:p w14:paraId="4D00B466" w14:textId="77777777" w:rsidR="004E00EE" w:rsidRPr="00FB20BD" w:rsidRDefault="004E00EE" w:rsidP="00B84CF7">
            <w:pPr>
              <w:pStyle w:val="TAC"/>
            </w:pPr>
            <w:r w:rsidRPr="00FB20BD">
              <w:t>DFT-s-OFDM 64 QAM</w:t>
            </w:r>
          </w:p>
        </w:tc>
        <w:tc>
          <w:tcPr>
            <w:tcW w:w="1648" w:type="pct"/>
            <w:shd w:val="clear" w:color="auto" w:fill="auto"/>
          </w:tcPr>
          <w:p w14:paraId="2F158805" w14:textId="77777777" w:rsidR="004E00EE" w:rsidRPr="00FB20BD" w:rsidRDefault="004E00EE" w:rsidP="00B84CF7">
            <w:pPr>
              <w:pStyle w:val="TAC"/>
            </w:pPr>
            <w:r w:rsidRPr="00FB20BD">
              <w:t>Outer Full</w:t>
            </w:r>
          </w:p>
        </w:tc>
      </w:tr>
      <w:tr w:rsidR="004E00EE" w:rsidRPr="00FB20BD" w14:paraId="09B786EE" w14:textId="77777777" w:rsidTr="00EF6B6C">
        <w:trPr>
          <w:trHeight w:val="255"/>
        </w:trPr>
        <w:tc>
          <w:tcPr>
            <w:tcW w:w="513" w:type="pct"/>
            <w:shd w:val="clear" w:color="auto" w:fill="auto"/>
          </w:tcPr>
          <w:p w14:paraId="464DBC09" w14:textId="77777777" w:rsidR="004E00EE" w:rsidRPr="00FB20BD" w:rsidRDefault="004E00EE" w:rsidP="00B84CF7">
            <w:pPr>
              <w:pStyle w:val="TAC"/>
            </w:pPr>
            <w:r w:rsidRPr="00FB20BD">
              <w:t>8</w:t>
            </w:r>
          </w:p>
        </w:tc>
        <w:tc>
          <w:tcPr>
            <w:tcW w:w="1676" w:type="pct"/>
            <w:tcBorders>
              <w:top w:val="nil"/>
              <w:bottom w:val="nil"/>
            </w:tcBorders>
            <w:shd w:val="clear" w:color="auto" w:fill="auto"/>
          </w:tcPr>
          <w:p w14:paraId="2F33791E" w14:textId="77777777" w:rsidR="004E00EE" w:rsidRPr="00FB20BD" w:rsidRDefault="004E00EE" w:rsidP="00B84CF7">
            <w:pPr>
              <w:pStyle w:val="TAC"/>
            </w:pPr>
          </w:p>
        </w:tc>
        <w:tc>
          <w:tcPr>
            <w:tcW w:w="1163" w:type="pct"/>
          </w:tcPr>
          <w:p w14:paraId="64BA3130" w14:textId="77777777" w:rsidR="004E00EE" w:rsidRPr="00FB20BD" w:rsidRDefault="004E00EE" w:rsidP="00B84CF7">
            <w:pPr>
              <w:pStyle w:val="TAC"/>
            </w:pPr>
            <w:r w:rsidRPr="00FB20BD">
              <w:t>DFT-s-OFDM 256 QAM</w:t>
            </w:r>
          </w:p>
        </w:tc>
        <w:tc>
          <w:tcPr>
            <w:tcW w:w="1648" w:type="pct"/>
            <w:shd w:val="clear" w:color="auto" w:fill="auto"/>
          </w:tcPr>
          <w:p w14:paraId="55FDEE9B" w14:textId="77777777" w:rsidR="004E00EE" w:rsidRPr="00FB20BD" w:rsidRDefault="004E00EE" w:rsidP="00B84CF7">
            <w:pPr>
              <w:pStyle w:val="TAC"/>
            </w:pPr>
            <w:r w:rsidRPr="00FB20BD">
              <w:t>Outer Full</w:t>
            </w:r>
          </w:p>
        </w:tc>
      </w:tr>
      <w:tr w:rsidR="004E00EE" w:rsidRPr="00FB20BD" w14:paraId="08618537" w14:textId="77777777" w:rsidTr="00EF6B6C">
        <w:trPr>
          <w:trHeight w:val="255"/>
        </w:trPr>
        <w:tc>
          <w:tcPr>
            <w:tcW w:w="513" w:type="pct"/>
            <w:shd w:val="clear" w:color="auto" w:fill="auto"/>
          </w:tcPr>
          <w:p w14:paraId="60C00B09" w14:textId="77777777" w:rsidR="004E00EE" w:rsidRPr="00FB20BD" w:rsidRDefault="004E00EE" w:rsidP="00B84CF7">
            <w:pPr>
              <w:pStyle w:val="TAC"/>
            </w:pPr>
            <w:r w:rsidRPr="00FB20BD">
              <w:rPr>
                <w:lang w:eastAsia="zh-CN"/>
              </w:rPr>
              <w:t>9</w:t>
            </w:r>
          </w:p>
        </w:tc>
        <w:tc>
          <w:tcPr>
            <w:tcW w:w="1676" w:type="pct"/>
            <w:tcBorders>
              <w:top w:val="nil"/>
              <w:bottom w:val="nil"/>
            </w:tcBorders>
            <w:shd w:val="clear" w:color="auto" w:fill="auto"/>
          </w:tcPr>
          <w:p w14:paraId="42744969" w14:textId="77777777" w:rsidR="004E00EE" w:rsidRPr="00FB20BD" w:rsidRDefault="004E00EE" w:rsidP="00B84CF7">
            <w:pPr>
              <w:pStyle w:val="TAC"/>
            </w:pPr>
          </w:p>
        </w:tc>
        <w:tc>
          <w:tcPr>
            <w:tcW w:w="1163" w:type="pct"/>
          </w:tcPr>
          <w:p w14:paraId="023125A1" w14:textId="77777777" w:rsidR="004E00EE" w:rsidRPr="00FB20BD" w:rsidRDefault="004E00EE" w:rsidP="00B84CF7">
            <w:pPr>
              <w:pStyle w:val="TAC"/>
            </w:pPr>
            <w:r w:rsidRPr="00FB20BD">
              <w:t>CP-OFDM QPSK</w:t>
            </w:r>
          </w:p>
        </w:tc>
        <w:tc>
          <w:tcPr>
            <w:tcW w:w="1648" w:type="pct"/>
            <w:shd w:val="clear" w:color="auto" w:fill="auto"/>
          </w:tcPr>
          <w:p w14:paraId="327D34DB" w14:textId="77777777" w:rsidR="004E00EE" w:rsidRPr="00FB20BD" w:rsidRDefault="004E00EE" w:rsidP="00B84CF7">
            <w:pPr>
              <w:pStyle w:val="TAC"/>
            </w:pPr>
            <w:r w:rsidRPr="00FB20BD">
              <w:t>Inner Full</w:t>
            </w:r>
          </w:p>
        </w:tc>
      </w:tr>
      <w:tr w:rsidR="004E00EE" w:rsidRPr="00FB20BD" w14:paraId="1EDF5971" w14:textId="77777777" w:rsidTr="00EF6B6C">
        <w:trPr>
          <w:trHeight w:val="255"/>
        </w:trPr>
        <w:tc>
          <w:tcPr>
            <w:tcW w:w="513" w:type="pct"/>
            <w:shd w:val="clear" w:color="auto" w:fill="auto"/>
          </w:tcPr>
          <w:p w14:paraId="20403652" w14:textId="77777777" w:rsidR="004E00EE" w:rsidRPr="00FB20BD" w:rsidRDefault="004E00EE" w:rsidP="00B84CF7">
            <w:pPr>
              <w:pStyle w:val="TAC"/>
            </w:pPr>
            <w:r w:rsidRPr="00FB20BD">
              <w:rPr>
                <w:lang w:eastAsia="zh-CN"/>
              </w:rPr>
              <w:t>10</w:t>
            </w:r>
          </w:p>
        </w:tc>
        <w:tc>
          <w:tcPr>
            <w:tcW w:w="1676" w:type="pct"/>
            <w:tcBorders>
              <w:top w:val="nil"/>
              <w:bottom w:val="nil"/>
            </w:tcBorders>
            <w:shd w:val="clear" w:color="auto" w:fill="auto"/>
          </w:tcPr>
          <w:p w14:paraId="5A70A920" w14:textId="77777777" w:rsidR="004E00EE" w:rsidRPr="00FB20BD" w:rsidRDefault="004E00EE" w:rsidP="00B84CF7">
            <w:pPr>
              <w:pStyle w:val="TAC"/>
            </w:pPr>
          </w:p>
        </w:tc>
        <w:tc>
          <w:tcPr>
            <w:tcW w:w="1163" w:type="pct"/>
          </w:tcPr>
          <w:p w14:paraId="2F151973" w14:textId="77777777" w:rsidR="004E00EE" w:rsidRPr="00FB20BD" w:rsidRDefault="004E00EE" w:rsidP="00B84CF7">
            <w:pPr>
              <w:pStyle w:val="TAC"/>
            </w:pPr>
            <w:r w:rsidRPr="00FB20BD">
              <w:t>CP-OFDM QPSK</w:t>
            </w:r>
          </w:p>
        </w:tc>
        <w:tc>
          <w:tcPr>
            <w:tcW w:w="1648" w:type="pct"/>
            <w:shd w:val="clear" w:color="auto" w:fill="auto"/>
          </w:tcPr>
          <w:p w14:paraId="577E2F09" w14:textId="77777777" w:rsidR="004E00EE" w:rsidRPr="00FB20BD" w:rsidRDefault="004E00EE" w:rsidP="00B84CF7">
            <w:pPr>
              <w:pStyle w:val="TAC"/>
            </w:pPr>
            <w:r w:rsidRPr="00FB20BD">
              <w:t>Outer Full</w:t>
            </w:r>
          </w:p>
        </w:tc>
      </w:tr>
      <w:tr w:rsidR="004E00EE" w:rsidRPr="00FB20BD" w14:paraId="11EA44AF" w14:textId="77777777" w:rsidTr="00EF6B6C">
        <w:trPr>
          <w:trHeight w:val="255"/>
        </w:trPr>
        <w:tc>
          <w:tcPr>
            <w:tcW w:w="513" w:type="pct"/>
            <w:shd w:val="clear" w:color="auto" w:fill="auto"/>
          </w:tcPr>
          <w:p w14:paraId="79771079" w14:textId="77777777" w:rsidR="004E00EE" w:rsidRPr="00FB20BD" w:rsidRDefault="004E00EE" w:rsidP="00B84CF7">
            <w:pPr>
              <w:pStyle w:val="TAC"/>
            </w:pPr>
            <w:r w:rsidRPr="00FB20BD">
              <w:rPr>
                <w:lang w:eastAsia="zh-CN"/>
              </w:rPr>
              <w:t>11</w:t>
            </w:r>
          </w:p>
        </w:tc>
        <w:tc>
          <w:tcPr>
            <w:tcW w:w="1676" w:type="pct"/>
            <w:tcBorders>
              <w:top w:val="nil"/>
              <w:bottom w:val="nil"/>
            </w:tcBorders>
            <w:shd w:val="clear" w:color="auto" w:fill="auto"/>
          </w:tcPr>
          <w:p w14:paraId="67BFFCA6" w14:textId="77777777" w:rsidR="004E00EE" w:rsidRPr="00FB20BD" w:rsidRDefault="004E00EE" w:rsidP="00B84CF7">
            <w:pPr>
              <w:pStyle w:val="TAC"/>
            </w:pPr>
          </w:p>
        </w:tc>
        <w:tc>
          <w:tcPr>
            <w:tcW w:w="1163" w:type="pct"/>
          </w:tcPr>
          <w:p w14:paraId="4B4C4E89" w14:textId="77777777" w:rsidR="004E00EE" w:rsidRPr="00FB20BD" w:rsidRDefault="004E00EE" w:rsidP="00B84CF7">
            <w:pPr>
              <w:pStyle w:val="TAC"/>
            </w:pPr>
            <w:r w:rsidRPr="00FB20BD">
              <w:t>CP-OFDM 16 QAM</w:t>
            </w:r>
          </w:p>
        </w:tc>
        <w:tc>
          <w:tcPr>
            <w:tcW w:w="1648" w:type="pct"/>
            <w:shd w:val="clear" w:color="auto" w:fill="auto"/>
          </w:tcPr>
          <w:p w14:paraId="496DBCA1" w14:textId="77777777" w:rsidR="004E00EE" w:rsidRPr="00FB20BD" w:rsidRDefault="004E00EE" w:rsidP="00B84CF7">
            <w:pPr>
              <w:pStyle w:val="TAC"/>
            </w:pPr>
            <w:r w:rsidRPr="00FB20BD">
              <w:t>Inner Full</w:t>
            </w:r>
          </w:p>
        </w:tc>
      </w:tr>
      <w:tr w:rsidR="004E00EE" w:rsidRPr="00FB20BD" w14:paraId="6738C091" w14:textId="77777777" w:rsidTr="00EF6B6C">
        <w:trPr>
          <w:trHeight w:val="255"/>
        </w:trPr>
        <w:tc>
          <w:tcPr>
            <w:tcW w:w="513" w:type="pct"/>
            <w:shd w:val="clear" w:color="auto" w:fill="auto"/>
          </w:tcPr>
          <w:p w14:paraId="63599908" w14:textId="77777777" w:rsidR="004E00EE" w:rsidRPr="00FB20BD" w:rsidRDefault="004E00EE" w:rsidP="00B84CF7">
            <w:pPr>
              <w:pStyle w:val="TAC"/>
            </w:pPr>
            <w:r w:rsidRPr="00FB20BD">
              <w:t>1</w:t>
            </w:r>
            <w:r w:rsidRPr="00FB20BD">
              <w:rPr>
                <w:lang w:eastAsia="zh-CN"/>
              </w:rPr>
              <w:t>2</w:t>
            </w:r>
          </w:p>
        </w:tc>
        <w:tc>
          <w:tcPr>
            <w:tcW w:w="1676" w:type="pct"/>
            <w:tcBorders>
              <w:top w:val="nil"/>
              <w:bottom w:val="nil"/>
            </w:tcBorders>
            <w:shd w:val="clear" w:color="auto" w:fill="auto"/>
          </w:tcPr>
          <w:p w14:paraId="7F50AF3B" w14:textId="77777777" w:rsidR="004E00EE" w:rsidRPr="00FB20BD" w:rsidRDefault="004E00EE" w:rsidP="00B84CF7">
            <w:pPr>
              <w:pStyle w:val="TAC"/>
            </w:pPr>
          </w:p>
        </w:tc>
        <w:tc>
          <w:tcPr>
            <w:tcW w:w="1163" w:type="pct"/>
          </w:tcPr>
          <w:p w14:paraId="555F56C7" w14:textId="77777777" w:rsidR="004E00EE" w:rsidRPr="00FB20BD" w:rsidRDefault="004E00EE" w:rsidP="00B84CF7">
            <w:pPr>
              <w:pStyle w:val="TAC"/>
            </w:pPr>
            <w:r w:rsidRPr="00FB20BD">
              <w:t>CP-OFDM 16 QAM</w:t>
            </w:r>
          </w:p>
        </w:tc>
        <w:tc>
          <w:tcPr>
            <w:tcW w:w="1648" w:type="pct"/>
            <w:shd w:val="clear" w:color="auto" w:fill="auto"/>
          </w:tcPr>
          <w:p w14:paraId="4591034F" w14:textId="77777777" w:rsidR="004E00EE" w:rsidRPr="00FB20BD" w:rsidRDefault="004E00EE" w:rsidP="00B84CF7">
            <w:pPr>
              <w:pStyle w:val="TAC"/>
            </w:pPr>
            <w:r w:rsidRPr="00FB20BD">
              <w:t>Outer Full</w:t>
            </w:r>
          </w:p>
        </w:tc>
      </w:tr>
      <w:tr w:rsidR="004E00EE" w:rsidRPr="00FB20BD" w14:paraId="7C1BB99C" w14:textId="77777777" w:rsidTr="00EF6B6C">
        <w:trPr>
          <w:trHeight w:val="255"/>
        </w:trPr>
        <w:tc>
          <w:tcPr>
            <w:tcW w:w="513" w:type="pct"/>
            <w:shd w:val="clear" w:color="auto" w:fill="auto"/>
          </w:tcPr>
          <w:p w14:paraId="074076D6" w14:textId="77777777" w:rsidR="004E00EE" w:rsidRPr="00FB20BD" w:rsidRDefault="004E00EE" w:rsidP="00B84CF7">
            <w:pPr>
              <w:pStyle w:val="TAC"/>
            </w:pPr>
            <w:r w:rsidRPr="00FB20BD">
              <w:t>1</w:t>
            </w:r>
            <w:r w:rsidRPr="00FB20BD">
              <w:rPr>
                <w:lang w:eastAsia="zh-CN"/>
              </w:rPr>
              <w:t>3</w:t>
            </w:r>
          </w:p>
        </w:tc>
        <w:tc>
          <w:tcPr>
            <w:tcW w:w="1676" w:type="pct"/>
            <w:tcBorders>
              <w:top w:val="nil"/>
              <w:bottom w:val="nil"/>
            </w:tcBorders>
            <w:shd w:val="clear" w:color="auto" w:fill="auto"/>
          </w:tcPr>
          <w:p w14:paraId="4F1BA265" w14:textId="77777777" w:rsidR="004E00EE" w:rsidRPr="00FB20BD" w:rsidRDefault="004E00EE" w:rsidP="00B84CF7">
            <w:pPr>
              <w:pStyle w:val="TAC"/>
            </w:pPr>
          </w:p>
        </w:tc>
        <w:tc>
          <w:tcPr>
            <w:tcW w:w="1163" w:type="pct"/>
          </w:tcPr>
          <w:p w14:paraId="7231CE6F" w14:textId="77777777" w:rsidR="004E00EE" w:rsidRPr="00FB20BD" w:rsidRDefault="004E00EE" w:rsidP="00B84CF7">
            <w:pPr>
              <w:pStyle w:val="TAC"/>
            </w:pPr>
            <w:r w:rsidRPr="00FB20BD">
              <w:t>CP-OFDM 64 QAM</w:t>
            </w:r>
          </w:p>
        </w:tc>
        <w:tc>
          <w:tcPr>
            <w:tcW w:w="1648" w:type="pct"/>
            <w:shd w:val="clear" w:color="auto" w:fill="auto"/>
          </w:tcPr>
          <w:p w14:paraId="7BC97F0B" w14:textId="77777777" w:rsidR="004E00EE" w:rsidRPr="00FB20BD" w:rsidRDefault="004E00EE" w:rsidP="00B84CF7">
            <w:pPr>
              <w:pStyle w:val="TAC"/>
            </w:pPr>
            <w:r w:rsidRPr="00FB20BD">
              <w:t>Outer Full</w:t>
            </w:r>
          </w:p>
        </w:tc>
      </w:tr>
      <w:tr w:rsidR="004E00EE" w:rsidRPr="00FB20BD" w14:paraId="15577854" w14:textId="77777777" w:rsidTr="00EF6B6C">
        <w:trPr>
          <w:trHeight w:val="255"/>
        </w:trPr>
        <w:tc>
          <w:tcPr>
            <w:tcW w:w="513" w:type="pct"/>
            <w:shd w:val="clear" w:color="auto" w:fill="auto"/>
          </w:tcPr>
          <w:p w14:paraId="4EAC962C" w14:textId="77777777" w:rsidR="004E00EE" w:rsidRPr="00FB20BD" w:rsidRDefault="004E00EE" w:rsidP="00B84CF7">
            <w:pPr>
              <w:pStyle w:val="TAC"/>
            </w:pPr>
            <w:r w:rsidRPr="00FB20BD">
              <w:t>1</w:t>
            </w:r>
            <w:r w:rsidRPr="00FB20BD">
              <w:rPr>
                <w:lang w:eastAsia="zh-CN"/>
              </w:rPr>
              <w:t>4</w:t>
            </w:r>
          </w:p>
        </w:tc>
        <w:tc>
          <w:tcPr>
            <w:tcW w:w="1676" w:type="pct"/>
            <w:tcBorders>
              <w:top w:val="nil"/>
            </w:tcBorders>
            <w:shd w:val="clear" w:color="auto" w:fill="auto"/>
          </w:tcPr>
          <w:p w14:paraId="4E0A039B" w14:textId="77777777" w:rsidR="004E00EE" w:rsidRPr="00FB20BD" w:rsidRDefault="004E00EE" w:rsidP="00B84CF7">
            <w:pPr>
              <w:pStyle w:val="TAC"/>
            </w:pPr>
          </w:p>
        </w:tc>
        <w:tc>
          <w:tcPr>
            <w:tcW w:w="1163" w:type="pct"/>
          </w:tcPr>
          <w:p w14:paraId="7139212E" w14:textId="77777777" w:rsidR="004E00EE" w:rsidRPr="00FB20BD" w:rsidRDefault="004E00EE" w:rsidP="00B84CF7">
            <w:pPr>
              <w:pStyle w:val="TAC"/>
            </w:pPr>
            <w:r w:rsidRPr="00FB20BD">
              <w:t>CP-OFDM 256 QAM</w:t>
            </w:r>
          </w:p>
        </w:tc>
        <w:tc>
          <w:tcPr>
            <w:tcW w:w="1648" w:type="pct"/>
            <w:shd w:val="clear" w:color="auto" w:fill="auto"/>
          </w:tcPr>
          <w:p w14:paraId="37BAD3AD" w14:textId="77777777" w:rsidR="004E00EE" w:rsidRPr="00FB20BD" w:rsidRDefault="004E00EE" w:rsidP="00B84CF7">
            <w:pPr>
              <w:pStyle w:val="TAC"/>
            </w:pPr>
            <w:r w:rsidRPr="00FB20BD">
              <w:t>Outer Full</w:t>
            </w:r>
          </w:p>
        </w:tc>
      </w:tr>
      <w:tr w:rsidR="004E00EE" w:rsidRPr="00FB20BD" w14:paraId="3A32DDA8" w14:textId="77777777" w:rsidTr="00EF6B6C">
        <w:trPr>
          <w:trHeight w:val="345"/>
        </w:trPr>
        <w:tc>
          <w:tcPr>
            <w:tcW w:w="5000" w:type="pct"/>
            <w:gridSpan w:val="4"/>
          </w:tcPr>
          <w:p w14:paraId="57AFF83E"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14D3588A" w14:textId="77777777" w:rsidR="004E00EE" w:rsidRPr="00FB20BD" w:rsidRDefault="004E00EE" w:rsidP="00B84CF7">
            <w:pPr>
              <w:pStyle w:val="TAN"/>
            </w:pPr>
            <w:r w:rsidRPr="00FB20BD">
              <w:t>NOTE 2:</w:t>
            </w:r>
            <w:r w:rsidRPr="00FB20BD">
              <w:tab/>
              <w:t>Test Channel Bandwidths are checked separately for each NR band, which applicable channel bandwidths are specified in Table 5.3.5-1.</w:t>
            </w:r>
          </w:p>
          <w:p w14:paraId="0AF85CD6" w14:textId="77777777" w:rsidR="004E00EE" w:rsidRPr="00FB20BD" w:rsidRDefault="004E00EE" w:rsidP="00B84CF7">
            <w:pPr>
              <w:pStyle w:val="TAN"/>
            </w:pPr>
            <w:r w:rsidRPr="00FB20BD">
              <w:rPr>
                <w:lang w:eastAsia="zh-CN"/>
              </w:rPr>
              <w:t>NOTE 3:</w:t>
            </w:r>
            <w:r w:rsidRPr="00FB20BD">
              <w:rPr>
                <w:lang w:eastAsia="zh-CN"/>
              </w:rPr>
              <w:tab/>
            </w:r>
            <w:r w:rsidRPr="00FB20BD">
              <w:t>DFT-s-OFDM PI/2 BPSK test applies only for UEs which supports half Pi BPSK in FR1.</w:t>
            </w:r>
          </w:p>
          <w:p w14:paraId="750E21C8" w14:textId="77777777" w:rsidR="004E00EE" w:rsidRPr="00FB20BD" w:rsidRDefault="004E00EE" w:rsidP="00B84CF7">
            <w:pPr>
              <w:pStyle w:val="TAN"/>
            </w:pPr>
            <w:r w:rsidRPr="00FB20BD">
              <w:rPr>
                <w:lang w:eastAsia="zh-CN"/>
              </w:rPr>
              <w:t>NOTE 4:</w:t>
            </w:r>
            <w:r w:rsidRPr="00FB20BD">
              <w:rPr>
                <w:lang w:eastAsia="zh-CN"/>
              </w:rPr>
              <w:tab/>
              <w:t>For NR band n28, 30MHz test channel bandwidth is tested with Low range and High range test frequencies.</w:t>
            </w:r>
          </w:p>
        </w:tc>
      </w:tr>
    </w:tbl>
    <w:p w14:paraId="4C6E545E" w14:textId="77777777" w:rsidR="004E00EE" w:rsidRPr="00FB20BD" w:rsidRDefault="004E00EE" w:rsidP="00B84CF7"/>
    <w:p w14:paraId="3FA767ED" w14:textId="77777777" w:rsidR="004E00EE" w:rsidRPr="00FB20BD" w:rsidRDefault="004E00EE" w:rsidP="00B84CF7">
      <w:pPr>
        <w:pStyle w:val="TH"/>
        <w:rPr>
          <w:lang w:eastAsia="zh-CN"/>
        </w:rPr>
      </w:pPr>
      <w:r w:rsidRPr="00FB20BD">
        <w:t>Table 6.4.2.1.4.</w:t>
      </w:r>
      <w:r w:rsidRPr="00FB20BD">
        <w:rPr>
          <w:lang w:eastAsia="zh-CN"/>
        </w:rPr>
        <w:t>1</w:t>
      </w:r>
      <w:r w:rsidRPr="00FB20BD">
        <w:t>-</w:t>
      </w:r>
      <w:r w:rsidRPr="00FB20BD">
        <w:rPr>
          <w:lang w:eastAsia="zh-CN"/>
        </w:rPr>
        <w:t>2</w:t>
      </w:r>
      <w:r w:rsidRPr="00FB20BD">
        <w:t>: Test Configuration T</w:t>
      </w:r>
      <w:r w:rsidRPr="00FB20BD">
        <w:rPr>
          <w:lang w:eastAsia="zh-CN"/>
        </w:rPr>
        <w:t>able for PUCCH</w:t>
      </w:r>
    </w:p>
    <w:tbl>
      <w:tblPr>
        <w:tblW w:w="49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
        <w:gridCol w:w="1594"/>
        <w:gridCol w:w="1496"/>
        <w:gridCol w:w="1282"/>
        <w:gridCol w:w="3207"/>
        <w:gridCol w:w="1486"/>
      </w:tblGrid>
      <w:tr w:rsidR="004E00EE" w:rsidRPr="00FB20BD" w14:paraId="116ACF20" w14:textId="77777777" w:rsidTr="00EF6B6C">
        <w:tc>
          <w:tcPr>
            <w:tcW w:w="5000" w:type="pct"/>
            <w:gridSpan w:val="6"/>
            <w:shd w:val="clear" w:color="auto" w:fill="auto"/>
          </w:tcPr>
          <w:p w14:paraId="144AB768" w14:textId="77777777" w:rsidR="004E00EE" w:rsidRPr="00FB20BD" w:rsidRDefault="004E00EE" w:rsidP="00B84CF7">
            <w:pPr>
              <w:pStyle w:val="TAH"/>
              <w:rPr>
                <w:rFonts w:eastAsia="MS Mincho"/>
              </w:rPr>
            </w:pPr>
            <w:bookmarkStart w:id="1383" w:name="_Hlk52789171"/>
            <w:r w:rsidRPr="00FB20BD">
              <w:rPr>
                <w:rFonts w:eastAsia="MS Mincho"/>
              </w:rPr>
              <w:t>Initial Conditions</w:t>
            </w:r>
          </w:p>
        </w:tc>
      </w:tr>
      <w:tr w:rsidR="004E00EE" w:rsidRPr="00FB20BD" w14:paraId="4F360E4A" w14:textId="77777777" w:rsidTr="00EF6B6C">
        <w:tc>
          <w:tcPr>
            <w:tcW w:w="1892" w:type="pct"/>
            <w:gridSpan w:val="3"/>
            <w:shd w:val="clear" w:color="auto" w:fill="auto"/>
          </w:tcPr>
          <w:p w14:paraId="4998B6E5" w14:textId="77777777" w:rsidR="004E00EE" w:rsidRPr="00FB20BD" w:rsidRDefault="004E00EE" w:rsidP="00B84CF7">
            <w:pPr>
              <w:pStyle w:val="TAL"/>
              <w:rPr>
                <w:rFonts w:eastAsia="MS Mincho"/>
              </w:rPr>
            </w:pPr>
            <w:r w:rsidRPr="00FB20BD">
              <w:rPr>
                <w:rFonts w:eastAsia="MS Mincho"/>
              </w:rPr>
              <w:t>Test Environment as specified in TS 38.508-1 [5] subclause 4.1</w:t>
            </w:r>
          </w:p>
        </w:tc>
        <w:tc>
          <w:tcPr>
            <w:tcW w:w="3108" w:type="pct"/>
            <w:gridSpan w:val="3"/>
          </w:tcPr>
          <w:p w14:paraId="02AD58D8" w14:textId="77777777" w:rsidR="004E00EE" w:rsidRPr="00FB20BD" w:rsidRDefault="004E00EE" w:rsidP="00B84CF7">
            <w:pPr>
              <w:pStyle w:val="TAL"/>
              <w:rPr>
                <w:rFonts w:eastAsia="MS Mincho"/>
              </w:rPr>
            </w:pPr>
            <w:r w:rsidRPr="00FB20BD">
              <w:rPr>
                <w:rFonts w:eastAsia="MS Mincho"/>
              </w:rPr>
              <w:t>Normal</w:t>
            </w:r>
          </w:p>
        </w:tc>
      </w:tr>
      <w:tr w:rsidR="004E00EE" w:rsidRPr="00FB20BD" w14:paraId="67332162" w14:textId="77777777" w:rsidTr="00EF6B6C">
        <w:tc>
          <w:tcPr>
            <w:tcW w:w="1892" w:type="pct"/>
            <w:gridSpan w:val="3"/>
            <w:shd w:val="clear" w:color="auto" w:fill="auto"/>
          </w:tcPr>
          <w:p w14:paraId="67CF1316" w14:textId="77777777" w:rsidR="004E00EE" w:rsidRPr="00FB20BD" w:rsidRDefault="004E00EE" w:rsidP="00B84CF7">
            <w:pPr>
              <w:pStyle w:val="TAL"/>
              <w:rPr>
                <w:rFonts w:eastAsia="MS Mincho"/>
              </w:rPr>
            </w:pPr>
            <w:r w:rsidRPr="00FB20BD">
              <w:rPr>
                <w:rFonts w:eastAsia="MS Mincho"/>
              </w:rPr>
              <w:t>Test Frequencies as specified in TS 38.508-1 [5] subclause 4.3.1</w:t>
            </w:r>
          </w:p>
        </w:tc>
        <w:tc>
          <w:tcPr>
            <w:tcW w:w="3108" w:type="pct"/>
            <w:gridSpan w:val="3"/>
          </w:tcPr>
          <w:p w14:paraId="0E1C1A8C" w14:textId="77777777" w:rsidR="004E00EE" w:rsidRPr="00FB20BD" w:rsidRDefault="004E00EE" w:rsidP="00B84CF7">
            <w:pPr>
              <w:pStyle w:val="TAL"/>
              <w:rPr>
                <w:rFonts w:eastAsia="MS Mincho"/>
              </w:rPr>
            </w:pPr>
            <w:r w:rsidRPr="00FB20BD">
              <w:rPr>
                <w:rFonts w:eastAsia="MS Mincho"/>
              </w:rPr>
              <w:t>See Table 6.4.2.1.4.1-1</w:t>
            </w:r>
          </w:p>
        </w:tc>
      </w:tr>
      <w:tr w:rsidR="004E00EE" w:rsidRPr="00FB20BD" w14:paraId="287E701F" w14:textId="77777777" w:rsidTr="00EF6B6C">
        <w:tc>
          <w:tcPr>
            <w:tcW w:w="1892" w:type="pct"/>
            <w:gridSpan w:val="3"/>
            <w:shd w:val="clear" w:color="auto" w:fill="auto"/>
          </w:tcPr>
          <w:p w14:paraId="2F94931B" w14:textId="77777777" w:rsidR="004E00EE" w:rsidRPr="00FB20BD" w:rsidRDefault="004E00EE" w:rsidP="00B84CF7">
            <w:pPr>
              <w:pStyle w:val="TAL"/>
              <w:rPr>
                <w:rFonts w:eastAsia="MS Mincho"/>
              </w:rPr>
            </w:pPr>
            <w:r w:rsidRPr="00FB20BD">
              <w:rPr>
                <w:rFonts w:eastAsia="MS Mincho"/>
              </w:rPr>
              <w:t>Test Channel Bandwidths as specified in TS 38.508-1 [5] subclause 4.3.1</w:t>
            </w:r>
          </w:p>
        </w:tc>
        <w:tc>
          <w:tcPr>
            <w:tcW w:w="3108" w:type="pct"/>
            <w:gridSpan w:val="3"/>
          </w:tcPr>
          <w:p w14:paraId="71DC38DD" w14:textId="77777777" w:rsidR="004E00EE" w:rsidRPr="00FB20BD" w:rsidRDefault="004E00EE" w:rsidP="00B84CF7">
            <w:pPr>
              <w:pStyle w:val="TAL"/>
              <w:rPr>
                <w:rFonts w:eastAsia="MS Mincho"/>
              </w:rPr>
            </w:pPr>
            <w:r w:rsidRPr="00FB20BD">
              <w:rPr>
                <w:rFonts w:eastAsia="MS Mincho"/>
              </w:rPr>
              <w:t>See Table 6.4.2.1.4.1-1</w:t>
            </w:r>
          </w:p>
        </w:tc>
      </w:tr>
      <w:tr w:rsidR="004E00EE" w:rsidRPr="00FB20BD" w14:paraId="36746697" w14:textId="77777777" w:rsidTr="00EF6B6C">
        <w:tc>
          <w:tcPr>
            <w:tcW w:w="1892" w:type="pct"/>
            <w:gridSpan w:val="3"/>
            <w:shd w:val="clear" w:color="auto" w:fill="auto"/>
          </w:tcPr>
          <w:p w14:paraId="15A0163A" w14:textId="77777777" w:rsidR="004E00EE" w:rsidRPr="00FB20BD" w:rsidRDefault="004E00EE" w:rsidP="00B84CF7">
            <w:pPr>
              <w:pStyle w:val="TAL"/>
              <w:rPr>
                <w:rFonts w:eastAsia="MS Mincho"/>
              </w:rPr>
            </w:pPr>
            <w:r w:rsidRPr="00FB20BD">
              <w:rPr>
                <w:rFonts w:eastAsia="MS Mincho"/>
              </w:rPr>
              <w:t>Test SCS as specified in Table 5.3.5-1</w:t>
            </w:r>
          </w:p>
        </w:tc>
        <w:tc>
          <w:tcPr>
            <w:tcW w:w="3108" w:type="pct"/>
            <w:gridSpan w:val="3"/>
          </w:tcPr>
          <w:p w14:paraId="3981750E" w14:textId="77777777" w:rsidR="004E00EE" w:rsidRPr="00FB20BD" w:rsidRDefault="004E00EE" w:rsidP="00B84CF7">
            <w:pPr>
              <w:pStyle w:val="TAL"/>
              <w:rPr>
                <w:rFonts w:eastAsia="MS Mincho"/>
              </w:rPr>
            </w:pPr>
            <w:r w:rsidRPr="00FB20BD">
              <w:rPr>
                <w:rFonts w:eastAsia="MS Mincho"/>
              </w:rPr>
              <w:t>See Table 6.4.2.1.4.1-1</w:t>
            </w:r>
          </w:p>
        </w:tc>
      </w:tr>
      <w:tr w:rsidR="004E00EE" w:rsidRPr="00FB20BD" w14:paraId="02B6EA6C" w14:textId="77777777" w:rsidTr="00EF6B6C">
        <w:tc>
          <w:tcPr>
            <w:tcW w:w="5000" w:type="pct"/>
            <w:gridSpan w:val="6"/>
            <w:shd w:val="clear" w:color="auto" w:fill="auto"/>
          </w:tcPr>
          <w:p w14:paraId="2A9073CB" w14:textId="77777777" w:rsidR="004E00EE" w:rsidRPr="00FB20BD" w:rsidRDefault="004E00EE" w:rsidP="00B84CF7">
            <w:pPr>
              <w:pStyle w:val="TAH"/>
              <w:rPr>
                <w:rFonts w:eastAsia="MS Mincho"/>
              </w:rPr>
            </w:pPr>
            <w:r w:rsidRPr="00FB20BD">
              <w:rPr>
                <w:rFonts w:eastAsia="MS Mincho"/>
              </w:rPr>
              <w:t>Test Parameters</w:t>
            </w:r>
          </w:p>
        </w:tc>
      </w:tr>
      <w:tr w:rsidR="004E00EE" w:rsidRPr="00FB20BD" w14:paraId="2088C733" w14:textId="77777777" w:rsidTr="00EF6B6C">
        <w:tc>
          <w:tcPr>
            <w:tcW w:w="285" w:type="pct"/>
            <w:shd w:val="clear" w:color="auto" w:fill="auto"/>
          </w:tcPr>
          <w:p w14:paraId="3E4BE323" w14:textId="77777777" w:rsidR="004E00EE" w:rsidRPr="00FB20BD" w:rsidRDefault="004E00EE" w:rsidP="00B84CF7">
            <w:pPr>
              <w:pStyle w:val="TAH"/>
              <w:rPr>
                <w:rFonts w:eastAsia="MS Mincho"/>
                <w:lang w:eastAsia="zh-CN"/>
              </w:rPr>
            </w:pPr>
            <w:r w:rsidRPr="00FB20BD">
              <w:rPr>
                <w:rFonts w:eastAsia="MS Mincho"/>
                <w:lang w:eastAsia="zh-CN"/>
              </w:rPr>
              <w:t>ID</w:t>
            </w:r>
          </w:p>
        </w:tc>
        <w:tc>
          <w:tcPr>
            <w:tcW w:w="1607" w:type="pct"/>
            <w:gridSpan w:val="2"/>
            <w:tcBorders>
              <w:bottom w:val="single" w:sz="4" w:space="0" w:color="auto"/>
            </w:tcBorders>
            <w:shd w:val="clear" w:color="auto" w:fill="auto"/>
          </w:tcPr>
          <w:p w14:paraId="00558E83" w14:textId="77777777" w:rsidR="004E00EE" w:rsidRPr="00FB20BD" w:rsidRDefault="004E00EE" w:rsidP="00B84CF7">
            <w:pPr>
              <w:pStyle w:val="TAH"/>
              <w:rPr>
                <w:rFonts w:eastAsia="MS Mincho"/>
              </w:rPr>
            </w:pPr>
            <w:r w:rsidRPr="00FB20BD">
              <w:rPr>
                <w:rFonts w:eastAsia="MS Mincho"/>
              </w:rPr>
              <w:t>Downlink Configuration</w:t>
            </w:r>
          </w:p>
        </w:tc>
        <w:tc>
          <w:tcPr>
            <w:tcW w:w="3108" w:type="pct"/>
            <w:gridSpan w:val="3"/>
          </w:tcPr>
          <w:p w14:paraId="6D48E512" w14:textId="77777777" w:rsidR="004E00EE" w:rsidRPr="00FB20BD" w:rsidRDefault="004E00EE" w:rsidP="00B84CF7">
            <w:pPr>
              <w:pStyle w:val="TAH"/>
              <w:rPr>
                <w:rFonts w:eastAsia="MS Mincho"/>
              </w:rPr>
            </w:pPr>
            <w:r w:rsidRPr="00FB20BD">
              <w:rPr>
                <w:rFonts w:eastAsia="MS Mincho"/>
              </w:rPr>
              <w:t>Uplink Configuration</w:t>
            </w:r>
          </w:p>
        </w:tc>
      </w:tr>
      <w:tr w:rsidR="004E00EE" w:rsidRPr="00FB20BD" w14:paraId="2CFA9026" w14:textId="77777777" w:rsidTr="00EF6B6C">
        <w:trPr>
          <w:trHeight w:val="300"/>
        </w:trPr>
        <w:tc>
          <w:tcPr>
            <w:tcW w:w="285" w:type="pct"/>
            <w:shd w:val="clear" w:color="auto" w:fill="auto"/>
          </w:tcPr>
          <w:p w14:paraId="3A4EA15B" w14:textId="77777777" w:rsidR="004E00EE" w:rsidRPr="00FB20BD" w:rsidRDefault="004E00EE" w:rsidP="00B84CF7">
            <w:pPr>
              <w:pStyle w:val="TAC"/>
              <w:rPr>
                <w:rFonts w:eastAsia="MS Mincho"/>
                <w:lang w:eastAsia="zh-CN"/>
              </w:rPr>
            </w:pPr>
          </w:p>
        </w:tc>
        <w:tc>
          <w:tcPr>
            <w:tcW w:w="829" w:type="pct"/>
            <w:shd w:val="clear" w:color="auto" w:fill="auto"/>
          </w:tcPr>
          <w:p w14:paraId="7590F1E1" w14:textId="77777777" w:rsidR="004E00EE" w:rsidRPr="00FB20BD" w:rsidRDefault="004E00EE" w:rsidP="00B84CF7">
            <w:pPr>
              <w:pStyle w:val="TAC"/>
              <w:rPr>
                <w:rFonts w:eastAsia="MS Mincho"/>
              </w:rPr>
            </w:pPr>
            <w:r w:rsidRPr="00FB20BD">
              <w:rPr>
                <w:rFonts w:eastAsia="MS Mincho"/>
                <w:lang w:eastAsia="zh-CN"/>
              </w:rPr>
              <w:t>Modulation</w:t>
            </w:r>
          </w:p>
        </w:tc>
        <w:tc>
          <w:tcPr>
            <w:tcW w:w="778" w:type="pct"/>
            <w:shd w:val="clear" w:color="auto" w:fill="auto"/>
          </w:tcPr>
          <w:p w14:paraId="549C2C10" w14:textId="77777777" w:rsidR="004E00EE" w:rsidRPr="00FB20BD" w:rsidRDefault="004E00EE" w:rsidP="00B84CF7">
            <w:pPr>
              <w:pStyle w:val="TAC"/>
              <w:rPr>
                <w:rFonts w:eastAsia="MS Mincho"/>
              </w:rPr>
            </w:pPr>
            <w:r w:rsidRPr="00FB20BD">
              <w:rPr>
                <w:rFonts w:eastAsia="MS Mincho"/>
                <w:lang w:eastAsia="zh-CN"/>
              </w:rPr>
              <w:t>RB allocation</w:t>
            </w:r>
          </w:p>
        </w:tc>
        <w:tc>
          <w:tcPr>
            <w:tcW w:w="667" w:type="pct"/>
          </w:tcPr>
          <w:p w14:paraId="06534E3D" w14:textId="77777777" w:rsidR="004E00EE" w:rsidRPr="00FB20BD" w:rsidRDefault="004E00EE" w:rsidP="00B84CF7">
            <w:pPr>
              <w:pStyle w:val="TAC"/>
              <w:rPr>
                <w:rFonts w:eastAsia="MS Mincho"/>
                <w:lang w:eastAsia="zh-CN"/>
              </w:rPr>
            </w:pPr>
            <w:r w:rsidRPr="00FB20BD">
              <w:rPr>
                <w:rFonts w:eastAsia="MS Mincho"/>
                <w:lang w:eastAsia="zh-CN"/>
              </w:rPr>
              <w:t>Waveform</w:t>
            </w:r>
          </w:p>
        </w:tc>
        <w:tc>
          <w:tcPr>
            <w:tcW w:w="1668" w:type="pct"/>
            <w:shd w:val="clear" w:color="auto" w:fill="auto"/>
          </w:tcPr>
          <w:p w14:paraId="44ED2744" w14:textId="77777777" w:rsidR="004E00EE" w:rsidRPr="00FB20BD" w:rsidRDefault="004E00EE" w:rsidP="00B84CF7">
            <w:pPr>
              <w:pStyle w:val="TAC"/>
              <w:rPr>
                <w:rFonts w:eastAsia="MS Mincho"/>
                <w:lang w:eastAsia="zh-CN"/>
              </w:rPr>
            </w:pPr>
            <w:r w:rsidRPr="00FB20BD">
              <w:rPr>
                <w:rFonts w:eastAsia="MS Mincho"/>
                <w:lang w:eastAsia="zh-CN"/>
              </w:rPr>
              <w:t>PUCCH format</w:t>
            </w:r>
          </w:p>
        </w:tc>
        <w:tc>
          <w:tcPr>
            <w:tcW w:w="772" w:type="pct"/>
          </w:tcPr>
          <w:p w14:paraId="590842E1" w14:textId="77777777" w:rsidR="004E00EE" w:rsidRPr="00FB20BD" w:rsidRDefault="004E00EE" w:rsidP="00B84CF7">
            <w:pPr>
              <w:pStyle w:val="TAC"/>
              <w:rPr>
                <w:rFonts w:eastAsia="MS Mincho"/>
              </w:rPr>
            </w:pPr>
            <w:r w:rsidRPr="00FB20BD">
              <w:rPr>
                <w:rFonts w:eastAsia="MS Mincho"/>
              </w:rPr>
              <w:t>RB index</w:t>
            </w:r>
          </w:p>
        </w:tc>
      </w:tr>
      <w:tr w:rsidR="004E00EE" w:rsidRPr="00FB20BD" w14:paraId="64990589" w14:textId="77777777" w:rsidTr="00EF6B6C">
        <w:trPr>
          <w:trHeight w:val="255"/>
        </w:trPr>
        <w:tc>
          <w:tcPr>
            <w:tcW w:w="285" w:type="pct"/>
            <w:shd w:val="clear" w:color="auto" w:fill="auto"/>
          </w:tcPr>
          <w:p w14:paraId="2378D68D" w14:textId="77777777" w:rsidR="004E00EE" w:rsidRPr="00FB20BD" w:rsidRDefault="004E00EE" w:rsidP="00B84CF7">
            <w:pPr>
              <w:pStyle w:val="TAC"/>
              <w:rPr>
                <w:rFonts w:eastAsia="MS Mincho"/>
              </w:rPr>
            </w:pPr>
            <w:r w:rsidRPr="00FB20BD">
              <w:rPr>
                <w:rFonts w:eastAsia="MS Mincho"/>
              </w:rPr>
              <w:t>1</w:t>
            </w:r>
          </w:p>
        </w:tc>
        <w:tc>
          <w:tcPr>
            <w:tcW w:w="829" w:type="pct"/>
            <w:shd w:val="clear" w:color="auto" w:fill="auto"/>
          </w:tcPr>
          <w:p w14:paraId="6DCBA368" w14:textId="77777777" w:rsidR="004E00EE" w:rsidRPr="00FB20BD" w:rsidRDefault="004E00EE" w:rsidP="00B84CF7">
            <w:pPr>
              <w:pStyle w:val="TAC"/>
              <w:rPr>
                <w:rFonts w:eastAsia="MS Mincho"/>
              </w:rPr>
            </w:pPr>
            <w:r w:rsidRPr="00FB20BD">
              <w:rPr>
                <w:rFonts w:eastAsia="MS Mincho"/>
              </w:rPr>
              <w:t>CP-OFDM QPSK</w:t>
            </w:r>
          </w:p>
        </w:tc>
        <w:tc>
          <w:tcPr>
            <w:tcW w:w="778" w:type="pct"/>
            <w:shd w:val="clear" w:color="auto" w:fill="auto"/>
          </w:tcPr>
          <w:p w14:paraId="3848B1DC" w14:textId="77777777" w:rsidR="004E00EE" w:rsidRPr="00FB20BD" w:rsidRDefault="004E00EE" w:rsidP="00B84CF7">
            <w:pPr>
              <w:pStyle w:val="TAC"/>
              <w:rPr>
                <w:rFonts w:eastAsia="MS Mincho"/>
              </w:rPr>
            </w:pPr>
            <w:r w:rsidRPr="00FB20BD">
              <w:rPr>
                <w:rFonts w:eastAsia="MS Mincho"/>
              </w:rPr>
              <w:t>Full RB (Note 1)</w:t>
            </w:r>
          </w:p>
        </w:tc>
        <w:tc>
          <w:tcPr>
            <w:tcW w:w="667" w:type="pct"/>
          </w:tcPr>
          <w:p w14:paraId="57DC201C" w14:textId="77777777" w:rsidR="004E00EE" w:rsidRPr="00FB20BD" w:rsidRDefault="004E00EE" w:rsidP="00B84CF7">
            <w:pPr>
              <w:pStyle w:val="TAC"/>
              <w:rPr>
                <w:rFonts w:eastAsia="MS Mincho"/>
              </w:rPr>
            </w:pPr>
            <w:r w:rsidRPr="00FB20BD">
              <w:rPr>
                <w:rFonts w:eastAsia="MS Mincho"/>
              </w:rPr>
              <w:t>CP-OFDM</w:t>
            </w:r>
          </w:p>
        </w:tc>
        <w:tc>
          <w:tcPr>
            <w:tcW w:w="1668" w:type="pct"/>
            <w:shd w:val="clear" w:color="auto" w:fill="auto"/>
          </w:tcPr>
          <w:p w14:paraId="32C8AE2F" w14:textId="73A4C4D0" w:rsidR="004E00EE" w:rsidRPr="00FB20BD" w:rsidRDefault="004E00EE" w:rsidP="00B84CF7">
            <w:pPr>
              <w:pStyle w:val="TAC"/>
              <w:rPr>
                <w:rFonts w:eastAsia="MS Mincho"/>
              </w:rPr>
            </w:pPr>
            <w:r w:rsidRPr="00FB20BD">
              <w:rPr>
                <w:rFonts w:eastAsia="MS Mincho"/>
                <w:bCs/>
              </w:rPr>
              <w:t xml:space="preserve">PUCCH format = </w:t>
            </w:r>
            <w:r w:rsidRPr="00FB20BD">
              <w:rPr>
                <w:rFonts w:eastAsia="MS Mincho"/>
              </w:rPr>
              <w:t>Format 1</w:t>
            </w:r>
            <w:r w:rsidR="000F39FF" w:rsidRPr="00FB20BD">
              <w:rPr>
                <w:rFonts w:eastAsia="MS Mincho"/>
              </w:rPr>
              <w:t xml:space="preserve"> (Note 4)</w:t>
            </w:r>
          </w:p>
          <w:p w14:paraId="57CF1D03" w14:textId="77777777" w:rsidR="004E00EE" w:rsidRPr="00FB20BD" w:rsidRDefault="004E00EE" w:rsidP="00B84CF7">
            <w:pPr>
              <w:pStyle w:val="TAC"/>
              <w:rPr>
                <w:rFonts w:eastAsia="MS Mincho"/>
              </w:rPr>
            </w:pPr>
            <w:r w:rsidRPr="00FB20BD">
              <w:rPr>
                <w:rFonts w:eastAsia="Batang"/>
              </w:rPr>
              <w:t>Length in OFDM symbols = 14</w:t>
            </w:r>
          </w:p>
        </w:tc>
        <w:tc>
          <w:tcPr>
            <w:tcW w:w="772" w:type="pct"/>
          </w:tcPr>
          <w:p w14:paraId="3F98D10F" w14:textId="77777777" w:rsidR="004E00EE" w:rsidRPr="00FB20BD" w:rsidRDefault="004E00EE" w:rsidP="00B84CF7">
            <w:pPr>
              <w:pStyle w:val="TAC"/>
              <w:rPr>
                <w:rFonts w:eastAsia="MS Mincho"/>
              </w:rPr>
            </w:pPr>
            <w:r w:rsidRPr="00FB20BD">
              <w:rPr>
                <w:rFonts w:eastAsia="MS Mincho"/>
              </w:rPr>
              <w:t>0</w:t>
            </w:r>
          </w:p>
        </w:tc>
      </w:tr>
      <w:tr w:rsidR="004E00EE" w:rsidRPr="00FB20BD" w14:paraId="01AF2EFD" w14:textId="77777777" w:rsidTr="00EF6B6C">
        <w:trPr>
          <w:trHeight w:val="255"/>
        </w:trPr>
        <w:tc>
          <w:tcPr>
            <w:tcW w:w="285" w:type="pct"/>
            <w:shd w:val="clear" w:color="auto" w:fill="auto"/>
          </w:tcPr>
          <w:p w14:paraId="5D7657D9" w14:textId="77777777" w:rsidR="004E00EE" w:rsidRPr="00FB20BD" w:rsidRDefault="004E00EE" w:rsidP="00B84CF7">
            <w:pPr>
              <w:pStyle w:val="TAC"/>
              <w:rPr>
                <w:rFonts w:eastAsia="MS Mincho"/>
              </w:rPr>
            </w:pPr>
            <w:r w:rsidRPr="00FB20BD">
              <w:rPr>
                <w:rFonts w:eastAsia="MS Mincho"/>
              </w:rPr>
              <w:t>2</w:t>
            </w:r>
          </w:p>
        </w:tc>
        <w:tc>
          <w:tcPr>
            <w:tcW w:w="829" w:type="pct"/>
            <w:shd w:val="clear" w:color="auto" w:fill="auto"/>
          </w:tcPr>
          <w:p w14:paraId="2014FC12" w14:textId="77777777" w:rsidR="004E00EE" w:rsidRPr="00FB20BD" w:rsidRDefault="004E00EE" w:rsidP="00B84CF7">
            <w:pPr>
              <w:pStyle w:val="TAC"/>
              <w:rPr>
                <w:rFonts w:eastAsia="MS Mincho"/>
              </w:rPr>
            </w:pPr>
            <w:r w:rsidRPr="00FB20BD">
              <w:rPr>
                <w:rFonts w:eastAsia="MS Mincho"/>
              </w:rPr>
              <w:t>CP-OFDM QPSK</w:t>
            </w:r>
          </w:p>
        </w:tc>
        <w:tc>
          <w:tcPr>
            <w:tcW w:w="778" w:type="pct"/>
            <w:shd w:val="clear" w:color="auto" w:fill="auto"/>
          </w:tcPr>
          <w:p w14:paraId="60170904" w14:textId="77777777" w:rsidR="004E00EE" w:rsidRPr="00FB20BD" w:rsidRDefault="004E00EE" w:rsidP="00B84CF7">
            <w:pPr>
              <w:pStyle w:val="TAC"/>
              <w:rPr>
                <w:rFonts w:eastAsia="MS Mincho"/>
              </w:rPr>
            </w:pPr>
            <w:r w:rsidRPr="00FB20BD">
              <w:rPr>
                <w:rFonts w:eastAsia="MS Mincho"/>
              </w:rPr>
              <w:t>Full RB (Note 1)</w:t>
            </w:r>
          </w:p>
        </w:tc>
        <w:tc>
          <w:tcPr>
            <w:tcW w:w="667" w:type="pct"/>
          </w:tcPr>
          <w:p w14:paraId="6EC1CD6B" w14:textId="77777777" w:rsidR="004E00EE" w:rsidRPr="00FB20BD" w:rsidRDefault="004E00EE" w:rsidP="00B84CF7">
            <w:pPr>
              <w:pStyle w:val="TAC"/>
              <w:rPr>
                <w:rFonts w:eastAsia="MS Mincho"/>
              </w:rPr>
            </w:pPr>
            <w:r w:rsidRPr="00FB20BD">
              <w:rPr>
                <w:rFonts w:eastAsia="MS Mincho"/>
              </w:rPr>
              <w:t>CP-OFDM</w:t>
            </w:r>
          </w:p>
        </w:tc>
        <w:tc>
          <w:tcPr>
            <w:tcW w:w="1668" w:type="pct"/>
            <w:shd w:val="clear" w:color="auto" w:fill="auto"/>
          </w:tcPr>
          <w:p w14:paraId="1BF28273" w14:textId="7148CAE8" w:rsidR="004E00EE" w:rsidRPr="00FB20BD" w:rsidRDefault="004E00EE" w:rsidP="00B84CF7">
            <w:pPr>
              <w:pStyle w:val="TAC"/>
              <w:rPr>
                <w:rFonts w:eastAsia="MS Mincho"/>
              </w:rPr>
            </w:pPr>
            <w:r w:rsidRPr="00FB20BD">
              <w:rPr>
                <w:rFonts w:eastAsia="MS Mincho"/>
                <w:bCs/>
              </w:rPr>
              <w:t xml:space="preserve">PUCCH format = </w:t>
            </w:r>
            <w:r w:rsidRPr="00FB20BD">
              <w:rPr>
                <w:rFonts w:eastAsia="MS Mincho"/>
              </w:rPr>
              <w:t xml:space="preserve">Format </w:t>
            </w:r>
            <w:r w:rsidR="000F39FF" w:rsidRPr="00FB20BD">
              <w:rPr>
                <w:rFonts w:eastAsia="MS Mincho"/>
              </w:rPr>
              <w:t>(Note 4)</w:t>
            </w:r>
            <w:r w:rsidRPr="00FB20BD">
              <w:rPr>
                <w:rFonts w:eastAsia="MS Mincho"/>
              </w:rPr>
              <w:t>1</w:t>
            </w:r>
          </w:p>
          <w:p w14:paraId="418343EE" w14:textId="77777777" w:rsidR="004E00EE" w:rsidRPr="00FB20BD" w:rsidRDefault="004E00EE" w:rsidP="00B84CF7">
            <w:pPr>
              <w:pStyle w:val="TAC"/>
              <w:rPr>
                <w:rFonts w:eastAsia="MS Mincho"/>
                <w:bCs/>
              </w:rPr>
            </w:pPr>
            <w:r w:rsidRPr="00FB20BD">
              <w:rPr>
                <w:rFonts w:eastAsia="Batang"/>
              </w:rPr>
              <w:t>Length in OFDM symbols = 14</w:t>
            </w:r>
          </w:p>
        </w:tc>
        <w:tc>
          <w:tcPr>
            <w:tcW w:w="772" w:type="pct"/>
          </w:tcPr>
          <w:p w14:paraId="63D1C63E" w14:textId="77777777" w:rsidR="004E00EE" w:rsidRPr="00FB20BD" w:rsidRDefault="004E00EE" w:rsidP="00B84CF7">
            <w:pPr>
              <w:pStyle w:val="TAC"/>
              <w:rPr>
                <w:rFonts w:eastAsia="MS Mincho"/>
              </w:rPr>
            </w:pPr>
            <w:r w:rsidRPr="00FB20BD">
              <w:rPr>
                <w:rFonts w:eastAsia="MS Mincho"/>
              </w:rPr>
              <w:t>N</w:t>
            </w:r>
            <w:r w:rsidRPr="00FB20BD">
              <w:rPr>
                <w:rFonts w:eastAsia="MS Mincho"/>
                <w:vertAlign w:val="subscript"/>
              </w:rPr>
              <w:t>RB</w:t>
            </w:r>
            <w:r w:rsidRPr="00FB20BD">
              <w:rPr>
                <w:rFonts w:eastAsia="MS Mincho"/>
              </w:rPr>
              <w:t>-1</w:t>
            </w:r>
          </w:p>
        </w:tc>
      </w:tr>
      <w:tr w:rsidR="004E00EE" w:rsidRPr="00FB20BD" w14:paraId="0DDAC355" w14:textId="77777777" w:rsidTr="00EF6B6C">
        <w:trPr>
          <w:trHeight w:val="255"/>
        </w:trPr>
        <w:tc>
          <w:tcPr>
            <w:tcW w:w="285" w:type="pct"/>
            <w:shd w:val="clear" w:color="auto" w:fill="auto"/>
          </w:tcPr>
          <w:p w14:paraId="38AA5A0E" w14:textId="77777777" w:rsidR="004E00EE" w:rsidRPr="00FB20BD" w:rsidRDefault="004E00EE" w:rsidP="00B84CF7">
            <w:pPr>
              <w:pStyle w:val="TAC"/>
              <w:rPr>
                <w:rFonts w:eastAsia="MS Mincho"/>
              </w:rPr>
            </w:pPr>
            <w:r w:rsidRPr="00FB20BD">
              <w:rPr>
                <w:rFonts w:eastAsia="MS Mincho"/>
              </w:rPr>
              <w:t>3</w:t>
            </w:r>
          </w:p>
        </w:tc>
        <w:tc>
          <w:tcPr>
            <w:tcW w:w="829" w:type="pct"/>
            <w:shd w:val="clear" w:color="auto" w:fill="auto"/>
          </w:tcPr>
          <w:p w14:paraId="7A4DA320" w14:textId="77777777" w:rsidR="004E00EE" w:rsidRPr="00FB20BD" w:rsidRDefault="004E00EE" w:rsidP="00B84CF7">
            <w:pPr>
              <w:pStyle w:val="TAC"/>
              <w:rPr>
                <w:rFonts w:eastAsia="MS Mincho"/>
              </w:rPr>
            </w:pPr>
            <w:r w:rsidRPr="00FB20BD">
              <w:rPr>
                <w:rFonts w:eastAsia="MS Mincho"/>
              </w:rPr>
              <w:t>CP-OFDM QPSK</w:t>
            </w:r>
          </w:p>
        </w:tc>
        <w:tc>
          <w:tcPr>
            <w:tcW w:w="778" w:type="pct"/>
            <w:shd w:val="clear" w:color="auto" w:fill="auto"/>
          </w:tcPr>
          <w:p w14:paraId="0F7803E1" w14:textId="77777777" w:rsidR="004E00EE" w:rsidRPr="00FB20BD" w:rsidRDefault="004E00EE" w:rsidP="00B84CF7">
            <w:pPr>
              <w:pStyle w:val="TAC"/>
              <w:rPr>
                <w:rFonts w:eastAsia="MS Mincho"/>
              </w:rPr>
            </w:pPr>
            <w:r w:rsidRPr="00FB20BD">
              <w:rPr>
                <w:rFonts w:eastAsia="MS Mincho"/>
              </w:rPr>
              <w:t>Full RB (Note 1)</w:t>
            </w:r>
          </w:p>
        </w:tc>
        <w:tc>
          <w:tcPr>
            <w:tcW w:w="667" w:type="pct"/>
          </w:tcPr>
          <w:p w14:paraId="0A398EF5" w14:textId="77777777" w:rsidR="004E00EE" w:rsidRPr="00FB20BD" w:rsidRDefault="004E00EE" w:rsidP="00B84CF7">
            <w:pPr>
              <w:pStyle w:val="TAC"/>
              <w:rPr>
                <w:rFonts w:eastAsia="MS Mincho"/>
              </w:rPr>
            </w:pPr>
            <w:r w:rsidRPr="00FB20BD">
              <w:rPr>
                <w:rFonts w:eastAsia="MS Mincho"/>
              </w:rPr>
              <w:t>DFT-s-OFDM</w:t>
            </w:r>
          </w:p>
        </w:tc>
        <w:tc>
          <w:tcPr>
            <w:tcW w:w="1668" w:type="pct"/>
            <w:shd w:val="clear" w:color="auto" w:fill="auto"/>
          </w:tcPr>
          <w:p w14:paraId="5D2DF3AA" w14:textId="77777777" w:rsidR="004E00EE" w:rsidRPr="00FB20BD" w:rsidRDefault="004E00EE" w:rsidP="00B84CF7">
            <w:pPr>
              <w:pStyle w:val="TAC"/>
              <w:rPr>
                <w:rFonts w:eastAsia="MS Mincho"/>
              </w:rPr>
            </w:pPr>
            <w:r w:rsidRPr="00FB20BD">
              <w:rPr>
                <w:rFonts w:eastAsia="MS Mincho"/>
                <w:bCs/>
              </w:rPr>
              <w:t xml:space="preserve">PUCCH format = </w:t>
            </w:r>
            <w:r w:rsidRPr="00FB20BD">
              <w:rPr>
                <w:rFonts w:eastAsia="MS Mincho"/>
              </w:rPr>
              <w:t>Format 3 (Note 3)</w:t>
            </w:r>
          </w:p>
          <w:p w14:paraId="46E9B678" w14:textId="77777777" w:rsidR="004E00EE" w:rsidRPr="00FB20BD" w:rsidRDefault="004E00EE" w:rsidP="00B84CF7">
            <w:pPr>
              <w:pStyle w:val="TAC"/>
              <w:rPr>
                <w:rFonts w:eastAsia="MS Mincho"/>
                <w:bCs/>
              </w:rPr>
            </w:pPr>
            <w:r w:rsidRPr="00FB20BD">
              <w:rPr>
                <w:rFonts w:eastAsia="Batang"/>
              </w:rPr>
              <w:t>Length in OFDM symbols = 14</w:t>
            </w:r>
          </w:p>
        </w:tc>
        <w:tc>
          <w:tcPr>
            <w:tcW w:w="772" w:type="pct"/>
          </w:tcPr>
          <w:p w14:paraId="0F0A0126" w14:textId="77777777" w:rsidR="004E00EE" w:rsidRPr="00FB20BD" w:rsidRDefault="004E00EE" w:rsidP="00B84CF7">
            <w:pPr>
              <w:pStyle w:val="TAC"/>
              <w:rPr>
                <w:rFonts w:eastAsia="MS Mincho"/>
              </w:rPr>
            </w:pPr>
            <w:r w:rsidRPr="00FB20BD">
              <w:rPr>
                <w:rFonts w:eastAsia="MS Mincho"/>
              </w:rPr>
              <w:t>0</w:t>
            </w:r>
          </w:p>
        </w:tc>
      </w:tr>
      <w:tr w:rsidR="004E00EE" w:rsidRPr="00FB20BD" w14:paraId="50A844E0" w14:textId="77777777" w:rsidTr="00EF6B6C">
        <w:trPr>
          <w:trHeight w:val="255"/>
        </w:trPr>
        <w:tc>
          <w:tcPr>
            <w:tcW w:w="285" w:type="pct"/>
            <w:shd w:val="clear" w:color="auto" w:fill="auto"/>
          </w:tcPr>
          <w:p w14:paraId="1C845405" w14:textId="77777777" w:rsidR="004E00EE" w:rsidRPr="00FB20BD" w:rsidRDefault="004E00EE" w:rsidP="00B84CF7">
            <w:pPr>
              <w:pStyle w:val="TAC"/>
              <w:rPr>
                <w:rFonts w:eastAsia="MS Mincho"/>
              </w:rPr>
            </w:pPr>
            <w:r w:rsidRPr="00FB20BD">
              <w:rPr>
                <w:rFonts w:eastAsia="MS Mincho"/>
              </w:rPr>
              <w:t>4</w:t>
            </w:r>
          </w:p>
        </w:tc>
        <w:tc>
          <w:tcPr>
            <w:tcW w:w="829" w:type="pct"/>
            <w:shd w:val="clear" w:color="auto" w:fill="auto"/>
          </w:tcPr>
          <w:p w14:paraId="1B9809E0" w14:textId="77777777" w:rsidR="004E00EE" w:rsidRPr="00FB20BD" w:rsidRDefault="004E00EE" w:rsidP="00B84CF7">
            <w:pPr>
              <w:pStyle w:val="TAC"/>
              <w:rPr>
                <w:rFonts w:eastAsia="MS Mincho"/>
              </w:rPr>
            </w:pPr>
            <w:r w:rsidRPr="00FB20BD">
              <w:rPr>
                <w:rFonts w:eastAsia="MS Mincho"/>
              </w:rPr>
              <w:t>CP-OFDM QPSK</w:t>
            </w:r>
          </w:p>
        </w:tc>
        <w:tc>
          <w:tcPr>
            <w:tcW w:w="778" w:type="pct"/>
            <w:shd w:val="clear" w:color="auto" w:fill="auto"/>
          </w:tcPr>
          <w:p w14:paraId="32BFA9D9" w14:textId="77777777" w:rsidR="004E00EE" w:rsidRPr="00FB20BD" w:rsidRDefault="004E00EE" w:rsidP="00B84CF7">
            <w:pPr>
              <w:pStyle w:val="TAC"/>
              <w:rPr>
                <w:rFonts w:eastAsia="MS Mincho"/>
              </w:rPr>
            </w:pPr>
            <w:r w:rsidRPr="00FB20BD">
              <w:rPr>
                <w:rFonts w:eastAsia="MS Mincho"/>
              </w:rPr>
              <w:t>Full RB (Note 1)</w:t>
            </w:r>
          </w:p>
        </w:tc>
        <w:tc>
          <w:tcPr>
            <w:tcW w:w="667" w:type="pct"/>
          </w:tcPr>
          <w:p w14:paraId="7DE3AAA4" w14:textId="77777777" w:rsidR="004E00EE" w:rsidRPr="00FB20BD" w:rsidRDefault="004E00EE" w:rsidP="00B84CF7">
            <w:pPr>
              <w:pStyle w:val="TAC"/>
              <w:rPr>
                <w:rFonts w:eastAsia="MS Mincho"/>
              </w:rPr>
            </w:pPr>
            <w:r w:rsidRPr="00FB20BD">
              <w:rPr>
                <w:rFonts w:eastAsia="MS Mincho"/>
              </w:rPr>
              <w:t>DFT-s-OFDM</w:t>
            </w:r>
          </w:p>
        </w:tc>
        <w:tc>
          <w:tcPr>
            <w:tcW w:w="1668" w:type="pct"/>
            <w:shd w:val="clear" w:color="auto" w:fill="auto"/>
          </w:tcPr>
          <w:p w14:paraId="22165A5A" w14:textId="77777777" w:rsidR="004E00EE" w:rsidRPr="00FB20BD" w:rsidRDefault="004E00EE" w:rsidP="00B84CF7">
            <w:pPr>
              <w:pStyle w:val="TAC"/>
              <w:rPr>
                <w:rFonts w:eastAsia="MS Mincho"/>
              </w:rPr>
            </w:pPr>
            <w:r w:rsidRPr="00FB20BD">
              <w:rPr>
                <w:rFonts w:eastAsia="MS Mincho"/>
                <w:bCs/>
              </w:rPr>
              <w:t xml:space="preserve">PUCCH format = </w:t>
            </w:r>
            <w:r w:rsidRPr="00FB20BD">
              <w:rPr>
                <w:rFonts w:eastAsia="MS Mincho"/>
              </w:rPr>
              <w:t>Format 3 (Note 3)</w:t>
            </w:r>
          </w:p>
          <w:p w14:paraId="4E950370" w14:textId="77777777" w:rsidR="004E00EE" w:rsidRPr="00FB20BD" w:rsidRDefault="004E00EE" w:rsidP="00B84CF7">
            <w:pPr>
              <w:pStyle w:val="TAC"/>
              <w:rPr>
                <w:rFonts w:eastAsia="MS Mincho"/>
                <w:bCs/>
              </w:rPr>
            </w:pPr>
            <w:r w:rsidRPr="00FB20BD">
              <w:rPr>
                <w:rFonts w:eastAsia="Batang"/>
              </w:rPr>
              <w:t>Length in OFDM symbols = 14</w:t>
            </w:r>
          </w:p>
        </w:tc>
        <w:tc>
          <w:tcPr>
            <w:tcW w:w="772" w:type="pct"/>
          </w:tcPr>
          <w:p w14:paraId="45B1CA3C" w14:textId="77777777" w:rsidR="004E00EE" w:rsidRPr="00FB20BD" w:rsidRDefault="004E00EE" w:rsidP="00B84CF7">
            <w:pPr>
              <w:pStyle w:val="TAC"/>
              <w:rPr>
                <w:rFonts w:eastAsia="MS Mincho"/>
              </w:rPr>
            </w:pPr>
            <w:r w:rsidRPr="00FB20BD">
              <w:rPr>
                <w:rFonts w:eastAsia="MS Mincho"/>
              </w:rPr>
              <w:t>N</w:t>
            </w:r>
            <w:r w:rsidRPr="00FB20BD">
              <w:rPr>
                <w:rFonts w:eastAsia="MS Mincho"/>
                <w:vertAlign w:val="subscript"/>
              </w:rPr>
              <w:t>RB</w:t>
            </w:r>
            <w:r w:rsidRPr="00FB20BD">
              <w:rPr>
                <w:rFonts w:eastAsia="MS Mincho"/>
              </w:rPr>
              <w:t>-1</w:t>
            </w:r>
          </w:p>
        </w:tc>
      </w:tr>
      <w:tr w:rsidR="004E00EE" w:rsidRPr="00FB20BD" w14:paraId="58FA231F" w14:textId="77777777" w:rsidTr="00EF6B6C">
        <w:trPr>
          <w:trHeight w:val="345"/>
        </w:trPr>
        <w:tc>
          <w:tcPr>
            <w:tcW w:w="5000" w:type="pct"/>
            <w:gridSpan w:val="6"/>
          </w:tcPr>
          <w:p w14:paraId="6267207C" w14:textId="77777777" w:rsidR="004E00EE" w:rsidRPr="00FB20BD" w:rsidRDefault="004E00EE" w:rsidP="00B84CF7">
            <w:pPr>
              <w:pStyle w:val="TAN"/>
              <w:rPr>
                <w:rFonts w:eastAsia="MS Mincho"/>
              </w:rPr>
            </w:pPr>
            <w:r w:rsidRPr="00FB20BD">
              <w:rPr>
                <w:rFonts w:eastAsia="MS Mincho"/>
                <w:lang w:eastAsia="zh-CN"/>
              </w:rPr>
              <w:t>NOTE 1:</w:t>
            </w:r>
            <w:r w:rsidRPr="00FB20BD">
              <w:rPr>
                <w:rFonts w:eastAsia="MS Mincho"/>
              </w:rPr>
              <w:tab/>
            </w:r>
            <w:r w:rsidRPr="00FB20BD">
              <w:rPr>
                <w:rFonts w:eastAsia="MS Mincho"/>
                <w:lang w:eastAsia="zh-CN"/>
              </w:rPr>
              <w:t>Full RB allocation shall be used per each SCS and channel BW as specified in Table 7.3.2.4.1-2.</w:t>
            </w:r>
          </w:p>
          <w:p w14:paraId="29563075" w14:textId="77777777" w:rsidR="004E00EE" w:rsidRPr="00FB20BD" w:rsidRDefault="004E00EE" w:rsidP="00B84CF7">
            <w:pPr>
              <w:pStyle w:val="TAN"/>
              <w:rPr>
                <w:rFonts w:eastAsia="MS Mincho"/>
              </w:rPr>
            </w:pPr>
            <w:r w:rsidRPr="00FB20BD">
              <w:rPr>
                <w:rFonts w:eastAsia="MS Mincho"/>
              </w:rPr>
              <w:t>NOTE 2:</w:t>
            </w:r>
            <w:r w:rsidRPr="00FB20BD">
              <w:rPr>
                <w:rFonts w:eastAsia="MS Mincho"/>
              </w:rPr>
              <w:tab/>
              <w:t>Test Channel Bandwidths are checked separately for each NR band, which applicable channel bandwidths are specified in Table 5.3.5-1.</w:t>
            </w:r>
          </w:p>
          <w:p w14:paraId="49BC6014" w14:textId="77777777" w:rsidR="000F39FF" w:rsidRPr="00FB20BD" w:rsidRDefault="004E00EE" w:rsidP="00B84CF7">
            <w:pPr>
              <w:pStyle w:val="TAN"/>
            </w:pPr>
            <w:r w:rsidRPr="00FB20BD">
              <w:rPr>
                <w:rFonts w:eastAsia="MS Mincho"/>
                <w:lang w:eastAsia="zh-CN"/>
              </w:rPr>
              <w:t>NOTE 3:</w:t>
            </w:r>
            <w:r w:rsidRPr="00FB20BD">
              <w:rPr>
                <w:rFonts w:eastAsia="MS Mincho"/>
              </w:rPr>
              <w:tab/>
            </w:r>
            <w:r w:rsidRPr="00FB20BD">
              <w:rPr>
                <w:rFonts w:eastAsia="MS Mincho"/>
                <w:lang w:eastAsia="zh-CN"/>
              </w:rPr>
              <w:t xml:space="preserve">For FDD, set </w:t>
            </w:r>
            <w:r w:rsidRPr="00FB20BD">
              <w:t>K1 value (PDSCH-to-HARQ-timing-indicator) as follows:</w:t>
            </w:r>
            <w:r w:rsidRPr="00FB20BD">
              <w:br/>
              <w:t>K1 = 2 if mod(i,5) = 0</w:t>
            </w:r>
            <w:r w:rsidRPr="00FB20BD">
              <w:br/>
              <w:t>K1 = 2 if mod(i,5) = 1</w:t>
            </w:r>
            <w:r w:rsidRPr="00FB20BD">
              <w:br/>
              <w:t>K1 = 4 if mod(i,5) = 2</w:t>
            </w:r>
            <w:r w:rsidRPr="00FB20BD">
              <w:br/>
              <w:t>K1 = 3 if mod(i,5) = 3</w:t>
            </w:r>
            <w:r w:rsidRPr="00FB20BD">
              <w:br/>
              <w:t>K1 = 2 if mod(i,5) = 4</w:t>
            </w:r>
            <w:r w:rsidRPr="00FB20BD">
              <w:br/>
              <w:t>where i is slot index per frame</w:t>
            </w:r>
          </w:p>
          <w:p w14:paraId="6A8DB232" w14:textId="0CCE4BD0" w:rsidR="000F39FF" w:rsidRPr="00FB20BD" w:rsidRDefault="000F39FF" w:rsidP="00B84CF7">
            <w:pPr>
              <w:pStyle w:val="TAN"/>
            </w:pPr>
            <w:r w:rsidRPr="00FB20BD">
              <w:rPr>
                <w:rFonts w:eastAsia="MS Mincho"/>
                <w:lang w:eastAsia="zh-CN"/>
              </w:rPr>
              <w:t>NOTE 4:</w:t>
            </w:r>
            <w:r w:rsidRPr="00FB20BD">
              <w:rPr>
                <w:rFonts w:eastAsia="MS Mincho"/>
              </w:rPr>
              <w:tab/>
            </w:r>
            <w:r w:rsidRPr="00FB20BD">
              <w:rPr>
                <w:rFonts w:eastAsia="MS Mincho"/>
                <w:lang w:eastAsia="zh-CN"/>
              </w:rPr>
              <w:t>For PUCCH format = Format 1, TDD and SCS 30 kHz, schedule the DL RMC</w:t>
            </w:r>
            <w:r w:rsidRPr="00FB20BD">
              <w:t xml:space="preserve"> as follows:</w:t>
            </w:r>
            <w:r w:rsidRPr="00FB20BD">
              <w:br/>
              <w:t>if mod(i,10) = 3: Scheduled</w:t>
            </w:r>
            <w:r w:rsidR="00B24739" w:rsidRPr="00FB20BD">
              <w:br/>
            </w:r>
            <w:r w:rsidRPr="00FB20BD">
              <w:t>Other slots: Not scheduled</w:t>
            </w:r>
            <w:r w:rsidR="00B24739" w:rsidRPr="00FB20BD">
              <w:br/>
            </w:r>
            <w:r w:rsidRPr="00FB20BD">
              <w:t>where i is slot index per frame</w:t>
            </w:r>
          </w:p>
        </w:tc>
      </w:tr>
      <w:bookmarkEnd w:id="1383"/>
    </w:tbl>
    <w:p w14:paraId="0F2238E0" w14:textId="77777777" w:rsidR="004E00EE" w:rsidRPr="00FB20BD" w:rsidRDefault="004E00EE" w:rsidP="00B84CF7">
      <w:pPr>
        <w:rPr>
          <w:rFonts w:eastAsia="MS Mincho"/>
        </w:rPr>
      </w:pPr>
    </w:p>
    <w:p w14:paraId="2EECB055" w14:textId="77777777" w:rsidR="004E00EE" w:rsidRPr="00FB20BD" w:rsidRDefault="004E00EE" w:rsidP="00B84CF7">
      <w:pPr>
        <w:pStyle w:val="TH"/>
        <w:rPr>
          <w:lang w:eastAsia="zh-CN"/>
        </w:rPr>
      </w:pPr>
      <w:r w:rsidRPr="00FB20BD">
        <w:t>Table 6.4.2.1.4.1-</w:t>
      </w:r>
      <w:r w:rsidRPr="00FB20BD">
        <w:rPr>
          <w:lang w:eastAsia="zh-CN"/>
        </w:rPr>
        <w:t>3</w:t>
      </w:r>
      <w:r w:rsidRPr="00FB20BD">
        <w:t xml:space="preserve">: Test Configuration </w:t>
      </w:r>
      <w:r w:rsidRPr="00FB20BD">
        <w:rPr>
          <w:lang w:eastAsia="zh-CN"/>
        </w:rPr>
        <w:t>for PRACH</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7"/>
        <w:gridCol w:w="2652"/>
        <w:gridCol w:w="2646"/>
      </w:tblGrid>
      <w:tr w:rsidR="004E00EE" w:rsidRPr="00FB20BD" w14:paraId="2592319D" w14:textId="77777777" w:rsidTr="00EF6B6C">
        <w:tc>
          <w:tcPr>
            <w:tcW w:w="5000" w:type="pct"/>
            <w:gridSpan w:val="3"/>
            <w:shd w:val="clear" w:color="auto" w:fill="auto"/>
          </w:tcPr>
          <w:p w14:paraId="4935873E" w14:textId="77777777" w:rsidR="004E00EE" w:rsidRPr="00FB20BD" w:rsidRDefault="004E00EE" w:rsidP="00B84CF7">
            <w:pPr>
              <w:pStyle w:val="TAH"/>
            </w:pPr>
            <w:r w:rsidRPr="00FB20BD">
              <w:t>Initial Conditions</w:t>
            </w:r>
          </w:p>
        </w:tc>
      </w:tr>
      <w:tr w:rsidR="004E00EE" w:rsidRPr="00FB20BD" w14:paraId="0FA13694" w14:textId="77777777" w:rsidTr="00EF6B6C">
        <w:tc>
          <w:tcPr>
            <w:tcW w:w="2195" w:type="pct"/>
            <w:shd w:val="clear" w:color="auto" w:fill="auto"/>
          </w:tcPr>
          <w:p w14:paraId="74861093" w14:textId="77777777" w:rsidR="004E00EE" w:rsidRPr="00FB20BD" w:rsidRDefault="004E00EE" w:rsidP="00B84CF7">
            <w:pPr>
              <w:pStyle w:val="TAL"/>
            </w:pPr>
            <w:r w:rsidRPr="00FB20BD">
              <w:t>Test Environment as specified in TS 38.508-1 [5] subclause 4.1</w:t>
            </w:r>
          </w:p>
        </w:tc>
        <w:tc>
          <w:tcPr>
            <w:tcW w:w="2805" w:type="pct"/>
            <w:gridSpan w:val="2"/>
          </w:tcPr>
          <w:p w14:paraId="5636CE9D" w14:textId="77777777" w:rsidR="004E00EE" w:rsidRPr="00FB20BD" w:rsidRDefault="004E00EE" w:rsidP="00B84CF7">
            <w:pPr>
              <w:pStyle w:val="TAL"/>
            </w:pPr>
            <w:r w:rsidRPr="00FB20BD">
              <w:t>Normal</w:t>
            </w:r>
          </w:p>
        </w:tc>
      </w:tr>
      <w:tr w:rsidR="004E00EE" w:rsidRPr="00FB20BD" w14:paraId="44A10D2A" w14:textId="77777777" w:rsidTr="00EF6B6C">
        <w:tc>
          <w:tcPr>
            <w:tcW w:w="2195" w:type="pct"/>
            <w:shd w:val="clear" w:color="auto" w:fill="auto"/>
          </w:tcPr>
          <w:p w14:paraId="36B78191" w14:textId="77777777" w:rsidR="004E00EE" w:rsidRPr="00FB20BD" w:rsidRDefault="004E00EE" w:rsidP="00B84CF7">
            <w:pPr>
              <w:pStyle w:val="TAL"/>
            </w:pPr>
            <w:r w:rsidRPr="00FB20BD">
              <w:t>Test Frequencies as specified in TS 38.508-1 [5] subclause 4.3.1</w:t>
            </w:r>
          </w:p>
        </w:tc>
        <w:tc>
          <w:tcPr>
            <w:tcW w:w="2805" w:type="pct"/>
            <w:gridSpan w:val="2"/>
          </w:tcPr>
          <w:p w14:paraId="38F25B30" w14:textId="77777777" w:rsidR="004E00EE" w:rsidRPr="00FB20BD" w:rsidRDefault="004E00EE" w:rsidP="00B84CF7">
            <w:pPr>
              <w:pStyle w:val="TAL"/>
              <w:rPr>
                <w:lang w:eastAsia="zh-CN"/>
              </w:rPr>
            </w:pPr>
            <w:r w:rsidRPr="00FB20BD">
              <w:t>See Table 6.4.2.1.4.1-1</w:t>
            </w:r>
          </w:p>
        </w:tc>
      </w:tr>
      <w:tr w:rsidR="004E00EE" w:rsidRPr="00FB20BD" w14:paraId="453463A7" w14:textId="77777777" w:rsidTr="00EF6B6C">
        <w:tc>
          <w:tcPr>
            <w:tcW w:w="2195" w:type="pct"/>
            <w:shd w:val="clear" w:color="auto" w:fill="auto"/>
          </w:tcPr>
          <w:p w14:paraId="7182DE18" w14:textId="77777777" w:rsidR="004E00EE" w:rsidRPr="00FB20BD" w:rsidRDefault="004E00EE" w:rsidP="00B84CF7">
            <w:pPr>
              <w:pStyle w:val="TAL"/>
            </w:pPr>
            <w:r w:rsidRPr="00FB20BD">
              <w:t>Test Channel Bandwidths as specified in TS 38.508-1 [5] subclause 4.3.1</w:t>
            </w:r>
          </w:p>
        </w:tc>
        <w:tc>
          <w:tcPr>
            <w:tcW w:w="2805" w:type="pct"/>
            <w:gridSpan w:val="2"/>
          </w:tcPr>
          <w:p w14:paraId="448F36C1" w14:textId="77777777" w:rsidR="004E00EE" w:rsidRPr="00FB20BD" w:rsidRDefault="004E00EE" w:rsidP="00B84CF7">
            <w:pPr>
              <w:pStyle w:val="TAL"/>
            </w:pPr>
            <w:r w:rsidRPr="00FB20BD">
              <w:t>See Table 6.4.2.1.4.1-1</w:t>
            </w:r>
          </w:p>
        </w:tc>
      </w:tr>
      <w:tr w:rsidR="004E00EE" w:rsidRPr="00FB20BD" w14:paraId="63348E8E" w14:textId="77777777" w:rsidTr="00EF6B6C">
        <w:tc>
          <w:tcPr>
            <w:tcW w:w="2195" w:type="pct"/>
            <w:shd w:val="clear" w:color="auto" w:fill="auto"/>
          </w:tcPr>
          <w:p w14:paraId="05DFD9D5" w14:textId="77777777" w:rsidR="004E00EE" w:rsidRPr="00FB20BD" w:rsidRDefault="004E00EE" w:rsidP="00B84CF7">
            <w:pPr>
              <w:pStyle w:val="TAL"/>
            </w:pPr>
            <w:r w:rsidRPr="00FB20BD">
              <w:t>Test SCS as specified in Table 5.3.5-1</w:t>
            </w:r>
          </w:p>
        </w:tc>
        <w:tc>
          <w:tcPr>
            <w:tcW w:w="2805" w:type="pct"/>
            <w:gridSpan w:val="2"/>
          </w:tcPr>
          <w:p w14:paraId="77B483E3" w14:textId="77777777" w:rsidR="004E00EE" w:rsidRPr="00FB20BD" w:rsidRDefault="004E00EE" w:rsidP="00B84CF7">
            <w:pPr>
              <w:pStyle w:val="TAL"/>
            </w:pPr>
            <w:r w:rsidRPr="00FB20BD">
              <w:t>SCS defined in TS 38.211 [8] subclause 6.3.3.2 determined by PRACH Configuration Index</w:t>
            </w:r>
          </w:p>
        </w:tc>
      </w:tr>
      <w:tr w:rsidR="004E00EE" w:rsidRPr="00FB20BD" w14:paraId="2A82A245" w14:textId="77777777" w:rsidTr="00EF6B6C">
        <w:tc>
          <w:tcPr>
            <w:tcW w:w="5000" w:type="pct"/>
            <w:gridSpan w:val="3"/>
            <w:shd w:val="clear" w:color="auto" w:fill="auto"/>
          </w:tcPr>
          <w:p w14:paraId="724DB76C" w14:textId="77777777" w:rsidR="004E00EE" w:rsidRPr="00FB20BD" w:rsidRDefault="004E00EE" w:rsidP="00B84CF7">
            <w:pPr>
              <w:pStyle w:val="TAH"/>
            </w:pPr>
            <w:r w:rsidRPr="00FB20BD">
              <w:t>PRACH preamble format</w:t>
            </w:r>
          </w:p>
        </w:tc>
      </w:tr>
      <w:tr w:rsidR="004E00EE" w:rsidRPr="00FB20BD" w14:paraId="21B73110" w14:textId="77777777" w:rsidTr="00EF6B6C">
        <w:trPr>
          <w:trHeight w:val="64"/>
        </w:trPr>
        <w:tc>
          <w:tcPr>
            <w:tcW w:w="2195" w:type="pct"/>
            <w:shd w:val="clear" w:color="auto" w:fill="auto"/>
          </w:tcPr>
          <w:p w14:paraId="70980A9A" w14:textId="77777777" w:rsidR="004E00EE" w:rsidRPr="00FB20BD" w:rsidRDefault="004E00EE" w:rsidP="00B84CF7">
            <w:pPr>
              <w:pStyle w:val="TAH"/>
              <w:rPr>
                <w:lang w:eastAsia="zh-CN"/>
              </w:rPr>
            </w:pPr>
          </w:p>
        </w:tc>
        <w:tc>
          <w:tcPr>
            <w:tcW w:w="1404" w:type="pct"/>
            <w:shd w:val="clear" w:color="auto" w:fill="auto"/>
          </w:tcPr>
          <w:p w14:paraId="13DBB879" w14:textId="77777777" w:rsidR="004E00EE" w:rsidRPr="00FB20BD" w:rsidRDefault="004E00EE" w:rsidP="00B84CF7">
            <w:pPr>
              <w:pStyle w:val="TAH"/>
            </w:pPr>
            <w:r w:rsidRPr="00FB20BD">
              <w:t>FDD</w:t>
            </w:r>
          </w:p>
        </w:tc>
        <w:tc>
          <w:tcPr>
            <w:tcW w:w="1401" w:type="pct"/>
            <w:shd w:val="clear" w:color="auto" w:fill="auto"/>
          </w:tcPr>
          <w:p w14:paraId="6F40BD9D" w14:textId="77777777" w:rsidR="004E00EE" w:rsidRPr="00FB20BD" w:rsidRDefault="004E00EE" w:rsidP="00B84CF7">
            <w:pPr>
              <w:pStyle w:val="TAH"/>
              <w:rPr>
                <w:lang w:eastAsia="zh-CN"/>
              </w:rPr>
            </w:pPr>
            <w:r w:rsidRPr="00FB20BD">
              <w:rPr>
                <w:lang w:eastAsia="zh-CN"/>
              </w:rPr>
              <w:t>TDD</w:t>
            </w:r>
          </w:p>
        </w:tc>
      </w:tr>
      <w:tr w:rsidR="004E00EE" w:rsidRPr="00FB20BD" w14:paraId="08ED1D0B" w14:textId="77777777" w:rsidTr="00EF6B6C">
        <w:trPr>
          <w:trHeight w:val="64"/>
        </w:trPr>
        <w:tc>
          <w:tcPr>
            <w:tcW w:w="2195" w:type="pct"/>
            <w:shd w:val="clear" w:color="auto" w:fill="auto"/>
          </w:tcPr>
          <w:p w14:paraId="0BE20490" w14:textId="77777777" w:rsidR="004E00EE" w:rsidRPr="00FB20BD" w:rsidRDefault="004E00EE" w:rsidP="00B84CF7">
            <w:pPr>
              <w:pStyle w:val="TAL"/>
              <w:rPr>
                <w:lang w:eastAsia="zh-CN"/>
              </w:rPr>
            </w:pPr>
            <w:r w:rsidRPr="00FB20BD">
              <w:t>PRACH Configuration Index</w:t>
            </w:r>
          </w:p>
        </w:tc>
        <w:tc>
          <w:tcPr>
            <w:tcW w:w="1404" w:type="pct"/>
            <w:shd w:val="clear" w:color="auto" w:fill="auto"/>
          </w:tcPr>
          <w:p w14:paraId="78D5C24E" w14:textId="77777777" w:rsidR="004E00EE" w:rsidRPr="00FB20BD" w:rsidRDefault="004E00EE" w:rsidP="00B84CF7">
            <w:pPr>
              <w:pStyle w:val="TAC"/>
              <w:rPr>
                <w:lang w:eastAsia="zh-CN"/>
              </w:rPr>
            </w:pPr>
            <w:r w:rsidRPr="00FB20BD">
              <w:rPr>
                <w:lang w:eastAsia="zh-CN"/>
              </w:rPr>
              <w:t>17</w:t>
            </w:r>
          </w:p>
        </w:tc>
        <w:tc>
          <w:tcPr>
            <w:tcW w:w="1401" w:type="pct"/>
            <w:shd w:val="clear" w:color="auto" w:fill="auto"/>
          </w:tcPr>
          <w:p w14:paraId="3B8C1ACE" w14:textId="3945442C" w:rsidR="004E00EE" w:rsidRPr="00FB20BD" w:rsidRDefault="003E1474" w:rsidP="00B84CF7">
            <w:pPr>
              <w:pStyle w:val="TAC"/>
              <w:rPr>
                <w:lang w:eastAsia="zh-CN"/>
              </w:rPr>
            </w:pPr>
            <w:r w:rsidRPr="00FB20BD">
              <w:rPr>
                <w:lang w:eastAsia="zh-CN"/>
              </w:rPr>
              <w:t>7</w:t>
            </w:r>
          </w:p>
        </w:tc>
      </w:tr>
      <w:tr w:rsidR="004E00EE" w:rsidRPr="00FB20BD" w14:paraId="3C7C3413" w14:textId="77777777" w:rsidTr="00EF6B6C">
        <w:trPr>
          <w:trHeight w:val="64"/>
        </w:trPr>
        <w:tc>
          <w:tcPr>
            <w:tcW w:w="2194" w:type="pct"/>
            <w:shd w:val="clear" w:color="auto" w:fill="auto"/>
          </w:tcPr>
          <w:p w14:paraId="0B7FD80F" w14:textId="77777777" w:rsidR="004E00EE" w:rsidRPr="00FB20BD" w:rsidRDefault="004E00EE" w:rsidP="00B84CF7">
            <w:pPr>
              <w:pStyle w:val="TAL"/>
            </w:pPr>
            <w:r w:rsidRPr="00FB20BD">
              <w:t>RS EPRE setting for test point 1 (dBm/15kHz)</w:t>
            </w:r>
          </w:p>
        </w:tc>
        <w:tc>
          <w:tcPr>
            <w:tcW w:w="2805" w:type="pct"/>
            <w:gridSpan w:val="2"/>
            <w:shd w:val="clear" w:color="auto" w:fill="auto"/>
          </w:tcPr>
          <w:p w14:paraId="42907F9B" w14:textId="77777777" w:rsidR="004E00EE" w:rsidRPr="00FB20BD" w:rsidRDefault="004E00EE" w:rsidP="00B84CF7">
            <w:pPr>
              <w:pStyle w:val="TAC"/>
              <w:rPr>
                <w:lang w:eastAsia="zh-CN"/>
              </w:rPr>
            </w:pPr>
            <w:r w:rsidRPr="00FB20BD">
              <w:t>-71</w:t>
            </w:r>
          </w:p>
        </w:tc>
      </w:tr>
      <w:tr w:rsidR="004E00EE" w:rsidRPr="00FB20BD" w14:paraId="44C92707" w14:textId="77777777" w:rsidTr="00EF6B6C">
        <w:trPr>
          <w:trHeight w:val="64"/>
        </w:trPr>
        <w:tc>
          <w:tcPr>
            <w:tcW w:w="2194" w:type="pct"/>
            <w:shd w:val="clear" w:color="auto" w:fill="auto"/>
          </w:tcPr>
          <w:p w14:paraId="03E6A3C8" w14:textId="77777777" w:rsidR="004E00EE" w:rsidRPr="00FB20BD" w:rsidRDefault="004E00EE" w:rsidP="00B84CF7">
            <w:pPr>
              <w:pStyle w:val="TAL"/>
            </w:pPr>
            <w:r w:rsidRPr="00FB20BD">
              <w:t>RS EPRE setting for test point 2 (dBm/15kHz)</w:t>
            </w:r>
          </w:p>
        </w:tc>
        <w:tc>
          <w:tcPr>
            <w:tcW w:w="2805" w:type="pct"/>
            <w:gridSpan w:val="2"/>
            <w:shd w:val="clear" w:color="auto" w:fill="auto"/>
          </w:tcPr>
          <w:p w14:paraId="4225F231" w14:textId="77777777" w:rsidR="004E00EE" w:rsidRPr="00FB20BD" w:rsidRDefault="004E00EE" w:rsidP="00B84CF7">
            <w:pPr>
              <w:pStyle w:val="TAC"/>
              <w:rPr>
                <w:lang w:eastAsia="zh-CN"/>
              </w:rPr>
            </w:pPr>
            <w:r w:rsidRPr="00FB20BD">
              <w:t>-86</w:t>
            </w:r>
          </w:p>
        </w:tc>
      </w:tr>
    </w:tbl>
    <w:p w14:paraId="73EB2097" w14:textId="77777777" w:rsidR="004E00EE" w:rsidRPr="00FB20BD" w:rsidRDefault="004E00EE" w:rsidP="00B84CF7"/>
    <w:p w14:paraId="1E4E3406" w14:textId="77777777" w:rsidR="004E00EE" w:rsidRPr="00FB20BD" w:rsidRDefault="004E00EE" w:rsidP="00B84CF7">
      <w:pPr>
        <w:pStyle w:val="B10"/>
      </w:pPr>
      <w:r w:rsidRPr="00FB20BD">
        <w:t>1.</w:t>
      </w:r>
      <w:r w:rsidRPr="00FB20BD">
        <w:rPr>
          <w:lang w:eastAsia="zh-CN"/>
        </w:rPr>
        <w:tab/>
      </w:r>
      <w:r w:rsidRPr="00FB20BD">
        <w:t>Connect the SS to the UE antenna connectors as shown in TS 38.508-1 [5] Annex A, in Figure A.3.1.1.1 for TE diagram and section A.3.2 for UE diagram.</w:t>
      </w:r>
    </w:p>
    <w:p w14:paraId="392E84B3" w14:textId="77777777" w:rsidR="004E00EE" w:rsidRPr="00FB20BD" w:rsidRDefault="004E00EE"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 xml:space="preserve">according to TS 38.508-1 [5] subclause </w:t>
      </w:r>
      <w:r w:rsidRPr="00FB20BD">
        <w:rPr>
          <w:lang w:eastAsia="zh-CN"/>
        </w:rPr>
        <w:t>4.4.3.</w:t>
      </w:r>
    </w:p>
    <w:p w14:paraId="48A59B8C" w14:textId="77777777" w:rsidR="004E00EE" w:rsidRPr="00FB20BD" w:rsidRDefault="004E00EE" w:rsidP="00B84CF7">
      <w:pPr>
        <w:pStyle w:val="B10"/>
      </w:pPr>
      <w:r w:rsidRPr="00FB20BD">
        <w:rPr>
          <w:lang w:eastAsia="zh-CN"/>
        </w:rPr>
        <w:t>3.</w:t>
      </w:r>
      <w:r w:rsidRPr="00FB20BD">
        <w:rPr>
          <w:lang w:eastAsia="zh-CN"/>
        </w:rPr>
        <w:tab/>
        <w:t xml:space="preserve">Downlink signals are initially set up according to </w:t>
      </w:r>
      <w:r w:rsidRPr="00FB20BD">
        <w:t>Annex C.0, C.1, C.2, and uplink signals according to Annex G.0, G.1, G.2, G.3.0.</w:t>
      </w:r>
    </w:p>
    <w:p w14:paraId="144D1F81" w14:textId="77777777" w:rsidR="004E00EE" w:rsidRPr="00FB20BD" w:rsidRDefault="004E00EE" w:rsidP="00B84CF7">
      <w:pPr>
        <w:pStyle w:val="B10"/>
      </w:pPr>
      <w:r w:rsidRPr="00FB20BD">
        <w:t>4.</w:t>
      </w:r>
      <w:r w:rsidRPr="00FB20BD">
        <w:tab/>
        <w:t>The UL Reference Measurement channels are set according to Table 6.4.2.1.4.1-1.</w:t>
      </w:r>
    </w:p>
    <w:p w14:paraId="6DBE62F0" w14:textId="77777777" w:rsidR="004E00EE" w:rsidRPr="00FB20BD" w:rsidRDefault="004E00EE" w:rsidP="00B84CF7">
      <w:pPr>
        <w:pStyle w:val="B10"/>
      </w:pPr>
      <w:r w:rsidRPr="00FB20BD">
        <w:t>5.</w:t>
      </w:r>
      <w:r w:rsidRPr="00FB20BD">
        <w:tab/>
        <w:t>Propagation conditions are set according to Annex B.0.</w:t>
      </w:r>
    </w:p>
    <w:p w14:paraId="3BE6918A"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2.1.4.3</w:t>
      </w:r>
    </w:p>
    <w:p w14:paraId="176A3AD2" w14:textId="194EA541" w:rsidR="004E00EE" w:rsidRPr="00FB20BD" w:rsidRDefault="004E00EE" w:rsidP="004E00EE">
      <w:pPr>
        <w:pStyle w:val="H6"/>
      </w:pPr>
      <w:bookmarkStart w:id="1384" w:name="_Toc27478044"/>
      <w:bookmarkStart w:id="1385" w:name="_Toc36226737"/>
      <w:bookmarkStart w:id="1386" w:name="_Toc44324022"/>
      <w:bookmarkStart w:id="1387" w:name="_Toc52990215"/>
      <w:bookmarkStart w:id="1388" w:name="_Toc60823414"/>
      <w:bookmarkStart w:id="1389" w:name="_Toc60825336"/>
      <w:r w:rsidRPr="00FB20BD">
        <w:t>6.4.2.1.4.2</w:t>
      </w:r>
      <w:r w:rsidRPr="00FB20BD">
        <w:tab/>
        <w:t>Test procedure</w:t>
      </w:r>
      <w:bookmarkEnd w:id="1384"/>
      <w:bookmarkEnd w:id="1385"/>
      <w:bookmarkEnd w:id="1386"/>
      <w:bookmarkEnd w:id="1387"/>
      <w:bookmarkEnd w:id="1388"/>
      <w:bookmarkEnd w:id="1389"/>
    </w:p>
    <w:p w14:paraId="615F3C0A" w14:textId="77777777" w:rsidR="004E00EE" w:rsidRPr="00FB20BD" w:rsidRDefault="004E00EE" w:rsidP="00B84CF7">
      <w:pPr>
        <w:rPr>
          <w:lang w:eastAsia="zh-CN"/>
        </w:rPr>
      </w:pPr>
      <w:r w:rsidRPr="00FB20BD">
        <w:rPr>
          <w:lang w:eastAsia="zh-CN"/>
        </w:rPr>
        <w:t>Test procedure for PUSCH:</w:t>
      </w:r>
    </w:p>
    <w:p w14:paraId="1D8F3CDA" w14:textId="49D07B61" w:rsidR="004E00EE" w:rsidRPr="00FB20BD" w:rsidRDefault="004E00EE" w:rsidP="00B84CF7">
      <w:pPr>
        <w:pStyle w:val="B10"/>
      </w:pPr>
      <w:r w:rsidRPr="00FB20BD">
        <w:rPr>
          <w:lang w:eastAsia="zh-CN"/>
        </w:rPr>
        <w:t>1.1</w:t>
      </w:r>
      <w:r w:rsidR="00611DF4" w:rsidRPr="00FB20BD">
        <w:rPr>
          <w:lang w:eastAsia="zh-CN"/>
        </w:rPr>
        <w:t>.</w:t>
      </w:r>
      <w:r w:rsidRPr="00FB20BD">
        <w:rPr>
          <w:lang w:eastAsia="zh-CN"/>
        </w:rPr>
        <w:tab/>
        <w:t>SS sends uplink scheduling information for each UL HARQ process via PDCCH DCI format 0_1 for C_RNTI to schedule the UL RMC according to Table 6.4.2.1.4.1-1. Since the UE has no payload data to send, the UE transmits uplink MAC padding bits on the UL RMC.</w:t>
      </w:r>
    </w:p>
    <w:p w14:paraId="1B1E3C48" w14:textId="5E1A130D" w:rsidR="004E00EE" w:rsidRPr="00FB20BD" w:rsidRDefault="004E00EE" w:rsidP="00B84CF7">
      <w:pPr>
        <w:pStyle w:val="B10"/>
      </w:pPr>
      <w:r w:rsidRPr="00FB20BD">
        <w:t>1.2</w:t>
      </w:r>
      <w:r w:rsidR="00611DF4" w:rsidRPr="00FB20BD">
        <w:t>.</w:t>
      </w:r>
      <w:r w:rsidRPr="00FB20BD">
        <w:tab/>
        <w:t>Send continuously uplink power control "up" commands in the uplink scheduling information to the UE until the UE transmits at P</w:t>
      </w:r>
      <w:r w:rsidRPr="00FB20BD">
        <w:rPr>
          <w:vertAlign w:val="subscript"/>
        </w:rPr>
        <w:t>UMAX level,</w:t>
      </w:r>
      <w:r w:rsidRPr="00FB20BD">
        <w:t xml:space="preserve"> allow at least 200ms starting from the first TPC command in this step for the UE to reach P</w:t>
      </w:r>
      <w:r w:rsidRPr="00FB20BD">
        <w:rPr>
          <w:vertAlign w:val="subscript"/>
        </w:rPr>
        <w:t xml:space="preserve">UMAX </w:t>
      </w:r>
      <w:r w:rsidRPr="00FB20BD">
        <w:t>level.</w:t>
      </w:r>
    </w:p>
    <w:p w14:paraId="71FB5BC3" w14:textId="2959B942" w:rsidR="004E00EE" w:rsidRPr="00FB20BD" w:rsidRDefault="004E00EE" w:rsidP="00B84CF7">
      <w:pPr>
        <w:pStyle w:val="B10"/>
        <w:rPr>
          <w:rFonts w:eastAsia="MS Mincho"/>
        </w:rPr>
      </w:pPr>
      <w:r w:rsidRPr="00FB20BD">
        <w:t>1.3</w:t>
      </w:r>
      <w:r w:rsidR="00611DF4" w:rsidRPr="00FB20BD">
        <w:t>.</w:t>
      </w:r>
      <w:r w:rsidRPr="00FB20BD">
        <w:tab/>
        <w:t xml:space="preserve">Measure the EVM and </w:t>
      </w:r>
      <w:r w:rsidRPr="00FB20BD">
        <w:rPr>
          <w:position w:val="-6"/>
        </w:rPr>
        <w:object w:dxaOrig="1020" w:dyaOrig="340" w14:anchorId="6F0DDF00">
          <v:shape id="_x0000_i1032" type="#_x0000_t75" style="width:50.5pt;height:17.5pt" o:ole="">
            <v:imagedata r:id="rId35" o:title=""/>
          </v:shape>
          <o:OLEObject Type="Embed" ProgID="Equation.3" ShapeID="_x0000_i1032" DrawAspect="Content" ObjectID="_1781609923" r:id="rId36"/>
        </w:object>
      </w:r>
      <w:r w:rsidRPr="00FB20BD">
        <w:t xml:space="preserve"> using Global In-Channel Tx-Test (Annex E). For TDD, only slots consisting of only UL symbols are under test.</w:t>
      </w:r>
    </w:p>
    <w:p w14:paraId="52FC3E3A" w14:textId="7224E327" w:rsidR="004E00EE" w:rsidRPr="00FB20BD" w:rsidRDefault="004E00EE" w:rsidP="00B84CF7">
      <w:pPr>
        <w:pStyle w:val="B10"/>
        <w:rPr>
          <w:lang w:eastAsia="zh-CN"/>
        </w:rPr>
      </w:pPr>
      <w:r w:rsidRPr="00FB20BD">
        <w:t>1.4</w:t>
      </w:r>
      <w:r w:rsidR="00611DF4" w:rsidRPr="00FB20BD">
        <w:t>.</w:t>
      </w:r>
      <w:r w:rsidRPr="00FB20BD">
        <w:tab/>
        <w:t xml:space="preserve">For modulations except 256QAM, </w:t>
      </w:r>
      <w:r w:rsidRPr="00FB20BD">
        <w:rPr>
          <w:lang w:eastAsia="zh-CN"/>
        </w:rPr>
        <w:t>s</w:t>
      </w:r>
      <w:r w:rsidRPr="00FB20BD">
        <w:t>end uplink power control commands to the UE using 1dB power step size to ensure that the UE output power measured by the test system is within the Uplink power control window, defined as +MU to +(MU + Uplink power control window size) dB of the target power level Pmin, where:</w:t>
      </w:r>
    </w:p>
    <w:p w14:paraId="31EC109C" w14:textId="77777777" w:rsidR="004E00EE" w:rsidRPr="00FB20BD" w:rsidRDefault="004E00EE" w:rsidP="00B84CF7">
      <w:pPr>
        <w:pStyle w:val="B20"/>
        <w:rPr>
          <w:lang w:eastAsia="zh-CN"/>
        </w:rPr>
      </w:pPr>
      <w:r w:rsidRPr="00FB20BD">
        <w:rPr>
          <w:lang w:eastAsia="zh-CN"/>
        </w:rPr>
        <w:t>-</w:t>
      </w:r>
      <w:r w:rsidRPr="00FB20BD">
        <w:tab/>
        <w:t>Pmin</w:t>
      </w:r>
      <w:r w:rsidRPr="00FB20BD">
        <w:rPr>
          <w:rFonts w:cs="Arial"/>
        </w:rPr>
        <w:t xml:space="preserve"> </w:t>
      </w:r>
      <w:r w:rsidRPr="00FB20BD">
        <w:rPr>
          <w:rFonts w:cs="Arial"/>
          <w:lang w:eastAsia="zh-CN"/>
        </w:rPr>
        <w:t xml:space="preserve">is </w:t>
      </w:r>
      <w:r w:rsidRPr="00FB20BD">
        <w:rPr>
          <w:rFonts w:cs="Arial"/>
        </w:rPr>
        <w:t xml:space="preserve">the minimum output power </w:t>
      </w:r>
      <w:r w:rsidRPr="00FB20BD">
        <w:t>according to Table 6.3.1.3-1</w:t>
      </w:r>
      <w:r w:rsidRPr="00FB20BD">
        <w:rPr>
          <w:lang w:eastAsia="zh-CN"/>
        </w:rPr>
        <w:t>.</w:t>
      </w:r>
    </w:p>
    <w:p w14:paraId="48460CD5" w14:textId="77777777" w:rsidR="004E00EE" w:rsidRPr="00FB20BD" w:rsidRDefault="004E00EE"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42673141" w14:textId="77777777" w:rsidR="004E00EE" w:rsidRPr="00FB20BD" w:rsidRDefault="004E00EE" w:rsidP="00B84CF7">
      <w:pPr>
        <w:pStyle w:val="B20"/>
        <w:rPr>
          <w:lang w:eastAsia="zh-CN"/>
        </w:rPr>
      </w:pPr>
      <w:r w:rsidRPr="00FB20BD">
        <w:rPr>
          <w:lang w:eastAsia="zh-CN"/>
        </w:rPr>
        <w:t>-</w:t>
      </w:r>
      <w:r w:rsidRPr="00FB20BD">
        <w:rPr>
          <w:lang w:eastAsia="zh-CN"/>
        </w:rPr>
        <w:tab/>
        <w:t xml:space="preserve">Uplink power control window size = 1dB (UE power step size) + 0.7dB (UE power step tolerance) </w:t>
      </w:r>
      <w:r w:rsidRPr="00FB20BD">
        <w:t>+ (Test system relative power measurement uncertainty)</w:t>
      </w:r>
      <w:r w:rsidRPr="00FB20BD">
        <w:rPr>
          <w:lang w:eastAsia="zh-CN"/>
        </w:rPr>
        <w:t xml:space="preserve">, where, the UE power step tolerance is specified in TS 38.101-1 [2], Table 6.3.4.3-1 and is 0.7dB for 1dB power step size, </w:t>
      </w:r>
      <w:r w:rsidRPr="00FB20BD">
        <w:t>and the Test system relative power measurement uncertainty is specified in Table F.1.2-1</w:t>
      </w:r>
      <w:r w:rsidRPr="00FB20BD">
        <w:rPr>
          <w:lang w:eastAsia="zh-CN"/>
        </w:rPr>
        <w:t>.</w:t>
      </w:r>
    </w:p>
    <w:p w14:paraId="0BD95758" w14:textId="77777777" w:rsidR="004E00EE" w:rsidRPr="00FB20BD" w:rsidRDefault="004E00EE" w:rsidP="00B84CF7">
      <w:pPr>
        <w:pStyle w:val="B20"/>
      </w:pPr>
      <w:r w:rsidRPr="00FB20BD">
        <w:t xml:space="preserve">For 256 QAM, </w:t>
      </w:r>
      <w:r w:rsidRPr="00FB20BD">
        <w:rPr>
          <w:lang w:eastAsia="zh-CN"/>
        </w:rPr>
        <w:t>s</w:t>
      </w:r>
      <w:r w:rsidRPr="00FB20BD">
        <w:t>end uplink power control commands to the UE using 1dB power step size to ensure that the UE output power measured by the test system is within the Uplink power control window, defined as +MU to +(MU + Uplink power control window size) dB of the target power level Pmin + 10 dB</w:t>
      </w:r>
      <w:r w:rsidRPr="00FB20BD">
        <w:rPr>
          <w:lang w:eastAsia="zh-CN"/>
        </w:rPr>
        <w:t xml:space="preserve">, </w:t>
      </w:r>
      <w:r w:rsidRPr="00FB20BD">
        <w:t xml:space="preserve">where Pmin, </w:t>
      </w:r>
      <w:r w:rsidRPr="00FB20BD">
        <w:rPr>
          <w:lang w:eastAsia="zh-CN"/>
        </w:rPr>
        <w:t>MU and Uplink power control window size</w:t>
      </w:r>
      <w:r w:rsidRPr="00FB20BD">
        <w:t xml:space="preserve"> are defined above.</w:t>
      </w:r>
    </w:p>
    <w:p w14:paraId="2BF87E72" w14:textId="0C2B48A1" w:rsidR="004E00EE" w:rsidRPr="00FB20BD" w:rsidRDefault="004E00EE" w:rsidP="00B84CF7">
      <w:pPr>
        <w:pStyle w:val="B10"/>
      </w:pPr>
      <w:r w:rsidRPr="00FB20BD">
        <w:t>1.5</w:t>
      </w:r>
      <w:r w:rsidR="00611DF4" w:rsidRPr="00FB20BD">
        <w:t>.</w:t>
      </w:r>
      <w:r w:rsidRPr="00FB20BD">
        <w:tab/>
        <w:t xml:space="preserve">Measure the EVM and </w:t>
      </w:r>
      <w:r w:rsidRPr="00FB20BD">
        <w:rPr>
          <w:position w:val="-6"/>
        </w:rPr>
        <w:object w:dxaOrig="1020" w:dyaOrig="340" w14:anchorId="0230FD23">
          <v:shape id="_x0000_i1033" type="#_x0000_t75" style="width:50.5pt;height:17.5pt" o:ole="">
            <v:imagedata r:id="rId37" o:title=""/>
          </v:shape>
          <o:OLEObject Type="Embed" ProgID="Equation.3" ShapeID="_x0000_i1033" DrawAspect="Content" ObjectID="_1781609924" r:id="rId38"/>
        </w:object>
      </w:r>
      <w:r w:rsidRPr="00FB20BD">
        <w:t xml:space="preserve"> using Global In-Channel Tx-Test (Annex E). For TDD, only slots consisting of only UL symbols are under test.</w:t>
      </w:r>
    </w:p>
    <w:p w14:paraId="7717AD15" w14:textId="77777777" w:rsidR="004E00EE" w:rsidRPr="00FB20BD" w:rsidRDefault="004E00EE" w:rsidP="00B84CF7">
      <w:pPr>
        <w:pStyle w:val="NO"/>
      </w:pPr>
      <w:r w:rsidRPr="00FB20BD">
        <w:t>NOTE1:</w:t>
      </w:r>
      <w:r w:rsidRPr="00FB20BD">
        <w:tab/>
        <w:t>When switching to DFT-s-OFDM waveform, as specified in the test configuration table 6.4.2.1.4.1-1, send an NR RRCReconfiguration message according to TS 38.508-1 [5] clause 4.6.3 Table 4.6.3-118 PUSCH-Config with TRANSFORM_PRECODER_ENABLED condition.</w:t>
      </w:r>
    </w:p>
    <w:p w14:paraId="6257FE61" w14:textId="77777777" w:rsidR="004E00EE" w:rsidRPr="00FB20BD" w:rsidRDefault="004E00EE" w:rsidP="00B84CF7">
      <w:pPr>
        <w:pStyle w:val="NO"/>
        <w:rPr>
          <w:lang w:eastAsia="zh-CN"/>
        </w:rPr>
      </w:pPr>
      <w:r w:rsidRPr="00FB20BD">
        <w:rPr>
          <w:lang w:eastAsia="zh-CN"/>
        </w:rPr>
        <w:t>NOTE2:</w:t>
      </w:r>
      <w:r w:rsidRPr="00FB20BD">
        <w:tab/>
      </w:r>
      <w:r w:rsidRPr="00FB20BD">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64C6C3E6" w14:textId="77777777" w:rsidR="004E00EE" w:rsidRPr="00FB20BD" w:rsidRDefault="004E00EE" w:rsidP="00B84CF7">
      <w:pPr>
        <w:pStyle w:val="TH"/>
      </w:pPr>
      <w:r w:rsidRPr="00FB20BD">
        <w:t>Table 6.4.2.1.4.2-1: Void</w:t>
      </w:r>
    </w:p>
    <w:p w14:paraId="385647A4" w14:textId="77777777" w:rsidR="004E00EE" w:rsidRPr="00FB20BD" w:rsidRDefault="004E00EE" w:rsidP="00B84CF7"/>
    <w:p w14:paraId="6107266F" w14:textId="77777777" w:rsidR="004E00EE" w:rsidRPr="00FB20BD" w:rsidRDefault="004E00EE" w:rsidP="00B84CF7">
      <w:pPr>
        <w:rPr>
          <w:lang w:eastAsia="zh-CN"/>
        </w:rPr>
      </w:pPr>
      <w:r w:rsidRPr="00FB20BD">
        <w:rPr>
          <w:lang w:eastAsia="zh-CN"/>
        </w:rPr>
        <w:t>Test procedure for PUCCH:</w:t>
      </w:r>
    </w:p>
    <w:p w14:paraId="6A5A5194" w14:textId="738E0CE5" w:rsidR="004E00EE" w:rsidRPr="00FB20BD" w:rsidRDefault="004E00EE" w:rsidP="00B84CF7">
      <w:pPr>
        <w:pStyle w:val="B10"/>
      </w:pPr>
      <w:r w:rsidRPr="00FB20BD">
        <w:rPr>
          <w:lang w:eastAsia="zh-CN"/>
        </w:rPr>
        <w:t>2.1</w:t>
      </w:r>
      <w:r w:rsidR="00611DF4" w:rsidRPr="00FB20BD">
        <w:rPr>
          <w:lang w:eastAsia="zh-CN"/>
        </w:rPr>
        <w:t>.</w:t>
      </w:r>
      <w:r w:rsidRPr="00FB20BD">
        <w:rPr>
          <w:lang w:eastAsia="zh-CN"/>
        </w:rPr>
        <w:tab/>
        <w:t>PUCCH is set according to Table 6.4.2.1.4.1-2.</w:t>
      </w:r>
    </w:p>
    <w:p w14:paraId="25F89221" w14:textId="3056EC0E" w:rsidR="004E00EE" w:rsidRPr="00FB20BD" w:rsidRDefault="004E00EE" w:rsidP="00B84CF7">
      <w:pPr>
        <w:pStyle w:val="B10"/>
      </w:pPr>
      <w:r w:rsidRPr="00FB20BD">
        <w:t>2.2</w:t>
      </w:r>
      <w:r w:rsidR="00611DF4" w:rsidRPr="00FB20BD">
        <w:t>.</w:t>
      </w:r>
      <w:r w:rsidRPr="00FB20BD">
        <w:tab/>
        <w:t>SS transmits PDSCH via PDCCH DCI format 1_</w:t>
      </w:r>
      <w:r w:rsidR="001F6A9C" w:rsidRPr="00FB20BD">
        <w:t>1</w:t>
      </w:r>
      <w:r w:rsidRPr="00FB20BD">
        <w:t xml:space="preserve"> for C_RNTI to transmit the DL RMC according to Table 6.4.2.1.4.1-2. The SS sends downlink MAC padding bits on the DL RMC. The transmission of PDSCH will make the UE send uplink ACK/NACK using PUCCH. There is no PUSCH transmission.</w:t>
      </w:r>
    </w:p>
    <w:p w14:paraId="4C0ABD07" w14:textId="0DC7381A" w:rsidR="004E00EE" w:rsidRPr="00FB20BD" w:rsidRDefault="004E00EE" w:rsidP="00B84CF7">
      <w:pPr>
        <w:pStyle w:val="B10"/>
      </w:pPr>
      <w:r w:rsidRPr="00FB20BD">
        <w:t>2.3</w:t>
      </w:r>
      <w:r w:rsidR="00611DF4" w:rsidRPr="00FB20BD">
        <w:t>.</w:t>
      </w:r>
      <w:r w:rsidRPr="00FB20BD">
        <w:tab/>
        <w:t>SS send appropriate TPC commands for PUCCH to the UE until the UE transmit PUCCH at P</w:t>
      </w:r>
      <w:r w:rsidRPr="00FB20BD">
        <w:rPr>
          <w:vertAlign w:val="subscript"/>
        </w:rPr>
        <w:t xml:space="preserve">UMAX </w:t>
      </w:r>
      <w:r w:rsidRPr="00FB20BD">
        <w:t>level. Allow at least 200ms starting from the first TPC command in this step for the UE to reach P</w:t>
      </w:r>
      <w:r w:rsidRPr="00FB20BD">
        <w:rPr>
          <w:vertAlign w:val="subscript"/>
        </w:rPr>
        <w:t xml:space="preserve">UMAX </w:t>
      </w:r>
      <w:r w:rsidRPr="00FB20BD">
        <w:t>level.</w:t>
      </w:r>
    </w:p>
    <w:p w14:paraId="5302827E" w14:textId="2EBFED40" w:rsidR="004E00EE" w:rsidRPr="00FB20BD" w:rsidRDefault="004E00EE" w:rsidP="00B84CF7">
      <w:pPr>
        <w:pStyle w:val="B10"/>
      </w:pPr>
      <w:r w:rsidRPr="00FB20BD">
        <w:t>2.4</w:t>
      </w:r>
      <w:r w:rsidR="00611DF4" w:rsidRPr="00FB20BD">
        <w:t>.</w:t>
      </w:r>
      <w:r w:rsidRPr="00FB20BD">
        <w:tab/>
        <w:t>Measure PUCCH EVM using Global In-Channel Tx-Test (Annex E).</w:t>
      </w:r>
    </w:p>
    <w:p w14:paraId="22550A85" w14:textId="13FD85BF" w:rsidR="004E00EE" w:rsidRPr="00FB20BD" w:rsidRDefault="004E00EE" w:rsidP="00B84CF7">
      <w:pPr>
        <w:pStyle w:val="B10"/>
        <w:rPr>
          <w:lang w:eastAsia="zh-CN"/>
        </w:rPr>
      </w:pPr>
      <w:r w:rsidRPr="00FB20BD">
        <w:t>2.5</w:t>
      </w:r>
      <w:r w:rsidR="00611DF4" w:rsidRPr="00FB20BD">
        <w:t>.</w:t>
      </w:r>
      <w:r w:rsidRPr="00FB20BD">
        <w:t xml:space="preserve"> </w:t>
      </w:r>
      <w:r w:rsidRPr="00FB20BD">
        <w:rPr>
          <w:lang w:eastAsia="zh-CN"/>
        </w:rPr>
        <w:t>S</w:t>
      </w:r>
      <w:r w:rsidRPr="00FB20BD">
        <w:t xml:space="preserve">end uplink power control commands </w:t>
      </w:r>
      <w:r w:rsidRPr="00FB20BD">
        <w:rPr>
          <w:lang w:eastAsia="zh-CN"/>
        </w:rPr>
        <w:t xml:space="preserve">for PUCCH </w:t>
      </w:r>
      <w:r w:rsidRPr="00FB20BD">
        <w:t xml:space="preserve">to the UE using 1dB power step size to ensure that the UE </w:t>
      </w:r>
      <w:r w:rsidRPr="00FB20BD">
        <w:rPr>
          <w:lang w:eastAsia="zh-CN"/>
        </w:rPr>
        <w:t xml:space="preserve">PUCCH </w:t>
      </w:r>
      <w:r w:rsidRPr="00FB20BD">
        <w:t>output power measured by the test system is within the Uplink power control window, defined as +MU to +(MU + Uplink power control window size) dB of the target power level Pmin</w:t>
      </w:r>
      <w:r w:rsidRPr="00FB20BD">
        <w:rPr>
          <w:lang w:eastAsia="zh-CN"/>
        </w:rPr>
        <w:t>,</w:t>
      </w:r>
      <w:r w:rsidRPr="00FB20BD">
        <w:t xml:space="preserve"> where:</w:t>
      </w:r>
    </w:p>
    <w:p w14:paraId="338155A0" w14:textId="77777777" w:rsidR="004E00EE" w:rsidRPr="00FB20BD" w:rsidRDefault="004E00EE" w:rsidP="00B84CF7">
      <w:pPr>
        <w:pStyle w:val="B20"/>
        <w:rPr>
          <w:lang w:eastAsia="zh-CN"/>
        </w:rPr>
      </w:pPr>
      <w:r w:rsidRPr="00FB20BD">
        <w:rPr>
          <w:lang w:eastAsia="zh-CN"/>
        </w:rPr>
        <w:t>-</w:t>
      </w:r>
      <w:r w:rsidRPr="00FB20BD">
        <w:tab/>
      </w:r>
      <w:r w:rsidRPr="00FB20BD">
        <w:rPr>
          <w:lang w:eastAsia="zh-CN"/>
        </w:rPr>
        <w:t>Pmin is the minimum output power according to Table 6.3.1.3-1.</w:t>
      </w:r>
    </w:p>
    <w:p w14:paraId="03BEB5A4" w14:textId="77777777" w:rsidR="004E00EE" w:rsidRPr="00FB20BD" w:rsidRDefault="004E00EE"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464B183D" w14:textId="77777777" w:rsidR="004E00EE" w:rsidRPr="00FB20BD" w:rsidRDefault="004E00EE" w:rsidP="00B84CF7">
      <w:pPr>
        <w:pStyle w:val="B20"/>
        <w:rPr>
          <w:rFonts w:cs="v4.2.0"/>
        </w:rPr>
      </w:pPr>
      <w:r w:rsidRPr="00FB20BD">
        <w:rPr>
          <w:lang w:eastAsia="zh-CN"/>
        </w:rPr>
        <w:t>-</w:t>
      </w:r>
      <w:r w:rsidRPr="00FB20BD">
        <w:rPr>
          <w:lang w:eastAsia="zh-CN"/>
        </w:rPr>
        <w:tab/>
        <w:t xml:space="preserve">Uplink power control window size = 1dB (UE power step size) + </w:t>
      </w:r>
      <w:r w:rsidRPr="00FB20BD">
        <w:t>2.0</w:t>
      </w:r>
      <w:r w:rsidRPr="00FB20BD">
        <w:rPr>
          <w:lang w:eastAsia="zh-CN"/>
        </w:rPr>
        <w:t xml:space="preserve">dB (UE power step tolerance) </w:t>
      </w:r>
      <w:r w:rsidRPr="00FB20BD">
        <w:rPr>
          <w:color w:val="C00000"/>
        </w:rPr>
        <w:t xml:space="preserve">+ </w:t>
      </w:r>
      <w:r w:rsidRPr="00FB20BD">
        <w:t>(Test system relative power measurement uncertainty)</w:t>
      </w:r>
      <w:r w:rsidRPr="00FB20BD">
        <w:rPr>
          <w:lang w:eastAsia="zh-CN"/>
        </w:rPr>
        <w:t xml:space="preserve">, where, the UE power step tolerance is specified in TS 38.101-1 [2], Table 6.3.4.3-1 and is </w:t>
      </w:r>
      <w:r w:rsidRPr="00FB20BD">
        <w:t>2.0</w:t>
      </w:r>
      <w:r w:rsidRPr="00FB20BD">
        <w:rPr>
          <w:lang w:eastAsia="zh-CN"/>
        </w:rPr>
        <w:t>dB for 1dB power step size, and the Test system relative power measurement uncertainty is specified in Table F.1.2-1.</w:t>
      </w:r>
    </w:p>
    <w:p w14:paraId="49EDB6D3" w14:textId="0000AD88" w:rsidR="004E00EE" w:rsidRPr="00FB20BD" w:rsidRDefault="004E00EE" w:rsidP="00B84CF7">
      <w:pPr>
        <w:pStyle w:val="B10"/>
      </w:pPr>
      <w:r w:rsidRPr="00FB20BD">
        <w:t>2.6</w:t>
      </w:r>
      <w:r w:rsidR="00611DF4" w:rsidRPr="00FB20BD">
        <w:t>.</w:t>
      </w:r>
      <w:r w:rsidRPr="00FB20BD">
        <w:tab/>
        <w:t>Measure PUCCH EVM using Global In-Channel Tx-Test (Annex E).</w:t>
      </w:r>
    </w:p>
    <w:p w14:paraId="3F8B8E40" w14:textId="77777777" w:rsidR="004E00EE" w:rsidRPr="00FB20BD" w:rsidRDefault="004E00EE" w:rsidP="00B84CF7">
      <w:pPr>
        <w:pStyle w:val="NO"/>
      </w:pPr>
      <w:r w:rsidRPr="00FB20BD">
        <w:t>NOTE1:</w:t>
      </w:r>
      <w:r w:rsidRPr="00FB20BD">
        <w:tab/>
        <w:t>When switching to DFT-s-OFDM waveform, as specified in the test configuration table 6.4.2.1.4.1-2, send an NR RRCReconfiguration message according to TS 38.508-1 [5] clause 4.6.3 Table 4.6.3-118 PUSCH-Config with TRANSFORM_PRECODER_ENABLED condition.</w:t>
      </w:r>
    </w:p>
    <w:p w14:paraId="67DCFFAB" w14:textId="77777777" w:rsidR="004E00EE" w:rsidRPr="00FB20BD" w:rsidRDefault="004E00EE" w:rsidP="00B84CF7">
      <w:pPr>
        <w:pStyle w:val="NO"/>
        <w:rPr>
          <w:lang w:eastAsia="zh-CN"/>
        </w:rPr>
      </w:pPr>
      <w:r w:rsidRPr="00FB20BD">
        <w:rPr>
          <w:lang w:eastAsia="zh-CN"/>
        </w:rPr>
        <w:t>NOTE2:</w:t>
      </w:r>
      <w:r w:rsidRPr="00FB20BD">
        <w:tab/>
      </w:r>
      <w:r w:rsidRPr="00FB20BD">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24493BD5" w14:textId="77777777" w:rsidR="004E00EE" w:rsidRPr="00FB20BD" w:rsidRDefault="004E00EE" w:rsidP="00B84CF7">
      <w:pPr>
        <w:rPr>
          <w:lang w:eastAsia="zh-CN"/>
        </w:rPr>
      </w:pPr>
      <w:r w:rsidRPr="00FB20BD">
        <w:rPr>
          <w:lang w:eastAsia="zh-CN"/>
        </w:rPr>
        <w:t>Test procedure for PRACH:</w:t>
      </w:r>
    </w:p>
    <w:p w14:paraId="288925C2" w14:textId="350DF646" w:rsidR="004E00EE" w:rsidRPr="00FB20BD" w:rsidRDefault="004E00EE" w:rsidP="00B84CF7">
      <w:pPr>
        <w:pStyle w:val="B10"/>
      </w:pPr>
      <w:r w:rsidRPr="00FB20BD">
        <w:rPr>
          <w:lang w:eastAsia="zh-CN"/>
        </w:rPr>
        <w:t>3.1</w:t>
      </w:r>
      <w:r w:rsidR="00611DF4" w:rsidRPr="00FB20BD">
        <w:rPr>
          <w:lang w:eastAsia="zh-CN"/>
        </w:rPr>
        <w:t>.</w:t>
      </w:r>
      <w:r w:rsidRPr="00FB20BD">
        <w:rPr>
          <w:lang w:eastAsia="zh-CN"/>
        </w:rPr>
        <w:tab/>
        <w:t>The SS shall set RS EPRE according to Table 6.4.2.1.4.1-3.</w:t>
      </w:r>
    </w:p>
    <w:p w14:paraId="307A52FA" w14:textId="73ADBA4A" w:rsidR="004E00EE" w:rsidRPr="00FB20BD" w:rsidRDefault="004E00EE" w:rsidP="00B84CF7">
      <w:pPr>
        <w:pStyle w:val="B10"/>
      </w:pPr>
      <w:r w:rsidRPr="00FB20BD">
        <w:t>3.2</w:t>
      </w:r>
      <w:r w:rsidR="00611DF4" w:rsidRPr="00FB20BD">
        <w:t>.</w:t>
      </w:r>
      <w:r w:rsidRPr="00FB20BD">
        <w:tab/>
        <w:t>PRACH is set according to Table 6.4.2.1.4.1-3.</w:t>
      </w:r>
    </w:p>
    <w:p w14:paraId="5FCE0FF1" w14:textId="6AD08EDC" w:rsidR="004E00EE" w:rsidRPr="00FB20BD" w:rsidRDefault="004E00EE" w:rsidP="00B84CF7">
      <w:pPr>
        <w:pStyle w:val="B10"/>
      </w:pPr>
      <w:r w:rsidRPr="00FB20BD">
        <w:t>3.3</w:t>
      </w:r>
      <w:r w:rsidR="00611DF4" w:rsidRPr="00FB20BD">
        <w:t>.</w:t>
      </w:r>
      <w:r w:rsidRPr="00FB20BD">
        <w:tab/>
        <w:t>The SS shall signal a Random Access Preamble ID via a PDCCH order to the UE and initiate a Non-contention based Random Access procedure.</w:t>
      </w:r>
    </w:p>
    <w:p w14:paraId="7F46898E" w14:textId="5E057000" w:rsidR="004E00EE" w:rsidRPr="00FB20BD" w:rsidRDefault="004E00EE" w:rsidP="00B84CF7">
      <w:pPr>
        <w:pStyle w:val="B10"/>
      </w:pPr>
      <w:r w:rsidRPr="00FB20BD">
        <w:t>3.4</w:t>
      </w:r>
      <w:r w:rsidR="00611DF4" w:rsidRPr="00FB20BD">
        <w:t>.</w:t>
      </w:r>
      <w:r w:rsidRPr="00FB20BD">
        <w:tab/>
        <w:t>The UE shall send the signalled preamble to the SS.</w:t>
      </w:r>
    </w:p>
    <w:p w14:paraId="50181A33" w14:textId="11A6A75D" w:rsidR="004E00EE" w:rsidRPr="00FB20BD" w:rsidRDefault="004E00EE" w:rsidP="00B84CF7">
      <w:pPr>
        <w:pStyle w:val="B10"/>
      </w:pPr>
      <w:r w:rsidRPr="00FB20BD">
        <w:t>3.5</w:t>
      </w:r>
      <w:r w:rsidR="00611DF4" w:rsidRPr="00FB20BD">
        <w:t>.</w:t>
      </w:r>
      <w:r w:rsidRPr="00FB20BD">
        <w:tab/>
        <w:t>In response to the preamble, the SS shall transmit a random access response not corresponding to the transmitted random access preamble, or send no response.</w:t>
      </w:r>
    </w:p>
    <w:p w14:paraId="47B1FC0E" w14:textId="416F5BD3" w:rsidR="004E00EE" w:rsidRPr="00FB20BD" w:rsidRDefault="004E00EE" w:rsidP="00B84CF7">
      <w:pPr>
        <w:pStyle w:val="B10"/>
      </w:pPr>
      <w:r w:rsidRPr="00FB20BD">
        <w:t>3.6</w:t>
      </w:r>
      <w:r w:rsidR="00611DF4" w:rsidRPr="00FB20BD">
        <w:t>.</w:t>
      </w:r>
      <w:r w:rsidRPr="00FB20BD">
        <w:tab/>
        <w:t>The UE shall consider the random access response reception not successful then re-transmit the preamble with the calculated PRACH transmission power.</w:t>
      </w:r>
    </w:p>
    <w:p w14:paraId="121F83A6" w14:textId="68227A9A" w:rsidR="004E00EE" w:rsidRPr="00FB20BD" w:rsidRDefault="004E00EE" w:rsidP="00B84CF7">
      <w:pPr>
        <w:pStyle w:val="B10"/>
      </w:pPr>
      <w:r w:rsidRPr="00FB20BD">
        <w:t>3.7</w:t>
      </w:r>
      <w:r w:rsidR="00611DF4" w:rsidRPr="00FB20BD">
        <w:t>.</w:t>
      </w:r>
      <w:r w:rsidRPr="00FB20BD">
        <w:tab/>
        <w:t>Repeat step 5 and 6 until the SS collect enough PRACH preambles. Measure the EVM in PRACH channel using Global In-Channel Tx-Test (Annex E).</w:t>
      </w:r>
    </w:p>
    <w:p w14:paraId="5E0A339F" w14:textId="77777777" w:rsidR="004E00EE" w:rsidRPr="00FB20BD" w:rsidRDefault="004E00EE" w:rsidP="004E00EE">
      <w:pPr>
        <w:pStyle w:val="H6"/>
        <w:rPr>
          <w:snapToGrid w:val="0"/>
        </w:rPr>
      </w:pPr>
      <w:r w:rsidRPr="00FB20BD">
        <w:t>6.4.2.1.4.3</w:t>
      </w:r>
      <w:r w:rsidRPr="00FB20BD">
        <w:tab/>
      </w:r>
      <w:r w:rsidRPr="00FB20BD">
        <w:rPr>
          <w:snapToGrid w:val="0"/>
        </w:rPr>
        <w:t>Message contents</w:t>
      </w:r>
    </w:p>
    <w:p w14:paraId="486B3D11" w14:textId="77777777" w:rsidR="004E00EE" w:rsidRPr="00FB20BD" w:rsidRDefault="004E00EE" w:rsidP="00B84CF7">
      <w:r w:rsidRPr="00FB20BD">
        <w:t>Message contents are according to TS 38.508-1 [5] subclause 4.6 with the following exceptions</w:t>
      </w:r>
      <w:r w:rsidRPr="00FB20BD">
        <w:rPr>
          <w:lang w:eastAsia="zh-CN"/>
        </w:rPr>
        <w:t>:</w:t>
      </w:r>
    </w:p>
    <w:p w14:paraId="55129B01" w14:textId="77777777" w:rsidR="004E00EE" w:rsidRPr="00FB20BD" w:rsidRDefault="004E00EE" w:rsidP="00B84CF7">
      <w:pPr>
        <w:pStyle w:val="TH"/>
      </w:pPr>
      <w:bookmarkStart w:id="1390" w:name="_Hlk497415844"/>
      <w:r w:rsidRPr="00FB20BD">
        <w:rPr>
          <w:lang w:eastAsia="zh-CN"/>
        </w:rPr>
        <w:t>Table 6.4.2.1.4.3-1</w:t>
      </w:r>
      <w:r w:rsidRPr="00FB20BD">
        <w:t xml:space="preserve">: </w:t>
      </w:r>
      <w:r w:rsidRPr="00FB20BD">
        <w:rPr>
          <w:i/>
        </w:rPr>
        <w:t>RACH-ConfigCommon:</w:t>
      </w:r>
      <w:r w:rsidRPr="00FB20BD">
        <w:t xml:space="preserve"> PRACH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E00EE" w:rsidRPr="00FB20BD" w14:paraId="08FAF986" w14:textId="77777777" w:rsidTr="00EF6B6C">
        <w:tc>
          <w:tcPr>
            <w:tcW w:w="9747" w:type="dxa"/>
            <w:gridSpan w:val="4"/>
          </w:tcPr>
          <w:p w14:paraId="45D1496F" w14:textId="77777777" w:rsidR="004E00EE" w:rsidRPr="00FB20BD" w:rsidRDefault="004E00EE" w:rsidP="00B84CF7">
            <w:pPr>
              <w:pStyle w:val="TAL"/>
            </w:pPr>
            <w:r w:rsidRPr="00FB20BD">
              <w:t>Derivation Path: TS 38.508-1[5], Table 4.6.3-128</w:t>
            </w:r>
          </w:p>
        </w:tc>
      </w:tr>
      <w:tr w:rsidR="004E00EE" w:rsidRPr="00FB20BD" w14:paraId="1E69F82D" w14:textId="77777777" w:rsidTr="00EF6B6C">
        <w:tc>
          <w:tcPr>
            <w:tcW w:w="4535" w:type="dxa"/>
          </w:tcPr>
          <w:p w14:paraId="1F434720" w14:textId="77777777" w:rsidR="004E00EE" w:rsidRPr="00FB20BD" w:rsidRDefault="004E00EE" w:rsidP="00B84CF7">
            <w:pPr>
              <w:pStyle w:val="TAH"/>
            </w:pPr>
            <w:r w:rsidRPr="00FB20BD">
              <w:t>Information Element</w:t>
            </w:r>
          </w:p>
        </w:tc>
        <w:tc>
          <w:tcPr>
            <w:tcW w:w="2267" w:type="dxa"/>
          </w:tcPr>
          <w:p w14:paraId="730C4800" w14:textId="77777777" w:rsidR="004E00EE" w:rsidRPr="00FB20BD" w:rsidRDefault="004E00EE" w:rsidP="00B84CF7">
            <w:pPr>
              <w:pStyle w:val="TAH"/>
            </w:pPr>
            <w:r w:rsidRPr="00FB20BD">
              <w:t>Value/remark</w:t>
            </w:r>
          </w:p>
        </w:tc>
        <w:tc>
          <w:tcPr>
            <w:tcW w:w="1700" w:type="dxa"/>
          </w:tcPr>
          <w:p w14:paraId="39331CBD" w14:textId="77777777" w:rsidR="004E00EE" w:rsidRPr="00FB20BD" w:rsidRDefault="004E00EE" w:rsidP="00B84CF7">
            <w:pPr>
              <w:pStyle w:val="TAH"/>
            </w:pPr>
            <w:r w:rsidRPr="00FB20BD">
              <w:t>Comment</w:t>
            </w:r>
          </w:p>
        </w:tc>
        <w:tc>
          <w:tcPr>
            <w:tcW w:w="1245" w:type="dxa"/>
          </w:tcPr>
          <w:p w14:paraId="78E2587F" w14:textId="77777777" w:rsidR="004E00EE" w:rsidRPr="00FB20BD" w:rsidRDefault="004E00EE" w:rsidP="00B84CF7">
            <w:pPr>
              <w:pStyle w:val="TAH"/>
            </w:pPr>
            <w:r w:rsidRPr="00FB20BD">
              <w:t>Condition</w:t>
            </w:r>
          </w:p>
        </w:tc>
      </w:tr>
      <w:tr w:rsidR="004E00EE" w:rsidRPr="00FB20BD" w14:paraId="699A3B5A" w14:textId="77777777" w:rsidTr="00EF6B6C">
        <w:tc>
          <w:tcPr>
            <w:tcW w:w="4535" w:type="dxa"/>
          </w:tcPr>
          <w:p w14:paraId="62628986" w14:textId="77777777" w:rsidR="004E00EE" w:rsidRPr="00FB20BD" w:rsidRDefault="004E00EE" w:rsidP="00B84CF7">
            <w:pPr>
              <w:pStyle w:val="TAL"/>
            </w:pPr>
            <w:r w:rsidRPr="00FB20BD">
              <w:t xml:space="preserve">RACH-ConfigCommon::= </w:t>
            </w:r>
            <w:r w:rsidRPr="00FB20BD">
              <w:rPr>
                <w:snapToGrid w:val="0"/>
              </w:rPr>
              <w:t xml:space="preserve">SEQUENCE </w:t>
            </w:r>
            <w:r w:rsidRPr="00FB20BD">
              <w:t>{</w:t>
            </w:r>
          </w:p>
        </w:tc>
        <w:tc>
          <w:tcPr>
            <w:tcW w:w="2267" w:type="dxa"/>
          </w:tcPr>
          <w:p w14:paraId="7942B5D7" w14:textId="77777777" w:rsidR="004E00EE" w:rsidRPr="00FB20BD" w:rsidRDefault="004E00EE" w:rsidP="00B84CF7">
            <w:pPr>
              <w:pStyle w:val="TAL"/>
            </w:pPr>
          </w:p>
        </w:tc>
        <w:tc>
          <w:tcPr>
            <w:tcW w:w="1700" w:type="dxa"/>
          </w:tcPr>
          <w:p w14:paraId="0F46E2FC" w14:textId="77777777" w:rsidR="004E00EE" w:rsidRPr="00FB20BD" w:rsidRDefault="004E00EE" w:rsidP="00B84CF7">
            <w:pPr>
              <w:pStyle w:val="TAL"/>
            </w:pPr>
          </w:p>
        </w:tc>
        <w:tc>
          <w:tcPr>
            <w:tcW w:w="1245" w:type="dxa"/>
          </w:tcPr>
          <w:p w14:paraId="2D7E83FD" w14:textId="77777777" w:rsidR="004E00EE" w:rsidRPr="00FB20BD" w:rsidRDefault="004E00EE" w:rsidP="00B84CF7">
            <w:pPr>
              <w:pStyle w:val="TAL"/>
            </w:pPr>
          </w:p>
        </w:tc>
      </w:tr>
      <w:tr w:rsidR="004E00EE" w:rsidRPr="00FB20BD" w14:paraId="6B0776F4" w14:textId="77777777" w:rsidTr="00EF6B6C">
        <w:tc>
          <w:tcPr>
            <w:tcW w:w="4535" w:type="dxa"/>
          </w:tcPr>
          <w:p w14:paraId="5CE3DF9C" w14:textId="77777777" w:rsidR="004E00EE" w:rsidRPr="00FB20BD" w:rsidRDefault="004E00EE" w:rsidP="00B84CF7">
            <w:pPr>
              <w:pStyle w:val="TAL"/>
            </w:pPr>
            <w:r w:rsidRPr="00FB20BD">
              <w:t xml:space="preserve">  rach-ConfigGeneric</w:t>
            </w:r>
          </w:p>
        </w:tc>
        <w:tc>
          <w:tcPr>
            <w:tcW w:w="2267" w:type="dxa"/>
          </w:tcPr>
          <w:p w14:paraId="2D063D70" w14:textId="77777777" w:rsidR="004E00EE" w:rsidRPr="00FB20BD" w:rsidRDefault="004E00EE" w:rsidP="00B84CF7">
            <w:pPr>
              <w:pStyle w:val="TAL"/>
            </w:pPr>
            <w:r w:rsidRPr="00FB20BD">
              <w:t>RACH-ConfigGeneric</w:t>
            </w:r>
          </w:p>
        </w:tc>
        <w:tc>
          <w:tcPr>
            <w:tcW w:w="1700" w:type="dxa"/>
          </w:tcPr>
          <w:p w14:paraId="636FBC64" w14:textId="77777777" w:rsidR="004E00EE" w:rsidRPr="00FB20BD" w:rsidRDefault="004E00EE" w:rsidP="00B84CF7">
            <w:pPr>
              <w:pStyle w:val="TAL"/>
            </w:pPr>
          </w:p>
        </w:tc>
        <w:tc>
          <w:tcPr>
            <w:tcW w:w="1245" w:type="dxa"/>
          </w:tcPr>
          <w:p w14:paraId="509B25D7" w14:textId="77777777" w:rsidR="004E00EE" w:rsidRPr="00FB20BD" w:rsidRDefault="004E00EE" w:rsidP="00B84CF7">
            <w:pPr>
              <w:pStyle w:val="TAL"/>
            </w:pPr>
          </w:p>
        </w:tc>
      </w:tr>
      <w:tr w:rsidR="004E00EE" w:rsidRPr="00FB20BD" w14:paraId="30AA762A" w14:textId="77777777" w:rsidTr="00EF6B6C">
        <w:tc>
          <w:tcPr>
            <w:tcW w:w="4535" w:type="dxa"/>
          </w:tcPr>
          <w:p w14:paraId="186B6448" w14:textId="77777777" w:rsidR="004E00EE" w:rsidRPr="00FB20BD" w:rsidRDefault="004E00EE" w:rsidP="00B84CF7">
            <w:pPr>
              <w:pStyle w:val="TAL"/>
            </w:pPr>
            <w:r w:rsidRPr="00FB20BD">
              <w:t xml:space="preserve">  totalNumberOfRA-Preambles</w:t>
            </w:r>
          </w:p>
        </w:tc>
        <w:tc>
          <w:tcPr>
            <w:tcW w:w="2267" w:type="dxa"/>
          </w:tcPr>
          <w:p w14:paraId="6AF2D886" w14:textId="77777777" w:rsidR="004E00EE" w:rsidRPr="00FB20BD" w:rsidRDefault="004E00EE" w:rsidP="00B84CF7">
            <w:pPr>
              <w:pStyle w:val="TAL"/>
            </w:pPr>
            <w:r w:rsidRPr="00FB20BD">
              <w:t>Not present</w:t>
            </w:r>
          </w:p>
        </w:tc>
        <w:tc>
          <w:tcPr>
            <w:tcW w:w="1700" w:type="dxa"/>
          </w:tcPr>
          <w:p w14:paraId="016979A1" w14:textId="77777777" w:rsidR="004E00EE" w:rsidRPr="00FB20BD" w:rsidRDefault="004E00EE" w:rsidP="00B84CF7">
            <w:pPr>
              <w:pStyle w:val="TAL"/>
            </w:pPr>
          </w:p>
        </w:tc>
        <w:tc>
          <w:tcPr>
            <w:tcW w:w="1245" w:type="dxa"/>
          </w:tcPr>
          <w:p w14:paraId="466BCD29" w14:textId="77777777" w:rsidR="004E00EE" w:rsidRPr="00FB20BD" w:rsidRDefault="004E00EE" w:rsidP="00B84CF7">
            <w:pPr>
              <w:pStyle w:val="TAL"/>
            </w:pPr>
          </w:p>
        </w:tc>
      </w:tr>
      <w:tr w:rsidR="004E00EE" w:rsidRPr="00FB20BD" w14:paraId="3EA01879" w14:textId="77777777" w:rsidTr="00EF6B6C">
        <w:tc>
          <w:tcPr>
            <w:tcW w:w="4535" w:type="dxa"/>
          </w:tcPr>
          <w:p w14:paraId="1683E727" w14:textId="77777777" w:rsidR="004E00EE" w:rsidRPr="00FB20BD" w:rsidRDefault="004E00EE" w:rsidP="00B84CF7">
            <w:pPr>
              <w:pStyle w:val="TAL"/>
            </w:pPr>
            <w:r w:rsidRPr="00FB20BD">
              <w:t xml:space="preserve">  ssb-perRACH-OccasionAndCB-PreamblesPerSSB CHOICE {</w:t>
            </w:r>
          </w:p>
        </w:tc>
        <w:tc>
          <w:tcPr>
            <w:tcW w:w="2267" w:type="dxa"/>
          </w:tcPr>
          <w:p w14:paraId="5D4777FE" w14:textId="77777777" w:rsidR="004E00EE" w:rsidRPr="00FB20BD" w:rsidRDefault="004E00EE" w:rsidP="00B84CF7">
            <w:pPr>
              <w:pStyle w:val="TAL"/>
            </w:pPr>
          </w:p>
        </w:tc>
        <w:tc>
          <w:tcPr>
            <w:tcW w:w="1700" w:type="dxa"/>
          </w:tcPr>
          <w:p w14:paraId="19D3274A" w14:textId="77777777" w:rsidR="004E00EE" w:rsidRPr="00FB20BD" w:rsidRDefault="004E00EE" w:rsidP="00B84CF7">
            <w:pPr>
              <w:pStyle w:val="TAL"/>
            </w:pPr>
          </w:p>
        </w:tc>
        <w:tc>
          <w:tcPr>
            <w:tcW w:w="1245" w:type="dxa"/>
          </w:tcPr>
          <w:p w14:paraId="5496F775" w14:textId="77777777" w:rsidR="004E00EE" w:rsidRPr="00FB20BD" w:rsidRDefault="004E00EE" w:rsidP="00B84CF7">
            <w:pPr>
              <w:pStyle w:val="TAL"/>
            </w:pPr>
          </w:p>
        </w:tc>
      </w:tr>
      <w:tr w:rsidR="004E00EE" w:rsidRPr="00FB20BD" w14:paraId="54FCC28E" w14:textId="77777777" w:rsidTr="00EF6B6C">
        <w:tc>
          <w:tcPr>
            <w:tcW w:w="4535" w:type="dxa"/>
          </w:tcPr>
          <w:p w14:paraId="1ED7B30D" w14:textId="77777777" w:rsidR="004E00EE" w:rsidRPr="00FB20BD" w:rsidRDefault="004E00EE" w:rsidP="00B84CF7">
            <w:pPr>
              <w:pStyle w:val="TAL"/>
            </w:pPr>
            <w:r w:rsidRPr="00FB20BD">
              <w:t xml:space="preserve">    one</w:t>
            </w:r>
          </w:p>
        </w:tc>
        <w:tc>
          <w:tcPr>
            <w:tcW w:w="2267" w:type="dxa"/>
          </w:tcPr>
          <w:p w14:paraId="53FCAC13" w14:textId="77777777" w:rsidR="004E00EE" w:rsidRPr="00FB20BD" w:rsidDel="000F4E83" w:rsidRDefault="004E00EE" w:rsidP="00B84CF7">
            <w:pPr>
              <w:pStyle w:val="TAL"/>
            </w:pPr>
            <w:r w:rsidRPr="00FB20BD">
              <w:t>n8</w:t>
            </w:r>
          </w:p>
        </w:tc>
        <w:tc>
          <w:tcPr>
            <w:tcW w:w="1700" w:type="dxa"/>
          </w:tcPr>
          <w:p w14:paraId="1F623124" w14:textId="77777777" w:rsidR="004E00EE" w:rsidRPr="00FB20BD" w:rsidRDefault="004E00EE" w:rsidP="00B84CF7">
            <w:pPr>
              <w:pStyle w:val="TAL"/>
            </w:pPr>
          </w:p>
        </w:tc>
        <w:tc>
          <w:tcPr>
            <w:tcW w:w="1245" w:type="dxa"/>
          </w:tcPr>
          <w:p w14:paraId="1503FC8F" w14:textId="77777777" w:rsidR="004E00EE" w:rsidRPr="00FB20BD" w:rsidRDefault="004E00EE" w:rsidP="00B84CF7">
            <w:pPr>
              <w:pStyle w:val="TAL"/>
            </w:pPr>
            <w:r w:rsidRPr="00FB20BD">
              <w:t>FR1</w:t>
            </w:r>
          </w:p>
        </w:tc>
      </w:tr>
      <w:tr w:rsidR="004E00EE" w:rsidRPr="00FB20BD" w14:paraId="56A6AC6C" w14:textId="77777777" w:rsidTr="00EF6B6C">
        <w:tc>
          <w:tcPr>
            <w:tcW w:w="4535" w:type="dxa"/>
          </w:tcPr>
          <w:p w14:paraId="7FC09BCC" w14:textId="77777777" w:rsidR="004E00EE" w:rsidRPr="00FB20BD" w:rsidRDefault="004E00EE" w:rsidP="00B84CF7">
            <w:pPr>
              <w:pStyle w:val="TAL"/>
            </w:pPr>
            <w:r w:rsidRPr="00FB20BD">
              <w:t xml:space="preserve">  }</w:t>
            </w:r>
          </w:p>
        </w:tc>
        <w:tc>
          <w:tcPr>
            <w:tcW w:w="2267" w:type="dxa"/>
          </w:tcPr>
          <w:p w14:paraId="1B25D5A0" w14:textId="77777777" w:rsidR="004E00EE" w:rsidRPr="00FB20BD" w:rsidDel="000F4E83" w:rsidRDefault="004E00EE" w:rsidP="00B84CF7">
            <w:pPr>
              <w:pStyle w:val="TAL"/>
            </w:pPr>
          </w:p>
        </w:tc>
        <w:tc>
          <w:tcPr>
            <w:tcW w:w="1700" w:type="dxa"/>
          </w:tcPr>
          <w:p w14:paraId="15811FFD" w14:textId="77777777" w:rsidR="004E00EE" w:rsidRPr="00FB20BD" w:rsidRDefault="004E00EE" w:rsidP="00B84CF7">
            <w:pPr>
              <w:pStyle w:val="TAL"/>
            </w:pPr>
          </w:p>
        </w:tc>
        <w:tc>
          <w:tcPr>
            <w:tcW w:w="1245" w:type="dxa"/>
          </w:tcPr>
          <w:p w14:paraId="15B4DD9E" w14:textId="77777777" w:rsidR="004E00EE" w:rsidRPr="00FB20BD" w:rsidRDefault="004E00EE" w:rsidP="00B84CF7">
            <w:pPr>
              <w:pStyle w:val="TAL"/>
            </w:pPr>
          </w:p>
        </w:tc>
      </w:tr>
      <w:tr w:rsidR="004E00EE" w:rsidRPr="00FB20BD" w14:paraId="6E3C9C32" w14:textId="77777777" w:rsidTr="00EF6B6C">
        <w:tc>
          <w:tcPr>
            <w:tcW w:w="4535" w:type="dxa"/>
          </w:tcPr>
          <w:p w14:paraId="533183A6" w14:textId="77777777" w:rsidR="004E00EE" w:rsidRPr="00FB20BD" w:rsidRDefault="004E00EE" w:rsidP="00B84CF7">
            <w:pPr>
              <w:pStyle w:val="TAL"/>
            </w:pPr>
            <w:r w:rsidRPr="00FB20BD">
              <w:t xml:space="preserve">  groupBconfigured</w:t>
            </w:r>
          </w:p>
        </w:tc>
        <w:tc>
          <w:tcPr>
            <w:tcW w:w="2267" w:type="dxa"/>
          </w:tcPr>
          <w:p w14:paraId="2D945E08" w14:textId="77777777" w:rsidR="004E00EE" w:rsidRPr="00FB20BD" w:rsidRDefault="004E00EE" w:rsidP="00B84CF7">
            <w:pPr>
              <w:pStyle w:val="TAL"/>
            </w:pPr>
            <w:r w:rsidRPr="00FB20BD">
              <w:t>Not present</w:t>
            </w:r>
          </w:p>
        </w:tc>
        <w:tc>
          <w:tcPr>
            <w:tcW w:w="1700" w:type="dxa"/>
          </w:tcPr>
          <w:p w14:paraId="2FE833DF" w14:textId="77777777" w:rsidR="004E00EE" w:rsidRPr="00FB20BD" w:rsidRDefault="004E00EE" w:rsidP="00B84CF7">
            <w:pPr>
              <w:pStyle w:val="TAL"/>
            </w:pPr>
          </w:p>
        </w:tc>
        <w:tc>
          <w:tcPr>
            <w:tcW w:w="1245" w:type="dxa"/>
          </w:tcPr>
          <w:p w14:paraId="7A1AB91E" w14:textId="77777777" w:rsidR="004E00EE" w:rsidRPr="00FB20BD" w:rsidRDefault="004E00EE" w:rsidP="00B84CF7">
            <w:pPr>
              <w:pStyle w:val="TAL"/>
            </w:pPr>
          </w:p>
        </w:tc>
      </w:tr>
      <w:tr w:rsidR="004E00EE" w:rsidRPr="00FB20BD" w14:paraId="4F5CBA33" w14:textId="77777777" w:rsidTr="00EF6B6C">
        <w:tc>
          <w:tcPr>
            <w:tcW w:w="4535" w:type="dxa"/>
          </w:tcPr>
          <w:p w14:paraId="26412460" w14:textId="77777777" w:rsidR="004E00EE" w:rsidRPr="00FB20BD" w:rsidRDefault="004E00EE" w:rsidP="00B84CF7">
            <w:pPr>
              <w:pStyle w:val="TAL"/>
            </w:pPr>
            <w:r w:rsidRPr="00FB20BD">
              <w:t xml:space="preserve">  ra-ContentionResolutionTimer</w:t>
            </w:r>
          </w:p>
        </w:tc>
        <w:tc>
          <w:tcPr>
            <w:tcW w:w="2267" w:type="dxa"/>
          </w:tcPr>
          <w:p w14:paraId="2C1D343E" w14:textId="77777777" w:rsidR="004E00EE" w:rsidRPr="00FB20BD" w:rsidRDefault="004E00EE" w:rsidP="00B84CF7">
            <w:pPr>
              <w:pStyle w:val="TAL"/>
            </w:pPr>
            <w:r w:rsidRPr="00FB20BD">
              <w:t>sf64</w:t>
            </w:r>
          </w:p>
        </w:tc>
        <w:tc>
          <w:tcPr>
            <w:tcW w:w="1700" w:type="dxa"/>
          </w:tcPr>
          <w:p w14:paraId="7769FF4B" w14:textId="77777777" w:rsidR="004E00EE" w:rsidRPr="00FB20BD" w:rsidRDefault="004E00EE" w:rsidP="00B84CF7">
            <w:pPr>
              <w:pStyle w:val="TAL"/>
            </w:pPr>
          </w:p>
        </w:tc>
        <w:tc>
          <w:tcPr>
            <w:tcW w:w="1245" w:type="dxa"/>
          </w:tcPr>
          <w:p w14:paraId="3873D91B" w14:textId="77777777" w:rsidR="004E00EE" w:rsidRPr="00FB20BD" w:rsidRDefault="004E00EE" w:rsidP="00B84CF7">
            <w:pPr>
              <w:pStyle w:val="TAL"/>
            </w:pPr>
          </w:p>
        </w:tc>
      </w:tr>
      <w:tr w:rsidR="004E00EE" w:rsidRPr="00FB20BD" w14:paraId="3FB5173F" w14:textId="77777777" w:rsidTr="00EF6B6C">
        <w:tc>
          <w:tcPr>
            <w:tcW w:w="4535" w:type="dxa"/>
          </w:tcPr>
          <w:p w14:paraId="336004C1" w14:textId="77777777" w:rsidR="004E00EE" w:rsidRPr="00FB20BD" w:rsidRDefault="004E00EE" w:rsidP="00B84CF7">
            <w:pPr>
              <w:pStyle w:val="TAL"/>
            </w:pPr>
            <w:r w:rsidRPr="00FB20BD">
              <w:t xml:space="preserve">  rsrp-ThresholdSSB</w:t>
            </w:r>
          </w:p>
        </w:tc>
        <w:tc>
          <w:tcPr>
            <w:tcW w:w="2267" w:type="dxa"/>
          </w:tcPr>
          <w:p w14:paraId="05A32BDF" w14:textId="77777777" w:rsidR="004E00EE" w:rsidRPr="00FB20BD" w:rsidRDefault="004E00EE" w:rsidP="00B84CF7">
            <w:pPr>
              <w:pStyle w:val="TAL"/>
            </w:pPr>
            <w:r w:rsidRPr="00FB20BD">
              <w:t>RSRP-Range</w:t>
            </w:r>
          </w:p>
        </w:tc>
        <w:tc>
          <w:tcPr>
            <w:tcW w:w="1700" w:type="dxa"/>
          </w:tcPr>
          <w:p w14:paraId="5FD6AFA0" w14:textId="77777777" w:rsidR="004E00EE" w:rsidRPr="00FB20BD" w:rsidRDefault="004E00EE" w:rsidP="00B84CF7">
            <w:pPr>
              <w:pStyle w:val="TAL"/>
            </w:pPr>
          </w:p>
        </w:tc>
        <w:tc>
          <w:tcPr>
            <w:tcW w:w="1245" w:type="dxa"/>
          </w:tcPr>
          <w:p w14:paraId="4A1C6E02" w14:textId="77777777" w:rsidR="004E00EE" w:rsidRPr="00FB20BD" w:rsidRDefault="004E00EE" w:rsidP="00B84CF7">
            <w:pPr>
              <w:pStyle w:val="TAL"/>
            </w:pPr>
          </w:p>
        </w:tc>
      </w:tr>
      <w:tr w:rsidR="004E00EE" w:rsidRPr="00FB20BD" w14:paraId="003354E4" w14:textId="77777777" w:rsidTr="00EF6B6C">
        <w:tc>
          <w:tcPr>
            <w:tcW w:w="4535" w:type="dxa"/>
            <w:vMerge w:val="restart"/>
          </w:tcPr>
          <w:p w14:paraId="2149A188" w14:textId="77777777" w:rsidR="004E00EE" w:rsidRPr="00FB20BD" w:rsidRDefault="004E00EE" w:rsidP="00B84CF7">
            <w:pPr>
              <w:pStyle w:val="TAL"/>
            </w:pPr>
            <w:r w:rsidRPr="00FB20BD">
              <w:t xml:space="preserve">  rsrp-ThresholdSSB-SUL</w:t>
            </w:r>
          </w:p>
        </w:tc>
        <w:tc>
          <w:tcPr>
            <w:tcW w:w="2267" w:type="dxa"/>
          </w:tcPr>
          <w:p w14:paraId="20C6A97D" w14:textId="77777777" w:rsidR="004E00EE" w:rsidRPr="00FB20BD" w:rsidRDefault="004E00EE" w:rsidP="00B84CF7">
            <w:pPr>
              <w:pStyle w:val="TAL"/>
            </w:pPr>
            <w:r w:rsidRPr="00FB20BD">
              <w:t>Not present</w:t>
            </w:r>
          </w:p>
        </w:tc>
        <w:tc>
          <w:tcPr>
            <w:tcW w:w="1700" w:type="dxa"/>
          </w:tcPr>
          <w:p w14:paraId="0060D40A" w14:textId="77777777" w:rsidR="004E00EE" w:rsidRPr="00FB20BD" w:rsidRDefault="004E00EE" w:rsidP="00B84CF7">
            <w:pPr>
              <w:pStyle w:val="TAL"/>
            </w:pPr>
          </w:p>
        </w:tc>
        <w:tc>
          <w:tcPr>
            <w:tcW w:w="1245" w:type="dxa"/>
          </w:tcPr>
          <w:p w14:paraId="1DB33CE1" w14:textId="77777777" w:rsidR="004E00EE" w:rsidRPr="00FB20BD" w:rsidRDefault="004E00EE" w:rsidP="00B84CF7">
            <w:pPr>
              <w:pStyle w:val="TAL"/>
            </w:pPr>
          </w:p>
        </w:tc>
      </w:tr>
      <w:tr w:rsidR="004E00EE" w:rsidRPr="00FB20BD" w14:paraId="5354E7BA" w14:textId="77777777" w:rsidTr="00EF6B6C">
        <w:tc>
          <w:tcPr>
            <w:tcW w:w="4535" w:type="dxa"/>
            <w:vMerge/>
          </w:tcPr>
          <w:p w14:paraId="4C4C65D3" w14:textId="77777777" w:rsidR="004E00EE" w:rsidRPr="00FB20BD" w:rsidRDefault="004E00EE" w:rsidP="00B84CF7">
            <w:pPr>
              <w:pStyle w:val="TAL"/>
            </w:pPr>
          </w:p>
        </w:tc>
        <w:tc>
          <w:tcPr>
            <w:tcW w:w="2267" w:type="dxa"/>
          </w:tcPr>
          <w:p w14:paraId="29EB35EF" w14:textId="77777777" w:rsidR="004E00EE" w:rsidRPr="00FB20BD" w:rsidDel="00C6523A" w:rsidRDefault="004E00EE" w:rsidP="00B84CF7">
            <w:pPr>
              <w:pStyle w:val="TAL"/>
            </w:pPr>
            <w:r w:rsidRPr="00FB20BD">
              <w:t>RSRP-Range</w:t>
            </w:r>
          </w:p>
        </w:tc>
        <w:tc>
          <w:tcPr>
            <w:tcW w:w="1700" w:type="dxa"/>
          </w:tcPr>
          <w:p w14:paraId="3F80D15D" w14:textId="77777777" w:rsidR="004E00EE" w:rsidRPr="00FB20BD" w:rsidRDefault="004E00EE" w:rsidP="00B84CF7">
            <w:pPr>
              <w:pStyle w:val="TAL"/>
            </w:pPr>
          </w:p>
        </w:tc>
        <w:tc>
          <w:tcPr>
            <w:tcW w:w="1245" w:type="dxa"/>
          </w:tcPr>
          <w:p w14:paraId="4BECB7D3" w14:textId="77777777" w:rsidR="004E00EE" w:rsidRPr="00FB20BD" w:rsidRDefault="004E00EE" w:rsidP="00B84CF7">
            <w:pPr>
              <w:pStyle w:val="TAL"/>
            </w:pPr>
            <w:r w:rsidRPr="00FB20BD">
              <w:t>SUL</w:t>
            </w:r>
          </w:p>
        </w:tc>
      </w:tr>
      <w:tr w:rsidR="004E00EE" w:rsidRPr="00FB20BD" w14:paraId="7CC1C036" w14:textId="77777777" w:rsidTr="00EF6B6C">
        <w:tc>
          <w:tcPr>
            <w:tcW w:w="4535" w:type="dxa"/>
          </w:tcPr>
          <w:p w14:paraId="7B4AAEBF" w14:textId="77777777" w:rsidR="004E00EE" w:rsidRPr="00FB20BD" w:rsidRDefault="004E00EE" w:rsidP="00B84CF7">
            <w:pPr>
              <w:pStyle w:val="TAL"/>
            </w:pPr>
            <w:r w:rsidRPr="00FB20BD">
              <w:t xml:space="preserve">  prach-RootSequenceIndex CHOICE {</w:t>
            </w:r>
          </w:p>
        </w:tc>
        <w:tc>
          <w:tcPr>
            <w:tcW w:w="2267" w:type="dxa"/>
          </w:tcPr>
          <w:p w14:paraId="7B1ECFF7" w14:textId="77777777" w:rsidR="004E00EE" w:rsidRPr="00FB20BD" w:rsidRDefault="004E00EE" w:rsidP="00B84CF7">
            <w:pPr>
              <w:pStyle w:val="TAL"/>
            </w:pPr>
          </w:p>
        </w:tc>
        <w:tc>
          <w:tcPr>
            <w:tcW w:w="1700" w:type="dxa"/>
          </w:tcPr>
          <w:p w14:paraId="681D3D3A" w14:textId="77777777" w:rsidR="004E00EE" w:rsidRPr="00FB20BD" w:rsidRDefault="004E00EE" w:rsidP="00B84CF7">
            <w:pPr>
              <w:pStyle w:val="TAL"/>
            </w:pPr>
          </w:p>
        </w:tc>
        <w:tc>
          <w:tcPr>
            <w:tcW w:w="1245" w:type="dxa"/>
          </w:tcPr>
          <w:p w14:paraId="44C2B5B5" w14:textId="77777777" w:rsidR="004E00EE" w:rsidRPr="00FB20BD" w:rsidRDefault="004E00EE" w:rsidP="00B84CF7">
            <w:pPr>
              <w:pStyle w:val="TAL"/>
            </w:pPr>
          </w:p>
        </w:tc>
      </w:tr>
      <w:tr w:rsidR="004E00EE" w:rsidRPr="00FB20BD" w14:paraId="464F3DE9" w14:textId="77777777" w:rsidTr="00947CED">
        <w:tc>
          <w:tcPr>
            <w:tcW w:w="4535" w:type="dxa"/>
            <w:tcBorders>
              <w:bottom w:val="single" w:sz="4" w:space="0" w:color="auto"/>
            </w:tcBorders>
          </w:tcPr>
          <w:p w14:paraId="2FF7C131" w14:textId="77777777" w:rsidR="004E00EE" w:rsidRPr="00FB20BD" w:rsidRDefault="004E00EE" w:rsidP="00B84CF7">
            <w:pPr>
              <w:pStyle w:val="TAL"/>
            </w:pPr>
            <w:r w:rsidRPr="00FB20BD">
              <w:t xml:space="preserve">    l139</w:t>
            </w:r>
          </w:p>
        </w:tc>
        <w:tc>
          <w:tcPr>
            <w:tcW w:w="2267" w:type="dxa"/>
          </w:tcPr>
          <w:p w14:paraId="4EBB4C17" w14:textId="77777777" w:rsidR="004E00EE" w:rsidRPr="00FB20BD" w:rsidRDefault="004E00EE" w:rsidP="00B84CF7">
            <w:pPr>
              <w:pStyle w:val="TAL"/>
            </w:pPr>
            <w:r w:rsidRPr="00FB20BD">
              <w:t xml:space="preserve"> Set according to table 4.4.2-2 for the NR Cell.</w:t>
            </w:r>
          </w:p>
        </w:tc>
        <w:tc>
          <w:tcPr>
            <w:tcW w:w="1700" w:type="dxa"/>
          </w:tcPr>
          <w:p w14:paraId="0262FFA7" w14:textId="77777777" w:rsidR="004E00EE" w:rsidRPr="00FB20BD" w:rsidRDefault="004E00EE" w:rsidP="00B84CF7">
            <w:pPr>
              <w:pStyle w:val="TAL"/>
            </w:pPr>
          </w:p>
        </w:tc>
        <w:tc>
          <w:tcPr>
            <w:tcW w:w="1245" w:type="dxa"/>
          </w:tcPr>
          <w:p w14:paraId="2AF64F5C" w14:textId="77777777" w:rsidR="004E00EE" w:rsidRPr="00FB20BD" w:rsidRDefault="004E00EE" w:rsidP="00B84CF7">
            <w:pPr>
              <w:pStyle w:val="TAL"/>
            </w:pPr>
            <w:r w:rsidRPr="00FB20BD">
              <w:t>PRACH Format A3</w:t>
            </w:r>
          </w:p>
        </w:tc>
      </w:tr>
      <w:tr w:rsidR="004E00EE" w:rsidRPr="00FB20BD" w14:paraId="65C15ACB" w14:textId="77777777" w:rsidTr="00947CED">
        <w:tc>
          <w:tcPr>
            <w:tcW w:w="4535" w:type="dxa"/>
            <w:tcBorders>
              <w:bottom w:val="nil"/>
            </w:tcBorders>
          </w:tcPr>
          <w:p w14:paraId="6906FB0B" w14:textId="77777777" w:rsidR="004E00EE" w:rsidRPr="00FB20BD" w:rsidRDefault="004E00EE" w:rsidP="00B84CF7">
            <w:pPr>
              <w:pStyle w:val="TAL"/>
            </w:pPr>
            <w:r w:rsidRPr="00FB20BD">
              <w:t xml:space="preserve">    l839</w:t>
            </w:r>
          </w:p>
        </w:tc>
        <w:tc>
          <w:tcPr>
            <w:tcW w:w="2267" w:type="dxa"/>
          </w:tcPr>
          <w:p w14:paraId="4BD9C84F" w14:textId="77777777" w:rsidR="004E00EE" w:rsidRPr="00FB20BD" w:rsidRDefault="004E00EE" w:rsidP="00B84CF7">
            <w:pPr>
              <w:pStyle w:val="TAL"/>
            </w:pPr>
            <w:r w:rsidRPr="00FB20BD">
              <w:t>0</w:t>
            </w:r>
          </w:p>
        </w:tc>
        <w:tc>
          <w:tcPr>
            <w:tcW w:w="1700" w:type="dxa"/>
          </w:tcPr>
          <w:p w14:paraId="7CE66D71" w14:textId="77777777" w:rsidR="004E00EE" w:rsidRPr="00FB20BD" w:rsidRDefault="004E00EE" w:rsidP="00B84CF7">
            <w:pPr>
              <w:pStyle w:val="TAL"/>
            </w:pPr>
            <w:r w:rsidRPr="00FB20BD">
              <w:t>NR Cell 1</w:t>
            </w:r>
          </w:p>
        </w:tc>
        <w:tc>
          <w:tcPr>
            <w:tcW w:w="1245" w:type="dxa"/>
          </w:tcPr>
          <w:p w14:paraId="2F0173B9" w14:textId="77777777" w:rsidR="004E00EE" w:rsidRPr="00FB20BD" w:rsidRDefault="004E00EE" w:rsidP="00B84CF7">
            <w:pPr>
              <w:pStyle w:val="TAL"/>
            </w:pPr>
            <w:r w:rsidRPr="00FB20BD">
              <w:t>PRACH Format 0</w:t>
            </w:r>
          </w:p>
        </w:tc>
      </w:tr>
      <w:tr w:rsidR="004E00EE" w:rsidRPr="00FB20BD" w14:paraId="23A3BF2E" w14:textId="77777777" w:rsidTr="00947CED">
        <w:tc>
          <w:tcPr>
            <w:tcW w:w="4535" w:type="dxa"/>
            <w:tcBorders>
              <w:top w:val="nil"/>
            </w:tcBorders>
          </w:tcPr>
          <w:p w14:paraId="45C50EBD" w14:textId="77777777" w:rsidR="004E00EE" w:rsidRPr="00FB20BD" w:rsidRDefault="004E00EE" w:rsidP="00B84CF7">
            <w:pPr>
              <w:pStyle w:val="TAL"/>
            </w:pPr>
          </w:p>
        </w:tc>
        <w:tc>
          <w:tcPr>
            <w:tcW w:w="2267" w:type="dxa"/>
          </w:tcPr>
          <w:p w14:paraId="33D33F34" w14:textId="77777777" w:rsidR="004E00EE" w:rsidRPr="00FB20BD" w:rsidRDefault="004E00EE" w:rsidP="00B84CF7">
            <w:pPr>
              <w:pStyle w:val="TAL"/>
            </w:pPr>
            <w:r w:rsidRPr="00FB20BD">
              <w:t>TBD</w:t>
            </w:r>
          </w:p>
        </w:tc>
        <w:tc>
          <w:tcPr>
            <w:tcW w:w="1700" w:type="dxa"/>
          </w:tcPr>
          <w:p w14:paraId="4A2C7FDD" w14:textId="77777777" w:rsidR="004E00EE" w:rsidRPr="00FB20BD" w:rsidRDefault="004E00EE" w:rsidP="00B84CF7">
            <w:pPr>
              <w:pStyle w:val="TAL"/>
            </w:pPr>
            <w:r w:rsidRPr="00FB20BD">
              <w:t>Other than NR Cell 1</w:t>
            </w:r>
          </w:p>
        </w:tc>
        <w:tc>
          <w:tcPr>
            <w:tcW w:w="1245" w:type="dxa"/>
          </w:tcPr>
          <w:p w14:paraId="28321030" w14:textId="77777777" w:rsidR="004E00EE" w:rsidRPr="00FB20BD" w:rsidRDefault="004E00EE" w:rsidP="00B84CF7">
            <w:pPr>
              <w:pStyle w:val="TAL"/>
            </w:pPr>
            <w:r w:rsidRPr="00FB20BD">
              <w:t>PRACH Format 0</w:t>
            </w:r>
          </w:p>
        </w:tc>
      </w:tr>
      <w:tr w:rsidR="004E00EE" w:rsidRPr="00FB20BD" w14:paraId="348C17D2" w14:textId="77777777" w:rsidTr="00EF6B6C">
        <w:tc>
          <w:tcPr>
            <w:tcW w:w="4535" w:type="dxa"/>
          </w:tcPr>
          <w:p w14:paraId="5BEA14F6" w14:textId="77777777" w:rsidR="004E00EE" w:rsidRPr="00FB20BD" w:rsidRDefault="004E00EE" w:rsidP="00B84CF7">
            <w:pPr>
              <w:pStyle w:val="TAL"/>
            </w:pPr>
            <w:r w:rsidRPr="00FB20BD">
              <w:t xml:space="preserve">  }</w:t>
            </w:r>
          </w:p>
        </w:tc>
        <w:tc>
          <w:tcPr>
            <w:tcW w:w="2267" w:type="dxa"/>
          </w:tcPr>
          <w:p w14:paraId="3E33059F" w14:textId="77777777" w:rsidR="004E00EE" w:rsidRPr="00FB20BD" w:rsidRDefault="004E00EE" w:rsidP="00B84CF7">
            <w:pPr>
              <w:pStyle w:val="TAL"/>
            </w:pPr>
          </w:p>
        </w:tc>
        <w:tc>
          <w:tcPr>
            <w:tcW w:w="1700" w:type="dxa"/>
          </w:tcPr>
          <w:p w14:paraId="466B7FF3" w14:textId="77777777" w:rsidR="004E00EE" w:rsidRPr="00FB20BD" w:rsidRDefault="004E00EE" w:rsidP="00B84CF7">
            <w:pPr>
              <w:pStyle w:val="TAL"/>
            </w:pPr>
          </w:p>
        </w:tc>
        <w:tc>
          <w:tcPr>
            <w:tcW w:w="1245" w:type="dxa"/>
          </w:tcPr>
          <w:p w14:paraId="2518694B" w14:textId="77777777" w:rsidR="004E00EE" w:rsidRPr="00FB20BD" w:rsidRDefault="004E00EE" w:rsidP="00B84CF7">
            <w:pPr>
              <w:pStyle w:val="TAL"/>
            </w:pPr>
          </w:p>
        </w:tc>
      </w:tr>
      <w:tr w:rsidR="004E00EE" w:rsidRPr="00FB20BD" w14:paraId="7933A88B" w14:textId="77777777" w:rsidTr="00EF6B6C">
        <w:tc>
          <w:tcPr>
            <w:tcW w:w="4535" w:type="dxa"/>
          </w:tcPr>
          <w:p w14:paraId="7D7AA841" w14:textId="77777777" w:rsidR="004E00EE" w:rsidRPr="00FB20BD" w:rsidRDefault="004E00EE" w:rsidP="00B84CF7">
            <w:pPr>
              <w:pStyle w:val="TAL"/>
            </w:pPr>
            <w:r w:rsidRPr="00FB20BD">
              <w:t xml:space="preserve">  msg1-SubcarrierSpacing</w:t>
            </w:r>
          </w:p>
        </w:tc>
        <w:tc>
          <w:tcPr>
            <w:tcW w:w="2267" w:type="dxa"/>
          </w:tcPr>
          <w:p w14:paraId="6595C510" w14:textId="77777777" w:rsidR="004E00EE" w:rsidRPr="00FB20BD" w:rsidRDefault="004E00EE" w:rsidP="00B84CF7">
            <w:pPr>
              <w:pStyle w:val="TAL"/>
            </w:pPr>
            <w:r w:rsidRPr="00FB20BD">
              <w:t>SubcarrierSpacing</w:t>
            </w:r>
          </w:p>
        </w:tc>
        <w:tc>
          <w:tcPr>
            <w:tcW w:w="1700" w:type="dxa"/>
          </w:tcPr>
          <w:p w14:paraId="3DB5F5F7" w14:textId="77777777" w:rsidR="004E00EE" w:rsidRPr="00FB20BD" w:rsidRDefault="004E00EE" w:rsidP="00B84CF7">
            <w:pPr>
              <w:pStyle w:val="TAL"/>
            </w:pPr>
          </w:p>
        </w:tc>
        <w:tc>
          <w:tcPr>
            <w:tcW w:w="1245" w:type="dxa"/>
          </w:tcPr>
          <w:p w14:paraId="08A9E7F0" w14:textId="77777777" w:rsidR="004E00EE" w:rsidRPr="00FB20BD" w:rsidRDefault="004E00EE" w:rsidP="00B84CF7">
            <w:pPr>
              <w:pStyle w:val="TAL"/>
            </w:pPr>
          </w:p>
        </w:tc>
      </w:tr>
      <w:tr w:rsidR="004E00EE" w:rsidRPr="00FB20BD" w14:paraId="22D4D838" w14:textId="77777777" w:rsidTr="00EF6B6C">
        <w:tc>
          <w:tcPr>
            <w:tcW w:w="4535" w:type="dxa"/>
          </w:tcPr>
          <w:p w14:paraId="4DD5CBD7" w14:textId="77777777" w:rsidR="004E00EE" w:rsidRPr="00FB20BD" w:rsidRDefault="004E00EE" w:rsidP="00B84CF7">
            <w:pPr>
              <w:pStyle w:val="TAL"/>
            </w:pPr>
            <w:r w:rsidRPr="00FB20BD">
              <w:t xml:space="preserve">  restrictedSetConfig</w:t>
            </w:r>
          </w:p>
        </w:tc>
        <w:tc>
          <w:tcPr>
            <w:tcW w:w="2267" w:type="dxa"/>
          </w:tcPr>
          <w:p w14:paraId="1DF9CDF3" w14:textId="77777777" w:rsidR="004E00EE" w:rsidRPr="00FB20BD" w:rsidRDefault="004E00EE" w:rsidP="00B84CF7">
            <w:pPr>
              <w:pStyle w:val="TAL"/>
            </w:pPr>
            <w:r w:rsidRPr="00FB20BD">
              <w:t>unrestrictedSet</w:t>
            </w:r>
          </w:p>
        </w:tc>
        <w:tc>
          <w:tcPr>
            <w:tcW w:w="1700" w:type="dxa"/>
          </w:tcPr>
          <w:p w14:paraId="135EAAC3" w14:textId="77777777" w:rsidR="004E00EE" w:rsidRPr="00FB20BD" w:rsidRDefault="004E00EE" w:rsidP="00B84CF7">
            <w:pPr>
              <w:pStyle w:val="TAL"/>
            </w:pPr>
          </w:p>
        </w:tc>
        <w:tc>
          <w:tcPr>
            <w:tcW w:w="1245" w:type="dxa"/>
          </w:tcPr>
          <w:p w14:paraId="31C9B942" w14:textId="77777777" w:rsidR="004E00EE" w:rsidRPr="00FB20BD" w:rsidRDefault="004E00EE" w:rsidP="00B84CF7">
            <w:pPr>
              <w:pStyle w:val="TAL"/>
            </w:pPr>
          </w:p>
        </w:tc>
      </w:tr>
      <w:tr w:rsidR="004E00EE" w:rsidRPr="00FB20BD" w14:paraId="341174B5" w14:textId="77777777" w:rsidTr="00EF6B6C">
        <w:tc>
          <w:tcPr>
            <w:tcW w:w="4535" w:type="dxa"/>
          </w:tcPr>
          <w:p w14:paraId="5A779B82" w14:textId="77777777" w:rsidR="004E00EE" w:rsidRPr="00FB20BD" w:rsidRDefault="004E00EE" w:rsidP="00B84CF7">
            <w:pPr>
              <w:pStyle w:val="TAL"/>
            </w:pPr>
            <w:r w:rsidRPr="00FB20BD">
              <w:t xml:space="preserve">  msg3-transformPrecoder</w:t>
            </w:r>
          </w:p>
        </w:tc>
        <w:tc>
          <w:tcPr>
            <w:tcW w:w="2267" w:type="dxa"/>
          </w:tcPr>
          <w:p w14:paraId="3995A8C9" w14:textId="77777777" w:rsidR="004E00EE" w:rsidRPr="00FB20BD" w:rsidRDefault="004E00EE" w:rsidP="00B84CF7">
            <w:pPr>
              <w:pStyle w:val="TAL"/>
            </w:pPr>
            <w:r w:rsidRPr="00FB20BD">
              <w:t>Not present</w:t>
            </w:r>
          </w:p>
        </w:tc>
        <w:tc>
          <w:tcPr>
            <w:tcW w:w="1700" w:type="dxa"/>
          </w:tcPr>
          <w:p w14:paraId="3D7909B3" w14:textId="77777777" w:rsidR="004E00EE" w:rsidRPr="00FB20BD" w:rsidRDefault="004E00EE" w:rsidP="00B84CF7">
            <w:pPr>
              <w:pStyle w:val="TAL"/>
            </w:pPr>
            <w:r w:rsidRPr="00FB20BD">
              <w:t>transform precoding is disabled for Msg3 PUSCH transmission and any PUSCH transmission scheduled with DCI format 0_0</w:t>
            </w:r>
          </w:p>
        </w:tc>
        <w:tc>
          <w:tcPr>
            <w:tcW w:w="1245" w:type="dxa"/>
          </w:tcPr>
          <w:p w14:paraId="6775FA55" w14:textId="77777777" w:rsidR="004E00EE" w:rsidRPr="00FB20BD" w:rsidRDefault="004E00EE" w:rsidP="00B84CF7">
            <w:pPr>
              <w:pStyle w:val="TAL"/>
            </w:pPr>
          </w:p>
        </w:tc>
      </w:tr>
      <w:tr w:rsidR="004E00EE" w:rsidRPr="00FB20BD" w14:paraId="7F5AD873" w14:textId="77777777" w:rsidTr="00EF6B6C">
        <w:tc>
          <w:tcPr>
            <w:tcW w:w="4535" w:type="dxa"/>
          </w:tcPr>
          <w:p w14:paraId="1CB717D3" w14:textId="77777777" w:rsidR="004E00EE" w:rsidRPr="00FB20BD" w:rsidRDefault="004E00EE" w:rsidP="00B84CF7">
            <w:pPr>
              <w:pStyle w:val="TAL"/>
            </w:pPr>
            <w:r w:rsidRPr="00FB20BD">
              <w:t>}</w:t>
            </w:r>
          </w:p>
        </w:tc>
        <w:tc>
          <w:tcPr>
            <w:tcW w:w="2267" w:type="dxa"/>
          </w:tcPr>
          <w:p w14:paraId="3719CBD9" w14:textId="77777777" w:rsidR="004E00EE" w:rsidRPr="00FB20BD" w:rsidRDefault="004E00EE" w:rsidP="00B84CF7">
            <w:pPr>
              <w:pStyle w:val="TAL"/>
            </w:pPr>
          </w:p>
        </w:tc>
        <w:tc>
          <w:tcPr>
            <w:tcW w:w="1700" w:type="dxa"/>
          </w:tcPr>
          <w:p w14:paraId="73AE27A2" w14:textId="77777777" w:rsidR="004E00EE" w:rsidRPr="00FB20BD" w:rsidRDefault="004E00EE" w:rsidP="00B84CF7">
            <w:pPr>
              <w:pStyle w:val="TAL"/>
            </w:pPr>
          </w:p>
        </w:tc>
        <w:tc>
          <w:tcPr>
            <w:tcW w:w="1245" w:type="dxa"/>
          </w:tcPr>
          <w:p w14:paraId="7B336FF4" w14:textId="77777777" w:rsidR="004E00EE" w:rsidRPr="00FB20BD" w:rsidRDefault="004E00EE" w:rsidP="00B84CF7">
            <w:pPr>
              <w:pStyle w:val="TAL"/>
            </w:pPr>
          </w:p>
        </w:tc>
      </w:tr>
    </w:tbl>
    <w:p w14:paraId="5B2EBADF" w14:textId="77777777" w:rsidR="004E00EE" w:rsidRPr="00FB20BD" w:rsidRDefault="004E00EE" w:rsidP="00B84CF7"/>
    <w:p w14:paraId="2AC3EA09" w14:textId="77777777" w:rsidR="004E00EE" w:rsidRPr="00FB20BD" w:rsidRDefault="004E00EE" w:rsidP="00B84CF7">
      <w:pPr>
        <w:pStyle w:val="TH"/>
      </w:pPr>
      <w:r w:rsidRPr="00FB20BD">
        <w:rPr>
          <w:lang w:eastAsia="zh-CN"/>
        </w:rPr>
        <w:t>Table 6.4.2.1.4.3-</w:t>
      </w:r>
      <w:r w:rsidRPr="00FB20BD">
        <w:t xml:space="preserve">2: </w:t>
      </w:r>
      <w:r w:rsidRPr="00FB20BD">
        <w:rPr>
          <w:i/>
        </w:rPr>
        <w:t>RACH-ConfigGeneric:</w:t>
      </w:r>
      <w:r w:rsidRPr="00FB20BD">
        <w:t xml:space="preserve"> PRACH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E00EE" w:rsidRPr="00FB20BD" w14:paraId="5447140C" w14:textId="77777777" w:rsidTr="00EF6B6C">
        <w:tc>
          <w:tcPr>
            <w:tcW w:w="9747" w:type="dxa"/>
            <w:gridSpan w:val="4"/>
          </w:tcPr>
          <w:p w14:paraId="38F619C3" w14:textId="77777777" w:rsidR="004E00EE" w:rsidRPr="00FB20BD" w:rsidRDefault="004E00EE" w:rsidP="00B84CF7">
            <w:pPr>
              <w:pStyle w:val="TAL"/>
            </w:pPr>
            <w:r w:rsidRPr="00FB20BD">
              <w:t>Derivation Path: TS 38.508-1[5], Table 4.6.3-130</w:t>
            </w:r>
          </w:p>
        </w:tc>
      </w:tr>
      <w:tr w:rsidR="004E00EE" w:rsidRPr="00FB20BD" w14:paraId="31FAFF9B" w14:textId="77777777" w:rsidTr="00EF6B6C">
        <w:tc>
          <w:tcPr>
            <w:tcW w:w="4535" w:type="dxa"/>
          </w:tcPr>
          <w:p w14:paraId="45D8F1C4" w14:textId="77777777" w:rsidR="004E00EE" w:rsidRPr="00FB20BD" w:rsidRDefault="004E00EE" w:rsidP="00B84CF7">
            <w:pPr>
              <w:pStyle w:val="TAH"/>
            </w:pPr>
            <w:r w:rsidRPr="00FB20BD">
              <w:t>Information Element</w:t>
            </w:r>
          </w:p>
        </w:tc>
        <w:tc>
          <w:tcPr>
            <w:tcW w:w="2267" w:type="dxa"/>
          </w:tcPr>
          <w:p w14:paraId="2EBFCB23" w14:textId="77777777" w:rsidR="004E00EE" w:rsidRPr="00FB20BD" w:rsidRDefault="004E00EE" w:rsidP="00B84CF7">
            <w:pPr>
              <w:pStyle w:val="TAH"/>
            </w:pPr>
            <w:r w:rsidRPr="00FB20BD">
              <w:t>Value/remark</w:t>
            </w:r>
          </w:p>
        </w:tc>
        <w:tc>
          <w:tcPr>
            <w:tcW w:w="1700" w:type="dxa"/>
          </w:tcPr>
          <w:p w14:paraId="0EE0DCE1" w14:textId="77777777" w:rsidR="004E00EE" w:rsidRPr="00FB20BD" w:rsidRDefault="004E00EE" w:rsidP="00B84CF7">
            <w:pPr>
              <w:pStyle w:val="TAH"/>
            </w:pPr>
            <w:r w:rsidRPr="00FB20BD">
              <w:t>Comment</w:t>
            </w:r>
          </w:p>
        </w:tc>
        <w:tc>
          <w:tcPr>
            <w:tcW w:w="1245" w:type="dxa"/>
          </w:tcPr>
          <w:p w14:paraId="63864B13" w14:textId="77777777" w:rsidR="004E00EE" w:rsidRPr="00FB20BD" w:rsidRDefault="004E00EE" w:rsidP="00B84CF7">
            <w:pPr>
              <w:pStyle w:val="TAH"/>
            </w:pPr>
            <w:r w:rsidRPr="00FB20BD">
              <w:t>Condition</w:t>
            </w:r>
          </w:p>
        </w:tc>
      </w:tr>
      <w:tr w:rsidR="004E00EE" w:rsidRPr="00FB20BD" w14:paraId="4B3FA398" w14:textId="77777777" w:rsidTr="00947CED">
        <w:tc>
          <w:tcPr>
            <w:tcW w:w="4535" w:type="dxa"/>
            <w:tcBorders>
              <w:bottom w:val="single" w:sz="4" w:space="0" w:color="auto"/>
            </w:tcBorders>
          </w:tcPr>
          <w:p w14:paraId="052C9FC6" w14:textId="77777777" w:rsidR="004E00EE" w:rsidRPr="00FB20BD" w:rsidRDefault="004E00EE" w:rsidP="00B84CF7">
            <w:pPr>
              <w:pStyle w:val="TAL"/>
            </w:pPr>
            <w:r w:rsidRPr="00FB20BD">
              <w:t xml:space="preserve">RACH-ConfigGeneric ::= </w:t>
            </w:r>
            <w:r w:rsidRPr="00FB20BD">
              <w:rPr>
                <w:snapToGrid w:val="0"/>
              </w:rPr>
              <w:t xml:space="preserve">SEQUENCE </w:t>
            </w:r>
            <w:r w:rsidRPr="00FB20BD">
              <w:t>{</w:t>
            </w:r>
          </w:p>
        </w:tc>
        <w:tc>
          <w:tcPr>
            <w:tcW w:w="2267" w:type="dxa"/>
          </w:tcPr>
          <w:p w14:paraId="1BFA26D4" w14:textId="77777777" w:rsidR="004E00EE" w:rsidRPr="00FB20BD" w:rsidRDefault="004E00EE" w:rsidP="00B84CF7">
            <w:pPr>
              <w:pStyle w:val="TAL"/>
            </w:pPr>
          </w:p>
        </w:tc>
        <w:tc>
          <w:tcPr>
            <w:tcW w:w="1700" w:type="dxa"/>
          </w:tcPr>
          <w:p w14:paraId="66B059D2" w14:textId="77777777" w:rsidR="004E00EE" w:rsidRPr="00FB20BD" w:rsidRDefault="004E00EE" w:rsidP="00B84CF7">
            <w:pPr>
              <w:pStyle w:val="TAL"/>
            </w:pPr>
          </w:p>
        </w:tc>
        <w:tc>
          <w:tcPr>
            <w:tcW w:w="1245" w:type="dxa"/>
          </w:tcPr>
          <w:p w14:paraId="1672C015" w14:textId="77777777" w:rsidR="004E00EE" w:rsidRPr="00FB20BD" w:rsidRDefault="004E00EE" w:rsidP="00B84CF7">
            <w:pPr>
              <w:pStyle w:val="TAL"/>
            </w:pPr>
          </w:p>
        </w:tc>
      </w:tr>
      <w:tr w:rsidR="004E00EE" w:rsidRPr="00FB20BD" w14:paraId="3EF31DE7" w14:textId="77777777" w:rsidTr="00947CED">
        <w:tc>
          <w:tcPr>
            <w:tcW w:w="4535" w:type="dxa"/>
            <w:tcBorders>
              <w:bottom w:val="nil"/>
            </w:tcBorders>
          </w:tcPr>
          <w:p w14:paraId="6373E05F" w14:textId="77777777" w:rsidR="004E00EE" w:rsidRPr="00FB20BD" w:rsidRDefault="004E00EE" w:rsidP="00B84CF7">
            <w:pPr>
              <w:pStyle w:val="TAL"/>
            </w:pPr>
            <w:r w:rsidRPr="00FB20BD">
              <w:t xml:space="preserve">  prach-ConfigurationIndex</w:t>
            </w:r>
          </w:p>
        </w:tc>
        <w:tc>
          <w:tcPr>
            <w:tcW w:w="2267" w:type="dxa"/>
          </w:tcPr>
          <w:p w14:paraId="6F739AC3" w14:textId="77777777" w:rsidR="004E00EE" w:rsidRPr="00FB20BD" w:rsidRDefault="004E00EE" w:rsidP="00B84CF7">
            <w:pPr>
              <w:pStyle w:val="TAL"/>
            </w:pPr>
            <w:r w:rsidRPr="00FB20BD">
              <w:t>17</w:t>
            </w:r>
          </w:p>
        </w:tc>
        <w:tc>
          <w:tcPr>
            <w:tcW w:w="1700" w:type="dxa"/>
          </w:tcPr>
          <w:p w14:paraId="41052D84" w14:textId="77777777" w:rsidR="004E00EE" w:rsidRPr="00FB20BD" w:rsidRDefault="004E00EE" w:rsidP="00B84CF7">
            <w:pPr>
              <w:pStyle w:val="TAL"/>
            </w:pPr>
            <w:r w:rsidRPr="00FB20BD">
              <w:t>Paired Spectrum</w:t>
            </w:r>
          </w:p>
        </w:tc>
        <w:tc>
          <w:tcPr>
            <w:tcW w:w="1245" w:type="dxa"/>
          </w:tcPr>
          <w:p w14:paraId="7EAFF266" w14:textId="77777777" w:rsidR="004E00EE" w:rsidRPr="00FB20BD" w:rsidRDefault="004E00EE" w:rsidP="00B84CF7">
            <w:pPr>
              <w:pStyle w:val="TAL"/>
            </w:pPr>
            <w:r w:rsidRPr="00FB20BD">
              <w:t>PRACH Format 0</w:t>
            </w:r>
          </w:p>
        </w:tc>
      </w:tr>
      <w:tr w:rsidR="004E00EE" w:rsidRPr="00FB20BD" w14:paraId="4A6C1382" w14:textId="77777777" w:rsidTr="00947CED">
        <w:tc>
          <w:tcPr>
            <w:tcW w:w="4535" w:type="dxa"/>
            <w:tcBorders>
              <w:top w:val="nil"/>
            </w:tcBorders>
          </w:tcPr>
          <w:p w14:paraId="0FCF01A9" w14:textId="77777777" w:rsidR="004E00EE" w:rsidRPr="00FB20BD" w:rsidRDefault="004E00EE" w:rsidP="00B84CF7">
            <w:pPr>
              <w:pStyle w:val="TAL"/>
            </w:pPr>
          </w:p>
        </w:tc>
        <w:tc>
          <w:tcPr>
            <w:tcW w:w="2267" w:type="dxa"/>
          </w:tcPr>
          <w:p w14:paraId="137F6299" w14:textId="3155212E" w:rsidR="004E00EE" w:rsidRPr="00FB20BD" w:rsidRDefault="003E1474" w:rsidP="00B84CF7">
            <w:pPr>
              <w:pStyle w:val="TAL"/>
            </w:pPr>
            <w:r w:rsidRPr="00FB20BD">
              <w:t>7</w:t>
            </w:r>
          </w:p>
        </w:tc>
        <w:tc>
          <w:tcPr>
            <w:tcW w:w="1700" w:type="dxa"/>
          </w:tcPr>
          <w:p w14:paraId="18F655E3" w14:textId="77777777" w:rsidR="004E00EE" w:rsidRPr="00FB20BD" w:rsidRDefault="004E00EE" w:rsidP="00B84CF7">
            <w:pPr>
              <w:pStyle w:val="TAL"/>
            </w:pPr>
            <w:r w:rsidRPr="00FB20BD">
              <w:t>Unpaired Spectrum</w:t>
            </w:r>
          </w:p>
        </w:tc>
        <w:tc>
          <w:tcPr>
            <w:tcW w:w="1245" w:type="dxa"/>
          </w:tcPr>
          <w:p w14:paraId="3D4991D3" w14:textId="77777777" w:rsidR="004E00EE" w:rsidRPr="00FB20BD" w:rsidRDefault="004E00EE" w:rsidP="00B84CF7">
            <w:pPr>
              <w:pStyle w:val="TAL"/>
            </w:pPr>
            <w:r w:rsidRPr="00FB20BD">
              <w:t>PRACH Format 0</w:t>
            </w:r>
          </w:p>
        </w:tc>
      </w:tr>
      <w:tr w:rsidR="004E00EE" w:rsidRPr="00FB20BD" w14:paraId="48C8792F" w14:textId="77777777" w:rsidTr="00EF6B6C">
        <w:tc>
          <w:tcPr>
            <w:tcW w:w="4535" w:type="dxa"/>
          </w:tcPr>
          <w:p w14:paraId="2F35437C" w14:textId="77777777" w:rsidR="004E00EE" w:rsidRPr="00FB20BD" w:rsidRDefault="004E00EE" w:rsidP="00B84CF7">
            <w:pPr>
              <w:pStyle w:val="TAL"/>
            </w:pPr>
            <w:r w:rsidRPr="00FB20BD">
              <w:t xml:space="preserve">  msg1-FDM</w:t>
            </w:r>
          </w:p>
        </w:tc>
        <w:tc>
          <w:tcPr>
            <w:tcW w:w="2267" w:type="dxa"/>
          </w:tcPr>
          <w:p w14:paraId="296ABD0C" w14:textId="77777777" w:rsidR="004E00EE" w:rsidRPr="00FB20BD" w:rsidRDefault="004E00EE" w:rsidP="00B84CF7">
            <w:pPr>
              <w:pStyle w:val="TAL"/>
            </w:pPr>
            <w:r w:rsidRPr="00FB20BD">
              <w:t>four</w:t>
            </w:r>
          </w:p>
        </w:tc>
        <w:tc>
          <w:tcPr>
            <w:tcW w:w="1700" w:type="dxa"/>
          </w:tcPr>
          <w:p w14:paraId="7EE33665" w14:textId="77777777" w:rsidR="004E00EE" w:rsidRPr="00FB20BD" w:rsidRDefault="004E00EE" w:rsidP="00B84CF7">
            <w:pPr>
              <w:pStyle w:val="TAL"/>
            </w:pPr>
          </w:p>
        </w:tc>
        <w:tc>
          <w:tcPr>
            <w:tcW w:w="1245" w:type="dxa"/>
          </w:tcPr>
          <w:p w14:paraId="6DAAB401" w14:textId="77777777" w:rsidR="004E00EE" w:rsidRPr="00FB20BD" w:rsidRDefault="004E00EE" w:rsidP="00B84CF7">
            <w:pPr>
              <w:pStyle w:val="TAL"/>
            </w:pPr>
            <w:r w:rsidRPr="00FB20BD">
              <w:t>FR1</w:t>
            </w:r>
          </w:p>
        </w:tc>
      </w:tr>
      <w:tr w:rsidR="004E00EE" w:rsidRPr="00FB20BD" w14:paraId="6E48EE51" w14:textId="77777777" w:rsidTr="00EF6B6C">
        <w:tc>
          <w:tcPr>
            <w:tcW w:w="4535" w:type="dxa"/>
          </w:tcPr>
          <w:p w14:paraId="4DDDCC6D" w14:textId="77777777" w:rsidR="004E00EE" w:rsidRPr="00FB20BD" w:rsidRDefault="004E00EE" w:rsidP="00B84CF7">
            <w:pPr>
              <w:pStyle w:val="TAL"/>
            </w:pPr>
            <w:r w:rsidRPr="00FB20BD">
              <w:t xml:space="preserve">  msg1-FrequencyStart</w:t>
            </w:r>
          </w:p>
        </w:tc>
        <w:tc>
          <w:tcPr>
            <w:tcW w:w="2267" w:type="dxa"/>
          </w:tcPr>
          <w:p w14:paraId="50F84EF5" w14:textId="77777777" w:rsidR="004E00EE" w:rsidRPr="00FB20BD" w:rsidRDefault="004E00EE" w:rsidP="00B84CF7">
            <w:pPr>
              <w:pStyle w:val="TAL"/>
            </w:pPr>
            <w:r w:rsidRPr="00FB20BD">
              <w:t>0</w:t>
            </w:r>
          </w:p>
        </w:tc>
        <w:tc>
          <w:tcPr>
            <w:tcW w:w="1700" w:type="dxa"/>
          </w:tcPr>
          <w:p w14:paraId="60F9F348" w14:textId="77777777" w:rsidR="004E00EE" w:rsidRPr="00FB20BD" w:rsidRDefault="004E00EE" w:rsidP="00B84CF7">
            <w:pPr>
              <w:pStyle w:val="TAL"/>
            </w:pPr>
          </w:p>
        </w:tc>
        <w:tc>
          <w:tcPr>
            <w:tcW w:w="1245" w:type="dxa"/>
          </w:tcPr>
          <w:p w14:paraId="6FF6E8AB" w14:textId="77777777" w:rsidR="004E00EE" w:rsidRPr="00FB20BD" w:rsidRDefault="004E00EE" w:rsidP="00B84CF7">
            <w:pPr>
              <w:pStyle w:val="TAL"/>
            </w:pPr>
          </w:p>
        </w:tc>
      </w:tr>
      <w:tr w:rsidR="004E00EE" w:rsidRPr="00FB20BD" w14:paraId="150A77D3" w14:textId="77777777" w:rsidTr="00EF6B6C">
        <w:tc>
          <w:tcPr>
            <w:tcW w:w="4535" w:type="dxa"/>
          </w:tcPr>
          <w:p w14:paraId="7EEB7F8D" w14:textId="77777777" w:rsidR="004E00EE" w:rsidRPr="00FB20BD" w:rsidRDefault="004E00EE" w:rsidP="00B84CF7">
            <w:pPr>
              <w:pStyle w:val="TAL"/>
            </w:pPr>
            <w:r w:rsidRPr="00FB20BD">
              <w:t xml:space="preserve">  zeroCorrelationZoneConfig</w:t>
            </w:r>
          </w:p>
        </w:tc>
        <w:tc>
          <w:tcPr>
            <w:tcW w:w="2267" w:type="dxa"/>
          </w:tcPr>
          <w:p w14:paraId="2B89343E" w14:textId="77777777" w:rsidR="004E00EE" w:rsidRPr="00FB20BD" w:rsidRDefault="004E00EE" w:rsidP="00B84CF7">
            <w:pPr>
              <w:pStyle w:val="TAL"/>
            </w:pPr>
            <w:r w:rsidRPr="00FB20BD">
              <w:t>15</w:t>
            </w:r>
          </w:p>
        </w:tc>
        <w:tc>
          <w:tcPr>
            <w:tcW w:w="1700" w:type="dxa"/>
          </w:tcPr>
          <w:p w14:paraId="49A5F747" w14:textId="77777777" w:rsidR="004E00EE" w:rsidRPr="00FB20BD" w:rsidRDefault="004E00EE" w:rsidP="00B84CF7">
            <w:pPr>
              <w:pStyle w:val="TAL"/>
            </w:pPr>
          </w:p>
        </w:tc>
        <w:tc>
          <w:tcPr>
            <w:tcW w:w="1245" w:type="dxa"/>
          </w:tcPr>
          <w:p w14:paraId="7F0C46F1" w14:textId="77777777" w:rsidR="004E00EE" w:rsidRPr="00FB20BD" w:rsidRDefault="004E00EE" w:rsidP="00B84CF7">
            <w:pPr>
              <w:pStyle w:val="TAL"/>
            </w:pPr>
          </w:p>
        </w:tc>
      </w:tr>
      <w:tr w:rsidR="004E00EE" w:rsidRPr="00FB20BD" w14:paraId="614E64EF" w14:textId="77777777" w:rsidTr="00EF6B6C">
        <w:tc>
          <w:tcPr>
            <w:tcW w:w="4535" w:type="dxa"/>
          </w:tcPr>
          <w:p w14:paraId="4DA39F43" w14:textId="77777777" w:rsidR="004E00EE" w:rsidRPr="00FB20BD" w:rsidRDefault="004E00EE" w:rsidP="00B84CF7">
            <w:pPr>
              <w:pStyle w:val="TAL"/>
            </w:pPr>
            <w:r w:rsidRPr="00FB20BD">
              <w:t xml:space="preserve">  preambleReceivedTargetPower</w:t>
            </w:r>
          </w:p>
        </w:tc>
        <w:tc>
          <w:tcPr>
            <w:tcW w:w="2267" w:type="dxa"/>
          </w:tcPr>
          <w:p w14:paraId="19219D5E" w14:textId="77777777" w:rsidR="004E00EE" w:rsidRPr="00FB20BD" w:rsidRDefault="004E00EE" w:rsidP="00B84CF7">
            <w:pPr>
              <w:pStyle w:val="TAL"/>
            </w:pPr>
            <w:r w:rsidRPr="00FB20BD">
              <w:t>-92</w:t>
            </w:r>
          </w:p>
        </w:tc>
        <w:tc>
          <w:tcPr>
            <w:tcW w:w="1700" w:type="dxa"/>
          </w:tcPr>
          <w:p w14:paraId="399ED253" w14:textId="77777777" w:rsidR="004E00EE" w:rsidRPr="00FB20BD" w:rsidRDefault="004E00EE" w:rsidP="00B84CF7">
            <w:pPr>
              <w:pStyle w:val="TAL"/>
            </w:pPr>
          </w:p>
        </w:tc>
        <w:tc>
          <w:tcPr>
            <w:tcW w:w="1245" w:type="dxa"/>
          </w:tcPr>
          <w:p w14:paraId="1CF79651" w14:textId="77777777" w:rsidR="004E00EE" w:rsidRPr="00FB20BD" w:rsidRDefault="004E00EE" w:rsidP="00B84CF7">
            <w:pPr>
              <w:pStyle w:val="TAL"/>
            </w:pPr>
            <w:r w:rsidRPr="00FB20BD">
              <w:t>Test point 1</w:t>
            </w:r>
          </w:p>
        </w:tc>
      </w:tr>
      <w:tr w:rsidR="004E00EE" w:rsidRPr="00FB20BD" w14:paraId="5AB820E9" w14:textId="77777777" w:rsidTr="00EF6B6C">
        <w:tc>
          <w:tcPr>
            <w:tcW w:w="4535" w:type="dxa"/>
          </w:tcPr>
          <w:p w14:paraId="178317EB" w14:textId="77777777" w:rsidR="004E00EE" w:rsidRPr="00FB20BD" w:rsidRDefault="004E00EE" w:rsidP="00B84CF7">
            <w:pPr>
              <w:pStyle w:val="TAL"/>
            </w:pPr>
          </w:p>
        </w:tc>
        <w:tc>
          <w:tcPr>
            <w:tcW w:w="2267" w:type="dxa"/>
          </w:tcPr>
          <w:p w14:paraId="1B3945D9" w14:textId="77777777" w:rsidR="004E00EE" w:rsidRPr="00FB20BD" w:rsidRDefault="004E00EE" w:rsidP="00B84CF7">
            <w:pPr>
              <w:pStyle w:val="TAL"/>
            </w:pPr>
            <w:r w:rsidRPr="00FB20BD">
              <w:t>-74</w:t>
            </w:r>
          </w:p>
        </w:tc>
        <w:tc>
          <w:tcPr>
            <w:tcW w:w="1700" w:type="dxa"/>
          </w:tcPr>
          <w:p w14:paraId="7F396780" w14:textId="77777777" w:rsidR="004E00EE" w:rsidRPr="00FB20BD" w:rsidRDefault="004E00EE" w:rsidP="00B84CF7">
            <w:pPr>
              <w:pStyle w:val="TAL"/>
            </w:pPr>
          </w:p>
        </w:tc>
        <w:tc>
          <w:tcPr>
            <w:tcW w:w="1245" w:type="dxa"/>
          </w:tcPr>
          <w:p w14:paraId="58449940" w14:textId="77777777" w:rsidR="004E00EE" w:rsidRPr="00FB20BD" w:rsidRDefault="004E00EE" w:rsidP="00B84CF7">
            <w:pPr>
              <w:pStyle w:val="TAL"/>
            </w:pPr>
            <w:r w:rsidRPr="00FB20BD">
              <w:t>Test point 2</w:t>
            </w:r>
          </w:p>
        </w:tc>
      </w:tr>
      <w:tr w:rsidR="004E00EE" w:rsidRPr="00FB20BD" w14:paraId="37D60CCE" w14:textId="77777777" w:rsidTr="00EF6B6C">
        <w:tc>
          <w:tcPr>
            <w:tcW w:w="4535" w:type="dxa"/>
          </w:tcPr>
          <w:p w14:paraId="64D383BA" w14:textId="77777777" w:rsidR="004E00EE" w:rsidRPr="00FB20BD" w:rsidRDefault="004E00EE" w:rsidP="00B84CF7">
            <w:pPr>
              <w:pStyle w:val="TAL"/>
            </w:pPr>
            <w:r w:rsidRPr="00FB20BD">
              <w:t xml:space="preserve">  preambleTransMax</w:t>
            </w:r>
          </w:p>
        </w:tc>
        <w:tc>
          <w:tcPr>
            <w:tcW w:w="2267" w:type="dxa"/>
          </w:tcPr>
          <w:p w14:paraId="217164CB" w14:textId="77777777" w:rsidR="004E00EE" w:rsidRPr="00FB20BD" w:rsidRDefault="004E00EE" w:rsidP="00B84CF7">
            <w:pPr>
              <w:pStyle w:val="TAL"/>
            </w:pPr>
            <w:r w:rsidRPr="00FB20BD">
              <w:t>n7</w:t>
            </w:r>
          </w:p>
        </w:tc>
        <w:tc>
          <w:tcPr>
            <w:tcW w:w="1700" w:type="dxa"/>
          </w:tcPr>
          <w:p w14:paraId="16347AA5" w14:textId="77777777" w:rsidR="004E00EE" w:rsidRPr="00FB20BD" w:rsidRDefault="004E00EE" w:rsidP="00B84CF7">
            <w:pPr>
              <w:pStyle w:val="TAL"/>
            </w:pPr>
          </w:p>
        </w:tc>
        <w:tc>
          <w:tcPr>
            <w:tcW w:w="1245" w:type="dxa"/>
          </w:tcPr>
          <w:p w14:paraId="7651B693" w14:textId="77777777" w:rsidR="004E00EE" w:rsidRPr="00FB20BD" w:rsidRDefault="004E00EE" w:rsidP="00B84CF7">
            <w:pPr>
              <w:pStyle w:val="TAL"/>
            </w:pPr>
          </w:p>
        </w:tc>
      </w:tr>
      <w:tr w:rsidR="004E00EE" w:rsidRPr="00FB20BD" w14:paraId="205C1779" w14:textId="77777777" w:rsidTr="00EF6B6C">
        <w:tc>
          <w:tcPr>
            <w:tcW w:w="4535" w:type="dxa"/>
          </w:tcPr>
          <w:p w14:paraId="29B607CA" w14:textId="77777777" w:rsidR="004E00EE" w:rsidRPr="00FB20BD" w:rsidRDefault="004E00EE" w:rsidP="00B84CF7">
            <w:pPr>
              <w:pStyle w:val="TAL"/>
            </w:pPr>
            <w:r w:rsidRPr="00FB20BD">
              <w:t xml:space="preserve">  powerRampingStep</w:t>
            </w:r>
          </w:p>
        </w:tc>
        <w:tc>
          <w:tcPr>
            <w:tcW w:w="2267" w:type="dxa"/>
          </w:tcPr>
          <w:p w14:paraId="475598C3" w14:textId="77777777" w:rsidR="004E00EE" w:rsidRPr="00FB20BD" w:rsidRDefault="004E00EE" w:rsidP="00B84CF7">
            <w:pPr>
              <w:pStyle w:val="TAL"/>
            </w:pPr>
            <w:r w:rsidRPr="00FB20BD">
              <w:t>dB0</w:t>
            </w:r>
          </w:p>
        </w:tc>
        <w:tc>
          <w:tcPr>
            <w:tcW w:w="1700" w:type="dxa"/>
          </w:tcPr>
          <w:p w14:paraId="39D25C83" w14:textId="77777777" w:rsidR="004E00EE" w:rsidRPr="00FB20BD" w:rsidRDefault="004E00EE" w:rsidP="00B84CF7">
            <w:pPr>
              <w:pStyle w:val="TAL"/>
            </w:pPr>
          </w:p>
        </w:tc>
        <w:tc>
          <w:tcPr>
            <w:tcW w:w="1245" w:type="dxa"/>
          </w:tcPr>
          <w:p w14:paraId="5633E81A" w14:textId="77777777" w:rsidR="004E00EE" w:rsidRPr="00FB20BD" w:rsidRDefault="004E00EE" w:rsidP="00B84CF7">
            <w:pPr>
              <w:pStyle w:val="TAL"/>
            </w:pPr>
          </w:p>
        </w:tc>
      </w:tr>
      <w:tr w:rsidR="004E00EE" w:rsidRPr="00FB20BD" w14:paraId="7ACEC360" w14:textId="77777777" w:rsidTr="00EF6B6C">
        <w:tc>
          <w:tcPr>
            <w:tcW w:w="4535" w:type="dxa"/>
          </w:tcPr>
          <w:p w14:paraId="07FD3143" w14:textId="77777777" w:rsidR="004E00EE" w:rsidRPr="00FB20BD" w:rsidRDefault="004E00EE" w:rsidP="00B84CF7">
            <w:pPr>
              <w:pStyle w:val="TAL"/>
            </w:pPr>
            <w:r w:rsidRPr="00FB20BD">
              <w:t xml:space="preserve">  ra-ResponseWindow</w:t>
            </w:r>
          </w:p>
        </w:tc>
        <w:tc>
          <w:tcPr>
            <w:tcW w:w="2267" w:type="dxa"/>
          </w:tcPr>
          <w:p w14:paraId="17578294" w14:textId="77777777" w:rsidR="004E00EE" w:rsidRPr="00FB20BD" w:rsidRDefault="004E00EE" w:rsidP="00B84CF7">
            <w:pPr>
              <w:pStyle w:val="TAL"/>
            </w:pPr>
            <w:r w:rsidRPr="00FB20BD">
              <w:t>sl20</w:t>
            </w:r>
          </w:p>
        </w:tc>
        <w:tc>
          <w:tcPr>
            <w:tcW w:w="1700" w:type="dxa"/>
          </w:tcPr>
          <w:p w14:paraId="133913D4" w14:textId="77777777" w:rsidR="004E00EE" w:rsidRPr="00FB20BD" w:rsidRDefault="004E00EE" w:rsidP="00B84CF7">
            <w:pPr>
              <w:pStyle w:val="TAL"/>
            </w:pPr>
          </w:p>
        </w:tc>
        <w:tc>
          <w:tcPr>
            <w:tcW w:w="1245" w:type="dxa"/>
          </w:tcPr>
          <w:p w14:paraId="0FBA5800" w14:textId="77777777" w:rsidR="004E00EE" w:rsidRPr="00FB20BD" w:rsidRDefault="004E00EE" w:rsidP="00B84CF7">
            <w:pPr>
              <w:pStyle w:val="TAL"/>
            </w:pPr>
          </w:p>
        </w:tc>
      </w:tr>
      <w:tr w:rsidR="004E00EE" w:rsidRPr="00FB20BD" w14:paraId="1643FC4F" w14:textId="77777777" w:rsidTr="00EF6B6C">
        <w:tc>
          <w:tcPr>
            <w:tcW w:w="4535" w:type="dxa"/>
          </w:tcPr>
          <w:p w14:paraId="692A2FBC" w14:textId="77777777" w:rsidR="004E00EE" w:rsidRPr="00FB20BD" w:rsidRDefault="004E00EE" w:rsidP="00B84CF7">
            <w:pPr>
              <w:pStyle w:val="TAL"/>
            </w:pPr>
            <w:r w:rsidRPr="00FB20BD">
              <w:t>}</w:t>
            </w:r>
          </w:p>
        </w:tc>
        <w:tc>
          <w:tcPr>
            <w:tcW w:w="2267" w:type="dxa"/>
          </w:tcPr>
          <w:p w14:paraId="127634DD" w14:textId="77777777" w:rsidR="004E00EE" w:rsidRPr="00FB20BD" w:rsidRDefault="004E00EE" w:rsidP="00B84CF7">
            <w:pPr>
              <w:pStyle w:val="TAL"/>
            </w:pPr>
          </w:p>
        </w:tc>
        <w:tc>
          <w:tcPr>
            <w:tcW w:w="1700" w:type="dxa"/>
          </w:tcPr>
          <w:p w14:paraId="5BD6B589" w14:textId="77777777" w:rsidR="004E00EE" w:rsidRPr="00FB20BD" w:rsidRDefault="004E00EE" w:rsidP="00B84CF7">
            <w:pPr>
              <w:pStyle w:val="TAL"/>
            </w:pPr>
          </w:p>
        </w:tc>
        <w:tc>
          <w:tcPr>
            <w:tcW w:w="1245" w:type="dxa"/>
          </w:tcPr>
          <w:p w14:paraId="56FF2BE6" w14:textId="77777777" w:rsidR="004E00EE" w:rsidRPr="00FB20BD" w:rsidRDefault="004E00EE" w:rsidP="00B84CF7">
            <w:pPr>
              <w:pStyle w:val="TAL"/>
            </w:pPr>
          </w:p>
        </w:tc>
      </w:tr>
    </w:tbl>
    <w:p w14:paraId="49332FCD" w14:textId="77777777" w:rsidR="004E00EE" w:rsidRPr="00FB20BD" w:rsidRDefault="004E00EE" w:rsidP="00B84CF7"/>
    <w:p w14:paraId="4BBDA1CA" w14:textId="77777777" w:rsidR="004E00EE" w:rsidRPr="00FB20BD" w:rsidRDefault="004E00EE" w:rsidP="00B84CF7">
      <w:pPr>
        <w:pStyle w:val="TH"/>
      </w:pPr>
      <w:r w:rsidRPr="00FB20BD">
        <w:rPr>
          <w:lang w:eastAsia="zh-CN"/>
        </w:rPr>
        <w:t>Table 6.4.2.1.4.3-</w:t>
      </w:r>
      <w:r w:rsidRPr="00FB20BD">
        <w:t>3: PUSCH-TimeDomainResourceAllocationList</w:t>
      </w:r>
      <w:r w:rsidRPr="00FB20BD">
        <w:rPr>
          <w:iCs/>
        </w:rPr>
        <w:t>: PRACH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E00EE" w:rsidRPr="00FB20BD" w14:paraId="7889F7D2" w14:textId="77777777" w:rsidTr="00EF6B6C">
        <w:tc>
          <w:tcPr>
            <w:tcW w:w="9747" w:type="dxa"/>
            <w:gridSpan w:val="4"/>
          </w:tcPr>
          <w:p w14:paraId="44F4A5D0" w14:textId="77777777" w:rsidR="004E00EE" w:rsidRPr="00FB20BD" w:rsidRDefault="004E00EE" w:rsidP="00B84CF7">
            <w:pPr>
              <w:pStyle w:val="TAL"/>
            </w:pPr>
            <w:r w:rsidRPr="00FB20BD">
              <w:t>Derivation Path: TS 38.508-1[5], Table 4.6.3-122</w:t>
            </w:r>
          </w:p>
        </w:tc>
      </w:tr>
      <w:tr w:rsidR="004E00EE" w:rsidRPr="00FB20BD" w14:paraId="49EDFDC9" w14:textId="77777777" w:rsidTr="00EF6B6C">
        <w:tc>
          <w:tcPr>
            <w:tcW w:w="4535" w:type="dxa"/>
          </w:tcPr>
          <w:p w14:paraId="5FF53CA2" w14:textId="77777777" w:rsidR="004E00EE" w:rsidRPr="00FB20BD" w:rsidRDefault="004E00EE" w:rsidP="00B84CF7">
            <w:pPr>
              <w:pStyle w:val="TAH"/>
            </w:pPr>
            <w:r w:rsidRPr="00FB20BD">
              <w:t>Information Element</w:t>
            </w:r>
          </w:p>
        </w:tc>
        <w:tc>
          <w:tcPr>
            <w:tcW w:w="2267" w:type="dxa"/>
          </w:tcPr>
          <w:p w14:paraId="5E23EABE" w14:textId="77777777" w:rsidR="004E00EE" w:rsidRPr="00FB20BD" w:rsidRDefault="004E00EE" w:rsidP="00B84CF7">
            <w:pPr>
              <w:pStyle w:val="TAH"/>
            </w:pPr>
            <w:r w:rsidRPr="00FB20BD">
              <w:t>Value/remark</w:t>
            </w:r>
          </w:p>
        </w:tc>
        <w:tc>
          <w:tcPr>
            <w:tcW w:w="1700" w:type="dxa"/>
          </w:tcPr>
          <w:p w14:paraId="22F15756" w14:textId="77777777" w:rsidR="004E00EE" w:rsidRPr="00FB20BD" w:rsidRDefault="004E00EE" w:rsidP="00B84CF7">
            <w:pPr>
              <w:pStyle w:val="TAH"/>
            </w:pPr>
            <w:r w:rsidRPr="00FB20BD">
              <w:t>Comment</w:t>
            </w:r>
          </w:p>
        </w:tc>
        <w:tc>
          <w:tcPr>
            <w:tcW w:w="1245" w:type="dxa"/>
          </w:tcPr>
          <w:p w14:paraId="1FB04FB1" w14:textId="77777777" w:rsidR="004E00EE" w:rsidRPr="00FB20BD" w:rsidRDefault="004E00EE" w:rsidP="00B84CF7">
            <w:pPr>
              <w:pStyle w:val="TAH"/>
            </w:pPr>
            <w:r w:rsidRPr="00FB20BD">
              <w:t>Condition</w:t>
            </w:r>
          </w:p>
        </w:tc>
      </w:tr>
      <w:tr w:rsidR="004E00EE" w:rsidRPr="00FB20BD" w14:paraId="3171A100" w14:textId="77777777" w:rsidTr="00EF6B6C">
        <w:tc>
          <w:tcPr>
            <w:tcW w:w="4535" w:type="dxa"/>
          </w:tcPr>
          <w:p w14:paraId="4A2DE29C" w14:textId="77777777" w:rsidR="004E00EE" w:rsidRPr="00FB20BD" w:rsidRDefault="004E00EE" w:rsidP="00B84CF7">
            <w:pPr>
              <w:pStyle w:val="TAL"/>
            </w:pPr>
            <w:r w:rsidRPr="00FB20BD">
              <w:t xml:space="preserve">PUSCH-TimeDomainResourceAllocationList ::= </w:t>
            </w:r>
            <w:r w:rsidRPr="00FB20BD">
              <w:rPr>
                <w:snapToGrid w:val="0"/>
              </w:rPr>
              <w:t xml:space="preserve">SEQUENCE (SIZE(1..maxNrofUL-Allocations)) OF </w:t>
            </w:r>
            <w:r w:rsidRPr="00FB20BD">
              <w:t>PUSCH-TimeDomainResourceAllocation</w:t>
            </w:r>
            <w:r w:rsidRPr="00FB20BD">
              <w:rPr>
                <w:snapToGrid w:val="0"/>
              </w:rPr>
              <w:t xml:space="preserve"> {</w:t>
            </w:r>
          </w:p>
        </w:tc>
        <w:tc>
          <w:tcPr>
            <w:tcW w:w="2267" w:type="dxa"/>
          </w:tcPr>
          <w:p w14:paraId="5D5B454D" w14:textId="77777777" w:rsidR="004E00EE" w:rsidRPr="00FB20BD" w:rsidRDefault="004E00EE" w:rsidP="00B84CF7">
            <w:pPr>
              <w:pStyle w:val="TAL"/>
            </w:pPr>
            <w:r w:rsidRPr="00FB20BD">
              <w:t>2 entries</w:t>
            </w:r>
          </w:p>
        </w:tc>
        <w:tc>
          <w:tcPr>
            <w:tcW w:w="1700" w:type="dxa"/>
          </w:tcPr>
          <w:p w14:paraId="117E7185" w14:textId="77777777" w:rsidR="004E00EE" w:rsidRPr="00FB20BD" w:rsidRDefault="004E00EE" w:rsidP="00B84CF7">
            <w:pPr>
              <w:pStyle w:val="TAL"/>
            </w:pPr>
          </w:p>
        </w:tc>
        <w:tc>
          <w:tcPr>
            <w:tcW w:w="1245" w:type="dxa"/>
          </w:tcPr>
          <w:p w14:paraId="3AD5A6ED" w14:textId="77777777" w:rsidR="004E00EE" w:rsidRPr="00FB20BD" w:rsidRDefault="004E00EE" w:rsidP="00B84CF7">
            <w:pPr>
              <w:pStyle w:val="TAL"/>
            </w:pPr>
          </w:p>
        </w:tc>
      </w:tr>
      <w:tr w:rsidR="004E00EE" w:rsidRPr="00FB20BD" w14:paraId="40C68C56" w14:textId="77777777" w:rsidTr="00EF6B6C">
        <w:tc>
          <w:tcPr>
            <w:tcW w:w="4535" w:type="dxa"/>
          </w:tcPr>
          <w:p w14:paraId="6F3A3ABD" w14:textId="77777777" w:rsidR="004E00EE" w:rsidRPr="00FB20BD" w:rsidRDefault="004E00EE" w:rsidP="00B84CF7">
            <w:pPr>
              <w:pStyle w:val="TAL"/>
            </w:pPr>
            <w:r w:rsidRPr="00FB20BD">
              <w:t xml:space="preserve">  PUSCH-TimeDomainResourceAllocation[2] </w:t>
            </w:r>
            <w:r w:rsidRPr="00FB20BD">
              <w:rPr>
                <w:snapToGrid w:val="0"/>
              </w:rPr>
              <w:t xml:space="preserve">SEQUENCE </w:t>
            </w:r>
            <w:r w:rsidRPr="00FB20BD">
              <w:t>{</w:t>
            </w:r>
          </w:p>
        </w:tc>
        <w:tc>
          <w:tcPr>
            <w:tcW w:w="2267" w:type="dxa"/>
          </w:tcPr>
          <w:p w14:paraId="27EC5847" w14:textId="77777777" w:rsidR="004E00EE" w:rsidRPr="00FB20BD" w:rsidDel="00B52773" w:rsidRDefault="004E00EE" w:rsidP="00B84CF7">
            <w:pPr>
              <w:pStyle w:val="TAL"/>
            </w:pPr>
          </w:p>
        </w:tc>
        <w:tc>
          <w:tcPr>
            <w:tcW w:w="1700" w:type="dxa"/>
          </w:tcPr>
          <w:p w14:paraId="310359C3" w14:textId="77777777" w:rsidR="004E00EE" w:rsidRPr="00FB20BD" w:rsidRDefault="004E00EE" w:rsidP="00B84CF7">
            <w:pPr>
              <w:pStyle w:val="TAL"/>
            </w:pPr>
            <w:r w:rsidRPr="00FB20BD">
              <w:t>entry 2</w:t>
            </w:r>
          </w:p>
          <w:p w14:paraId="689749A1" w14:textId="77777777" w:rsidR="004E00EE" w:rsidRPr="00FB20BD" w:rsidRDefault="004E00EE" w:rsidP="00B84CF7">
            <w:pPr>
              <w:pStyle w:val="TAL"/>
            </w:pPr>
            <w:r w:rsidRPr="00FB20BD">
              <w:t>addressed by Msg3 PUSCH time resource allocation field of the Random Access Response acc. to TS 38.213 [22] Table 8.2-1.</w:t>
            </w:r>
          </w:p>
        </w:tc>
        <w:tc>
          <w:tcPr>
            <w:tcW w:w="1245" w:type="dxa"/>
          </w:tcPr>
          <w:p w14:paraId="0EF0A3BF" w14:textId="77777777" w:rsidR="004E00EE" w:rsidRPr="00FB20BD" w:rsidRDefault="004E00EE" w:rsidP="00B84CF7">
            <w:pPr>
              <w:pStyle w:val="TAL"/>
            </w:pPr>
          </w:p>
        </w:tc>
      </w:tr>
      <w:tr w:rsidR="004E00EE" w:rsidRPr="00FB20BD" w14:paraId="68B7D3EC" w14:textId="77777777" w:rsidTr="00EF6B6C">
        <w:tc>
          <w:tcPr>
            <w:tcW w:w="4535" w:type="dxa"/>
            <w:tcBorders>
              <w:top w:val="single" w:sz="4" w:space="0" w:color="auto"/>
              <w:left w:val="single" w:sz="4" w:space="0" w:color="auto"/>
              <w:bottom w:val="nil"/>
              <w:right w:val="single" w:sz="4" w:space="0" w:color="auto"/>
            </w:tcBorders>
          </w:tcPr>
          <w:p w14:paraId="1C0290B1" w14:textId="77777777" w:rsidR="004E00EE" w:rsidRPr="00FB20BD" w:rsidRDefault="004E00EE" w:rsidP="00B84CF7">
            <w:pPr>
              <w:pStyle w:val="TAL"/>
            </w:pPr>
            <w:r w:rsidRPr="00FB20BD">
              <w:t xml:space="preserve">    k2</w:t>
            </w:r>
          </w:p>
        </w:tc>
        <w:tc>
          <w:tcPr>
            <w:tcW w:w="2267" w:type="dxa"/>
            <w:tcBorders>
              <w:top w:val="single" w:sz="4" w:space="0" w:color="auto"/>
              <w:left w:val="single" w:sz="4" w:space="0" w:color="auto"/>
              <w:bottom w:val="single" w:sz="4" w:space="0" w:color="auto"/>
              <w:right w:val="single" w:sz="4" w:space="0" w:color="auto"/>
            </w:tcBorders>
          </w:tcPr>
          <w:p w14:paraId="29759AC9" w14:textId="77777777" w:rsidR="004E00EE" w:rsidRPr="00FB20BD" w:rsidRDefault="004E00EE" w:rsidP="00B84CF7">
            <w:pPr>
              <w:pStyle w:val="TAL"/>
            </w:pPr>
            <w:r w:rsidRPr="00FB20BD">
              <w:t>6</w:t>
            </w:r>
          </w:p>
        </w:tc>
        <w:tc>
          <w:tcPr>
            <w:tcW w:w="1700" w:type="dxa"/>
            <w:tcBorders>
              <w:top w:val="single" w:sz="4" w:space="0" w:color="auto"/>
              <w:left w:val="single" w:sz="4" w:space="0" w:color="auto"/>
              <w:bottom w:val="single" w:sz="4" w:space="0" w:color="auto"/>
              <w:right w:val="single" w:sz="4" w:space="0" w:color="auto"/>
            </w:tcBorders>
          </w:tcPr>
          <w:p w14:paraId="1FBFEB9C" w14:textId="77777777" w:rsidR="004E00EE" w:rsidRPr="00FB20BD" w:rsidRDefault="004E00EE" w:rsidP="00B84CF7">
            <w:pPr>
              <w:pStyle w:val="TAL"/>
            </w:pPr>
            <w:r w:rsidRPr="00FB20BD">
              <w:t>K2+ Δ=8 acc. to TS 38.214 [21] Table 6.1.2.1.1-5</w:t>
            </w:r>
          </w:p>
        </w:tc>
        <w:tc>
          <w:tcPr>
            <w:tcW w:w="1245" w:type="dxa"/>
            <w:tcBorders>
              <w:top w:val="single" w:sz="4" w:space="0" w:color="auto"/>
              <w:left w:val="single" w:sz="4" w:space="0" w:color="auto"/>
              <w:bottom w:val="single" w:sz="4" w:space="0" w:color="auto"/>
              <w:right w:val="single" w:sz="4" w:space="0" w:color="auto"/>
            </w:tcBorders>
          </w:tcPr>
          <w:p w14:paraId="20BE8A4D" w14:textId="77777777" w:rsidR="004E00EE" w:rsidRPr="00FB20BD" w:rsidRDefault="004E00EE" w:rsidP="00B84CF7">
            <w:pPr>
              <w:pStyle w:val="TAL"/>
            </w:pPr>
            <w:r w:rsidRPr="00FB20BD">
              <w:t>Unpaired Spectrum</w:t>
            </w:r>
          </w:p>
          <w:p w14:paraId="48CC8284" w14:textId="77777777" w:rsidR="004E00EE" w:rsidRPr="00FB20BD" w:rsidRDefault="004E00EE" w:rsidP="00B84CF7">
            <w:pPr>
              <w:pStyle w:val="TAL"/>
            </w:pPr>
            <w:r w:rsidRPr="00FB20BD">
              <w:t>for SCS15kHz and PRACH Format 0</w:t>
            </w:r>
          </w:p>
        </w:tc>
      </w:tr>
      <w:tr w:rsidR="004E00EE" w:rsidRPr="00FB20BD" w14:paraId="120412C4" w14:textId="77777777" w:rsidTr="00EF6B6C">
        <w:tc>
          <w:tcPr>
            <w:tcW w:w="4535" w:type="dxa"/>
          </w:tcPr>
          <w:p w14:paraId="6F49F9FF" w14:textId="77777777" w:rsidR="004E00EE" w:rsidRPr="00FB20BD" w:rsidRDefault="004E00EE" w:rsidP="00B84CF7">
            <w:pPr>
              <w:pStyle w:val="TAL"/>
            </w:pPr>
            <w:r w:rsidRPr="00FB20BD">
              <w:t xml:space="preserve">  }</w:t>
            </w:r>
          </w:p>
        </w:tc>
        <w:tc>
          <w:tcPr>
            <w:tcW w:w="2267" w:type="dxa"/>
          </w:tcPr>
          <w:p w14:paraId="04088FBF" w14:textId="77777777" w:rsidR="004E00EE" w:rsidRPr="00FB20BD" w:rsidRDefault="004E00EE" w:rsidP="00B84CF7">
            <w:pPr>
              <w:pStyle w:val="TAL"/>
            </w:pPr>
          </w:p>
        </w:tc>
        <w:tc>
          <w:tcPr>
            <w:tcW w:w="1700" w:type="dxa"/>
          </w:tcPr>
          <w:p w14:paraId="577F3946" w14:textId="77777777" w:rsidR="004E00EE" w:rsidRPr="00FB20BD" w:rsidRDefault="004E00EE" w:rsidP="00B84CF7">
            <w:pPr>
              <w:pStyle w:val="TAL"/>
            </w:pPr>
          </w:p>
        </w:tc>
        <w:tc>
          <w:tcPr>
            <w:tcW w:w="1245" w:type="dxa"/>
          </w:tcPr>
          <w:p w14:paraId="46C516AF" w14:textId="77777777" w:rsidR="004E00EE" w:rsidRPr="00FB20BD" w:rsidRDefault="004E00EE" w:rsidP="00B84CF7">
            <w:pPr>
              <w:pStyle w:val="TAL"/>
            </w:pPr>
          </w:p>
        </w:tc>
      </w:tr>
      <w:tr w:rsidR="004E00EE" w:rsidRPr="00FB20BD" w14:paraId="5F26A087" w14:textId="77777777" w:rsidTr="00EF6B6C">
        <w:tc>
          <w:tcPr>
            <w:tcW w:w="4535" w:type="dxa"/>
          </w:tcPr>
          <w:p w14:paraId="41509EDA" w14:textId="77777777" w:rsidR="004E00EE" w:rsidRPr="00FB20BD" w:rsidRDefault="004E00EE" w:rsidP="00B84CF7">
            <w:pPr>
              <w:pStyle w:val="TAL"/>
            </w:pPr>
            <w:r w:rsidRPr="00FB20BD">
              <w:t>}</w:t>
            </w:r>
          </w:p>
        </w:tc>
        <w:tc>
          <w:tcPr>
            <w:tcW w:w="2267" w:type="dxa"/>
          </w:tcPr>
          <w:p w14:paraId="4CEAED22" w14:textId="77777777" w:rsidR="004E00EE" w:rsidRPr="00FB20BD" w:rsidRDefault="004E00EE" w:rsidP="00B84CF7">
            <w:pPr>
              <w:pStyle w:val="TAL"/>
            </w:pPr>
          </w:p>
        </w:tc>
        <w:tc>
          <w:tcPr>
            <w:tcW w:w="1700" w:type="dxa"/>
          </w:tcPr>
          <w:p w14:paraId="6B980651" w14:textId="77777777" w:rsidR="004E00EE" w:rsidRPr="00FB20BD" w:rsidRDefault="004E00EE" w:rsidP="00B84CF7">
            <w:pPr>
              <w:pStyle w:val="TAL"/>
            </w:pPr>
          </w:p>
        </w:tc>
        <w:tc>
          <w:tcPr>
            <w:tcW w:w="1245" w:type="dxa"/>
          </w:tcPr>
          <w:p w14:paraId="423750E1" w14:textId="77777777" w:rsidR="004E00EE" w:rsidRPr="00FB20BD" w:rsidRDefault="004E00EE" w:rsidP="00B84CF7">
            <w:pPr>
              <w:pStyle w:val="TAL"/>
            </w:pPr>
          </w:p>
        </w:tc>
      </w:tr>
    </w:tbl>
    <w:p w14:paraId="67E93E3F" w14:textId="77777777" w:rsidR="004E00EE" w:rsidRPr="00FB20BD" w:rsidRDefault="004E00EE" w:rsidP="00B84CF7">
      <w:bookmarkStart w:id="1391" w:name="_Toc27478045"/>
      <w:bookmarkStart w:id="1392" w:name="_Toc36226738"/>
      <w:bookmarkStart w:id="1393" w:name="_Toc44324023"/>
      <w:bookmarkStart w:id="1394" w:name="_Toc52990216"/>
    </w:p>
    <w:p w14:paraId="7A05E39B" w14:textId="77777777" w:rsidR="004E00EE" w:rsidRPr="00FB20BD" w:rsidRDefault="004E00EE" w:rsidP="00B84CF7">
      <w:pPr>
        <w:pStyle w:val="TH"/>
      </w:pPr>
      <w:r w:rsidRPr="00FB20BD">
        <w:rPr>
          <w:lang w:eastAsia="zh-CN"/>
        </w:rPr>
        <w:t>Table 6.4.2.1.4.3-</w:t>
      </w:r>
      <w:r w:rsidRPr="00FB20BD">
        <w:t>4: PDSCH-ServingCellConfig: PUCCH format3 measuremen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E00EE" w:rsidRPr="00FB20BD" w14:paraId="5994FD82" w14:textId="77777777" w:rsidTr="00EF6B6C">
        <w:tc>
          <w:tcPr>
            <w:tcW w:w="9747" w:type="dxa"/>
            <w:gridSpan w:val="4"/>
            <w:tcBorders>
              <w:top w:val="single" w:sz="4" w:space="0" w:color="auto"/>
              <w:left w:val="single" w:sz="4" w:space="0" w:color="auto"/>
              <w:bottom w:val="single" w:sz="4" w:space="0" w:color="auto"/>
              <w:right w:val="single" w:sz="4" w:space="0" w:color="auto"/>
            </w:tcBorders>
            <w:hideMark/>
          </w:tcPr>
          <w:p w14:paraId="4EF9A0A7" w14:textId="77777777" w:rsidR="004E00EE" w:rsidRPr="00FB20BD" w:rsidRDefault="004E00EE" w:rsidP="00B84CF7">
            <w:pPr>
              <w:pStyle w:val="TAL"/>
            </w:pPr>
            <w:r w:rsidRPr="00FB20BD">
              <w:t>Derivation Path: TS 38.508-1[15], Table 4.6.3-102</w:t>
            </w:r>
          </w:p>
        </w:tc>
      </w:tr>
      <w:tr w:rsidR="004E00EE" w:rsidRPr="00FB20BD" w14:paraId="430E712C"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43CE5212" w14:textId="77777777" w:rsidR="004E00EE" w:rsidRPr="00FB20BD" w:rsidRDefault="004E00EE" w:rsidP="00B84CF7">
            <w:pPr>
              <w:pStyle w:val="TAH"/>
            </w:pPr>
            <w:r w:rsidRPr="00FB20BD">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D2F6151" w14:textId="77777777" w:rsidR="004E00EE" w:rsidRPr="00FB20BD" w:rsidRDefault="004E00EE" w:rsidP="00B84CF7">
            <w:pPr>
              <w:pStyle w:val="TAH"/>
            </w:pPr>
            <w:r w:rsidRPr="00FB20BD">
              <w:t>Value/remark</w:t>
            </w:r>
          </w:p>
        </w:tc>
        <w:tc>
          <w:tcPr>
            <w:tcW w:w="1700" w:type="dxa"/>
            <w:tcBorders>
              <w:top w:val="single" w:sz="4" w:space="0" w:color="auto"/>
              <w:left w:val="single" w:sz="4" w:space="0" w:color="auto"/>
              <w:bottom w:val="single" w:sz="4" w:space="0" w:color="auto"/>
              <w:right w:val="single" w:sz="4" w:space="0" w:color="auto"/>
            </w:tcBorders>
            <w:hideMark/>
          </w:tcPr>
          <w:p w14:paraId="7DB54606" w14:textId="77777777" w:rsidR="004E00EE" w:rsidRPr="00FB20BD" w:rsidRDefault="004E00EE" w:rsidP="00B84CF7">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2E4C6012" w14:textId="77777777" w:rsidR="004E00EE" w:rsidRPr="00FB20BD" w:rsidRDefault="004E00EE" w:rsidP="00B84CF7">
            <w:pPr>
              <w:pStyle w:val="TAH"/>
            </w:pPr>
            <w:r w:rsidRPr="00FB20BD">
              <w:t>Condition</w:t>
            </w:r>
          </w:p>
        </w:tc>
      </w:tr>
      <w:tr w:rsidR="004E00EE" w:rsidRPr="00FB20BD" w14:paraId="6DCC40D1"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1C188EA3" w14:textId="77777777" w:rsidR="004E00EE" w:rsidRPr="00FB20BD" w:rsidRDefault="004E00EE" w:rsidP="00B84CF7">
            <w:pPr>
              <w:pStyle w:val="TAL"/>
            </w:pPr>
            <w:r w:rsidRPr="00FB20BD">
              <w:t xml:space="preserve">PDSCH-ServingCellConfig ::= </w:t>
            </w:r>
            <w:r w:rsidRPr="00FB20BD">
              <w:rPr>
                <w:snapToGrid w:val="0"/>
              </w:rPr>
              <w:t xml:space="preserve">SEQUENCE </w:t>
            </w:r>
            <w:r w:rsidRPr="00FB20BD">
              <w:t>{</w:t>
            </w:r>
          </w:p>
        </w:tc>
        <w:tc>
          <w:tcPr>
            <w:tcW w:w="2267" w:type="dxa"/>
            <w:tcBorders>
              <w:top w:val="single" w:sz="4" w:space="0" w:color="auto"/>
              <w:left w:val="single" w:sz="4" w:space="0" w:color="auto"/>
              <w:bottom w:val="single" w:sz="4" w:space="0" w:color="auto"/>
              <w:right w:val="single" w:sz="4" w:space="0" w:color="auto"/>
            </w:tcBorders>
          </w:tcPr>
          <w:p w14:paraId="7524BB09"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1D282E79"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298BA882" w14:textId="77777777" w:rsidR="004E00EE" w:rsidRPr="00FB20BD" w:rsidRDefault="004E00EE" w:rsidP="00B84CF7">
            <w:pPr>
              <w:pStyle w:val="TAL"/>
            </w:pPr>
          </w:p>
        </w:tc>
      </w:tr>
      <w:tr w:rsidR="004E00EE" w:rsidRPr="00FB20BD" w14:paraId="0F286239"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4FDF779A" w14:textId="77777777" w:rsidR="004E00EE" w:rsidRPr="00FB20BD" w:rsidRDefault="004E00EE" w:rsidP="00B84CF7">
            <w:pPr>
              <w:pStyle w:val="TAL"/>
            </w:pPr>
            <w:r w:rsidRPr="00FB20BD">
              <w:t xml:space="preserve">  codeBlockGroupTransmission</w:t>
            </w:r>
          </w:p>
        </w:tc>
        <w:tc>
          <w:tcPr>
            <w:tcW w:w="2267" w:type="dxa"/>
            <w:tcBorders>
              <w:top w:val="single" w:sz="4" w:space="0" w:color="auto"/>
              <w:left w:val="single" w:sz="4" w:space="0" w:color="auto"/>
              <w:bottom w:val="single" w:sz="4" w:space="0" w:color="auto"/>
              <w:right w:val="single" w:sz="4" w:space="0" w:color="auto"/>
            </w:tcBorders>
            <w:hideMark/>
          </w:tcPr>
          <w:p w14:paraId="4AFC3B84" w14:textId="77777777" w:rsidR="004E00EE" w:rsidRPr="00FB20BD" w:rsidRDefault="004E00EE"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4984185C"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6BA7605B" w14:textId="77777777" w:rsidR="004E00EE" w:rsidRPr="00FB20BD" w:rsidRDefault="004E00EE" w:rsidP="00B84CF7">
            <w:pPr>
              <w:pStyle w:val="TAL"/>
            </w:pPr>
          </w:p>
        </w:tc>
      </w:tr>
      <w:tr w:rsidR="004E00EE" w:rsidRPr="00FB20BD" w14:paraId="35E7FAE7"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1B4CCC32" w14:textId="77777777" w:rsidR="004E00EE" w:rsidRPr="00FB20BD" w:rsidRDefault="004E00EE" w:rsidP="00B84CF7">
            <w:pPr>
              <w:pStyle w:val="TAL"/>
            </w:pPr>
            <w:r w:rsidRPr="00FB20BD">
              <w:t xml:space="preserve">  xOverhead</w:t>
            </w:r>
          </w:p>
        </w:tc>
        <w:tc>
          <w:tcPr>
            <w:tcW w:w="2267" w:type="dxa"/>
            <w:tcBorders>
              <w:top w:val="single" w:sz="4" w:space="0" w:color="auto"/>
              <w:left w:val="single" w:sz="4" w:space="0" w:color="auto"/>
              <w:bottom w:val="single" w:sz="4" w:space="0" w:color="auto"/>
              <w:right w:val="single" w:sz="4" w:space="0" w:color="auto"/>
            </w:tcBorders>
            <w:hideMark/>
          </w:tcPr>
          <w:p w14:paraId="6C426970" w14:textId="77777777" w:rsidR="004E00EE" w:rsidRPr="00FB20BD" w:rsidRDefault="004E00EE"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4AD3CE45"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3A9D0C27" w14:textId="77777777" w:rsidR="004E00EE" w:rsidRPr="00FB20BD" w:rsidRDefault="004E00EE" w:rsidP="00B84CF7">
            <w:pPr>
              <w:pStyle w:val="TAL"/>
            </w:pPr>
          </w:p>
        </w:tc>
      </w:tr>
      <w:tr w:rsidR="004E00EE" w:rsidRPr="00FB20BD" w14:paraId="18F9BFB7" w14:textId="77777777" w:rsidTr="00EF6B6C">
        <w:tc>
          <w:tcPr>
            <w:tcW w:w="4535" w:type="dxa"/>
            <w:tcBorders>
              <w:top w:val="single" w:sz="4" w:space="0" w:color="auto"/>
              <w:left w:val="single" w:sz="4" w:space="0" w:color="auto"/>
              <w:bottom w:val="nil"/>
              <w:right w:val="single" w:sz="4" w:space="0" w:color="auto"/>
            </w:tcBorders>
            <w:hideMark/>
          </w:tcPr>
          <w:p w14:paraId="1F913561" w14:textId="77777777" w:rsidR="004E00EE" w:rsidRPr="00FB20BD" w:rsidRDefault="004E00EE" w:rsidP="00B84CF7">
            <w:pPr>
              <w:pStyle w:val="TAL"/>
            </w:pPr>
            <w:r w:rsidRPr="00FB20BD">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20B98C54" w14:textId="77777777" w:rsidR="004E00EE" w:rsidRPr="00FB20BD" w:rsidRDefault="004E00EE" w:rsidP="00B84CF7">
            <w:pPr>
              <w:pStyle w:val="TAL"/>
            </w:pPr>
            <w:r w:rsidRPr="00FB20BD">
              <w:t>n6</w:t>
            </w:r>
          </w:p>
        </w:tc>
        <w:tc>
          <w:tcPr>
            <w:tcW w:w="1700" w:type="dxa"/>
            <w:tcBorders>
              <w:top w:val="single" w:sz="4" w:space="0" w:color="auto"/>
              <w:left w:val="single" w:sz="4" w:space="0" w:color="auto"/>
              <w:bottom w:val="single" w:sz="4" w:space="0" w:color="auto"/>
              <w:right w:val="single" w:sz="4" w:space="0" w:color="auto"/>
            </w:tcBorders>
            <w:hideMark/>
          </w:tcPr>
          <w:p w14:paraId="09492DF0"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774053C" w14:textId="77777777" w:rsidR="004E00EE" w:rsidRPr="00FB20BD" w:rsidRDefault="004E00EE" w:rsidP="00B84CF7">
            <w:pPr>
              <w:pStyle w:val="TAL"/>
            </w:pPr>
            <w:r w:rsidRPr="00FB20BD">
              <w:t>FDD</w:t>
            </w:r>
          </w:p>
        </w:tc>
      </w:tr>
      <w:tr w:rsidR="004E00EE" w:rsidRPr="00FB20BD" w14:paraId="7127472A"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403C9F0E" w14:textId="77777777" w:rsidR="004E00EE" w:rsidRPr="00FB20BD" w:rsidRDefault="004E00EE" w:rsidP="00B84CF7">
            <w:pPr>
              <w:pStyle w:val="TAL"/>
            </w:pPr>
            <w:r w:rsidRPr="00FB20BD">
              <w:t xml:space="preserve">  pucch-Cell</w:t>
            </w:r>
          </w:p>
        </w:tc>
        <w:tc>
          <w:tcPr>
            <w:tcW w:w="2267" w:type="dxa"/>
            <w:tcBorders>
              <w:top w:val="single" w:sz="4" w:space="0" w:color="auto"/>
              <w:left w:val="single" w:sz="4" w:space="0" w:color="auto"/>
              <w:bottom w:val="single" w:sz="4" w:space="0" w:color="auto"/>
              <w:right w:val="single" w:sz="4" w:space="0" w:color="auto"/>
            </w:tcBorders>
            <w:hideMark/>
          </w:tcPr>
          <w:p w14:paraId="70AEB22D" w14:textId="77777777" w:rsidR="004E00EE" w:rsidRPr="00FB20BD" w:rsidRDefault="004E00EE"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78F65D3C"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1E63AE6D" w14:textId="77777777" w:rsidR="004E00EE" w:rsidRPr="00FB20BD" w:rsidRDefault="004E00EE" w:rsidP="00B84CF7">
            <w:pPr>
              <w:pStyle w:val="TAL"/>
            </w:pPr>
          </w:p>
        </w:tc>
      </w:tr>
      <w:tr w:rsidR="004E00EE" w:rsidRPr="00FB20BD" w14:paraId="34AA27F9"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0AE1FF9C" w14:textId="77777777" w:rsidR="004E00EE" w:rsidRPr="00FB20BD" w:rsidRDefault="004E00EE" w:rsidP="00B84CF7">
            <w:pPr>
              <w:pStyle w:val="TAL"/>
            </w:pPr>
            <w:r w:rsidRPr="00FB20BD">
              <w:rPr>
                <w:lang w:eastAsia="zh-CN"/>
              </w:rPr>
              <w:t xml:space="preserve">  </w:t>
            </w:r>
            <w:r w:rsidRPr="00FB20BD">
              <w:t>maxMIMO-Layers</w:t>
            </w:r>
          </w:p>
        </w:tc>
        <w:tc>
          <w:tcPr>
            <w:tcW w:w="2267" w:type="dxa"/>
            <w:tcBorders>
              <w:top w:val="single" w:sz="4" w:space="0" w:color="auto"/>
              <w:left w:val="single" w:sz="4" w:space="0" w:color="auto"/>
              <w:bottom w:val="single" w:sz="4" w:space="0" w:color="auto"/>
              <w:right w:val="single" w:sz="4" w:space="0" w:color="auto"/>
            </w:tcBorders>
            <w:hideMark/>
          </w:tcPr>
          <w:p w14:paraId="1B17C623" w14:textId="77777777" w:rsidR="004E00EE" w:rsidRPr="00FB20BD" w:rsidRDefault="004E00EE"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7A18E49C"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280721D8" w14:textId="77777777" w:rsidR="004E00EE" w:rsidRPr="00FB20BD" w:rsidRDefault="004E00EE" w:rsidP="00B84CF7">
            <w:pPr>
              <w:pStyle w:val="TAL"/>
            </w:pPr>
          </w:p>
        </w:tc>
      </w:tr>
      <w:tr w:rsidR="004E00EE" w:rsidRPr="00FB20BD" w14:paraId="7FF6178D"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7ECC4063" w14:textId="77777777" w:rsidR="004E00EE" w:rsidRPr="00FB20BD" w:rsidRDefault="004E00EE" w:rsidP="00B84CF7">
            <w:pPr>
              <w:pStyle w:val="TAL"/>
            </w:pPr>
            <w:r w:rsidRPr="00FB20BD">
              <w:rPr>
                <w:lang w:eastAsia="zh-CN"/>
              </w:rPr>
              <w:t xml:space="preserve">  </w:t>
            </w:r>
            <w:r w:rsidRPr="00FB20BD">
              <w:t>processingType2Enabled</w:t>
            </w:r>
          </w:p>
        </w:tc>
        <w:tc>
          <w:tcPr>
            <w:tcW w:w="2267" w:type="dxa"/>
            <w:tcBorders>
              <w:top w:val="single" w:sz="4" w:space="0" w:color="auto"/>
              <w:left w:val="single" w:sz="4" w:space="0" w:color="auto"/>
              <w:bottom w:val="single" w:sz="4" w:space="0" w:color="auto"/>
              <w:right w:val="single" w:sz="4" w:space="0" w:color="auto"/>
            </w:tcBorders>
            <w:hideMark/>
          </w:tcPr>
          <w:p w14:paraId="7CCF1A5C" w14:textId="77777777" w:rsidR="004E00EE" w:rsidRPr="00FB20BD" w:rsidRDefault="004E00EE"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30333A20"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3849BD76" w14:textId="77777777" w:rsidR="004E00EE" w:rsidRPr="00FB20BD" w:rsidRDefault="004E00EE" w:rsidP="00B84CF7">
            <w:pPr>
              <w:pStyle w:val="TAL"/>
            </w:pPr>
          </w:p>
        </w:tc>
      </w:tr>
      <w:tr w:rsidR="004E00EE" w:rsidRPr="00FB20BD" w14:paraId="2EB1FF6D"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1EF28B90" w14:textId="77777777" w:rsidR="004E00EE" w:rsidRPr="00FB20BD" w:rsidRDefault="004E00EE" w:rsidP="00B84CF7">
            <w:pPr>
              <w:pStyle w:val="TAL"/>
            </w:pPr>
            <w:r w:rsidRPr="00FB20BD">
              <w:rPr>
                <w:lang w:eastAsia="zh-CN"/>
              </w:rPr>
              <w:t xml:space="preserve">  </w:t>
            </w:r>
            <w:r w:rsidRPr="00FB20BD">
              <w:t>pdsch-CodeBlockGroupTransmissionList-r16</w:t>
            </w:r>
          </w:p>
        </w:tc>
        <w:tc>
          <w:tcPr>
            <w:tcW w:w="2267" w:type="dxa"/>
            <w:tcBorders>
              <w:top w:val="single" w:sz="4" w:space="0" w:color="auto"/>
              <w:left w:val="single" w:sz="4" w:space="0" w:color="auto"/>
              <w:bottom w:val="single" w:sz="4" w:space="0" w:color="auto"/>
              <w:right w:val="single" w:sz="4" w:space="0" w:color="auto"/>
            </w:tcBorders>
            <w:hideMark/>
          </w:tcPr>
          <w:p w14:paraId="59E0D938" w14:textId="77777777" w:rsidR="004E00EE" w:rsidRPr="00FB20BD" w:rsidRDefault="004E00EE"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21FA253E"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14738495" w14:textId="77777777" w:rsidR="004E00EE" w:rsidRPr="00FB20BD" w:rsidRDefault="004E00EE" w:rsidP="00B84CF7">
            <w:pPr>
              <w:pStyle w:val="TAL"/>
            </w:pPr>
          </w:p>
        </w:tc>
      </w:tr>
      <w:tr w:rsidR="004E00EE" w:rsidRPr="00FB20BD" w14:paraId="17A10BBB"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7DA0D462" w14:textId="77777777" w:rsidR="004E00EE" w:rsidRPr="00FB20BD" w:rsidRDefault="004E00EE" w:rsidP="00B84CF7">
            <w:pPr>
              <w:pStyle w:val="TAL"/>
            </w:pPr>
            <w:r w:rsidRPr="00FB20BD">
              <w:t>}</w:t>
            </w:r>
          </w:p>
        </w:tc>
        <w:tc>
          <w:tcPr>
            <w:tcW w:w="2267" w:type="dxa"/>
            <w:tcBorders>
              <w:top w:val="single" w:sz="4" w:space="0" w:color="auto"/>
              <w:left w:val="single" w:sz="4" w:space="0" w:color="auto"/>
              <w:bottom w:val="single" w:sz="4" w:space="0" w:color="auto"/>
              <w:right w:val="single" w:sz="4" w:space="0" w:color="auto"/>
            </w:tcBorders>
          </w:tcPr>
          <w:p w14:paraId="1E00A100"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192D37F9"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76C8FD0E" w14:textId="77777777" w:rsidR="004E00EE" w:rsidRPr="00FB20BD" w:rsidRDefault="004E00EE" w:rsidP="00B84CF7">
            <w:pPr>
              <w:pStyle w:val="TAL"/>
            </w:pPr>
          </w:p>
        </w:tc>
      </w:tr>
    </w:tbl>
    <w:p w14:paraId="184BD256" w14:textId="77777777" w:rsidR="004E00EE" w:rsidRPr="00FB20BD" w:rsidRDefault="004E00EE" w:rsidP="00B84CF7"/>
    <w:p w14:paraId="2FD0F912" w14:textId="77777777" w:rsidR="004E00EE" w:rsidRPr="00FB20BD" w:rsidRDefault="004E00EE" w:rsidP="004E00EE">
      <w:pPr>
        <w:pStyle w:val="H6"/>
      </w:pPr>
      <w:bookmarkStart w:id="1395" w:name="_Toc60823415"/>
      <w:bookmarkStart w:id="1396" w:name="_Toc60825337"/>
      <w:r w:rsidRPr="00FB20BD">
        <w:t>6.4.2.1.5</w:t>
      </w:r>
      <w:r w:rsidRPr="00FB20BD">
        <w:tab/>
        <w:t>Test requirement</w:t>
      </w:r>
      <w:bookmarkEnd w:id="1391"/>
      <w:bookmarkEnd w:id="1392"/>
      <w:bookmarkEnd w:id="1393"/>
      <w:bookmarkEnd w:id="1394"/>
      <w:bookmarkEnd w:id="1395"/>
      <w:bookmarkEnd w:id="1396"/>
    </w:p>
    <w:p w14:paraId="7EEFFA7B" w14:textId="77777777" w:rsidR="004E00EE" w:rsidRPr="00FB20BD" w:rsidRDefault="004E00EE" w:rsidP="00B84CF7">
      <w:r w:rsidRPr="00FB20BD">
        <w:t xml:space="preserve">The </w:t>
      </w:r>
      <w:r w:rsidRPr="00FB20BD">
        <w:rPr>
          <w:lang w:eastAsia="zh-CN"/>
        </w:rPr>
        <w:t xml:space="preserve">PUSCH </w:t>
      </w:r>
      <w:r w:rsidRPr="00FB20BD">
        <w:t>EVM, derived in Annex E.4.2, shall not exceed the values in Table 6.4.2.1.5-1.</w:t>
      </w:r>
    </w:p>
    <w:p w14:paraId="576943CF" w14:textId="77777777" w:rsidR="004E00EE" w:rsidRPr="00FB20BD" w:rsidRDefault="004E00EE" w:rsidP="00B84CF7">
      <w:pPr>
        <w:rPr>
          <w:lang w:eastAsia="zh-CN"/>
        </w:rPr>
      </w:pPr>
      <w:r w:rsidRPr="00FB20BD">
        <w:t xml:space="preserve">The </w:t>
      </w:r>
      <w:r w:rsidRPr="00FB20BD">
        <w:rPr>
          <w:lang w:eastAsia="zh-CN"/>
        </w:rPr>
        <w:t>PUSCH</w:t>
      </w:r>
      <w:r w:rsidRPr="00FB20BD">
        <w:rPr>
          <w:position w:val="-6"/>
        </w:rPr>
        <w:object w:dxaOrig="1020" w:dyaOrig="340" w14:anchorId="2C6BDE30">
          <v:shape id="_x0000_i1034" type="#_x0000_t75" style="width:50.5pt;height:17.5pt" o:ole="">
            <v:imagedata r:id="rId37" o:title=""/>
          </v:shape>
          <o:OLEObject Type="Embed" ProgID="Equation.3" ShapeID="_x0000_i1034" DrawAspect="Content" ObjectID="_1781609925" r:id="rId39"/>
        </w:object>
      </w:r>
      <w:r w:rsidRPr="00FB20BD">
        <w:t>,</w:t>
      </w:r>
      <w:r w:rsidRPr="00FB20BD">
        <w:rPr>
          <w:lang w:eastAsia="zh-CN"/>
        </w:rPr>
        <w:t xml:space="preserve"> </w:t>
      </w:r>
      <w:r w:rsidRPr="00FB20BD">
        <w:t>derived in Annex E.4.6.2</w:t>
      </w:r>
      <w:r w:rsidRPr="00FB20BD">
        <w:rPr>
          <w:lang w:eastAsia="zh-CN"/>
        </w:rPr>
        <w:t>,</w:t>
      </w:r>
      <w:r w:rsidRPr="00FB20BD">
        <w:t xml:space="preserve"> shall not exceed the values in Table 6.4.2.1.5-1 </w:t>
      </w:r>
      <w:r w:rsidRPr="00FB20BD">
        <w:rPr>
          <w:lang w:eastAsia="zh-CN"/>
        </w:rPr>
        <w:t>when embedded with data symbols of the respective modulation scheme</w:t>
      </w:r>
      <w:r w:rsidRPr="00FB20BD">
        <w:t>.</w:t>
      </w:r>
    </w:p>
    <w:p w14:paraId="7C5B313D" w14:textId="77777777" w:rsidR="004E00EE" w:rsidRPr="00FB20BD" w:rsidRDefault="004E00EE" w:rsidP="00B84CF7">
      <w:pPr>
        <w:pStyle w:val="TH"/>
        <w:rPr>
          <w:lang w:eastAsia="zh-CN"/>
        </w:rPr>
      </w:pPr>
      <w:r w:rsidRPr="00FB20BD">
        <w:t>Table 6.4.2.1.5-1: Test requirements for Error Vector Magnitude</w:t>
      </w:r>
    </w:p>
    <w:tbl>
      <w:tblPr>
        <w:tblW w:w="7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3332"/>
      </w:tblGrid>
      <w:tr w:rsidR="004E00EE" w:rsidRPr="00FB20BD" w14:paraId="44206F07" w14:textId="77777777" w:rsidTr="00EF6B6C">
        <w:trPr>
          <w:jc w:val="center"/>
        </w:trPr>
        <w:tc>
          <w:tcPr>
            <w:tcW w:w="3256" w:type="dxa"/>
          </w:tcPr>
          <w:p w14:paraId="517CF795" w14:textId="77777777" w:rsidR="004E00EE" w:rsidRPr="00FB20BD" w:rsidRDefault="004E00EE" w:rsidP="00B84CF7">
            <w:pPr>
              <w:pStyle w:val="TAH"/>
            </w:pPr>
            <w:r w:rsidRPr="00FB20BD">
              <w:br w:type="page"/>
              <w:t>Parameter</w:t>
            </w:r>
          </w:p>
        </w:tc>
        <w:tc>
          <w:tcPr>
            <w:tcW w:w="1135" w:type="dxa"/>
          </w:tcPr>
          <w:p w14:paraId="4232E3DF" w14:textId="77777777" w:rsidR="004E00EE" w:rsidRPr="00FB20BD" w:rsidRDefault="004E00EE" w:rsidP="00B84CF7">
            <w:pPr>
              <w:pStyle w:val="TAH"/>
            </w:pPr>
            <w:r w:rsidRPr="00FB20BD">
              <w:t>Unit</w:t>
            </w:r>
          </w:p>
        </w:tc>
        <w:tc>
          <w:tcPr>
            <w:tcW w:w="3332" w:type="dxa"/>
          </w:tcPr>
          <w:p w14:paraId="355CCC90" w14:textId="77777777" w:rsidR="004E00EE" w:rsidRPr="00FB20BD" w:rsidRDefault="004E00EE" w:rsidP="00B84CF7">
            <w:pPr>
              <w:pStyle w:val="TAH"/>
            </w:pPr>
            <w:r w:rsidRPr="00FB20BD">
              <w:t>Average EVM Level</w:t>
            </w:r>
          </w:p>
        </w:tc>
      </w:tr>
      <w:tr w:rsidR="004E00EE" w:rsidRPr="00FB20BD" w14:paraId="776A3DF5" w14:textId="77777777" w:rsidTr="00EF6B6C">
        <w:trPr>
          <w:jc w:val="center"/>
        </w:trPr>
        <w:tc>
          <w:tcPr>
            <w:tcW w:w="3256" w:type="dxa"/>
          </w:tcPr>
          <w:p w14:paraId="2B503AA8" w14:textId="613F29E0" w:rsidR="004E00EE" w:rsidRPr="00FB20BD" w:rsidRDefault="004E00EE" w:rsidP="00B84CF7">
            <w:pPr>
              <w:pStyle w:val="TAL"/>
            </w:pPr>
            <w:r w:rsidRPr="00FB20BD">
              <w:t>Pi/2-BPSK</w:t>
            </w:r>
          </w:p>
        </w:tc>
        <w:tc>
          <w:tcPr>
            <w:tcW w:w="1135" w:type="dxa"/>
          </w:tcPr>
          <w:p w14:paraId="3FE71413" w14:textId="77777777" w:rsidR="004E00EE" w:rsidRPr="00FB20BD" w:rsidRDefault="004E00EE" w:rsidP="00B84CF7">
            <w:pPr>
              <w:pStyle w:val="TAC"/>
            </w:pPr>
            <w:r w:rsidRPr="00FB20BD">
              <w:t>%</w:t>
            </w:r>
          </w:p>
        </w:tc>
        <w:tc>
          <w:tcPr>
            <w:tcW w:w="3332" w:type="dxa"/>
          </w:tcPr>
          <w:p w14:paraId="1EF9FCF6" w14:textId="77777777" w:rsidR="004E00EE" w:rsidRPr="00FB20BD" w:rsidRDefault="004E00EE" w:rsidP="00B84CF7">
            <w:pPr>
              <w:pStyle w:val="TAC"/>
            </w:pPr>
            <w:r w:rsidRPr="00FB20BD">
              <w:t>30 + TT</w:t>
            </w:r>
          </w:p>
        </w:tc>
      </w:tr>
      <w:tr w:rsidR="004E00EE" w:rsidRPr="00FB20BD" w14:paraId="08449C24" w14:textId="77777777" w:rsidTr="00EF6B6C">
        <w:trPr>
          <w:jc w:val="center"/>
        </w:trPr>
        <w:tc>
          <w:tcPr>
            <w:tcW w:w="3256" w:type="dxa"/>
          </w:tcPr>
          <w:p w14:paraId="41D7E2FB" w14:textId="77777777" w:rsidR="004E00EE" w:rsidRPr="00FB20BD" w:rsidRDefault="004E00EE" w:rsidP="00B84CF7">
            <w:pPr>
              <w:pStyle w:val="TAL"/>
            </w:pPr>
            <w:r w:rsidRPr="00FB20BD">
              <w:t>QPSK</w:t>
            </w:r>
          </w:p>
        </w:tc>
        <w:tc>
          <w:tcPr>
            <w:tcW w:w="1135" w:type="dxa"/>
          </w:tcPr>
          <w:p w14:paraId="122B7E25" w14:textId="77777777" w:rsidR="004E00EE" w:rsidRPr="00FB20BD" w:rsidRDefault="004E00EE" w:rsidP="00B84CF7">
            <w:pPr>
              <w:pStyle w:val="TAC"/>
            </w:pPr>
            <w:r w:rsidRPr="00FB20BD">
              <w:t>%</w:t>
            </w:r>
          </w:p>
        </w:tc>
        <w:tc>
          <w:tcPr>
            <w:tcW w:w="3332" w:type="dxa"/>
          </w:tcPr>
          <w:p w14:paraId="29930571" w14:textId="77777777" w:rsidR="004E00EE" w:rsidRPr="00FB20BD" w:rsidRDefault="004E00EE" w:rsidP="00B84CF7">
            <w:pPr>
              <w:pStyle w:val="TAC"/>
            </w:pPr>
            <w:r w:rsidRPr="00FB20BD">
              <w:t>17.5 + TT</w:t>
            </w:r>
          </w:p>
        </w:tc>
      </w:tr>
      <w:tr w:rsidR="004E00EE" w:rsidRPr="00FB20BD" w14:paraId="4F99EAE8" w14:textId="77777777" w:rsidTr="00EF6B6C">
        <w:trPr>
          <w:jc w:val="center"/>
        </w:trPr>
        <w:tc>
          <w:tcPr>
            <w:tcW w:w="3256" w:type="dxa"/>
          </w:tcPr>
          <w:p w14:paraId="4B26CD9F" w14:textId="4F3662DF" w:rsidR="004E00EE" w:rsidRPr="00FB20BD" w:rsidRDefault="004E00EE" w:rsidP="00B84CF7">
            <w:pPr>
              <w:pStyle w:val="TAL"/>
            </w:pPr>
            <w:r w:rsidRPr="00FB20BD">
              <w:t>16</w:t>
            </w:r>
            <w:r w:rsidRPr="00FB20BD">
              <w:rPr>
                <w:rFonts w:eastAsia="Malgun Gothic"/>
              </w:rPr>
              <w:t xml:space="preserve"> </w:t>
            </w:r>
            <w:r w:rsidRPr="00FB20BD">
              <w:t>QAM</w:t>
            </w:r>
          </w:p>
        </w:tc>
        <w:tc>
          <w:tcPr>
            <w:tcW w:w="1135" w:type="dxa"/>
          </w:tcPr>
          <w:p w14:paraId="2AAB1D9C" w14:textId="77777777" w:rsidR="004E00EE" w:rsidRPr="00FB20BD" w:rsidRDefault="004E00EE" w:rsidP="00B84CF7">
            <w:pPr>
              <w:pStyle w:val="TAC"/>
            </w:pPr>
            <w:r w:rsidRPr="00FB20BD">
              <w:t>%</w:t>
            </w:r>
          </w:p>
        </w:tc>
        <w:tc>
          <w:tcPr>
            <w:tcW w:w="3332" w:type="dxa"/>
          </w:tcPr>
          <w:p w14:paraId="019BC324" w14:textId="77777777" w:rsidR="004E00EE" w:rsidRPr="00FB20BD" w:rsidRDefault="004E00EE" w:rsidP="00B84CF7">
            <w:pPr>
              <w:pStyle w:val="TAC"/>
            </w:pPr>
            <w:r w:rsidRPr="00FB20BD">
              <w:t>12.5 + TT</w:t>
            </w:r>
          </w:p>
        </w:tc>
      </w:tr>
      <w:tr w:rsidR="004E00EE" w:rsidRPr="00FB20BD" w14:paraId="62442405" w14:textId="77777777" w:rsidTr="00EF6B6C">
        <w:trPr>
          <w:jc w:val="center"/>
        </w:trPr>
        <w:tc>
          <w:tcPr>
            <w:tcW w:w="3256" w:type="dxa"/>
          </w:tcPr>
          <w:p w14:paraId="5ED5B447" w14:textId="747BDF73" w:rsidR="004E00EE" w:rsidRPr="00FB20BD" w:rsidRDefault="004E00EE" w:rsidP="00B84CF7">
            <w:pPr>
              <w:pStyle w:val="TAL"/>
            </w:pPr>
            <w:r w:rsidRPr="00FB20BD">
              <w:rPr>
                <w:lang w:eastAsia="zh-CN"/>
              </w:rPr>
              <w:t>64</w:t>
            </w:r>
            <w:r w:rsidRPr="00FB20BD">
              <w:rPr>
                <w:rFonts w:eastAsia="Malgun Gothic"/>
              </w:rPr>
              <w:t xml:space="preserve"> </w:t>
            </w:r>
            <w:r w:rsidRPr="00FB20BD">
              <w:t>QAM</w:t>
            </w:r>
          </w:p>
        </w:tc>
        <w:tc>
          <w:tcPr>
            <w:tcW w:w="1135" w:type="dxa"/>
          </w:tcPr>
          <w:p w14:paraId="4771DF9C" w14:textId="77777777" w:rsidR="004E00EE" w:rsidRPr="00FB20BD" w:rsidRDefault="004E00EE" w:rsidP="00B84CF7">
            <w:pPr>
              <w:pStyle w:val="TAC"/>
            </w:pPr>
            <w:r w:rsidRPr="00FB20BD">
              <w:t>%</w:t>
            </w:r>
          </w:p>
        </w:tc>
        <w:tc>
          <w:tcPr>
            <w:tcW w:w="3332" w:type="dxa"/>
          </w:tcPr>
          <w:p w14:paraId="769C3903" w14:textId="77777777" w:rsidR="004E00EE" w:rsidRPr="00FB20BD" w:rsidRDefault="004E00EE" w:rsidP="00B84CF7">
            <w:pPr>
              <w:pStyle w:val="TAC"/>
            </w:pPr>
            <w:r w:rsidRPr="00FB20BD">
              <w:rPr>
                <w:lang w:eastAsia="zh-CN"/>
              </w:rPr>
              <w:t xml:space="preserve">8 </w:t>
            </w:r>
            <w:r w:rsidRPr="00FB20BD">
              <w:t>+ TT</w:t>
            </w:r>
          </w:p>
        </w:tc>
      </w:tr>
      <w:tr w:rsidR="004E00EE" w:rsidRPr="00FB20BD" w14:paraId="09DDCD0C" w14:textId="77777777" w:rsidTr="00EF6B6C">
        <w:trPr>
          <w:jc w:val="center"/>
        </w:trPr>
        <w:tc>
          <w:tcPr>
            <w:tcW w:w="3256" w:type="dxa"/>
          </w:tcPr>
          <w:p w14:paraId="6B26BE70" w14:textId="77777777" w:rsidR="004E00EE" w:rsidRPr="00FB20BD" w:rsidRDefault="004E00EE" w:rsidP="00B84CF7">
            <w:pPr>
              <w:pStyle w:val="TAL"/>
              <w:rPr>
                <w:lang w:eastAsia="zh-CN"/>
              </w:rPr>
            </w:pPr>
            <w:r w:rsidRPr="00FB20BD">
              <w:rPr>
                <w:lang w:eastAsia="zh-CN"/>
              </w:rPr>
              <w:t>256 QAM</w:t>
            </w:r>
          </w:p>
        </w:tc>
        <w:tc>
          <w:tcPr>
            <w:tcW w:w="1135" w:type="dxa"/>
          </w:tcPr>
          <w:p w14:paraId="4864BABC" w14:textId="77777777" w:rsidR="004E00EE" w:rsidRPr="00FB20BD" w:rsidRDefault="004E00EE" w:rsidP="00B84CF7">
            <w:pPr>
              <w:pStyle w:val="TAC"/>
            </w:pPr>
            <w:r w:rsidRPr="00FB20BD">
              <w:t>%</w:t>
            </w:r>
          </w:p>
        </w:tc>
        <w:tc>
          <w:tcPr>
            <w:tcW w:w="3332" w:type="dxa"/>
          </w:tcPr>
          <w:p w14:paraId="5B5C9570" w14:textId="77777777" w:rsidR="004E00EE" w:rsidRPr="00FB20BD" w:rsidRDefault="004E00EE" w:rsidP="00B84CF7">
            <w:pPr>
              <w:pStyle w:val="TAC"/>
              <w:rPr>
                <w:lang w:eastAsia="zh-CN"/>
              </w:rPr>
            </w:pPr>
            <w:r w:rsidRPr="00FB20BD">
              <w:rPr>
                <w:lang w:eastAsia="zh-CN"/>
              </w:rPr>
              <w:t>3.5 + TT</w:t>
            </w:r>
          </w:p>
        </w:tc>
      </w:tr>
      <w:tr w:rsidR="004E00EE" w:rsidRPr="00FB20BD" w14:paraId="07F544FD" w14:textId="77777777" w:rsidTr="00EF6B6C">
        <w:trPr>
          <w:jc w:val="center"/>
        </w:trPr>
        <w:tc>
          <w:tcPr>
            <w:tcW w:w="7723" w:type="dxa"/>
            <w:gridSpan w:val="3"/>
          </w:tcPr>
          <w:p w14:paraId="1D0FF34B" w14:textId="77777777" w:rsidR="004E00EE" w:rsidRPr="00FB20BD" w:rsidRDefault="004E00EE" w:rsidP="00B84CF7">
            <w:pPr>
              <w:pStyle w:val="TAN"/>
              <w:rPr>
                <w:rFonts w:cs="v5.0.0"/>
                <w:lang w:eastAsia="zh-CN"/>
              </w:rPr>
            </w:pPr>
            <w:r w:rsidRPr="00FB20BD">
              <w:rPr>
                <w:rFonts w:cs="v5.0.0"/>
                <w:lang w:eastAsia="zh-CN"/>
              </w:rPr>
              <w:t>Note 1</w:t>
            </w:r>
            <w:r w:rsidRPr="00FB20BD">
              <w:t>:</w:t>
            </w:r>
            <w:r w:rsidRPr="00FB20BD">
              <w:tab/>
              <w:t>TT is defined in Table 6.4.2.1.5-2.</w:t>
            </w:r>
          </w:p>
        </w:tc>
      </w:tr>
    </w:tbl>
    <w:p w14:paraId="67644EFC" w14:textId="77777777" w:rsidR="004E00EE" w:rsidRPr="00FB20BD" w:rsidRDefault="004E00EE" w:rsidP="00B84CF7"/>
    <w:p w14:paraId="0E3718C7" w14:textId="77777777" w:rsidR="004E00EE" w:rsidRPr="00FB20BD" w:rsidRDefault="004E00EE" w:rsidP="00B84CF7">
      <w:pPr>
        <w:pStyle w:val="TH"/>
        <w:rPr>
          <w:lang w:eastAsia="zh-CN"/>
        </w:rPr>
      </w:pPr>
      <w:r w:rsidRPr="00FB20BD">
        <w:t>Table 6.4.2.1.5-2: Test Tolerance</w:t>
      </w:r>
    </w:p>
    <w:tbl>
      <w:tblPr>
        <w:tblW w:w="7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3332"/>
      </w:tblGrid>
      <w:tr w:rsidR="004E00EE" w:rsidRPr="00FB20BD" w14:paraId="2881A4A7" w14:textId="77777777" w:rsidTr="00EF6B6C">
        <w:trPr>
          <w:jc w:val="center"/>
        </w:trPr>
        <w:tc>
          <w:tcPr>
            <w:tcW w:w="3256" w:type="dxa"/>
          </w:tcPr>
          <w:p w14:paraId="72BE4E1A" w14:textId="77777777" w:rsidR="004E00EE" w:rsidRPr="00FB20BD" w:rsidRDefault="004E00EE" w:rsidP="00B84CF7">
            <w:pPr>
              <w:pStyle w:val="TAH"/>
            </w:pPr>
            <w:r w:rsidRPr="00FB20BD">
              <w:br w:type="page"/>
              <w:t>Parameter</w:t>
            </w:r>
          </w:p>
        </w:tc>
        <w:tc>
          <w:tcPr>
            <w:tcW w:w="1135" w:type="dxa"/>
          </w:tcPr>
          <w:p w14:paraId="09C7240D" w14:textId="77777777" w:rsidR="004E00EE" w:rsidRPr="00FB20BD" w:rsidRDefault="004E00EE" w:rsidP="00B84CF7">
            <w:pPr>
              <w:pStyle w:val="TAH"/>
            </w:pPr>
            <w:r w:rsidRPr="00FB20BD">
              <w:t>Unit</w:t>
            </w:r>
          </w:p>
        </w:tc>
        <w:tc>
          <w:tcPr>
            <w:tcW w:w="3332" w:type="dxa"/>
          </w:tcPr>
          <w:p w14:paraId="37BEA9B7" w14:textId="77777777" w:rsidR="004E00EE" w:rsidRPr="00FB20BD" w:rsidRDefault="004E00EE" w:rsidP="00B84CF7">
            <w:pPr>
              <w:pStyle w:val="TAH"/>
            </w:pPr>
            <w:r w:rsidRPr="00FB20BD">
              <w:t>Average EVM Level</w:t>
            </w:r>
          </w:p>
        </w:tc>
      </w:tr>
      <w:tr w:rsidR="004E00EE" w:rsidRPr="00FB20BD" w14:paraId="53744AE0" w14:textId="77777777" w:rsidTr="00EF6B6C">
        <w:trPr>
          <w:jc w:val="center"/>
        </w:trPr>
        <w:tc>
          <w:tcPr>
            <w:tcW w:w="3256" w:type="dxa"/>
          </w:tcPr>
          <w:p w14:paraId="109665F9" w14:textId="4F3821D5" w:rsidR="004E00EE" w:rsidRPr="00FB20BD" w:rsidRDefault="004E00EE" w:rsidP="00B84CF7">
            <w:pPr>
              <w:pStyle w:val="TAL"/>
            </w:pPr>
            <w:r w:rsidRPr="00FB20BD">
              <w:t>Pi/2-BPSK</w:t>
            </w:r>
          </w:p>
        </w:tc>
        <w:tc>
          <w:tcPr>
            <w:tcW w:w="1135" w:type="dxa"/>
          </w:tcPr>
          <w:p w14:paraId="74D2C9FC" w14:textId="77777777" w:rsidR="004E00EE" w:rsidRPr="00FB20BD" w:rsidRDefault="004E00EE" w:rsidP="00B84CF7">
            <w:pPr>
              <w:pStyle w:val="TAC"/>
            </w:pPr>
            <w:r w:rsidRPr="00FB20BD">
              <w:t>%</w:t>
            </w:r>
          </w:p>
        </w:tc>
        <w:tc>
          <w:tcPr>
            <w:tcW w:w="3332" w:type="dxa"/>
          </w:tcPr>
          <w:p w14:paraId="559BC228" w14:textId="77777777" w:rsidR="004E00EE" w:rsidRPr="00FB20BD" w:rsidRDefault="004E00EE" w:rsidP="00B84CF7">
            <w:pPr>
              <w:pStyle w:val="TAC"/>
            </w:pPr>
            <w:r w:rsidRPr="00FB20BD">
              <w:t>0</w:t>
            </w:r>
          </w:p>
        </w:tc>
      </w:tr>
      <w:tr w:rsidR="004E00EE" w:rsidRPr="00FB20BD" w14:paraId="5BFBA65B" w14:textId="77777777" w:rsidTr="00EF6B6C">
        <w:trPr>
          <w:jc w:val="center"/>
        </w:trPr>
        <w:tc>
          <w:tcPr>
            <w:tcW w:w="3256" w:type="dxa"/>
          </w:tcPr>
          <w:p w14:paraId="2F69651E" w14:textId="77777777" w:rsidR="004E00EE" w:rsidRPr="00FB20BD" w:rsidRDefault="004E00EE" w:rsidP="00B84CF7">
            <w:pPr>
              <w:pStyle w:val="TAL"/>
            </w:pPr>
            <w:r w:rsidRPr="00FB20BD">
              <w:t>QPSK</w:t>
            </w:r>
          </w:p>
        </w:tc>
        <w:tc>
          <w:tcPr>
            <w:tcW w:w="1135" w:type="dxa"/>
          </w:tcPr>
          <w:p w14:paraId="7958FF65" w14:textId="77777777" w:rsidR="004E00EE" w:rsidRPr="00FB20BD" w:rsidRDefault="004E00EE" w:rsidP="00B84CF7">
            <w:pPr>
              <w:pStyle w:val="TAC"/>
            </w:pPr>
            <w:r w:rsidRPr="00FB20BD">
              <w:t>%</w:t>
            </w:r>
          </w:p>
        </w:tc>
        <w:tc>
          <w:tcPr>
            <w:tcW w:w="3332" w:type="dxa"/>
          </w:tcPr>
          <w:p w14:paraId="664ABB2D" w14:textId="77777777" w:rsidR="004E00EE" w:rsidRPr="00FB20BD" w:rsidRDefault="004E00EE" w:rsidP="00B84CF7">
            <w:pPr>
              <w:pStyle w:val="TAC"/>
            </w:pPr>
            <w:r w:rsidRPr="00FB20BD">
              <w:t>0</w:t>
            </w:r>
          </w:p>
        </w:tc>
      </w:tr>
      <w:tr w:rsidR="004E00EE" w:rsidRPr="00FB20BD" w14:paraId="2F6FF664" w14:textId="77777777" w:rsidTr="00EF6B6C">
        <w:trPr>
          <w:jc w:val="center"/>
        </w:trPr>
        <w:tc>
          <w:tcPr>
            <w:tcW w:w="3256" w:type="dxa"/>
          </w:tcPr>
          <w:p w14:paraId="6029D84F" w14:textId="3776C750" w:rsidR="004E00EE" w:rsidRPr="00FB20BD" w:rsidRDefault="004E00EE" w:rsidP="00B84CF7">
            <w:pPr>
              <w:pStyle w:val="TAL"/>
            </w:pPr>
            <w:r w:rsidRPr="00FB20BD">
              <w:t>16</w:t>
            </w:r>
            <w:r w:rsidRPr="00FB20BD">
              <w:rPr>
                <w:rFonts w:eastAsia="Malgun Gothic"/>
              </w:rPr>
              <w:t xml:space="preserve"> </w:t>
            </w:r>
            <w:r w:rsidRPr="00FB20BD">
              <w:t>QAM</w:t>
            </w:r>
          </w:p>
        </w:tc>
        <w:tc>
          <w:tcPr>
            <w:tcW w:w="1135" w:type="dxa"/>
          </w:tcPr>
          <w:p w14:paraId="405C3414" w14:textId="77777777" w:rsidR="004E00EE" w:rsidRPr="00FB20BD" w:rsidRDefault="004E00EE" w:rsidP="00B84CF7">
            <w:pPr>
              <w:pStyle w:val="TAC"/>
            </w:pPr>
            <w:r w:rsidRPr="00FB20BD">
              <w:t>%</w:t>
            </w:r>
          </w:p>
        </w:tc>
        <w:tc>
          <w:tcPr>
            <w:tcW w:w="3332" w:type="dxa"/>
          </w:tcPr>
          <w:p w14:paraId="2C46B3E4" w14:textId="77777777" w:rsidR="004E00EE" w:rsidRPr="00FB20BD" w:rsidRDefault="004E00EE" w:rsidP="00B84CF7">
            <w:pPr>
              <w:pStyle w:val="TAC"/>
            </w:pPr>
            <w:r w:rsidRPr="00FB20BD">
              <w:t>0</w:t>
            </w:r>
          </w:p>
        </w:tc>
      </w:tr>
      <w:tr w:rsidR="004E00EE" w:rsidRPr="00FB20BD" w14:paraId="67F39561" w14:textId="77777777" w:rsidTr="00EF6B6C">
        <w:trPr>
          <w:jc w:val="center"/>
        </w:trPr>
        <w:tc>
          <w:tcPr>
            <w:tcW w:w="3256" w:type="dxa"/>
          </w:tcPr>
          <w:p w14:paraId="754C1585" w14:textId="62C92738" w:rsidR="004E00EE" w:rsidRPr="00FB20BD" w:rsidRDefault="004E00EE" w:rsidP="00B84CF7">
            <w:pPr>
              <w:pStyle w:val="TAL"/>
            </w:pPr>
            <w:r w:rsidRPr="00FB20BD">
              <w:rPr>
                <w:lang w:eastAsia="zh-CN"/>
              </w:rPr>
              <w:t>64</w:t>
            </w:r>
            <w:r w:rsidRPr="00FB20BD">
              <w:rPr>
                <w:rFonts w:eastAsia="Malgun Gothic"/>
              </w:rPr>
              <w:t xml:space="preserve"> </w:t>
            </w:r>
            <w:r w:rsidRPr="00FB20BD">
              <w:t>QAM</w:t>
            </w:r>
          </w:p>
        </w:tc>
        <w:tc>
          <w:tcPr>
            <w:tcW w:w="1135" w:type="dxa"/>
          </w:tcPr>
          <w:p w14:paraId="02E27C31" w14:textId="77777777" w:rsidR="004E00EE" w:rsidRPr="00FB20BD" w:rsidRDefault="004E00EE" w:rsidP="00B84CF7">
            <w:pPr>
              <w:pStyle w:val="TAC"/>
            </w:pPr>
            <w:r w:rsidRPr="00FB20BD">
              <w:t>%</w:t>
            </w:r>
          </w:p>
        </w:tc>
        <w:tc>
          <w:tcPr>
            <w:tcW w:w="3332" w:type="dxa"/>
          </w:tcPr>
          <w:p w14:paraId="45C3146E" w14:textId="77777777" w:rsidR="004E00EE" w:rsidRPr="00FB20BD" w:rsidRDefault="004E00EE" w:rsidP="00B84CF7">
            <w:pPr>
              <w:pStyle w:val="TAC"/>
            </w:pPr>
            <w:r w:rsidRPr="00FB20BD">
              <w:rPr>
                <w:lang w:eastAsia="zh-CN"/>
              </w:rPr>
              <w:t>0</w:t>
            </w:r>
          </w:p>
        </w:tc>
      </w:tr>
      <w:tr w:rsidR="004E00EE" w:rsidRPr="00FB20BD" w14:paraId="77EE906D" w14:textId="77777777" w:rsidTr="00EF6B6C">
        <w:trPr>
          <w:jc w:val="center"/>
        </w:trPr>
        <w:tc>
          <w:tcPr>
            <w:tcW w:w="3256" w:type="dxa"/>
          </w:tcPr>
          <w:p w14:paraId="06B69DC8" w14:textId="77777777" w:rsidR="004E00EE" w:rsidRPr="00FB20BD" w:rsidRDefault="004E00EE" w:rsidP="00B84CF7">
            <w:pPr>
              <w:pStyle w:val="TAL"/>
              <w:rPr>
                <w:lang w:eastAsia="zh-CN"/>
              </w:rPr>
            </w:pPr>
            <w:r w:rsidRPr="00FB20BD">
              <w:rPr>
                <w:lang w:eastAsia="zh-CN"/>
              </w:rPr>
              <w:t>256 QAM</w:t>
            </w:r>
          </w:p>
        </w:tc>
        <w:tc>
          <w:tcPr>
            <w:tcW w:w="1135" w:type="dxa"/>
          </w:tcPr>
          <w:p w14:paraId="26CFB895" w14:textId="77777777" w:rsidR="004E00EE" w:rsidRPr="00FB20BD" w:rsidRDefault="004E00EE" w:rsidP="00B84CF7">
            <w:pPr>
              <w:pStyle w:val="TAC"/>
            </w:pPr>
            <w:r w:rsidRPr="00FB20BD">
              <w:t>%</w:t>
            </w:r>
          </w:p>
        </w:tc>
        <w:tc>
          <w:tcPr>
            <w:tcW w:w="3332" w:type="dxa"/>
          </w:tcPr>
          <w:p w14:paraId="09E8E514" w14:textId="77777777" w:rsidR="004E00EE" w:rsidRPr="00FB20BD" w:rsidRDefault="004E00EE" w:rsidP="00B84CF7">
            <w:pPr>
              <w:pStyle w:val="TAC"/>
              <w:rPr>
                <w:lang w:eastAsia="zh-CN"/>
              </w:rPr>
            </w:pPr>
            <w:r w:rsidRPr="00FB20BD">
              <w:rPr>
                <w:lang w:eastAsia="zh-CN"/>
              </w:rPr>
              <w:t>0.3 for 15 dBm &lt; P</w:t>
            </w:r>
            <w:r w:rsidRPr="00FB20BD">
              <w:rPr>
                <w:vertAlign w:val="subscript"/>
                <w:lang w:eastAsia="zh-CN"/>
              </w:rPr>
              <w:t>UL</w:t>
            </w:r>
          </w:p>
          <w:p w14:paraId="46A8E58A" w14:textId="77777777" w:rsidR="004E00EE" w:rsidRPr="00FB20BD" w:rsidRDefault="004E00EE" w:rsidP="00B84CF7">
            <w:pPr>
              <w:pStyle w:val="TAC"/>
              <w:rPr>
                <w:lang w:eastAsia="zh-CN"/>
              </w:rPr>
            </w:pPr>
            <w:r w:rsidRPr="00FB20BD">
              <w:rPr>
                <w:lang w:eastAsia="zh-CN"/>
              </w:rPr>
              <w:t>0.8 for -25 dBm &lt; P</w:t>
            </w:r>
            <w:r w:rsidRPr="00FB20BD">
              <w:rPr>
                <w:vertAlign w:val="subscript"/>
                <w:lang w:eastAsia="zh-CN"/>
              </w:rPr>
              <w:t>UL</w:t>
            </w:r>
            <w:r w:rsidRPr="00FB20BD">
              <w:rPr>
                <w:rFonts w:cs="Arial"/>
                <w:lang w:eastAsia="zh-CN"/>
              </w:rPr>
              <w:t>≤</w:t>
            </w:r>
            <w:r w:rsidRPr="00FB20BD">
              <w:rPr>
                <w:lang w:eastAsia="zh-CN"/>
              </w:rPr>
              <w:t xml:space="preserve"> 15 dBm</w:t>
            </w:r>
          </w:p>
          <w:p w14:paraId="587ABE97" w14:textId="77777777" w:rsidR="004E00EE" w:rsidRPr="00FB20BD" w:rsidRDefault="004E00EE" w:rsidP="00B84CF7">
            <w:pPr>
              <w:pStyle w:val="TAC"/>
              <w:rPr>
                <w:lang w:eastAsia="zh-CN"/>
              </w:rPr>
            </w:pPr>
            <w:r w:rsidRPr="00FB20BD">
              <w:rPr>
                <w:lang w:eastAsia="zh-CN"/>
              </w:rPr>
              <w:t xml:space="preserve">1.1 for -40dBm </w:t>
            </w:r>
            <w:r w:rsidRPr="00FB20BD">
              <w:rPr>
                <w:rFonts w:cs="Arial"/>
                <w:lang w:eastAsia="zh-CN"/>
              </w:rPr>
              <w:t>≤</w:t>
            </w:r>
            <w:r w:rsidRPr="00FB20BD">
              <w:rPr>
                <w:lang w:eastAsia="zh-CN"/>
              </w:rPr>
              <w:t xml:space="preserve"> P</w:t>
            </w:r>
            <w:r w:rsidRPr="00FB20BD">
              <w:rPr>
                <w:vertAlign w:val="subscript"/>
                <w:lang w:eastAsia="zh-CN"/>
              </w:rPr>
              <w:t>UL</w:t>
            </w:r>
            <w:r w:rsidRPr="00FB20BD">
              <w:rPr>
                <w:lang w:eastAsia="zh-CN"/>
              </w:rPr>
              <w:t xml:space="preserve"> </w:t>
            </w:r>
            <w:r w:rsidRPr="00FB20BD">
              <w:rPr>
                <w:rFonts w:cs="Arial"/>
                <w:lang w:eastAsia="zh-CN"/>
              </w:rPr>
              <w:t>≤</w:t>
            </w:r>
            <w:r w:rsidRPr="00FB20BD">
              <w:rPr>
                <w:lang w:eastAsia="zh-CN"/>
              </w:rPr>
              <w:t xml:space="preserve"> -25dBm</w:t>
            </w:r>
          </w:p>
        </w:tc>
      </w:tr>
    </w:tbl>
    <w:p w14:paraId="1627A32E" w14:textId="77777777" w:rsidR="004E00EE" w:rsidRPr="00FB20BD" w:rsidRDefault="004E00EE" w:rsidP="00B84CF7"/>
    <w:p w14:paraId="09ABDFAD" w14:textId="77777777" w:rsidR="004E00EE" w:rsidRPr="00FB20BD" w:rsidRDefault="004E00EE" w:rsidP="00B84CF7">
      <w:r w:rsidRPr="00FB20BD">
        <w:t>The PUCCH EVM derived in Annex E.5.9.2 shall not exceed 17.5 %.</w:t>
      </w:r>
    </w:p>
    <w:p w14:paraId="21B099A9" w14:textId="77777777" w:rsidR="004E00EE" w:rsidRPr="00FB20BD" w:rsidRDefault="004E00EE" w:rsidP="00B84CF7">
      <w:r w:rsidRPr="00FB20BD">
        <w:t>The PRACH EVM derived in Annex E.6.9.2 shall not exceed 17.5%.</w:t>
      </w:r>
    </w:p>
    <w:p w14:paraId="0F03A983" w14:textId="08D0FF2C" w:rsidR="004E00EE" w:rsidRPr="00FB20BD" w:rsidRDefault="004E00EE" w:rsidP="004E00EE">
      <w:pPr>
        <w:pStyle w:val="Heading4"/>
      </w:pPr>
      <w:bookmarkStart w:id="1397" w:name="_Toc27478046"/>
      <w:bookmarkStart w:id="1398" w:name="_Toc36226739"/>
      <w:bookmarkStart w:id="1399" w:name="_Toc44324024"/>
      <w:bookmarkStart w:id="1400" w:name="_Toc52990217"/>
      <w:bookmarkStart w:id="1401" w:name="_Toc60823416"/>
      <w:bookmarkStart w:id="1402" w:name="_Toc60825338"/>
      <w:bookmarkStart w:id="1403" w:name="_Toc69306225"/>
      <w:bookmarkStart w:id="1404" w:name="_Toc69309890"/>
      <w:bookmarkStart w:id="1405" w:name="_Toc76020209"/>
      <w:bookmarkStart w:id="1406" w:name="_Toc83720692"/>
      <w:r w:rsidRPr="00FB20BD">
        <w:t>6.4.2.1a</w:t>
      </w:r>
      <w:r w:rsidRPr="00FB20BD">
        <w:tab/>
        <w:t>Error Vector Magnitude including symbols with transient period</w:t>
      </w:r>
    </w:p>
    <w:p w14:paraId="50272549" w14:textId="77777777" w:rsidR="00FE364E" w:rsidRPr="00FB20BD" w:rsidRDefault="00FE364E" w:rsidP="00B84CF7">
      <w:pPr>
        <w:pStyle w:val="EditorsNote"/>
      </w:pPr>
      <w:r w:rsidRPr="00FB20BD">
        <w:t>Editor’s note: This clause is incomplete. The following aspects are either missing or not yet determined:</w:t>
      </w:r>
    </w:p>
    <w:p w14:paraId="08CE3C69" w14:textId="77777777" w:rsidR="00FE364E" w:rsidRPr="00FB20BD" w:rsidRDefault="00FE364E" w:rsidP="00B84CF7">
      <w:pPr>
        <w:pStyle w:val="EditorsNote"/>
        <w:numPr>
          <w:ilvl w:val="0"/>
          <w:numId w:val="34"/>
        </w:numPr>
        <w:rPr>
          <w:rFonts w:eastAsia="MS Mincho"/>
        </w:rPr>
      </w:pPr>
      <w:r w:rsidRPr="00FB20BD">
        <w:rPr>
          <w:rFonts w:eastAsia="MS Mincho"/>
        </w:rPr>
        <w:t>RB allocation conditions and output power levels at initial conditions</w:t>
      </w:r>
    </w:p>
    <w:p w14:paraId="6AF04848" w14:textId="77777777" w:rsidR="00FE364E" w:rsidRPr="00FB20BD" w:rsidRDefault="00FE364E" w:rsidP="00B84CF7">
      <w:pPr>
        <w:pStyle w:val="EditorsNote"/>
        <w:numPr>
          <w:ilvl w:val="0"/>
          <w:numId w:val="34"/>
        </w:numPr>
        <w:rPr>
          <w:rFonts w:eastAsia="MS Mincho"/>
        </w:rPr>
      </w:pPr>
      <w:r w:rsidRPr="00FB20BD">
        <w:rPr>
          <w:rFonts w:eastAsia="MS Mincho"/>
        </w:rPr>
        <w:t>Figure of transient period at test procedure</w:t>
      </w:r>
    </w:p>
    <w:p w14:paraId="1F11DE94" w14:textId="77777777" w:rsidR="00FE364E" w:rsidRPr="00FB20BD" w:rsidRDefault="00FE364E" w:rsidP="00B84CF7">
      <w:pPr>
        <w:pStyle w:val="EditorsNote"/>
        <w:numPr>
          <w:ilvl w:val="0"/>
          <w:numId w:val="34"/>
        </w:numPr>
        <w:rPr>
          <w:rFonts w:eastAsia="MS Mincho"/>
        </w:rPr>
      </w:pPr>
      <w:r w:rsidRPr="00FB20BD">
        <w:rPr>
          <w:rFonts w:eastAsia="MS Mincho"/>
        </w:rPr>
        <w:t>Test procedures to change RB allocation</w:t>
      </w:r>
    </w:p>
    <w:p w14:paraId="0B94A750" w14:textId="77777777" w:rsidR="00FE364E" w:rsidRPr="00FB20BD" w:rsidRDefault="00FE364E" w:rsidP="00B84CF7">
      <w:pPr>
        <w:pStyle w:val="EditorsNote"/>
        <w:numPr>
          <w:ilvl w:val="0"/>
          <w:numId w:val="34"/>
        </w:numPr>
        <w:rPr>
          <w:rFonts w:eastAsia="MS Mincho"/>
        </w:rPr>
      </w:pPr>
      <w:r w:rsidRPr="00FB20BD">
        <w:rPr>
          <w:rFonts w:eastAsia="MS Mincho"/>
        </w:rPr>
        <w:t>A way to calculate EVM whether to include only rising edge of transient or falling edge, or both</w:t>
      </w:r>
    </w:p>
    <w:p w14:paraId="54D9E40B" w14:textId="38A25B06" w:rsidR="00FE364E" w:rsidRPr="00FB20BD" w:rsidRDefault="00FE364E" w:rsidP="00B84CF7">
      <w:pPr>
        <w:pStyle w:val="EditorsNote"/>
        <w:numPr>
          <w:ilvl w:val="0"/>
          <w:numId w:val="34"/>
        </w:numPr>
        <w:rPr>
          <w:rFonts w:eastAsia="MS Mincho"/>
        </w:rPr>
      </w:pPr>
      <w:r w:rsidRPr="00FB20BD">
        <w:rPr>
          <w:rFonts w:eastAsia="MS Mincho"/>
        </w:rPr>
        <w:t>UL-DL configurations at message contents</w:t>
      </w:r>
    </w:p>
    <w:p w14:paraId="416E0D22" w14:textId="77777777" w:rsidR="004E00EE" w:rsidRPr="00FB20BD" w:rsidRDefault="004E00EE" w:rsidP="004E00EE">
      <w:pPr>
        <w:pStyle w:val="H6"/>
      </w:pPr>
      <w:r w:rsidRPr="00FB20BD">
        <w:t>6.4.2.1a.1</w:t>
      </w:r>
      <w:r w:rsidRPr="00FB20BD">
        <w:tab/>
        <w:t>Test Purpose</w:t>
      </w:r>
    </w:p>
    <w:p w14:paraId="35FAB7C8" w14:textId="77777777" w:rsidR="004E00EE" w:rsidRPr="00FB20BD" w:rsidRDefault="004E00EE" w:rsidP="00B84CF7">
      <w:r w:rsidRPr="00FB20BD">
        <w:t xml:space="preserve">The Error Vector Magnitude is a measure of the difference between the reference waveform and the measured waveform. This difference is called the error vector. Before calculating the EVM the measured waveform is corrected by the sample timing offset and RF frequency offset. Then the carrier leakage shall be removed from the measured waveform </w:t>
      </w:r>
      <w:r w:rsidRPr="00FB20BD">
        <w:rPr>
          <w:lang w:eastAsia="zh-CN"/>
        </w:rPr>
        <w:t>before calculating the EVM</w:t>
      </w:r>
      <w:r w:rsidRPr="00FB20BD">
        <w:t>.</w:t>
      </w:r>
    </w:p>
    <w:p w14:paraId="6E6932BE" w14:textId="77777777" w:rsidR="004E00EE" w:rsidRPr="00FB20BD" w:rsidRDefault="004E00EE" w:rsidP="004E00EE">
      <w:pPr>
        <w:pStyle w:val="H6"/>
      </w:pPr>
      <w:r w:rsidRPr="00FB20BD">
        <w:t>6.4.2.1a.2</w:t>
      </w:r>
      <w:r w:rsidRPr="00FB20BD">
        <w:tab/>
        <w:t>Test applicability</w:t>
      </w:r>
    </w:p>
    <w:p w14:paraId="0F33B0A5" w14:textId="77777777" w:rsidR="00396BB2" w:rsidRPr="00FB20BD" w:rsidRDefault="004E00EE" w:rsidP="00B84CF7">
      <w:pPr>
        <w:rPr>
          <w:rFonts w:eastAsia="SimSun"/>
          <w:lang w:eastAsia="en-US"/>
        </w:rPr>
      </w:pPr>
      <w:r w:rsidRPr="00FB20BD">
        <w:t xml:space="preserve">This test case applies to all types of NR </w:t>
      </w:r>
      <w:r w:rsidR="00396BB2" w:rsidRPr="00FB20BD">
        <w:t xml:space="preserve">Power Class 1 </w:t>
      </w:r>
      <w:r w:rsidRPr="00FB20BD">
        <w:t>UE release 16 and forward that support short transient period capability.</w:t>
      </w:r>
    </w:p>
    <w:p w14:paraId="54CCA0FA" w14:textId="4D0C6715" w:rsidR="004E00EE" w:rsidRPr="00FB20BD" w:rsidRDefault="00396BB2" w:rsidP="00B84CF7">
      <w:pPr>
        <w:rPr>
          <w:rFonts w:eastAsia="MS Mincho"/>
        </w:rPr>
      </w:pPr>
      <w:r w:rsidRPr="00FB20BD">
        <w:rPr>
          <w:rFonts w:eastAsia="SimSun"/>
          <w:lang w:eastAsia="en-US"/>
        </w:rPr>
        <w:t>This test case applies to all types of NR Power Class 2 and Power Class 3 UE release 16 and forward that support short transient period capability and don’t support Tx diversity..</w:t>
      </w:r>
    </w:p>
    <w:p w14:paraId="49487DB2" w14:textId="77777777" w:rsidR="004E00EE" w:rsidRPr="00FB20BD" w:rsidRDefault="004E00EE" w:rsidP="004E00EE">
      <w:pPr>
        <w:pStyle w:val="H6"/>
      </w:pPr>
      <w:r w:rsidRPr="00FB20BD">
        <w:t>6.4.2.1a.3</w:t>
      </w:r>
      <w:r w:rsidRPr="00FB20BD">
        <w:tab/>
        <w:t>Minimum conformance requirements</w:t>
      </w:r>
    </w:p>
    <w:p w14:paraId="7D0AFE8F" w14:textId="77777777" w:rsidR="004E00EE" w:rsidRPr="00FB20BD" w:rsidRDefault="004E00EE" w:rsidP="00B84CF7">
      <w:r w:rsidRPr="00FB20BD">
        <w:t>In 6.4.2.1, EVM has been defined by excluding the symbols which have a transient period. In this section, measurement interval is defined for the symbols with a transient period to include these symbols in the RMS average EVM computation when the UE reports a transient period capability other than the default. Before calculating the EVM, the measured waveform is corrected for sample timing offset and RF frequency offset. Then the carrier leakage shall be removed from the measured waveform before calculating the EVM. The symbols with transient period should not be used for equalization. Only CP-OFDM waveform is used for conformance testing.</w:t>
      </w:r>
    </w:p>
    <w:p w14:paraId="29D4BF8B" w14:textId="77777777" w:rsidR="004E00EE" w:rsidRPr="00FB20BD" w:rsidRDefault="004E00EE" w:rsidP="00B84CF7">
      <w:bookmarkStart w:id="1407" w:name="_Hlk37237311"/>
      <w:r w:rsidRPr="00FB20BD">
        <w:t>In the case of PUSCH or PUCCH transmissions when the mean power, modulation or RB allocation across slot or subslot boundaries is expected to change the EVM result over the symbols where the transient occurs is calculated according to Table 6.4.2.1a.3-1.</w:t>
      </w:r>
    </w:p>
    <w:p w14:paraId="61C4FA41" w14:textId="77777777" w:rsidR="004E00EE" w:rsidRPr="00FB20BD" w:rsidRDefault="004E00EE" w:rsidP="00B84CF7">
      <w:pPr>
        <w:pStyle w:val="TH"/>
      </w:pPr>
      <w:bookmarkStart w:id="1408" w:name="_Hlk37255905"/>
      <w:bookmarkEnd w:id="1407"/>
      <w:r w:rsidRPr="00FB20BD">
        <w:t>Table 6.4.2.1a.3-1: EVM definition for reported transi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35"/>
        <w:gridCol w:w="3047"/>
        <w:gridCol w:w="1543"/>
        <w:gridCol w:w="1543"/>
      </w:tblGrid>
      <w:tr w:rsidR="004E00EE" w:rsidRPr="00FB20BD" w14:paraId="1CF3AA71" w14:textId="77777777" w:rsidTr="00EF6B6C">
        <w:trPr>
          <w:trHeight w:val="225"/>
          <w:tblHeader/>
          <w:jc w:val="center"/>
        </w:trPr>
        <w:tc>
          <w:tcPr>
            <w:tcW w:w="2335" w:type="dxa"/>
            <w:tcMar>
              <w:top w:w="0" w:type="dxa"/>
              <w:left w:w="108" w:type="dxa"/>
              <w:bottom w:w="0" w:type="dxa"/>
              <w:right w:w="108" w:type="dxa"/>
            </w:tcMar>
            <w:vAlign w:val="center"/>
            <w:hideMark/>
          </w:tcPr>
          <w:p w14:paraId="5CC189BF" w14:textId="77777777" w:rsidR="004E00EE" w:rsidRPr="00FB20BD" w:rsidRDefault="004E00EE" w:rsidP="00B84CF7">
            <w:pPr>
              <w:pStyle w:val="TAH"/>
              <w:rPr>
                <w:szCs w:val="18"/>
              </w:rPr>
            </w:pPr>
            <w:r w:rsidRPr="00FB20BD">
              <w:t>Reported transient capability (us)</w:t>
            </w:r>
          </w:p>
        </w:tc>
        <w:tc>
          <w:tcPr>
            <w:tcW w:w="3047" w:type="dxa"/>
            <w:tcMar>
              <w:top w:w="0" w:type="dxa"/>
              <w:left w:w="108" w:type="dxa"/>
              <w:bottom w:w="0" w:type="dxa"/>
              <w:right w:w="108" w:type="dxa"/>
            </w:tcMar>
            <w:vAlign w:val="center"/>
            <w:hideMark/>
          </w:tcPr>
          <w:p w14:paraId="07CE4114" w14:textId="77777777" w:rsidR="004E00EE" w:rsidRPr="00FB20BD" w:rsidRDefault="004E00EE" w:rsidP="00B84CF7">
            <w:pPr>
              <w:pStyle w:val="TAH"/>
              <w:rPr>
                <w:sz w:val="20"/>
              </w:rPr>
            </w:pPr>
            <w:r w:rsidRPr="00FB20BD">
              <w:t>EVM definition</w:t>
            </w:r>
          </w:p>
        </w:tc>
        <w:tc>
          <w:tcPr>
            <w:tcW w:w="1543" w:type="dxa"/>
            <w:vAlign w:val="center"/>
          </w:tcPr>
          <w:p w14:paraId="0EA343D5" w14:textId="77777777" w:rsidR="004E00EE" w:rsidRPr="00FB20BD" w:rsidRDefault="004E00EE" w:rsidP="00B84CF7">
            <w:pPr>
              <w:pStyle w:val="TAH"/>
            </w:pPr>
            <w:r w:rsidRPr="00FB20BD">
              <w:t>tp</w:t>
            </w:r>
            <w:r w:rsidRPr="00FB20BD">
              <w:rPr>
                <w:vertAlign w:val="subscript"/>
              </w:rPr>
              <w:t>start</w:t>
            </w:r>
            <w:r w:rsidRPr="00FB20BD">
              <w:t xml:space="preserve"> (µs)</w:t>
            </w:r>
          </w:p>
        </w:tc>
        <w:tc>
          <w:tcPr>
            <w:tcW w:w="1543" w:type="dxa"/>
            <w:tcMar>
              <w:top w:w="0" w:type="dxa"/>
              <w:left w:w="108" w:type="dxa"/>
              <w:bottom w:w="0" w:type="dxa"/>
              <w:right w:w="108" w:type="dxa"/>
            </w:tcMar>
            <w:vAlign w:val="center"/>
            <w:hideMark/>
          </w:tcPr>
          <w:p w14:paraId="286DF243" w14:textId="77777777" w:rsidR="004E00EE" w:rsidRPr="00FB20BD" w:rsidRDefault="004E00EE" w:rsidP="00B84CF7">
            <w:pPr>
              <w:pStyle w:val="TAH"/>
            </w:pPr>
            <w:r w:rsidRPr="00FB20BD">
              <w:t>SCS</w:t>
            </w:r>
            <w:r w:rsidRPr="00FB20BD">
              <w:rPr>
                <w:vertAlign w:val="superscript"/>
              </w:rPr>
              <w:t>4</w:t>
            </w:r>
          </w:p>
        </w:tc>
      </w:tr>
      <w:tr w:rsidR="004E00EE" w:rsidRPr="00FB20BD" w14:paraId="0F5B14DD" w14:textId="77777777" w:rsidTr="00EF6B6C">
        <w:trPr>
          <w:trHeight w:val="225"/>
          <w:jc w:val="center"/>
        </w:trPr>
        <w:tc>
          <w:tcPr>
            <w:tcW w:w="2335" w:type="dxa"/>
            <w:tcMar>
              <w:top w:w="0" w:type="dxa"/>
              <w:left w:w="108" w:type="dxa"/>
              <w:bottom w:w="0" w:type="dxa"/>
              <w:right w:w="108" w:type="dxa"/>
            </w:tcMar>
            <w:vAlign w:val="center"/>
            <w:hideMark/>
          </w:tcPr>
          <w:p w14:paraId="4ADE6A12" w14:textId="77777777" w:rsidR="004E00EE" w:rsidRPr="00FB20BD" w:rsidRDefault="004E00EE" w:rsidP="00B84CF7">
            <w:pPr>
              <w:pStyle w:val="TAC"/>
            </w:pPr>
            <w:r w:rsidRPr="00FB20BD">
              <w:t>2</w:t>
            </w:r>
          </w:p>
        </w:tc>
        <w:tc>
          <w:tcPr>
            <w:tcW w:w="3047" w:type="dxa"/>
            <w:tcMar>
              <w:top w:w="0" w:type="dxa"/>
              <w:left w:w="108" w:type="dxa"/>
              <w:bottom w:w="0" w:type="dxa"/>
              <w:right w:w="108" w:type="dxa"/>
            </w:tcMar>
            <w:vAlign w:val="center"/>
            <w:hideMark/>
          </w:tcPr>
          <w:p w14:paraId="51981725" w14:textId="42EA677F" w:rsidR="004E00EE" w:rsidRPr="00FB20BD" w:rsidRDefault="00000000" w:rsidP="00B84CF7">
            <w:pPr>
              <w:pStyle w:val="TAC"/>
            </w:pPr>
            <m:oMathPara>
              <m:oMath>
                <m:sSub>
                  <m:sSubPr>
                    <m:ctrlPr>
                      <w:rPr>
                        <w:rFonts w:ascii="Cambria Math" w:hAnsi="Cambria Math" w:cs="Arial"/>
                        <w:szCs w:val="18"/>
                      </w:rPr>
                    </m:ctrlPr>
                  </m:sSubPr>
                  <m:e>
                    <m:r>
                      <w:rPr>
                        <w:rFonts w:ascii="Cambria Math" w:hAnsi="Cambria Math"/>
                      </w:rPr>
                      <m:t>EVM</m:t>
                    </m:r>
                  </m:e>
                  <m:sub>
                    <m:r>
                      <w:rPr>
                        <w:rFonts w:ascii="Cambria Math" w:hAnsi="Cambria Math"/>
                      </w:rPr>
                      <m:t>after</m:t>
                    </m:r>
                  </m:sub>
                </m:sSub>
                <m:r>
                  <m:rPr>
                    <m:sty m:val="p"/>
                  </m:rPr>
                  <w:rPr>
                    <w:rFonts w:ascii="Cambria Math" w:hAnsi="Cambria Math"/>
                  </w:rPr>
                  <m:t>=max⁡(</m:t>
                </m:r>
                <m:acc>
                  <m:accPr>
                    <m:chr m:val="̅"/>
                    <m:ctrlPr>
                      <w:rPr>
                        <w:rFonts w:ascii="Cambria Math" w:hAnsi="Cambria Math" w:cs="Arial"/>
                        <w:szCs w:val="18"/>
                      </w:rPr>
                    </m:ctrlPr>
                  </m:accPr>
                  <m:e>
                    <m:sSub>
                      <m:sSubPr>
                        <m:ctrlPr>
                          <w:rPr>
                            <w:rFonts w:ascii="Cambria Math" w:hAnsi="Cambria Math" w:cs="Arial"/>
                            <w:szCs w:val="18"/>
                          </w:rPr>
                        </m:ctrlPr>
                      </m:sSubPr>
                      <m:e>
                        <m:r>
                          <w:rPr>
                            <w:rFonts w:ascii="Cambria Math" w:hAnsi="Cambria Math"/>
                          </w:rPr>
                          <m:t>EVM</m:t>
                        </m:r>
                      </m:e>
                      <m:sub>
                        <m:r>
                          <w:rPr>
                            <w:rFonts w:ascii="Cambria Math" w:hAnsi="Cambria Math"/>
                          </w:rPr>
                          <m:t>l</m:t>
                        </m:r>
                        <m:r>
                          <m:rPr>
                            <m:sty m:val="p"/>
                          </m:rPr>
                          <w:rPr>
                            <w:rFonts w:ascii="Cambria Math" w:hAnsi="Cambria Math"/>
                          </w:rPr>
                          <m:t>_</m:t>
                        </m:r>
                        <m:r>
                          <w:rPr>
                            <w:rFonts w:ascii="Cambria Math" w:hAnsi="Cambria Math"/>
                          </w:rPr>
                          <m:t>tp</m:t>
                        </m:r>
                      </m:sub>
                    </m:sSub>
                    <m:r>
                      <m:rPr>
                        <m:sty m:val="p"/>
                      </m:rPr>
                      <w:rPr>
                        <w:rFonts w:ascii="Cambria Math" w:hAnsi="Cambria Math"/>
                      </w:rPr>
                      <m:t>,</m:t>
                    </m:r>
                  </m:e>
                </m:acc>
                <m:acc>
                  <m:accPr>
                    <m:chr m:val="̅"/>
                    <m:ctrlPr>
                      <w:rPr>
                        <w:rFonts w:ascii="Cambria Math" w:hAnsi="Cambria Math" w:cs="Arial"/>
                        <w:szCs w:val="18"/>
                      </w:rPr>
                    </m:ctrlPr>
                  </m:accPr>
                  <m:e>
                    <m:sSub>
                      <m:sSubPr>
                        <m:ctrlPr>
                          <w:rPr>
                            <w:rFonts w:ascii="Cambria Math" w:hAnsi="Cambria Math" w:cs="Arial"/>
                            <w:szCs w:val="18"/>
                          </w:rPr>
                        </m:ctrlPr>
                      </m:sSubPr>
                      <m:e>
                        <m:r>
                          <w:rPr>
                            <w:rFonts w:ascii="Cambria Math" w:hAnsi="Cambria Math"/>
                          </w:rPr>
                          <m:t>EVM</m:t>
                        </m:r>
                      </m:e>
                      <m:sub>
                        <m:r>
                          <w:rPr>
                            <w:rFonts w:ascii="Cambria Math" w:hAnsi="Cambria Math"/>
                          </w:rPr>
                          <m:t>h</m:t>
                        </m:r>
                      </m:sub>
                    </m:sSub>
                    <m:r>
                      <m:rPr>
                        <m:sty m:val="p"/>
                      </m:rPr>
                      <w:rPr>
                        <w:rFonts w:ascii="Cambria Math" w:hAnsi="Cambria Math"/>
                      </w:rPr>
                      <m:t>)</m:t>
                    </m:r>
                  </m:e>
                </m:acc>
              </m:oMath>
            </m:oMathPara>
          </w:p>
          <w:p w14:paraId="52BCC1C7" w14:textId="458E2368" w:rsidR="004E00EE" w:rsidRPr="00FB20BD" w:rsidRDefault="00000000" w:rsidP="00B84CF7">
            <w:pPr>
              <w:pStyle w:val="TAC"/>
            </w:pPr>
            <m:oMathPara>
              <m:oMath>
                <m:sSub>
                  <m:sSubPr>
                    <m:ctrlPr>
                      <w:rPr>
                        <w:rFonts w:ascii="Cambria Math" w:hAnsi="Cambria Math" w:cs="Arial"/>
                        <w:szCs w:val="18"/>
                      </w:rPr>
                    </m:ctrlPr>
                  </m:sSubPr>
                  <m:e>
                    <m:r>
                      <w:rPr>
                        <w:rFonts w:ascii="Cambria Math" w:hAnsi="Cambria Math"/>
                      </w:rPr>
                      <m:t>EVM</m:t>
                    </m:r>
                  </m:e>
                  <m:sub>
                    <m:r>
                      <w:rPr>
                        <w:rFonts w:ascii="Cambria Math" w:hAnsi="Cambria Math" w:cs="Arial"/>
                        <w:szCs w:val="18"/>
                      </w:rPr>
                      <m:t>before</m:t>
                    </m:r>
                  </m:sub>
                </m:sSub>
                <m:r>
                  <m:rPr>
                    <m:sty m:val="p"/>
                  </m:rPr>
                  <w:rPr>
                    <w:rFonts w:ascii="Cambria Math" w:hAnsi="Cambria Math"/>
                  </w:rPr>
                  <m:t>=max⁡(</m:t>
                </m:r>
                <m:acc>
                  <m:accPr>
                    <m:chr m:val="̅"/>
                    <m:ctrlPr>
                      <w:rPr>
                        <w:rFonts w:ascii="Cambria Math" w:hAnsi="Cambria Math" w:cs="Arial"/>
                        <w:szCs w:val="18"/>
                      </w:rPr>
                    </m:ctrlPr>
                  </m:accPr>
                  <m:e>
                    <m:sSub>
                      <m:sSubPr>
                        <m:ctrlPr>
                          <w:rPr>
                            <w:rFonts w:ascii="Cambria Math" w:hAnsi="Cambria Math" w:cs="Arial"/>
                            <w:szCs w:val="18"/>
                          </w:rPr>
                        </m:ctrlPr>
                      </m:sSubPr>
                      <m:e>
                        <m:r>
                          <w:rPr>
                            <w:rFonts w:ascii="Cambria Math" w:hAnsi="Cambria Math"/>
                          </w:rPr>
                          <m:t>EVM</m:t>
                        </m:r>
                      </m:e>
                      <m:sub>
                        <m:r>
                          <w:rPr>
                            <w:rFonts w:ascii="Cambria Math" w:hAnsi="Cambria Math"/>
                          </w:rPr>
                          <m:t>l</m:t>
                        </m:r>
                      </m:sub>
                    </m:sSub>
                    <m:r>
                      <m:rPr>
                        <m:sty m:val="p"/>
                      </m:rPr>
                      <w:rPr>
                        <w:rFonts w:ascii="Cambria Math" w:hAnsi="Cambria Math"/>
                      </w:rPr>
                      <m:t>,</m:t>
                    </m:r>
                  </m:e>
                </m:acc>
                <m:acc>
                  <m:accPr>
                    <m:chr m:val="̅"/>
                    <m:ctrlPr>
                      <w:rPr>
                        <w:rFonts w:ascii="Cambria Math" w:hAnsi="Cambria Math" w:cs="Arial"/>
                        <w:szCs w:val="18"/>
                      </w:rPr>
                    </m:ctrlPr>
                  </m:accPr>
                  <m:e>
                    <m:sSub>
                      <m:sSubPr>
                        <m:ctrlPr>
                          <w:rPr>
                            <w:rFonts w:ascii="Cambria Math" w:hAnsi="Cambria Math" w:cs="Arial"/>
                            <w:szCs w:val="18"/>
                          </w:rPr>
                        </m:ctrlPr>
                      </m:sSubPr>
                      <m:e>
                        <m:r>
                          <w:rPr>
                            <w:rFonts w:ascii="Cambria Math" w:hAnsi="Cambria Math"/>
                          </w:rPr>
                          <m:t>EVM</m:t>
                        </m:r>
                      </m:e>
                      <m:sub>
                        <m:r>
                          <w:rPr>
                            <w:rFonts w:ascii="Cambria Math" w:hAnsi="Cambria Math"/>
                          </w:rPr>
                          <m:t>h</m:t>
                        </m:r>
                        <m:r>
                          <m:rPr>
                            <m:sty m:val="p"/>
                          </m:rPr>
                          <w:rPr>
                            <w:rFonts w:ascii="Cambria Math" w:hAnsi="Cambria Math"/>
                          </w:rPr>
                          <m:t>_</m:t>
                        </m:r>
                        <m:r>
                          <w:rPr>
                            <w:rFonts w:ascii="Cambria Math" w:hAnsi="Cambria Math"/>
                          </w:rPr>
                          <m:t>tp</m:t>
                        </m:r>
                      </m:sub>
                    </m:sSub>
                    <m:r>
                      <m:rPr>
                        <m:sty m:val="p"/>
                      </m:rPr>
                      <w:rPr>
                        <w:rFonts w:ascii="Cambria Math" w:hAnsi="Cambria Math"/>
                      </w:rPr>
                      <m:t>)</m:t>
                    </m:r>
                  </m:e>
                </m:acc>
              </m:oMath>
            </m:oMathPara>
          </w:p>
        </w:tc>
        <w:tc>
          <w:tcPr>
            <w:tcW w:w="1543" w:type="dxa"/>
          </w:tcPr>
          <w:p w14:paraId="2E62D93E" w14:textId="6E21F295" w:rsidR="004E00EE" w:rsidRPr="00FB20BD" w:rsidRDefault="004E00EE" w:rsidP="00B84CF7">
            <w:pPr>
              <w:pStyle w:val="TAC"/>
            </w:pPr>
            <w:r w:rsidRPr="00FB20BD">
              <w:t>-0.5</w:t>
            </w:r>
          </w:p>
        </w:tc>
        <w:tc>
          <w:tcPr>
            <w:tcW w:w="1543" w:type="dxa"/>
            <w:tcMar>
              <w:top w:w="0" w:type="dxa"/>
              <w:left w:w="108" w:type="dxa"/>
              <w:bottom w:w="0" w:type="dxa"/>
              <w:right w:w="108" w:type="dxa"/>
            </w:tcMar>
            <w:hideMark/>
          </w:tcPr>
          <w:p w14:paraId="2134F338" w14:textId="77777777" w:rsidR="004E00EE" w:rsidRPr="00FB20BD" w:rsidRDefault="004E00EE" w:rsidP="00B84CF7">
            <w:pPr>
              <w:pStyle w:val="TAC"/>
            </w:pPr>
            <w:r w:rsidRPr="00FB20BD">
              <w:t>15kHz or 30kHz</w:t>
            </w:r>
            <w:r w:rsidRPr="00FB20BD">
              <w:rPr>
                <w:vertAlign w:val="superscript"/>
              </w:rPr>
              <w:t>5</w:t>
            </w:r>
          </w:p>
          <w:p w14:paraId="07638111" w14:textId="77777777" w:rsidR="004E00EE" w:rsidRPr="00FB20BD" w:rsidRDefault="004E00EE" w:rsidP="00B84CF7">
            <w:pPr>
              <w:pStyle w:val="TAC"/>
            </w:pPr>
          </w:p>
        </w:tc>
      </w:tr>
      <w:tr w:rsidR="004E00EE" w:rsidRPr="00FB20BD" w14:paraId="3CA93A25" w14:textId="77777777" w:rsidTr="00EF6B6C">
        <w:trPr>
          <w:trHeight w:val="225"/>
          <w:jc w:val="center"/>
        </w:trPr>
        <w:tc>
          <w:tcPr>
            <w:tcW w:w="2335" w:type="dxa"/>
            <w:tcMar>
              <w:top w:w="0" w:type="dxa"/>
              <w:left w:w="108" w:type="dxa"/>
              <w:bottom w:w="0" w:type="dxa"/>
              <w:right w:w="108" w:type="dxa"/>
            </w:tcMar>
            <w:vAlign w:val="center"/>
            <w:hideMark/>
          </w:tcPr>
          <w:p w14:paraId="343C11CA" w14:textId="77777777" w:rsidR="004E00EE" w:rsidRPr="00FB20BD" w:rsidRDefault="004E00EE" w:rsidP="00B84CF7">
            <w:pPr>
              <w:pStyle w:val="TAC"/>
            </w:pPr>
            <w:r w:rsidRPr="00FB20BD">
              <w:t>4</w:t>
            </w:r>
          </w:p>
        </w:tc>
        <w:tc>
          <w:tcPr>
            <w:tcW w:w="3047" w:type="dxa"/>
            <w:tcMar>
              <w:top w:w="0" w:type="dxa"/>
              <w:left w:w="108" w:type="dxa"/>
              <w:bottom w:w="0" w:type="dxa"/>
              <w:right w:w="108" w:type="dxa"/>
            </w:tcMar>
            <w:vAlign w:val="center"/>
            <w:hideMark/>
          </w:tcPr>
          <w:p w14:paraId="7F83525D" w14:textId="0999390A" w:rsidR="004E00EE" w:rsidRPr="00FB20BD" w:rsidRDefault="00000000" w:rsidP="00B84CF7">
            <w:pPr>
              <w:pStyle w:val="TAC"/>
            </w:pPr>
            <m:oMathPara>
              <m:oMath>
                <m:sSub>
                  <m:sSubPr>
                    <m:ctrlPr>
                      <w:rPr>
                        <w:rFonts w:ascii="Cambria Math" w:hAnsi="Cambria Math" w:cs="Arial"/>
                        <w:szCs w:val="18"/>
                      </w:rPr>
                    </m:ctrlPr>
                  </m:sSubPr>
                  <m:e>
                    <m:r>
                      <w:rPr>
                        <w:rFonts w:ascii="Cambria Math" w:hAnsi="Cambria Math"/>
                      </w:rPr>
                      <m:t>EVM</m:t>
                    </m:r>
                  </m:e>
                  <m:sub>
                    <m:r>
                      <w:rPr>
                        <w:rFonts w:ascii="Cambria Math" w:hAnsi="Cambria Math"/>
                      </w:rPr>
                      <m:t>after</m:t>
                    </m:r>
                  </m:sub>
                </m:sSub>
                <m:r>
                  <m:rPr>
                    <m:sty m:val="p"/>
                  </m:rPr>
                  <w:rPr>
                    <w:rFonts w:ascii="Cambria Math" w:hAnsi="Cambria Math"/>
                  </w:rPr>
                  <m:t>=max⁡(</m:t>
                </m:r>
                <m:acc>
                  <m:accPr>
                    <m:chr m:val="̅"/>
                    <m:ctrlPr>
                      <w:rPr>
                        <w:rFonts w:ascii="Cambria Math" w:hAnsi="Cambria Math" w:cs="Arial"/>
                        <w:szCs w:val="18"/>
                      </w:rPr>
                    </m:ctrlPr>
                  </m:accPr>
                  <m:e>
                    <m:sSub>
                      <m:sSubPr>
                        <m:ctrlPr>
                          <w:rPr>
                            <w:rFonts w:ascii="Cambria Math" w:hAnsi="Cambria Math" w:cs="Arial"/>
                            <w:szCs w:val="18"/>
                          </w:rPr>
                        </m:ctrlPr>
                      </m:sSubPr>
                      <m:e>
                        <m:r>
                          <w:rPr>
                            <w:rFonts w:ascii="Cambria Math" w:hAnsi="Cambria Math"/>
                          </w:rPr>
                          <m:t>EVM</m:t>
                        </m:r>
                      </m:e>
                      <m:sub>
                        <m:r>
                          <w:rPr>
                            <w:rFonts w:ascii="Cambria Math" w:hAnsi="Cambria Math"/>
                          </w:rPr>
                          <m:t>l</m:t>
                        </m:r>
                        <m:r>
                          <m:rPr>
                            <m:sty m:val="p"/>
                          </m:rPr>
                          <w:rPr>
                            <w:rFonts w:ascii="Cambria Math" w:hAnsi="Cambria Math"/>
                          </w:rPr>
                          <m:t>_</m:t>
                        </m:r>
                        <m:r>
                          <w:rPr>
                            <w:rFonts w:ascii="Cambria Math" w:hAnsi="Cambria Math"/>
                          </w:rPr>
                          <m:t>tp</m:t>
                        </m:r>
                      </m:sub>
                    </m:sSub>
                    <m:r>
                      <m:rPr>
                        <m:sty m:val="p"/>
                      </m:rPr>
                      <w:rPr>
                        <w:rFonts w:ascii="Cambria Math" w:hAnsi="Cambria Math"/>
                      </w:rPr>
                      <m:t>,</m:t>
                    </m:r>
                  </m:e>
                </m:acc>
                <m:acc>
                  <m:accPr>
                    <m:chr m:val="̅"/>
                    <m:ctrlPr>
                      <w:rPr>
                        <w:rFonts w:ascii="Cambria Math" w:hAnsi="Cambria Math" w:cs="Arial"/>
                        <w:szCs w:val="18"/>
                      </w:rPr>
                    </m:ctrlPr>
                  </m:accPr>
                  <m:e>
                    <m:sSub>
                      <m:sSubPr>
                        <m:ctrlPr>
                          <w:rPr>
                            <w:rFonts w:ascii="Cambria Math" w:hAnsi="Cambria Math" w:cs="Arial"/>
                            <w:szCs w:val="18"/>
                          </w:rPr>
                        </m:ctrlPr>
                      </m:sSubPr>
                      <m:e>
                        <m:r>
                          <w:rPr>
                            <w:rFonts w:ascii="Cambria Math" w:hAnsi="Cambria Math"/>
                          </w:rPr>
                          <m:t>EVM</m:t>
                        </m:r>
                      </m:e>
                      <m:sub>
                        <m:r>
                          <w:rPr>
                            <w:rFonts w:ascii="Cambria Math" w:hAnsi="Cambria Math"/>
                          </w:rPr>
                          <m:t>h</m:t>
                        </m:r>
                      </m:sub>
                    </m:sSub>
                    <m:r>
                      <m:rPr>
                        <m:sty m:val="p"/>
                      </m:rPr>
                      <w:rPr>
                        <w:rFonts w:ascii="Cambria Math" w:hAnsi="Cambria Math"/>
                      </w:rPr>
                      <m:t>)</m:t>
                    </m:r>
                  </m:e>
                </m:acc>
              </m:oMath>
            </m:oMathPara>
          </w:p>
          <w:p w14:paraId="6BFBADC6" w14:textId="653AE95C" w:rsidR="004E00EE" w:rsidRPr="00FB20BD" w:rsidRDefault="00000000" w:rsidP="00B84CF7">
            <w:pPr>
              <w:pStyle w:val="TAC"/>
            </w:pPr>
            <m:oMathPara>
              <m:oMath>
                <m:sSub>
                  <m:sSubPr>
                    <m:ctrlPr>
                      <w:rPr>
                        <w:rFonts w:ascii="Cambria Math" w:hAnsi="Cambria Math" w:cs="Arial"/>
                        <w:szCs w:val="18"/>
                      </w:rPr>
                    </m:ctrlPr>
                  </m:sSubPr>
                  <m:e>
                    <m:r>
                      <w:rPr>
                        <w:rFonts w:ascii="Cambria Math" w:hAnsi="Cambria Math"/>
                      </w:rPr>
                      <m:t>EVM</m:t>
                    </m:r>
                  </m:e>
                  <m:sub>
                    <m:r>
                      <w:rPr>
                        <w:rFonts w:ascii="Cambria Math" w:hAnsi="Cambria Math" w:cs="Arial"/>
                        <w:szCs w:val="18"/>
                      </w:rPr>
                      <m:t>before</m:t>
                    </m:r>
                  </m:sub>
                </m:sSub>
                <m:r>
                  <m:rPr>
                    <m:sty m:val="p"/>
                  </m:rPr>
                  <w:rPr>
                    <w:rFonts w:ascii="Cambria Math" w:hAnsi="Cambria Math"/>
                  </w:rPr>
                  <m:t>=max⁡(</m:t>
                </m:r>
                <m:acc>
                  <m:accPr>
                    <m:chr m:val="̅"/>
                    <m:ctrlPr>
                      <w:rPr>
                        <w:rFonts w:ascii="Cambria Math" w:hAnsi="Cambria Math" w:cs="Arial"/>
                        <w:szCs w:val="18"/>
                      </w:rPr>
                    </m:ctrlPr>
                  </m:accPr>
                  <m:e>
                    <m:sSub>
                      <m:sSubPr>
                        <m:ctrlPr>
                          <w:rPr>
                            <w:rFonts w:ascii="Cambria Math" w:hAnsi="Cambria Math" w:cs="Arial"/>
                            <w:szCs w:val="18"/>
                          </w:rPr>
                        </m:ctrlPr>
                      </m:sSubPr>
                      <m:e>
                        <m:r>
                          <w:rPr>
                            <w:rFonts w:ascii="Cambria Math" w:hAnsi="Cambria Math"/>
                          </w:rPr>
                          <m:t>EVM</m:t>
                        </m:r>
                      </m:e>
                      <m:sub>
                        <m:r>
                          <w:rPr>
                            <w:rFonts w:ascii="Cambria Math" w:hAnsi="Cambria Math"/>
                          </w:rPr>
                          <m:t>l</m:t>
                        </m:r>
                      </m:sub>
                    </m:sSub>
                    <m:r>
                      <m:rPr>
                        <m:sty m:val="p"/>
                      </m:rPr>
                      <w:rPr>
                        <w:rFonts w:ascii="Cambria Math" w:hAnsi="Cambria Math"/>
                      </w:rPr>
                      <m:t>,</m:t>
                    </m:r>
                  </m:e>
                </m:acc>
                <m:acc>
                  <m:accPr>
                    <m:chr m:val="̅"/>
                    <m:ctrlPr>
                      <w:rPr>
                        <w:rFonts w:ascii="Cambria Math" w:hAnsi="Cambria Math" w:cs="Arial"/>
                        <w:szCs w:val="18"/>
                      </w:rPr>
                    </m:ctrlPr>
                  </m:accPr>
                  <m:e>
                    <m:sSub>
                      <m:sSubPr>
                        <m:ctrlPr>
                          <w:rPr>
                            <w:rFonts w:ascii="Cambria Math" w:hAnsi="Cambria Math" w:cs="Arial"/>
                            <w:szCs w:val="18"/>
                          </w:rPr>
                        </m:ctrlPr>
                      </m:sSubPr>
                      <m:e>
                        <m:r>
                          <w:rPr>
                            <w:rFonts w:ascii="Cambria Math" w:hAnsi="Cambria Math"/>
                          </w:rPr>
                          <m:t>EVM</m:t>
                        </m:r>
                      </m:e>
                      <m:sub>
                        <m:r>
                          <w:rPr>
                            <w:rFonts w:ascii="Cambria Math" w:hAnsi="Cambria Math"/>
                          </w:rPr>
                          <m:t>h</m:t>
                        </m:r>
                        <m:r>
                          <m:rPr>
                            <m:sty m:val="p"/>
                          </m:rPr>
                          <w:rPr>
                            <w:rFonts w:ascii="Cambria Math" w:hAnsi="Cambria Math"/>
                          </w:rPr>
                          <m:t>_</m:t>
                        </m:r>
                        <m:r>
                          <w:rPr>
                            <w:rFonts w:ascii="Cambria Math" w:hAnsi="Cambria Math"/>
                          </w:rPr>
                          <m:t>tp</m:t>
                        </m:r>
                      </m:sub>
                    </m:sSub>
                    <m:r>
                      <m:rPr>
                        <m:sty m:val="p"/>
                      </m:rPr>
                      <w:rPr>
                        <w:rFonts w:ascii="Cambria Math" w:hAnsi="Cambria Math"/>
                      </w:rPr>
                      <m:t>)</m:t>
                    </m:r>
                  </m:e>
                </m:acc>
              </m:oMath>
            </m:oMathPara>
          </w:p>
        </w:tc>
        <w:tc>
          <w:tcPr>
            <w:tcW w:w="1543" w:type="dxa"/>
          </w:tcPr>
          <w:p w14:paraId="314665AA" w14:textId="4B4AD98A" w:rsidR="004E00EE" w:rsidRPr="00FB20BD" w:rsidRDefault="004E00EE" w:rsidP="00B84CF7">
            <w:pPr>
              <w:pStyle w:val="TAC"/>
            </w:pPr>
            <w:r w:rsidRPr="00FB20BD">
              <w:t>-1</w:t>
            </w:r>
          </w:p>
        </w:tc>
        <w:tc>
          <w:tcPr>
            <w:tcW w:w="1543" w:type="dxa"/>
            <w:tcMar>
              <w:top w:w="0" w:type="dxa"/>
              <w:left w:w="108" w:type="dxa"/>
              <w:bottom w:w="0" w:type="dxa"/>
              <w:right w:w="108" w:type="dxa"/>
            </w:tcMar>
            <w:hideMark/>
          </w:tcPr>
          <w:p w14:paraId="74B6F16A" w14:textId="77777777" w:rsidR="004E00EE" w:rsidRPr="00FB20BD" w:rsidRDefault="004E00EE" w:rsidP="00B84CF7">
            <w:pPr>
              <w:pStyle w:val="TAC"/>
            </w:pPr>
            <w:r w:rsidRPr="00FB20BD">
              <w:t>15kHz</w:t>
            </w:r>
          </w:p>
          <w:p w14:paraId="2958545D" w14:textId="77777777" w:rsidR="004E00EE" w:rsidRPr="00FB20BD" w:rsidRDefault="004E00EE" w:rsidP="00B84CF7">
            <w:pPr>
              <w:pStyle w:val="TAC"/>
            </w:pPr>
          </w:p>
        </w:tc>
      </w:tr>
      <w:tr w:rsidR="004E00EE" w:rsidRPr="00FB20BD" w14:paraId="3522B56A" w14:textId="77777777" w:rsidTr="00EF6B6C">
        <w:trPr>
          <w:trHeight w:val="225"/>
          <w:jc w:val="center"/>
        </w:trPr>
        <w:tc>
          <w:tcPr>
            <w:tcW w:w="2335" w:type="dxa"/>
            <w:tcMar>
              <w:top w:w="0" w:type="dxa"/>
              <w:left w:w="108" w:type="dxa"/>
              <w:bottom w:w="0" w:type="dxa"/>
              <w:right w:w="108" w:type="dxa"/>
            </w:tcMar>
            <w:vAlign w:val="center"/>
            <w:hideMark/>
          </w:tcPr>
          <w:p w14:paraId="4328666C" w14:textId="77777777" w:rsidR="004E00EE" w:rsidRPr="00FB20BD" w:rsidRDefault="004E00EE" w:rsidP="00B84CF7">
            <w:pPr>
              <w:pStyle w:val="TAC"/>
            </w:pPr>
            <w:r w:rsidRPr="00FB20BD">
              <w:t>7</w:t>
            </w:r>
          </w:p>
        </w:tc>
        <w:tc>
          <w:tcPr>
            <w:tcW w:w="3047" w:type="dxa"/>
            <w:tcMar>
              <w:top w:w="0" w:type="dxa"/>
              <w:left w:w="108" w:type="dxa"/>
              <w:bottom w:w="0" w:type="dxa"/>
              <w:right w:w="108" w:type="dxa"/>
            </w:tcMar>
            <w:vAlign w:val="center"/>
            <w:hideMark/>
          </w:tcPr>
          <w:p w14:paraId="7FEE13EC" w14:textId="2378666B" w:rsidR="004E00EE" w:rsidRPr="00FB20BD" w:rsidRDefault="00000000" w:rsidP="00B84CF7">
            <w:pPr>
              <w:pStyle w:val="TAC"/>
            </w:pPr>
            <m:oMathPara>
              <m:oMath>
                <m:sSub>
                  <m:sSubPr>
                    <m:ctrlPr>
                      <w:rPr>
                        <w:rFonts w:ascii="Cambria Math" w:hAnsi="Cambria Math" w:cs="Arial"/>
                        <w:szCs w:val="18"/>
                      </w:rPr>
                    </m:ctrlPr>
                  </m:sSubPr>
                  <m:e>
                    <m:r>
                      <w:rPr>
                        <w:rFonts w:ascii="Cambria Math" w:hAnsi="Cambria Math"/>
                      </w:rPr>
                      <m:t>EVM</m:t>
                    </m:r>
                  </m:e>
                  <m:sub>
                    <m:r>
                      <w:rPr>
                        <w:rFonts w:ascii="Cambria Math" w:hAnsi="Cambria Math"/>
                      </w:rPr>
                      <m:t>after</m:t>
                    </m:r>
                  </m:sub>
                </m:sSub>
                <m:r>
                  <m:rPr>
                    <m:sty m:val="p"/>
                  </m:rPr>
                  <w:rPr>
                    <w:rFonts w:ascii="Cambria Math" w:hAnsi="Cambria Math"/>
                  </w:rPr>
                  <m:t>=min⁡(</m:t>
                </m:r>
                <m:acc>
                  <m:accPr>
                    <m:chr m:val="̅"/>
                    <m:ctrlPr>
                      <w:rPr>
                        <w:rFonts w:ascii="Cambria Math" w:hAnsi="Cambria Math" w:cs="Arial"/>
                        <w:szCs w:val="18"/>
                      </w:rPr>
                    </m:ctrlPr>
                  </m:accPr>
                  <m:e>
                    <m:sSub>
                      <m:sSubPr>
                        <m:ctrlPr>
                          <w:rPr>
                            <w:rFonts w:ascii="Cambria Math" w:hAnsi="Cambria Math" w:cs="Arial"/>
                            <w:szCs w:val="18"/>
                          </w:rPr>
                        </m:ctrlPr>
                      </m:sSubPr>
                      <m:e>
                        <m:r>
                          <w:rPr>
                            <w:rFonts w:ascii="Cambria Math" w:hAnsi="Cambria Math"/>
                          </w:rPr>
                          <m:t>EVM</m:t>
                        </m:r>
                      </m:e>
                      <m:sub>
                        <m:r>
                          <w:rPr>
                            <w:rFonts w:ascii="Cambria Math" w:hAnsi="Cambria Math"/>
                          </w:rPr>
                          <m:t>l</m:t>
                        </m:r>
                        <m:r>
                          <m:rPr>
                            <m:sty m:val="p"/>
                          </m:rPr>
                          <w:rPr>
                            <w:rFonts w:ascii="Cambria Math" w:hAnsi="Cambria Math"/>
                          </w:rPr>
                          <m:t>_</m:t>
                        </m:r>
                        <m:r>
                          <w:rPr>
                            <w:rFonts w:ascii="Cambria Math" w:hAnsi="Cambria Math"/>
                          </w:rPr>
                          <m:t>tp</m:t>
                        </m:r>
                      </m:sub>
                    </m:sSub>
                    <m:r>
                      <m:rPr>
                        <m:sty m:val="p"/>
                      </m:rPr>
                      <w:rPr>
                        <w:rFonts w:ascii="Cambria Math" w:hAnsi="Cambria Math"/>
                      </w:rPr>
                      <m:t>,</m:t>
                    </m:r>
                  </m:e>
                </m:acc>
                <m:acc>
                  <m:accPr>
                    <m:chr m:val="̅"/>
                    <m:ctrlPr>
                      <w:rPr>
                        <w:rFonts w:ascii="Cambria Math" w:hAnsi="Cambria Math" w:cs="Arial"/>
                        <w:szCs w:val="18"/>
                      </w:rPr>
                    </m:ctrlPr>
                  </m:accPr>
                  <m:e>
                    <m:sSub>
                      <m:sSubPr>
                        <m:ctrlPr>
                          <w:rPr>
                            <w:rFonts w:ascii="Cambria Math" w:hAnsi="Cambria Math" w:cs="Arial"/>
                            <w:szCs w:val="18"/>
                          </w:rPr>
                        </m:ctrlPr>
                      </m:sSubPr>
                      <m:e>
                        <m:r>
                          <w:rPr>
                            <w:rFonts w:ascii="Cambria Math" w:hAnsi="Cambria Math"/>
                          </w:rPr>
                          <m:t>EVM</m:t>
                        </m:r>
                      </m:e>
                      <m:sub>
                        <m:r>
                          <w:rPr>
                            <w:rFonts w:ascii="Cambria Math" w:hAnsi="Cambria Math"/>
                          </w:rPr>
                          <m:t>h</m:t>
                        </m:r>
                      </m:sub>
                    </m:sSub>
                    <m:r>
                      <m:rPr>
                        <m:sty m:val="p"/>
                      </m:rPr>
                      <w:rPr>
                        <w:rFonts w:ascii="Cambria Math" w:hAnsi="Cambria Math"/>
                      </w:rPr>
                      <m:t>)</m:t>
                    </m:r>
                  </m:e>
                </m:acc>
              </m:oMath>
            </m:oMathPara>
          </w:p>
          <w:p w14:paraId="6B7F4B01" w14:textId="555D8912" w:rsidR="004E00EE" w:rsidRPr="00FB20BD" w:rsidRDefault="00000000" w:rsidP="00B84CF7">
            <w:pPr>
              <w:pStyle w:val="TAC"/>
            </w:pPr>
            <m:oMathPara>
              <m:oMath>
                <m:sSub>
                  <m:sSubPr>
                    <m:ctrlPr>
                      <w:rPr>
                        <w:rFonts w:ascii="Cambria Math" w:hAnsi="Cambria Math" w:cs="Arial"/>
                        <w:szCs w:val="18"/>
                      </w:rPr>
                    </m:ctrlPr>
                  </m:sSubPr>
                  <m:e>
                    <m:r>
                      <w:rPr>
                        <w:rFonts w:ascii="Cambria Math" w:hAnsi="Cambria Math"/>
                      </w:rPr>
                      <m:t>EVM</m:t>
                    </m:r>
                  </m:e>
                  <m:sub>
                    <m:r>
                      <w:rPr>
                        <w:rFonts w:ascii="Cambria Math" w:hAnsi="Cambria Math"/>
                      </w:rPr>
                      <m:t>before</m:t>
                    </m:r>
                  </m:sub>
                </m:sSub>
                <m:r>
                  <m:rPr>
                    <m:sty m:val="p"/>
                  </m:rPr>
                  <w:rPr>
                    <w:rFonts w:ascii="Cambria Math" w:hAnsi="Cambria Math"/>
                  </w:rPr>
                  <m:t>=max⁡(</m:t>
                </m:r>
                <m:acc>
                  <m:accPr>
                    <m:chr m:val="̅"/>
                    <m:ctrlPr>
                      <w:rPr>
                        <w:rFonts w:ascii="Cambria Math" w:hAnsi="Cambria Math" w:cs="Arial"/>
                        <w:szCs w:val="18"/>
                      </w:rPr>
                    </m:ctrlPr>
                  </m:accPr>
                  <m:e>
                    <m:sSub>
                      <m:sSubPr>
                        <m:ctrlPr>
                          <w:rPr>
                            <w:rFonts w:ascii="Cambria Math" w:hAnsi="Cambria Math" w:cs="Arial"/>
                            <w:szCs w:val="18"/>
                          </w:rPr>
                        </m:ctrlPr>
                      </m:sSubPr>
                      <m:e>
                        <m:r>
                          <w:rPr>
                            <w:rFonts w:ascii="Cambria Math" w:hAnsi="Cambria Math"/>
                          </w:rPr>
                          <m:t>EVM</m:t>
                        </m:r>
                      </m:e>
                      <m:sub>
                        <m:r>
                          <w:rPr>
                            <w:rFonts w:ascii="Cambria Math" w:hAnsi="Cambria Math"/>
                          </w:rPr>
                          <m:t>l</m:t>
                        </m:r>
                      </m:sub>
                    </m:sSub>
                    <m:r>
                      <m:rPr>
                        <m:sty m:val="p"/>
                      </m:rPr>
                      <w:rPr>
                        <w:rFonts w:ascii="Cambria Math" w:hAnsi="Cambria Math"/>
                      </w:rPr>
                      <m:t>,</m:t>
                    </m:r>
                  </m:e>
                </m:acc>
                <m:acc>
                  <m:accPr>
                    <m:chr m:val="̅"/>
                    <m:ctrlPr>
                      <w:rPr>
                        <w:rFonts w:ascii="Cambria Math" w:hAnsi="Cambria Math" w:cs="Arial"/>
                        <w:szCs w:val="18"/>
                      </w:rPr>
                    </m:ctrlPr>
                  </m:accPr>
                  <m:e>
                    <m:sSub>
                      <m:sSubPr>
                        <m:ctrlPr>
                          <w:rPr>
                            <w:rFonts w:ascii="Cambria Math" w:hAnsi="Cambria Math" w:cs="Arial"/>
                            <w:szCs w:val="18"/>
                          </w:rPr>
                        </m:ctrlPr>
                      </m:sSubPr>
                      <m:e>
                        <m:r>
                          <w:rPr>
                            <w:rFonts w:ascii="Cambria Math" w:hAnsi="Cambria Math"/>
                          </w:rPr>
                          <m:t>EVM</m:t>
                        </m:r>
                      </m:e>
                      <m:sub>
                        <m:r>
                          <w:rPr>
                            <w:rFonts w:ascii="Cambria Math" w:hAnsi="Cambria Math"/>
                          </w:rPr>
                          <m:t>h</m:t>
                        </m:r>
                        <m:r>
                          <m:rPr>
                            <m:sty m:val="p"/>
                          </m:rPr>
                          <w:rPr>
                            <w:rFonts w:ascii="Cambria Math" w:hAnsi="Cambria Math"/>
                          </w:rPr>
                          <m:t>_</m:t>
                        </m:r>
                        <m:r>
                          <w:rPr>
                            <w:rFonts w:ascii="Cambria Math" w:hAnsi="Cambria Math"/>
                          </w:rPr>
                          <m:t>tp</m:t>
                        </m:r>
                      </m:sub>
                    </m:sSub>
                    <m:r>
                      <m:rPr>
                        <m:sty m:val="p"/>
                      </m:rPr>
                      <w:rPr>
                        <w:rFonts w:ascii="Cambria Math" w:hAnsi="Cambria Math"/>
                      </w:rPr>
                      <m:t>)</m:t>
                    </m:r>
                  </m:e>
                </m:acc>
              </m:oMath>
            </m:oMathPara>
          </w:p>
        </w:tc>
        <w:tc>
          <w:tcPr>
            <w:tcW w:w="1543" w:type="dxa"/>
          </w:tcPr>
          <w:p w14:paraId="0D6D5263" w14:textId="38D65D72" w:rsidR="004E00EE" w:rsidRPr="00FB20BD" w:rsidRDefault="004E00EE" w:rsidP="00B84CF7">
            <w:pPr>
              <w:pStyle w:val="TAC"/>
            </w:pPr>
            <w:r w:rsidRPr="00FB20BD">
              <w:t>-2</w:t>
            </w:r>
            <w:r w:rsidR="00E828A9" w:rsidRPr="00FB20BD">
              <w:t>.7</w:t>
            </w:r>
          </w:p>
        </w:tc>
        <w:tc>
          <w:tcPr>
            <w:tcW w:w="1543" w:type="dxa"/>
            <w:tcMar>
              <w:top w:w="0" w:type="dxa"/>
              <w:left w:w="108" w:type="dxa"/>
              <w:bottom w:w="0" w:type="dxa"/>
              <w:right w:w="108" w:type="dxa"/>
            </w:tcMar>
            <w:hideMark/>
          </w:tcPr>
          <w:p w14:paraId="35FE5E88" w14:textId="77777777" w:rsidR="004E00EE" w:rsidRPr="00FB20BD" w:rsidRDefault="004E00EE" w:rsidP="00B84CF7">
            <w:pPr>
              <w:pStyle w:val="TAC"/>
            </w:pPr>
            <w:r w:rsidRPr="00FB20BD">
              <w:t>15kHz</w:t>
            </w:r>
          </w:p>
          <w:p w14:paraId="7A7D5494" w14:textId="77777777" w:rsidR="004E00EE" w:rsidRPr="00FB20BD" w:rsidRDefault="004E00EE" w:rsidP="00B84CF7">
            <w:pPr>
              <w:pStyle w:val="TAC"/>
            </w:pPr>
          </w:p>
        </w:tc>
      </w:tr>
      <w:tr w:rsidR="004E00EE" w:rsidRPr="00FB20BD" w14:paraId="08C8B37B" w14:textId="77777777" w:rsidTr="00EF6B6C">
        <w:trPr>
          <w:trHeight w:val="225"/>
          <w:jc w:val="center"/>
        </w:trPr>
        <w:tc>
          <w:tcPr>
            <w:tcW w:w="8468" w:type="dxa"/>
            <w:gridSpan w:val="4"/>
          </w:tcPr>
          <w:p w14:paraId="0F9682E5" w14:textId="1F824C10" w:rsidR="004E00EE" w:rsidRPr="00FB20BD" w:rsidRDefault="004E00EE" w:rsidP="00B84CF7">
            <w:pPr>
              <w:pStyle w:val="TAN"/>
              <w:rPr>
                <w:rFonts w:cs="Arial"/>
              </w:rPr>
            </w:pPr>
            <w:r w:rsidRPr="00FB20BD">
              <w:rPr>
                <w:rFonts w:cs="Arial"/>
              </w:rPr>
              <w:t>NOTE 1:</w:t>
            </w:r>
            <w:r w:rsidRPr="00FB20BD">
              <w:tab/>
            </w:r>
            <m:oMath>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hAnsi="Cambria Math"/>
                        </w:rPr>
                        <m:t>EVM</m:t>
                      </m:r>
                    </m:e>
                    <m:sub>
                      <m:r>
                        <w:rPr>
                          <w:rFonts w:ascii="Cambria Math" w:hAnsi="Cambria Math"/>
                        </w:rPr>
                        <m:t>l</m:t>
                      </m:r>
                    </m:sub>
                  </m:sSub>
                </m:e>
              </m:acc>
            </m:oMath>
            <w:r w:rsidRPr="00FB20BD">
              <w:rPr>
                <w:rFonts w:cs="Arial"/>
              </w:rPr>
              <w:t xml:space="preserve"> ,</w:t>
            </w:r>
            <m:oMath>
              <m:r>
                <m:rPr>
                  <m:sty m:val="p"/>
                </m:rPr>
                <w:rPr>
                  <w:rFonts w:ascii="Cambria Math" w:hAnsi="Cambria Math"/>
                </w:rPr>
                <m:t xml:space="preserve"> </m:t>
              </m:r>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hAnsi="Cambria Math"/>
                        </w:rPr>
                        <m:t>EVM</m:t>
                      </m:r>
                    </m:e>
                    <m:sub>
                      <m:r>
                        <w:rPr>
                          <w:rFonts w:ascii="Cambria Math" w:hAnsi="Cambria Math"/>
                        </w:rPr>
                        <m:t>h</m:t>
                      </m:r>
                    </m:sub>
                  </m:sSub>
                </m:e>
              </m:acc>
            </m:oMath>
            <w:r w:rsidRPr="00FB20BD">
              <w:rPr>
                <w:rFonts w:cs="Arial"/>
              </w:rPr>
              <w:t>,</w:t>
            </w:r>
            <m:oMath>
              <m:r>
                <m:rPr>
                  <m:sty m:val="p"/>
                </m:rPr>
                <w:rPr>
                  <w:rFonts w:ascii="Cambria Math" w:hAnsi="Cambria Math"/>
                </w:rPr>
                <m:t xml:space="preserve"> </m:t>
              </m:r>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hAnsi="Cambria Math"/>
                        </w:rPr>
                        <m:t>EVM</m:t>
                      </m:r>
                    </m:e>
                    <m:sub>
                      <m:r>
                        <w:rPr>
                          <w:rFonts w:ascii="Cambria Math" w:hAnsi="Cambria Math"/>
                        </w:rPr>
                        <m:t>l</m:t>
                      </m:r>
                      <m:r>
                        <m:rPr>
                          <m:sty m:val="p"/>
                        </m:rPr>
                        <w:rPr>
                          <w:rFonts w:ascii="Cambria Math" w:hAnsi="Cambria Math"/>
                        </w:rPr>
                        <m:t>_</m:t>
                      </m:r>
                      <m:r>
                        <w:rPr>
                          <w:rFonts w:ascii="Cambria Math" w:hAnsi="Cambria Math"/>
                        </w:rPr>
                        <m:t>tp</m:t>
                      </m:r>
                    </m:sub>
                  </m:sSub>
                </m:e>
              </m:acc>
              <m:r>
                <m:rPr>
                  <m:sty m:val="p"/>
                </m:rPr>
                <w:rPr>
                  <w:rFonts w:ascii="Cambria Math" w:hAnsi="Cambria Math"/>
                </w:rPr>
                <m:t>,</m:t>
              </m:r>
            </m:oMath>
            <w:r w:rsidRPr="00FB20BD">
              <w:rPr>
                <w:rFonts w:cs="Arial"/>
              </w:rPr>
              <w:t xml:space="preserve">and </w:t>
            </w:r>
            <m:oMath>
              <m:acc>
                <m:accPr>
                  <m:chr m:val="̅"/>
                  <m:ctrlPr>
                    <w:rPr>
                      <w:rFonts w:ascii="Cambria Math" w:eastAsia="Yu Gothic" w:hAnsi="Cambria Math" w:cs="Calibri"/>
                      <w:iCs/>
                    </w:rPr>
                  </m:ctrlPr>
                </m:accPr>
                <m:e>
                  <m:sSub>
                    <m:sSubPr>
                      <m:ctrlPr>
                        <w:rPr>
                          <w:rFonts w:ascii="Cambria Math" w:eastAsia="Yu Gothic" w:hAnsi="Cambria Math" w:cs="Calibri"/>
                          <w:iCs/>
                        </w:rPr>
                      </m:ctrlPr>
                    </m:sSubPr>
                    <m:e>
                      <m:r>
                        <w:rPr>
                          <w:rFonts w:ascii="Cambria Math" w:hAnsi="Cambria Math"/>
                        </w:rPr>
                        <m:t>EVM</m:t>
                      </m:r>
                    </m:e>
                    <m:sub>
                      <m:r>
                        <w:rPr>
                          <w:rFonts w:ascii="Cambria Math" w:hAnsi="Cambria Math"/>
                        </w:rPr>
                        <m:t>h</m:t>
                      </m:r>
                      <m:r>
                        <m:rPr>
                          <m:sty m:val="p"/>
                        </m:rPr>
                        <w:rPr>
                          <w:rFonts w:ascii="Cambria Math" w:hAnsi="Cambria Math"/>
                        </w:rPr>
                        <m:t>_</m:t>
                      </m:r>
                      <m:r>
                        <w:rPr>
                          <w:rFonts w:ascii="Cambria Math" w:hAnsi="Cambria Math"/>
                        </w:rPr>
                        <m:t>tp</m:t>
                      </m:r>
                    </m:sub>
                  </m:sSub>
                </m:e>
              </m:acc>
            </m:oMath>
            <w:r w:rsidRPr="00FB20BD">
              <w:rPr>
                <w:rFonts w:cs="Arial"/>
                <w:iCs/>
              </w:rPr>
              <w:t xml:space="preserve"> </w:t>
            </w:r>
            <w:r w:rsidRPr="00FB20BD">
              <w:rPr>
                <w:rFonts w:cs="Arial"/>
              </w:rPr>
              <w:t>are defined in Annex E.4.7</w:t>
            </w:r>
          </w:p>
          <w:p w14:paraId="1C284770" w14:textId="3B3C8E2D" w:rsidR="004E00EE" w:rsidRPr="00FB20BD" w:rsidRDefault="004E00EE" w:rsidP="00B84CF7">
            <w:pPr>
              <w:pStyle w:val="TAN"/>
            </w:pPr>
            <w:r w:rsidRPr="00FB20BD">
              <w:t>NOTE 2:</w:t>
            </w:r>
            <w:r w:rsidRPr="00FB20BD">
              <w:tab/>
            </w:r>
            <m:oMath>
              <m:sSub>
                <m:sSubPr>
                  <m:ctrlPr>
                    <w:rPr>
                      <w:rFonts w:ascii="Cambria Math" w:eastAsia="Yu Gothic" w:hAnsi="Cambria Math" w:cs="Calibri"/>
                    </w:rPr>
                  </m:ctrlPr>
                </m:sSubPr>
                <m:e>
                  <m:r>
                    <w:rPr>
                      <w:rFonts w:ascii="Cambria Math" w:hAnsi="Cambria Math"/>
                    </w:rPr>
                    <m:t>EVM</m:t>
                  </m:r>
                </m:e>
                <m:sub>
                  <m:r>
                    <w:rPr>
                      <w:rFonts w:ascii="Cambria Math" w:hAnsi="Cambria Math"/>
                    </w:rPr>
                    <m:t>after</m:t>
                  </m:r>
                </m:sub>
              </m:sSub>
            </m:oMath>
            <w:r w:rsidRPr="00FB20BD">
              <w:t xml:space="preserve"> is the EVM for a symbol right after a transition; </w:t>
            </w:r>
            <m:oMath>
              <m:sSub>
                <m:sSubPr>
                  <m:ctrlPr>
                    <w:rPr>
                      <w:rFonts w:ascii="Cambria Math" w:eastAsia="Yu Gothic" w:hAnsi="Cambria Math" w:cs="Calibri"/>
                    </w:rPr>
                  </m:ctrlPr>
                </m:sSubPr>
                <m:e>
                  <m:r>
                    <w:rPr>
                      <w:rFonts w:ascii="Cambria Math" w:hAnsi="Cambria Math"/>
                    </w:rPr>
                    <m:t>EVM</m:t>
                  </m:r>
                </m:e>
                <m:sub>
                  <m:r>
                    <w:rPr>
                      <w:rFonts w:ascii="Cambria Math" w:hAnsi="Cambria Math"/>
                    </w:rPr>
                    <m:t>before</m:t>
                  </m:r>
                </m:sub>
              </m:sSub>
            </m:oMath>
            <w:r w:rsidRPr="00FB20BD">
              <w:t xml:space="preserve"> is the EVM for a symbol right before a transition</w:t>
            </w:r>
          </w:p>
          <w:p w14:paraId="504948A9" w14:textId="77777777" w:rsidR="004E00EE" w:rsidRPr="00FB20BD" w:rsidRDefault="004E00EE" w:rsidP="00B84CF7">
            <w:pPr>
              <w:pStyle w:val="TAN"/>
            </w:pPr>
            <w:r w:rsidRPr="00FB20BD">
              <w:t>NOTE 3:</w:t>
            </w:r>
            <w:r w:rsidRPr="00FB20BD">
              <w:tab/>
            </w:r>
            <w:r w:rsidRPr="00FB20BD">
              <w:rPr>
                <w:i/>
              </w:rPr>
              <w:t>tp</w:t>
            </w:r>
            <w:r w:rsidRPr="00FB20BD">
              <w:rPr>
                <w:i/>
                <w:vertAlign w:val="subscript"/>
              </w:rPr>
              <w:t>start</w:t>
            </w:r>
            <w:r w:rsidRPr="00FB20BD">
              <w:t xml:space="preserve"> denotes the start position of the EVM exclusion window as shown in Annex E.4.7</w:t>
            </w:r>
          </w:p>
          <w:p w14:paraId="26756558" w14:textId="77777777" w:rsidR="004E00EE" w:rsidRPr="00FB20BD" w:rsidRDefault="004E00EE" w:rsidP="00B84CF7">
            <w:pPr>
              <w:pStyle w:val="TAN"/>
            </w:pPr>
            <w:r w:rsidRPr="00FB20BD">
              <w:t>NOTE 4:</w:t>
            </w:r>
            <w:r w:rsidRPr="00FB20BD">
              <w:tab/>
              <w:t>SCS denotes the SCS that can be used in the conformance test</w:t>
            </w:r>
          </w:p>
          <w:p w14:paraId="00BDB4AB" w14:textId="77777777" w:rsidR="004E00EE" w:rsidRPr="00FB20BD" w:rsidRDefault="004E00EE" w:rsidP="00B84CF7">
            <w:pPr>
              <w:pStyle w:val="TAN"/>
            </w:pPr>
            <w:r w:rsidRPr="00FB20BD">
              <w:t>NOTE 5:</w:t>
            </w:r>
            <w:r w:rsidRPr="00FB20BD">
              <w:tab/>
              <w:t xml:space="preserve">30kHz shall be used in the conformance test unless the UE signals in </w:t>
            </w:r>
            <w:r w:rsidRPr="00FB20BD">
              <w:rPr>
                <w:i/>
              </w:rPr>
              <w:t>supportedSubCarrierSpacingUL</w:t>
            </w:r>
            <w:r w:rsidRPr="00FB20BD">
              <w:rPr>
                <w:b/>
                <w:bCs/>
              </w:rPr>
              <w:t xml:space="preserve"> </w:t>
            </w:r>
            <w:r w:rsidRPr="00FB20BD">
              <w:t xml:space="preserve">in </w:t>
            </w:r>
            <w:r w:rsidRPr="00FB20BD">
              <w:rPr>
                <w:i/>
              </w:rPr>
              <w:t>FeatureSetPerCC</w:t>
            </w:r>
            <w:r w:rsidRPr="00FB20BD">
              <w:t xml:space="preserve"> that it only supports 15kHz in the corresponding band</w:t>
            </w:r>
          </w:p>
        </w:tc>
      </w:tr>
    </w:tbl>
    <w:p w14:paraId="169A215F" w14:textId="77777777" w:rsidR="004E00EE" w:rsidRPr="00FB20BD" w:rsidRDefault="004E00EE" w:rsidP="00B84CF7"/>
    <w:bookmarkEnd w:id="1408"/>
    <w:p w14:paraId="31FEF485" w14:textId="29E6A958" w:rsidR="004E00EE" w:rsidRPr="00FB20BD" w:rsidRDefault="004E00EE" w:rsidP="00B84CF7">
      <w:r w:rsidRPr="00FB20BD">
        <w:t xml:space="preserve">The RMS average of the basic EVM measurements over 108 subframes </w:t>
      </w:r>
      <w:r w:rsidR="00932E17" w:rsidRPr="00FB20BD">
        <w:t>calculated only on</w:t>
      </w:r>
      <w:r w:rsidRPr="00FB20BD">
        <w:t xml:space="preserve"> the symbols where the transient occurs for the different modulation schemes shall not exceed the values specified in Table 6.4.2.1a.3-2 for the parameters defined in Table 6.4.2.1a.3-3.  This requirement can be verified with 64 QAM and 256 QAM modulation.</w:t>
      </w:r>
    </w:p>
    <w:p w14:paraId="1CF75A96" w14:textId="77777777" w:rsidR="004E00EE" w:rsidRPr="00FB20BD" w:rsidRDefault="004E00EE" w:rsidP="00B84CF7">
      <w:pPr>
        <w:pStyle w:val="TH"/>
        <w:rPr>
          <w:lang w:eastAsia="zh-CN"/>
        </w:rPr>
      </w:pPr>
      <w:bookmarkStart w:id="1409" w:name="_Hlk37260337"/>
      <w:r w:rsidRPr="00FB20BD">
        <w:t>Table 6.4.2.1a.3-2: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4E00EE" w:rsidRPr="00FB20BD" w14:paraId="1983DB43" w14:textId="77777777" w:rsidTr="00EF6B6C">
        <w:trPr>
          <w:jc w:val="center"/>
        </w:trPr>
        <w:tc>
          <w:tcPr>
            <w:tcW w:w="3256" w:type="dxa"/>
          </w:tcPr>
          <w:p w14:paraId="585AFA87" w14:textId="77777777" w:rsidR="004E00EE" w:rsidRPr="00FB20BD" w:rsidRDefault="004E00EE" w:rsidP="00B84CF7">
            <w:pPr>
              <w:pStyle w:val="TAH"/>
            </w:pPr>
            <w:r w:rsidRPr="00FB20BD">
              <w:br w:type="page"/>
              <w:t>Parameter</w:t>
            </w:r>
          </w:p>
        </w:tc>
        <w:tc>
          <w:tcPr>
            <w:tcW w:w="1135" w:type="dxa"/>
          </w:tcPr>
          <w:p w14:paraId="354A00EC" w14:textId="77777777" w:rsidR="004E00EE" w:rsidRPr="00FB20BD" w:rsidRDefault="004E00EE" w:rsidP="00B84CF7">
            <w:pPr>
              <w:pStyle w:val="TAH"/>
            </w:pPr>
            <w:r w:rsidRPr="00FB20BD">
              <w:t>Unit</w:t>
            </w:r>
          </w:p>
        </w:tc>
        <w:tc>
          <w:tcPr>
            <w:tcW w:w="2406" w:type="dxa"/>
          </w:tcPr>
          <w:p w14:paraId="731220DE" w14:textId="77777777" w:rsidR="004E00EE" w:rsidRPr="00FB20BD" w:rsidRDefault="004E00EE" w:rsidP="00B84CF7">
            <w:pPr>
              <w:pStyle w:val="TAH"/>
            </w:pPr>
            <w:r w:rsidRPr="00FB20BD">
              <w:t>Average EVM Level</w:t>
            </w:r>
          </w:p>
        </w:tc>
      </w:tr>
      <w:tr w:rsidR="004E00EE" w:rsidRPr="00FB20BD" w14:paraId="313C3B63" w14:textId="77777777" w:rsidTr="00EF6B6C">
        <w:trPr>
          <w:jc w:val="center"/>
        </w:trPr>
        <w:tc>
          <w:tcPr>
            <w:tcW w:w="3256" w:type="dxa"/>
          </w:tcPr>
          <w:p w14:paraId="727F617E" w14:textId="77777777" w:rsidR="004E00EE" w:rsidRPr="00FB20BD" w:rsidRDefault="004E00EE" w:rsidP="00B84CF7">
            <w:pPr>
              <w:pStyle w:val="TAC"/>
            </w:pPr>
            <w:r w:rsidRPr="00FB20BD">
              <w:rPr>
                <w:lang w:eastAsia="zh-CN"/>
              </w:rPr>
              <w:t>64</w:t>
            </w:r>
            <w:r w:rsidRPr="00FB20BD">
              <w:rPr>
                <w:rFonts w:eastAsia="Malgun Gothic"/>
              </w:rPr>
              <w:t xml:space="preserve"> </w:t>
            </w:r>
            <w:r w:rsidRPr="00FB20BD">
              <w:t xml:space="preserve">QAM </w:t>
            </w:r>
          </w:p>
        </w:tc>
        <w:tc>
          <w:tcPr>
            <w:tcW w:w="1135" w:type="dxa"/>
          </w:tcPr>
          <w:p w14:paraId="1BCC1BE8" w14:textId="77777777" w:rsidR="004E00EE" w:rsidRPr="00FB20BD" w:rsidRDefault="004E00EE" w:rsidP="00B84CF7">
            <w:pPr>
              <w:pStyle w:val="TAC"/>
            </w:pPr>
            <w:r w:rsidRPr="00FB20BD">
              <w:t>%</w:t>
            </w:r>
          </w:p>
        </w:tc>
        <w:tc>
          <w:tcPr>
            <w:tcW w:w="2406" w:type="dxa"/>
          </w:tcPr>
          <w:p w14:paraId="005753F3" w14:textId="6C80407C" w:rsidR="004E00EE" w:rsidRPr="00FB20BD" w:rsidRDefault="004E00EE" w:rsidP="00B84CF7">
            <w:pPr>
              <w:pStyle w:val="TAC"/>
            </w:pPr>
            <w:r w:rsidRPr="00FB20BD">
              <w:rPr>
                <w:lang w:eastAsia="zh-CN"/>
              </w:rPr>
              <w:t>10</w:t>
            </w:r>
          </w:p>
        </w:tc>
      </w:tr>
      <w:tr w:rsidR="004E00EE" w:rsidRPr="00FB20BD" w14:paraId="1B185926" w14:textId="77777777" w:rsidTr="00EF6B6C">
        <w:trPr>
          <w:jc w:val="center"/>
        </w:trPr>
        <w:tc>
          <w:tcPr>
            <w:tcW w:w="3256" w:type="dxa"/>
          </w:tcPr>
          <w:p w14:paraId="6EBF21F3" w14:textId="77777777" w:rsidR="004E00EE" w:rsidRPr="00FB20BD" w:rsidRDefault="004E00EE" w:rsidP="00B84CF7">
            <w:pPr>
              <w:pStyle w:val="TAC"/>
              <w:rPr>
                <w:lang w:eastAsia="zh-CN"/>
              </w:rPr>
            </w:pPr>
            <w:r w:rsidRPr="00FB20BD">
              <w:rPr>
                <w:lang w:eastAsia="zh-CN"/>
              </w:rPr>
              <w:t>256 QAM</w:t>
            </w:r>
          </w:p>
        </w:tc>
        <w:tc>
          <w:tcPr>
            <w:tcW w:w="1135" w:type="dxa"/>
          </w:tcPr>
          <w:p w14:paraId="35865F77" w14:textId="77777777" w:rsidR="004E00EE" w:rsidRPr="00FB20BD" w:rsidRDefault="004E00EE" w:rsidP="00B84CF7">
            <w:pPr>
              <w:pStyle w:val="TAC"/>
            </w:pPr>
            <w:r w:rsidRPr="00FB20BD">
              <w:t>%</w:t>
            </w:r>
          </w:p>
        </w:tc>
        <w:tc>
          <w:tcPr>
            <w:tcW w:w="2406" w:type="dxa"/>
          </w:tcPr>
          <w:p w14:paraId="7F091931" w14:textId="43A02104" w:rsidR="004E00EE" w:rsidRPr="00FB20BD" w:rsidRDefault="004E00EE" w:rsidP="00B84CF7">
            <w:pPr>
              <w:pStyle w:val="TAC"/>
              <w:rPr>
                <w:lang w:eastAsia="zh-CN"/>
              </w:rPr>
            </w:pPr>
            <w:r w:rsidRPr="00FB20BD">
              <w:rPr>
                <w:lang w:eastAsia="zh-CN"/>
              </w:rPr>
              <w:t>8</w:t>
            </w:r>
          </w:p>
        </w:tc>
      </w:tr>
    </w:tbl>
    <w:p w14:paraId="1020D376" w14:textId="77777777" w:rsidR="004E00EE" w:rsidRPr="00FB20BD" w:rsidRDefault="004E00EE" w:rsidP="00B84CF7">
      <w:pPr>
        <w:rPr>
          <w:lang w:eastAsia="zh-CN"/>
        </w:rPr>
      </w:pPr>
    </w:p>
    <w:p w14:paraId="565D0260" w14:textId="77777777" w:rsidR="004E00EE" w:rsidRPr="00FB20BD" w:rsidRDefault="004E00EE" w:rsidP="00B84CF7">
      <w:pPr>
        <w:pStyle w:val="TH"/>
        <w:rPr>
          <w:lang w:eastAsia="zh-CN"/>
        </w:rPr>
      </w:pPr>
      <w:r w:rsidRPr="00FB20BD">
        <w:rPr>
          <w:lang w:eastAsia="zh-CN"/>
        </w:rPr>
        <w:t>Table 6.4.2.1a.3-3: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4E00EE" w:rsidRPr="00FB20BD" w14:paraId="3F9D1A4D" w14:textId="77777777" w:rsidTr="00EF6B6C">
        <w:trPr>
          <w:jc w:val="center"/>
        </w:trPr>
        <w:tc>
          <w:tcPr>
            <w:tcW w:w="3166" w:type="dxa"/>
          </w:tcPr>
          <w:p w14:paraId="4930F2AB" w14:textId="77777777" w:rsidR="004E00EE" w:rsidRPr="00FB20BD" w:rsidRDefault="004E00EE" w:rsidP="00B84CF7">
            <w:pPr>
              <w:pStyle w:val="TAH"/>
            </w:pPr>
            <w:r w:rsidRPr="00FB20BD">
              <w:br w:type="page"/>
              <w:t>Parameter</w:t>
            </w:r>
          </w:p>
        </w:tc>
        <w:tc>
          <w:tcPr>
            <w:tcW w:w="1135" w:type="dxa"/>
          </w:tcPr>
          <w:p w14:paraId="75DA6322" w14:textId="77777777" w:rsidR="004E00EE" w:rsidRPr="00FB20BD" w:rsidRDefault="004E00EE" w:rsidP="00B84CF7">
            <w:pPr>
              <w:pStyle w:val="TAH"/>
            </w:pPr>
            <w:r w:rsidRPr="00FB20BD">
              <w:t>Unit</w:t>
            </w:r>
          </w:p>
        </w:tc>
        <w:tc>
          <w:tcPr>
            <w:tcW w:w="2630" w:type="dxa"/>
          </w:tcPr>
          <w:p w14:paraId="561A0776" w14:textId="77777777" w:rsidR="004E00EE" w:rsidRPr="00FB20BD" w:rsidRDefault="004E00EE" w:rsidP="00B84CF7">
            <w:pPr>
              <w:pStyle w:val="TAH"/>
            </w:pPr>
            <w:r w:rsidRPr="00FB20BD">
              <w:t>Level</w:t>
            </w:r>
          </w:p>
        </w:tc>
      </w:tr>
      <w:tr w:rsidR="004E00EE" w:rsidRPr="00FB20BD" w14:paraId="52E940F0" w14:textId="77777777" w:rsidTr="00EF6B6C">
        <w:trPr>
          <w:jc w:val="center"/>
        </w:trPr>
        <w:tc>
          <w:tcPr>
            <w:tcW w:w="3166" w:type="dxa"/>
          </w:tcPr>
          <w:p w14:paraId="0906CD0C" w14:textId="77777777" w:rsidR="004E00EE" w:rsidRPr="00FB20BD" w:rsidRDefault="004E00EE" w:rsidP="00B84CF7">
            <w:pPr>
              <w:pStyle w:val="TAC"/>
            </w:pPr>
            <w:r w:rsidRPr="00FB20BD">
              <w:t>UE Output Power</w:t>
            </w:r>
          </w:p>
        </w:tc>
        <w:tc>
          <w:tcPr>
            <w:tcW w:w="1135" w:type="dxa"/>
          </w:tcPr>
          <w:p w14:paraId="64F50D5D" w14:textId="77777777" w:rsidR="004E00EE" w:rsidRPr="00FB20BD" w:rsidRDefault="004E00EE" w:rsidP="00B84CF7">
            <w:pPr>
              <w:pStyle w:val="TAC"/>
            </w:pPr>
            <w:r w:rsidRPr="00FB20BD">
              <w:t>dBm</w:t>
            </w:r>
          </w:p>
        </w:tc>
        <w:tc>
          <w:tcPr>
            <w:tcW w:w="2630" w:type="dxa"/>
          </w:tcPr>
          <w:p w14:paraId="280E97FB" w14:textId="77777777" w:rsidR="004E00EE" w:rsidRPr="00FB20BD" w:rsidRDefault="004E00EE" w:rsidP="00B84CF7">
            <w:pPr>
              <w:pStyle w:val="TAC"/>
              <w:rPr>
                <w:rFonts w:cs="v5.0.0"/>
              </w:rPr>
            </w:pPr>
            <w:r w:rsidRPr="00FB20BD">
              <w:rPr>
                <w:rFonts w:cs="v5.0.0"/>
              </w:rPr>
              <w:sym w:font="Symbol" w:char="F0B3"/>
            </w:r>
            <w:r w:rsidRPr="00FB20BD">
              <w:rPr>
                <w:rFonts w:cs="v5.0.0"/>
              </w:rPr>
              <w:t xml:space="preserve"> </w:t>
            </w:r>
            <w:r w:rsidRPr="00FB20BD">
              <w:t>Table 6.3.1-1</w:t>
            </w:r>
            <w:r w:rsidRPr="00FB20BD">
              <w:rPr>
                <w:rFonts w:cs="v5.0.0"/>
              </w:rPr>
              <w:t xml:space="preserve"> </w:t>
            </w:r>
          </w:p>
        </w:tc>
      </w:tr>
      <w:tr w:rsidR="004E00EE" w:rsidRPr="00FB20BD" w14:paraId="1D50DF78" w14:textId="77777777" w:rsidTr="00EF6B6C">
        <w:trPr>
          <w:jc w:val="center"/>
        </w:trPr>
        <w:tc>
          <w:tcPr>
            <w:tcW w:w="3166" w:type="dxa"/>
          </w:tcPr>
          <w:p w14:paraId="596D1F56" w14:textId="77777777" w:rsidR="004E00EE" w:rsidRPr="00FB20BD" w:rsidRDefault="004E00EE" w:rsidP="00B84CF7">
            <w:pPr>
              <w:pStyle w:val="TAC"/>
            </w:pPr>
            <w:r w:rsidRPr="00FB20BD">
              <w:t>UE Output Power for 256 QAM</w:t>
            </w:r>
          </w:p>
        </w:tc>
        <w:tc>
          <w:tcPr>
            <w:tcW w:w="1135" w:type="dxa"/>
          </w:tcPr>
          <w:p w14:paraId="4A581283" w14:textId="77777777" w:rsidR="004E00EE" w:rsidRPr="00FB20BD" w:rsidRDefault="004E00EE" w:rsidP="00B84CF7">
            <w:pPr>
              <w:pStyle w:val="TAC"/>
            </w:pPr>
            <w:r w:rsidRPr="00FB20BD">
              <w:t>dBm</w:t>
            </w:r>
          </w:p>
        </w:tc>
        <w:tc>
          <w:tcPr>
            <w:tcW w:w="2630" w:type="dxa"/>
          </w:tcPr>
          <w:p w14:paraId="2FCB177D" w14:textId="77777777" w:rsidR="004E00EE" w:rsidRPr="00FB20BD" w:rsidRDefault="004E00EE" w:rsidP="00B84CF7">
            <w:pPr>
              <w:pStyle w:val="TAC"/>
            </w:pPr>
            <w:r w:rsidRPr="00FB20BD">
              <w:sym w:font="Symbol" w:char="F0B3"/>
            </w:r>
            <w:r w:rsidRPr="00FB20BD">
              <w:t xml:space="preserve"> Table 6.3.1-1 + 10 dB</w:t>
            </w:r>
          </w:p>
        </w:tc>
      </w:tr>
      <w:tr w:rsidR="004E00EE" w:rsidRPr="00FB20BD" w14:paraId="7B55C04A" w14:textId="77777777" w:rsidTr="00EF6B6C">
        <w:trPr>
          <w:jc w:val="center"/>
        </w:trPr>
        <w:tc>
          <w:tcPr>
            <w:tcW w:w="3166" w:type="dxa"/>
          </w:tcPr>
          <w:p w14:paraId="4299B5E4" w14:textId="77777777" w:rsidR="004E00EE" w:rsidRPr="00FB20BD" w:rsidRDefault="004E00EE" w:rsidP="00B84CF7">
            <w:pPr>
              <w:pStyle w:val="TAC"/>
            </w:pPr>
            <w:r w:rsidRPr="00FB20BD">
              <w:t>Operating conditions</w:t>
            </w:r>
          </w:p>
        </w:tc>
        <w:tc>
          <w:tcPr>
            <w:tcW w:w="1135" w:type="dxa"/>
          </w:tcPr>
          <w:p w14:paraId="1DE3C79E" w14:textId="77777777" w:rsidR="004E00EE" w:rsidRPr="00FB20BD" w:rsidRDefault="004E00EE" w:rsidP="00B84CF7">
            <w:pPr>
              <w:pStyle w:val="TAC"/>
            </w:pPr>
          </w:p>
        </w:tc>
        <w:tc>
          <w:tcPr>
            <w:tcW w:w="2630" w:type="dxa"/>
          </w:tcPr>
          <w:p w14:paraId="466DBF6E" w14:textId="77777777" w:rsidR="004E00EE" w:rsidRPr="00FB20BD" w:rsidRDefault="004E00EE" w:rsidP="00B84CF7">
            <w:pPr>
              <w:pStyle w:val="TAC"/>
            </w:pPr>
            <w:r w:rsidRPr="00FB20BD">
              <w:t>Normal conditions</w:t>
            </w:r>
          </w:p>
        </w:tc>
      </w:tr>
      <w:bookmarkEnd w:id="1409"/>
    </w:tbl>
    <w:p w14:paraId="23BED537" w14:textId="77777777" w:rsidR="004E00EE" w:rsidRPr="00FB20BD" w:rsidRDefault="004E00EE" w:rsidP="00B84CF7"/>
    <w:p w14:paraId="6B065C0B" w14:textId="77777777" w:rsidR="004E00EE" w:rsidRPr="00FB20BD" w:rsidRDefault="004E00EE" w:rsidP="00B84CF7">
      <w:r w:rsidRPr="00FB20BD">
        <w:t>The normative reference for this requirement is TS 38.101 [2] clause 6.4.2.1a.</w:t>
      </w:r>
    </w:p>
    <w:p w14:paraId="6E06139F" w14:textId="77777777" w:rsidR="004E00EE" w:rsidRPr="00FB20BD" w:rsidRDefault="004E00EE" w:rsidP="004E00EE">
      <w:pPr>
        <w:pStyle w:val="H6"/>
      </w:pPr>
      <w:r w:rsidRPr="00FB20BD">
        <w:t>6.4.2.1a.4</w:t>
      </w:r>
      <w:r w:rsidRPr="00FB20BD">
        <w:tab/>
        <w:t>Test description</w:t>
      </w:r>
    </w:p>
    <w:p w14:paraId="7A2B9DE3" w14:textId="77777777" w:rsidR="004E00EE" w:rsidRPr="00FB20BD" w:rsidRDefault="004E00EE" w:rsidP="004E00EE">
      <w:pPr>
        <w:pStyle w:val="H6"/>
      </w:pPr>
      <w:r w:rsidRPr="00FB20BD">
        <w:t>6.4.2.1a.4.1</w:t>
      </w:r>
      <w:r w:rsidRPr="00FB20BD">
        <w:tab/>
        <w:t>Initial conditions</w:t>
      </w:r>
    </w:p>
    <w:p w14:paraId="765519A7" w14:textId="77777777" w:rsidR="004E00EE" w:rsidRPr="00FB20BD" w:rsidRDefault="004E00EE" w:rsidP="00B84CF7">
      <w:pPr>
        <w:rPr>
          <w:rFonts w:eastAsia="MS Mincho"/>
        </w:rPr>
      </w:pPr>
      <w:r w:rsidRPr="00FB20BD">
        <w:t>Initial conditions are a set of test configurations the UE needs to be tested in and the steps for the SS to take with the UE to reach the correct measurement state.</w:t>
      </w:r>
    </w:p>
    <w:p w14:paraId="39C6162D"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2.1a.4.1-1. The details of the uplink and downlink reference measurement channels (RMCs) are specified in Annexes A.2 and A.3. Configurations of PDSCH and PDCCH before measurement are specified in Annex C.2.</w:t>
      </w:r>
    </w:p>
    <w:p w14:paraId="632A1C7E" w14:textId="77777777" w:rsidR="00C13E67" w:rsidRPr="00FB20BD" w:rsidRDefault="004E00EE" w:rsidP="00B84CF7">
      <w:pPr>
        <w:pStyle w:val="TH"/>
        <w:rPr>
          <w:lang w:eastAsia="zh-CN"/>
        </w:rPr>
      </w:pPr>
      <w:r w:rsidRPr="00FB20BD">
        <w:t>Table 6.4.2.1a.4.1-1: Test Configuration T</w:t>
      </w:r>
      <w:r w:rsidRPr="00FB20BD">
        <w:rPr>
          <w:lang w:eastAsia="zh-CN"/>
        </w:rPr>
        <w:t>able for PUSCH</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3113"/>
      </w:tblGrid>
      <w:tr w:rsidR="00C13E67" w:rsidRPr="00FB20BD" w14:paraId="06C3CEB0" w14:textId="77777777" w:rsidTr="00EF6B6C">
        <w:tc>
          <w:tcPr>
            <w:tcW w:w="5000" w:type="pct"/>
            <w:gridSpan w:val="4"/>
            <w:shd w:val="clear" w:color="auto" w:fill="auto"/>
          </w:tcPr>
          <w:p w14:paraId="61940655" w14:textId="77777777" w:rsidR="00C13E67" w:rsidRPr="00FB20BD" w:rsidRDefault="00C13E67" w:rsidP="00B84CF7">
            <w:pPr>
              <w:pStyle w:val="TAH"/>
            </w:pPr>
            <w:r w:rsidRPr="00FB20BD">
              <w:t>Initial Conditions</w:t>
            </w:r>
          </w:p>
        </w:tc>
      </w:tr>
      <w:tr w:rsidR="00C13E67" w:rsidRPr="00FB20BD" w14:paraId="63FD7E29" w14:textId="77777777" w:rsidTr="00EF6B6C">
        <w:tc>
          <w:tcPr>
            <w:tcW w:w="2189" w:type="pct"/>
            <w:gridSpan w:val="2"/>
            <w:shd w:val="clear" w:color="auto" w:fill="auto"/>
          </w:tcPr>
          <w:p w14:paraId="20DCE751" w14:textId="77777777" w:rsidR="00C13E67" w:rsidRPr="00FB20BD" w:rsidRDefault="00C13E67" w:rsidP="00B84CF7">
            <w:pPr>
              <w:pStyle w:val="TAL"/>
            </w:pPr>
            <w:r w:rsidRPr="00FB20BD">
              <w:t>Test Environment as specified in TS 38.508-1 [5] subclause 4.1</w:t>
            </w:r>
          </w:p>
        </w:tc>
        <w:tc>
          <w:tcPr>
            <w:tcW w:w="2811" w:type="pct"/>
            <w:gridSpan w:val="2"/>
          </w:tcPr>
          <w:p w14:paraId="55A2DCCD" w14:textId="77777777" w:rsidR="00C13E67" w:rsidRPr="00FB20BD" w:rsidRDefault="00C13E67" w:rsidP="00B84CF7">
            <w:pPr>
              <w:pStyle w:val="TAL"/>
            </w:pPr>
            <w:r w:rsidRPr="00FB20BD">
              <w:t>Normal</w:t>
            </w:r>
          </w:p>
        </w:tc>
      </w:tr>
      <w:tr w:rsidR="00C13E67" w:rsidRPr="00FB20BD" w14:paraId="2A2692C2" w14:textId="77777777" w:rsidTr="00EF6B6C">
        <w:tc>
          <w:tcPr>
            <w:tcW w:w="2189" w:type="pct"/>
            <w:gridSpan w:val="2"/>
            <w:shd w:val="clear" w:color="auto" w:fill="auto"/>
          </w:tcPr>
          <w:p w14:paraId="0EDDD4FF" w14:textId="77777777" w:rsidR="00C13E67" w:rsidRPr="00FB20BD" w:rsidRDefault="00C13E67" w:rsidP="00B84CF7">
            <w:pPr>
              <w:pStyle w:val="TAL"/>
            </w:pPr>
            <w:r w:rsidRPr="00FB20BD">
              <w:t>Test Frequencies as specified in TS 38.508-1 [5] subclause 4.3.1</w:t>
            </w:r>
          </w:p>
        </w:tc>
        <w:tc>
          <w:tcPr>
            <w:tcW w:w="2811" w:type="pct"/>
            <w:gridSpan w:val="2"/>
          </w:tcPr>
          <w:p w14:paraId="6F40F5E7" w14:textId="77777777" w:rsidR="00C13E67" w:rsidRPr="00FB20BD" w:rsidRDefault="00C13E67" w:rsidP="00B84CF7">
            <w:pPr>
              <w:pStyle w:val="TAL"/>
              <w:rPr>
                <w:lang w:eastAsia="zh-CN"/>
              </w:rPr>
            </w:pPr>
            <w:r w:rsidRPr="00FB20BD">
              <w:t>Low range, Mid range, High range (NOTE 4)</w:t>
            </w:r>
          </w:p>
        </w:tc>
      </w:tr>
      <w:tr w:rsidR="00C13E67" w:rsidRPr="00FB20BD" w14:paraId="2C28B188" w14:textId="77777777" w:rsidTr="00EF6B6C">
        <w:tc>
          <w:tcPr>
            <w:tcW w:w="2189" w:type="pct"/>
            <w:gridSpan w:val="2"/>
            <w:shd w:val="clear" w:color="auto" w:fill="auto"/>
          </w:tcPr>
          <w:p w14:paraId="24D8EF6D" w14:textId="77777777" w:rsidR="00C13E67" w:rsidRPr="00FB20BD" w:rsidRDefault="00C13E67" w:rsidP="00B84CF7">
            <w:pPr>
              <w:pStyle w:val="TAL"/>
            </w:pPr>
            <w:r w:rsidRPr="00FB20BD">
              <w:t>Test Channel Bandwidths as specified in TS 38.508-1 [5] subclause 4.3.1</w:t>
            </w:r>
          </w:p>
        </w:tc>
        <w:tc>
          <w:tcPr>
            <w:tcW w:w="2811" w:type="pct"/>
            <w:gridSpan w:val="2"/>
          </w:tcPr>
          <w:p w14:paraId="3165DEFF" w14:textId="77777777" w:rsidR="00C13E67" w:rsidRPr="00FB20BD" w:rsidRDefault="00C13E67" w:rsidP="00B84CF7">
            <w:pPr>
              <w:pStyle w:val="TAL"/>
            </w:pPr>
            <w:r w:rsidRPr="00FB20BD">
              <w:t>Lowest, Highest</w:t>
            </w:r>
          </w:p>
        </w:tc>
      </w:tr>
      <w:tr w:rsidR="00C13E67" w:rsidRPr="00FB20BD" w14:paraId="46696E9A" w14:textId="77777777" w:rsidTr="00EF6B6C">
        <w:tc>
          <w:tcPr>
            <w:tcW w:w="2189" w:type="pct"/>
            <w:gridSpan w:val="2"/>
            <w:shd w:val="clear" w:color="auto" w:fill="auto"/>
          </w:tcPr>
          <w:p w14:paraId="302F8087" w14:textId="77777777" w:rsidR="00C13E67" w:rsidRPr="00FB20BD" w:rsidRDefault="00C13E67" w:rsidP="00B84CF7">
            <w:pPr>
              <w:pStyle w:val="TAL"/>
            </w:pPr>
            <w:r w:rsidRPr="00FB20BD">
              <w:t>Test SCS as specified in Table 5.3.5-1</w:t>
            </w:r>
          </w:p>
        </w:tc>
        <w:tc>
          <w:tcPr>
            <w:tcW w:w="2811" w:type="pct"/>
            <w:gridSpan w:val="2"/>
          </w:tcPr>
          <w:p w14:paraId="296297E1" w14:textId="77777777" w:rsidR="00C13E67" w:rsidRPr="00FB20BD" w:rsidRDefault="00C13E67" w:rsidP="00B84CF7">
            <w:pPr>
              <w:pStyle w:val="TAL"/>
            </w:pPr>
            <w:r w:rsidRPr="00FB20BD">
              <w:t>15 kHz (Note 3)</w:t>
            </w:r>
          </w:p>
        </w:tc>
      </w:tr>
      <w:tr w:rsidR="00C13E67" w:rsidRPr="00FB20BD" w14:paraId="7B9D3C1F" w14:textId="77777777" w:rsidTr="00EF6B6C">
        <w:tc>
          <w:tcPr>
            <w:tcW w:w="5000" w:type="pct"/>
            <w:gridSpan w:val="4"/>
            <w:shd w:val="clear" w:color="auto" w:fill="auto"/>
          </w:tcPr>
          <w:p w14:paraId="55C4D7F2" w14:textId="77777777" w:rsidR="00C13E67" w:rsidRPr="00FB20BD" w:rsidRDefault="00C13E67" w:rsidP="00B84CF7">
            <w:pPr>
              <w:pStyle w:val="TAH"/>
            </w:pPr>
            <w:r w:rsidRPr="00FB20BD">
              <w:t>Test Parameters</w:t>
            </w:r>
          </w:p>
        </w:tc>
      </w:tr>
      <w:tr w:rsidR="00C13E67" w:rsidRPr="00FB20BD" w14:paraId="76B190E8" w14:textId="77777777" w:rsidTr="00EF6B6C">
        <w:tc>
          <w:tcPr>
            <w:tcW w:w="513" w:type="pct"/>
            <w:shd w:val="clear" w:color="auto" w:fill="auto"/>
          </w:tcPr>
          <w:p w14:paraId="5A186FF7" w14:textId="77777777" w:rsidR="00C13E67" w:rsidRPr="00FB20BD" w:rsidRDefault="00C13E67" w:rsidP="00B84CF7">
            <w:pPr>
              <w:pStyle w:val="TAH"/>
              <w:rPr>
                <w:lang w:eastAsia="zh-CN"/>
              </w:rPr>
            </w:pPr>
            <w:r w:rsidRPr="00FB20BD">
              <w:rPr>
                <w:lang w:eastAsia="zh-CN"/>
              </w:rPr>
              <w:t>Test ID</w:t>
            </w:r>
          </w:p>
        </w:tc>
        <w:tc>
          <w:tcPr>
            <w:tcW w:w="1676" w:type="pct"/>
            <w:tcBorders>
              <w:bottom w:val="single" w:sz="4" w:space="0" w:color="auto"/>
            </w:tcBorders>
            <w:shd w:val="clear" w:color="auto" w:fill="auto"/>
          </w:tcPr>
          <w:p w14:paraId="768C3690" w14:textId="77777777" w:rsidR="00C13E67" w:rsidRPr="00FB20BD" w:rsidRDefault="00C13E67" w:rsidP="00B84CF7">
            <w:pPr>
              <w:pStyle w:val="TAH"/>
            </w:pPr>
            <w:r w:rsidRPr="00FB20BD">
              <w:t>Downlink Configuration</w:t>
            </w:r>
          </w:p>
        </w:tc>
        <w:tc>
          <w:tcPr>
            <w:tcW w:w="2811" w:type="pct"/>
            <w:gridSpan w:val="2"/>
          </w:tcPr>
          <w:p w14:paraId="7C16185D" w14:textId="77777777" w:rsidR="00C13E67" w:rsidRPr="00FB20BD" w:rsidRDefault="00C13E67" w:rsidP="00B84CF7">
            <w:pPr>
              <w:pStyle w:val="TAH"/>
              <w:rPr>
                <w:lang w:eastAsia="zh-CN"/>
              </w:rPr>
            </w:pPr>
            <w:r w:rsidRPr="00FB20BD">
              <w:t>Uplink Configuration</w:t>
            </w:r>
          </w:p>
        </w:tc>
      </w:tr>
      <w:tr w:rsidR="00C13E67" w:rsidRPr="00FB20BD" w14:paraId="110CEE9E" w14:textId="77777777" w:rsidTr="00EF6B6C">
        <w:trPr>
          <w:trHeight w:val="300"/>
        </w:trPr>
        <w:tc>
          <w:tcPr>
            <w:tcW w:w="513" w:type="pct"/>
            <w:shd w:val="clear" w:color="auto" w:fill="auto"/>
          </w:tcPr>
          <w:p w14:paraId="15110E7E" w14:textId="77777777" w:rsidR="00C13E67" w:rsidRPr="00FB20BD" w:rsidRDefault="00C13E67" w:rsidP="00B84CF7">
            <w:pPr>
              <w:pStyle w:val="TAH"/>
              <w:rPr>
                <w:lang w:eastAsia="zh-CN"/>
              </w:rPr>
            </w:pPr>
          </w:p>
        </w:tc>
        <w:tc>
          <w:tcPr>
            <w:tcW w:w="1676" w:type="pct"/>
            <w:tcBorders>
              <w:bottom w:val="nil"/>
            </w:tcBorders>
            <w:shd w:val="clear" w:color="auto" w:fill="auto"/>
            <w:vAlign w:val="center"/>
          </w:tcPr>
          <w:p w14:paraId="4A65B524" w14:textId="77777777" w:rsidR="00C13E67" w:rsidRPr="00FB20BD" w:rsidRDefault="00C13E67" w:rsidP="00B84CF7">
            <w:pPr>
              <w:pStyle w:val="TAC"/>
            </w:pPr>
            <w:r w:rsidRPr="00FB20BD">
              <w:t>N/A</w:t>
            </w:r>
          </w:p>
        </w:tc>
        <w:tc>
          <w:tcPr>
            <w:tcW w:w="1163" w:type="pct"/>
          </w:tcPr>
          <w:p w14:paraId="3AE2F6DA" w14:textId="77777777" w:rsidR="00C13E67" w:rsidRPr="00FB20BD" w:rsidRDefault="00C13E67" w:rsidP="00B84CF7">
            <w:pPr>
              <w:pStyle w:val="TAH"/>
              <w:rPr>
                <w:lang w:eastAsia="zh-CN"/>
              </w:rPr>
            </w:pPr>
            <w:r w:rsidRPr="00FB20BD">
              <w:rPr>
                <w:lang w:eastAsia="zh-CN"/>
              </w:rPr>
              <w:t>Modulation</w:t>
            </w:r>
          </w:p>
        </w:tc>
        <w:tc>
          <w:tcPr>
            <w:tcW w:w="1648" w:type="pct"/>
            <w:shd w:val="clear" w:color="auto" w:fill="auto"/>
          </w:tcPr>
          <w:p w14:paraId="3024DBB1" w14:textId="77777777" w:rsidR="00C13E67" w:rsidRPr="00FB20BD" w:rsidRDefault="00C13E67" w:rsidP="00B84CF7">
            <w:pPr>
              <w:pStyle w:val="TAH"/>
              <w:rPr>
                <w:lang w:eastAsia="zh-CN"/>
              </w:rPr>
            </w:pPr>
            <w:r w:rsidRPr="00FB20BD">
              <w:rPr>
                <w:lang w:eastAsia="zh-CN"/>
              </w:rPr>
              <w:t>RB allocation (NOTE 1)</w:t>
            </w:r>
          </w:p>
        </w:tc>
      </w:tr>
      <w:tr w:rsidR="00C13E67" w:rsidRPr="00FB20BD" w14:paraId="599FF4FD" w14:textId="77777777" w:rsidTr="00EF6B6C">
        <w:trPr>
          <w:trHeight w:val="255"/>
        </w:trPr>
        <w:tc>
          <w:tcPr>
            <w:tcW w:w="513" w:type="pct"/>
            <w:shd w:val="clear" w:color="auto" w:fill="auto"/>
          </w:tcPr>
          <w:p w14:paraId="382AEAA8" w14:textId="77777777" w:rsidR="00C13E67" w:rsidRPr="00FB20BD" w:rsidRDefault="00C13E67" w:rsidP="00B84CF7">
            <w:pPr>
              <w:pStyle w:val="TAC"/>
            </w:pPr>
            <w:r w:rsidRPr="00FB20BD">
              <w:t>1</w:t>
            </w:r>
          </w:p>
        </w:tc>
        <w:tc>
          <w:tcPr>
            <w:tcW w:w="1676" w:type="pct"/>
            <w:tcBorders>
              <w:top w:val="nil"/>
              <w:bottom w:val="nil"/>
            </w:tcBorders>
            <w:shd w:val="clear" w:color="auto" w:fill="auto"/>
          </w:tcPr>
          <w:p w14:paraId="6178FEE7" w14:textId="77777777" w:rsidR="00C13E67" w:rsidRPr="00FB20BD" w:rsidRDefault="00C13E67" w:rsidP="00B84CF7">
            <w:pPr>
              <w:pStyle w:val="TAC"/>
            </w:pPr>
          </w:p>
        </w:tc>
        <w:tc>
          <w:tcPr>
            <w:tcW w:w="1163" w:type="pct"/>
          </w:tcPr>
          <w:p w14:paraId="79D7D5E1" w14:textId="77777777" w:rsidR="00C13E67" w:rsidRPr="00FB20BD" w:rsidRDefault="00C13E67" w:rsidP="00B84CF7">
            <w:pPr>
              <w:pStyle w:val="TAC"/>
            </w:pPr>
            <w:r w:rsidRPr="00FB20BD">
              <w:t>CP-OFDM 64 QAM</w:t>
            </w:r>
          </w:p>
        </w:tc>
        <w:tc>
          <w:tcPr>
            <w:tcW w:w="1648" w:type="pct"/>
            <w:shd w:val="clear" w:color="auto" w:fill="auto"/>
          </w:tcPr>
          <w:p w14:paraId="68352381" w14:textId="77777777" w:rsidR="00C13E67" w:rsidRPr="00FB20BD" w:rsidRDefault="00C13E67" w:rsidP="00B84CF7">
            <w:pPr>
              <w:pStyle w:val="TAC"/>
            </w:pPr>
            <w:r w:rsidRPr="00FB20BD">
              <w:t>Outer Full</w:t>
            </w:r>
          </w:p>
        </w:tc>
      </w:tr>
      <w:tr w:rsidR="00C13E67" w:rsidRPr="00FB20BD" w14:paraId="48E91D8F" w14:textId="77777777" w:rsidTr="00EF6B6C">
        <w:trPr>
          <w:trHeight w:val="255"/>
        </w:trPr>
        <w:tc>
          <w:tcPr>
            <w:tcW w:w="513" w:type="pct"/>
            <w:shd w:val="clear" w:color="auto" w:fill="auto"/>
          </w:tcPr>
          <w:p w14:paraId="688661AE" w14:textId="77777777" w:rsidR="00C13E67" w:rsidRPr="00FB20BD" w:rsidRDefault="00C13E67" w:rsidP="00B84CF7">
            <w:pPr>
              <w:pStyle w:val="TAC"/>
            </w:pPr>
            <w:r w:rsidRPr="00FB20BD">
              <w:t>2</w:t>
            </w:r>
          </w:p>
        </w:tc>
        <w:tc>
          <w:tcPr>
            <w:tcW w:w="1676" w:type="pct"/>
            <w:tcBorders>
              <w:top w:val="nil"/>
            </w:tcBorders>
            <w:shd w:val="clear" w:color="auto" w:fill="auto"/>
          </w:tcPr>
          <w:p w14:paraId="065E2CE7" w14:textId="77777777" w:rsidR="00C13E67" w:rsidRPr="00FB20BD" w:rsidRDefault="00C13E67" w:rsidP="00B84CF7">
            <w:pPr>
              <w:pStyle w:val="TAC"/>
            </w:pPr>
          </w:p>
        </w:tc>
        <w:tc>
          <w:tcPr>
            <w:tcW w:w="1163" w:type="pct"/>
          </w:tcPr>
          <w:p w14:paraId="65ED417A" w14:textId="77777777" w:rsidR="00C13E67" w:rsidRPr="00FB20BD" w:rsidRDefault="00C13E67" w:rsidP="00B84CF7">
            <w:pPr>
              <w:pStyle w:val="TAC"/>
            </w:pPr>
            <w:r w:rsidRPr="00FB20BD">
              <w:t>CP-OFDM 256 QAM</w:t>
            </w:r>
          </w:p>
        </w:tc>
        <w:tc>
          <w:tcPr>
            <w:tcW w:w="1648" w:type="pct"/>
            <w:shd w:val="clear" w:color="auto" w:fill="auto"/>
          </w:tcPr>
          <w:p w14:paraId="59F5E1ED" w14:textId="77777777" w:rsidR="00C13E67" w:rsidRPr="00FB20BD" w:rsidRDefault="00C13E67" w:rsidP="00B84CF7">
            <w:pPr>
              <w:pStyle w:val="TAC"/>
            </w:pPr>
            <w:r w:rsidRPr="00FB20BD">
              <w:t>Outer Full</w:t>
            </w:r>
          </w:p>
        </w:tc>
      </w:tr>
      <w:tr w:rsidR="00C13E67" w:rsidRPr="00FB20BD" w14:paraId="320D4AEB" w14:textId="77777777" w:rsidTr="00EF6B6C">
        <w:trPr>
          <w:trHeight w:val="345"/>
        </w:trPr>
        <w:tc>
          <w:tcPr>
            <w:tcW w:w="5000" w:type="pct"/>
            <w:gridSpan w:val="4"/>
          </w:tcPr>
          <w:p w14:paraId="321FD656" w14:textId="77777777" w:rsidR="00C13E67" w:rsidRPr="00FB20BD" w:rsidRDefault="00C13E67"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0A6E5D7D" w14:textId="6DB62704" w:rsidR="00C13E67" w:rsidRPr="00FB20BD" w:rsidRDefault="00C13E67" w:rsidP="00B84CF7">
            <w:pPr>
              <w:pStyle w:val="TAN"/>
            </w:pPr>
            <w:r w:rsidRPr="00FB20BD">
              <w:t>NOTE 2:</w:t>
            </w:r>
            <w:r w:rsidRPr="00FB20BD">
              <w:tab/>
              <w:t>Test Channel Bandwidths are checked separately for each NR band, which applicable channel bandwidths are specified in Table 5.3.5-1.</w:t>
            </w:r>
          </w:p>
          <w:p w14:paraId="47053962" w14:textId="4736BA59" w:rsidR="00C13E67" w:rsidRPr="00FB20BD" w:rsidRDefault="00C13E67" w:rsidP="00B84CF7">
            <w:pPr>
              <w:pStyle w:val="TAN"/>
            </w:pPr>
            <w:r w:rsidRPr="00FB20BD">
              <w:t>NOTE 3:</w:t>
            </w:r>
            <w:r w:rsidR="00B24739" w:rsidRPr="00FB20BD">
              <w:tab/>
            </w:r>
            <w:r w:rsidRPr="00FB20BD">
              <w:t xml:space="preserve">For UE supporting 2 us transient period, 30kHz shall be used in the conformance test unless the UE signals in </w:t>
            </w:r>
            <w:r w:rsidRPr="00FB20BD">
              <w:rPr>
                <w:bCs/>
                <w:i/>
                <w:iCs/>
              </w:rPr>
              <w:t>supportedSubCarrierSpacingUL</w:t>
            </w:r>
            <w:r w:rsidRPr="00FB20BD">
              <w:rPr>
                <w:b/>
                <w:bCs/>
              </w:rPr>
              <w:t xml:space="preserve"> </w:t>
            </w:r>
            <w:r w:rsidRPr="00FB20BD">
              <w:t xml:space="preserve">in </w:t>
            </w:r>
            <w:r w:rsidRPr="00FB20BD">
              <w:rPr>
                <w:bCs/>
                <w:i/>
                <w:iCs/>
              </w:rPr>
              <w:t>FeatureSetPerCC</w:t>
            </w:r>
            <w:r w:rsidRPr="00FB20BD">
              <w:t xml:space="preserve"> that it only supports 15kHz in the corresponding band.</w:t>
            </w:r>
          </w:p>
          <w:p w14:paraId="2E774E8D" w14:textId="1997C03A" w:rsidR="00C13E67" w:rsidRPr="00FB20BD" w:rsidRDefault="00C13E67" w:rsidP="00B84CF7">
            <w:pPr>
              <w:pStyle w:val="TAN"/>
            </w:pPr>
            <w:r w:rsidRPr="00FB20BD">
              <w:t>NOTE 4:</w:t>
            </w:r>
            <w:r w:rsidR="00B24739" w:rsidRPr="00FB20BD">
              <w:tab/>
            </w:r>
            <w:r w:rsidRPr="00FB20BD">
              <w:t>For NR band n28, 30MHz test channel bandwidth is tested with Low range and High range test frequencies.</w:t>
            </w:r>
          </w:p>
        </w:tc>
      </w:tr>
    </w:tbl>
    <w:p w14:paraId="7F4D9595" w14:textId="42FFEF17" w:rsidR="004E00EE" w:rsidRPr="00FB20BD" w:rsidRDefault="004E00EE" w:rsidP="00B84CF7">
      <w:pPr>
        <w:rPr>
          <w:lang w:eastAsia="zh-CN"/>
        </w:rPr>
      </w:pPr>
    </w:p>
    <w:p w14:paraId="4B9F54B7" w14:textId="77777777" w:rsidR="004E00EE" w:rsidRPr="00FB20BD" w:rsidRDefault="004E00EE" w:rsidP="00B84CF7">
      <w:pPr>
        <w:pStyle w:val="B10"/>
      </w:pPr>
      <w:r w:rsidRPr="00FB20BD">
        <w:t>1.</w:t>
      </w:r>
      <w:r w:rsidRPr="00FB20BD">
        <w:rPr>
          <w:lang w:eastAsia="zh-CN"/>
        </w:rPr>
        <w:tab/>
      </w:r>
      <w:r w:rsidRPr="00FB20BD">
        <w:t xml:space="preserve">Connect the SS to the UE antenna connectors as shown in TS 38.508-1 [5] Annex A, in Figure A.3.1.1.1 for TE diagram and section A.3.2 for UE diagram. </w:t>
      </w:r>
    </w:p>
    <w:p w14:paraId="3A81C899" w14:textId="77777777" w:rsidR="004E00EE" w:rsidRPr="00FB20BD" w:rsidRDefault="004E00EE"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 xml:space="preserve">according to TS 38.508-1 [5] subclause </w:t>
      </w:r>
      <w:r w:rsidRPr="00FB20BD">
        <w:rPr>
          <w:lang w:eastAsia="zh-CN"/>
        </w:rPr>
        <w:t>4.4.3.</w:t>
      </w:r>
    </w:p>
    <w:p w14:paraId="1FF96070" w14:textId="77777777" w:rsidR="004E00EE" w:rsidRPr="00FB20BD" w:rsidRDefault="004E00EE" w:rsidP="00B84CF7">
      <w:pPr>
        <w:pStyle w:val="B10"/>
      </w:pPr>
      <w:r w:rsidRPr="00FB20BD">
        <w:rPr>
          <w:lang w:eastAsia="zh-CN"/>
        </w:rPr>
        <w:t>3.</w:t>
      </w:r>
      <w:r w:rsidRPr="00FB20BD">
        <w:rPr>
          <w:lang w:eastAsia="zh-CN"/>
        </w:rPr>
        <w:tab/>
        <w:t xml:space="preserve">Downlink signals are initially set up according to </w:t>
      </w:r>
      <w:r w:rsidRPr="00FB20BD">
        <w:t>Annex C.0, C.1, C.2, and uplink signals according to Annex G.0, G.1, G.2, G.3.0.</w:t>
      </w:r>
    </w:p>
    <w:p w14:paraId="3CF56DC6" w14:textId="77777777" w:rsidR="004E00EE" w:rsidRPr="00FB20BD" w:rsidRDefault="004E00EE" w:rsidP="00B84CF7">
      <w:pPr>
        <w:pStyle w:val="B10"/>
      </w:pPr>
      <w:r w:rsidRPr="00FB20BD">
        <w:t>4.</w:t>
      </w:r>
      <w:r w:rsidRPr="00FB20BD">
        <w:tab/>
        <w:t>The UL Reference Measurement channels are set according to Table 6.4.2.1a.4.1-1.</w:t>
      </w:r>
    </w:p>
    <w:p w14:paraId="2E810A8A" w14:textId="77777777" w:rsidR="004E00EE" w:rsidRPr="00FB20BD" w:rsidRDefault="004E00EE" w:rsidP="00B84CF7">
      <w:pPr>
        <w:pStyle w:val="B10"/>
      </w:pPr>
      <w:r w:rsidRPr="00FB20BD">
        <w:t>5.</w:t>
      </w:r>
      <w:r w:rsidRPr="00FB20BD">
        <w:tab/>
        <w:t>Propagation conditions are set according to Annex B.0.</w:t>
      </w:r>
    </w:p>
    <w:p w14:paraId="277E2028"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2.1a.4.3</w:t>
      </w:r>
    </w:p>
    <w:p w14:paraId="47F41BF2" w14:textId="77777777" w:rsidR="00C13E67" w:rsidRPr="00FB20BD" w:rsidRDefault="004E00EE" w:rsidP="00C13E67">
      <w:pPr>
        <w:pStyle w:val="H6"/>
      </w:pPr>
      <w:r w:rsidRPr="00FB20BD">
        <w:t>6.4.2.1a.4.2</w:t>
      </w:r>
      <w:r w:rsidRPr="00FB20BD">
        <w:tab/>
        <w:t>Test procedure</w:t>
      </w:r>
    </w:p>
    <w:p w14:paraId="7AE1013F" w14:textId="77777777" w:rsidR="00C13E67" w:rsidRPr="00FB20BD" w:rsidRDefault="00C13E67" w:rsidP="00B84CF7">
      <w:pPr>
        <w:pStyle w:val="TH"/>
        <w:rPr>
          <w:lang w:eastAsia="sv-SE"/>
        </w:rPr>
      </w:pPr>
    </w:p>
    <w:p w14:paraId="24F9BD62" w14:textId="77777777" w:rsidR="00C13E67" w:rsidRPr="00FB20BD" w:rsidRDefault="00C13E67" w:rsidP="00B84CF7">
      <w:pPr>
        <w:pStyle w:val="TH"/>
        <w:rPr>
          <w:lang w:eastAsia="sv-SE"/>
        </w:rPr>
      </w:pPr>
      <w:r w:rsidRPr="00FB20BD">
        <w:rPr>
          <w:noProof/>
          <w:lang w:eastAsia="zh-TW"/>
        </w:rPr>
        <mc:AlternateContent>
          <mc:Choice Requires="wpc">
            <w:drawing>
              <wp:inline distT="0" distB="0" distL="0" distR="0" wp14:anchorId="498B5CD5" wp14:editId="02753545">
                <wp:extent cx="6151880" cy="1529101"/>
                <wp:effectExtent l="0" t="0" r="0" b="13970"/>
                <wp:docPr id="70" name="Canvas 7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Rectangle 38"/>
                        <wps:cNvSpPr>
                          <a:spLocks noChangeArrowheads="1"/>
                        </wps:cNvSpPr>
                        <wps:spPr bwMode="auto">
                          <a:xfrm>
                            <a:off x="1207716" y="10100"/>
                            <a:ext cx="1505020" cy="210203"/>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 name="Rectangle 39"/>
                        <wps:cNvSpPr>
                          <a:spLocks noChangeArrowheads="1"/>
                        </wps:cNvSpPr>
                        <wps:spPr bwMode="auto">
                          <a:xfrm>
                            <a:off x="1207716" y="10100"/>
                            <a:ext cx="1505020" cy="210203"/>
                          </a:xfrm>
                          <a:prstGeom prst="rect">
                            <a:avLst/>
                          </a:prstGeom>
                          <a:noFill/>
                          <a:ln w="10795">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Rectangle 40"/>
                        <wps:cNvSpPr>
                          <a:spLocks noChangeArrowheads="1"/>
                        </wps:cNvSpPr>
                        <wps:spPr bwMode="auto">
                          <a:xfrm>
                            <a:off x="1350018" y="41198"/>
                            <a:ext cx="112903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FE811A" w14:textId="77777777" w:rsidR="009E537A" w:rsidRDefault="009E537A" w:rsidP="00B84CF7">
                              <w:r>
                                <w:t>Symbol after transient</w:t>
                              </w:r>
                            </w:p>
                          </w:txbxContent>
                        </wps:txbx>
                        <wps:bodyPr rot="0" vert="horz" wrap="none" lIns="0" tIns="0" rIns="0" bIns="0" anchor="t" anchorCtr="0" upright="1">
                          <a:spAutoFit/>
                        </wps:bodyPr>
                      </wps:wsp>
                      <wps:wsp>
                        <wps:cNvPr id="4" name="Rectangle 41"/>
                        <wps:cNvSpPr>
                          <a:spLocks noChangeArrowheads="1"/>
                        </wps:cNvSpPr>
                        <wps:spPr bwMode="auto">
                          <a:xfrm>
                            <a:off x="3259442" y="10100"/>
                            <a:ext cx="1504320" cy="210203"/>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42"/>
                        <wps:cNvSpPr>
                          <a:spLocks noChangeArrowheads="1"/>
                        </wps:cNvSpPr>
                        <wps:spPr bwMode="auto">
                          <a:xfrm>
                            <a:off x="3259442" y="10100"/>
                            <a:ext cx="1504320" cy="210203"/>
                          </a:xfrm>
                          <a:prstGeom prst="rect">
                            <a:avLst/>
                          </a:prstGeom>
                          <a:noFill/>
                          <a:ln w="10795">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Rectangle 43"/>
                        <wps:cNvSpPr>
                          <a:spLocks noChangeArrowheads="1"/>
                        </wps:cNvSpPr>
                        <wps:spPr bwMode="auto">
                          <a:xfrm>
                            <a:off x="3352144" y="41198"/>
                            <a:ext cx="122047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72C0C" w14:textId="77777777" w:rsidR="009E537A" w:rsidRDefault="009E537A" w:rsidP="00B84CF7">
                              <w:pPr>
                                <w:rPr>
                                  <w:lang w:val="en-US"/>
                                </w:rPr>
                              </w:pPr>
                              <w:r>
                                <w:rPr>
                                  <w:lang w:val="en-US"/>
                                </w:rPr>
                                <w:t>Symbol before transient</w:t>
                              </w:r>
                            </w:p>
                          </w:txbxContent>
                        </wps:txbx>
                        <wps:bodyPr rot="0" vert="horz" wrap="none" lIns="0" tIns="0" rIns="0" bIns="0" anchor="t" anchorCtr="0" upright="1">
                          <a:spAutoFit/>
                        </wps:bodyPr>
                      </wps:wsp>
                      <wps:wsp>
                        <wps:cNvPr id="11" name="Freeform 44"/>
                        <wps:cNvSpPr>
                          <a:spLocks noEditPoints="1"/>
                        </wps:cNvSpPr>
                        <wps:spPr bwMode="auto">
                          <a:xfrm>
                            <a:off x="1197616" y="220904"/>
                            <a:ext cx="22200" cy="990016"/>
                          </a:xfrm>
                          <a:custGeom>
                            <a:avLst/>
                            <a:gdLst>
                              <a:gd name="T0" fmla="*/ 22225 w 35"/>
                              <a:gd name="T1" fmla="*/ 0 h 1559"/>
                              <a:gd name="T2" fmla="*/ 22225 w 35"/>
                              <a:gd name="T3" fmla="*/ 90170 h 1559"/>
                              <a:gd name="T4" fmla="*/ 0 w 35"/>
                              <a:gd name="T5" fmla="*/ 90170 h 1559"/>
                              <a:gd name="T6" fmla="*/ 0 w 35"/>
                              <a:gd name="T7" fmla="*/ 0 h 1559"/>
                              <a:gd name="T8" fmla="*/ 22225 w 35"/>
                              <a:gd name="T9" fmla="*/ 0 h 1559"/>
                              <a:gd name="T10" fmla="*/ 22225 w 35"/>
                              <a:gd name="T11" fmla="*/ 157480 h 1559"/>
                              <a:gd name="T12" fmla="*/ 22225 w 35"/>
                              <a:gd name="T13" fmla="*/ 247650 h 1559"/>
                              <a:gd name="T14" fmla="*/ 0 w 35"/>
                              <a:gd name="T15" fmla="*/ 247650 h 1559"/>
                              <a:gd name="T16" fmla="*/ 0 w 35"/>
                              <a:gd name="T17" fmla="*/ 157480 h 1559"/>
                              <a:gd name="T18" fmla="*/ 22225 w 35"/>
                              <a:gd name="T19" fmla="*/ 157480 h 1559"/>
                              <a:gd name="T20" fmla="*/ 22225 w 35"/>
                              <a:gd name="T21" fmla="*/ 314960 h 1559"/>
                              <a:gd name="T22" fmla="*/ 22225 w 35"/>
                              <a:gd name="T23" fmla="*/ 405130 h 1559"/>
                              <a:gd name="T24" fmla="*/ 0 w 35"/>
                              <a:gd name="T25" fmla="*/ 405130 h 1559"/>
                              <a:gd name="T26" fmla="*/ 0 w 35"/>
                              <a:gd name="T27" fmla="*/ 314960 h 1559"/>
                              <a:gd name="T28" fmla="*/ 22225 w 35"/>
                              <a:gd name="T29" fmla="*/ 314960 h 1559"/>
                              <a:gd name="T30" fmla="*/ 22225 w 35"/>
                              <a:gd name="T31" fmla="*/ 472440 h 1559"/>
                              <a:gd name="T32" fmla="*/ 22225 w 35"/>
                              <a:gd name="T33" fmla="*/ 562610 h 1559"/>
                              <a:gd name="T34" fmla="*/ 0 w 35"/>
                              <a:gd name="T35" fmla="*/ 562610 h 1559"/>
                              <a:gd name="T36" fmla="*/ 0 w 35"/>
                              <a:gd name="T37" fmla="*/ 472440 h 1559"/>
                              <a:gd name="T38" fmla="*/ 22225 w 35"/>
                              <a:gd name="T39" fmla="*/ 472440 h 1559"/>
                              <a:gd name="T40" fmla="*/ 22225 w 35"/>
                              <a:gd name="T41" fmla="*/ 629920 h 1559"/>
                              <a:gd name="T42" fmla="*/ 22225 w 35"/>
                              <a:gd name="T43" fmla="*/ 720090 h 1559"/>
                              <a:gd name="T44" fmla="*/ 0 w 35"/>
                              <a:gd name="T45" fmla="*/ 720090 h 1559"/>
                              <a:gd name="T46" fmla="*/ 0 w 35"/>
                              <a:gd name="T47" fmla="*/ 629920 h 1559"/>
                              <a:gd name="T48" fmla="*/ 22225 w 35"/>
                              <a:gd name="T49" fmla="*/ 629920 h 1559"/>
                              <a:gd name="T50" fmla="*/ 22225 w 35"/>
                              <a:gd name="T51" fmla="*/ 787400 h 1559"/>
                              <a:gd name="T52" fmla="*/ 22225 w 35"/>
                              <a:gd name="T53" fmla="*/ 877570 h 1559"/>
                              <a:gd name="T54" fmla="*/ 0 w 35"/>
                              <a:gd name="T55" fmla="*/ 877570 h 1559"/>
                              <a:gd name="T56" fmla="*/ 0 w 35"/>
                              <a:gd name="T57" fmla="*/ 787400 h 1559"/>
                              <a:gd name="T58" fmla="*/ 22225 w 35"/>
                              <a:gd name="T59" fmla="*/ 787400 h 1559"/>
                              <a:gd name="T60" fmla="*/ 22225 w 35"/>
                              <a:gd name="T61" fmla="*/ 944880 h 1559"/>
                              <a:gd name="T62" fmla="*/ 22225 w 35"/>
                              <a:gd name="T63" fmla="*/ 989965 h 1559"/>
                              <a:gd name="T64" fmla="*/ 0 w 35"/>
                              <a:gd name="T65" fmla="*/ 989965 h 1559"/>
                              <a:gd name="T66" fmla="*/ 0 w 35"/>
                              <a:gd name="T67" fmla="*/ 944880 h 1559"/>
                              <a:gd name="T68" fmla="*/ 22225 w 35"/>
                              <a:gd name="T69" fmla="*/ 944880 h 155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5" h="1559">
                                <a:moveTo>
                                  <a:pt x="35" y="0"/>
                                </a:moveTo>
                                <a:lnTo>
                                  <a:pt x="35" y="142"/>
                                </a:lnTo>
                                <a:lnTo>
                                  <a:pt x="0" y="142"/>
                                </a:lnTo>
                                <a:lnTo>
                                  <a:pt x="0" y="0"/>
                                </a:lnTo>
                                <a:lnTo>
                                  <a:pt x="35" y="0"/>
                                </a:lnTo>
                                <a:close/>
                                <a:moveTo>
                                  <a:pt x="35" y="248"/>
                                </a:moveTo>
                                <a:lnTo>
                                  <a:pt x="35" y="390"/>
                                </a:lnTo>
                                <a:lnTo>
                                  <a:pt x="0" y="390"/>
                                </a:lnTo>
                                <a:lnTo>
                                  <a:pt x="0" y="248"/>
                                </a:lnTo>
                                <a:lnTo>
                                  <a:pt x="35" y="248"/>
                                </a:lnTo>
                                <a:close/>
                                <a:moveTo>
                                  <a:pt x="35" y="496"/>
                                </a:moveTo>
                                <a:lnTo>
                                  <a:pt x="35" y="638"/>
                                </a:lnTo>
                                <a:lnTo>
                                  <a:pt x="0" y="638"/>
                                </a:lnTo>
                                <a:lnTo>
                                  <a:pt x="0" y="496"/>
                                </a:lnTo>
                                <a:lnTo>
                                  <a:pt x="35" y="496"/>
                                </a:lnTo>
                                <a:close/>
                                <a:moveTo>
                                  <a:pt x="35" y="744"/>
                                </a:moveTo>
                                <a:lnTo>
                                  <a:pt x="35" y="886"/>
                                </a:lnTo>
                                <a:lnTo>
                                  <a:pt x="0" y="886"/>
                                </a:lnTo>
                                <a:lnTo>
                                  <a:pt x="0" y="744"/>
                                </a:lnTo>
                                <a:lnTo>
                                  <a:pt x="35" y="744"/>
                                </a:lnTo>
                                <a:close/>
                                <a:moveTo>
                                  <a:pt x="35" y="992"/>
                                </a:moveTo>
                                <a:lnTo>
                                  <a:pt x="35" y="1134"/>
                                </a:lnTo>
                                <a:lnTo>
                                  <a:pt x="0" y="1134"/>
                                </a:lnTo>
                                <a:lnTo>
                                  <a:pt x="0" y="992"/>
                                </a:lnTo>
                                <a:lnTo>
                                  <a:pt x="35" y="992"/>
                                </a:lnTo>
                                <a:close/>
                                <a:moveTo>
                                  <a:pt x="35" y="1240"/>
                                </a:moveTo>
                                <a:lnTo>
                                  <a:pt x="35" y="1382"/>
                                </a:lnTo>
                                <a:lnTo>
                                  <a:pt x="0" y="1382"/>
                                </a:lnTo>
                                <a:lnTo>
                                  <a:pt x="0" y="1240"/>
                                </a:lnTo>
                                <a:lnTo>
                                  <a:pt x="35" y="1240"/>
                                </a:lnTo>
                                <a:close/>
                                <a:moveTo>
                                  <a:pt x="35" y="1488"/>
                                </a:moveTo>
                                <a:lnTo>
                                  <a:pt x="35" y="1559"/>
                                </a:lnTo>
                                <a:lnTo>
                                  <a:pt x="0" y="1559"/>
                                </a:lnTo>
                                <a:lnTo>
                                  <a:pt x="0" y="1488"/>
                                </a:lnTo>
                                <a:lnTo>
                                  <a:pt x="35" y="1488"/>
                                </a:lnTo>
                                <a:close/>
                              </a:path>
                            </a:pathLst>
                          </a:custGeom>
                          <a:solidFill>
                            <a:srgbClr val="5B9BD5"/>
                          </a:solidFill>
                          <a:ln w="0">
                            <a:solidFill>
                              <a:srgbClr val="5B9BD5"/>
                            </a:solidFill>
                            <a:round/>
                            <a:headEnd/>
                            <a:tailEnd/>
                          </a:ln>
                        </wps:spPr>
                        <wps:bodyPr rot="0" vert="horz" wrap="square" lIns="91440" tIns="45720" rIns="91440" bIns="45720" anchor="t" anchorCtr="0" upright="1">
                          <a:noAutofit/>
                        </wps:bodyPr>
                      </wps:wsp>
                      <wps:wsp>
                        <wps:cNvPr id="57" name="Freeform 45"/>
                        <wps:cNvSpPr>
                          <a:spLocks noEditPoints="1"/>
                        </wps:cNvSpPr>
                        <wps:spPr bwMode="auto">
                          <a:xfrm>
                            <a:off x="4753662" y="220904"/>
                            <a:ext cx="22200" cy="990016"/>
                          </a:xfrm>
                          <a:custGeom>
                            <a:avLst/>
                            <a:gdLst>
                              <a:gd name="T0" fmla="*/ 22225 w 35"/>
                              <a:gd name="T1" fmla="*/ 0 h 1559"/>
                              <a:gd name="T2" fmla="*/ 22225 w 35"/>
                              <a:gd name="T3" fmla="*/ 90170 h 1559"/>
                              <a:gd name="T4" fmla="*/ 0 w 35"/>
                              <a:gd name="T5" fmla="*/ 90170 h 1559"/>
                              <a:gd name="T6" fmla="*/ 0 w 35"/>
                              <a:gd name="T7" fmla="*/ 0 h 1559"/>
                              <a:gd name="T8" fmla="*/ 22225 w 35"/>
                              <a:gd name="T9" fmla="*/ 0 h 1559"/>
                              <a:gd name="T10" fmla="*/ 22225 w 35"/>
                              <a:gd name="T11" fmla="*/ 157480 h 1559"/>
                              <a:gd name="T12" fmla="*/ 22225 w 35"/>
                              <a:gd name="T13" fmla="*/ 247650 h 1559"/>
                              <a:gd name="T14" fmla="*/ 0 w 35"/>
                              <a:gd name="T15" fmla="*/ 247650 h 1559"/>
                              <a:gd name="T16" fmla="*/ 0 w 35"/>
                              <a:gd name="T17" fmla="*/ 157480 h 1559"/>
                              <a:gd name="T18" fmla="*/ 22225 w 35"/>
                              <a:gd name="T19" fmla="*/ 157480 h 1559"/>
                              <a:gd name="T20" fmla="*/ 22225 w 35"/>
                              <a:gd name="T21" fmla="*/ 314960 h 1559"/>
                              <a:gd name="T22" fmla="*/ 22225 w 35"/>
                              <a:gd name="T23" fmla="*/ 405130 h 1559"/>
                              <a:gd name="T24" fmla="*/ 0 w 35"/>
                              <a:gd name="T25" fmla="*/ 405130 h 1559"/>
                              <a:gd name="T26" fmla="*/ 0 w 35"/>
                              <a:gd name="T27" fmla="*/ 314960 h 1559"/>
                              <a:gd name="T28" fmla="*/ 22225 w 35"/>
                              <a:gd name="T29" fmla="*/ 314960 h 1559"/>
                              <a:gd name="T30" fmla="*/ 22225 w 35"/>
                              <a:gd name="T31" fmla="*/ 472440 h 1559"/>
                              <a:gd name="T32" fmla="*/ 22225 w 35"/>
                              <a:gd name="T33" fmla="*/ 562610 h 1559"/>
                              <a:gd name="T34" fmla="*/ 0 w 35"/>
                              <a:gd name="T35" fmla="*/ 562610 h 1559"/>
                              <a:gd name="T36" fmla="*/ 0 w 35"/>
                              <a:gd name="T37" fmla="*/ 472440 h 1559"/>
                              <a:gd name="T38" fmla="*/ 22225 w 35"/>
                              <a:gd name="T39" fmla="*/ 472440 h 1559"/>
                              <a:gd name="T40" fmla="*/ 22225 w 35"/>
                              <a:gd name="T41" fmla="*/ 629920 h 1559"/>
                              <a:gd name="T42" fmla="*/ 22225 w 35"/>
                              <a:gd name="T43" fmla="*/ 720090 h 1559"/>
                              <a:gd name="T44" fmla="*/ 0 w 35"/>
                              <a:gd name="T45" fmla="*/ 720090 h 1559"/>
                              <a:gd name="T46" fmla="*/ 0 w 35"/>
                              <a:gd name="T47" fmla="*/ 629920 h 1559"/>
                              <a:gd name="T48" fmla="*/ 22225 w 35"/>
                              <a:gd name="T49" fmla="*/ 629920 h 1559"/>
                              <a:gd name="T50" fmla="*/ 22225 w 35"/>
                              <a:gd name="T51" fmla="*/ 787400 h 1559"/>
                              <a:gd name="T52" fmla="*/ 22225 w 35"/>
                              <a:gd name="T53" fmla="*/ 877570 h 1559"/>
                              <a:gd name="T54" fmla="*/ 0 w 35"/>
                              <a:gd name="T55" fmla="*/ 877570 h 1559"/>
                              <a:gd name="T56" fmla="*/ 0 w 35"/>
                              <a:gd name="T57" fmla="*/ 787400 h 1559"/>
                              <a:gd name="T58" fmla="*/ 22225 w 35"/>
                              <a:gd name="T59" fmla="*/ 787400 h 1559"/>
                              <a:gd name="T60" fmla="*/ 22225 w 35"/>
                              <a:gd name="T61" fmla="*/ 944880 h 1559"/>
                              <a:gd name="T62" fmla="*/ 22225 w 35"/>
                              <a:gd name="T63" fmla="*/ 989965 h 1559"/>
                              <a:gd name="T64" fmla="*/ 0 w 35"/>
                              <a:gd name="T65" fmla="*/ 989965 h 1559"/>
                              <a:gd name="T66" fmla="*/ 0 w 35"/>
                              <a:gd name="T67" fmla="*/ 944880 h 1559"/>
                              <a:gd name="T68" fmla="*/ 22225 w 35"/>
                              <a:gd name="T69" fmla="*/ 944880 h 155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5" h="1559">
                                <a:moveTo>
                                  <a:pt x="35" y="0"/>
                                </a:moveTo>
                                <a:lnTo>
                                  <a:pt x="35" y="142"/>
                                </a:lnTo>
                                <a:lnTo>
                                  <a:pt x="0" y="142"/>
                                </a:lnTo>
                                <a:lnTo>
                                  <a:pt x="0" y="0"/>
                                </a:lnTo>
                                <a:lnTo>
                                  <a:pt x="35" y="0"/>
                                </a:lnTo>
                                <a:close/>
                                <a:moveTo>
                                  <a:pt x="35" y="248"/>
                                </a:moveTo>
                                <a:lnTo>
                                  <a:pt x="35" y="390"/>
                                </a:lnTo>
                                <a:lnTo>
                                  <a:pt x="0" y="390"/>
                                </a:lnTo>
                                <a:lnTo>
                                  <a:pt x="0" y="248"/>
                                </a:lnTo>
                                <a:lnTo>
                                  <a:pt x="35" y="248"/>
                                </a:lnTo>
                                <a:close/>
                                <a:moveTo>
                                  <a:pt x="35" y="496"/>
                                </a:moveTo>
                                <a:lnTo>
                                  <a:pt x="35" y="638"/>
                                </a:lnTo>
                                <a:lnTo>
                                  <a:pt x="0" y="638"/>
                                </a:lnTo>
                                <a:lnTo>
                                  <a:pt x="0" y="496"/>
                                </a:lnTo>
                                <a:lnTo>
                                  <a:pt x="35" y="496"/>
                                </a:lnTo>
                                <a:close/>
                                <a:moveTo>
                                  <a:pt x="35" y="744"/>
                                </a:moveTo>
                                <a:lnTo>
                                  <a:pt x="35" y="886"/>
                                </a:lnTo>
                                <a:lnTo>
                                  <a:pt x="0" y="886"/>
                                </a:lnTo>
                                <a:lnTo>
                                  <a:pt x="0" y="744"/>
                                </a:lnTo>
                                <a:lnTo>
                                  <a:pt x="35" y="744"/>
                                </a:lnTo>
                                <a:close/>
                                <a:moveTo>
                                  <a:pt x="35" y="992"/>
                                </a:moveTo>
                                <a:lnTo>
                                  <a:pt x="35" y="1134"/>
                                </a:lnTo>
                                <a:lnTo>
                                  <a:pt x="0" y="1134"/>
                                </a:lnTo>
                                <a:lnTo>
                                  <a:pt x="0" y="992"/>
                                </a:lnTo>
                                <a:lnTo>
                                  <a:pt x="35" y="992"/>
                                </a:lnTo>
                                <a:close/>
                                <a:moveTo>
                                  <a:pt x="35" y="1240"/>
                                </a:moveTo>
                                <a:lnTo>
                                  <a:pt x="35" y="1382"/>
                                </a:lnTo>
                                <a:lnTo>
                                  <a:pt x="0" y="1382"/>
                                </a:lnTo>
                                <a:lnTo>
                                  <a:pt x="0" y="1240"/>
                                </a:lnTo>
                                <a:lnTo>
                                  <a:pt x="35" y="1240"/>
                                </a:lnTo>
                                <a:close/>
                                <a:moveTo>
                                  <a:pt x="35" y="1488"/>
                                </a:moveTo>
                                <a:lnTo>
                                  <a:pt x="35" y="1559"/>
                                </a:lnTo>
                                <a:lnTo>
                                  <a:pt x="0" y="1559"/>
                                </a:lnTo>
                                <a:lnTo>
                                  <a:pt x="0" y="1488"/>
                                </a:lnTo>
                                <a:lnTo>
                                  <a:pt x="35" y="1488"/>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58" name="Freeform 46"/>
                        <wps:cNvSpPr>
                          <a:spLocks noEditPoints="1"/>
                        </wps:cNvSpPr>
                        <wps:spPr bwMode="auto">
                          <a:xfrm>
                            <a:off x="947412" y="253304"/>
                            <a:ext cx="20300" cy="976616"/>
                          </a:xfrm>
                          <a:custGeom>
                            <a:avLst/>
                            <a:gdLst>
                              <a:gd name="T0" fmla="*/ 20320 w 32"/>
                              <a:gd name="T1" fmla="*/ 21590 h 1538"/>
                              <a:gd name="T2" fmla="*/ 14605 w 32"/>
                              <a:gd name="T3" fmla="*/ 36830 h 1538"/>
                              <a:gd name="T4" fmla="*/ 19685 w 32"/>
                              <a:gd name="T5" fmla="*/ 37465 h 1538"/>
                              <a:gd name="T6" fmla="*/ 13335 w 32"/>
                              <a:gd name="T7" fmla="*/ 95250 h 1538"/>
                              <a:gd name="T8" fmla="*/ 13970 w 32"/>
                              <a:gd name="T9" fmla="*/ 74295 h 1538"/>
                              <a:gd name="T10" fmla="*/ 18415 w 32"/>
                              <a:gd name="T11" fmla="*/ 132715 h 1538"/>
                              <a:gd name="T12" fmla="*/ 12700 w 32"/>
                              <a:gd name="T13" fmla="*/ 148590 h 1538"/>
                              <a:gd name="T14" fmla="*/ 17780 w 32"/>
                              <a:gd name="T15" fmla="*/ 148590 h 1538"/>
                              <a:gd name="T16" fmla="*/ 12065 w 32"/>
                              <a:gd name="T17" fmla="*/ 206375 h 1538"/>
                              <a:gd name="T18" fmla="*/ 12065 w 32"/>
                              <a:gd name="T19" fmla="*/ 185420 h 1538"/>
                              <a:gd name="T20" fmla="*/ 16510 w 32"/>
                              <a:gd name="T21" fmla="*/ 243840 h 1538"/>
                              <a:gd name="T22" fmla="*/ 11430 w 32"/>
                              <a:gd name="T23" fmla="*/ 259715 h 1538"/>
                              <a:gd name="T24" fmla="*/ 16510 w 32"/>
                              <a:gd name="T25" fmla="*/ 259715 h 1538"/>
                              <a:gd name="T26" fmla="*/ 10160 w 32"/>
                              <a:gd name="T27" fmla="*/ 317500 h 1538"/>
                              <a:gd name="T28" fmla="*/ 10795 w 32"/>
                              <a:gd name="T29" fmla="*/ 296545 h 1538"/>
                              <a:gd name="T30" fmla="*/ 15240 w 32"/>
                              <a:gd name="T31" fmla="*/ 354965 h 1538"/>
                              <a:gd name="T32" fmla="*/ 9525 w 32"/>
                              <a:gd name="T33" fmla="*/ 370840 h 1538"/>
                              <a:gd name="T34" fmla="*/ 14605 w 32"/>
                              <a:gd name="T35" fmla="*/ 370840 h 1538"/>
                              <a:gd name="T36" fmla="*/ 8255 w 32"/>
                              <a:gd name="T37" fmla="*/ 428625 h 1538"/>
                              <a:gd name="T38" fmla="*/ 8890 w 32"/>
                              <a:gd name="T39" fmla="*/ 407670 h 1538"/>
                              <a:gd name="T40" fmla="*/ 13335 w 32"/>
                              <a:gd name="T41" fmla="*/ 466090 h 1538"/>
                              <a:gd name="T42" fmla="*/ 7620 w 32"/>
                              <a:gd name="T43" fmla="*/ 481965 h 1538"/>
                              <a:gd name="T44" fmla="*/ 12700 w 32"/>
                              <a:gd name="T45" fmla="*/ 481965 h 1538"/>
                              <a:gd name="T46" fmla="*/ 6985 w 32"/>
                              <a:gd name="T47" fmla="*/ 539750 h 1538"/>
                              <a:gd name="T48" fmla="*/ 6985 w 32"/>
                              <a:gd name="T49" fmla="*/ 518795 h 1538"/>
                              <a:gd name="T50" fmla="*/ 11430 w 32"/>
                              <a:gd name="T51" fmla="*/ 577215 h 1538"/>
                              <a:gd name="T52" fmla="*/ 5715 w 32"/>
                              <a:gd name="T53" fmla="*/ 593090 h 1538"/>
                              <a:gd name="T54" fmla="*/ 11430 w 32"/>
                              <a:gd name="T55" fmla="*/ 593090 h 1538"/>
                              <a:gd name="T56" fmla="*/ 5080 w 32"/>
                              <a:gd name="T57" fmla="*/ 651510 h 1538"/>
                              <a:gd name="T58" fmla="*/ 5080 w 32"/>
                              <a:gd name="T59" fmla="*/ 629920 h 1538"/>
                              <a:gd name="T60" fmla="*/ 9525 w 32"/>
                              <a:gd name="T61" fmla="*/ 688340 h 1538"/>
                              <a:gd name="T62" fmla="*/ 4445 w 32"/>
                              <a:gd name="T63" fmla="*/ 704215 h 1538"/>
                              <a:gd name="T64" fmla="*/ 9525 w 32"/>
                              <a:gd name="T65" fmla="*/ 704215 h 1538"/>
                              <a:gd name="T66" fmla="*/ 3175 w 32"/>
                              <a:gd name="T67" fmla="*/ 762635 h 1538"/>
                              <a:gd name="T68" fmla="*/ 3810 w 32"/>
                              <a:gd name="T69" fmla="*/ 741045 h 1538"/>
                              <a:gd name="T70" fmla="*/ 8255 w 32"/>
                              <a:gd name="T71" fmla="*/ 799465 h 1538"/>
                              <a:gd name="T72" fmla="*/ 2540 w 32"/>
                              <a:gd name="T73" fmla="*/ 815340 h 1538"/>
                              <a:gd name="T74" fmla="*/ 7620 w 32"/>
                              <a:gd name="T75" fmla="*/ 815340 h 1538"/>
                              <a:gd name="T76" fmla="*/ 1905 w 32"/>
                              <a:gd name="T77" fmla="*/ 873760 h 1538"/>
                              <a:gd name="T78" fmla="*/ 1905 w 32"/>
                              <a:gd name="T79" fmla="*/ 852170 h 1538"/>
                              <a:gd name="T80" fmla="*/ 6350 w 32"/>
                              <a:gd name="T81" fmla="*/ 910590 h 1538"/>
                              <a:gd name="T82" fmla="*/ 635 w 32"/>
                              <a:gd name="T83" fmla="*/ 926465 h 1538"/>
                              <a:gd name="T84" fmla="*/ 6350 w 32"/>
                              <a:gd name="T85" fmla="*/ 926465 h 1538"/>
                              <a:gd name="T86" fmla="*/ 0 w 32"/>
                              <a:gd name="T87" fmla="*/ 976630 h 1538"/>
                              <a:gd name="T88" fmla="*/ 0 w 32"/>
                              <a:gd name="T89" fmla="*/ 963295 h 153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2" h="1538">
                                <a:moveTo>
                                  <a:pt x="24" y="0"/>
                                </a:moveTo>
                                <a:lnTo>
                                  <a:pt x="23" y="33"/>
                                </a:lnTo>
                                <a:lnTo>
                                  <a:pt x="32" y="34"/>
                                </a:lnTo>
                                <a:lnTo>
                                  <a:pt x="32" y="0"/>
                                </a:lnTo>
                                <a:lnTo>
                                  <a:pt x="24" y="0"/>
                                </a:lnTo>
                                <a:close/>
                                <a:moveTo>
                                  <a:pt x="23" y="58"/>
                                </a:moveTo>
                                <a:lnTo>
                                  <a:pt x="22" y="92"/>
                                </a:lnTo>
                                <a:lnTo>
                                  <a:pt x="31" y="92"/>
                                </a:lnTo>
                                <a:lnTo>
                                  <a:pt x="31" y="59"/>
                                </a:lnTo>
                                <a:lnTo>
                                  <a:pt x="23" y="58"/>
                                </a:lnTo>
                                <a:close/>
                                <a:moveTo>
                                  <a:pt x="22" y="117"/>
                                </a:moveTo>
                                <a:lnTo>
                                  <a:pt x="21" y="150"/>
                                </a:lnTo>
                                <a:lnTo>
                                  <a:pt x="30" y="150"/>
                                </a:lnTo>
                                <a:lnTo>
                                  <a:pt x="30" y="117"/>
                                </a:lnTo>
                                <a:lnTo>
                                  <a:pt x="22" y="117"/>
                                </a:lnTo>
                                <a:close/>
                                <a:moveTo>
                                  <a:pt x="21" y="175"/>
                                </a:moveTo>
                                <a:lnTo>
                                  <a:pt x="20" y="209"/>
                                </a:lnTo>
                                <a:lnTo>
                                  <a:pt x="29" y="209"/>
                                </a:lnTo>
                                <a:lnTo>
                                  <a:pt x="29" y="175"/>
                                </a:lnTo>
                                <a:lnTo>
                                  <a:pt x="21" y="175"/>
                                </a:lnTo>
                                <a:close/>
                                <a:moveTo>
                                  <a:pt x="20" y="234"/>
                                </a:moveTo>
                                <a:lnTo>
                                  <a:pt x="20" y="267"/>
                                </a:lnTo>
                                <a:lnTo>
                                  <a:pt x="28" y="267"/>
                                </a:lnTo>
                                <a:lnTo>
                                  <a:pt x="28" y="234"/>
                                </a:lnTo>
                                <a:lnTo>
                                  <a:pt x="20" y="234"/>
                                </a:lnTo>
                                <a:close/>
                                <a:moveTo>
                                  <a:pt x="19" y="292"/>
                                </a:moveTo>
                                <a:lnTo>
                                  <a:pt x="19" y="325"/>
                                </a:lnTo>
                                <a:lnTo>
                                  <a:pt x="27" y="326"/>
                                </a:lnTo>
                                <a:lnTo>
                                  <a:pt x="28" y="292"/>
                                </a:lnTo>
                                <a:lnTo>
                                  <a:pt x="19" y="292"/>
                                </a:lnTo>
                                <a:close/>
                                <a:moveTo>
                                  <a:pt x="18" y="350"/>
                                </a:moveTo>
                                <a:lnTo>
                                  <a:pt x="18" y="384"/>
                                </a:lnTo>
                                <a:lnTo>
                                  <a:pt x="26" y="384"/>
                                </a:lnTo>
                                <a:lnTo>
                                  <a:pt x="27" y="351"/>
                                </a:lnTo>
                                <a:lnTo>
                                  <a:pt x="18" y="350"/>
                                </a:lnTo>
                                <a:close/>
                                <a:moveTo>
                                  <a:pt x="18" y="409"/>
                                </a:moveTo>
                                <a:lnTo>
                                  <a:pt x="17" y="442"/>
                                </a:lnTo>
                                <a:lnTo>
                                  <a:pt x="25" y="442"/>
                                </a:lnTo>
                                <a:lnTo>
                                  <a:pt x="26" y="409"/>
                                </a:lnTo>
                                <a:lnTo>
                                  <a:pt x="18" y="409"/>
                                </a:lnTo>
                                <a:close/>
                                <a:moveTo>
                                  <a:pt x="17" y="467"/>
                                </a:moveTo>
                                <a:lnTo>
                                  <a:pt x="16" y="500"/>
                                </a:lnTo>
                                <a:lnTo>
                                  <a:pt x="24" y="500"/>
                                </a:lnTo>
                                <a:lnTo>
                                  <a:pt x="25" y="467"/>
                                </a:lnTo>
                                <a:lnTo>
                                  <a:pt x="17" y="467"/>
                                </a:lnTo>
                                <a:close/>
                                <a:moveTo>
                                  <a:pt x="16" y="525"/>
                                </a:moveTo>
                                <a:lnTo>
                                  <a:pt x="15" y="559"/>
                                </a:lnTo>
                                <a:lnTo>
                                  <a:pt x="24" y="559"/>
                                </a:lnTo>
                                <a:lnTo>
                                  <a:pt x="24" y="525"/>
                                </a:lnTo>
                                <a:lnTo>
                                  <a:pt x="16" y="525"/>
                                </a:lnTo>
                                <a:close/>
                                <a:moveTo>
                                  <a:pt x="15" y="584"/>
                                </a:moveTo>
                                <a:lnTo>
                                  <a:pt x="14" y="617"/>
                                </a:lnTo>
                                <a:lnTo>
                                  <a:pt x="22" y="617"/>
                                </a:lnTo>
                                <a:lnTo>
                                  <a:pt x="23" y="584"/>
                                </a:lnTo>
                                <a:lnTo>
                                  <a:pt x="15" y="584"/>
                                </a:lnTo>
                                <a:close/>
                                <a:moveTo>
                                  <a:pt x="14" y="642"/>
                                </a:moveTo>
                                <a:lnTo>
                                  <a:pt x="13" y="675"/>
                                </a:lnTo>
                                <a:lnTo>
                                  <a:pt x="22" y="675"/>
                                </a:lnTo>
                                <a:lnTo>
                                  <a:pt x="22" y="642"/>
                                </a:lnTo>
                                <a:lnTo>
                                  <a:pt x="14" y="642"/>
                                </a:lnTo>
                                <a:close/>
                                <a:moveTo>
                                  <a:pt x="13" y="700"/>
                                </a:moveTo>
                                <a:lnTo>
                                  <a:pt x="12" y="734"/>
                                </a:lnTo>
                                <a:lnTo>
                                  <a:pt x="21" y="734"/>
                                </a:lnTo>
                                <a:lnTo>
                                  <a:pt x="21" y="700"/>
                                </a:lnTo>
                                <a:lnTo>
                                  <a:pt x="13" y="700"/>
                                </a:lnTo>
                                <a:close/>
                                <a:moveTo>
                                  <a:pt x="12" y="759"/>
                                </a:moveTo>
                                <a:lnTo>
                                  <a:pt x="12" y="792"/>
                                </a:lnTo>
                                <a:lnTo>
                                  <a:pt x="20" y="792"/>
                                </a:lnTo>
                                <a:lnTo>
                                  <a:pt x="20" y="759"/>
                                </a:lnTo>
                                <a:lnTo>
                                  <a:pt x="12" y="759"/>
                                </a:lnTo>
                                <a:close/>
                                <a:moveTo>
                                  <a:pt x="11" y="817"/>
                                </a:moveTo>
                                <a:lnTo>
                                  <a:pt x="11" y="850"/>
                                </a:lnTo>
                                <a:lnTo>
                                  <a:pt x="19" y="850"/>
                                </a:lnTo>
                                <a:lnTo>
                                  <a:pt x="19" y="817"/>
                                </a:lnTo>
                                <a:lnTo>
                                  <a:pt x="11" y="817"/>
                                </a:lnTo>
                                <a:close/>
                                <a:moveTo>
                                  <a:pt x="10" y="875"/>
                                </a:moveTo>
                                <a:lnTo>
                                  <a:pt x="10" y="909"/>
                                </a:lnTo>
                                <a:lnTo>
                                  <a:pt x="18" y="909"/>
                                </a:lnTo>
                                <a:lnTo>
                                  <a:pt x="19" y="875"/>
                                </a:lnTo>
                                <a:lnTo>
                                  <a:pt x="10" y="875"/>
                                </a:lnTo>
                                <a:close/>
                                <a:moveTo>
                                  <a:pt x="9" y="934"/>
                                </a:moveTo>
                                <a:lnTo>
                                  <a:pt x="9" y="967"/>
                                </a:lnTo>
                                <a:lnTo>
                                  <a:pt x="17" y="967"/>
                                </a:lnTo>
                                <a:lnTo>
                                  <a:pt x="18" y="934"/>
                                </a:lnTo>
                                <a:lnTo>
                                  <a:pt x="9" y="934"/>
                                </a:lnTo>
                                <a:close/>
                                <a:moveTo>
                                  <a:pt x="8" y="992"/>
                                </a:moveTo>
                                <a:lnTo>
                                  <a:pt x="8" y="1026"/>
                                </a:lnTo>
                                <a:lnTo>
                                  <a:pt x="16" y="1026"/>
                                </a:lnTo>
                                <a:lnTo>
                                  <a:pt x="17" y="992"/>
                                </a:lnTo>
                                <a:lnTo>
                                  <a:pt x="8" y="992"/>
                                </a:lnTo>
                                <a:close/>
                                <a:moveTo>
                                  <a:pt x="7" y="1051"/>
                                </a:moveTo>
                                <a:lnTo>
                                  <a:pt x="7" y="1084"/>
                                </a:lnTo>
                                <a:lnTo>
                                  <a:pt x="15" y="1084"/>
                                </a:lnTo>
                                <a:lnTo>
                                  <a:pt x="16" y="1051"/>
                                </a:lnTo>
                                <a:lnTo>
                                  <a:pt x="7" y="1051"/>
                                </a:lnTo>
                                <a:close/>
                                <a:moveTo>
                                  <a:pt x="7" y="1109"/>
                                </a:moveTo>
                                <a:lnTo>
                                  <a:pt x="6" y="1142"/>
                                </a:lnTo>
                                <a:lnTo>
                                  <a:pt x="14" y="1142"/>
                                </a:lnTo>
                                <a:lnTo>
                                  <a:pt x="15" y="1109"/>
                                </a:lnTo>
                                <a:lnTo>
                                  <a:pt x="7" y="1109"/>
                                </a:lnTo>
                                <a:close/>
                                <a:moveTo>
                                  <a:pt x="6" y="1167"/>
                                </a:moveTo>
                                <a:lnTo>
                                  <a:pt x="5" y="1201"/>
                                </a:lnTo>
                                <a:lnTo>
                                  <a:pt x="14" y="1201"/>
                                </a:lnTo>
                                <a:lnTo>
                                  <a:pt x="14" y="1167"/>
                                </a:lnTo>
                                <a:lnTo>
                                  <a:pt x="6" y="1167"/>
                                </a:lnTo>
                                <a:close/>
                                <a:moveTo>
                                  <a:pt x="5" y="1226"/>
                                </a:moveTo>
                                <a:lnTo>
                                  <a:pt x="4" y="1259"/>
                                </a:lnTo>
                                <a:lnTo>
                                  <a:pt x="13" y="1259"/>
                                </a:lnTo>
                                <a:lnTo>
                                  <a:pt x="13" y="1226"/>
                                </a:lnTo>
                                <a:lnTo>
                                  <a:pt x="5" y="1226"/>
                                </a:lnTo>
                                <a:close/>
                                <a:moveTo>
                                  <a:pt x="4" y="1284"/>
                                </a:moveTo>
                                <a:lnTo>
                                  <a:pt x="4" y="1317"/>
                                </a:lnTo>
                                <a:lnTo>
                                  <a:pt x="12" y="1317"/>
                                </a:lnTo>
                                <a:lnTo>
                                  <a:pt x="12" y="1284"/>
                                </a:lnTo>
                                <a:lnTo>
                                  <a:pt x="4" y="1284"/>
                                </a:lnTo>
                                <a:close/>
                                <a:moveTo>
                                  <a:pt x="3" y="1342"/>
                                </a:moveTo>
                                <a:lnTo>
                                  <a:pt x="3" y="1376"/>
                                </a:lnTo>
                                <a:lnTo>
                                  <a:pt x="11" y="1376"/>
                                </a:lnTo>
                                <a:lnTo>
                                  <a:pt x="11" y="1342"/>
                                </a:lnTo>
                                <a:lnTo>
                                  <a:pt x="3" y="1342"/>
                                </a:lnTo>
                                <a:close/>
                                <a:moveTo>
                                  <a:pt x="2" y="1401"/>
                                </a:moveTo>
                                <a:lnTo>
                                  <a:pt x="2" y="1434"/>
                                </a:lnTo>
                                <a:lnTo>
                                  <a:pt x="10" y="1434"/>
                                </a:lnTo>
                                <a:lnTo>
                                  <a:pt x="11" y="1401"/>
                                </a:lnTo>
                                <a:lnTo>
                                  <a:pt x="2" y="1401"/>
                                </a:lnTo>
                                <a:close/>
                                <a:moveTo>
                                  <a:pt x="1" y="1459"/>
                                </a:moveTo>
                                <a:lnTo>
                                  <a:pt x="1" y="1492"/>
                                </a:lnTo>
                                <a:lnTo>
                                  <a:pt x="9" y="1492"/>
                                </a:lnTo>
                                <a:lnTo>
                                  <a:pt x="10" y="1459"/>
                                </a:lnTo>
                                <a:lnTo>
                                  <a:pt x="1" y="1459"/>
                                </a:lnTo>
                                <a:close/>
                                <a:moveTo>
                                  <a:pt x="0" y="1517"/>
                                </a:moveTo>
                                <a:lnTo>
                                  <a:pt x="0" y="1538"/>
                                </a:lnTo>
                                <a:lnTo>
                                  <a:pt x="8" y="1538"/>
                                </a:lnTo>
                                <a:lnTo>
                                  <a:pt x="9" y="1517"/>
                                </a:lnTo>
                                <a:lnTo>
                                  <a:pt x="0" y="1517"/>
                                </a:lnTo>
                                <a:close/>
                              </a:path>
                            </a:pathLst>
                          </a:custGeom>
                          <a:solidFill>
                            <a:srgbClr val="5B9BD5"/>
                          </a:solidFill>
                          <a:ln w="0">
                            <a:solidFill>
                              <a:srgbClr val="5B9BD5"/>
                            </a:solidFill>
                            <a:round/>
                            <a:headEnd/>
                            <a:tailEnd/>
                          </a:ln>
                        </wps:spPr>
                        <wps:bodyPr rot="0" vert="horz" wrap="square" lIns="91440" tIns="45720" rIns="91440" bIns="45720" anchor="t" anchorCtr="0" upright="1">
                          <a:noAutofit/>
                        </wps:bodyPr>
                      </wps:wsp>
                      <wps:wsp>
                        <wps:cNvPr id="59" name="Rectangle 52"/>
                        <wps:cNvSpPr>
                          <a:spLocks noChangeArrowheads="1"/>
                        </wps:cNvSpPr>
                        <wps:spPr bwMode="auto">
                          <a:xfrm>
                            <a:off x="5302269" y="607586"/>
                            <a:ext cx="577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B222E2" w14:textId="77777777" w:rsidR="009E537A" w:rsidRDefault="009E537A" w:rsidP="00B84CF7"/>
                          </w:txbxContent>
                        </wps:txbx>
                        <wps:bodyPr rot="0" vert="horz" wrap="none" lIns="0" tIns="0" rIns="0" bIns="0" anchor="t" anchorCtr="0" upright="1">
                          <a:spAutoFit/>
                        </wps:bodyPr>
                      </wps:wsp>
                      <wps:wsp>
                        <wps:cNvPr id="60" name="Freeform 55"/>
                        <wps:cNvSpPr>
                          <a:spLocks noEditPoints="1"/>
                        </wps:cNvSpPr>
                        <wps:spPr bwMode="auto">
                          <a:xfrm>
                            <a:off x="5005065" y="220304"/>
                            <a:ext cx="10800" cy="947416"/>
                          </a:xfrm>
                          <a:custGeom>
                            <a:avLst/>
                            <a:gdLst>
                              <a:gd name="T0" fmla="*/ 0 w 17"/>
                              <a:gd name="T1" fmla="*/ 21590 h 1492"/>
                              <a:gd name="T2" fmla="*/ 5715 w 17"/>
                              <a:gd name="T3" fmla="*/ 36830 h 1492"/>
                              <a:gd name="T4" fmla="*/ 0 w 17"/>
                              <a:gd name="T5" fmla="*/ 37465 h 1492"/>
                              <a:gd name="T6" fmla="*/ 5715 w 17"/>
                              <a:gd name="T7" fmla="*/ 95250 h 1492"/>
                              <a:gd name="T8" fmla="*/ 5715 w 17"/>
                              <a:gd name="T9" fmla="*/ 74295 h 1492"/>
                              <a:gd name="T10" fmla="*/ 635 w 17"/>
                              <a:gd name="T11" fmla="*/ 132715 h 1492"/>
                              <a:gd name="T12" fmla="*/ 6350 w 17"/>
                              <a:gd name="T13" fmla="*/ 147955 h 1492"/>
                              <a:gd name="T14" fmla="*/ 635 w 17"/>
                              <a:gd name="T15" fmla="*/ 148590 h 1492"/>
                              <a:gd name="T16" fmla="*/ 6350 w 17"/>
                              <a:gd name="T17" fmla="*/ 206375 h 1492"/>
                              <a:gd name="T18" fmla="*/ 6350 w 17"/>
                              <a:gd name="T19" fmla="*/ 185420 h 1492"/>
                              <a:gd name="T20" fmla="*/ 1270 w 17"/>
                              <a:gd name="T21" fmla="*/ 243840 h 1492"/>
                              <a:gd name="T22" fmla="*/ 6985 w 17"/>
                              <a:gd name="T23" fmla="*/ 259715 h 1492"/>
                              <a:gd name="T24" fmla="*/ 1270 w 17"/>
                              <a:gd name="T25" fmla="*/ 259715 h 1492"/>
                              <a:gd name="T26" fmla="*/ 6985 w 17"/>
                              <a:gd name="T27" fmla="*/ 317500 h 1492"/>
                              <a:gd name="T28" fmla="*/ 6985 w 17"/>
                              <a:gd name="T29" fmla="*/ 296545 h 1492"/>
                              <a:gd name="T30" fmla="*/ 1905 w 17"/>
                              <a:gd name="T31" fmla="*/ 354965 h 1492"/>
                              <a:gd name="T32" fmla="*/ 7620 w 17"/>
                              <a:gd name="T33" fmla="*/ 370840 h 1492"/>
                              <a:gd name="T34" fmla="*/ 1905 w 17"/>
                              <a:gd name="T35" fmla="*/ 370840 h 1492"/>
                              <a:gd name="T36" fmla="*/ 7620 w 17"/>
                              <a:gd name="T37" fmla="*/ 428625 h 1492"/>
                              <a:gd name="T38" fmla="*/ 7620 w 17"/>
                              <a:gd name="T39" fmla="*/ 407670 h 1492"/>
                              <a:gd name="T40" fmla="*/ 2540 w 17"/>
                              <a:gd name="T41" fmla="*/ 466090 h 1492"/>
                              <a:gd name="T42" fmla="*/ 8255 w 17"/>
                              <a:gd name="T43" fmla="*/ 481965 h 1492"/>
                              <a:gd name="T44" fmla="*/ 2540 w 17"/>
                              <a:gd name="T45" fmla="*/ 481965 h 1492"/>
                              <a:gd name="T46" fmla="*/ 8255 w 17"/>
                              <a:gd name="T47" fmla="*/ 539750 h 1492"/>
                              <a:gd name="T48" fmla="*/ 8255 w 17"/>
                              <a:gd name="T49" fmla="*/ 518795 h 1492"/>
                              <a:gd name="T50" fmla="*/ 3175 w 17"/>
                              <a:gd name="T51" fmla="*/ 577215 h 1492"/>
                              <a:gd name="T52" fmla="*/ 8890 w 17"/>
                              <a:gd name="T53" fmla="*/ 593090 h 1492"/>
                              <a:gd name="T54" fmla="*/ 3175 w 17"/>
                              <a:gd name="T55" fmla="*/ 593090 h 1492"/>
                              <a:gd name="T56" fmla="*/ 9525 w 17"/>
                              <a:gd name="T57" fmla="*/ 650875 h 1492"/>
                              <a:gd name="T58" fmla="*/ 8890 w 17"/>
                              <a:gd name="T59" fmla="*/ 629920 h 1492"/>
                              <a:gd name="T60" fmla="*/ 4445 w 17"/>
                              <a:gd name="T61" fmla="*/ 688340 h 1492"/>
                              <a:gd name="T62" fmla="*/ 9525 w 17"/>
                              <a:gd name="T63" fmla="*/ 704215 h 1492"/>
                              <a:gd name="T64" fmla="*/ 4445 w 17"/>
                              <a:gd name="T65" fmla="*/ 704215 h 1492"/>
                              <a:gd name="T66" fmla="*/ 10160 w 17"/>
                              <a:gd name="T67" fmla="*/ 762635 h 1492"/>
                              <a:gd name="T68" fmla="*/ 9525 w 17"/>
                              <a:gd name="T69" fmla="*/ 741045 h 1492"/>
                              <a:gd name="T70" fmla="*/ 5080 w 17"/>
                              <a:gd name="T71" fmla="*/ 799465 h 1492"/>
                              <a:gd name="T72" fmla="*/ 10160 w 17"/>
                              <a:gd name="T73" fmla="*/ 815340 h 1492"/>
                              <a:gd name="T74" fmla="*/ 5080 w 17"/>
                              <a:gd name="T75" fmla="*/ 815340 h 1492"/>
                              <a:gd name="T76" fmla="*/ 10795 w 17"/>
                              <a:gd name="T77" fmla="*/ 873760 h 1492"/>
                              <a:gd name="T78" fmla="*/ 10160 w 17"/>
                              <a:gd name="T79" fmla="*/ 852170 h 1492"/>
                              <a:gd name="T80" fmla="*/ 5715 w 17"/>
                              <a:gd name="T81" fmla="*/ 910590 h 1492"/>
                              <a:gd name="T82" fmla="*/ 10795 w 17"/>
                              <a:gd name="T83" fmla="*/ 926465 h 1492"/>
                              <a:gd name="T84" fmla="*/ 5715 w 17"/>
                              <a:gd name="T85" fmla="*/ 926465 h 14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7" h="1492">
                                <a:moveTo>
                                  <a:pt x="8" y="0"/>
                                </a:moveTo>
                                <a:lnTo>
                                  <a:pt x="9" y="33"/>
                                </a:lnTo>
                                <a:lnTo>
                                  <a:pt x="0" y="34"/>
                                </a:lnTo>
                                <a:lnTo>
                                  <a:pt x="0" y="1"/>
                                </a:lnTo>
                                <a:lnTo>
                                  <a:pt x="8" y="0"/>
                                </a:lnTo>
                                <a:close/>
                                <a:moveTo>
                                  <a:pt x="9" y="58"/>
                                </a:moveTo>
                                <a:lnTo>
                                  <a:pt x="9" y="92"/>
                                </a:lnTo>
                                <a:lnTo>
                                  <a:pt x="1" y="92"/>
                                </a:lnTo>
                                <a:lnTo>
                                  <a:pt x="0" y="59"/>
                                </a:lnTo>
                                <a:lnTo>
                                  <a:pt x="9" y="58"/>
                                </a:lnTo>
                                <a:close/>
                                <a:moveTo>
                                  <a:pt x="9" y="117"/>
                                </a:moveTo>
                                <a:lnTo>
                                  <a:pt x="9" y="150"/>
                                </a:lnTo>
                                <a:lnTo>
                                  <a:pt x="1" y="151"/>
                                </a:lnTo>
                                <a:lnTo>
                                  <a:pt x="1" y="117"/>
                                </a:lnTo>
                                <a:lnTo>
                                  <a:pt x="9" y="117"/>
                                </a:lnTo>
                                <a:close/>
                                <a:moveTo>
                                  <a:pt x="10" y="175"/>
                                </a:moveTo>
                                <a:lnTo>
                                  <a:pt x="10" y="208"/>
                                </a:lnTo>
                                <a:lnTo>
                                  <a:pt x="1" y="209"/>
                                </a:lnTo>
                                <a:lnTo>
                                  <a:pt x="1" y="176"/>
                                </a:lnTo>
                                <a:lnTo>
                                  <a:pt x="10" y="175"/>
                                </a:lnTo>
                                <a:close/>
                                <a:moveTo>
                                  <a:pt x="10" y="233"/>
                                </a:moveTo>
                                <a:lnTo>
                                  <a:pt x="10" y="267"/>
                                </a:lnTo>
                                <a:lnTo>
                                  <a:pt x="2" y="267"/>
                                </a:lnTo>
                                <a:lnTo>
                                  <a:pt x="1" y="234"/>
                                </a:lnTo>
                                <a:lnTo>
                                  <a:pt x="10" y="233"/>
                                </a:lnTo>
                                <a:close/>
                                <a:moveTo>
                                  <a:pt x="10" y="292"/>
                                </a:moveTo>
                                <a:lnTo>
                                  <a:pt x="10" y="325"/>
                                </a:lnTo>
                                <a:lnTo>
                                  <a:pt x="2" y="326"/>
                                </a:lnTo>
                                <a:lnTo>
                                  <a:pt x="2" y="292"/>
                                </a:lnTo>
                                <a:lnTo>
                                  <a:pt x="10" y="292"/>
                                </a:lnTo>
                                <a:close/>
                                <a:moveTo>
                                  <a:pt x="11" y="350"/>
                                </a:moveTo>
                                <a:lnTo>
                                  <a:pt x="11" y="384"/>
                                </a:lnTo>
                                <a:lnTo>
                                  <a:pt x="2" y="384"/>
                                </a:lnTo>
                                <a:lnTo>
                                  <a:pt x="2" y="351"/>
                                </a:lnTo>
                                <a:lnTo>
                                  <a:pt x="11" y="350"/>
                                </a:lnTo>
                                <a:close/>
                                <a:moveTo>
                                  <a:pt x="11" y="409"/>
                                </a:moveTo>
                                <a:lnTo>
                                  <a:pt x="11" y="442"/>
                                </a:lnTo>
                                <a:lnTo>
                                  <a:pt x="3" y="442"/>
                                </a:lnTo>
                                <a:lnTo>
                                  <a:pt x="2" y="409"/>
                                </a:lnTo>
                                <a:lnTo>
                                  <a:pt x="11" y="409"/>
                                </a:lnTo>
                                <a:close/>
                                <a:moveTo>
                                  <a:pt x="11" y="467"/>
                                </a:moveTo>
                                <a:lnTo>
                                  <a:pt x="11" y="500"/>
                                </a:lnTo>
                                <a:lnTo>
                                  <a:pt x="3" y="500"/>
                                </a:lnTo>
                                <a:lnTo>
                                  <a:pt x="3" y="467"/>
                                </a:lnTo>
                                <a:lnTo>
                                  <a:pt x="11" y="467"/>
                                </a:lnTo>
                                <a:close/>
                                <a:moveTo>
                                  <a:pt x="12" y="525"/>
                                </a:moveTo>
                                <a:lnTo>
                                  <a:pt x="12" y="559"/>
                                </a:lnTo>
                                <a:lnTo>
                                  <a:pt x="3" y="559"/>
                                </a:lnTo>
                                <a:lnTo>
                                  <a:pt x="3" y="525"/>
                                </a:lnTo>
                                <a:lnTo>
                                  <a:pt x="12" y="525"/>
                                </a:lnTo>
                                <a:close/>
                                <a:moveTo>
                                  <a:pt x="12" y="584"/>
                                </a:moveTo>
                                <a:lnTo>
                                  <a:pt x="12" y="617"/>
                                </a:lnTo>
                                <a:lnTo>
                                  <a:pt x="4" y="617"/>
                                </a:lnTo>
                                <a:lnTo>
                                  <a:pt x="3" y="584"/>
                                </a:lnTo>
                                <a:lnTo>
                                  <a:pt x="12" y="584"/>
                                </a:lnTo>
                                <a:close/>
                                <a:moveTo>
                                  <a:pt x="12" y="642"/>
                                </a:moveTo>
                                <a:lnTo>
                                  <a:pt x="12" y="675"/>
                                </a:lnTo>
                                <a:lnTo>
                                  <a:pt x="4" y="675"/>
                                </a:lnTo>
                                <a:lnTo>
                                  <a:pt x="4" y="642"/>
                                </a:lnTo>
                                <a:lnTo>
                                  <a:pt x="12" y="642"/>
                                </a:lnTo>
                                <a:close/>
                                <a:moveTo>
                                  <a:pt x="13" y="700"/>
                                </a:moveTo>
                                <a:lnTo>
                                  <a:pt x="13" y="734"/>
                                </a:lnTo>
                                <a:lnTo>
                                  <a:pt x="4" y="734"/>
                                </a:lnTo>
                                <a:lnTo>
                                  <a:pt x="4" y="700"/>
                                </a:lnTo>
                                <a:lnTo>
                                  <a:pt x="13" y="700"/>
                                </a:lnTo>
                                <a:close/>
                                <a:moveTo>
                                  <a:pt x="13" y="759"/>
                                </a:moveTo>
                                <a:lnTo>
                                  <a:pt x="13" y="792"/>
                                </a:lnTo>
                                <a:lnTo>
                                  <a:pt x="5" y="792"/>
                                </a:lnTo>
                                <a:lnTo>
                                  <a:pt x="4" y="759"/>
                                </a:lnTo>
                                <a:lnTo>
                                  <a:pt x="13" y="759"/>
                                </a:lnTo>
                                <a:close/>
                                <a:moveTo>
                                  <a:pt x="13" y="817"/>
                                </a:moveTo>
                                <a:lnTo>
                                  <a:pt x="13" y="850"/>
                                </a:lnTo>
                                <a:lnTo>
                                  <a:pt x="5" y="850"/>
                                </a:lnTo>
                                <a:lnTo>
                                  <a:pt x="5" y="817"/>
                                </a:lnTo>
                                <a:lnTo>
                                  <a:pt x="13" y="817"/>
                                </a:lnTo>
                                <a:close/>
                                <a:moveTo>
                                  <a:pt x="14" y="875"/>
                                </a:moveTo>
                                <a:lnTo>
                                  <a:pt x="14" y="909"/>
                                </a:lnTo>
                                <a:lnTo>
                                  <a:pt x="5" y="909"/>
                                </a:lnTo>
                                <a:lnTo>
                                  <a:pt x="5" y="875"/>
                                </a:lnTo>
                                <a:lnTo>
                                  <a:pt x="14" y="875"/>
                                </a:lnTo>
                                <a:close/>
                                <a:moveTo>
                                  <a:pt x="14" y="934"/>
                                </a:moveTo>
                                <a:lnTo>
                                  <a:pt x="14" y="967"/>
                                </a:lnTo>
                                <a:lnTo>
                                  <a:pt x="6" y="967"/>
                                </a:lnTo>
                                <a:lnTo>
                                  <a:pt x="5" y="934"/>
                                </a:lnTo>
                                <a:lnTo>
                                  <a:pt x="14" y="934"/>
                                </a:lnTo>
                                <a:close/>
                                <a:moveTo>
                                  <a:pt x="14" y="992"/>
                                </a:moveTo>
                                <a:lnTo>
                                  <a:pt x="15" y="1025"/>
                                </a:lnTo>
                                <a:lnTo>
                                  <a:pt x="7" y="1025"/>
                                </a:lnTo>
                                <a:lnTo>
                                  <a:pt x="6" y="992"/>
                                </a:lnTo>
                                <a:lnTo>
                                  <a:pt x="14" y="992"/>
                                </a:lnTo>
                                <a:close/>
                                <a:moveTo>
                                  <a:pt x="15" y="1050"/>
                                </a:moveTo>
                                <a:lnTo>
                                  <a:pt x="15" y="1084"/>
                                </a:lnTo>
                                <a:lnTo>
                                  <a:pt x="7" y="1084"/>
                                </a:lnTo>
                                <a:lnTo>
                                  <a:pt x="7" y="1050"/>
                                </a:lnTo>
                                <a:lnTo>
                                  <a:pt x="15" y="1050"/>
                                </a:lnTo>
                                <a:close/>
                                <a:moveTo>
                                  <a:pt x="15" y="1109"/>
                                </a:moveTo>
                                <a:lnTo>
                                  <a:pt x="15" y="1142"/>
                                </a:lnTo>
                                <a:lnTo>
                                  <a:pt x="7" y="1142"/>
                                </a:lnTo>
                                <a:lnTo>
                                  <a:pt x="7" y="1109"/>
                                </a:lnTo>
                                <a:lnTo>
                                  <a:pt x="15" y="1109"/>
                                </a:lnTo>
                                <a:close/>
                                <a:moveTo>
                                  <a:pt x="15" y="1167"/>
                                </a:moveTo>
                                <a:lnTo>
                                  <a:pt x="16" y="1201"/>
                                </a:lnTo>
                                <a:lnTo>
                                  <a:pt x="8" y="1201"/>
                                </a:lnTo>
                                <a:lnTo>
                                  <a:pt x="7" y="1167"/>
                                </a:lnTo>
                                <a:lnTo>
                                  <a:pt x="15" y="1167"/>
                                </a:lnTo>
                                <a:close/>
                                <a:moveTo>
                                  <a:pt x="16" y="1226"/>
                                </a:moveTo>
                                <a:lnTo>
                                  <a:pt x="16" y="1259"/>
                                </a:lnTo>
                                <a:lnTo>
                                  <a:pt x="8" y="1259"/>
                                </a:lnTo>
                                <a:lnTo>
                                  <a:pt x="8" y="1226"/>
                                </a:lnTo>
                                <a:lnTo>
                                  <a:pt x="16" y="1226"/>
                                </a:lnTo>
                                <a:close/>
                                <a:moveTo>
                                  <a:pt x="16" y="1284"/>
                                </a:moveTo>
                                <a:lnTo>
                                  <a:pt x="16" y="1317"/>
                                </a:lnTo>
                                <a:lnTo>
                                  <a:pt x="8" y="1317"/>
                                </a:lnTo>
                                <a:lnTo>
                                  <a:pt x="8" y="1284"/>
                                </a:lnTo>
                                <a:lnTo>
                                  <a:pt x="16" y="1284"/>
                                </a:lnTo>
                                <a:close/>
                                <a:moveTo>
                                  <a:pt x="16" y="1342"/>
                                </a:moveTo>
                                <a:lnTo>
                                  <a:pt x="17" y="1376"/>
                                </a:lnTo>
                                <a:lnTo>
                                  <a:pt x="9" y="1376"/>
                                </a:lnTo>
                                <a:lnTo>
                                  <a:pt x="8" y="1342"/>
                                </a:lnTo>
                                <a:lnTo>
                                  <a:pt x="16" y="1342"/>
                                </a:lnTo>
                                <a:close/>
                                <a:moveTo>
                                  <a:pt x="17" y="1401"/>
                                </a:moveTo>
                                <a:lnTo>
                                  <a:pt x="17" y="1434"/>
                                </a:lnTo>
                                <a:lnTo>
                                  <a:pt x="9" y="1434"/>
                                </a:lnTo>
                                <a:lnTo>
                                  <a:pt x="9" y="1401"/>
                                </a:lnTo>
                                <a:lnTo>
                                  <a:pt x="17" y="1401"/>
                                </a:lnTo>
                                <a:close/>
                                <a:moveTo>
                                  <a:pt x="17" y="1459"/>
                                </a:moveTo>
                                <a:lnTo>
                                  <a:pt x="17" y="1492"/>
                                </a:lnTo>
                                <a:lnTo>
                                  <a:pt x="9" y="1492"/>
                                </a:lnTo>
                                <a:lnTo>
                                  <a:pt x="9" y="1459"/>
                                </a:lnTo>
                                <a:lnTo>
                                  <a:pt x="17" y="1459"/>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61" name="Freeform 58"/>
                        <wps:cNvSpPr>
                          <a:spLocks/>
                        </wps:cNvSpPr>
                        <wps:spPr bwMode="auto">
                          <a:xfrm>
                            <a:off x="104701" y="290105"/>
                            <a:ext cx="2171128" cy="789413"/>
                          </a:xfrm>
                          <a:custGeom>
                            <a:avLst/>
                            <a:gdLst>
                              <a:gd name="T0" fmla="*/ 0 w 13192"/>
                              <a:gd name="T1" fmla="*/ 777883 h 4768"/>
                              <a:gd name="T2" fmla="*/ 289980 w 13192"/>
                              <a:gd name="T3" fmla="*/ 772254 h 4768"/>
                              <a:gd name="T4" fmla="*/ 306931 w 13192"/>
                              <a:gd name="T5" fmla="*/ 766460 h 4768"/>
                              <a:gd name="T6" fmla="*/ 397941 w 13192"/>
                              <a:gd name="T7" fmla="*/ 755038 h 4768"/>
                              <a:gd name="T8" fmla="*/ 437768 w 13192"/>
                              <a:gd name="T9" fmla="*/ 749409 h 4768"/>
                              <a:gd name="T10" fmla="*/ 466075 w 13192"/>
                              <a:gd name="T11" fmla="*/ 743615 h 4768"/>
                              <a:gd name="T12" fmla="*/ 517257 w 13192"/>
                              <a:gd name="T13" fmla="*/ 737987 h 4768"/>
                              <a:gd name="T14" fmla="*/ 534373 w 13192"/>
                              <a:gd name="T15" fmla="*/ 732193 h 4768"/>
                              <a:gd name="T16" fmla="*/ 585391 w 13192"/>
                              <a:gd name="T17" fmla="*/ 772254 h 4768"/>
                              <a:gd name="T18" fmla="*/ 602507 w 13192"/>
                              <a:gd name="T19" fmla="*/ 777883 h 4768"/>
                              <a:gd name="T20" fmla="*/ 642334 w 13192"/>
                              <a:gd name="T21" fmla="*/ 783677 h 4768"/>
                              <a:gd name="T22" fmla="*/ 676401 w 13192"/>
                              <a:gd name="T23" fmla="*/ 789305 h 4768"/>
                              <a:gd name="T24" fmla="*/ 829784 w 13192"/>
                              <a:gd name="T25" fmla="*/ 783677 h 4768"/>
                              <a:gd name="T26" fmla="*/ 864015 w 13192"/>
                              <a:gd name="T27" fmla="*/ 772254 h 4768"/>
                              <a:gd name="T28" fmla="*/ 898082 w 13192"/>
                              <a:gd name="T29" fmla="*/ 749409 h 4768"/>
                              <a:gd name="T30" fmla="*/ 915033 w 13192"/>
                              <a:gd name="T31" fmla="*/ 629226 h 4768"/>
                              <a:gd name="T32" fmla="*/ 932149 w 13192"/>
                              <a:gd name="T33" fmla="*/ 572114 h 4768"/>
                              <a:gd name="T34" fmla="*/ 937909 w 13192"/>
                              <a:gd name="T35" fmla="*/ 543475 h 4768"/>
                              <a:gd name="T36" fmla="*/ 949265 w 13192"/>
                              <a:gd name="T37" fmla="*/ 509042 h 4768"/>
                              <a:gd name="T38" fmla="*/ 960621 w 13192"/>
                              <a:gd name="T39" fmla="*/ 469146 h 4768"/>
                              <a:gd name="T40" fmla="*/ 971976 w 13192"/>
                              <a:gd name="T41" fmla="*/ 389024 h 4768"/>
                              <a:gd name="T42" fmla="*/ 977572 w 13192"/>
                              <a:gd name="T43" fmla="*/ 371808 h 4768"/>
                              <a:gd name="T44" fmla="*/ 983332 w 13192"/>
                              <a:gd name="T45" fmla="*/ 326118 h 4768"/>
                              <a:gd name="T46" fmla="*/ 994687 w 13192"/>
                              <a:gd name="T47" fmla="*/ 257418 h 4768"/>
                              <a:gd name="T48" fmla="*/ 1000283 w 13192"/>
                              <a:gd name="T49" fmla="*/ 223151 h 4768"/>
                              <a:gd name="T50" fmla="*/ 1006043 w 13192"/>
                              <a:gd name="T51" fmla="*/ 177461 h 4768"/>
                              <a:gd name="T52" fmla="*/ 1011803 w 13192"/>
                              <a:gd name="T53" fmla="*/ 154451 h 4768"/>
                              <a:gd name="T54" fmla="*/ 1028754 w 13192"/>
                              <a:gd name="T55" fmla="*/ 91545 h 4768"/>
                              <a:gd name="T56" fmla="*/ 1045870 w 13192"/>
                              <a:gd name="T57" fmla="*/ 40061 h 4768"/>
                              <a:gd name="T58" fmla="*/ 1062821 w 13192"/>
                              <a:gd name="T59" fmla="*/ 5794 h 4768"/>
                              <a:gd name="T60" fmla="*/ 1079937 w 13192"/>
                              <a:gd name="T61" fmla="*/ 0 h 4768"/>
                              <a:gd name="T62" fmla="*/ 1091293 w 13192"/>
                              <a:gd name="T63" fmla="*/ 40061 h 4768"/>
                              <a:gd name="T64" fmla="*/ 1102648 w 13192"/>
                              <a:gd name="T65" fmla="*/ 57278 h 4768"/>
                              <a:gd name="T66" fmla="*/ 1119764 w 13192"/>
                              <a:gd name="T67" fmla="*/ 63072 h 4768"/>
                              <a:gd name="T68" fmla="*/ 1136715 w 13192"/>
                              <a:gd name="T69" fmla="*/ 74494 h 4768"/>
                              <a:gd name="T70" fmla="*/ 1159426 w 13192"/>
                              <a:gd name="T71" fmla="*/ 80122 h 4768"/>
                              <a:gd name="T72" fmla="*/ 1273147 w 13192"/>
                              <a:gd name="T73" fmla="*/ 85916 h 4768"/>
                              <a:gd name="T74" fmla="*/ 1398224 w 13192"/>
                              <a:gd name="T75" fmla="*/ 97339 h 4768"/>
                              <a:gd name="T76" fmla="*/ 1415175 w 13192"/>
                              <a:gd name="T77" fmla="*/ 102967 h 4768"/>
                              <a:gd name="T78" fmla="*/ 1483473 w 13192"/>
                              <a:gd name="T79" fmla="*/ 91545 h 4768"/>
                              <a:gd name="T80" fmla="*/ 1500424 w 13192"/>
                              <a:gd name="T81" fmla="*/ 80122 h 4768"/>
                              <a:gd name="T82" fmla="*/ 1568723 w 13192"/>
                              <a:gd name="T83" fmla="*/ 63072 h 4768"/>
                              <a:gd name="T84" fmla="*/ 1682444 w 13192"/>
                              <a:gd name="T85" fmla="*/ 68700 h 4768"/>
                              <a:gd name="T86" fmla="*/ 1705155 w 13192"/>
                              <a:gd name="T87" fmla="*/ 74494 h 4768"/>
                              <a:gd name="T88" fmla="*/ 1750578 w 13192"/>
                              <a:gd name="T89" fmla="*/ 80122 h 4768"/>
                              <a:gd name="T90" fmla="*/ 1773289 w 13192"/>
                              <a:gd name="T91" fmla="*/ 85916 h 4768"/>
                              <a:gd name="T92" fmla="*/ 1807356 w 13192"/>
                              <a:gd name="T93" fmla="*/ 97339 h 4768"/>
                              <a:gd name="T94" fmla="*/ 2085815 w 13192"/>
                              <a:gd name="T95" fmla="*/ 91545 h 4768"/>
                              <a:gd name="T96" fmla="*/ 2120047 w 13192"/>
                              <a:gd name="T97" fmla="*/ 80122 h 4768"/>
                              <a:gd name="T98" fmla="*/ 2159709 w 13192"/>
                              <a:gd name="T99" fmla="*/ 68700 h 4768"/>
                              <a:gd name="T100" fmla="*/ 2171065 w 13192"/>
                              <a:gd name="T101" fmla="*/ 57278 h 47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3192" h="4768">
                                <a:moveTo>
                                  <a:pt x="0" y="4699"/>
                                </a:moveTo>
                                <a:lnTo>
                                  <a:pt x="1762" y="4665"/>
                                </a:lnTo>
                                <a:cubicBezTo>
                                  <a:pt x="1798" y="4663"/>
                                  <a:pt x="1829" y="4636"/>
                                  <a:pt x="1865" y="4630"/>
                                </a:cubicBezTo>
                                <a:cubicBezTo>
                                  <a:pt x="2049" y="4601"/>
                                  <a:pt x="2234" y="4587"/>
                                  <a:pt x="2418" y="4561"/>
                                </a:cubicBezTo>
                                <a:cubicBezTo>
                                  <a:pt x="2498" y="4550"/>
                                  <a:pt x="2579" y="4540"/>
                                  <a:pt x="2660" y="4527"/>
                                </a:cubicBezTo>
                                <a:cubicBezTo>
                                  <a:pt x="2717" y="4517"/>
                                  <a:pt x="2774" y="4500"/>
                                  <a:pt x="2832" y="4492"/>
                                </a:cubicBezTo>
                                <a:cubicBezTo>
                                  <a:pt x="2935" y="4477"/>
                                  <a:pt x="3039" y="4469"/>
                                  <a:pt x="3143" y="4458"/>
                                </a:cubicBezTo>
                                <a:cubicBezTo>
                                  <a:pt x="3178" y="4446"/>
                                  <a:pt x="3210" y="4423"/>
                                  <a:pt x="3247" y="4423"/>
                                </a:cubicBezTo>
                                <a:cubicBezTo>
                                  <a:pt x="3420" y="4423"/>
                                  <a:pt x="3385" y="4607"/>
                                  <a:pt x="3557" y="4665"/>
                                </a:cubicBezTo>
                                <a:cubicBezTo>
                                  <a:pt x="3592" y="4676"/>
                                  <a:pt x="3625" y="4692"/>
                                  <a:pt x="3661" y="4699"/>
                                </a:cubicBezTo>
                                <a:cubicBezTo>
                                  <a:pt x="3741" y="4715"/>
                                  <a:pt x="3822" y="4722"/>
                                  <a:pt x="3903" y="4734"/>
                                </a:cubicBezTo>
                                <a:cubicBezTo>
                                  <a:pt x="3972" y="4745"/>
                                  <a:pt x="4041" y="4757"/>
                                  <a:pt x="4110" y="4768"/>
                                </a:cubicBezTo>
                                <a:cubicBezTo>
                                  <a:pt x="4421" y="4757"/>
                                  <a:pt x="4733" y="4762"/>
                                  <a:pt x="5042" y="4734"/>
                                </a:cubicBezTo>
                                <a:cubicBezTo>
                                  <a:pt x="5115" y="4727"/>
                                  <a:pt x="5189" y="4705"/>
                                  <a:pt x="5250" y="4665"/>
                                </a:cubicBezTo>
                                <a:lnTo>
                                  <a:pt x="5457" y="4527"/>
                                </a:lnTo>
                                <a:cubicBezTo>
                                  <a:pt x="5595" y="4113"/>
                                  <a:pt x="5488" y="4492"/>
                                  <a:pt x="5560" y="3801"/>
                                </a:cubicBezTo>
                                <a:cubicBezTo>
                                  <a:pt x="5573" y="3680"/>
                                  <a:pt x="5640" y="3573"/>
                                  <a:pt x="5664" y="3456"/>
                                </a:cubicBezTo>
                                <a:cubicBezTo>
                                  <a:pt x="5676" y="3398"/>
                                  <a:pt x="5683" y="3339"/>
                                  <a:pt x="5699" y="3283"/>
                                </a:cubicBezTo>
                                <a:cubicBezTo>
                                  <a:pt x="5718" y="3213"/>
                                  <a:pt x="5750" y="3146"/>
                                  <a:pt x="5768" y="3075"/>
                                </a:cubicBezTo>
                                <a:cubicBezTo>
                                  <a:pt x="5811" y="2902"/>
                                  <a:pt x="5787" y="2982"/>
                                  <a:pt x="5837" y="2834"/>
                                </a:cubicBezTo>
                                <a:cubicBezTo>
                                  <a:pt x="5852" y="2714"/>
                                  <a:pt x="5877" y="2478"/>
                                  <a:pt x="5906" y="2350"/>
                                </a:cubicBezTo>
                                <a:cubicBezTo>
                                  <a:pt x="5914" y="2314"/>
                                  <a:pt x="5929" y="2281"/>
                                  <a:pt x="5940" y="2246"/>
                                </a:cubicBezTo>
                                <a:cubicBezTo>
                                  <a:pt x="5952" y="2154"/>
                                  <a:pt x="5964" y="2062"/>
                                  <a:pt x="5975" y="1970"/>
                                </a:cubicBezTo>
                                <a:cubicBezTo>
                                  <a:pt x="6017" y="1612"/>
                                  <a:pt x="5975" y="1762"/>
                                  <a:pt x="6044" y="1555"/>
                                </a:cubicBezTo>
                                <a:cubicBezTo>
                                  <a:pt x="6055" y="1486"/>
                                  <a:pt x="6069" y="1417"/>
                                  <a:pt x="6078" y="1348"/>
                                </a:cubicBezTo>
                                <a:cubicBezTo>
                                  <a:pt x="6092" y="1256"/>
                                  <a:pt x="6098" y="1163"/>
                                  <a:pt x="6113" y="1072"/>
                                </a:cubicBezTo>
                                <a:cubicBezTo>
                                  <a:pt x="6121" y="1025"/>
                                  <a:pt x="6140" y="980"/>
                                  <a:pt x="6148" y="933"/>
                                </a:cubicBezTo>
                                <a:cubicBezTo>
                                  <a:pt x="6205" y="589"/>
                                  <a:pt x="6123" y="746"/>
                                  <a:pt x="6251" y="553"/>
                                </a:cubicBezTo>
                                <a:lnTo>
                                  <a:pt x="6355" y="242"/>
                                </a:lnTo>
                                <a:cubicBezTo>
                                  <a:pt x="6377" y="174"/>
                                  <a:pt x="6397" y="84"/>
                                  <a:pt x="6458" y="35"/>
                                </a:cubicBezTo>
                                <a:cubicBezTo>
                                  <a:pt x="6487" y="12"/>
                                  <a:pt x="6527" y="12"/>
                                  <a:pt x="6562" y="0"/>
                                </a:cubicBezTo>
                                <a:cubicBezTo>
                                  <a:pt x="6573" y="45"/>
                                  <a:pt x="6606" y="193"/>
                                  <a:pt x="6631" y="242"/>
                                </a:cubicBezTo>
                                <a:cubicBezTo>
                                  <a:pt x="6650" y="279"/>
                                  <a:pt x="6668" y="320"/>
                                  <a:pt x="6700" y="346"/>
                                </a:cubicBezTo>
                                <a:cubicBezTo>
                                  <a:pt x="6728" y="369"/>
                                  <a:pt x="6771" y="364"/>
                                  <a:pt x="6804" y="381"/>
                                </a:cubicBezTo>
                                <a:cubicBezTo>
                                  <a:pt x="6841" y="399"/>
                                  <a:pt x="6869" y="433"/>
                                  <a:pt x="6907" y="450"/>
                                </a:cubicBezTo>
                                <a:cubicBezTo>
                                  <a:pt x="6951" y="468"/>
                                  <a:pt x="6998" y="480"/>
                                  <a:pt x="7045" y="484"/>
                                </a:cubicBezTo>
                                <a:cubicBezTo>
                                  <a:pt x="7275" y="503"/>
                                  <a:pt x="7506" y="502"/>
                                  <a:pt x="7736" y="519"/>
                                </a:cubicBezTo>
                                <a:cubicBezTo>
                                  <a:pt x="7990" y="537"/>
                                  <a:pt x="8496" y="588"/>
                                  <a:pt x="8496" y="588"/>
                                </a:cubicBezTo>
                                <a:cubicBezTo>
                                  <a:pt x="8530" y="599"/>
                                  <a:pt x="8563" y="622"/>
                                  <a:pt x="8599" y="622"/>
                                </a:cubicBezTo>
                                <a:cubicBezTo>
                                  <a:pt x="8831" y="622"/>
                                  <a:pt x="8852" y="607"/>
                                  <a:pt x="9014" y="553"/>
                                </a:cubicBezTo>
                                <a:cubicBezTo>
                                  <a:pt x="9048" y="530"/>
                                  <a:pt x="9080" y="501"/>
                                  <a:pt x="9117" y="484"/>
                                </a:cubicBezTo>
                                <a:cubicBezTo>
                                  <a:pt x="9282" y="411"/>
                                  <a:pt x="9358" y="409"/>
                                  <a:pt x="9532" y="381"/>
                                </a:cubicBezTo>
                                <a:cubicBezTo>
                                  <a:pt x="9762" y="392"/>
                                  <a:pt x="9993" y="396"/>
                                  <a:pt x="10223" y="415"/>
                                </a:cubicBezTo>
                                <a:cubicBezTo>
                                  <a:pt x="10270" y="419"/>
                                  <a:pt x="10314" y="442"/>
                                  <a:pt x="10361" y="450"/>
                                </a:cubicBezTo>
                                <a:cubicBezTo>
                                  <a:pt x="10452" y="465"/>
                                  <a:pt x="10545" y="473"/>
                                  <a:pt x="10637" y="484"/>
                                </a:cubicBezTo>
                                <a:cubicBezTo>
                                  <a:pt x="10683" y="496"/>
                                  <a:pt x="10730" y="505"/>
                                  <a:pt x="10775" y="519"/>
                                </a:cubicBezTo>
                                <a:cubicBezTo>
                                  <a:pt x="10845" y="540"/>
                                  <a:pt x="10982" y="588"/>
                                  <a:pt x="10982" y="588"/>
                                </a:cubicBezTo>
                                <a:cubicBezTo>
                                  <a:pt x="11546" y="576"/>
                                  <a:pt x="12111" y="584"/>
                                  <a:pt x="12674" y="553"/>
                                </a:cubicBezTo>
                                <a:cubicBezTo>
                                  <a:pt x="12747" y="549"/>
                                  <a:pt x="12811" y="502"/>
                                  <a:pt x="12882" y="484"/>
                                </a:cubicBezTo>
                                <a:cubicBezTo>
                                  <a:pt x="12907" y="478"/>
                                  <a:pt x="13088" y="436"/>
                                  <a:pt x="13123" y="415"/>
                                </a:cubicBezTo>
                                <a:cubicBezTo>
                                  <a:pt x="13151" y="398"/>
                                  <a:pt x="13169" y="369"/>
                                  <a:pt x="13192" y="346"/>
                                </a:cubicBezTo>
                              </a:path>
                            </a:pathLst>
                          </a:custGeom>
                          <a:noFill/>
                          <a:ln w="10795">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59"/>
                        <wps:cNvSpPr>
                          <a:spLocks/>
                        </wps:cNvSpPr>
                        <wps:spPr bwMode="auto">
                          <a:xfrm>
                            <a:off x="3580747" y="346006"/>
                            <a:ext cx="2289830" cy="779813"/>
                          </a:xfrm>
                          <a:custGeom>
                            <a:avLst/>
                            <a:gdLst>
                              <a:gd name="T0" fmla="*/ 47060 w 6958"/>
                              <a:gd name="T1" fmla="*/ 7943 h 2356"/>
                              <a:gd name="T2" fmla="*/ 393592 w 6958"/>
                              <a:gd name="T3" fmla="*/ 19859 h 2356"/>
                              <a:gd name="T4" fmla="*/ 444930 w 6958"/>
                              <a:gd name="T5" fmla="*/ 37731 h 2356"/>
                              <a:gd name="T6" fmla="*/ 461714 w 6958"/>
                              <a:gd name="T7" fmla="*/ 43689 h 2356"/>
                              <a:gd name="T8" fmla="*/ 683191 w 6958"/>
                              <a:gd name="T9" fmla="*/ 37731 h 2356"/>
                              <a:gd name="T10" fmla="*/ 745719 w 6958"/>
                              <a:gd name="T11" fmla="*/ 19859 h 2356"/>
                              <a:gd name="T12" fmla="*/ 819764 w 6958"/>
                              <a:gd name="T13" fmla="*/ 7943 h 2356"/>
                              <a:gd name="T14" fmla="*/ 1018534 w 6958"/>
                              <a:gd name="T15" fmla="*/ 13901 h 2356"/>
                              <a:gd name="T16" fmla="*/ 1081061 w 6958"/>
                              <a:gd name="T17" fmla="*/ 31774 h 2356"/>
                              <a:gd name="T18" fmla="*/ 1114958 w 6958"/>
                              <a:gd name="T19" fmla="*/ 37731 h 2356"/>
                              <a:gd name="T20" fmla="*/ 1132070 w 6958"/>
                              <a:gd name="T21" fmla="*/ 43689 h 2356"/>
                              <a:gd name="T22" fmla="*/ 1200192 w 6958"/>
                              <a:gd name="T23" fmla="*/ 49646 h 2356"/>
                              <a:gd name="T24" fmla="*/ 1234418 w 6958"/>
                              <a:gd name="T25" fmla="*/ 120806 h 2356"/>
                              <a:gd name="T26" fmla="*/ 1240012 w 6958"/>
                              <a:gd name="T27" fmla="*/ 150594 h 2356"/>
                              <a:gd name="T28" fmla="*/ 1273908 w 6958"/>
                              <a:gd name="T29" fmla="*/ 174424 h 2356"/>
                              <a:gd name="T30" fmla="*/ 1285427 w 6958"/>
                              <a:gd name="T31" fmla="*/ 192297 h 2356"/>
                              <a:gd name="T32" fmla="*/ 1302539 w 6958"/>
                              <a:gd name="T33" fmla="*/ 209839 h 2356"/>
                              <a:gd name="T34" fmla="*/ 1313728 w 6958"/>
                              <a:gd name="T35" fmla="*/ 245584 h 2356"/>
                              <a:gd name="T36" fmla="*/ 1325246 w 6958"/>
                              <a:gd name="T37" fmla="*/ 281330 h 2356"/>
                              <a:gd name="T38" fmla="*/ 1330841 w 6958"/>
                              <a:gd name="T39" fmla="*/ 298872 h 2356"/>
                              <a:gd name="T40" fmla="*/ 1342030 w 6958"/>
                              <a:gd name="T41" fmla="*/ 322702 h 2356"/>
                              <a:gd name="T42" fmla="*/ 1347954 w 6958"/>
                              <a:gd name="T43" fmla="*/ 429607 h 2356"/>
                              <a:gd name="T44" fmla="*/ 1353548 w 6958"/>
                              <a:gd name="T45" fmla="*/ 447480 h 2356"/>
                              <a:gd name="T46" fmla="*/ 1359143 w 6958"/>
                              <a:gd name="T47" fmla="*/ 494809 h 2356"/>
                              <a:gd name="T48" fmla="*/ 1370661 w 6958"/>
                              <a:gd name="T49" fmla="*/ 530555 h 2356"/>
                              <a:gd name="T50" fmla="*/ 1376255 w 6958"/>
                              <a:gd name="T51" fmla="*/ 560343 h 2356"/>
                              <a:gd name="T52" fmla="*/ 1381850 w 6958"/>
                              <a:gd name="T53" fmla="*/ 578215 h 2356"/>
                              <a:gd name="T54" fmla="*/ 1393368 w 6958"/>
                              <a:gd name="T55" fmla="*/ 625545 h 2356"/>
                              <a:gd name="T56" fmla="*/ 1404557 w 6958"/>
                              <a:gd name="T57" fmla="*/ 643418 h 2356"/>
                              <a:gd name="T58" fmla="*/ 1438783 w 6958"/>
                              <a:gd name="T59" fmla="*/ 673206 h 2356"/>
                              <a:gd name="T60" fmla="*/ 1455895 w 6958"/>
                              <a:gd name="T61" fmla="*/ 679163 h 2356"/>
                              <a:gd name="T62" fmla="*/ 1495386 w 6958"/>
                              <a:gd name="T63" fmla="*/ 696705 h 2356"/>
                              <a:gd name="T64" fmla="*/ 1620440 w 6958"/>
                              <a:gd name="T65" fmla="*/ 690747 h 2356"/>
                              <a:gd name="T66" fmla="*/ 1665855 w 6958"/>
                              <a:gd name="T67" fmla="*/ 684790 h 2356"/>
                              <a:gd name="T68" fmla="*/ 1717193 w 6958"/>
                              <a:gd name="T69" fmla="*/ 690747 h 2356"/>
                              <a:gd name="T70" fmla="*/ 1745495 w 6958"/>
                              <a:gd name="T71" fmla="*/ 714578 h 2356"/>
                              <a:gd name="T72" fmla="*/ 1779391 w 6958"/>
                              <a:gd name="T73" fmla="*/ 738408 h 2356"/>
                              <a:gd name="T74" fmla="*/ 1796504 w 6958"/>
                              <a:gd name="T75" fmla="*/ 750323 h 2356"/>
                              <a:gd name="T76" fmla="*/ 1836324 w 6958"/>
                              <a:gd name="T77" fmla="*/ 774153 h 2356"/>
                              <a:gd name="T78" fmla="*/ 1859031 w 6958"/>
                              <a:gd name="T79" fmla="*/ 779780 h 2356"/>
                              <a:gd name="T80" fmla="*/ 2154554 w 6958"/>
                              <a:gd name="T81" fmla="*/ 774153 h 2356"/>
                              <a:gd name="T82" fmla="*/ 2188450 w 6958"/>
                              <a:gd name="T83" fmla="*/ 762238 h 2356"/>
                              <a:gd name="T84" fmla="*/ 2216752 w 6958"/>
                              <a:gd name="T85" fmla="*/ 756281 h 2356"/>
                              <a:gd name="T86" fmla="*/ 2239459 w 6958"/>
                              <a:gd name="T87" fmla="*/ 744366 h 2356"/>
                              <a:gd name="T88" fmla="*/ 2256572 w 6958"/>
                              <a:gd name="T89" fmla="*/ 732450 h 2356"/>
                              <a:gd name="T90" fmla="*/ 2284874 w 6958"/>
                              <a:gd name="T91" fmla="*/ 720535 h 235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958" h="2356">
                                <a:moveTo>
                                  <a:pt x="143" y="24"/>
                                </a:moveTo>
                                <a:cubicBezTo>
                                  <a:pt x="564" y="112"/>
                                  <a:pt x="0" y="0"/>
                                  <a:pt x="1196" y="60"/>
                                </a:cubicBezTo>
                                <a:cubicBezTo>
                                  <a:pt x="1196" y="60"/>
                                  <a:pt x="1326" y="105"/>
                                  <a:pt x="1352" y="114"/>
                                </a:cubicBezTo>
                                <a:lnTo>
                                  <a:pt x="1403" y="132"/>
                                </a:lnTo>
                                <a:cubicBezTo>
                                  <a:pt x="1628" y="126"/>
                                  <a:pt x="1852" y="129"/>
                                  <a:pt x="2076" y="114"/>
                                </a:cubicBezTo>
                                <a:cubicBezTo>
                                  <a:pt x="2156" y="109"/>
                                  <a:pt x="2199" y="80"/>
                                  <a:pt x="2266" y="60"/>
                                </a:cubicBezTo>
                                <a:cubicBezTo>
                                  <a:pt x="2361" y="32"/>
                                  <a:pt x="2365" y="39"/>
                                  <a:pt x="2491" y="24"/>
                                </a:cubicBezTo>
                                <a:cubicBezTo>
                                  <a:pt x="2692" y="30"/>
                                  <a:pt x="2894" y="32"/>
                                  <a:pt x="3095" y="42"/>
                                </a:cubicBezTo>
                                <a:cubicBezTo>
                                  <a:pt x="3211" y="48"/>
                                  <a:pt x="3160" y="75"/>
                                  <a:pt x="3285" y="96"/>
                                </a:cubicBezTo>
                                <a:cubicBezTo>
                                  <a:pt x="3319" y="102"/>
                                  <a:pt x="3354" y="106"/>
                                  <a:pt x="3388" y="114"/>
                                </a:cubicBezTo>
                                <a:cubicBezTo>
                                  <a:pt x="3406" y="118"/>
                                  <a:pt x="3422" y="130"/>
                                  <a:pt x="3440" y="132"/>
                                </a:cubicBezTo>
                                <a:cubicBezTo>
                                  <a:pt x="3509" y="142"/>
                                  <a:pt x="3578" y="144"/>
                                  <a:pt x="3647" y="150"/>
                                </a:cubicBezTo>
                                <a:cubicBezTo>
                                  <a:pt x="3705" y="241"/>
                                  <a:pt x="3730" y="259"/>
                                  <a:pt x="3751" y="365"/>
                                </a:cubicBezTo>
                                <a:cubicBezTo>
                                  <a:pt x="3756" y="395"/>
                                  <a:pt x="3750" y="431"/>
                                  <a:pt x="3768" y="455"/>
                                </a:cubicBezTo>
                                <a:cubicBezTo>
                                  <a:pt x="3793" y="489"/>
                                  <a:pt x="3871" y="527"/>
                                  <a:pt x="3871" y="527"/>
                                </a:cubicBezTo>
                                <a:cubicBezTo>
                                  <a:pt x="3883" y="545"/>
                                  <a:pt x="3893" y="564"/>
                                  <a:pt x="3906" y="581"/>
                                </a:cubicBezTo>
                                <a:cubicBezTo>
                                  <a:pt x="3922" y="600"/>
                                  <a:pt x="3946" y="612"/>
                                  <a:pt x="3958" y="634"/>
                                </a:cubicBezTo>
                                <a:cubicBezTo>
                                  <a:pt x="3975" y="667"/>
                                  <a:pt x="3981" y="706"/>
                                  <a:pt x="3992" y="742"/>
                                </a:cubicBezTo>
                                <a:lnTo>
                                  <a:pt x="4027" y="850"/>
                                </a:lnTo>
                                <a:cubicBezTo>
                                  <a:pt x="4032" y="868"/>
                                  <a:pt x="4036" y="887"/>
                                  <a:pt x="4044" y="903"/>
                                </a:cubicBezTo>
                                <a:lnTo>
                                  <a:pt x="4078" y="975"/>
                                </a:lnTo>
                                <a:cubicBezTo>
                                  <a:pt x="4084" y="1083"/>
                                  <a:pt x="4086" y="1191"/>
                                  <a:pt x="4096" y="1298"/>
                                </a:cubicBezTo>
                                <a:cubicBezTo>
                                  <a:pt x="4097" y="1317"/>
                                  <a:pt x="4110" y="1333"/>
                                  <a:pt x="4113" y="1352"/>
                                </a:cubicBezTo>
                                <a:cubicBezTo>
                                  <a:pt x="4121" y="1399"/>
                                  <a:pt x="4121" y="1448"/>
                                  <a:pt x="4130" y="1495"/>
                                </a:cubicBezTo>
                                <a:cubicBezTo>
                                  <a:pt x="4138" y="1532"/>
                                  <a:pt x="4158" y="1566"/>
                                  <a:pt x="4165" y="1603"/>
                                </a:cubicBezTo>
                                <a:cubicBezTo>
                                  <a:pt x="4171" y="1633"/>
                                  <a:pt x="4175" y="1663"/>
                                  <a:pt x="4182" y="1693"/>
                                </a:cubicBezTo>
                                <a:cubicBezTo>
                                  <a:pt x="4186" y="1711"/>
                                  <a:pt x="4195" y="1728"/>
                                  <a:pt x="4199" y="1747"/>
                                </a:cubicBezTo>
                                <a:cubicBezTo>
                                  <a:pt x="4209" y="1788"/>
                                  <a:pt x="4214" y="1849"/>
                                  <a:pt x="4234" y="1890"/>
                                </a:cubicBezTo>
                                <a:cubicBezTo>
                                  <a:pt x="4243" y="1909"/>
                                  <a:pt x="4255" y="1927"/>
                                  <a:pt x="4268" y="1944"/>
                                </a:cubicBezTo>
                                <a:cubicBezTo>
                                  <a:pt x="4296" y="1978"/>
                                  <a:pt x="4333" y="2013"/>
                                  <a:pt x="4372" y="2034"/>
                                </a:cubicBezTo>
                                <a:cubicBezTo>
                                  <a:pt x="4388" y="2042"/>
                                  <a:pt x="4407" y="2043"/>
                                  <a:pt x="4424" y="2052"/>
                                </a:cubicBezTo>
                                <a:cubicBezTo>
                                  <a:pt x="4543" y="2113"/>
                                  <a:pt x="4401" y="2068"/>
                                  <a:pt x="4544" y="2105"/>
                                </a:cubicBezTo>
                                <a:cubicBezTo>
                                  <a:pt x="4671" y="2099"/>
                                  <a:pt x="4798" y="2096"/>
                                  <a:pt x="4924" y="2087"/>
                                </a:cubicBezTo>
                                <a:cubicBezTo>
                                  <a:pt x="4970" y="2084"/>
                                  <a:pt x="5016" y="2069"/>
                                  <a:pt x="5062" y="2069"/>
                                </a:cubicBezTo>
                                <a:cubicBezTo>
                                  <a:pt x="5114" y="2069"/>
                                  <a:pt x="5166" y="2081"/>
                                  <a:pt x="5218" y="2087"/>
                                </a:cubicBezTo>
                                <a:cubicBezTo>
                                  <a:pt x="5334" y="2128"/>
                                  <a:pt x="5208" y="2072"/>
                                  <a:pt x="5304" y="2159"/>
                                </a:cubicBezTo>
                                <a:cubicBezTo>
                                  <a:pt x="5335" y="2188"/>
                                  <a:pt x="5373" y="2207"/>
                                  <a:pt x="5407" y="2231"/>
                                </a:cubicBezTo>
                                <a:lnTo>
                                  <a:pt x="5459" y="2267"/>
                                </a:lnTo>
                                <a:cubicBezTo>
                                  <a:pt x="5502" y="2297"/>
                                  <a:pt x="5530" y="2319"/>
                                  <a:pt x="5580" y="2339"/>
                                </a:cubicBezTo>
                                <a:cubicBezTo>
                                  <a:pt x="5602" y="2347"/>
                                  <a:pt x="5626" y="2350"/>
                                  <a:pt x="5649" y="2356"/>
                                </a:cubicBezTo>
                                <a:cubicBezTo>
                                  <a:pt x="5948" y="2350"/>
                                  <a:pt x="6248" y="2355"/>
                                  <a:pt x="6547" y="2339"/>
                                </a:cubicBezTo>
                                <a:cubicBezTo>
                                  <a:pt x="6583" y="2337"/>
                                  <a:pt x="6614" y="2310"/>
                                  <a:pt x="6650" y="2303"/>
                                </a:cubicBezTo>
                                <a:lnTo>
                                  <a:pt x="6736" y="2285"/>
                                </a:lnTo>
                                <a:cubicBezTo>
                                  <a:pt x="6759" y="2273"/>
                                  <a:pt x="6783" y="2262"/>
                                  <a:pt x="6805" y="2249"/>
                                </a:cubicBezTo>
                                <a:cubicBezTo>
                                  <a:pt x="6823" y="2238"/>
                                  <a:pt x="6838" y="2221"/>
                                  <a:pt x="6857" y="2213"/>
                                </a:cubicBezTo>
                                <a:cubicBezTo>
                                  <a:pt x="6958" y="2168"/>
                                  <a:pt x="6901" y="2221"/>
                                  <a:pt x="6943" y="2177"/>
                                </a:cubicBezTo>
                              </a:path>
                            </a:pathLst>
                          </a:custGeom>
                          <a:noFill/>
                          <a:ln w="10795">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60"/>
                        <wps:cNvSpPr>
                          <a:spLocks noEditPoints="1"/>
                        </wps:cNvSpPr>
                        <wps:spPr bwMode="auto">
                          <a:xfrm>
                            <a:off x="1202616" y="737812"/>
                            <a:ext cx="1270017" cy="54601"/>
                          </a:xfrm>
                          <a:custGeom>
                            <a:avLst/>
                            <a:gdLst>
                              <a:gd name="T0" fmla="*/ 76836 w 1438"/>
                              <a:gd name="T1" fmla="*/ 32031 h 104"/>
                              <a:gd name="T2" fmla="*/ 1270000 w 1438"/>
                              <a:gd name="T3" fmla="*/ 27830 h 104"/>
                              <a:gd name="T4" fmla="*/ 1269117 w 1438"/>
                              <a:gd name="T5" fmla="*/ 18378 h 104"/>
                              <a:gd name="T6" fmla="*/ 76836 w 1438"/>
                              <a:gd name="T7" fmla="*/ 23104 h 104"/>
                              <a:gd name="T8" fmla="*/ 76836 w 1438"/>
                              <a:gd name="T9" fmla="*/ 32031 h 104"/>
                              <a:gd name="T10" fmla="*/ 91850 w 1438"/>
                              <a:gd name="T11" fmla="*/ 0 h 104"/>
                              <a:gd name="T12" fmla="*/ 0 w 1438"/>
                              <a:gd name="T13" fmla="*/ 27830 h 104"/>
                              <a:gd name="T14" fmla="*/ 91850 w 1438"/>
                              <a:gd name="T15" fmla="*/ 54610 h 104"/>
                              <a:gd name="T16" fmla="*/ 91850 w 1438"/>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38" h="104">
                                <a:moveTo>
                                  <a:pt x="87" y="61"/>
                                </a:moveTo>
                                <a:lnTo>
                                  <a:pt x="1438" y="53"/>
                                </a:lnTo>
                                <a:lnTo>
                                  <a:pt x="1437" y="35"/>
                                </a:lnTo>
                                <a:lnTo>
                                  <a:pt x="87" y="44"/>
                                </a:lnTo>
                                <a:lnTo>
                                  <a:pt x="87" y="61"/>
                                </a:lnTo>
                                <a:close/>
                                <a:moveTo>
                                  <a:pt x="104" y="0"/>
                                </a:moveTo>
                                <a:lnTo>
                                  <a:pt x="0" y="53"/>
                                </a:lnTo>
                                <a:lnTo>
                                  <a:pt x="104" y="104"/>
                                </a:lnTo>
                                <a:lnTo>
                                  <a:pt x="104" y="0"/>
                                </a:lnTo>
                                <a:close/>
                              </a:path>
                            </a:pathLst>
                          </a:custGeom>
                          <a:solidFill>
                            <a:srgbClr val="5B9BD5"/>
                          </a:solidFill>
                          <a:ln w="0">
                            <a:solidFill>
                              <a:srgbClr val="5B9BD5"/>
                            </a:solidFill>
                            <a:round/>
                            <a:headEnd/>
                            <a:tailEnd/>
                          </a:ln>
                        </wps:spPr>
                        <wps:bodyPr rot="0" vert="horz" wrap="square" lIns="91440" tIns="45720" rIns="91440" bIns="45720" anchor="t" anchorCtr="0" upright="1">
                          <a:noAutofit/>
                        </wps:bodyPr>
                      </wps:wsp>
                      <wps:wsp>
                        <wps:cNvPr id="64" name="Rectangle 63"/>
                        <wps:cNvSpPr>
                          <a:spLocks noChangeArrowheads="1"/>
                        </wps:cNvSpPr>
                        <wps:spPr bwMode="auto">
                          <a:xfrm>
                            <a:off x="2501933" y="681284"/>
                            <a:ext cx="8896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559BB6" w14:textId="77777777" w:rsidR="009E537A" w:rsidRDefault="009E537A" w:rsidP="00B84CF7">
                              <w:pPr>
                                <w:rPr>
                                  <w:lang w:val="en-US"/>
                                </w:rPr>
                              </w:pPr>
                              <w:r>
                                <w:rPr>
                                  <w:lang w:val="en-US"/>
                                </w:rPr>
                                <w:t>Assigned UL slot</w:t>
                              </w:r>
                            </w:p>
                          </w:txbxContent>
                        </wps:txbx>
                        <wps:bodyPr rot="0" vert="horz" wrap="none" lIns="0" tIns="0" rIns="0" bIns="0" anchor="t" anchorCtr="0" upright="1">
                          <a:spAutoFit/>
                        </wps:bodyPr>
                      </wps:wsp>
                      <wps:wsp>
                        <wps:cNvPr id="65" name="Freeform 65"/>
                        <wps:cNvSpPr>
                          <a:spLocks noEditPoints="1"/>
                        </wps:cNvSpPr>
                        <wps:spPr bwMode="auto">
                          <a:xfrm>
                            <a:off x="3482345" y="737812"/>
                            <a:ext cx="1261116" cy="54601"/>
                          </a:xfrm>
                          <a:custGeom>
                            <a:avLst/>
                            <a:gdLst>
                              <a:gd name="T0" fmla="*/ 877 w 1438"/>
                              <a:gd name="T1" fmla="*/ 36232 h 104"/>
                              <a:gd name="T2" fmla="*/ 1185689 w 1438"/>
                              <a:gd name="T3" fmla="*/ 32031 h 104"/>
                              <a:gd name="T4" fmla="*/ 1185689 w 1438"/>
                              <a:gd name="T5" fmla="*/ 22579 h 104"/>
                              <a:gd name="T6" fmla="*/ 0 w 1438"/>
                              <a:gd name="T7" fmla="*/ 27305 h 104"/>
                              <a:gd name="T8" fmla="*/ 877 w 1438"/>
                              <a:gd name="T9" fmla="*/ 36232 h 104"/>
                              <a:gd name="T10" fmla="*/ 1170780 w 1438"/>
                              <a:gd name="T11" fmla="*/ 54610 h 104"/>
                              <a:gd name="T12" fmla="*/ 1261110 w 1438"/>
                              <a:gd name="T13" fmla="*/ 26780 h 104"/>
                              <a:gd name="T14" fmla="*/ 1169903 w 1438"/>
                              <a:gd name="T15" fmla="*/ 0 h 104"/>
                              <a:gd name="T16" fmla="*/ 1170780 w 1438"/>
                              <a:gd name="T17" fmla="*/ 5461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38" h="104">
                                <a:moveTo>
                                  <a:pt x="1" y="69"/>
                                </a:moveTo>
                                <a:lnTo>
                                  <a:pt x="1352" y="61"/>
                                </a:lnTo>
                                <a:lnTo>
                                  <a:pt x="1352" y="43"/>
                                </a:lnTo>
                                <a:lnTo>
                                  <a:pt x="0" y="52"/>
                                </a:lnTo>
                                <a:lnTo>
                                  <a:pt x="1" y="69"/>
                                </a:lnTo>
                                <a:close/>
                                <a:moveTo>
                                  <a:pt x="1335" y="104"/>
                                </a:moveTo>
                                <a:lnTo>
                                  <a:pt x="1438" y="51"/>
                                </a:lnTo>
                                <a:lnTo>
                                  <a:pt x="1334" y="0"/>
                                </a:lnTo>
                                <a:lnTo>
                                  <a:pt x="1335" y="104"/>
                                </a:ln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66" name="Freeform 68"/>
                        <wps:cNvSpPr>
                          <a:spLocks noEditPoints="1"/>
                        </wps:cNvSpPr>
                        <wps:spPr bwMode="auto">
                          <a:xfrm>
                            <a:off x="963213" y="1140419"/>
                            <a:ext cx="220403" cy="89501"/>
                          </a:xfrm>
                          <a:custGeom>
                            <a:avLst/>
                            <a:gdLst>
                              <a:gd name="T0" fmla="*/ 10861 w 1339"/>
                              <a:gd name="T1" fmla="*/ 39244 h 543"/>
                              <a:gd name="T2" fmla="*/ 209484 w 1339"/>
                              <a:gd name="T3" fmla="*/ 39244 h 543"/>
                              <a:gd name="T4" fmla="*/ 209484 w 1339"/>
                              <a:gd name="T5" fmla="*/ 50291 h 543"/>
                              <a:gd name="T6" fmla="*/ 10861 w 1339"/>
                              <a:gd name="T7" fmla="*/ 50291 h 543"/>
                              <a:gd name="T8" fmla="*/ 10861 w 1339"/>
                              <a:gd name="T9" fmla="*/ 39244 h 543"/>
                              <a:gd name="T10" fmla="*/ 74052 w 1339"/>
                              <a:gd name="T11" fmla="*/ 88051 h 543"/>
                              <a:gd name="T12" fmla="*/ 0 w 1339"/>
                              <a:gd name="T13" fmla="*/ 44685 h 543"/>
                              <a:gd name="T14" fmla="*/ 74052 w 1339"/>
                              <a:gd name="T15" fmla="*/ 1484 h 543"/>
                              <a:gd name="T16" fmla="*/ 81457 w 1339"/>
                              <a:gd name="T17" fmla="*/ 3463 h 543"/>
                              <a:gd name="T18" fmla="*/ 79482 w 1339"/>
                              <a:gd name="T19" fmla="*/ 11048 h 543"/>
                              <a:gd name="T20" fmla="*/ 13658 w 1339"/>
                              <a:gd name="T21" fmla="*/ 49467 h 543"/>
                              <a:gd name="T22" fmla="*/ 13658 w 1339"/>
                              <a:gd name="T23" fmla="*/ 40068 h 543"/>
                              <a:gd name="T24" fmla="*/ 79482 w 1339"/>
                              <a:gd name="T25" fmla="*/ 78487 h 543"/>
                              <a:gd name="T26" fmla="*/ 81457 w 1339"/>
                              <a:gd name="T27" fmla="*/ 86072 h 543"/>
                              <a:gd name="T28" fmla="*/ 74052 w 1339"/>
                              <a:gd name="T29" fmla="*/ 88051 h 543"/>
                              <a:gd name="T30" fmla="*/ 146458 w 1339"/>
                              <a:gd name="T31" fmla="*/ 1484 h 543"/>
                              <a:gd name="T32" fmla="*/ 220345 w 1339"/>
                              <a:gd name="T33" fmla="*/ 44685 h 543"/>
                              <a:gd name="T34" fmla="*/ 146458 w 1339"/>
                              <a:gd name="T35" fmla="*/ 88051 h 543"/>
                              <a:gd name="T36" fmla="*/ 138888 w 1339"/>
                              <a:gd name="T37" fmla="*/ 86072 h 543"/>
                              <a:gd name="T38" fmla="*/ 140863 w 1339"/>
                              <a:gd name="T39" fmla="*/ 78487 h 543"/>
                              <a:gd name="T40" fmla="*/ 206687 w 1339"/>
                              <a:gd name="T41" fmla="*/ 40068 h 543"/>
                              <a:gd name="T42" fmla="*/ 206687 w 1339"/>
                              <a:gd name="T43" fmla="*/ 49467 h 543"/>
                              <a:gd name="T44" fmla="*/ 140863 w 1339"/>
                              <a:gd name="T45" fmla="*/ 11048 h 543"/>
                              <a:gd name="T46" fmla="*/ 138888 w 1339"/>
                              <a:gd name="T47" fmla="*/ 3463 h 543"/>
                              <a:gd name="T48" fmla="*/ 146458 w 1339"/>
                              <a:gd name="T49" fmla="*/ 1484 h 54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339" h="543">
                                <a:moveTo>
                                  <a:pt x="66" y="238"/>
                                </a:moveTo>
                                <a:lnTo>
                                  <a:pt x="1273" y="238"/>
                                </a:lnTo>
                                <a:lnTo>
                                  <a:pt x="1273" y="305"/>
                                </a:lnTo>
                                <a:lnTo>
                                  <a:pt x="66" y="305"/>
                                </a:lnTo>
                                <a:lnTo>
                                  <a:pt x="66" y="238"/>
                                </a:lnTo>
                                <a:close/>
                                <a:moveTo>
                                  <a:pt x="450" y="534"/>
                                </a:moveTo>
                                <a:lnTo>
                                  <a:pt x="0" y="271"/>
                                </a:lnTo>
                                <a:lnTo>
                                  <a:pt x="450" y="9"/>
                                </a:lnTo>
                                <a:cubicBezTo>
                                  <a:pt x="466" y="0"/>
                                  <a:pt x="486" y="5"/>
                                  <a:pt x="495" y="21"/>
                                </a:cubicBezTo>
                                <a:cubicBezTo>
                                  <a:pt x="505" y="37"/>
                                  <a:pt x="499" y="58"/>
                                  <a:pt x="483" y="67"/>
                                </a:cubicBezTo>
                                <a:lnTo>
                                  <a:pt x="83" y="300"/>
                                </a:lnTo>
                                <a:lnTo>
                                  <a:pt x="83" y="243"/>
                                </a:lnTo>
                                <a:lnTo>
                                  <a:pt x="483" y="476"/>
                                </a:lnTo>
                                <a:cubicBezTo>
                                  <a:pt x="499" y="485"/>
                                  <a:pt x="505" y="506"/>
                                  <a:pt x="495" y="522"/>
                                </a:cubicBezTo>
                                <a:cubicBezTo>
                                  <a:pt x="486" y="537"/>
                                  <a:pt x="466" y="543"/>
                                  <a:pt x="450" y="534"/>
                                </a:cubicBezTo>
                                <a:close/>
                                <a:moveTo>
                                  <a:pt x="890" y="9"/>
                                </a:moveTo>
                                <a:lnTo>
                                  <a:pt x="1339" y="271"/>
                                </a:lnTo>
                                <a:lnTo>
                                  <a:pt x="890" y="534"/>
                                </a:lnTo>
                                <a:cubicBezTo>
                                  <a:pt x="874" y="543"/>
                                  <a:pt x="854" y="537"/>
                                  <a:pt x="844" y="522"/>
                                </a:cubicBezTo>
                                <a:cubicBezTo>
                                  <a:pt x="835" y="506"/>
                                  <a:pt x="840" y="485"/>
                                  <a:pt x="856" y="476"/>
                                </a:cubicBezTo>
                                <a:lnTo>
                                  <a:pt x="1256" y="243"/>
                                </a:lnTo>
                                <a:lnTo>
                                  <a:pt x="1256" y="300"/>
                                </a:lnTo>
                                <a:lnTo>
                                  <a:pt x="856" y="67"/>
                                </a:lnTo>
                                <a:cubicBezTo>
                                  <a:pt x="840" y="58"/>
                                  <a:pt x="835" y="37"/>
                                  <a:pt x="844" y="21"/>
                                </a:cubicBezTo>
                                <a:cubicBezTo>
                                  <a:pt x="854" y="5"/>
                                  <a:pt x="874" y="0"/>
                                  <a:pt x="890" y="9"/>
                                </a:cubicBezTo>
                                <a:close/>
                              </a:path>
                            </a:pathLst>
                          </a:custGeom>
                          <a:solidFill>
                            <a:srgbClr val="5B9BD5"/>
                          </a:solidFill>
                          <a:ln w="0">
                            <a:solidFill>
                              <a:srgbClr val="5B9BD5"/>
                            </a:solidFill>
                            <a:round/>
                            <a:headEnd/>
                            <a:tailEnd/>
                          </a:ln>
                        </wps:spPr>
                        <wps:bodyPr rot="0" vert="horz" wrap="square" lIns="91440" tIns="45720" rIns="91440" bIns="45720" anchor="t" anchorCtr="0" upright="1">
                          <a:noAutofit/>
                        </wps:bodyPr>
                      </wps:wsp>
                      <wps:wsp>
                        <wps:cNvPr id="67" name="Rectangle 71"/>
                        <wps:cNvSpPr>
                          <a:spLocks noChangeArrowheads="1"/>
                        </wps:cNvSpPr>
                        <wps:spPr bwMode="auto">
                          <a:xfrm>
                            <a:off x="781610" y="1257270"/>
                            <a:ext cx="83629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B1E20" w14:textId="77777777" w:rsidR="009E537A" w:rsidRDefault="009E537A" w:rsidP="00B84CF7">
                              <w:pPr>
                                <w:rPr>
                                  <w:lang w:val="en-US"/>
                                </w:rPr>
                              </w:pPr>
                              <w:r>
                                <w:rPr>
                                  <w:lang w:val="en-US"/>
                                </w:rPr>
                                <w:t>Transient period</w:t>
                              </w:r>
                            </w:p>
                          </w:txbxContent>
                        </wps:txbx>
                        <wps:bodyPr rot="0" vert="horz" wrap="none" lIns="0" tIns="0" rIns="0" bIns="0" anchor="t" anchorCtr="0" upright="1">
                          <a:spAutoFit/>
                        </wps:bodyPr>
                      </wps:wsp>
                      <wps:wsp>
                        <wps:cNvPr id="68" name="Freeform 73"/>
                        <wps:cNvSpPr>
                          <a:spLocks noEditPoints="1"/>
                        </wps:cNvSpPr>
                        <wps:spPr bwMode="auto">
                          <a:xfrm>
                            <a:off x="4787962" y="1079518"/>
                            <a:ext cx="220303" cy="89501"/>
                          </a:xfrm>
                          <a:custGeom>
                            <a:avLst/>
                            <a:gdLst>
                              <a:gd name="T0" fmla="*/ 10853 w 670"/>
                              <a:gd name="T1" fmla="*/ 39316 h 271"/>
                              <a:gd name="T2" fmla="*/ 209492 w 670"/>
                              <a:gd name="T3" fmla="*/ 39316 h 271"/>
                              <a:gd name="T4" fmla="*/ 209492 w 670"/>
                              <a:gd name="T5" fmla="*/ 50219 h 271"/>
                              <a:gd name="T6" fmla="*/ 10853 w 670"/>
                              <a:gd name="T7" fmla="*/ 50219 h 271"/>
                              <a:gd name="T8" fmla="*/ 10853 w 670"/>
                              <a:gd name="T9" fmla="*/ 39316 h 271"/>
                              <a:gd name="T10" fmla="*/ 73996 w 670"/>
                              <a:gd name="T11" fmla="*/ 88213 h 271"/>
                              <a:gd name="T12" fmla="*/ 0 w 670"/>
                              <a:gd name="T13" fmla="*/ 44602 h 271"/>
                              <a:gd name="T14" fmla="*/ 73996 w 670"/>
                              <a:gd name="T15" fmla="*/ 1322 h 271"/>
                              <a:gd name="T16" fmla="*/ 81561 w 670"/>
                              <a:gd name="T17" fmla="*/ 3304 h 271"/>
                              <a:gd name="T18" fmla="*/ 79587 w 670"/>
                              <a:gd name="T19" fmla="*/ 10903 h 271"/>
                              <a:gd name="T20" fmla="*/ 13813 w 670"/>
                              <a:gd name="T21" fmla="*/ 49558 h 271"/>
                              <a:gd name="T22" fmla="*/ 13813 w 670"/>
                              <a:gd name="T23" fmla="*/ 39977 h 271"/>
                              <a:gd name="T24" fmla="*/ 79587 w 670"/>
                              <a:gd name="T25" fmla="*/ 78632 h 271"/>
                              <a:gd name="T26" fmla="*/ 81561 w 670"/>
                              <a:gd name="T27" fmla="*/ 86231 h 271"/>
                              <a:gd name="T28" fmla="*/ 73996 w 670"/>
                              <a:gd name="T29" fmla="*/ 88213 h 271"/>
                              <a:gd name="T30" fmla="*/ 146349 w 670"/>
                              <a:gd name="T31" fmla="*/ 1322 h 271"/>
                              <a:gd name="T32" fmla="*/ 220345 w 670"/>
                              <a:gd name="T33" fmla="*/ 44602 h 271"/>
                              <a:gd name="T34" fmla="*/ 146349 w 670"/>
                              <a:gd name="T35" fmla="*/ 88213 h 271"/>
                              <a:gd name="T36" fmla="*/ 138784 w 670"/>
                              <a:gd name="T37" fmla="*/ 86231 h 271"/>
                              <a:gd name="T38" fmla="*/ 140758 w 670"/>
                              <a:gd name="T39" fmla="*/ 78632 h 271"/>
                              <a:gd name="T40" fmla="*/ 206532 w 670"/>
                              <a:gd name="T41" fmla="*/ 39977 h 271"/>
                              <a:gd name="T42" fmla="*/ 206532 w 670"/>
                              <a:gd name="T43" fmla="*/ 49558 h 271"/>
                              <a:gd name="T44" fmla="*/ 140758 w 670"/>
                              <a:gd name="T45" fmla="*/ 10903 h 271"/>
                              <a:gd name="T46" fmla="*/ 138784 w 670"/>
                              <a:gd name="T47" fmla="*/ 3304 h 271"/>
                              <a:gd name="T48" fmla="*/ 146349 w 670"/>
                              <a:gd name="T49" fmla="*/ 1322 h 27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670" h="271">
                                <a:moveTo>
                                  <a:pt x="33" y="119"/>
                                </a:moveTo>
                                <a:lnTo>
                                  <a:pt x="637" y="119"/>
                                </a:lnTo>
                                <a:lnTo>
                                  <a:pt x="637" y="152"/>
                                </a:lnTo>
                                <a:lnTo>
                                  <a:pt x="33" y="152"/>
                                </a:lnTo>
                                <a:lnTo>
                                  <a:pt x="33" y="119"/>
                                </a:lnTo>
                                <a:close/>
                                <a:moveTo>
                                  <a:pt x="225" y="267"/>
                                </a:moveTo>
                                <a:lnTo>
                                  <a:pt x="0" y="135"/>
                                </a:lnTo>
                                <a:lnTo>
                                  <a:pt x="225" y="4"/>
                                </a:lnTo>
                                <a:cubicBezTo>
                                  <a:pt x="233" y="0"/>
                                  <a:pt x="243" y="2"/>
                                  <a:pt x="248" y="10"/>
                                </a:cubicBezTo>
                                <a:cubicBezTo>
                                  <a:pt x="252" y="18"/>
                                  <a:pt x="250" y="29"/>
                                  <a:pt x="242" y="33"/>
                                </a:cubicBezTo>
                                <a:lnTo>
                                  <a:pt x="42" y="150"/>
                                </a:lnTo>
                                <a:lnTo>
                                  <a:pt x="42" y="121"/>
                                </a:lnTo>
                                <a:lnTo>
                                  <a:pt x="242" y="238"/>
                                </a:lnTo>
                                <a:cubicBezTo>
                                  <a:pt x="250" y="242"/>
                                  <a:pt x="252" y="253"/>
                                  <a:pt x="248" y="261"/>
                                </a:cubicBezTo>
                                <a:cubicBezTo>
                                  <a:pt x="243" y="268"/>
                                  <a:pt x="233" y="271"/>
                                  <a:pt x="225" y="267"/>
                                </a:cubicBezTo>
                                <a:close/>
                                <a:moveTo>
                                  <a:pt x="445" y="4"/>
                                </a:moveTo>
                                <a:lnTo>
                                  <a:pt x="670" y="135"/>
                                </a:lnTo>
                                <a:lnTo>
                                  <a:pt x="445" y="267"/>
                                </a:lnTo>
                                <a:cubicBezTo>
                                  <a:pt x="437" y="271"/>
                                  <a:pt x="427" y="268"/>
                                  <a:pt x="422" y="261"/>
                                </a:cubicBezTo>
                                <a:cubicBezTo>
                                  <a:pt x="418" y="253"/>
                                  <a:pt x="420" y="242"/>
                                  <a:pt x="428" y="238"/>
                                </a:cubicBezTo>
                                <a:lnTo>
                                  <a:pt x="628" y="121"/>
                                </a:lnTo>
                                <a:lnTo>
                                  <a:pt x="628" y="150"/>
                                </a:lnTo>
                                <a:lnTo>
                                  <a:pt x="428" y="33"/>
                                </a:lnTo>
                                <a:cubicBezTo>
                                  <a:pt x="420" y="29"/>
                                  <a:pt x="418" y="18"/>
                                  <a:pt x="422" y="10"/>
                                </a:cubicBezTo>
                                <a:cubicBezTo>
                                  <a:pt x="427" y="2"/>
                                  <a:pt x="437" y="0"/>
                                  <a:pt x="445" y="4"/>
                                </a:cubicBezTo>
                                <a:close/>
                              </a:path>
                            </a:pathLst>
                          </a:custGeom>
                          <a:solidFill>
                            <a:srgbClr val="5B9BD5"/>
                          </a:solidFill>
                          <a:ln w="635">
                            <a:solidFill>
                              <a:srgbClr val="5B9BD5"/>
                            </a:solidFill>
                            <a:round/>
                            <a:headEnd/>
                            <a:tailEnd/>
                          </a:ln>
                        </wps:spPr>
                        <wps:bodyPr rot="0" vert="horz" wrap="square" lIns="91440" tIns="45720" rIns="91440" bIns="45720" anchor="t" anchorCtr="0" upright="1">
                          <a:noAutofit/>
                        </wps:bodyPr>
                      </wps:wsp>
                      <wps:wsp>
                        <wps:cNvPr id="69" name="Rectangle 75"/>
                        <wps:cNvSpPr>
                          <a:spLocks noChangeArrowheads="1"/>
                        </wps:cNvSpPr>
                        <wps:spPr bwMode="auto">
                          <a:xfrm>
                            <a:off x="4464058" y="1255253"/>
                            <a:ext cx="83629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457FEB" w14:textId="77777777" w:rsidR="009E537A" w:rsidRDefault="009E537A" w:rsidP="00B84CF7">
                              <w:r>
                                <w:t>Transient period</w:t>
                              </w:r>
                            </w:p>
                          </w:txbxContent>
                        </wps:txbx>
                        <wps:bodyPr rot="0" vert="horz" wrap="none" lIns="0" tIns="0" rIns="0" bIns="0" anchor="t" anchorCtr="0" upright="1">
                          <a:spAutoFit/>
                        </wps:bodyPr>
                      </wps:wsp>
                    </wpc:wpc>
                  </a:graphicData>
                </a:graphic>
              </wp:inline>
            </w:drawing>
          </mc:Choice>
          <mc:Fallback>
            <w:pict>
              <v:group w14:anchorId="498B5CD5" id="Canvas 70" o:spid="_x0000_s1027" editas="canvas" style="width:484.4pt;height:120.4pt;mso-position-horizontal-relative:char;mso-position-vertical-relative:line" coordsize="61518,15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">
                <v:shape id="_x0000_s1028" type="#_x0000_t75" style="position:absolute;width:61518;height:15290;visibility:visible;mso-wrap-style:square">
                  <v:fill o:detectmouseclick="t"/>
                  <v:path o:connecttype="none"/>
                </v:shape>
                <v:rect id="Rectangle 38" o:spid="_x0000_s1029" style="position:absolute;left:12077;top:101;width:15050;height:2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" fillcolor="#00b050" stroked="f"/>
                <v:rect id="Rectangle 39" o:spid="_x0000_s1030" style="position:absolute;left:12077;top:101;width:15050;height:2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" filled="f" strokecolor="#41719c" strokeweight=".85pt"/>
                <v:rect id="Rectangle 40" o:spid="_x0000_s1031" style="position:absolute;left:13500;top:411;width:11290;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ZXBwQAAANoAAAAPAAAAZHJzL2Rvd25yZXYueG1sRI/NasMw&#10;EITvhb6D2EJutVwH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J95lcHBAAAA2gAAAA8AAAAA&#10;AAAAAAAAAAAABwIAAGRycy9kb3ducmV2LnhtbFBLBQYAAAAAAwADALcAAAD1AgAAAAA=&#10;" filled="f" stroked="f">
                  <v:textbox style="mso-fit-shape-to-text:t" inset="0,0,0,0">
                    <w:txbxContent>
                      <w:p w14:paraId="6DFE811A" w14:textId="77777777" w:rsidR="009E537A" w:rsidRDefault="009E537A" w:rsidP="00B84CF7">
                        <w:r>
                          <w:t>Symbol after transient</w:t>
                        </w:r>
                      </w:p>
                    </w:txbxContent>
                  </v:textbox>
                </v:rect>
                <v:rect id="Rectangle 41" o:spid="_x0000_s1032" style="position:absolute;left:32594;top:101;width:15043;height:2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" fillcolor="#00b050" stroked="f"/>
                <v:rect id="Rectangle 42" o:spid="_x0000_s1033" style="position:absolute;left:32594;top:101;width:15043;height:2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" filled="f" strokecolor="#41719c" strokeweight=".85pt"/>
                <v:rect id="Rectangle 43" o:spid="_x0000_s1034" style="position:absolute;left:33521;top:411;width:1220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" filled="f" stroked="f">
                  <v:textbox style="mso-fit-shape-to-text:t" inset="0,0,0,0">
                    <w:txbxContent>
                      <w:p w14:paraId="73572C0C" w14:textId="77777777" w:rsidR="009E537A" w:rsidRDefault="009E537A" w:rsidP="00B84CF7">
                        <w:pPr>
                          <w:rPr>
                            <w:lang w:val="en-US"/>
                          </w:rPr>
                        </w:pPr>
                        <w:r>
                          <w:rPr>
                            <w:lang w:val="en-US"/>
                          </w:rPr>
                          <w:t>Symbol before transient</w:t>
                        </w:r>
                      </w:p>
                    </w:txbxContent>
                  </v:textbox>
                </v:rect>
                <v:shape id="Freeform 44" o:spid="_x0000_s1035" style="position:absolute;left:11976;top:2209;width:222;height:9900;visibility:visible;mso-wrap-style:square;v-text-anchor:top" coordsize="35,1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" path="m35,r,142l,142,,,35,xm35,248r,142l,390,,248r35,xm35,496r,142l,638,,496r35,xm35,744r,142l,886,,744r35,xm35,992r,142l,1134,,992r35,xm35,1240r,142l,1382,,1240r35,xm35,1488r,71l,1559r,-71l35,1488xe" fillcolor="#5b9bd5" strokecolor="#5b9bd5" strokeweight="0">
                  <v:path arrowok="t" o:connecttype="custom" o:connectlocs="14097000,0;14097000,57260900;0,57260900;0,0;14097000,0;14097000,100004952;14097000,157265851;0,157265851;0,100004952;14097000,100004952;14097000,200009903;14097000,257270803;0,257270803;0,200009903;14097000,200009903;14097000,300014855;14097000,357275755;0,357275755;0,300014855;14097000,300014855;14097000,400019807;14097000,457280707;0,457280707;0,400019807;14097000,400019807;14097000,500024758;14097000,557285658;0,557285658;0,500024758;14097000,500024758;14097000,600029710;14097000,628660160;0,628660160;0,600029710;14097000,600029710" o:connectangles="0,0,0,0,0,0,0,0,0,0,0,0,0,0,0,0,0,0,0,0,0,0,0,0,0,0,0,0,0,0,0,0,0,0,0"/>
                  <o:lock v:ext="edit" verticies="t"/>
                </v:shape>
                <v:shape id="Freeform 45" o:spid="_x0000_s1036" style="position:absolute;left:47536;top:2209;width:222;height:9900;visibility:visible;mso-wrap-style:square;v-text-anchor:top" coordsize="35,1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" path="m35,r,142l,142,,,35,xm35,248r,142l,390,,248r35,xm35,496r,142l,638,,496r35,xm35,744r,142l,886,,744r35,xm35,992r,142l,1134,,992r35,xm35,1240r,142l,1382,,1240r35,xm35,1488r,71l,1559r,-71l35,1488xe" fillcolor="#5b9bd5" strokecolor="#5b9bd5" strokeweight=".05pt">
                  <v:path arrowok="t" o:connecttype="custom" o:connectlocs="14097000,0;14097000,57260900;0,57260900;0,0;14097000,0;14097000,100004952;14097000,157265851;0,157265851;0,100004952;14097000,100004952;14097000,200009903;14097000,257270803;0,257270803;0,200009903;14097000,200009903;14097000,300014855;14097000,357275755;0,357275755;0,300014855;14097000,300014855;14097000,400019807;14097000,457280707;0,457280707;0,400019807;14097000,400019807;14097000,500024758;14097000,557285658;0,557285658;0,500024758;14097000,500024758;14097000,600029710;14097000,628660160;0,628660160;0,600029710;14097000,600029710" o:connectangles="0,0,0,0,0,0,0,0,0,0,0,0,0,0,0,0,0,0,0,0,0,0,0,0,0,0,0,0,0,0,0,0,0,0,0"/>
                  <o:lock v:ext="edit" verticies="t"/>
                </v:shape>
                <v:shape id="Freeform 46" o:spid="_x0000_s1037" style="position:absolute;left:9474;top:2533;width:203;height:9766;visibility:visible;mso-wrap-style:square;v-text-anchor:top" coordsize="32,1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" path="m24,l23,33r9,1l32,,24,xm23,58l22,92r9,l31,59,23,58xm22,117r-1,33l30,150r,-33l22,117xm21,175r-1,34l29,209r,-34l21,175xm20,234r,33l28,267r,-33l20,234xm19,292r,33l27,326r1,-34l19,292xm18,350r,34l26,384r1,-33l18,350xm18,409r-1,33l25,442r1,-33l18,409xm17,467r-1,33l24,500r1,-33l17,467xm16,525r-1,34l24,559r,-34l16,525xm15,584r-1,33l22,617r1,-33l15,584xm14,642r-1,33l22,675r,-33l14,642xm13,700r-1,34l21,734r,-34l13,700xm12,759r,33l20,792r,-33l12,759xm11,817r,33l19,850r,-33l11,817xm10,875r,34l18,909r1,-34l10,875xm9,934r,33l17,967r1,-33l9,934xm8,992r,34l16,1026r1,-34l8,992xm7,1051r,33l15,1084r1,-33l7,1051xm7,1109r-1,33l14,1142r1,-33l7,1109xm6,1167r-1,34l14,1201r,-34l6,1167xm5,1226r-1,33l13,1259r,-33l5,1226xm4,1284r,33l12,1317r,-33l4,1284xm3,1342r,34l11,1376r,-34l3,1342xm2,1401r,33l10,1434r1,-33l2,1401xm1,1459r,33l9,1492r1,-33l1,1459xm,1517r,21l8,1538r1,-21l,1517xe" fillcolor="#5b9bd5" strokecolor="#5b9bd5" strokeweight="0">
                  <v:path arrowok="t" o:connecttype="custom" o:connectlocs="12890500,13709453;9265047,23386715;12487672,23789934;8459391,60482883;8862219,47176649;11682016,84272817;8056563,94353297;11279188,94353297;7653734,131046246;7653734,117740012;10473531,154836180;7250906,164916661;10473531,164916661;6445250,201609610;6848078,188303376;9667875,225399544;6042422,235480024;9265047,235480024;5236766,272172973;5639594,258866739;8459391,295962907;4833938,306043388;8056563,306043388;4431109,342736337;4431109,329430103;7250906,366526271;3625453,376606751;7250906,376606751;3222625,413702919;3222625,399993466;6042422,437089634;2819797,447170115;6042422,447170115;2014141,484266283;2416969,470556829;5236766,507652998;1611313,517733478;4833938,517733478;1208484,554829646;1208484,541120193;4028281,578216361;402828,588296842;4028281,588296842;0,620151160;0,611683556" o:connectangles="0,0,0,0,0,0,0,0,0,0,0,0,0,0,0,0,0,0,0,0,0,0,0,0,0,0,0,0,0,0,0,0,0,0,0,0,0,0,0,0,0,0,0,0,0"/>
                  <o:lock v:ext="edit" verticies="t"/>
                </v:shape>
                <v:rect id="Rectangle 52" o:spid="_x0000_s1038" style="position:absolute;left:53022;top:6075;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61B222E2" w14:textId="77777777" w:rsidR="009E537A" w:rsidRDefault="009E537A" w:rsidP="00B84CF7"/>
                    </w:txbxContent>
                  </v:textbox>
                </v:rect>
                <v:shape id="Freeform 55" o:spid="_x0000_s1039" style="position:absolute;left:50050;top:2203;width:108;height:9474;visibility:visible;mso-wrap-style:square;v-text-anchor:top" coordsize="17,1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" path="m8,l9,33,,34,,1,8,xm9,58r,34l1,92,,59,9,58xm9,117r,33l1,151r,-34l9,117xm10,175r,33l1,209r,-33l10,175xm10,233r,34l2,267,1,234r9,-1xm10,292r,33l2,326r,-34l10,292xm11,350r,34l2,384r,-33l11,350xm11,409r,33l3,442,2,409r9,xm11,467r,33l3,500r,-33l11,467xm12,525r,34l3,559r,-34l12,525xm12,584r,33l4,617,3,584r9,xm12,642r,33l4,675r,-33l12,642xm13,700r,34l4,734r,-34l13,700xm13,759r,33l5,792,4,759r9,xm13,817r,33l5,850r,-33l13,817xm14,875r,34l5,909r,-34l14,875xm14,934r,33l6,967,5,934r9,xm14,992r1,33l7,1025,6,992r8,xm15,1050r,34l7,1084r,-34l15,1050xm15,1109r,33l7,1142r,-33l15,1109xm15,1167r1,34l8,1201,7,1167r8,xm16,1226r,33l8,1259r,-33l16,1226xm16,1284r,33l8,1317r,-33l16,1284xm16,1342r1,34l9,1376,8,1342r8,xm17,1401r,33l9,1434r,-33l17,1401xm17,1459r,33l9,1492r,-33l17,1459xe" fillcolor="#5b9bd5" strokecolor="#5b9bd5" strokeweight=".05pt">
                  <v:path arrowok="t" o:connecttype="custom" o:connectlocs="0,13709592;3630706,23386951;0,23790175;3630706,60483495;3630706,47177126;403412,84273669;4034118,93951028;403412,94354252;4034118,131047572;4034118,117741203;806824,154837746;4437529,164918329;806824,164918329;4437529,201611649;4437529,188305280;1210235,225401823;4840941,235482406;1210235,235482406;4840941,272175726;4840941,258869357;1613647,295965900;5244353,306046483;1613647,306046483;5244353,342739803;5244353,329433434;2017059,366529978;5647765,376610560;2017059,376610560;6051176,413303880;5647765,399997511;2823882,437094055;6051176,447174637;2823882,447174637;6454588,484271180;6051176,470561588;3227294,507658132;6454588,517738714;3227294,517738714;6858000,554835257;6454588,541125665;3630706,578222209;6858000,588302791;3630706,588302791" o:connectangles="0,0,0,0,0,0,0,0,0,0,0,0,0,0,0,0,0,0,0,0,0,0,0,0,0,0,0,0,0,0,0,0,0,0,0,0,0,0,0,0,0,0,0"/>
                  <o:lock v:ext="edit" verticies="t"/>
                </v:shape>
                <v:shape id="Freeform 58" o:spid="_x0000_s1040" style="position:absolute;left:1047;top:2901;width:21711;height:7894;visibility:visible;mso-wrap-style:square;v-text-anchor:top" coordsize="13192,4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" path="m,4699r1762,-34c1798,4663,1829,4636,1865,4630v184,-29,369,-43,553,-69c2498,4550,2579,4540,2660,4527v57,-10,114,-27,172,-35c2935,4477,3039,4469,3143,4458v35,-12,67,-35,104,-35c3420,4423,3385,4607,3557,4665v35,11,68,27,104,34c3741,4715,3822,4722,3903,4734v69,11,138,23,207,34c4421,4757,4733,4762,5042,4734v73,-7,147,-29,208,-69l5457,4527v138,-414,31,-35,103,-726c5573,3680,5640,3573,5664,3456v12,-58,19,-117,35,-173c5718,3213,5750,3146,5768,3075v43,-173,19,-93,69,-241c5852,2714,5877,2478,5906,2350v8,-36,23,-69,34,-104c5952,2154,5964,2062,5975,1970v42,-358,,-208,69,-415c6055,1486,6069,1417,6078,1348v14,-92,20,-185,35,-276c6121,1025,6140,980,6148,933v57,-344,-25,-187,103,-380l6355,242v22,-68,42,-158,103,-207c6487,12,6527,12,6562,v11,45,44,193,69,242c6650,279,6668,320,6700,346v28,23,71,18,104,35c6841,399,6869,433,6907,450v44,18,91,30,138,34c7275,503,7506,502,7736,519v254,18,760,69,760,69c8530,599,8563,622,8599,622v232,,253,-15,415,-69c9048,530,9080,501,9117,484v165,-73,241,-75,415,-103c9762,392,9993,396,10223,415v47,4,91,27,138,35c10452,465,10545,473,10637,484v46,12,93,21,138,35c10845,540,10982,588,10982,588v564,-12,1129,-4,1692,-35c12747,549,12811,502,12882,484v25,-6,206,-48,241,-69c13151,398,13169,369,13192,346e" filled="f" strokecolor="#41719c" strokeweight=".85pt">
                  <v:stroke joinstyle="miter"/>
                  <v:path arrowok="t" o:connecttype="custom" o:connectlocs="0,128790049;47724659,127858085;50514440,126898802;65492787,125007721;72047480,124075756;76706222,123116474;85129712,122184675;87946648,121225393;96343147,127858085;99160083,128790049;105714777,129749331;111321494,130681130;136565136,129749331;142198845,127858085;147805562,124075756;150595343,104177681;153412280,94721944;154360256,89980334;156229216,84279441;158098177,77674067;159966973,64408683;160887958,61558320;161835934,53993664;163704730,42619362;164625715,36945952;165573691,29381296;166521666,25571650;169311447,15156630;172128384,6632692;174918165,959282;177735101,0;179604062,6632692;181472858,9483221;184289795,10442504;187079576,12333585;190817333,13265383;209533437,14224666;230118502,16115913;232908283,17047711;244148709,15156630;246938490,13265383;258179080,10442504;276895185,11374302;280632942,12333585;288108620,13265383;291846377,14224666;297453094,16115913;343281637,15156630;348915510,13265383;355443047,11374302;357312008,9483221" o:connectangles="0,0,0,0,0,0,0,0,0,0,0,0,0,0,0,0,0,0,0,0,0,0,0,0,0,0,0,0,0,0,0,0,0,0,0,0,0,0,0,0,0,0,0,0,0,0,0,0,0,0,0"/>
                </v:shape>
                <v:shape id="Freeform 59" o:spid="_x0000_s1041" style="position:absolute;left:35807;top:3460;width:22898;height:7798;visibility:visible;mso-wrap-style:square;v-text-anchor:top" coordsize="6958,2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" path="m143,24c564,112,,,1196,60v,,130,45,156,54l1403,132v225,-6,449,-3,673,-18c2156,109,2199,80,2266,60v95,-28,99,-21,225,-36c2692,30,2894,32,3095,42v116,6,65,33,190,54c3319,102,3354,106,3388,114v18,4,34,16,52,18c3509,142,3578,144,3647,150v58,91,83,109,104,215c3756,395,3750,431,3768,455v25,34,103,72,103,72c3883,545,3893,564,3906,581v16,19,40,31,52,53c3975,667,3981,706,3992,742r35,108c4032,868,4036,887,4044,903r34,72c4084,1083,4086,1191,4096,1298v1,19,14,35,17,54c4121,1399,4121,1448,4130,1495v8,37,28,71,35,108c4171,1633,4175,1663,4182,1693v4,18,13,35,17,54c4209,1788,4214,1849,4234,1890v9,19,21,37,34,54c4296,1978,4333,2013,4372,2034v16,8,35,9,52,18c4543,2113,4401,2068,4544,2105v127,-6,254,-9,380,-18c4970,2084,5016,2069,5062,2069v52,,104,12,156,18c5334,2128,5208,2072,5304,2159v31,29,69,48,103,72l5459,2267v43,30,71,52,121,72c5602,2347,5626,2350,5649,2356v299,-6,599,-1,898,-17c6583,2337,6614,2310,6650,2303r86,-18c6759,2273,6783,2262,6805,2249v18,-11,33,-28,52,-36c6958,2168,6901,2221,6943,2177e" filled="f" strokecolor="#41719c" strokeweight=".85pt">
                  <v:stroke joinstyle="miter"/>
                  <v:path arrowok="t" o:connecttype="custom" o:connectlocs="15487123,2629055;129528423,6573135;146423406,12488593;151946906,14460632;224833465,12488593;245411000,6573135;269778701,2629055;335192542,4601095;355769748,10516884;366925018,12488593;372556460,14460632;394974942,16432341;406238484,39985607;408079431,49845144;419234371,57732641;423025195,63648430;428656637,69454660;432338860,81285907;436129354,93117484;437970631,98923714;441652854,106811212;443602401,142195723;445443348,148111512;447284624,163776949;451075119,175608526;452916066,185468063;454757342,191383520;458547837,207049288;462230060,212965077;473493601,222824614;479125043,224796323;492121260,230602554;533275672,228630514;548221436,226658805;565116420,228630514;574430413,236518342;585585354,244405839;591217125,248349588;604321613,256237085;611794331,258099568;709048920,256237085;720203861,252293337;729517855,250321628;736990572,246377879;742622343,242433800;751936337,238490051" o:connectangles="0,0,0,0,0,0,0,0,0,0,0,0,0,0,0,0,0,0,0,0,0,0,0,0,0,0,0,0,0,0,0,0,0,0,0,0,0,0,0,0,0,0,0,0,0,0"/>
                </v:shape>
                <v:shape id="Freeform 60" o:spid="_x0000_s1042" style="position:absolute;left:12026;top:7378;width:12700;height:546;visibility:visible;mso-wrap-style:square;v-text-anchor:top" coordsize="1438,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" path="m87,61l1438,53r-1,-18l87,44r,17xm104,l,53r104,51l104,xe" fillcolor="#5b9bd5" strokecolor="#5b9bd5" strokeweight="0">
                  <v:path arrowok="t" o:connecttype="custom" o:connectlocs="67860241,16816583;1121642274,14611018;1120862423,9648627;67860241,12129822;67860241,16816583;81120349,0;0,14611018;81120349,28670775;81120349,0" o:connectangles="0,0,0,0,0,0,0,0,0"/>
                  <o:lock v:ext="edit" verticies="t"/>
                </v:shape>
                <v:rect id="Rectangle 63" o:spid="_x0000_s1043" style="position:absolute;left:25019;top:6812;width:889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2P8wAAAANsAAAAPAAAAZHJzL2Rvd25yZXYueG1sRI/NigIx&#10;EITvC75DaMHbmlFE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cwtj/MAAAADbAAAADwAAAAAA&#10;AAAAAAAAAAAHAgAAZHJzL2Rvd25yZXYueG1sUEsFBgAAAAADAAMAtwAAAPQCAAAAAA==&#10;" filled="f" stroked="f">
                  <v:textbox style="mso-fit-shape-to-text:t" inset="0,0,0,0">
                    <w:txbxContent>
                      <w:p w14:paraId="00559BB6" w14:textId="77777777" w:rsidR="009E537A" w:rsidRDefault="009E537A" w:rsidP="00B84CF7">
                        <w:pPr>
                          <w:rPr>
                            <w:lang w:val="en-US"/>
                          </w:rPr>
                        </w:pPr>
                        <w:r>
                          <w:rPr>
                            <w:lang w:val="en-US"/>
                          </w:rPr>
                          <w:t>Assigned UL slot</w:t>
                        </w:r>
                      </w:p>
                    </w:txbxContent>
                  </v:textbox>
                </v:rect>
                <v:shape id="Freeform 65" o:spid="_x0000_s1044" style="position:absolute;left:34823;top:7378;width:12611;height:546;visibility:visible;mso-wrap-style:square;v-text-anchor:top" coordsize="1438,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" path="m1,69l1352,61r,-18l,52,1,69xm1335,104l1438,51,1334,r1,104xe" fillcolor="#5b9bd5" strokecolor="#5b9bd5" strokeweight=".05pt">
                  <v:path arrowok="t" o:connecttype="custom" o:connectlocs="769123,19022148;1039841008,16816583;1039841008,11854192;0,14335388;769123,19022148;1026765918,28670775;1105984700,14059758;1025996795,0;1026765918,28670775" o:connectangles="0,0,0,0,0,0,0,0,0"/>
                  <o:lock v:ext="edit" verticies="t"/>
                </v:shape>
                <v:shape id="Freeform 68" o:spid="_x0000_s1045" style="position:absolute;left:9632;top:11404;width:2204;height:895;visibility:visible;mso-wrap-style:square;v-text-anchor:top" coordsize="1339,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" path="m66,238r1207,l1273,305,66,305r,-67xm450,534l,271,450,9c466,,486,5,495,21v10,16,4,37,-12,46l83,300r,-57l483,476v16,9,22,30,12,46c486,537,466,543,450,534xm890,9r449,262l890,534v-16,9,-36,3,-46,-12c835,506,840,485,856,476l1256,243r,57l856,67c840,58,835,37,844,21,854,5,874,,890,9xe" fillcolor="#5b9bd5" strokecolor="#5b9bd5" strokeweight="0">
                  <v:path arrowok="t" o:connecttype="custom" o:connectlocs="1787750,6468466;34481630,6468466;34481630,8289309;1787750,8289309;1787750,6468466;12189158,14513172;0,7365289;12189158,244603;13408041,570796;13082951,1821007;2248144,8153492;2248144,6604284;13082951,12936768;13408041,14186980;12189158,14513172;24107381,244603;36269379,7365289;24107381,14513172;22861338,14186980;23186429,12936768;34021236,6604284;34021236,8153492;23186429,1821007;22861338,570796;24107381,244603" o:connectangles="0,0,0,0,0,0,0,0,0,0,0,0,0,0,0,0,0,0,0,0,0,0,0,0,0"/>
                  <o:lock v:ext="edit" verticies="t"/>
                </v:shape>
                <v:rect id="Rectangle 71" o:spid="_x0000_s1046" style="position:absolute;left:7816;top:12572;width:836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00BB1E20" w14:textId="77777777" w:rsidR="009E537A" w:rsidRDefault="009E537A" w:rsidP="00B84CF7">
                        <w:pPr>
                          <w:rPr>
                            <w:lang w:val="en-US"/>
                          </w:rPr>
                        </w:pPr>
                        <w:r>
                          <w:rPr>
                            <w:lang w:val="en-US"/>
                          </w:rPr>
                          <w:t>Transient period</w:t>
                        </w:r>
                      </w:p>
                    </w:txbxContent>
                  </v:textbox>
                </v:rect>
                <v:shape id="Freeform 73" o:spid="_x0000_s1047" style="position:absolute;left:47879;top:10795;width:2203;height:895;visibility:visible;mso-wrap-style:square;v-text-anchor:top" coordsize="67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" path="m33,119r604,l637,152r-604,l33,119xm225,267l,135,225,4v8,-4,18,-2,23,6c252,18,250,29,242,33l42,150r,-29l242,238v8,4,10,15,6,23c243,268,233,271,225,267xm445,4l670,135,445,267v-8,4,-18,1,-23,-6c418,253,420,242,428,238l628,121r,29l428,33c420,29,418,18,422,10,427,2,437,,445,4xe" fillcolor="#5b9bd5" strokecolor="#5b9bd5" strokeweight=".05pt">
                  <v:path arrowok="t" o:connecttype="custom" o:connectlocs="3568580,12984581;68883158,12984581;68883158,16585427;3568580,16585427;3568580,12984581;24330658,29133401;0,14730345;24330658,436606;26818109,1091186;26169037,3600847;4541859,16367124;4541859,13202884;26169037,25969161;26818109,28478822;24330658,29133401;48121080,436606;72451738,14730345;48121080,29133401;45633629,28478822;46282701,25969161;67909879,13202884;67909879,16367124;46282701,3600847;45633629,1091186;48121080,436606" o:connectangles="0,0,0,0,0,0,0,0,0,0,0,0,0,0,0,0,0,0,0,0,0,0,0,0,0"/>
                  <o:lock v:ext="edit" verticies="t"/>
                </v:shape>
                <v:rect id="Rectangle 75" o:spid="_x0000_s1048" style="position:absolute;left:44640;top:12552;width:836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21457FEB" w14:textId="77777777" w:rsidR="009E537A" w:rsidRDefault="009E537A" w:rsidP="00B84CF7">
                        <w:r>
                          <w:t>Transient period</w:t>
                        </w:r>
                      </w:p>
                    </w:txbxContent>
                  </v:textbox>
                </v:rect>
                <w10:anchorlock/>
              </v:group>
            </w:pict>
          </mc:Fallback>
        </mc:AlternateContent>
      </w:r>
    </w:p>
    <w:p w14:paraId="1BE316DF" w14:textId="64042E66" w:rsidR="00C13E67" w:rsidRPr="00FB20BD" w:rsidRDefault="00C13E67" w:rsidP="00B84CF7">
      <w:pPr>
        <w:pStyle w:val="TF"/>
      </w:pPr>
      <w:r w:rsidRPr="00FB20BD">
        <w:t>Figure 6.4.2.1a.4.2-1: Error Vector Magnitude including symbols with transient period</w:t>
      </w:r>
    </w:p>
    <w:p w14:paraId="0F74F6DE" w14:textId="77777777" w:rsidR="00B24739" w:rsidRPr="00FB20BD" w:rsidRDefault="00B24739" w:rsidP="00B84CF7"/>
    <w:p w14:paraId="7CE385C6" w14:textId="152F6723" w:rsidR="00C13E67" w:rsidRPr="00FB20BD" w:rsidRDefault="00C13E67" w:rsidP="00B84CF7">
      <w:pPr>
        <w:pStyle w:val="B10"/>
      </w:pPr>
      <w:r w:rsidRPr="00FB20BD">
        <w:rPr>
          <w:lang w:eastAsia="zh-CN"/>
        </w:rPr>
        <w:t>1</w:t>
      </w:r>
      <w:r w:rsidR="00B24739" w:rsidRPr="00FB20BD">
        <w:rPr>
          <w:lang w:eastAsia="zh-CN"/>
        </w:rPr>
        <w:t>.</w:t>
      </w:r>
      <w:r w:rsidRPr="00FB20BD">
        <w:rPr>
          <w:lang w:eastAsia="zh-CN"/>
        </w:rPr>
        <w:tab/>
        <w:t>SS sends uplink scheduling information for each UL HARQ process via PDCCH DCI format 0_1 for C_RNTI to schedule the UL RMC according to Table 6.4.2.1a.4.1-1. Since the UE has no payload data to send, the UE transmits uplink MAC padding bits on the UL RMC. The UL assignment is such that the UE transmits on slots 8 for 15 kHz SCS, on slots 8 and 18 for 30 kHz SCS and on slots 17 and 37 for 60 kHz SCS.</w:t>
      </w:r>
    </w:p>
    <w:p w14:paraId="3F8FE501" w14:textId="56945DF0" w:rsidR="00C13E67" w:rsidRPr="00FB20BD" w:rsidRDefault="00C13E67" w:rsidP="00B84CF7">
      <w:pPr>
        <w:pStyle w:val="B10"/>
      </w:pPr>
      <w:r w:rsidRPr="00FB20BD">
        <w:t>2</w:t>
      </w:r>
      <w:r w:rsidR="00B24739" w:rsidRPr="00FB20BD">
        <w:t>.</w:t>
      </w:r>
      <w:r w:rsidRPr="00FB20BD">
        <w:tab/>
        <w:t>Send continuously uplink power control "up" commands in the uplink scheduling information to the UE until the UE transmits at P</w:t>
      </w:r>
      <w:r w:rsidRPr="00FB20BD">
        <w:rPr>
          <w:vertAlign w:val="subscript"/>
        </w:rPr>
        <w:t>UMAX level,</w:t>
      </w:r>
      <w:r w:rsidRPr="00FB20BD">
        <w:t xml:space="preserve"> allow at least 200ms starting from the first TPC command in this step for the UE to reach P</w:t>
      </w:r>
      <w:r w:rsidRPr="00FB20BD">
        <w:rPr>
          <w:vertAlign w:val="subscript"/>
        </w:rPr>
        <w:t xml:space="preserve">UMAX </w:t>
      </w:r>
      <w:r w:rsidRPr="00FB20BD">
        <w:t>level.</w:t>
      </w:r>
    </w:p>
    <w:p w14:paraId="0E513CBF" w14:textId="14E4B12F" w:rsidR="00C13E67" w:rsidRPr="00FB20BD" w:rsidRDefault="00C13E67" w:rsidP="00B84CF7">
      <w:pPr>
        <w:pStyle w:val="B10"/>
        <w:rPr>
          <w:rFonts w:eastAsia="MS Mincho"/>
        </w:rPr>
      </w:pPr>
      <w:r w:rsidRPr="00FB20BD">
        <w:t>3</w:t>
      </w:r>
      <w:r w:rsidR="00B24739" w:rsidRPr="00FB20BD">
        <w:t>.</w:t>
      </w:r>
      <w:r w:rsidRPr="00FB20BD">
        <w:tab/>
        <w:t xml:space="preserve">Measure the EVM and </w:t>
      </w:r>
      <w:r w:rsidRPr="00FB20BD">
        <w:rPr>
          <w:position w:val="-6"/>
        </w:rPr>
        <w:object w:dxaOrig="1020" w:dyaOrig="340" w14:anchorId="1AA9C398">
          <v:shape id="_x0000_i1035" type="#_x0000_t75" style="width:50.5pt;height:17pt" o:ole="">
            <v:imagedata r:id="rId35" o:title=""/>
          </v:shape>
          <o:OLEObject Type="Embed" ProgID="Equation.3" ShapeID="_x0000_i1035" DrawAspect="Content" ObjectID="_1781609926" r:id="rId40"/>
        </w:object>
      </w:r>
      <w:r w:rsidRPr="00FB20BD">
        <w:t xml:space="preserve"> using Global In-Channel Tx-Test (Annex E) applying tp</w:t>
      </w:r>
      <w:r w:rsidRPr="00FB20BD">
        <w:rPr>
          <w:vertAlign w:val="subscript"/>
        </w:rPr>
        <w:t>start</w:t>
      </w:r>
      <w:r w:rsidRPr="00FB20BD">
        <w:t xml:space="preserve"> of Table 6.4.2.1a.3-1 according to the declared enhanced transient capability. For TDD, only slots consisting of only UL symbols are under test as indicated in Figure 6.4.2.1a.4.2-1. </w:t>
      </w:r>
    </w:p>
    <w:p w14:paraId="5D9415A5" w14:textId="246E0841" w:rsidR="00C13E67" w:rsidRPr="00FB20BD" w:rsidRDefault="00C13E67" w:rsidP="00B84CF7">
      <w:pPr>
        <w:pStyle w:val="B10"/>
        <w:rPr>
          <w:lang w:eastAsia="zh-CN"/>
        </w:rPr>
      </w:pPr>
      <w:r w:rsidRPr="00FB20BD">
        <w:t>4</w:t>
      </w:r>
      <w:r w:rsidR="00B24739" w:rsidRPr="00FB20BD">
        <w:t>.</w:t>
      </w:r>
      <w:r w:rsidRPr="00FB20BD">
        <w:tab/>
        <w:t xml:space="preserve">For CP-OFDM 64 QAM modulations, </w:t>
      </w:r>
      <w:r w:rsidRPr="00FB20BD">
        <w:rPr>
          <w:lang w:eastAsia="zh-CN"/>
        </w:rPr>
        <w:t>s</w:t>
      </w:r>
      <w:r w:rsidRPr="00FB20BD">
        <w:t>end uplink power control commands to the UE using 1dB power step size to ensure that the UE output power measured by the test system is within the Uplink power control window, defined as +MU to +(MU + Uplink power control window size) dB of the target power level Pmin, where:</w:t>
      </w:r>
    </w:p>
    <w:p w14:paraId="150F45DE" w14:textId="77777777" w:rsidR="00C13E67" w:rsidRPr="00FB20BD" w:rsidRDefault="00C13E67" w:rsidP="00B84CF7">
      <w:pPr>
        <w:pStyle w:val="B20"/>
        <w:rPr>
          <w:lang w:eastAsia="zh-CN"/>
        </w:rPr>
      </w:pPr>
      <w:r w:rsidRPr="00FB20BD">
        <w:rPr>
          <w:lang w:eastAsia="zh-CN"/>
        </w:rPr>
        <w:t>-</w:t>
      </w:r>
      <w:r w:rsidRPr="00FB20BD">
        <w:tab/>
        <w:t>Pmin</w:t>
      </w:r>
      <w:r w:rsidRPr="00FB20BD">
        <w:rPr>
          <w:rFonts w:cs="Arial"/>
        </w:rPr>
        <w:t xml:space="preserve"> </w:t>
      </w:r>
      <w:r w:rsidRPr="00FB20BD">
        <w:rPr>
          <w:rFonts w:cs="Arial"/>
          <w:lang w:eastAsia="zh-CN"/>
        </w:rPr>
        <w:t xml:space="preserve">is </w:t>
      </w:r>
      <w:r w:rsidRPr="00FB20BD">
        <w:rPr>
          <w:rFonts w:cs="Arial"/>
        </w:rPr>
        <w:t xml:space="preserve">the minimum output power </w:t>
      </w:r>
      <w:r w:rsidRPr="00FB20BD">
        <w:t>according to Table 6.3.1.3-1</w:t>
      </w:r>
      <w:r w:rsidRPr="00FB20BD">
        <w:rPr>
          <w:lang w:eastAsia="zh-CN"/>
        </w:rPr>
        <w:t>.</w:t>
      </w:r>
    </w:p>
    <w:p w14:paraId="05F810D8" w14:textId="77777777" w:rsidR="00C13E67" w:rsidRPr="00FB20BD" w:rsidRDefault="00C13E67"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18AAF4FB" w14:textId="77777777" w:rsidR="00C13E67" w:rsidRPr="00FB20BD" w:rsidRDefault="00C13E67" w:rsidP="00B84CF7">
      <w:pPr>
        <w:pStyle w:val="B20"/>
        <w:rPr>
          <w:lang w:eastAsia="zh-CN"/>
        </w:rPr>
      </w:pPr>
      <w:r w:rsidRPr="00FB20BD">
        <w:rPr>
          <w:lang w:eastAsia="zh-CN"/>
        </w:rPr>
        <w:t>-</w:t>
      </w:r>
      <w:r w:rsidRPr="00FB20BD">
        <w:rPr>
          <w:lang w:eastAsia="zh-CN"/>
        </w:rPr>
        <w:tab/>
        <w:t xml:space="preserve">Uplink power control window size = 1dB (UE power step size) + 0.7dB (UE power step tolerance) </w:t>
      </w:r>
      <w:r w:rsidRPr="00FB20BD">
        <w:t>+ (Test system relative power measurement uncertainty)</w:t>
      </w:r>
      <w:r w:rsidRPr="00FB20BD">
        <w:rPr>
          <w:lang w:eastAsia="zh-CN"/>
        </w:rPr>
        <w:t xml:space="preserve">, where the UE power step tolerance is specified in TS 38.101-1 [2], Table 6.3.4.3-1 and is 0.7dB for 1dB power step size, </w:t>
      </w:r>
      <w:r w:rsidRPr="00FB20BD">
        <w:t>and the Test system relative power measurement uncertainty is specified in Table F.1.2-1</w:t>
      </w:r>
      <w:r w:rsidRPr="00FB20BD">
        <w:rPr>
          <w:lang w:eastAsia="zh-CN"/>
        </w:rPr>
        <w:t>.</w:t>
      </w:r>
    </w:p>
    <w:p w14:paraId="7184F1BC" w14:textId="77777777" w:rsidR="00C13E67" w:rsidRPr="00FB20BD" w:rsidRDefault="00C13E67" w:rsidP="00B84CF7">
      <w:pPr>
        <w:pStyle w:val="B20"/>
      </w:pPr>
      <w:r w:rsidRPr="00FB20BD">
        <w:t xml:space="preserve">For CP-OFDM 256 QAM modulations, </w:t>
      </w:r>
      <w:r w:rsidRPr="00FB20BD">
        <w:rPr>
          <w:lang w:eastAsia="zh-CN"/>
        </w:rPr>
        <w:t>s</w:t>
      </w:r>
      <w:r w:rsidRPr="00FB20BD">
        <w:t>end uplink power control commands to the UE using 1dB power step size to ensure that the UE output power measured by the test system is within the Uplink power control window, defined as +MU to +(MU + Uplink power control window size) dB of the target power level Pmin + 10 dB</w:t>
      </w:r>
      <w:r w:rsidRPr="00FB20BD">
        <w:rPr>
          <w:lang w:eastAsia="zh-CN"/>
        </w:rPr>
        <w:t xml:space="preserve">, </w:t>
      </w:r>
      <w:r w:rsidRPr="00FB20BD">
        <w:t xml:space="preserve">where Pmin, </w:t>
      </w:r>
      <w:r w:rsidRPr="00FB20BD">
        <w:rPr>
          <w:lang w:eastAsia="zh-CN"/>
        </w:rPr>
        <w:t>MU and Uplink power control window size</w:t>
      </w:r>
      <w:r w:rsidRPr="00FB20BD">
        <w:t xml:space="preserve"> are defined above.</w:t>
      </w:r>
    </w:p>
    <w:p w14:paraId="143AAE1D" w14:textId="2C3F7796" w:rsidR="00C13E67" w:rsidRPr="00FB20BD" w:rsidRDefault="00C13E67" w:rsidP="00B84CF7">
      <w:pPr>
        <w:pStyle w:val="B10"/>
      </w:pPr>
      <w:r w:rsidRPr="00FB20BD">
        <w:t>5</w:t>
      </w:r>
      <w:r w:rsidR="00B24739" w:rsidRPr="00FB20BD">
        <w:t>.</w:t>
      </w:r>
      <w:r w:rsidRPr="00FB20BD">
        <w:tab/>
        <w:t xml:space="preserve">Measure the EVM and </w:t>
      </w:r>
      <w:r w:rsidRPr="00FB20BD">
        <w:rPr>
          <w:position w:val="-6"/>
        </w:rPr>
        <w:object w:dxaOrig="1020" w:dyaOrig="340" w14:anchorId="7DC154EA">
          <v:shape id="_x0000_i1036" type="#_x0000_t75" style="width:50.5pt;height:17pt" o:ole="">
            <v:imagedata r:id="rId37" o:title=""/>
          </v:shape>
          <o:OLEObject Type="Embed" ProgID="Equation.3" ShapeID="_x0000_i1036" DrawAspect="Content" ObjectID="_1781609927" r:id="rId41"/>
        </w:object>
      </w:r>
      <w:r w:rsidRPr="00FB20BD">
        <w:t xml:space="preserve"> using Global In-Channel Tx-Test (Annex E) applying tp</w:t>
      </w:r>
      <w:r w:rsidRPr="00FB20BD">
        <w:rPr>
          <w:vertAlign w:val="subscript"/>
        </w:rPr>
        <w:t>start</w:t>
      </w:r>
      <w:r w:rsidRPr="00FB20BD">
        <w:t xml:space="preserve"> of Table 6.4.2.1a.3-1 according to the declared enhanced transient capability. For TDD, only slots consisting of only UL symbols are under test.</w:t>
      </w:r>
    </w:p>
    <w:p w14:paraId="2CA47812" w14:textId="48B4B063" w:rsidR="004E00EE" w:rsidRPr="00FB20BD" w:rsidRDefault="00C13E67" w:rsidP="00B84CF7">
      <w:pPr>
        <w:pStyle w:val="NO"/>
        <w:rPr>
          <w:lang w:eastAsia="zh-CN"/>
        </w:rPr>
      </w:pPr>
      <w:r w:rsidRPr="00FB20BD">
        <w:rPr>
          <w:lang w:eastAsia="zh-CN"/>
        </w:rPr>
        <w:t>NOTE:</w:t>
      </w:r>
      <w:r w:rsidRPr="00FB20BD">
        <w:tab/>
      </w:r>
      <w:r w:rsidRPr="00FB20BD">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409C8AE7" w14:textId="77777777" w:rsidR="004E00EE" w:rsidRPr="00FB20BD" w:rsidRDefault="004E00EE" w:rsidP="004E00EE">
      <w:pPr>
        <w:pStyle w:val="H6"/>
        <w:rPr>
          <w:snapToGrid w:val="0"/>
        </w:rPr>
      </w:pPr>
      <w:r w:rsidRPr="00FB20BD">
        <w:t>6.4.2.1a.4.3</w:t>
      </w:r>
      <w:r w:rsidRPr="00FB20BD">
        <w:tab/>
      </w:r>
      <w:r w:rsidRPr="00FB20BD">
        <w:rPr>
          <w:snapToGrid w:val="0"/>
        </w:rPr>
        <w:t>Message contents</w:t>
      </w:r>
    </w:p>
    <w:p w14:paraId="32C5691D" w14:textId="77777777" w:rsidR="00C13E67" w:rsidRPr="00FB20BD" w:rsidRDefault="004E00EE" w:rsidP="00B84CF7">
      <w:pPr>
        <w:rPr>
          <w:lang w:eastAsia="zh-CN"/>
        </w:rPr>
      </w:pPr>
      <w:r w:rsidRPr="00FB20BD">
        <w:t>Message contents are according to TS 38.508-1 [5] subclause 4.6 with the following exceptions</w:t>
      </w:r>
      <w:r w:rsidRPr="00FB20BD">
        <w:rPr>
          <w:lang w:eastAsia="zh-CN"/>
        </w:rPr>
        <w:t>:</w:t>
      </w:r>
    </w:p>
    <w:p w14:paraId="5A5E5606" w14:textId="77777777" w:rsidR="00C13E67" w:rsidRPr="00FB20BD" w:rsidRDefault="00C13E67" w:rsidP="00B84CF7">
      <w:pPr>
        <w:pStyle w:val="TH"/>
      </w:pPr>
      <w:r w:rsidRPr="00FB20BD">
        <w:t>Table 6.4.2.1a.4.3-1: TDD-UL-D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13E67" w:rsidRPr="00FB20BD" w14:paraId="40159538" w14:textId="77777777" w:rsidTr="00EF6B6C">
        <w:tc>
          <w:tcPr>
            <w:tcW w:w="9747" w:type="dxa"/>
            <w:gridSpan w:val="4"/>
          </w:tcPr>
          <w:p w14:paraId="701711DF" w14:textId="77777777" w:rsidR="00C13E67" w:rsidRPr="00FB20BD" w:rsidRDefault="00C13E67" w:rsidP="00B84CF7">
            <w:pPr>
              <w:pStyle w:val="TAH"/>
            </w:pPr>
            <w:r w:rsidRPr="00FB20BD">
              <w:t>Derivation Path: TS 38.508-1[5], Table 4.6.3-192</w:t>
            </w:r>
          </w:p>
        </w:tc>
      </w:tr>
      <w:tr w:rsidR="00C13E67" w:rsidRPr="00FB20BD" w14:paraId="302AB280" w14:textId="77777777" w:rsidTr="00EF6B6C">
        <w:tc>
          <w:tcPr>
            <w:tcW w:w="4535" w:type="dxa"/>
          </w:tcPr>
          <w:p w14:paraId="170A4CE7" w14:textId="77777777" w:rsidR="00C13E67" w:rsidRPr="00FB20BD" w:rsidRDefault="00C13E67" w:rsidP="00B84CF7">
            <w:pPr>
              <w:pStyle w:val="TAH"/>
            </w:pPr>
            <w:r w:rsidRPr="00FB20BD">
              <w:t>Information Element</w:t>
            </w:r>
          </w:p>
        </w:tc>
        <w:tc>
          <w:tcPr>
            <w:tcW w:w="2267" w:type="dxa"/>
          </w:tcPr>
          <w:p w14:paraId="0134FF4E" w14:textId="77777777" w:rsidR="00C13E67" w:rsidRPr="00FB20BD" w:rsidRDefault="00C13E67" w:rsidP="00B84CF7">
            <w:pPr>
              <w:pStyle w:val="TAH"/>
            </w:pPr>
            <w:r w:rsidRPr="00FB20BD">
              <w:t>Value/remark</w:t>
            </w:r>
          </w:p>
        </w:tc>
        <w:tc>
          <w:tcPr>
            <w:tcW w:w="1700" w:type="dxa"/>
          </w:tcPr>
          <w:p w14:paraId="69330E74" w14:textId="77777777" w:rsidR="00C13E67" w:rsidRPr="00FB20BD" w:rsidRDefault="00C13E67" w:rsidP="00B84CF7">
            <w:pPr>
              <w:pStyle w:val="TAH"/>
            </w:pPr>
            <w:r w:rsidRPr="00FB20BD">
              <w:t>Comment</w:t>
            </w:r>
          </w:p>
        </w:tc>
        <w:tc>
          <w:tcPr>
            <w:tcW w:w="1245" w:type="dxa"/>
          </w:tcPr>
          <w:p w14:paraId="66BE5E0B" w14:textId="77777777" w:rsidR="00C13E67" w:rsidRPr="00FB20BD" w:rsidRDefault="00C13E67" w:rsidP="00B84CF7">
            <w:pPr>
              <w:pStyle w:val="TAH"/>
            </w:pPr>
            <w:r w:rsidRPr="00FB20BD">
              <w:t>Condition</w:t>
            </w:r>
          </w:p>
        </w:tc>
      </w:tr>
      <w:tr w:rsidR="00C13E67" w:rsidRPr="00FB20BD" w14:paraId="7C23A33D" w14:textId="77777777" w:rsidTr="00EF6B6C">
        <w:tc>
          <w:tcPr>
            <w:tcW w:w="4535" w:type="dxa"/>
          </w:tcPr>
          <w:p w14:paraId="710E9E8E" w14:textId="77777777" w:rsidR="00C13E67" w:rsidRPr="00FB20BD" w:rsidRDefault="00C13E67" w:rsidP="00B84CF7">
            <w:pPr>
              <w:pStyle w:val="TAL"/>
            </w:pPr>
            <w:r w:rsidRPr="00FB20BD">
              <w:t>TDD-UL-DL-ConfigCommon ::= SEQUENCE {</w:t>
            </w:r>
          </w:p>
        </w:tc>
        <w:tc>
          <w:tcPr>
            <w:tcW w:w="2267" w:type="dxa"/>
          </w:tcPr>
          <w:p w14:paraId="58E5A76B" w14:textId="77777777" w:rsidR="00C13E67" w:rsidRPr="00FB20BD" w:rsidRDefault="00C13E67" w:rsidP="00B84CF7">
            <w:pPr>
              <w:pStyle w:val="TAL"/>
            </w:pPr>
          </w:p>
        </w:tc>
        <w:tc>
          <w:tcPr>
            <w:tcW w:w="1700" w:type="dxa"/>
          </w:tcPr>
          <w:p w14:paraId="7D549B32" w14:textId="77777777" w:rsidR="00C13E67" w:rsidRPr="00FB20BD" w:rsidRDefault="00C13E67" w:rsidP="00B84CF7">
            <w:pPr>
              <w:pStyle w:val="TAL"/>
            </w:pPr>
          </w:p>
        </w:tc>
        <w:tc>
          <w:tcPr>
            <w:tcW w:w="1245" w:type="dxa"/>
          </w:tcPr>
          <w:p w14:paraId="31D2B983" w14:textId="77777777" w:rsidR="00C13E67" w:rsidRPr="00FB20BD" w:rsidRDefault="00C13E67" w:rsidP="00B84CF7">
            <w:pPr>
              <w:pStyle w:val="TAL"/>
            </w:pPr>
          </w:p>
        </w:tc>
      </w:tr>
      <w:tr w:rsidR="00C13E67" w:rsidRPr="00FB20BD" w14:paraId="074C1DC2" w14:textId="77777777" w:rsidTr="00EF6B6C">
        <w:tc>
          <w:tcPr>
            <w:tcW w:w="4535" w:type="dxa"/>
          </w:tcPr>
          <w:p w14:paraId="7E3A5464" w14:textId="77777777" w:rsidR="00C13E67" w:rsidRPr="00FB20BD" w:rsidRDefault="00C13E67" w:rsidP="00B84CF7">
            <w:pPr>
              <w:pStyle w:val="TAL"/>
            </w:pPr>
            <w:r w:rsidRPr="00FB20BD">
              <w:t xml:space="preserve">  referenceSubcarrierSpacing</w:t>
            </w:r>
          </w:p>
        </w:tc>
        <w:tc>
          <w:tcPr>
            <w:tcW w:w="2267" w:type="dxa"/>
          </w:tcPr>
          <w:p w14:paraId="1EC47CA3" w14:textId="77777777" w:rsidR="00C13E67" w:rsidRPr="00FB20BD" w:rsidRDefault="00C13E67" w:rsidP="00B84CF7">
            <w:pPr>
              <w:pStyle w:val="TAL"/>
            </w:pPr>
            <w:r w:rsidRPr="00FB20BD">
              <w:t>SubcarrierSpacing</w:t>
            </w:r>
          </w:p>
        </w:tc>
        <w:tc>
          <w:tcPr>
            <w:tcW w:w="1700" w:type="dxa"/>
          </w:tcPr>
          <w:p w14:paraId="72EE39E0" w14:textId="77777777" w:rsidR="00C13E67" w:rsidRPr="00FB20BD" w:rsidRDefault="00C13E67" w:rsidP="00B84CF7">
            <w:pPr>
              <w:pStyle w:val="TAL"/>
            </w:pPr>
          </w:p>
        </w:tc>
        <w:tc>
          <w:tcPr>
            <w:tcW w:w="1245" w:type="dxa"/>
          </w:tcPr>
          <w:p w14:paraId="382F3D36" w14:textId="77777777" w:rsidR="00C13E67" w:rsidRPr="00FB20BD" w:rsidRDefault="00C13E67" w:rsidP="00B84CF7">
            <w:pPr>
              <w:pStyle w:val="TAL"/>
            </w:pPr>
          </w:p>
        </w:tc>
      </w:tr>
      <w:tr w:rsidR="00C13E67" w:rsidRPr="00FB20BD" w14:paraId="2457DF35" w14:textId="77777777" w:rsidTr="00947CED">
        <w:tc>
          <w:tcPr>
            <w:tcW w:w="4535" w:type="dxa"/>
            <w:tcBorders>
              <w:bottom w:val="single" w:sz="4" w:space="0" w:color="auto"/>
            </w:tcBorders>
          </w:tcPr>
          <w:p w14:paraId="0E1E467D" w14:textId="77777777" w:rsidR="00C13E67" w:rsidRPr="00FB20BD" w:rsidRDefault="00C13E67" w:rsidP="00B84CF7">
            <w:pPr>
              <w:pStyle w:val="TAL"/>
            </w:pPr>
            <w:r w:rsidRPr="00FB20BD">
              <w:t xml:space="preserve">  pattern1 SEQUENCE {</w:t>
            </w:r>
          </w:p>
        </w:tc>
        <w:tc>
          <w:tcPr>
            <w:tcW w:w="2267" w:type="dxa"/>
          </w:tcPr>
          <w:p w14:paraId="3A82E6ED" w14:textId="77777777" w:rsidR="00C13E67" w:rsidRPr="00FB20BD" w:rsidRDefault="00C13E67" w:rsidP="00B84CF7">
            <w:pPr>
              <w:pStyle w:val="TAL"/>
            </w:pPr>
          </w:p>
        </w:tc>
        <w:tc>
          <w:tcPr>
            <w:tcW w:w="1700" w:type="dxa"/>
          </w:tcPr>
          <w:p w14:paraId="4AE1F0CF" w14:textId="77777777" w:rsidR="00C13E67" w:rsidRPr="00FB20BD" w:rsidRDefault="00C13E67" w:rsidP="00B84CF7">
            <w:pPr>
              <w:pStyle w:val="TAL"/>
            </w:pPr>
          </w:p>
        </w:tc>
        <w:tc>
          <w:tcPr>
            <w:tcW w:w="1245" w:type="dxa"/>
          </w:tcPr>
          <w:p w14:paraId="58DFFF74" w14:textId="77777777" w:rsidR="00C13E67" w:rsidRPr="00FB20BD" w:rsidRDefault="00C13E67" w:rsidP="00B84CF7">
            <w:pPr>
              <w:pStyle w:val="TAL"/>
            </w:pPr>
          </w:p>
        </w:tc>
      </w:tr>
      <w:tr w:rsidR="00C13E67" w:rsidRPr="00FB20BD" w14:paraId="2D428019" w14:textId="77777777" w:rsidTr="00947CED">
        <w:tc>
          <w:tcPr>
            <w:tcW w:w="4535" w:type="dxa"/>
            <w:tcBorders>
              <w:bottom w:val="nil"/>
            </w:tcBorders>
          </w:tcPr>
          <w:p w14:paraId="5A1AB477" w14:textId="77777777" w:rsidR="00C13E67" w:rsidRPr="00FB20BD" w:rsidRDefault="00C13E67" w:rsidP="00B84CF7">
            <w:pPr>
              <w:pStyle w:val="TAL"/>
            </w:pPr>
            <w:r w:rsidRPr="00FB20BD">
              <w:t xml:space="preserve">    dl-UL-TransmissionPeriodicity</w:t>
            </w:r>
          </w:p>
        </w:tc>
        <w:tc>
          <w:tcPr>
            <w:tcW w:w="2267" w:type="dxa"/>
          </w:tcPr>
          <w:p w14:paraId="4D8A2C9F" w14:textId="77777777" w:rsidR="00C13E67" w:rsidRPr="00FB20BD" w:rsidRDefault="00C13E67" w:rsidP="00B84CF7">
            <w:pPr>
              <w:pStyle w:val="TAL"/>
            </w:pPr>
            <w:r w:rsidRPr="00FB20BD">
              <w:t>ms5</w:t>
            </w:r>
          </w:p>
        </w:tc>
        <w:tc>
          <w:tcPr>
            <w:tcW w:w="1700" w:type="dxa"/>
          </w:tcPr>
          <w:p w14:paraId="48DE9F1C" w14:textId="77777777" w:rsidR="00C13E67" w:rsidRPr="00FB20BD" w:rsidRDefault="00C13E67" w:rsidP="00B84CF7">
            <w:pPr>
              <w:pStyle w:val="TAL"/>
            </w:pPr>
          </w:p>
        </w:tc>
        <w:tc>
          <w:tcPr>
            <w:tcW w:w="1245" w:type="dxa"/>
          </w:tcPr>
          <w:p w14:paraId="1F8ADCBA" w14:textId="77777777" w:rsidR="00C13E67" w:rsidRPr="00FB20BD" w:rsidRDefault="00C13E67" w:rsidP="00B84CF7">
            <w:pPr>
              <w:pStyle w:val="TAL"/>
            </w:pPr>
            <w:r w:rsidRPr="00FB20BD">
              <w:t>FR1</w:t>
            </w:r>
          </w:p>
        </w:tc>
      </w:tr>
      <w:tr w:rsidR="00C13E67" w:rsidRPr="00FB20BD" w14:paraId="633E75B1" w14:textId="77777777" w:rsidTr="00947CED">
        <w:tc>
          <w:tcPr>
            <w:tcW w:w="4535" w:type="dxa"/>
            <w:tcBorders>
              <w:top w:val="nil"/>
              <w:bottom w:val="single" w:sz="4" w:space="0" w:color="auto"/>
            </w:tcBorders>
          </w:tcPr>
          <w:p w14:paraId="6B38FF38" w14:textId="77777777" w:rsidR="00C13E67" w:rsidRPr="00FB20BD" w:rsidRDefault="00C13E67" w:rsidP="00B84CF7">
            <w:pPr>
              <w:pStyle w:val="TAL"/>
            </w:pPr>
          </w:p>
        </w:tc>
        <w:tc>
          <w:tcPr>
            <w:tcW w:w="2267" w:type="dxa"/>
          </w:tcPr>
          <w:p w14:paraId="04A3F3C5" w14:textId="77777777" w:rsidR="00C13E67" w:rsidRPr="00FB20BD" w:rsidRDefault="00C13E67" w:rsidP="00B84CF7">
            <w:pPr>
              <w:pStyle w:val="TAL"/>
            </w:pPr>
            <w:r w:rsidRPr="00FB20BD">
              <w:t>ms10</w:t>
            </w:r>
          </w:p>
        </w:tc>
        <w:tc>
          <w:tcPr>
            <w:tcW w:w="1700" w:type="dxa"/>
          </w:tcPr>
          <w:p w14:paraId="20CB79C0" w14:textId="77777777" w:rsidR="00C13E67" w:rsidRPr="00FB20BD" w:rsidRDefault="00C13E67" w:rsidP="00B84CF7">
            <w:pPr>
              <w:pStyle w:val="TAL"/>
            </w:pPr>
          </w:p>
        </w:tc>
        <w:tc>
          <w:tcPr>
            <w:tcW w:w="1245" w:type="dxa"/>
          </w:tcPr>
          <w:p w14:paraId="390A8288" w14:textId="77777777" w:rsidR="00C13E67" w:rsidRPr="00FB20BD" w:rsidRDefault="00C13E67" w:rsidP="00B84CF7">
            <w:pPr>
              <w:pStyle w:val="TAL"/>
            </w:pPr>
            <w:r w:rsidRPr="00FB20BD">
              <w:t>FR1_15kHz</w:t>
            </w:r>
          </w:p>
        </w:tc>
      </w:tr>
      <w:tr w:rsidR="00C13E67" w:rsidRPr="00FB20BD" w14:paraId="6CC6BFA8" w14:textId="77777777" w:rsidTr="00947CED">
        <w:tc>
          <w:tcPr>
            <w:tcW w:w="4535" w:type="dxa"/>
            <w:tcBorders>
              <w:bottom w:val="nil"/>
            </w:tcBorders>
          </w:tcPr>
          <w:p w14:paraId="6E3602C8" w14:textId="77777777" w:rsidR="00C13E67" w:rsidRPr="00FB20BD" w:rsidRDefault="00C13E67" w:rsidP="00B84CF7">
            <w:pPr>
              <w:pStyle w:val="TAL"/>
            </w:pPr>
            <w:r w:rsidRPr="00FB20BD">
              <w:t xml:space="preserve">    nrofDownlinkSlots</w:t>
            </w:r>
          </w:p>
        </w:tc>
        <w:tc>
          <w:tcPr>
            <w:tcW w:w="2267" w:type="dxa"/>
          </w:tcPr>
          <w:p w14:paraId="291599AF" w14:textId="77777777" w:rsidR="00C13E67" w:rsidRPr="00FB20BD" w:rsidRDefault="00C13E67" w:rsidP="00B84CF7">
            <w:pPr>
              <w:pStyle w:val="TAL"/>
            </w:pPr>
            <w:r w:rsidRPr="00FB20BD">
              <w:t>6</w:t>
            </w:r>
          </w:p>
        </w:tc>
        <w:tc>
          <w:tcPr>
            <w:tcW w:w="1700" w:type="dxa"/>
          </w:tcPr>
          <w:p w14:paraId="3CB59F1F" w14:textId="77777777" w:rsidR="00C13E67" w:rsidRPr="00FB20BD" w:rsidRDefault="00C13E67" w:rsidP="00B84CF7">
            <w:pPr>
              <w:pStyle w:val="TAL"/>
            </w:pPr>
          </w:p>
        </w:tc>
        <w:tc>
          <w:tcPr>
            <w:tcW w:w="1245" w:type="dxa"/>
          </w:tcPr>
          <w:p w14:paraId="1EA64C38" w14:textId="77777777" w:rsidR="00C13E67" w:rsidRPr="00FB20BD" w:rsidRDefault="00C13E67" w:rsidP="00B84CF7">
            <w:pPr>
              <w:pStyle w:val="TAL"/>
            </w:pPr>
            <w:r w:rsidRPr="00FB20BD">
              <w:t>FR1_15kHz</w:t>
            </w:r>
          </w:p>
        </w:tc>
      </w:tr>
      <w:tr w:rsidR="00C13E67" w:rsidRPr="00FB20BD" w14:paraId="3737F1A3" w14:textId="77777777" w:rsidTr="00947CED">
        <w:tc>
          <w:tcPr>
            <w:tcW w:w="4535" w:type="dxa"/>
            <w:tcBorders>
              <w:top w:val="nil"/>
              <w:bottom w:val="nil"/>
            </w:tcBorders>
          </w:tcPr>
          <w:p w14:paraId="1FB37C88" w14:textId="77777777" w:rsidR="00C13E67" w:rsidRPr="00FB20BD" w:rsidRDefault="00C13E67" w:rsidP="00B84CF7">
            <w:pPr>
              <w:pStyle w:val="TAL"/>
            </w:pPr>
          </w:p>
        </w:tc>
        <w:tc>
          <w:tcPr>
            <w:tcW w:w="2267" w:type="dxa"/>
          </w:tcPr>
          <w:p w14:paraId="43BD217B" w14:textId="77777777" w:rsidR="00C13E67" w:rsidRPr="00FB20BD" w:rsidRDefault="00C13E67" w:rsidP="00B84CF7">
            <w:pPr>
              <w:pStyle w:val="TAL"/>
            </w:pPr>
            <w:r w:rsidRPr="00FB20BD">
              <w:t>6</w:t>
            </w:r>
          </w:p>
        </w:tc>
        <w:tc>
          <w:tcPr>
            <w:tcW w:w="1700" w:type="dxa"/>
          </w:tcPr>
          <w:p w14:paraId="49BA4EBD" w14:textId="77777777" w:rsidR="00C13E67" w:rsidRPr="00FB20BD" w:rsidRDefault="00C13E67" w:rsidP="00B84CF7">
            <w:pPr>
              <w:pStyle w:val="TAL"/>
            </w:pPr>
          </w:p>
        </w:tc>
        <w:tc>
          <w:tcPr>
            <w:tcW w:w="1245" w:type="dxa"/>
          </w:tcPr>
          <w:p w14:paraId="0B6B8773" w14:textId="77777777" w:rsidR="00C13E67" w:rsidRPr="00FB20BD" w:rsidRDefault="00C13E67" w:rsidP="00B84CF7">
            <w:pPr>
              <w:pStyle w:val="TAL"/>
            </w:pPr>
            <w:r w:rsidRPr="00FB20BD">
              <w:t>FR1_30kHz</w:t>
            </w:r>
          </w:p>
        </w:tc>
      </w:tr>
      <w:tr w:rsidR="00C13E67" w:rsidRPr="00FB20BD" w14:paraId="07C404AC" w14:textId="77777777" w:rsidTr="00947CED">
        <w:tc>
          <w:tcPr>
            <w:tcW w:w="4535" w:type="dxa"/>
            <w:tcBorders>
              <w:top w:val="nil"/>
              <w:bottom w:val="single" w:sz="4" w:space="0" w:color="auto"/>
            </w:tcBorders>
          </w:tcPr>
          <w:p w14:paraId="783DD028" w14:textId="77777777" w:rsidR="00C13E67" w:rsidRPr="00FB20BD" w:rsidRDefault="00C13E67" w:rsidP="00B84CF7">
            <w:pPr>
              <w:pStyle w:val="TAL"/>
            </w:pPr>
          </w:p>
        </w:tc>
        <w:tc>
          <w:tcPr>
            <w:tcW w:w="2267" w:type="dxa"/>
          </w:tcPr>
          <w:p w14:paraId="7667757B" w14:textId="77777777" w:rsidR="00C13E67" w:rsidRPr="00FB20BD" w:rsidRDefault="00C13E67" w:rsidP="00B84CF7">
            <w:pPr>
              <w:pStyle w:val="TAL"/>
            </w:pPr>
            <w:r w:rsidRPr="00FB20BD">
              <w:t>14</w:t>
            </w:r>
          </w:p>
        </w:tc>
        <w:tc>
          <w:tcPr>
            <w:tcW w:w="1700" w:type="dxa"/>
          </w:tcPr>
          <w:p w14:paraId="7A12DFB3" w14:textId="77777777" w:rsidR="00C13E67" w:rsidRPr="00FB20BD" w:rsidRDefault="00C13E67" w:rsidP="00B84CF7">
            <w:pPr>
              <w:pStyle w:val="TAL"/>
            </w:pPr>
          </w:p>
        </w:tc>
        <w:tc>
          <w:tcPr>
            <w:tcW w:w="1245" w:type="dxa"/>
          </w:tcPr>
          <w:p w14:paraId="411CC525" w14:textId="77777777" w:rsidR="00C13E67" w:rsidRPr="00FB20BD" w:rsidRDefault="00C13E67" w:rsidP="00B84CF7">
            <w:pPr>
              <w:pStyle w:val="TAL"/>
            </w:pPr>
            <w:r w:rsidRPr="00FB20BD">
              <w:t>FR1_60kHz</w:t>
            </w:r>
          </w:p>
        </w:tc>
      </w:tr>
      <w:tr w:rsidR="00C13E67" w:rsidRPr="00FB20BD" w14:paraId="704603C5" w14:textId="77777777" w:rsidTr="00947CED">
        <w:tc>
          <w:tcPr>
            <w:tcW w:w="4535" w:type="dxa"/>
            <w:tcBorders>
              <w:bottom w:val="nil"/>
            </w:tcBorders>
          </w:tcPr>
          <w:p w14:paraId="05F3E100" w14:textId="77777777" w:rsidR="00C13E67" w:rsidRPr="00FB20BD" w:rsidRDefault="00C13E67" w:rsidP="00B84CF7">
            <w:pPr>
              <w:pStyle w:val="TAL"/>
            </w:pPr>
            <w:r w:rsidRPr="00FB20BD">
              <w:t xml:space="preserve">    nrofDownlinkSymbols</w:t>
            </w:r>
          </w:p>
        </w:tc>
        <w:tc>
          <w:tcPr>
            <w:tcW w:w="2267" w:type="dxa"/>
          </w:tcPr>
          <w:p w14:paraId="780B7E69" w14:textId="77777777" w:rsidR="00C13E67" w:rsidRPr="00FB20BD" w:rsidRDefault="00C13E67" w:rsidP="00B84CF7">
            <w:pPr>
              <w:pStyle w:val="TAL"/>
            </w:pPr>
            <w:r w:rsidRPr="00FB20BD">
              <w:t>10</w:t>
            </w:r>
          </w:p>
        </w:tc>
        <w:tc>
          <w:tcPr>
            <w:tcW w:w="1700" w:type="dxa"/>
          </w:tcPr>
          <w:p w14:paraId="6BFD71EF" w14:textId="77777777" w:rsidR="00C13E67" w:rsidRPr="00FB20BD" w:rsidRDefault="00C13E67" w:rsidP="00B84CF7">
            <w:pPr>
              <w:pStyle w:val="TAL"/>
            </w:pPr>
          </w:p>
        </w:tc>
        <w:tc>
          <w:tcPr>
            <w:tcW w:w="1245" w:type="dxa"/>
          </w:tcPr>
          <w:p w14:paraId="7508DE53" w14:textId="77777777" w:rsidR="00C13E67" w:rsidRPr="00FB20BD" w:rsidRDefault="00C13E67" w:rsidP="00B84CF7">
            <w:pPr>
              <w:pStyle w:val="TAL"/>
            </w:pPr>
            <w:r w:rsidRPr="00FB20BD">
              <w:t>FR1_15kHz</w:t>
            </w:r>
          </w:p>
        </w:tc>
      </w:tr>
      <w:tr w:rsidR="00C13E67" w:rsidRPr="00FB20BD" w14:paraId="7A5FD206" w14:textId="77777777" w:rsidTr="00947CED">
        <w:trPr>
          <w:trHeight w:val="60"/>
        </w:trPr>
        <w:tc>
          <w:tcPr>
            <w:tcW w:w="4535" w:type="dxa"/>
            <w:tcBorders>
              <w:top w:val="nil"/>
              <w:bottom w:val="nil"/>
            </w:tcBorders>
          </w:tcPr>
          <w:p w14:paraId="490B92E1" w14:textId="77777777" w:rsidR="00C13E67" w:rsidRPr="00FB20BD" w:rsidRDefault="00C13E67" w:rsidP="00B84CF7">
            <w:pPr>
              <w:pStyle w:val="TAL"/>
            </w:pPr>
          </w:p>
        </w:tc>
        <w:tc>
          <w:tcPr>
            <w:tcW w:w="2267" w:type="dxa"/>
          </w:tcPr>
          <w:p w14:paraId="5C0E9462" w14:textId="77777777" w:rsidR="00C13E67" w:rsidRPr="00FB20BD" w:rsidRDefault="00C13E67" w:rsidP="00B84CF7">
            <w:pPr>
              <w:pStyle w:val="TAL"/>
            </w:pPr>
            <w:r w:rsidRPr="00FB20BD">
              <w:t>6</w:t>
            </w:r>
          </w:p>
        </w:tc>
        <w:tc>
          <w:tcPr>
            <w:tcW w:w="1700" w:type="dxa"/>
          </w:tcPr>
          <w:p w14:paraId="365F5ADB" w14:textId="77777777" w:rsidR="00C13E67" w:rsidRPr="00FB20BD" w:rsidRDefault="00C13E67" w:rsidP="00B84CF7">
            <w:pPr>
              <w:pStyle w:val="TAL"/>
            </w:pPr>
          </w:p>
        </w:tc>
        <w:tc>
          <w:tcPr>
            <w:tcW w:w="1245" w:type="dxa"/>
          </w:tcPr>
          <w:p w14:paraId="032D4294" w14:textId="77777777" w:rsidR="00C13E67" w:rsidRPr="00FB20BD" w:rsidRDefault="00C13E67" w:rsidP="00B84CF7">
            <w:pPr>
              <w:pStyle w:val="TAL"/>
            </w:pPr>
            <w:r w:rsidRPr="00FB20BD">
              <w:t>FR1_30kHz</w:t>
            </w:r>
          </w:p>
        </w:tc>
      </w:tr>
      <w:tr w:rsidR="00C13E67" w:rsidRPr="00FB20BD" w14:paraId="7AA17E28" w14:textId="77777777" w:rsidTr="00947CED">
        <w:tc>
          <w:tcPr>
            <w:tcW w:w="4535" w:type="dxa"/>
            <w:tcBorders>
              <w:top w:val="nil"/>
              <w:bottom w:val="single" w:sz="4" w:space="0" w:color="auto"/>
            </w:tcBorders>
          </w:tcPr>
          <w:p w14:paraId="49091B1B" w14:textId="77777777" w:rsidR="00C13E67" w:rsidRPr="00FB20BD" w:rsidRDefault="00C13E67" w:rsidP="00B84CF7">
            <w:pPr>
              <w:pStyle w:val="TAL"/>
            </w:pPr>
          </w:p>
        </w:tc>
        <w:tc>
          <w:tcPr>
            <w:tcW w:w="2267" w:type="dxa"/>
          </w:tcPr>
          <w:p w14:paraId="7D61AD00" w14:textId="77777777" w:rsidR="00C13E67" w:rsidRPr="00FB20BD" w:rsidRDefault="00C13E67" w:rsidP="00B84CF7">
            <w:pPr>
              <w:pStyle w:val="TAL"/>
            </w:pPr>
            <w:r w:rsidRPr="00FB20BD">
              <w:t>12</w:t>
            </w:r>
          </w:p>
        </w:tc>
        <w:tc>
          <w:tcPr>
            <w:tcW w:w="1700" w:type="dxa"/>
          </w:tcPr>
          <w:p w14:paraId="2736E32B" w14:textId="77777777" w:rsidR="00C13E67" w:rsidRPr="00FB20BD" w:rsidRDefault="00C13E67" w:rsidP="00B84CF7">
            <w:pPr>
              <w:pStyle w:val="TAL"/>
            </w:pPr>
          </w:p>
        </w:tc>
        <w:tc>
          <w:tcPr>
            <w:tcW w:w="1245" w:type="dxa"/>
          </w:tcPr>
          <w:p w14:paraId="7FB5C05C" w14:textId="77777777" w:rsidR="00C13E67" w:rsidRPr="00FB20BD" w:rsidRDefault="00C13E67" w:rsidP="00B84CF7">
            <w:pPr>
              <w:pStyle w:val="TAL"/>
            </w:pPr>
            <w:r w:rsidRPr="00FB20BD">
              <w:t>FR1_60kHz</w:t>
            </w:r>
          </w:p>
        </w:tc>
      </w:tr>
      <w:tr w:rsidR="00C13E67" w:rsidRPr="00FB20BD" w14:paraId="7C29E062" w14:textId="77777777" w:rsidTr="00947CED">
        <w:tc>
          <w:tcPr>
            <w:tcW w:w="4535" w:type="dxa"/>
            <w:tcBorders>
              <w:bottom w:val="nil"/>
            </w:tcBorders>
          </w:tcPr>
          <w:p w14:paraId="2071C4BC" w14:textId="77777777" w:rsidR="00C13E67" w:rsidRPr="00FB20BD" w:rsidRDefault="00C13E67" w:rsidP="00B84CF7">
            <w:pPr>
              <w:pStyle w:val="TAL"/>
            </w:pPr>
            <w:r w:rsidRPr="00FB20BD">
              <w:t xml:space="preserve">    nrofUplinkSlots</w:t>
            </w:r>
          </w:p>
        </w:tc>
        <w:tc>
          <w:tcPr>
            <w:tcW w:w="2267" w:type="dxa"/>
          </w:tcPr>
          <w:p w14:paraId="4795320B" w14:textId="77777777" w:rsidR="00C13E67" w:rsidRPr="00FB20BD" w:rsidRDefault="00C13E67" w:rsidP="00B84CF7">
            <w:pPr>
              <w:pStyle w:val="TAL"/>
            </w:pPr>
            <w:r w:rsidRPr="00FB20BD">
              <w:t>3</w:t>
            </w:r>
          </w:p>
        </w:tc>
        <w:tc>
          <w:tcPr>
            <w:tcW w:w="1700" w:type="dxa"/>
          </w:tcPr>
          <w:p w14:paraId="41ADB05B" w14:textId="77777777" w:rsidR="00C13E67" w:rsidRPr="00FB20BD" w:rsidRDefault="00C13E67" w:rsidP="00B84CF7">
            <w:pPr>
              <w:pStyle w:val="TAL"/>
            </w:pPr>
          </w:p>
        </w:tc>
        <w:tc>
          <w:tcPr>
            <w:tcW w:w="1245" w:type="dxa"/>
          </w:tcPr>
          <w:p w14:paraId="3F535D2A" w14:textId="77777777" w:rsidR="00C13E67" w:rsidRPr="00FB20BD" w:rsidRDefault="00C13E67" w:rsidP="00B84CF7">
            <w:pPr>
              <w:pStyle w:val="TAL"/>
            </w:pPr>
            <w:r w:rsidRPr="00FB20BD">
              <w:t>FR1_15kHz,FR1_30kHz</w:t>
            </w:r>
          </w:p>
        </w:tc>
      </w:tr>
      <w:tr w:rsidR="00C13E67" w:rsidRPr="00FB20BD" w14:paraId="797EA45C" w14:textId="77777777" w:rsidTr="00947CED">
        <w:tc>
          <w:tcPr>
            <w:tcW w:w="4535" w:type="dxa"/>
            <w:tcBorders>
              <w:top w:val="nil"/>
              <w:bottom w:val="single" w:sz="4" w:space="0" w:color="auto"/>
            </w:tcBorders>
          </w:tcPr>
          <w:p w14:paraId="6D91FE6B" w14:textId="77777777" w:rsidR="00C13E67" w:rsidRPr="00FB20BD" w:rsidRDefault="00C13E67" w:rsidP="00B84CF7">
            <w:pPr>
              <w:pStyle w:val="TAL"/>
            </w:pPr>
          </w:p>
        </w:tc>
        <w:tc>
          <w:tcPr>
            <w:tcW w:w="2267" w:type="dxa"/>
          </w:tcPr>
          <w:p w14:paraId="14DA4197" w14:textId="77777777" w:rsidR="00C13E67" w:rsidRPr="00FB20BD" w:rsidRDefault="00C13E67" w:rsidP="00B84CF7">
            <w:pPr>
              <w:pStyle w:val="TAL"/>
            </w:pPr>
            <w:r w:rsidRPr="00FB20BD">
              <w:t>4</w:t>
            </w:r>
          </w:p>
        </w:tc>
        <w:tc>
          <w:tcPr>
            <w:tcW w:w="1700" w:type="dxa"/>
          </w:tcPr>
          <w:p w14:paraId="1412F4EE" w14:textId="77777777" w:rsidR="00C13E67" w:rsidRPr="00FB20BD" w:rsidRDefault="00C13E67" w:rsidP="00B84CF7">
            <w:pPr>
              <w:pStyle w:val="TAL"/>
            </w:pPr>
          </w:p>
        </w:tc>
        <w:tc>
          <w:tcPr>
            <w:tcW w:w="1245" w:type="dxa"/>
          </w:tcPr>
          <w:p w14:paraId="364B1558" w14:textId="77777777" w:rsidR="00C13E67" w:rsidRPr="00FB20BD" w:rsidRDefault="00C13E67" w:rsidP="00B84CF7">
            <w:pPr>
              <w:pStyle w:val="TAL"/>
            </w:pPr>
            <w:r w:rsidRPr="00FB20BD">
              <w:t>FR1_60kHz</w:t>
            </w:r>
          </w:p>
        </w:tc>
      </w:tr>
      <w:tr w:rsidR="00C13E67" w:rsidRPr="00FB20BD" w14:paraId="3267A0B0" w14:textId="77777777" w:rsidTr="00947CED">
        <w:tc>
          <w:tcPr>
            <w:tcW w:w="4535" w:type="dxa"/>
            <w:tcBorders>
              <w:bottom w:val="nil"/>
            </w:tcBorders>
          </w:tcPr>
          <w:p w14:paraId="0A7463FF" w14:textId="77777777" w:rsidR="00C13E67" w:rsidRPr="00FB20BD" w:rsidRDefault="00C13E67" w:rsidP="00B84CF7">
            <w:pPr>
              <w:pStyle w:val="TAL"/>
            </w:pPr>
            <w:r w:rsidRPr="00FB20BD">
              <w:t xml:space="preserve">    nrofUplinkSymbols</w:t>
            </w:r>
          </w:p>
        </w:tc>
        <w:tc>
          <w:tcPr>
            <w:tcW w:w="2267" w:type="dxa"/>
          </w:tcPr>
          <w:p w14:paraId="2E2CE9CE" w14:textId="77777777" w:rsidR="00C13E67" w:rsidRPr="00FB20BD" w:rsidRDefault="00C13E67" w:rsidP="00B84CF7">
            <w:pPr>
              <w:pStyle w:val="TAL"/>
            </w:pPr>
            <w:r w:rsidRPr="00FB20BD">
              <w:t>4</w:t>
            </w:r>
          </w:p>
        </w:tc>
        <w:tc>
          <w:tcPr>
            <w:tcW w:w="1700" w:type="dxa"/>
          </w:tcPr>
          <w:p w14:paraId="0C125835" w14:textId="77777777" w:rsidR="00C13E67" w:rsidRPr="00FB20BD" w:rsidRDefault="00C13E67" w:rsidP="00B84CF7">
            <w:pPr>
              <w:pStyle w:val="TAL"/>
            </w:pPr>
          </w:p>
        </w:tc>
        <w:tc>
          <w:tcPr>
            <w:tcW w:w="1245" w:type="dxa"/>
          </w:tcPr>
          <w:p w14:paraId="36CEB0F6" w14:textId="77777777" w:rsidR="00C13E67" w:rsidRPr="00FB20BD" w:rsidRDefault="00C13E67" w:rsidP="00B84CF7">
            <w:pPr>
              <w:pStyle w:val="TAL"/>
            </w:pPr>
            <w:r w:rsidRPr="00FB20BD">
              <w:t>FR1_30kHz</w:t>
            </w:r>
          </w:p>
        </w:tc>
      </w:tr>
      <w:tr w:rsidR="00C13E67" w:rsidRPr="00FB20BD" w14:paraId="2661F036" w14:textId="77777777" w:rsidTr="00947CED">
        <w:tc>
          <w:tcPr>
            <w:tcW w:w="4535" w:type="dxa"/>
            <w:tcBorders>
              <w:top w:val="nil"/>
              <w:bottom w:val="nil"/>
            </w:tcBorders>
          </w:tcPr>
          <w:p w14:paraId="4C8C592D" w14:textId="77777777" w:rsidR="00C13E67" w:rsidRPr="00FB20BD" w:rsidRDefault="00C13E67" w:rsidP="00B84CF7">
            <w:pPr>
              <w:pStyle w:val="TAL"/>
            </w:pPr>
          </w:p>
        </w:tc>
        <w:tc>
          <w:tcPr>
            <w:tcW w:w="2267" w:type="dxa"/>
          </w:tcPr>
          <w:p w14:paraId="3F45FA00" w14:textId="77777777" w:rsidR="00C13E67" w:rsidRPr="00FB20BD" w:rsidRDefault="00C13E67" w:rsidP="00B84CF7">
            <w:pPr>
              <w:pStyle w:val="TAL"/>
            </w:pPr>
            <w:r w:rsidRPr="00FB20BD">
              <w:t>2</w:t>
            </w:r>
          </w:p>
        </w:tc>
        <w:tc>
          <w:tcPr>
            <w:tcW w:w="1700" w:type="dxa"/>
          </w:tcPr>
          <w:p w14:paraId="7A94A5FE" w14:textId="77777777" w:rsidR="00C13E67" w:rsidRPr="00FB20BD" w:rsidRDefault="00C13E67" w:rsidP="00B84CF7">
            <w:pPr>
              <w:pStyle w:val="TAL"/>
            </w:pPr>
          </w:p>
        </w:tc>
        <w:tc>
          <w:tcPr>
            <w:tcW w:w="1245" w:type="dxa"/>
          </w:tcPr>
          <w:p w14:paraId="33B0F2DE" w14:textId="77777777" w:rsidR="00C13E67" w:rsidRPr="00FB20BD" w:rsidRDefault="00C13E67" w:rsidP="00B84CF7">
            <w:pPr>
              <w:pStyle w:val="TAL"/>
            </w:pPr>
            <w:r w:rsidRPr="00FB20BD">
              <w:t>FR1_15kHz,</w:t>
            </w:r>
          </w:p>
        </w:tc>
      </w:tr>
      <w:tr w:rsidR="00C13E67" w:rsidRPr="00FB20BD" w14:paraId="44E2EF0A" w14:textId="77777777" w:rsidTr="00947CED">
        <w:tc>
          <w:tcPr>
            <w:tcW w:w="4535" w:type="dxa"/>
            <w:tcBorders>
              <w:top w:val="nil"/>
              <w:bottom w:val="nil"/>
            </w:tcBorders>
          </w:tcPr>
          <w:p w14:paraId="16491EFD" w14:textId="77777777" w:rsidR="00C13E67" w:rsidRPr="00FB20BD" w:rsidRDefault="00C13E67" w:rsidP="00B84CF7">
            <w:pPr>
              <w:pStyle w:val="TAL"/>
            </w:pPr>
          </w:p>
        </w:tc>
        <w:tc>
          <w:tcPr>
            <w:tcW w:w="2267" w:type="dxa"/>
          </w:tcPr>
          <w:p w14:paraId="0E367B72" w14:textId="77777777" w:rsidR="00C13E67" w:rsidRPr="00FB20BD" w:rsidRDefault="00C13E67" w:rsidP="00B84CF7">
            <w:pPr>
              <w:pStyle w:val="TAL"/>
            </w:pPr>
            <w:r w:rsidRPr="00FB20BD">
              <w:t>8</w:t>
            </w:r>
          </w:p>
        </w:tc>
        <w:tc>
          <w:tcPr>
            <w:tcW w:w="1700" w:type="dxa"/>
          </w:tcPr>
          <w:p w14:paraId="5B2A8C58" w14:textId="77777777" w:rsidR="00C13E67" w:rsidRPr="00FB20BD" w:rsidRDefault="00C13E67" w:rsidP="00B84CF7">
            <w:pPr>
              <w:pStyle w:val="TAL"/>
            </w:pPr>
          </w:p>
        </w:tc>
        <w:tc>
          <w:tcPr>
            <w:tcW w:w="1245" w:type="dxa"/>
          </w:tcPr>
          <w:p w14:paraId="0A56F433" w14:textId="77777777" w:rsidR="00C13E67" w:rsidRPr="00FB20BD" w:rsidRDefault="00C13E67" w:rsidP="00B84CF7">
            <w:pPr>
              <w:pStyle w:val="TAL"/>
            </w:pPr>
            <w:r w:rsidRPr="00FB20BD">
              <w:t>FR1_60kHz</w:t>
            </w:r>
          </w:p>
        </w:tc>
      </w:tr>
      <w:tr w:rsidR="00C13E67" w:rsidRPr="00FB20BD" w14:paraId="7122C71D" w14:textId="77777777" w:rsidTr="00947CED">
        <w:tc>
          <w:tcPr>
            <w:tcW w:w="4535" w:type="dxa"/>
            <w:tcBorders>
              <w:top w:val="nil"/>
            </w:tcBorders>
          </w:tcPr>
          <w:p w14:paraId="50F93A68" w14:textId="77777777" w:rsidR="00C13E67" w:rsidRPr="00FB20BD" w:rsidRDefault="00C13E67" w:rsidP="00B84CF7">
            <w:pPr>
              <w:pStyle w:val="TAL"/>
            </w:pPr>
          </w:p>
        </w:tc>
        <w:tc>
          <w:tcPr>
            <w:tcW w:w="2267" w:type="dxa"/>
          </w:tcPr>
          <w:p w14:paraId="04429794" w14:textId="77777777" w:rsidR="00C13E67" w:rsidRPr="00FB20BD" w:rsidRDefault="00C13E67" w:rsidP="00B84CF7">
            <w:pPr>
              <w:pStyle w:val="TAL"/>
            </w:pPr>
          </w:p>
        </w:tc>
        <w:tc>
          <w:tcPr>
            <w:tcW w:w="1700" w:type="dxa"/>
          </w:tcPr>
          <w:p w14:paraId="09BDBC8B" w14:textId="77777777" w:rsidR="00C13E67" w:rsidRPr="00FB20BD" w:rsidRDefault="00C13E67" w:rsidP="00B84CF7">
            <w:pPr>
              <w:pStyle w:val="TAL"/>
            </w:pPr>
          </w:p>
        </w:tc>
        <w:tc>
          <w:tcPr>
            <w:tcW w:w="1245" w:type="dxa"/>
          </w:tcPr>
          <w:p w14:paraId="4EF6E7AD" w14:textId="77777777" w:rsidR="00C13E67" w:rsidRPr="00FB20BD" w:rsidRDefault="00C13E67" w:rsidP="00B84CF7">
            <w:pPr>
              <w:pStyle w:val="TAL"/>
            </w:pPr>
          </w:p>
        </w:tc>
      </w:tr>
      <w:tr w:rsidR="00C13E67" w:rsidRPr="00FB20BD" w14:paraId="6CDC33EC" w14:textId="77777777" w:rsidTr="00EF6B6C">
        <w:tc>
          <w:tcPr>
            <w:tcW w:w="4535" w:type="dxa"/>
          </w:tcPr>
          <w:p w14:paraId="5E3D999F" w14:textId="77777777" w:rsidR="00C13E67" w:rsidRPr="00FB20BD" w:rsidRDefault="00C13E67" w:rsidP="00B84CF7">
            <w:pPr>
              <w:pStyle w:val="TAL"/>
            </w:pPr>
            <w:r w:rsidRPr="00FB20BD">
              <w:t xml:space="preserve">  }</w:t>
            </w:r>
          </w:p>
        </w:tc>
        <w:tc>
          <w:tcPr>
            <w:tcW w:w="2267" w:type="dxa"/>
          </w:tcPr>
          <w:p w14:paraId="7C3B4CCA" w14:textId="77777777" w:rsidR="00C13E67" w:rsidRPr="00FB20BD" w:rsidRDefault="00C13E67" w:rsidP="00B84CF7">
            <w:pPr>
              <w:pStyle w:val="TAL"/>
            </w:pPr>
          </w:p>
        </w:tc>
        <w:tc>
          <w:tcPr>
            <w:tcW w:w="1700" w:type="dxa"/>
          </w:tcPr>
          <w:p w14:paraId="09FDCE08" w14:textId="77777777" w:rsidR="00C13E67" w:rsidRPr="00FB20BD" w:rsidRDefault="00C13E67" w:rsidP="00B84CF7">
            <w:pPr>
              <w:pStyle w:val="TAL"/>
            </w:pPr>
          </w:p>
        </w:tc>
        <w:tc>
          <w:tcPr>
            <w:tcW w:w="1245" w:type="dxa"/>
          </w:tcPr>
          <w:p w14:paraId="68D5CB11" w14:textId="77777777" w:rsidR="00C13E67" w:rsidRPr="00FB20BD" w:rsidRDefault="00C13E67" w:rsidP="00B84CF7">
            <w:pPr>
              <w:pStyle w:val="TAL"/>
            </w:pPr>
          </w:p>
        </w:tc>
      </w:tr>
      <w:tr w:rsidR="00C13E67" w:rsidRPr="00FB20BD" w14:paraId="47DB7C4B" w14:textId="77777777" w:rsidTr="00EF6B6C">
        <w:tc>
          <w:tcPr>
            <w:tcW w:w="4535" w:type="dxa"/>
          </w:tcPr>
          <w:p w14:paraId="56C0E263" w14:textId="77777777" w:rsidR="00C13E67" w:rsidRPr="00FB20BD" w:rsidRDefault="00C13E67" w:rsidP="00B84CF7">
            <w:pPr>
              <w:pStyle w:val="TAL"/>
            </w:pPr>
            <w:r w:rsidRPr="00FB20BD">
              <w:t xml:space="preserve">  pattern2</w:t>
            </w:r>
          </w:p>
        </w:tc>
        <w:tc>
          <w:tcPr>
            <w:tcW w:w="2267" w:type="dxa"/>
          </w:tcPr>
          <w:p w14:paraId="40B9E155" w14:textId="77777777" w:rsidR="00C13E67" w:rsidRPr="00FB20BD" w:rsidRDefault="00C13E67" w:rsidP="00B84CF7">
            <w:pPr>
              <w:pStyle w:val="TAL"/>
            </w:pPr>
            <w:r w:rsidRPr="00FB20BD">
              <w:t>Not present</w:t>
            </w:r>
          </w:p>
        </w:tc>
        <w:tc>
          <w:tcPr>
            <w:tcW w:w="1700" w:type="dxa"/>
          </w:tcPr>
          <w:p w14:paraId="36064CE6" w14:textId="77777777" w:rsidR="00C13E67" w:rsidRPr="00FB20BD" w:rsidRDefault="00C13E67" w:rsidP="00B84CF7">
            <w:pPr>
              <w:pStyle w:val="TAL"/>
            </w:pPr>
          </w:p>
        </w:tc>
        <w:tc>
          <w:tcPr>
            <w:tcW w:w="1245" w:type="dxa"/>
          </w:tcPr>
          <w:p w14:paraId="2AC0F749" w14:textId="77777777" w:rsidR="00C13E67" w:rsidRPr="00FB20BD" w:rsidRDefault="00C13E67" w:rsidP="00B84CF7">
            <w:pPr>
              <w:pStyle w:val="TAL"/>
            </w:pPr>
          </w:p>
        </w:tc>
      </w:tr>
      <w:tr w:rsidR="00C13E67" w:rsidRPr="00FB20BD" w14:paraId="61BB3B5E" w14:textId="77777777" w:rsidTr="00EF6B6C">
        <w:tc>
          <w:tcPr>
            <w:tcW w:w="4535" w:type="dxa"/>
            <w:tcBorders>
              <w:bottom w:val="single" w:sz="4" w:space="0" w:color="auto"/>
            </w:tcBorders>
          </w:tcPr>
          <w:p w14:paraId="4A3C1BBE" w14:textId="77777777" w:rsidR="00C13E67" w:rsidRPr="00FB20BD" w:rsidRDefault="00C13E67" w:rsidP="00B84CF7">
            <w:pPr>
              <w:pStyle w:val="TAL"/>
            </w:pPr>
            <w:r w:rsidRPr="00FB20BD">
              <w:t>}</w:t>
            </w:r>
          </w:p>
        </w:tc>
        <w:tc>
          <w:tcPr>
            <w:tcW w:w="2267" w:type="dxa"/>
          </w:tcPr>
          <w:p w14:paraId="7F012156" w14:textId="77777777" w:rsidR="00C13E67" w:rsidRPr="00FB20BD" w:rsidRDefault="00C13E67" w:rsidP="00B84CF7">
            <w:pPr>
              <w:pStyle w:val="TAL"/>
            </w:pPr>
          </w:p>
        </w:tc>
        <w:tc>
          <w:tcPr>
            <w:tcW w:w="1700" w:type="dxa"/>
          </w:tcPr>
          <w:p w14:paraId="6968CDDC" w14:textId="77777777" w:rsidR="00C13E67" w:rsidRPr="00FB20BD" w:rsidRDefault="00C13E67" w:rsidP="00B84CF7">
            <w:pPr>
              <w:pStyle w:val="TAL"/>
            </w:pPr>
          </w:p>
        </w:tc>
        <w:tc>
          <w:tcPr>
            <w:tcW w:w="1245" w:type="dxa"/>
          </w:tcPr>
          <w:p w14:paraId="74AE673B" w14:textId="77777777" w:rsidR="00C13E67" w:rsidRPr="00FB20BD" w:rsidRDefault="00C13E67" w:rsidP="00B84CF7">
            <w:pPr>
              <w:pStyle w:val="TAL"/>
            </w:pPr>
          </w:p>
        </w:tc>
      </w:tr>
    </w:tbl>
    <w:p w14:paraId="50898CA5" w14:textId="66E16594" w:rsidR="004E00EE" w:rsidRPr="00FB20BD" w:rsidRDefault="004E00EE" w:rsidP="00B84CF7">
      <w:pPr>
        <w:rPr>
          <w:lang w:eastAsia="zh-CN"/>
        </w:rPr>
      </w:pPr>
    </w:p>
    <w:p w14:paraId="47FE1D54" w14:textId="77777777" w:rsidR="004E00EE" w:rsidRPr="00FB20BD" w:rsidRDefault="004E00EE" w:rsidP="004E00EE">
      <w:pPr>
        <w:pStyle w:val="H6"/>
      </w:pPr>
      <w:r w:rsidRPr="00FB20BD">
        <w:t>6.4.2.1a.5</w:t>
      </w:r>
      <w:r w:rsidRPr="00FB20BD">
        <w:tab/>
        <w:t>Test requirement</w:t>
      </w:r>
    </w:p>
    <w:p w14:paraId="7AB7F8E7" w14:textId="77777777" w:rsidR="004E00EE" w:rsidRPr="00FB20BD" w:rsidRDefault="004E00EE" w:rsidP="00B84CF7">
      <w:r w:rsidRPr="00FB20BD">
        <w:t xml:space="preserve">The </w:t>
      </w:r>
      <w:r w:rsidRPr="00FB20BD">
        <w:rPr>
          <w:lang w:eastAsia="zh-CN"/>
        </w:rPr>
        <w:t xml:space="preserve">PUSCH </w:t>
      </w:r>
      <w:r w:rsidRPr="00FB20BD">
        <w:t>EVM, derived in Annex E.4.2, shall not exceed the values in Table 6.4.2.1a.5-1.</w:t>
      </w:r>
    </w:p>
    <w:p w14:paraId="7ED4AA81" w14:textId="77777777" w:rsidR="004E00EE" w:rsidRPr="00FB20BD" w:rsidRDefault="004E00EE" w:rsidP="00B84CF7">
      <w:pPr>
        <w:rPr>
          <w:lang w:eastAsia="zh-CN"/>
        </w:rPr>
      </w:pPr>
      <w:r w:rsidRPr="00FB20BD">
        <w:t xml:space="preserve">The </w:t>
      </w:r>
      <w:r w:rsidRPr="00FB20BD">
        <w:rPr>
          <w:lang w:eastAsia="zh-CN"/>
        </w:rPr>
        <w:t>PUSCH</w:t>
      </w:r>
      <w:r w:rsidRPr="00FB20BD">
        <w:rPr>
          <w:position w:val="-6"/>
        </w:rPr>
        <w:object w:dxaOrig="1020" w:dyaOrig="340" w14:anchorId="2A4C49F9">
          <v:shape id="_x0000_i1037" type="#_x0000_t75" style="width:50.5pt;height:17.5pt" o:ole="">
            <v:imagedata r:id="rId37" o:title=""/>
          </v:shape>
          <o:OLEObject Type="Embed" ProgID="Equation.3" ShapeID="_x0000_i1037" DrawAspect="Content" ObjectID="_1781609928" r:id="rId42"/>
        </w:object>
      </w:r>
      <w:r w:rsidRPr="00FB20BD">
        <w:t>,</w:t>
      </w:r>
      <w:r w:rsidRPr="00FB20BD">
        <w:rPr>
          <w:lang w:eastAsia="zh-CN"/>
        </w:rPr>
        <w:t xml:space="preserve"> </w:t>
      </w:r>
      <w:r w:rsidRPr="00FB20BD">
        <w:t>derived in Annex E.4.6.2</w:t>
      </w:r>
      <w:r w:rsidRPr="00FB20BD">
        <w:rPr>
          <w:lang w:eastAsia="zh-CN"/>
        </w:rPr>
        <w:t>,</w:t>
      </w:r>
      <w:r w:rsidRPr="00FB20BD">
        <w:t xml:space="preserve"> shall not exceed the values in Table 6.4.2.1a.5-1 </w:t>
      </w:r>
      <w:r w:rsidRPr="00FB20BD">
        <w:rPr>
          <w:lang w:eastAsia="zh-CN"/>
        </w:rPr>
        <w:t>when embedded with data symbols of the respective modulation scheme</w:t>
      </w:r>
      <w:r w:rsidRPr="00FB20BD">
        <w:t>.</w:t>
      </w:r>
    </w:p>
    <w:p w14:paraId="3F9E08FB" w14:textId="77777777" w:rsidR="004E00EE" w:rsidRPr="00FB20BD" w:rsidRDefault="004E00EE" w:rsidP="00B84CF7">
      <w:pPr>
        <w:pStyle w:val="TH"/>
        <w:rPr>
          <w:lang w:eastAsia="zh-CN"/>
        </w:rPr>
      </w:pPr>
      <w:r w:rsidRPr="00FB20BD">
        <w:t>Table 6.4.2.1a.5-1: Test requirements for Error Vector Magnitude</w:t>
      </w:r>
    </w:p>
    <w:tbl>
      <w:tblPr>
        <w:tblW w:w="7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3332"/>
      </w:tblGrid>
      <w:tr w:rsidR="004E00EE" w:rsidRPr="00FB20BD" w14:paraId="537B2168" w14:textId="77777777" w:rsidTr="00EF6B6C">
        <w:trPr>
          <w:jc w:val="center"/>
        </w:trPr>
        <w:tc>
          <w:tcPr>
            <w:tcW w:w="3256" w:type="dxa"/>
          </w:tcPr>
          <w:p w14:paraId="2CCB513D" w14:textId="77777777" w:rsidR="004E00EE" w:rsidRPr="00FB20BD" w:rsidRDefault="004E00EE" w:rsidP="00B84CF7">
            <w:pPr>
              <w:pStyle w:val="TAH"/>
            </w:pPr>
            <w:r w:rsidRPr="00FB20BD">
              <w:br w:type="page"/>
              <w:t>Parameter</w:t>
            </w:r>
          </w:p>
        </w:tc>
        <w:tc>
          <w:tcPr>
            <w:tcW w:w="1135" w:type="dxa"/>
          </w:tcPr>
          <w:p w14:paraId="0EF852A7" w14:textId="77777777" w:rsidR="004E00EE" w:rsidRPr="00FB20BD" w:rsidRDefault="004E00EE" w:rsidP="00B84CF7">
            <w:pPr>
              <w:pStyle w:val="TAH"/>
            </w:pPr>
            <w:r w:rsidRPr="00FB20BD">
              <w:t>Unit</w:t>
            </w:r>
          </w:p>
        </w:tc>
        <w:tc>
          <w:tcPr>
            <w:tcW w:w="3332" w:type="dxa"/>
          </w:tcPr>
          <w:p w14:paraId="67877AB3" w14:textId="77777777" w:rsidR="004E00EE" w:rsidRPr="00FB20BD" w:rsidRDefault="004E00EE" w:rsidP="00B84CF7">
            <w:pPr>
              <w:pStyle w:val="TAH"/>
            </w:pPr>
            <w:r w:rsidRPr="00FB20BD">
              <w:t>Average EVM Level</w:t>
            </w:r>
          </w:p>
        </w:tc>
      </w:tr>
      <w:tr w:rsidR="004E00EE" w:rsidRPr="00FB20BD" w14:paraId="4EAD890C" w14:textId="77777777" w:rsidTr="00EF6B6C">
        <w:trPr>
          <w:jc w:val="center"/>
        </w:trPr>
        <w:tc>
          <w:tcPr>
            <w:tcW w:w="3256" w:type="dxa"/>
          </w:tcPr>
          <w:p w14:paraId="35BD80B4" w14:textId="77777777" w:rsidR="004E00EE" w:rsidRPr="00FB20BD" w:rsidRDefault="004E00EE" w:rsidP="00B84CF7">
            <w:pPr>
              <w:pStyle w:val="TAL"/>
            </w:pPr>
            <w:r w:rsidRPr="00FB20BD">
              <w:rPr>
                <w:lang w:eastAsia="zh-CN"/>
              </w:rPr>
              <w:t>64</w:t>
            </w:r>
            <w:r w:rsidRPr="00FB20BD">
              <w:rPr>
                <w:rFonts w:eastAsia="Malgun Gothic"/>
              </w:rPr>
              <w:t xml:space="preserve"> </w:t>
            </w:r>
            <w:r w:rsidRPr="00FB20BD">
              <w:t xml:space="preserve">QAM </w:t>
            </w:r>
          </w:p>
        </w:tc>
        <w:tc>
          <w:tcPr>
            <w:tcW w:w="1135" w:type="dxa"/>
          </w:tcPr>
          <w:p w14:paraId="41FF3EC6" w14:textId="77777777" w:rsidR="004E00EE" w:rsidRPr="00FB20BD" w:rsidRDefault="004E00EE" w:rsidP="00B84CF7">
            <w:pPr>
              <w:pStyle w:val="TAC"/>
            </w:pPr>
            <w:r w:rsidRPr="00FB20BD">
              <w:t>%</w:t>
            </w:r>
          </w:p>
        </w:tc>
        <w:tc>
          <w:tcPr>
            <w:tcW w:w="3332" w:type="dxa"/>
          </w:tcPr>
          <w:p w14:paraId="78181369" w14:textId="5FD00BA6" w:rsidR="004E00EE" w:rsidRPr="00FB20BD" w:rsidRDefault="004E00EE" w:rsidP="00B84CF7">
            <w:pPr>
              <w:pStyle w:val="TAC"/>
            </w:pPr>
            <w:r w:rsidRPr="00FB20BD">
              <w:rPr>
                <w:lang w:eastAsia="zh-CN"/>
              </w:rPr>
              <w:t xml:space="preserve">10 </w:t>
            </w:r>
            <w:r w:rsidRPr="00FB20BD">
              <w:t>+ TT</w:t>
            </w:r>
          </w:p>
        </w:tc>
      </w:tr>
      <w:tr w:rsidR="004E00EE" w:rsidRPr="00FB20BD" w14:paraId="11EDEE96" w14:textId="77777777" w:rsidTr="00EF6B6C">
        <w:trPr>
          <w:jc w:val="center"/>
        </w:trPr>
        <w:tc>
          <w:tcPr>
            <w:tcW w:w="3256" w:type="dxa"/>
          </w:tcPr>
          <w:p w14:paraId="726F6C65" w14:textId="77777777" w:rsidR="004E00EE" w:rsidRPr="00FB20BD" w:rsidRDefault="004E00EE" w:rsidP="00B84CF7">
            <w:pPr>
              <w:pStyle w:val="TAL"/>
              <w:rPr>
                <w:lang w:eastAsia="zh-CN"/>
              </w:rPr>
            </w:pPr>
            <w:r w:rsidRPr="00FB20BD">
              <w:rPr>
                <w:lang w:eastAsia="zh-CN"/>
              </w:rPr>
              <w:t>256 QAM</w:t>
            </w:r>
          </w:p>
        </w:tc>
        <w:tc>
          <w:tcPr>
            <w:tcW w:w="1135" w:type="dxa"/>
          </w:tcPr>
          <w:p w14:paraId="379E5321" w14:textId="77777777" w:rsidR="004E00EE" w:rsidRPr="00FB20BD" w:rsidRDefault="004E00EE" w:rsidP="00B84CF7">
            <w:pPr>
              <w:pStyle w:val="TAC"/>
            </w:pPr>
            <w:r w:rsidRPr="00FB20BD">
              <w:t>%</w:t>
            </w:r>
          </w:p>
        </w:tc>
        <w:tc>
          <w:tcPr>
            <w:tcW w:w="3332" w:type="dxa"/>
          </w:tcPr>
          <w:p w14:paraId="4FE7FD51" w14:textId="18C39327" w:rsidR="004E00EE" w:rsidRPr="00FB20BD" w:rsidRDefault="004E00EE" w:rsidP="00B84CF7">
            <w:pPr>
              <w:pStyle w:val="TAC"/>
              <w:rPr>
                <w:lang w:eastAsia="zh-CN"/>
              </w:rPr>
            </w:pPr>
            <w:r w:rsidRPr="00FB20BD">
              <w:rPr>
                <w:lang w:eastAsia="zh-CN"/>
              </w:rPr>
              <w:t>8 + TT</w:t>
            </w:r>
          </w:p>
        </w:tc>
      </w:tr>
      <w:tr w:rsidR="004E00EE" w:rsidRPr="00FB20BD" w14:paraId="7DE27620" w14:textId="77777777" w:rsidTr="00EF6B6C">
        <w:trPr>
          <w:jc w:val="center"/>
        </w:trPr>
        <w:tc>
          <w:tcPr>
            <w:tcW w:w="7723" w:type="dxa"/>
            <w:gridSpan w:val="3"/>
          </w:tcPr>
          <w:p w14:paraId="6FE6A204" w14:textId="59881127" w:rsidR="004E00EE" w:rsidRPr="00FB20BD" w:rsidRDefault="004E00EE" w:rsidP="00B84CF7">
            <w:pPr>
              <w:pStyle w:val="TAN"/>
              <w:rPr>
                <w:rFonts w:cs="v5.0.0"/>
                <w:lang w:eastAsia="zh-CN"/>
              </w:rPr>
            </w:pPr>
            <w:r w:rsidRPr="00FB20BD">
              <w:rPr>
                <w:rFonts w:cs="v5.0.0"/>
                <w:lang w:eastAsia="zh-CN"/>
              </w:rPr>
              <w:t>Note 1</w:t>
            </w:r>
            <w:r w:rsidRPr="00FB20BD">
              <w:t>:</w:t>
            </w:r>
            <w:r w:rsidRPr="00FB20BD">
              <w:tab/>
              <w:t>TT is defined in Table 6.4.2.1</w:t>
            </w:r>
            <w:r w:rsidR="00E84684" w:rsidRPr="00FB20BD">
              <w:t>a</w:t>
            </w:r>
            <w:r w:rsidRPr="00FB20BD">
              <w:t>.5-2.</w:t>
            </w:r>
          </w:p>
        </w:tc>
      </w:tr>
    </w:tbl>
    <w:p w14:paraId="73DAA16F" w14:textId="77777777" w:rsidR="004E00EE" w:rsidRPr="00FB20BD" w:rsidRDefault="004E00EE" w:rsidP="00B84CF7"/>
    <w:p w14:paraId="25700A40" w14:textId="5406E899" w:rsidR="004E00EE" w:rsidRPr="00FB20BD" w:rsidRDefault="004E00EE" w:rsidP="00B84CF7">
      <w:pPr>
        <w:pStyle w:val="TH"/>
        <w:rPr>
          <w:lang w:eastAsia="zh-CN"/>
        </w:rPr>
      </w:pPr>
      <w:r w:rsidRPr="00FB20BD">
        <w:t>Table 6.4.2.1</w:t>
      </w:r>
      <w:r w:rsidR="00E84684" w:rsidRPr="00FB20BD">
        <w:t>a</w:t>
      </w:r>
      <w:r w:rsidRPr="00FB20BD">
        <w:t>.5-2: Test Tolerance</w:t>
      </w:r>
    </w:p>
    <w:tbl>
      <w:tblPr>
        <w:tblW w:w="7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3332"/>
      </w:tblGrid>
      <w:tr w:rsidR="004E00EE" w:rsidRPr="00FB20BD" w14:paraId="52CAC052" w14:textId="77777777" w:rsidTr="00EF6B6C">
        <w:trPr>
          <w:jc w:val="center"/>
        </w:trPr>
        <w:tc>
          <w:tcPr>
            <w:tcW w:w="3256" w:type="dxa"/>
          </w:tcPr>
          <w:p w14:paraId="5645F484" w14:textId="77777777" w:rsidR="004E00EE" w:rsidRPr="00FB20BD" w:rsidRDefault="004E00EE" w:rsidP="00B84CF7">
            <w:pPr>
              <w:pStyle w:val="TAH"/>
            </w:pPr>
            <w:r w:rsidRPr="00FB20BD">
              <w:br w:type="page"/>
              <w:t>Parameter</w:t>
            </w:r>
          </w:p>
        </w:tc>
        <w:tc>
          <w:tcPr>
            <w:tcW w:w="1135" w:type="dxa"/>
          </w:tcPr>
          <w:p w14:paraId="54C25FCB" w14:textId="77777777" w:rsidR="004E00EE" w:rsidRPr="00FB20BD" w:rsidRDefault="004E00EE" w:rsidP="00B84CF7">
            <w:pPr>
              <w:pStyle w:val="TAH"/>
            </w:pPr>
            <w:r w:rsidRPr="00FB20BD">
              <w:t>Unit</w:t>
            </w:r>
          </w:p>
        </w:tc>
        <w:tc>
          <w:tcPr>
            <w:tcW w:w="3332" w:type="dxa"/>
          </w:tcPr>
          <w:p w14:paraId="3FE1C18B" w14:textId="77777777" w:rsidR="004E00EE" w:rsidRPr="00FB20BD" w:rsidRDefault="004E00EE" w:rsidP="00B84CF7">
            <w:pPr>
              <w:pStyle w:val="TAH"/>
            </w:pPr>
            <w:r w:rsidRPr="00FB20BD">
              <w:t>Average EVM Level</w:t>
            </w:r>
          </w:p>
        </w:tc>
      </w:tr>
      <w:tr w:rsidR="004E00EE" w:rsidRPr="00FB20BD" w14:paraId="27183EAB" w14:textId="77777777" w:rsidTr="00EF6B6C">
        <w:trPr>
          <w:jc w:val="center"/>
        </w:trPr>
        <w:tc>
          <w:tcPr>
            <w:tcW w:w="3256" w:type="dxa"/>
          </w:tcPr>
          <w:p w14:paraId="4740E6ED" w14:textId="77777777" w:rsidR="004E00EE" w:rsidRPr="00FB20BD" w:rsidRDefault="004E00EE" w:rsidP="00B84CF7">
            <w:pPr>
              <w:pStyle w:val="TAL"/>
            </w:pPr>
            <w:r w:rsidRPr="00FB20BD">
              <w:rPr>
                <w:lang w:eastAsia="zh-CN"/>
              </w:rPr>
              <w:t>64</w:t>
            </w:r>
            <w:r w:rsidRPr="00FB20BD">
              <w:rPr>
                <w:rFonts w:eastAsia="Malgun Gothic"/>
              </w:rPr>
              <w:t xml:space="preserve"> </w:t>
            </w:r>
            <w:r w:rsidRPr="00FB20BD">
              <w:t xml:space="preserve">QAM </w:t>
            </w:r>
          </w:p>
        </w:tc>
        <w:tc>
          <w:tcPr>
            <w:tcW w:w="1135" w:type="dxa"/>
          </w:tcPr>
          <w:p w14:paraId="1FE7E379" w14:textId="77777777" w:rsidR="004E00EE" w:rsidRPr="00FB20BD" w:rsidRDefault="004E00EE" w:rsidP="00B84CF7">
            <w:pPr>
              <w:pStyle w:val="TAC"/>
            </w:pPr>
            <w:r w:rsidRPr="00FB20BD">
              <w:t>%</w:t>
            </w:r>
          </w:p>
        </w:tc>
        <w:tc>
          <w:tcPr>
            <w:tcW w:w="3332" w:type="dxa"/>
          </w:tcPr>
          <w:p w14:paraId="1E0E567A" w14:textId="77777777" w:rsidR="004E00EE" w:rsidRPr="00FB20BD" w:rsidRDefault="004E00EE" w:rsidP="00B84CF7">
            <w:pPr>
              <w:pStyle w:val="TAC"/>
            </w:pPr>
            <w:r w:rsidRPr="00FB20BD">
              <w:rPr>
                <w:lang w:eastAsia="zh-CN"/>
              </w:rPr>
              <w:t>0</w:t>
            </w:r>
          </w:p>
        </w:tc>
      </w:tr>
      <w:tr w:rsidR="004E00EE" w:rsidRPr="00FB20BD" w14:paraId="03673736" w14:textId="77777777" w:rsidTr="00EF6B6C">
        <w:trPr>
          <w:jc w:val="center"/>
        </w:trPr>
        <w:tc>
          <w:tcPr>
            <w:tcW w:w="3256" w:type="dxa"/>
          </w:tcPr>
          <w:p w14:paraId="6828F05F" w14:textId="77777777" w:rsidR="004E00EE" w:rsidRPr="00FB20BD" w:rsidRDefault="004E00EE" w:rsidP="00B84CF7">
            <w:pPr>
              <w:pStyle w:val="TAL"/>
              <w:rPr>
                <w:lang w:eastAsia="zh-CN"/>
              </w:rPr>
            </w:pPr>
            <w:r w:rsidRPr="00FB20BD">
              <w:rPr>
                <w:lang w:eastAsia="zh-CN"/>
              </w:rPr>
              <w:t>256 QAM</w:t>
            </w:r>
          </w:p>
        </w:tc>
        <w:tc>
          <w:tcPr>
            <w:tcW w:w="1135" w:type="dxa"/>
          </w:tcPr>
          <w:p w14:paraId="059A6CF1" w14:textId="77777777" w:rsidR="004E00EE" w:rsidRPr="00FB20BD" w:rsidRDefault="004E00EE" w:rsidP="00B84CF7">
            <w:pPr>
              <w:pStyle w:val="TAC"/>
            </w:pPr>
            <w:r w:rsidRPr="00FB20BD">
              <w:t>%</w:t>
            </w:r>
          </w:p>
        </w:tc>
        <w:tc>
          <w:tcPr>
            <w:tcW w:w="3332" w:type="dxa"/>
          </w:tcPr>
          <w:p w14:paraId="105219C4" w14:textId="77777777" w:rsidR="004E00EE" w:rsidRPr="00FB20BD" w:rsidRDefault="004E00EE" w:rsidP="00B84CF7">
            <w:pPr>
              <w:pStyle w:val="TAC"/>
              <w:rPr>
                <w:lang w:eastAsia="zh-CN"/>
              </w:rPr>
            </w:pPr>
            <w:r w:rsidRPr="00FB20BD">
              <w:rPr>
                <w:lang w:eastAsia="zh-CN"/>
              </w:rPr>
              <w:t>0.3 for 15 dBm &lt; P</w:t>
            </w:r>
            <w:r w:rsidRPr="00FB20BD">
              <w:rPr>
                <w:vertAlign w:val="subscript"/>
                <w:lang w:eastAsia="zh-CN"/>
              </w:rPr>
              <w:t>UL</w:t>
            </w:r>
          </w:p>
          <w:p w14:paraId="38B3413B" w14:textId="77777777" w:rsidR="004E00EE" w:rsidRPr="00FB20BD" w:rsidRDefault="004E00EE" w:rsidP="00B84CF7">
            <w:pPr>
              <w:pStyle w:val="TAC"/>
              <w:rPr>
                <w:lang w:eastAsia="zh-CN"/>
              </w:rPr>
            </w:pPr>
            <w:r w:rsidRPr="00FB20BD">
              <w:rPr>
                <w:lang w:eastAsia="zh-CN"/>
              </w:rPr>
              <w:t>0.8 for -25 dBm &lt; P</w:t>
            </w:r>
            <w:r w:rsidRPr="00FB20BD">
              <w:rPr>
                <w:vertAlign w:val="subscript"/>
                <w:lang w:eastAsia="zh-CN"/>
              </w:rPr>
              <w:t>UL</w:t>
            </w:r>
            <w:r w:rsidRPr="00FB20BD">
              <w:rPr>
                <w:rFonts w:cs="Arial"/>
                <w:lang w:eastAsia="zh-CN"/>
              </w:rPr>
              <w:t>≤</w:t>
            </w:r>
            <w:r w:rsidRPr="00FB20BD">
              <w:rPr>
                <w:lang w:eastAsia="zh-CN"/>
              </w:rPr>
              <w:t xml:space="preserve"> 15 dBm</w:t>
            </w:r>
          </w:p>
          <w:p w14:paraId="4FDA43C8" w14:textId="77777777" w:rsidR="004E00EE" w:rsidRPr="00FB20BD" w:rsidRDefault="004E00EE" w:rsidP="00B84CF7">
            <w:pPr>
              <w:pStyle w:val="TAC"/>
              <w:rPr>
                <w:lang w:eastAsia="zh-CN"/>
              </w:rPr>
            </w:pPr>
            <w:r w:rsidRPr="00FB20BD">
              <w:rPr>
                <w:lang w:eastAsia="zh-CN"/>
              </w:rPr>
              <w:t xml:space="preserve">1.1 for -40dBm </w:t>
            </w:r>
            <w:r w:rsidRPr="00FB20BD">
              <w:rPr>
                <w:rFonts w:cs="Arial"/>
                <w:lang w:eastAsia="zh-CN"/>
              </w:rPr>
              <w:t>≤</w:t>
            </w:r>
            <w:r w:rsidRPr="00FB20BD">
              <w:rPr>
                <w:lang w:eastAsia="zh-CN"/>
              </w:rPr>
              <w:t xml:space="preserve"> P</w:t>
            </w:r>
            <w:r w:rsidRPr="00FB20BD">
              <w:rPr>
                <w:vertAlign w:val="subscript"/>
                <w:lang w:eastAsia="zh-CN"/>
              </w:rPr>
              <w:t>UL</w:t>
            </w:r>
            <w:r w:rsidRPr="00FB20BD">
              <w:rPr>
                <w:lang w:eastAsia="zh-CN"/>
              </w:rPr>
              <w:t xml:space="preserve"> </w:t>
            </w:r>
            <w:r w:rsidRPr="00FB20BD">
              <w:rPr>
                <w:rFonts w:cs="Arial"/>
                <w:lang w:eastAsia="zh-CN"/>
              </w:rPr>
              <w:t>≤</w:t>
            </w:r>
            <w:r w:rsidRPr="00FB20BD">
              <w:rPr>
                <w:lang w:eastAsia="zh-CN"/>
              </w:rPr>
              <w:t xml:space="preserve"> -25dBm</w:t>
            </w:r>
          </w:p>
        </w:tc>
      </w:tr>
    </w:tbl>
    <w:p w14:paraId="29BDC725" w14:textId="77777777" w:rsidR="004E00EE" w:rsidRPr="00FB20BD" w:rsidRDefault="004E00EE" w:rsidP="00B84CF7"/>
    <w:p w14:paraId="708D9694" w14:textId="77777777" w:rsidR="004E00EE" w:rsidRPr="00FB20BD" w:rsidRDefault="004E00EE" w:rsidP="004E00EE">
      <w:pPr>
        <w:pStyle w:val="Heading4"/>
      </w:pPr>
      <w:r w:rsidRPr="00FB20BD">
        <w:t>6.4.2.2</w:t>
      </w:r>
      <w:r w:rsidRPr="00FB20BD">
        <w:tab/>
        <w:t>Carrier leakage</w:t>
      </w:r>
      <w:bookmarkEnd w:id="1397"/>
      <w:bookmarkEnd w:id="1398"/>
      <w:bookmarkEnd w:id="1399"/>
      <w:bookmarkEnd w:id="1400"/>
      <w:bookmarkEnd w:id="1401"/>
      <w:bookmarkEnd w:id="1402"/>
      <w:bookmarkEnd w:id="1403"/>
      <w:bookmarkEnd w:id="1404"/>
      <w:bookmarkEnd w:id="1405"/>
      <w:bookmarkEnd w:id="1406"/>
    </w:p>
    <w:p w14:paraId="02D69831" w14:textId="569209C0" w:rsidR="004E00EE" w:rsidRPr="00FB20BD" w:rsidRDefault="004E00EE" w:rsidP="004E00EE">
      <w:pPr>
        <w:pStyle w:val="H6"/>
      </w:pPr>
      <w:bookmarkStart w:id="1410" w:name="_Toc27478047"/>
      <w:bookmarkStart w:id="1411" w:name="_Toc36226740"/>
      <w:bookmarkStart w:id="1412" w:name="_Toc44324025"/>
      <w:bookmarkStart w:id="1413" w:name="_Toc52990218"/>
      <w:bookmarkStart w:id="1414" w:name="_Toc60823417"/>
      <w:bookmarkStart w:id="1415" w:name="_Toc60825339"/>
      <w:bookmarkEnd w:id="1390"/>
      <w:r w:rsidRPr="00FB20BD">
        <w:t>6.4.2.2.1</w:t>
      </w:r>
      <w:r w:rsidRPr="00FB20BD">
        <w:tab/>
        <w:t>Test purpose</w:t>
      </w:r>
      <w:bookmarkEnd w:id="1410"/>
      <w:bookmarkEnd w:id="1411"/>
      <w:bookmarkEnd w:id="1412"/>
      <w:bookmarkEnd w:id="1413"/>
      <w:bookmarkEnd w:id="1414"/>
      <w:bookmarkEnd w:id="1415"/>
    </w:p>
    <w:p w14:paraId="7D993CFB" w14:textId="77777777" w:rsidR="004E00EE" w:rsidRPr="00FB20BD" w:rsidRDefault="004E00EE" w:rsidP="00B84CF7">
      <w:r w:rsidRPr="00FB20BD">
        <w:rPr>
          <w:lang w:eastAsia="zh-CN"/>
        </w:rPr>
        <w:t xml:space="preserve">Carrier leakage </w:t>
      </w:r>
      <w:r w:rsidRPr="00FB20BD">
        <w:t xml:space="preserve">expresses itself as unmodulated sine wave with the carrier frequency or centre frequency of aggregated transmission bandwidth configuration. It is an interference of approximately constant amplitude and independent of the amplitude of the wanted signal. </w:t>
      </w:r>
    </w:p>
    <w:p w14:paraId="7AC55754" w14:textId="77777777" w:rsidR="004E00EE" w:rsidRPr="00FB20BD" w:rsidRDefault="004E00EE" w:rsidP="00B84CF7">
      <w:r w:rsidRPr="00FB20BD">
        <w:t xml:space="preserve">The purpose of this test is to exercise the UE transmitter to verify its modulation quality in terms of </w:t>
      </w:r>
      <w:r w:rsidRPr="00FB20BD">
        <w:rPr>
          <w:lang w:eastAsia="zh-CN"/>
        </w:rPr>
        <w:t>carrier leakage</w:t>
      </w:r>
      <w:r w:rsidRPr="00FB20BD">
        <w:t>.</w:t>
      </w:r>
    </w:p>
    <w:p w14:paraId="7FB422E1" w14:textId="3A0231A7" w:rsidR="004E00EE" w:rsidRPr="00FB20BD" w:rsidRDefault="004E00EE" w:rsidP="004E00EE">
      <w:pPr>
        <w:pStyle w:val="H6"/>
      </w:pPr>
      <w:bookmarkStart w:id="1416" w:name="_Toc27478048"/>
      <w:bookmarkStart w:id="1417" w:name="_Toc36226741"/>
      <w:bookmarkStart w:id="1418" w:name="_Toc44324026"/>
      <w:bookmarkStart w:id="1419" w:name="_Toc52990219"/>
      <w:bookmarkStart w:id="1420" w:name="_Toc60823418"/>
      <w:bookmarkStart w:id="1421" w:name="_Toc60825340"/>
      <w:r w:rsidRPr="00FB20BD">
        <w:t>6.4.2.2.2</w:t>
      </w:r>
      <w:r w:rsidRPr="00FB20BD">
        <w:tab/>
        <w:t>Test applicability</w:t>
      </w:r>
      <w:bookmarkEnd w:id="1416"/>
      <w:bookmarkEnd w:id="1417"/>
      <w:bookmarkEnd w:id="1418"/>
      <w:bookmarkEnd w:id="1419"/>
      <w:bookmarkEnd w:id="1420"/>
      <w:bookmarkEnd w:id="1421"/>
    </w:p>
    <w:p w14:paraId="7598C9D2" w14:textId="77777777" w:rsidR="005630ED" w:rsidRPr="00FB20BD" w:rsidRDefault="004E00EE" w:rsidP="00B84CF7">
      <w:pPr>
        <w:rPr>
          <w:rFonts w:eastAsia="SimSun"/>
          <w:lang w:eastAsia="en-US"/>
        </w:rPr>
      </w:pPr>
      <w:r w:rsidRPr="00FB20BD">
        <w:t xml:space="preserve">This test case applies to all types of NR </w:t>
      </w:r>
      <w:r w:rsidR="005630ED" w:rsidRPr="00FB20BD">
        <w:t xml:space="preserve">Power Class 1 </w:t>
      </w:r>
      <w:r w:rsidRPr="00FB20BD">
        <w:t>UE release 15 and forward.</w:t>
      </w:r>
    </w:p>
    <w:p w14:paraId="3CAB0B33" w14:textId="01837D1F" w:rsidR="004E00EE" w:rsidRPr="00FB20BD" w:rsidRDefault="005630ED" w:rsidP="00B84CF7">
      <w:pPr>
        <w:rPr>
          <w:rFonts w:eastAsia="MS Mincho"/>
        </w:rPr>
      </w:pPr>
      <w:r w:rsidRPr="00FB20BD">
        <w:rPr>
          <w:rFonts w:eastAsia="SimSun"/>
          <w:lang w:eastAsia="en-US"/>
        </w:rPr>
        <w:t>This test case applies to all types of NR Power Class 2 and Power Class 3 UE release 15 and forward that don't support Tx diversity..</w:t>
      </w:r>
    </w:p>
    <w:p w14:paraId="08D967F1" w14:textId="13F0F693" w:rsidR="004E00EE" w:rsidRPr="00FB20BD" w:rsidRDefault="004E00EE" w:rsidP="004E00EE">
      <w:pPr>
        <w:pStyle w:val="H6"/>
      </w:pPr>
      <w:bookmarkStart w:id="1422" w:name="_Toc27478049"/>
      <w:bookmarkStart w:id="1423" w:name="_Toc36226742"/>
      <w:bookmarkStart w:id="1424" w:name="_Toc44324027"/>
      <w:bookmarkStart w:id="1425" w:name="_Toc52990220"/>
      <w:bookmarkStart w:id="1426" w:name="_Toc60823419"/>
      <w:bookmarkStart w:id="1427" w:name="_Toc60825341"/>
      <w:r w:rsidRPr="00FB20BD">
        <w:t>6.4.2.2.3</w:t>
      </w:r>
      <w:r w:rsidRPr="00FB20BD">
        <w:tab/>
        <w:t>Minimum conformance requirements</w:t>
      </w:r>
      <w:bookmarkEnd w:id="1422"/>
      <w:bookmarkEnd w:id="1423"/>
      <w:bookmarkEnd w:id="1424"/>
      <w:bookmarkEnd w:id="1425"/>
      <w:bookmarkEnd w:id="1426"/>
      <w:bookmarkEnd w:id="1427"/>
    </w:p>
    <w:p w14:paraId="177535CF" w14:textId="77777777" w:rsidR="004E00EE" w:rsidRPr="00FB20BD" w:rsidRDefault="004E00EE" w:rsidP="00B84CF7">
      <w:pPr>
        <w:rPr>
          <w:lang w:eastAsia="zh-CN"/>
        </w:rPr>
      </w:pPr>
      <w:r w:rsidRPr="00FB20BD">
        <w:t>Carrier leakage is an additive sinusoid waveform whose frequency is the same as the modulated waveform carrier frequency. The measurement interval is one slot in the time domain.</w:t>
      </w:r>
    </w:p>
    <w:p w14:paraId="069E14F4" w14:textId="77777777" w:rsidR="004E00EE" w:rsidRPr="00FB20BD" w:rsidRDefault="004E00EE" w:rsidP="00B84CF7">
      <w:pPr>
        <w:rPr>
          <w:lang w:eastAsia="zh-CN"/>
        </w:rPr>
      </w:pPr>
      <w:r w:rsidRPr="00FB20BD">
        <w:rPr>
          <w:lang w:eastAsia="zh-CN"/>
        </w:rPr>
        <w:t>In the case that uplink sharing, the carrier leakage may have 7.5 kHz shift with the carrier frequency.</w:t>
      </w:r>
    </w:p>
    <w:p w14:paraId="79968471" w14:textId="65574097" w:rsidR="004E00EE" w:rsidRPr="00FB20BD" w:rsidRDefault="004E00EE" w:rsidP="00B84CF7">
      <w:pPr>
        <w:rPr>
          <w:rFonts w:eastAsia="Malgun Gothic"/>
          <w:lang w:eastAsia="zh-CN"/>
        </w:rPr>
      </w:pPr>
      <w:r w:rsidRPr="00FB20BD">
        <w:rPr>
          <w:rFonts w:eastAsia="Malgun Gothic"/>
          <w:lang w:eastAsia="zh-CN"/>
        </w:rPr>
        <w:t>The relative carrier leakage power is a power ratio of the additive sinusoid waveform and the modulated waveform. The relative carrier leakage power shall not exceed the values specified in Table 6.4.2.2</w:t>
      </w:r>
      <w:r w:rsidR="00E84684" w:rsidRPr="00FB20BD">
        <w:rPr>
          <w:rFonts w:eastAsia="Malgun Gothic"/>
        </w:rPr>
        <w:t>.3</w:t>
      </w:r>
      <w:r w:rsidRPr="00FB20BD">
        <w:rPr>
          <w:rFonts w:eastAsia="Malgun Gothic"/>
          <w:lang w:eastAsia="zh-CN"/>
        </w:rPr>
        <w:t>-1.</w:t>
      </w:r>
    </w:p>
    <w:p w14:paraId="1E63DEE9" w14:textId="77777777" w:rsidR="004E00EE" w:rsidRPr="00FB20BD" w:rsidRDefault="004E00EE" w:rsidP="00B84CF7">
      <w:pPr>
        <w:pStyle w:val="TH"/>
        <w:rPr>
          <w:lang w:eastAsia="zh-CN"/>
        </w:rPr>
      </w:pPr>
      <w:r w:rsidRPr="00FB20BD">
        <w:t>Table 6.4.2.2.3-1: Requirements for Carrier Leakage</w:t>
      </w:r>
    </w:p>
    <w:tbl>
      <w:tblPr>
        <w:tblW w:w="5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84"/>
        <w:gridCol w:w="1984"/>
      </w:tblGrid>
      <w:tr w:rsidR="004E00EE" w:rsidRPr="00FB20BD" w14:paraId="013AB201" w14:textId="77777777" w:rsidTr="00EF6B6C">
        <w:trPr>
          <w:trHeight w:val="208"/>
          <w:jc w:val="center"/>
        </w:trPr>
        <w:tc>
          <w:tcPr>
            <w:tcW w:w="3184" w:type="dxa"/>
            <w:tcBorders>
              <w:top w:val="single" w:sz="4" w:space="0" w:color="auto"/>
              <w:left w:val="single" w:sz="4" w:space="0" w:color="auto"/>
              <w:right w:val="single" w:sz="4" w:space="0" w:color="auto"/>
            </w:tcBorders>
            <w:vAlign w:val="center"/>
          </w:tcPr>
          <w:p w14:paraId="786B4DDC" w14:textId="77777777" w:rsidR="004E00EE" w:rsidRPr="00FB20BD" w:rsidRDefault="004E00EE" w:rsidP="00B84CF7">
            <w:pPr>
              <w:pStyle w:val="TAH"/>
              <w:rPr>
                <w:rFonts w:eastAsia="Malgun Gothic"/>
              </w:rPr>
            </w:pPr>
            <w:r w:rsidRPr="00FB20BD">
              <w:rPr>
                <w:rFonts w:eastAsia="Malgun Gothic"/>
              </w:rPr>
              <w:t>Parameter</w:t>
            </w:r>
          </w:p>
        </w:tc>
        <w:tc>
          <w:tcPr>
            <w:tcW w:w="1984" w:type="dxa"/>
            <w:tcBorders>
              <w:top w:val="single" w:sz="4" w:space="0" w:color="auto"/>
              <w:left w:val="single" w:sz="4" w:space="0" w:color="auto"/>
              <w:right w:val="single" w:sz="4" w:space="0" w:color="auto"/>
            </w:tcBorders>
            <w:vAlign w:val="center"/>
          </w:tcPr>
          <w:p w14:paraId="4796DA1F" w14:textId="77777777" w:rsidR="004E00EE" w:rsidRPr="00FB20BD" w:rsidRDefault="004E00EE" w:rsidP="00B84CF7">
            <w:pPr>
              <w:pStyle w:val="TAH"/>
              <w:rPr>
                <w:rFonts w:eastAsia="Malgun Gothic"/>
              </w:rPr>
            </w:pPr>
            <w:r w:rsidRPr="00FB20BD">
              <w:rPr>
                <w:rFonts w:eastAsia="Malgun Gothic"/>
              </w:rPr>
              <w:t>Relative Limit (dBc)</w:t>
            </w:r>
          </w:p>
        </w:tc>
      </w:tr>
      <w:tr w:rsidR="004E00EE" w:rsidRPr="00FB20BD" w14:paraId="0EB0CF02" w14:textId="77777777" w:rsidTr="00EF6B6C">
        <w:trPr>
          <w:trHeight w:val="208"/>
          <w:jc w:val="center"/>
        </w:trPr>
        <w:tc>
          <w:tcPr>
            <w:tcW w:w="3184" w:type="dxa"/>
            <w:tcBorders>
              <w:top w:val="single" w:sz="4" w:space="0" w:color="auto"/>
              <w:left w:val="single" w:sz="4" w:space="0" w:color="auto"/>
              <w:right w:val="single" w:sz="4" w:space="0" w:color="auto"/>
            </w:tcBorders>
            <w:vAlign w:val="center"/>
          </w:tcPr>
          <w:p w14:paraId="43CB8291" w14:textId="77777777" w:rsidR="004E00EE" w:rsidRPr="00FB20BD" w:rsidRDefault="004E00EE" w:rsidP="00B84CF7">
            <w:pPr>
              <w:pStyle w:val="TAL"/>
              <w:rPr>
                <w:rFonts w:eastAsia="Malgun Gothic"/>
              </w:rPr>
            </w:pPr>
            <w:r w:rsidRPr="00FB20BD">
              <w:rPr>
                <w:rFonts w:eastAsia="Malgun Gothic"/>
              </w:rPr>
              <w:t xml:space="preserve">Output power &gt; 10 dBm </w:t>
            </w:r>
          </w:p>
        </w:tc>
        <w:tc>
          <w:tcPr>
            <w:tcW w:w="1984" w:type="dxa"/>
            <w:tcBorders>
              <w:top w:val="single" w:sz="4" w:space="0" w:color="auto"/>
              <w:left w:val="single" w:sz="4" w:space="0" w:color="auto"/>
              <w:right w:val="single" w:sz="4" w:space="0" w:color="auto"/>
            </w:tcBorders>
            <w:vAlign w:val="center"/>
          </w:tcPr>
          <w:p w14:paraId="715CC2F9" w14:textId="77777777" w:rsidR="004E00EE" w:rsidRPr="00FB20BD" w:rsidRDefault="004E00EE" w:rsidP="00B84CF7">
            <w:pPr>
              <w:pStyle w:val="TAL"/>
              <w:rPr>
                <w:rFonts w:eastAsia="Malgun Gothic"/>
              </w:rPr>
            </w:pPr>
            <w:r w:rsidRPr="00FB20BD">
              <w:rPr>
                <w:rFonts w:eastAsia="Malgun Gothic"/>
              </w:rPr>
              <w:t>-28</w:t>
            </w:r>
          </w:p>
        </w:tc>
      </w:tr>
      <w:tr w:rsidR="004E00EE" w:rsidRPr="00FB20BD" w14:paraId="60D0CE8D" w14:textId="77777777" w:rsidTr="00EF6B6C">
        <w:trPr>
          <w:trHeight w:val="208"/>
          <w:jc w:val="center"/>
        </w:trPr>
        <w:tc>
          <w:tcPr>
            <w:tcW w:w="3184" w:type="dxa"/>
            <w:tcBorders>
              <w:top w:val="single" w:sz="4" w:space="0" w:color="auto"/>
              <w:left w:val="single" w:sz="4" w:space="0" w:color="auto"/>
              <w:right w:val="single" w:sz="4" w:space="0" w:color="auto"/>
            </w:tcBorders>
            <w:vAlign w:val="center"/>
          </w:tcPr>
          <w:p w14:paraId="30023FA4" w14:textId="77777777" w:rsidR="004E00EE" w:rsidRPr="00FB20BD" w:rsidRDefault="004E00EE" w:rsidP="00B84CF7">
            <w:pPr>
              <w:pStyle w:val="TAL"/>
              <w:rPr>
                <w:rFonts w:eastAsia="Malgun Gothic"/>
              </w:rPr>
            </w:pPr>
            <w:r w:rsidRPr="00FB20BD">
              <w:rPr>
                <w:rFonts w:eastAsia="Malgun Gothic"/>
              </w:rPr>
              <w:t>0 dBm ≤ Output power ≤ 10 dBm</w:t>
            </w:r>
          </w:p>
        </w:tc>
        <w:tc>
          <w:tcPr>
            <w:tcW w:w="1984" w:type="dxa"/>
            <w:tcBorders>
              <w:top w:val="single" w:sz="4" w:space="0" w:color="auto"/>
              <w:left w:val="single" w:sz="4" w:space="0" w:color="auto"/>
              <w:right w:val="single" w:sz="4" w:space="0" w:color="auto"/>
            </w:tcBorders>
            <w:vAlign w:val="center"/>
          </w:tcPr>
          <w:p w14:paraId="61504E18" w14:textId="77777777" w:rsidR="004E00EE" w:rsidRPr="00FB20BD" w:rsidRDefault="004E00EE" w:rsidP="00B84CF7">
            <w:pPr>
              <w:pStyle w:val="TAL"/>
              <w:rPr>
                <w:rFonts w:eastAsia="Malgun Gothic"/>
              </w:rPr>
            </w:pPr>
            <w:r w:rsidRPr="00FB20BD">
              <w:rPr>
                <w:rFonts w:eastAsia="Malgun Gothic"/>
              </w:rPr>
              <w:t>-25</w:t>
            </w:r>
          </w:p>
        </w:tc>
      </w:tr>
      <w:tr w:rsidR="004E00EE" w:rsidRPr="00FB20BD" w14:paraId="60A6EE9D" w14:textId="77777777" w:rsidTr="00EF6B6C">
        <w:trPr>
          <w:trHeight w:val="206"/>
          <w:jc w:val="center"/>
        </w:trPr>
        <w:tc>
          <w:tcPr>
            <w:tcW w:w="3184" w:type="dxa"/>
            <w:tcBorders>
              <w:top w:val="single" w:sz="4" w:space="0" w:color="auto"/>
              <w:left w:val="single" w:sz="4" w:space="0" w:color="auto"/>
              <w:right w:val="single" w:sz="4" w:space="0" w:color="auto"/>
            </w:tcBorders>
            <w:vAlign w:val="center"/>
          </w:tcPr>
          <w:p w14:paraId="4590DD46" w14:textId="77777777" w:rsidR="004E00EE" w:rsidRPr="00FB20BD" w:rsidRDefault="004E00EE" w:rsidP="00B84CF7">
            <w:pPr>
              <w:pStyle w:val="TAL"/>
              <w:rPr>
                <w:rFonts w:eastAsia="Malgun Gothic"/>
              </w:rPr>
            </w:pPr>
            <w:r w:rsidRPr="00FB20BD">
              <w:rPr>
                <w:rFonts w:eastAsia="Malgun Gothic"/>
              </w:rPr>
              <w:t>-30 dBm ≤ Output power &lt; 0 dBm</w:t>
            </w:r>
          </w:p>
        </w:tc>
        <w:tc>
          <w:tcPr>
            <w:tcW w:w="1984" w:type="dxa"/>
            <w:tcBorders>
              <w:top w:val="single" w:sz="4" w:space="0" w:color="auto"/>
              <w:left w:val="single" w:sz="4" w:space="0" w:color="auto"/>
              <w:right w:val="single" w:sz="4" w:space="0" w:color="auto"/>
            </w:tcBorders>
            <w:vAlign w:val="center"/>
          </w:tcPr>
          <w:p w14:paraId="6185AF67" w14:textId="77777777" w:rsidR="004E00EE" w:rsidRPr="00FB20BD" w:rsidRDefault="004E00EE" w:rsidP="00B84CF7">
            <w:pPr>
              <w:pStyle w:val="TAL"/>
              <w:rPr>
                <w:rFonts w:eastAsia="Malgun Gothic"/>
              </w:rPr>
            </w:pPr>
            <w:r w:rsidRPr="00FB20BD">
              <w:rPr>
                <w:rFonts w:eastAsia="Malgun Gothic"/>
              </w:rPr>
              <w:t>-20</w:t>
            </w:r>
          </w:p>
        </w:tc>
      </w:tr>
      <w:tr w:rsidR="004E00EE" w:rsidRPr="00FB20BD" w14:paraId="5FF1DAB7" w14:textId="77777777" w:rsidTr="00EF6B6C">
        <w:trPr>
          <w:trHeight w:val="206"/>
          <w:jc w:val="center"/>
        </w:trPr>
        <w:tc>
          <w:tcPr>
            <w:tcW w:w="3184" w:type="dxa"/>
            <w:tcBorders>
              <w:top w:val="single" w:sz="4" w:space="0" w:color="auto"/>
              <w:left w:val="single" w:sz="4" w:space="0" w:color="auto"/>
              <w:right w:val="single" w:sz="4" w:space="0" w:color="auto"/>
            </w:tcBorders>
            <w:vAlign w:val="center"/>
          </w:tcPr>
          <w:p w14:paraId="7F1CE1F6" w14:textId="77777777" w:rsidR="004E00EE" w:rsidRPr="00FB20BD" w:rsidRDefault="004E00EE" w:rsidP="00B84CF7">
            <w:pPr>
              <w:pStyle w:val="TAL"/>
              <w:rPr>
                <w:rFonts w:eastAsia="Malgun Gothic"/>
              </w:rPr>
            </w:pPr>
            <w:r w:rsidRPr="00FB20BD">
              <w:rPr>
                <w:rFonts w:eastAsia="Malgun Gothic"/>
              </w:rPr>
              <w:t>-40 dBm ≤ Output power &lt; -30 dBm</w:t>
            </w:r>
          </w:p>
        </w:tc>
        <w:tc>
          <w:tcPr>
            <w:tcW w:w="1984" w:type="dxa"/>
            <w:tcBorders>
              <w:top w:val="single" w:sz="4" w:space="0" w:color="auto"/>
              <w:left w:val="single" w:sz="4" w:space="0" w:color="auto"/>
              <w:right w:val="single" w:sz="4" w:space="0" w:color="auto"/>
            </w:tcBorders>
            <w:vAlign w:val="center"/>
          </w:tcPr>
          <w:p w14:paraId="12158DE9" w14:textId="77777777" w:rsidR="004E00EE" w:rsidRPr="00FB20BD" w:rsidRDefault="004E00EE" w:rsidP="00B84CF7">
            <w:pPr>
              <w:pStyle w:val="TAL"/>
              <w:rPr>
                <w:rFonts w:eastAsia="Malgun Gothic"/>
              </w:rPr>
            </w:pPr>
            <w:r w:rsidRPr="00FB20BD">
              <w:rPr>
                <w:rFonts w:eastAsia="Malgun Gothic"/>
              </w:rPr>
              <w:t>-10</w:t>
            </w:r>
          </w:p>
        </w:tc>
      </w:tr>
    </w:tbl>
    <w:p w14:paraId="5C608BB9" w14:textId="77777777" w:rsidR="004E00EE" w:rsidRPr="00FB20BD" w:rsidRDefault="004E00EE" w:rsidP="00B84CF7"/>
    <w:p w14:paraId="7EDD31F6" w14:textId="77777777" w:rsidR="004E00EE" w:rsidRPr="00FB20BD" w:rsidRDefault="004E00EE" w:rsidP="00B84CF7">
      <w:r w:rsidRPr="00FB20BD">
        <w:t>The normative reference for this requirement is TS 38.101-1 [2] clause 6.4.2.2.</w:t>
      </w:r>
    </w:p>
    <w:p w14:paraId="06D2B0F1" w14:textId="22BBE28E" w:rsidR="004E00EE" w:rsidRPr="00FB20BD" w:rsidRDefault="004E00EE" w:rsidP="004E00EE">
      <w:pPr>
        <w:pStyle w:val="H6"/>
      </w:pPr>
      <w:bookmarkStart w:id="1428" w:name="_Toc27478050"/>
      <w:bookmarkStart w:id="1429" w:name="_Toc36226743"/>
      <w:bookmarkStart w:id="1430" w:name="_Toc44324028"/>
      <w:bookmarkStart w:id="1431" w:name="_Toc52990221"/>
      <w:bookmarkStart w:id="1432" w:name="_Toc60823420"/>
      <w:bookmarkStart w:id="1433" w:name="_Toc60825342"/>
      <w:r w:rsidRPr="00FB20BD">
        <w:t>6.4.2.2.4</w:t>
      </w:r>
      <w:r w:rsidRPr="00FB20BD">
        <w:tab/>
        <w:t>Test description</w:t>
      </w:r>
      <w:bookmarkEnd w:id="1428"/>
      <w:bookmarkEnd w:id="1429"/>
      <w:bookmarkEnd w:id="1430"/>
      <w:bookmarkEnd w:id="1431"/>
      <w:bookmarkEnd w:id="1432"/>
      <w:bookmarkEnd w:id="1433"/>
    </w:p>
    <w:p w14:paraId="5BDAC9B8" w14:textId="77777777" w:rsidR="004E00EE" w:rsidRPr="00FB20BD" w:rsidRDefault="004E00EE" w:rsidP="004E00EE">
      <w:pPr>
        <w:pStyle w:val="H6"/>
      </w:pPr>
      <w:r w:rsidRPr="00FB20BD">
        <w:t>6.4.2.2.4.1</w:t>
      </w:r>
      <w:r w:rsidRPr="00FB20BD">
        <w:tab/>
        <w:t>Initial condition</w:t>
      </w:r>
    </w:p>
    <w:p w14:paraId="73796C36" w14:textId="77777777" w:rsidR="004E00EE" w:rsidRPr="00FB20BD" w:rsidRDefault="004E00EE" w:rsidP="00B84CF7">
      <w:pPr>
        <w:rPr>
          <w:rFonts w:eastAsia="MS Mincho"/>
        </w:rPr>
      </w:pPr>
      <w:r w:rsidRPr="00FB20BD">
        <w:t>Initial conditions are a set of test configurations the UE needs to be tested in and the steps for the SS to take with the UE to reach the correct measurement state.</w:t>
      </w:r>
    </w:p>
    <w:p w14:paraId="143941B1"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2.2.4.1-1. The details of the uplink and downlink reference measurement channels (RMCs) are specified in Annexes A.2 and A.3. Configurations of PDSCH and PDCCH before measurement are specified in Annex C.2.</w:t>
      </w:r>
    </w:p>
    <w:p w14:paraId="7399D054" w14:textId="77777777" w:rsidR="004E00EE" w:rsidRPr="00FB20BD" w:rsidRDefault="004E00EE" w:rsidP="00B84CF7">
      <w:pPr>
        <w:pStyle w:val="TH"/>
        <w:rPr>
          <w:lang w:eastAsia="zh-CN"/>
        </w:rPr>
      </w:pPr>
      <w:r w:rsidRPr="00FB20BD">
        <w:t>Table 6.4.2.2.4.1-1: Test Configuration</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3113"/>
      </w:tblGrid>
      <w:tr w:rsidR="004E00EE" w:rsidRPr="00FB20BD" w14:paraId="43008786" w14:textId="77777777" w:rsidTr="00EF6B6C">
        <w:tc>
          <w:tcPr>
            <w:tcW w:w="5000" w:type="pct"/>
            <w:gridSpan w:val="4"/>
            <w:shd w:val="clear" w:color="auto" w:fill="auto"/>
          </w:tcPr>
          <w:p w14:paraId="6EDA2D16" w14:textId="77777777" w:rsidR="004E00EE" w:rsidRPr="00FB20BD" w:rsidRDefault="004E00EE" w:rsidP="00B84CF7">
            <w:pPr>
              <w:pStyle w:val="TAH"/>
            </w:pPr>
            <w:r w:rsidRPr="00FB20BD">
              <w:t>Initial Conditions</w:t>
            </w:r>
          </w:p>
        </w:tc>
      </w:tr>
      <w:tr w:rsidR="004E00EE" w:rsidRPr="00FB20BD" w14:paraId="7AAFDF2B" w14:textId="77777777" w:rsidTr="00EF6B6C">
        <w:tc>
          <w:tcPr>
            <w:tcW w:w="2189" w:type="pct"/>
            <w:gridSpan w:val="2"/>
            <w:shd w:val="clear" w:color="auto" w:fill="auto"/>
          </w:tcPr>
          <w:p w14:paraId="065BF421" w14:textId="77777777" w:rsidR="004E00EE" w:rsidRPr="00FB20BD" w:rsidRDefault="004E00EE" w:rsidP="00B84CF7">
            <w:pPr>
              <w:pStyle w:val="TAL"/>
            </w:pPr>
            <w:r w:rsidRPr="00FB20BD">
              <w:t>Test Environment as specified in TS 38.508-1 [5] subclause 4.1</w:t>
            </w:r>
          </w:p>
        </w:tc>
        <w:tc>
          <w:tcPr>
            <w:tcW w:w="2811" w:type="pct"/>
            <w:gridSpan w:val="2"/>
          </w:tcPr>
          <w:p w14:paraId="10B13E4E" w14:textId="77777777" w:rsidR="004E00EE" w:rsidRPr="00FB20BD" w:rsidRDefault="004E00EE" w:rsidP="00B84CF7">
            <w:pPr>
              <w:pStyle w:val="TAL"/>
            </w:pPr>
            <w:r w:rsidRPr="00FB20BD">
              <w:t>Normal</w:t>
            </w:r>
          </w:p>
        </w:tc>
      </w:tr>
      <w:tr w:rsidR="004E00EE" w:rsidRPr="00FB20BD" w14:paraId="4C62CFDF" w14:textId="77777777" w:rsidTr="00EF6B6C">
        <w:tc>
          <w:tcPr>
            <w:tcW w:w="2189" w:type="pct"/>
            <w:gridSpan w:val="2"/>
            <w:shd w:val="clear" w:color="auto" w:fill="auto"/>
          </w:tcPr>
          <w:p w14:paraId="48117499" w14:textId="77777777" w:rsidR="004E00EE" w:rsidRPr="00FB20BD" w:rsidRDefault="004E00EE" w:rsidP="00B84CF7">
            <w:pPr>
              <w:pStyle w:val="TAL"/>
            </w:pPr>
            <w:r w:rsidRPr="00FB20BD">
              <w:t>Test Frequencies as specified in TS 38.508-1 [5] subclause 4.3.1</w:t>
            </w:r>
          </w:p>
        </w:tc>
        <w:tc>
          <w:tcPr>
            <w:tcW w:w="2811" w:type="pct"/>
            <w:gridSpan w:val="2"/>
          </w:tcPr>
          <w:p w14:paraId="60B2F4B6" w14:textId="77777777" w:rsidR="004E00EE" w:rsidRPr="00FB20BD" w:rsidRDefault="004E00EE" w:rsidP="00B84CF7">
            <w:pPr>
              <w:pStyle w:val="TAL"/>
              <w:rPr>
                <w:lang w:eastAsia="zh-CN"/>
              </w:rPr>
            </w:pPr>
            <w:r w:rsidRPr="00FB20BD">
              <w:t>Low range, Mid range, High range</w:t>
            </w:r>
          </w:p>
        </w:tc>
      </w:tr>
      <w:tr w:rsidR="004E00EE" w:rsidRPr="00FB20BD" w14:paraId="088747A1" w14:textId="77777777" w:rsidTr="00EF6B6C">
        <w:tc>
          <w:tcPr>
            <w:tcW w:w="2189" w:type="pct"/>
            <w:gridSpan w:val="2"/>
            <w:shd w:val="clear" w:color="auto" w:fill="auto"/>
          </w:tcPr>
          <w:p w14:paraId="05CD6B1E" w14:textId="77777777" w:rsidR="004E00EE" w:rsidRPr="00FB20BD" w:rsidRDefault="004E00EE" w:rsidP="00B84CF7">
            <w:pPr>
              <w:pStyle w:val="TAL"/>
            </w:pPr>
            <w:r w:rsidRPr="00FB20BD">
              <w:t>Test Channel Bandwidths as specified in TS 38.508-1 [5] subclause 4.3.1</w:t>
            </w:r>
          </w:p>
        </w:tc>
        <w:tc>
          <w:tcPr>
            <w:tcW w:w="2811" w:type="pct"/>
            <w:gridSpan w:val="2"/>
          </w:tcPr>
          <w:p w14:paraId="34930DDB" w14:textId="77777777" w:rsidR="004E00EE" w:rsidRPr="00FB20BD" w:rsidRDefault="004E00EE" w:rsidP="00B84CF7">
            <w:pPr>
              <w:pStyle w:val="TAL"/>
            </w:pPr>
            <w:r w:rsidRPr="00FB20BD">
              <w:t>Mid</w:t>
            </w:r>
          </w:p>
        </w:tc>
      </w:tr>
      <w:tr w:rsidR="004E00EE" w:rsidRPr="00FB20BD" w14:paraId="5CDB93BB" w14:textId="77777777" w:rsidTr="00EF6B6C">
        <w:tc>
          <w:tcPr>
            <w:tcW w:w="2189" w:type="pct"/>
            <w:gridSpan w:val="2"/>
            <w:shd w:val="clear" w:color="auto" w:fill="auto"/>
          </w:tcPr>
          <w:p w14:paraId="48D3A063" w14:textId="77777777" w:rsidR="004E00EE" w:rsidRPr="00FB20BD" w:rsidRDefault="004E00EE" w:rsidP="00B84CF7">
            <w:pPr>
              <w:pStyle w:val="TAL"/>
            </w:pPr>
            <w:r w:rsidRPr="00FB20BD">
              <w:t>Test SCS as specified in Table 5.3.5-1</w:t>
            </w:r>
          </w:p>
        </w:tc>
        <w:tc>
          <w:tcPr>
            <w:tcW w:w="2811" w:type="pct"/>
            <w:gridSpan w:val="2"/>
          </w:tcPr>
          <w:p w14:paraId="79BCD8F1" w14:textId="77777777" w:rsidR="004E00EE" w:rsidRPr="00FB20BD" w:rsidRDefault="004E00EE" w:rsidP="00B84CF7">
            <w:pPr>
              <w:pStyle w:val="TAL"/>
            </w:pPr>
            <w:r w:rsidRPr="00FB20BD">
              <w:t>Lowest</w:t>
            </w:r>
          </w:p>
        </w:tc>
      </w:tr>
      <w:tr w:rsidR="004E00EE" w:rsidRPr="00FB20BD" w14:paraId="3A5E735D" w14:textId="77777777" w:rsidTr="00EF6B6C">
        <w:tc>
          <w:tcPr>
            <w:tcW w:w="5000" w:type="pct"/>
            <w:gridSpan w:val="4"/>
            <w:shd w:val="clear" w:color="auto" w:fill="auto"/>
          </w:tcPr>
          <w:p w14:paraId="6EBF4246" w14:textId="77777777" w:rsidR="004E00EE" w:rsidRPr="00FB20BD" w:rsidRDefault="004E00EE" w:rsidP="00B84CF7">
            <w:pPr>
              <w:pStyle w:val="TAH"/>
            </w:pPr>
            <w:r w:rsidRPr="00FB20BD">
              <w:t>Test Parameters</w:t>
            </w:r>
          </w:p>
        </w:tc>
      </w:tr>
      <w:tr w:rsidR="004E00EE" w:rsidRPr="00FB20BD" w14:paraId="4B9ED454" w14:textId="77777777" w:rsidTr="00EF6B6C">
        <w:tc>
          <w:tcPr>
            <w:tcW w:w="513" w:type="pct"/>
            <w:shd w:val="clear" w:color="auto" w:fill="auto"/>
          </w:tcPr>
          <w:p w14:paraId="547C7B0B" w14:textId="77777777" w:rsidR="004E00EE" w:rsidRPr="00FB20BD" w:rsidRDefault="004E00EE" w:rsidP="00B84CF7">
            <w:pPr>
              <w:pStyle w:val="TAH"/>
              <w:rPr>
                <w:lang w:eastAsia="zh-CN"/>
              </w:rPr>
            </w:pPr>
            <w:r w:rsidRPr="00FB20BD">
              <w:rPr>
                <w:lang w:eastAsia="zh-CN"/>
              </w:rPr>
              <w:t>Test ID</w:t>
            </w:r>
          </w:p>
        </w:tc>
        <w:tc>
          <w:tcPr>
            <w:tcW w:w="1676" w:type="pct"/>
            <w:tcBorders>
              <w:bottom w:val="single" w:sz="4" w:space="0" w:color="auto"/>
            </w:tcBorders>
            <w:shd w:val="clear" w:color="auto" w:fill="auto"/>
          </w:tcPr>
          <w:p w14:paraId="4689410B" w14:textId="77777777" w:rsidR="004E00EE" w:rsidRPr="00FB20BD" w:rsidRDefault="004E00EE" w:rsidP="00B84CF7">
            <w:pPr>
              <w:pStyle w:val="TAH"/>
            </w:pPr>
            <w:r w:rsidRPr="00FB20BD">
              <w:t>Downlink Configuration</w:t>
            </w:r>
          </w:p>
        </w:tc>
        <w:tc>
          <w:tcPr>
            <w:tcW w:w="2811" w:type="pct"/>
            <w:gridSpan w:val="2"/>
          </w:tcPr>
          <w:p w14:paraId="1A9119FE" w14:textId="77777777" w:rsidR="004E00EE" w:rsidRPr="00FB20BD" w:rsidRDefault="004E00EE" w:rsidP="00B84CF7">
            <w:pPr>
              <w:pStyle w:val="TAH"/>
              <w:rPr>
                <w:lang w:eastAsia="zh-CN"/>
              </w:rPr>
            </w:pPr>
            <w:r w:rsidRPr="00FB20BD">
              <w:t>Uplink Configuration</w:t>
            </w:r>
          </w:p>
        </w:tc>
      </w:tr>
      <w:tr w:rsidR="004E00EE" w:rsidRPr="00FB20BD" w14:paraId="69863346" w14:textId="77777777" w:rsidTr="00EF6B6C">
        <w:trPr>
          <w:trHeight w:val="300"/>
        </w:trPr>
        <w:tc>
          <w:tcPr>
            <w:tcW w:w="513" w:type="pct"/>
            <w:shd w:val="clear" w:color="auto" w:fill="auto"/>
          </w:tcPr>
          <w:p w14:paraId="2744770E" w14:textId="77777777" w:rsidR="004E00EE" w:rsidRPr="00FB20BD" w:rsidRDefault="004E00EE" w:rsidP="00B84CF7">
            <w:pPr>
              <w:pStyle w:val="TAH"/>
              <w:rPr>
                <w:lang w:eastAsia="zh-CN"/>
              </w:rPr>
            </w:pPr>
          </w:p>
        </w:tc>
        <w:tc>
          <w:tcPr>
            <w:tcW w:w="1676" w:type="pct"/>
            <w:tcBorders>
              <w:bottom w:val="nil"/>
            </w:tcBorders>
            <w:shd w:val="clear" w:color="auto" w:fill="auto"/>
            <w:vAlign w:val="center"/>
          </w:tcPr>
          <w:p w14:paraId="08981414" w14:textId="77777777" w:rsidR="004E00EE" w:rsidRPr="00FB20BD" w:rsidRDefault="004E00EE" w:rsidP="00B84CF7">
            <w:pPr>
              <w:pStyle w:val="TAC"/>
            </w:pPr>
            <w:r w:rsidRPr="00FB20BD">
              <w:t>N/A</w:t>
            </w:r>
          </w:p>
        </w:tc>
        <w:tc>
          <w:tcPr>
            <w:tcW w:w="1163" w:type="pct"/>
          </w:tcPr>
          <w:p w14:paraId="4D46FB63" w14:textId="77777777" w:rsidR="004E00EE" w:rsidRPr="00FB20BD" w:rsidRDefault="004E00EE" w:rsidP="00B84CF7">
            <w:pPr>
              <w:pStyle w:val="TAH"/>
              <w:rPr>
                <w:lang w:eastAsia="zh-CN"/>
              </w:rPr>
            </w:pPr>
            <w:r w:rsidRPr="00FB20BD">
              <w:rPr>
                <w:lang w:eastAsia="zh-CN"/>
              </w:rPr>
              <w:t>Modulation</w:t>
            </w:r>
          </w:p>
        </w:tc>
        <w:tc>
          <w:tcPr>
            <w:tcW w:w="1648" w:type="pct"/>
            <w:shd w:val="clear" w:color="auto" w:fill="auto"/>
          </w:tcPr>
          <w:p w14:paraId="3726E0AE" w14:textId="77777777" w:rsidR="004E00EE" w:rsidRPr="00FB20BD" w:rsidRDefault="004E00EE" w:rsidP="00B84CF7">
            <w:pPr>
              <w:pStyle w:val="TAH"/>
              <w:rPr>
                <w:lang w:eastAsia="zh-CN"/>
              </w:rPr>
            </w:pPr>
            <w:r w:rsidRPr="00FB20BD">
              <w:rPr>
                <w:lang w:eastAsia="zh-CN"/>
              </w:rPr>
              <w:t>RB allocation (NOTE 1, 3)</w:t>
            </w:r>
          </w:p>
        </w:tc>
      </w:tr>
      <w:tr w:rsidR="004E00EE" w:rsidRPr="00FB20BD" w14:paraId="11B2EE3A" w14:textId="77777777" w:rsidTr="00EF6B6C">
        <w:trPr>
          <w:trHeight w:val="255"/>
        </w:trPr>
        <w:tc>
          <w:tcPr>
            <w:tcW w:w="513" w:type="pct"/>
            <w:shd w:val="clear" w:color="auto" w:fill="auto"/>
          </w:tcPr>
          <w:p w14:paraId="5C69E9E2" w14:textId="77777777" w:rsidR="004E00EE" w:rsidRPr="00FB20BD" w:rsidRDefault="004E00EE" w:rsidP="00B84CF7">
            <w:pPr>
              <w:pStyle w:val="TAC"/>
            </w:pPr>
            <w:r w:rsidRPr="00FB20BD">
              <w:t>1</w:t>
            </w:r>
          </w:p>
        </w:tc>
        <w:tc>
          <w:tcPr>
            <w:tcW w:w="1676" w:type="pct"/>
            <w:tcBorders>
              <w:top w:val="nil"/>
              <w:bottom w:val="nil"/>
            </w:tcBorders>
            <w:shd w:val="clear" w:color="auto" w:fill="auto"/>
          </w:tcPr>
          <w:p w14:paraId="663E5AB1" w14:textId="77777777" w:rsidR="004E00EE" w:rsidRPr="00FB20BD" w:rsidRDefault="004E00EE" w:rsidP="00B84CF7">
            <w:pPr>
              <w:pStyle w:val="TAC"/>
            </w:pPr>
          </w:p>
        </w:tc>
        <w:tc>
          <w:tcPr>
            <w:tcW w:w="1163" w:type="pct"/>
          </w:tcPr>
          <w:p w14:paraId="012A1F1B" w14:textId="77777777" w:rsidR="004E00EE" w:rsidRPr="00FB20BD" w:rsidRDefault="004E00EE" w:rsidP="00B84CF7">
            <w:pPr>
              <w:pStyle w:val="TAC"/>
            </w:pPr>
            <w:r w:rsidRPr="00FB20BD">
              <w:t>DFT-s-OFDM QPSK</w:t>
            </w:r>
          </w:p>
        </w:tc>
        <w:tc>
          <w:tcPr>
            <w:tcW w:w="1648" w:type="pct"/>
            <w:shd w:val="clear" w:color="auto" w:fill="auto"/>
          </w:tcPr>
          <w:p w14:paraId="47F80A60" w14:textId="77777777" w:rsidR="004E00EE" w:rsidRPr="00FB20BD" w:rsidRDefault="004E00EE" w:rsidP="00B84CF7">
            <w:pPr>
              <w:pStyle w:val="TAC"/>
            </w:pPr>
            <w:r w:rsidRPr="00FB20BD">
              <w:t>Inner_1RB_Left</w:t>
            </w:r>
          </w:p>
        </w:tc>
      </w:tr>
      <w:tr w:rsidR="004E00EE" w:rsidRPr="00FB20BD" w14:paraId="3A01D782" w14:textId="77777777" w:rsidTr="00EF6B6C">
        <w:trPr>
          <w:trHeight w:val="345"/>
        </w:trPr>
        <w:tc>
          <w:tcPr>
            <w:tcW w:w="5000" w:type="pct"/>
            <w:gridSpan w:val="4"/>
          </w:tcPr>
          <w:p w14:paraId="1869F4D9"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33E2F124" w14:textId="58174940" w:rsidR="004E00EE" w:rsidRPr="00FB20BD" w:rsidRDefault="004E00EE" w:rsidP="00B84CF7">
            <w:pPr>
              <w:pStyle w:val="TAN"/>
            </w:pPr>
            <w:r w:rsidRPr="00FB20BD">
              <w:t>NOTE 2:</w:t>
            </w:r>
            <w:r w:rsidRPr="00FB20BD">
              <w:tab/>
              <w:t xml:space="preserve">Test Channel Bandwidths are checked separately for each NR band, which applicable channel bandwidths are </w:t>
            </w:r>
            <w:r w:rsidR="005F4BA5" w:rsidRPr="00FB20BD">
              <w:t>specified</w:t>
            </w:r>
            <w:r w:rsidRPr="00FB20BD">
              <w:t xml:space="preserve"> in Table 5.3.5-1.</w:t>
            </w:r>
          </w:p>
          <w:p w14:paraId="2449B06C" w14:textId="41D9DC96" w:rsidR="004E00EE" w:rsidRPr="00FB20BD" w:rsidRDefault="004E00EE" w:rsidP="00B84CF7">
            <w:pPr>
              <w:pStyle w:val="TAN"/>
            </w:pPr>
            <w:r w:rsidRPr="00FB20BD">
              <w:t>NOTE 3:</w:t>
            </w:r>
            <w:r w:rsidRPr="00FB20BD">
              <w:tab/>
              <w:t xml:space="preserve">When the </w:t>
            </w:r>
            <w:r w:rsidR="005F4BA5" w:rsidRPr="00FB20BD">
              <w:t xml:space="preserve">reported </w:t>
            </w:r>
            <w:r w:rsidRPr="00FB20BD">
              <w:t>DC carrier position is at Inner_1RB_Left, use Inner_1RB_Right for UL RB allocation.</w:t>
            </w:r>
          </w:p>
        </w:tc>
      </w:tr>
    </w:tbl>
    <w:p w14:paraId="73B55982" w14:textId="77777777" w:rsidR="004E00EE" w:rsidRPr="00FB20BD" w:rsidRDefault="004E00EE" w:rsidP="00B84CF7"/>
    <w:p w14:paraId="0F37D4C7" w14:textId="77777777" w:rsidR="004E00EE" w:rsidRPr="00FB20BD" w:rsidRDefault="004E00EE" w:rsidP="00B84CF7">
      <w:pPr>
        <w:pStyle w:val="B10"/>
      </w:pPr>
      <w:r w:rsidRPr="00FB20BD">
        <w:t>1.</w:t>
      </w:r>
      <w:r w:rsidRPr="00FB20BD">
        <w:rPr>
          <w:lang w:eastAsia="zh-CN"/>
        </w:rPr>
        <w:tab/>
      </w:r>
      <w:r w:rsidRPr="00FB20BD">
        <w:t>Connect the SS to the UE antenna connectors as shown in TS 38.508-1 [5] Annex A, in Figure A.3.1.1.1 for TE diagram and section A.3.2 for UE diagram.</w:t>
      </w:r>
    </w:p>
    <w:p w14:paraId="6BEA9634" w14:textId="77777777" w:rsidR="004E00EE" w:rsidRPr="00FB20BD" w:rsidRDefault="004E00EE"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 xml:space="preserve">according to TS 38.508-1 [5] subclause </w:t>
      </w:r>
      <w:r w:rsidRPr="00FB20BD">
        <w:rPr>
          <w:lang w:eastAsia="zh-CN"/>
        </w:rPr>
        <w:t>4.4.3.</w:t>
      </w:r>
    </w:p>
    <w:p w14:paraId="219146C6" w14:textId="77777777" w:rsidR="004E00EE" w:rsidRPr="00FB20BD" w:rsidRDefault="004E00EE" w:rsidP="00B84CF7">
      <w:pPr>
        <w:pStyle w:val="B10"/>
      </w:pPr>
      <w:r w:rsidRPr="00FB20BD">
        <w:rPr>
          <w:lang w:eastAsia="zh-CN"/>
        </w:rPr>
        <w:t>3.</w:t>
      </w:r>
      <w:r w:rsidRPr="00FB20BD">
        <w:rPr>
          <w:lang w:eastAsia="zh-CN"/>
        </w:rPr>
        <w:tab/>
        <w:t xml:space="preserve">Downlink signals are initially set up according to </w:t>
      </w:r>
      <w:r w:rsidRPr="00FB20BD">
        <w:t>AnnexC.0, C.1, C.2 and uplink signals according to Annex G.0, G.1, G.2, G.3.0.</w:t>
      </w:r>
    </w:p>
    <w:p w14:paraId="5D54D366" w14:textId="77777777" w:rsidR="004E00EE" w:rsidRPr="00FB20BD" w:rsidRDefault="004E00EE" w:rsidP="00B84CF7">
      <w:pPr>
        <w:pStyle w:val="B10"/>
      </w:pPr>
      <w:r w:rsidRPr="00FB20BD">
        <w:t>4.</w:t>
      </w:r>
      <w:r w:rsidRPr="00FB20BD">
        <w:tab/>
        <w:t>The UL Reference Measurement channels are set according to Table 6.4.2.2.4.1-1.</w:t>
      </w:r>
    </w:p>
    <w:p w14:paraId="1A3ED61C" w14:textId="77777777" w:rsidR="004E00EE" w:rsidRPr="00FB20BD" w:rsidRDefault="004E00EE" w:rsidP="00B84CF7">
      <w:pPr>
        <w:pStyle w:val="B10"/>
      </w:pPr>
      <w:r w:rsidRPr="00FB20BD">
        <w:t>5.</w:t>
      </w:r>
      <w:r w:rsidRPr="00FB20BD">
        <w:tab/>
        <w:t>Propagation conditions are set according to Annex B.0.</w:t>
      </w:r>
    </w:p>
    <w:p w14:paraId="77A8B2C8"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2.2.4.3.</w:t>
      </w:r>
    </w:p>
    <w:p w14:paraId="1DDF8EDB" w14:textId="77777777" w:rsidR="004E00EE" w:rsidRPr="00FB20BD" w:rsidRDefault="004E00EE" w:rsidP="00B84CF7">
      <w:pPr>
        <w:pStyle w:val="B10"/>
      </w:pPr>
      <w:r w:rsidRPr="00FB20BD">
        <w:t>7.</w:t>
      </w:r>
      <w:r w:rsidRPr="00FB20BD">
        <w:tab/>
        <w:t xml:space="preserve">In case the parameter 3300 or 3301 is reported from the UE via </w:t>
      </w:r>
      <w:r w:rsidRPr="00FB20BD">
        <w:rPr>
          <w:i/>
        </w:rPr>
        <w:t>txDirectCurrentLocation</w:t>
      </w:r>
      <w:r w:rsidRPr="00FB20BD">
        <w:t xml:space="preserve"> IE, do not proceed to test procedure and mark the test not applicable with reasoning in the test report.</w:t>
      </w:r>
    </w:p>
    <w:p w14:paraId="24782620" w14:textId="77777777" w:rsidR="004E00EE" w:rsidRPr="00FB20BD" w:rsidRDefault="004E00EE" w:rsidP="004E00EE">
      <w:pPr>
        <w:pStyle w:val="H6"/>
      </w:pPr>
      <w:r w:rsidRPr="00FB20BD">
        <w:t>6.4.2.2.4.2</w:t>
      </w:r>
      <w:r w:rsidRPr="00FB20BD">
        <w:tab/>
        <w:t>Test procedure</w:t>
      </w:r>
    </w:p>
    <w:p w14:paraId="305B66CD" w14:textId="77777777" w:rsidR="004E00EE" w:rsidRPr="00FB20BD" w:rsidRDefault="004E00EE" w:rsidP="00B84CF7">
      <w:pPr>
        <w:pStyle w:val="B10"/>
      </w:pPr>
      <w:bookmarkStart w:id="1434" w:name="_Hlk523356272"/>
      <w:r w:rsidRPr="00FB20BD">
        <w:t>1.</w:t>
      </w:r>
      <w:r w:rsidRPr="00FB20BD">
        <w:tab/>
        <w:t xml:space="preserve">SS sends uplink scheduling information </w:t>
      </w:r>
      <w:r w:rsidRPr="00FB20BD">
        <w:rPr>
          <w:lang w:eastAsia="zh-CN"/>
        </w:rPr>
        <w:t xml:space="preserve">for each UL HARQ process </w:t>
      </w:r>
      <w:r w:rsidRPr="00FB20BD">
        <w:t>via PDCCH DCI format 0_1 for C_RNTI to schedule the UL RMC according to Table 6.4.2.</w:t>
      </w:r>
      <w:r w:rsidRPr="00FB20BD">
        <w:rPr>
          <w:lang w:eastAsia="zh-CN"/>
        </w:rPr>
        <w:t>2</w:t>
      </w:r>
      <w:r w:rsidRPr="00FB20BD">
        <w:t>.4.1-1. Since the UE has no payload and no loopback data to send the UE sends uplink MAC padding bits on the UL RMC.</w:t>
      </w:r>
    </w:p>
    <w:p w14:paraId="3D83A3C2" w14:textId="77777777" w:rsidR="004E00EE" w:rsidRPr="00FB20BD" w:rsidRDefault="004E00EE" w:rsidP="00B84CF7">
      <w:pPr>
        <w:pStyle w:val="B10"/>
        <w:rPr>
          <w:lang w:eastAsia="zh-CN"/>
        </w:rPr>
      </w:pPr>
      <w:r w:rsidRPr="00FB20BD">
        <w:t>2.</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10 dBm</w:t>
      </w:r>
      <w:r w:rsidRPr="00FB20BD">
        <w:t>, where:</w:t>
      </w:r>
    </w:p>
    <w:p w14:paraId="7E2E28C8" w14:textId="77777777" w:rsidR="004E00EE" w:rsidRPr="00FB20BD" w:rsidRDefault="004E00EE"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4BDF82A8" w14:textId="77777777" w:rsidR="004E00EE" w:rsidRPr="00FB20BD" w:rsidRDefault="004E00EE" w:rsidP="00B84CF7">
      <w:pPr>
        <w:pStyle w:val="B20"/>
      </w:pPr>
      <w:r w:rsidRPr="00FB20BD">
        <w:rPr>
          <w:lang w:eastAsia="zh-CN"/>
        </w:rPr>
        <w:t>-</w:t>
      </w:r>
      <w:r w:rsidRPr="00FB20BD">
        <w:rPr>
          <w:lang w:eastAsia="zh-CN"/>
        </w:rPr>
        <w:tab/>
        <w:t xml:space="preserve">Uplink power control window size = 1dB (UE power step size) + </w:t>
      </w:r>
      <w:r w:rsidRPr="00FB20BD">
        <w:t xml:space="preserve">0.7 </w:t>
      </w:r>
      <w:r w:rsidRPr="00FB20BD">
        <w:rPr>
          <w:lang w:eastAsia="zh-CN"/>
        </w:rPr>
        <w:t xml:space="preserve">dB (UE power step tolerance) </w:t>
      </w:r>
      <w:r w:rsidRPr="00FB20BD">
        <w:t>+ (Test system relative power measurement uncertainty)</w:t>
      </w:r>
      <w:r w:rsidRPr="00FB20BD">
        <w:rPr>
          <w:lang w:eastAsia="zh-CN"/>
        </w:rPr>
        <w:t xml:space="preserve">, where, the UE power step tolerance is specified in TS 38.101-1 [2], Table 6.3.4.3-1 and is </w:t>
      </w:r>
      <w:r w:rsidRPr="00FB20BD">
        <w:t>0.7</w:t>
      </w:r>
      <w:r w:rsidRPr="00FB20BD">
        <w:rPr>
          <w:lang w:eastAsia="zh-CN"/>
        </w:rPr>
        <w:t>dB for 1dB power step size, and the Test system relative power measurement uncertainty is specified in Table F.1.2-1.</w:t>
      </w:r>
    </w:p>
    <w:p w14:paraId="58A44690" w14:textId="77777777" w:rsidR="004E00EE" w:rsidRPr="00FB20BD" w:rsidRDefault="004E00EE" w:rsidP="00B84CF7">
      <w:pPr>
        <w:pStyle w:val="B10"/>
      </w:pPr>
      <w:r w:rsidRPr="00FB20BD">
        <w:t>3.</w:t>
      </w:r>
      <w:r w:rsidRPr="00FB20BD">
        <w:tab/>
        <w:t>Measure carrier leakage using Global In-Channel Tx-Test (Annex E). For TDD, only slots consisting of only UL symbols are under test.</w:t>
      </w:r>
    </w:p>
    <w:p w14:paraId="3133F2DB" w14:textId="77777777" w:rsidR="004E00EE" w:rsidRPr="00FB20BD" w:rsidRDefault="004E00EE" w:rsidP="00B84CF7">
      <w:pPr>
        <w:pStyle w:val="B10"/>
      </w:pPr>
      <w:r w:rsidRPr="00FB20BD">
        <w:t>4.</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0 dBm</w:t>
      </w:r>
      <w:r w:rsidRPr="00FB20BD">
        <w:t xml:space="preserve">, where </w:t>
      </w:r>
      <w:r w:rsidRPr="00FB20BD">
        <w:rPr>
          <w:lang w:eastAsia="zh-CN"/>
        </w:rPr>
        <w:t>MU and Uplink power control window size</w:t>
      </w:r>
      <w:r w:rsidRPr="00FB20BD">
        <w:t xml:space="preserve"> are defined above.</w:t>
      </w:r>
    </w:p>
    <w:p w14:paraId="30F88EA8" w14:textId="77777777" w:rsidR="004E00EE" w:rsidRPr="00FB20BD" w:rsidRDefault="004E00EE" w:rsidP="00B84CF7">
      <w:pPr>
        <w:pStyle w:val="B10"/>
      </w:pPr>
      <w:r w:rsidRPr="00FB20BD">
        <w:t>5.</w:t>
      </w:r>
      <w:r w:rsidRPr="00FB20BD">
        <w:tab/>
        <w:t>Measure carrier leakage using Global In-Channel Tx-Test (Annex E). For TDD, only slots consisting of only UL symbols are under test.</w:t>
      </w:r>
    </w:p>
    <w:p w14:paraId="4A85875E" w14:textId="77777777" w:rsidR="004E00EE" w:rsidRPr="00FB20BD" w:rsidRDefault="004E00EE" w:rsidP="00B84CF7">
      <w:pPr>
        <w:pStyle w:val="B10"/>
      </w:pPr>
      <w:r w:rsidRPr="00FB20BD">
        <w:t>6.</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30 dBm</w:t>
      </w:r>
      <w:r w:rsidRPr="00FB20BD">
        <w:t xml:space="preserve">, where </w:t>
      </w:r>
      <w:r w:rsidRPr="00FB20BD">
        <w:rPr>
          <w:lang w:eastAsia="zh-CN"/>
        </w:rPr>
        <w:t>MU and Uplink power control window size</w:t>
      </w:r>
      <w:r w:rsidRPr="00FB20BD">
        <w:t xml:space="preserve"> are defined above.</w:t>
      </w:r>
    </w:p>
    <w:p w14:paraId="7FA6EDCC" w14:textId="77777777" w:rsidR="004E00EE" w:rsidRPr="00FB20BD" w:rsidRDefault="004E00EE" w:rsidP="00B84CF7">
      <w:pPr>
        <w:pStyle w:val="B10"/>
      </w:pPr>
      <w:r w:rsidRPr="00FB20BD">
        <w:t>7.</w:t>
      </w:r>
      <w:r w:rsidRPr="00FB20BD">
        <w:tab/>
        <w:t>Measure carrier leakage using Global In-Channel Tx-Test (Annex E). For TDD, only slots consisting of only UL symbols are under test.</w:t>
      </w:r>
    </w:p>
    <w:p w14:paraId="41FDA458" w14:textId="77777777" w:rsidR="004E00EE" w:rsidRPr="00FB20BD" w:rsidRDefault="004E00EE" w:rsidP="00B84CF7">
      <w:pPr>
        <w:pStyle w:val="B10"/>
      </w:pPr>
      <w:r w:rsidRPr="00FB20BD">
        <w:t>8.</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Pmin</w:t>
      </w:r>
      <w:r w:rsidRPr="00FB20BD">
        <w:t xml:space="preserve">, where </w:t>
      </w:r>
      <w:r w:rsidRPr="00FB20BD">
        <w:rPr>
          <w:lang w:eastAsia="zh-CN"/>
        </w:rPr>
        <w:t>MU and Uplink power control window size</w:t>
      </w:r>
      <w:r w:rsidRPr="00FB20BD">
        <w:t xml:space="preserve"> are defined above, Pmin is the minimum output power according to Table 6.3.1.3-1.</w:t>
      </w:r>
    </w:p>
    <w:p w14:paraId="3A9699EA" w14:textId="77777777" w:rsidR="004E00EE" w:rsidRPr="00FB20BD" w:rsidRDefault="004E00EE" w:rsidP="00B84CF7">
      <w:pPr>
        <w:pStyle w:val="B10"/>
      </w:pPr>
      <w:r w:rsidRPr="00FB20BD">
        <w:t>9.</w:t>
      </w:r>
      <w:r w:rsidRPr="00FB20BD">
        <w:tab/>
        <w:t>Measure carrier leakage using Global In-Channel Tx-Test (Annex E). For TDD, only slots consisting of only UL symbols are under test.</w:t>
      </w:r>
    </w:p>
    <w:p w14:paraId="3E9B6699" w14:textId="77777777" w:rsidR="004E00EE" w:rsidRPr="00FB20BD" w:rsidRDefault="004E00EE" w:rsidP="00B84CF7">
      <w:pPr>
        <w:pStyle w:val="NO"/>
        <w:rPr>
          <w:lang w:eastAsia="zh-CN"/>
        </w:rPr>
      </w:pPr>
      <w:r w:rsidRPr="00FB20BD">
        <w:rPr>
          <w:lang w:eastAsia="zh-CN"/>
        </w:rPr>
        <w:t>NOTE:</w:t>
      </w:r>
      <w:r w:rsidRPr="00FB20BD">
        <w:tab/>
      </w:r>
      <w:r w:rsidRPr="00FB20BD">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bookmarkEnd w:id="1434"/>
    <w:p w14:paraId="6ABBC516" w14:textId="77777777" w:rsidR="004E00EE" w:rsidRPr="00FB20BD" w:rsidRDefault="004E00EE" w:rsidP="00B84CF7">
      <w:pPr>
        <w:pStyle w:val="TH"/>
      </w:pPr>
      <w:r w:rsidRPr="00FB20BD">
        <w:t>Table 6.4.2.2.4.2-1: Void</w:t>
      </w:r>
    </w:p>
    <w:p w14:paraId="4084BE19" w14:textId="19DB8465" w:rsidR="004E00EE" w:rsidRPr="00FB20BD" w:rsidRDefault="004E00EE" w:rsidP="00B84CF7">
      <w:pPr>
        <w:pStyle w:val="TH"/>
      </w:pPr>
      <w:r w:rsidRPr="00FB20BD">
        <w:t>Table 6.4.2.1.4.2-2: Void</w:t>
      </w:r>
    </w:p>
    <w:p w14:paraId="3F7DAE82" w14:textId="77777777" w:rsidR="004E00EE" w:rsidRPr="00FB20BD" w:rsidRDefault="004E00EE" w:rsidP="004E00EE">
      <w:pPr>
        <w:pStyle w:val="H6"/>
        <w:rPr>
          <w:snapToGrid w:val="0"/>
        </w:rPr>
      </w:pPr>
      <w:r w:rsidRPr="00FB20BD">
        <w:t>6.4.2.2.4.3</w:t>
      </w:r>
      <w:r w:rsidRPr="00FB20BD">
        <w:tab/>
      </w:r>
      <w:r w:rsidRPr="00FB20BD">
        <w:rPr>
          <w:snapToGrid w:val="0"/>
        </w:rPr>
        <w:t>Message contents</w:t>
      </w:r>
    </w:p>
    <w:p w14:paraId="539C7A81" w14:textId="77777777" w:rsidR="004E00EE" w:rsidRPr="00FB20BD" w:rsidRDefault="004E00EE" w:rsidP="00B84CF7">
      <w:r w:rsidRPr="00FB20BD">
        <w:t>Message contents are according to TS 38.508-1 [5] subclause 4.6 with the following exception:</w:t>
      </w:r>
    </w:p>
    <w:p w14:paraId="3514996E" w14:textId="77777777" w:rsidR="004E00EE" w:rsidRPr="00FB20BD" w:rsidRDefault="004E00EE" w:rsidP="00B84CF7">
      <w:pPr>
        <w:pStyle w:val="TH"/>
      </w:pPr>
      <w:r w:rsidRPr="00FB20BD">
        <w:t xml:space="preserve">Table </w:t>
      </w:r>
      <w:r w:rsidRPr="00FB20BD">
        <w:rPr>
          <w:rFonts w:eastAsia="MS Mincho"/>
        </w:rPr>
        <w:t>6.4.2.2.4.3</w:t>
      </w:r>
      <w:r w:rsidRPr="00FB20BD">
        <w:t xml:space="preserve">-1: </w:t>
      </w:r>
      <w:r w:rsidRPr="00FB20BD">
        <w:rPr>
          <w:i/>
        </w:rPr>
        <w:t>P</w:t>
      </w:r>
      <w:r w:rsidRPr="00FB20BD">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4E00EE" w:rsidRPr="00FB20BD" w14:paraId="5702FE1F" w14:textId="77777777" w:rsidTr="00EF6B6C">
        <w:tc>
          <w:tcPr>
            <w:tcW w:w="9747" w:type="dxa"/>
          </w:tcPr>
          <w:p w14:paraId="724EE062" w14:textId="77777777" w:rsidR="004E00EE" w:rsidRPr="00FB20BD" w:rsidRDefault="004E00EE" w:rsidP="00B84CF7">
            <w:pPr>
              <w:pStyle w:val="TAH"/>
            </w:pPr>
            <w:r w:rsidRPr="00FB20BD">
              <w:t>Derivation Path: TS 38.508-1 [5], Table 4.6.3-118 with condition TRANSFORM_PRECODER_ENABLED</w:t>
            </w:r>
          </w:p>
        </w:tc>
      </w:tr>
    </w:tbl>
    <w:p w14:paraId="28DBC21B" w14:textId="77777777" w:rsidR="004E00EE" w:rsidRPr="00FB20BD" w:rsidRDefault="004E00EE" w:rsidP="00B84CF7"/>
    <w:p w14:paraId="39CE0394" w14:textId="77777777" w:rsidR="00A272B4" w:rsidRPr="00FB20BD" w:rsidRDefault="00A272B4" w:rsidP="00A272B4">
      <w:pPr>
        <w:pStyle w:val="TH"/>
      </w:pPr>
      <w:r w:rsidRPr="00FB20BD">
        <w:t xml:space="preserve">Table </w:t>
      </w:r>
      <w:r w:rsidRPr="00FB20BD">
        <w:rPr>
          <w:rFonts w:eastAsia="MS Mincho"/>
        </w:rPr>
        <w:t>6.4.2.2.4.3</w:t>
      </w:r>
      <w:r w:rsidRPr="00FB20BD">
        <w:t xml:space="preserve">-2: </w:t>
      </w:r>
      <w:r w:rsidRPr="00FB20BD">
        <w:rPr>
          <w:i/>
        </w:rPr>
        <w:t>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272B4" w:rsidRPr="00FB20BD" w14:paraId="6268EBC5" w14:textId="77777777" w:rsidTr="00685066">
        <w:tc>
          <w:tcPr>
            <w:tcW w:w="9747" w:type="dxa"/>
            <w:gridSpan w:val="4"/>
          </w:tcPr>
          <w:p w14:paraId="2F6C2234" w14:textId="77777777" w:rsidR="00A272B4" w:rsidRPr="00FB20BD" w:rsidRDefault="00A272B4" w:rsidP="00685066">
            <w:pPr>
              <w:pStyle w:val="TAH"/>
              <w:jc w:val="left"/>
              <w:rPr>
                <w:b w:val="0"/>
              </w:rPr>
            </w:pPr>
            <w:r w:rsidRPr="00FB20BD">
              <w:rPr>
                <w:b w:val="0"/>
              </w:rPr>
              <w:t>Derivation Path: TS 38.508-1 [5], Table 4.6.3-19</w:t>
            </w:r>
          </w:p>
        </w:tc>
      </w:tr>
      <w:tr w:rsidR="00A272B4" w:rsidRPr="00FB20BD" w14:paraId="24AAFCCC" w14:textId="77777777" w:rsidTr="00685066">
        <w:tc>
          <w:tcPr>
            <w:tcW w:w="4535" w:type="dxa"/>
          </w:tcPr>
          <w:p w14:paraId="6E29DE53" w14:textId="77777777" w:rsidR="00A272B4" w:rsidRPr="00FB20BD" w:rsidRDefault="00A272B4" w:rsidP="00685066">
            <w:pPr>
              <w:pStyle w:val="TAH"/>
            </w:pPr>
            <w:r w:rsidRPr="00FB20BD">
              <w:t>Information Element</w:t>
            </w:r>
          </w:p>
        </w:tc>
        <w:tc>
          <w:tcPr>
            <w:tcW w:w="2267" w:type="dxa"/>
          </w:tcPr>
          <w:p w14:paraId="5742F65C" w14:textId="77777777" w:rsidR="00A272B4" w:rsidRPr="00FB20BD" w:rsidRDefault="00A272B4" w:rsidP="00685066">
            <w:pPr>
              <w:pStyle w:val="TAH"/>
            </w:pPr>
            <w:r w:rsidRPr="00FB20BD">
              <w:t>Value/remark</w:t>
            </w:r>
          </w:p>
        </w:tc>
        <w:tc>
          <w:tcPr>
            <w:tcW w:w="1700" w:type="dxa"/>
          </w:tcPr>
          <w:p w14:paraId="3EF209F4" w14:textId="77777777" w:rsidR="00A272B4" w:rsidRPr="00FB20BD" w:rsidRDefault="00A272B4" w:rsidP="00685066">
            <w:pPr>
              <w:pStyle w:val="TAH"/>
            </w:pPr>
            <w:r w:rsidRPr="00FB20BD">
              <w:t>Comment</w:t>
            </w:r>
          </w:p>
        </w:tc>
        <w:tc>
          <w:tcPr>
            <w:tcW w:w="1245" w:type="dxa"/>
          </w:tcPr>
          <w:p w14:paraId="6674AA02" w14:textId="77777777" w:rsidR="00A272B4" w:rsidRPr="00FB20BD" w:rsidRDefault="00A272B4" w:rsidP="00685066">
            <w:pPr>
              <w:pStyle w:val="TAH"/>
            </w:pPr>
            <w:r w:rsidRPr="00FB20BD">
              <w:t>Condition</w:t>
            </w:r>
          </w:p>
        </w:tc>
      </w:tr>
      <w:tr w:rsidR="00A272B4" w:rsidRPr="00FB20BD" w14:paraId="11CE0FBA" w14:textId="77777777" w:rsidTr="00685066">
        <w:tc>
          <w:tcPr>
            <w:tcW w:w="4535" w:type="dxa"/>
          </w:tcPr>
          <w:p w14:paraId="4EB0F16E" w14:textId="77777777" w:rsidR="00A272B4" w:rsidRPr="00FB20BD" w:rsidRDefault="00A272B4" w:rsidP="00685066">
            <w:pPr>
              <w:pStyle w:val="TAL"/>
            </w:pPr>
            <w:r w:rsidRPr="00FB20BD">
              <w:t xml:space="preserve">CellGroupConfig ::= </w:t>
            </w:r>
            <w:r w:rsidRPr="00FB20BD">
              <w:rPr>
                <w:snapToGrid w:val="0"/>
              </w:rPr>
              <w:t xml:space="preserve">SEQUENCE </w:t>
            </w:r>
            <w:r w:rsidRPr="00FB20BD">
              <w:t>{</w:t>
            </w:r>
          </w:p>
        </w:tc>
        <w:tc>
          <w:tcPr>
            <w:tcW w:w="2267" w:type="dxa"/>
          </w:tcPr>
          <w:p w14:paraId="752AE233" w14:textId="77777777" w:rsidR="00A272B4" w:rsidRPr="00FB20BD" w:rsidRDefault="00A272B4" w:rsidP="00685066">
            <w:pPr>
              <w:pStyle w:val="TAL"/>
            </w:pPr>
          </w:p>
        </w:tc>
        <w:tc>
          <w:tcPr>
            <w:tcW w:w="1700" w:type="dxa"/>
          </w:tcPr>
          <w:p w14:paraId="0934A52F" w14:textId="77777777" w:rsidR="00A272B4" w:rsidRPr="00FB20BD" w:rsidRDefault="00A272B4" w:rsidP="00685066">
            <w:pPr>
              <w:pStyle w:val="TAL"/>
            </w:pPr>
          </w:p>
        </w:tc>
        <w:tc>
          <w:tcPr>
            <w:tcW w:w="1245" w:type="dxa"/>
          </w:tcPr>
          <w:p w14:paraId="43B1A9DB" w14:textId="77777777" w:rsidR="00A272B4" w:rsidRPr="00FB20BD" w:rsidRDefault="00A272B4" w:rsidP="00685066">
            <w:pPr>
              <w:pStyle w:val="TAL"/>
            </w:pPr>
          </w:p>
        </w:tc>
      </w:tr>
      <w:tr w:rsidR="00A272B4" w:rsidRPr="00FB20BD" w14:paraId="2CE7B147" w14:textId="77777777" w:rsidTr="00685066">
        <w:tc>
          <w:tcPr>
            <w:tcW w:w="4535" w:type="dxa"/>
          </w:tcPr>
          <w:p w14:paraId="293E0BE4" w14:textId="77777777" w:rsidR="00A272B4" w:rsidRPr="00FB20BD" w:rsidRDefault="00A272B4" w:rsidP="00685066">
            <w:pPr>
              <w:pStyle w:val="TAL"/>
            </w:pPr>
            <w:r w:rsidRPr="00FB20BD">
              <w:t xml:space="preserve">  reportUplinkTxDirectCurrent</w:t>
            </w:r>
          </w:p>
        </w:tc>
        <w:tc>
          <w:tcPr>
            <w:tcW w:w="2267" w:type="dxa"/>
          </w:tcPr>
          <w:p w14:paraId="4C5B01F2" w14:textId="77777777" w:rsidR="00A272B4" w:rsidRPr="00FB20BD" w:rsidRDefault="00A272B4" w:rsidP="00685066">
            <w:pPr>
              <w:pStyle w:val="TAL"/>
            </w:pPr>
            <w:r w:rsidRPr="00FB20BD">
              <w:t>true</w:t>
            </w:r>
          </w:p>
        </w:tc>
        <w:tc>
          <w:tcPr>
            <w:tcW w:w="1700" w:type="dxa"/>
          </w:tcPr>
          <w:p w14:paraId="5A666BC4" w14:textId="77777777" w:rsidR="00A272B4" w:rsidRPr="00FB20BD" w:rsidRDefault="00A272B4" w:rsidP="00685066">
            <w:pPr>
              <w:pStyle w:val="TAL"/>
            </w:pPr>
          </w:p>
        </w:tc>
        <w:tc>
          <w:tcPr>
            <w:tcW w:w="1245" w:type="dxa"/>
          </w:tcPr>
          <w:p w14:paraId="264129A7" w14:textId="77777777" w:rsidR="00A272B4" w:rsidRPr="00FB20BD" w:rsidRDefault="00A272B4" w:rsidP="00685066">
            <w:pPr>
              <w:pStyle w:val="TAL"/>
            </w:pPr>
          </w:p>
        </w:tc>
      </w:tr>
      <w:tr w:rsidR="00A272B4" w:rsidRPr="00FB20BD" w14:paraId="097AB59F" w14:textId="77777777" w:rsidTr="00685066">
        <w:tc>
          <w:tcPr>
            <w:tcW w:w="4535" w:type="dxa"/>
          </w:tcPr>
          <w:p w14:paraId="4F88C0D1" w14:textId="77777777" w:rsidR="00A272B4" w:rsidRPr="00FB20BD" w:rsidRDefault="00A272B4" w:rsidP="00685066">
            <w:pPr>
              <w:pStyle w:val="TAL"/>
            </w:pPr>
            <w:r w:rsidRPr="00FB20BD">
              <w:t>}</w:t>
            </w:r>
          </w:p>
        </w:tc>
        <w:tc>
          <w:tcPr>
            <w:tcW w:w="2267" w:type="dxa"/>
          </w:tcPr>
          <w:p w14:paraId="4C59EB77" w14:textId="77777777" w:rsidR="00A272B4" w:rsidRPr="00FB20BD" w:rsidRDefault="00A272B4" w:rsidP="00685066">
            <w:pPr>
              <w:pStyle w:val="TAL"/>
            </w:pPr>
          </w:p>
        </w:tc>
        <w:tc>
          <w:tcPr>
            <w:tcW w:w="1700" w:type="dxa"/>
          </w:tcPr>
          <w:p w14:paraId="30AB1065" w14:textId="77777777" w:rsidR="00A272B4" w:rsidRPr="00FB20BD" w:rsidRDefault="00A272B4" w:rsidP="00685066">
            <w:pPr>
              <w:pStyle w:val="TAL"/>
            </w:pPr>
          </w:p>
        </w:tc>
        <w:tc>
          <w:tcPr>
            <w:tcW w:w="1245" w:type="dxa"/>
          </w:tcPr>
          <w:p w14:paraId="2DA0B634" w14:textId="77777777" w:rsidR="00A272B4" w:rsidRPr="00FB20BD" w:rsidRDefault="00A272B4" w:rsidP="00685066">
            <w:pPr>
              <w:pStyle w:val="TAL"/>
            </w:pPr>
          </w:p>
        </w:tc>
      </w:tr>
    </w:tbl>
    <w:p w14:paraId="396DCF59" w14:textId="77777777" w:rsidR="00A272B4" w:rsidRPr="00FB20BD" w:rsidRDefault="00A272B4" w:rsidP="00B84CF7"/>
    <w:p w14:paraId="11B24D4B" w14:textId="300675B7" w:rsidR="004E00EE" w:rsidRPr="00FB20BD" w:rsidRDefault="004E00EE" w:rsidP="004E00EE">
      <w:pPr>
        <w:pStyle w:val="H6"/>
      </w:pPr>
      <w:bookmarkStart w:id="1435" w:name="_Toc27478051"/>
      <w:bookmarkStart w:id="1436" w:name="_Toc36226744"/>
      <w:bookmarkStart w:id="1437" w:name="_Toc44324029"/>
      <w:bookmarkStart w:id="1438" w:name="_Toc52990222"/>
      <w:bookmarkStart w:id="1439" w:name="_Toc60823421"/>
      <w:bookmarkStart w:id="1440" w:name="_Toc60825343"/>
      <w:r w:rsidRPr="00FB20BD">
        <w:t>6.4.2.2.5</w:t>
      </w:r>
      <w:r w:rsidRPr="00FB20BD">
        <w:tab/>
        <w:t>Test requirement</w:t>
      </w:r>
      <w:bookmarkEnd w:id="1435"/>
      <w:bookmarkEnd w:id="1436"/>
      <w:bookmarkEnd w:id="1437"/>
      <w:bookmarkEnd w:id="1438"/>
      <w:bookmarkEnd w:id="1439"/>
      <w:bookmarkEnd w:id="1440"/>
    </w:p>
    <w:p w14:paraId="004BF4AA" w14:textId="374F8900" w:rsidR="004E00EE" w:rsidRPr="00FB20BD" w:rsidRDefault="00A272B4" w:rsidP="00B84CF7">
      <w:pPr>
        <w:rPr>
          <w:lang w:eastAsia="zh-CN"/>
        </w:rPr>
      </w:pPr>
      <w:r w:rsidRPr="00FB20BD">
        <w:t xml:space="preserve">In case the parameter 3300 or 3301 is reported from UE via </w:t>
      </w:r>
      <w:r w:rsidRPr="00FB20BD">
        <w:rPr>
          <w:i/>
        </w:rPr>
        <w:t>txDirectCurrentLocation</w:t>
      </w:r>
      <w:r w:rsidRPr="00FB20BD">
        <w:t xml:space="preserve"> IE, carrier leakage measurement requirement shall be waived. Otherwise, e</w:t>
      </w:r>
      <w:r w:rsidR="004E00EE" w:rsidRPr="00FB20BD">
        <w:rPr>
          <w:lang w:eastAsia="zh-CN"/>
        </w:rPr>
        <w:t xml:space="preserve">ach of the </w:t>
      </w:r>
      <w:r w:rsidR="004E00EE" w:rsidRPr="00FB20BD">
        <w:rPr>
          <w:i/>
          <w:lang w:eastAsia="zh-CN"/>
        </w:rPr>
        <w:t>n</w:t>
      </w:r>
      <w:r w:rsidR="004E00EE" w:rsidRPr="00FB20BD">
        <w:rPr>
          <w:lang w:eastAsia="zh-CN"/>
        </w:rPr>
        <w:t xml:space="preserve"> carrier leakage results, derived in Annex E.3.1, shall not exceed the values in table 6.4.2.2.5-1</w:t>
      </w:r>
      <w:r w:rsidR="004E00EE" w:rsidRPr="00FB20BD">
        <w:t>. Allocated RBs are not under test.</w:t>
      </w:r>
    </w:p>
    <w:p w14:paraId="7CF5DCFE" w14:textId="77777777" w:rsidR="004E00EE" w:rsidRPr="00FB20BD" w:rsidRDefault="004E00EE" w:rsidP="00B84CF7">
      <w:pPr>
        <w:pStyle w:val="TH"/>
      </w:pPr>
      <w:r w:rsidRPr="00FB20BD">
        <w:t>Table 6.4.2.2.5-1: Test requirements for Relative Carrier Leakage Power</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2"/>
        <w:gridCol w:w="1687"/>
      </w:tblGrid>
      <w:tr w:rsidR="004E00EE" w:rsidRPr="00FB20BD" w14:paraId="25700E63" w14:textId="77777777" w:rsidTr="00EF6B6C">
        <w:trPr>
          <w:jc w:val="center"/>
        </w:trPr>
        <w:tc>
          <w:tcPr>
            <w:tcW w:w="4262" w:type="dxa"/>
            <w:tcBorders>
              <w:top w:val="single" w:sz="4" w:space="0" w:color="auto"/>
              <w:left w:val="single" w:sz="4" w:space="0" w:color="auto"/>
              <w:bottom w:val="single" w:sz="4" w:space="0" w:color="auto"/>
              <w:right w:val="single" w:sz="4" w:space="0" w:color="auto"/>
            </w:tcBorders>
          </w:tcPr>
          <w:p w14:paraId="7F2C082A" w14:textId="77777777" w:rsidR="004E00EE" w:rsidRPr="00FB20BD" w:rsidRDefault="004E00EE" w:rsidP="00B84CF7">
            <w:pPr>
              <w:pStyle w:val="TAH"/>
            </w:pPr>
            <w:r w:rsidRPr="00FB20BD">
              <w:t>Parameters</w:t>
            </w:r>
          </w:p>
          <w:p w14:paraId="57422047" w14:textId="77777777" w:rsidR="004E00EE" w:rsidRPr="00FB20BD" w:rsidRDefault="004E00EE" w:rsidP="00B84CF7">
            <w:pPr>
              <w:pStyle w:val="TAH"/>
            </w:pPr>
            <w:r w:rsidRPr="00FB20BD">
              <w:t>UE output power</w:t>
            </w:r>
          </w:p>
        </w:tc>
        <w:tc>
          <w:tcPr>
            <w:tcW w:w="1687" w:type="dxa"/>
            <w:tcBorders>
              <w:top w:val="single" w:sz="4" w:space="0" w:color="auto"/>
              <w:left w:val="single" w:sz="4" w:space="0" w:color="auto"/>
              <w:bottom w:val="single" w:sz="4" w:space="0" w:color="auto"/>
              <w:right w:val="single" w:sz="4" w:space="0" w:color="auto"/>
            </w:tcBorders>
            <w:shd w:val="clear" w:color="auto" w:fill="auto"/>
          </w:tcPr>
          <w:p w14:paraId="1EDD28B9" w14:textId="77777777" w:rsidR="004E00EE" w:rsidRPr="00FB20BD" w:rsidRDefault="004E00EE" w:rsidP="00B84CF7">
            <w:pPr>
              <w:pStyle w:val="TAH"/>
            </w:pPr>
            <w:r w:rsidRPr="00FB20BD">
              <w:t>Relative limit (dBc)</w:t>
            </w:r>
          </w:p>
        </w:tc>
      </w:tr>
      <w:tr w:rsidR="004E00EE" w:rsidRPr="00FB20BD" w14:paraId="54023091" w14:textId="77777777" w:rsidTr="00EF6B6C">
        <w:trPr>
          <w:jc w:val="center"/>
        </w:trPr>
        <w:tc>
          <w:tcPr>
            <w:tcW w:w="4262" w:type="dxa"/>
            <w:tcBorders>
              <w:top w:val="single" w:sz="4" w:space="0" w:color="auto"/>
              <w:left w:val="single" w:sz="4" w:space="0" w:color="auto"/>
              <w:bottom w:val="single" w:sz="4" w:space="0" w:color="auto"/>
              <w:right w:val="single" w:sz="4" w:space="0" w:color="auto"/>
            </w:tcBorders>
          </w:tcPr>
          <w:p w14:paraId="56E4A2E3" w14:textId="77777777" w:rsidR="004E00EE" w:rsidRPr="00FB20BD" w:rsidRDefault="004E00EE" w:rsidP="00B84CF7">
            <w:pPr>
              <w:pStyle w:val="TAC"/>
            </w:pPr>
            <w:r w:rsidRPr="00FB20BD">
              <w:t>10 + MU to 10 + (MU + Uplink power control window size) dBm</w:t>
            </w:r>
          </w:p>
        </w:tc>
        <w:tc>
          <w:tcPr>
            <w:tcW w:w="1687" w:type="dxa"/>
            <w:tcBorders>
              <w:top w:val="single" w:sz="4" w:space="0" w:color="auto"/>
              <w:left w:val="single" w:sz="4" w:space="0" w:color="auto"/>
              <w:bottom w:val="single" w:sz="4" w:space="0" w:color="auto"/>
              <w:right w:val="single" w:sz="4" w:space="0" w:color="auto"/>
            </w:tcBorders>
            <w:shd w:val="clear" w:color="auto" w:fill="auto"/>
          </w:tcPr>
          <w:p w14:paraId="1C49BDC7" w14:textId="77777777" w:rsidR="004E00EE" w:rsidRPr="00FB20BD" w:rsidRDefault="004E00EE" w:rsidP="00B84CF7">
            <w:pPr>
              <w:pStyle w:val="TAC"/>
            </w:pPr>
            <w:r w:rsidRPr="00FB20BD">
              <w:t>-28 + TT</w:t>
            </w:r>
          </w:p>
        </w:tc>
      </w:tr>
      <w:tr w:rsidR="004E00EE" w:rsidRPr="00FB20BD" w14:paraId="46489264" w14:textId="77777777" w:rsidTr="00EF6B6C">
        <w:trPr>
          <w:jc w:val="center"/>
        </w:trPr>
        <w:tc>
          <w:tcPr>
            <w:tcW w:w="4262" w:type="dxa"/>
            <w:tcBorders>
              <w:top w:val="single" w:sz="4" w:space="0" w:color="auto"/>
              <w:left w:val="single" w:sz="4" w:space="0" w:color="auto"/>
              <w:bottom w:val="single" w:sz="4" w:space="0" w:color="auto"/>
              <w:right w:val="single" w:sz="4" w:space="0" w:color="auto"/>
            </w:tcBorders>
          </w:tcPr>
          <w:p w14:paraId="730E0A22" w14:textId="77777777" w:rsidR="004E00EE" w:rsidRPr="00FB20BD" w:rsidRDefault="004E00EE" w:rsidP="00B84CF7">
            <w:pPr>
              <w:pStyle w:val="TAC"/>
            </w:pPr>
            <w:r w:rsidRPr="00FB20BD">
              <w:t>0 + MU to 0 + (MU + Uplink power control window size) dBm</w:t>
            </w:r>
          </w:p>
        </w:tc>
        <w:tc>
          <w:tcPr>
            <w:tcW w:w="1687" w:type="dxa"/>
            <w:tcBorders>
              <w:top w:val="single" w:sz="4" w:space="0" w:color="auto"/>
              <w:left w:val="single" w:sz="4" w:space="0" w:color="auto"/>
              <w:bottom w:val="single" w:sz="4" w:space="0" w:color="auto"/>
              <w:right w:val="single" w:sz="4" w:space="0" w:color="auto"/>
            </w:tcBorders>
            <w:shd w:val="clear" w:color="auto" w:fill="auto"/>
          </w:tcPr>
          <w:p w14:paraId="7CA7A3EC" w14:textId="77777777" w:rsidR="004E00EE" w:rsidRPr="00FB20BD" w:rsidRDefault="004E00EE" w:rsidP="00B84CF7">
            <w:pPr>
              <w:pStyle w:val="TAC"/>
            </w:pPr>
            <w:r w:rsidRPr="00FB20BD">
              <w:t>-25 + TT</w:t>
            </w:r>
          </w:p>
        </w:tc>
      </w:tr>
      <w:tr w:rsidR="004E00EE" w:rsidRPr="00FB20BD" w14:paraId="69E76748" w14:textId="77777777" w:rsidTr="00EF6B6C">
        <w:trPr>
          <w:jc w:val="center"/>
        </w:trPr>
        <w:tc>
          <w:tcPr>
            <w:tcW w:w="4262" w:type="dxa"/>
            <w:tcBorders>
              <w:top w:val="single" w:sz="4" w:space="0" w:color="auto"/>
              <w:left w:val="single" w:sz="4" w:space="0" w:color="auto"/>
              <w:bottom w:val="single" w:sz="4" w:space="0" w:color="auto"/>
              <w:right w:val="single" w:sz="4" w:space="0" w:color="auto"/>
            </w:tcBorders>
          </w:tcPr>
          <w:p w14:paraId="6924D154" w14:textId="77777777" w:rsidR="004E00EE" w:rsidRPr="00FB20BD" w:rsidRDefault="004E00EE" w:rsidP="00B84CF7">
            <w:pPr>
              <w:pStyle w:val="TAC"/>
            </w:pPr>
            <w:r w:rsidRPr="00FB20BD">
              <w:t>-30 + MU to -30 + (MU + Uplink power control window size) dBm</w:t>
            </w:r>
          </w:p>
        </w:tc>
        <w:tc>
          <w:tcPr>
            <w:tcW w:w="1687" w:type="dxa"/>
            <w:tcBorders>
              <w:top w:val="single" w:sz="4" w:space="0" w:color="auto"/>
              <w:left w:val="single" w:sz="4" w:space="0" w:color="auto"/>
              <w:bottom w:val="single" w:sz="4" w:space="0" w:color="auto"/>
              <w:right w:val="single" w:sz="4" w:space="0" w:color="auto"/>
            </w:tcBorders>
            <w:shd w:val="clear" w:color="auto" w:fill="auto"/>
          </w:tcPr>
          <w:p w14:paraId="447F7CE6" w14:textId="77777777" w:rsidR="004E00EE" w:rsidRPr="00FB20BD" w:rsidRDefault="004E00EE" w:rsidP="00B84CF7">
            <w:pPr>
              <w:pStyle w:val="TAC"/>
            </w:pPr>
            <w:r w:rsidRPr="00FB20BD">
              <w:t>-20 + TT</w:t>
            </w:r>
          </w:p>
        </w:tc>
      </w:tr>
      <w:tr w:rsidR="004E00EE" w:rsidRPr="00FB20BD" w14:paraId="1241516A" w14:textId="77777777" w:rsidTr="00EF6B6C">
        <w:trPr>
          <w:jc w:val="center"/>
        </w:trPr>
        <w:tc>
          <w:tcPr>
            <w:tcW w:w="4262" w:type="dxa"/>
            <w:tcBorders>
              <w:top w:val="single" w:sz="4" w:space="0" w:color="auto"/>
              <w:left w:val="single" w:sz="4" w:space="0" w:color="auto"/>
              <w:bottom w:val="single" w:sz="4" w:space="0" w:color="auto"/>
              <w:right w:val="single" w:sz="4" w:space="0" w:color="auto"/>
            </w:tcBorders>
          </w:tcPr>
          <w:p w14:paraId="6D722C4A" w14:textId="77777777" w:rsidR="004E00EE" w:rsidRPr="00FB20BD" w:rsidRDefault="004E00EE" w:rsidP="00B84CF7">
            <w:pPr>
              <w:pStyle w:val="TAC"/>
            </w:pPr>
            <w:r w:rsidRPr="00FB20BD">
              <w:t>Pmin + MU to Pmin + (MU + Uplink power control window size) dBm</w:t>
            </w:r>
          </w:p>
        </w:tc>
        <w:tc>
          <w:tcPr>
            <w:tcW w:w="1687" w:type="dxa"/>
            <w:tcBorders>
              <w:top w:val="single" w:sz="4" w:space="0" w:color="auto"/>
              <w:left w:val="single" w:sz="4" w:space="0" w:color="auto"/>
              <w:bottom w:val="single" w:sz="4" w:space="0" w:color="auto"/>
              <w:right w:val="single" w:sz="4" w:space="0" w:color="auto"/>
            </w:tcBorders>
            <w:shd w:val="clear" w:color="auto" w:fill="auto"/>
          </w:tcPr>
          <w:p w14:paraId="501A0BBE" w14:textId="77777777" w:rsidR="004E00EE" w:rsidRPr="00FB20BD" w:rsidRDefault="004E00EE" w:rsidP="00B84CF7">
            <w:pPr>
              <w:pStyle w:val="TAC"/>
            </w:pPr>
            <w:r w:rsidRPr="00FB20BD">
              <w:t>-10 + TT</w:t>
            </w:r>
          </w:p>
        </w:tc>
      </w:tr>
      <w:tr w:rsidR="004E00EE" w:rsidRPr="00FB20BD" w14:paraId="7BD838EF" w14:textId="77777777" w:rsidTr="00EF6B6C">
        <w:trPr>
          <w:jc w:val="center"/>
        </w:trPr>
        <w:tc>
          <w:tcPr>
            <w:tcW w:w="5949" w:type="dxa"/>
            <w:gridSpan w:val="2"/>
          </w:tcPr>
          <w:p w14:paraId="6EDD1DBB" w14:textId="77777777" w:rsidR="004E00EE" w:rsidRPr="00FB20BD" w:rsidRDefault="004E00EE" w:rsidP="00B84CF7">
            <w:pPr>
              <w:pStyle w:val="TAN"/>
            </w:pPr>
            <w:r w:rsidRPr="00FB20BD">
              <w:t>NOTE 1:</w:t>
            </w:r>
            <w:r w:rsidRPr="00FB20BD">
              <w:tab/>
              <w:t>The measurement bandwidth is 1 RB and the limit is expressed as a ratio of measured power in one non-allocated RB to the measured total power in all allocated RBs.</w:t>
            </w:r>
            <w:r w:rsidRPr="00FB20BD">
              <w:rPr>
                <w:szCs w:val="18"/>
              </w:rPr>
              <w:t xml:space="preserve"> </w:t>
            </w:r>
          </w:p>
          <w:p w14:paraId="33CA810D" w14:textId="77777777" w:rsidR="004E00EE" w:rsidRPr="00FB20BD" w:rsidRDefault="004E00EE" w:rsidP="00B84CF7">
            <w:pPr>
              <w:pStyle w:val="TAN"/>
            </w:pPr>
            <w:r w:rsidRPr="00FB20BD">
              <w:t>NOTE 2:</w:t>
            </w:r>
            <w:r w:rsidRPr="00FB20BD">
              <w:tab/>
              <w:t xml:space="preserve">The applicable frequencies for this limit depend on the parameter </w:t>
            </w:r>
            <w:r w:rsidRPr="00FB20BD">
              <w:rPr>
                <w:i/>
              </w:rPr>
              <w:t>txDirectCurrentLocation</w:t>
            </w:r>
            <w:r w:rsidRPr="00FB20BD">
              <w:t xml:space="preserve"> in </w:t>
            </w:r>
            <w:r w:rsidRPr="00FB20BD">
              <w:rPr>
                <w:i/>
              </w:rPr>
              <w:t>UplinkTxDirectCurrent</w:t>
            </w:r>
            <w:r w:rsidRPr="00FB20BD">
              <w:t xml:space="preserve"> IE, and are those that are enclosed either in the RBs containing the carrier leakage frequency, or in the two RBs immediately adjacent to the carrier leakage frequency but excluding any allocated RB. </w:t>
            </w:r>
          </w:p>
          <w:p w14:paraId="7AC59BC6" w14:textId="77777777" w:rsidR="004E00EE" w:rsidRPr="00FB20BD" w:rsidRDefault="004E00EE" w:rsidP="00B84CF7">
            <w:pPr>
              <w:pStyle w:val="TAN"/>
            </w:pPr>
            <w:r w:rsidRPr="00FB20BD">
              <w:t>NOTE 3:</w:t>
            </w:r>
            <w:r w:rsidRPr="00FB20BD">
              <w:tab/>
            </w:r>
            <w:r w:rsidRPr="00FB20BD">
              <w:rPr>
                <w:position w:val="-10"/>
              </w:rPr>
              <w:object w:dxaOrig="440" w:dyaOrig="340" w14:anchorId="4BBE9DFD">
                <v:shape id="_x0000_i1038" type="#_x0000_t75" style="width:21.6pt;height:17.4pt" o:ole="">
                  <v:imagedata r:id="rId43" o:title=""/>
                </v:shape>
                <o:OLEObject Type="Embed" ProgID="Equation.3" ShapeID="_x0000_i1038" DrawAspect="Content" ObjectID="_1781609929" r:id="rId44"/>
              </w:object>
            </w:r>
            <w:r w:rsidRPr="00FB20BD">
              <w:t xml:space="preserve"> is the Transmission Bandwidth Configuration (see Section 5.3).</w:t>
            </w:r>
          </w:p>
          <w:p w14:paraId="09F5E2C9" w14:textId="77777777" w:rsidR="004E00EE" w:rsidRPr="00FB20BD" w:rsidRDefault="004E00EE" w:rsidP="00B84CF7">
            <w:pPr>
              <w:pStyle w:val="TAN"/>
            </w:pPr>
            <w:r w:rsidRPr="00FB20BD">
              <w:rPr>
                <w:rFonts w:cs="Arial"/>
              </w:rPr>
              <w:t>NOTE 4:</w:t>
            </w:r>
            <w:r w:rsidRPr="00FB20BD">
              <w:rPr>
                <w:rFonts w:cs="Arial"/>
              </w:rPr>
              <w:tab/>
            </w:r>
            <w:r w:rsidRPr="00FB20BD">
              <w:rPr>
                <w:lang w:eastAsia="zh-CN"/>
              </w:rPr>
              <w:t>MU is the test system uplink power measurement uncertainty and is specified in Table F.1.2-1 for the carrier frequency f and the channel bandwidth BW.</w:t>
            </w:r>
          </w:p>
          <w:p w14:paraId="3909E334" w14:textId="77777777" w:rsidR="004E00EE" w:rsidRPr="00FB20BD" w:rsidRDefault="004E00EE" w:rsidP="00B84CF7">
            <w:pPr>
              <w:pStyle w:val="TAN"/>
            </w:pPr>
            <w:r w:rsidRPr="00FB20BD">
              <w:rPr>
                <w:rFonts w:cs="Arial"/>
              </w:rPr>
              <w:t>NOTE 5:</w:t>
            </w:r>
            <w:r w:rsidRPr="00FB20BD">
              <w:rPr>
                <w:rFonts w:cs="Arial"/>
              </w:rPr>
              <w:tab/>
            </w:r>
            <w:r w:rsidRPr="00FB20BD">
              <w:rPr>
                <w:lang w:eastAsia="zh-CN"/>
              </w:rPr>
              <w:t>Uplink power control window size = 1dB (UE power step size) + 0.7dB (UE power step tolerance)</w:t>
            </w:r>
            <w:r w:rsidRPr="00FB20BD">
              <w:rPr>
                <w:szCs w:val="18"/>
                <w:lang w:eastAsia="zh-CN"/>
              </w:rPr>
              <w:t xml:space="preserve"> </w:t>
            </w:r>
            <w:r w:rsidRPr="00FB20BD">
              <w:rPr>
                <w:szCs w:val="18"/>
              </w:rPr>
              <w:t>+ (Test system relative power measurement uncertainty)</w:t>
            </w:r>
            <w:r w:rsidRPr="00FB20BD">
              <w:rPr>
                <w:szCs w:val="18"/>
                <w:lang w:eastAsia="zh-CN"/>
              </w:rPr>
              <w:t>,</w:t>
            </w:r>
            <w:r w:rsidRPr="00FB20BD">
              <w:rPr>
                <w:lang w:eastAsia="zh-CN"/>
              </w:rPr>
              <w:t xml:space="preserve"> where, the UE power step tolerance is specified in TS 38.101-1 [2], Table 6.3.4.3-1 and is 0.7dB for 1dB power step size, and the Test system relative power measurement uncertainty is specified in Table F.1.2-1.</w:t>
            </w:r>
          </w:p>
          <w:p w14:paraId="4B5E25D8" w14:textId="77777777" w:rsidR="004E00EE" w:rsidRPr="00FB20BD" w:rsidRDefault="004E00EE" w:rsidP="00B84CF7">
            <w:pPr>
              <w:pStyle w:val="TAN"/>
            </w:pPr>
            <w:r w:rsidRPr="00FB20BD">
              <w:t>NOTE 6:</w:t>
            </w:r>
            <w:r w:rsidRPr="00FB20BD">
              <w:tab/>
              <w:t>Test tolerance TT = 0.8 dB.</w:t>
            </w:r>
          </w:p>
          <w:p w14:paraId="75DEB525" w14:textId="77777777" w:rsidR="004E00EE" w:rsidRPr="00FB20BD" w:rsidRDefault="004E00EE" w:rsidP="00B84CF7">
            <w:pPr>
              <w:pStyle w:val="TAN"/>
            </w:pPr>
            <w:r w:rsidRPr="00FB20BD">
              <w:t>NOTE 7:</w:t>
            </w:r>
            <w:r w:rsidRPr="00FB20BD">
              <w:tab/>
              <w:t>Pmin is the minimum output power according to Table 6.3.1.3-1.</w:t>
            </w:r>
          </w:p>
        </w:tc>
      </w:tr>
    </w:tbl>
    <w:p w14:paraId="310D29A1" w14:textId="77777777" w:rsidR="004E00EE" w:rsidRPr="00FB20BD" w:rsidRDefault="004E00EE" w:rsidP="00B84CF7"/>
    <w:p w14:paraId="6102C241" w14:textId="2B70C7B8" w:rsidR="004E00EE" w:rsidRPr="00FB20BD" w:rsidRDefault="004E00EE" w:rsidP="004E00EE">
      <w:pPr>
        <w:pStyle w:val="Heading4"/>
      </w:pPr>
      <w:bookmarkStart w:id="1441" w:name="_Toc27478052"/>
      <w:bookmarkStart w:id="1442" w:name="_Toc36226745"/>
      <w:bookmarkStart w:id="1443" w:name="_Toc44324030"/>
      <w:bookmarkStart w:id="1444" w:name="_Toc52990223"/>
      <w:bookmarkStart w:id="1445" w:name="_Toc60823422"/>
      <w:bookmarkStart w:id="1446" w:name="_Toc60825344"/>
      <w:bookmarkStart w:id="1447" w:name="_Toc69306226"/>
      <w:bookmarkStart w:id="1448" w:name="_Toc69309891"/>
      <w:bookmarkStart w:id="1449" w:name="_Toc76020210"/>
      <w:bookmarkStart w:id="1450" w:name="_Toc83720693"/>
      <w:r w:rsidRPr="00FB20BD">
        <w:t>6.4.2.3</w:t>
      </w:r>
      <w:r w:rsidRPr="00FB20BD">
        <w:tab/>
        <w:t>In-band emissions</w:t>
      </w:r>
      <w:bookmarkEnd w:id="1441"/>
      <w:bookmarkEnd w:id="1442"/>
      <w:bookmarkEnd w:id="1443"/>
      <w:bookmarkEnd w:id="1444"/>
      <w:bookmarkEnd w:id="1445"/>
      <w:bookmarkEnd w:id="1446"/>
      <w:bookmarkEnd w:id="1447"/>
      <w:bookmarkEnd w:id="1448"/>
      <w:bookmarkEnd w:id="1449"/>
      <w:bookmarkEnd w:id="1450"/>
    </w:p>
    <w:p w14:paraId="41E31D5E" w14:textId="77777777" w:rsidR="004E00EE" w:rsidRPr="00FB20BD" w:rsidRDefault="004E00EE" w:rsidP="004E00EE">
      <w:pPr>
        <w:pStyle w:val="H6"/>
      </w:pPr>
      <w:bookmarkStart w:id="1451" w:name="_Toc27478053"/>
      <w:bookmarkStart w:id="1452" w:name="_Toc36226746"/>
      <w:bookmarkStart w:id="1453" w:name="_Toc44324031"/>
      <w:bookmarkStart w:id="1454" w:name="_Toc52990224"/>
      <w:bookmarkStart w:id="1455" w:name="_Toc60823423"/>
      <w:bookmarkStart w:id="1456" w:name="_Toc60825345"/>
      <w:r w:rsidRPr="00FB20BD">
        <w:t>6.4.2.3.1</w:t>
      </w:r>
      <w:r w:rsidRPr="00FB20BD">
        <w:tab/>
        <w:t>Test purpose</w:t>
      </w:r>
      <w:bookmarkEnd w:id="1451"/>
      <w:bookmarkEnd w:id="1452"/>
      <w:bookmarkEnd w:id="1453"/>
      <w:bookmarkEnd w:id="1454"/>
      <w:bookmarkEnd w:id="1455"/>
      <w:bookmarkEnd w:id="1456"/>
    </w:p>
    <w:p w14:paraId="40EA6C40" w14:textId="77777777" w:rsidR="004E00EE" w:rsidRPr="00FB20BD" w:rsidRDefault="004E00EE" w:rsidP="00B84CF7">
      <w:r w:rsidRPr="00FB20BD">
        <w:t>The in-band emissions are a measure of the interference falling into the non-allocated resources blocks</w:t>
      </w:r>
    </w:p>
    <w:p w14:paraId="7C47A990" w14:textId="77777777" w:rsidR="004E00EE" w:rsidRPr="00FB20BD" w:rsidRDefault="004E00EE" w:rsidP="00B84CF7">
      <w:r w:rsidRPr="00FB20BD">
        <w:t>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w:t>
      </w:r>
    </w:p>
    <w:p w14:paraId="6441031B" w14:textId="77777777" w:rsidR="004E00EE" w:rsidRPr="00FB20BD" w:rsidRDefault="004E00EE" w:rsidP="00B84CF7">
      <w:r w:rsidRPr="00FB20BD">
        <w:t xml:space="preserve">The basic in-band emissions measurement interval is defined over one slot in the time domain, however, the minimum requirement applies when the in-band emission measurement is averaged over 10 sub-frames. When the PUSCH or PUCCH transmission slot is shortened due to multiplexing with SRS, the in-band emissions measurement interval is reduced by one or more symbols, accordingly. </w:t>
      </w:r>
    </w:p>
    <w:p w14:paraId="2D20FE26" w14:textId="77777777" w:rsidR="004E00EE" w:rsidRPr="00FB20BD" w:rsidRDefault="004E00EE" w:rsidP="00B84CF7">
      <w:r w:rsidRPr="00FB20BD">
        <w:t>The purpose of this test is to exercise the UE transmitter to verify its modulation quality in terms of in-band emissions.</w:t>
      </w:r>
    </w:p>
    <w:p w14:paraId="65C2BB63" w14:textId="2E97AC10" w:rsidR="004E00EE" w:rsidRPr="00FB20BD" w:rsidRDefault="004E00EE" w:rsidP="004E00EE">
      <w:pPr>
        <w:pStyle w:val="H6"/>
      </w:pPr>
      <w:bookmarkStart w:id="1457" w:name="_Toc27478054"/>
      <w:bookmarkStart w:id="1458" w:name="_Toc36226747"/>
      <w:bookmarkStart w:id="1459" w:name="_Toc44324032"/>
      <w:bookmarkStart w:id="1460" w:name="_Toc52990225"/>
      <w:bookmarkStart w:id="1461" w:name="_Toc60823424"/>
      <w:bookmarkStart w:id="1462" w:name="_Toc60825346"/>
      <w:r w:rsidRPr="00FB20BD">
        <w:t>6.4.2.3.2</w:t>
      </w:r>
      <w:r w:rsidRPr="00FB20BD">
        <w:tab/>
        <w:t>Test applicability</w:t>
      </w:r>
      <w:bookmarkEnd w:id="1457"/>
      <w:bookmarkEnd w:id="1458"/>
      <w:bookmarkEnd w:id="1459"/>
      <w:bookmarkEnd w:id="1460"/>
      <w:bookmarkEnd w:id="1461"/>
      <w:bookmarkEnd w:id="1462"/>
    </w:p>
    <w:p w14:paraId="7DE74698" w14:textId="77777777" w:rsidR="005630ED" w:rsidRPr="00FB20BD" w:rsidRDefault="004E00EE" w:rsidP="00B84CF7">
      <w:pPr>
        <w:rPr>
          <w:rFonts w:eastAsia="SimSun"/>
          <w:lang w:eastAsia="en-US"/>
        </w:rPr>
      </w:pPr>
      <w:r w:rsidRPr="00FB20BD">
        <w:t xml:space="preserve">This test case applies to all types of NR </w:t>
      </w:r>
      <w:r w:rsidR="005630ED" w:rsidRPr="00FB20BD">
        <w:t xml:space="preserve">Power Class 1 </w:t>
      </w:r>
      <w:r w:rsidRPr="00FB20BD">
        <w:t>UE release 15 and forward.</w:t>
      </w:r>
    </w:p>
    <w:p w14:paraId="7A9BBF05" w14:textId="2C8C36C5" w:rsidR="004E00EE" w:rsidRPr="00FB20BD" w:rsidRDefault="005630ED" w:rsidP="00B84CF7">
      <w:pPr>
        <w:rPr>
          <w:rFonts w:eastAsia="MS Mincho"/>
        </w:rPr>
      </w:pPr>
      <w:r w:rsidRPr="00FB20BD">
        <w:rPr>
          <w:rFonts w:eastAsia="SimSun"/>
          <w:lang w:eastAsia="en-US"/>
        </w:rPr>
        <w:t>This test case applies to all types of NR Power Class 2 and Power Class 3 UE release 15 and forward that don't support Tx diversity..</w:t>
      </w:r>
    </w:p>
    <w:p w14:paraId="43FC1EE6" w14:textId="19E1B3B7" w:rsidR="004E00EE" w:rsidRPr="00FB20BD" w:rsidRDefault="004E00EE" w:rsidP="004E00EE">
      <w:pPr>
        <w:pStyle w:val="H6"/>
      </w:pPr>
      <w:bookmarkStart w:id="1463" w:name="_Toc27478055"/>
      <w:bookmarkStart w:id="1464" w:name="_Toc36226748"/>
      <w:bookmarkStart w:id="1465" w:name="_Toc44324033"/>
      <w:bookmarkStart w:id="1466" w:name="_Toc52990226"/>
      <w:bookmarkStart w:id="1467" w:name="_Toc60823425"/>
      <w:bookmarkStart w:id="1468" w:name="_Toc60825347"/>
      <w:r w:rsidRPr="00FB20BD">
        <w:t>6.4.2.3.3</w:t>
      </w:r>
      <w:r w:rsidRPr="00FB20BD">
        <w:tab/>
        <w:t>Minimum conformance requirements</w:t>
      </w:r>
      <w:bookmarkEnd w:id="1463"/>
      <w:bookmarkEnd w:id="1464"/>
      <w:bookmarkEnd w:id="1465"/>
      <w:bookmarkEnd w:id="1466"/>
      <w:bookmarkEnd w:id="1467"/>
      <w:bookmarkEnd w:id="1468"/>
    </w:p>
    <w:p w14:paraId="3A3A2F9A" w14:textId="77777777" w:rsidR="004E00EE" w:rsidRPr="00FB20BD" w:rsidRDefault="004E00EE" w:rsidP="00B84CF7">
      <w:pPr>
        <w:rPr>
          <w:rFonts w:cs="v5.0.0"/>
        </w:rPr>
      </w:pPr>
      <w:r w:rsidRPr="00FB20BD">
        <w:t>The average of the basic in-band emission measurement over 10 sub-frames shall not exceed the values specified in Table 6.4.2.3.3-1</w:t>
      </w:r>
      <w:r w:rsidRPr="00FB20BD">
        <w:rPr>
          <w:rFonts w:cs="v5.0.0"/>
        </w:rPr>
        <w:t>.</w:t>
      </w:r>
    </w:p>
    <w:p w14:paraId="6540FCD0" w14:textId="77777777" w:rsidR="004E00EE" w:rsidRPr="00FB20BD" w:rsidRDefault="004E00EE" w:rsidP="00B84CF7">
      <w:pPr>
        <w:pStyle w:val="TH"/>
      </w:pPr>
      <w:r w:rsidRPr="00FB20BD">
        <w:t>Table 6.4.2.3.3-1: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4E00EE" w:rsidRPr="00FB20BD" w14:paraId="6B8F881F" w14:textId="77777777" w:rsidTr="00EF6B6C">
        <w:trPr>
          <w:jc w:val="center"/>
        </w:trPr>
        <w:tc>
          <w:tcPr>
            <w:tcW w:w="1205" w:type="dxa"/>
            <w:tcBorders>
              <w:bottom w:val="single" w:sz="4" w:space="0" w:color="auto"/>
              <w:right w:val="single" w:sz="4" w:space="0" w:color="auto"/>
            </w:tcBorders>
            <w:shd w:val="clear" w:color="auto" w:fill="auto"/>
            <w:vAlign w:val="center"/>
          </w:tcPr>
          <w:p w14:paraId="092F978D" w14:textId="77777777" w:rsidR="004E00EE" w:rsidRPr="00FB20BD" w:rsidRDefault="004E00EE" w:rsidP="00B84CF7">
            <w:pPr>
              <w:pStyle w:val="TAH"/>
              <w:rPr>
                <w:i/>
                <w:iCs/>
              </w:rPr>
            </w:pPr>
            <w:r w:rsidRPr="00FB20BD">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01D5A37D" w14:textId="77777777" w:rsidR="004E00EE" w:rsidRPr="00FB20BD" w:rsidRDefault="004E00EE" w:rsidP="00B84CF7">
            <w:pPr>
              <w:pStyle w:val="TAH"/>
            </w:pPr>
            <w:r w:rsidRPr="00FB20BD">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7BEDACC7" w14:textId="77777777" w:rsidR="004E00EE" w:rsidRPr="00FB20BD" w:rsidRDefault="004E00EE" w:rsidP="00B84CF7">
            <w:pPr>
              <w:pStyle w:val="TAH"/>
            </w:pPr>
            <w:r w:rsidRPr="00FB20BD">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680A3B3D" w14:textId="77777777" w:rsidR="004E00EE" w:rsidRPr="00FB20BD" w:rsidRDefault="004E00EE" w:rsidP="00B84CF7">
            <w:pPr>
              <w:pStyle w:val="TAH"/>
            </w:pPr>
            <w:r w:rsidRPr="00FB20BD">
              <w:t>Applicable Frequencies</w:t>
            </w:r>
          </w:p>
        </w:tc>
      </w:tr>
      <w:tr w:rsidR="004E00EE" w:rsidRPr="00FB20BD" w14:paraId="2A13C3F9" w14:textId="77777777" w:rsidTr="00EF6B6C">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14:paraId="7C65FBDA" w14:textId="77777777" w:rsidR="004E00EE" w:rsidRPr="00FB20BD" w:rsidRDefault="004E00EE" w:rsidP="00B84CF7">
            <w:pPr>
              <w:pStyle w:val="TAH"/>
            </w:pPr>
            <w:r w:rsidRPr="00FB20BD">
              <w:t>General</w:t>
            </w:r>
          </w:p>
        </w:tc>
        <w:tc>
          <w:tcPr>
            <w:tcW w:w="1293" w:type="dxa"/>
            <w:tcBorders>
              <w:top w:val="single" w:sz="4" w:space="0" w:color="auto"/>
              <w:left w:val="single" w:sz="4" w:space="0" w:color="auto"/>
              <w:bottom w:val="single" w:sz="4" w:space="0" w:color="auto"/>
              <w:right w:val="single" w:sz="4" w:space="0" w:color="auto"/>
            </w:tcBorders>
            <w:vAlign w:val="center"/>
          </w:tcPr>
          <w:p w14:paraId="6F7BDE4B" w14:textId="77777777" w:rsidR="004E00EE" w:rsidRPr="00FB20BD" w:rsidRDefault="004E00EE" w:rsidP="00B84CF7">
            <w:pPr>
              <w:pStyle w:val="TAC"/>
            </w:pPr>
            <w:r w:rsidRPr="00FB20BD">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7E0BC613" w14:textId="77777777" w:rsidR="004E00EE" w:rsidRPr="00FB20BD" w:rsidRDefault="004E00EE" w:rsidP="00B84CF7">
            <w:pPr>
              <w:pStyle w:val="TAC"/>
            </w:pPr>
            <w:r w:rsidRPr="00FB20BD">
              <w:object w:dxaOrig="3900" w:dyaOrig="1160" w14:anchorId="6ABFC627">
                <v:shape id="_x0000_i1039" type="#_x0000_t75" style="width:173.1pt;height:47.4pt" o:ole="">
                  <v:imagedata r:id="rId45" o:title=""/>
                </v:shape>
                <o:OLEObject Type="Embed" ProgID="Equation.3" ShapeID="_x0000_i1039" DrawAspect="Content" ObjectID="_1781609930" r:id="rId46"/>
              </w:object>
            </w:r>
          </w:p>
        </w:tc>
        <w:tc>
          <w:tcPr>
            <w:tcW w:w="1682" w:type="dxa"/>
            <w:tcBorders>
              <w:top w:val="single" w:sz="4" w:space="0" w:color="auto"/>
              <w:left w:val="single" w:sz="4" w:space="0" w:color="auto"/>
              <w:bottom w:val="single" w:sz="4" w:space="0" w:color="auto"/>
              <w:right w:val="single" w:sz="4" w:space="0" w:color="auto"/>
            </w:tcBorders>
            <w:vAlign w:val="center"/>
          </w:tcPr>
          <w:p w14:paraId="24BAB739" w14:textId="77777777" w:rsidR="004E00EE" w:rsidRPr="00FB20BD" w:rsidRDefault="004E00EE" w:rsidP="00B84CF7">
            <w:pPr>
              <w:pStyle w:val="TAC"/>
            </w:pPr>
            <w:r w:rsidRPr="00FB20BD">
              <w:t>Any non-allocated (NOTE 2)</w:t>
            </w:r>
          </w:p>
        </w:tc>
      </w:tr>
      <w:tr w:rsidR="004E00EE" w:rsidRPr="00FB20BD" w14:paraId="334D6414" w14:textId="77777777" w:rsidTr="00EF6B6C">
        <w:trPr>
          <w:trHeight w:val="20"/>
          <w:jc w:val="center"/>
        </w:trPr>
        <w:tc>
          <w:tcPr>
            <w:tcW w:w="1205" w:type="dxa"/>
            <w:vMerge w:val="restart"/>
            <w:tcBorders>
              <w:top w:val="single" w:sz="4" w:space="0" w:color="auto"/>
              <w:right w:val="single" w:sz="4" w:space="0" w:color="auto"/>
            </w:tcBorders>
            <w:shd w:val="clear" w:color="auto" w:fill="auto"/>
            <w:vAlign w:val="center"/>
          </w:tcPr>
          <w:p w14:paraId="5351FF1F" w14:textId="77777777" w:rsidR="004E00EE" w:rsidRPr="00FB20BD" w:rsidRDefault="004E00EE" w:rsidP="00B84CF7">
            <w:pPr>
              <w:pStyle w:val="TAH"/>
            </w:pPr>
            <w:r w:rsidRPr="00FB20BD">
              <w:t>IQ Image</w:t>
            </w:r>
          </w:p>
        </w:tc>
        <w:tc>
          <w:tcPr>
            <w:tcW w:w="1293" w:type="dxa"/>
            <w:vMerge w:val="restart"/>
            <w:tcBorders>
              <w:top w:val="single" w:sz="4" w:space="0" w:color="auto"/>
              <w:left w:val="single" w:sz="4" w:space="0" w:color="auto"/>
              <w:right w:val="single" w:sz="4" w:space="0" w:color="auto"/>
            </w:tcBorders>
            <w:vAlign w:val="center"/>
          </w:tcPr>
          <w:p w14:paraId="0BB53609" w14:textId="77777777" w:rsidR="004E00EE" w:rsidRPr="00FB20BD" w:rsidRDefault="004E00EE" w:rsidP="00B84CF7">
            <w:pPr>
              <w:pStyle w:val="TAC"/>
            </w:pPr>
            <w:r w:rsidRPr="00FB20BD">
              <w:t>dB</w:t>
            </w:r>
          </w:p>
        </w:tc>
        <w:tc>
          <w:tcPr>
            <w:tcW w:w="1265" w:type="dxa"/>
            <w:tcBorders>
              <w:top w:val="single" w:sz="4" w:space="0" w:color="auto"/>
              <w:left w:val="single" w:sz="4" w:space="0" w:color="auto"/>
              <w:right w:val="single" w:sz="4" w:space="0" w:color="auto"/>
            </w:tcBorders>
            <w:vAlign w:val="center"/>
          </w:tcPr>
          <w:p w14:paraId="41E6AEB7" w14:textId="77777777" w:rsidR="004E00EE" w:rsidRPr="00FB20BD" w:rsidRDefault="004E00EE" w:rsidP="00B84CF7">
            <w:pPr>
              <w:pStyle w:val="TAC"/>
            </w:pPr>
            <w:r w:rsidRPr="00FB20BD">
              <w:t>-28</w:t>
            </w:r>
          </w:p>
        </w:tc>
        <w:tc>
          <w:tcPr>
            <w:tcW w:w="4155" w:type="dxa"/>
            <w:tcBorders>
              <w:top w:val="single" w:sz="4" w:space="0" w:color="auto"/>
              <w:left w:val="single" w:sz="4" w:space="0" w:color="auto"/>
              <w:right w:val="single" w:sz="4" w:space="0" w:color="auto"/>
            </w:tcBorders>
            <w:vAlign w:val="center"/>
          </w:tcPr>
          <w:p w14:paraId="49C98C34" w14:textId="77777777" w:rsidR="004E00EE" w:rsidRPr="00FB20BD" w:rsidRDefault="004E00EE" w:rsidP="00B84CF7">
            <w:pPr>
              <w:pStyle w:val="TAL"/>
            </w:pPr>
            <w:r w:rsidRPr="00FB20BD">
              <w:t>Image frequencies when output power &gt; 10 dBm</w:t>
            </w:r>
          </w:p>
        </w:tc>
        <w:tc>
          <w:tcPr>
            <w:tcW w:w="1682" w:type="dxa"/>
            <w:vMerge w:val="restart"/>
            <w:tcBorders>
              <w:top w:val="single" w:sz="4" w:space="0" w:color="auto"/>
              <w:left w:val="single" w:sz="4" w:space="0" w:color="auto"/>
              <w:right w:val="single" w:sz="4" w:space="0" w:color="auto"/>
            </w:tcBorders>
            <w:vAlign w:val="center"/>
          </w:tcPr>
          <w:p w14:paraId="54148C0B" w14:textId="77777777" w:rsidR="004E00EE" w:rsidRPr="00FB20BD" w:rsidRDefault="004E00EE" w:rsidP="00B84CF7">
            <w:pPr>
              <w:pStyle w:val="TAC"/>
            </w:pPr>
            <w:r w:rsidRPr="00FB20BD">
              <w:t>Image frequencies (NOTES 2, 3)</w:t>
            </w:r>
          </w:p>
        </w:tc>
      </w:tr>
      <w:tr w:rsidR="004E00EE" w:rsidRPr="00FB20BD" w14:paraId="2A177123" w14:textId="77777777" w:rsidTr="00EF6B6C">
        <w:trPr>
          <w:trHeight w:val="20"/>
          <w:jc w:val="center"/>
        </w:trPr>
        <w:tc>
          <w:tcPr>
            <w:tcW w:w="1205" w:type="dxa"/>
            <w:vMerge/>
            <w:tcBorders>
              <w:right w:val="single" w:sz="4" w:space="0" w:color="auto"/>
            </w:tcBorders>
            <w:shd w:val="clear" w:color="auto" w:fill="auto"/>
            <w:vAlign w:val="center"/>
          </w:tcPr>
          <w:p w14:paraId="3B052430" w14:textId="77777777" w:rsidR="004E00EE" w:rsidRPr="00FB20BD" w:rsidRDefault="004E00EE" w:rsidP="00B84CF7">
            <w:pPr>
              <w:pStyle w:val="TAH"/>
            </w:pPr>
          </w:p>
        </w:tc>
        <w:tc>
          <w:tcPr>
            <w:tcW w:w="1293" w:type="dxa"/>
            <w:vMerge/>
            <w:tcBorders>
              <w:left w:val="single" w:sz="4" w:space="0" w:color="auto"/>
              <w:right w:val="single" w:sz="4" w:space="0" w:color="auto"/>
            </w:tcBorders>
            <w:vAlign w:val="center"/>
          </w:tcPr>
          <w:p w14:paraId="4F4A25DF"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6A9BAD15" w14:textId="77777777" w:rsidR="004E00EE" w:rsidRPr="00FB20BD" w:rsidRDefault="004E00EE" w:rsidP="00B84CF7">
            <w:pPr>
              <w:pStyle w:val="TAC"/>
            </w:pPr>
            <w:r w:rsidRPr="00FB20BD">
              <w:t>-25</w:t>
            </w:r>
          </w:p>
        </w:tc>
        <w:tc>
          <w:tcPr>
            <w:tcW w:w="4155" w:type="dxa"/>
            <w:tcBorders>
              <w:top w:val="single" w:sz="4" w:space="0" w:color="auto"/>
              <w:left w:val="single" w:sz="4" w:space="0" w:color="auto"/>
              <w:right w:val="single" w:sz="4" w:space="0" w:color="auto"/>
            </w:tcBorders>
            <w:vAlign w:val="center"/>
          </w:tcPr>
          <w:p w14:paraId="714BECFF" w14:textId="77777777" w:rsidR="004E00EE" w:rsidRPr="00FB20BD" w:rsidRDefault="004E00EE" w:rsidP="00B84CF7">
            <w:pPr>
              <w:pStyle w:val="TAL"/>
            </w:pPr>
            <w:r w:rsidRPr="00FB20BD">
              <w:t>Image frequencies when output power ≤ 10 dBm</w:t>
            </w:r>
          </w:p>
        </w:tc>
        <w:tc>
          <w:tcPr>
            <w:tcW w:w="1682" w:type="dxa"/>
            <w:vMerge/>
            <w:tcBorders>
              <w:left w:val="single" w:sz="4" w:space="0" w:color="auto"/>
              <w:right w:val="single" w:sz="4" w:space="0" w:color="auto"/>
            </w:tcBorders>
            <w:vAlign w:val="center"/>
          </w:tcPr>
          <w:p w14:paraId="08CFE1D6" w14:textId="77777777" w:rsidR="004E00EE" w:rsidRPr="00FB20BD" w:rsidRDefault="004E00EE" w:rsidP="00B84CF7">
            <w:pPr>
              <w:pStyle w:val="TAC"/>
            </w:pPr>
          </w:p>
        </w:tc>
      </w:tr>
      <w:tr w:rsidR="004E00EE" w:rsidRPr="00FB20BD" w14:paraId="0A891C80" w14:textId="77777777" w:rsidTr="00EF6B6C">
        <w:trPr>
          <w:trHeight w:val="208"/>
          <w:jc w:val="center"/>
        </w:trPr>
        <w:tc>
          <w:tcPr>
            <w:tcW w:w="1205" w:type="dxa"/>
            <w:vMerge w:val="restart"/>
            <w:tcBorders>
              <w:top w:val="single" w:sz="4" w:space="0" w:color="auto"/>
              <w:right w:val="single" w:sz="4" w:space="0" w:color="auto"/>
            </w:tcBorders>
            <w:shd w:val="clear" w:color="auto" w:fill="auto"/>
            <w:vAlign w:val="center"/>
          </w:tcPr>
          <w:p w14:paraId="605C0D80" w14:textId="77777777" w:rsidR="004E00EE" w:rsidRPr="00FB20BD" w:rsidRDefault="004E00EE" w:rsidP="00B84CF7">
            <w:pPr>
              <w:pStyle w:val="TAH"/>
            </w:pPr>
            <w:r w:rsidRPr="00FB20BD">
              <w:t>Carrier leakage</w:t>
            </w:r>
          </w:p>
        </w:tc>
        <w:tc>
          <w:tcPr>
            <w:tcW w:w="1293" w:type="dxa"/>
            <w:vMerge w:val="restart"/>
            <w:tcBorders>
              <w:top w:val="single" w:sz="4" w:space="0" w:color="auto"/>
              <w:left w:val="single" w:sz="4" w:space="0" w:color="auto"/>
              <w:right w:val="single" w:sz="4" w:space="0" w:color="auto"/>
            </w:tcBorders>
            <w:vAlign w:val="center"/>
          </w:tcPr>
          <w:p w14:paraId="467ED3C5" w14:textId="77777777" w:rsidR="004E00EE" w:rsidRPr="00FB20BD" w:rsidRDefault="004E00EE" w:rsidP="00B84CF7">
            <w:pPr>
              <w:pStyle w:val="TAC"/>
            </w:pPr>
            <w:r w:rsidRPr="00FB20BD">
              <w:t>dBc</w:t>
            </w:r>
          </w:p>
        </w:tc>
        <w:tc>
          <w:tcPr>
            <w:tcW w:w="1265" w:type="dxa"/>
            <w:tcBorders>
              <w:top w:val="single" w:sz="4" w:space="0" w:color="auto"/>
              <w:left w:val="single" w:sz="4" w:space="0" w:color="auto"/>
              <w:right w:val="single" w:sz="4" w:space="0" w:color="auto"/>
            </w:tcBorders>
            <w:vAlign w:val="center"/>
          </w:tcPr>
          <w:p w14:paraId="0A8F1877" w14:textId="77777777" w:rsidR="004E00EE" w:rsidRPr="00FB20BD" w:rsidRDefault="004E00EE" w:rsidP="00B84CF7">
            <w:pPr>
              <w:pStyle w:val="TAC"/>
            </w:pPr>
            <w:r w:rsidRPr="00FB20BD">
              <w:t>-28</w:t>
            </w:r>
          </w:p>
        </w:tc>
        <w:tc>
          <w:tcPr>
            <w:tcW w:w="4155" w:type="dxa"/>
            <w:tcBorders>
              <w:top w:val="single" w:sz="4" w:space="0" w:color="auto"/>
              <w:left w:val="single" w:sz="4" w:space="0" w:color="auto"/>
              <w:right w:val="single" w:sz="4" w:space="0" w:color="auto"/>
            </w:tcBorders>
            <w:shd w:val="clear" w:color="auto" w:fill="auto"/>
            <w:vAlign w:val="center"/>
          </w:tcPr>
          <w:p w14:paraId="2EAA5649" w14:textId="77777777" w:rsidR="004E00EE" w:rsidRPr="00FB20BD" w:rsidRDefault="004E00EE" w:rsidP="00B84CF7">
            <w:pPr>
              <w:pStyle w:val="TAL"/>
            </w:pPr>
            <w:r w:rsidRPr="00FB20BD">
              <w:t xml:space="preserve">Output power &gt; 10 dBm </w:t>
            </w:r>
          </w:p>
        </w:tc>
        <w:tc>
          <w:tcPr>
            <w:tcW w:w="1682" w:type="dxa"/>
            <w:vMerge w:val="restart"/>
            <w:tcBorders>
              <w:top w:val="single" w:sz="4" w:space="0" w:color="auto"/>
              <w:left w:val="single" w:sz="4" w:space="0" w:color="auto"/>
              <w:right w:val="single" w:sz="4" w:space="0" w:color="auto"/>
            </w:tcBorders>
            <w:vAlign w:val="center"/>
          </w:tcPr>
          <w:p w14:paraId="57BD0C2E" w14:textId="77777777" w:rsidR="004E00EE" w:rsidRPr="00FB20BD" w:rsidRDefault="004E00EE" w:rsidP="00B84CF7">
            <w:pPr>
              <w:pStyle w:val="TAC"/>
            </w:pPr>
            <w:r w:rsidRPr="00FB20BD">
              <w:t>Carrier leakage frequency (NOTES 4, 5)</w:t>
            </w:r>
          </w:p>
        </w:tc>
      </w:tr>
      <w:tr w:rsidR="004E00EE" w:rsidRPr="00FB20BD" w14:paraId="402893E7" w14:textId="77777777" w:rsidTr="00EF6B6C">
        <w:trPr>
          <w:trHeight w:val="208"/>
          <w:jc w:val="center"/>
        </w:trPr>
        <w:tc>
          <w:tcPr>
            <w:tcW w:w="1205" w:type="dxa"/>
            <w:vMerge/>
            <w:tcBorders>
              <w:top w:val="single" w:sz="4" w:space="0" w:color="auto"/>
              <w:right w:val="single" w:sz="4" w:space="0" w:color="auto"/>
            </w:tcBorders>
            <w:shd w:val="clear" w:color="auto" w:fill="auto"/>
            <w:vAlign w:val="center"/>
          </w:tcPr>
          <w:p w14:paraId="49172188" w14:textId="77777777" w:rsidR="004E00EE" w:rsidRPr="00FB20BD" w:rsidRDefault="004E00EE" w:rsidP="00B84CF7">
            <w:pPr>
              <w:pStyle w:val="TAH"/>
            </w:pPr>
          </w:p>
        </w:tc>
        <w:tc>
          <w:tcPr>
            <w:tcW w:w="1293" w:type="dxa"/>
            <w:vMerge/>
            <w:tcBorders>
              <w:top w:val="single" w:sz="4" w:space="0" w:color="auto"/>
              <w:left w:val="single" w:sz="4" w:space="0" w:color="auto"/>
              <w:right w:val="single" w:sz="4" w:space="0" w:color="auto"/>
            </w:tcBorders>
            <w:vAlign w:val="center"/>
          </w:tcPr>
          <w:p w14:paraId="176E3FBE"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7B900D9F" w14:textId="77777777" w:rsidR="004E00EE" w:rsidRPr="00FB20BD" w:rsidRDefault="004E00EE" w:rsidP="00B84CF7">
            <w:pPr>
              <w:pStyle w:val="TAC"/>
            </w:pPr>
            <w:r w:rsidRPr="00FB20BD">
              <w:t>-25</w:t>
            </w:r>
          </w:p>
        </w:tc>
        <w:tc>
          <w:tcPr>
            <w:tcW w:w="4155" w:type="dxa"/>
            <w:tcBorders>
              <w:top w:val="single" w:sz="4" w:space="0" w:color="auto"/>
              <w:left w:val="single" w:sz="4" w:space="0" w:color="auto"/>
              <w:right w:val="single" w:sz="4" w:space="0" w:color="auto"/>
            </w:tcBorders>
            <w:shd w:val="clear" w:color="auto" w:fill="auto"/>
            <w:vAlign w:val="center"/>
          </w:tcPr>
          <w:p w14:paraId="60679667" w14:textId="77777777" w:rsidR="004E00EE" w:rsidRPr="00FB20BD" w:rsidRDefault="004E00EE" w:rsidP="00B84CF7">
            <w:pPr>
              <w:pStyle w:val="TAL"/>
            </w:pPr>
            <w:r w:rsidRPr="00FB20BD">
              <w:t>0 dBm ≤ Output power ≤ 10 dBm</w:t>
            </w:r>
          </w:p>
        </w:tc>
        <w:tc>
          <w:tcPr>
            <w:tcW w:w="1682" w:type="dxa"/>
            <w:vMerge/>
            <w:tcBorders>
              <w:top w:val="single" w:sz="4" w:space="0" w:color="auto"/>
              <w:left w:val="single" w:sz="4" w:space="0" w:color="auto"/>
              <w:right w:val="single" w:sz="4" w:space="0" w:color="auto"/>
            </w:tcBorders>
            <w:vAlign w:val="center"/>
          </w:tcPr>
          <w:p w14:paraId="0101E130" w14:textId="77777777" w:rsidR="004E00EE" w:rsidRPr="00FB20BD" w:rsidRDefault="004E00EE" w:rsidP="00B84CF7"/>
        </w:tc>
      </w:tr>
      <w:tr w:rsidR="004E00EE" w:rsidRPr="00FB20BD" w14:paraId="1B2FA2E0" w14:textId="77777777" w:rsidTr="00EF6B6C">
        <w:trPr>
          <w:trHeight w:val="206"/>
          <w:jc w:val="center"/>
        </w:trPr>
        <w:tc>
          <w:tcPr>
            <w:tcW w:w="1205" w:type="dxa"/>
            <w:vMerge/>
            <w:tcBorders>
              <w:right w:val="single" w:sz="4" w:space="0" w:color="auto"/>
            </w:tcBorders>
            <w:shd w:val="clear" w:color="auto" w:fill="auto"/>
            <w:vAlign w:val="center"/>
          </w:tcPr>
          <w:p w14:paraId="6FBED7DD" w14:textId="77777777" w:rsidR="004E00EE" w:rsidRPr="00FB20BD" w:rsidRDefault="004E00EE" w:rsidP="00B84CF7"/>
        </w:tc>
        <w:tc>
          <w:tcPr>
            <w:tcW w:w="1293" w:type="dxa"/>
            <w:vMerge/>
            <w:tcBorders>
              <w:left w:val="single" w:sz="4" w:space="0" w:color="auto"/>
              <w:right w:val="single" w:sz="4" w:space="0" w:color="auto"/>
            </w:tcBorders>
            <w:vAlign w:val="center"/>
          </w:tcPr>
          <w:p w14:paraId="076C2184"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5A4E6B8A" w14:textId="77777777" w:rsidR="004E00EE" w:rsidRPr="00FB20BD" w:rsidRDefault="004E00EE" w:rsidP="00B84CF7">
            <w:pPr>
              <w:pStyle w:val="TAC"/>
            </w:pPr>
            <w:r w:rsidRPr="00FB20BD">
              <w:t>-20</w:t>
            </w:r>
          </w:p>
        </w:tc>
        <w:tc>
          <w:tcPr>
            <w:tcW w:w="4155" w:type="dxa"/>
            <w:tcBorders>
              <w:left w:val="single" w:sz="4" w:space="0" w:color="auto"/>
              <w:right w:val="single" w:sz="4" w:space="0" w:color="auto"/>
            </w:tcBorders>
            <w:shd w:val="clear" w:color="auto" w:fill="auto"/>
            <w:vAlign w:val="center"/>
          </w:tcPr>
          <w:p w14:paraId="0D807BE1" w14:textId="77777777" w:rsidR="004E00EE" w:rsidRPr="00FB20BD" w:rsidRDefault="004E00EE" w:rsidP="00B84CF7">
            <w:pPr>
              <w:pStyle w:val="TAL"/>
            </w:pPr>
            <w:r w:rsidRPr="00FB20BD">
              <w:t>-30 dBm ≤ Output power &lt; 0 dBm</w:t>
            </w:r>
          </w:p>
        </w:tc>
        <w:tc>
          <w:tcPr>
            <w:tcW w:w="1682" w:type="dxa"/>
            <w:vMerge/>
            <w:tcBorders>
              <w:left w:val="single" w:sz="4" w:space="0" w:color="auto"/>
              <w:right w:val="single" w:sz="4" w:space="0" w:color="auto"/>
            </w:tcBorders>
            <w:vAlign w:val="center"/>
          </w:tcPr>
          <w:p w14:paraId="151D2C0D" w14:textId="77777777" w:rsidR="004E00EE" w:rsidRPr="00FB20BD" w:rsidRDefault="004E00EE" w:rsidP="00B84CF7"/>
        </w:tc>
      </w:tr>
      <w:tr w:rsidR="004E00EE" w:rsidRPr="00FB20BD" w14:paraId="437D109E" w14:textId="77777777" w:rsidTr="00EF6B6C">
        <w:trPr>
          <w:trHeight w:val="206"/>
          <w:jc w:val="center"/>
        </w:trPr>
        <w:tc>
          <w:tcPr>
            <w:tcW w:w="1205" w:type="dxa"/>
            <w:vMerge/>
            <w:tcBorders>
              <w:right w:val="single" w:sz="4" w:space="0" w:color="auto"/>
            </w:tcBorders>
            <w:shd w:val="clear" w:color="auto" w:fill="auto"/>
            <w:vAlign w:val="center"/>
          </w:tcPr>
          <w:p w14:paraId="0D882F0A" w14:textId="77777777" w:rsidR="004E00EE" w:rsidRPr="00FB20BD" w:rsidRDefault="004E00EE" w:rsidP="00B84CF7"/>
        </w:tc>
        <w:tc>
          <w:tcPr>
            <w:tcW w:w="1293" w:type="dxa"/>
            <w:vMerge/>
            <w:tcBorders>
              <w:left w:val="single" w:sz="4" w:space="0" w:color="auto"/>
              <w:right w:val="single" w:sz="4" w:space="0" w:color="auto"/>
            </w:tcBorders>
            <w:vAlign w:val="center"/>
          </w:tcPr>
          <w:p w14:paraId="3C8146EF"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468B106C" w14:textId="77777777" w:rsidR="004E00EE" w:rsidRPr="00FB20BD" w:rsidRDefault="004E00EE" w:rsidP="00B84CF7">
            <w:pPr>
              <w:pStyle w:val="TAC"/>
            </w:pPr>
            <w:r w:rsidRPr="00FB20BD">
              <w:t>-10</w:t>
            </w:r>
          </w:p>
        </w:tc>
        <w:tc>
          <w:tcPr>
            <w:tcW w:w="4155" w:type="dxa"/>
            <w:tcBorders>
              <w:left w:val="single" w:sz="4" w:space="0" w:color="auto"/>
              <w:right w:val="single" w:sz="4" w:space="0" w:color="auto"/>
            </w:tcBorders>
            <w:shd w:val="clear" w:color="auto" w:fill="auto"/>
            <w:vAlign w:val="center"/>
          </w:tcPr>
          <w:p w14:paraId="6001D1A7" w14:textId="77777777" w:rsidR="004E00EE" w:rsidRPr="00FB20BD" w:rsidRDefault="004E00EE" w:rsidP="00B84CF7">
            <w:pPr>
              <w:pStyle w:val="TAL"/>
            </w:pPr>
            <w:r w:rsidRPr="00FB20BD">
              <w:t>-40 dBm ≤ Output power &lt; -30 dBm</w:t>
            </w:r>
          </w:p>
        </w:tc>
        <w:tc>
          <w:tcPr>
            <w:tcW w:w="1682" w:type="dxa"/>
            <w:vMerge/>
            <w:tcBorders>
              <w:left w:val="single" w:sz="4" w:space="0" w:color="auto"/>
              <w:right w:val="single" w:sz="4" w:space="0" w:color="auto"/>
            </w:tcBorders>
            <w:vAlign w:val="center"/>
          </w:tcPr>
          <w:p w14:paraId="40D4EC61" w14:textId="77777777" w:rsidR="004E00EE" w:rsidRPr="00FB20BD" w:rsidRDefault="004E00EE" w:rsidP="00B84CF7"/>
        </w:tc>
      </w:tr>
      <w:tr w:rsidR="004E00EE" w:rsidRPr="00FB20BD" w14:paraId="3EF47F51" w14:textId="77777777" w:rsidTr="00EF6B6C">
        <w:trPr>
          <w:trHeight w:val="424"/>
          <w:jc w:val="center"/>
        </w:trPr>
        <w:tc>
          <w:tcPr>
            <w:tcW w:w="9600" w:type="dxa"/>
            <w:gridSpan w:val="5"/>
            <w:tcBorders>
              <w:right w:val="single" w:sz="4" w:space="0" w:color="auto"/>
            </w:tcBorders>
            <w:shd w:val="clear" w:color="auto" w:fill="auto"/>
            <w:vAlign w:val="center"/>
          </w:tcPr>
          <w:p w14:paraId="2FF34CE6" w14:textId="77777777" w:rsidR="004E00EE" w:rsidRPr="00FB20BD" w:rsidRDefault="004E00EE" w:rsidP="00B84CF7">
            <w:pPr>
              <w:pStyle w:val="TAN"/>
            </w:pPr>
            <w:r w:rsidRPr="00FB20BD">
              <w:t>NOTE 1:</w:t>
            </w:r>
            <w:r w:rsidRPr="00FB20BD">
              <w:tab/>
              <w:t xml:space="preserve">An in-band emissions combined limit is evaluated in each non-allocated RB. For each such RB, the minimum requirement is calculated as the higher of </w:t>
            </w:r>
            <w:r w:rsidRPr="00FB20BD">
              <w:rPr>
                <w:i/>
              </w:rPr>
              <w:t>P</w:t>
            </w:r>
            <w:r w:rsidRPr="00FB20BD">
              <w:rPr>
                <w:i/>
                <w:vertAlign w:val="subscript"/>
              </w:rPr>
              <w:t xml:space="preserve">RB </w:t>
            </w:r>
            <w:r w:rsidRPr="00FB20BD">
              <w:t xml:space="preserve">- 30 dB and the power sum of all limit values (General, IQ Image or Carrier leakage) that apply. </w:t>
            </w:r>
            <w:r w:rsidRPr="00FB20BD">
              <w:rPr>
                <w:i/>
              </w:rPr>
              <w:t>P</w:t>
            </w:r>
            <w:r w:rsidRPr="00FB20BD">
              <w:rPr>
                <w:i/>
                <w:vertAlign w:val="subscript"/>
              </w:rPr>
              <w:t>RB</w:t>
            </w:r>
            <w:r w:rsidRPr="00FB20BD">
              <w:rPr>
                <w:i/>
              </w:rPr>
              <w:t xml:space="preserve"> </w:t>
            </w:r>
            <w:r w:rsidRPr="00FB20BD">
              <w:t>is defined in NOTE 10.</w:t>
            </w:r>
          </w:p>
          <w:p w14:paraId="23D9E2AE" w14:textId="77777777" w:rsidR="004E00EE" w:rsidRPr="00FB20BD" w:rsidRDefault="004E00EE" w:rsidP="00B84CF7">
            <w:pPr>
              <w:pStyle w:val="TAN"/>
            </w:pPr>
            <w:r w:rsidRPr="00FB20BD">
              <w:t>NOTE 2:</w:t>
            </w:r>
            <w:r w:rsidRPr="00FB20BD">
              <w:tab/>
              <w:t>The measurement bandwidth is 1 RB and the limit is expressed as a ratio of measured power in one non-allocated RB to the measured average power per allocated RB, where the averaging is done across all allocated RBs.</w:t>
            </w:r>
          </w:p>
          <w:p w14:paraId="78D9FFDB" w14:textId="77777777" w:rsidR="004E00EE" w:rsidRPr="00FB20BD" w:rsidRDefault="004E00EE" w:rsidP="00B84CF7">
            <w:pPr>
              <w:pStyle w:val="TAN"/>
            </w:pPr>
            <w:r w:rsidRPr="00FB20BD">
              <w:t>NOTE 3:</w:t>
            </w:r>
            <w:r w:rsidRPr="00FB20BD">
              <w:tab/>
              <w:t>The applicable frequencies for this limit are those that are enclosed in the reflection of the allocated bandwidth, based on symmetry with respect to the carrier leakage frequency, but excluding any allocated RBs.</w:t>
            </w:r>
          </w:p>
          <w:p w14:paraId="5E395BCF" w14:textId="77777777" w:rsidR="004E00EE" w:rsidRPr="00FB20BD" w:rsidRDefault="004E00EE" w:rsidP="00B84CF7">
            <w:pPr>
              <w:pStyle w:val="TAN"/>
            </w:pPr>
            <w:r w:rsidRPr="00FB20BD">
              <w:t>NOTE 4:</w:t>
            </w:r>
            <w:r w:rsidRPr="00FB20BD">
              <w:tab/>
              <w:t>The measurement bandwidth is 1 RB and the limit is expressed as a ratio of measured power in one non-allocated RB to the measured total power in all allocated RBs.</w:t>
            </w:r>
          </w:p>
          <w:p w14:paraId="5983F9BA" w14:textId="77777777" w:rsidR="004E00EE" w:rsidRPr="00FB20BD" w:rsidRDefault="004E00EE" w:rsidP="00B84CF7">
            <w:pPr>
              <w:pStyle w:val="TAN"/>
            </w:pPr>
            <w:r w:rsidRPr="00FB20BD">
              <w:t>NOTE 5:</w:t>
            </w:r>
            <w:r w:rsidRPr="00FB20BD">
              <w:tab/>
              <w:t xml:space="preserve">The applicable frequencies for this limit depend on the parameter </w:t>
            </w:r>
            <w:r w:rsidRPr="00FB20BD">
              <w:rPr>
                <w:i/>
              </w:rPr>
              <w:t>txDirectCurrentLocation</w:t>
            </w:r>
            <w:r w:rsidRPr="00FB20BD">
              <w:t xml:space="preserve"> in </w:t>
            </w:r>
            <w:r w:rsidRPr="00FB20BD">
              <w:rPr>
                <w:i/>
              </w:rPr>
              <w:t>UplinkTxDirectCurrent</w:t>
            </w:r>
            <w:r w:rsidRPr="00FB20BD">
              <w:t xml:space="preserve"> IE, and are those that are enclosed either in the RBs containing the carrier leakage frequency, or in the two RBs immediately adjacent to the carrier leakage frequency but excluding any allocated RB.</w:t>
            </w:r>
          </w:p>
          <w:p w14:paraId="37103321" w14:textId="77777777" w:rsidR="004E00EE" w:rsidRPr="00FB20BD" w:rsidRDefault="004E00EE" w:rsidP="00B84CF7">
            <w:pPr>
              <w:pStyle w:val="TAN"/>
            </w:pPr>
            <w:r w:rsidRPr="00FB20BD">
              <w:t>NOTE 6:</w:t>
            </w:r>
            <w:r w:rsidRPr="00FB20BD">
              <w:tab/>
            </w:r>
            <w:r w:rsidRPr="00FB20BD">
              <w:rPr>
                <w:position w:val="-12"/>
              </w:rPr>
              <w:object w:dxaOrig="480" w:dyaOrig="360" w14:anchorId="5A21BECD">
                <v:shape id="_x0000_i1040" type="#_x0000_t75" style="width:24pt;height:18.6pt" o:ole="">
                  <v:imagedata r:id="rId47" o:title=""/>
                </v:shape>
                <o:OLEObject Type="Embed" ProgID="Equation.3" ShapeID="_x0000_i1040" DrawAspect="Content" ObjectID="_1781609931" r:id="rId48"/>
              </w:object>
            </w:r>
            <w:r w:rsidRPr="00FB20BD">
              <w:t xml:space="preserve"> is the Transmission Bandwidth (see Section 5.3).</w:t>
            </w:r>
          </w:p>
          <w:p w14:paraId="03865BAC" w14:textId="77777777" w:rsidR="004E00EE" w:rsidRPr="00FB20BD" w:rsidRDefault="004E00EE" w:rsidP="00B84CF7">
            <w:pPr>
              <w:pStyle w:val="TAN"/>
            </w:pPr>
            <w:r w:rsidRPr="00FB20BD">
              <w:t>NOTE 7:</w:t>
            </w:r>
            <w:r w:rsidRPr="00FB20BD">
              <w:tab/>
            </w:r>
            <w:r w:rsidRPr="00FB20BD">
              <w:rPr>
                <w:position w:val="-10"/>
              </w:rPr>
              <w:object w:dxaOrig="440" w:dyaOrig="340" w14:anchorId="5BA1A93E">
                <v:shape id="_x0000_i1041" type="#_x0000_t75" style="width:21.6pt;height:17.4pt" o:ole="">
                  <v:imagedata r:id="rId43" o:title=""/>
                </v:shape>
                <o:OLEObject Type="Embed" ProgID="Equation.3" ShapeID="_x0000_i1041" DrawAspect="Content" ObjectID="_1781609932" r:id="rId49"/>
              </w:object>
            </w:r>
            <w:r w:rsidRPr="00FB20BD">
              <w:t xml:space="preserve"> is the Transmission Bandwidth Configuration (see Section 5.3).</w:t>
            </w:r>
          </w:p>
          <w:p w14:paraId="5477916D" w14:textId="77777777" w:rsidR="004E00EE" w:rsidRPr="00FB20BD" w:rsidRDefault="004E00EE" w:rsidP="00B84CF7">
            <w:pPr>
              <w:pStyle w:val="TAN"/>
            </w:pPr>
            <w:r w:rsidRPr="00FB20BD">
              <w:t>NOTE 8:</w:t>
            </w:r>
            <w:r w:rsidRPr="00FB20BD">
              <w:tab/>
            </w:r>
            <w:r w:rsidRPr="00FB20BD">
              <w:rPr>
                <w:position w:val="-6"/>
              </w:rPr>
              <w:object w:dxaOrig="620" w:dyaOrig="279" w14:anchorId="63E6A981">
                <v:shape id="_x0000_i1042" type="#_x0000_t75" style="width:30.6pt;height:14.1pt" o:ole="">
                  <v:imagedata r:id="rId50" o:title=""/>
                </v:shape>
                <o:OLEObject Type="Embed" ProgID="Equation.3" ShapeID="_x0000_i1042" DrawAspect="Content" ObjectID="_1781609933" r:id="rId51"/>
              </w:object>
            </w:r>
            <w:r w:rsidRPr="00FB20BD">
              <w:t xml:space="preserve"> is the limit specified in Table 6.4.2.1.3-1 for the modulation format used in the allocated RBs.</w:t>
            </w:r>
          </w:p>
          <w:p w14:paraId="0A12E86E" w14:textId="77777777" w:rsidR="004E00EE" w:rsidRPr="00FB20BD" w:rsidRDefault="004E00EE" w:rsidP="00B84CF7">
            <w:pPr>
              <w:rPr>
                <w:rFonts w:eastAsia="MS Mincho"/>
                <w:sz w:val="18"/>
              </w:rPr>
            </w:pPr>
            <w:r w:rsidRPr="00FB20BD">
              <w:t>NOTE 9:</w:t>
            </w:r>
            <w:r w:rsidRPr="00FB20BD">
              <w:tab/>
            </w:r>
            <w:r w:rsidRPr="00FB20BD">
              <w:rPr>
                <w:position w:val="-10"/>
              </w:rPr>
              <w:object w:dxaOrig="400" w:dyaOrig="300" w14:anchorId="2301AEFA">
                <v:shape id="_x0000_i1043" type="#_x0000_t75" style="width:21.6pt;height:17.1pt" o:ole="">
                  <v:imagedata r:id="rId52" o:title=""/>
                </v:shape>
                <o:OLEObject Type="Embed" ProgID="Equation.3" ShapeID="_x0000_i1043" DrawAspect="Content" ObjectID="_1781609934" r:id="rId53"/>
              </w:object>
            </w:r>
            <w:r w:rsidRPr="00FB20BD">
              <w:t xml:space="preserve"> is the starting frequency offset between the allocated RB and the measured non-allocated RB (e.g. </w:t>
            </w:r>
            <w:r w:rsidRPr="00FB20BD">
              <w:rPr>
                <w:position w:val="-10"/>
              </w:rPr>
              <w:object w:dxaOrig="760" w:dyaOrig="340" w14:anchorId="12A282FE">
                <v:shape id="_x0000_i1044" type="#_x0000_t75" style="width:38.4pt;height:17.4pt" o:ole="">
                  <v:imagedata r:id="rId54" o:title=""/>
                </v:shape>
                <o:OLEObject Type="Embed" ProgID="Equation.3" ShapeID="_x0000_i1044" DrawAspect="Content" ObjectID="_1781609935" r:id="rId55"/>
              </w:object>
            </w:r>
            <w:r w:rsidRPr="00FB20BD">
              <w:t xml:space="preserve"> or </w:t>
            </w:r>
            <w:r w:rsidRPr="00FB20BD">
              <w:rPr>
                <w:position w:val="-10"/>
              </w:rPr>
              <w:object w:dxaOrig="920" w:dyaOrig="340" w14:anchorId="7F87F966">
                <v:shape id="_x0000_i1045" type="#_x0000_t75" style="width:47.4pt;height:17.4pt" o:ole="">
                  <v:imagedata r:id="rId56" o:title=""/>
                </v:shape>
                <o:OLEObject Type="Embed" ProgID="Equation.3" ShapeID="_x0000_i1045" DrawAspect="Content" ObjectID="_1781609936" r:id="rId57"/>
              </w:object>
            </w:r>
            <w:r w:rsidRPr="00FB20BD">
              <w:t xml:space="preserve"> for the first adjacent RB outside of the allocated bandwidth.</w:t>
            </w:r>
          </w:p>
          <w:p w14:paraId="126B71AC" w14:textId="78022D7F" w:rsidR="004E00EE" w:rsidRPr="00FB20BD" w:rsidRDefault="004E00EE" w:rsidP="00B84CF7">
            <w:pPr>
              <w:pStyle w:val="TAN"/>
            </w:pPr>
            <w:r w:rsidRPr="00FB20BD">
              <w:rPr>
                <w:rFonts w:eastAsia="MS Mincho"/>
              </w:rPr>
              <w:t>NOTE 10:</w:t>
            </w:r>
            <w:r w:rsidRPr="00FB20BD">
              <w:rPr>
                <w:rFonts w:eastAsia="MS Mincho"/>
              </w:rPr>
              <w:tab/>
            </w:r>
            <w:r w:rsidRPr="00FB20BD">
              <w:rPr>
                <w:rFonts w:eastAsia="MS Mincho"/>
                <w:noProof/>
                <w:position w:val="-10"/>
                <w:lang w:eastAsia="zh-TW"/>
              </w:rPr>
              <w:drawing>
                <wp:inline distT="0" distB="0" distL="0" distR="0" wp14:anchorId="1E77C7ED" wp14:editId="70D35F76">
                  <wp:extent cx="266700" cy="2952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r w:rsidRPr="00FB20BD">
              <w:rPr>
                <w:rFonts w:eastAsia="MS Mincho"/>
              </w:rPr>
              <w:t xml:space="preserve"> is an average of the transmitted power over 10 sub-frames normalized by the number of allocated RBs, measured in dBm.</w:t>
            </w:r>
          </w:p>
        </w:tc>
      </w:tr>
    </w:tbl>
    <w:p w14:paraId="44C52A3B" w14:textId="77777777" w:rsidR="004E00EE" w:rsidRPr="00FB20BD" w:rsidRDefault="004E00EE" w:rsidP="00B84CF7"/>
    <w:p w14:paraId="5AF1F12C" w14:textId="77777777" w:rsidR="004E00EE" w:rsidRPr="00FB20BD" w:rsidRDefault="004E00EE" w:rsidP="00B84CF7">
      <w:r w:rsidRPr="00FB20BD">
        <w:t>The normative reference for this requirement is TS 38.101-1 [2] clause 6.4.2.3.</w:t>
      </w:r>
    </w:p>
    <w:p w14:paraId="0EBE19BA" w14:textId="4AB8DC80" w:rsidR="004E00EE" w:rsidRPr="00FB20BD" w:rsidRDefault="004E00EE" w:rsidP="004E00EE">
      <w:pPr>
        <w:pStyle w:val="H6"/>
      </w:pPr>
      <w:bookmarkStart w:id="1469" w:name="_Toc27478056"/>
      <w:bookmarkStart w:id="1470" w:name="_Toc36226749"/>
      <w:bookmarkStart w:id="1471" w:name="_Toc44324034"/>
      <w:bookmarkStart w:id="1472" w:name="_Toc52990227"/>
      <w:bookmarkStart w:id="1473" w:name="_Toc60823426"/>
      <w:bookmarkStart w:id="1474" w:name="_Toc60825348"/>
      <w:r w:rsidRPr="00FB20BD">
        <w:t>6.4.2.3.4</w:t>
      </w:r>
      <w:r w:rsidRPr="00FB20BD">
        <w:tab/>
        <w:t>Test description</w:t>
      </w:r>
      <w:bookmarkEnd w:id="1469"/>
      <w:bookmarkEnd w:id="1470"/>
      <w:bookmarkEnd w:id="1471"/>
      <w:bookmarkEnd w:id="1472"/>
      <w:bookmarkEnd w:id="1473"/>
      <w:bookmarkEnd w:id="1474"/>
    </w:p>
    <w:p w14:paraId="2DEDA7E6" w14:textId="77777777" w:rsidR="004E00EE" w:rsidRPr="00FB20BD" w:rsidRDefault="004E00EE" w:rsidP="004E00EE">
      <w:pPr>
        <w:pStyle w:val="H6"/>
      </w:pPr>
      <w:bookmarkStart w:id="1475" w:name="_Hlk523358568"/>
      <w:r w:rsidRPr="00FB20BD">
        <w:t>6.4.2.3.4.1</w:t>
      </w:r>
      <w:r w:rsidRPr="00FB20BD">
        <w:tab/>
        <w:t>Initial condition</w:t>
      </w:r>
    </w:p>
    <w:p w14:paraId="114EE64B" w14:textId="77777777" w:rsidR="004E00EE" w:rsidRPr="00FB20BD" w:rsidRDefault="004E00EE" w:rsidP="00B84CF7">
      <w:pPr>
        <w:rPr>
          <w:rFonts w:eastAsia="MS Mincho"/>
        </w:rPr>
      </w:pPr>
      <w:r w:rsidRPr="00FB20BD">
        <w:t>Initial conditions are a set of test configurations the UE needs to be tested in and the steps for the SS to take with the UE to reach the correct measurement state.</w:t>
      </w:r>
    </w:p>
    <w:p w14:paraId="1AE58684"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2.3.4.1-1. The details of the uplink and downlink reference measurement channels (RMCs) are specified in Annexes A.2 and A.3. Configurations of PDSCH and PDCCH before measurement are specified in Annex C.2.</w:t>
      </w:r>
    </w:p>
    <w:p w14:paraId="7266436D" w14:textId="77777777" w:rsidR="004E00EE" w:rsidRPr="00FB20BD" w:rsidRDefault="004E00EE" w:rsidP="00B84CF7">
      <w:pPr>
        <w:pStyle w:val="TH"/>
        <w:rPr>
          <w:lang w:eastAsia="zh-CN"/>
        </w:rPr>
      </w:pPr>
      <w:r w:rsidRPr="00FB20BD">
        <w:t xml:space="preserve">Table 6.4.2.3.4.1-1: Test Configuration Table for PUSCH </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3113"/>
      </w:tblGrid>
      <w:tr w:rsidR="004E00EE" w:rsidRPr="00FB20BD" w14:paraId="1D24D261" w14:textId="77777777" w:rsidTr="00EF6B6C">
        <w:tc>
          <w:tcPr>
            <w:tcW w:w="5000" w:type="pct"/>
            <w:gridSpan w:val="4"/>
            <w:shd w:val="clear" w:color="auto" w:fill="auto"/>
          </w:tcPr>
          <w:p w14:paraId="5835A5C1" w14:textId="77777777" w:rsidR="004E00EE" w:rsidRPr="00FB20BD" w:rsidRDefault="004E00EE" w:rsidP="00B84CF7">
            <w:pPr>
              <w:pStyle w:val="TAH"/>
            </w:pPr>
            <w:r w:rsidRPr="00FB20BD">
              <w:t>Initial Conditions</w:t>
            </w:r>
          </w:p>
        </w:tc>
      </w:tr>
      <w:tr w:rsidR="004E00EE" w:rsidRPr="00FB20BD" w14:paraId="090A1895" w14:textId="77777777" w:rsidTr="00EF6B6C">
        <w:tc>
          <w:tcPr>
            <w:tcW w:w="2189" w:type="pct"/>
            <w:gridSpan w:val="2"/>
            <w:shd w:val="clear" w:color="auto" w:fill="auto"/>
          </w:tcPr>
          <w:p w14:paraId="28A790FB" w14:textId="77777777" w:rsidR="004E00EE" w:rsidRPr="00FB20BD" w:rsidRDefault="004E00EE" w:rsidP="00B84CF7">
            <w:pPr>
              <w:pStyle w:val="TAL"/>
            </w:pPr>
            <w:r w:rsidRPr="00FB20BD">
              <w:t>Test Environment as specified in TS 38.508-1 [5] subclause 4.1</w:t>
            </w:r>
          </w:p>
        </w:tc>
        <w:tc>
          <w:tcPr>
            <w:tcW w:w="2811" w:type="pct"/>
            <w:gridSpan w:val="2"/>
          </w:tcPr>
          <w:p w14:paraId="3F71BA6F" w14:textId="77777777" w:rsidR="004E00EE" w:rsidRPr="00FB20BD" w:rsidRDefault="004E00EE" w:rsidP="00B84CF7">
            <w:pPr>
              <w:pStyle w:val="TAL"/>
            </w:pPr>
            <w:r w:rsidRPr="00FB20BD">
              <w:t>Normal</w:t>
            </w:r>
          </w:p>
        </w:tc>
      </w:tr>
      <w:tr w:rsidR="004E00EE" w:rsidRPr="00FB20BD" w14:paraId="4D7DDE9B" w14:textId="77777777" w:rsidTr="00EF6B6C">
        <w:tc>
          <w:tcPr>
            <w:tcW w:w="2189" w:type="pct"/>
            <w:gridSpan w:val="2"/>
            <w:shd w:val="clear" w:color="auto" w:fill="auto"/>
          </w:tcPr>
          <w:p w14:paraId="635DC0F4" w14:textId="77777777" w:rsidR="004E00EE" w:rsidRPr="00FB20BD" w:rsidRDefault="004E00EE" w:rsidP="00B84CF7">
            <w:pPr>
              <w:pStyle w:val="TAL"/>
            </w:pPr>
            <w:r w:rsidRPr="00FB20BD">
              <w:t>Test Frequencies as specified in TS 38.508-1 [5] subclause 4.3.1</w:t>
            </w:r>
          </w:p>
        </w:tc>
        <w:tc>
          <w:tcPr>
            <w:tcW w:w="2811" w:type="pct"/>
            <w:gridSpan w:val="2"/>
          </w:tcPr>
          <w:p w14:paraId="1EC02CA8" w14:textId="77777777" w:rsidR="004E00EE" w:rsidRPr="00FB20BD" w:rsidRDefault="004E00EE" w:rsidP="00B84CF7">
            <w:pPr>
              <w:pStyle w:val="TAL"/>
              <w:rPr>
                <w:lang w:eastAsia="zh-CN"/>
              </w:rPr>
            </w:pPr>
            <w:r w:rsidRPr="00FB20BD">
              <w:t>Low range, Mid range, High range (NOTE 3)</w:t>
            </w:r>
          </w:p>
        </w:tc>
      </w:tr>
      <w:tr w:rsidR="004E00EE" w:rsidRPr="00FB20BD" w14:paraId="6166DFE4" w14:textId="77777777" w:rsidTr="00EF6B6C">
        <w:tc>
          <w:tcPr>
            <w:tcW w:w="2189" w:type="pct"/>
            <w:gridSpan w:val="2"/>
            <w:shd w:val="clear" w:color="auto" w:fill="auto"/>
          </w:tcPr>
          <w:p w14:paraId="70D1B546" w14:textId="77777777" w:rsidR="004E00EE" w:rsidRPr="00FB20BD" w:rsidRDefault="004E00EE" w:rsidP="00B84CF7">
            <w:pPr>
              <w:pStyle w:val="TAL"/>
            </w:pPr>
            <w:r w:rsidRPr="00FB20BD">
              <w:t>Test Channel Bandwidths as specified in TS 38.508-1 [5] subclause 4.3.1</w:t>
            </w:r>
          </w:p>
        </w:tc>
        <w:tc>
          <w:tcPr>
            <w:tcW w:w="2811" w:type="pct"/>
            <w:gridSpan w:val="2"/>
          </w:tcPr>
          <w:p w14:paraId="38243DE2" w14:textId="77777777" w:rsidR="004E00EE" w:rsidRPr="00FB20BD" w:rsidRDefault="004E00EE" w:rsidP="00B84CF7">
            <w:pPr>
              <w:pStyle w:val="TAL"/>
            </w:pPr>
            <w:r w:rsidRPr="00FB20BD">
              <w:t>Lowest, Mid, Highest</w:t>
            </w:r>
          </w:p>
        </w:tc>
      </w:tr>
      <w:tr w:rsidR="004E00EE" w:rsidRPr="00FB20BD" w14:paraId="21628578" w14:textId="77777777" w:rsidTr="00EF6B6C">
        <w:tc>
          <w:tcPr>
            <w:tcW w:w="2189" w:type="pct"/>
            <w:gridSpan w:val="2"/>
            <w:shd w:val="clear" w:color="auto" w:fill="auto"/>
          </w:tcPr>
          <w:p w14:paraId="42A81109" w14:textId="77777777" w:rsidR="004E00EE" w:rsidRPr="00FB20BD" w:rsidRDefault="004E00EE" w:rsidP="00B84CF7">
            <w:pPr>
              <w:pStyle w:val="TAL"/>
            </w:pPr>
            <w:r w:rsidRPr="00FB20BD">
              <w:t>Test SCS as specified in Table 5.3.5-1</w:t>
            </w:r>
          </w:p>
        </w:tc>
        <w:tc>
          <w:tcPr>
            <w:tcW w:w="2811" w:type="pct"/>
            <w:gridSpan w:val="2"/>
          </w:tcPr>
          <w:p w14:paraId="44A24CA1" w14:textId="77777777" w:rsidR="004E00EE" w:rsidRPr="00FB20BD" w:rsidRDefault="004E00EE" w:rsidP="00B84CF7">
            <w:pPr>
              <w:pStyle w:val="TAL"/>
            </w:pPr>
            <w:r w:rsidRPr="00FB20BD">
              <w:t>Lowest</w:t>
            </w:r>
          </w:p>
        </w:tc>
      </w:tr>
      <w:tr w:rsidR="004E00EE" w:rsidRPr="00FB20BD" w14:paraId="3601876E" w14:textId="77777777" w:rsidTr="00EF6B6C">
        <w:tc>
          <w:tcPr>
            <w:tcW w:w="5000" w:type="pct"/>
            <w:gridSpan w:val="4"/>
            <w:shd w:val="clear" w:color="auto" w:fill="auto"/>
          </w:tcPr>
          <w:p w14:paraId="5BA72349" w14:textId="77777777" w:rsidR="004E00EE" w:rsidRPr="00FB20BD" w:rsidRDefault="004E00EE" w:rsidP="00B84CF7">
            <w:pPr>
              <w:pStyle w:val="TAH"/>
            </w:pPr>
            <w:r w:rsidRPr="00FB20BD">
              <w:t>Test Parameters</w:t>
            </w:r>
          </w:p>
        </w:tc>
      </w:tr>
      <w:tr w:rsidR="004E00EE" w:rsidRPr="00FB20BD" w14:paraId="6504D36F" w14:textId="77777777" w:rsidTr="00EF6B6C">
        <w:tc>
          <w:tcPr>
            <w:tcW w:w="513" w:type="pct"/>
            <w:shd w:val="clear" w:color="auto" w:fill="auto"/>
          </w:tcPr>
          <w:p w14:paraId="73B54D9E" w14:textId="77777777" w:rsidR="004E00EE" w:rsidRPr="00FB20BD" w:rsidRDefault="004E00EE" w:rsidP="00B84CF7">
            <w:pPr>
              <w:pStyle w:val="TAH"/>
              <w:rPr>
                <w:lang w:eastAsia="zh-CN"/>
              </w:rPr>
            </w:pPr>
            <w:r w:rsidRPr="00FB20BD">
              <w:rPr>
                <w:lang w:eastAsia="zh-CN"/>
              </w:rPr>
              <w:t>Test ID</w:t>
            </w:r>
          </w:p>
        </w:tc>
        <w:tc>
          <w:tcPr>
            <w:tcW w:w="1676" w:type="pct"/>
            <w:tcBorders>
              <w:bottom w:val="single" w:sz="4" w:space="0" w:color="auto"/>
            </w:tcBorders>
            <w:shd w:val="clear" w:color="auto" w:fill="auto"/>
          </w:tcPr>
          <w:p w14:paraId="0D6F8B41" w14:textId="77777777" w:rsidR="004E00EE" w:rsidRPr="00FB20BD" w:rsidRDefault="004E00EE" w:rsidP="00B84CF7">
            <w:pPr>
              <w:pStyle w:val="TAH"/>
            </w:pPr>
            <w:r w:rsidRPr="00FB20BD">
              <w:t>Downlink Configuration</w:t>
            </w:r>
          </w:p>
        </w:tc>
        <w:tc>
          <w:tcPr>
            <w:tcW w:w="2811" w:type="pct"/>
            <w:gridSpan w:val="2"/>
          </w:tcPr>
          <w:p w14:paraId="0B3E02F9" w14:textId="77777777" w:rsidR="004E00EE" w:rsidRPr="00FB20BD" w:rsidRDefault="004E00EE" w:rsidP="00B84CF7">
            <w:pPr>
              <w:pStyle w:val="TAH"/>
              <w:rPr>
                <w:lang w:eastAsia="zh-CN"/>
              </w:rPr>
            </w:pPr>
            <w:r w:rsidRPr="00FB20BD">
              <w:t>Uplink Configuration</w:t>
            </w:r>
          </w:p>
        </w:tc>
      </w:tr>
      <w:tr w:rsidR="004E00EE" w:rsidRPr="00FB20BD" w14:paraId="50525190" w14:textId="77777777" w:rsidTr="00EF6B6C">
        <w:trPr>
          <w:trHeight w:val="300"/>
        </w:trPr>
        <w:tc>
          <w:tcPr>
            <w:tcW w:w="513" w:type="pct"/>
            <w:shd w:val="clear" w:color="auto" w:fill="auto"/>
          </w:tcPr>
          <w:p w14:paraId="05304662" w14:textId="77777777" w:rsidR="004E00EE" w:rsidRPr="00FB20BD" w:rsidRDefault="004E00EE" w:rsidP="00B84CF7">
            <w:pPr>
              <w:pStyle w:val="TAH"/>
              <w:rPr>
                <w:lang w:eastAsia="zh-CN"/>
              </w:rPr>
            </w:pPr>
          </w:p>
        </w:tc>
        <w:tc>
          <w:tcPr>
            <w:tcW w:w="1676" w:type="pct"/>
            <w:tcBorders>
              <w:bottom w:val="nil"/>
            </w:tcBorders>
            <w:shd w:val="clear" w:color="auto" w:fill="auto"/>
            <w:vAlign w:val="center"/>
          </w:tcPr>
          <w:p w14:paraId="2808D726" w14:textId="77777777" w:rsidR="004E00EE" w:rsidRPr="00FB20BD" w:rsidRDefault="004E00EE" w:rsidP="00B84CF7">
            <w:pPr>
              <w:pStyle w:val="TAC"/>
            </w:pPr>
            <w:r w:rsidRPr="00FB20BD">
              <w:t>N/A</w:t>
            </w:r>
          </w:p>
        </w:tc>
        <w:tc>
          <w:tcPr>
            <w:tcW w:w="1163" w:type="pct"/>
          </w:tcPr>
          <w:p w14:paraId="76329376" w14:textId="77777777" w:rsidR="004E00EE" w:rsidRPr="00FB20BD" w:rsidRDefault="004E00EE" w:rsidP="00B84CF7">
            <w:pPr>
              <w:pStyle w:val="TAH"/>
              <w:rPr>
                <w:lang w:eastAsia="zh-CN"/>
              </w:rPr>
            </w:pPr>
            <w:r w:rsidRPr="00FB20BD">
              <w:rPr>
                <w:lang w:eastAsia="zh-CN"/>
              </w:rPr>
              <w:t>Modulation</w:t>
            </w:r>
          </w:p>
        </w:tc>
        <w:tc>
          <w:tcPr>
            <w:tcW w:w="1648" w:type="pct"/>
            <w:shd w:val="clear" w:color="auto" w:fill="auto"/>
          </w:tcPr>
          <w:p w14:paraId="0D4FFAB9" w14:textId="77777777" w:rsidR="004E00EE" w:rsidRPr="00FB20BD" w:rsidRDefault="004E00EE" w:rsidP="00B84CF7">
            <w:pPr>
              <w:pStyle w:val="TAH"/>
              <w:rPr>
                <w:lang w:eastAsia="zh-CN"/>
              </w:rPr>
            </w:pPr>
            <w:r w:rsidRPr="00FB20BD">
              <w:rPr>
                <w:lang w:eastAsia="zh-CN"/>
              </w:rPr>
              <w:t>RB allocation (NOTE 1)</w:t>
            </w:r>
          </w:p>
        </w:tc>
      </w:tr>
      <w:tr w:rsidR="004E00EE" w:rsidRPr="00FB20BD" w14:paraId="6FDC29A6" w14:textId="77777777" w:rsidTr="00EF6B6C">
        <w:trPr>
          <w:trHeight w:val="255"/>
        </w:trPr>
        <w:tc>
          <w:tcPr>
            <w:tcW w:w="513" w:type="pct"/>
            <w:shd w:val="clear" w:color="auto" w:fill="auto"/>
          </w:tcPr>
          <w:p w14:paraId="010FF0A9" w14:textId="77777777" w:rsidR="004E00EE" w:rsidRPr="00FB20BD" w:rsidRDefault="004E00EE" w:rsidP="00B84CF7">
            <w:pPr>
              <w:pStyle w:val="TAC"/>
            </w:pPr>
            <w:r w:rsidRPr="00FB20BD">
              <w:t>1</w:t>
            </w:r>
          </w:p>
        </w:tc>
        <w:tc>
          <w:tcPr>
            <w:tcW w:w="1676" w:type="pct"/>
            <w:tcBorders>
              <w:top w:val="nil"/>
              <w:bottom w:val="nil"/>
            </w:tcBorders>
            <w:shd w:val="clear" w:color="auto" w:fill="auto"/>
          </w:tcPr>
          <w:p w14:paraId="5B9033B9" w14:textId="77777777" w:rsidR="004E00EE" w:rsidRPr="00FB20BD" w:rsidRDefault="004E00EE" w:rsidP="00B84CF7">
            <w:pPr>
              <w:pStyle w:val="TAC"/>
            </w:pPr>
          </w:p>
        </w:tc>
        <w:tc>
          <w:tcPr>
            <w:tcW w:w="1163" w:type="pct"/>
          </w:tcPr>
          <w:p w14:paraId="461D201E" w14:textId="77777777" w:rsidR="004E00EE" w:rsidRPr="00FB20BD" w:rsidRDefault="004E00EE" w:rsidP="00B84CF7">
            <w:pPr>
              <w:pStyle w:val="TAC"/>
            </w:pPr>
            <w:r w:rsidRPr="00FB20BD">
              <w:t>DFT-s-OFDM QPSK</w:t>
            </w:r>
          </w:p>
        </w:tc>
        <w:tc>
          <w:tcPr>
            <w:tcW w:w="1648" w:type="pct"/>
            <w:shd w:val="clear" w:color="auto" w:fill="auto"/>
          </w:tcPr>
          <w:p w14:paraId="6665F105" w14:textId="77777777" w:rsidR="004E00EE" w:rsidRPr="00FB20BD" w:rsidRDefault="004E00EE" w:rsidP="00B84CF7">
            <w:pPr>
              <w:pStyle w:val="TAC"/>
            </w:pPr>
            <w:r w:rsidRPr="00FB20BD">
              <w:t>Inner_1RB_Left</w:t>
            </w:r>
          </w:p>
        </w:tc>
      </w:tr>
      <w:tr w:rsidR="004E00EE" w:rsidRPr="00FB20BD" w14:paraId="4B989D17" w14:textId="77777777" w:rsidTr="00EF6B6C">
        <w:trPr>
          <w:trHeight w:val="255"/>
        </w:trPr>
        <w:tc>
          <w:tcPr>
            <w:tcW w:w="513" w:type="pct"/>
            <w:shd w:val="clear" w:color="auto" w:fill="auto"/>
          </w:tcPr>
          <w:p w14:paraId="6C36C787" w14:textId="77777777" w:rsidR="004E00EE" w:rsidRPr="00FB20BD" w:rsidRDefault="004E00EE" w:rsidP="00B84CF7">
            <w:pPr>
              <w:pStyle w:val="TAC"/>
            </w:pPr>
            <w:r w:rsidRPr="00FB20BD">
              <w:t>2</w:t>
            </w:r>
          </w:p>
        </w:tc>
        <w:tc>
          <w:tcPr>
            <w:tcW w:w="1676" w:type="pct"/>
            <w:tcBorders>
              <w:top w:val="nil"/>
              <w:bottom w:val="nil"/>
            </w:tcBorders>
            <w:shd w:val="clear" w:color="auto" w:fill="auto"/>
          </w:tcPr>
          <w:p w14:paraId="0C917A8F" w14:textId="77777777" w:rsidR="004E00EE" w:rsidRPr="00FB20BD" w:rsidRDefault="004E00EE" w:rsidP="00B84CF7">
            <w:pPr>
              <w:pStyle w:val="TAC"/>
            </w:pPr>
          </w:p>
        </w:tc>
        <w:tc>
          <w:tcPr>
            <w:tcW w:w="1163" w:type="pct"/>
          </w:tcPr>
          <w:p w14:paraId="441784CF" w14:textId="77777777" w:rsidR="004E00EE" w:rsidRPr="00FB20BD" w:rsidRDefault="004E00EE" w:rsidP="00B84CF7">
            <w:pPr>
              <w:pStyle w:val="TAC"/>
            </w:pPr>
            <w:r w:rsidRPr="00FB20BD">
              <w:t>DFT-s-OFDM QPSK</w:t>
            </w:r>
          </w:p>
        </w:tc>
        <w:tc>
          <w:tcPr>
            <w:tcW w:w="1648" w:type="pct"/>
            <w:shd w:val="clear" w:color="auto" w:fill="auto"/>
          </w:tcPr>
          <w:p w14:paraId="554ED044" w14:textId="77777777" w:rsidR="004E00EE" w:rsidRPr="00FB20BD" w:rsidDel="000F2B19" w:rsidRDefault="004E00EE" w:rsidP="00B84CF7">
            <w:pPr>
              <w:pStyle w:val="TAC"/>
            </w:pPr>
            <w:r w:rsidRPr="00FB20BD">
              <w:t>Inner_1RB_Right</w:t>
            </w:r>
          </w:p>
        </w:tc>
      </w:tr>
      <w:tr w:rsidR="004E00EE" w:rsidRPr="00FB20BD" w14:paraId="5E2FFE81" w14:textId="77777777" w:rsidTr="00EF6B6C">
        <w:trPr>
          <w:trHeight w:val="255"/>
        </w:trPr>
        <w:tc>
          <w:tcPr>
            <w:tcW w:w="513" w:type="pct"/>
            <w:shd w:val="clear" w:color="auto" w:fill="auto"/>
          </w:tcPr>
          <w:p w14:paraId="38CF53C6" w14:textId="77777777" w:rsidR="004E00EE" w:rsidRPr="00FB20BD" w:rsidRDefault="004E00EE" w:rsidP="00B84CF7">
            <w:pPr>
              <w:pStyle w:val="TAC"/>
            </w:pPr>
            <w:r w:rsidRPr="00FB20BD">
              <w:t>3</w:t>
            </w:r>
          </w:p>
        </w:tc>
        <w:tc>
          <w:tcPr>
            <w:tcW w:w="1676" w:type="pct"/>
            <w:tcBorders>
              <w:top w:val="nil"/>
              <w:bottom w:val="nil"/>
            </w:tcBorders>
            <w:shd w:val="clear" w:color="auto" w:fill="auto"/>
          </w:tcPr>
          <w:p w14:paraId="04CD934C" w14:textId="77777777" w:rsidR="004E00EE" w:rsidRPr="00FB20BD" w:rsidRDefault="004E00EE" w:rsidP="00B84CF7">
            <w:pPr>
              <w:pStyle w:val="TAC"/>
            </w:pPr>
          </w:p>
        </w:tc>
        <w:tc>
          <w:tcPr>
            <w:tcW w:w="1163" w:type="pct"/>
          </w:tcPr>
          <w:p w14:paraId="5D987F35" w14:textId="77777777" w:rsidR="004E00EE" w:rsidRPr="00FB20BD" w:rsidRDefault="004E00EE" w:rsidP="00B84CF7">
            <w:pPr>
              <w:pStyle w:val="TAC"/>
            </w:pPr>
            <w:r w:rsidRPr="00FB20BD">
              <w:t>CP-OFDM QPSK</w:t>
            </w:r>
          </w:p>
        </w:tc>
        <w:tc>
          <w:tcPr>
            <w:tcW w:w="1648" w:type="pct"/>
            <w:shd w:val="clear" w:color="auto" w:fill="auto"/>
          </w:tcPr>
          <w:p w14:paraId="3E5501B9" w14:textId="77777777" w:rsidR="004E00EE" w:rsidRPr="00FB20BD" w:rsidRDefault="004E00EE" w:rsidP="00B84CF7">
            <w:pPr>
              <w:pStyle w:val="TAC"/>
            </w:pPr>
            <w:r w:rsidRPr="00FB20BD">
              <w:t>Inner_1RB_Left</w:t>
            </w:r>
          </w:p>
        </w:tc>
      </w:tr>
      <w:tr w:rsidR="004E00EE" w:rsidRPr="00FB20BD" w14:paraId="69D344D6" w14:textId="77777777" w:rsidTr="00EF6B6C">
        <w:trPr>
          <w:trHeight w:val="255"/>
        </w:trPr>
        <w:tc>
          <w:tcPr>
            <w:tcW w:w="513" w:type="pct"/>
            <w:shd w:val="clear" w:color="auto" w:fill="auto"/>
          </w:tcPr>
          <w:p w14:paraId="72439512" w14:textId="77777777" w:rsidR="004E00EE" w:rsidRPr="00FB20BD" w:rsidRDefault="004E00EE" w:rsidP="00B84CF7">
            <w:pPr>
              <w:pStyle w:val="TAC"/>
            </w:pPr>
            <w:r w:rsidRPr="00FB20BD">
              <w:t>4</w:t>
            </w:r>
          </w:p>
        </w:tc>
        <w:tc>
          <w:tcPr>
            <w:tcW w:w="1676" w:type="pct"/>
            <w:tcBorders>
              <w:top w:val="nil"/>
              <w:bottom w:val="nil"/>
            </w:tcBorders>
            <w:shd w:val="clear" w:color="auto" w:fill="auto"/>
          </w:tcPr>
          <w:p w14:paraId="25BAB732" w14:textId="77777777" w:rsidR="004E00EE" w:rsidRPr="00FB20BD" w:rsidRDefault="004E00EE" w:rsidP="00B84CF7">
            <w:pPr>
              <w:pStyle w:val="TAC"/>
            </w:pPr>
          </w:p>
        </w:tc>
        <w:tc>
          <w:tcPr>
            <w:tcW w:w="1163" w:type="pct"/>
          </w:tcPr>
          <w:p w14:paraId="0712C31F" w14:textId="77777777" w:rsidR="004E00EE" w:rsidRPr="00FB20BD" w:rsidRDefault="004E00EE" w:rsidP="00B84CF7">
            <w:pPr>
              <w:pStyle w:val="TAC"/>
            </w:pPr>
            <w:r w:rsidRPr="00FB20BD">
              <w:t>CP-OFDM QPSK</w:t>
            </w:r>
          </w:p>
        </w:tc>
        <w:tc>
          <w:tcPr>
            <w:tcW w:w="1648" w:type="pct"/>
            <w:shd w:val="clear" w:color="auto" w:fill="auto"/>
          </w:tcPr>
          <w:p w14:paraId="75D43A73" w14:textId="77777777" w:rsidR="004E00EE" w:rsidRPr="00FB20BD" w:rsidDel="000F2B19" w:rsidRDefault="004E00EE" w:rsidP="00B84CF7">
            <w:pPr>
              <w:pStyle w:val="TAC"/>
            </w:pPr>
            <w:r w:rsidRPr="00FB20BD">
              <w:t>Inner_1RB_Right</w:t>
            </w:r>
          </w:p>
        </w:tc>
      </w:tr>
      <w:tr w:rsidR="004E00EE" w:rsidRPr="00FB20BD" w14:paraId="29BCA2E1" w14:textId="77777777" w:rsidTr="00EF6B6C">
        <w:trPr>
          <w:trHeight w:val="345"/>
        </w:trPr>
        <w:tc>
          <w:tcPr>
            <w:tcW w:w="5000" w:type="pct"/>
            <w:gridSpan w:val="4"/>
          </w:tcPr>
          <w:p w14:paraId="6904B7B5"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75087F28" w14:textId="77777777" w:rsidR="004E00EE" w:rsidRPr="00FB20BD" w:rsidRDefault="004E00EE" w:rsidP="00B84CF7">
            <w:pPr>
              <w:pStyle w:val="TAN"/>
            </w:pPr>
            <w:r w:rsidRPr="00FB20BD">
              <w:t>NOTE 2:</w:t>
            </w:r>
            <w:r w:rsidRPr="00FB20BD">
              <w:tab/>
              <w:t>Test Channel Bandwidths are checked separately for each NR band, which applicable channel bandwidths are specified in Table 5.3.5-1.</w:t>
            </w:r>
          </w:p>
          <w:p w14:paraId="62030AA7" w14:textId="77777777" w:rsidR="004E00EE" w:rsidRPr="00FB20BD" w:rsidRDefault="004E00EE" w:rsidP="00B84CF7">
            <w:pPr>
              <w:pStyle w:val="TAN"/>
            </w:pPr>
            <w:r w:rsidRPr="00FB20BD">
              <w:rPr>
                <w:lang w:eastAsia="zh-CN"/>
              </w:rPr>
              <w:t>NOTE 3:</w:t>
            </w:r>
            <w:r w:rsidRPr="00FB20BD">
              <w:rPr>
                <w:lang w:eastAsia="zh-CN"/>
              </w:rPr>
              <w:tab/>
              <w:t>For NR band n28, 30MHz test channel bandwidth is tested with Low range and High range test frequencies.</w:t>
            </w:r>
          </w:p>
        </w:tc>
      </w:tr>
    </w:tbl>
    <w:p w14:paraId="44C14F08" w14:textId="77777777" w:rsidR="004E00EE" w:rsidRPr="00FB20BD" w:rsidRDefault="004E00EE" w:rsidP="00B84CF7"/>
    <w:p w14:paraId="4701AFB6" w14:textId="77777777" w:rsidR="004E00EE" w:rsidRPr="00FB20BD" w:rsidRDefault="004E00EE" w:rsidP="00B84CF7">
      <w:pPr>
        <w:pStyle w:val="TH"/>
      </w:pPr>
      <w:r w:rsidRPr="00FB20BD">
        <w:t>Table 6.4.2.3.4.1-2: Test Configuration Table for PUCCH</w:t>
      </w:r>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1625"/>
        <w:gridCol w:w="1523"/>
        <w:gridCol w:w="1307"/>
        <w:gridCol w:w="3271"/>
        <w:gridCol w:w="1513"/>
      </w:tblGrid>
      <w:tr w:rsidR="004E00EE" w:rsidRPr="00FB20BD" w14:paraId="7C68983C" w14:textId="77777777" w:rsidTr="00EF6B6C">
        <w:tc>
          <w:tcPr>
            <w:tcW w:w="5000" w:type="pct"/>
            <w:gridSpan w:val="6"/>
            <w:shd w:val="clear" w:color="auto" w:fill="auto"/>
          </w:tcPr>
          <w:p w14:paraId="26BEAFBC" w14:textId="77777777" w:rsidR="004E00EE" w:rsidRPr="00FB20BD" w:rsidRDefault="004E00EE" w:rsidP="00B84CF7">
            <w:pPr>
              <w:pStyle w:val="TAH"/>
              <w:rPr>
                <w:rFonts w:eastAsia="MS Mincho"/>
              </w:rPr>
            </w:pPr>
            <w:r w:rsidRPr="00FB20BD">
              <w:rPr>
                <w:rFonts w:eastAsia="MS Mincho"/>
              </w:rPr>
              <w:t>Initial Conditions</w:t>
            </w:r>
          </w:p>
        </w:tc>
      </w:tr>
      <w:tr w:rsidR="004E00EE" w:rsidRPr="00FB20BD" w14:paraId="30268E98" w14:textId="77777777" w:rsidTr="00EF6B6C">
        <w:tc>
          <w:tcPr>
            <w:tcW w:w="1892" w:type="pct"/>
            <w:gridSpan w:val="3"/>
            <w:shd w:val="clear" w:color="auto" w:fill="auto"/>
          </w:tcPr>
          <w:p w14:paraId="53A526F0" w14:textId="77777777" w:rsidR="004E00EE" w:rsidRPr="00FB20BD" w:rsidRDefault="004E00EE" w:rsidP="00B84CF7">
            <w:pPr>
              <w:pStyle w:val="TAL"/>
              <w:rPr>
                <w:rFonts w:eastAsia="MS Mincho"/>
              </w:rPr>
            </w:pPr>
            <w:r w:rsidRPr="00FB20BD">
              <w:rPr>
                <w:rFonts w:eastAsia="MS Mincho"/>
              </w:rPr>
              <w:t>Test Environment as specified in TS 38.508-1 [5] subclause 4.1</w:t>
            </w:r>
          </w:p>
        </w:tc>
        <w:tc>
          <w:tcPr>
            <w:tcW w:w="3108" w:type="pct"/>
            <w:gridSpan w:val="3"/>
          </w:tcPr>
          <w:p w14:paraId="01D3A9D2" w14:textId="77777777" w:rsidR="004E00EE" w:rsidRPr="00FB20BD" w:rsidRDefault="004E00EE" w:rsidP="00B84CF7">
            <w:pPr>
              <w:pStyle w:val="TAL"/>
              <w:rPr>
                <w:rFonts w:eastAsia="MS Mincho"/>
              </w:rPr>
            </w:pPr>
            <w:r w:rsidRPr="00FB20BD">
              <w:rPr>
                <w:rFonts w:eastAsia="MS Mincho"/>
              </w:rPr>
              <w:t>See Table 6.4.2.3.4.1-1</w:t>
            </w:r>
          </w:p>
        </w:tc>
      </w:tr>
      <w:tr w:rsidR="004E00EE" w:rsidRPr="00FB20BD" w14:paraId="0D6091D9" w14:textId="77777777" w:rsidTr="00EF6B6C">
        <w:tc>
          <w:tcPr>
            <w:tcW w:w="1892" w:type="pct"/>
            <w:gridSpan w:val="3"/>
            <w:shd w:val="clear" w:color="auto" w:fill="auto"/>
          </w:tcPr>
          <w:p w14:paraId="523924A1" w14:textId="77777777" w:rsidR="004E00EE" w:rsidRPr="00FB20BD" w:rsidRDefault="004E00EE" w:rsidP="00B84CF7">
            <w:pPr>
              <w:pStyle w:val="TAL"/>
              <w:rPr>
                <w:rFonts w:eastAsia="MS Mincho"/>
              </w:rPr>
            </w:pPr>
            <w:r w:rsidRPr="00FB20BD">
              <w:rPr>
                <w:rFonts w:eastAsia="MS Mincho"/>
              </w:rPr>
              <w:t>Test Frequencies as specified in TS 38.508-1 [5] subclause 4.3.1</w:t>
            </w:r>
          </w:p>
        </w:tc>
        <w:tc>
          <w:tcPr>
            <w:tcW w:w="3108" w:type="pct"/>
            <w:gridSpan w:val="3"/>
          </w:tcPr>
          <w:p w14:paraId="753F02EF" w14:textId="77777777" w:rsidR="004E00EE" w:rsidRPr="00FB20BD" w:rsidRDefault="004E00EE" w:rsidP="00B84CF7">
            <w:pPr>
              <w:pStyle w:val="TAL"/>
              <w:rPr>
                <w:rFonts w:eastAsia="MS Mincho"/>
              </w:rPr>
            </w:pPr>
            <w:r w:rsidRPr="00FB20BD">
              <w:rPr>
                <w:rFonts w:eastAsia="MS Mincho"/>
              </w:rPr>
              <w:t>See Table 6.4.2.3.4.1-1</w:t>
            </w:r>
          </w:p>
        </w:tc>
      </w:tr>
      <w:tr w:rsidR="004E00EE" w:rsidRPr="00FB20BD" w14:paraId="791FC0F7" w14:textId="77777777" w:rsidTr="00EF6B6C">
        <w:tc>
          <w:tcPr>
            <w:tcW w:w="1892" w:type="pct"/>
            <w:gridSpan w:val="3"/>
            <w:shd w:val="clear" w:color="auto" w:fill="auto"/>
          </w:tcPr>
          <w:p w14:paraId="4CC7F198" w14:textId="77777777" w:rsidR="004E00EE" w:rsidRPr="00FB20BD" w:rsidRDefault="004E00EE" w:rsidP="00B84CF7">
            <w:pPr>
              <w:pStyle w:val="TAL"/>
              <w:rPr>
                <w:rFonts w:eastAsia="MS Mincho"/>
              </w:rPr>
            </w:pPr>
            <w:r w:rsidRPr="00FB20BD">
              <w:rPr>
                <w:rFonts w:eastAsia="MS Mincho"/>
              </w:rPr>
              <w:t>Test Channel Bandwidths as specified in TS 38.508-1 [5] subclause 4.3.1</w:t>
            </w:r>
          </w:p>
        </w:tc>
        <w:tc>
          <w:tcPr>
            <w:tcW w:w="3108" w:type="pct"/>
            <w:gridSpan w:val="3"/>
          </w:tcPr>
          <w:p w14:paraId="2D8C442A" w14:textId="77777777" w:rsidR="004E00EE" w:rsidRPr="00FB20BD" w:rsidRDefault="004E00EE" w:rsidP="00B84CF7">
            <w:pPr>
              <w:pStyle w:val="TAL"/>
              <w:rPr>
                <w:rFonts w:eastAsia="MS Mincho"/>
              </w:rPr>
            </w:pPr>
            <w:r w:rsidRPr="00FB20BD">
              <w:rPr>
                <w:rFonts w:eastAsia="MS Mincho"/>
              </w:rPr>
              <w:t>See Table 6.4.2.3.4.1-1</w:t>
            </w:r>
          </w:p>
        </w:tc>
      </w:tr>
      <w:tr w:rsidR="004E00EE" w:rsidRPr="00FB20BD" w14:paraId="0B061FCD" w14:textId="77777777" w:rsidTr="00EF6B6C">
        <w:tc>
          <w:tcPr>
            <w:tcW w:w="1892" w:type="pct"/>
            <w:gridSpan w:val="3"/>
            <w:shd w:val="clear" w:color="auto" w:fill="auto"/>
          </w:tcPr>
          <w:p w14:paraId="523ACF65" w14:textId="77777777" w:rsidR="004E00EE" w:rsidRPr="00FB20BD" w:rsidRDefault="004E00EE" w:rsidP="00B84CF7">
            <w:pPr>
              <w:pStyle w:val="TAL"/>
              <w:rPr>
                <w:rFonts w:eastAsia="MS Mincho"/>
              </w:rPr>
            </w:pPr>
            <w:r w:rsidRPr="00FB20BD">
              <w:rPr>
                <w:rFonts w:eastAsia="MS Mincho"/>
              </w:rPr>
              <w:t>Test SCS as specified in Table 5.3.5-1</w:t>
            </w:r>
          </w:p>
        </w:tc>
        <w:tc>
          <w:tcPr>
            <w:tcW w:w="3108" w:type="pct"/>
            <w:gridSpan w:val="3"/>
          </w:tcPr>
          <w:p w14:paraId="353345B6" w14:textId="77777777" w:rsidR="004E00EE" w:rsidRPr="00FB20BD" w:rsidRDefault="004E00EE" w:rsidP="00B84CF7">
            <w:pPr>
              <w:pStyle w:val="TAL"/>
              <w:rPr>
                <w:rFonts w:eastAsia="MS Mincho"/>
              </w:rPr>
            </w:pPr>
            <w:r w:rsidRPr="00FB20BD">
              <w:rPr>
                <w:rFonts w:eastAsia="MS Mincho"/>
              </w:rPr>
              <w:t>See Table 6.4.2.3.4.1-1</w:t>
            </w:r>
          </w:p>
        </w:tc>
      </w:tr>
      <w:tr w:rsidR="004E00EE" w:rsidRPr="00FB20BD" w14:paraId="3AA42547" w14:textId="77777777" w:rsidTr="00EF6B6C">
        <w:tc>
          <w:tcPr>
            <w:tcW w:w="5000" w:type="pct"/>
            <w:gridSpan w:val="6"/>
            <w:shd w:val="clear" w:color="auto" w:fill="auto"/>
          </w:tcPr>
          <w:p w14:paraId="04FEB64C" w14:textId="77777777" w:rsidR="004E00EE" w:rsidRPr="00FB20BD" w:rsidRDefault="004E00EE" w:rsidP="00B84CF7">
            <w:pPr>
              <w:pStyle w:val="TAH"/>
              <w:rPr>
                <w:rFonts w:eastAsia="MS Mincho"/>
              </w:rPr>
            </w:pPr>
            <w:r w:rsidRPr="00FB20BD">
              <w:rPr>
                <w:rFonts w:eastAsia="MS Mincho"/>
              </w:rPr>
              <w:t>Test Parameters</w:t>
            </w:r>
          </w:p>
        </w:tc>
      </w:tr>
      <w:tr w:rsidR="004E00EE" w:rsidRPr="00FB20BD" w14:paraId="58EDFCCD" w14:textId="77777777" w:rsidTr="00EF6B6C">
        <w:tc>
          <w:tcPr>
            <w:tcW w:w="286" w:type="pct"/>
            <w:shd w:val="clear" w:color="auto" w:fill="auto"/>
          </w:tcPr>
          <w:p w14:paraId="4636D9F4" w14:textId="77777777" w:rsidR="004E00EE" w:rsidRPr="00FB20BD" w:rsidRDefault="004E00EE" w:rsidP="00B84CF7">
            <w:pPr>
              <w:pStyle w:val="TAH"/>
              <w:rPr>
                <w:rFonts w:eastAsia="MS Mincho"/>
                <w:lang w:eastAsia="zh-CN"/>
              </w:rPr>
            </w:pPr>
            <w:r w:rsidRPr="00FB20BD">
              <w:rPr>
                <w:rFonts w:eastAsia="MS Mincho"/>
                <w:lang w:eastAsia="zh-CN"/>
              </w:rPr>
              <w:t>ID</w:t>
            </w:r>
          </w:p>
        </w:tc>
        <w:tc>
          <w:tcPr>
            <w:tcW w:w="1606" w:type="pct"/>
            <w:gridSpan w:val="2"/>
            <w:tcBorders>
              <w:bottom w:val="single" w:sz="4" w:space="0" w:color="auto"/>
            </w:tcBorders>
            <w:shd w:val="clear" w:color="auto" w:fill="auto"/>
          </w:tcPr>
          <w:p w14:paraId="41543238" w14:textId="77777777" w:rsidR="004E00EE" w:rsidRPr="00FB20BD" w:rsidRDefault="004E00EE" w:rsidP="00B84CF7">
            <w:pPr>
              <w:pStyle w:val="TAH"/>
              <w:rPr>
                <w:rFonts w:eastAsia="MS Mincho"/>
              </w:rPr>
            </w:pPr>
            <w:r w:rsidRPr="00FB20BD">
              <w:rPr>
                <w:rFonts w:eastAsia="MS Mincho"/>
              </w:rPr>
              <w:t>Downlink Configuration</w:t>
            </w:r>
          </w:p>
        </w:tc>
        <w:tc>
          <w:tcPr>
            <w:tcW w:w="3108" w:type="pct"/>
            <w:gridSpan w:val="3"/>
          </w:tcPr>
          <w:p w14:paraId="56175A3F" w14:textId="77777777" w:rsidR="004E00EE" w:rsidRPr="00FB20BD" w:rsidRDefault="004E00EE" w:rsidP="00B84CF7">
            <w:pPr>
              <w:pStyle w:val="TAH"/>
              <w:rPr>
                <w:rFonts w:eastAsia="MS Mincho"/>
              </w:rPr>
            </w:pPr>
            <w:r w:rsidRPr="00FB20BD">
              <w:rPr>
                <w:rFonts w:eastAsia="MS Mincho"/>
              </w:rPr>
              <w:t>Uplink Configuration</w:t>
            </w:r>
          </w:p>
        </w:tc>
      </w:tr>
      <w:tr w:rsidR="004E00EE" w:rsidRPr="00FB20BD" w14:paraId="0BCF4BCB" w14:textId="77777777" w:rsidTr="00EF6B6C">
        <w:trPr>
          <w:trHeight w:val="300"/>
        </w:trPr>
        <w:tc>
          <w:tcPr>
            <w:tcW w:w="286" w:type="pct"/>
            <w:shd w:val="clear" w:color="auto" w:fill="auto"/>
          </w:tcPr>
          <w:p w14:paraId="3D081D1D" w14:textId="77777777" w:rsidR="004E00EE" w:rsidRPr="00FB20BD" w:rsidRDefault="004E00EE" w:rsidP="00B84CF7">
            <w:pPr>
              <w:rPr>
                <w:rFonts w:eastAsia="MS Mincho"/>
                <w:lang w:eastAsia="zh-CN"/>
              </w:rPr>
            </w:pPr>
          </w:p>
        </w:tc>
        <w:tc>
          <w:tcPr>
            <w:tcW w:w="829" w:type="pct"/>
            <w:shd w:val="clear" w:color="auto" w:fill="auto"/>
          </w:tcPr>
          <w:p w14:paraId="7B51B6CD" w14:textId="77777777" w:rsidR="004E00EE" w:rsidRPr="00FB20BD" w:rsidRDefault="004E00EE" w:rsidP="00B84CF7">
            <w:pPr>
              <w:rPr>
                <w:rFonts w:eastAsia="MS Mincho"/>
              </w:rPr>
            </w:pPr>
            <w:r w:rsidRPr="00FB20BD">
              <w:rPr>
                <w:rFonts w:eastAsia="MS Mincho"/>
                <w:lang w:eastAsia="zh-CN"/>
              </w:rPr>
              <w:t>Modulation</w:t>
            </w:r>
          </w:p>
        </w:tc>
        <w:tc>
          <w:tcPr>
            <w:tcW w:w="777" w:type="pct"/>
            <w:shd w:val="clear" w:color="auto" w:fill="auto"/>
          </w:tcPr>
          <w:p w14:paraId="08DECB70" w14:textId="77777777" w:rsidR="004E00EE" w:rsidRPr="00FB20BD" w:rsidRDefault="004E00EE" w:rsidP="00B84CF7">
            <w:pPr>
              <w:rPr>
                <w:rFonts w:eastAsia="MS Mincho"/>
              </w:rPr>
            </w:pPr>
            <w:r w:rsidRPr="00FB20BD">
              <w:rPr>
                <w:rFonts w:eastAsia="MS Mincho"/>
                <w:lang w:eastAsia="zh-CN"/>
              </w:rPr>
              <w:t>RB allocation</w:t>
            </w:r>
          </w:p>
        </w:tc>
        <w:tc>
          <w:tcPr>
            <w:tcW w:w="667" w:type="pct"/>
          </w:tcPr>
          <w:p w14:paraId="662F4FFE" w14:textId="77777777" w:rsidR="004E00EE" w:rsidRPr="00FB20BD" w:rsidRDefault="004E00EE" w:rsidP="00B84CF7">
            <w:pPr>
              <w:rPr>
                <w:rFonts w:eastAsia="MS Mincho"/>
                <w:lang w:eastAsia="zh-CN"/>
              </w:rPr>
            </w:pPr>
            <w:r w:rsidRPr="00FB20BD">
              <w:rPr>
                <w:rFonts w:eastAsia="MS Mincho"/>
                <w:lang w:eastAsia="zh-CN"/>
              </w:rPr>
              <w:t>Waveform</w:t>
            </w:r>
          </w:p>
        </w:tc>
        <w:tc>
          <w:tcPr>
            <w:tcW w:w="1669" w:type="pct"/>
            <w:shd w:val="clear" w:color="auto" w:fill="auto"/>
          </w:tcPr>
          <w:p w14:paraId="401CA7FA" w14:textId="77777777" w:rsidR="004E00EE" w:rsidRPr="00FB20BD" w:rsidRDefault="004E00EE" w:rsidP="00B84CF7">
            <w:pPr>
              <w:rPr>
                <w:rFonts w:eastAsia="MS Mincho"/>
                <w:lang w:eastAsia="zh-CN"/>
              </w:rPr>
            </w:pPr>
            <w:r w:rsidRPr="00FB20BD">
              <w:rPr>
                <w:rFonts w:eastAsia="MS Mincho"/>
                <w:lang w:eastAsia="zh-CN"/>
              </w:rPr>
              <w:t>PUCCH format</w:t>
            </w:r>
          </w:p>
        </w:tc>
        <w:tc>
          <w:tcPr>
            <w:tcW w:w="772" w:type="pct"/>
          </w:tcPr>
          <w:p w14:paraId="26650075" w14:textId="77777777" w:rsidR="004E00EE" w:rsidRPr="00FB20BD" w:rsidRDefault="004E00EE" w:rsidP="00B84CF7">
            <w:pPr>
              <w:rPr>
                <w:rFonts w:eastAsia="MS Mincho"/>
              </w:rPr>
            </w:pPr>
            <w:r w:rsidRPr="00FB20BD">
              <w:rPr>
                <w:rFonts w:eastAsia="MS Mincho"/>
              </w:rPr>
              <w:t>RB index</w:t>
            </w:r>
          </w:p>
        </w:tc>
      </w:tr>
      <w:tr w:rsidR="004E00EE" w:rsidRPr="00FB20BD" w14:paraId="09CFACA0" w14:textId="77777777" w:rsidTr="00EF6B6C">
        <w:trPr>
          <w:trHeight w:val="255"/>
        </w:trPr>
        <w:tc>
          <w:tcPr>
            <w:tcW w:w="286" w:type="pct"/>
            <w:shd w:val="clear" w:color="auto" w:fill="auto"/>
          </w:tcPr>
          <w:p w14:paraId="2A9B6292" w14:textId="77777777" w:rsidR="004E00EE" w:rsidRPr="00FB20BD" w:rsidRDefault="004E00EE" w:rsidP="00B84CF7">
            <w:pPr>
              <w:pStyle w:val="TAC"/>
              <w:rPr>
                <w:rFonts w:eastAsia="MS Mincho"/>
              </w:rPr>
            </w:pPr>
            <w:r w:rsidRPr="00FB20BD">
              <w:rPr>
                <w:rFonts w:eastAsia="MS Mincho"/>
              </w:rPr>
              <w:t>1</w:t>
            </w:r>
          </w:p>
        </w:tc>
        <w:tc>
          <w:tcPr>
            <w:tcW w:w="829" w:type="pct"/>
            <w:shd w:val="clear" w:color="auto" w:fill="auto"/>
          </w:tcPr>
          <w:p w14:paraId="26213AE1" w14:textId="77777777" w:rsidR="004E00EE" w:rsidRPr="00FB20BD" w:rsidRDefault="004E00EE" w:rsidP="00B84CF7">
            <w:pPr>
              <w:pStyle w:val="TAC"/>
              <w:rPr>
                <w:rFonts w:eastAsia="MS Mincho"/>
              </w:rPr>
            </w:pPr>
            <w:r w:rsidRPr="00FB20BD">
              <w:rPr>
                <w:rFonts w:eastAsia="MS Mincho"/>
              </w:rPr>
              <w:t>CP-OFDM QPSK</w:t>
            </w:r>
          </w:p>
        </w:tc>
        <w:tc>
          <w:tcPr>
            <w:tcW w:w="777" w:type="pct"/>
            <w:shd w:val="clear" w:color="auto" w:fill="auto"/>
          </w:tcPr>
          <w:p w14:paraId="63DC9A49" w14:textId="77777777" w:rsidR="004E00EE" w:rsidRPr="00FB20BD" w:rsidRDefault="004E00EE" w:rsidP="00B84CF7">
            <w:pPr>
              <w:pStyle w:val="TAC"/>
              <w:rPr>
                <w:rFonts w:eastAsia="MS Mincho"/>
              </w:rPr>
            </w:pPr>
            <w:r w:rsidRPr="00FB20BD">
              <w:rPr>
                <w:rFonts w:eastAsia="MS Mincho"/>
              </w:rPr>
              <w:t>Full RB (Note 1)</w:t>
            </w:r>
          </w:p>
        </w:tc>
        <w:tc>
          <w:tcPr>
            <w:tcW w:w="667" w:type="pct"/>
          </w:tcPr>
          <w:p w14:paraId="2117C67A" w14:textId="77777777" w:rsidR="004E00EE" w:rsidRPr="00FB20BD" w:rsidRDefault="004E00EE" w:rsidP="00B84CF7">
            <w:pPr>
              <w:pStyle w:val="TAC"/>
              <w:rPr>
                <w:rFonts w:eastAsia="MS Mincho"/>
              </w:rPr>
            </w:pPr>
            <w:r w:rsidRPr="00FB20BD">
              <w:rPr>
                <w:rFonts w:eastAsia="MS Mincho"/>
              </w:rPr>
              <w:t>DFT-s-OFDM</w:t>
            </w:r>
          </w:p>
        </w:tc>
        <w:tc>
          <w:tcPr>
            <w:tcW w:w="1669" w:type="pct"/>
            <w:shd w:val="clear" w:color="auto" w:fill="auto"/>
          </w:tcPr>
          <w:p w14:paraId="2825F5A3" w14:textId="77777777" w:rsidR="004E00EE" w:rsidRPr="00FB20BD" w:rsidRDefault="004E00EE" w:rsidP="00B84CF7">
            <w:pPr>
              <w:pStyle w:val="TAC"/>
              <w:rPr>
                <w:rFonts w:eastAsia="MS Mincho"/>
              </w:rPr>
            </w:pPr>
            <w:r w:rsidRPr="00FB20BD">
              <w:rPr>
                <w:rFonts w:eastAsia="MS Mincho"/>
                <w:bCs/>
              </w:rPr>
              <w:t xml:space="preserve">PUCCH format = </w:t>
            </w:r>
            <w:r w:rsidRPr="00FB20BD">
              <w:rPr>
                <w:rFonts w:eastAsia="MS Mincho"/>
              </w:rPr>
              <w:t xml:space="preserve">Format </w:t>
            </w:r>
            <w:r w:rsidRPr="00FB20BD">
              <w:t>3 (Note 4)</w:t>
            </w:r>
          </w:p>
          <w:p w14:paraId="534D3459" w14:textId="77777777" w:rsidR="004E00EE" w:rsidRPr="00FB20BD" w:rsidRDefault="004E00EE" w:rsidP="00B84CF7">
            <w:pPr>
              <w:pStyle w:val="TAC"/>
              <w:rPr>
                <w:rFonts w:eastAsia="MS Mincho"/>
              </w:rPr>
            </w:pPr>
            <w:r w:rsidRPr="00FB20BD">
              <w:rPr>
                <w:rFonts w:eastAsia="Batang"/>
              </w:rPr>
              <w:t>Length in OFDM symbols = 14</w:t>
            </w:r>
          </w:p>
        </w:tc>
        <w:tc>
          <w:tcPr>
            <w:tcW w:w="772" w:type="pct"/>
          </w:tcPr>
          <w:p w14:paraId="53DE14C5" w14:textId="77777777" w:rsidR="004E00EE" w:rsidRPr="00FB20BD" w:rsidRDefault="004E00EE" w:rsidP="00B84CF7">
            <w:pPr>
              <w:pStyle w:val="TAC"/>
              <w:rPr>
                <w:rFonts w:eastAsia="MS Mincho"/>
              </w:rPr>
            </w:pPr>
            <w:r w:rsidRPr="00FB20BD">
              <w:rPr>
                <w:rFonts w:eastAsia="MS Mincho"/>
              </w:rPr>
              <w:t>0</w:t>
            </w:r>
          </w:p>
        </w:tc>
      </w:tr>
      <w:tr w:rsidR="004E00EE" w:rsidRPr="00FB20BD" w14:paraId="674AB1F6" w14:textId="77777777" w:rsidTr="00EF6B6C">
        <w:trPr>
          <w:trHeight w:val="255"/>
        </w:trPr>
        <w:tc>
          <w:tcPr>
            <w:tcW w:w="286" w:type="pct"/>
            <w:shd w:val="clear" w:color="auto" w:fill="auto"/>
          </w:tcPr>
          <w:p w14:paraId="7F1E2E8B" w14:textId="77777777" w:rsidR="004E00EE" w:rsidRPr="00FB20BD" w:rsidRDefault="004E00EE" w:rsidP="00B84CF7">
            <w:pPr>
              <w:pStyle w:val="TAC"/>
              <w:rPr>
                <w:rFonts w:eastAsia="MS Mincho"/>
              </w:rPr>
            </w:pPr>
            <w:r w:rsidRPr="00FB20BD">
              <w:rPr>
                <w:rFonts w:eastAsia="MS Mincho"/>
              </w:rPr>
              <w:t>2</w:t>
            </w:r>
          </w:p>
        </w:tc>
        <w:tc>
          <w:tcPr>
            <w:tcW w:w="829" w:type="pct"/>
            <w:shd w:val="clear" w:color="auto" w:fill="auto"/>
          </w:tcPr>
          <w:p w14:paraId="43EC8215" w14:textId="77777777" w:rsidR="004E00EE" w:rsidRPr="00FB20BD" w:rsidRDefault="004E00EE" w:rsidP="00B84CF7">
            <w:pPr>
              <w:pStyle w:val="TAC"/>
              <w:rPr>
                <w:rFonts w:eastAsia="MS Mincho"/>
              </w:rPr>
            </w:pPr>
            <w:r w:rsidRPr="00FB20BD">
              <w:rPr>
                <w:rFonts w:eastAsia="MS Mincho"/>
              </w:rPr>
              <w:t>CP-OFDM QPSK</w:t>
            </w:r>
          </w:p>
        </w:tc>
        <w:tc>
          <w:tcPr>
            <w:tcW w:w="777" w:type="pct"/>
            <w:shd w:val="clear" w:color="auto" w:fill="auto"/>
          </w:tcPr>
          <w:p w14:paraId="63473592" w14:textId="77777777" w:rsidR="004E00EE" w:rsidRPr="00FB20BD" w:rsidRDefault="004E00EE" w:rsidP="00B84CF7">
            <w:pPr>
              <w:pStyle w:val="TAC"/>
              <w:rPr>
                <w:rFonts w:eastAsia="MS Mincho"/>
              </w:rPr>
            </w:pPr>
            <w:r w:rsidRPr="00FB20BD">
              <w:rPr>
                <w:rFonts w:eastAsia="MS Mincho"/>
              </w:rPr>
              <w:t>Full RB (Note 1)</w:t>
            </w:r>
          </w:p>
        </w:tc>
        <w:tc>
          <w:tcPr>
            <w:tcW w:w="667" w:type="pct"/>
          </w:tcPr>
          <w:p w14:paraId="3DDF08FE" w14:textId="77777777" w:rsidR="004E00EE" w:rsidRPr="00FB20BD" w:rsidRDefault="004E00EE" w:rsidP="00B84CF7">
            <w:pPr>
              <w:pStyle w:val="TAC"/>
              <w:rPr>
                <w:rFonts w:eastAsia="MS Mincho"/>
              </w:rPr>
            </w:pPr>
            <w:r w:rsidRPr="00FB20BD">
              <w:rPr>
                <w:rFonts w:eastAsia="MS Mincho"/>
              </w:rPr>
              <w:t>DFT-s-OFDM</w:t>
            </w:r>
          </w:p>
        </w:tc>
        <w:tc>
          <w:tcPr>
            <w:tcW w:w="1669" w:type="pct"/>
            <w:shd w:val="clear" w:color="auto" w:fill="auto"/>
          </w:tcPr>
          <w:p w14:paraId="3068C1C8" w14:textId="77777777" w:rsidR="004E00EE" w:rsidRPr="00FB20BD" w:rsidRDefault="004E00EE" w:rsidP="00B84CF7">
            <w:pPr>
              <w:pStyle w:val="TAC"/>
              <w:rPr>
                <w:rFonts w:eastAsia="MS Mincho"/>
              </w:rPr>
            </w:pPr>
            <w:r w:rsidRPr="00FB20BD">
              <w:rPr>
                <w:rFonts w:eastAsia="MS Mincho"/>
                <w:bCs/>
              </w:rPr>
              <w:t xml:space="preserve">PUCCH format = </w:t>
            </w:r>
            <w:r w:rsidRPr="00FB20BD">
              <w:rPr>
                <w:rFonts w:eastAsia="MS Mincho"/>
              </w:rPr>
              <w:t>Format 3 (Note 4)</w:t>
            </w:r>
          </w:p>
          <w:p w14:paraId="3DDED067" w14:textId="77777777" w:rsidR="004E00EE" w:rsidRPr="00FB20BD" w:rsidRDefault="004E00EE" w:rsidP="00B84CF7">
            <w:pPr>
              <w:pStyle w:val="TAC"/>
              <w:rPr>
                <w:rFonts w:eastAsia="MS Mincho"/>
                <w:bCs/>
              </w:rPr>
            </w:pPr>
            <w:r w:rsidRPr="00FB20BD">
              <w:rPr>
                <w:rFonts w:eastAsia="Batang"/>
              </w:rPr>
              <w:t>Length in OFDM symbols = 14</w:t>
            </w:r>
          </w:p>
        </w:tc>
        <w:tc>
          <w:tcPr>
            <w:tcW w:w="772" w:type="pct"/>
          </w:tcPr>
          <w:p w14:paraId="27EDC27B" w14:textId="77777777" w:rsidR="004E00EE" w:rsidRPr="00FB20BD" w:rsidRDefault="004E00EE" w:rsidP="00B84CF7">
            <w:pPr>
              <w:pStyle w:val="TAC"/>
              <w:rPr>
                <w:rFonts w:eastAsia="MS Mincho"/>
              </w:rPr>
            </w:pPr>
            <w:r w:rsidRPr="00FB20BD">
              <w:rPr>
                <w:rFonts w:eastAsia="MS Mincho"/>
              </w:rPr>
              <w:t>N</w:t>
            </w:r>
            <w:r w:rsidRPr="00FB20BD">
              <w:rPr>
                <w:rFonts w:eastAsia="MS Mincho"/>
                <w:vertAlign w:val="subscript"/>
              </w:rPr>
              <w:t>RB</w:t>
            </w:r>
            <w:r w:rsidRPr="00FB20BD">
              <w:rPr>
                <w:rFonts w:eastAsia="MS Mincho"/>
              </w:rPr>
              <w:t>-1</w:t>
            </w:r>
          </w:p>
        </w:tc>
      </w:tr>
      <w:tr w:rsidR="004E00EE" w:rsidRPr="00FB20BD" w14:paraId="38DA3345" w14:textId="77777777" w:rsidTr="00EF6B6C">
        <w:trPr>
          <w:trHeight w:val="255"/>
        </w:trPr>
        <w:tc>
          <w:tcPr>
            <w:tcW w:w="286" w:type="pct"/>
            <w:shd w:val="clear" w:color="auto" w:fill="auto"/>
          </w:tcPr>
          <w:p w14:paraId="379A1CEF" w14:textId="77777777" w:rsidR="004E00EE" w:rsidRPr="00FB20BD" w:rsidRDefault="004E00EE" w:rsidP="00B84CF7">
            <w:pPr>
              <w:pStyle w:val="TAC"/>
              <w:rPr>
                <w:rFonts w:eastAsia="MS Mincho"/>
              </w:rPr>
            </w:pPr>
            <w:r w:rsidRPr="00FB20BD">
              <w:rPr>
                <w:rFonts w:eastAsia="MS Mincho"/>
              </w:rPr>
              <w:t>3</w:t>
            </w:r>
          </w:p>
        </w:tc>
        <w:tc>
          <w:tcPr>
            <w:tcW w:w="829" w:type="pct"/>
            <w:shd w:val="clear" w:color="auto" w:fill="auto"/>
          </w:tcPr>
          <w:p w14:paraId="2E54CC40" w14:textId="77777777" w:rsidR="004E00EE" w:rsidRPr="00FB20BD" w:rsidRDefault="004E00EE" w:rsidP="00B84CF7">
            <w:pPr>
              <w:pStyle w:val="TAC"/>
              <w:rPr>
                <w:rFonts w:eastAsia="MS Mincho"/>
              </w:rPr>
            </w:pPr>
            <w:r w:rsidRPr="00FB20BD">
              <w:rPr>
                <w:rFonts w:eastAsia="MS Mincho"/>
              </w:rPr>
              <w:t>CP-OFDM QPSK</w:t>
            </w:r>
          </w:p>
        </w:tc>
        <w:tc>
          <w:tcPr>
            <w:tcW w:w="777" w:type="pct"/>
            <w:shd w:val="clear" w:color="auto" w:fill="auto"/>
          </w:tcPr>
          <w:p w14:paraId="062C7B69" w14:textId="77777777" w:rsidR="004E00EE" w:rsidRPr="00FB20BD" w:rsidRDefault="004E00EE" w:rsidP="00B84CF7">
            <w:pPr>
              <w:pStyle w:val="TAC"/>
              <w:rPr>
                <w:rFonts w:eastAsia="MS Mincho"/>
              </w:rPr>
            </w:pPr>
            <w:r w:rsidRPr="00FB20BD">
              <w:rPr>
                <w:rFonts w:eastAsia="MS Mincho"/>
              </w:rPr>
              <w:t>Full RB (Note 1)</w:t>
            </w:r>
          </w:p>
        </w:tc>
        <w:tc>
          <w:tcPr>
            <w:tcW w:w="667" w:type="pct"/>
          </w:tcPr>
          <w:p w14:paraId="73871B8C" w14:textId="77777777" w:rsidR="004E00EE" w:rsidRPr="00FB20BD" w:rsidRDefault="004E00EE" w:rsidP="00B84CF7">
            <w:pPr>
              <w:pStyle w:val="TAC"/>
              <w:rPr>
                <w:rFonts w:eastAsia="MS Mincho"/>
              </w:rPr>
            </w:pPr>
            <w:r w:rsidRPr="00FB20BD">
              <w:rPr>
                <w:rFonts w:eastAsia="MS Mincho"/>
              </w:rPr>
              <w:t>CP-OFDM</w:t>
            </w:r>
          </w:p>
        </w:tc>
        <w:tc>
          <w:tcPr>
            <w:tcW w:w="1669" w:type="pct"/>
            <w:shd w:val="clear" w:color="auto" w:fill="auto"/>
          </w:tcPr>
          <w:p w14:paraId="2138B0BD" w14:textId="6D449B8D" w:rsidR="004E00EE" w:rsidRPr="00FB20BD" w:rsidRDefault="004E00EE" w:rsidP="00B84CF7">
            <w:pPr>
              <w:pStyle w:val="TAC"/>
              <w:rPr>
                <w:rFonts w:eastAsia="MS Mincho"/>
              </w:rPr>
            </w:pPr>
            <w:r w:rsidRPr="00FB20BD">
              <w:rPr>
                <w:rFonts w:eastAsia="MS Mincho"/>
                <w:bCs/>
              </w:rPr>
              <w:t xml:space="preserve">PUCCH format = </w:t>
            </w:r>
            <w:r w:rsidRPr="00FB20BD">
              <w:rPr>
                <w:rFonts w:eastAsia="MS Mincho"/>
              </w:rPr>
              <w:t>Format 1</w:t>
            </w:r>
            <w:r w:rsidR="000F39FF" w:rsidRPr="00FB20BD">
              <w:rPr>
                <w:rFonts w:eastAsia="MS Mincho"/>
              </w:rPr>
              <w:t xml:space="preserve"> (Note 5)</w:t>
            </w:r>
          </w:p>
          <w:p w14:paraId="16E10546" w14:textId="77777777" w:rsidR="004E00EE" w:rsidRPr="00FB20BD" w:rsidRDefault="004E00EE" w:rsidP="00B84CF7">
            <w:pPr>
              <w:pStyle w:val="TAC"/>
              <w:rPr>
                <w:rFonts w:eastAsia="MS Mincho"/>
                <w:bCs/>
              </w:rPr>
            </w:pPr>
            <w:r w:rsidRPr="00FB20BD">
              <w:rPr>
                <w:rFonts w:eastAsia="Batang"/>
              </w:rPr>
              <w:t>Length in OFDM symbols = 14</w:t>
            </w:r>
          </w:p>
        </w:tc>
        <w:tc>
          <w:tcPr>
            <w:tcW w:w="772" w:type="pct"/>
          </w:tcPr>
          <w:p w14:paraId="51941443" w14:textId="77777777" w:rsidR="004E00EE" w:rsidRPr="00FB20BD" w:rsidRDefault="004E00EE" w:rsidP="00B84CF7">
            <w:pPr>
              <w:pStyle w:val="TAC"/>
              <w:rPr>
                <w:rFonts w:eastAsia="MS Mincho"/>
              </w:rPr>
            </w:pPr>
            <w:r w:rsidRPr="00FB20BD">
              <w:rPr>
                <w:rFonts w:eastAsia="MS Mincho"/>
              </w:rPr>
              <w:t>0</w:t>
            </w:r>
          </w:p>
        </w:tc>
      </w:tr>
      <w:tr w:rsidR="004E00EE" w:rsidRPr="00FB20BD" w14:paraId="60D7B36E" w14:textId="77777777" w:rsidTr="00EF6B6C">
        <w:trPr>
          <w:trHeight w:val="255"/>
        </w:trPr>
        <w:tc>
          <w:tcPr>
            <w:tcW w:w="286" w:type="pct"/>
            <w:shd w:val="clear" w:color="auto" w:fill="auto"/>
          </w:tcPr>
          <w:p w14:paraId="25EDAB3F" w14:textId="77777777" w:rsidR="004E00EE" w:rsidRPr="00FB20BD" w:rsidRDefault="004E00EE" w:rsidP="00B84CF7">
            <w:pPr>
              <w:pStyle w:val="TAC"/>
              <w:rPr>
                <w:rFonts w:eastAsia="MS Mincho"/>
              </w:rPr>
            </w:pPr>
            <w:r w:rsidRPr="00FB20BD">
              <w:rPr>
                <w:rFonts w:eastAsia="MS Mincho"/>
              </w:rPr>
              <w:t>4</w:t>
            </w:r>
          </w:p>
        </w:tc>
        <w:tc>
          <w:tcPr>
            <w:tcW w:w="829" w:type="pct"/>
            <w:shd w:val="clear" w:color="auto" w:fill="auto"/>
          </w:tcPr>
          <w:p w14:paraId="29CF46D0" w14:textId="77777777" w:rsidR="004E00EE" w:rsidRPr="00FB20BD" w:rsidRDefault="004E00EE" w:rsidP="00B84CF7">
            <w:pPr>
              <w:pStyle w:val="TAC"/>
              <w:rPr>
                <w:rFonts w:eastAsia="MS Mincho"/>
              </w:rPr>
            </w:pPr>
            <w:r w:rsidRPr="00FB20BD">
              <w:rPr>
                <w:rFonts w:eastAsia="MS Mincho"/>
              </w:rPr>
              <w:t>CP-OFDM QPSK</w:t>
            </w:r>
          </w:p>
        </w:tc>
        <w:tc>
          <w:tcPr>
            <w:tcW w:w="777" w:type="pct"/>
            <w:shd w:val="clear" w:color="auto" w:fill="auto"/>
          </w:tcPr>
          <w:p w14:paraId="0FDC5283" w14:textId="77777777" w:rsidR="004E00EE" w:rsidRPr="00FB20BD" w:rsidRDefault="004E00EE" w:rsidP="00B84CF7">
            <w:pPr>
              <w:pStyle w:val="TAC"/>
              <w:rPr>
                <w:rFonts w:eastAsia="MS Mincho"/>
              </w:rPr>
            </w:pPr>
            <w:r w:rsidRPr="00FB20BD">
              <w:rPr>
                <w:rFonts w:eastAsia="MS Mincho"/>
              </w:rPr>
              <w:t>Full RB (Note 1)</w:t>
            </w:r>
          </w:p>
        </w:tc>
        <w:tc>
          <w:tcPr>
            <w:tcW w:w="667" w:type="pct"/>
          </w:tcPr>
          <w:p w14:paraId="125620DE" w14:textId="77777777" w:rsidR="004E00EE" w:rsidRPr="00FB20BD" w:rsidRDefault="004E00EE" w:rsidP="00B84CF7">
            <w:pPr>
              <w:pStyle w:val="TAC"/>
              <w:rPr>
                <w:rFonts w:eastAsia="MS Mincho"/>
              </w:rPr>
            </w:pPr>
            <w:r w:rsidRPr="00FB20BD">
              <w:rPr>
                <w:rFonts w:eastAsia="MS Mincho"/>
              </w:rPr>
              <w:t>CP-OFDM</w:t>
            </w:r>
          </w:p>
        </w:tc>
        <w:tc>
          <w:tcPr>
            <w:tcW w:w="1669" w:type="pct"/>
            <w:shd w:val="clear" w:color="auto" w:fill="auto"/>
          </w:tcPr>
          <w:p w14:paraId="0D379DBF" w14:textId="44EA3BBD" w:rsidR="004E00EE" w:rsidRPr="00FB20BD" w:rsidRDefault="004E00EE" w:rsidP="00B84CF7">
            <w:pPr>
              <w:pStyle w:val="TAC"/>
              <w:rPr>
                <w:rFonts w:eastAsia="MS Mincho"/>
              </w:rPr>
            </w:pPr>
            <w:r w:rsidRPr="00FB20BD">
              <w:rPr>
                <w:rFonts w:eastAsia="MS Mincho"/>
                <w:bCs/>
              </w:rPr>
              <w:t xml:space="preserve">PUCCH format = </w:t>
            </w:r>
            <w:r w:rsidRPr="00FB20BD">
              <w:rPr>
                <w:rFonts w:eastAsia="MS Mincho"/>
              </w:rPr>
              <w:t>Format 1</w:t>
            </w:r>
            <w:r w:rsidR="000F39FF" w:rsidRPr="00FB20BD">
              <w:rPr>
                <w:rFonts w:eastAsia="MS Mincho"/>
              </w:rPr>
              <w:t xml:space="preserve"> (Note 5)</w:t>
            </w:r>
          </w:p>
          <w:p w14:paraId="29AB6B99" w14:textId="77777777" w:rsidR="004E00EE" w:rsidRPr="00FB20BD" w:rsidRDefault="004E00EE" w:rsidP="00B84CF7">
            <w:pPr>
              <w:pStyle w:val="TAC"/>
              <w:rPr>
                <w:rFonts w:eastAsia="MS Mincho"/>
                <w:bCs/>
              </w:rPr>
            </w:pPr>
            <w:r w:rsidRPr="00FB20BD">
              <w:rPr>
                <w:rFonts w:eastAsia="Batang"/>
              </w:rPr>
              <w:t>Length in OFDM symbols = 14</w:t>
            </w:r>
          </w:p>
        </w:tc>
        <w:tc>
          <w:tcPr>
            <w:tcW w:w="772" w:type="pct"/>
          </w:tcPr>
          <w:p w14:paraId="304BA3CD" w14:textId="77777777" w:rsidR="004E00EE" w:rsidRPr="00FB20BD" w:rsidRDefault="004E00EE" w:rsidP="00B84CF7">
            <w:pPr>
              <w:pStyle w:val="TAC"/>
              <w:rPr>
                <w:rFonts w:eastAsia="MS Mincho"/>
              </w:rPr>
            </w:pPr>
            <w:r w:rsidRPr="00FB20BD">
              <w:rPr>
                <w:rFonts w:eastAsia="MS Mincho"/>
              </w:rPr>
              <w:t>N</w:t>
            </w:r>
            <w:r w:rsidRPr="00FB20BD">
              <w:rPr>
                <w:rFonts w:eastAsia="MS Mincho"/>
                <w:vertAlign w:val="subscript"/>
              </w:rPr>
              <w:t>RB</w:t>
            </w:r>
            <w:r w:rsidRPr="00FB20BD">
              <w:rPr>
                <w:rFonts w:eastAsia="MS Mincho"/>
              </w:rPr>
              <w:t>-1</w:t>
            </w:r>
          </w:p>
        </w:tc>
      </w:tr>
      <w:tr w:rsidR="004E00EE" w:rsidRPr="00FB20BD" w14:paraId="0CB3C364" w14:textId="77777777" w:rsidTr="00EF6B6C">
        <w:trPr>
          <w:trHeight w:val="345"/>
        </w:trPr>
        <w:tc>
          <w:tcPr>
            <w:tcW w:w="5000" w:type="pct"/>
            <w:gridSpan w:val="6"/>
          </w:tcPr>
          <w:p w14:paraId="4E0B797F" w14:textId="77777777" w:rsidR="004E00EE" w:rsidRPr="00FB20BD" w:rsidRDefault="004E00EE" w:rsidP="00B84CF7">
            <w:pPr>
              <w:pStyle w:val="TAN"/>
              <w:rPr>
                <w:rFonts w:eastAsia="MS Mincho"/>
              </w:rPr>
            </w:pPr>
            <w:r w:rsidRPr="00FB20BD">
              <w:rPr>
                <w:rFonts w:eastAsia="MS Mincho"/>
                <w:lang w:eastAsia="zh-CN"/>
              </w:rPr>
              <w:t>NOTE 1:</w:t>
            </w:r>
            <w:r w:rsidRPr="00FB20BD">
              <w:rPr>
                <w:rFonts w:eastAsia="MS Mincho"/>
              </w:rPr>
              <w:tab/>
            </w:r>
            <w:r w:rsidRPr="00FB20BD">
              <w:rPr>
                <w:rFonts w:eastAsia="MS Mincho"/>
                <w:lang w:eastAsia="zh-CN"/>
              </w:rPr>
              <w:t>Full RB allocation shall be used per each SCS and channel BW as specified in Table 7.3.2.4.1-2.</w:t>
            </w:r>
          </w:p>
          <w:p w14:paraId="2940E49D" w14:textId="77777777" w:rsidR="004E00EE" w:rsidRPr="00FB20BD" w:rsidRDefault="004E00EE" w:rsidP="00B84CF7">
            <w:pPr>
              <w:pStyle w:val="TAN"/>
              <w:rPr>
                <w:rFonts w:eastAsia="MS Mincho"/>
              </w:rPr>
            </w:pPr>
            <w:r w:rsidRPr="00FB20BD">
              <w:rPr>
                <w:rFonts w:eastAsia="MS Mincho"/>
              </w:rPr>
              <w:t>NOTE 2:</w:t>
            </w:r>
            <w:r w:rsidRPr="00FB20BD">
              <w:rPr>
                <w:rFonts w:eastAsia="MS Mincho"/>
              </w:rPr>
              <w:tab/>
              <w:t>Test Channel Bandwidths are checked separately for each NR band, which applicable channel bandwidths are specified in Table 5.3.5-1.</w:t>
            </w:r>
          </w:p>
          <w:p w14:paraId="398F2EF5" w14:textId="77777777" w:rsidR="004E00EE" w:rsidRPr="00FB20BD" w:rsidRDefault="004E00EE" w:rsidP="00B84CF7">
            <w:pPr>
              <w:pStyle w:val="TAN"/>
              <w:rPr>
                <w:rFonts w:eastAsia="MS Mincho"/>
              </w:rPr>
            </w:pPr>
            <w:r w:rsidRPr="00FB20BD">
              <w:rPr>
                <w:rFonts w:eastAsia="MS Mincho"/>
              </w:rPr>
              <w:t>NOTE 3:</w:t>
            </w:r>
            <w:r w:rsidRPr="00FB20BD">
              <w:rPr>
                <w:rFonts w:eastAsia="MS Mincho"/>
              </w:rPr>
              <w:tab/>
              <w:t>DFT-s-OFDM PI/2 BPSK test applies only for UEs which supports half Pi BPSK in FR1.</w:t>
            </w:r>
          </w:p>
          <w:p w14:paraId="46BDC58C" w14:textId="77777777" w:rsidR="000F39FF" w:rsidRPr="00FB20BD" w:rsidRDefault="004E00EE" w:rsidP="00B84CF7">
            <w:pPr>
              <w:pStyle w:val="TAN"/>
            </w:pPr>
            <w:r w:rsidRPr="00FB20BD">
              <w:rPr>
                <w:rFonts w:eastAsia="MS Mincho"/>
                <w:lang w:eastAsia="zh-CN"/>
              </w:rPr>
              <w:t>NOTE 4:</w:t>
            </w:r>
            <w:r w:rsidRPr="00FB20BD">
              <w:rPr>
                <w:rFonts w:eastAsia="MS Mincho"/>
              </w:rPr>
              <w:tab/>
            </w:r>
            <w:r w:rsidRPr="00FB20BD">
              <w:rPr>
                <w:rFonts w:eastAsia="MS Mincho"/>
                <w:lang w:eastAsia="zh-CN"/>
              </w:rPr>
              <w:t xml:space="preserve">For FDD, set </w:t>
            </w:r>
            <w:r w:rsidRPr="00FB20BD">
              <w:t>K1 value (PDSCH-to-HARQ-timing-indicator) as follows:</w:t>
            </w:r>
            <w:r w:rsidRPr="00FB20BD">
              <w:br/>
              <w:t>K1 = 2 if mod(i,5) = 0</w:t>
            </w:r>
            <w:r w:rsidRPr="00FB20BD">
              <w:br/>
              <w:t>K1 = 2 if mod(i,5) = 1</w:t>
            </w:r>
            <w:r w:rsidRPr="00FB20BD">
              <w:br/>
              <w:t>K1 = 4 if mod(i,5) = 2</w:t>
            </w:r>
            <w:r w:rsidRPr="00FB20BD">
              <w:br/>
              <w:t>K1 = 3 if mod(i,5) = 3</w:t>
            </w:r>
            <w:r w:rsidRPr="00FB20BD">
              <w:br/>
              <w:t>K1 = 2 if mod(i,5) = 4</w:t>
            </w:r>
            <w:r w:rsidRPr="00FB20BD">
              <w:br/>
              <w:t>where i is slot index per frame</w:t>
            </w:r>
          </w:p>
          <w:p w14:paraId="45093143" w14:textId="415BAA19" w:rsidR="004E00EE" w:rsidRPr="00FB20BD" w:rsidRDefault="000F39FF" w:rsidP="00B84CF7">
            <w:pPr>
              <w:pStyle w:val="TAN"/>
            </w:pPr>
            <w:r w:rsidRPr="00FB20BD">
              <w:rPr>
                <w:rFonts w:eastAsia="MS Mincho"/>
                <w:lang w:eastAsia="zh-CN"/>
              </w:rPr>
              <w:t>NOTE 5:</w:t>
            </w:r>
            <w:r w:rsidRPr="00FB20BD">
              <w:rPr>
                <w:rFonts w:eastAsia="MS Mincho"/>
              </w:rPr>
              <w:tab/>
            </w:r>
            <w:r w:rsidRPr="00FB20BD">
              <w:rPr>
                <w:rFonts w:eastAsia="MS Mincho"/>
                <w:lang w:eastAsia="zh-CN"/>
              </w:rPr>
              <w:t>For TDD and SCS 30 kHz, schedule the DL RMC</w:t>
            </w:r>
            <w:r w:rsidRPr="00FB20BD">
              <w:t xml:space="preserve"> as follows:</w:t>
            </w:r>
            <w:r w:rsidRPr="00FB20BD">
              <w:br/>
              <w:t>if mod(i,10) = 3: Scheduled</w:t>
            </w:r>
            <w:r w:rsidR="00B24739" w:rsidRPr="00FB20BD">
              <w:br/>
            </w:r>
            <w:r w:rsidRPr="00FB20BD">
              <w:t>Other slots: Not scheduled</w:t>
            </w:r>
            <w:r w:rsidR="00B24739" w:rsidRPr="00FB20BD">
              <w:br/>
            </w:r>
            <w:r w:rsidRPr="00FB20BD">
              <w:t>where i is slot index per frame</w:t>
            </w:r>
          </w:p>
        </w:tc>
      </w:tr>
    </w:tbl>
    <w:p w14:paraId="675B83F4" w14:textId="77777777" w:rsidR="004E00EE" w:rsidRPr="00FB20BD" w:rsidRDefault="004E00EE" w:rsidP="00B84CF7">
      <w:pPr>
        <w:rPr>
          <w:rFonts w:eastAsia="MS Mincho"/>
        </w:rPr>
      </w:pPr>
    </w:p>
    <w:p w14:paraId="3CE2236C" w14:textId="77777777" w:rsidR="004E00EE" w:rsidRPr="00FB20BD" w:rsidRDefault="004E00EE" w:rsidP="00B84CF7">
      <w:pPr>
        <w:pStyle w:val="B10"/>
      </w:pPr>
      <w:r w:rsidRPr="00FB20BD">
        <w:t>1.</w:t>
      </w:r>
      <w:r w:rsidRPr="00FB20BD">
        <w:rPr>
          <w:lang w:eastAsia="zh-CN"/>
        </w:rPr>
        <w:tab/>
      </w:r>
      <w:r w:rsidRPr="00FB20BD">
        <w:t>Connect the SS to the UE antenna connectors as shown in TS 38.508-1 [5] Annex A, in Figure A.3.1.1.1 for TE diagram and section A.3.2 for UE diagram.</w:t>
      </w:r>
    </w:p>
    <w:p w14:paraId="4A75C2C5" w14:textId="77777777" w:rsidR="004E00EE" w:rsidRPr="00FB20BD" w:rsidRDefault="004E00EE"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 xml:space="preserve">according to TS 38.508-1 [5] subclause </w:t>
      </w:r>
      <w:r w:rsidRPr="00FB20BD">
        <w:rPr>
          <w:lang w:eastAsia="zh-CN"/>
        </w:rPr>
        <w:t>4.4.3.</w:t>
      </w:r>
    </w:p>
    <w:p w14:paraId="22BDE5EC" w14:textId="77777777" w:rsidR="004E00EE" w:rsidRPr="00FB20BD" w:rsidRDefault="004E00EE" w:rsidP="00B84CF7">
      <w:pPr>
        <w:pStyle w:val="B10"/>
      </w:pPr>
      <w:r w:rsidRPr="00FB20BD">
        <w:rPr>
          <w:lang w:eastAsia="zh-CN"/>
        </w:rPr>
        <w:t>3.</w:t>
      </w:r>
      <w:r w:rsidRPr="00FB20BD">
        <w:rPr>
          <w:lang w:eastAsia="zh-CN"/>
        </w:rPr>
        <w:tab/>
        <w:t xml:space="preserve">Downlink signals are initially set up according to </w:t>
      </w:r>
      <w:r w:rsidRPr="00FB20BD">
        <w:t>Annex C.0, C.1, C.2, and uplink signals according to Annex G.0, G.1, G.2, G.3.0.</w:t>
      </w:r>
    </w:p>
    <w:p w14:paraId="6A2A46DA" w14:textId="77777777" w:rsidR="004E00EE" w:rsidRPr="00FB20BD" w:rsidRDefault="004E00EE" w:rsidP="00B84CF7">
      <w:pPr>
        <w:pStyle w:val="B10"/>
      </w:pPr>
      <w:r w:rsidRPr="00FB20BD">
        <w:t>4.</w:t>
      </w:r>
      <w:r w:rsidRPr="00FB20BD">
        <w:tab/>
        <w:t>The UL Reference Measurement channels are set according to Table 6.4.2.3.4.1-1.</w:t>
      </w:r>
    </w:p>
    <w:p w14:paraId="72ED1B45" w14:textId="77777777" w:rsidR="004E00EE" w:rsidRPr="00FB20BD" w:rsidRDefault="004E00EE" w:rsidP="00B84CF7">
      <w:pPr>
        <w:pStyle w:val="B10"/>
      </w:pPr>
      <w:r w:rsidRPr="00FB20BD">
        <w:t>5.</w:t>
      </w:r>
      <w:r w:rsidRPr="00FB20BD">
        <w:tab/>
        <w:t>Propagation conditions are set according to Annex B.0.</w:t>
      </w:r>
    </w:p>
    <w:p w14:paraId="0D3C0C7F"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2.3.4.3</w:t>
      </w:r>
    </w:p>
    <w:p w14:paraId="53B8234D" w14:textId="77777777" w:rsidR="004E00EE" w:rsidRPr="00FB20BD" w:rsidRDefault="004E00EE" w:rsidP="004E00EE">
      <w:pPr>
        <w:pStyle w:val="H6"/>
      </w:pPr>
      <w:r w:rsidRPr="00FB20BD">
        <w:t>6.4.2.3.4.2</w:t>
      </w:r>
      <w:r w:rsidRPr="00FB20BD">
        <w:tab/>
        <w:t>Test procedure</w:t>
      </w:r>
    </w:p>
    <w:p w14:paraId="5A2F1F88" w14:textId="77777777" w:rsidR="004E00EE" w:rsidRPr="00FB20BD" w:rsidRDefault="004E00EE" w:rsidP="00B84CF7">
      <w:pPr>
        <w:rPr>
          <w:lang w:eastAsia="zh-CN"/>
        </w:rPr>
      </w:pPr>
      <w:r w:rsidRPr="00FB20BD">
        <w:rPr>
          <w:lang w:eastAsia="zh-CN"/>
        </w:rPr>
        <w:t>Test procedure for PUSCH:</w:t>
      </w:r>
    </w:p>
    <w:p w14:paraId="5CD98716" w14:textId="6799FEE5" w:rsidR="004E00EE" w:rsidRPr="00FB20BD" w:rsidRDefault="004E00EE" w:rsidP="00B84CF7">
      <w:pPr>
        <w:pStyle w:val="B10"/>
      </w:pPr>
      <w:r w:rsidRPr="00FB20BD">
        <w:t>1.1</w:t>
      </w:r>
      <w:r w:rsidR="00D33167" w:rsidRPr="00FB20BD">
        <w:t>.</w:t>
      </w:r>
      <w:r w:rsidRPr="00FB20BD">
        <w:tab/>
        <w:t>SS sends uplink scheduling information for each UL HARQ process via PDCCH DCI format 0_1 for C_RNTI to schedule the UL RMC according to Table 6.4.2.3.4.1-1. Since the UE has no payload and no loopback data to send the UE sends uplink MAC padding bits on the UL RMC.</w:t>
      </w:r>
    </w:p>
    <w:p w14:paraId="2020394D" w14:textId="19D4827E" w:rsidR="004E00EE" w:rsidRPr="00FB20BD" w:rsidRDefault="004E00EE" w:rsidP="00B84CF7">
      <w:pPr>
        <w:pStyle w:val="B10"/>
        <w:rPr>
          <w:lang w:eastAsia="zh-CN"/>
        </w:rPr>
      </w:pPr>
      <w:r w:rsidRPr="00FB20BD">
        <w:rPr>
          <w:lang w:eastAsia="zh-CN"/>
        </w:rPr>
        <w:t>1.2</w:t>
      </w:r>
      <w:r w:rsidR="00D33167" w:rsidRPr="00FB20BD">
        <w:rPr>
          <w:lang w:eastAsia="zh-CN"/>
        </w:rPr>
        <w:t>.</w:t>
      </w:r>
      <w:r w:rsidRPr="00FB20BD">
        <w:rPr>
          <w:lang w:eastAsia="zh-CN"/>
        </w:rPr>
        <w:tab/>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10 dBm</w:t>
      </w:r>
      <w:r w:rsidRPr="00FB20BD">
        <w:t>, where:</w:t>
      </w:r>
    </w:p>
    <w:p w14:paraId="0F42FE71" w14:textId="77777777" w:rsidR="004E00EE" w:rsidRPr="00FB20BD" w:rsidRDefault="004E00EE"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1827E2C3" w14:textId="77777777" w:rsidR="004E00EE" w:rsidRPr="00FB20BD" w:rsidRDefault="004E00EE" w:rsidP="00B84CF7">
      <w:pPr>
        <w:pStyle w:val="B20"/>
      </w:pPr>
      <w:r w:rsidRPr="00FB20BD">
        <w:t>-</w:t>
      </w:r>
      <w:r w:rsidRPr="00FB20BD">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FB20BD">
        <w:rPr>
          <w:lang w:eastAsia="zh-CN"/>
        </w:rPr>
        <w:t>and the Test system relative power measurement uncertainty is specified in Table F.1.2-1</w:t>
      </w:r>
      <w:r w:rsidRPr="00FB20BD">
        <w:t>.</w:t>
      </w:r>
    </w:p>
    <w:p w14:paraId="4D32FEAC" w14:textId="089ED373" w:rsidR="004E00EE" w:rsidRPr="00FB20BD" w:rsidRDefault="004E00EE" w:rsidP="00B84CF7">
      <w:pPr>
        <w:pStyle w:val="B10"/>
      </w:pPr>
      <w:r w:rsidRPr="00FB20BD">
        <w:t>1.3</w:t>
      </w:r>
      <w:r w:rsidR="00D33167" w:rsidRPr="00FB20BD">
        <w:t>.</w:t>
      </w:r>
      <w:r w:rsidRPr="00FB20BD">
        <w:tab/>
        <w:t>Measure In-band emission using Global In-Channel Tx-Test (Annex E). For TDD, only slots consisting of only UL symbols are under test.</w:t>
      </w:r>
    </w:p>
    <w:p w14:paraId="3860F04A" w14:textId="502294AE" w:rsidR="004E00EE" w:rsidRPr="00FB20BD" w:rsidRDefault="004E00EE" w:rsidP="00B84CF7">
      <w:pPr>
        <w:pStyle w:val="B10"/>
      </w:pPr>
      <w:r w:rsidRPr="00FB20BD">
        <w:t>1.4</w:t>
      </w:r>
      <w:r w:rsidR="00D33167" w:rsidRPr="00FB20BD">
        <w:t>.</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0 dBm</w:t>
      </w:r>
      <w:r w:rsidRPr="00FB20BD">
        <w:t xml:space="preserve">, where </w:t>
      </w:r>
      <w:r w:rsidRPr="00FB20BD">
        <w:rPr>
          <w:lang w:eastAsia="zh-CN"/>
        </w:rPr>
        <w:t>MU and Uplink power control window size</w:t>
      </w:r>
      <w:r w:rsidRPr="00FB20BD">
        <w:t xml:space="preserve"> are defined above.</w:t>
      </w:r>
    </w:p>
    <w:p w14:paraId="79EF1E9F" w14:textId="59AEB000" w:rsidR="004E00EE" w:rsidRPr="00FB20BD" w:rsidRDefault="004E00EE" w:rsidP="00B84CF7">
      <w:pPr>
        <w:pStyle w:val="B10"/>
      </w:pPr>
      <w:r w:rsidRPr="00FB20BD">
        <w:t>1.5</w:t>
      </w:r>
      <w:r w:rsidR="00D33167" w:rsidRPr="00FB20BD">
        <w:t>.</w:t>
      </w:r>
      <w:r w:rsidRPr="00FB20BD">
        <w:tab/>
        <w:t>Measure In-band emission using Global In-Channel Tx-Test (Annex E). For TDD, only slots consisting of only UL symbols are under test.</w:t>
      </w:r>
    </w:p>
    <w:p w14:paraId="6576AE80" w14:textId="1DA2D335" w:rsidR="004E00EE" w:rsidRPr="00FB20BD" w:rsidRDefault="004E00EE" w:rsidP="00B84CF7">
      <w:pPr>
        <w:pStyle w:val="B10"/>
      </w:pPr>
      <w:r w:rsidRPr="00FB20BD">
        <w:t>1.6</w:t>
      </w:r>
      <w:r w:rsidR="00D33167" w:rsidRPr="00FB20BD">
        <w:t>.</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30 dBm</w:t>
      </w:r>
      <w:r w:rsidRPr="00FB20BD">
        <w:t xml:space="preserve">, where </w:t>
      </w:r>
      <w:r w:rsidRPr="00FB20BD">
        <w:rPr>
          <w:lang w:eastAsia="zh-CN"/>
        </w:rPr>
        <w:t>MU and Uplink power control window size</w:t>
      </w:r>
      <w:r w:rsidRPr="00FB20BD">
        <w:t xml:space="preserve"> are defined above.</w:t>
      </w:r>
    </w:p>
    <w:p w14:paraId="15113E58" w14:textId="0A8D5E9D" w:rsidR="004E00EE" w:rsidRPr="00FB20BD" w:rsidRDefault="004E00EE" w:rsidP="00B84CF7">
      <w:pPr>
        <w:pStyle w:val="B10"/>
      </w:pPr>
      <w:r w:rsidRPr="00FB20BD">
        <w:t>1.7</w:t>
      </w:r>
      <w:r w:rsidR="00D33167" w:rsidRPr="00FB20BD">
        <w:t>.</w:t>
      </w:r>
      <w:r w:rsidRPr="00FB20BD">
        <w:tab/>
        <w:t>Measure In-band emission using Global In-Channel Tx-Test (Annex E). For TDD, only slots consisting of only UL symbols are under test.</w:t>
      </w:r>
    </w:p>
    <w:p w14:paraId="51916147" w14:textId="6C737603" w:rsidR="004E00EE" w:rsidRPr="00FB20BD" w:rsidRDefault="004E00EE" w:rsidP="00B84CF7">
      <w:pPr>
        <w:pStyle w:val="B10"/>
      </w:pPr>
      <w:r w:rsidRPr="00FB20BD">
        <w:t>1.8</w:t>
      </w:r>
      <w:r w:rsidR="00D33167" w:rsidRPr="00FB20BD">
        <w:t>.</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Pmin</w:t>
      </w:r>
      <w:r w:rsidRPr="00FB20BD">
        <w:t xml:space="preserve">, where </w:t>
      </w:r>
      <w:r w:rsidRPr="00FB20BD">
        <w:rPr>
          <w:lang w:eastAsia="zh-CN"/>
        </w:rPr>
        <w:t>MU and Uplink power control window size</w:t>
      </w:r>
      <w:r w:rsidRPr="00FB20BD">
        <w:t xml:space="preserve"> are defined above and Pmin is the minimum output power according to Table 6.3.1.3-1.</w:t>
      </w:r>
    </w:p>
    <w:p w14:paraId="514DBA2F" w14:textId="24834E26" w:rsidR="004E00EE" w:rsidRPr="00FB20BD" w:rsidRDefault="004E00EE" w:rsidP="00B84CF7">
      <w:pPr>
        <w:pStyle w:val="B10"/>
      </w:pPr>
      <w:r w:rsidRPr="00FB20BD">
        <w:t>1.9</w:t>
      </w:r>
      <w:r w:rsidR="00D33167" w:rsidRPr="00FB20BD">
        <w:t>.</w:t>
      </w:r>
      <w:r w:rsidRPr="00FB20BD">
        <w:tab/>
        <w:t>Measure In-band emission using Global In-Channel Tx-Test (Annex E). For TDD, only slots consisting of only UL symbols are under test.</w:t>
      </w:r>
    </w:p>
    <w:p w14:paraId="2DEC6B4D" w14:textId="77777777" w:rsidR="004E00EE" w:rsidRPr="00FB20BD" w:rsidRDefault="004E00EE" w:rsidP="00B84CF7">
      <w:pPr>
        <w:pStyle w:val="NO"/>
      </w:pPr>
      <w:r w:rsidRPr="00FB20BD">
        <w:t>NOTE1:</w:t>
      </w:r>
      <w:r w:rsidRPr="00FB20BD">
        <w:tab/>
        <w:t>When switching to DFT-s-OFDM waveform, as specified in the test configuration table 6.4.2.3.4.1-1, send an NR RRCReconfiguration message according to TS 38.508-1 [5] clause 4.6.3 Table 4.6.3-118 PUSCH-Config with TRANSFORM_PRECODER_ENABLED condition.</w:t>
      </w:r>
    </w:p>
    <w:p w14:paraId="61DD34B9" w14:textId="77777777" w:rsidR="004E00EE" w:rsidRPr="00FB20BD" w:rsidRDefault="004E00EE" w:rsidP="00B84CF7">
      <w:pPr>
        <w:pStyle w:val="NO"/>
      </w:pPr>
      <w:r w:rsidRPr="00FB20BD">
        <w:rPr>
          <w:lang w:eastAsia="zh-CN"/>
        </w:rPr>
        <w:t>NOTE2:</w:t>
      </w:r>
      <w:r w:rsidRPr="00FB20BD">
        <w:tab/>
      </w:r>
      <w:r w:rsidRPr="00FB20BD">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7E3C8F8B" w14:textId="77777777" w:rsidR="004E00EE" w:rsidRPr="00FB20BD" w:rsidRDefault="004E00EE" w:rsidP="00B84CF7">
      <w:pPr>
        <w:rPr>
          <w:lang w:eastAsia="zh-CN"/>
        </w:rPr>
      </w:pPr>
      <w:r w:rsidRPr="00FB20BD">
        <w:rPr>
          <w:lang w:eastAsia="zh-CN"/>
        </w:rPr>
        <w:t>Test procedure for PUCCH:</w:t>
      </w:r>
    </w:p>
    <w:p w14:paraId="745BCEBD" w14:textId="5C59C16C" w:rsidR="004E00EE" w:rsidRPr="00FB20BD" w:rsidRDefault="004E00EE" w:rsidP="00B84CF7">
      <w:pPr>
        <w:pStyle w:val="B10"/>
      </w:pPr>
      <w:r w:rsidRPr="00FB20BD">
        <w:t>2.1</w:t>
      </w:r>
      <w:r w:rsidR="00D33167" w:rsidRPr="00FB20BD">
        <w:t>.</w:t>
      </w:r>
      <w:r w:rsidRPr="00FB20BD">
        <w:tab/>
      </w:r>
      <w:r w:rsidRPr="00FB20BD" w:rsidDel="006565AC">
        <w:t>PUC</w:t>
      </w:r>
      <w:r w:rsidRPr="00FB20BD">
        <w:t>CH is set according to Table 6.4</w:t>
      </w:r>
      <w:r w:rsidRPr="00FB20BD" w:rsidDel="006565AC">
        <w:t>.2.3.4.1-2</w:t>
      </w:r>
      <w:r w:rsidRPr="00FB20BD">
        <w:t>. SS transmits PDSCH via PDCCH DCI format 1-1 for C_RNTI to transmit the DL RMC according to Table 6.4.2.3.4.1-2. The SS sends downlink MAC padding bits on the DL RMC. The transmission of PDSCH will make the UE send uplink ACK/NACK using PUCCH.</w:t>
      </w:r>
    </w:p>
    <w:p w14:paraId="6FBE4115" w14:textId="0C8872EE" w:rsidR="004E00EE" w:rsidRPr="00FB20BD" w:rsidRDefault="004E00EE" w:rsidP="00B84CF7">
      <w:pPr>
        <w:pStyle w:val="B10"/>
        <w:rPr>
          <w:lang w:eastAsia="zh-CN"/>
        </w:rPr>
      </w:pPr>
      <w:r w:rsidRPr="00FB20BD">
        <w:t>2.2</w:t>
      </w:r>
      <w:r w:rsidR="00D33167" w:rsidRPr="00FB20BD">
        <w:t>.</w:t>
      </w:r>
      <w:r w:rsidRPr="00FB20BD">
        <w:tab/>
      </w:r>
      <w:r w:rsidRPr="00FB20BD">
        <w:rPr>
          <w:lang w:eastAsia="zh-CN"/>
        </w:rPr>
        <w:t>S</w:t>
      </w:r>
      <w:r w:rsidRPr="00FB20BD">
        <w:t xml:space="preserve">end uplink power control commands </w:t>
      </w:r>
      <w:r w:rsidRPr="00FB20BD">
        <w:rPr>
          <w:lang w:eastAsia="zh-CN"/>
        </w:rPr>
        <w:t>for PUCCH</w:t>
      </w:r>
      <w:r w:rsidRPr="00FB20BD">
        <w:t xml:space="preserve">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10 dBm</w:t>
      </w:r>
      <w:r w:rsidRPr="00FB20BD">
        <w:t>, where:</w:t>
      </w:r>
    </w:p>
    <w:p w14:paraId="70D3B6EB" w14:textId="77777777" w:rsidR="004E00EE" w:rsidRPr="00FB20BD" w:rsidRDefault="004E00EE"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051D3728" w14:textId="77777777" w:rsidR="004E00EE" w:rsidRPr="00FB20BD" w:rsidRDefault="004E00EE" w:rsidP="00B84CF7">
      <w:pPr>
        <w:pStyle w:val="B20"/>
      </w:pPr>
      <w:r w:rsidRPr="00FB20BD">
        <w:rPr>
          <w:lang w:eastAsia="zh-CN"/>
        </w:rPr>
        <w:t>-</w:t>
      </w:r>
      <w:r w:rsidRPr="00FB20BD">
        <w:rPr>
          <w:lang w:eastAsia="zh-CN"/>
        </w:rPr>
        <w:tab/>
        <w:t xml:space="preserve">Uplink power control window size = 1dB (UE power step size) + 2.0 dB (UE power step tolerance) </w:t>
      </w:r>
      <w:r w:rsidRPr="00FB20BD">
        <w:rPr>
          <w:color w:val="C00000"/>
        </w:rPr>
        <w:t xml:space="preserve">+ </w:t>
      </w:r>
      <w:r w:rsidRPr="00FB20BD">
        <w:t>(Test system relative power measurement uncertainty)</w:t>
      </w:r>
      <w:r w:rsidRPr="00FB20BD">
        <w:rPr>
          <w:lang w:eastAsia="zh-CN"/>
        </w:rPr>
        <w:t>, where, the UE power step tolerance is specified in TS 38.101-1 [2], Table 6.3.4.3-1 and is 0.7dB for 1dB power step size and the Test system relative power measurement uncertainty is specified in Table F.1.2-1.</w:t>
      </w:r>
    </w:p>
    <w:p w14:paraId="4CD9AEA8" w14:textId="0907D4B6" w:rsidR="004E00EE" w:rsidRPr="00FB20BD" w:rsidRDefault="004E00EE" w:rsidP="00B84CF7">
      <w:pPr>
        <w:pStyle w:val="B10"/>
      </w:pPr>
      <w:r w:rsidRPr="00FB20BD">
        <w:t>2.3</w:t>
      </w:r>
      <w:r w:rsidR="00D33167" w:rsidRPr="00FB20BD">
        <w:t>.</w:t>
      </w:r>
      <w:r w:rsidRPr="00FB20BD">
        <w:tab/>
        <w:t>Measure In-band emission using Global In-Channel Tx-Test (Annex E)</w:t>
      </w:r>
    </w:p>
    <w:p w14:paraId="560E348D" w14:textId="0C78089C" w:rsidR="004E00EE" w:rsidRPr="00FB20BD" w:rsidRDefault="004E00EE" w:rsidP="00B84CF7">
      <w:pPr>
        <w:pStyle w:val="B10"/>
      </w:pPr>
      <w:r w:rsidRPr="00FB20BD">
        <w:t>2.4</w:t>
      </w:r>
      <w:r w:rsidR="00D33167" w:rsidRPr="00FB20BD">
        <w:t>.</w:t>
      </w:r>
      <w:r w:rsidRPr="00FB20BD">
        <w:tab/>
      </w:r>
      <w:r w:rsidRPr="00FB20BD">
        <w:rPr>
          <w:lang w:eastAsia="zh-CN"/>
        </w:rPr>
        <w:t>S</w:t>
      </w:r>
      <w:r w:rsidRPr="00FB20BD">
        <w:t xml:space="preserve">end uplink power control commands </w:t>
      </w:r>
      <w:r w:rsidRPr="00FB20BD">
        <w:rPr>
          <w:lang w:eastAsia="zh-CN"/>
        </w:rPr>
        <w:t>for PUCCH</w:t>
      </w:r>
      <w:r w:rsidRPr="00FB20BD">
        <w:t xml:space="preserve">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0 dBm</w:t>
      </w:r>
      <w:r w:rsidRPr="00FB20BD">
        <w:t xml:space="preserve">, where </w:t>
      </w:r>
      <w:r w:rsidRPr="00FB20BD">
        <w:rPr>
          <w:lang w:eastAsia="zh-CN"/>
        </w:rPr>
        <w:t>MU and Uplink power control window size</w:t>
      </w:r>
      <w:r w:rsidRPr="00FB20BD">
        <w:t xml:space="preserve"> are defined above.</w:t>
      </w:r>
    </w:p>
    <w:p w14:paraId="7A02F709" w14:textId="73EF0EE0" w:rsidR="004E00EE" w:rsidRPr="00FB20BD" w:rsidRDefault="004E00EE" w:rsidP="00B84CF7">
      <w:pPr>
        <w:pStyle w:val="B10"/>
      </w:pPr>
      <w:r w:rsidRPr="00FB20BD">
        <w:t>2.5</w:t>
      </w:r>
      <w:r w:rsidR="00D33167" w:rsidRPr="00FB20BD">
        <w:t>.</w:t>
      </w:r>
      <w:r w:rsidRPr="00FB20BD">
        <w:tab/>
        <w:t>Measure In-band emission using Global In-Channel Tx-Test (Annex E)</w:t>
      </w:r>
    </w:p>
    <w:p w14:paraId="5ECC1119" w14:textId="351AAF25" w:rsidR="004E00EE" w:rsidRPr="00FB20BD" w:rsidRDefault="004E00EE" w:rsidP="00B84CF7">
      <w:pPr>
        <w:pStyle w:val="B10"/>
      </w:pPr>
      <w:r w:rsidRPr="00FB20BD">
        <w:t>2.6</w:t>
      </w:r>
      <w:r w:rsidR="00D33167" w:rsidRPr="00FB20BD">
        <w:t>.</w:t>
      </w:r>
      <w:r w:rsidRPr="00FB20BD">
        <w:tab/>
      </w:r>
      <w:r w:rsidRPr="00FB20BD">
        <w:rPr>
          <w:lang w:eastAsia="zh-CN"/>
        </w:rPr>
        <w:t>S</w:t>
      </w:r>
      <w:r w:rsidRPr="00FB20BD">
        <w:t xml:space="preserve">end uplink power control commands </w:t>
      </w:r>
      <w:r w:rsidRPr="00FB20BD">
        <w:rPr>
          <w:lang w:eastAsia="zh-CN"/>
        </w:rPr>
        <w:t>for PUCCH</w:t>
      </w:r>
      <w:r w:rsidRPr="00FB20BD">
        <w:t xml:space="preserve">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30 dBm</w:t>
      </w:r>
      <w:r w:rsidRPr="00FB20BD">
        <w:t xml:space="preserve">, where </w:t>
      </w:r>
      <w:r w:rsidRPr="00FB20BD">
        <w:rPr>
          <w:lang w:eastAsia="zh-CN"/>
        </w:rPr>
        <w:t>MU and Uplink power control window size</w:t>
      </w:r>
      <w:r w:rsidRPr="00FB20BD">
        <w:t xml:space="preserve"> are defined above.</w:t>
      </w:r>
    </w:p>
    <w:p w14:paraId="55B8DD99" w14:textId="5BBDFD60" w:rsidR="004E00EE" w:rsidRPr="00FB20BD" w:rsidRDefault="004E00EE" w:rsidP="00B84CF7">
      <w:pPr>
        <w:pStyle w:val="B10"/>
      </w:pPr>
      <w:r w:rsidRPr="00FB20BD">
        <w:t>2.7</w:t>
      </w:r>
      <w:r w:rsidR="00D33167" w:rsidRPr="00FB20BD">
        <w:t>.</w:t>
      </w:r>
      <w:r w:rsidRPr="00FB20BD">
        <w:tab/>
        <w:t>Measure In-band emission using Global In-Channel Tx-Test (Annex E)</w:t>
      </w:r>
    </w:p>
    <w:p w14:paraId="301A178A" w14:textId="22AE2B09" w:rsidR="004E00EE" w:rsidRPr="00FB20BD" w:rsidRDefault="004E00EE" w:rsidP="00B84CF7">
      <w:pPr>
        <w:pStyle w:val="B10"/>
      </w:pPr>
      <w:r w:rsidRPr="00FB20BD">
        <w:t>2.8</w:t>
      </w:r>
      <w:r w:rsidR="00D33167" w:rsidRPr="00FB20BD">
        <w:t>.</w:t>
      </w:r>
      <w:r w:rsidRPr="00FB20BD">
        <w:tab/>
      </w:r>
      <w:r w:rsidRPr="00FB20BD">
        <w:rPr>
          <w:lang w:eastAsia="zh-CN"/>
        </w:rPr>
        <w:t>S</w:t>
      </w:r>
      <w:r w:rsidRPr="00FB20BD">
        <w:t xml:space="preserve">end uplink power control commands </w:t>
      </w:r>
      <w:r w:rsidRPr="00FB20BD">
        <w:rPr>
          <w:lang w:eastAsia="zh-CN"/>
        </w:rPr>
        <w:t>for PUCCH</w:t>
      </w:r>
      <w:r w:rsidRPr="00FB20BD">
        <w:t xml:space="preserve">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Pmin</w:t>
      </w:r>
      <w:r w:rsidRPr="00FB20BD">
        <w:t xml:space="preserve">, where </w:t>
      </w:r>
      <w:r w:rsidRPr="00FB20BD">
        <w:rPr>
          <w:lang w:eastAsia="zh-CN"/>
        </w:rPr>
        <w:t>MU and Uplink power control window size</w:t>
      </w:r>
      <w:r w:rsidRPr="00FB20BD">
        <w:t xml:space="preserve"> are defined above and Pmin is the minimum output power according to Table 6.3.1.3-1.</w:t>
      </w:r>
    </w:p>
    <w:p w14:paraId="7405E49E" w14:textId="0EB5C5F9" w:rsidR="004E00EE" w:rsidRPr="00FB20BD" w:rsidRDefault="004E00EE" w:rsidP="00B84CF7">
      <w:pPr>
        <w:pStyle w:val="B10"/>
      </w:pPr>
      <w:r w:rsidRPr="00FB20BD">
        <w:t>2.9</w:t>
      </w:r>
      <w:r w:rsidR="00D33167" w:rsidRPr="00FB20BD">
        <w:t>.</w:t>
      </w:r>
      <w:r w:rsidRPr="00FB20BD">
        <w:tab/>
        <w:t>Measure In-band emission using Global In-Channel Tx-Test (Annex E)</w:t>
      </w:r>
    </w:p>
    <w:p w14:paraId="21207949" w14:textId="77777777" w:rsidR="004E00EE" w:rsidRPr="00FB20BD" w:rsidRDefault="004E00EE" w:rsidP="00B84CF7">
      <w:pPr>
        <w:pStyle w:val="NO"/>
      </w:pPr>
      <w:r w:rsidRPr="00FB20BD">
        <w:t>NOTE1:</w:t>
      </w:r>
      <w:r w:rsidRPr="00FB20BD">
        <w:tab/>
        <w:t>When switching to DFT-s-OFDM waveform, as specified in the test configuration table 6.4.2.3.4.1-2, send an NR RRCReconfiguration message according to TS 38.508-1 [5] clause 4.6.3 Table 4.6.3-118 PUSCH-Config with TRANSFORM_PRECODER_ENABLED condition.</w:t>
      </w:r>
    </w:p>
    <w:p w14:paraId="75D9B0F8" w14:textId="77777777" w:rsidR="004E00EE" w:rsidRPr="00FB20BD" w:rsidRDefault="004E00EE" w:rsidP="00B84CF7">
      <w:pPr>
        <w:pStyle w:val="NO"/>
      </w:pPr>
      <w:r w:rsidRPr="00FB20BD">
        <w:rPr>
          <w:lang w:eastAsia="zh-CN"/>
        </w:rPr>
        <w:t>NOTE2:</w:t>
      </w:r>
      <w:r w:rsidRPr="00FB20BD">
        <w:tab/>
      </w:r>
      <w:r w:rsidRPr="00FB20BD">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3B6716ED" w14:textId="77777777" w:rsidR="004E00EE" w:rsidRPr="00FB20BD" w:rsidRDefault="004E00EE" w:rsidP="00B84CF7">
      <w:pPr>
        <w:pStyle w:val="TH"/>
      </w:pPr>
      <w:r w:rsidRPr="00FB20BD">
        <w:t>Table 6.4.2.3.4.2-1: Void</w:t>
      </w:r>
    </w:p>
    <w:p w14:paraId="7CE74D3F" w14:textId="77777777" w:rsidR="004E00EE" w:rsidRPr="00FB20BD" w:rsidRDefault="004E00EE" w:rsidP="00B84CF7">
      <w:pPr>
        <w:pStyle w:val="TH"/>
      </w:pPr>
      <w:r w:rsidRPr="00FB20BD">
        <w:t>Table 6.4.2.3.4.2-2: Void</w:t>
      </w:r>
    </w:p>
    <w:p w14:paraId="1082D9E5" w14:textId="77777777" w:rsidR="004E00EE" w:rsidRPr="00FB20BD" w:rsidRDefault="004E00EE" w:rsidP="004E00EE">
      <w:pPr>
        <w:pStyle w:val="H6"/>
        <w:rPr>
          <w:snapToGrid w:val="0"/>
        </w:rPr>
      </w:pPr>
      <w:r w:rsidRPr="00FB20BD">
        <w:t>6.4.2.3.4.3</w:t>
      </w:r>
      <w:r w:rsidRPr="00FB20BD">
        <w:tab/>
      </w:r>
      <w:r w:rsidRPr="00FB20BD">
        <w:rPr>
          <w:snapToGrid w:val="0"/>
        </w:rPr>
        <w:t>Message contents</w:t>
      </w:r>
    </w:p>
    <w:p w14:paraId="06EDDF4A" w14:textId="77777777" w:rsidR="004E00EE" w:rsidRPr="00FB20BD" w:rsidRDefault="004E00EE" w:rsidP="00B84CF7">
      <w:r w:rsidRPr="00FB20BD">
        <w:t>Message contents are according to TS 38.508-1 [5] subclause 4.6 with the following exceptions:</w:t>
      </w:r>
    </w:p>
    <w:p w14:paraId="6E9BDD17" w14:textId="77777777" w:rsidR="004E00EE" w:rsidRPr="00FB20BD" w:rsidRDefault="004E00EE" w:rsidP="00B84CF7">
      <w:pPr>
        <w:pStyle w:val="TH"/>
      </w:pPr>
      <w:r w:rsidRPr="00FB20BD">
        <w:rPr>
          <w:lang w:eastAsia="zh-CN"/>
        </w:rPr>
        <w:t>Table 6.4.2.3.4.3-</w:t>
      </w:r>
      <w:r w:rsidRPr="00FB20BD">
        <w:t>1: PDSCH-ServingCellConfig: PUCCH format3 measuremen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E00EE" w:rsidRPr="00FB20BD" w14:paraId="2E2C9326" w14:textId="77777777" w:rsidTr="00EF6B6C">
        <w:tc>
          <w:tcPr>
            <w:tcW w:w="9747" w:type="dxa"/>
            <w:gridSpan w:val="4"/>
            <w:tcBorders>
              <w:top w:val="single" w:sz="4" w:space="0" w:color="auto"/>
              <w:left w:val="single" w:sz="4" w:space="0" w:color="auto"/>
              <w:bottom w:val="single" w:sz="4" w:space="0" w:color="auto"/>
              <w:right w:val="single" w:sz="4" w:space="0" w:color="auto"/>
            </w:tcBorders>
            <w:hideMark/>
          </w:tcPr>
          <w:p w14:paraId="6C7DB8EF" w14:textId="77777777" w:rsidR="004E00EE" w:rsidRPr="00FB20BD" w:rsidRDefault="004E00EE" w:rsidP="00B84CF7">
            <w:pPr>
              <w:pStyle w:val="TAL"/>
            </w:pPr>
            <w:r w:rsidRPr="00FB20BD">
              <w:t>Derivation Path: TS 38.508-1[15], Table 4.6.3-102</w:t>
            </w:r>
          </w:p>
        </w:tc>
      </w:tr>
      <w:tr w:rsidR="004E00EE" w:rsidRPr="00FB20BD" w14:paraId="6120EF1A"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7F15E90D" w14:textId="77777777" w:rsidR="004E00EE" w:rsidRPr="00FB20BD" w:rsidRDefault="004E00EE" w:rsidP="00B84CF7">
            <w:pPr>
              <w:pStyle w:val="TAH"/>
            </w:pPr>
            <w:r w:rsidRPr="00FB20BD">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69A862C" w14:textId="77777777" w:rsidR="004E00EE" w:rsidRPr="00FB20BD" w:rsidRDefault="004E00EE" w:rsidP="00B84CF7">
            <w:pPr>
              <w:pStyle w:val="TAH"/>
            </w:pPr>
            <w:r w:rsidRPr="00FB20BD">
              <w:t>Value/remark</w:t>
            </w:r>
          </w:p>
        </w:tc>
        <w:tc>
          <w:tcPr>
            <w:tcW w:w="1700" w:type="dxa"/>
            <w:tcBorders>
              <w:top w:val="single" w:sz="4" w:space="0" w:color="auto"/>
              <w:left w:val="single" w:sz="4" w:space="0" w:color="auto"/>
              <w:bottom w:val="single" w:sz="4" w:space="0" w:color="auto"/>
              <w:right w:val="single" w:sz="4" w:space="0" w:color="auto"/>
            </w:tcBorders>
            <w:hideMark/>
          </w:tcPr>
          <w:p w14:paraId="7119EF91" w14:textId="77777777" w:rsidR="004E00EE" w:rsidRPr="00FB20BD" w:rsidRDefault="004E00EE" w:rsidP="00B84CF7">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0B08869D" w14:textId="77777777" w:rsidR="004E00EE" w:rsidRPr="00FB20BD" w:rsidRDefault="004E00EE" w:rsidP="00B84CF7">
            <w:pPr>
              <w:pStyle w:val="TAH"/>
            </w:pPr>
            <w:r w:rsidRPr="00FB20BD">
              <w:t>Condition</w:t>
            </w:r>
          </w:p>
        </w:tc>
      </w:tr>
      <w:tr w:rsidR="004E00EE" w:rsidRPr="00FB20BD" w14:paraId="22C46A0D"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4781AFE2" w14:textId="77777777" w:rsidR="004E00EE" w:rsidRPr="00FB20BD" w:rsidRDefault="004E00EE" w:rsidP="00B84CF7">
            <w:pPr>
              <w:pStyle w:val="TAL"/>
            </w:pPr>
            <w:r w:rsidRPr="00FB20BD">
              <w:t xml:space="preserve">PDSCH-ServingCellConfig ::= </w:t>
            </w:r>
            <w:r w:rsidRPr="00FB20BD">
              <w:rPr>
                <w:snapToGrid w:val="0"/>
              </w:rPr>
              <w:t xml:space="preserve">SEQUENCE </w:t>
            </w:r>
            <w:r w:rsidRPr="00FB20BD">
              <w:t>{</w:t>
            </w:r>
          </w:p>
        </w:tc>
        <w:tc>
          <w:tcPr>
            <w:tcW w:w="2267" w:type="dxa"/>
            <w:tcBorders>
              <w:top w:val="single" w:sz="4" w:space="0" w:color="auto"/>
              <w:left w:val="single" w:sz="4" w:space="0" w:color="auto"/>
              <w:bottom w:val="single" w:sz="4" w:space="0" w:color="auto"/>
              <w:right w:val="single" w:sz="4" w:space="0" w:color="auto"/>
            </w:tcBorders>
          </w:tcPr>
          <w:p w14:paraId="5545391B"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5BACB000"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0AE8DF1F" w14:textId="77777777" w:rsidR="004E00EE" w:rsidRPr="00FB20BD" w:rsidRDefault="004E00EE" w:rsidP="00B84CF7">
            <w:pPr>
              <w:pStyle w:val="TAL"/>
            </w:pPr>
          </w:p>
        </w:tc>
      </w:tr>
      <w:tr w:rsidR="004E00EE" w:rsidRPr="00FB20BD" w14:paraId="1C45B11D"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64253AA1" w14:textId="77777777" w:rsidR="004E00EE" w:rsidRPr="00FB20BD" w:rsidRDefault="004E00EE" w:rsidP="00B84CF7">
            <w:pPr>
              <w:pStyle w:val="TAL"/>
            </w:pPr>
            <w:r w:rsidRPr="00FB20BD">
              <w:t xml:space="preserve">  codeBlockGroupTransmission</w:t>
            </w:r>
          </w:p>
        </w:tc>
        <w:tc>
          <w:tcPr>
            <w:tcW w:w="2267" w:type="dxa"/>
            <w:tcBorders>
              <w:top w:val="single" w:sz="4" w:space="0" w:color="auto"/>
              <w:left w:val="single" w:sz="4" w:space="0" w:color="auto"/>
              <w:bottom w:val="single" w:sz="4" w:space="0" w:color="auto"/>
              <w:right w:val="single" w:sz="4" w:space="0" w:color="auto"/>
            </w:tcBorders>
            <w:hideMark/>
          </w:tcPr>
          <w:p w14:paraId="03471E64" w14:textId="77777777" w:rsidR="004E00EE" w:rsidRPr="00FB20BD" w:rsidRDefault="004E00EE"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5A658505"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03ACEE7C" w14:textId="77777777" w:rsidR="004E00EE" w:rsidRPr="00FB20BD" w:rsidRDefault="004E00EE" w:rsidP="00B84CF7">
            <w:pPr>
              <w:pStyle w:val="TAL"/>
            </w:pPr>
          </w:p>
        </w:tc>
      </w:tr>
      <w:tr w:rsidR="004E00EE" w:rsidRPr="00FB20BD" w14:paraId="276AF6CF"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38A86380" w14:textId="77777777" w:rsidR="004E00EE" w:rsidRPr="00FB20BD" w:rsidRDefault="004E00EE" w:rsidP="00B84CF7">
            <w:pPr>
              <w:pStyle w:val="TAL"/>
            </w:pPr>
            <w:r w:rsidRPr="00FB20BD">
              <w:t xml:space="preserve">  xOverhead</w:t>
            </w:r>
          </w:p>
        </w:tc>
        <w:tc>
          <w:tcPr>
            <w:tcW w:w="2267" w:type="dxa"/>
            <w:tcBorders>
              <w:top w:val="single" w:sz="4" w:space="0" w:color="auto"/>
              <w:left w:val="single" w:sz="4" w:space="0" w:color="auto"/>
              <w:bottom w:val="single" w:sz="4" w:space="0" w:color="auto"/>
              <w:right w:val="single" w:sz="4" w:space="0" w:color="auto"/>
            </w:tcBorders>
            <w:hideMark/>
          </w:tcPr>
          <w:p w14:paraId="2EFE07A8" w14:textId="77777777" w:rsidR="004E00EE" w:rsidRPr="00FB20BD" w:rsidRDefault="004E00EE"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62788FEC"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46362D0C" w14:textId="77777777" w:rsidR="004E00EE" w:rsidRPr="00FB20BD" w:rsidRDefault="004E00EE" w:rsidP="00B84CF7">
            <w:pPr>
              <w:pStyle w:val="TAL"/>
            </w:pPr>
          </w:p>
        </w:tc>
      </w:tr>
      <w:tr w:rsidR="004E00EE" w:rsidRPr="00FB20BD" w14:paraId="29C065C6" w14:textId="77777777" w:rsidTr="00EF6B6C">
        <w:tc>
          <w:tcPr>
            <w:tcW w:w="4535" w:type="dxa"/>
            <w:tcBorders>
              <w:top w:val="single" w:sz="4" w:space="0" w:color="auto"/>
              <w:left w:val="single" w:sz="4" w:space="0" w:color="auto"/>
              <w:bottom w:val="nil"/>
              <w:right w:val="single" w:sz="4" w:space="0" w:color="auto"/>
            </w:tcBorders>
            <w:hideMark/>
          </w:tcPr>
          <w:p w14:paraId="4D8B27AF" w14:textId="77777777" w:rsidR="004E00EE" w:rsidRPr="00FB20BD" w:rsidRDefault="004E00EE" w:rsidP="00B84CF7">
            <w:pPr>
              <w:pStyle w:val="TAL"/>
            </w:pPr>
            <w:r w:rsidRPr="00FB20BD">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6E7E3F29" w14:textId="77777777" w:rsidR="004E00EE" w:rsidRPr="00FB20BD" w:rsidRDefault="004E00EE" w:rsidP="00B84CF7">
            <w:pPr>
              <w:pStyle w:val="TAL"/>
            </w:pPr>
            <w:r w:rsidRPr="00FB20BD">
              <w:t>n6</w:t>
            </w:r>
          </w:p>
        </w:tc>
        <w:tc>
          <w:tcPr>
            <w:tcW w:w="1700" w:type="dxa"/>
            <w:tcBorders>
              <w:top w:val="single" w:sz="4" w:space="0" w:color="auto"/>
              <w:left w:val="single" w:sz="4" w:space="0" w:color="auto"/>
              <w:bottom w:val="single" w:sz="4" w:space="0" w:color="auto"/>
              <w:right w:val="single" w:sz="4" w:space="0" w:color="auto"/>
            </w:tcBorders>
            <w:hideMark/>
          </w:tcPr>
          <w:p w14:paraId="7C49F8E2"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CDDF302" w14:textId="77777777" w:rsidR="004E00EE" w:rsidRPr="00FB20BD" w:rsidRDefault="004E00EE" w:rsidP="00B84CF7">
            <w:pPr>
              <w:pStyle w:val="TAL"/>
            </w:pPr>
            <w:r w:rsidRPr="00FB20BD">
              <w:t>FDD</w:t>
            </w:r>
          </w:p>
        </w:tc>
      </w:tr>
      <w:tr w:rsidR="004E00EE" w:rsidRPr="00FB20BD" w14:paraId="34FAB1F9"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550D32CC" w14:textId="77777777" w:rsidR="004E00EE" w:rsidRPr="00FB20BD" w:rsidRDefault="004E00EE" w:rsidP="00B84CF7">
            <w:pPr>
              <w:pStyle w:val="TAL"/>
            </w:pPr>
            <w:r w:rsidRPr="00FB20BD">
              <w:t xml:space="preserve">  pucch-Cell</w:t>
            </w:r>
          </w:p>
        </w:tc>
        <w:tc>
          <w:tcPr>
            <w:tcW w:w="2267" w:type="dxa"/>
            <w:tcBorders>
              <w:top w:val="single" w:sz="4" w:space="0" w:color="auto"/>
              <w:left w:val="single" w:sz="4" w:space="0" w:color="auto"/>
              <w:bottom w:val="single" w:sz="4" w:space="0" w:color="auto"/>
              <w:right w:val="single" w:sz="4" w:space="0" w:color="auto"/>
            </w:tcBorders>
            <w:hideMark/>
          </w:tcPr>
          <w:p w14:paraId="76629C17" w14:textId="77777777" w:rsidR="004E00EE" w:rsidRPr="00FB20BD" w:rsidRDefault="004E00EE"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400B1258"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03CB9AB5" w14:textId="77777777" w:rsidR="004E00EE" w:rsidRPr="00FB20BD" w:rsidRDefault="004E00EE" w:rsidP="00B84CF7">
            <w:pPr>
              <w:pStyle w:val="TAL"/>
            </w:pPr>
          </w:p>
        </w:tc>
      </w:tr>
      <w:tr w:rsidR="004E00EE" w:rsidRPr="00FB20BD" w14:paraId="6CCCB5AB"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108A7B58" w14:textId="77777777" w:rsidR="004E00EE" w:rsidRPr="00FB20BD" w:rsidRDefault="004E00EE" w:rsidP="00B84CF7">
            <w:pPr>
              <w:pStyle w:val="TAL"/>
            </w:pPr>
            <w:r w:rsidRPr="00FB20BD">
              <w:rPr>
                <w:lang w:eastAsia="zh-CN"/>
              </w:rPr>
              <w:t xml:space="preserve">  </w:t>
            </w:r>
            <w:r w:rsidRPr="00FB20BD">
              <w:t>maxMIMO-Layers</w:t>
            </w:r>
          </w:p>
        </w:tc>
        <w:tc>
          <w:tcPr>
            <w:tcW w:w="2267" w:type="dxa"/>
            <w:tcBorders>
              <w:top w:val="single" w:sz="4" w:space="0" w:color="auto"/>
              <w:left w:val="single" w:sz="4" w:space="0" w:color="auto"/>
              <w:bottom w:val="single" w:sz="4" w:space="0" w:color="auto"/>
              <w:right w:val="single" w:sz="4" w:space="0" w:color="auto"/>
            </w:tcBorders>
            <w:hideMark/>
          </w:tcPr>
          <w:p w14:paraId="2BAAA94D" w14:textId="77777777" w:rsidR="004E00EE" w:rsidRPr="00FB20BD" w:rsidRDefault="004E00EE"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4D2DA9A4"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6BD1DB08" w14:textId="77777777" w:rsidR="004E00EE" w:rsidRPr="00FB20BD" w:rsidRDefault="004E00EE" w:rsidP="00B84CF7">
            <w:pPr>
              <w:pStyle w:val="TAL"/>
            </w:pPr>
          </w:p>
        </w:tc>
      </w:tr>
      <w:tr w:rsidR="004E00EE" w:rsidRPr="00FB20BD" w14:paraId="181DFE08"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04625364" w14:textId="77777777" w:rsidR="004E00EE" w:rsidRPr="00FB20BD" w:rsidRDefault="004E00EE" w:rsidP="00B84CF7">
            <w:pPr>
              <w:pStyle w:val="TAL"/>
            </w:pPr>
            <w:r w:rsidRPr="00FB20BD">
              <w:rPr>
                <w:lang w:eastAsia="zh-CN"/>
              </w:rPr>
              <w:t xml:space="preserve">  </w:t>
            </w:r>
            <w:r w:rsidRPr="00FB20BD">
              <w:t>processingType2Enabled</w:t>
            </w:r>
          </w:p>
        </w:tc>
        <w:tc>
          <w:tcPr>
            <w:tcW w:w="2267" w:type="dxa"/>
            <w:tcBorders>
              <w:top w:val="single" w:sz="4" w:space="0" w:color="auto"/>
              <w:left w:val="single" w:sz="4" w:space="0" w:color="auto"/>
              <w:bottom w:val="single" w:sz="4" w:space="0" w:color="auto"/>
              <w:right w:val="single" w:sz="4" w:space="0" w:color="auto"/>
            </w:tcBorders>
            <w:hideMark/>
          </w:tcPr>
          <w:p w14:paraId="4B25D6F4" w14:textId="77777777" w:rsidR="004E00EE" w:rsidRPr="00FB20BD" w:rsidRDefault="004E00EE"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05B42E41"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6C5F1E65" w14:textId="77777777" w:rsidR="004E00EE" w:rsidRPr="00FB20BD" w:rsidRDefault="004E00EE" w:rsidP="00B84CF7">
            <w:pPr>
              <w:pStyle w:val="TAL"/>
            </w:pPr>
          </w:p>
        </w:tc>
      </w:tr>
      <w:tr w:rsidR="004E00EE" w:rsidRPr="00FB20BD" w14:paraId="7BAE264F"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51A73DC4" w14:textId="77777777" w:rsidR="004E00EE" w:rsidRPr="00FB20BD" w:rsidRDefault="004E00EE" w:rsidP="00B84CF7">
            <w:pPr>
              <w:pStyle w:val="TAL"/>
            </w:pPr>
            <w:r w:rsidRPr="00FB20BD">
              <w:rPr>
                <w:lang w:eastAsia="zh-CN"/>
              </w:rPr>
              <w:t xml:space="preserve">  </w:t>
            </w:r>
            <w:r w:rsidRPr="00FB20BD">
              <w:t>pdsch-CodeBlockGroupTransmissionList-r16</w:t>
            </w:r>
          </w:p>
        </w:tc>
        <w:tc>
          <w:tcPr>
            <w:tcW w:w="2267" w:type="dxa"/>
            <w:tcBorders>
              <w:top w:val="single" w:sz="4" w:space="0" w:color="auto"/>
              <w:left w:val="single" w:sz="4" w:space="0" w:color="auto"/>
              <w:bottom w:val="single" w:sz="4" w:space="0" w:color="auto"/>
              <w:right w:val="single" w:sz="4" w:space="0" w:color="auto"/>
            </w:tcBorders>
            <w:hideMark/>
          </w:tcPr>
          <w:p w14:paraId="17F95F46" w14:textId="77777777" w:rsidR="004E00EE" w:rsidRPr="00FB20BD" w:rsidRDefault="004E00EE"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54C8B674"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330C588F" w14:textId="77777777" w:rsidR="004E00EE" w:rsidRPr="00FB20BD" w:rsidRDefault="004E00EE" w:rsidP="00B84CF7">
            <w:pPr>
              <w:pStyle w:val="TAL"/>
            </w:pPr>
          </w:p>
        </w:tc>
      </w:tr>
      <w:tr w:rsidR="004E00EE" w:rsidRPr="00FB20BD" w14:paraId="58991F3A"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6300A606" w14:textId="77777777" w:rsidR="004E00EE" w:rsidRPr="00FB20BD" w:rsidRDefault="004E00EE" w:rsidP="00B84CF7">
            <w:pPr>
              <w:pStyle w:val="TAL"/>
            </w:pPr>
            <w:r w:rsidRPr="00FB20BD">
              <w:t>}</w:t>
            </w:r>
          </w:p>
        </w:tc>
        <w:tc>
          <w:tcPr>
            <w:tcW w:w="2267" w:type="dxa"/>
            <w:tcBorders>
              <w:top w:val="single" w:sz="4" w:space="0" w:color="auto"/>
              <w:left w:val="single" w:sz="4" w:space="0" w:color="auto"/>
              <w:bottom w:val="single" w:sz="4" w:space="0" w:color="auto"/>
              <w:right w:val="single" w:sz="4" w:space="0" w:color="auto"/>
            </w:tcBorders>
          </w:tcPr>
          <w:p w14:paraId="2AEE21CD" w14:textId="77777777" w:rsidR="004E00EE" w:rsidRPr="00FB20BD" w:rsidRDefault="004E00EE"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0C93855A"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126F72F0" w14:textId="77777777" w:rsidR="004E00EE" w:rsidRPr="00FB20BD" w:rsidRDefault="004E00EE" w:rsidP="00B84CF7">
            <w:pPr>
              <w:pStyle w:val="TAL"/>
            </w:pPr>
          </w:p>
        </w:tc>
      </w:tr>
    </w:tbl>
    <w:p w14:paraId="054FDD33" w14:textId="77777777" w:rsidR="004E00EE" w:rsidRPr="00FB20BD" w:rsidRDefault="004E00EE" w:rsidP="00B84CF7"/>
    <w:p w14:paraId="63E59AEF" w14:textId="77777777" w:rsidR="004E00EE" w:rsidRPr="00FB20BD" w:rsidRDefault="004E00EE" w:rsidP="004E00EE">
      <w:pPr>
        <w:pStyle w:val="H6"/>
      </w:pPr>
      <w:bookmarkStart w:id="1476" w:name="_Toc27478057"/>
      <w:bookmarkStart w:id="1477" w:name="_Toc36226750"/>
      <w:bookmarkStart w:id="1478" w:name="_Toc44324035"/>
      <w:bookmarkStart w:id="1479" w:name="_Toc52990228"/>
      <w:bookmarkStart w:id="1480" w:name="_Toc60823427"/>
      <w:bookmarkStart w:id="1481" w:name="_Toc60825349"/>
      <w:r w:rsidRPr="00FB20BD">
        <w:t>6.4.2.3.5</w:t>
      </w:r>
      <w:r w:rsidRPr="00FB20BD">
        <w:tab/>
        <w:t>Test requirement</w:t>
      </w:r>
      <w:bookmarkEnd w:id="1476"/>
      <w:bookmarkEnd w:id="1477"/>
      <w:bookmarkEnd w:id="1478"/>
      <w:bookmarkEnd w:id="1479"/>
      <w:bookmarkEnd w:id="1480"/>
      <w:bookmarkEnd w:id="1481"/>
    </w:p>
    <w:p w14:paraId="7A759F82" w14:textId="77777777" w:rsidR="004E00EE" w:rsidRPr="00FB20BD" w:rsidRDefault="004E00EE" w:rsidP="00B84CF7">
      <w:pPr>
        <w:rPr>
          <w:lang w:eastAsia="zh-CN"/>
        </w:rPr>
      </w:pPr>
      <w:r w:rsidRPr="00FB20BD">
        <w:rPr>
          <w:lang w:eastAsia="zh-CN"/>
        </w:rPr>
        <w:t>The averaged In-band emission result</w:t>
      </w:r>
      <w:r w:rsidRPr="00FB20BD">
        <w:t xml:space="preserve">, derived in </w:t>
      </w:r>
      <w:r w:rsidRPr="00FB20BD">
        <w:rPr>
          <w:lang w:eastAsia="zh-CN"/>
        </w:rPr>
        <w:t>Annex E.4.3</w:t>
      </w:r>
      <w:r w:rsidRPr="00FB20BD">
        <w:t xml:space="preserve"> shall not exceed </w:t>
      </w:r>
      <w:r w:rsidRPr="00FB20BD">
        <w:rPr>
          <w:lang w:eastAsia="zh-CN"/>
        </w:rPr>
        <w:t>the corresponding values in Tables 6.4.2.3.5-1.</w:t>
      </w:r>
    </w:p>
    <w:p w14:paraId="0D753285" w14:textId="77777777" w:rsidR="004E00EE" w:rsidRPr="00FB20BD" w:rsidRDefault="004E00EE" w:rsidP="00B84CF7">
      <w:pPr>
        <w:pStyle w:val="TH"/>
      </w:pPr>
      <w:r w:rsidRPr="00FB20BD">
        <w:t>Table 6.4.2.3.5-1: Test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4E00EE" w:rsidRPr="00FB20BD" w14:paraId="51FFFAB7" w14:textId="77777777" w:rsidTr="00EF6B6C">
        <w:trPr>
          <w:jc w:val="center"/>
        </w:trPr>
        <w:tc>
          <w:tcPr>
            <w:tcW w:w="1205" w:type="dxa"/>
            <w:tcBorders>
              <w:bottom w:val="single" w:sz="4" w:space="0" w:color="auto"/>
              <w:right w:val="single" w:sz="4" w:space="0" w:color="auto"/>
            </w:tcBorders>
            <w:shd w:val="clear" w:color="auto" w:fill="auto"/>
            <w:vAlign w:val="center"/>
          </w:tcPr>
          <w:p w14:paraId="641FC832" w14:textId="77777777" w:rsidR="004E00EE" w:rsidRPr="00FB20BD" w:rsidRDefault="004E00EE" w:rsidP="00B84CF7">
            <w:pPr>
              <w:pStyle w:val="TAH"/>
              <w:rPr>
                <w:i/>
                <w:iCs/>
              </w:rPr>
            </w:pPr>
            <w:r w:rsidRPr="00FB20BD">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325002A0" w14:textId="77777777" w:rsidR="004E00EE" w:rsidRPr="00FB20BD" w:rsidRDefault="004E00EE" w:rsidP="00B84CF7">
            <w:pPr>
              <w:pStyle w:val="TAH"/>
            </w:pPr>
            <w:r w:rsidRPr="00FB20BD">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42819382" w14:textId="77777777" w:rsidR="004E00EE" w:rsidRPr="00FB20BD" w:rsidRDefault="004E00EE" w:rsidP="00B84CF7">
            <w:pPr>
              <w:pStyle w:val="TAH"/>
            </w:pPr>
            <w:r w:rsidRPr="00FB20BD">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0004C4D6" w14:textId="77777777" w:rsidR="004E00EE" w:rsidRPr="00FB20BD" w:rsidRDefault="004E00EE" w:rsidP="00B84CF7">
            <w:pPr>
              <w:pStyle w:val="TAH"/>
            </w:pPr>
            <w:r w:rsidRPr="00FB20BD">
              <w:t>Applicable Frequencies</w:t>
            </w:r>
          </w:p>
        </w:tc>
      </w:tr>
      <w:tr w:rsidR="004E00EE" w:rsidRPr="00FB20BD" w14:paraId="2A428512" w14:textId="77777777" w:rsidTr="00EF6B6C">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14:paraId="6442286E" w14:textId="77777777" w:rsidR="004E00EE" w:rsidRPr="00FB20BD" w:rsidRDefault="004E00EE" w:rsidP="00B84CF7">
            <w:pPr>
              <w:pStyle w:val="TAH"/>
            </w:pPr>
            <w:r w:rsidRPr="00FB20BD">
              <w:t>General (NOTE 12)</w:t>
            </w:r>
          </w:p>
        </w:tc>
        <w:tc>
          <w:tcPr>
            <w:tcW w:w="1293" w:type="dxa"/>
            <w:tcBorders>
              <w:top w:val="single" w:sz="4" w:space="0" w:color="auto"/>
              <w:left w:val="single" w:sz="4" w:space="0" w:color="auto"/>
              <w:bottom w:val="single" w:sz="4" w:space="0" w:color="auto"/>
              <w:right w:val="single" w:sz="4" w:space="0" w:color="auto"/>
            </w:tcBorders>
            <w:vAlign w:val="center"/>
          </w:tcPr>
          <w:p w14:paraId="5915E584" w14:textId="77777777" w:rsidR="004E00EE" w:rsidRPr="00FB20BD" w:rsidRDefault="004E00EE" w:rsidP="00B84CF7">
            <w:pPr>
              <w:pStyle w:val="TAC"/>
            </w:pPr>
            <w:r w:rsidRPr="00FB20BD">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3812E5D3" w14:textId="77777777" w:rsidR="004E00EE" w:rsidRPr="00FB20BD" w:rsidRDefault="004E00EE" w:rsidP="00B84CF7">
            <w:pPr>
              <w:pStyle w:val="TAC"/>
            </w:pPr>
            <w:r w:rsidRPr="00FB20BD">
              <w:object w:dxaOrig="3940" w:dyaOrig="1160" w14:anchorId="743D8AF6">
                <v:shape id="_x0000_i1046" type="#_x0000_t75" style="width:177pt;height:47.4pt" o:ole="">
                  <v:imagedata r:id="rId59" o:title=""/>
                </v:shape>
                <o:OLEObject Type="Embed" ProgID="Equation.3" ShapeID="_x0000_i1046" DrawAspect="Content" ObjectID="_1781609937" r:id="rId60"/>
              </w:object>
            </w:r>
            <w:r w:rsidRPr="00FB20BD">
              <w:t>+ TT</w:t>
            </w:r>
          </w:p>
        </w:tc>
        <w:tc>
          <w:tcPr>
            <w:tcW w:w="1682" w:type="dxa"/>
            <w:tcBorders>
              <w:top w:val="single" w:sz="4" w:space="0" w:color="auto"/>
              <w:left w:val="single" w:sz="4" w:space="0" w:color="auto"/>
              <w:bottom w:val="single" w:sz="4" w:space="0" w:color="auto"/>
              <w:right w:val="single" w:sz="4" w:space="0" w:color="auto"/>
            </w:tcBorders>
            <w:vAlign w:val="center"/>
          </w:tcPr>
          <w:p w14:paraId="4807A692" w14:textId="77777777" w:rsidR="004E00EE" w:rsidRPr="00FB20BD" w:rsidRDefault="004E00EE" w:rsidP="00B84CF7">
            <w:pPr>
              <w:pStyle w:val="TAC"/>
            </w:pPr>
            <w:r w:rsidRPr="00FB20BD">
              <w:t>Any non-allocated</w:t>
            </w:r>
          </w:p>
          <w:p w14:paraId="688DFD7D" w14:textId="77777777" w:rsidR="004E00EE" w:rsidRPr="00FB20BD" w:rsidRDefault="004E00EE" w:rsidP="00B84CF7">
            <w:pPr>
              <w:pStyle w:val="TAC"/>
            </w:pPr>
            <w:r w:rsidRPr="00FB20BD">
              <w:t>(NOTE 2)</w:t>
            </w:r>
          </w:p>
        </w:tc>
      </w:tr>
      <w:tr w:rsidR="004E00EE" w:rsidRPr="00FB20BD" w14:paraId="2A85AA8E" w14:textId="77777777" w:rsidTr="00EF6B6C">
        <w:trPr>
          <w:trHeight w:val="20"/>
          <w:jc w:val="center"/>
        </w:trPr>
        <w:tc>
          <w:tcPr>
            <w:tcW w:w="1205" w:type="dxa"/>
            <w:vMerge w:val="restart"/>
            <w:tcBorders>
              <w:top w:val="single" w:sz="4" w:space="0" w:color="auto"/>
              <w:right w:val="single" w:sz="4" w:space="0" w:color="auto"/>
            </w:tcBorders>
            <w:shd w:val="clear" w:color="auto" w:fill="auto"/>
            <w:vAlign w:val="center"/>
          </w:tcPr>
          <w:p w14:paraId="54F7C327" w14:textId="77777777" w:rsidR="004E00EE" w:rsidRPr="00FB20BD" w:rsidRDefault="004E00EE" w:rsidP="00B84CF7">
            <w:pPr>
              <w:pStyle w:val="TAH"/>
            </w:pPr>
            <w:r w:rsidRPr="00FB20BD">
              <w:t>IQ Image (NOTE 12)</w:t>
            </w:r>
          </w:p>
        </w:tc>
        <w:tc>
          <w:tcPr>
            <w:tcW w:w="1293" w:type="dxa"/>
            <w:vMerge w:val="restart"/>
            <w:tcBorders>
              <w:top w:val="single" w:sz="4" w:space="0" w:color="auto"/>
              <w:left w:val="single" w:sz="4" w:space="0" w:color="auto"/>
              <w:right w:val="single" w:sz="4" w:space="0" w:color="auto"/>
            </w:tcBorders>
            <w:vAlign w:val="center"/>
          </w:tcPr>
          <w:p w14:paraId="4006912D" w14:textId="77777777" w:rsidR="004E00EE" w:rsidRPr="00FB20BD" w:rsidRDefault="004E00EE" w:rsidP="00B84CF7">
            <w:pPr>
              <w:pStyle w:val="TAC"/>
            </w:pPr>
            <w:r w:rsidRPr="00FB20BD">
              <w:t>dB</w:t>
            </w:r>
          </w:p>
        </w:tc>
        <w:tc>
          <w:tcPr>
            <w:tcW w:w="1265" w:type="dxa"/>
            <w:tcBorders>
              <w:top w:val="single" w:sz="4" w:space="0" w:color="auto"/>
              <w:left w:val="single" w:sz="4" w:space="0" w:color="auto"/>
              <w:right w:val="single" w:sz="4" w:space="0" w:color="auto"/>
            </w:tcBorders>
            <w:vAlign w:val="center"/>
          </w:tcPr>
          <w:p w14:paraId="56FC354D" w14:textId="77777777" w:rsidR="004E00EE" w:rsidRPr="00FB20BD" w:rsidRDefault="004E00EE" w:rsidP="00B84CF7">
            <w:pPr>
              <w:pStyle w:val="TAC"/>
            </w:pPr>
            <w:r w:rsidRPr="00FB20BD">
              <w:t>-28 + TT</w:t>
            </w:r>
          </w:p>
        </w:tc>
        <w:tc>
          <w:tcPr>
            <w:tcW w:w="4155" w:type="dxa"/>
            <w:tcBorders>
              <w:top w:val="single" w:sz="4" w:space="0" w:color="auto"/>
              <w:left w:val="single" w:sz="4" w:space="0" w:color="auto"/>
              <w:right w:val="single" w:sz="4" w:space="0" w:color="auto"/>
            </w:tcBorders>
            <w:vAlign w:val="center"/>
          </w:tcPr>
          <w:p w14:paraId="2495AF87" w14:textId="77777777" w:rsidR="004E00EE" w:rsidRPr="00FB20BD" w:rsidRDefault="004E00EE" w:rsidP="00B84CF7">
            <w:pPr>
              <w:pStyle w:val="TAL"/>
            </w:pPr>
            <w:r w:rsidRPr="00FB20BD">
              <w:t>Image frequencies when output power &gt; 10 dBm</w:t>
            </w:r>
          </w:p>
        </w:tc>
        <w:tc>
          <w:tcPr>
            <w:tcW w:w="1682" w:type="dxa"/>
            <w:vMerge w:val="restart"/>
            <w:tcBorders>
              <w:top w:val="single" w:sz="4" w:space="0" w:color="auto"/>
              <w:left w:val="single" w:sz="4" w:space="0" w:color="auto"/>
              <w:right w:val="single" w:sz="4" w:space="0" w:color="auto"/>
            </w:tcBorders>
            <w:vAlign w:val="center"/>
          </w:tcPr>
          <w:p w14:paraId="1D7B9EBE" w14:textId="77777777" w:rsidR="004E00EE" w:rsidRPr="00FB20BD" w:rsidRDefault="004E00EE" w:rsidP="00B84CF7">
            <w:pPr>
              <w:pStyle w:val="TAC"/>
            </w:pPr>
            <w:r w:rsidRPr="00FB20BD">
              <w:t>Image frequencies (NOTES 2, 3)</w:t>
            </w:r>
          </w:p>
        </w:tc>
      </w:tr>
      <w:tr w:rsidR="004E00EE" w:rsidRPr="00FB20BD" w14:paraId="4B6B4867" w14:textId="77777777" w:rsidTr="00EF6B6C">
        <w:trPr>
          <w:trHeight w:val="20"/>
          <w:jc w:val="center"/>
        </w:trPr>
        <w:tc>
          <w:tcPr>
            <w:tcW w:w="1205" w:type="dxa"/>
            <w:vMerge/>
            <w:tcBorders>
              <w:right w:val="single" w:sz="4" w:space="0" w:color="auto"/>
            </w:tcBorders>
            <w:shd w:val="clear" w:color="auto" w:fill="auto"/>
            <w:vAlign w:val="center"/>
          </w:tcPr>
          <w:p w14:paraId="64ECC0A8" w14:textId="77777777" w:rsidR="004E00EE" w:rsidRPr="00FB20BD" w:rsidRDefault="004E00EE" w:rsidP="00B84CF7">
            <w:pPr>
              <w:pStyle w:val="TAH"/>
            </w:pPr>
          </w:p>
        </w:tc>
        <w:tc>
          <w:tcPr>
            <w:tcW w:w="1293" w:type="dxa"/>
            <w:vMerge/>
            <w:tcBorders>
              <w:left w:val="single" w:sz="4" w:space="0" w:color="auto"/>
              <w:right w:val="single" w:sz="4" w:space="0" w:color="auto"/>
            </w:tcBorders>
            <w:vAlign w:val="center"/>
          </w:tcPr>
          <w:p w14:paraId="69A7DA46"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676DA930" w14:textId="77777777" w:rsidR="004E00EE" w:rsidRPr="00FB20BD" w:rsidRDefault="004E00EE" w:rsidP="00B84CF7">
            <w:pPr>
              <w:pStyle w:val="TAC"/>
            </w:pPr>
            <w:r w:rsidRPr="00FB20BD">
              <w:t>-25 + TT</w:t>
            </w:r>
          </w:p>
        </w:tc>
        <w:tc>
          <w:tcPr>
            <w:tcW w:w="4155" w:type="dxa"/>
            <w:tcBorders>
              <w:top w:val="single" w:sz="4" w:space="0" w:color="auto"/>
              <w:left w:val="single" w:sz="4" w:space="0" w:color="auto"/>
              <w:right w:val="single" w:sz="4" w:space="0" w:color="auto"/>
            </w:tcBorders>
            <w:vAlign w:val="center"/>
          </w:tcPr>
          <w:p w14:paraId="750076A4" w14:textId="77777777" w:rsidR="004E00EE" w:rsidRPr="00FB20BD" w:rsidRDefault="004E00EE" w:rsidP="00B84CF7">
            <w:pPr>
              <w:pStyle w:val="TAL"/>
            </w:pPr>
            <w:r w:rsidRPr="00FB20BD">
              <w:t>Image frequencies when output power ≤ 10 dBm</w:t>
            </w:r>
          </w:p>
        </w:tc>
        <w:tc>
          <w:tcPr>
            <w:tcW w:w="1682" w:type="dxa"/>
            <w:vMerge/>
            <w:tcBorders>
              <w:left w:val="single" w:sz="4" w:space="0" w:color="auto"/>
              <w:right w:val="single" w:sz="4" w:space="0" w:color="auto"/>
            </w:tcBorders>
            <w:vAlign w:val="center"/>
          </w:tcPr>
          <w:p w14:paraId="2DD47A79" w14:textId="77777777" w:rsidR="004E00EE" w:rsidRPr="00FB20BD" w:rsidRDefault="004E00EE" w:rsidP="00B84CF7">
            <w:pPr>
              <w:pStyle w:val="TAC"/>
            </w:pPr>
          </w:p>
        </w:tc>
      </w:tr>
      <w:tr w:rsidR="004E00EE" w:rsidRPr="00FB20BD" w14:paraId="18F5A641" w14:textId="77777777" w:rsidTr="00EF6B6C">
        <w:trPr>
          <w:trHeight w:val="208"/>
          <w:jc w:val="center"/>
        </w:trPr>
        <w:tc>
          <w:tcPr>
            <w:tcW w:w="1205" w:type="dxa"/>
            <w:vMerge w:val="restart"/>
            <w:tcBorders>
              <w:top w:val="single" w:sz="4" w:space="0" w:color="auto"/>
              <w:right w:val="single" w:sz="4" w:space="0" w:color="auto"/>
            </w:tcBorders>
            <w:shd w:val="clear" w:color="auto" w:fill="auto"/>
            <w:vAlign w:val="center"/>
          </w:tcPr>
          <w:p w14:paraId="6DC56617" w14:textId="77777777" w:rsidR="004E00EE" w:rsidRPr="00FB20BD" w:rsidRDefault="004E00EE" w:rsidP="00B84CF7">
            <w:pPr>
              <w:pStyle w:val="TAH"/>
            </w:pPr>
            <w:r w:rsidRPr="00FB20BD">
              <w:t>Carrier leakage (NOTE 12)</w:t>
            </w:r>
          </w:p>
        </w:tc>
        <w:tc>
          <w:tcPr>
            <w:tcW w:w="1293" w:type="dxa"/>
            <w:vMerge w:val="restart"/>
            <w:tcBorders>
              <w:top w:val="single" w:sz="4" w:space="0" w:color="auto"/>
              <w:left w:val="single" w:sz="4" w:space="0" w:color="auto"/>
              <w:right w:val="single" w:sz="4" w:space="0" w:color="auto"/>
            </w:tcBorders>
            <w:vAlign w:val="center"/>
          </w:tcPr>
          <w:p w14:paraId="48EA75EB" w14:textId="77777777" w:rsidR="004E00EE" w:rsidRPr="00FB20BD" w:rsidRDefault="004E00EE" w:rsidP="00B84CF7">
            <w:pPr>
              <w:pStyle w:val="TAC"/>
            </w:pPr>
            <w:r w:rsidRPr="00FB20BD">
              <w:t>dBc</w:t>
            </w:r>
          </w:p>
        </w:tc>
        <w:tc>
          <w:tcPr>
            <w:tcW w:w="1265" w:type="dxa"/>
            <w:tcBorders>
              <w:top w:val="single" w:sz="4" w:space="0" w:color="auto"/>
              <w:left w:val="single" w:sz="4" w:space="0" w:color="auto"/>
              <w:right w:val="single" w:sz="4" w:space="0" w:color="auto"/>
            </w:tcBorders>
            <w:vAlign w:val="center"/>
          </w:tcPr>
          <w:p w14:paraId="65BA920F" w14:textId="77777777" w:rsidR="004E00EE" w:rsidRPr="00FB20BD" w:rsidRDefault="004E00EE" w:rsidP="00B84CF7">
            <w:pPr>
              <w:pStyle w:val="TAC"/>
            </w:pPr>
            <w:r w:rsidRPr="00FB20BD">
              <w:t>-28 + TT</w:t>
            </w:r>
          </w:p>
        </w:tc>
        <w:tc>
          <w:tcPr>
            <w:tcW w:w="4155" w:type="dxa"/>
            <w:tcBorders>
              <w:top w:val="single" w:sz="4" w:space="0" w:color="auto"/>
              <w:left w:val="single" w:sz="4" w:space="0" w:color="auto"/>
              <w:right w:val="single" w:sz="4" w:space="0" w:color="auto"/>
            </w:tcBorders>
            <w:shd w:val="clear" w:color="auto" w:fill="auto"/>
            <w:vAlign w:val="center"/>
          </w:tcPr>
          <w:p w14:paraId="4182338C" w14:textId="77777777" w:rsidR="004E00EE" w:rsidRPr="00FB20BD" w:rsidRDefault="004E00EE" w:rsidP="00B84CF7">
            <w:pPr>
              <w:pStyle w:val="TAL"/>
            </w:pPr>
            <w:r w:rsidRPr="00FB20BD">
              <w:t>Output power &gt; 10 dBm</w:t>
            </w:r>
          </w:p>
        </w:tc>
        <w:tc>
          <w:tcPr>
            <w:tcW w:w="1682" w:type="dxa"/>
            <w:vMerge w:val="restart"/>
            <w:tcBorders>
              <w:top w:val="single" w:sz="4" w:space="0" w:color="auto"/>
              <w:left w:val="single" w:sz="4" w:space="0" w:color="auto"/>
              <w:right w:val="single" w:sz="4" w:space="0" w:color="auto"/>
            </w:tcBorders>
            <w:vAlign w:val="center"/>
          </w:tcPr>
          <w:p w14:paraId="3B00637E" w14:textId="77777777" w:rsidR="004E00EE" w:rsidRPr="00FB20BD" w:rsidRDefault="004E00EE" w:rsidP="00B84CF7">
            <w:pPr>
              <w:pStyle w:val="TAC"/>
            </w:pPr>
            <w:r w:rsidRPr="00FB20BD">
              <w:t>Carrier leakage frequency (NOTES 4, 5)</w:t>
            </w:r>
          </w:p>
        </w:tc>
      </w:tr>
      <w:tr w:rsidR="004E00EE" w:rsidRPr="00FB20BD" w14:paraId="5022302B" w14:textId="77777777" w:rsidTr="00EF6B6C">
        <w:trPr>
          <w:trHeight w:val="208"/>
          <w:jc w:val="center"/>
        </w:trPr>
        <w:tc>
          <w:tcPr>
            <w:tcW w:w="1205" w:type="dxa"/>
            <w:vMerge/>
            <w:tcBorders>
              <w:top w:val="single" w:sz="4" w:space="0" w:color="auto"/>
              <w:right w:val="single" w:sz="4" w:space="0" w:color="auto"/>
            </w:tcBorders>
            <w:shd w:val="clear" w:color="auto" w:fill="auto"/>
            <w:vAlign w:val="center"/>
          </w:tcPr>
          <w:p w14:paraId="22F7B80C" w14:textId="77777777" w:rsidR="004E00EE" w:rsidRPr="00FB20BD" w:rsidRDefault="004E00EE" w:rsidP="00B84CF7">
            <w:pPr>
              <w:pStyle w:val="TAH"/>
            </w:pPr>
          </w:p>
        </w:tc>
        <w:tc>
          <w:tcPr>
            <w:tcW w:w="1293" w:type="dxa"/>
            <w:vMerge/>
            <w:tcBorders>
              <w:top w:val="single" w:sz="4" w:space="0" w:color="auto"/>
              <w:left w:val="single" w:sz="4" w:space="0" w:color="auto"/>
              <w:right w:val="single" w:sz="4" w:space="0" w:color="auto"/>
            </w:tcBorders>
            <w:vAlign w:val="center"/>
          </w:tcPr>
          <w:p w14:paraId="145C7330"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39BBAF36" w14:textId="77777777" w:rsidR="004E00EE" w:rsidRPr="00FB20BD" w:rsidRDefault="004E00EE" w:rsidP="00B84CF7">
            <w:pPr>
              <w:pStyle w:val="TAC"/>
            </w:pPr>
            <w:r w:rsidRPr="00FB20BD">
              <w:t>-25 + TT</w:t>
            </w:r>
          </w:p>
        </w:tc>
        <w:tc>
          <w:tcPr>
            <w:tcW w:w="4155" w:type="dxa"/>
            <w:tcBorders>
              <w:top w:val="single" w:sz="4" w:space="0" w:color="auto"/>
              <w:left w:val="single" w:sz="4" w:space="0" w:color="auto"/>
              <w:right w:val="single" w:sz="4" w:space="0" w:color="auto"/>
            </w:tcBorders>
            <w:shd w:val="clear" w:color="auto" w:fill="auto"/>
            <w:vAlign w:val="center"/>
          </w:tcPr>
          <w:p w14:paraId="703D7BFD" w14:textId="77777777" w:rsidR="004E00EE" w:rsidRPr="00FB20BD" w:rsidRDefault="004E00EE" w:rsidP="00B84CF7">
            <w:pPr>
              <w:pStyle w:val="TAL"/>
            </w:pPr>
            <w:r w:rsidRPr="00FB20BD">
              <w:t>0 dBm ≤ Output power ≤ 10 dBm</w:t>
            </w:r>
          </w:p>
        </w:tc>
        <w:tc>
          <w:tcPr>
            <w:tcW w:w="1682" w:type="dxa"/>
            <w:vMerge/>
            <w:tcBorders>
              <w:top w:val="single" w:sz="4" w:space="0" w:color="auto"/>
              <w:left w:val="single" w:sz="4" w:space="0" w:color="auto"/>
              <w:right w:val="single" w:sz="4" w:space="0" w:color="auto"/>
            </w:tcBorders>
            <w:vAlign w:val="center"/>
          </w:tcPr>
          <w:p w14:paraId="01CA7CCB" w14:textId="77777777" w:rsidR="004E00EE" w:rsidRPr="00FB20BD" w:rsidRDefault="004E00EE" w:rsidP="00B84CF7"/>
        </w:tc>
      </w:tr>
      <w:tr w:rsidR="004E00EE" w:rsidRPr="00FB20BD" w14:paraId="51206149" w14:textId="77777777" w:rsidTr="00EF6B6C">
        <w:trPr>
          <w:trHeight w:val="206"/>
          <w:jc w:val="center"/>
        </w:trPr>
        <w:tc>
          <w:tcPr>
            <w:tcW w:w="1205" w:type="dxa"/>
            <w:vMerge/>
            <w:tcBorders>
              <w:right w:val="single" w:sz="4" w:space="0" w:color="auto"/>
            </w:tcBorders>
            <w:shd w:val="clear" w:color="auto" w:fill="auto"/>
            <w:vAlign w:val="center"/>
          </w:tcPr>
          <w:p w14:paraId="4A9EB2D8" w14:textId="77777777" w:rsidR="004E00EE" w:rsidRPr="00FB20BD" w:rsidRDefault="004E00EE" w:rsidP="00B84CF7"/>
        </w:tc>
        <w:tc>
          <w:tcPr>
            <w:tcW w:w="1293" w:type="dxa"/>
            <w:vMerge/>
            <w:tcBorders>
              <w:left w:val="single" w:sz="4" w:space="0" w:color="auto"/>
              <w:right w:val="single" w:sz="4" w:space="0" w:color="auto"/>
            </w:tcBorders>
            <w:vAlign w:val="center"/>
          </w:tcPr>
          <w:p w14:paraId="453FF56A"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41B6C165" w14:textId="77777777" w:rsidR="004E00EE" w:rsidRPr="00FB20BD" w:rsidRDefault="004E00EE" w:rsidP="00B84CF7">
            <w:pPr>
              <w:pStyle w:val="TAC"/>
            </w:pPr>
            <w:r w:rsidRPr="00FB20BD">
              <w:t>-20 + TT</w:t>
            </w:r>
          </w:p>
        </w:tc>
        <w:tc>
          <w:tcPr>
            <w:tcW w:w="4155" w:type="dxa"/>
            <w:tcBorders>
              <w:left w:val="single" w:sz="4" w:space="0" w:color="auto"/>
              <w:right w:val="single" w:sz="4" w:space="0" w:color="auto"/>
            </w:tcBorders>
            <w:shd w:val="clear" w:color="auto" w:fill="auto"/>
            <w:vAlign w:val="center"/>
          </w:tcPr>
          <w:p w14:paraId="1B260A06" w14:textId="77777777" w:rsidR="004E00EE" w:rsidRPr="00FB20BD" w:rsidRDefault="004E00EE" w:rsidP="00B84CF7">
            <w:pPr>
              <w:pStyle w:val="TAL"/>
            </w:pPr>
            <w:r w:rsidRPr="00FB20BD">
              <w:t>-30 dBm ≤ Output power &lt; 0 dBm</w:t>
            </w:r>
          </w:p>
        </w:tc>
        <w:tc>
          <w:tcPr>
            <w:tcW w:w="1682" w:type="dxa"/>
            <w:vMerge/>
            <w:tcBorders>
              <w:left w:val="single" w:sz="4" w:space="0" w:color="auto"/>
              <w:right w:val="single" w:sz="4" w:space="0" w:color="auto"/>
            </w:tcBorders>
            <w:vAlign w:val="center"/>
          </w:tcPr>
          <w:p w14:paraId="1D5B42DA" w14:textId="77777777" w:rsidR="004E00EE" w:rsidRPr="00FB20BD" w:rsidRDefault="004E00EE" w:rsidP="00B84CF7"/>
        </w:tc>
      </w:tr>
      <w:tr w:rsidR="004E00EE" w:rsidRPr="00FB20BD" w14:paraId="39FC2CB2" w14:textId="77777777" w:rsidTr="00EF6B6C">
        <w:trPr>
          <w:trHeight w:val="206"/>
          <w:jc w:val="center"/>
        </w:trPr>
        <w:tc>
          <w:tcPr>
            <w:tcW w:w="1205" w:type="dxa"/>
            <w:vMerge/>
            <w:tcBorders>
              <w:right w:val="single" w:sz="4" w:space="0" w:color="auto"/>
            </w:tcBorders>
            <w:shd w:val="clear" w:color="auto" w:fill="auto"/>
            <w:vAlign w:val="center"/>
          </w:tcPr>
          <w:p w14:paraId="62412148" w14:textId="77777777" w:rsidR="004E00EE" w:rsidRPr="00FB20BD" w:rsidRDefault="004E00EE" w:rsidP="00B84CF7"/>
        </w:tc>
        <w:tc>
          <w:tcPr>
            <w:tcW w:w="1293" w:type="dxa"/>
            <w:vMerge/>
            <w:tcBorders>
              <w:left w:val="single" w:sz="4" w:space="0" w:color="auto"/>
              <w:right w:val="single" w:sz="4" w:space="0" w:color="auto"/>
            </w:tcBorders>
            <w:vAlign w:val="center"/>
          </w:tcPr>
          <w:p w14:paraId="77A6B958"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52215E47" w14:textId="77777777" w:rsidR="004E00EE" w:rsidRPr="00FB20BD" w:rsidRDefault="004E00EE" w:rsidP="00B84CF7">
            <w:pPr>
              <w:pStyle w:val="TAC"/>
            </w:pPr>
            <w:r w:rsidRPr="00FB20BD">
              <w:t>-10 + TT</w:t>
            </w:r>
          </w:p>
        </w:tc>
        <w:tc>
          <w:tcPr>
            <w:tcW w:w="4155" w:type="dxa"/>
            <w:tcBorders>
              <w:left w:val="single" w:sz="4" w:space="0" w:color="auto"/>
              <w:right w:val="single" w:sz="4" w:space="0" w:color="auto"/>
            </w:tcBorders>
            <w:shd w:val="clear" w:color="auto" w:fill="auto"/>
            <w:vAlign w:val="center"/>
          </w:tcPr>
          <w:p w14:paraId="652AA6A1" w14:textId="77777777" w:rsidR="004E00EE" w:rsidRPr="00FB20BD" w:rsidRDefault="004E00EE" w:rsidP="00B84CF7">
            <w:pPr>
              <w:pStyle w:val="TAL"/>
            </w:pPr>
            <w:r w:rsidRPr="00FB20BD">
              <w:t>-40 dBm ≤ Output power &lt; -30 dBm</w:t>
            </w:r>
          </w:p>
        </w:tc>
        <w:tc>
          <w:tcPr>
            <w:tcW w:w="1682" w:type="dxa"/>
            <w:vMerge/>
            <w:tcBorders>
              <w:left w:val="single" w:sz="4" w:space="0" w:color="auto"/>
              <w:right w:val="single" w:sz="4" w:space="0" w:color="auto"/>
            </w:tcBorders>
            <w:vAlign w:val="center"/>
          </w:tcPr>
          <w:p w14:paraId="30474A5A" w14:textId="77777777" w:rsidR="004E00EE" w:rsidRPr="00FB20BD" w:rsidRDefault="004E00EE" w:rsidP="00B84CF7"/>
        </w:tc>
      </w:tr>
      <w:tr w:rsidR="004E00EE" w:rsidRPr="00FB20BD" w14:paraId="71504D6D" w14:textId="77777777" w:rsidTr="00EF6B6C">
        <w:trPr>
          <w:trHeight w:val="424"/>
          <w:jc w:val="center"/>
        </w:trPr>
        <w:tc>
          <w:tcPr>
            <w:tcW w:w="9600" w:type="dxa"/>
            <w:gridSpan w:val="5"/>
            <w:tcBorders>
              <w:right w:val="single" w:sz="4" w:space="0" w:color="auto"/>
            </w:tcBorders>
            <w:shd w:val="clear" w:color="auto" w:fill="auto"/>
            <w:vAlign w:val="center"/>
          </w:tcPr>
          <w:p w14:paraId="1A4B85E1" w14:textId="77777777" w:rsidR="004E00EE" w:rsidRPr="00FB20BD" w:rsidRDefault="004E00EE" w:rsidP="00B84CF7">
            <w:pPr>
              <w:pStyle w:val="TAN"/>
            </w:pPr>
            <w:r w:rsidRPr="00FB20BD">
              <w:t>NOTE 1:</w:t>
            </w:r>
            <w:r w:rsidRPr="00FB20BD">
              <w:tab/>
              <w:t xml:space="preserve">An in-band emissions combined limit is evaluated in each non-allocated RB. For each such RB, the minimum requirement is calculated as the higher of </w:t>
            </w:r>
            <w:r w:rsidRPr="00FB20BD">
              <w:rPr>
                <w:i/>
              </w:rPr>
              <w:t>P</w:t>
            </w:r>
            <w:r w:rsidRPr="00FB20BD">
              <w:rPr>
                <w:i/>
                <w:vertAlign w:val="subscript"/>
              </w:rPr>
              <w:t xml:space="preserve">RB </w:t>
            </w:r>
            <w:r w:rsidRPr="00FB20BD">
              <w:t xml:space="preserve">- 30 dB and the power sum of all limit values (General, IQ Image or Carrier leakage) that apply. </w:t>
            </w:r>
            <w:r w:rsidRPr="00FB20BD">
              <w:rPr>
                <w:i/>
              </w:rPr>
              <w:t>P</w:t>
            </w:r>
            <w:r w:rsidRPr="00FB20BD">
              <w:rPr>
                <w:i/>
                <w:vertAlign w:val="subscript"/>
              </w:rPr>
              <w:t>RB</w:t>
            </w:r>
            <w:r w:rsidRPr="00FB20BD">
              <w:rPr>
                <w:i/>
              </w:rPr>
              <w:t xml:space="preserve"> </w:t>
            </w:r>
            <w:r w:rsidRPr="00FB20BD">
              <w:t>is defined in NOTE 10.</w:t>
            </w:r>
          </w:p>
          <w:p w14:paraId="5E5BBAB7" w14:textId="77777777" w:rsidR="004E00EE" w:rsidRPr="00FB20BD" w:rsidRDefault="004E00EE" w:rsidP="00B84CF7">
            <w:pPr>
              <w:pStyle w:val="TAN"/>
            </w:pPr>
            <w:r w:rsidRPr="00FB20BD">
              <w:t>NOTE 2:</w:t>
            </w:r>
            <w:r w:rsidRPr="00FB20BD">
              <w:tab/>
              <w:t>The measurement bandwidth is 1 RB and the limit is expressed as a ratio of measured power in one non-allocated RB to the measured average power per allocated RB, where the averaging is done across all allocated RBs.</w:t>
            </w:r>
          </w:p>
          <w:p w14:paraId="0016DE3E" w14:textId="77777777" w:rsidR="004E00EE" w:rsidRPr="00FB20BD" w:rsidRDefault="004E00EE" w:rsidP="00B84CF7">
            <w:pPr>
              <w:pStyle w:val="TAN"/>
            </w:pPr>
            <w:r w:rsidRPr="00FB20BD">
              <w:t>NOTE 3:</w:t>
            </w:r>
            <w:r w:rsidRPr="00FB20BD">
              <w:tab/>
              <w:t>The applicable frequencies for this limit are those that are enclosed in the reflection of the allocated bandwidth, based on symmetry with respect to the carrier leakage frequency, but excluding any allocated RBs.</w:t>
            </w:r>
          </w:p>
          <w:p w14:paraId="0858A93F" w14:textId="77777777" w:rsidR="004E00EE" w:rsidRPr="00FB20BD" w:rsidRDefault="004E00EE" w:rsidP="00B84CF7">
            <w:pPr>
              <w:pStyle w:val="TAN"/>
            </w:pPr>
            <w:r w:rsidRPr="00FB20BD">
              <w:t>NOTE 4:</w:t>
            </w:r>
            <w:r w:rsidRPr="00FB20BD">
              <w:tab/>
              <w:t>The measurement bandwidth is 1 RB and the limit is expressed as a ratio of measured power in one non-allocated RB to the measured total power in all allocated RBs.</w:t>
            </w:r>
          </w:p>
          <w:p w14:paraId="4C619C9F" w14:textId="77777777" w:rsidR="004E00EE" w:rsidRPr="00FB20BD" w:rsidRDefault="004E00EE" w:rsidP="00B84CF7">
            <w:pPr>
              <w:pStyle w:val="TAN"/>
            </w:pPr>
            <w:r w:rsidRPr="00FB20BD">
              <w:t>NOTE 5:</w:t>
            </w:r>
            <w:r w:rsidRPr="00FB20BD">
              <w:tab/>
              <w:t xml:space="preserve">The applicable frequencies for this limit depend on the parameter </w:t>
            </w:r>
            <w:r w:rsidRPr="00FB20BD">
              <w:rPr>
                <w:i/>
              </w:rPr>
              <w:t>txDirectCurrentLocation</w:t>
            </w:r>
            <w:r w:rsidRPr="00FB20BD">
              <w:t xml:space="preserve"> in </w:t>
            </w:r>
            <w:r w:rsidRPr="00FB20BD">
              <w:rPr>
                <w:i/>
              </w:rPr>
              <w:t>UplinkTxDirectCurrent</w:t>
            </w:r>
            <w:r w:rsidRPr="00FB20BD">
              <w:t xml:space="preserve"> IE, and are those that are enclosed either in the RBs containing the carrier leakage frequency, or in the two RBs immediately adjacent to the carrier leakage frequency, but excluding any allocated RB.</w:t>
            </w:r>
          </w:p>
          <w:p w14:paraId="57C252E0" w14:textId="77777777" w:rsidR="004E00EE" w:rsidRPr="00FB20BD" w:rsidRDefault="004E00EE" w:rsidP="00B84CF7">
            <w:pPr>
              <w:pStyle w:val="TAN"/>
            </w:pPr>
            <w:r w:rsidRPr="00FB20BD">
              <w:t>NOTE 6:</w:t>
            </w:r>
            <w:r w:rsidRPr="00FB20BD">
              <w:tab/>
            </w:r>
            <w:r w:rsidRPr="00FB20BD">
              <w:rPr>
                <w:position w:val="-12"/>
              </w:rPr>
              <w:object w:dxaOrig="480" w:dyaOrig="360" w14:anchorId="78090496">
                <v:shape id="_x0000_i1047" type="#_x0000_t75" style="width:24pt;height:18.6pt" o:ole="">
                  <v:imagedata r:id="rId47" o:title=""/>
                </v:shape>
                <o:OLEObject Type="Embed" ProgID="Equation.3" ShapeID="_x0000_i1047" DrawAspect="Content" ObjectID="_1781609938" r:id="rId61"/>
              </w:object>
            </w:r>
            <w:r w:rsidRPr="00FB20BD">
              <w:t xml:space="preserve"> is the Transmission Bandwidth (see Section 5.3).</w:t>
            </w:r>
          </w:p>
          <w:p w14:paraId="54F23E34" w14:textId="77777777" w:rsidR="004E00EE" w:rsidRPr="00FB20BD" w:rsidRDefault="004E00EE" w:rsidP="00B84CF7">
            <w:pPr>
              <w:pStyle w:val="TAN"/>
            </w:pPr>
            <w:r w:rsidRPr="00FB20BD">
              <w:t>NOTE 7:</w:t>
            </w:r>
            <w:r w:rsidRPr="00FB20BD">
              <w:tab/>
            </w:r>
            <w:r w:rsidRPr="00FB20BD">
              <w:rPr>
                <w:position w:val="-10"/>
              </w:rPr>
              <w:object w:dxaOrig="440" w:dyaOrig="340" w14:anchorId="0D01ED33">
                <v:shape id="_x0000_i1048" type="#_x0000_t75" style="width:21.6pt;height:17.4pt" o:ole="">
                  <v:imagedata r:id="rId43" o:title=""/>
                </v:shape>
                <o:OLEObject Type="Embed" ProgID="Equation.3" ShapeID="_x0000_i1048" DrawAspect="Content" ObjectID="_1781609939" r:id="rId62"/>
              </w:object>
            </w:r>
            <w:r w:rsidRPr="00FB20BD">
              <w:t xml:space="preserve"> is the Transmission Bandwidth Configuration (see Section 5.3).</w:t>
            </w:r>
          </w:p>
          <w:p w14:paraId="6C494121" w14:textId="77777777" w:rsidR="004E00EE" w:rsidRPr="00FB20BD" w:rsidRDefault="004E00EE" w:rsidP="00B84CF7">
            <w:pPr>
              <w:pStyle w:val="TAN"/>
            </w:pPr>
            <w:r w:rsidRPr="00FB20BD">
              <w:t>NOTE 8:</w:t>
            </w:r>
            <w:r w:rsidRPr="00FB20BD">
              <w:tab/>
            </w:r>
            <w:r w:rsidRPr="00FB20BD">
              <w:rPr>
                <w:position w:val="-6"/>
              </w:rPr>
              <w:object w:dxaOrig="620" w:dyaOrig="279" w14:anchorId="1DF57700">
                <v:shape id="_x0000_i1049" type="#_x0000_t75" style="width:30.6pt;height:14.1pt" o:ole="">
                  <v:imagedata r:id="rId50" o:title=""/>
                </v:shape>
                <o:OLEObject Type="Embed" ProgID="Equation.3" ShapeID="_x0000_i1049" DrawAspect="Content" ObjectID="_1781609940" r:id="rId63"/>
              </w:object>
            </w:r>
            <w:r w:rsidRPr="00FB20BD">
              <w:t xml:space="preserve"> is the limit specified in Table 6.4.2.1.3-1 for the modulation format used in the allocated RBs.</w:t>
            </w:r>
          </w:p>
          <w:p w14:paraId="515492F0" w14:textId="77777777" w:rsidR="004E00EE" w:rsidRPr="00FB20BD" w:rsidRDefault="004E00EE" w:rsidP="00B84CF7">
            <w:pPr>
              <w:pStyle w:val="TAN"/>
            </w:pPr>
            <w:r w:rsidRPr="00FB20BD">
              <w:t>NOTE 9:</w:t>
            </w:r>
            <w:r w:rsidRPr="00FB20BD">
              <w:tab/>
            </w:r>
            <w:r w:rsidRPr="00FB20BD">
              <w:rPr>
                <w:position w:val="-10"/>
              </w:rPr>
              <w:object w:dxaOrig="400" w:dyaOrig="300" w14:anchorId="6CE2FAB0">
                <v:shape id="_x0000_i1050" type="#_x0000_t75" style="width:21.6pt;height:17.1pt" o:ole="">
                  <v:imagedata r:id="rId52" o:title=""/>
                </v:shape>
                <o:OLEObject Type="Embed" ProgID="Equation.3" ShapeID="_x0000_i1050" DrawAspect="Content" ObjectID="_1781609941" r:id="rId64"/>
              </w:object>
            </w:r>
            <w:r w:rsidRPr="00FB20BD">
              <w:t xml:space="preserve"> is the starting frequency offset between the allocated RB and the measured non-allocated RB (e.g. </w:t>
            </w:r>
            <w:r w:rsidRPr="00FB20BD">
              <w:rPr>
                <w:position w:val="-10"/>
              </w:rPr>
              <w:object w:dxaOrig="760" w:dyaOrig="340" w14:anchorId="5AB81AE9">
                <v:shape id="_x0000_i1051" type="#_x0000_t75" style="width:38.4pt;height:17.4pt" o:ole="">
                  <v:imagedata r:id="rId54" o:title=""/>
                </v:shape>
                <o:OLEObject Type="Embed" ProgID="Equation.3" ShapeID="_x0000_i1051" DrawAspect="Content" ObjectID="_1781609942" r:id="rId65"/>
              </w:object>
            </w:r>
            <w:r w:rsidRPr="00FB20BD">
              <w:t xml:space="preserve"> or </w:t>
            </w:r>
            <w:r w:rsidRPr="00FB20BD">
              <w:rPr>
                <w:position w:val="-10"/>
              </w:rPr>
              <w:object w:dxaOrig="920" w:dyaOrig="340" w14:anchorId="63ED48EA">
                <v:shape id="_x0000_i1052" type="#_x0000_t75" style="width:47.4pt;height:17.4pt" o:ole="">
                  <v:imagedata r:id="rId56" o:title=""/>
                </v:shape>
                <o:OLEObject Type="Embed" ProgID="Equation.3" ShapeID="_x0000_i1052" DrawAspect="Content" ObjectID="_1781609943" r:id="rId66"/>
              </w:object>
            </w:r>
            <w:r w:rsidRPr="00FB20BD">
              <w:t xml:space="preserve"> for the first adjacent RB outside of the allocated bandwidth.</w:t>
            </w:r>
          </w:p>
          <w:p w14:paraId="3495D615" w14:textId="212B072E" w:rsidR="004E00EE" w:rsidRPr="00FB20BD" w:rsidRDefault="004E00EE" w:rsidP="00B84CF7">
            <w:pPr>
              <w:pStyle w:val="TAN"/>
              <w:rPr>
                <w:rFonts w:eastAsia="MS Mincho"/>
              </w:rPr>
            </w:pPr>
            <w:r w:rsidRPr="00FB20BD">
              <w:rPr>
                <w:rFonts w:eastAsia="MS Mincho"/>
              </w:rPr>
              <w:t>NOTE 10:</w:t>
            </w:r>
            <w:r w:rsidRPr="00FB20BD">
              <w:rPr>
                <w:rFonts w:eastAsia="MS Mincho"/>
              </w:rPr>
              <w:tab/>
            </w:r>
            <w:r w:rsidRPr="00FB20BD">
              <w:rPr>
                <w:rFonts w:eastAsia="MS Mincho"/>
                <w:noProof/>
                <w:position w:val="-10"/>
                <w:lang w:eastAsia="zh-TW"/>
              </w:rPr>
              <w:drawing>
                <wp:inline distT="0" distB="0" distL="0" distR="0" wp14:anchorId="211324E8" wp14:editId="1F587FC9">
                  <wp:extent cx="266700" cy="2952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r w:rsidRPr="00FB20BD">
              <w:rPr>
                <w:rFonts w:eastAsia="MS Mincho"/>
              </w:rPr>
              <w:t xml:space="preserve"> is an average of the transmitted power over 10 sub-frames normalized by the number of allocated RBs, measured in dBm.</w:t>
            </w:r>
          </w:p>
          <w:p w14:paraId="7342B5BF" w14:textId="77777777" w:rsidR="004E00EE" w:rsidRPr="00FB20BD" w:rsidRDefault="004E00EE" w:rsidP="00B84CF7">
            <w:pPr>
              <w:pStyle w:val="TAN"/>
            </w:pPr>
            <w:r w:rsidRPr="00FB20BD">
              <w:t>NOTE 11:</w:t>
            </w:r>
            <w:r w:rsidRPr="00FB20BD">
              <w:tab/>
              <w:t>Test tolerance TT = 0.8 dB.</w:t>
            </w:r>
          </w:p>
          <w:p w14:paraId="61436396" w14:textId="69ADC65C" w:rsidR="004E00EE" w:rsidRPr="00FB20BD" w:rsidRDefault="004E00EE" w:rsidP="00B84CF7">
            <w:pPr>
              <w:pStyle w:val="TAN"/>
            </w:pPr>
            <w:r w:rsidRPr="00FB20BD">
              <w:t>NOTE 12</w:t>
            </w:r>
            <w:r w:rsidR="00D33167" w:rsidRPr="00FB20BD">
              <w:t>:</w:t>
            </w:r>
            <w:r w:rsidR="00D33167" w:rsidRPr="00FB20BD">
              <w:tab/>
            </w:r>
            <w:r w:rsidRPr="00FB20BD">
              <w:t xml:space="preserve">In case the parameter 3300 or 3301 is reported from UE via </w:t>
            </w:r>
            <w:r w:rsidRPr="00FB20BD">
              <w:rPr>
                <w:i/>
              </w:rPr>
              <w:t>txDirectCurrentLocation</w:t>
            </w:r>
            <w:r w:rsidRPr="00FB20BD">
              <w:t xml:space="preserve"> IE, IQ Image and Carrier leakage limit do not apply and General limit applies for all non-allocated frequencies.</w:t>
            </w:r>
          </w:p>
        </w:tc>
      </w:tr>
      <w:bookmarkEnd w:id="1475"/>
    </w:tbl>
    <w:p w14:paraId="30B749EE" w14:textId="77777777" w:rsidR="004E00EE" w:rsidRPr="00FB20BD" w:rsidRDefault="004E00EE" w:rsidP="00B84CF7"/>
    <w:p w14:paraId="029C08B4" w14:textId="2634DF3D" w:rsidR="004E00EE" w:rsidRPr="00FB20BD" w:rsidRDefault="004E00EE" w:rsidP="004E00EE">
      <w:pPr>
        <w:pStyle w:val="Heading4"/>
      </w:pPr>
      <w:bookmarkStart w:id="1482" w:name="_Toc27478058"/>
      <w:bookmarkStart w:id="1483" w:name="_Toc36226751"/>
      <w:bookmarkStart w:id="1484" w:name="_Toc44324036"/>
      <w:bookmarkStart w:id="1485" w:name="_Toc52990229"/>
      <w:bookmarkStart w:id="1486" w:name="_Toc60823428"/>
      <w:bookmarkStart w:id="1487" w:name="_Toc60825350"/>
      <w:bookmarkStart w:id="1488" w:name="_Toc69306227"/>
      <w:bookmarkStart w:id="1489" w:name="_Toc69309892"/>
      <w:bookmarkStart w:id="1490" w:name="_Toc76020211"/>
      <w:bookmarkStart w:id="1491" w:name="_Toc83720694"/>
      <w:r w:rsidRPr="00FB20BD">
        <w:t>6.4.2.4</w:t>
      </w:r>
      <w:r w:rsidRPr="00FB20BD">
        <w:tab/>
        <w:t>EVM equalizer spectrum flatness</w:t>
      </w:r>
      <w:bookmarkEnd w:id="1482"/>
      <w:bookmarkEnd w:id="1483"/>
      <w:bookmarkEnd w:id="1484"/>
      <w:bookmarkEnd w:id="1485"/>
      <w:bookmarkEnd w:id="1486"/>
      <w:bookmarkEnd w:id="1487"/>
      <w:bookmarkEnd w:id="1488"/>
      <w:bookmarkEnd w:id="1489"/>
      <w:bookmarkEnd w:id="1490"/>
      <w:bookmarkEnd w:id="1491"/>
    </w:p>
    <w:p w14:paraId="3706A1AE" w14:textId="77777777" w:rsidR="004E00EE" w:rsidRPr="00FB20BD" w:rsidRDefault="004E00EE" w:rsidP="004E00EE">
      <w:pPr>
        <w:pStyle w:val="H6"/>
      </w:pPr>
      <w:bookmarkStart w:id="1492" w:name="_Toc27478059"/>
      <w:bookmarkStart w:id="1493" w:name="_Toc36226752"/>
      <w:bookmarkStart w:id="1494" w:name="_Toc44324037"/>
      <w:bookmarkStart w:id="1495" w:name="_Toc52990230"/>
      <w:bookmarkStart w:id="1496" w:name="_Toc60823429"/>
      <w:bookmarkStart w:id="1497" w:name="_Toc60825351"/>
      <w:r w:rsidRPr="00FB20BD">
        <w:t>6.4.2.4.1</w:t>
      </w:r>
      <w:r w:rsidRPr="00FB20BD">
        <w:tab/>
        <w:t>Test purpose</w:t>
      </w:r>
      <w:bookmarkEnd w:id="1492"/>
      <w:bookmarkEnd w:id="1493"/>
      <w:bookmarkEnd w:id="1494"/>
      <w:bookmarkEnd w:id="1495"/>
      <w:bookmarkEnd w:id="1496"/>
      <w:bookmarkEnd w:id="1497"/>
    </w:p>
    <w:p w14:paraId="14756436" w14:textId="77777777" w:rsidR="004E00EE" w:rsidRPr="00FB20BD" w:rsidRDefault="004E00EE" w:rsidP="00B84CF7">
      <w:r w:rsidRPr="00FB20BD">
        <w:t xml:space="preserve">The zero-forcing equalizer correction applied in the EVM measurement process (as described in Annex E) must meet a spectral flatness requirement for the EVM measurement to be valid. The EVM equalizer spectrum flatness is defined in terms of the maximum peak-to-peak ripple of the equalizer coefficients (dB) across the allocated uplink block, at which </w:t>
      </w:r>
      <w:r w:rsidRPr="00FB20BD" w:rsidDel="00B34497">
        <w:t>the equalizer coefficients</w:t>
      </w:r>
      <w:r w:rsidRPr="00FB20BD">
        <w:t xml:space="preserve"> are</w:t>
      </w:r>
      <w:r w:rsidRPr="00FB20BD" w:rsidDel="00B34497">
        <w:t xml:space="preserve"> generated by the EVM measurement process. </w:t>
      </w:r>
      <w:r w:rsidRPr="00FB20BD">
        <w:t>The basic measurement interval is the same as for EVM.</w:t>
      </w:r>
    </w:p>
    <w:p w14:paraId="7692277B" w14:textId="77777777" w:rsidR="004E00EE" w:rsidRPr="00FB20BD" w:rsidRDefault="004E00EE" w:rsidP="00B84CF7">
      <w:r w:rsidRPr="00FB20BD" w:rsidDel="00B34497">
        <w:t>The EVM equalizer spectrum flatness requirement does not limit the correction applied to the signal in the EVM measurement process but for the EVM result to be valid, the equalizer correction that was applied must meet the EVM equalizer spectr</w:t>
      </w:r>
      <w:r w:rsidRPr="00FB20BD">
        <w:rPr>
          <w:lang w:eastAsia="zh-CN"/>
        </w:rPr>
        <w:t>um</w:t>
      </w:r>
      <w:r w:rsidRPr="00FB20BD" w:rsidDel="00B34497">
        <w:t xml:space="preserve"> flatness minimum requirements</w:t>
      </w:r>
      <w:r w:rsidRPr="00FB20BD">
        <w:t>.</w:t>
      </w:r>
    </w:p>
    <w:p w14:paraId="60019EE8" w14:textId="5F348E72" w:rsidR="004E00EE" w:rsidRPr="00FB20BD" w:rsidRDefault="004E00EE" w:rsidP="004E00EE">
      <w:pPr>
        <w:pStyle w:val="H6"/>
      </w:pPr>
      <w:bookmarkStart w:id="1498" w:name="_Toc27478060"/>
      <w:bookmarkStart w:id="1499" w:name="_Toc36226753"/>
      <w:bookmarkStart w:id="1500" w:name="_Toc44324038"/>
      <w:bookmarkStart w:id="1501" w:name="_Toc52990231"/>
      <w:bookmarkStart w:id="1502" w:name="_Toc60823430"/>
      <w:bookmarkStart w:id="1503" w:name="_Toc60825352"/>
      <w:r w:rsidRPr="00FB20BD">
        <w:t>6.4.2.4.2</w:t>
      </w:r>
      <w:r w:rsidRPr="00FB20BD">
        <w:tab/>
        <w:t>Test applicability</w:t>
      </w:r>
      <w:bookmarkEnd w:id="1498"/>
      <w:bookmarkEnd w:id="1499"/>
      <w:bookmarkEnd w:id="1500"/>
      <w:bookmarkEnd w:id="1501"/>
      <w:bookmarkEnd w:id="1502"/>
      <w:bookmarkEnd w:id="1503"/>
    </w:p>
    <w:p w14:paraId="13F9E671" w14:textId="77777777" w:rsidR="005630ED" w:rsidRPr="00FB20BD" w:rsidRDefault="004E00EE" w:rsidP="00B84CF7">
      <w:pPr>
        <w:rPr>
          <w:rFonts w:eastAsia="SimSun"/>
          <w:lang w:eastAsia="en-US"/>
        </w:rPr>
      </w:pPr>
      <w:r w:rsidRPr="00FB20BD">
        <w:t xml:space="preserve">This test case applies to all types of NR </w:t>
      </w:r>
      <w:r w:rsidR="005630ED" w:rsidRPr="00FB20BD">
        <w:t xml:space="preserve">Power Class 1 </w:t>
      </w:r>
      <w:r w:rsidRPr="00FB20BD">
        <w:t>UE release 15 and forward.</w:t>
      </w:r>
    </w:p>
    <w:p w14:paraId="393A029F" w14:textId="750A3877" w:rsidR="004E00EE" w:rsidRPr="00FB20BD" w:rsidRDefault="005630ED" w:rsidP="00B84CF7">
      <w:pPr>
        <w:rPr>
          <w:rFonts w:eastAsia="MS Mincho"/>
        </w:rPr>
      </w:pPr>
      <w:r w:rsidRPr="00FB20BD">
        <w:rPr>
          <w:rFonts w:eastAsia="SimSun"/>
          <w:lang w:eastAsia="en-US"/>
        </w:rPr>
        <w:t>This test case applies to all types of NR Power Class 2 and Power Class 3 UE release 15 and forward that don't support Tx diversity.</w:t>
      </w:r>
    </w:p>
    <w:p w14:paraId="01836D86" w14:textId="4343E497" w:rsidR="004E00EE" w:rsidRPr="00FB20BD" w:rsidRDefault="004E00EE" w:rsidP="004E00EE">
      <w:pPr>
        <w:pStyle w:val="H6"/>
      </w:pPr>
      <w:bookmarkStart w:id="1504" w:name="_Toc27478061"/>
      <w:bookmarkStart w:id="1505" w:name="_Toc36226754"/>
      <w:bookmarkStart w:id="1506" w:name="_Toc44324039"/>
      <w:bookmarkStart w:id="1507" w:name="_Toc52990232"/>
      <w:bookmarkStart w:id="1508" w:name="_Toc60823431"/>
      <w:bookmarkStart w:id="1509" w:name="_Toc60825353"/>
      <w:r w:rsidRPr="00FB20BD">
        <w:t>6.4.2.4.3</w:t>
      </w:r>
      <w:r w:rsidRPr="00FB20BD">
        <w:tab/>
        <w:t>Minimum conformance requirements</w:t>
      </w:r>
      <w:bookmarkEnd w:id="1504"/>
      <w:bookmarkEnd w:id="1505"/>
      <w:bookmarkEnd w:id="1506"/>
      <w:bookmarkEnd w:id="1507"/>
      <w:bookmarkEnd w:id="1508"/>
      <w:bookmarkEnd w:id="1509"/>
    </w:p>
    <w:p w14:paraId="2A0D6667" w14:textId="77777777" w:rsidR="004E00EE" w:rsidRPr="00FB20BD" w:rsidRDefault="004E00EE" w:rsidP="00B84CF7">
      <w:r w:rsidRPr="00FB20BD">
        <w:t>The peak-to-peak variation of the EVM equalizer coefficients contained within the frequency range of the uplink allocation shall not exceed the maximum ripple specified in Table 6.4.2.4.3-1 for normal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5 dB, and the relative difference between the maximum coefficient in Range 2 and the minimum coefficient in Range 1 must not be larger than 7 dB (see Figure 6.4.2.4.3-1).</w:t>
      </w:r>
    </w:p>
    <w:p w14:paraId="5F1E4426" w14:textId="77777777" w:rsidR="004E00EE" w:rsidRPr="00FB20BD" w:rsidRDefault="004E00EE" w:rsidP="00B84CF7">
      <w:r w:rsidRPr="00FB20BD">
        <w:t>The EVM equalizer spectral flatness shall not exceed the values specified in Table 6.4.2.4.3-2 for extreme conditions.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 dB, and the relative difference between the maximum coefficient in Range 2 and the minimum coefficient in Range 1 must not be larger than 10 dB (see Figure 6.4.2.4.3-1).</w:t>
      </w:r>
    </w:p>
    <w:p w14:paraId="27295D21" w14:textId="77777777" w:rsidR="004E00EE" w:rsidRPr="00FB20BD" w:rsidRDefault="004E00EE" w:rsidP="00B84CF7">
      <w:pPr>
        <w:pStyle w:val="TH"/>
      </w:pPr>
      <w:r w:rsidRPr="00FB20BD">
        <w:t>Table 6.4.2.4.3-1: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4E00EE" w:rsidRPr="00FB20BD" w14:paraId="0DA3DEA3" w14:textId="77777777" w:rsidTr="00EF6B6C">
        <w:trPr>
          <w:jc w:val="center"/>
        </w:trPr>
        <w:tc>
          <w:tcPr>
            <w:tcW w:w="5123" w:type="dxa"/>
          </w:tcPr>
          <w:p w14:paraId="78E68BC2" w14:textId="77777777" w:rsidR="004E00EE" w:rsidRPr="00FB20BD" w:rsidRDefault="004E00EE" w:rsidP="00B84CF7">
            <w:pPr>
              <w:pStyle w:val="TAH"/>
            </w:pPr>
            <w:r w:rsidRPr="00FB20BD">
              <w:t>Frequency range</w:t>
            </w:r>
          </w:p>
        </w:tc>
        <w:tc>
          <w:tcPr>
            <w:tcW w:w="2268" w:type="dxa"/>
          </w:tcPr>
          <w:p w14:paraId="3F8C8A56" w14:textId="77777777" w:rsidR="004E00EE" w:rsidRPr="00FB20BD" w:rsidRDefault="004E00EE" w:rsidP="00B84CF7">
            <w:pPr>
              <w:pStyle w:val="TAH"/>
            </w:pPr>
            <w:r w:rsidRPr="00FB20BD">
              <w:t>Maximum ripple (dB)</w:t>
            </w:r>
          </w:p>
        </w:tc>
      </w:tr>
      <w:tr w:rsidR="004E00EE" w:rsidRPr="00FB20BD" w14:paraId="6F39D5A0" w14:textId="77777777" w:rsidTr="00EF6B6C">
        <w:trPr>
          <w:jc w:val="center"/>
        </w:trPr>
        <w:tc>
          <w:tcPr>
            <w:tcW w:w="5123" w:type="dxa"/>
          </w:tcPr>
          <w:p w14:paraId="62A0BB13" w14:textId="77777777" w:rsidR="004E00EE" w:rsidRPr="00FB20BD" w:rsidRDefault="004E00EE"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 3 MHz and F</w:t>
            </w:r>
            <w:r w:rsidRPr="00FB20BD">
              <w:rPr>
                <w:vertAlign w:val="subscript"/>
              </w:rPr>
              <w:t xml:space="preserve">UL_High </w:t>
            </w:r>
            <w:r w:rsidRPr="00FB20BD">
              <w:t>– F</w:t>
            </w:r>
            <w:r w:rsidRPr="00FB20BD">
              <w:rPr>
                <w:vertAlign w:val="subscript"/>
              </w:rPr>
              <w:t xml:space="preserve">UL_Meas </w:t>
            </w:r>
            <w:r w:rsidRPr="00FB20BD">
              <w:t xml:space="preserve">≥ 3 MHz </w:t>
            </w:r>
          </w:p>
          <w:p w14:paraId="4B35BA05" w14:textId="77777777" w:rsidR="004E00EE" w:rsidRPr="00FB20BD" w:rsidRDefault="004E00EE" w:rsidP="00B84CF7">
            <w:pPr>
              <w:pStyle w:val="TAC"/>
            </w:pPr>
            <w:r w:rsidRPr="00FB20BD">
              <w:t>(Range 1)</w:t>
            </w:r>
          </w:p>
        </w:tc>
        <w:tc>
          <w:tcPr>
            <w:tcW w:w="2268" w:type="dxa"/>
          </w:tcPr>
          <w:p w14:paraId="672E1DCB" w14:textId="77777777" w:rsidR="004E00EE" w:rsidRPr="00FB20BD" w:rsidRDefault="004E00EE" w:rsidP="00B84CF7">
            <w:pPr>
              <w:pStyle w:val="TAC"/>
            </w:pPr>
            <w:r w:rsidRPr="00FB20BD">
              <w:t>4 (p-p)</w:t>
            </w:r>
          </w:p>
        </w:tc>
      </w:tr>
      <w:tr w:rsidR="004E00EE" w:rsidRPr="00FB20BD" w14:paraId="4D7365D8" w14:textId="77777777" w:rsidTr="00EF6B6C">
        <w:trPr>
          <w:jc w:val="center"/>
        </w:trPr>
        <w:tc>
          <w:tcPr>
            <w:tcW w:w="5123" w:type="dxa"/>
          </w:tcPr>
          <w:p w14:paraId="18C55603" w14:textId="77777777" w:rsidR="004E00EE" w:rsidRPr="00FB20BD" w:rsidRDefault="004E00EE"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lt; 3 MHz or F</w:t>
            </w:r>
            <w:r w:rsidRPr="00FB20BD">
              <w:rPr>
                <w:vertAlign w:val="subscript"/>
              </w:rPr>
              <w:t>UL_High</w:t>
            </w:r>
            <w:r w:rsidRPr="00FB20BD">
              <w:t xml:space="preserve"> – F</w:t>
            </w:r>
            <w:r w:rsidRPr="00FB20BD">
              <w:rPr>
                <w:vertAlign w:val="subscript"/>
              </w:rPr>
              <w:t xml:space="preserve">UL_Meas </w:t>
            </w:r>
            <w:r w:rsidRPr="00FB20BD">
              <w:t xml:space="preserve">&lt; 3 MHz </w:t>
            </w:r>
          </w:p>
          <w:p w14:paraId="6581605E" w14:textId="77777777" w:rsidR="004E00EE" w:rsidRPr="00FB20BD" w:rsidRDefault="004E00EE" w:rsidP="00B84CF7">
            <w:pPr>
              <w:pStyle w:val="TAC"/>
            </w:pPr>
            <w:r w:rsidRPr="00FB20BD">
              <w:t>(Range 2)</w:t>
            </w:r>
          </w:p>
        </w:tc>
        <w:tc>
          <w:tcPr>
            <w:tcW w:w="2268" w:type="dxa"/>
          </w:tcPr>
          <w:p w14:paraId="2F5AE797" w14:textId="77777777" w:rsidR="004E00EE" w:rsidRPr="00FB20BD" w:rsidRDefault="004E00EE" w:rsidP="00B84CF7">
            <w:pPr>
              <w:pStyle w:val="TAC"/>
            </w:pPr>
            <w:r w:rsidRPr="00FB20BD">
              <w:t>8 (p-p)</w:t>
            </w:r>
          </w:p>
        </w:tc>
      </w:tr>
      <w:tr w:rsidR="004E00EE" w:rsidRPr="00FB20BD" w14:paraId="312FE87C" w14:textId="77777777" w:rsidTr="00EF6B6C">
        <w:trPr>
          <w:jc w:val="center"/>
        </w:trPr>
        <w:tc>
          <w:tcPr>
            <w:tcW w:w="7391" w:type="dxa"/>
            <w:gridSpan w:val="2"/>
          </w:tcPr>
          <w:p w14:paraId="5F16EF13" w14:textId="77777777" w:rsidR="004E00EE" w:rsidRPr="00FB20BD" w:rsidRDefault="004E00EE" w:rsidP="00B84CF7">
            <w:pPr>
              <w:pStyle w:val="TAN"/>
            </w:pPr>
            <w:r w:rsidRPr="00FB20BD">
              <w:t>NOTE 1:</w:t>
            </w:r>
            <w:r w:rsidRPr="00FB20BD">
              <w:tab/>
              <w:t>F</w:t>
            </w:r>
            <w:r w:rsidRPr="00FB20BD">
              <w:rPr>
                <w:vertAlign w:val="subscript"/>
              </w:rPr>
              <w:t>UL_Meas</w:t>
            </w:r>
            <w:r w:rsidRPr="00FB20BD">
              <w:t xml:space="preserve"> refers to the sub-carrier frequency for which the equalizer coefficient is evaluated</w:t>
            </w:r>
          </w:p>
          <w:p w14:paraId="0DDEA36B" w14:textId="77777777" w:rsidR="004E00EE" w:rsidRPr="00FB20BD" w:rsidRDefault="004E00EE" w:rsidP="00B84CF7">
            <w:pPr>
              <w:pStyle w:val="TAN"/>
              <w:rPr>
                <w:vertAlign w:val="subscript"/>
              </w:rPr>
            </w:pPr>
            <w:r w:rsidRPr="00FB20BD">
              <w:t>NOTE 2:</w:t>
            </w:r>
            <w:r w:rsidRPr="00FB20BD">
              <w:tab/>
              <w:t>F</w:t>
            </w:r>
            <w:r w:rsidRPr="00FB20BD">
              <w:rPr>
                <w:vertAlign w:val="subscript"/>
              </w:rPr>
              <w:t>UL_Low</w:t>
            </w:r>
            <w:r w:rsidRPr="00FB20BD">
              <w:t xml:space="preserve"> and F</w:t>
            </w:r>
            <w:r w:rsidRPr="00FB20BD">
              <w:rPr>
                <w:vertAlign w:val="subscript"/>
              </w:rPr>
              <w:t>UL_High</w:t>
            </w:r>
            <w:r w:rsidRPr="00FB20BD">
              <w:t xml:space="preserve"> refer to each E-UTRA frequency band specified in Table 5.5-1</w:t>
            </w:r>
          </w:p>
        </w:tc>
      </w:tr>
    </w:tbl>
    <w:p w14:paraId="15F6A1C2" w14:textId="77777777" w:rsidR="004E00EE" w:rsidRPr="00FB20BD" w:rsidRDefault="004E00EE" w:rsidP="00B84CF7"/>
    <w:p w14:paraId="31A8589C" w14:textId="77777777" w:rsidR="004E00EE" w:rsidRPr="00FB20BD" w:rsidRDefault="004E00EE" w:rsidP="00B84CF7">
      <w:pPr>
        <w:pStyle w:val="TH"/>
      </w:pPr>
      <w:r w:rsidRPr="00FB20BD">
        <w:t>Table 6.4.2.4.3-2: Minimum requirements for EVM equalize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4E00EE" w:rsidRPr="00FB20BD" w14:paraId="1B07B4F8" w14:textId="77777777" w:rsidTr="00EF6B6C">
        <w:trPr>
          <w:jc w:val="center"/>
        </w:trPr>
        <w:tc>
          <w:tcPr>
            <w:tcW w:w="5123" w:type="dxa"/>
          </w:tcPr>
          <w:p w14:paraId="225C16F0" w14:textId="77777777" w:rsidR="004E00EE" w:rsidRPr="00FB20BD" w:rsidRDefault="004E00EE" w:rsidP="00B84CF7">
            <w:pPr>
              <w:pStyle w:val="TAH"/>
            </w:pPr>
            <w:r w:rsidRPr="00FB20BD">
              <w:br w:type="page"/>
              <w:t>Frequency range</w:t>
            </w:r>
          </w:p>
        </w:tc>
        <w:tc>
          <w:tcPr>
            <w:tcW w:w="2268" w:type="dxa"/>
          </w:tcPr>
          <w:p w14:paraId="41E8CCDB" w14:textId="77777777" w:rsidR="004E00EE" w:rsidRPr="00FB20BD" w:rsidRDefault="004E00EE" w:rsidP="00B84CF7">
            <w:pPr>
              <w:pStyle w:val="TAH"/>
            </w:pPr>
            <w:r w:rsidRPr="00FB20BD">
              <w:t>Maximum Ripple (dB)</w:t>
            </w:r>
          </w:p>
        </w:tc>
      </w:tr>
      <w:tr w:rsidR="004E00EE" w:rsidRPr="00FB20BD" w14:paraId="24192E33" w14:textId="77777777" w:rsidTr="00EF6B6C">
        <w:trPr>
          <w:jc w:val="center"/>
        </w:trPr>
        <w:tc>
          <w:tcPr>
            <w:tcW w:w="5123" w:type="dxa"/>
          </w:tcPr>
          <w:p w14:paraId="11B6458B" w14:textId="77777777" w:rsidR="004E00EE" w:rsidRPr="00FB20BD" w:rsidRDefault="004E00EE"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 5 MHz and F</w:t>
            </w:r>
            <w:r w:rsidRPr="00FB20BD">
              <w:rPr>
                <w:vertAlign w:val="subscript"/>
              </w:rPr>
              <w:t xml:space="preserve">UL_High </w:t>
            </w:r>
            <w:r w:rsidRPr="00FB20BD">
              <w:t>– F</w:t>
            </w:r>
            <w:r w:rsidRPr="00FB20BD">
              <w:rPr>
                <w:vertAlign w:val="subscript"/>
              </w:rPr>
              <w:t xml:space="preserve">UL_Meas </w:t>
            </w:r>
            <w:r w:rsidRPr="00FB20BD">
              <w:t xml:space="preserve">≥ 5 MHz </w:t>
            </w:r>
          </w:p>
          <w:p w14:paraId="1896A8DC" w14:textId="77777777" w:rsidR="004E00EE" w:rsidRPr="00FB20BD" w:rsidRDefault="004E00EE" w:rsidP="00B84CF7">
            <w:pPr>
              <w:pStyle w:val="TAC"/>
            </w:pPr>
            <w:r w:rsidRPr="00FB20BD">
              <w:t>(Range 1)</w:t>
            </w:r>
          </w:p>
        </w:tc>
        <w:tc>
          <w:tcPr>
            <w:tcW w:w="2268" w:type="dxa"/>
          </w:tcPr>
          <w:p w14:paraId="66D8BEB6" w14:textId="77777777" w:rsidR="004E00EE" w:rsidRPr="00FB20BD" w:rsidRDefault="004E00EE" w:rsidP="00B84CF7">
            <w:pPr>
              <w:pStyle w:val="TAC"/>
            </w:pPr>
            <w:r w:rsidRPr="00FB20BD">
              <w:t>4 (p-p)</w:t>
            </w:r>
          </w:p>
        </w:tc>
      </w:tr>
      <w:tr w:rsidR="004E00EE" w:rsidRPr="00FB20BD" w14:paraId="4161492E" w14:textId="77777777" w:rsidTr="00EF6B6C">
        <w:trPr>
          <w:jc w:val="center"/>
        </w:trPr>
        <w:tc>
          <w:tcPr>
            <w:tcW w:w="5123" w:type="dxa"/>
          </w:tcPr>
          <w:p w14:paraId="750E2B72" w14:textId="77777777" w:rsidR="004E00EE" w:rsidRPr="00FB20BD" w:rsidRDefault="004E00EE"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lt; 5 MHz or F</w:t>
            </w:r>
            <w:r w:rsidRPr="00FB20BD">
              <w:rPr>
                <w:vertAlign w:val="subscript"/>
              </w:rPr>
              <w:t>UL_High</w:t>
            </w:r>
            <w:r w:rsidRPr="00FB20BD">
              <w:t xml:space="preserve"> – F</w:t>
            </w:r>
            <w:r w:rsidRPr="00FB20BD">
              <w:rPr>
                <w:vertAlign w:val="subscript"/>
              </w:rPr>
              <w:t xml:space="preserve">UL_Meas </w:t>
            </w:r>
            <w:r w:rsidRPr="00FB20BD">
              <w:t xml:space="preserve">&lt; 5 MHz </w:t>
            </w:r>
          </w:p>
          <w:p w14:paraId="3BA5BB36" w14:textId="77777777" w:rsidR="004E00EE" w:rsidRPr="00FB20BD" w:rsidRDefault="004E00EE" w:rsidP="00B84CF7">
            <w:pPr>
              <w:pStyle w:val="TAC"/>
            </w:pPr>
            <w:r w:rsidRPr="00FB20BD">
              <w:t>(Range 2)</w:t>
            </w:r>
          </w:p>
        </w:tc>
        <w:tc>
          <w:tcPr>
            <w:tcW w:w="2268" w:type="dxa"/>
          </w:tcPr>
          <w:p w14:paraId="600BD7C3" w14:textId="77777777" w:rsidR="004E00EE" w:rsidRPr="00FB20BD" w:rsidRDefault="004E00EE" w:rsidP="00B84CF7">
            <w:pPr>
              <w:pStyle w:val="TAC"/>
            </w:pPr>
            <w:r w:rsidRPr="00FB20BD">
              <w:t>12 (p-p)</w:t>
            </w:r>
          </w:p>
        </w:tc>
      </w:tr>
      <w:tr w:rsidR="004E00EE" w:rsidRPr="00FB20BD" w14:paraId="11940A6B" w14:textId="77777777" w:rsidTr="00EF6B6C">
        <w:trPr>
          <w:jc w:val="center"/>
        </w:trPr>
        <w:tc>
          <w:tcPr>
            <w:tcW w:w="7391" w:type="dxa"/>
            <w:gridSpan w:val="2"/>
          </w:tcPr>
          <w:p w14:paraId="4C412E6B" w14:textId="77777777" w:rsidR="004E00EE" w:rsidRPr="00FB20BD" w:rsidRDefault="004E00EE" w:rsidP="00B84CF7">
            <w:pPr>
              <w:pStyle w:val="TAN"/>
            </w:pPr>
            <w:r w:rsidRPr="00FB20BD">
              <w:t>NOTE 1:</w:t>
            </w:r>
            <w:r w:rsidRPr="00FB20BD">
              <w:tab/>
              <w:t>F</w:t>
            </w:r>
            <w:r w:rsidRPr="00FB20BD">
              <w:rPr>
                <w:vertAlign w:val="subscript"/>
              </w:rPr>
              <w:t xml:space="preserve">UL_Meas </w:t>
            </w:r>
            <w:r w:rsidRPr="00FB20BD">
              <w:t>refers to the sub-carrier frequency for which the equalizer coefficient is evaluated</w:t>
            </w:r>
          </w:p>
          <w:p w14:paraId="7B9EAE5C" w14:textId="77777777" w:rsidR="004E00EE" w:rsidRPr="00FB20BD" w:rsidRDefault="004E00EE" w:rsidP="00B84CF7">
            <w:pPr>
              <w:pStyle w:val="TAN"/>
            </w:pPr>
            <w:r w:rsidRPr="00FB20BD">
              <w:t>NOTE 2:</w:t>
            </w:r>
            <w:r w:rsidRPr="00FB20BD">
              <w:tab/>
              <w:t>F</w:t>
            </w:r>
            <w:r w:rsidRPr="00FB20BD">
              <w:rPr>
                <w:vertAlign w:val="subscript"/>
              </w:rPr>
              <w:t>UL_Low</w:t>
            </w:r>
            <w:r w:rsidRPr="00FB20BD">
              <w:t xml:space="preserve"> and F</w:t>
            </w:r>
            <w:r w:rsidRPr="00FB20BD">
              <w:rPr>
                <w:vertAlign w:val="subscript"/>
              </w:rPr>
              <w:t>UL_High</w:t>
            </w:r>
            <w:r w:rsidRPr="00FB20BD">
              <w:t xml:space="preserve"> refer to each E-UTRA frequency band specified in Table 5.5-1</w:t>
            </w:r>
          </w:p>
        </w:tc>
      </w:tr>
    </w:tbl>
    <w:p w14:paraId="77605C3F" w14:textId="77777777" w:rsidR="004E00EE" w:rsidRPr="00FB20BD" w:rsidRDefault="004E00EE" w:rsidP="00B84CF7"/>
    <w:p w14:paraId="46BFD1A0" w14:textId="3AE94448" w:rsidR="004E00EE" w:rsidRPr="00FB20BD" w:rsidRDefault="004E00EE" w:rsidP="00B84CF7">
      <w:pPr>
        <w:pStyle w:val="TF"/>
      </w:pPr>
      <w:r w:rsidRPr="00FB20BD">
        <w:rPr>
          <w:noProof/>
          <w:lang w:eastAsia="zh-TW"/>
        </w:rPr>
        <w:drawing>
          <wp:inline distT="0" distB="0" distL="0" distR="0" wp14:anchorId="767BA155" wp14:editId="7D4AD563">
            <wp:extent cx="6115050" cy="18573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115050" cy="1857375"/>
                    </a:xfrm>
                    <a:prstGeom prst="rect">
                      <a:avLst/>
                    </a:prstGeom>
                    <a:noFill/>
                    <a:ln>
                      <a:noFill/>
                    </a:ln>
                  </pic:spPr>
                </pic:pic>
              </a:graphicData>
            </a:graphic>
          </wp:inline>
        </w:drawing>
      </w:r>
      <w:r w:rsidRPr="00FB20BD">
        <w:t>Figure 6.4.2.4.3-1: The limits for EVM equalizer spectral flatness with the maximum allowed variation of the coefficients indicated (the ETC minimum requirement are within brackets)</w:t>
      </w:r>
    </w:p>
    <w:p w14:paraId="47D9C0F7" w14:textId="77777777" w:rsidR="004E00EE" w:rsidRPr="00FB20BD" w:rsidRDefault="004E00EE" w:rsidP="00B84CF7"/>
    <w:p w14:paraId="07CC9568" w14:textId="77777777" w:rsidR="004E00EE" w:rsidRPr="00FB20BD" w:rsidRDefault="004E00EE" w:rsidP="00B84CF7">
      <w:r w:rsidRPr="00FB20BD">
        <w:t>The normative reference for this requirement is TS 38.101-1 [2] clause 6.4.2.4.</w:t>
      </w:r>
    </w:p>
    <w:p w14:paraId="4E8C69CF" w14:textId="3EB5B8A9" w:rsidR="004E00EE" w:rsidRPr="00FB20BD" w:rsidRDefault="004E00EE" w:rsidP="004E00EE">
      <w:pPr>
        <w:pStyle w:val="H6"/>
      </w:pPr>
      <w:bookmarkStart w:id="1510" w:name="_Toc27478062"/>
      <w:bookmarkStart w:id="1511" w:name="_Toc36226755"/>
      <w:bookmarkStart w:id="1512" w:name="_Toc44324040"/>
      <w:bookmarkStart w:id="1513" w:name="_Toc52990233"/>
      <w:bookmarkStart w:id="1514" w:name="_Toc60823432"/>
      <w:bookmarkStart w:id="1515" w:name="_Toc60825354"/>
      <w:r w:rsidRPr="00FB20BD">
        <w:t>6.4.2.4.4</w:t>
      </w:r>
      <w:r w:rsidRPr="00FB20BD">
        <w:tab/>
        <w:t>Test description</w:t>
      </w:r>
      <w:bookmarkEnd w:id="1510"/>
      <w:bookmarkEnd w:id="1511"/>
      <w:bookmarkEnd w:id="1512"/>
      <w:bookmarkEnd w:id="1513"/>
      <w:bookmarkEnd w:id="1514"/>
      <w:bookmarkEnd w:id="1515"/>
    </w:p>
    <w:p w14:paraId="7BC3F86C" w14:textId="77777777" w:rsidR="004E00EE" w:rsidRPr="00FB20BD" w:rsidRDefault="004E00EE" w:rsidP="004E00EE">
      <w:pPr>
        <w:pStyle w:val="H6"/>
      </w:pPr>
      <w:r w:rsidRPr="00FB20BD">
        <w:t>6.4.2.4.4.1</w:t>
      </w:r>
      <w:r w:rsidRPr="00FB20BD">
        <w:tab/>
        <w:t>Initial condition</w:t>
      </w:r>
    </w:p>
    <w:p w14:paraId="281E395A" w14:textId="77777777" w:rsidR="004E00EE" w:rsidRPr="00FB20BD" w:rsidRDefault="004E00EE" w:rsidP="00B84CF7">
      <w:pPr>
        <w:rPr>
          <w:rFonts w:eastAsia="MS Mincho"/>
        </w:rPr>
      </w:pPr>
      <w:r w:rsidRPr="00FB20BD">
        <w:t>Initial conditions are a set of test configurations the UE needs to be tested in and the steps for the SS to take with the UE to reach the correct measurement state.</w:t>
      </w:r>
    </w:p>
    <w:p w14:paraId="2A8AFDC0"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2.4.4.1-1. The details of the uplink and downlink reference measurement channels (RMCs) are specified in Annexes A.2 and A.3. Configurations of PDSCH and PDCCH before measurement are specified in Annex C.2.</w:t>
      </w:r>
    </w:p>
    <w:p w14:paraId="3135703D" w14:textId="77777777" w:rsidR="004E00EE" w:rsidRPr="00FB20BD" w:rsidRDefault="004E00EE" w:rsidP="00B84CF7">
      <w:pPr>
        <w:pStyle w:val="TH"/>
      </w:pPr>
      <w:r w:rsidRPr="00FB20BD">
        <w:t>Table 6.4.2.4.4.1-1: Test Configuration</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3113"/>
      </w:tblGrid>
      <w:tr w:rsidR="004E00EE" w:rsidRPr="00FB20BD" w14:paraId="5AF8D7F7" w14:textId="77777777" w:rsidTr="00EF6B6C">
        <w:tc>
          <w:tcPr>
            <w:tcW w:w="5000" w:type="pct"/>
            <w:gridSpan w:val="4"/>
            <w:shd w:val="clear" w:color="auto" w:fill="auto"/>
          </w:tcPr>
          <w:p w14:paraId="6A1FA48E" w14:textId="77777777" w:rsidR="004E00EE" w:rsidRPr="00FB20BD" w:rsidRDefault="004E00EE" w:rsidP="00B84CF7">
            <w:pPr>
              <w:pStyle w:val="TAH"/>
            </w:pPr>
            <w:r w:rsidRPr="00FB20BD">
              <w:t>Initial Conditions</w:t>
            </w:r>
          </w:p>
        </w:tc>
      </w:tr>
      <w:tr w:rsidR="004E00EE" w:rsidRPr="00FB20BD" w14:paraId="00095C35" w14:textId="77777777" w:rsidTr="00EF6B6C">
        <w:tc>
          <w:tcPr>
            <w:tcW w:w="2189" w:type="pct"/>
            <w:gridSpan w:val="2"/>
            <w:shd w:val="clear" w:color="auto" w:fill="auto"/>
          </w:tcPr>
          <w:p w14:paraId="17820CA7" w14:textId="77777777" w:rsidR="004E00EE" w:rsidRPr="00FB20BD" w:rsidRDefault="004E00EE" w:rsidP="00B84CF7">
            <w:pPr>
              <w:pStyle w:val="TAL"/>
            </w:pPr>
            <w:r w:rsidRPr="00FB20BD">
              <w:t>Test Environment as specified in TS 38.508-1 [5] subclause 4.1</w:t>
            </w:r>
          </w:p>
        </w:tc>
        <w:tc>
          <w:tcPr>
            <w:tcW w:w="2811" w:type="pct"/>
            <w:gridSpan w:val="2"/>
          </w:tcPr>
          <w:p w14:paraId="732C280C" w14:textId="77777777" w:rsidR="004E00EE" w:rsidRPr="00FB20BD" w:rsidRDefault="004E00EE" w:rsidP="00B84CF7">
            <w:pPr>
              <w:pStyle w:val="TAL"/>
            </w:pPr>
            <w:r w:rsidRPr="00FB20BD">
              <w:t>Normal, TL/VL, TL/VH, TH/VL, TH/VH</w:t>
            </w:r>
          </w:p>
        </w:tc>
      </w:tr>
      <w:tr w:rsidR="004E00EE" w:rsidRPr="00FB20BD" w14:paraId="51CACEA4" w14:textId="77777777" w:rsidTr="00EF6B6C">
        <w:tc>
          <w:tcPr>
            <w:tcW w:w="2189" w:type="pct"/>
            <w:gridSpan w:val="2"/>
            <w:shd w:val="clear" w:color="auto" w:fill="auto"/>
          </w:tcPr>
          <w:p w14:paraId="02231CDF" w14:textId="77777777" w:rsidR="004E00EE" w:rsidRPr="00FB20BD" w:rsidRDefault="004E00EE" w:rsidP="00B84CF7">
            <w:pPr>
              <w:pStyle w:val="TAL"/>
            </w:pPr>
            <w:r w:rsidRPr="00FB20BD">
              <w:t>Test Frequencies as specified in TS 38.508-1 [5] subclause 4.3.1</w:t>
            </w:r>
          </w:p>
        </w:tc>
        <w:tc>
          <w:tcPr>
            <w:tcW w:w="2811" w:type="pct"/>
            <w:gridSpan w:val="2"/>
          </w:tcPr>
          <w:p w14:paraId="181752A9" w14:textId="77777777" w:rsidR="004E00EE" w:rsidRPr="00FB20BD" w:rsidRDefault="004E00EE" w:rsidP="00B84CF7">
            <w:pPr>
              <w:pStyle w:val="TAL"/>
              <w:rPr>
                <w:lang w:eastAsia="zh-CN"/>
              </w:rPr>
            </w:pPr>
            <w:r w:rsidRPr="00FB20BD">
              <w:t>Low range, Mid range, High range (NOTE 3)</w:t>
            </w:r>
          </w:p>
        </w:tc>
      </w:tr>
      <w:tr w:rsidR="004E00EE" w:rsidRPr="00FB20BD" w14:paraId="3BFF7E08" w14:textId="77777777" w:rsidTr="00EF6B6C">
        <w:tc>
          <w:tcPr>
            <w:tcW w:w="2189" w:type="pct"/>
            <w:gridSpan w:val="2"/>
            <w:shd w:val="clear" w:color="auto" w:fill="auto"/>
          </w:tcPr>
          <w:p w14:paraId="6C664887" w14:textId="77777777" w:rsidR="004E00EE" w:rsidRPr="00FB20BD" w:rsidRDefault="004E00EE" w:rsidP="00B84CF7">
            <w:pPr>
              <w:pStyle w:val="TAL"/>
            </w:pPr>
            <w:r w:rsidRPr="00FB20BD">
              <w:t>Test Channel Bandwidths as specified in TS 38.508-1 [5] subclause 4.3.1</w:t>
            </w:r>
          </w:p>
        </w:tc>
        <w:tc>
          <w:tcPr>
            <w:tcW w:w="2811" w:type="pct"/>
            <w:gridSpan w:val="2"/>
          </w:tcPr>
          <w:p w14:paraId="2AF960B3" w14:textId="77777777" w:rsidR="004E00EE" w:rsidRPr="00FB20BD" w:rsidRDefault="004E00EE" w:rsidP="00B84CF7">
            <w:pPr>
              <w:pStyle w:val="TAL"/>
            </w:pPr>
            <w:r w:rsidRPr="00FB20BD">
              <w:t>Lowest, Mid, Highest</w:t>
            </w:r>
          </w:p>
        </w:tc>
      </w:tr>
      <w:tr w:rsidR="004E00EE" w:rsidRPr="00FB20BD" w14:paraId="1E2C63CA" w14:textId="77777777" w:rsidTr="00EF6B6C">
        <w:tc>
          <w:tcPr>
            <w:tcW w:w="2189" w:type="pct"/>
            <w:gridSpan w:val="2"/>
            <w:shd w:val="clear" w:color="auto" w:fill="auto"/>
          </w:tcPr>
          <w:p w14:paraId="5392CBED" w14:textId="77777777" w:rsidR="004E00EE" w:rsidRPr="00FB20BD" w:rsidRDefault="004E00EE" w:rsidP="00B84CF7">
            <w:pPr>
              <w:pStyle w:val="TAL"/>
            </w:pPr>
            <w:r w:rsidRPr="00FB20BD">
              <w:t>Test SCS as specified in Table 5.3.5-1</w:t>
            </w:r>
          </w:p>
        </w:tc>
        <w:tc>
          <w:tcPr>
            <w:tcW w:w="2811" w:type="pct"/>
            <w:gridSpan w:val="2"/>
          </w:tcPr>
          <w:p w14:paraId="41A626D4" w14:textId="77777777" w:rsidR="004E00EE" w:rsidRPr="00FB20BD" w:rsidRDefault="004E00EE" w:rsidP="00B84CF7">
            <w:pPr>
              <w:pStyle w:val="TAL"/>
            </w:pPr>
            <w:r w:rsidRPr="00FB20BD">
              <w:t>Lowest</w:t>
            </w:r>
          </w:p>
        </w:tc>
      </w:tr>
      <w:tr w:rsidR="004E00EE" w:rsidRPr="00FB20BD" w14:paraId="3230A70E" w14:textId="77777777" w:rsidTr="00EF6B6C">
        <w:tc>
          <w:tcPr>
            <w:tcW w:w="5000" w:type="pct"/>
            <w:gridSpan w:val="4"/>
            <w:shd w:val="clear" w:color="auto" w:fill="auto"/>
          </w:tcPr>
          <w:p w14:paraId="27FD0EE1" w14:textId="77777777" w:rsidR="004E00EE" w:rsidRPr="00FB20BD" w:rsidRDefault="004E00EE" w:rsidP="00B84CF7">
            <w:pPr>
              <w:pStyle w:val="TAH"/>
            </w:pPr>
            <w:r w:rsidRPr="00FB20BD">
              <w:t>Test Parameters</w:t>
            </w:r>
          </w:p>
        </w:tc>
      </w:tr>
      <w:tr w:rsidR="004E00EE" w:rsidRPr="00FB20BD" w14:paraId="1B93C6F2" w14:textId="77777777" w:rsidTr="00EF6B6C">
        <w:tc>
          <w:tcPr>
            <w:tcW w:w="513" w:type="pct"/>
            <w:shd w:val="clear" w:color="auto" w:fill="auto"/>
          </w:tcPr>
          <w:p w14:paraId="0F858B59" w14:textId="77777777" w:rsidR="004E00EE" w:rsidRPr="00FB20BD" w:rsidRDefault="004E00EE" w:rsidP="00B84CF7">
            <w:pPr>
              <w:pStyle w:val="TAH"/>
              <w:rPr>
                <w:lang w:eastAsia="zh-CN"/>
              </w:rPr>
            </w:pPr>
            <w:r w:rsidRPr="00FB20BD">
              <w:rPr>
                <w:lang w:eastAsia="zh-CN"/>
              </w:rPr>
              <w:t>Test ID</w:t>
            </w:r>
          </w:p>
        </w:tc>
        <w:tc>
          <w:tcPr>
            <w:tcW w:w="1676" w:type="pct"/>
            <w:tcBorders>
              <w:bottom w:val="single" w:sz="4" w:space="0" w:color="auto"/>
            </w:tcBorders>
            <w:shd w:val="clear" w:color="auto" w:fill="auto"/>
          </w:tcPr>
          <w:p w14:paraId="113F7ED8" w14:textId="77777777" w:rsidR="004E00EE" w:rsidRPr="00FB20BD" w:rsidRDefault="004E00EE" w:rsidP="00B84CF7">
            <w:pPr>
              <w:pStyle w:val="TAH"/>
            </w:pPr>
            <w:r w:rsidRPr="00FB20BD">
              <w:t>Downlink Configuration</w:t>
            </w:r>
          </w:p>
        </w:tc>
        <w:tc>
          <w:tcPr>
            <w:tcW w:w="2811" w:type="pct"/>
            <w:gridSpan w:val="2"/>
          </w:tcPr>
          <w:p w14:paraId="4BF1F012" w14:textId="77777777" w:rsidR="004E00EE" w:rsidRPr="00FB20BD" w:rsidRDefault="004E00EE" w:rsidP="00B84CF7">
            <w:pPr>
              <w:pStyle w:val="TAH"/>
              <w:rPr>
                <w:lang w:eastAsia="zh-CN"/>
              </w:rPr>
            </w:pPr>
            <w:r w:rsidRPr="00FB20BD">
              <w:t>Uplink Configuration</w:t>
            </w:r>
          </w:p>
        </w:tc>
      </w:tr>
      <w:tr w:rsidR="004E00EE" w:rsidRPr="00FB20BD" w14:paraId="6EB9709C" w14:textId="77777777" w:rsidTr="00EF6B6C">
        <w:trPr>
          <w:trHeight w:val="300"/>
        </w:trPr>
        <w:tc>
          <w:tcPr>
            <w:tcW w:w="513" w:type="pct"/>
            <w:shd w:val="clear" w:color="auto" w:fill="auto"/>
          </w:tcPr>
          <w:p w14:paraId="0F43F4AE" w14:textId="77777777" w:rsidR="004E00EE" w:rsidRPr="00FB20BD" w:rsidRDefault="004E00EE" w:rsidP="00B84CF7">
            <w:pPr>
              <w:pStyle w:val="TAH"/>
              <w:rPr>
                <w:lang w:eastAsia="zh-CN"/>
              </w:rPr>
            </w:pPr>
          </w:p>
        </w:tc>
        <w:tc>
          <w:tcPr>
            <w:tcW w:w="1676" w:type="pct"/>
            <w:tcBorders>
              <w:bottom w:val="nil"/>
            </w:tcBorders>
            <w:shd w:val="clear" w:color="auto" w:fill="auto"/>
            <w:vAlign w:val="center"/>
          </w:tcPr>
          <w:p w14:paraId="3D0E649E" w14:textId="77777777" w:rsidR="004E00EE" w:rsidRPr="00FB20BD" w:rsidRDefault="004E00EE" w:rsidP="00B84CF7">
            <w:pPr>
              <w:pStyle w:val="TAC"/>
            </w:pPr>
            <w:r w:rsidRPr="00FB20BD">
              <w:t>N/A</w:t>
            </w:r>
          </w:p>
        </w:tc>
        <w:tc>
          <w:tcPr>
            <w:tcW w:w="1163" w:type="pct"/>
          </w:tcPr>
          <w:p w14:paraId="6C36DE15" w14:textId="77777777" w:rsidR="004E00EE" w:rsidRPr="00FB20BD" w:rsidRDefault="004E00EE" w:rsidP="00B84CF7">
            <w:pPr>
              <w:pStyle w:val="TAH"/>
              <w:rPr>
                <w:lang w:eastAsia="zh-CN"/>
              </w:rPr>
            </w:pPr>
            <w:r w:rsidRPr="00FB20BD">
              <w:rPr>
                <w:lang w:eastAsia="zh-CN"/>
              </w:rPr>
              <w:t>Modulation</w:t>
            </w:r>
          </w:p>
        </w:tc>
        <w:tc>
          <w:tcPr>
            <w:tcW w:w="1648" w:type="pct"/>
            <w:shd w:val="clear" w:color="auto" w:fill="auto"/>
          </w:tcPr>
          <w:p w14:paraId="0FF2BFEC" w14:textId="77777777" w:rsidR="004E00EE" w:rsidRPr="00FB20BD" w:rsidRDefault="004E00EE" w:rsidP="00B84CF7">
            <w:pPr>
              <w:pStyle w:val="TAH"/>
              <w:rPr>
                <w:lang w:eastAsia="zh-CN"/>
              </w:rPr>
            </w:pPr>
            <w:r w:rsidRPr="00FB20BD">
              <w:rPr>
                <w:lang w:eastAsia="zh-CN"/>
              </w:rPr>
              <w:t>RB allocation (NOTE 1)</w:t>
            </w:r>
          </w:p>
        </w:tc>
      </w:tr>
      <w:tr w:rsidR="004E00EE" w:rsidRPr="00FB20BD" w14:paraId="368447E5" w14:textId="77777777" w:rsidTr="00EF6B6C">
        <w:trPr>
          <w:trHeight w:val="255"/>
        </w:trPr>
        <w:tc>
          <w:tcPr>
            <w:tcW w:w="513" w:type="pct"/>
            <w:shd w:val="clear" w:color="auto" w:fill="auto"/>
          </w:tcPr>
          <w:p w14:paraId="5B22137F" w14:textId="77777777" w:rsidR="004E00EE" w:rsidRPr="00FB20BD" w:rsidRDefault="004E00EE" w:rsidP="00B84CF7">
            <w:pPr>
              <w:pStyle w:val="TAC"/>
            </w:pPr>
            <w:r w:rsidRPr="00FB20BD">
              <w:t>1</w:t>
            </w:r>
          </w:p>
        </w:tc>
        <w:tc>
          <w:tcPr>
            <w:tcW w:w="1676" w:type="pct"/>
            <w:tcBorders>
              <w:top w:val="nil"/>
              <w:bottom w:val="nil"/>
            </w:tcBorders>
            <w:shd w:val="clear" w:color="auto" w:fill="auto"/>
          </w:tcPr>
          <w:p w14:paraId="4552CEAC" w14:textId="77777777" w:rsidR="004E00EE" w:rsidRPr="00FB20BD" w:rsidRDefault="004E00EE" w:rsidP="00B84CF7">
            <w:pPr>
              <w:pStyle w:val="TAC"/>
            </w:pPr>
          </w:p>
        </w:tc>
        <w:tc>
          <w:tcPr>
            <w:tcW w:w="1163" w:type="pct"/>
          </w:tcPr>
          <w:p w14:paraId="14CF66AB" w14:textId="77777777" w:rsidR="004E00EE" w:rsidRPr="00FB20BD" w:rsidRDefault="004E00EE" w:rsidP="00B84CF7">
            <w:pPr>
              <w:pStyle w:val="TAC"/>
            </w:pPr>
            <w:r w:rsidRPr="00FB20BD">
              <w:t>DFT-s-OFDM QPSK</w:t>
            </w:r>
          </w:p>
        </w:tc>
        <w:tc>
          <w:tcPr>
            <w:tcW w:w="1648" w:type="pct"/>
            <w:shd w:val="clear" w:color="auto" w:fill="auto"/>
          </w:tcPr>
          <w:p w14:paraId="73A25ADA" w14:textId="77777777" w:rsidR="004E00EE" w:rsidRPr="00FB20BD" w:rsidRDefault="004E00EE" w:rsidP="00B84CF7">
            <w:pPr>
              <w:pStyle w:val="TAC"/>
            </w:pPr>
            <w:r w:rsidRPr="00FB20BD">
              <w:t>Outer Full</w:t>
            </w:r>
          </w:p>
        </w:tc>
      </w:tr>
      <w:tr w:rsidR="004E00EE" w:rsidRPr="00FB20BD" w14:paraId="412C5249" w14:textId="77777777" w:rsidTr="00EF6B6C">
        <w:trPr>
          <w:trHeight w:val="255"/>
        </w:trPr>
        <w:tc>
          <w:tcPr>
            <w:tcW w:w="513" w:type="pct"/>
            <w:shd w:val="clear" w:color="auto" w:fill="auto"/>
          </w:tcPr>
          <w:p w14:paraId="0BC6E8D9" w14:textId="77777777" w:rsidR="004E00EE" w:rsidRPr="00FB20BD" w:rsidRDefault="004E00EE" w:rsidP="00B84CF7">
            <w:pPr>
              <w:pStyle w:val="TAC"/>
            </w:pPr>
            <w:r w:rsidRPr="00FB20BD">
              <w:t>2</w:t>
            </w:r>
          </w:p>
        </w:tc>
        <w:tc>
          <w:tcPr>
            <w:tcW w:w="1676" w:type="pct"/>
            <w:tcBorders>
              <w:top w:val="nil"/>
              <w:bottom w:val="nil"/>
            </w:tcBorders>
            <w:shd w:val="clear" w:color="auto" w:fill="auto"/>
          </w:tcPr>
          <w:p w14:paraId="68DF7956" w14:textId="77777777" w:rsidR="004E00EE" w:rsidRPr="00FB20BD" w:rsidRDefault="004E00EE" w:rsidP="00B84CF7">
            <w:pPr>
              <w:pStyle w:val="TAC"/>
            </w:pPr>
          </w:p>
        </w:tc>
        <w:tc>
          <w:tcPr>
            <w:tcW w:w="1163" w:type="pct"/>
          </w:tcPr>
          <w:p w14:paraId="603ED466" w14:textId="77777777" w:rsidR="004E00EE" w:rsidRPr="00FB20BD" w:rsidRDefault="004E00EE" w:rsidP="00B84CF7">
            <w:pPr>
              <w:pStyle w:val="TAC"/>
            </w:pPr>
            <w:r w:rsidRPr="00FB20BD">
              <w:t>CP-OFDM QPSK</w:t>
            </w:r>
          </w:p>
        </w:tc>
        <w:tc>
          <w:tcPr>
            <w:tcW w:w="1648" w:type="pct"/>
            <w:shd w:val="clear" w:color="auto" w:fill="auto"/>
          </w:tcPr>
          <w:p w14:paraId="65672611" w14:textId="77777777" w:rsidR="004E00EE" w:rsidRPr="00FB20BD" w:rsidRDefault="004E00EE" w:rsidP="00B84CF7">
            <w:pPr>
              <w:pStyle w:val="TAC"/>
            </w:pPr>
            <w:r w:rsidRPr="00FB20BD">
              <w:t>Outer Full</w:t>
            </w:r>
          </w:p>
        </w:tc>
      </w:tr>
      <w:tr w:rsidR="004E00EE" w:rsidRPr="00FB20BD" w14:paraId="76AC4309" w14:textId="77777777" w:rsidTr="00EF6B6C">
        <w:trPr>
          <w:trHeight w:val="345"/>
        </w:trPr>
        <w:tc>
          <w:tcPr>
            <w:tcW w:w="5000" w:type="pct"/>
            <w:gridSpan w:val="4"/>
          </w:tcPr>
          <w:p w14:paraId="5C5D9AE0"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0E0B73D9" w14:textId="77777777" w:rsidR="004E00EE" w:rsidRPr="00FB20BD" w:rsidRDefault="004E00EE" w:rsidP="00B84CF7">
            <w:pPr>
              <w:pStyle w:val="TAN"/>
            </w:pPr>
            <w:r w:rsidRPr="00FB20BD">
              <w:t>NOTE 2:</w:t>
            </w:r>
            <w:r w:rsidRPr="00FB20BD">
              <w:tab/>
              <w:t>Test Channel Bandwidths are checked separately for each NR band, which applicable channel bandwidths are specified in Table 5.3.5-1.</w:t>
            </w:r>
          </w:p>
          <w:p w14:paraId="6867F198" w14:textId="77777777" w:rsidR="004E00EE" w:rsidRPr="00FB20BD" w:rsidRDefault="004E00EE" w:rsidP="00B84CF7">
            <w:pPr>
              <w:pStyle w:val="TAN"/>
            </w:pPr>
            <w:r w:rsidRPr="00FB20BD">
              <w:rPr>
                <w:lang w:eastAsia="zh-CN"/>
              </w:rPr>
              <w:t>NOTE 3:</w:t>
            </w:r>
            <w:r w:rsidRPr="00FB20BD">
              <w:rPr>
                <w:lang w:eastAsia="zh-CN"/>
              </w:rPr>
              <w:tab/>
              <w:t>For NR band n28, 30MHz test channel bandwidth is tested with Low range and High range test frequencies.</w:t>
            </w:r>
          </w:p>
        </w:tc>
      </w:tr>
    </w:tbl>
    <w:p w14:paraId="4994A2E9" w14:textId="77777777" w:rsidR="004E00EE" w:rsidRPr="00FB20BD" w:rsidRDefault="004E00EE" w:rsidP="00B84CF7">
      <w:pPr>
        <w:rPr>
          <w:lang w:eastAsia="zh-CN"/>
        </w:rPr>
      </w:pPr>
    </w:p>
    <w:p w14:paraId="663A9B2F" w14:textId="77777777" w:rsidR="004E00EE" w:rsidRPr="00FB20BD" w:rsidRDefault="004E00EE" w:rsidP="00B84CF7">
      <w:pPr>
        <w:pStyle w:val="B10"/>
      </w:pPr>
      <w:r w:rsidRPr="00FB20BD">
        <w:t>1.</w:t>
      </w:r>
      <w:r w:rsidRPr="00FB20BD">
        <w:rPr>
          <w:lang w:eastAsia="zh-CN"/>
        </w:rPr>
        <w:tab/>
      </w:r>
      <w:r w:rsidRPr="00FB20BD">
        <w:t>Connect the SS to the UE antenna connectors as shown in TS 38.508-1 [5] Annex A, in Figure A.3.1.1.1 for TE diagram and section A.3.2 for UE diagram.</w:t>
      </w:r>
    </w:p>
    <w:p w14:paraId="71605268" w14:textId="77777777" w:rsidR="004E00EE" w:rsidRPr="00FB20BD" w:rsidRDefault="004E00EE"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 xml:space="preserve">according to TS 38.508-1 [5] subclause </w:t>
      </w:r>
      <w:r w:rsidRPr="00FB20BD">
        <w:rPr>
          <w:lang w:eastAsia="zh-CN"/>
        </w:rPr>
        <w:t>4.4.3.</w:t>
      </w:r>
    </w:p>
    <w:p w14:paraId="1746550C" w14:textId="77777777" w:rsidR="004E00EE" w:rsidRPr="00FB20BD" w:rsidRDefault="004E00EE" w:rsidP="00B84CF7">
      <w:pPr>
        <w:pStyle w:val="B10"/>
      </w:pPr>
      <w:r w:rsidRPr="00FB20BD">
        <w:rPr>
          <w:lang w:eastAsia="zh-CN"/>
        </w:rPr>
        <w:t>3.</w:t>
      </w:r>
      <w:r w:rsidRPr="00FB20BD">
        <w:rPr>
          <w:lang w:eastAsia="zh-CN"/>
        </w:rPr>
        <w:tab/>
        <w:t xml:space="preserve">Downlink signals are initially set up according to </w:t>
      </w:r>
      <w:r w:rsidRPr="00FB20BD">
        <w:t>Annex C.0, C.1, C.2, and uplink signals according to Annex G.0, G.1, G.2, G.3.0.</w:t>
      </w:r>
    </w:p>
    <w:p w14:paraId="00396B2E" w14:textId="77777777" w:rsidR="004E00EE" w:rsidRPr="00FB20BD" w:rsidRDefault="004E00EE" w:rsidP="00B84CF7">
      <w:pPr>
        <w:pStyle w:val="B10"/>
      </w:pPr>
      <w:r w:rsidRPr="00FB20BD">
        <w:t>4.</w:t>
      </w:r>
      <w:r w:rsidRPr="00FB20BD">
        <w:tab/>
        <w:t>The UL Reference Measurement channels are set according to Table 6.4.2.4.4.1-1.</w:t>
      </w:r>
    </w:p>
    <w:p w14:paraId="35D17191" w14:textId="77777777" w:rsidR="004E00EE" w:rsidRPr="00FB20BD" w:rsidRDefault="004E00EE" w:rsidP="00B84CF7">
      <w:pPr>
        <w:pStyle w:val="B10"/>
      </w:pPr>
      <w:r w:rsidRPr="00FB20BD">
        <w:t>5.</w:t>
      </w:r>
      <w:r w:rsidRPr="00FB20BD">
        <w:tab/>
        <w:t>Propagation conditions are set according to Annex B.0.</w:t>
      </w:r>
    </w:p>
    <w:p w14:paraId="3EFEA7D0"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2.4.4.3.</w:t>
      </w:r>
    </w:p>
    <w:p w14:paraId="4A789A26" w14:textId="77777777" w:rsidR="004E00EE" w:rsidRPr="00FB20BD" w:rsidRDefault="004E00EE" w:rsidP="004E00EE">
      <w:pPr>
        <w:pStyle w:val="H6"/>
      </w:pPr>
      <w:r w:rsidRPr="00FB20BD">
        <w:t>6.4.2.4.4.2</w:t>
      </w:r>
      <w:r w:rsidRPr="00FB20BD">
        <w:tab/>
        <w:t>Test procedure</w:t>
      </w:r>
    </w:p>
    <w:p w14:paraId="0FBE7781" w14:textId="77777777" w:rsidR="004E00EE" w:rsidRPr="00FB20BD" w:rsidRDefault="004E00EE" w:rsidP="00B84CF7">
      <w:pPr>
        <w:pStyle w:val="B10"/>
      </w:pPr>
      <w:r w:rsidRPr="00FB20BD">
        <w:rPr>
          <w:lang w:eastAsia="zh-CN"/>
        </w:rPr>
        <w:t>1.</w:t>
      </w:r>
      <w:r w:rsidRPr="00FB20BD">
        <w:rPr>
          <w:lang w:eastAsia="zh-CN"/>
        </w:rPr>
        <w:tab/>
      </w:r>
      <w:r w:rsidRPr="00FB20BD">
        <w:t xml:space="preserve">SS sends uplink scheduling information </w:t>
      </w:r>
      <w:r w:rsidRPr="00FB20BD">
        <w:rPr>
          <w:lang w:eastAsia="zh-CN"/>
        </w:rPr>
        <w:t>for each UL HARQ process</w:t>
      </w:r>
      <w:r w:rsidRPr="00FB20BD">
        <w:t xml:space="preserve"> via PDCCH DCI format 0_1 for C_RNTI to schedule the UL RMC according to Table 6.</w:t>
      </w:r>
      <w:r w:rsidRPr="00FB20BD">
        <w:rPr>
          <w:lang w:eastAsia="zh-CN"/>
        </w:rPr>
        <w:t>4.2.4.4</w:t>
      </w:r>
      <w:r w:rsidRPr="00FB20BD">
        <w:t>.1-1. Since the UE has no payload and no loopback data to send the UE sends uplink MAC padding bits on the UL RMC.</w:t>
      </w:r>
    </w:p>
    <w:p w14:paraId="18FB3F38" w14:textId="77777777" w:rsidR="004E00EE" w:rsidRPr="00FB20BD" w:rsidRDefault="004E00EE" w:rsidP="00B84CF7">
      <w:pPr>
        <w:pStyle w:val="B10"/>
      </w:pPr>
      <w:r w:rsidRPr="00FB20BD">
        <w:t>2.</w:t>
      </w:r>
      <w:r w:rsidRPr="00FB20BD">
        <w:tab/>
        <w:t>Send continuously uplink power control "up" commands in the uplink scheduling information to the UE until the UE transmits at P</w:t>
      </w:r>
      <w:r w:rsidRPr="00FB20BD">
        <w:rPr>
          <w:vertAlign w:val="subscript"/>
        </w:rPr>
        <w:t xml:space="preserve">UMAX </w:t>
      </w:r>
      <w:r w:rsidRPr="00FB20BD">
        <w:t>level. Allow at least 200ms starting from the first TPC command in this step for the UE to reach P</w:t>
      </w:r>
      <w:r w:rsidRPr="00FB20BD">
        <w:rPr>
          <w:vertAlign w:val="subscript"/>
        </w:rPr>
        <w:t xml:space="preserve">UMAX </w:t>
      </w:r>
      <w:r w:rsidRPr="00FB20BD">
        <w:t>level.</w:t>
      </w:r>
    </w:p>
    <w:p w14:paraId="79B51963" w14:textId="77777777" w:rsidR="004E00EE" w:rsidRPr="00FB20BD" w:rsidRDefault="004E00EE" w:rsidP="00B84CF7">
      <w:pPr>
        <w:pStyle w:val="B10"/>
      </w:pPr>
      <w:r w:rsidRPr="00FB20BD">
        <w:t>3.</w:t>
      </w:r>
      <w:r w:rsidRPr="00FB20BD">
        <w:tab/>
        <w:t>Measure spectrum flatness using Global In-Channel Tx-Test (Annex E). For TDD, only slots consisting of only UL symbols are under test.</w:t>
      </w:r>
    </w:p>
    <w:p w14:paraId="339BE732" w14:textId="77777777" w:rsidR="004E00EE" w:rsidRPr="00FB20BD" w:rsidRDefault="004E00EE" w:rsidP="00B84CF7">
      <w:pPr>
        <w:pStyle w:val="NO"/>
        <w:rPr>
          <w:lang w:eastAsia="zh-CN"/>
        </w:rPr>
      </w:pPr>
      <w:r w:rsidRPr="00FB20BD">
        <w:t>NOTE1:</w:t>
      </w:r>
      <w:r w:rsidRPr="00FB20BD">
        <w:tab/>
        <w:t>When switching to DFT-s-OFDM waveform, as specified in the test configuration table 6.4.2.1.4.1-1, send an NR RRCReconfiguration message according to TS 38.508-1 [5] clause 4.6.3 Table 4.6.3-118 PUSCH-Config with TRANSFORM_PRECODER_ENABLED condition.</w:t>
      </w:r>
    </w:p>
    <w:p w14:paraId="7F01494B" w14:textId="77777777" w:rsidR="004E00EE" w:rsidRPr="00FB20BD" w:rsidRDefault="004E00EE" w:rsidP="004E00EE">
      <w:pPr>
        <w:pStyle w:val="H6"/>
        <w:rPr>
          <w:snapToGrid w:val="0"/>
        </w:rPr>
      </w:pPr>
      <w:r w:rsidRPr="00FB20BD">
        <w:t>6.4.2.4.4.3</w:t>
      </w:r>
      <w:r w:rsidRPr="00FB20BD">
        <w:tab/>
      </w:r>
      <w:r w:rsidRPr="00FB20BD">
        <w:rPr>
          <w:snapToGrid w:val="0"/>
        </w:rPr>
        <w:t>Message contents</w:t>
      </w:r>
    </w:p>
    <w:p w14:paraId="6F65C42B" w14:textId="77777777" w:rsidR="004E00EE" w:rsidRPr="00FB20BD" w:rsidRDefault="004E00EE" w:rsidP="00B84CF7">
      <w:r w:rsidRPr="00FB20BD">
        <w:t>Message contents are according to TS 38.508-1 [5] subclause 4.6.</w:t>
      </w:r>
    </w:p>
    <w:p w14:paraId="2E23A4A0" w14:textId="4D860890" w:rsidR="004E00EE" w:rsidRPr="00FB20BD" w:rsidRDefault="004E00EE" w:rsidP="004E00EE">
      <w:pPr>
        <w:pStyle w:val="H6"/>
      </w:pPr>
      <w:bookmarkStart w:id="1516" w:name="_Toc27478063"/>
      <w:bookmarkStart w:id="1517" w:name="_Toc36226756"/>
      <w:bookmarkStart w:id="1518" w:name="_Toc44324041"/>
      <w:bookmarkStart w:id="1519" w:name="_Toc52990234"/>
      <w:bookmarkStart w:id="1520" w:name="_Toc60823433"/>
      <w:bookmarkStart w:id="1521" w:name="_Toc60825355"/>
      <w:r w:rsidRPr="00FB20BD">
        <w:t>6.4.2.4.5</w:t>
      </w:r>
      <w:r w:rsidRPr="00FB20BD">
        <w:tab/>
        <w:t>Test requirement</w:t>
      </w:r>
      <w:bookmarkEnd w:id="1516"/>
      <w:bookmarkEnd w:id="1517"/>
      <w:bookmarkEnd w:id="1518"/>
      <w:bookmarkEnd w:id="1519"/>
      <w:bookmarkEnd w:id="1520"/>
      <w:bookmarkEnd w:id="1521"/>
    </w:p>
    <w:p w14:paraId="286F6378" w14:textId="77777777" w:rsidR="004E00EE" w:rsidRPr="00FB20BD" w:rsidRDefault="004E00EE" w:rsidP="00B84CF7">
      <w:pPr>
        <w:rPr>
          <w:rFonts w:cs="v5.0.0"/>
          <w:lang w:eastAsia="zh-CN"/>
        </w:rPr>
      </w:pPr>
      <w:r w:rsidRPr="00FB20BD">
        <w:t xml:space="preserve">Each of the </w:t>
      </w:r>
      <w:r w:rsidRPr="00FB20BD">
        <w:rPr>
          <w:i/>
        </w:rPr>
        <w:t>n</w:t>
      </w:r>
      <w:r w:rsidRPr="00FB20BD">
        <w:t xml:space="preserve"> spectrum flatness functions, </w:t>
      </w:r>
      <w:r w:rsidRPr="00FB20BD">
        <w:rPr>
          <w:lang w:eastAsia="zh-CN"/>
        </w:rPr>
        <w:t>shall derive four ripple results in</w:t>
      </w:r>
      <w:r w:rsidRPr="00FB20BD">
        <w:t xml:space="preserve"> Annex E.4.4.1. </w:t>
      </w:r>
      <w:r w:rsidRPr="00FB20BD">
        <w:rPr>
          <w:lang w:eastAsia="zh-CN"/>
        </w:rPr>
        <w:t xml:space="preserve">The derived results </w:t>
      </w:r>
      <w:r w:rsidRPr="00FB20BD">
        <w:t xml:space="preserve">shall not exceed the values in </w:t>
      </w:r>
      <w:r w:rsidRPr="00FB20BD">
        <w:rPr>
          <w:lang w:eastAsia="zh-CN"/>
        </w:rPr>
        <w:t xml:space="preserve">Figure </w:t>
      </w:r>
      <w:r w:rsidRPr="00FB20BD">
        <w:t>6.4.2.4.</w:t>
      </w:r>
      <w:r w:rsidRPr="00FB20BD">
        <w:rPr>
          <w:lang w:eastAsia="zh-CN"/>
        </w:rPr>
        <w:t>5-</w:t>
      </w:r>
      <w:r w:rsidRPr="00FB20BD">
        <w:t>1</w:t>
      </w:r>
      <w:r w:rsidRPr="00FB20BD">
        <w:rPr>
          <w:rFonts w:cs="v5.0.0"/>
          <w:lang w:eastAsia="zh-CN"/>
        </w:rPr>
        <w:t>:</w:t>
      </w:r>
    </w:p>
    <w:p w14:paraId="5447C829" w14:textId="77777777" w:rsidR="004E00EE" w:rsidRPr="00FB20BD" w:rsidRDefault="004E00EE" w:rsidP="00B84CF7">
      <w:pPr>
        <w:rPr>
          <w:lang w:eastAsia="zh-CN"/>
        </w:rPr>
      </w:pPr>
      <w:r w:rsidRPr="00FB20BD">
        <w:rPr>
          <w:rFonts w:ascii="SimSun" w:hAnsi="SimSun"/>
          <w:lang w:eastAsia="zh-CN"/>
        </w:rPr>
        <w:t>F</w:t>
      </w:r>
      <w:r w:rsidRPr="00FB20BD">
        <w:rPr>
          <w:rFonts w:eastAsia="×–¾’©‘Ì"/>
        </w:rPr>
        <w:t>or normal conditions</w:t>
      </w:r>
      <w:r w:rsidRPr="00FB20BD">
        <w:rPr>
          <w:lang w:eastAsia="zh-CN"/>
        </w:rPr>
        <w:t>,</w:t>
      </w:r>
      <w:r w:rsidRPr="00FB20BD">
        <w:rPr>
          <w:rFonts w:eastAsia="×–¾’©‘Ì"/>
        </w:rPr>
        <w:t xml:space="preserve"> the maximum ripple in </w:t>
      </w:r>
      <w:r w:rsidRPr="00FB20BD">
        <w:rPr>
          <w:lang w:eastAsia="zh-CN"/>
        </w:rPr>
        <w:t xml:space="preserve">Range 1 and Range 2 shall not exceed the values specified in Table 6.4.2.4.5-1 </w:t>
      </w:r>
      <w:r w:rsidRPr="00FB20BD">
        <w:rPr>
          <w:rFonts w:eastAsia="×–¾’©‘Ì"/>
        </w:rPr>
        <w:t>and the following additional requirement:</w:t>
      </w:r>
      <w:r w:rsidRPr="00FB20BD">
        <w:rPr>
          <w:rFonts w:eastAsia="?? ??"/>
        </w:rPr>
        <w:t xml:space="preserve"> the relative difference between the maximum coefficient in Range 1 and the minimum coefficient in Range 2 must not be larger than </w:t>
      </w:r>
      <w:r w:rsidRPr="00FB20BD">
        <w:rPr>
          <w:lang w:eastAsia="zh-CN"/>
        </w:rPr>
        <w:t>6.4</w:t>
      </w:r>
      <w:r w:rsidRPr="00FB20BD">
        <w:rPr>
          <w:rFonts w:eastAsia="?? ??"/>
        </w:rPr>
        <w:t xml:space="preserve"> dB, and the relative difference between the maximum coefficient in Range 2 and the minimum coefficient in Range 1 must not be larger than </w:t>
      </w:r>
      <w:r w:rsidRPr="00FB20BD">
        <w:rPr>
          <w:lang w:eastAsia="zh-CN"/>
        </w:rPr>
        <w:t>8.4</w:t>
      </w:r>
      <w:r w:rsidRPr="00FB20BD">
        <w:rPr>
          <w:rFonts w:eastAsia="?? ??"/>
        </w:rPr>
        <w:t xml:space="preserve"> dB (see Figure 6.4.2.4.</w:t>
      </w:r>
      <w:r w:rsidRPr="00FB20BD">
        <w:rPr>
          <w:lang w:eastAsia="zh-CN"/>
        </w:rPr>
        <w:t>5</w:t>
      </w:r>
      <w:r w:rsidRPr="00FB20BD">
        <w:rPr>
          <w:rFonts w:eastAsia="?? ??"/>
        </w:rPr>
        <w:t>-1)</w:t>
      </w:r>
      <w:r w:rsidRPr="00FB20BD">
        <w:rPr>
          <w:rFonts w:eastAsia="×–¾’©‘Ì"/>
        </w:rPr>
        <w:t>.</w:t>
      </w:r>
    </w:p>
    <w:p w14:paraId="60D6B75E" w14:textId="77777777" w:rsidR="004E00EE" w:rsidRPr="00FB20BD" w:rsidRDefault="004E00EE" w:rsidP="00B84CF7">
      <w:r w:rsidRPr="00FB20BD">
        <w:t>For normal conditions, the peak-to-peak variation of the EVM equalizer coefficients contained within the frequency range of the uplink allocation shall not exceed the maximum ripple specified in Table 6.4.2.4.5-1.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4 dB, and the relative difference between the maximum coefficient in Range 2 and the minimum coefficient in Range 1 must not be larger than 8.4 dB (see Figure 6.4.2.4.5-1).</w:t>
      </w:r>
    </w:p>
    <w:p w14:paraId="28456F43" w14:textId="77777777" w:rsidR="004E00EE" w:rsidRPr="00FB20BD" w:rsidRDefault="004E00EE" w:rsidP="00B84CF7">
      <w:r w:rsidRPr="00FB20BD">
        <w:t>For extreme conditions, the EVM equalizer spectral flatness shall not exceed the values specified in Table 6.4.2.4.5-2.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7.4 dB, and the relative difference between the maximum coefficient in Range 2 and the minimum coefficient in Range 1 must not be larger than 11.4 dB (see Figure 6.4.2.4.5-1).</w:t>
      </w:r>
    </w:p>
    <w:p w14:paraId="0ACA1637" w14:textId="77777777" w:rsidR="004E00EE" w:rsidRPr="00FB20BD" w:rsidRDefault="004E00EE" w:rsidP="00B84CF7">
      <w:pPr>
        <w:pStyle w:val="TH"/>
      </w:pPr>
      <w:r w:rsidRPr="00FB20BD">
        <w:t>Table 6.4.2.4.5-1: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4E00EE" w:rsidRPr="00FB20BD" w14:paraId="7EFC6647" w14:textId="77777777" w:rsidTr="00EF6B6C">
        <w:trPr>
          <w:jc w:val="center"/>
        </w:trPr>
        <w:tc>
          <w:tcPr>
            <w:tcW w:w="5123" w:type="dxa"/>
          </w:tcPr>
          <w:p w14:paraId="05C2EA4A" w14:textId="77777777" w:rsidR="004E00EE" w:rsidRPr="00FB20BD" w:rsidRDefault="004E00EE" w:rsidP="00B84CF7">
            <w:pPr>
              <w:pStyle w:val="TAH"/>
            </w:pPr>
            <w:r w:rsidRPr="00FB20BD">
              <w:t>Frequency range</w:t>
            </w:r>
          </w:p>
        </w:tc>
        <w:tc>
          <w:tcPr>
            <w:tcW w:w="2268" w:type="dxa"/>
          </w:tcPr>
          <w:p w14:paraId="21A2D61A" w14:textId="77777777" w:rsidR="004E00EE" w:rsidRPr="00FB20BD" w:rsidRDefault="004E00EE" w:rsidP="00B84CF7">
            <w:pPr>
              <w:pStyle w:val="TAH"/>
            </w:pPr>
            <w:r w:rsidRPr="00FB20BD">
              <w:t>Maximum ripple [dB]</w:t>
            </w:r>
          </w:p>
        </w:tc>
      </w:tr>
      <w:tr w:rsidR="004E00EE" w:rsidRPr="00FB20BD" w14:paraId="03E319E9" w14:textId="77777777" w:rsidTr="00EF6B6C">
        <w:trPr>
          <w:jc w:val="center"/>
        </w:trPr>
        <w:tc>
          <w:tcPr>
            <w:tcW w:w="5123" w:type="dxa"/>
          </w:tcPr>
          <w:p w14:paraId="33ECB2E5" w14:textId="77777777" w:rsidR="004E00EE" w:rsidRPr="00FB20BD" w:rsidRDefault="004E00EE"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 3 MHz and F</w:t>
            </w:r>
            <w:r w:rsidRPr="00FB20BD">
              <w:rPr>
                <w:vertAlign w:val="subscript"/>
              </w:rPr>
              <w:t xml:space="preserve">UL_High </w:t>
            </w:r>
            <w:r w:rsidRPr="00FB20BD">
              <w:t>– F</w:t>
            </w:r>
            <w:r w:rsidRPr="00FB20BD">
              <w:rPr>
                <w:vertAlign w:val="subscript"/>
              </w:rPr>
              <w:t xml:space="preserve">UL_Meas </w:t>
            </w:r>
            <w:r w:rsidRPr="00FB20BD">
              <w:t xml:space="preserve">≥ 3 MHz </w:t>
            </w:r>
          </w:p>
          <w:p w14:paraId="1A97D3D6" w14:textId="77777777" w:rsidR="004E00EE" w:rsidRPr="00FB20BD" w:rsidRDefault="004E00EE" w:rsidP="00B84CF7">
            <w:pPr>
              <w:pStyle w:val="TAC"/>
            </w:pPr>
            <w:r w:rsidRPr="00FB20BD">
              <w:t>(Range 1)</w:t>
            </w:r>
          </w:p>
        </w:tc>
        <w:tc>
          <w:tcPr>
            <w:tcW w:w="2268" w:type="dxa"/>
          </w:tcPr>
          <w:p w14:paraId="4DA667A6" w14:textId="77777777" w:rsidR="004E00EE" w:rsidRPr="00FB20BD" w:rsidRDefault="004E00EE" w:rsidP="00B84CF7">
            <w:pPr>
              <w:pStyle w:val="TAC"/>
            </w:pPr>
            <w:r w:rsidRPr="00FB20BD">
              <w:t>4 + TT  (p-p)</w:t>
            </w:r>
          </w:p>
        </w:tc>
      </w:tr>
      <w:tr w:rsidR="004E00EE" w:rsidRPr="00FB20BD" w14:paraId="7D99538D" w14:textId="77777777" w:rsidTr="00EF6B6C">
        <w:trPr>
          <w:jc w:val="center"/>
        </w:trPr>
        <w:tc>
          <w:tcPr>
            <w:tcW w:w="5123" w:type="dxa"/>
          </w:tcPr>
          <w:p w14:paraId="3A65A183" w14:textId="77777777" w:rsidR="004E00EE" w:rsidRPr="00FB20BD" w:rsidRDefault="004E00EE"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lt; 3 MHz or F</w:t>
            </w:r>
            <w:r w:rsidRPr="00FB20BD">
              <w:rPr>
                <w:vertAlign w:val="subscript"/>
              </w:rPr>
              <w:t>UL_High</w:t>
            </w:r>
            <w:r w:rsidRPr="00FB20BD">
              <w:t xml:space="preserve"> – F</w:t>
            </w:r>
            <w:r w:rsidRPr="00FB20BD">
              <w:rPr>
                <w:vertAlign w:val="subscript"/>
              </w:rPr>
              <w:t xml:space="preserve">UL_Meas </w:t>
            </w:r>
            <w:r w:rsidRPr="00FB20BD">
              <w:t xml:space="preserve">&lt; 3 MHz </w:t>
            </w:r>
          </w:p>
          <w:p w14:paraId="67F1FC53" w14:textId="77777777" w:rsidR="004E00EE" w:rsidRPr="00FB20BD" w:rsidRDefault="004E00EE" w:rsidP="00B84CF7">
            <w:pPr>
              <w:pStyle w:val="TAC"/>
            </w:pPr>
            <w:r w:rsidRPr="00FB20BD">
              <w:t>(Range 2)</w:t>
            </w:r>
          </w:p>
        </w:tc>
        <w:tc>
          <w:tcPr>
            <w:tcW w:w="2268" w:type="dxa"/>
          </w:tcPr>
          <w:p w14:paraId="4969DEE8" w14:textId="77777777" w:rsidR="004E00EE" w:rsidRPr="00FB20BD" w:rsidRDefault="004E00EE" w:rsidP="00B84CF7">
            <w:pPr>
              <w:pStyle w:val="TAC"/>
            </w:pPr>
            <w:r w:rsidRPr="00FB20BD">
              <w:t>8 + TT (p-p)</w:t>
            </w:r>
          </w:p>
        </w:tc>
      </w:tr>
      <w:tr w:rsidR="004E00EE" w:rsidRPr="00FB20BD" w14:paraId="25AD92E4" w14:textId="77777777" w:rsidTr="00EF6B6C">
        <w:trPr>
          <w:jc w:val="center"/>
        </w:trPr>
        <w:tc>
          <w:tcPr>
            <w:tcW w:w="7391" w:type="dxa"/>
            <w:gridSpan w:val="2"/>
          </w:tcPr>
          <w:p w14:paraId="7E27504A" w14:textId="77777777" w:rsidR="004E00EE" w:rsidRPr="00FB20BD" w:rsidRDefault="004E00EE" w:rsidP="00B84CF7">
            <w:pPr>
              <w:pStyle w:val="TAN"/>
            </w:pPr>
            <w:r w:rsidRPr="00FB20BD">
              <w:t>NOTE 1:</w:t>
            </w:r>
            <w:r w:rsidRPr="00FB20BD">
              <w:tab/>
              <w:t>F</w:t>
            </w:r>
            <w:r w:rsidRPr="00FB20BD">
              <w:rPr>
                <w:vertAlign w:val="subscript"/>
              </w:rPr>
              <w:t>UL_Meas</w:t>
            </w:r>
            <w:r w:rsidRPr="00FB20BD">
              <w:t xml:space="preserve"> refers to the sub-carrier frequency for which the equalizer coefficient is evaluated</w:t>
            </w:r>
          </w:p>
          <w:p w14:paraId="454021B1" w14:textId="77777777" w:rsidR="004E00EE" w:rsidRPr="00FB20BD" w:rsidRDefault="004E00EE" w:rsidP="00B84CF7">
            <w:pPr>
              <w:pStyle w:val="TAN"/>
            </w:pPr>
            <w:r w:rsidRPr="00FB20BD">
              <w:t>NOTE 2:</w:t>
            </w:r>
            <w:r w:rsidRPr="00FB20BD">
              <w:tab/>
              <w:t>F</w:t>
            </w:r>
            <w:r w:rsidRPr="00FB20BD">
              <w:rPr>
                <w:vertAlign w:val="subscript"/>
              </w:rPr>
              <w:t>UL_Low</w:t>
            </w:r>
            <w:r w:rsidRPr="00FB20BD">
              <w:t xml:space="preserve"> and F</w:t>
            </w:r>
            <w:r w:rsidRPr="00FB20BD">
              <w:rPr>
                <w:vertAlign w:val="subscript"/>
              </w:rPr>
              <w:t>UL_High</w:t>
            </w:r>
            <w:r w:rsidRPr="00FB20BD">
              <w:t xml:space="preserve"> refer to each E-UTRA frequency band specified in Table 5.5-1 </w:t>
            </w:r>
          </w:p>
          <w:p w14:paraId="4859520D" w14:textId="77777777" w:rsidR="004E00EE" w:rsidRPr="00FB20BD" w:rsidRDefault="004E00EE" w:rsidP="00B84CF7">
            <w:pPr>
              <w:pStyle w:val="TAN"/>
              <w:rPr>
                <w:vertAlign w:val="subscript"/>
              </w:rPr>
            </w:pPr>
            <w:r w:rsidRPr="00FB20BD">
              <w:t>NOTE 3: Test tolerance TT = 1.4 dB.</w:t>
            </w:r>
          </w:p>
        </w:tc>
      </w:tr>
    </w:tbl>
    <w:p w14:paraId="0EE90A53" w14:textId="77777777" w:rsidR="004E00EE" w:rsidRPr="00FB20BD" w:rsidRDefault="004E00EE" w:rsidP="00B84CF7"/>
    <w:p w14:paraId="1D3DCF4C" w14:textId="77777777" w:rsidR="004E00EE" w:rsidRPr="00FB20BD" w:rsidRDefault="004E00EE" w:rsidP="00B84CF7">
      <w:pPr>
        <w:pStyle w:val="TH"/>
      </w:pPr>
      <w:r w:rsidRPr="00FB20BD">
        <w:t>Table 6.4.2.4.5-2: Minimum requirements for EVM equalize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4E00EE" w:rsidRPr="00FB20BD" w14:paraId="43EF49E7" w14:textId="77777777" w:rsidTr="00EF6B6C">
        <w:trPr>
          <w:jc w:val="center"/>
        </w:trPr>
        <w:tc>
          <w:tcPr>
            <w:tcW w:w="5123" w:type="dxa"/>
          </w:tcPr>
          <w:p w14:paraId="6746527A" w14:textId="77777777" w:rsidR="004E00EE" w:rsidRPr="00FB20BD" w:rsidRDefault="004E00EE" w:rsidP="00B84CF7">
            <w:pPr>
              <w:pStyle w:val="TAH"/>
            </w:pPr>
            <w:r w:rsidRPr="00FB20BD">
              <w:br w:type="page"/>
              <w:t>Frequency range</w:t>
            </w:r>
          </w:p>
        </w:tc>
        <w:tc>
          <w:tcPr>
            <w:tcW w:w="2268" w:type="dxa"/>
          </w:tcPr>
          <w:p w14:paraId="0FD6F12F" w14:textId="77777777" w:rsidR="004E00EE" w:rsidRPr="00FB20BD" w:rsidRDefault="004E00EE" w:rsidP="00B84CF7">
            <w:pPr>
              <w:pStyle w:val="TAH"/>
            </w:pPr>
            <w:r w:rsidRPr="00FB20BD">
              <w:t>Maximum Ripple [dB]</w:t>
            </w:r>
          </w:p>
        </w:tc>
      </w:tr>
      <w:tr w:rsidR="004E00EE" w:rsidRPr="00FB20BD" w14:paraId="3C6435D8" w14:textId="77777777" w:rsidTr="00EF6B6C">
        <w:trPr>
          <w:jc w:val="center"/>
        </w:trPr>
        <w:tc>
          <w:tcPr>
            <w:tcW w:w="5123" w:type="dxa"/>
          </w:tcPr>
          <w:p w14:paraId="4DF2F4BD" w14:textId="77777777" w:rsidR="004E00EE" w:rsidRPr="00FB20BD" w:rsidRDefault="004E00EE"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 5 MHz and F</w:t>
            </w:r>
            <w:r w:rsidRPr="00FB20BD">
              <w:rPr>
                <w:vertAlign w:val="subscript"/>
              </w:rPr>
              <w:t xml:space="preserve">UL_High </w:t>
            </w:r>
            <w:r w:rsidRPr="00FB20BD">
              <w:t>– F</w:t>
            </w:r>
            <w:r w:rsidRPr="00FB20BD">
              <w:rPr>
                <w:vertAlign w:val="subscript"/>
              </w:rPr>
              <w:t xml:space="preserve">UL_Meas </w:t>
            </w:r>
            <w:r w:rsidRPr="00FB20BD">
              <w:t xml:space="preserve">≥ 5 MHz </w:t>
            </w:r>
          </w:p>
          <w:p w14:paraId="7CA3DDFC" w14:textId="77777777" w:rsidR="004E00EE" w:rsidRPr="00FB20BD" w:rsidRDefault="004E00EE" w:rsidP="00B84CF7">
            <w:pPr>
              <w:pStyle w:val="TAC"/>
            </w:pPr>
            <w:r w:rsidRPr="00FB20BD">
              <w:t>(Range 1)</w:t>
            </w:r>
          </w:p>
        </w:tc>
        <w:tc>
          <w:tcPr>
            <w:tcW w:w="2268" w:type="dxa"/>
          </w:tcPr>
          <w:p w14:paraId="3587F8E5" w14:textId="77777777" w:rsidR="004E00EE" w:rsidRPr="00FB20BD" w:rsidRDefault="004E00EE" w:rsidP="00B84CF7">
            <w:pPr>
              <w:pStyle w:val="TAC"/>
            </w:pPr>
            <w:r w:rsidRPr="00FB20BD">
              <w:t>4 + TT (p-p)</w:t>
            </w:r>
          </w:p>
        </w:tc>
      </w:tr>
      <w:tr w:rsidR="004E00EE" w:rsidRPr="00FB20BD" w14:paraId="5B960F28" w14:textId="77777777" w:rsidTr="00EF6B6C">
        <w:trPr>
          <w:jc w:val="center"/>
        </w:trPr>
        <w:tc>
          <w:tcPr>
            <w:tcW w:w="5123" w:type="dxa"/>
          </w:tcPr>
          <w:p w14:paraId="6B727256" w14:textId="77777777" w:rsidR="004E00EE" w:rsidRPr="00FB20BD" w:rsidRDefault="004E00EE"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lt; 5 MHz or F</w:t>
            </w:r>
            <w:r w:rsidRPr="00FB20BD">
              <w:rPr>
                <w:vertAlign w:val="subscript"/>
              </w:rPr>
              <w:t>UL_High</w:t>
            </w:r>
            <w:r w:rsidRPr="00FB20BD">
              <w:t xml:space="preserve"> – F</w:t>
            </w:r>
            <w:r w:rsidRPr="00FB20BD">
              <w:rPr>
                <w:vertAlign w:val="subscript"/>
              </w:rPr>
              <w:t xml:space="preserve">UL_Meas </w:t>
            </w:r>
            <w:r w:rsidRPr="00FB20BD">
              <w:t xml:space="preserve">&lt; 5 MHz </w:t>
            </w:r>
          </w:p>
          <w:p w14:paraId="20994967" w14:textId="77777777" w:rsidR="004E00EE" w:rsidRPr="00FB20BD" w:rsidRDefault="004E00EE" w:rsidP="00B84CF7">
            <w:pPr>
              <w:pStyle w:val="TAC"/>
            </w:pPr>
            <w:r w:rsidRPr="00FB20BD">
              <w:t>(Range 2)</w:t>
            </w:r>
          </w:p>
        </w:tc>
        <w:tc>
          <w:tcPr>
            <w:tcW w:w="2268" w:type="dxa"/>
          </w:tcPr>
          <w:p w14:paraId="33A1A725" w14:textId="77777777" w:rsidR="004E00EE" w:rsidRPr="00FB20BD" w:rsidRDefault="004E00EE" w:rsidP="00B84CF7">
            <w:pPr>
              <w:pStyle w:val="TAC"/>
            </w:pPr>
            <w:r w:rsidRPr="00FB20BD">
              <w:t>12 + TT (p-p)</w:t>
            </w:r>
          </w:p>
        </w:tc>
      </w:tr>
      <w:tr w:rsidR="004E00EE" w:rsidRPr="00FB20BD" w14:paraId="4FF7F2F2" w14:textId="77777777" w:rsidTr="00EF6B6C">
        <w:trPr>
          <w:jc w:val="center"/>
        </w:trPr>
        <w:tc>
          <w:tcPr>
            <w:tcW w:w="7391" w:type="dxa"/>
            <w:gridSpan w:val="2"/>
          </w:tcPr>
          <w:p w14:paraId="26D04DC5" w14:textId="77777777" w:rsidR="004E00EE" w:rsidRPr="00FB20BD" w:rsidRDefault="004E00EE" w:rsidP="00B84CF7">
            <w:pPr>
              <w:pStyle w:val="TAN"/>
            </w:pPr>
            <w:r w:rsidRPr="00FB20BD">
              <w:t>NOTE 1:</w:t>
            </w:r>
            <w:r w:rsidRPr="00FB20BD">
              <w:tab/>
              <w:t>F</w:t>
            </w:r>
            <w:r w:rsidRPr="00FB20BD">
              <w:rPr>
                <w:vertAlign w:val="subscript"/>
              </w:rPr>
              <w:t xml:space="preserve">UL_Meas </w:t>
            </w:r>
            <w:r w:rsidRPr="00FB20BD">
              <w:t>refers to the sub-carrier frequency for which the equalizer coefficient is evaluated</w:t>
            </w:r>
          </w:p>
          <w:p w14:paraId="2044490C" w14:textId="77777777" w:rsidR="004E00EE" w:rsidRPr="00FB20BD" w:rsidRDefault="004E00EE" w:rsidP="00B84CF7">
            <w:pPr>
              <w:pStyle w:val="TAN"/>
            </w:pPr>
            <w:r w:rsidRPr="00FB20BD">
              <w:t>NOTE 2:</w:t>
            </w:r>
            <w:r w:rsidRPr="00FB20BD">
              <w:tab/>
              <w:t>F</w:t>
            </w:r>
            <w:r w:rsidRPr="00FB20BD">
              <w:rPr>
                <w:vertAlign w:val="subscript"/>
              </w:rPr>
              <w:t>UL_Low</w:t>
            </w:r>
            <w:r w:rsidRPr="00FB20BD">
              <w:t xml:space="preserve"> and F</w:t>
            </w:r>
            <w:r w:rsidRPr="00FB20BD">
              <w:rPr>
                <w:vertAlign w:val="subscript"/>
              </w:rPr>
              <w:t>UL_High</w:t>
            </w:r>
            <w:r w:rsidRPr="00FB20BD">
              <w:t xml:space="preserve"> refer to each E-UTRA frequency band specified in Table 5.5-1 </w:t>
            </w:r>
          </w:p>
          <w:p w14:paraId="76B319F6" w14:textId="77777777" w:rsidR="004E00EE" w:rsidRPr="00FB20BD" w:rsidRDefault="004E00EE" w:rsidP="00B84CF7">
            <w:pPr>
              <w:pStyle w:val="TAN"/>
            </w:pPr>
            <w:r w:rsidRPr="00FB20BD">
              <w:t>NOTE 3:</w:t>
            </w:r>
            <w:r w:rsidRPr="00FB20BD">
              <w:tab/>
              <w:t>Test tolerance TT = 1.4 dB.</w:t>
            </w:r>
          </w:p>
        </w:tc>
      </w:tr>
    </w:tbl>
    <w:p w14:paraId="762FFC10" w14:textId="77777777" w:rsidR="004E00EE" w:rsidRPr="00FB20BD" w:rsidRDefault="004E00EE" w:rsidP="00B84CF7"/>
    <w:p w14:paraId="29E5DCF6" w14:textId="77777777" w:rsidR="004E00EE" w:rsidRPr="00FB20BD" w:rsidRDefault="004E00EE" w:rsidP="00B84CF7">
      <w:pPr>
        <w:pStyle w:val="TH"/>
      </w:pPr>
      <w:r w:rsidRPr="00FB20BD">
        <w:object w:dxaOrig="9650" w:dyaOrig="3480" w14:anchorId="7FE93DE6">
          <v:shape id="_x0000_i1053" type="#_x0000_t75" style="width:482.1pt;height:174pt" o:ole="">
            <v:imagedata r:id="rId68" o:title=""/>
          </v:shape>
          <o:OLEObject Type="Embed" ProgID="Word.Document.12" ShapeID="_x0000_i1053" DrawAspect="Content" ObjectID="_1781609944" r:id="rId69">
            <o:FieldCodes>\s</o:FieldCodes>
          </o:OLEObject>
        </w:object>
      </w:r>
    </w:p>
    <w:p w14:paraId="725A999D" w14:textId="77777777" w:rsidR="004E00EE" w:rsidRPr="00FB20BD" w:rsidRDefault="004E00EE" w:rsidP="00B84CF7">
      <w:pPr>
        <w:pStyle w:val="TF"/>
      </w:pPr>
      <w:r w:rsidRPr="00FB20BD">
        <w:t>Figure 6.4.2.4.5-1: The test requirements for EVM equalizer spectral flatness with the maximum allowed variation of the coefficients indicated for unshaped modulations (the ETC test requirements are within brackets)</w:t>
      </w:r>
    </w:p>
    <w:p w14:paraId="18C40A7B" w14:textId="77777777" w:rsidR="004E00EE" w:rsidRPr="00FB20BD" w:rsidRDefault="004E00EE" w:rsidP="00B84CF7"/>
    <w:p w14:paraId="33D2E0A2" w14:textId="475C72B0" w:rsidR="004E00EE" w:rsidRPr="00FB20BD" w:rsidRDefault="004E00EE" w:rsidP="004E00EE">
      <w:pPr>
        <w:pStyle w:val="Heading4"/>
      </w:pPr>
      <w:bookmarkStart w:id="1522" w:name="_Toc27478064"/>
      <w:bookmarkStart w:id="1523" w:name="_Toc36226757"/>
      <w:bookmarkStart w:id="1524" w:name="_Toc44324042"/>
      <w:bookmarkStart w:id="1525" w:name="_Toc52990235"/>
      <w:bookmarkStart w:id="1526" w:name="_Toc60823434"/>
      <w:bookmarkStart w:id="1527" w:name="_Toc60825356"/>
      <w:bookmarkStart w:id="1528" w:name="_Toc69306228"/>
      <w:bookmarkStart w:id="1529" w:name="_Toc69309893"/>
      <w:bookmarkStart w:id="1530" w:name="_Toc76020212"/>
      <w:bookmarkStart w:id="1531" w:name="_Toc83720695"/>
      <w:r w:rsidRPr="00FB20BD">
        <w:t>6.4.2.5</w:t>
      </w:r>
      <w:r w:rsidRPr="00FB20BD">
        <w:tab/>
        <w:t>EVM equalizer spectrum flatness for Pi/2 BPSK</w:t>
      </w:r>
      <w:bookmarkEnd w:id="1522"/>
      <w:bookmarkEnd w:id="1523"/>
      <w:bookmarkEnd w:id="1524"/>
      <w:bookmarkEnd w:id="1525"/>
      <w:bookmarkEnd w:id="1526"/>
      <w:bookmarkEnd w:id="1527"/>
      <w:bookmarkEnd w:id="1528"/>
      <w:bookmarkEnd w:id="1529"/>
      <w:bookmarkEnd w:id="1530"/>
      <w:bookmarkEnd w:id="1531"/>
    </w:p>
    <w:p w14:paraId="3C00796C" w14:textId="77777777" w:rsidR="004E00EE" w:rsidRPr="00FB20BD" w:rsidRDefault="004E00EE" w:rsidP="00B84CF7">
      <w:pPr>
        <w:pStyle w:val="EditorsNote"/>
        <w:rPr>
          <w:lang w:eastAsia="zh-CN"/>
        </w:rPr>
      </w:pPr>
      <w:bookmarkStart w:id="1532" w:name="_Toc27478065"/>
      <w:bookmarkStart w:id="1533" w:name="_Toc36226758"/>
      <w:bookmarkStart w:id="1534" w:name="_Toc44324043"/>
      <w:bookmarkStart w:id="1535" w:name="_Toc52990236"/>
      <w:bookmarkStart w:id="1536" w:name="_Toc60823435"/>
      <w:bookmarkStart w:id="1537" w:name="_Toc60825357"/>
      <w:r w:rsidRPr="00FB20BD">
        <w:rPr>
          <w:lang w:eastAsia="zh-CN"/>
        </w:rPr>
        <w:t>Editor’s Note: The following aspects are either missing or not yet determined:</w:t>
      </w:r>
    </w:p>
    <w:p w14:paraId="793F0484" w14:textId="6D1FC272" w:rsidR="004E00EE" w:rsidRPr="00FB20BD" w:rsidRDefault="004E00EE" w:rsidP="004E00EE">
      <w:pPr>
        <w:pStyle w:val="H6"/>
      </w:pPr>
      <w:r w:rsidRPr="00FB20BD">
        <w:t>6.4.2.5.1</w:t>
      </w:r>
      <w:r w:rsidRPr="00FB20BD">
        <w:tab/>
        <w:t>Test purpose</w:t>
      </w:r>
      <w:bookmarkEnd w:id="1532"/>
      <w:bookmarkEnd w:id="1533"/>
      <w:bookmarkEnd w:id="1534"/>
      <w:bookmarkEnd w:id="1535"/>
      <w:bookmarkEnd w:id="1536"/>
      <w:bookmarkEnd w:id="1537"/>
    </w:p>
    <w:p w14:paraId="019D2575" w14:textId="77777777" w:rsidR="004E00EE" w:rsidRPr="00FB20BD" w:rsidRDefault="004E00EE" w:rsidP="00B84CF7">
      <w:r w:rsidRPr="00FB20BD">
        <w:t xml:space="preserve">The zero-forcing equalizer correction applied in the EVM measurement process (as described in Annex E) must meet a spectral flatness requirement for the EVM measurement to be valid. The EVM equalizer spectrum flatness is defined in terms of the maximum peak-to-peak ripple of the equalizer coefficients (dB) across the allocated uplink block, at which </w:t>
      </w:r>
      <w:r w:rsidRPr="00FB20BD" w:rsidDel="00B34497">
        <w:t>the equalizer coefficients</w:t>
      </w:r>
      <w:r w:rsidRPr="00FB20BD">
        <w:t xml:space="preserve"> are</w:t>
      </w:r>
      <w:r w:rsidRPr="00FB20BD" w:rsidDel="00B34497">
        <w:t xml:space="preserve"> generated by the EVM measurement process. </w:t>
      </w:r>
      <w:r w:rsidRPr="00FB20BD">
        <w:t>The basic measurement interval is the same as for EVM.</w:t>
      </w:r>
    </w:p>
    <w:p w14:paraId="04B2A365" w14:textId="3E275CE1" w:rsidR="004E00EE" w:rsidRPr="00FB20BD" w:rsidRDefault="004E00EE" w:rsidP="004E00EE">
      <w:pPr>
        <w:pStyle w:val="H6"/>
      </w:pPr>
      <w:bookmarkStart w:id="1538" w:name="_Toc27478066"/>
      <w:bookmarkStart w:id="1539" w:name="_Toc36226759"/>
      <w:bookmarkStart w:id="1540" w:name="_Toc44324044"/>
      <w:bookmarkStart w:id="1541" w:name="_Toc52990237"/>
      <w:bookmarkStart w:id="1542" w:name="_Toc60823436"/>
      <w:bookmarkStart w:id="1543" w:name="_Toc60825358"/>
      <w:r w:rsidRPr="00FB20BD">
        <w:t>6.4.2.5.2</w:t>
      </w:r>
      <w:r w:rsidRPr="00FB20BD">
        <w:tab/>
        <w:t>Test applicability</w:t>
      </w:r>
      <w:bookmarkEnd w:id="1538"/>
      <w:bookmarkEnd w:id="1539"/>
      <w:bookmarkEnd w:id="1540"/>
      <w:bookmarkEnd w:id="1541"/>
      <w:bookmarkEnd w:id="1542"/>
      <w:bookmarkEnd w:id="1543"/>
    </w:p>
    <w:p w14:paraId="5432FB69" w14:textId="010AAE18" w:rsidR="004E00EE" w:rsidRPr="00FB20BD" w:rsidRDefault="004E00EE" w:rsidP="00B84CF7">
      <w:pPr>
        <w:rPr>
          <w:rFonts w:eastAsia="MS Mincho"/>
        </w:rPr>
      </w:pPr>
      <w:r w:rsidRPr="00FB20BD">
        <w:t xml:space="preserve">This test case applies to all types of </w:t>
      </w:r>
      <w:r w:rsidR="00EE59EB" w:rsidRPr="00FB20BD">
        <w:rPr>
          <w:lang w:eastAsia="zh-CN"/>
        </w:rPr>
        <w:t>power class 3 capable</w:t>
      </w:r>
      <w:r w:rsidR="00EE59EB" w:rsidRPr="00FB20BD">
        <w:t xml:space="preserve"> </w:t>
      </w:r>
      <w:r w:rsidRPr="00FB20BD">
        <w:t xml:space="preserve">NR UE release 15 and forward </w:t>
      </w:r>
      <w:r w:rsidR="00C405FA" w:rsidRPr="00FB20BD">
        <w:rPr>
          <w:lang w:eastAsia="zh-CN"/>
        </w:rPr>
        <w:t xml:space="preserve">that </w:t>
      </w:r>
      <w:r w:rsidRPr="00FB20BD">
        <w:rPr>
          <w:lang w:eastAsia="zh-CN"/>
        </w:rPr>
        <w:t xml:space="preserve">support UE capability </w:t>
      </w:r>
      <w:r w:rsidRPr="00FB20BD">
        <w:rPr>
          <w:i/>
          <w:lang w:eastAsia="zh-CN"/>
        </w:rPr>
        <w:t>powerBoosting-pi2BPSK</w:t>
      </w:r>
      <w:r w:rsidRPr="00FB20BD">
        <w:rPr>
          <w:lang w:eastAsia="zh-CN"/>
        </w:rPr>
        <w:t xml:space="preserve"> and operating in TDD bands n40, n41, n77, n78 and n79</w:t>
      </w:r>
      <w:r w:rsidR="00C405FA" w:rsidRPr="00FB20BD">
        <w:rPr>
          <w:lang w:eastAsia="zh-CN"/>
        </w:rPr>
        <w:t xml:space="preserve">, and don’t </w:t>
      </w:r>
      <w:r w:rsidR="00C405FA" w:rsidRPr="00FB20BD">
        <w:t>support Tx diversity</w:t>
      </w:r>
      <w:r w:rsidRPr="00FB20BD">
        <w:t>.</w:t>
      </w:r>
    </w:p>
    <w:p w14:paraId="42E3C671" w14:textId="5EADE607" w:rsidR="004E00EE" w:rsidRPr="00FB20BD" w:rsidRDefault="004E00EE" w:rsidP="00B84CF7">
      <w:bookmarkStart w:id="1544" w:name="_Toc27478067"/>
      <w:bookmarkStart w:id="1545" w:name="_Toc36226760"/>
      <w:bookmarkStart w:id="1546" w:name="_Toc44324045"/>
      <w:bookmarkStart w:id="1547" w:name="_Toc52990238"/>
      <w:bookmarkStart w:id="1548" w:name="_Toc60823437"/>
      <w:bookmarkStart w:id="1549" w:name="_Toc60825359"/>
      <w:r w:rsidRPr="00FB20BD">
        <w:t xml:space="preserve">This test case applies to all types of NR UE release 16 and forward </w:t>
      </w:r>
      <w:r w:rsidR="007F5390" w:rsidRPr="00FB20BD">
        <w:rPr>
          <w:lang w:eastAsia="zh-CN"/>
        </w:rPr>
        <w:t xml:space="preserve">that </w:t>
      </w:r>
      <w:r w:rsidRPr="00FB20BD">
        <w:rPr>
          <w:lang w:eastAsia="zh-CN"/>
        </w:rPr>
        <w:t xml:space="preserve">support UE capability </w:t>
      </w:r>
      <w:r w:rsidRPr="00FB20BD">
        <w:rPr>
          <w:i/>
        </w:rPr>
        <w:t>lowPAPR-DMRS-PUSCHwithPrecoding-r16</w:t>
      </w:r>
      <w:r w:rsidR="007F5390" w:rsidRPr="00FB20BD">
        <w:rPr>
          <w:lang w:eastAsia="zh-CN"/>
        </w:rPr>
        <w:t xml:space="preserve">, and don’t </w:t>
      </w:r>
      <w:r w:rsidR="007F5390" w:rsidRPr="00FB20BD">
        <w:t>support Tx diversity</w:t>
      </w:r>
      <w:r w:rsidRPr="00FB20BD">
        <w:t>.</w:t>
      </w:r>
    </w:p>
    <w:p w14:paraId="3740A8BB" w14:textId="0DBC6066" w:rsidR="004E00EE" w:rsidRPr="00FB20BD" w:rsidRDefault="004E00EE" w:rsidP="004E00EE">
      <w:pPr>
        <w:pStyle w:val="H6"/>
      </w:pPr>
      <w:r w:rsidRPr="00FB20BD">
        <w:t>6.4.2.5.3</w:t>
      </w:r>
      <w:r w:rsidRPr="00FB20BD">
        <w:tab/>
        <w:t>Minimum conformance requirements</w:t>
      </w:r>
      <w:bookmarkEnd w:id="1544"/>
      <w:bookmarkEnd w:id="1545"/>
      <w:bookmarkEnd w:id="1546"/>
      <w:bookmarkEnd w:id="1547"/>
      <w:bookmarkEnd w:id="1548"/>
      <w:bookmarkEnd w:id="1549"/>
    </w:p>
    <w:p w14:paraId="4695D2F1" w14:textId="77777777" w:rsidR="004E00EE" w:rsidRPr="00FB20BD" w:rsidRDefault="004E00EE" w:rsidP="00B84CF7">
      <w:r w:rsidRPr="00FB20BD">
        <w:t xml:space="preserve">These requirements apply if </w:t>
      </w:r>
      <w:r w:rsidRPr="00FB20BD">
        <w:rPr>
          <w:lang w:eastAsia="zh-CN"/>
        </w:rPr>
        <w:t xml:space="preserve">the IE </w:t>
      </w:r>
      <w:r w:rsidRPr="00FB20BD">
        <w:rPr>
          <w:i/>
          <w:lang w:eastAsia="zh-CN"/>
        </w:rPr>
        <w:t>powerBoostPi2BPSK</w:t>
      </w:r>
      <w:r w:rsidRPr="00FB20BD" w:rsidDel="007C4ED7">
        <w:rPr>
          <w:lang w:eastAsia="zh-CN"/>
        </w:rPr>
        <w:t xml:space="preserve"> </w:t>
      </w:r>
      <w:r w:rsidRPr="00FB20BD">
        <w:rPr>
          <w:lang w:eastAsia="zh-CN"/>
        </w:rPr>
        <w:t xml:space="preserve">is set to 1 </w:t>
      </w:r>
      <w:r w:rsidRPr="00FB20BD">
        <w:t xml:space="preserve">for </w:t>
      </w:r>
      <w:r w:rsidRPr="00FB20BD">
        <w:rPr>
          <w:lang w:eastAsia="zh-CN"/>
        </w:rPr>
        <w:t xml:space="preserve">power class 3 capable UE operating in TDD bands n40, n41, n77, n78 and n79 with pi/2 BPSK modulation and UE indicates support for UE capability </w:t>
      </w:r>
      <w:r w:rsidRPr="00FB20BD">
        <w:rPr>
          <w:i/>
          <w:lang w:eastAsia="zh-CN"/>
        </w:rPr>
        <w:t>powerBoosting-pi2BPSK</w:t>
      </w:r>
      <w:r w:rsidRPr="00FB20BD" w:rsidDel="00B4601F">
        <w:rPr>
          <w:i/>
          <w:lang w:eastAsia="zh-CN"/>
        </w:rPr>
        <w:t xml:space="preserve"> </w:t>
      </w:r>
      <w:r w:rsidRPr="00FB20BD">
        <w:rPr>
          <w:lang w:eastAsia="zh-CN"/>
        </w:rPr>
        <w:t>and 4</w:t>
      </w:r>
      <w:r w:rsidRPr="00FB20BD">
        <w:rPr>
          <w:rFonts w:eastAsia="MS Mincho"/>
        </w:rPr>
        <w:t xml:space="preserve">0 % or less slots in radio frame are used for UL transmission. </w:t>
      </w:r>
      <w:r w:rsidRPr="00FB20BD">
        <w:t xml:space="preserve">These requirements also apply if the IE </w:t>
      </w:r>
      <w:r w:rsidRPr="00FB20BD">
        <w:rPr>
          <w:i/>
        </w:rPr>
        <w:t>dmrs-UplinkTransformPrecoding-r16</w:t>
      </w:r>
      <w:r w:rsidRPr="00FB20BD">
        <w:t xml:space="preserve"> is configured and UE indicates support for UE capability </w:t>
      </w:r>
      <w:r w:rsidRPr="00FB20BD">
        <w:rPr>
          <w:i/>
        </w:rPr>
        <w:t>lowPAPR-DMRS-PUSCHwithPrecoding-r16</w:t>
      </w:r>
      <w:r w:rsidRPr="00FB20BD">
        <w:t>. Otherwise the requirements for EVM equalizer spectrum flatness defined in clause 6.4.2.4.3 apply.</w:t>
      </w:r>
    </w:p>
    <w:p w14:paraId="7CCA4C8D" w14:textId="77777777" w:rsidR="004E00EE" w:rsidRPr="00FB20BD" w:rsidRDefault="004E00EE" w:rsidP="00B84CF7">
      <w:r w:rsidRPr="00FB20BD">
        <w:t>The EVM equalizer coefficients across the allocated uplink block shall be modified to fit inside the mask specified in Table 6.4.2.5.3-1 for normal conditions, prior to the calculation of EVM. The limiting mask shall be placed to minimize the change in equalizer coefficients in a sum of squares sense.</w:t>
      </w:r>
    </w:p>
    <w:p w14:paraId="77E7B7BA" w14:textId="77777777" w:rsidR="004E00EE" w:rsidRPr="00FB20BD" w:rsidRDefault="004E00EE" w:rsidP="00B84CF7">
      <w:pPr>
        <w:pStyle w:val="TH"/>
      </w:pPr>
      <w:r w:rsidRPr="00FB20BD">
        <w:t>Table 6.4.2.5.3-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4E00EE" w:rsidRPr="00FB20BD" w14:paraId="57AF99BC" w14:textId="77777777" w:rsidTr="00EF6B6C">
        <w:trPr>
          <w:jc w:val="center"/>
        </w:trPr>
        <w:tc>
          <w:tcPr>
            <w:tcW w:w="5123" w:type="dxa"/>
          </w:tcPr>
          <w:p w14:paraId="0F805A2D" w14:textId="77777777" w:rsidR="004E00EE" w:rsidRPr="00FB20BD" w:rsidRDefault="004E00EE" w:rsidP="00B84CF7">
            <w:pPr>
              <w:pStyle w:val="TAH"/>
            </w:pPr>
            <w:r w:rsidRPr="00FB20BD">
              <w:t>Frequency range</w:t>
            </w:r>
          </w:p>
        </w:tc>
        <w:tc>
          <w:tcPr>
            <w:tcW w:w="1123" w:type="dxa"/>
          </w:tcPr>
          <w:p w14:paraId="4A1030B6" w14:textId="77777777" w:rsidR="004E00EE" w:rsidRPr="00FB20BD" w:rsidRDefault="004E00EE" w:rsidP="00B84CF7">
            <w:pPr>
              <w:pStyle w:val="TAH"/>
            </w:pPr>
            <w:r w:rsidRPr="00FB20BD">
              <w:t>Parameter</w:t>
            </w:r>
          </w:p>
        </w:tc>
        <w:tc>
          <w:tcPr>
            <w:tcW w:w="2385" w:type="dxa"/>
          </w:tcPr>
          <w:p w14:paraId="6A299114" w14:textId="77777777" w:rsidR="004E00EE" w:rsidRPr="00FB20BD" w:rsidRDefault="004E00EE" w:rsidP="00B84CF7">
            <w:pPr>
              <w:pStyle w:val="TAH"/>
            </w:pPr>
            <w:r w:rsidRPr="00FB20BD">
              <w:t>Maximum ripple (dB)</w:t>
            </w:r>
          </w:p>
        </w:tc>
      </w:tr>
      <w:tr w:rsidR="004E00EE" w:rsidRPr="00FB20BD" w14:paraId="0B59697E" w14:textId="77777777" w:rsidTr="00EF6B6C">
        <w:trPr>
          <w:trHeight w:val="150"/>
          <w:jc w:val="center"/>
        </w:trPr>
        <w:tc>
          <w:tcPr>
            <w:tcW w:w="5123" w:type="dxa"/>
          </w:tcPr>
          <w:p w14:paraId="06A9A99A" w14:textId="77777777" w:rsidR="004E00EE" w:rsidRPr="00FB20BD" w:rsidRDefault="004E00EE" w:rsidP="00B84CF7">
            <w:pPr>
              <w:pStyle w:val="TAC"/>
            </w:pPr>
            <w:r w:rsidRPr="00FB20BD">
              <w:t>|F</w:t>
            </w:r>
            <w:r w:rsidRPr="00FB20BD">
              <w:rPr>
                <w:vertAlign w:val="subscript"/>
              </w:rPr>
              <w:t>UL_Meas</w:t>
            </w:r>
            <w:r w:rsidRPr="00FB20BD">
              <w:t xml:space="preserve"> – F_center| ≤ X MHz </w:t>
            </w:r>
          </w:p>
          <w:p w14:paraId="35DC266E" w14:textId="77777777" w:rsidR="004E00EE" w:rsidRPr="00FB20BD" w:rsidRDefault="004E00EE" w:rsidP="00B84CF7">
            <w:pPr>
              <w:pStyle w:val="TAC"/>
            </w:pPr>
            <w:r w:rsidRPr="00FB20BD">
              <w:t>(Range 1)</w:t>
            </w:r>
          </w:p>
        </w:tc>
        <w:tc>
          <w:tcPr>
            <w:tcW w:w="1123" w:type="dxa"/>
          </w:tcPr>
          <w:p w14:paraId="59BB0740" w14:textId="77777777" w:rsidR="004E00EE" w:rsidRPr="00FB20BD" w:rsidRDefault="004E00EE" w:rsidP="00B84CF7">
            <w:pPr>
              <w:pStyle w:val="TAC"/>
            </w:pPr>
            <w:r w:rsidRPr="00FB20BD">
              <w:t>X1</w:t>
            </w:r>
          </w:p>
        </w:tc>
        <w:tc>
          <w:tcPr>
            <w:tcW w:w="2385" w:type="dxa"/>
          </w:tcPr>
          <w:p w14:paraId="7712126A" w14:textId="77777777" w:rsidR="004E00EE" w:rsidRPr="00FB20BD" w:rsidRDefault="004E00EE" w:rsidP="00B84CF7">
            <w:pPr>
              <w:pStyle w:val="TAC"/>
            </w:pPr>
            <w:r w:rsidRPr="00FB20BD">
              <w:t>6 (p-p)</w:t>
            </w:r>
          </w:p>
        </w:tc>
      </w:tr>
      <w:tr w:rsidR="004E00EE" w:rsidRPr="00FB20BD" w14:paraId="7DA9EBB0" w14:textId="77777777" w:rsidTr="00EF6B6C">
        <w:trPr>
          <w:trHeight w:val="150"/>
          <w:jc w:val="center"/>
        </w:trPr>
        <w:tc>
          <w:tcPr>
            <w:tcW w:w="5123" w:type="dxa"/>
          </w:tcPr>
          <w:p w14:paraId="0030B95B" w14:textId="77777777" w:rsidR="004E00EE" w:rsidRPr="00FB20BD" w:rsidRDefault="004E00EE" w:rsidP="00B84CF7">
            <w:pPr>
              <w:pStyle w:val="TAC"/>
            </w:pPr>
            <w:r w:rsidRPr="00FB20BD">
              <w:t>|F</w:t>
            </w:r>
            <w:r w:rsidRPr="00FB20BD">
              <w:rPr>
                <w:vertAlign w:val="subscript"/>
              </w:rPr>
              <w:t>UL_Meas</w:t>
            </w:r>
            <w:r w:rsidRPr="00FB20BD">
              <w:t xml:space="preserve"> – F_center| &gt; X MHz </w:t>
            </w:r>
          </w:p>
          <w:p w14:paraId="68437C79" w14:textId="77777777" w:rsidR="004E00EE" w:rsidRPr="00FB20BD" w:rsidRDefault="004E00EE" w:rsidP="00B84CF7">
            <w:pPr>
              <w:pStyle w:val="TAC"/>
            </w:pPr>
            <w:r w:rsidRPr="00FB20BD">
              <w:t>(Range 2)</w:t>
            </w:r>
          </w:p>
        </w:tc>
        <w:tc>
          <w:tcPr>
            <w:tcW w:w="1123" w:type="dxa"/>
          </w:tcPr>
          <w:p w14:paraId="000B1271" w14:textId="77777777" w:rsidR="004E00EE" w:rsidRPr="00FB20BD" w:rsidRDefault="004E00EE" w:rsidP="00B84CF7">
            <w:pPr>
              <w:pStyle w:val="TAC"/>
            </w:pPr>
            <w:r w:rsidRPr="00FB20BD">
              <w:t>X2</w:t>
            </w:r>
          </w:p>
        </w:tc>
        <w:tc>
          <w:tcPr>
            <w:tcW w:w="2385" w:type="dxa"/>
          </w:tcPr>
          <w:p w14:paraId="43CF2ACE" w14:textId="77777777" w:rsidR="004E00EE" w:rsidRPr="00FB20BD" w:rsidRDefault="004E00EE" w:rsidP="00B84CF7">
            <w:pPr>
              <w:pStyle w:val="TAC"/>
            </w:pPr>
            <w:r w:rsidRPr="00FB20BD">
              <w:t>14 (p-p)</w:t>
            </w:r>
          </w:p>
        </w:tc>
      </w:tr>
      <w:tr w:rsidR="004E00EE" w:rsidRPr="00FB20BD" w14:paraId="6B2154EC" w14:textId="77777777" w:rsidTr="00EF6B6C">
        <w:trPr>
          <w:trHeight w:val="150"/>
          <w:jc w:val="center"/>
        </w:trPr>
        <w:tc>
          <w:tcPr>
            <w:tcW w:w="8631" w:type="dxa"/>
            <w:gridSpan w:val="3"/>
          </w:tcPr>
          <w:p w14:paraId="7AC3B805" w14:textId="77777777" w:rsidR="004E00EE" w:rsidRPr="00FB20BD" w:rsidRDefault="004E00EE" w:rsidP="00B84CF7">
            <w:pPr>
              <w:pStyle w:val="TAN"/>
            </w:pPr>
            <w:r w:rsidRPr="00FB20BD">
              <w:t>NOTE 1:</w:t>
            </w:r>
            <w:r w:rsidRPr="00FB20BD">
              <w:tab/>
              <w:t>F</w:t>
            </w:r>
            <w:r w:rsidRPr="00FB20BD">
              <w:rPr>
                <w:vertAlign w:val="subscript"/>
              </w:rPr>
              <w:t>UL_Meas</w:t>
            </w:r>
            <w:r w:rsidRPr="00FB20BD">
              <w:t xml:space="preserve"> refers to the sub-carrier frequency for which the equalizer coefficient is evaluated</w:t>
            </w:r>
          </w:p>
          <w:p w14:paraId="41778609" w14:textId="77777777" w:rsidR="004E00EE" w:rsidRPr="00FB20BD" w:rsidRDefault="004E00EE" w:rsidP="00B84CF7">
            <w:pPr>
              <w:pStyle w:val="TAN"/>
            </w:pPr>
            <w:r w:rsidRPr="00FB20BD">
              <w:t>NOTE 2:</w:t>
            </w:r>
            <w:r w:rsidRPr="00FB20BD">
              <w:tab/>
              <w:t>F_center refers to the center frequency of an allocated block of PRBs</w:t>
            </w:r>
          </w:p>
          <w:p w14:paraId="215DE89B" w14:textId="77777777" w:rsidR="004E00EE" w:rsidRPr="00FB20BD" w:rsidRDefault="004E00EE" w:rsidP="00B84CF7">
            <w:pPr>
              <w:pStyle w:val="TAN"/>
            </w:pPr>
            <w:r w:rsidRPr="00FB20BD">
              <w:t>NOTE 3:</w:t>
            </w:r>
            <w:r w:rsidRPr="00FB20BD">
              <w:tab/>
              <w:t>X, in MHz, is equal to 25% of the bandwidth of the PRB allocation</w:t>
            </w:r>
          </w:p>
          <w:p w14:paraId="2AB133EA" w14:textId="77777777" w:rsidR="004E00EE" w:rsidRPr="00FB20BD" w:rsidRDefault="004E00EE" w:rsidP="00B84CF7">
            <w:pPr>
              <w:pStyle w:val="TAN"/>
            </w:pPr>
            <w:r w:rsidRPr="00FB20BD">
              <w:t>NOTE 4:</w:t>
            </w:r>
            <w:r w:rsidRPr="00FB20BD">
              <w:tab/>
              <w:t>See Figure 6.4.2.5.3-1 for description of X1, X2</w:t>
            </w:r>
          </w:p>
        </w:tc>
      </w:tr>
    </w:tbl>
    <w:p w14:paraId="78C3D56C" w14:textId="77777777" w:rsidR="004E00EE" w:rsidRPr="00FB20BD" w:rsidRDefault="004E00EE" w:rsidP="00B84CF7"/>
    <w:p w14:paraId="0BDF7B76" w14:textId="0F456F9F" w:rsidR="004E00EE" w:rsidRPr="00FB20BD" w:rsidRDefault="004E00EE" w:rsidP="00B84CF7">
      <w:pPr>
        <w:pStyle w:val="TH"/>
      </w:pPr>
      <w:r w:rsidRPr="00FB20BD">
        <w:rPr>
          <w:noProof/>
          <w:lang w:eastAsia="zh-TW"/>
        </w:rPr>
        <w:drawing>
          <wp:inline distT="0" distB="0" distL="0" distR="0" wp14:anchorId="31F8A2DB" wp14:editId="26D688A8">
            <wp:extent cx="6120130" cy="24269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120130" cy="2426970"/>
                    </a:xfrm>
                    <a:prstGeom prst="rect">
                      <a:avLst/>
                    </a:prstGeom>
                    <a:noFill/>
                    <a:ln>
                      <a:noFill/>
                    </a:ln>
                  </pic:spPr>
                </pic:pic>
              </a:graphicData>
            </a:graphic>
          </wp:inline>
        </w:drawing>
      </w:r>
    </w:p>
    <w:p w14:paraId="17900EA6" w14:textId="77777777" w:rsidR="004E00EE" w:rsidRPr="00FB20BD" w:rsidRDefault="004E00EE" w:rsidP="00B84CF7">
      <w:pPr>
        <w:pStyle w:val="TF"/>
      </w:pPr>
      <w:r w:rsidRPr="00FB20BD">
        <w:t>Figure 6.4.2.5.3-1: The limits for EVM equalizer spectral flatness with the maximum allowed variation. F_center denotes the center frequency of the allocated block of PRBs. X, in MHz, is equal to 25 % of the bandwidth of the PRB allocation.</w:t>
      </w:r>
    </w:p>
    <w:p w14:paraId="0C8EB34D" w14:textId="77777777" w:rsidR="004E00EE" w:rsidRPr="00FB20BD" w:rsidRDefault="004E00EE" w:rsidP="00B84CF7"/>
    <w:p w14:paraId="59813EE7" w14:textId="77777777" w:rsidR="004E00EE" w:rsidRPr="00FB20BD" w:rsidRDefault="004E00EE" w:rsidP="00B84CF7">
      <w:r w:rsidRPr="00FB20BD">
        <w:t>For pi/2 BPSK modulation the UE shall be allowed to employ spectral shaping and the shaping filter shall be restricted so that the impulse response of the shaping filter itself shall meet</w:t>
      </w:r>
    </w:p>
    <w:p w14:paraId="4E570B05" w14:textId="77777777" w:rsidR="004E00EE" w:rsidRPr="00FB20BD" w:rsidRDefault="004E00EE" w:rsidP="00B84CF7">
      <w:pPr>
        <w:pStyle w:val="EQ"/>
        <w:rPr>
          <w:rFonts w:ascii="Cambria Math" w:eastAsia="Malgun Gothic" w:hAnsi="Cambria Math" w:cs="Cambria Math"/>
          <w:noProof w:val="0"/>
        </w:rPr>
      </w:pPr>
      <w:r w:rsidRPr="00FB20BD">
        <w:rPr>
          <w:rFonts w:eastAsia="Malgun Gothic"/>
          <w:noProof w:val="0"/>
        </w:rPr>
        <w:t>│</w:t>
      </w:r>
      <w:r w:rsidRPr="00FB20BD">
        <w:rPr>
          <w:rFonts w:eastAsia="Malgun Gothic"/>
          <w:i/>
          <w:noProof w:val="0"/>
        </w:rPr>
        <w:t>ã</w:t>
      </w:r>
      <w:r w:rsidRPr="00FB20BD">
        <w:rPr>
          <w:rFonts w:eastAsia="Malgun Gothic"/>
          <w:i/>
          <w:noProof w:val="0"/>
          <w:vertAlign w:val="subscript"/>
        </w:rPr>
        <w:t>t</w:t>
      </w:r>
      <w:r w:rsidRPr="00FB20BD">
        <w:rPr>
          <w:rFonts w:eastAsia="Malgun Gothic"/>
          <w:noProof w:val="0"/>
        </w:rPr>
        <w:t>(</w:t>
      </w:r>
      <w:r w:rsidRPr="00FB20BD">
        <w:rPr>
          <w:rFonts w:eastAsia="Malgun Gothic"/>
          <w:i/>
          <w:noProof w:val="0"/>
        </w:rPr>
        <w:t>t</w:t>
      </w:r>
      <w:r w:rsidRPr="00FB20BD">
        <w:rPr>
          <w:rFonts w:eastAsia="Malgun Gothic"/>
          <w:noProof w:val="0"/>
        </w:rPr>
        <w:t>,0)│ ≥ │</w:t>
      </w:r>
      <w:r w:rsidRPr="00FB20BD">
        <w:rPr>
          <w:rFonts w:eastAsia="Malgun Gothic"/>
          <w:i/>
          <w:noProof w:val="0"/>
        </w:rPr>
        <w:t>ã</w:t>
      </w:r>
      <w:r w:rsidRPr="00FB20BD">
        <w:rPr>
          <w:rFonts w:eastAsia="Malgun Gothic"/>
          <w:i/>
          <w:noProof w:val="0"/>
          <w:vertAlign w:val="subscript"/>
        </w:rPr>
        <w:t>t</w:t>
      </w:r>
      <w:r w:rsidRPr="00FB20BD">
        <w:rPr>
          <w:rFonts w:eastAsia="Malgun Gothic"/>
          <w:noProof w:val="0"/>
        </w:rPr>
        <w:t>(</w:t>
      </w:r>
      <w:r w:rsidRPr="00FB20BD">
        <w:rPr>
          <w:rFonts w:eastAsia="Malgun Gothic"/>
          <w:i/>
          <w:noProof w:val="0"/>
        </w:rPr>
        <w:t>t</w:t>
      </w:r>
      <w:r w:rsidRPr="00FB20BD">
        <w:rPr>
          <w:rFonts w:eastAsia="Malgun Gothic"/>
          <w:noProof w:val="0"/>
        </w:rPr>
        <w:t>,</w:t>
      </w:r>
      <w:r w:rsidRPr="00FB20BD">
        <w:rPr>
          <w:rFonts w:eastAsia="Malgun Gothic"/>
          <w:i/>
          <w:noProof w:val="0"/>
        </w:rPr>
        <w:t xml:space="preserve"> τ</w:t>
      </w:r>
      <w:r w:rsidRPr="00FB20BD">
        <w:rPr>
          <w:rFonts w:eastAsia="Malgun Gothic"/>
          <w:noProof w:val="0"/>
        </w:rPr>
        <w:t xml:space="preserve">)│    </w:t>
      </w:r>
      <w:r w:rsidRPr="00FB20BD">
        <w:rPr>
          <w:rFonts w:ascii="Cambria Math" w:eastAsia="Malgun Gothic" w:hAnsi="Cambria Math" w:cs="Cambria Math"/>
          <w:noProof w:val="0"/>
        </w:rPr>
        <w:t>∀</w:t>
      </w:r>
      <w:r w:rsidRPr="00FB20BD">
        <w:rPr>
          <w:rFonts w:eastAsia="Malgun Gothic"/>
          <w:i/>
          <w:noProof w:val="0"/>
        </w:rPr>
        <w:t>τ</w:t>
      </w:r>
      <w:r w:rsidRPr="00FB20BD">
        <w:rPr>
          <w:rFonts w:eastAsia="Malgun Gothic"/>
          <w:noProof w:val="0"/>
        </w:rPr>
        <w:t xml:space="preserve"> ≠ </w:t>
      </w:r>
      <w:r w:rsidRPr="00FB20BD">
        <w:rPr>
          <w:rFonts w:ascii="Cambria Math" w:eastAsia="Malgun Gothic" w:hAnsi="Cambria Math" w:cs="Cambria Math"/>
          <w:noProof w:val="0"/>
        </w:rPr>
        <w:t>0</w:t>
      </w:r>
    </w:p>
    <w:p w14:paraId="7C4E9641" w14:textId="77777777" w:rsidR="004E00EE" w:rsidRPr="00FB20BD" w:rsidRDefault="004E00EE" w:rsidP="00B84CF7">
      <w:pPr>
        <w:pStyle w:val="EQ"/>
        <w:rPr>
          <w:rFonts w:eastAsia="Malgun Gothic"/>
          <w:noProof w:val="0"/>
        </w:rPr>
      </w:pPr>
      <w:r w:rsidRPr="00FB20BD">
        <w:rPr>
          <w:rFonts w:eastAsia="Malgun Gothic"/>
          <w:noProof w:val="0"/>
        </w:rPr>
        <w:t>20</w:t>
      </w:r>
      <w:r w:rsidRPr="00FB20BD">
        <w:rPr>
          <w:rFonts w:eastAsia="Malgun Gothic"/>
          <w:i/>
          <w:noProof w:val="0"/>
        </w:rPr>
        <w:t>log</w:t>
      </w:r>
      <w:r w:rsidRPr="00FB20BD">
        <w:rPr>
          <w:rFonts w:eastAsia="Malgun Gothic"/>
          <w:noProof w:val="0"/>
          <w:vertAlign w:val="subscript"/>
        </w:rPr>
        <w:t>10</w:t>
      </w:r>
      <w:r w:rsidRPr="00FB20BD">
        <w:rPr>
          <w:rFonts w:eastAsia="Malgun Gothic"/>
          <w:noProof w:val="0"/>
        </w:rPr>
        <w:t>│</w:t>
      </w:r>
      <w:r w:rsidRPr="00FB20BD">
        <w:rPr>
          <w:rFonts w:eastAsia="Malgun Gothic"/>
          <w:i/>
          <w:noProof w:val="0"/>
        </w:rPr>
        <w:t>ã</w:t>
      </w:r>
      <w:r w:rsidRPr="00FB20BD">
        <w:rPr>
          <w:rFonts w:eastAsia="Malgun Gothic"/>
          <w:i/>
          <w:noProof w:val="0"/>
          <w:vertAlign w:val="subscript"/>
        </w:rPr>
        <w:t>t</w:t>
      </w:r>
      <w:r w:rsidRPr="00FB20BD">
        <w:rPr>
          <w:rFonts w:eastAsia="Malgun Gothic"/>
          <w:noProof w:val="0"/>
        </w:rPr>
        <w:t>(</w:t>
      </w:r>
      <w:r w:rsidRPr="00FB20BD">
        <w:rPr>
          <w:rFonts w:eastAsia="Malgun Gothic"/>
          <w:i/>
          <w:noProof w:val="0"/>
        </w:rPr>
        <w:t>t</w:t>
      </w:r>
      <w:r w:rsidRPr="00FB20BD">
        <w:rPr>
          <w:rFonts w:eastAsia="Malgun Gothic"/>
          <w:noProof w:val="0"/>
        </w:rPr>
        <w:t>,</w:t>
      </w:r>
      <w:r w:rsidRPr="00FB20BD">
        <w:rPr>
          <w:rFonts w:eastAsia="Malgun Gothic"/>
          <w:i/>
          <w:noProof w:val="0"/>
        </w:rPr>
        <w:t>τ</w:t>
      </w:r>
      <w:r w:rsidRPr="00FB20BD">
        <w:rPr>
          <w:rFonts w:eastAsia="Malgun Gothic"/>
          <w:noProof w:val="0"/>
        </w:rPr>
        <w:t xml:space="preserve">)│&lt; -15 dB    1&lt; </w:t>
      </w:r>
      <w:r w:rsidRPr="00FB20BD">
        <w:rPr>
          <w:rFonts w:eastAsia="Malgun Gothic"/>
          <w:i/>
          <w:noProof w:val="0"/>
        </w:rPr>
        <w:t xml:space="preserve">τ </w:t>
      </w:r>
      <w:r w:rsidRPr="00FB20BD">
        <w:rPr>
          <w:rFonts w:eastAsia="Malgun Gothic"/>
          <w:noProof w:val="0"/>
        </w:rPr>
        <w:t>&lt; M - 1,</w:t>
      </w:r>
    </w:p>
    <w:p w14:paraId="6DE73AD7" w14:textId="77777777" w:rsidR="004E00EE" w:rsidRPr="00FB20BD" w:rsidRDefault="004E00EE" w:rsidP="00B84CF7">
      <w:pPr>
        <w:rPr>
          <w:rFonts w:eastAsia="Malgun Gothic"/>
        </w:rPr>
      </w:pPr>
      <w:r w:rsidRPr="00FB20BD">
        <w:rPr>
          <w:rFonts w:eastAsia="Malgun Gothic"/>
        </w:rPr>
        <w:t>where,│</w:t>
      </w:r>
      <w:r w:rsidRPr="00FB20BD">
        <w:rPr>
          <w:rFonts w:eastAsia="Malgun Gothic"/>
          <w:i/>
        </w:rPr>
        <w:t>ã</w:t>
      </w:r>
      <w:r w:rsidRPr="00FB20BD">
        <w:rPr>
          <w:rFonts w:eastAsia="Malgun Gothic"/>
          <w:i/>
          <w:vertAlign w:val="subscript"/>
        </w:rPr>
        <w:t>t</w:t>
      </w:r>
      <w:r w:rsidRPr="00FB20BD">
        <w:rPr>
          <w:rFonts w:eastAsia="Malgun Gothic"/>
        </w:rPr>
        <w:t>(</w:t>
      </w:r>
      <w:r w:rsidRPr="00FB20BD">
        <w:rPr>
          <w:rFonts w:eastAsia="Malgun Gothic"/>
          <w:i/>
        </w:rPr>
        <w:t>t</w:t>
      </w:r>
      <w:r w:rsidRPr="00FB20BD">
        <w:rPr>
          <w:rFonts w:eastAsia="Malgun Gothic"/>
        </w:rPr>
        <w:t>,</w:t>
      </w:r>
      <w:r w:rsidRPr="00FB20BD">
        <w:rPr>
          <w:rFonts w:eastAsia="Malgun Gothic"/>
          <w:i/>
        </w:rPr>
        <w:t xml:space="preserve"> τ</w:t>
      </w:r>
      <w:r w:rsidRPr="00FB20BD">
        <w:rPr>
          <w:rFonts w:eastAsia="Malgun Gothic"/>
        </w:rPr>
        <w:t>)│=</w:t>
      </w:r>
      <w:r w:rsidRPr="00FB20BD">
        <w:rPr>
          <w:rFonts w:eastAsia="Malgun Gothic"/>
          <w:i/>
        </w:rPr>
        <w:t>IDFT</w:t>
      </w:r>
      <w:r w:rsidRPr="00FB20BD">
        <w:rPr>
          <w:rFonts w:eastAsia="Malgun Gothic"/>
        </w:rPr>
        <w:t>{│</w:t>
      </w:r>
      <w:r w:rsidRPr="00FB20BD">
        <w:rPr>
          <w:rFonts w:eastAsia="Malgun Gothic"/>
          <w:i/>
        </w:rPr>
        <w:t>ã</w:t>
      </w:r>
      <w:r w:rsidRPr="00FB20BD">
        <w:rPr>
          <w:rFonts w:eastAsia="Malgun Gothic"/>
          <w:i/>
          <w:vertAlign w:val="subscript"/>
        </w:rPr>
        <w:t>t</w:t>
      </w:r>
      <w:r w:rsidRPr="00FB20BD">
        <w:rPr>
          <w:rFonts w:eastAsia="Malgun Gothic"/>
        </w:rPr>
        <w:t>(</w:t>
      </w:r>
      <w:r w:rsidRPr="00FB20BD">
        <w:rPr>
          <w:rFonts w:eastAsia="Malgun Gothic"/>
          <w:i/>
        </w:rPr>
        <w:t>t</w:t>
      </w:r>
      <w:r w:rsidRPr="00FB20BD">
        <w:rPr>
          <w:rFonts w:eastAsia="Malgun Gothic"/>
        </w:rPr>
        <w:t>,</w:t>
      </w:r>
      <w:r w:rsidRPr="00FB20BD">
        <w:rPr>
          <w:rFonts w:eastAsia="Malgun Gothic"/>
          <w:i/>
        </w:rPr>
        <w:t>f</w:t>
      </w:r>
      <w:r w:rsidRPr="00FB20BD">
        <w:rPr>
          <w:rFonts w:eastAsia="Malgun Gothic"/>
        </w:rPr>
        <w:t>)│</w:t>
      </w:r>
      <w:r w:rsidRPr="00FB20BD">
        <w:rPr>
          <w:rFonts w:eastAsia="Malgun Gothic"/>
          <w:i/>
        </w:rPr>
        <w:t>e</w:t>
      </w:r>
      <w:r w:rsidRPr="00FB20BD">
        <w:rPr>
          <w:rFonts w:eastAsia="Malgun Gothic"/>
          <w:i/>
          <w:vertAlign w:val="superscript"/>
        </w:rPr>
        <w:t>jφ (t</w:t>
      </w:r>
      <w:r w:rsidRPr="00FB20BD">
        <w:rPr>
          <w:rFonts w:eastAsia="Malgun Gothic"/>
          <w:vertAlign w:val="superscript"/>
        </w:rPr>
        <w:t>,</w:t>
      </w:r>
      <w:r w:rsidRPr="00FB20BD">
        <w:rPr>
          <w:rFonts w:eastAsia="Malgun Gothic"/>
          <w:i/>
          <w:vertAlign w:val="superscript"/>
        </w:rPr>
        <w:t>f)</w:t>
      </w:r>
      <w:r w:rsidRPr="00FB20BD">
        <w:rPr>
          <w:rFonts w:eastAsia="Malgun Gothic"/>
        </w:rPr>
        <w:t xml:space="preserve">},   </w:t>
      </w:r>
      <w:r w:rsidRPr="00FB20BD">
        <w:rPr>
          <w:rFonts w:eastAsia="Malgun Gothic"/>
          <w:i/>
        </w:rPr>
        <w:t xml:space="preserve">f  </w:t>
      </w:r>
      <w:r w:rsidRPr="00FB20BD">
        <w:rPr>
          <w:rFonts w:eastAsia="Malgun Gothic"/>
        </w:rPr>
        <w:t xml:space="preserve">is the frequency of the </w:t>
      </w:r>
      <w:r w:rsidRPr="00FB20BD">
        <w:rPr>
          <w:rFonts w:eastAsia="Malgun Gothic"/>
          <w:i/>
        </w:rPr>
        <w:t>M</w:t>
      </w:r>
      <w:r w:rsidRPr="00FB20BD">
        <w:rPr>
          <w:rFonts w:eastAsia="Malgun Gothic"/>
        </w:rPr>
        <w:t xml:space="preserve"> allocated subcarriers, </w:t>
      </w:r>
      <w:r w:rsidRPr="00FB20BD">
        <w:rPr>
          <w:rFonts w:eastAsia="Malgun Gothic"/>
          <w:i/>
        </w:rPr>
        <w:t>ã</w:t>
      </w:r>
      <w:r w:rsidRPr="00FB20BD">
        <w:rPr>
          <w:rFonts w:eastAsia="Malgun Gothic"/>
        </w:rPr>
        <w:t>(</w:t>
      </w:r>
      <w:r w:rsidRPr="00FB20BD">
        <w:rPr>
          <w:rFonts w:eastAsia="Malgun Gothic"/>
          <w:i/>
        </w:rPr>
        <w:t>t</w:t>
      </w:r>
      <w:r w:rsidRPr="00FB20BD">
        <w:rPr>
          <w:rFonts w:eastAsia="Malgun Gothic"/>
        </w:rPr>
        <w:t>,</w:t>
      </w:r>
      <w:r w:rsidRPr="00FB20BD">
        <w:rPr>
          <w:rFonts w:eastAsia="Malgun Gothic"/>
          <w:i/>
        </w:rPr>
        <w:t>f</w:t>
      </w:r>
      <w:r w:rsidRPr="00FB20BD">
        <w:rPr>
          <w:rFonts w:eastAsia="Malgun Gothic"/>
        </w:rPr>
        <w:t xml:space="preserve">) and </w:t>
      </w:r>
      <w:r w:rsidRPr="00FB20BD">
        <w:rPr>
          <w:rFonts w:eastAsia="Malgun Gothic"/>
          <w:i/>
        </w:rPr>
        <w:t>φ</w:t>
      </w:r>
      <w:r w:rsidRPr="00FB20BD">
        <w:rPr>
          <w:rFonts w:eastAsia="Malgun Gothic"/>
        </w:rPr>
        <w:t>(</w:t>
      </w:r>
      <w:r w:rsidRPr="00FB20BD">
        <w:rPr>
          <w:rFonts w:eastAsia="Malgun Gothic"/>
          <w:i/>
        </w:rPr>
        <w:t>t</w:t>
      </w:r>
      <w:r w:rsidRPr="00FB20BD">
        <w:rPr>
          <w:rFonts w:eastAsia="Malgun Gothic"/>
        </w:rPr>
        <w:t>,</w:t>
      </w:r>
      <w:r w:rsidRPr="00FB20BD">
        <w:rPr>
          <w:rFonts w:eastAsia="Malgun Gothic"/>
          <w:i/>
        </w:rPr>
        <w:t>f</w:t>
      </w:r>
      <w:r w:rsidRPr="00FB20BD">
        <w:rPr>
          <w:rFonts w:eastAsia="Malgun Gothic"/>
        </w:rPr>
        <w:t xml:space="preserve">) are the amplitude and phase response. </w:t>
      </w:r>
    </w:p>
    <w:p w14:paraId="5AC9346D" w14:textId="77777777" w:rsidR="004E00EE" w:rsidRPr="00FB20BD" w:rsidRDefault="004E00EE" w:rsidP="00B84CF7">
      <w:r w:rsidRPr="00FB20BD">
        <w:rPr>
          <w:rFonts w:eastAsia="Malgun Gothic"/>
        </w:rPr>
        <w:t>0dB reference is defined as</w:t>
      </w:r>
      <w:r w:rsidRPr="00FB20BD">
        <w:rPr>
          <w:rFonts w:eastAsia="Malgun Gothic"/>
          <w:i/>
        </w:rPr>
        <w:t xml:space="preserve"> </w:t>
      </w:r>
      <w:r w:rsidRPr="00FB20BD">
        <w:rPr>
          <w:rFonts w:eastAsia="Malgun Gothic"/>
        </w:rPr>
        <w:t>20</w:t>
      </w:r>
      <w:r w:rsidRPr="00FB20BD">
        <w:rPr>
          <w:rFonts w:eastAsia="Malgun Gothic"/>
          <w:i/>
        </w:rPr>
        <w:t>log</w:t>
      </w:r>
      <w:r w:rsidRPr="00FB20BD">
        <w:rPr>
          <w:rFonts w:eastAsia="Malgun Gothic"/>
          <w:vertAlign w:val="subscript"/>
        </w:rPr>
        <w:t>10</w:t>
      </w:r>
      <w:r w:rsidRPr="00FB20BD">
        <w:rPr>
          <w:rFonts w:eastAsia="Malgun Gothic"/>
        </w:rPr>
        <w:t>│</w:t>
      </w:r>
      <w:r w:rsidRPr="00FB20BD">
        <w:rPr>
          <w:rFonts w:eastAsia="Malgun Gothic"/>
          <w:i/>
        </w:rPr>
        <w:t>ã</w:t>
      </w:r>
      <w:r w:rsidRPr="00FB20BD">
        <w:rPr>
          <w:rFonts w:eastAsia="Malgun Gothic"/>
          <w:i/>
          <w:vertAlign w:val="subscript"/>
        </w:rPr>
        <w:t>t</w:t>
      </w:r>
      <w:r w:rsidRPr="00FB20BD">
        <w:rPr>
          <w:rFonts w:eastAsia="Malgun Gothic"/>
        </w:rPr>
        <w:t>(</w:t>
      </w:r>
      <w:r w:rsidRPr="00FB20BD">
        <w:rPr>
          <w:rFonts w:eastAsia="Malgun Gothic"/>
          <w:i/>
        </w:rPr>
        <w:t>t</w:t>
      </w:r>
      <w:r w:rsidRPr="00FB20BD">
        <w:rPr>
          <w:rFonts w:eastAsia="Malgun Gothic"/>
        </w:rPr>
        <w:t>,0)│.</w:t>
      </w:r>
    </w:p>
    <w:p w14:paraId="73ED3035" w14:textId="77777777" w:rsidR="004E00EE" w:rsidRPr="00FB20BD" w:rsidRDefault="004E00EE" w:rsidP="00B84CF7">
      <w:r w:rsidRPr="00FB20BD">
        <w:t>The normative reference for this requirement is TS 38.101-1 [2] clause 6.4.2.4.1.</w:t>
      </w:r>
    </w:p>
    <w:p w14:paraId="6D5F4FB2" w14:textId="00C22DCE" w:rsidR="004E00EE" w:rsidRPr="00FB20BD" w:rsidRDefault="004E00EE" w:rsidP="004E00EE">
      <w:pPr>
        <w:pStyle w:val="H6"/>
      </w:pPr>
      <w:bookmarkStart w:id="1550" w:name="_Toc27478068"/>
      <w:bookmarkStart w:id="1551" w:name="_Toc36226761"/>
      <w:bookmarkStart w:id="1552" w:name="_Toc44324046"/>
      <w:bookmarkStart w:id="1553" w:name="_Toc52990239"/>
      <w:bookmarkStart w:id="1554" w:name="_Toc60823438"/>
      <w:bookmarkStart w:id="1555" w:name="_Toc60825360"/>
      <w:r w:rsidRPr="00FB20BD">
        <w:t>6.4.2.5.4</w:t>
      </w:r>
      <w:r w:rsidRPr="00FB20BD">
        <w:tab/>
        <w:t>Test description</w:t>
      </w:r>
      <w:bookmarkEnd w:id="1550"/>
      <w:bookmarkEnd w:id="1551"/>
      <w:bookmarkEnd w:id="1552"/>
      <w:bookmarkEnd w:id="1553"/>
      <w:bookmarkEnd w:id="1554"/>
      <w:bookmarkEnd w:id="1555"/>
    </w:p>
    <w:p w14:paraId="7C8155F9" w14:textId="77777777" w:rsidR="004E00EE" w:rsidRPr="00FB20BD" w:rsidRDefault="004E00EE" w:rsidP="004E00EE">
      <w:pPr>
        <w:pStyle w:val="H6"/>
      </w:pPr>
      <w:r w:rsidRPr="00FB20BD">
        <w:t>6.4.2.5.4.1</w:t>
      </w:r>
      <w:r w:rsidRPr="00FB20BD">
        <w:tab/>
        <w:t>Initial condition</w:t>
      </w:r>
    </w:p>
    <w:p w14:paraId="08CC2A78" w14:textId="77777777" w:rsidR="004E00EE" w:rsidRPr="00FB20BD" w:rsidRDefault="004E00EE" w:rsidP="00B84CF7">
      <w:pPr>
        <w:rPr>
          <w:rFonts w:eastAsia="MS Mincho"/>
        </w:rPr>
      </w:pPr>
      <w:r w:rsidRPr="00FB20BD">
        <w:rPr>
          <w:rFonts w:eastAsia="MS Mincho"/>
        </w:rPr>
        <w:t>Same initial conditions as in clause 6.4.2.4.4.1 with following exceptions:</w:t>
      </w:r>
    </w:p>
    <w:p w14:paraId="1B85FE8F" w14:textId="77777777" w:rsidR="004E00EE" w:rsidRPr="00FB20BD" w:rsidRDefault="004E00EE" w:rsidP="00B84CF7">
      <w:pPr>
        <w:rPr>
          <w:rFonts w:eastAsia="MS Mincho"/>
        </w:rPr>
      </w:pPr>
      <w:r w:rsidRPr="00FB20BD">
        <w:rPr>
          <w:rFonts w:eastAsia="MS Mincho"/>
        </w:rPr>
        <w:t>-</w:t>
      </w:r>
      <w:r w:rsidRPr="00FB20BD">
        <w:rPr>
          <w:rFonts w:eastAsia="MS Mincho"/>
        </w:rPr>
        <w:tab/>
        <w:t xml:space="preserve">Instead of Table 6.4.2.4.4.1-1 </w:t>
      </w:r>
      <w:r w:rsidRPr="00FB20BD">
        <w:rPr>
          <w:rFonts w:eastAsia="MS Mincho"/>
        </w:rPr>
        <w:sym w:font="Wingdings" w:char="F0E0"/>
      </w:r>
      <w:r w:rsidRPr="00FB20BD">
        <w:rPr>
          <w:rFonts w:eastAsia="MS Mincho"/>
        </w:rPr>
        <w:t xml:space="preserve"> </w:t>
      </w:r>
      <w:r w:rsidRPr="00FB20BD">
        <w:rPr>
          <w:rFonts w:ascii="Wingdings-Regular" w:eastAsia="Wingdings-Regular" w:cs="Wingdings-Regular"/>
        </w:rPr>
        <w:t xml:space="preserve"> </w:t>
      </w:r>
      <w:r w:rsidRPr="00FB20BD">
        <w:rPr>
          <w:rFonts w:eastAsia="MS Mincho"/>
        </w:rPr>
        <w:t>use Table 6.4.2.5.4.1-1</w:t>
      </w:r>
    </w:p>
    <w:p w14:paraId="7E8379EE" w14:textId="77777777" w:rsidR="004E00EE" w:rsidRPr="00FB20BD" w:rsidRDefault="004E00EE" w:rsidP="00B84CF7">
      <w:pPr>
        <w:pStyle w:val="TH"/>
      </w:pPr>
      <w:r w:rsidRPr="00FB20BD">
        <w:t>Table 6.4.2.5.4.1-1: Test Configuration</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3113"/>
      </w:tblGrid>
      <w:tr w:rsidR="004E00EE" w:rsidRPr="00FB20BD" w14:paraId="5F9F6586" w14:textId="77777777" w:rsidTr="00EF6B6C">
        <w:tc>
          <w:tcPr>
            <w:tcW w:w="5000" w:type="pct"/>
            <w:gridSpan w:val="4"/>
            <w:shd w:val="clear" w:color="auto" w:fill="auto"/>
          </w:tcPr>
          <w:p w14:paraId="14E99254" w14:textId="77777777" w:rsidR="004E00EE" w:rsidRPr="00FB20BD" w:rsidRDefault="004E00EE" w:rsidP="00B84CF7">
            <w:pPr>
              <w:pStyle w:val="TAH"/>
            </w:pPr>
            <w:r w:rsidRPr="00FB20BD">
              <w:t>Initial Conditions</w:t>
            </w:r>
          </w:p>
        </w:tc>
      </w:tr>
      <w:tr w:rsidR="004E00EE" w:rsidRPr="00FB20BD" w14:paraId="54039F02" w14:textId="77777777" w:rsidTr="00EF6B6C">
        <w:tc>
          <w:tcPr>
            <w:tcW w:w="2189" w:type="pct"/>
            <w:gridSpan w:val="2"/>
            <w:shd w:val="clear" w:color="auto" w:fill="auto"/>
          </w:tcPr>
          <w:p w14:paraId="0106AAB0" w14:textId="77777777" w:rsidR="004E00EE" w:rsidRPr="00FB20BD" w:rsidRDefault="004E00EE" w:rsidP="00B84CF7">
            <w:pPr>
              <w:pStyle w:val="TAL"/>
            </w:pPr>
            <w:r w:rsidRPr="00FB20BD">
              <w:t>Test Environment as specified in TS 38.508-1 [5] subclause 4.1</w:t>
            </w:r>
          </w:p>
        </w:tc>
        <w:tc>
          <w:tcPr>
            <w:tcW w:w="2811" w:type="pct"/>
            <w:gridSpan w:val="2"/>
          </w:tcPr>
          <w:p w14:paraId="77CECFB7" w14:textId="77777777" w:rsidR="004E00EE" w:rsidRPr="00FB20BD" w:rsidRDefault="004E00EE" w:rsidP="00B84CF7">
            <w:pPr>
              <w:pStyle w:val="TAL"/>
            </w:pPr>
            <w:r w:rsidRPr="00FB20BD">
              <w:t>Normal</w:t>
            </w:r>
          </w:p>
        </w:tc>
      </w:tr>
      <w:tr w:rsidR="004E00EE" w:rsidRPr="00FB20BD" w14:paraId="58E9F35B" w14:textId="77777777" w:rsidTr="00EF6B6C">
        <w:tc>
          <w:tcPr>
            <w:tcW w:w="2189" w:type="pct"/>
            <w:gridSpan w:val="2"/>
            <w:shd w:val="clear" w:color="auto" w:fill="auto"/>
          </w:tcPr>
          <w:p w14:paraId="29F7FAF3" w14:textId="77777777" w:rsidR="004E00EE" w:rsidRPr="00FB20BD" w:rsidRDefault="004E00EE" w:rsidP="00B84CF7">
            <w:pPr>
              <w:pStyle w:val="TAL"/>
            </w:pPr>
            <w:r w:rsidRPr="00FB20BD">
              <w:t>Test Frequencies as specified in TS 38.508-1 [5] subclause 4.3.1</w:t>
            </w:r>
          </w:p>
        </w:tc>
        <w:tc>
          <w:tcPr>
            <w:tcW w:w="2811" w:type="pct"/>
            <w:gridSpan w:val="2"/>
          </w:tcPr>
          <w:p w14:paraId="29631359" w14:textId="77777777" w:rsidR="004E00EE" w:rsidRPr="00FB20BD" w:rsidRDefault="004E00EE" w:rsidP="00B84CF7">
            <w:pPr>
              <w:pStyle w:val="TAL"/>
              <w:rPr>
                <w:lang w:eastAsia="zh-CN"/>
              </w:rPr>
            </w:pPr>
            <w:r w:rsidRPr="00FB20BD">
              <w:t>Low range, Mid range, High range (NOTE 3)</w:t>
            </w:r>
          </w:p>
        </w:tc>
      </w:tr>
      <w:tr w:rsidR="004E00EE" w:rsidRPr="00FB20BD" w14:paraId="75A04E89" w14:textId="77777777" w:rsidTr="00EF6B6C">
        <w:tc>
          <w:tcPr>
            <w:tcW w:w="2189" w:type="pct"/>
            <w:gridSpan w:val="2"/>
            <w:shd w:val="clear" w:color="auto" w:fill="auto"/>
          </w:tcPr>
          <w:p w14:paraId="2229C27A" w14:textId="77777777" w:rsidR="004E00EE" w:rsidRPr="00FB20BD" w:rsidRDefault="004E00EE" w:rsidP="00B84CF7">
            <w:pPr>
              <w:pStyle w:val="TAL"/>
            </w:pPr>
            <w:r w:rsidRPr="00FB20BD">
              <w:t>Test Channel Bandwidths as specified in TS 38.508-1 [5] subclause 4.3.1</w:t>
            </w:r>
          </w:p>
        </w:tc>
        <w:tc>
          <w:tcPr>
            <w:tcW w:w="2811" w:type="pct"/>
            <w:gridSpan w:val="2"/>
          </w:tcPr>
          <w:p w14:paraId="371682AF" w14:textId="77777777" w:rsidR="004E00EE" w:rsidRPr="00FB20BD" w:rsidRDefault="004E00EE" w:rsidP="00B84CF7">
            <w:pPr>
              <w:pStyle w:val="TAL"/>
            </w:pPr>
            <w:r w:rsidRPr="00FB20BD">
              <w:t>Lowest, Mid, Highest</w:t>
            </w:r>
          </w:p>
        </w:tc>
      </w:tr>
      <w:tr w:rsidR="004E00EE" w:rsidRPr="00FB20BD" w14:paraId="56A32195" w14:textId="77777777" w:rsidTr="00EF6B6C">
        <w:tc>
          <w:tcPr>
            <w:tcW w:w="2189" w:type="pct"/>
            <w:gridSpan w:val="2"/>
            <w:shd w:val="clear" w:color="auto" w:fill="auto"/>
          </w:tcPr>
          <w:p w14:paraId="21F1CB3E" w14:textId="77777777" w:rsidR="004E00EE" w:rsidRPr="00FB20BD" w:rsidRDefault="004E00EE" w:rsidP="00B84CF7">
            <w:pPr>
              <w:pStyle w:val="TAL"/>
            </w:pPr>
            <w:r w:rsidRPr="00FB20BD">
              <w:t>Test SCS as specified in Table 5.3.5-1</w:t>
            </w:r>
          </w:p>
        </w:tc>
        <w:tc>
          <w:tcPr>
            <w:tcW w:w="2811" w:type="pct"/>
            <w:gridSpan w:val="2"/>
          </w:tcPr>
          <w:p w14:paraId="540ECB89" w14:textId="77777777" w:rsidR="004E00EE" w:rsidRPr="00FB20BD" w:rsidRDefault="004E00EE" w:rsidP="00B84CF7">
            <w:pPr>
              <w:pStyle w:val="TAL"/>
            </w:pPr>
            <w:r w:rsidRPr="00FB20BD">
              <w:t>Lowest</w:t>
            </w:r>
          </w:p>
        </w:tc>
      </w:tr>
      <w:tr w:rsidR="004E00EE" w:rsidRPr="00FB20BD" w14:paraId="44F3B3F0" w14:textId="77777777" w:rsidTr="00EF6B6C">
        <w:tc>
          <w:tcPr>
            <w:tcW w:w="5000" w:type="pct"/>
            <w:gridSpan w:val="4"/>
            <w:shd w:val="clear" w:color="auto" w:fill="auto"/>
          </w:tcPr>
          <w:p w14:paraId="4B4C30AA" w14:textId="77777777" w:rsidR="004E00EE" w:rsidRPr="00FB20BD" w:rsidRDefault="004E00EE" w:rsidP="00B84CF7">
            <w:pPr>
              <w:pStyle w:val="TAH"/>
            </w:pPr>
            <w:r w:rsidRPr="00FB20BD">
              <w:t>Test Parameters</w:t>
            </w:r>
          </w:p>
        </w:tc>
      </w:tr>
      <w:tr w:rsidR="004E00EE" w:rsidRPr="00FB20BD" w14:paraId="2D59B97D" w14:textId="77777777" w:rsidTr="00EF6B6C">
        <w:tc>
          <w:tcPr>
            <w:tcW w:w="513" w:type="pct"/>
            <w:shd w:val="clear" w:color="auto" w:fill="auto"/>
          </w:tcPr>
          <w:p w14:paraId="544AD148" w14:textId="77777777" w:rsidR="004E00EE" w:rsidRPr="00FB20BD" w:rsidRDefault="004E00EE" w:rsidP="00B84CF7">
            <w:pPr>
              <w:pStyle w:val="TAH"/>
              <w:rPr>
                <w:lang w:eastAsia="zh-CN"/>
              </w:rPr>
            </w:pPr>
            <w:r w:rsidRPr="00FB20BD">
              <w:rPr>
                <w:lang w:eastAsia="zh-CN"/>
              </w:rPr>
              <w:t>Test ID</w:t>
            </w:r>
          </w:p>
        </w:tc>
        <w:tc>
          <w:tcPr>
            <w:tcW w:w="1676" w:type="pct"/>
            <w:tcBorders>
              <w:bottom w:val="single" w:sz="4" w:space="0" w:color="auto"/>
            </w:tcBorders>
            <w:shd w:val="clear" w:color="auto" w:fill="auto"/>
          </w:tcPr>
          <w:p w14:paraId="554BA1DA" w14:textId="77777777" w:rsidR="004E00EE" w:rsidRPr="00FB20BD" w:rsidRDefault="004E00EE" w:rsidP="00B84CF7">
            <w:pPr>
              <w:pStyle w:val="TAH"/>
            </w:pPr>
            <w:r w:rsidRPr="00FB20BD">
              <w:t>Downlink Configuration</w:t>
            </w:r>
          </w:p>
        </w:tc>
        <w:tc>
          <w:tcPr>
            <w:tcW w:w="2811" w:type="pct"/>
            <w:gridSpan w:val="2"/>
          </w:tcPr>
          <w:p w14:paraId="518D1B36" w14:textId="77777777" w:rsidR="004E00EE" w:rsidRPr="00FB20BD" w:rsidRDefault="004E00EE" w:rsidP="00B84CF7">
            <w:pPr>
              <w:pStyle w:val="TAH"/>
              <w:rPr>
                <w:lang w:eastAsia="zh-CN"/>
              </w:rPr>
            </w:pPr>
            <w:r w:rsidRPr="00FB20BD">
              <w:t>Uplink Configuration</w:t>
            </w:r>
          </w:p>
        </w:tc>
      </w:tr>
      <w:tr w:rsidR="004E00EE" w:rsidRPr="00FB20BD" w14:paraId="7A28BF05" w14:textId="77777777" w:rsidTr="00EF6B6C">
        <w:trPr>
          <w:trHeight w:val="300"/>
        </w:trPr>
        <w:tc>
          <w:tcPr>
            <w:tcW w:w="513" w:type="pct"/>
            <w:shd w:val="clear" w:color="auto" w:fill="auto"/>
          </w:tcPr>
          <w:p w14:paraId="662DC633" w14:textId="77777777" w:rsidR="004E00EE" w:rsidRPr="00FB20BD" w:rsidRDefault="004E00EE" w:rsidP="00B84CF7">
            <w:pPr>
              <w:pStyle w:val="TAH"/>
              <w:rPr>
                <w:lang w:eastAsia="zh-CN"/>
              </w:rPr>
            </w:pPr>
          </w:p>
        </w:tc>
        <w:tc>
          <w:tcPr>
            <w:tcW w:w="1676" w:type="pct"/>
            <w:tcBorders>
              <w:bottom w:val="nil"/>
            </w:tcBorders>
            <w:shd w:val="clear" w:color="auto" w:fill="auto"/>
            <w:vAlign w:val="center"/>
          </w:tcPr>
          <w:p w14:paraId="051991E9" w14:textId="77777777" w:rsidR="004E00EE" w:rsidRPr="00FB20BD" w:rsidRDefault="004E00EE" w:rsidP="00B84CF7">
            <w:pPr>
              <w:pStyle w:val="TAC"/>
            </w:pPr>
            <w:r w:rsidRPr="00FB20BD">
              <w:t>N/A</w:t>
            </w:r>
          </w:p>
        </w:tc>
        <w:tc>
          <w:tcPr>
            <w:tcW w:w="1163" w:type="pct"/>
          </w:tcPr>
          <w:p w14:paraId="40FF4307" w14:textId="77777777" w:rsidR="004E00EE" w:rsidRPr="00FB20BD" w:rsidRDefault="004E00EE" w:rsidP="00B84CF7">
            <w:pPr>
              <w:pStyle w:val="TAH"/>
              <w:rPr>
                <w:lang w:eastAsia="zh-CN"/>
              </w:rPr>
            </w:pPr>
            <w:r w:rsidRPr="00FB20BD">
              <w:rPr>
                <w:lang w:eastAsia="zh-CN"/>
              </w:rPr>
              <w:t>Modulation</w:t>
            </w:r>
          </w:p>
        </w:tc>
        <w:tc>
          <w:tcPr>
            <w:tcW w:w="1648" w:type="pct"/>
            <w:shd w:val="clear" w:color="auto" w:fill="auto"/>
          </w:tcPr>
          <w:p w14:paraId="1BBB43E7" w14:textId="77777777" w:rsidR="004E00EE" w:rsidRPr="00FB20BD" w:rsidRDefault="004E00EE" w:rsidP="00B84CF7">
            <w:pPr>
              <w:pStyle w:val="TAH"/>
              <w:rPr>
                <w:lang w:eastAsia="zh-CN"/>
              </w:rPr>
            </w:pPr>
            <w:r w:rsidRPr="00FB20BD">
              <w:rPr>
                <w:lang w:eastAsia="zh-CN"/>
              </w:rPr>
              <w:t>RB allocation (NOTE 1)</w:t>
            </w:r>
          </w:p>
        </w:tc>
      </w:tr>
      <w:tr w:rsidR="004E00EE" w:rsidRPr="00FB20BD" w14:paraId="52F8B3FF" w14:textId="77777777" w:rsidTr="00EF6B6C">
        <w:trPr>
          <w:trHeight w:val="255"/>
        </w:trPr>
        <w:tc>
          <w:tcPr>
            <w:tcW w:w="513" w:type="pct"/>
            <w:shd w:val="clear" w:color="auto" w:fill="auto"/>
          </w:tcPr>
          <w:p w14:paraId="08351550" w14:textId="77777777" w:rsidR="004E00EE" w:rsidRPr="00FB20BD" w:rsidRDefault="004E00EE" w:rsidP="00B84CF7">
            <w:pPr>
              <w:pStyle w:val="TAC"/>
            </w:pPr>
            <w:r w:rsidRPr="00FB20BD">
              <w:t>1</w:t>
            </w:r>
            <w:r w:rsidRPr="00FB20BD">
              <w:rPr>
                <w:vertAlign w:val="superscript"/>
              </w:rPr>
              <w:t>4</w:t>
            </w:r>
          </w:p>
        </w:tc>
        <w:tc>
          <w:tcPr>
            <w:tcW w:w="1676" w:type="pct"/>
            <w:tcBorders>
              <w:top w:val="nil"/>
              <w:bottom w:val="nil"/>
            </w:tcBorders>
            <w:shd w:val="clear" w:color="auto" w:fill="auto"/>
          </w:tcPr>
          <w:p w14:paraId="777F4027" w14:textId="77777777" w:rsidR="004E00EE" w:rsidRPr="00FB20BD" w:rsidRDefault="004E00EE" w:rsidP="00B84CF7">
            <w:pPr>
              <w:pStyle w:val="TAC"/>
            </w:pPr>
          </w:p>
        </w:tc>
        <w:tc>
          <w:tcPr>
            <w:tcW w:w="1163" w:type="pct"/>
          </w:tcPr>
          <w:p w14:paraId="67CD0ACE" w14:textId="77777777" w:rsidR="004E00EE" w:rsidRPr="00FB20BD" w:rsidRDefault="004E00EE" w:rsidP="00B84CF7">
            <w:pPr>
              <w:pStyle w:val="TAC"/>
            </w:pPr>
            <w:r w:rsidRPr="00FB20BD">
              <w:t>DFT-s-OFDM Pi/2 BPSK</w:t>
            </w:r>
          </w:p>
        </w:tc>
        <w:tc>
          <w:tcPr>
            <w:tcW w:w="1648" w:type="pct"/>
            <w:shd w:val="clear" w:color="auto" w:fill="auto"/>
          </w:tcPr>
          <w:p w14:paraId="40247DBE" w14:textId="77777777" w:rsidR="004E00EE" w:rsidRPr="00FB20BD" w:rsidRDefault="004E00EE" w:rsidP="00B84CF7">
            <w:pPr>
              <w:pStyle w:val="TAC"/>
            </w:pPr>
            <w:r w:rsidRPr="00FB20BD">
              <w:t>Outer Full</w:t>
            </w:r>
          </w:p>
        </w:tc>
      </w:tr>
      <w:tr w:rsidR="004E00EE" w:rsidRPr="00FB20BD" w14:paraId="72DCBB6C" w14:textId="77777777" w:rsidTr="00EF6B6C">
        <w:trPr>
          <w:trHeight w:val="255"/>
        </w:trPr>
        <w:tc>
          <w:tcPr>
            <w:tcW w:w="513" w:type="pct"/>
            <w:shd w:val="clear" w:color="auto" w:fill="auto"/>
          </w:tcPr>
          <w:p w14:paraId="2A1E0C8A" w14:textId="77777777" w:rsidR="004E00EE" w:rsidRPr="00FB20BD" w:rsidRDefault="004E00EE" w:rsidP="00B84CF7">
            <w:pPr>
              <w:pStyle w:val="TAC"/>
            </w:pPr>
            <w:r w:rsidRPr="00FB20BD">
              <w:rPr>
                <w:lang w:eastAsia="zh-CN"/>
              </w:rPr>
              <w:t>2</w:t>
            </w:r>
            <w:r w:rsidRPr="00FB20BD">
              <w:rPr>
                <w:vertAlign w:val="superscript"/>
                <w:lang w:eastAsia="zh-CN"/>
              </w:rPr>
              <w:t>5</w:t>
            </w:r>
          </w:p>
        </w:tc>
        <w:tc>
          <w:tcPr>
            <w:tcW w:w="1676" w:type="pct"/>
            <w:tcBorders>
              <w:top w:val="nil"/>
              <w:bottom w:val="nil"/>
            </w:tcBorders>
            <w:shd w:val="clear" w:color="auto" w:fill="auto"/>
          </w:tcPr>
          <w:p w14:paraId="5DD3C7DF" w14:textId="77777777" w:rsidR="004E00EE" w:rsidRPr="00FB20BD" w:rsidRDefault="004E00EE" w:rsidP="00B84CF7">
            <w:pPr>
              <w:pStyle w:val="TAC"/>
            </w:pPr>
          </w:p>
        </w:tc>
        <w:tc>
          <w:tcPr>
            <w:tcW w:w="1163" w:type="pct"/>
          </w:tcPr>
          <w:p w14:paraId="20A7A9A1" w14:textId="77777777" w:rsidR="004E00EE" w:rsidRPr="00FB20BD" w:rsidRDefault="004E00EE" w:rsidP="00B84CF7">
            <w:pPr>
              <w:pStyle w:val="TAC"/>
            </w:pPr>
            <w:r w:rsidRPr="00FB20BD">
              <w:t xml:space="preserve">DFT-s-OFDM Pi/2 BPSK </w:t>
            </w:r>
            <w:r w:rsidRPr="00FB20BD">
              <w:rPr>
                <w:lang w:eastAsia="zh-CN"/>
              </w:rPr>
              <w:t xml:space="preserve">w </w:t>
            </w:r>
            <w:r w:rsidRPr="00FB20BD">
              <w:t>Pi/2 BPSK DMRS</w:t>
            </w:r>
          </w:p>
        </w:tc>
        <w:tc>
          <w:tcPr>
            <w:tcW w:w="1648" w:type="pct"/>
            <w:shd w:val="clear" w:color="auto" w:fill="auto"/>
          </w:tcPr>
          <w:p w14:paraId="5B234361" w14:textId="77777777" w:rsidR="004E00EE" w:rsidRPr="00FB20BD" w:rsidRDefault="004E00EE" w:rsidP="00B84CF7">
            <w:pPr>
              <w:pStyle w:val="TAC"/>
            </w:pPr>
            <w:r w:rsidRPr="00FB20BD">
              <w:t>Outer Full</w:t>
            </w:r>
          </w:p>
        </w:tc>
      </w:tr>
      <w:tr w:rsidR="004E00EE" w:rsidRPr="00FB20BD" w14:paraId="5AF7CAC2" w14:textId="77777777" w:rsidTr="00EF6B6C">
        <w:trPr>
          <w:trHeight w:val="345"/>
        </w:trPr>
        <w:tc>
          <w:tcPr>
            <w:tcW w:w="5000" w:type="pct"/>
            <w:gridSpan w:val="4"/>
          </w:tcPr>
          <w:p w14:paraId="190F209D"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7462DC9B" w14:textId="77777777" w:rsidR="004E00EE" w:rsidRPr="00FB20BD" w:rsidRDefault="004E00EE" w:rsidP="00B84CF7">
            <w:pPr>
              <w:pStyle w:val="TAN"/>
            </w:pPr>
            <w:r w:rsidRPr="00FB20BD">
              <w:t>NOTE 2:</w:t>
            </w:r>
            <w:r w:rsidRPr="00FB20BD">
              <w:tab/>
              <w:t>Test Channel Bandwidths are checked separately for each NR band, which applicable channel bandwidths are specified in Table 5.3.5-1.</w:t>
            </w:r>
          </w:p>
          <w:p w14:paraId="0FB621A5" w14:textId="77777777" w:rsidR="004E00EE" w:rsidRPr="00FB20BD" w:rsidRDefault="004E00EE" w:rsidP="00B84CF7">
            <w:pPr>
              <w:pStyle w:val="TAN"/>
              <w:rPr>
                <w:lang w:eastAsia="zh-CN"/>
              </w:rPr>
            </w:pPr>
            <w:r w:rsidRPr="00FB20BD">
              <w:rPr>
                <w:lang w:eastAsia="zh-CN"/>
              </w:rPr>
              <w:t>NOTE 3:</w:t>
            </w:r>
            <w:r w:rsidRPr="00FB20BD">
              <w:rPr>
                <w:lang w:eastAsia="zh-CN"/>
              </w:rPr>
              <w:tab/>
              <w:t>For NR band n28, 30MHz test channel bandwidth is tested with Low range and High range test frequencies.</w:t>
            </w:r>
          </w:p>
          <w:p w14:paraId="593569D1" w14:textId="77777777" w:rsidR="004E00EE" w:rsidRPr="00FB20BD" w:rsidRDefault="004E00EE" w:rsidP="00B84CF7">
            <w:pPr>
              <w:pStyle w:val="TAN"/>
              <w:rPr>
                <w:lang w:eastAsia="zh-CN"/>
              </w:rPr>
            </w:pPr>
            <w:r w:rsidRPr="00FB20BD">
              <w:rPr>
                <w:lang w:eastAsia="zh-CN"/>
              </w:rPr>
              <w:t>NOTE 4:</w:t>
            </w:r>
            <w:r w:rsidRPr="00FB20BD">
              <w:rPr>
                <w:lang w:eastAsia="zh-CN"/>
              </w:rPr>
              <w:tab/>
              <w:t xml:space="preserve">UEs indicating support for UE capability </w:t>
            </w:r>
            <w:r w:rsidRPr="00FB20BD">
              <w:rPr>
                <w:i/>
                <w:lang w:eastAsia="zh-CN"/>
              </w:rPr>
              <w:t>powerBoosting-pi2BPSK</w:t>
            </w:r>
            <w:r w:rsidRPr="00FB20BD">
              <w:t>.</w:t>
            </w:r>
          </w:p>
          <w:p w14:paraId="71295D93" w14:textId="77777777" w:rsidR="004E00EE" w:rsidRPr="00FB20BD" w:rsidRDefault="004E00EE" w:rsidP="00B84CF7">
            <w:pPr>
              <w:pStyle w:val="TAN"/>
            </w:pPr>
            <w:r w:rsidRPr="00FB20BD">
              <w:rPr>
                <w:lang w:eastAsia="zh-CN"/>
              </w:rPr>
              <w:t>NOTE 5:</w:t>
            </w:r>
            <w:r w:rsidRPr="00FB20BD">
              <w:rPr>
                <w:lang w:eastAsia="zh-CN"/>
              </w:rPr>
              <w:tab/>
              <w:t xml:space="preserve">Applicable to UEs indicating support for UE capability </w:t>
            </w:r>
            <w:r w:rsidRPr="00FB20BD">
              <w:rPr>
                <w:i/>
              </w:rPr>
              <w:t>lowPAPR-DMRS-PUSCHwithPrecoding-r16</w:t>
            </w:r>
            <w:r w:rsidRPr="00FB20BD">
              <w:t>..</w:t>
            </w:r>
          </w:p>
        </w:tc>
      </w:tr>
    </w:tbl>
    <w:p w14:paraId="6F2A6624" w14:textId="77777777" w:rsidR="004E00EE" w:rsidRPr="00FB20BD" w:rsidRDefault="004E00EE" w:rsidP="00B84CF7"/>
    <w:p w14:paraId="489D61F9" w14:textId="77777777" w:rsidR="004E00EE" w:rsidRPr="00FB20BD" w:rsidRDefault="004E00EE" w:rsidP="004E00EE">
      <w:pPr>
        <w:pStyle w:val="H6"/>
      </w:pPr>
      <w:r w:rsidRPr="00FB20BD">
        <w:t>6.4.2.5.4.2</w:t>
      </w:r>
      <w:r w:rsidRPr="00FB20BD">
        <w:tab/>
        <w:t>Test procedure</w:t>
      </w:r>
    </w:p>
    <w:p w14:paraId="58C460B4" w14:textId="77777777" w:rsidR="004E00EE" w:rsidRPr="00FB20BD" w:rsidRDefault="004E00EE" w:rsidP="00B84CF7">
      <w:pPr>
        <w:pStyle w:val="B10"/>
      </w:pPr>
      <w:r w:rsidRPr="00FB20BD">
        <w:rPr>
          <w:lang w:eastAsia="zh-CN"/>
        </w:rPr>
        <w:t>1.</w:t>
      </w:r>
      <w:r w:rsidRPr="00FB20BD">
        <w:rPr>
          <w:lang w:eastAsia="zh-CN"/>
        </w:rPr>
        <w:tab/>
      </w:r>
      <w:r w:rsidRPr="00FB20BD">
        <w:t xml:space="preserve">SS sends uplink scheduling information </w:t>
      </w:r>
      <w:r w:rsidRPr="00FB20BD">
        <w:rPr>
          <w:lang w:eastAsia="zh-CN"/>
        </w:rPr>
        <w:t>for each UL HARQ process</w:t>
      </w:r>
      <w:r w:rsidRPr="00FB20BD">
        <w:t xml:space="preserve"> via PDCCH DCI format 0_1 for C_RNTI to schedule the UL RMC according to Table 6.</w:t>
      </w:r>
      <w:r w:rsidRPr="00FB20BD">
        <w:rPr>
          <w:lang w:eastAsia="zh-CN"/>
        </w:rPr>
        <w:t>4.2.5.4</w:t>
      </w:r>
      <w:r w:rsidRPr="00FB20BD">
        <w:t>.1-1. Since the UE has no payload and no loopback data to send the UE sends uplink MAC padding bits on the UL RMC.</w:t>
      </w:r>
    </w:p>
    <w:p w14:paraId="00BEABAB" w14:textId="77777777" w:rsidR="004E00EE" w:rsidRPr="00FB20BD" w:rsidRDefault="004E00EE" w:rsidP="00B84CF7">
      <w:pPr>
        <w:pStyle w:val="B10"/>
      </w:pPr>
      <w:r w:rsidRPr="00FB20BD">
        <w:t>2.</w:t>
      </w:r>
      <w:r w:rsidRPr="00FB20BD">
        <w:tab/>
        <w:t>Send continuously uplink power control "up" commands in the uplink scheduling information to the UE until the UE transmits at P</w:t>
      </w:r>
      <w:r w:rsidRPr="00FB20BD">
        <w:rPr>
          <w:vertAlign w:val="subscript"/>
        </w:rPr>
        <w:t xml:space="preserve">UMAX </w:t>
      </w:r>
      <w:r w:rsidRPr="00FB20BD">
        <w:t>level. Allow at least 200ms starting from the first TPC command in this step for the UE to reach P</w:t>
      </w:r>
      <w:r w:rsidRPr="00FB20BD">
        <w:rPr>
          <w:vertAlign w:val="subscript"/>
        </w:rPr>
        <w:t xml:space="preserve">UMAX </w:t>
      </w:r>
      <w:r w:rsidRPr="00FB20BD">
        <w:t>level.</w:t>
      </w:r>
    </w:p>
    <w:p w14:paraId="2DCC5D2B" w14:textId="77777777" w:rsidR="004E00EE" w:rsidRPr="00FB20BD" w:rsidRDefault="004E00EE" w:rsidP="00B84CF7">
      <w:pPr>
        <w:pStyle w:val="B10"/>
      </w:pPr>
      <w:r w:rsidRPr="00FB20BD">
        <w:t>3.</w:t>
      </w:r>
      <w:r w:rsidRPr="00FB20BD">
        <w:tab/>
        <w:t>Measure spectrum flatness using Global In-Channel Tx-Test (Annex E). For TDD, only slots consisting of only UL symbols are under test.</w:t>
      </w:r>
    </w:p>
    <w:p w14:paraId="141F0E3F" w14:textId="77777777" w:rsidR="004E00EE" w:rsidRPr="00FB20BD" w:rsidRDefault="004E00EE" w:rsidP="004E00EE">
      <w:pPr>
        <w:pStyle w:val="H6"/>
        <w:rPr>
          <w:snapToGrid w:val="0"/>
        </w:rPr>
      </w:pPr>
      <w:r w:rsidRPr="00FB20BD">
        <w:t>6.4.2.5.4.3</w:t>
      </w:r>
      <w:r w:rsidRPr="00FB20BD">
        <w:tab/>
      </w:r>
      <w:r w:rsidRPr="00FB20BD">
        <w:rPr>
          <w:snapToGrid w:val="0"/>
        </w:rPr>
        <w:t>Message contents</w:t>
      </w:r>
    </w:p>
    <w:p w14:paraId="06723AC7" w14:textId="77777777" w:rsidR="004E00EE" w:rsidRPr="00FB20BD" w:rsidRDefault="004E00EE" w:rsidP="00B84CF7">
      <w:r w:rsidRPr="00FB20BD">
        <w:t>Message contents are according to TS 38.508-1 [5] subclause 4.6 with the following exception:</w:t>
      </w:r>
    </w:p>
    <w:p w14:paraId="6745A2BE" w14:textId="77777777" w:rsidR="004E00EE" w:rsidRPr="00FB20BD" w:rsidRDefault="004E00EE" w:rsidP="00B84CF7">
      <w:pPr>
        <w:pStyle w:val="TH"/>
      </w:pPr>
      <w:r w:rsidRPr="00FB20BD">
        <w:t>Table 6.4.2.5.4.3-1: ServingCellConfig (Test ID 1 in Table 6.4.2.5.4.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E00EE" w:rsidRPr="00FB20BD" w14:paraId="7CCBC091" w14:textId="77777777" w:rsidTr="00EF6B6C">
        <w:tc>
          <w:tcPr>
            <w:tcW w:w="9747" w:type="dxa"/>
            <w:gridSpan w:val="4"/>
          </w:tcPr>
          <w:p w14:paraId="75814F4A" w14:textId="77777777" w:rsidR="004E00EE" w:rsidRPr="00FB20BD" w:rsidRDefault="004E00EE" w:rsidP="00B84CF7">
            <w:pPr>
              <w:pStyle w:val="TAH"/>
            </w:pPr>
            <w:r w:rsidRPr="00FB20BD">
              <w:t xml:space="preserve">Derivation Path: TS 38.508-1 [5] clause 4.6.3, Table 4.6.3-167  </w:t>
            </w:r>
          </w:p>
        </w:tc>
      </w:tr>
      <w:tr w:rsidR="004E00EE" w:rsidRPr="00FB20BD" w14:paraId="17F35289" w14:textId="77777777" w:rsidTr="00EF6B6C">
        <w:tc>
          <w:tcPr>
            <w:tcW w:w="4535" w:type="dxa"/>
          </w:tcPr>
          <w:p w14:paraId="2FA77017" w14:textId="77777777" w:rsidR="004E00EE" w:rsidRPr="00FB20BD" w:rsidRDefault="004E00EE" w:rsidP="00B84CF7">
            <w:pPr>
              <w:pStyle w:val="TAH"/>
            </w:pPr>
            <w:r w:rsidRPr="00FB20BD">
              <w:t>Information Element</w:t>
            </w:r>
          </w:p>
        </w:tc>
        <w:tc>
          <w:tcPr>
            <w:tcW w:w="2267" w:type="dxa"/>
          </w:tcPr>
          <w:p w14:paraId="4583EE1C" w14:textId="77777777" w:rsidR="004E00EE" w:rsidRPr="00FB20BD" w:rsidRDefault="004E00EE" w:rsidP="00B84CF7">
            <w:pPr>
              <w:pStyle w:val="TAH"/>
            </w:pPr>
            <w:r w:rsidRPr="00FB20BD">
              <w:t>Value/remark</w:t>
            </w:r>
          </w:p>
        </w:tc>
        <w:tc>
          <w:tcPr>
            <w:tcW w:w="1700" w:type="dxa"/>
          </w:tcPr>
          <w:p w14:paraId="71527425" w14:textId="77777777" w:rsidR="004E00EE" w:rsidRPr="00FB20BD" w:rsidRDefault="004E00EE" w:rsidP="00B84CF7">
            <w:pPr>
              <w:pStyle w:val="TAH"/>
            </w:pPr>
            <w:r w:rsidRPr="00FB20BD">
              <w:t>Comment</w:t>
            </w:r>
          </w:p>
        </w:tc>
        <w:tc>
          <w:tcPr>
            <w:tcW w:w="1245" w:type="dxa"/>
          </w:tcPr>
          <w:p w14:paraId="033EB6B1" w14:textId="77777777" w:rsidR="004E00EE" w:rsidRPr="00FB20BD" w:rsidRDefault="004E00EE" w:rsidP="00B84CF7">
            <w:pPr>
              <w:pStyle w:val="TAH"/>
            </w:pPr>
            <w:r w:rsidRPr="00FB20BD">
              <w:t>Condition</w:t>
            </w:r>
          </w:p>
        </w:tc>
      </w:tr>
      <w:tr w:rsidR="004E00EE" w:rsidRPr="00FB20BD" w14:paraId="737712D0" w14:textId="77777777" w:rsidTr="00EF6B6C">
        <w:tc>
          <w:tcPr>
            <w:tcW w:w="4535" w:type="dxa"/>
          </w:tcPr>
          <w:p w14:paraId="6CB20804" w14:textId="77777777" w:rsidR="004E00EE" w:rsidRPr="00FB20BD" w:rsidRDefault="004E00EE" w:rsidP="00B84CF7">
            <w:pPr>
              <w:pStyle w:val="TAL"/>
            </w:pPr>
            <w:r w:rsidRPr="00FB20BD">
              <w:t xml:space="preserve">  uplinkConfig SEQUENCE {</w:t>
            </w:r>
          </w:p>
        </w:tc>
        <w:tc>
          <w:tcPr>
            <w:tcW w:w="2267" w:type="dxa"/>
          </w:tcPr>
          <w:p w14:paraId="04EA85C8" w14:textId="77777777" w:rsidR="004E00EE" w:rsidRPr="00FB20BD" w:rsidRDefault="004E00EE" w:rsidP="00B84CF7">
            <w:pPr>
              <w:pStyle w:val="TAL"/>
            </w:pPr>
          </w:p>
        </w:tc>
        <w:tc>
          <w:tcPr>
            <w:tcW w:w="1700" w:type="dxa"/>
          </w:tcPr>
          <w:p w14:paraId="341AF4BE" w14:textId="77777777" w:rsidR="004E00EE" w:rsidRPr="00FB20BD" w:rsidRDefault="004E00EE" w:rsidP="00B84CF7">
            <w:pPr>
              <w:pStyle w:val="TAL"/>
            </w:pPr>
          </w:p>
        </w:tc>
        <w:tc>
          <w:tcPr>
            <w:tcW w:w="1245" w:type="dxa"/>
          </w:tcPr>
          <w:p w14:paraId="092BE183" w14:textId="77777777" w:rsidR="004E00EE" w:rsidRPr="00FB20BD" w:rsidRDefault="004E00EE" w:rsidP="00B84CF7">
            <w:pPr>
              <w:pStyle w:val="TAL"/>
            </w:pPr>
          </w:p>
        </w:tc>
      </w:tr>
      <w:tr w:rsidR="004E00EE" w:rsidRPr="00FB20BD" w14:paraId="2068C7E2" w14:textId="77777777" w:rsidTr="00EF6B6C">
        <w:tc>
          <w:tcPr>
            <w:tcW w:w="4535" w:type="dxa"/>
          </w:tcPr>
          <w:p w14:paraId="3A19A68E" w14:textId="77777777" w:rsidR="004E00EE" w:rsidRPr="00FB20BD" w:rsidRDefault="004E00EE" w:rsidP="00B84CF7">
            <w:pPr>
              <w:pStyle w:val="TAL"/>
            </w:pPr>
            <w:r w:rsidRPr="00FB20BD">
              <w:t xml:space="preserve">    initialUplinkBWP</w:t>
            </w:r>
          </w:p>
        </w:tc>
        <w:tc>
          <w:tcPr>
            <w:tcW w:w="2267" w:type="dxa"/>
          </w:tcPr>
          <w:p w14:paraId="05176C22" w14:textId="77777777" w:rsidR="004E00EE" w:rsidRPr="00FB20BD" w:rsidRDefault="004E00EE" w:rsidP="00B84CF7">
            <w:pPr>
              <w:pStyle w:val="TAL"/>
            </w:pPr>
            <w:r w:rsidRPr="00FB20BD">
              <w:t>BWP-UplinkDedicated</w:t>
            </w:r>
          </w:p>
        </w:tc>
        <w:tc>
          <w:tcPr>
            <w:tcW w:w="1700" w:type="dxa"/>
          </w:tcPr>
          <w:p w14:paraId="6E9BFFF5" w14:textId="77777777" w:rsidR="004E00EE" w:rsidRPr="00FB20BD" w:rsidRDefault="004E00EE" w:rsidP="00B84CF7">
            <w:pPr>
              <w:pStyle w:val="TAL"/>
            </w:pPr>
          </w:p>
        </w:tc>
        <w:tc>
          <w:tcPr>
            <w:tcW w:w="1245" w:type="dxa"/>
          </w:tcPr>
          <w:p w14:paraId="71B74F44" w14:textId="77777777" w:rsidR="004E00EE" w:rsidRPr="00FB20BD" w:rsidRDefault="004E00EE" w:rsidP="00B84CF7">
            <w:pPr>
              <w:pStyle w:val="TAL"/>
            </w:pPr>
          </w:p>
        </w:tc>
      </w:tr>
      <w:tr w:rsidR="004E00EE" w:rsidRPr="00FB20BD" w14:paraId="76C06B25" w14:textId="77777777" w:rsidTr="00EF6B6C">
        <w:tc>
          <w:tcPr>
            <w:tcW w:w="4535" w:type="dxa"/>
          </w:tcPr>
          <w:p w14:paraId="6EC8FD65" w14:textId="77777777" w:rsidR="004E00EE" w:rsidRPr="00FB20BD" w:rsidRDefault="004E00EE" w:rsidP="00B84CF7">
            <w:pPr>
              <w:pStyle w:val="TAL"/>
            </w:pPr>
            <w:r w:rsidRPr="00FB20BD">
              <w:t xml:space="preserve">    uplinkBWP-ToReleaseList</w:t>
            </w:r>
          </w:p>
        </w:tc>
        <w:tc>
          <w:tcPr>
            <w:tcW w:w="2267" w:type="dxa"/>
          </w:tcPr>
          <w:p w14:paraId="2FADF2CB" w14:textId="77777777" w:rsidR="004E00EE" w:rsidRPr="00FB20BD" w:rsidRDefault="004E00EE" w:rsidP="00B84CF7">
            <w:pPr>
              <w:pStyle w:val="TAL"/>
            </w:pPr>
            <w:r w:rsidRPr="00FB20BD">
              <w:t>Not present</w:t>
            </w:r>
          </w:p>
        </w:tc>
        <w:tc>
          <w:tcPr>
            <w:tcW w:w="1700" w:type="dxa"/>
          </w:tcPr>
          <w:p w14:paraId="3F482D30" w14:textId="77777777" w:rsidR="004E00EE" w:rsidRPr="00FB20BD" w:rsidRDefault="004E00EE" w:rsidP="00B84CF7">
            <w:pPr>
              <w:pStyle w:val="TAL"/>
            </w:pPr>
          </w:p>
        </w:tc>
        <w:tc>
          <w:tcPr>
            <w:tcW w:w="1245" w:type="dxa"/>
          </w:tcPr>
          <w:p w14:paraId="4EFA634D" w14:textId="77777777" w:rsidR="004E00EE" w:rsidRPr="00FB20BD" w:rsidRDefault="004E00EE" w:rsidP="00B84CF7">
            <w:pPr>
              <w:pStyle w:val="TAL"/>
            </w:pPr>
          </w:p>
        </w:tc>
      </w:tr>
      <w:tr w:rsidR="004E00EE" w:rsidRPr="00FB20BD" w14:paraId="4095C12C" w14:textId="77777777" w:rsidTr="00EF6B6C">
        <w:tc>
          <w:tcPr>
            <w:tcW w:w="4535" w:type="dxa"/>
          </w:tcPr>
          <w:p w14:paraId="4EDB530A" w14:textId="77777777" w:rsidR="004E00EE" w:rsidRPr="00FB20BD" w:rsidRDefault="004E00EE" w:rsidP="00B84CF7">
            <w:pPr>
              <w:pStyle w:val="TAL"/>
            </w:pPr>
            <w:r w:rsidRPr="00FB20BD">
              <w:t xml:space="preserve">    uplinkBWP-ToAddModList</w:t>
            </w:r>
          </w:p>
        </w:tc>
        <w:tc>
          <w:tcPr>
            <w:tcW w:w="2267" w:type="dxa"/>
          </w:tcPr>
          <w:p w14:paraId="4F0D965A" w14:textId="77777777" w:rsidR="004E00EE" w:rsidRPr="00FB20BD" w:rsidRDefault="004E00EE" w:rsidP="00B84CF7">
            <w:pPr>
              <w:pStyle w:val="TAL"/>
            </w:pPr>
            <w:r w:rsidRPr="00FB20BD">
              <w:t>Not present</w:t>
            </w:r>
          </w:p>
        </w:tc>
        <w:tc>
          <w:tcPr>
            <w:tcW w:w="1700" w:type="dxa"/>
          </w:tcPr>
          <w:p w14:paraId="574DCDDD" w14:textId="77777777" w:rsidR="004E00EE" w:rsidRPr="00FB20BD" w:rsidRDefault="004E00EE" w:rsidP="00B84CF7">
            <w:pPr>
              <w:pStyle w:val="TAL"/>
            </w:pPr>
          </w:p>
        </w:tc>
        <w:tc>
          <w:tcPr>
            <w:tcW w:w="1245" w:type="dxa"/>
          </w:tcPr>
          <w:p w14:paraId="5EDF88F3" w14:textId="77777777" w:rsidR="004E00EE" w:rsidRPr="00FB20BD" w:rsidRDefault="004E00EE" w:rsidP="00B84CF7">
            <w:pPr>
              <w:pStyle w:val="TAL"/>
            </w:pPr>
          </w:p>
        </w:tc>
      </w:tr>
      <w:tr w:rsidR="004E00EE" w:rsidRPr="00FB20BD" w14:paraId="24F5C57D" w14:textId="77777777" w:rsidTr="00EF6B6C">
        <w:tc>
          <w:tcPr>
            <w:tcW w:w="4535" w:type="dxa"/>
          </w:tcPr>
          <w:p w14:paraId="4C20883B" w14:textId="77777777" w:rsidR="004E00EE" w:rsidRPr="00FB20BD" w:rsidRDefault="004E00EE" w:rsidP="00B84CF7">
            <w:pPr>
              <w:pStyle w:val="TAL"/>
            </w:pPr>
            <w:r w:rsidRPr="00FB20BD">
              <w:t xml:space="preserve">    firstActiveUplinkBWP-Id</w:t>
            </w:r>
          </w:p>
        </w:tc>
        <w:tc>
          <w:tcPr>
            <w:tcW w:w="2267" w:type="dxa"/>
          </w:tcPr>
          <w:p w14:paraId="171711B5" w14:textId="77777777" w:rsidR="004E00EE" w:rsidRPr="00FB20BD" w:rsidRDefault="004E00EE" w:rsidP="00B84CF7">
            <w:pPr>
              <w:pStyle w:val="TAL"/>
            </w:pPr>
            <w:r w:rsidRPr="00FB20BD">
              <w:t>BWP-Id</w:t>
            </w:r>
          </w:p>
        </w:tc>
        <w:tc>
          <w:tcPr>
            <w:tcW w:w="1700" w:type="dxa"/>
          </w:tcPr>
          <w:p w14:paraId="6B0F1129" w14:textId="77777777" w:rsidR="004E00EE" w:rsidRPr="00FB20BD" w:rsidRDefault="004E00EE" w:rsidP="00B84CF7">
            <w:pPr>
              <w:pStyle w:val="TAL"/>
            </w:pPr>
          </w:p>
        </w:tc>
        <w:tc>
          <w:tcPr>
            <w:tcW w:w="1245" w:type="dxa"/>
          </w:tcPr>
          <w:p w14:paraId="3C124BE1" w14:textId="77777777" w:rsidR="004E00EE" w:rsidRPr="00FB20BD" w:rsidRDefault="004E00EE" w:rsidP="00B84CF7">
            <w:pPr>
              <w:pStyle w:val="TAL"/>
            </w:pPr>
          </w:p>
        </w:tc>
      </w:tr>
      <w:tr w:rsidR="004E00EE" w:rsidRPr="00FB20BD" w14:paraId="17940FDF" w14:textId="77777777" w:rsidTr="00EF6B6C">
        <w:tc>
          <w:tcPr>
            <w:tcW w:w="4535" w:type="dxa"/>
          </w:tcPr>
          <w:p w14:paraId="03A62295" w14:textId="77777777" w:rsidR="004E00EE" w:rsidRPr="00FB20BD" w:rsidRDefault="004E00EE" w:rsidP="00B84CF7">
            <w:pPr>
              <w:pStyle w:val="TAL"/>
            </w:pPr>
            <w:r w:rsidRPr="00FB20BD">
              <w:t xml:space="preserve">    pusch-ServingCellConfig CHOICE {</w:t>
            </w:r>
          </w:p>
        </w:tc>
        <w:tc>
          <w:tcPr>
            <w:tcW w:w="2267" w:type="dxa"/>
          </w:tcPr>
          <w:p w14:paraId="17895D43" w14:textId="77777777" w:rsidR="004E00EE" w:rsidRPr="00FB20BD" w:rsidRDefault="004E00EE" w:rsidP="00B84CF7">
            <w:pPr>
              <w:pStyle w:val="TAL"/>
            </w:pPr>
          </w:p>
        </w:tc>
        <w:tc>
          <w:tcPr>
            <w:tcW w:w="1700" w:type="dxa"/>
          </w:tcPr>
          <w:p w14:paraId="0BCB907C" w14:textId="77777777" w:rsidR="004E00EE" w:rsidRPr="00FB20BD" w:rsidRDefault="004E00EE" w:rsidP="00B84CF7">
            <w:pPr>
              <w:pStyle w:val="TAL"/>
            </w:pPr>
          </w:p>
        </w:tc>
        <w:tc>
          <w:tcPr>
            <w:tcW w:w="1245" w:type="dxa"/>
          </w:tcPr>
          <w:p w14:paraId="1B72A0EB" w14:textId="77777777" w:rsidR="004E00EE" w:rsidRPr="00FB20BD" w:rsidRDefault="004E00EE" w:rsidP="00B84CF7">
            <w:pPr>
              <w:pStyle w:val="TAL"/>
            </w:pPr>
          </w:p>
        </w:tc>
      </w:tr>
      <w:tr w:rsidR="004E00EE" w:rsidRPr="00FB20BD" w14:paraId="54A2DEC8" w14:textId="77777777" w:rsidTr="00EF6B6C">
        <w:tc>
          <w:tcPr>
            <w:tcW w:w="4535" w:type="dxa"/>
          </w:tcPr>
          <w:p w14:paraId="26318FD7" w14:textId="77777777" w:rsidR="004E00EE" w:rsidRPr="00FB20BD" w:rsidRDefault="004E00EE" w:rsidP="00B84CF7">
            <w:pPr>
              <w:pStyle w:val="TAL"/>
            </w:pPr>
            <w:r w:rsidRPr="00FB20BD">
              <w:t xml:space="preserve">      setup</w:t>
            </w:r>
          </w:p>
        </w:tc>
        <w:tc>
          <w:tcPr>
            <w:tcW w:w="2267" w:type="dxa"/>
          </w:tcPr>
          <w:p w14:paraId="5667FCED" w14:textId="77777777" w:rsidR="004E00EE" w:rsidRPr="00FB20BD" w:rsidRDefault="004E00EE" w:rsidP="00B84CF7">
            <w:pPr>
              <w:pStyle w:val="TAL"/>
            </w:pPr>
            <w:r w:rsidRPr="00FB20BD">
              <w:t>PUSCH-ServingCellConfig</w:t>
            </w:r>
          </w:p>
        </w:tc>
        <w:tc>
          <w:tcPr>
            <w:tcW w:w="1700" w:type="dxa"/>
          </w:tcPr>
          <w:p w14:paraId="6E5EF76C" w14:textId="77777777" w:rsidR="004E00EE" w:rsidRPr="00FB20BD" w:rsidRDefault="004E00EE" w:rsidP="00B84CF7">
            <w:pPr>
              <w:pStyle w:val="TAL"/>
            </w:pPr>
          </w:p>
        </w:tc>
        <w:tc>
          <w:tcPr>
            <w:tcW w:w="1245" w:type="dxa"/>
          </w:tcPr>
          <w:p w14:paraId="4C46D695" w14:textId="77777777" w:rsidR="004E00EE" w:rsidRPr="00FB20BD" w:rsidRDefault="004E00EE" w:rsidP="00B84CF7">
            <w:pPr>
              <w:pStyle w:val="TAL"/>
            </w:pPr>
          </w:p>
        </w:tc>
      </w:tr>
      <w:tr w:rsidR="004E00EE" w:rsidRPr="00FB20BD" w14:paraId="71BC8A10" w14:textId="77777777" w:rsidTr="00EF6B6C">
        <w:tc>
          <w:tcPr>
            <w:tcW w:w="4535" w:type="dxa"/>
          </w:tcPr>
          <w:p w14:paraId="07497188" w14:textId="77777777" w:rsidR="004E00EE" w:rsidRPr="00FB20BD" w:rsidRDefault="004E00EE" w:rsidP="00B84CF7">
            <w:pPr>
              <w:pStyle w:val="TAL"/>
            </w:pPr>
            <w:r w:rsidRPr="00FB20BD">
              <w:t xml:space="preserve">    }</w:t>
            </w:r>
          </w:p>
        </w:tc>
        <w:tc>
          <w:tcPr>
            <w:tcW w:w="2267" w:type="dxa"/>
          </w:tcPr>
          <w:p w14:paraId="27951DD6" w14:textId="77777777" w:rsidR="004E00EE" w:rsidRPr="00FB20BD" w:rsidRDefault="004E00EE" w:rsidP="00B84CF7">
            <w:pPr>
              <w:pStyle w:val="TAL"/>
            </w:pPr>
          </w:p>
        </w:tc>
        <w:tc>
          <w:tcPr>
            <w:tcW w:w="1700" w:type="dxa"/>
          </w:tcPr>
          <w:p w14:paraId="1EA673C2" w14:textId="77777777" w:rsidR="004E00EE" w:rsidRPr="00FB20BD" w:rsidRDefault="004E00EE" w:rsidP="00B84CF7">
            <w:pPr>
              <w:pStyle w:val="TAL"/>
            </w:pPr>
          </w:p>
        </w:tc>
        <w:tc>
          <w:tcPr>
            <w:tcW w:w="1245" w:type="dxa"/>
          </w:tcPr>
          <w:p w14:paraId="72B3AB38" w14:textId="77777777" w:rsidR="004E00EE" w:rsidRPr="00FB20BD" w:rsidRDefault="004E00EE" w:rsidP="00B84CF7">
            <w:pPr>
              <w:pStyle w:val="TAL"/>
            </w:pPr>
          </w:p>
        </w:tc>
      </w:tr>
      <w:tr w:rsidR="004E00EE" w:rsidRPr="00FB20BD" w14:paraId="39F3496A" w14:textId="77777777" w:rsidTr="00EF6B6C">
        <w:tc>
          <w:tcPr>
            <w:tcW w:w="4535" w:type="dxa"/>
          </w:tcPr>
          <w:p w14:paraId="6909786D" w14:textId="77777777" w:rsidR="004E00EE" w:rsidRPr="00FB20BD" w:rsidRDefault="004E00EE" w:rsidP="00B84CF7">
            <w:pPr>
              <w:pStyle w:val="TAL"/>
            </w:pPr>
            <w:r w:rsidRPr="00FB20BD">
              <w:t xml:space="preserve">    carrierSwitching</w:t>
            </w:r>
          </w:p>
        </w:tc>
        <w:tc>
          <w:tcPr>
            <w:tcW w:w="2267" w:type="dxa"/>
          </w:tcPr>
          <w:p w14:paraId="2B5DEE1A" w14:textId="77777777" w:rsidR="004E00EE" w:rsidRPr="00FB20BD" w:rsidRDefault="004E00EE" w:rsidP="00B84CF7">
            <w:pPr>
              <w:pStyle w:val="TAL"/>
            </w:pPr>
            <w:r w:rsidRPr="00FB20BD">
              <w:t>Not present</w:t>
            </w:r>
          </w:p>
        </w:tc>
        <w:tc>
          <w:tcPr>
            <w:tcW w:w="1700" w:type="dxa"/>
          </w:tcPr>
          <w:p w14:paraId="4D8422A0" w14:textId="77777777" w:rsidR="004E00EE" w:rsidRPr="00FB20BD" w:rsidRDefault="004E00EE" w:rsidP="00B84CF7">
            <w:pPr>
              <w:pStyle w:val="TAL"/>
            </w:pPr>
          </w:p>
        </w:tc>
        <w:tc>
          <w:tcPr>
            <w:tcW w:w="1245" w:type="dxa"/>
          </w:tcPr>
          <w:p w14:paraId="61314364" w14:textId="77777777" w:rsidR="004E00EE" w:rsidRPr="00FB20BD" w:rsidRDefault="004E00EE" w:rsidP="00B84CF7">
            <w:pPr>
              <w:pStyle w:val="TAL"/>
            </w:pPr>
          </w:p>
        </w:tc>
      </w:tr>
      <w:tr w:rsidR="004E00EE" w:rsidRPr="00FB20BD" w14:paraId="557AE18A" w14:textId="77777777" w:rsidTr="00EF6B6C">
        <w:tc>
          <w:tcPr>
            <w:tcW w:w="4535" w:type="dxa"/>
          </w:tcPr>
          <w:p w14:paraId="45544B89" w14:textId="77777777" w:rsidR="004E00EE" w:rsidRPr="00FB20BD" w:rsidRDefault="004E00EE" w:rsidP="00B84CF7">
            <w:pPr>
              <w:pStyle w:val="TAL"/>
            </w:pPr>
            <w:r w:rsidRPr="00FB20BD">
              <w:t xml:space="preserve">    powerBoostPi2BPSK</w:t>
            </w:r>
          </w:p>
        </w:tc>
        <w:tc>
          <w:tcPr>
            <w:tcW w:w="2267" w:type="dxa"/>
          </w:tcPr>
          <w:p w14:paraId="4DE2B36A" w14:textId="77777777" w:rsidR="004E00EE" w:rsidRPr="00FB20BD" w:rsidRDefault="004E00EE" w:rsidP="00B84CF7">
            <w:pPr>
              <w:pStyle w:val="TAL"/>
            </w:pPr>
            <w:r w:rsidRPr="00FB20BD">
              <w:t>enabled</w:t>
            </w:r>
          </w:p>
        </w:tc>
        <w:tc>
          <w:tcPr>
            <w:tcW w:w="1700" w:type="dxa"/>
          </w:tcPr>
          <w:p w14:paraId="0D09D1E3" w14:textId="77777777" w:rsidR="004E00EE" w:rsidRPr="00FB20BD" w:rsidRDefault="004E00EE" w:rsidP="00B84CF7">
            <w:pPr>
              <w:pStyle w:val="TAL"/>
            </w:pPr>
          </w:p>
        </w:tc>
        <w:tc>
          <w:tcPr>
            <w:tcW w:w="1245" w:type="dxa"/>
          </w:tcPr>
          <w:p w14:paraId="4CC5A5EA" w14:textId="77777777" w:rsidR="004E00EE" w:rsidRPr="00FB20BD" w:rsidRDefault="004E00EE" w:rsidP="00B84CF7">
            <w:pPr>
              <w:pStyle w:val="TAL"/>
            </w:pPr>
          </w:p>
        </w:tc>
      </w:tr>
      <w:tr w:rsidR="004E00EE" w:rsidRPr="00FB20BD" w14:paraId="3E66B5CA" w14:textId="77777777" w:rsidTr="00EF6B6C">
        <w:tc>
          <w:tcPr>
            <w:tcW w:w="4535" w:type="dxa"/>
          </w:tcPr>
          <w:p w14:paraId="662B5BAC" w14:textId="77777777" w:rsidR="004E00EE" w:rsidRPr="00FB20BD" w:rsidRDefault="004E00EE" w:rsidP="00B84CF7">
            <w:pPr>
              <w:pStyle w:val="TAL"/>
            </w:pPr>
            <w:r w:rsidRPr="00FB20BD">
              <w:t xml:space="preserve">  }</w:t>
            </w:r>
          </w:p>
        </w:tc>
        <w:tc>
          <w:tcPr>
            <w:tcW w:w="2267" w:type="dxa"/>
          </w:tcPr>
          <w:p w14:paraId="2868CEF2" w14:textId="77777777" w:rsidR="004E00EE" w:rsidRPr="00FB20BD" w:rsidRDefault="004E00EE" w:rsidP="00B84CF7">
            <w:pPr>
              <w:pStyle w:val="TAL"/>
            </w:pPr>
          </w:p>
        </w:tc>
        <w:tc>
          <w:tcPr>
            <w:tcW w:w="1700" w:type="dxa"/>
          </w:tcPr>
          <w:p w14:paraId="57D7DE3F" w14:textId="77777777" w:rsidR="004E00EE" w:rsidRPr="00FB20BD" w:rsidRDefault="004E00EE" w:rsidP="00B84CF7">
            <w:pPr>
              <w:pStyle w:val="TAL"/>
            </w:pPr>
          </w:p>
        </w:tc>
        <w:tc>
          <w:tcPr>
            <w:tcW w:w="1245" w:type="dxa"/>
          </w:tcPr>
          <w:p w14:paraId="0F7609E8" w14:textId="77777777" w:rsidR="004E00EE" w:rsidRPr="00FB20BD" w:rsidRDefault="004E00EE" w:rsidP="00B84CF7">
            <w:pPr>
              <w:pStyle w:val="TAL"/>
            </w:pPr>
          </w:p>
        </w:tc>
      </w:tr>
    </w:tbl>
    <w:p w14:paraId="0558DC2E" w14:textId="77777777" w:rsidR="004E00EE" w:rsidRPr="00FB20BD" w:rsidRDefault="004E00EE" w:rsidP="00B84CF7"/>
    <w:p w14:paraId="3D03835D" w14:textId="77777777" w:rsidR="004E00EE" w:rsidRPr="00FB20BD" w:rsidRDefault="004E00EE" w:rsidP="00B84CF7">
      <w:pPr>
        <w:pStyle w:val="TH"/>
        <w:rPr>
          <w:i/>
          <w:iCs/>
        </w:rPr>
      </w:pPr>
      <w:r w:rsidRPr="00FB20BD">
        <w:t>Table 6.4.2.5.4.3-2: DMRS-UplinkConfig (Test ID 2 in Table 6.4.2.5.4.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2268"/>
        <w:gridCol w:w="2582"/>
        <w:gridCol w:w="1245"/>
      </w:tblGrid>
      <w:tr w:rsidR="004E00EE" w:rsidRPr="00FB20BD" w14:paraId="28F839C4" w14:textId="77777777" w:rsidTr="00EF6B6C">
        <w:tc>
          <w:tcPr>
            <w:tcW w:w="9747" w:type="dxa"/>
            <w:gridSpan w:val="4"/>
          </w:tcPr>
          <w:p w14:paraId="4AD35888" w14:textId="77777777" w:rsidR="004E00EE" w:rsidRPr="00FB20BD" w:rsidRDefault="004E00EE" w:rsidP="00B84CF7">
            <w:pPr>
              <w:pStyle w:val="TAH"/>
            </w:pPr>
            <w:r w:rsidRPr="00FB20BD">
              <w:t>Derivation Path: TS 38.508-1 [5], Table 4.6.3-51</w:t>
            </w:r>
          </w:p>
        </w:tc>
      </w:tr>
      <w:tr w:rsidR="004E00EE" w:rsidRPr="00FB20BD" w14:paraId="7F586730" w14:textId="77777777" w:rsidTr="00EF6B6C">
        <w:tc>
          <w:tcPr>
            <w:tcW w:w="3652" w:type="dxa"/>
            <w:tcBorders>
              <w:bottom w:val="single" w:sz="4" w:space="0" w:color="auto"/>
            </w:tcBorders>
          </w:tcPr>
          <w:p w14:paraId="55CCDE4E" w14:textId="77777777" w:rsidR="004E00EE" w:rsidRPr="00FB20BD" w:rsidRDefault="004E00EE" w:rsidP="00B84CF7">
            <w:pPr>
              <w:pStyle w:val="TAH"/>
            </w:pPr>
            <w:r w:rsidRPr="00FB20BD">
              <w:t>Information Element</w:t>
            </w:r>
          </w:p>
        </w:tc>
        <w:tc>
          <w:tcPr>
            <w:tcW w:w="2268" w:type="dxa"/>
          </w:tcPr>
          <w:p w14:paraId="2F7948D4" w14:textId="77777777" w:rsidR="004E00EE" w:rsidRPr="00FB20BD" w:rsidRDefault="004E00EE" w:rsidP="00B84CF7">
            <w:pPr>
              <w:pStyle w:val="TAH"/>
            </w:pPr>
            <w:r w:rsidRPr="00FB20BD">
              <w:t>Value/remark</w:t>
            </w:r>
          </w:p>
        </w:tc>
        <w:tc>
          <w:tcPr>
            <w:tcW w:w="2582" w:type="dxa"/>
          </w:tcPr>
          <w:p w14:paraId="5AEBB578" w14:textId="77777777" w:rsidR="004E00EE" w:rsidRPr="00FB20BD" w:rsidRDefault="004E00EE" w:rsidP="00B84CF7">
            <w:pPr>
              <w:pStyle w:val="TAH"/>
            </w:pPr>
            <w:r w:rsidRPr="00FB20BD">
              <w:t>Comment</w:t>
            </w:r>
          </w:p>
        </w:tc>
        <w:tc>
          <w:tcPr>
            <w:tcW w:w="1245" w:type="dxa"/>
          </w:tcPr>
          <w:p w14:paraId="1F9DAF3D" w14:textId="77777777" w:rsidR="004E00EE" w:rsidRPr="00FB20BD" w:rsidRDefault="004E00EE" w:rsidP="00B84CF7">
            <w:pPr>
              <w:pStyle w:val="TAH"/>
            </w:pPr>
            <w:r w:rsidRPr="00FB20BD">
              <w:t>Condition</w:t>
            </w:r>
          </w:p>
        </w:tc>
      </w:tr>
      <w:tr w:rsidR="004E00EE" w:rsidRPr="00FB20BD" w14:paraId="7A36C619" w14:textId="77777777" w:rsidTr="00EF6B6C">
        <w:tc>
          <w:tcPr>
            <w:tcW w:w="3652" w:type="dxa"/>
          </w:tcPr>
          <w:p w14:paraId="7D7B86D5" w14:textId="77777777" w:rsidR="004E00EE" w:rsidRPr="00FB20BD" w:rsidRDefault="004E00EE" w:rsidP="00B84CF7">
            <w:pPr>
              <w:pStyle w:val="TAL"/>
            </w:pPr>
            <w:r w:rsidRPr="00FB20BD">
              <w:t xml:space="preserve">DMRS-UplinkConfig ::= </w:t>
            </w:r>
            <w:r w:rsidRPr="00FB20BD">
              <w:rPr>
                <w:snapToGrid w:val="0"/>
              </w:rPr>
              <w:t xml:space="preserve">SEQUENCE </w:t>
            </w:r>
            <w:r w:rsidRPr="00FB20BD">
              <w:t>{</w:t>
            </w:r>
          </w:p>
        </w:tc>
        <w:tc>
          <w:tcPr>
            <w:tcW w:w="2268" w:type="dxa"/>
          </w:tcPr>
          <w:p w14:paraId="06F096E3" w14:textId="77777777" w:rsidR="004E00EE" w:rsidRPr="00FB20BD" w:rsidRDefault="004E00EE" w:rsidP="00B84CF7">
            <w:pPr>
              <w:pStyle w:val="TAL"/>
            </w:pPr>
          </w:p>
        </w:tc>
        <w:tc>
          <w:tcPr>
            <w:tcW w:w="2582" w:type="dxa"/>
          </w:tcPr>
          <w:p w14:paraId="56D93F88" w14:textId="77777777" w:rsidR="004E00EE" w:rsidRPr="00FB20BD" w:rsidRDefault="004E00EE" w:rsidP="00B84CF7">
            <w:pPr>
              <w:pStyle w:val="TAL"/>
            </w:pPr>
          </w:p>
        </w:tc>
        <w:tc>
          <w:tcPr>
            <w:tcW w:w="1245" w:type="dxa"/>
          </w:tcPr>
          <w:p w14:paraId="67671FAB" w14:textId="77777777" w:rsidR="004E00EE" w:rsidRPr="00FB20BD" w:rsidRDefault="004E00EE" w:rsidP="00B84CF7">
            <w:pPr>
              <w:pStyle w:val="TAL"/>
            </w:pPr>
          </w:p>
        </w:tc>
      </w:tr>
      <w:tr w:rsidR="004E00EE" w:rsidRPr="00FB20BD" w14:paraId="1ABD6F56" w14:textId="77777777" w:rsidTr="00EF6B6C">
        <w:tc>
          <w:tcPr>
            <w:tcW w:w="3652" w:type="dxa"/>
          </w:tcPr>
          <w:p w14:paraId="225AAB43" w14:textId="77777777" w:rsidR="004E00EE" w:rsidRPr="00FB20BD" w:rsidRDefault="004E00EE" w:rsidP="00B84CF7">
            <w:pPr>
              <w:pStyle w:val="TAL"/>
            </w:pPr>
            <w:r w:rsidRPr="00FB20BD">
              <w:t xml:space="preserve">  transformPrecodingEnabled SEQUENCE {</w:t>
            </w:r>
          </w:p>
        </w:tc>
        <w:tc>
          <w:tcPr>
            <w:tcW w:w="2268" w:type="dxa"/>
          </w:tcPr>
          <w:p w14:paraId="0B68FEB0" w14:textId="77777777" w:rsidR="004E00EE" w:rsidRPr="00FB20BD" w:rsidRDefault="004E00EE" w:rsidP="00B84CF7">
            <w:pPr>
              <w:pStyle w:val="TAL"/>
            </w:pPr>
          </w:p>
        </w:tc>
        <w:tc>
          <w:tcPr>
            <w:tcW w:w="2582" w:type="dxa"/>
          </w:tcPr>
          <w:p w14:paraId="55FF5524" w14:textId="77777777" w:rsidR="004E00EE" w:rsidRPr="00FB20BD" w:rsidRDefault="004E00EE" w:rsidP="00B84CF7">
            <w:pPr>
              <w:pStyle w:val="TAL"/>
            </w:pPr>
          </w:p>
        </w:tc>
        <w:tc>
          <w:tcPr>
            <w:tcW w:w="1245" w:type="dxa"/>
          </w:tcPr>
          <w:p w14:paraId="3F72308D" w14:textId="77777777" w:rsidR="004E00EE" w:rsidRPr="00FB20BD" w:rsidRDefault="004E00EE" w:rsidP="00B84CF7">
            <w:pPr>
              <w:pStyle w:val="TAL"/>
            </w:pPr>
          </w:p>
        </w:tc>
      </w:tr>
      <w:tr w:rsidR="004E00EE" w:rsidRPr="00FB20BD" w14:paraId="098C6C24" w14:textId="77777777" w:rsidTr="00EF6B6C">
        <w:tc>
          <w:tcPr>
            <w:tcW w:w="3652" w:type="dxa"/>
          </w:tcPr>
          <w:p w14:paraId="7064EF1C" w14:textId="77777777" w:rsidR="004E00EE" w:rsidRPr="00FB20BD" w:rsidRDefault="004E00EE" w:rsidP="00B84CF7">
            <w:pPr>
              <w:pStyle w:val="TAL"/>
            </w:pPr>
            <w:r w:rsidRPr="00FB20BD">
              <w:t xml:space="preserve">    nPUSCH-Identity</w:t>
            </w:r>
          </w:p>
        </w:tc>
        <w:tc>
          <w:tcPr>
            <w:tcW w:w="2268" w:type="dxa"/>
          </w:tcPr>
          <w:p w14:paraId="6B360034" w14:textId="77777777" w:rsidR="004E00EE" w:rsidRPr="00FB20BD" w:rsidRDefault="004E00EE" w:rsidP="00B84CF7">
            <w:pPr>
              <w:pStyle w:val="TAL"/>
            </w:pPr>
            <w:r w:rsidRPr="00FB20BD">
              <w:t>Not present</w:t>
            </w:r>
          </w:p>
        </w:tc>
        <w:tc>
          <w:tcPr>
            <w:tcW w:w="2582" w:type="dxa"/>
          </w:tcPr>
          <w:p w14:paraId="11B2AEA0" w14:textId="77777777" w:rsidR="004E00EE" w:rsidRPr="00FB20BD" w:rsidRDefault="004E00EE" w:rsidP="00B84CF7">
            <w:pPr>
              <w:pStyle w:val="TAL"/>
            </w:pPr>
          </w:p>
        </w:tc>
        <w:tc>
          <w:tcPr>
            <w:tcW w:w="1245" w:type="dxa"/>
          </w:tcPr>
          <w:p w14:paraId="0EE1DA9D" w14:textId="77777777" w:rsidR="004E00EE" w:rsidRPr="00FB20BD" w:rsidRDefault="004E00EE" w:rsidP="00B84CF7">
            <w:pPr>
              <w:pStyle w:val="TAL"/>
            </w:pPr>
          </w:p>
        </w:tc>
      </w:tr>
      <w:tr w:rsidR="004E00EE" w:rsidRPr="00FB20BD" w14:paraId="6E174FBF" w14:textId="77777777" w:rsidTr="00EF6B6C">
        <w:tc>
          <w:tcPr>
            <w:tcW w:w="3652" w:type="dxa"/>
          </w:tcPr>
          <w:p w14:paraId="6B1D4FE8" w14:textId="77777777" w:rsidR="004E00EE" w:rsidRPr="00FB20BD" w:rsidRDefault="004E00EE" w:rsidP="00B84CF7">
            <w:pPr>
              <w:pStyle w:val="TAL"/>
            </w:pPr>
            <w:r w:rsidRPr="00FB20BD">
              <w:t xml:space="preserve">    sequenceGroupHopping</w:t>
            </w:r>
          </w:p>
        </w:tc>
        <w:tc>
          <w:tcPr>
            <w:tcW w:w="2268" w:type="dxa"/>
          </w:tcPr>
          <w:p w14:paraId="5E8F6546" w14:textId="77777777" w:rsidR="004E00EE" w:rsidRPr="00FB20BD" w:rsidRDefault="004E00EE" w:rsidP="00B84CF7">
            <w:pPr>
              <w:pStyle w:val="TAL"/>
            </w:pPr>
            <w:r w:rsidRPr="00FB20BD">
              <w:t>Not present</w:t>
            </w:r>
          </w:p>
        </w:tc>
        <w:tc>
          <w:tcPr>
            <w:tcW w:w="2582" w:type="dxa"/>
          </w:tcPr>
          <w:p w14:paraId="3E2D2125" w14:textId="77777777" w:rsidR="004E00EE" w:rsidRPr="00FB20BD" w:rsidRDefault="004E00EE" w:rsidP="00B84CF7">
            <w:pPr>
              <w:pStyle w:val="TAL"/>
            </w:pPr>
          </w:p>
        </w:tc>
        <w:tc>
          <w:tcPr>
            <w:tcW w:w="1245" w:type="dxa"/>
          </w:tcPr>
          <w:p w14:paraId="645D65CD" w14:textId="77777777" w:rsidR="004E00EE" w:rsidRPr="00FB20BD" w:rsidRDefault="004E00EE" w:rsidP="00B84CF7">
            <w:pPr>
              <w:pStyle w:val="TAL"/>
            </w:pPr>
          </w:p>
        </w:tc>
      </w:tr>
      <w:tr w:rsidR="004E00EE" w:rsidRPr="00FB20BD" w14:paraId="61036889" w14:textId="77777777" w:rsidTr="00EF6B6C">
        <w:tc>
          <w:tcPr>
            <w:tcW w:w="3652" w:type="dxa"/>
          </w:tcPr>
          <w:p w14:paraId="0F5B5045" w14:textId="77777777" w:rsidR="004E00EE" w:rsidRPr="00FB20BD" w:rsidRDefault="004E00EE" w:rsidP="00B84CF7">
            <w:pPr>
              <w:pStyle w:val="TAL"/>
            </w:pPr>
            <w:r w:rsidRPr="00FB20BD">
              <w:t xml:space="preserve">    sequenceHopping</w:t>
            </w:r>
          </w:p>
        </w:tc>
        <w:tc>
          <w:tcPr>
            <w:tcW w:w="2268" w:type="dxa"/>
          </w:tcPr>
          <w:p w14:paraId="3D232089" w14:textId="77777777" w:rsidR="004E00EE" w:rsidRPr="00FB20BD" w:rsidRDefault="004E00EE" w:rsidP="00B84CF7">
            <w:pPr>
              <w:pStyle w:val="TAL"/>
            </w:pPr>
            <w:r w:rsidRPr="00FB20BD">
              <w:t>Not present</w:t>
            </w:r>
          </w:p>
        </w:tc>
        <w:tc>
          <w:tcPr>
            <w:tcW w:w="2582" w:type="dxa"/>
          </w:tcPr>
          <w:p w14:paraId="07A40DD3" w14:textId="77777777" w:rsidR="004E00EE" w:rsidRPr="00FB20BD" w:rsidRDefault="004E00EE" w:rsidP="00B84CF7">
            <w:pPr>
              <w:pStyle w:val="TAL"/>
            </w:pPr>
          </w:p>
        </w:tc>
        <w:tc>
          <w:tcPr>
            <w:tcW w:w="1245" w:type="dxa"/>
          </w:tcPr>
          <w:p w14:paraId="3BB31A44" w14:textId="77777777" w:rsidR="004E00EE" w:rsidRPr="00FB20BD" w:rsidRDefault="004E00EE" w:rsidP="00B84CF7">
            <w:pPr>
              <w:pStyle w:val="TAL"/>
            </w:pPr>
          </w:p>
        </w:tc>
      </w:tr>
      <w:tr w:rsidR="004E00EE" w:rsidRPr="00FB20BD" w14:paraId="2BDE8DAC" w14:textId="77777777" w:rsidTr="00EF6B6C">
        <w:tc>
          <w:tcPr>
            <w:tcW w:w="3652" w:type="dxa"/>
          </w:tcPr>
          <w:p w14:paraId="5ACE34B2" w14:textId="77777777" w:rsidR="004E00EE" w:rsidRPr="00FB20BD" w:rsidRDefault="004E00EE" w:rsidP="00B84CF7">
            <w:pPr>
              <w:pStyle w:val="TAL"/>
            </w:pPr>
            <w:r w:rsidRPr="00FB20BD">
              <w:t xml:space="preserve">    </w:t>
            </w:r>
            <w:bookmarkStart w:id="1556" w:name="OLE_LINK22"/>
            <w:r w:rsidRPr="00FB20BD">
              <w:t>dmrs-UplinkTransformPrecoding-r16</w:t>
            </w:r>
            <w:bookmarkEnd w:id="1556"/>
            <w:r w:rsidRPr="00FB20BD">
              <w:t xml:space="preserve"> SEQUENCE {</w:t>
            </w:r>
          </w:p>
        </w:tc>
        <w:tc>
          <w:tcPr>
            <w:tcW w:w="2268" w:type="dxa"/>
          </w:tcPr>
          <w:p w14:paraId="33C88434" w14:textId="77777777" w:rsidR="004E00EE" w:rsidRPr="00FB20BD" w:rsidRDefault="004E00EE" w:rsidP="00B84CF7">
            <w:pPr>
              <w:pStyle w:val="TAL"/>
            </w:pPr>
          </w:p>
        </w:tc>
        <w:tc>
          <w:tcPr>
            <w:tcW w:w="2582" w:type="dxa"/>
          </w:tcPr>
          <w:p w14:paraId="2E849C2E" w14:textId="77777777" w:rsidR="004E00EE" w:rsidRPr="00FB20BD" w:rsidRDefault="004E00EE" w:rsidP="00B84CF7">
            <w:pPr>
              <w:pStyle w:val="TAL"/>
            </w:pPr>
          </w:p>
        </w:tc>
        <w:tc>
          <w:tcPr>
            <w:tcW w:w="1245" w:type="dxa"/>
          </w:tcPr>
          <w:p w14:paraId="306849A8" w14:textId="77777777" w:rsidR="004E00EE" w:rsidRPr="00FB20BD" w:rsidRDefault="004E00EE" w:rsidP="00B84CF7">
            <w:pPr>
              <w:pStyle w:val="TAL"/>
            </w:pPr>
          </w:p>
        </w:tc>
      </w:tr>
      <w:tr w:rsidR="004E00EE" w:rsidRPr="00FB20BD" w14:paraId="63437C35" w14:textId="77777777" w:rsidTr="00EF6B6C">
        <w:tc>
          <w:tcPr>
            <w:tcW w:w="3652" w:type="dxa"/>
          </w:tcPr>
          <w:p w14:paraId="13EDB895" w14:textId="77777777" w:rsidR="004E00EE" w:rsidRPr="00FB20BD" w:rsidRDefault="004E00EE" w:rsidP="00B84CF7">
            <w:pPr>
              <w:pStyle w:val="TAL"/>
            </w:pPr>
            <w:r w:rsidRPr="00FB20BD">
              <w:t xml:space="preserve">      pi2BPSK-ScramblingID0</w:t>
            </w:r>
          </w:p>
        </w:tc>
        <w:tc>
          <w:tcPr>
            <w:tcW w:w="2268" w:type="dxa"/>
          </w:tcPr>
          <w:p w14:paraId="21CEEF57" w14:textId="77777777" w:rsidR="004E00EE" w:rsidRPr="00FB20BD" w:rsidRDefault="004E00EE" w:rsidP="00B84CF7">
            <w:pPr>
              <w:pStyle w:val="TAL"/>
            </w:pPr>
            <w:r w:rsidRPr="00FB20BD">
              <w:t>Not present</w:t>
            </w:r>
          </w:p>
        </w:tc>
        <w:tc>
          <w:tcPr>
            <w:tcW w:w="2582" w:type="dxa"/>
          </w:tcPr>
          <w:p w14:paraId="1AC0B3D3" w14:textId="77777777" w:rsidR="004E00EE" w:rsidRPr="00FB20BD" w:rsidRDefault="004E00EE" w:rsidP="00B84CF7">
            <w:pPr>
              <w:pStyle w:val="TAL"/>
            </w:pPr>
          </w:p>
        </w:tc>
        <w:tc>
          <w:tcPr>
            <w:tcW w:w="1245" w:type="dxa"/>
          </w:tcPr>
          <w:p w14:paraId="6DBF699C" w14:textId="77777777" w:rsidR="004E00EE" w:rsidRPr="00FB20BD" w:rsidRDefault="004E00EE" w:rsidP="00B84CF7">
            <w:pPr>
              <w:pStyle w:val="TAL"/>
            </w:pPr>
          </w:p>
        </w:tc>
      </w:tr>
      <w:tr w:rsidR="004E00EE" w:rsidRPr="00FB20BD" w14:paraId="49295D30" w14:textId="77777777" w:rsidTr="00EF6B6C">
        <w:tc>
          <w:tcPr>
            <w:tcW w:w="3652" w:type="dxa"/>
          </w:tcPr>
          <w:p w14:paraId="2F00E4E2" w14:textId="77777777" w:rsidR="004E00EE" w:rsidRPr="00FB20BD" w:rsidRDefault="004E00EE" w:rsidP="00B84CF7">
            <w:pPr>
              <w:pStyle w:val="TAL"/>
            </w:pPr>
            <w:r w:rsidRPr="00FB20BD">
              <w:t xml:space="preserve">      pi2BPSK-ScramblingID1</w:t>
            </w:r>
          </w:p>
        </w:tc>
        <w:tc>
          <w:tcPr>
            <w:tcW w:w="2268" w:type="dxa"/>
          </w:tcPr>
          <w:p w14:paraId="50596D98" w14:textId="77777777" w:rsidR="004E00EE" w:rsidRPr="00FB20BD" w:rsidRDefault="004E00EE" w:rsidP="00B84CF7">
            <w:pPr>
              <w:pStyle w:val="TAL"/>
            </w:pPr>
            <w:r w:rsidRPr="00FB20BD">
              <w:t>Not present</w:t>
            </w:r>
          </w:p>
        </w:tc>
        <w:tc>
          <w:tcPr>
            <w:tcW w:w="2582" w:type="dxa"/>
          </w:tcPr>
          <w:p w14:paraId="11CE429A" w14:textId="77777777" w:rsidR="004E00EE" w:rsidRPr="00FB20BD" w:rsidRDefault="004E00EE" w:rsidP="00B84CF7">
            <w:pPr>
              <w:pStyle w:val="TAL"/>
            </w:pPr>
          </w:p>
        </w:tc>
        <w:tc>
          <w:tcPr>
            <w:tcW w:w="1245" w:type="dxa"/>
          </w:tcPr>
          <w:p w14:paraId="30DDD461" w14:textId="77777777" w:rsidR="004E00EE" w:rsidRPr="00FB20BD" w:rsidRDefault="004E00EE" w:rsidP="00B84CF7">
            <w:pPr>
              <w:pStyle w:val="TAL"/>
            </w:pPr>
          </w:p>
        </w:tc>
      </w:tr>
      <w:tr w:rsidR="004E00EE" w:rsidRPr="00FB20BD" w14:paraId="4F4092DF" w14:textId="77777777" w:rsidTr="00EF6B6C">
        <w:tc>
          <w:tcPr>
            <w:tcW w:w="3652" w:type="dxa"/>
          </w:tcPr>
          <w:p w14:paraId="52E8CD02" w14:textId="77777777" w:rsidR="004E00EE" w:rsidRPr="00FB20BD" w:rsidRDefault="004E00EE" w:rsidP="00B84CF7">
            <w:pPr>
              <w:pStyle w:val="TAL"/>
            </w:pPr>
            <w:r w:rsidRPr="00FB20BD">
              <w:t xml:space="preserve">    }</w:t>
            </w:r>
          </w:p>
        </w:tc>
        <w:tc>
          <w:tcPr>
            <w:tcW w:w="2268" w:type="dxa"/>
          </w:tcPr>
          <w:p w14:paraId="480DA602" w14:textId="77777777" w:rsidR="004E00EE" w:rsidRPr="00FB20BD" w:rsidRDefault="004E00EE" w:rsidP="00B84CF7">
            <w:pPr>
              <w:pStyle w:val="TAL"/>
            </w:pPr>
          </w:p>
        </w:tc>
        <w:tc>
          <w:tcPr>
            <w:tcW w:w="2582" w:type="dxa"/>
          </w:tcPr>
          <w:p w14:paraId="4EA6843A" w14:textId="77777777" w:rsidR="004E00EE" w:rsidRPr="00FB20BD" w:rsidRDefault="004E00EE" w:rsidP="00B84CF7">
            <w:pPr>
              <w:pStyle w:val="TAL"/>
            </w:pPr>
          </w:p>
        </w:tc>
        <w:tc>
          <w:tcPr>
            <w:tcW w:w="1245" w:type="dxa"/>
          </w:tcPr>
          <w:p w14:paraId="652B7551" w14:textId="77777777" w:rsidR="004E00EE" w:rsidRPr="00FB20BD" w:rsidRDefault="004E00EE" w:rsidP="00B84CF7">
            <w:pPr>
              <w:pStyle w:val="TAL"/>
            </w:pPr>
          </w:p>
        </w:tc>
      </w:tr>
      <w:tr w:rsidR="004E00EE" w:rsidRPr="00FB20BD" w14:paraId="74DCA93A" w14:textId="77777777" w:rsidTr="00EF6B6C">
        <w:tc>
          <w:tcPr>
            <w:tcW w:w="3652" w:type="dxa"/>
          </w:tcPr>
          <w:p w14:paraId="7B4F44CF" w14:textId="77777777" w:rsidR="004E00EE" w:rsidRPr="00FB20BD" w:rsidRDefault="004E00EE" w:rsidP="00B84CF7">
            <w:pPr>
              <w:pStyle w:val="TAL"/>
            </w:pPr>
            <w:r w:rsidRPr="00FB20BD">
              <w:t xml:space="preserve">  }</w:t>
            </w:r>
          </w:p>
        </w:tc>
        <w:tc>
          <w:tcPr>
            <w:tcW w:w="2268" w:type="dxa"/>
          </w:tcPr>
          <w:p w14:paraId="2B0FA433" w14:textId="77777777" w:rsidR="004E00EE" w:rsidRPr="00FB20BD" w:rsidRDefault="004E00EE" w:rsidP="00B84CF7">
            <w:pPr>
              <w:pStyle w:val="TAL"/>
            </w:pPr>
          </w:p>
        </w:tc>
        <w:tc>
          <w:tcPr>
            <w:tcW w:w="2582" w:type="dxa"/>
          </w:tcPr>
          <w:p w14:paraId="121AFAB1" w14:textId="77777777" w:rsidR="004E00EE" w:rsidRPr="00FB20BD" w:rsidRDefault="004E00EE" w:rsidP="00B84CF7">
            <w:pPr>
              <w:pStyle w:val="TAL"/>
            </w:pPr>
          </w:p>
        </w:tc>
        <w:tc>
          <w:tcPr>
            <w:tcW w:w="1245" w:type="dxa"/>
          </w:tcPr>
          <w:p w14:paraId="30101AB0" w14:textId="77777777" w:rsidR="004E00EE" w:rsidRPr="00FB20BD" w:rsidRDefault="004E00EE" w:rsidP="00B84CF7">
            <w:pPr>
              <w:pStyle w:val="TAL"/>
            </w:pPr>
          </w:p>
        </w:tc>
      </w:tr>
      <w:tr w:rsidR="004E00EE" w:rsidRPr="00FB20BD" w14:paraId="467A3D7E" w14:textId="77777777" w:rsidTr="00EF6B6C">
        <w:tc>
          <w:tcPr>
            <w:tcW w:w="3652" w:type="dxa"/>
          </w:tcPr>
          <w:p w14:paraId="5055075C" w14:textId="77777777" w:rsidR="004E00EE" w:rsidRPr="00FB20BD" w:rsidRDefault="004E00EE" w:rsidP="00B84CF7">
            <w:pPr>
              <w:pStyle w:val="TAL"/>
            </w:pPr>
            <w:r w:rsidRPr="00FB20BD">
              <w:t>}</w:t>
            </w:r>
          </w:p>
        </w:tc>
        <w:tc>
          <w:tcPr>
            <w:tcW w:w="2268" w:type="dxa"/>
          </w:tcPr>
          <w:p w14:paraId="690846D6" w14:textId="77777777" w:rsidR="004E00EE" w:rsidRPr="00FB20BD" w:rsidRDefault="004E00EE" w:rsidP="00B84CF7">
            <w:pPr>
              <w:pStyle w:val="TAL"/>
            </w:pPr>
          </w:p>
        </w:tc>
        <w:tc>
          <w:tcPr>
            <w:tcW w:w="2582" w:type="dxa"/>
          </w:tcPr>
          <w:p w14:paraId="7D926797" w14:textId="77777777" w:rsidR="004E00EE" w:rsidRPr="00FB20BD" w:rsidRDefault="004E00EE" w:rsidP="00B84CF7">
            <w:pPr>
              <w:pStyle w:val="TAL"/>
            </w:pPr>
          </w:p>
        </w:tc>
        <w:tc>
          <w:tcPr>
            <w:tcW w:w="1245" w:type="dxa"/>
          </w:tcPr>
          <w:p w14:paraId="749D029D" w14:textId="77777777" w:rsidR="004E00EE" w:rsidRPr="00FB20BD" w:rsidRDefault="004E00EE" w:rsidP="00B84CF7">
            <w:pPr>
              <w:pStyle w:val="TAL"/>
            </w:pPr>
          </w:p>
        </w:tc>
      </w:tr>
    </w:tbl>
    <w:p w14:paraId="5A95D95F" w14:textId="77777777" w:rsidR="004E00EE" w:rsidRPr="00FB20BD" w:rsidRDefault="004E00EE" w:rsidP="00B84CF7"/>
    <w:p w14:paraId="41C1001B" w14:textId="279A777C" w:rsidR="004E00EE" w:rsidRPr="00FB20BD" w:rsidRDefault="004E00EE" w:rsidP="004E00EE">
      <w:pPr>
        <w:pStyle w:val="H6"/>
      </w:pPr>
      <w:bookmarkStart w:id="1557" w:name="_Toc27478069"/>
      <w:bookmarkStart w:id="1558" w:name="_Toc36226762"/>
      <w:bookmarkStart w:id="1559" w:name="_Toc44324047"/>
      <w:bookmarkStart w:id="1560" w:name="_Toc52990240"/>
      <w:bookmarkStart w:id="1561" w:name="_Toc60823439"/>
      <w:bookmarkStart w:id="1562" w:name="_Toc60825361"/>
      <w:r w:rsidRPr="00FB20BD">
        <w:t>6.4.2.5.5</w:t>
      </w:r>
      <w:r w:rsidRPr="00FB20BD">
        <w:tab/>
        <w:t>Test requirement</w:t>
      </w:r>
      <w:bookmarkEnd w:id="1557"/>
      <w:bookmarkEnd w:id="1558"/>
      <w:bookmarkEnd w:id="1559"/>
      <w:bookmarkEnd w:id="1560"/>
      <w:bookmarkEnd w:id="1561"/>
      <w:bookmarkEnd w:id="1562"/>
    </w:p>
    <w:p w14:paraId="242DE98C" w14:textId="77777777" w:rsidR="004E00EE" w:rsidRPr="00FB20BD" w:rsidRDefault="004E00EE" w:rsidP="00B84CF7">
      <w:pPr>
        <w:rPr>
          <w:rFonts w:cs="v5.0.0"/>
          <w:lang w:eastAsia="zh-CN"/>
        </w:rPr>
      </w:pPr>
      <w:r w:rsidRPr="00FB20BD">
        <w:t xml:space="preserve">Each of the </w:t>
      </w:r>
      <w:r w:rsidRPr="00FB20BD">
        <w:rPr>
          <w:i/>
        </w:rPr>
        <w:t>n</w:t>
      </w:r>
      <w:r w:rsidRPr="00FB20BD">
        <w:t xml:space="preserve"> spectrum flatness functions, </w:t>
      </w:r>
      <w:r w:rsidRPr="00FB20BD">
        <w:rPr>
          <w:lang w:eastAsia="zh-CN"/>
        </w:rPr>
        <w:t>shall derive four ripple results in</w:t>
      </w:r>
      <w:r w:rsidRPr="00FB20BD">
        <w:t xml:space="preserve"> Annex E.4.4.1 </w:t>
      </w:r>
      <w:r w:rsidRPr="00FB20BD">
        <w:rPr>
          <w:lang w:eastAsia="zh-CN"/>
        </w:rPr>
        <w:t xml:space="preserve">The derived results </w:t>
      </w:r>
      <w:r w:rsidRPr="00FB20BD">
        <w:t xml:space="preserve">shall not exceed the values in </w:t>
      </w:r>
      <w:r w:rsidRPr="00FB20BD">
        <w:rPr>
          <w:lang w:eastAsia="zh-CN"/>
        </w:rPr>
        <w:t xml:space="preserve">Figure </w:t>
      </w:r>
      <w:r w:rsidRPr="00FB20BD">
        <w:t>6.4.2.5.</w:t>
      </w:r>
      <w:r w:rsidRPr="00FB20BD">
        <w:rPr>
          <w:lang w:eastAsia="zh-CN"/>
        </w:rPr>
        <w:t>5-</w:t>
      </w:r>
      <w:r w:rsidRPr="00FB20BD">
        <w:t>1</w:t>
      </w:r>
      <w:r w:rsidRPr="00FB20BD">
        <w:rPr>
          <w:rFonts w:cs="v5.0.0"/>
          <w:lang w:eastAsia="zh-CN"/>
        </w:rPr>
        <w:t>:</w:t>
      </w:r>
    </w:p>
    <w:p w14:paraId="10655C41" w14:textId="77777777" w:rsidR="004E00EE" w:rsidRPr="00FB20BD" w:rsidRDefault="004E00EE" w:rsidP="00B84CF7">
      <w:pPr>
        <w:pStyle w:val="TH"/>
      </w:pPr>
      <w:r w:rsidRPr="00FB20BD">
        <w:t>Table 6.4.2.5.5-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4E00EE" w:rsidRPr="00FB20BD" w14:paraId="02190ED3" w14:textId="77777777" w:rsidTr="00EF6B6C">
        <w:trPr>
          <w:jc w:val="center"/>
        </w:trPr>
        <w:tc>
          <w:tcPr>
            <w:tcW w:w="5123" w:type="dxa"/>
          </w:tcPr>
          <w:p w14:paraId="1B90EC87" w14:textId="77777777" w:rsidR="004E00EE" w:rsidRPr="00FB20BD" w:rsidRDefault="004E00EE" w:rsidP="00B84CF7">
            <w:pPr>
              <w:pStyle w:val="TAH"/>
            </w:pPr>
            <w:r w:rsidRPr="00FB20BD">
              <w:t>Frequency range</w:t>
            </w:r>
          </w:p>
        </w:tc>
        <w:tc>
          <w:tcPr>
            <w:tcW w:w="1123" w:type="dxa"/>
          </w:tcPr>
          <w:p w14:paraId="21CEB263" w14:textId="77777777" w:rsidR="004E00EE" w:rsidRPr="00FB20BD" w:rsidRDefault="004E00EE" w:rsidP="00B84CF7">
            <w:pPr>
              <w:pStyle w:val="TAH"/>
            </w:pPr>
            <w:r w:rsidRPr="00FB20BD">
              <w:t xml:space="preserve">Parameter </w:t>
            </w:r>
          </w:p>
        </w:tc>
        <w:tc>
          <w:tcPr>
            <w:tcW w:w="2385" w:type="dxa"/>
          </w:tcPr>
          <w:p w14:paraId="119E546A" w14:textId="77777777" w:rsidR="004E00EE" w:rsidRPr="00FB20BD" w:rsidRDefault="004E00EE" w:rsidP="00B84CF7">
            <w:pPr>
              <w:pStyle w:val="TAH"/>
            </w:pPr>
            <w:r w:rsidRPr="00FB20BD">
              <w:t>Maximum ripple (dB)</w:t>
            </w:r>
          </w:p>
        </w:tc>
      </w:tr>
      <w:tr w:rsidR="004E00EE" w:rsidRPr="00FB20BD" w14:paraId="7DE21EAC" w14:textId="77777777" w:rsidTr="00EF6B6C">
        <w:trPr>
          <w:trHeight w:val="150"/>
          <w:jc w:val="center"/>
        </w:trPr>
        <w:tc>
          <w:tcPr>
            <w:tcW w:w="5123" w:type="dxa"/>
          </w:tcPr>
          <w:p w14:paraId="165A5D7E" w14:textId="77777777" w:rsidR="004E00EE" w:rsidRPr="00FB20BD" w:rsidRDefault="004E00EE" w:rsidP="00B84CF7">
            <w:pPr>
              <w:pStyle w:val="TAC"/>
            </w:pPr>
            <w:r w:rsidRPr="00FB20BD">
              <w:t>|F</w:t>
            </w:r>
            <w:r w:rsidRPr="00FB20BD">
              <w:rPr>
                <w:vertAlign w:val="subscript"/>
              </w:rPr>
              <w:t>UL_Meas</w:t>
            </w:r>
            <w:r w:rsidRPr="00FB20BD">
              <w:t xml:space="preserve"> – F_center| ≤ X MHz</w:t>
            </w:r>
          </w:p>
          <w:p w14:paraId="23C15E07" w14:textId="77777777" w:rsidR="004E00EE" w:rsidRPr="00FB20BD" w:rsidRDefault="004E00EE" w:rsidP="00B84CF7">
            <w:pPr>
              <w:pStyle w:val="TAC"/>
            </w:pPr>
            <w:r w:rsidRPr="00FB20BD">
              <w:t>(Range 1)</w:t>
            </w:r>
          </w:p>
        </w:tc>
        <w:tc>
          <w:tcPr>
            <w:tcW w:w="1123" w:type="dxa"/>
          </w:tcPr>
          <w:p w14:paraId="4C410650" w14:textId="77777777" w:rsidR="004E00EE" w:rsidRPr="00FB20BD" w:rsidRDefault="004E00EE" w:rsidP="00B84CF7">
            <w:pPr>
              <w:pStyle w:val="TAC"/>
            </w:pPr>
            <w:r w:rsidRPr="00FB20BD">
              <w:t>X1</w:t>
            </w:r>
          </w:p>
        </w:tc>
        <w:tc>
          <w:tcPr>
            <w:tcW w:w="2385" w:type="dxa"/>
          </w:tcPr>
          <w:p w14:paraId="759C07BF" w14:textId="77777777" w:rsidR="004E00EE" w:rsidRPr="00FB20BD" w:rsidRDefault="004E00EE" w:rsidP="00B84CF7">
            <w:pPr>
              <w:pStyle w:val="TAC"/>
            </w:pPr>
            <w:r w:rsidRPr="00FB20BD">
              <w:t>6 + TT (p-p)</w:t>
            </w:r>
          </w:p>
        </w:tc>
      </w:tr>
      <w:tr w:rsidR="004E00EE" w:rsidRPr="00FB20BD" w14:paraId="546F08E0" w14:textId="77777777" w:rsidTr="00EF6B6C">
        <w:trPr>
          <w:trHeight w:val="150"/>
          <w:jc w:val="center"/>
        </w:trPr>
        <w:tc>
          <w:tcPr>
            <w:tcW w:w="5123" w:type="dxa"/>
          </w:tcPr>
          <w:p w14:paraId="66BFA917" w14:textId="77777777" w:rsidR="004E00EE" w:rsidRPr="00FB20BD" w:rsidRDefault="004E00EE" w:rsidP="00B84CF7">
            <w:pPr>
              <w:pStyle w:val="TAC"/>
            </w:pPr>
            <w:r w:rsidRPr="00FB20BD">
              <w:t>|F</w:t>
            </w:r>
            <w:r w:rsidRPr="00FB20BD">
              <w:rPr>
                <w:vertAlign w:val="subscript"/>
              </w:rPr>
              <w:t>UL_Meas</w:t>
            </w:r>
            <w:r w:rsidRPr="00FB20BD">
              <w:t xml:space="preserve"> – F_center| &gt; X MHz</w:t>
            </w:r>
          </w:p>
          <w:p w14:paraId="61C6B3E4" w14:textId="77777777" w:rsidR="004E00EE" w:rsidRPr="00FB20BD" w:rsidRDefault="004E00EE" w:rsidP="00B84CF7">
            <w:pPr>
              <w:pStyle w:val="TAC"/>
            </w:pPr>
            <w:r w:rsidRPr="00FB20BD">
              <w:t>(Range 2)</w:t>
            </w:r>
          </w:p>
        </w:tc>
        <w:tc>
          <w:tcPr>
            <w:tcW w:w="1123" w:type="dxa"/>
          </w:tcPr>
          <w:p w14:paraId="1EF0182F" w14:textId="77777777" w:rsidR="004E00EE" w:rsidRPr="00FB20BD" w:rsidRDefault="004E00EE" w:rsidP="00B84CF7">
            <w:pPr>
              <w:pStyle w:val="TAC"/>
            </w:pPr>
            <w:r w:rsidRPr="00FB20BD">
              <w:t>X2</w:t>
            </w:r>
          </w:p>
        </w:tc>
        <w:tc>
          <w:tcPr>
            <w:tcW w:w="2385" w:type="dxa"/>
          </w:tcPr>
          <w:p w14:paraId="7BDC7B31" w14:textId="77777777" w:rsidR="004E00EE" w:rsidRPr="00FB20BD" w:rsidRDefault="004E00EE" w:rsidP="00B84CF7">
            <w:pPr>
              <w:pStyle w:val="TAC"/>
            </w:pPr>
            <w:r w:rsidRPr="00FB20BD">
              <w:t>14 + TT (p-p)</w:t>
            </w:r>
          </w:p>
        </w:tc>
      </w:tr>
      <w:tr w:rsidR="004E00EE" w:rsidRPr="00FB20BD" w14:paraId="14E74B35" w14:textId="77777777" w:rsidTr="00EF6B6C">
        <w:trPr>
          <w:trHeight w:val="150"/>
          <w:jc w:val="center"/>
        </w:trPr>
        <w:tc>
          <w:tcPr>
            <w:tcW w:w="8631" w:type="dxa"/>
            <w:gridSpan w:val="3"/>
          </w:tcPr>
          <w:p w14:paraId="42B45FCD" w14:textId="77777777" w:rsidR="004E00EE" w:rsidRPr="00FB20BD" w:rsidRDefault="004E00EE" w:rsidP="00B84CF7">
            <w:pPr>
              <w:pStyle w:val="TAN"/>
            </w:pPr>
            <w:r w:rsidRPr="00FB20BD">
              <w:t>NOTE 1:</w:t>
            </w:r>
            <w:r w:rsidRPr="00FB20BD">
              <w:tab/>
              <w:t>F</w:t>
            </w:r>
            <w:r w:rsidRPr="00FB20BD">
              <w:rPr>
                <w:vertAlign w:val="subscript"/>
              </w:rPr>
              <w:t>UL_Meas</w:t>
            </w:r>
            <w:r w:rsidRPr="00FB20BD">
              <w:t xml:space="preserve"> refers to the sub-carrier frequency for which the equalizer coefficient is evaluated</w:t>
            </w:r>
          </w:p>
          <w:p w14:paraId="1CCC20EE" w14:textId="77777777" w:rsidR="004E00EE" w:rsidRPr="00FB20BD" w:rsidRDefault="004E00EE" w:rsidP="00B84CF7">
            <w:pPr>
              <w:pStyle w:val="TAN"/>
            </w:pPr>
            <w:r w:rsidRPr="00FB20BD">
              <w:t>NOTE 2:</w:t>
            </w:r>
            <w:r w:rsidRPr="00FB20BD">
              <w:tab/>
              <w:t>F_center refers to the center frequency of an allocated block of PRBs</w:t>
            </w:r>
          </w:p>
          <w:p w14:paraId="5E17FBB0" w14:textId="77777777" w:rsidR="004E00EE" w:rsidRPr="00FB20BD" w:rsidRDefault="004E00EE" w:rsidP="00B84CF7">
            <w:pPr>
              <w:pStyle w:val="TAN"/>
            </w:pPr>
            <w:r w:rsidRPr="00FB20BD">
              <w:t>NOTE 3:</w:t>
            </w:r>
            <w:r w:rsidRPr="00FB20BD">
              <w:tab/>
              <w:t>X, in MHz, is equal to 25% of the bandwidth of the PRB allocation</w:t>
            </w:r>
          </w:p>
          <w:p w14:paraId="591F75BD" w14:textId="77777777" w:rsidR="004E00EE" w:rsidRPr="00FB20BD" w:rsidRDefault="004E00EE" w:rsidP="00B84CF7">
            <w:pPr>
              <w:pStyle w:val="TAN"/>
            </w:pPr>
            <w:r w:rsidRPr="00FB20BD">
              <w:t>NOTE 4:</w:t>
            </w:r>
            <w:r w:rsidRPr="00FB20BD">
              <w:tab/>
              <w:t>See Figure 6.4.2.5.5-1 for description of X1, X2</w:t>
            </w:r>
          </w:p>
          <w:p w14:paraId="26F4B598" w14:textId="77777777" w:rsidR="004E00EE" w:rsidRPr="00FB20BD" w:rsidRDefault="004E00EE" w:rsidP="00B84CF7">
            <w:pPr>
              <w:pStyle w:val="TAN"/>
            </w:pPr>
            <w:r w:rsidRPr="00FB20BD">
              <w:t>NOTE 5: Test tolerance TT = 1.4 dB.</w:t>
            </w:r>
          </w:p>
        </w:tc>
      </w:tr>
    </w:tbl>
    <w:p w14:paraId="083CF292" w14:textId="77777777" w:rsidR="004E00EE" w:rsidRPr="00FB20BD" w:rsidRDefault="004E00EE" w:rsidP="00B84CF7"/>
    <w:p w14:paraId="25327500" w14:textId="3C056051" w:rsidR="004E00EE" w:rsidRPr="00FB20BD" w:rsidRDefault="004E00EE" w:rsidP="00B84CF7">
      <w:pPr>
        <w:pStyle w:val="TH"/>
      </w:pPr>
      <w:r w:rsidRPr="00FB20BD">
        <w:rPr>
          <w:noProof/>
          <w:lang w:eastAsia="zh-TW"/>
        </w:rPr>
        <w:drawing>
          <wp:inline distT="0" distB="0" distL="0" distR="0" wp14:anchorId="2A8C809B" wp14:editId="3FC3223D">
            <wp:extent cx="6120130" cy="24269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120130" cy="2426970"/>
                    </a:xfrm>
                    <a:prstGeom prst="rect">
                      <a:avLst/>
                    </a:prstGeom>
                    <a:noFill/>
                    <a:ln>
                      <a:noFill/>
                    </a:ln>
                  </pic:spPr>
                </pic:pic>
              </a:graphicData>
            </a:graphic>
          </wp:inline>
        </w:drawing>
      </w:r>
    </w:p>
    <w:p w14:paraId="1BBF500D" w14:textId="77777777" w:rsidR="004E00EE" w:rsidRPr="00FB20BD" w:rsidRDefault="004E00EE" w:rsidP="00B84CF7">
      <w:pPr>
        <w:pStyle w:val="TF"/>
      </w:pPr>
      <w:r w:rsidRPr="00FB20BD">
        <w:t>Figure 6.4.2.5.5-1: The limits for EVM equalizer spectral flatness with the maximum allowed variation. F_center denotes the center frequency of the allocated block of PRBs. X, in MHz, is equal to 25 % of the bandwidth of the PRB allocation.</w:t>
      </w:r>
    </w:p>
    <w:p w14:paraId="156ECE67" w14:textId="77777777" w:rsidR="004E00EE" w:rsidRPr="00FB20BD" w:rsidRDefault="004E00EE" w:rsidP="00B84CF7">
      <w:pPr>
        <w:rPr>
          <w:rFonts w:cs="v5.0.0"/>
          <w:lang w:eastAsia="zh-CN"/>
        </w:rPr>
      </w:pPr>
      <w:r w:rsidRPr="00FB20BD">
        <w:t xml:space="preserve">Each of the </w:t>
      </w:r>
      <w:r w:rsidRPr="00FB20BD">
        <w:rPr>
          <w:i/>
        </w:rPr>
        <w:t>n</w:t>
      </w:r>
      <w:r w:rsidRPr="00FB20BD">
        <w:t xml:space="preserve"> spectrum flatness functions </w:t>
      </w:r>
      <w:r w:rsidRPr="00FB20BD">
        <w:rPr>
          <w:lang w:eastAsia="zh-CN"/>
        </w:rPr>
        <w:t>shall derive an impulse response of the spectral shaping filter in</w:t>
      </w:r>
      <w:r w:rsidRPr="00FB20BD">
        <w:t xml:space="preserve"> Annex E.4.4.2. </w:t>
      </w:r>
      <w:r w:rsidRPr="00FB20BD">
        <w:rPr>
          <w:lang w:eastAsia="zh-CN"/>
        </w:rPr>
        <w:t xml:space="preserve">The derived results </w:t>
      </w:r>
      <w:r w:rsidRPr="00FB20BD">
        <w:t>shall fulfill</w:t>
      </w:r>
      <w:r w:rsidRPr="00FB20BD">
        <w:rPr>
          <w:rFonts w:cs="v5.0.0"/>
          <w:lang w:eastAsia="zh-CN"/>
        </w:rPr>
        <w:t>:</w:t>
      </w:r>
    </w:p>
    <w:p w14:paraId="56F10A6D" w14:textId="77777777" w:rsidR="004E00EE" w:rsidRPr="00FB20BD" w:rsidRDefault="004E00EE" w:rsidP="00B84CF7">
      <w:pPr>
        <w:pStyle w:val="EQ"/>
        <w:rPr>
          <w:noProof w:val="0"/>
        </w:rPr>
      </w:pPr>
      <w:r w:rsidRPr="00FB20BD">
        <w:rPr>
          <w:noProof w:val="0"/>
        </w:rPr>
        <w:object w:dxaOrig="2060" w:dyaOrig="360" w14:anchorId="6B2E7400">
          <v:shape id="_x0000_i1054" type="#_x0000_t75" style="width:102.6pt;height:18.6pt" o:ole="">
            <v:imagedata r:id="rId71" o:title=""/>
          </v:shape>
          <o:OLEObject Type="Embed" ProgID="Equation.DSMT4" ShapeID="_x0000_i1054" DrawAspect="Content" ObjectID="_1781609945" r:id="rId72"/>
        </w:object>
      </w:r>
    </w:p>
    <w:p w14:paraId="7829DC99" w14:textId="77777777" w:rsidR="004E00EE" w:rsidRPr="00FB20BD" w:rsidRDefault="004E00EE" w:rsidP="00B84CF7">
      <w:pPr>
        <w:pStyle w:val="EQ"/>
        <w:rPr>
          <w:noProof w:val="0"/>
        </w:rPr>
      </w:pPr>
      <w:r w:rsidRPr="00FB20BD">
        <w:rPr>
          <w:noProof w:val="0"/>
        </w:rPr>
        <w:object w:dxaOrig="3739" w:dyaOrig="360" w14:anchorId="70251EF4">
          <v:shape id="_x0000_i1055" type="#_x0000_t75" style="width:189.6pt;height:18.6pt" o:ole="">
            <v:imagedata r:id="rId73" o:title=""/>
          </v:shape>
          <o:OLEObject Type="Embed" ProgID="Equation.DSMT4" ShapeID="_x0000_i1055" DrawAspect="Content" ObjectID="_1781609946" r:id="rId74"/>
        </w:object>
      </w:r>
    </w:p>
    <w:p w14:paraId="7900D416" w14:textId="77777777" w:rsidR="004E00EE" w:rsidRPr="00FB20BD" w:rsidRDefault="004E00EE" w:rsidP="00B84CF7">
      <w:pPr>
        <w:rPr>
          <w:rFonts w:eastAsia="Malgun Gothic"/>
        </w:rPr>
      </w:pPr>
      <w:r w:rsidRPr="00FB20BD">
        <w:rPr>
          <w:rFonts w:eastAsia="Malgun Gothic"/>
        </w:rPr>
        <w:t>where TT = 1.4 dB.</w:t>
      </w:r>
    </w:p>
    <w:p w14:paraId="227A2BD1" w14:textId="77777777" w:rsidR="0091565A" w:rsidRPr="00FB20BD" w:rsidRDefault="0091565A" w:rsidP="0091565A">
      <w:pPr>
        <w:pStyle w:val="Heading4"/>
      </w:pPr>
      <w:bookmarkStart w:id="1563" w:name="_Hlk137473984"/>
      <w:bookmarkStart w:id="1564" w:name="_Toc27478070"/>
      <w:bookmarkStart w:id="1565" w:name="_Toc36226763"/>
      <w:bookmarkStart w:id="1566" w:name="_Toc44324048"/>
      <w:bookmarkStart w:id="1567" w:name="_Toc52990241"/>
      <w:bookmarkStart w:id="1568" w:name="_Toc60823440"/>
      <w:bookmarkStart w:id="1569" w:name="_Toc60825362"/>
      <w:bookmarkStart w:id="1570" w:name="_Toc69306229"/>
      <w:bookmarkStart w:id="1571" w:name="_Toc69309894"/>
      <w:bookmarkStart w:id="1572" w:name="_Toc76020213"/>
      <w:bookmarkStart w:id="1573" w:name="_Toc83720696"/>
      <w:r w:rsidRPr="00FB20BD">
        <w:t>6.4.2.6</w:t>
      </w:r>
      <w:r w:rsidRPr="00FB20BD">
        <w:tab/>
        <w:t>Phase continuity requirements for DMRS bundling</w:t>
      </w:r>
    </w:p>
    <w:p w14:paraId="43EFB3FD" w14:textId="77777777" w:rsidR="0091565A" w:rsidRPr="00FB20BD" w:rsidRDefault="0091565A" w:rsidP="0091565A">
      <w:pPr>
        <w:pStyle w:val="EditorsNote"/>
      </w:pPr>
      <w:r w:rsidRPr="00FB20BD">
        <w:t>Editor’s note: This clause is incomplete. The following aspects are either missing or not yet determined:</w:t>
      </w:r>
    </w:p>
    <w:p w14:paraId="66005655" w14:textId="360505A6" w:rsidR="00236AC9" w:rsidRPr="00FB20BD" w:rsidRDefault="0091565A" w:rsidP="0091565A">
      <w:pPr>
        <w:pStyle w:val="EditorsNote"/>
      </w:pPr>
      <w:r w:rsidRPr="00FB20BD">
        <w:t>-</w:t>
      </w:r>
      <w:r w:rsidRPr="00FB20BD">
        <w:tab/>
      </w:r>
      <w:r w:rsidR="00C37A17" w:rsidRPr="00FB20BD">
        <w:t>MU/TT analysis is pending</w:t>
      </w:r>
    </w:p>
    <w:p w14:paraId="770B28E6" w14:textId="77777777" w:rsidR="0091565A" w:rsidRPr="00FB20BD" w:rsidRDefault="0091565A" w:rsidP="0091565A">
      <w:pPr>
        <w:pStyle w:val="H6"/>
      </w:pPr>
      <w:r w:rsidRPr="00FB20BD">
        <w:t>6.4.2.6.1</w:t>
      </w:r>
      <w:r w:rsidRPr="00FB20BD">
        <w:tab/>
        <w:t>Test purpose</w:t>
      </w:r>
    </w:p>
    <w:p w14:paraId="022CE66F" w14:textId="77777777" w:rsidR="0091565A" w:rsidRPr="00FB20BD" w:rsidRDefault="0091565A" w:rsidP="0091565A">
      <w:r w:rsidRPr="00FB20BD">
        <w:t>The objective of this test is to verify the maximum allowable phase difference for FR1 UEs that support DMRS bundling.</w:t>
      </w:r>
    </w:p>
    <w:p w14:paraId="0F90F2F0" w14:textId="77777777" w:rsidR="0091565A" w:rsidRPr="00FB20BD" w:rsidRDefault="0091565A" w:rsidP="0091565A">
      <w:pPr>
        <w:pStyle w:val="H6"/>
      </w:pPr>
      <w:r w:rsidRPr="00FB20BD">
        <w:t>6.4.2.6.2</w:t>
      </w:r>
      <w:r w:rsidRPr="00FB20BD">
        <w:tab/>
        <w:t>Test applicability</w:t>
      </w:r>
    </w:p>
    <w:p w14:paraId="46C4A706" w14:textId="77777777" w:rsidR="0091565A" w:rsidRPr="00FB20BD" w:rsidRDefault="0091565A" w:rsidP="0091565A">
      <w:pPr>
        <w:rPr>
          <w:lang w:eastAsia="ja-JP"/>
        </w:rPr>
      </w:pPr>
      <w:r w:rsidRPr="00FB20BD">
        <w:t xml:space="preserve">This test case applies to all types of NR FR1 UEs release 17 and forward supporting </w:t>
      </w:r>
      <w:r w:rsidRPr="00FB20BD">
        <w:rPr>
          <w:i/>
        </w:rPr>
        <w:t xml:space="preserve">DMRS-BundlingPUSCH-Config-r17 </w:t>
      </w:r>
      <w:r w:rsidRPr="00FB20BD">
        <w:rPr>
          <w:iCs/>
        </w:rPr>
        <w:t xml:space="preserve">and </w:t>
      </w:r>
      <w:r w:rsidRPr="00FB20BD">
        <w:rPr>
          <w:i/>
        </w:rPr>
        <w:t>DMRS-BundlingPUCCH-Config-r17</w:t>
      </w:r>
    </w:p>
    <w:p w14:paraId="014866C0" w14:textId="77777777" w:rsidR="0091565A" w:rsidRPr="00FB20BD" w:rsidRDefault="0091565A" w:rsidP="0091565A">
      <w:pPr>
        <w:pStyle w:val="H6"/>
      </w:pPr>
      <w:r w:rsidRPr="00FB20BD">
        <w:t>6.4.2.6.3</w:t>
      </w:r>
      <w:r w:rsidRPr="00FB20BD">
        <w:tab/>
        <w:t>Minimum conformance requirements</w:t>
      </w:r>
    </w:p>
    <w:p w14:paraId="519A97DC" w14:textId="69E5690B" w:rsidR="0091565A" w:rsidRPr="00FB20BD" w:rsidRDefault="0091565A" w:rsidP="0091565A">
      <w:r w:rsidRPr="00FB20BD">
        <w:t xml:space="preserve">For bands that UE indicates the support of DMRS bundling, when the UE is configured with DMRS bundling, the maximum allowable difference between the measured phase value in any slot </w:t>
      </w:r>
      <w:r w:rsidRPr="00FB20BD">
        <w:rPr>
          <w:i/>
        </w:rPr>
        <w:t>p-1</w:t>
      </w:r>
      <w:r w:rsidRPr="00FB20BD">
        <w:t xml:space="preserve"> and slot </w:t>
      </w:r>
      <w:r w:rsidRPr="00FB20BD">
        <w:rPr>
          <w:i/>
        </w:rPr>
        <w:t>p</w:t>
      </w:r>
      <w:r w:rsidRPr="00FB20BD">
        <w:t xml:space="preserve">, or slot 0 and any slot </w:t>
      </w:r>
      <w:r w:rsidRPr="00FB20BD">
        <w:rPr>
          <w:i/>
        </w:rPr>
        <w:t>p</w:t>
      </w:r>
      <w:r w:rsidRPr="00FB20BD">
        <w:t xml:space="preserve"> for each antenna connector shall satisfy the requirements as listed in Table 6.4.2.</w:t>
      </w:r>
      <w:r w:rsidR="002A0C8B" w:rsidRPr="00FB20BD">
        <w:t>6</w:t>
      </w:r>
      <w:r w:rsidRPr="00FB20BD">
        <w:t>-1 for the measurement conditions defined in Table 6.4.2.</w:t>
      </w:r>
      <w:r w:rsidR="002A0C8B" w:rsidRPr="00FB20BD">
        <w:t>6</w:t>
      </w:r>
      <w:r w:rsidRPr="00FB20BD">
        <w:t xml:space="preserve">-2, within a measurement time window limited by the UE capability of maximum duration for DMRS bundling i.e. </w:t>
      </w:r>
      <w:r w:rsidRPr="00FB20BD">
        <w:rPr>
          <w:i/>
        </w:rPr>
        <w:t>maxDurationDMRS-Bundling-r17</w:t>
      </w:r>
      <w:r w:rsidRPr="00FB20BD">
        <w:t>, and defined for each frequency band separately. The phase value for each slot is measured as shown in Annex F.9. These requirements apply to PUCCH and PUSCH transmissions with DFT-s-OFDM and CP-OFDM waveforms.</w:t>
      </w:r>
    </w:p>
    <w:p w14:paraId="32C0B109" w14:textId="20FBC103" w:rsidR="0091565A" w:rsidRPr="00FB20BD" w:rsidRDefault="0091565A" w:rsidP="0091565A">
      <w:pPr>
        <w:pStyle w:val="TH"/>
        <w:rPr>
          <w:lang w:eastAsia="zh-CN"/>
        </w:rPr>
      </w:pPr>
      <w:bookmarkStart w:id="1574" w:name="_Hlk164286534"/>
      <w:r w:rsidRPr="00FB20BD">
        <w:t>Table 6.4.2.</w:t>
      </w:r>
      <w:r w:rsidR="002A0C8B" w:rsidRPr="00FB20BD">
        <w:t>6.3</w:t>
      </w:r>
      <w:r w:rsidRPr="00FB20BD">
        <w:t>-1</w:t>
      </w:r>
      <w:bookmarkEnd w:id="1574"/>
      <w:r w:rsidRPr="00FB20BD">
        <w:t xml:space="preserve">: Maximum allowable phase difference </w:t>
      </w:r>
      <w:r w:rsidRPr="00FB20BD">
        <w:rPr>
          <w:lang w:eastAsia="zh-CN"/>
        </w:rPr>
        <w:t>for DMRS bundlin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2788"/>
        <w:gridCol w:w="2734"/>
        <w:gridCol w:w="2491"/>
      </w:tblGrid>
      <w:tr w:rsidR="0091565A" w:rsidRPr="00FB20BD" w14:paraId="5B72DEA6" w14:textId="77777777" w:rsidTr="004F21EA">
        <w:trPr>
          <w:trHeight w:val="187"/>
          <w:jc w:val="center"/>
        </w:trPr>
        <w:tc>
          <w:tcPr>
            <w:tcW w:w="1842" w:type="dxa"/>
            <w:tcBorders>
              <w:top w:val="single" w:sz="4" w:space="0" w:color="auto"/>
              <w:left w:val="single" w:sz="4" w:space="0" w:color="auto"/>
              <w:bottom w:val="single" w:sz="4" w:space="0" w:color="auto"/>
              <w:right w:val="single" w:sz="4" w:space="0" w:color="auto"/>
            </w:tcBorders>
          </w:tcPr>
          <w:p w14:paraId="25546A9B" w14:textId="77777777" w:rsidR="0091565A" w:rsidRPr="00FB20BD" w:rsidRDefault="0091565A" w:rsidP="004F21EA">
            <w:pPr>
              <w:pStyle w:val="TAH"/>
              <w:rPr>
                <w:lang w:eastAsia="zh-CN"/>
              </w:rPr>
            </w:pPr>
            <w:r w:rsidRPr="00FB20BD">
              <w:rPr>
                <w:lang w:eastAsia="zh-CN"/>
              </w:rPr>
              <w:t>UL channel</w:t>
            </w:r>
          </w:p>
        </w:tc>
        <w:tc>
          <w:tcPr>
            <w:tcW w:w="2788" w:type="dxa"/>
            <w:tcBorders>
              <w:top w:val="single" w:sz="4" w:space="0" w:color="auto"/>
              <w:left w:val="single" w:sz="4" w:space="0" w:color="auto"/>
              <w:bottom w:val="single" w:sz="4" w:space="0" w:color="auto"/>
              <w:right w:val="single" w:sz="4" w:space="0" w:color="auto"/>
            </w:tcBorders>
          </w:tcPr>
          <w:p w14:paraId="328A88F6" w14:textId="77777777" w:rsidR="0091565A" w:rsidRPr="00FB20BD" w:rsidRDefault="0091565A" w:rsidP="004F21EA">
            <w:pPr>
              <w:pStyle w:val="TAH"/>
              <w:rPr>
                <w:lang w:eastAsia="zh-CN"/>
              </w:rPr>
            </w:pPr>
            <w:r w:rsidRPr="00FB20BD">
              <w:rPr>
                <w:lang w:eastAsia="zh-CN"/>
              </w:rPr>
              <w:t>Modulation order</w:t>
            </w:r>
          </w:p>
        </w:tc>
        <w:tc>
          <w:tcPr>
            <w:tcW w:w="2734" w:type="dxa"/>
            <w:tcBorders>
              <w:top w:val="single" w:sz="4" w:space="0" w:color="auto"/>
              <w:left w:val="single" w:sz="4" w:space="0" w:color="auto"/>
              <w:bottom w:val="single" w:sz="4" w:space="0" w:color="auto"/>
              <w:right w:val="single" w:sz="4" w:space="0" w:color="auto"/>
            </w:tcBorders>
            <w:hideMark/>
          </w:tcPr>
          <w:p w14:paraId="07B5183E" w14:textId="77777777" w:rsidR="0091565A" w:rsidRPr="00FB20BD" w:rsidRDefault="0091565A" w:rsidP="004F21EA">
            <w:pPr>
              <w:pStyle w:val="TAH"/>
              <w:rPr>
                <w:lang w:eastAsia="zh-CN"/>
              </w:rPr>
            </w:pPr>
            <w:r w:rsidRPr="00FB20BD">
              <w:rPr>
                <w:lang w:eastAsia="zh-CN"/>
              </w:rPr>
              <w:t>P</w:t>
            </w:r>
            <w:r w:rsidRPr="00FB20BD">
              <w:t xml:space="preserve">hase </w:t>
            </w:r>
            <w:r w:rsidRPr="00FB20BD">
              <w:rPr>
                <w:lang w:eastAsia="zh-CN"/>
              </w:rPr>
              <w:t>d</w:t>
            </w:r>
            <w:r w:rsidRPr="00FB20BD">
              <w:t xml:space="preserve">ifference </w:t>
            </w:r>
            <w:r w:rsidRPr="00FB20BD">
              <w:rPr>
                <w:lang w:eastAsia="zh-CN"/>
              </w:rPr>
              <w:t xml:space="preserve">between any slot </w:t>
            </w:r>
            <w:r w:rsidRPr="00FB20BD">
              <w:rPr>
                <w:i/>
                <w:lang w:eastAsia="zh-CN"/>
              </w:rPr>
              <w:t>p-1</w:t>
            </w:r>
            <w:r w:rsidRPr="00FB20BD">
              <w:rPr>
                <w:lang w:eastAsia="zh-CN"/>
              </w:rPr>
              <w:t xml:space="preserve"> and slot </w:t>
            </w:r>
            <w:r w:rsidRPr="00FB20BD">
              <w:rPr>
                <w:i/>
                <w:lang w:eastAsia="zh-CN"/>
              </w:rPr>
              <w:t>p</w:t>
            </w:r>
            <w:r w:rsidRPr="00FB20BD">
              <w:rPr>
                <w:lang w:eastAsia="zh-CN"/>
              </w:rPr>
              <w:t xml:space="preserve"> </w:t>
            </w:r>
          </w:p>
          <w:p w14:paraId="496FB1F4" w14:textId="77777777" w:rsidR="0091565A" w:rsidRPr="00FB20BD" w:rsidRDefault="0091565A" w:rsidP="004F21EA">
            <w:pPr>
              <w:pStyle w:val="TAH"/>
              <w:rPr>
                <w:rFonts w:cs="Arial"/>
                <w:lang w:eastAsia="zh-CN"/>
              </w:rPr>
            </w:pPr>
            <w:r w:rsidRPr="00FB20BD">
              <w:rPr>
                <w:lang w:eastAsia="zh-CN"/>
              </w:rPr>
              <w:t>(NOTE 2)</w:t>
            </w:r>
          </w:p>
        </w:tc>
        <w:tc>
          <w:tcPr>
            <w:tcW w:w="2491" w:type="dxa"/>
            <w:tcBorders>
              <w:top w:val="single" w:sz="4" w:space="0" w:color="auto"/>
              <w:left w:val="single" w:sz="4" w:space="0" w:color="auto"/>
              <w:bottom w:val="single" w:sz="4" w:space="0" w:color="auto"/>
              <w:right w:val="single" w:sz="4" w:space="0" w:color="auto"/>
            </w:tcBorders>
          </w:tcPr>
          <w:p w14:paraId="5D0AB6A7" w14:textId="77777777" w:rsidR="0091565A" w:rsidRPr="00FB20BD" w:rsidRDefault="0091565A" w:rsidP="004F21EA">
            <w:pPr>
              <w:pStyle w:val="TAH"/>
              <w:rPr>
                <w:i/>
                <w:lang w:eastAsia="zh-CN"/>
              </w:rPr>
            </w:pPr>
            <w:r w:rsidRPr="00FB20BD">
              <w:rPr>
                <w:lang w:eastAsia="zh-CN"/>
              </w:rPr>
              <w:t>P</w:t>
            </w:r>
            <w:r w:rsidRPr="00FB20BD">
              <w:t xml:space="preserve">hase </w:t>
            </w:r>
            <w:r w:rsidRPr="00FB20BD">
              <w:rPr>
                <w:lang w:eastAsia="zh-CN"/>
              </w:rPr>
              <w:t>d</w:t>
            </w:r>
            <w:r w:rsidRPr="00FB20BD">
              <w:t xml:space="preserve">ifference </w:t>
            </w:r>
            <w:r w:rsidRPr="00FB20BD">
              <w:rPr>
                <w:lang w:eastAsia="zh-CN"/>
              </w:rPr>
              <w:t xml:space="preserve">between slot </w:t>
            </w:r>
            <w:r w:rsidRPr="00FB20BD">
              <w:rPr>
                <w:i/>
                <w:lang w:eastAsia="zh-CN"/>
              </w:rPr>
              <w:t>0</w:t>
            </w:r>
            <w:r w:rsidRPr="00FB20BD">
              <w:rPr>
                <w:lang w:eastAsia="zh-CN"/>
              </w:rPr>
              <w:t xml:space="preserve"> and any slot </w:t>
            </w:r>
            <w:r w:rsidRPr="00FB20BD">
              <w:rPr>
                <w:i/>
                <w:lang w:eastAsia="zh-CN"/>
              </w:rPr>
              <w:t>p</w:t>
            </w:r>
          </w:p>
          <w:p w14:paraId="7F0E1CC6" w14:textId="77777777" w:rsidR="0091565A" w:rsidRPr="00FB20BD" w:rsidRDefault="0091565A" w:rsidP="004F21EA">
            <w:pPr>
              <w:pStyle w:val="TAH"/>
              <w:rPr>
                <w:lang w:eastAsia="zh-CN"/>
              </w:rPr>
            </w:pPr>
            <w:r w:rsidRPr="00FB20BD">
              <w:rPr>
                <w:lang w:eastAsia="zh-CN"/>
              </w:rPr>
              <w:t>(NOTE 3)</w:t>
            </w:r>
          </w:p>
        </w:tc>
      </w:tr>
      <w:tr w:rsidR="0091565A" w:rsidRPr="00FB20BD" w14:paraId="0E857015" w14:textId="77777777" w:rsidTr="004F21EA">
        <w:trPr>
          <w:trHeight w:val="187"/>
          <w:jc w:val="center"/>
        </w:trPr>
        <w:tc>
          <w:tcPr>
            <w:tcW w:w="1842" w:type="dxa"/>
            <w:tcBorders>
              <w:top w:val="single" w:sz="4" w:space="0" w:color="auto"/>
              <w:left w:val="single" w:sz="4" w:space="0" w:color="auto"/>
              <w:right w:val="single" w:sz="4" w:space="0" w:color="auto"/>
            </w:tcBorders>
          </w:tcPr>
          <w:p w14:paraId="60D476EC" w14:textId="77777777" w:rsidR="0091565A" w:rsidRPr="00FB20BD" w:rsidRDefault="0091565A" w:rsidP="004F21EA">
            <w:pPr>
              <w:pStyle w:val="TAC"/>
              <w:rPr>
                <w:lang w:eastAsia="zh-CN"/>
              </w:rPr>
            </w:pPr>
            <w:r w:rsidRPr="00FB20BD">
              <w:rPr>
                <w:lang w:eastAsia="zh-CN"/>
              </w:rPr>
              <w:t>PUSCH</w:t>
            </w:r>
          </w:p>
        </w:tc>
        <w:tc>
          <w:tcPr>
            <w:tcW w:w="2788" w:type="dxa"/>
            <w:tcBorders>
              <w:top w:val="single" w:sz="4" w:space="0" w:color="auto"/>
              <w:left w:val="single" w:sz="4" w:space="0" w:color="auto"/>
              <w:right w:val="single" w:sz="4" w:space="0" w:color="auto"/>
            </w:tcBorders>
          </w:tcPr>
          <w:p w14:paraId="51E315CC" w14:textId="77777777" w:rsidR="0091565A" w:rsidRPr="00FB20BD" w:rsidRDefault="0091565A" w:rsidP="004F21EA">
            <w:pPr>
              <w:pStyle w:val="TAC"/>
              <w:rPr>
                <w:lang w:eastAsia="zh-CN"/>
              </w:rPr>
            </w:pPr>
            <w:r w:rsidRPr="00FB20BD">
              <w:t>Pi/2 BPSK, QPSK</w:t>
            </w:r>
          </w:p>
        </w:tc>
        <w:tc>
          <w:tcPr>
            <w:tcW w:w="2734" w:type="dxa"/>
            <w:tcBorders>
              <w:top w:val="single" w:sz="4" w:space="0" w:color="auto"/>
              <w:left w:val="single" w:sz="4" w:space="0" w:color="auto"/>
              <w:bottom w:val="nil"/>
              <w:right w:val="single" w:sz="4" w:space="0" w:color="auto"/>
            </w:tcBorders>
            <w:vAlign w:val="center"/>
            <w:hideMark/>
          </w:tcPr>
          <w:p w14:paraId="0FC819B1" w14:textId="77777777" w:rsidR="0091565A" w:rsidRPr="00FB20BD" w:rsidRDefault="0091565A" w:rsidP="004F21EA">
            <w:pPr>
              <w:pStyle w:val="TAC"/>
              <w:rPr>
                <w:rFonts w:cs="Arial"/>
                <w:b/>
              </w:rPr>
            </w:pPr>
            <w:r w:rsidRPr="00FB20BD">
              <w:rPr>
                <w:lang w:eastAsia="zh-CN"/>
              </w:rPr>
              <w:t>[25]</w:t>
            </w:r>
            <w:r w:rsidRPr="00FB20BD">
              <w:t xml:space="preserve"> degrees</w:t>
            </w:r>
          </w:p>
        </w:tc>
        <w:tc>
          <w:tcPr>
            <w:tcW w:w="2491" w:type="dxa"/>
            <w:tcBorders>
              <w:top w:val="single" w:sz="4" w:space="0" w:color="auto"/>
              <w:left w:val="single" w:sz="4" w:space="0" w:color="auto"/>
              <w:bottom w:val="nil"/>
              <w:right w:val="single" w:sz="4" w:space="0" w:color="auto"/>
            </w:tcBorders>
            <w:vAlign w:val="center"/>
          </w:tcPr>
          <w:p w14:paraId="0A8E41F8" w14:textId="77777777" w:rsidR="0091565A" w:rsidRPr="00FB20BD" w:rsidRDefault="0091565A" w:rsidP="004F21EA">
            <w:pPr>
              <w:pStyle w:val="TAC"/>
              <w:rPr>
                <w:lang w:eastAsia="zh-CN"/>
              </w:rPr>
            </w:pPr>
            <w:r w:rsidRPr="00FB20BD">
              <w:rPr>
                <w:lang w:eastAsia="zh-CN"/>
              </w:rPr>
              <w:t>[30] degrees</w:t>
            </w:r>
          </w:p>
        </w:tc>
      </w:tr>
      <w:tr w:rsidR="0091565A" w:rsidRPr="00FB20BD" w14:paraId="1E410F58" w14:textId="77777777" w:rsidTr="004F21EA">
        <w:trPr>
          <w:trHeight w:val="187"/>
          <w:jc w:val="center"/>
        </w:trPr>
        <w:tc>
          <w:tcPr>
            <w:tcW w:w="1842" w:type="dxa"/>
            <w:tcBorders>
              <w:left w:val="single" w:sz="4" w:space="0" w:color="auto"/>
              <w:right w:val="single" w:sz="4" w:space="0" w:color="auto"/>
            </w:tcBorders>
          </w:tcPr>
          <w:p w14:paraId="302996D1" w14:textId="77777777" w:rsidR="0091565A" w:rsidRPr="00FB20BD" w:rsidRDefault="0091565A" w:rsidP="004F21EA">
            <w:pPr>
              <w:pStyle w:val="TAC"/>
              <w:rPr>
                <w:lang w:eastAsia="zh-CN"/>
              </w:rPr>
            </w:pPr>
            <w:r w:rsidRPr="00FB20BD">
              <w:rPr>
                <w:lang w:eastAsia="zh-CN"/>
              </w:rPr>
              <w:t>PUCCH</w:t>
            </w:r>
          </w:p>
        </w:tc>
        <w:tc>
          <w:tcPr>
            <w:tcW w:w="2788" w:type="dxa"/>
            <w:tcBorders>
              <w:left w:val="single" w:sz="4" w:space="0" w:color="auto"/>
              <w:right w:val="single" w:sz="4" w:space="0" w:color="auto"/>
            </w:tcBorders>
          </w:tcPr>
          <w:p w14:paraId="468BAAD0" w14:textId="77777777" w:rsidR="0091565A" w:rsidRPr="00FB20BD" w:rsidRDefault="0091565A" w:rsidP="004F21EA">
            <w:pPr>
              <w:pStyle w:val="TAC"/>
              <w:rPr>
                <w:lang w:eastAsia="zh-CN"/>
              </w:rPr>
            </w:pPr>
            <w:r w:rsidRPr="00FB20BD">
              <w:t xml:space="preserve">Pi/2 BPSK, </w:t>
            </w:r>
            <w:r w:rsidRPr="00FB20BD">
              <w:rPr>
                <w:lang w:eastAsia="zh-CN"/>
              </w:rPr>
              <w:t xml:space="preserve">BPSK, </w:t>
            </w:r>
            <w:r w:rsidRPr="00FB20BD">
              <w:t>QPSK</w:t>
            </w:r>
          </w:p>
        </w:tc>
        <w:tc>
          <w:tcPr>
            <w:tcW w:w="2734" w:type="dxa"/>
            <w:tcBorders>
              <w:top w:val="nil"/>
              <w:left w:val="single" w:sz="4" w:space="0" w:color="auto"/>
              <w:right w:val="single" w:sz="4" w:space="0" w:color="auto"/>
            </w:tcBorders>
            <w:vAlign w:val="center"/>
          </w:tcPr>
          <w:p w14:paraId="7724D410" w14:textId="77777777" w:rsidR="0091565A" w:rsidRPr="00FB20BD" w:rsidRDefault="0091565A" w:rsidP="004F21EA">
            <w:pPr>
              <w:pStyle w:val="TAC"/>
              <w:rPr>
                <w:lang w:eastAsia="zh-CN"/>
              </w:rPr>
            </w:pPr>
          </w:p>
        </w:tc>
        <w:tc>
          <w:tcPr>
            <w:tcW w:w="2491" w:type="dxa"/>
            <w:tcBorders>
              <w:top w:val="nil"/>
              <w:left w:val="single" w:sz="4" w:space="0" w:color="auto"/>
              <w:right w:val="single" w:sz="4" w:space="0" w:color="auto"/>
            </w:tcBorders>
          </w:tcPr>
          <w:p w14:paraId="5AE8563C" w14:textId="77777777" w:rsidR="0091565A" w:rsidRPr="00FB20BD" w:rsidRDefault="0091565A" w:rsidP="004F21EA">
            <w:pPr>
              <w:pStyle w:val="TAC"/>
              <w:rPr>
                <w:lang w:eastAsia="zh-CN"/>
              </w:rPr>
            </w:pPr>
          </w:p>
        </w:tc>
      </w:tr>
      <w:tr w:rsidR="0091565A" w:rsidRPr="00FB20BD" w14:paraId="2444E2C7" w14:textId="77777777" w:rsidTr="004F21EA">
        <w:trPr>
          <w:trHeight w:val="187"/>
          <w:jc w:val="center"/>
        </w:trPr>
        <w:tc>
          <w:tcPr>
            <w:tcW w:w="9855" w:type="dxa"/>
            <w:gridSpan w:val="4"/>
            <w:tcBorders>
              <w:left w:val="single" w:sz="4" w:space="0" w:color="auto"/>
              <w:right w:val="single" w:sz="4" w:space="0" w:color="auto"/>
            </w:tcBorders>
          </w:tcPr>
          <w:p w14:paraId="40F66AC0" w14:textId="4E1D48E6" w:rsidR="0091565A" w:rsidRPr="00FB20BD" w:rsidRDefault="0091565A" w:rsidP="004F21EA">
            <w:pPr>
              <w:pStyle w:val="TAN"/>
              <w:rPr>
                <w:lang w:eastAsia="zh-CN"/>
              </w:rPr>
            </w:pPr>
            <w:r w:rsidRPr="00FB20BD">
              <w:rPr>
                <w:lang w:eastAsia="zh-CN"/>
              </w:rPr>
              <w:t>NOTE 1:</w:t>
            </w:r>
            <w:r w:rsidR="001F7B92" w:rsidRPr="00FB20BD">
              <w:rPr>
                <w:lang w:eastAsia="zh-CN"/>
              </w:rPr>
              <w:tab/>
            </w:r>
            <w:r w:rsidRPr="00FB20BD">
              <w:rPr>
                <w:lang w:eastAsia="zh-CN"/>
              </w:rPr>
              <w:t>The UE capability of the length of maximum duration refers to the maximum time duration during which UE is able to meet the phase continuity requirements,</w:t>
            </w:r>
            <w:r w:rsidRPr="00FB20BD">
              <w:t xml:space="preserve"> </w:t>
            </w:r>
            <w:r w:rsidRPr="00FB20BD">
              <w:rPr>
                <w:lang w:eastAsia="zh-CN"/>
              </w:rPr>
              <w:t>assuming no phase consistency violating events defined in TS 38.214 in between.</w:t>
            </w:r>
          </w:p>
          <w:p w14:paraId="486A220A" w14:textId="53051AEE" w:rsidR="0091565A" w:rsidRPr="00FB20BD" w:rsidRDefault="0091565A" w:rsidP="004F21EA">
            <w:pPr>
              <w:pStyle w:val="TAN"/>
              <w:rPr>
                <w:lang w:eastAsia="zh-CN"/>
              </w:rPr>
            </w:pPr>
            <w:r w:rsidRPr="00FB20BD">
              <w:rPr>
                <w:lang w:eastAsia="zh-CN"/>
              </w:rPr>
              <w:t>NOTE 2:</w:t>
            </w:r>
            <w:r w:rsidR="001F7B92" w:rsidRPr="00FB20BD">
              <w:rPr>
                <w:lang w:eastAsia="zh-CN"/>
              </w:rPr>
              <w:tab/>
            </w:r>
            <w:r w:rsidRPr="00FB20BD">
              <w:rPr>
                <w:lang w:eastAsia="zh-CN"/>
              </w:rPr>
              <w:t xml:space="preserve">This requirement applies for FDD and TDD bands, for supported DMRS bundling configurations </w:t>
            </w:r>
            <w:r w:rsidRPr="00FB20BD">
              <w:t xml:space="preserve">≤ </w:t>
            </w:r>
            <w:r w:rsidRPr="00FB20BD">
              <w:rPr>
                <w:lang w:eastAsia="zh-CN"/>
              </w:rPr>
              <w:t>8 slots.</w:t>
            </w:r>
          </w:p>
          <w:p w14:paraId="2AA8AEC1" w14:textId="223C5480" w:rsidR="0091565A" w:rsidRPr="00FB20BD" w:rsidRDefault="0091565A" w:rsidP="004F21EA">
            <w:pPr>
              <w:pStyle w:val="TAN"/>
              <w:rPr>
                <w:lang w:eastAsia="zh-CN"/>
              </w:rPr>
            </w:pPr>
            <w:r w:rsidRPr="00FB20BD">
              <w:rPr>
                <w:lang w:eastAsia="zh-CN"/>
              </w:rPr>
              <w:t>NOTE 3:</w:t>
            </w:r>
            <w:r w:rsidR="001F7B92" w:rsidRPr="00FB20BD">
              <w:rPr>
                <w:lang w:eastAsia="zh-CN"/>
              </w:rPr>
              <w:tab/>
            </w:r>
            <w:r w:rsidRPr="00FB20BD">
              <w:rPr>
                <w:lang w:eastAsia="zh-CN"/>
              </w:rPr>
              <w:t xml:space="preserve">This requirement applies only for FDD bands, for supported DMRS bundling configurations </w:t>
            </w:r>
            <w:r w:rsidRPr="00FB20BD">
              <w:t>of</w:t>
            </w:r>
            <w:r w:rsidRPr="00FB20BD">
              <w:rPr>
                <w:lang w:eastAsia="zh-CN"/>
              </w:rPr>
              <w:t xml:space="preserve"> 16 slots.</w:t>
            </w:r>
          </w:p>
        </w:tc>
      </w:tr>
    </w:tbl>
    <w:p w14:paraId="01BCBCC5" w14:textId="77777777" w:rsidR="0091565A" w:rsidRPr="00FB20BD" w:rsidRDefault="0091565A" w:rsidP="0091565A">
      <w:pPr>
        <w:rPr>
          <w:i/>
          <w:color w:val="0070C0"/>
          <w:lang w:eastAsia="zh-CN"/>
        </w:rPr>
      </w:pPr>
    </w:p>
    <w:p w14:paraId="40A28830" w14:textId="77777777" w:rsidR="0091565A" w:rsidRPr="00FB20BD" w:rsidRDefault="0091565A" w:rsidP="0091565A">
      <w:r w:rsidRPr="00FB20BD">
        <w:t xml:space="preserve">The above requirements </w:t>
      </w:r>
      <w:r w:rsidRPr="00FB20BD">
        <w:rPr>
          <w:lang w:eastAsia="zh-CN"/>
        </w:rPr>
        <w:t xml:space="preserve">are applicable </w:t>
      </w:r>
      <w:r w:rsidRPr="00FB20BD">
        <w:t>when all the following conditions are met within the measurement time window:</w:t>
      </w:r>
    </w:p>
    <w:p w14:paraId="364F833D" w14:textId="77777777" w:rsidR="0091565A" w:rsidRPr="00FB20BD" w:rsidRDefault="0091565A" w:rsidP="0091565A">
      <w:pPr>
        <w:pStyle w:val="B10"/>
        <w:rPr>
          <w:lang w:eastAsia="zh-CN"/>
        </w:rPr>
      </w:pPr>
      <w:r w:rsidRPr="00FB20BD">
        <w:rPr>
          <w:rFonts w:eastAsia="Malgun Gothic"/>
        </w:rPr>
        <w:t>-</w:t>
      </w:r>
      <w:r w:rsidRPr="00FB20BD">
        <w:rPr>
          <w:rFonts w:eastAsia="Malgun Gothic"/>
        </w:rPr>
        <w:tab/>
        <w:t xml:space="preserve">RB allocation in terms of length and frequency position does not change, and intra-slot and inter-slot frequency hopping </w:t>
      </w:r>
      <w:r w:rsidRPr="00FB20BD">
        <w:rPr>
          <w:lang w:eastAsia="zh-CN"/>
        </w:rPr>
        <w:t>is not activated</w:t>
      </w:r>
      <w:r w:rsidRPr="00FB20BD">
        <w:rPr>
          <w:rFonts w:eastAsia="Malgun Gothic"/>
        </w:rPr>
        <w:t>.</w:t>
      </w:r>
    </w:p>
    <w:p w14:paraId="236A97EC" w14:textId="77777777" w:rsidR="0091565A" w:rsidRPr="00FB20BD" w:rsidRDefault="0091565A" w:rsidP="0091565A">
      <w:pPr>
        <w:pStyle w:val="B10"/>
        <w:rPr>
          <w:lang w:eastAsia="zh-CN"/>
        </w:rPr>
      </w:pPr>
      <w:r w:rsidRPr="00FB20BD">
        <w:rPr>
          <w:rFonts w:eastAsia="Malgun Gothic"/>
        </w:rPr>
        <w:t>-</w:t>
      </w:r>
      <w:r w:rsidRPr="00FB20BD">
        <w:rPr>
          <w:rFonts w:eastAsia="Malgun Gothic"/>
        </w:rPr>
        <w:tab/>
      </w:r>
      <w:r w:rsidRPr="00FB20BD">
        <w:rPr>
          <w:rFonts w:eastAsia="SimSun"/>
          <w:lang w:eastAsia="ja-JP"/>
        </w:rPr>
        <w:t>Modulation order does not change.</w:t>
      </w:r>
    </w:p>
    <w:p w14:paraId="4B530DA1" w14:textId="77777777" w:rsidR="0091565A" w:rsidRPr="00FB20BD" w:rsidRDefault="0091565A" w:rsidP="0091565A">
      <w:pPr>
        <w:pStyle w:val="B10"/>
        <w:rPr>
          <w:lang w:eastAsia="zh-CN"/>
        </w:rPr>
      </w:pPr>
      <w:r w:rsidRPr="00FB20BD">
        <w:rPr>
          <w:rFonts w:eastAsia="Malgun Gothic"/>
        </w:rPr>
        <w:t>-</w:t>
      </w:r>
      <w:r w:rsidRPr="00FB20BD">
        <w:rPr>
          <w:rFonts w:eastAsia="Malgun Gothic"/>
        </w:rPr>
        <w:tab/>
        <w:t>No network commanded TA takes effect</w:t>
      </w:r>
      <w:r w:rsidRPr="00FB20BD">
        <w:rPr>
          <w:lang w:eastAsia="zh-CN"/>
        </w:rPr>
        <w:t>.</w:t>
      </w:r>
    </w:p>
    <w:p w14:paraId="4C3EAB9C" w14:textId="77777777" w:rsidR="0091565A" w:rsidRPr="00FB20BD" w:rsidRDefault="0091565A" w:rsidP="0091565A">
      <w:pPr>
        <w:pStyle w:val="B10"/>
        <w:rPr>
          <w:lang w:eastAsia="zh-CN"/>
        </w:rPr>
      </w:pPr>
      <w:r w:rsidRPr="00FB20BD">
        <w:rPr>
          <w:rFonts w:eastAsia="Malgun Gothic"/>
        </w:rPr>
        <w:t>-</w:t>
      </w:r>
      <w:r w:rsidRPr="00FB20BD">
        <w:rPr>
          <w:rFonts w:eastAsia="Malgun Gothic"/>
        </w:rPr>
        <w:tab/>
      </w:r>
      <w:r w:rsidRPr="00FB20BD">
        <w:rPr>
          <w:lang w:eastAsia="zh-CN"/>
        </w:rPr>
        <w:t xml:space="preserve">The TPMI precoder </w:t>
      </w:r>
      <w:r w:rsidRPr="00FB20BD">
        <w:rPr>
          <w:rFonts w:eastAsia="SimSun"/>
          <w:lang w:eastAsia="ja-JP"/>
        </w:rPr>
        <w:t>does not change</w:t>
      </w:r>
      <w:r w:rsidRPr="00FB20BD">
        <w:rPr>
          <w:lang w:eastAsia="zh-CN"/>
        </w:rPr>
        <w:t>.</w:t>
      </w:r>
    </w:p>
    <w:p w14:paraId="1B4A5C83" w14:textId="77777777" w:rsidR="0091565A" w:rsidRPr="00FB20BD" w:rsidRDefault="0091565A" w:rsidP="0091565A">
      <w:pPr>
        <w:pStyle w:val="B10"/>
        <w:rPr>
          <w:lang w:eastAsia="zh-CN"/>
        </w:rPr>
      </w:pPr>
      <w:r w:rsidRPr="00FB20BD">
        <w:rPr>
          <w:lang w:eastAsia="zh-CN"/>
        </w:rPr>
        <w:t>-</w:t>
      </w:r>
      <w:r w:rsidRPr="00FB20BD">
        <w:rPr>
          <w:lang w:eastAsia="zh-CN"/>
        </w:rPr>
        <w:tab/>
        <w:t>T</w:t>
      </w:r>
      <w:r w:rsidRPr="00FB20BD">
        <w:t>here is no change in UE transmission power level, and no change in the level of P-MPR applied by the UE.</w:t>
      </w:r>
    </w:p>
    <w:p w14:paraId="0ECBC318" w14:textId="77777777" w:rsidR="0091565A" w:rsidRPr="00FB20BD" w:rsidRDefault="0091565A" w:rsidP="0091565A">
      <w:pPr>
        <w:pStyle w:val="B10"/>
        <w:rPr>
          <w:rFonts w:eastAsia="Malgun Gothic"/>
        </w:rPr>
      </w:pPr>
      <w:r w:rsidRPr="00FB20BD">
        <w:rPr>
          <w:rFonts w:eastAsia="Malgun Gothic"/>
        </w:rPr>
        <w:t>-</w:t>
      </w:r>
      <w:r w:rsidRPr="00FB20BD">
        <w:rPr>
          <w:rFonts w:eastAsia="Malgun Gothic"/>
        </w:rPr>
        <w:tab/>
        <w:t xml:space="preserve">UE is not scheduled with uplink transmission </w:t>
      </w:r>
      <w:r w:rsidRPr="00FB20BD">
        <w:rPr>
          <w:lang w:eastAsia="zh-CN"/>
        </w:rPr>
        <w:t xml:space="preserve">of </w:t>
      </w:r>
      <w:r w:rsidRPr="00FB20BD">
        <w:rPr>
          <w:rFonts w:eastAsia="Malgun Gothic"/>
        </w:rPr>
        <w:t xml:space="preserve">other </w:t>
      </w:r>
      <w:r w:rsidRPr="00FB20BD">
        <w:rPr>
          <w:rFonts w:eastAsia="SimSun"/>
          <w:lang w:eastAsia="ja-JP"/>
        </w:rPr>
        <w:t xml:space="preserve">physical </w:t>
      </w:r>
      <w:r w:rsidRPr="00FB20BD">
        <w:rPr>
          <w:lang w:eastAsia="zh-CN"/>
        </w:rPr>
        <w:t xml:space="preserve">channel/signal in-between the </w:t>
      </w:r>
      <w:r w:rsidRPr="00FB20BD">
        <w:rPr>
          <w:rFonts w:eastAsia="Malgun Gothic"/>
        </w:rPr>
        <w:t>PUSCH</w:t>
      </w:r>
      <w:r w:rsidRPr="00FB20BD">
        <w:rPr>
          <w:lang w:eastAsia="zh-CN"/>
        </w:rPr>
        <w:t xml:space="preserve"> or </w:t>
      </w:r>
      <w:r w:rsidRPr="00FB20BD">
        <w:rPr>
          <w:rFonts w:eastAsia="Malgun Gothic"/>
        </w:rPr>
        <w:t>PUCCH transmission</w:t>
      </w:r>
      <w:r w:rsidRPr="00FB20BD">
        <w:rPr>
          <w:lang w:eastAsia="zh-CN"/>
        </w:rPr>
        <w:t>s</w:t>
      </w:r>
      <w:r w:rsidRPr="00FB20BD">
        <w:rPr>
          <w:rFonts w:eastAsia="Malgun Gothic"/>
        </w:rPr>
        <w:t>.</w:t>
      </w:r>
    </w:p>
    <w:p w14:paraId="3A08175B" w14:textId="77777777" w:rsidR="0091565A" w:rsidRPr="00FB20BD" w:rsidRDefault="0091565A" w:rsidP="0091565A">
      <w:pPr>
        <w:pStyle w:val="B10"/>
        <w:rPr>
          <w:iCs/>
          <w:lang w:eastAsia="zh-CN"/>
        </w:rPr>
      </w:pPr>
      <w:r w:rsidRPr="00FB20BD">
        <w:rPr>
          <w:rFonts w:eastAsia="Malgun Gothic"/>
        </w:rPr>
        <w:t>-</w:t>
      </w:r>
      <w:r w:rsidRPr="00FB20BD">
        <w:rPr>
          <w:rFonts w:eastAsia="Malgun Gothic"/>
        </w:rPr>
        <w:tab/>
      </w:r>
      <w:r w:rsidRPr="00FB20BD">
        <w:rPr>
          <w:lang w:eastAsia="zh-CN"/>
        </w:rPr>
        <w:t xml:space="preserve">For TDD, no </w:t>
      </w:r>
      <w:r w:rsidRPr="00FB20BD">
        <w:rPr>
          <w:iCs/>
          <w:lang w:eastAsia="ja-JP"/>
        </w:rPr>
        <w:t>downlink slot(s)</w:t>
      </w:r>
      <w:r w:rsidRPr="00FB20BD">
        <w:rPr>
          <w:iCs/>
          <w:lang w:eastAsia="zh-CN"/>
        </w:rPr>
        <w:t xml:space="preserve"> or downlink symbol(s) or flexible symbol(s) with/without DL monitoring occasion configured </w:t>
      </w:r>
      <w:r w:rsidRPr="00FB20BD">
        <w:rPr>
          <w:lang w:eastAsia="zh-CN"/>
        </w:rPr>
        <w:t>in-between the PUSCH or PUCCH</w:t>
      </w:r>
      <w:r w:rsidRPr="00FB20BD">
        <w:rPr>
          <w:rFonts w:eastAsia="Malgun Gothic"/>
        </w:rPr>
        <w:t xml:space="preserve"> transmission</w:t>
      </w:r>
      <w:r w:rsidRPr="00FB20BD">
        <w:rPr>
          <w:lang w:eastAsia="zh-CN"/>
        </w:rPr>
        <w:t>s</w:t>
      </w:r>
      <w:r w:rsidRPr="00FB20BD">
        <w:rPr>
          <w:iCs/>
          <w:lang w:eastAsia="zh-CN"/>
        </w:rPr>
        <w:t>.</w:t>
      </w:r>
    </w:p>
    <w:p w14:paraId="6374DB44" w14:textId="752846C9" w:rsidR="0091565A" w:rsidRPr="00FB20BD" w:rsidRDefault="0091565A" w:rsidP="0091565A">
      <w:pPr>
        <w:pStyle w:val="TH"/>
        <w:rPr>
          <w:rFonts w:ascii="Times New Roman" w:hAnsi="Times New Roman"/>
          <w:lang w:eastAsia="zh-CN"/>
        </w:rPr>
      </w:pPr>
      <w:r w:rsidRPr="00FB20BD">
        <w:rPr>
          <w:lang w:eastAsia="zh-CN"/>
        </w:rPr>
        <w:t xml:space="preserve">Table </w:t>
      </w:r>
      <w:r w:rsidRPr="00FB20BD">
        <w:t>6.4.2.</w:t>
      </w:r>
      <w:r w:rsidR="002A0C8B" w:rsidRPr="00FB20BD">
        <w:t>6.3</w:t>
      </w:r>
      <w:r w:rsidRPr="00FB20BD">
        <w:rPr>
          <w:lang w:eastAsia="zh-CN"/>
        </w:rPr>
        <w:t xml:space="preserve">-2: Measurement conditions for </w:t>
      </w:r>
      <w:r w:rsidRPr="00FB20BD">
        <w:t xml:space="preserve">the maximum allowable </w:t>
      </w:r>
      <w:r w:rsidRPr="00FB20BD">
        <w:rPr>
          <w:lang w:eastAsia="zh-CN"/>
        </w:rPr>
        <w:t xml:space="preserve">phase </w:t>
      </w:r>
      <w:r w:rsidRPr="00FB20BD">
        <w:t>dif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6"/>
        <w:gridCol w:w="1135"/>
        <w:gridCol w:w="2630"/>
      </w:tblGrid>
      <w:tr w:rsidR="0091565A" w:rsidRPr="00FB20BD" w14:paraId="7F9BF713" w14:textId="77777777" w:rsidTr="0091565A">
        <w:trPr>
          <w:trHeight w:val="187"/>
          <w:jc w:val="center"/>
        </w:trPr>
        <w:tc>
          <w:tcPr>
            <w:tcW w:w="3166" w:type="dxa"/>
            <w:tcMar>
              <w:top w:w="0" w:type="dxa"/>
              <w:left w:w="108" w:type="dxa"/>
              <w:bottom w:w="0" w:type="dxa"/>
              <w:right w:w="108" w:type="dxa"/>
            </w:tcMar>
            <w:hideMark/>
          </w:tcPr>
          <w:p w14:paraId="150CBE69" w14:textId="77777777" w:rsidR="0091565A" w:rsidRPr="00FB20BD" w:rsidRDefault="0091565A" w:rsidP="004F21EA">
            <w:pPr>
              <w:pStyle w:val="TAH"/>
            </w:pPr>
            <w:r w:rsidRPr="00FB20BD">
              <w:rPr>
                <w:rFonts w:cs="Arial"/>
                <w:szCs w:val="18"/>
                <w:lang w:eastAsia="x-none"/>
              </w:rPr>
              <w:br w:type="page"/>
            </w:r>
            <w:r w:rsidRPr="00FB20BD">
              <w:t>Parameter</w:t>
            </w:r>
          </w:p>
        </w:tc>
        <w:tc>
          <w:tcPr>
            <w:tcW w:w="1135" w:type="dxa"/>
            <w:tcMar>
              <w:top w:w="0" w:type="dxa"/>
              <w:left w:w="108" w:type="dxa"/>
              <w:bottom w:w="0" w:type="dxa"/>
              <w:right w:w="108" w:type="dxa"/>
            </w:tcMar>
            <w:hideMark/>
          </w:tcPr>
          <w:p w14:paraId="24F17B8B" w14:textId="77777777" w:rsidR="0091565A" w:rsidRPr="00FB20BD" w:rsidRDefault="0091565A" w:rsidP="004F21EA">
            <w:pPr>
              <w:pStyle w:val="TAH"/>
              <w:rPr>
                <w:lang w:eastAsia="x-none"/>
              </w:rPr>
            </w:pPr>
            <w:r w:rsidRPr="00FB20BD">
              <w:t>Unit</w:t>
            </w:r>
          </w:p>
        </w:tc>
        <w:tc>
          <w:tcPr>
            <w:tcW w:w="2630" w:type="dxa"/>
            <w:tcMar>
              <w:top w:w="0" w:type="dxa"/>
              <w:left w:w="108" w:type="dxa"/>
              <w:bottom w:w="0" w:type="dxa"/>
              <w:right w:w="108" w:type="dxa"/>
            </w:tcMar>
            <w:hideMark/>
          </w:tcPr>
          <w:p w14:paraId="5F1D3C37" w14:textId="77777777" w:rsidR="0091565A" w:rsidRPr="00FB20BD" w:rsidRDefault="0091565A" w:rsidP="004F21EA">
            <w:pPr>
              <w:pStyle w:val="TAH"/>
            </w:pPr>
            <w:r w:rsidRPr="00FB20BD">
              <w:t>Level</w:t>
            </w:r>
          </w:p>
        </w:tc>
      </w:tr>
      <w:tr w:rsidR="0091565A" w:rsidRPr="00FB20BD" w14:paraId="30416ADE" w14:textId="77777777" w:rsidTr="0091565A">
        <w:trPr>
          <w:trHeight w:val="187"/>
          <w:jc w:val="center"/>
        </w:trPr>
        <w:tc>
          <w:tcPr>
            <w:tcW w:w="3166" w:type="dxa"/>
            <w:tcMar>
              <w:top w:w="0" w:type="dxa"/>
              <w:left w:w="108" w:type="dxa"/>
              <w:bottom w:w="0" w:type="dxa"/>
              <w:right w:w="108" w:type="dxa"/>
            </w:tcMar>
            <w:hideMark/>
          </w:tcPr>
          <w:p w14:paraId="1D627FBA" w14:textId="77777777" w:rsidR="0091565A" w:rsidRPr="00FB20BD" w:rsidRDefault="0091565A" w:rsidP="004F21EA">
            <w:pPr>
              <w:pStyle w:val="TAC"/>
            </w:pPr>
            <w:r w:rsidRPr="00FB20BD">
              <w:t>UE Output Power</w:t>
            </w:r>
          </w:p>
        </w:tc>
        <w:tc>
          <w:tcPr>
            <w:tcW w:w="1135" w:type="dxa"/>
            <w:tcMar>
              <w:top w:w="0" w:type="dxa"/>
              <w:left w:w="108" w:type="dxa"/>
              <w:bottom w:w="0" w:type="dxa"/>
              <w:right w:w="108" w:type="dxa"/>
            </w:tcMar>
            <w:hideMark/>
          </w:tcPr>
          <w:p w14:paraId="66CAC4BB" w14:textId="77777777" w:rsidR="0091565A" w:rsidRPr="00FB20BD" w:rsidRDefault="0091565A" w:rsidP="004F21EA">
            <w:pPr>
              <w:pStyle w:val="TAC"/>
            </w:pPr>
            <w:r w:rsidRPr="00FB20BD">
              <w:t>dBm</w:t>
            </w:r>
          </w:p>
        </w:tc>
        <w:tc>
          <w:tcPr>
            <w:tcW w:w="2630" w:type="dxa"/>
            <w:tcMar>
              <w:top w:w="0" w:type="dxa"/>
              <w:left w:w="108" w:type="dxa"/>
              <w:bottom w:w="0" w:type="dxa"/>
              <w:right w:w="108" w:type="dxa"/>
            </w:tcMar>
            <w:hideMark/>
          </w:tcPr>
          <w:p w14:paraId="0BEA22B0" w14:textId="77777777" w:rsidR="0091565A" w:rsidRPr="00FB20BD" w:rsidRDefault="0091565A" w:rsidP="004F21EA">
            <w:pPr>
              <w:pStyle w:val="TAC"/>
              <w:rPr>
                <w:lang w:eastAsia="zh-CN"/>
              </w:rPr>
            </w:pPr>
            <w:r w:rsidRPr="00FB20BD">
              <w:t>P</w:t>
            </w:r>
            <w:r w:rsidRPr="00FB20BD">
              <w:rPr>
                <w:vertAlign w:val="subscript"/>
              </w:rPr>
              <w:t>CMAX,f,c</w:t>
            </w:r>
            <w:r w:rsidRPr="00FB20BD">
              <w:t xml:space="preserve"> in clause 6.2.4</w:t>
            </w:r>
            <w:r w:rsidRPr="00FB20BD">
              <w:rPr>
                <w:lang w:eastAsia="zh-CN"/>
              </w:rPr>
              <w:t xml:space="preserve">, </w:t>
            </w:r>
            <w:r w:rsidRPr="00FB20BD">
              <w:rPr>
                <w:rFonts w:eastAsia="Malgun Gothic"/>
              </w:rPr>
              <w:t>P-MPR</w:t>
            </w:r>
            <w:r w:rsidRPr="00FB20BD">
              <w:rPr>
                <w:lang w:eastAsia="zh-CN"/>
              </w:rPr>
              <w:t xml:space="preserve"> </w:t>
            </w:r>
            <w:r w:rsidRPr="00FB20BD">
              <w:rPr>
                <w:rFonts w:eastAsia="Malgun Gothic"/>
              </w:rPr>
              <w:t>=</w:t>
            </w:r>
            <w:r w:rsidRPr="00FB20BD">
              <w:rPr>
                <w:lang w:eastAsia="zh-CN"/>
              </w:rPr>
              <w:t xml:space="preserve"> </w:t>
            </w:r>
            <w:r w:rsidRPr="00FB20BD">
              <w:rPr>
                <w:rFonts w:eastAsia="Malgun Gothic"/>
              </w:rPr>
              <w:t>0</w:t>
            </w:r>
          </w:p>
        </w:tc>
      </w:tr>
      <w:tr w:rsidR="0091565A" w:rsidRPr="00FB20BD" w14:paraId="49A7ADB1" w14:textId="77777777" w:rsidTr="0091565A">
        <w:trPr>
          <w:trHeight w:val="187"/>
          <w:jc w:val="center"/>
        </w:trPr>
        <w:tc>
          <w:tcPr>
            <w:tcW w:w="3166" w:type="dxa"/>
            <w:tcMar>
              <w:top w:w="0" w:type="dxa"/>
              <w:left w:w="108" w:type="dxa"/>
              <w:bottom w:w="0" w:type="dxa"/>
              <w:right w:w="108" w:type="dxa"/>
            </w:tcMar>
          </w:tcPr>
          <w:p w14:paraId="58AD9193" w14:textId="77777777" w:rsidR="0091565A" w:rsidRPr="00FB20BD" w:rsidRDefault="0091565A" w:rsidP="004F21EA">
            <w:pPr>
              <w:pStyle w:val="TAC"/>
            </w:pPr>
            <w:r w:rsidRPr="00FB20BD">
              <w:rPr>
                <w:lang w:eastAsia="zh-CN"/>
              </w:rPr>
              <w:t xml:space="preserve">UE </w:t>
            </w:r>
            <w:r w:rsidRPr="00FB20BD">
              <w:t>downlink received power</w:t>
            </w:r>
          </w:p>
        </w:tc>
        <w:tc>
          <w:tcPr>
            <w:tcW w:w="1135" w:type="dxa"/>
            <w:tcMar>
              <w:top w:w="0" w:type="dxa"/>
              <w:left w:w="108" w:type="dxa"/>
              <w:bottom w:w="0" w:type="dxa"/>
              <w:right w:w="108" w:type="dxa"/>
            </w:tcMar>
          </w:tcPr>
          <w:p w14:paraId="15B6A6D2" w14:textId="77777777" w:rsidR="0091565A" w:rsidRPr="00FB20BD" w:rsidRDefault="0091565A" w:rsidP="004F21EA">
            <w:pPr>
              <w:pStyle w:val="TAC"/>
            </w:pPr>
          </w:p>
        </w:tc>
        <w:tc>
          <w:tcPr>
            <w:tcW w:w="2630" w:type="dxa"/>
            <w:tcMar>
              <w:top w:w="0" w:type="dxa"/>
              <w:left w:w="108" w:type="dxa"/>
              <w:bottom w:w="0" w:type="dxa"/>
              <w:right w:w="108" w:type="dxa"/>
            </w:tcMar>
          </w:tcPr>
          <w:p w14:paraId="1B2A87C7" w14:textId="77777777" w:rsidR="0091565A" w:rsidRPr="00FB20BD" w:rsidRDefault="0091565A" w:rsidP="004F21EA">
            <w:pPr>
              <w:pStyle w:val="TAC"/>
              <w:rPr>
                <w:lang w:eastAsia="zh-CN"/>
              </w:rPr>
            </w:pPr>
            <w:r w:rsidRPr="00FB20BD">
              <w:rPr>
                <w:lang w:eastAsia="zh-CN"/>
              </w:rPr>
              <w:t>Not change</w:t>
            </w:r>
          </w:p>
        </w:tc>
      </w:tr>
      <w:tr w:rsidR="0091565A" w:rsidRPr="00FB20BD" w14:paraId="1F057EF8" w14:textId="77777777" w:rsidTr="0091565A">
        <w:trPr>
          <w:trHeight w:val="187"/>
          <w:jc w:val="center"/>
        </w:trPr>
        <w:tc>
          <w:tcPr>
            <w:tcW w:w="3166" w:type="dxa"/>
            <w:tcMar>
              <w:top w:w="0" w:type="dxa"/>
              <w:left w:w="108" w:type="dxa"/>
              <w:bottom w:w="0" w:type="dxa"/>
              <w:right w:w="108" w:type="dxa"/>
            </w:tcMar>
            <w:hideMark/>
          </w:tcPr>
          <w:p w14:paraId="40BF3552" w14:textId="77777777" w:rsidR="0091565A" w:rsidRPr="00FB20BD" w:rsidRDefault="0091565A" w:rsidP="004F21EA">
            <w:pPr>
              <w:pStyle w:val="TAC"/>
            </w:pPr>
            <w:r w:rsidRPr="00FB20BD">
              <w:t>Operating conditions</w:t>
            </w:r>
          </w:p>
        </w:tc>
        <w:tc>
          <w:tcPr>
            <w:tcW w:w="1135" w:type="dxa"/>
            <w:tcMar>
              <w:top w:w="0" w:type="dxa"/>
              <w:left w:w="108" w:type="dxa"/>
              <w:bottom w:w="0" w:type="dxa"/>
              <w:right w:w="108" w:type="dxa"/>
            </w:tcMar>
          </w:tcPr>
          <w:p w14:paraId="026D525A" w14:textId="77777777" w:rsidR="0091565A" w:rsidRPr="00FB20BD" w:rsidRDefault="0091565A" w:rsidP="004F21EA">
            <w:pPr>
              <w:pStyle w:val="TAC"/>
            </w:pPr>
          </w:p>
        </w:tc>
        <w:tc>
          <w:tcPr>
            <w:tcW w:w="2630" w:type="dxa"/>
            <w:tcMar>
              <w:top w:w="0" w:type="dxa"/>
              <w:left w:w="108" w:type="dxa"/>
              <w:bottom w:w="0" w:type="dxa"/>
              <w:right w:w="108" w:type="dxa"/>
            </w:tcMar>
            <w:hideMark/>
          </w:tcPr>
          <w:p w14:paraId="36FCE5B7" w14:textId="77777777" w:rsidR="0091565A" w:rsidRPr="00FB20BD" w:rsidRDefault="0091565A" w:rsidP="004F21EA">
            <w:pPr>
              <w:pStyle w:val="TAC"/>
            </w:pPr>
            <w:r w:rsidRPr="00FB20BD">
              <w:t>Normal conditions</w:t>
            </w:r>
          </w:p>
        </w:tc>
      </w:tr>
      <w:tr w:rsidR="0091565A" w:rsidRPr="00FB20BD" w14:paraId="02A6B489" w14:textId="77777777" w:rsidTr="0091565A">
        <w:trPr>
          <w:trHeight w:val="187"/>
          <w:jc w:val="center"/>
        </w:trPr>
        <w:tc>
          <w:tcPr>
            <w:tcW w:w="3166" w:type="dxa"/>
            <w:tcMar>
              <w:top w:w="0" w:type="dxa"/>
              <w:left w:w="108" w:type="dxa"/>
              <w:bottom w:w="0" w:type="dxa"/>
              <w:right w:w="108" w:type="dxa"/>
            </w:tcMar>
          </w:tcPr>
          <w:p w14:paraId="30E4A046" w14:textId="77777777" w:rsidR="0091565A" w:rsidRPr="00FB20BD" w:rsidRDefault="0091565A" w:rsidP="004F21EA">
            <w:pPr>
              <w:pStyle w:val="TAC"/>
            </w:pPr>
            <w:r w:rsidRPr="00FB20BD">
              <w:rPr>
                <w:lang w:eastAsia="zh-CN"/>
              </w:rPr>
              <w:t>Transmission bandwidth</w:t>
            </w:r>
          </w:p>
        </w:tc>
        <w:tc>
          <w:tcPr>
            <w:tcW w:w="1135" w:type="dxa"/>
            <w:tcMar>
              <w:top w:w="0" w:type="dxa"/>
              <w:left w:w="108" w:type="dxa"/>
              <w:bottom w:w="0" w:type="dxa"/>
              <w:right w:w="108" w:type="dxa"/>
            </w:tcMar>
          </w:tcPr>
          <w:p w14:paraId="4DE56F67" w14:textId="77777777" w:rsidR="0091565A" w:rsidRPr="00FB20BD" w:rsidRDefault="0091565A" w:rsidP="004F21EA">
            <w:pPr>
              <w:pStyle w:val="TAC"/>
            </w:pPr>
          </w:p>
        </w:tc>
        <w:tc>
          <w:tcPr>
            <w:tcW w:w="2630" w:type="dxa"/>
            <w:tcMar>
              <w:top w:w="0" w:type="dxa"/>
              <w:left w:w="108" w:type="dxa"/>
              <w:bottom w:w="0" w:type="dxa"/>
              <w:right w:w="108" w:type="dxa"/>
            </w:tcMar>
          </w:tcPr>
          <w:p w14:paraId="75EF9151" w14:textId="77777777" w:rsidR="0091565A" w:rsidRPr="00FB20BD" w:rsidRDefault="0091565A" w:rsidP="004F21EA">
            <w:pPr>
              <w:pStyle w:val="TAC"/>
            </w:pPr>
            <w:r w:rsidRPr="00FB20BD">
              <w:rPr>
                <w:lang w:eastAsia="zh-CN"/>
              </w:rPr>
              <w:t>Confined within F</w:t>
            </w:r>
            <w:r w:rsidRPr="00FB20BD">
              <w:rPr>
                <w:vertAlign w:val="subscript"/>
                <w:lang w:eastAsia="zh-CN"/>
              </w:rPr>
              <w:t>UL_low</w:t>
            </w:r>
            <w:r w:rsidRPr="00FB20BD">
              <w:rPr>
                <w:lang w:eastAsia="zh-CN"/>
              </w:rPr>
              <w:t xml:space="preserve"> + [4] MHz and F</w:t>
            </w:r>
            <w:r w:rsidRPr="00FB20BD">
              <w:rPr>
                <w:vertAlign w:val="subscript"/>
                <w:lang w:eastAsia="zh-CN"/>
              </w:rPr>
              <w:t>UL_high</w:t>
            </w:r>
            <w:r w:rsidRPr="00FB20BD">
              <w:rPr>
                <w:lang w:eastAsia="zh-CN"/>
              </w:rPr>
              <w:t xml:space="preserve"> – [4] MHz</w:t>
            </w:r>
          </w:p>
        </w:tc>
      </w:tr>
      <w:tr w:rsidR="0091565A" w:rsidRPr="00FB20BD" w14:paraId="32EC6610" w14:textId="77777777" w:rsidTr="0091565A">
        <w:trPr>
          <w:trHeight w:val="187"/>
          <w:jc w:val="center"/>
        </w:trPr>
        <w:tc>
          <w:tcPr>
            <w:tcW w:w="3166" w:type="dxa"/>
            <w:tcMar>
              <w:top w:w="0" w:type="dxa"/>
              <w:left w:w="108" w:type="dxa"/>
              <w:bottom w:w="0" w:type="dxa"/>
              <w:right w:w="108" w:type="dxa"/>
            </w:tcMar>
          </w:tcPr>
          <w:p w14:paraId="506892A8" w14:textId="77777777" w:rsidR="0091565A" w:rsidRPr="00FB20BD" w:rsidRDefault="0091565A" w:rsidP="004F21EA">
            <w:pPr>
              <w:pStyle w:val="TAC"/>
              <w:rPr>
                <w:lang w:eastAsia="zh-CN"/>
              </w:rPr>
            </w:pPr>
            <w:r w:rsidRPr="00FB20BD">
              <w:rPr>
                <w:lang w:eastAsia="zh-CN"/>
              </w:rPr>
              <w:t>DL signal frequency</w:t>
            </w:r>
          </w:p>
        </w:tc>
        <w:tc>
          <w:tcPr>
            <w:tcW w:w="1135" w:type="dxa"/>
            <w:tcMar>
              <w:top w:w="0" w:type="dxa"/>
              <w:left w:w="108" w:type="dxa"/>
              <w:bottom w:w="0" w:type="dxa"/>
              <w:right w:w="108" w:type="dxa"/>
            </w:tcMar>
          </w:tcPr>
          <w:p w14:paraId="56CF1B49" w14:textId="77777777" w:rsidR="0091565A" w:rsidRPr="00FB20BD" w:rsidRDefault="0091565A" w:rsidP="004F21EA">
            <w:pPr>
              <w:pStyle w:val="TAC"/>
            </w:pPr>
          </w:p>
        </w:tc>
        <w:tc>
          <w:tcPr>
            <w:tcW w:w="2630" w:type="dxa"/>
            <w:tcMar>
              <w:top w:w="0" w:type="dxa"/>
              <w:left w:w="108" w:type="dxa"/>
              <w:bottom w:w="0" w:type="dxa"/>
              <w:right w:w="108" w:type="dxa"/>
            </w:tcMar>
          </w:tcPr>
          <w:p w14:paraId="6256B1B5" w14:textId="77777777" w:rsidR="0091565A" w:rsidRPr="00FB20BD" w:rsidRDefault="0091565A" w:rsidP="004F21EA">
            <w:pPr>
              <w:pStyle w:val="TAC"/>
              <w:rPr>
                <w:lang w:eastAsia="zh-CN"/>
              </w:rPr>
            </w:pPr>
            <w:r w:rsidRPr="00FB20BD">
              <w:rPr>
                <w:lang w:eastAsia="zh-CN"/>
              </w:rPr>
              <w:t>Not change before and during the measurement window</w:t>
            </w:r>
          </w:p>
        </w:tc>
      </w:tr>
      <w:tr w:rsidR="0091565A" w:rsidRPr="00FB20BD" w14:paraId="02826FC6" w14:textId="77777777" w:rsidTr="0091565A">
        <w:trPr>
          <w:trHeight w:val="187"/>
          <w:jc w:val="center"/>
        </w:trPr>
        <w:tc>
          <w:tcPr>
            <w:tcW w:w="3166" w:type="dxa"/>
            <w:tcMar>
              <w:top w:w="0" w:type="dxa"/>
              <w:left w:w="108" w:type="dxa"/>
              <w:bottom w:w="0" w:type="dxa"/>
              <w:right w:w="108" w:type="dxa"/>
            </w:tcMar>
          </w:tcPr>
          <w:p w14:paraId="32145093" w14:textId="77777777" w:rsidR="0091565A" w:rsidRPr="00FB20BD" w:rsidRDefault="0091565A" w:rsidP="004F21EA">
            <w:pPr>
              <w:pStyle w:val="TAC"/>
              <w:rPr>
                <w:lang w:eastAsia="zh-CN"/>
              </w:rPr>
            </w:pPr>
            <w:r w:rsidRPr="00FB20BD">
              <w:rPr>
                <w:lang w:eastAsia="zh-CN"/>
              </w:rPr>
              <w:t>DL signal timing</w:t>
            </w:r>
          </w:p>
        </w:tc>
        <w:tc>
          <w:tcPr>
            <w:tcW w:w="1135" w:type="dxa"/>
            <w:tcMar>
              <w:top w:w="0" w:type="dxa"/>
              <w:left w:w="108" w:type="dxa"/>
              <w:bottom w:w="0" w:type="dxa"/>
              <w:right w:w="108" w:type="dxa"/>
            </w:tcMar>
          </w:tcPr>
          <w:p w14:paraId="5063EC4C" w14:textId="77777777" w:rsidR="0091565A" w:rsidRPr="00FB20BD" w:rsidRDefault="0091565A" w:rsidP="004F21EA">
            <w:pPr>
              <w:pStyle w:val="TAC"/>
            </w:pPr>
          </w:p>
        </w:tc>
        <w:tc>
          <w:tcPr>
            <w:tcW w:w="2630" w:type="dxa"/>
            <w:tcMar>
              <w:top w:w="0" w:type="dxa"/>
              <w:left w:w="108" w:type="dxa"/>
              <w:bottom w:w="0" w:type="dxa"/>
              <w:right w:w="108" w:type="dxa"/>
            </w:tcMar>
          </w:tcPr>
          <w:p w14:paraId="246CF1BC" w14:textId="77777777" w:rsidR="0091565A" w:rsidRPr="00FB20BD" w:rsidRDefault="0091565A" w:rsidP="004F21EA">
            <w:pPr>
              <w:pStyle w:val="TAC"/>
              <w:rPr>
                <w:lang w:eastAsia="zh-CN"/>
              </w:rPr>
            </w:pPr>
            <w:r w:rsidRPr="00FB20BD">
              <w:rPr>
                <w:lang w:eastAsia="zh-CN"/>
              </w:rPr>
              <w:t>Maintained constant before and during the measurement window</w:t>
            </w:r>
          </w:p>
        </w:tc>
      </w:tr>
      <w:tr w:rsidR="0091565A" w:rsidRPr="00FB20BD" w14:paraId="3EE6E567" w14:textId="77777777" w:rsidTr="0091565A">
        <w:trPr>
          <w:trHeight w:val="187"/>
          <w:jc w:val="center"/>
        </w:trPr>
        <w:tc>
          <w:tcPr>
            <w:tcW w:w="3166" w:type="dxa"/>
            <w:tcMar>
              <w:top w:w="0" w:type="dxa"/>
              <w:left w:w="108" w:type="dxa"/>
              <w:bottom w:w="0" w:type="dxa"/>
              <w:right w:w="108" w:type="dxa"/>
            </w:tcMar>
          </w:tcPr>
          <w:p w14:paraId="6106B46D" w14:textId="77777777" w:rsidR="0091565A" w:rsidRPr="00FB20BD" w:rsidRDefault="0091565A" w:rsidP="004F21EA">
            <w:pPr>
              <w:pStyle w:val="TAC"/>
              <w:rPr>
                <w:lang w:eastAsia="zh-CN"/>
              </w:rPr>
            </w:pPr>
            <w:r w:rsidRPr="00FB20BD">
              <w:rPr>
                <w:lang w:eastAsia="zh-CN"/>
              </w:rPr>
              <w:t>UL slots for testing</w:t>
            </w:r>
          </w:p>
        </w:tc>
        <w:tc>
          <w:tcPr>
            <w:tcW w:w="1135" w:type="dxa"/>
            <w:tcMar>
              <w:top w:w="0" w:type="dxa"/>
              <w:left w:w="108" w:type="dxa"/>
              <w:bottom w:w="0" w:type="dxa"/>
              <w:right w:w="108" w:type="dxa"/>
            </w:tcMar>
          </w:tcPr>
          <w:p w14:paraId="5944ADF6" w14:textId="77777777" w:rsidR="0091565A" w:rsidRPr="00FB20BD" w:rsidRDefault="0091565A" w:rsidP="004F21EA">
            <w:pPr>
              <w:pStyle w:val="TAC"/>
            </w:pPr>
          </w:p>
        </w:tc>
        <w:tc>
          <w:tcPr>
            <w:tcW w:w="2630" w:type="dxa"/>
            <w:tcMar>
              <w:top w:w="0" w:type="dxa"/>
              <w:left w:w="108" w:type="dxa"/>
              <w:bottom w:w="0" w:type="dxa"/>
              <w:right w:w="108" w:type="dxa"/>
            </w:tcMar>
          </w:tcPr>
          <w:p w14:paraId="3AD2AA95" w14:textId="77777777" w:rsidR="0091565A" w:rsidRPr="00FB20BD" w:rsidRDefault="0091565A" w:rsidP="004F21EA">
            <w:pPr>
              <w:pStyle w:val="TAC"/>
              <w:rPr>
                <w:lang w:eastAsia="zh-CN"/>
              </w:rPr>
            </w:pPr>
            <w:r w:rsidRPr="00FB20BD">
              <w:rPr>
                <w:lang w:eastAsia="zh-CN"/>
              </w:rPr>
              <w:t>Tested on consecutive UL slots</w:t>
            </w:r>
          </w:p>
        </w:tc>
      </w:tr>
      <w:tr w:rsidR="0091565A" w:rsidRPr="00FB20BD" w14:paraId="79D46123" w14:textId="77777777" w:rsidTr="0091565A">
        <w:trPr>
          <w:trHeight w:val="187"/>
          <w:jc w:val="center"/>
        </w:trPr>
        <w:tc>
          <w:tcPr>
            <w:tcW w:w="3166" w:type="dxa"/>
            <w:tcMar>
              <w:top w:w="0" w:type="dxa"/>
              <w:left w:w="108" w:type="dxa"/>
              <w:bottom w:w="0" w:type="dxa"/>
              <w:right w:w="108" w:type="dxa"/>
            </w:tcMar>
          </w:tcPr>
          <w:p w14:paraId="3AFB8100" w14:textId="77777777" w:rsidR="0091565A" w:rsidRPr="00FB20BD" w:rsidRDefault="0091565A" w:rsidP="004F21EA">
            <w:pPr>
              <w:pStyle w:val="TAC"/>
              <w:rPr>
                <w:lang w:eastAsia="zh-CN"/>
              </w:rPr>
            </w:pPr>
            <w:r w:rsidRPr="00FB20BD">
              <w:rPr>
                <w:lang w:eastAsia="zh-CN"/>
              </w:rPr>
              <w:t>PUSCH waveform for testing</w:t>
            </w:r>
          </w:p>
        </w:tc>
        <w:tc>
          <w:tcPr>
            <w:tcW w:w="1135" w:type="dxa"/>
            <w:tcMar>
              <w:top w:w="0" w:type="dxa"/>
              <w:left w:w="108" w:type="dxa"/>
              <w:bottom w:w="0" w:type="dxa"/>
              <w:right w:w="108" w:type="dxa"/>
            </w:tcMar>
          </w:tcPr>
          <w:p w14:paraId="5D90BC02" w14:textId="77777777" w:rsidR="0091565A" w:rsidRPr="00FB20BD" w:rsidRDefault="0091565A" w:rsidP="004F21EA">
            <w:pPr>
              <w:pStyle w:val="TAC"/>
            </w:pPr>
          </w:p>
        </w:tc>
        <w:tc>
          <w:tcPr>
            <w:tcW w:w="2630" w:type="dxa"/>
            <w:tcMar>
              <w:top w:w="0" w:type="dxa"/>
              <w:left w:w="108" w:type="dxa"/>
              <w:bottom w:w="0" w:type="dxa"/>
              <w:right w:w="108" w:type="dxa"/>
            </w:tcMar>
          </w:tcPr>
          <w:p w14:paraId="14897EDB" w14:textId="77777777" w:rsidR="0091565A" w:rsidRPr="00FB20BD" w:rsidRDefault="0091565A" w:rsidP="004F21EA">
            <w:pPr>
              <w:pStyle w:val="TAC"/>
              <w:rPr>
                <w:lang w:eastAsia="zh-CN"/>
              </w:rPr>
            </w:pPr>
            <w:r w:rsidRPr="00FB20BD">
              <w:rPr>
                <w:lang w:eastAsia="zh-CN"/>
              </w:rPr>
              <w:t>DFT-s-OFDM</w:t>
            </w:r>
          </w:p>
        </w:tc>
      </w:tr>
    </w:tbl>
    <w:p w14:paraId="22D56A92" w14:textId="77777777" w:rsidR="0091565A" w:rsidRPr="00FB20BD" w:rsidRDefault="0091565A" w:rsidP="0091565A"/>
    <w:p w14:paraId="639F63CA" w14:textId="29FE7B85" w:rsidR="0091565A" w:rsidRPr="00FB20BD" w:rsidRDefault="0091565A" w:rsidP="0091565A">
      <w:pPr>
        <w:pStyle w:val="H6"/>
      </w:pPr>
      <w:r w:rsidRPr="00FB20BD">
        <w:t>6.4.2.6.4</w:t>
      </w:r>
      <w:r w:rsidRPr="00FB20BD">
        <w:tab/>
        <w:t>Test description</w:t>
      </w:r>
    </w:p>
    <w:p w14:paraId="74C421C2" w14:textId="77777777" w:rsidR="0091565A" w:rsidRPr="00FB20BD" w:rsidRDefault="0091565A" w:rsidP="0091565A">
      <w:pPr>
        <w:pStyle w:val="H6"/>
      </w:pPr>
      <w:r w:rsidRPr="00FB20BD">
        <w:t>6.4.2.6.4.1</w:t>
      </w:r>
      <w:r w:rsidRPr="00FB20BD">
        <w:tab/>
        <w:t>Initial conditions</w:t>
      </w:r>
    </w:p>
    <w:p w14:paraId="23500677" w14:textId="77777777" w:rsidR="0091565A" w:rsidRPr="00FB20BD" w:rsidRDefault="0091565A" w:rsidP="0091565A">
      <w:pPr>
        <w:rPr>
          <w:lang w:eastAsia="ja-JP"/>
        </w:rPr>
      </w:pPr>
      <w:r w:rsidRPr="00FB20BD">
        <w:rPr>
          <w:lang w:eastAsia="ja-JP"/>
        </w:rPr>
        <w:t>Initial conditions are a set of test configurations the UE needs to be tested in and the steps for the SS to take with the UE to reach the correct measurement state.</w:t>
      </w:r>
    </w:p>
    <w:p w14:paraId="5014C7CA" w14:textId="25307DCA" w:rsidR="0091565A" w:rsidRPr="00FB20BD" w:rsidRDefault="0091565A" w:rsidP="0091565A">
      <w:pPr>
        <w:rPr>
          <w:lang w:eastAsia="ja-JP"/>
        </w:rPr>
      </w:pPr>
      <w:r w:rsidRPr="00FB20BD">
        <w:rPr>
          <w:lang w:eastAsia="ja-JP"/>
        </w:rPr>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2.</w:t>
      </w:r>
      <w:r w:rsidR="002A0C8B" w:rsidRPr="00FB20BD">
        <w:rPr>
          <w:lang w:eastAsia="ja-JP"/>
        </w:rPr>
        <w:t>6</w:t>
      </w:r>
      <w:r w:rsidRPr="00FB20BD">
        <w:rPr>
          <w:lang w:eastAsia="ja-JP"/>
        </w:rPr>
        <w:t>.4.1-1. The details of the uplink reference measurement channels (RMCs) are specified in Annex A.2. Configurations of PDSCH and PDCCH before measurement are specified in Annex C.2.</w:t>
      </w:r>
    </w:p>
    <w:p w14:paraId="3149AC38" w14:textId="6C6CE304" w:rsidR="00236AC9" w:rsidRPr="00FB20BD" w:rsidRDefault="0091565A" w:rsidP="0091565A">
      <w:pPr>
        <w:pStyle w:val="TH"/>
      </w:pPr>
      <w:bookmarkStart w:id="1575" w:name="_Hlk155038272"/>
      <w:r w:rsidRPr="00FB20BD">
        <w:t>Table 6.4.2.6.4.1-1</w:t>
      </w:r>
      <w:bookmarkEnd w:id="1575"/>
      <w:r w:rsidRPr="00FB20BD">
        <w:t>: Test Configuration Table</w:t>
      </w:r>
      <w:r w:rsidR="002A0C8B" w:rsidRPr="00FB20BD">
        <w:t xml:space="preserve"> for PUSCH</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3113"/>
      </w:tblGrid>
      <w:tr w:rsidR="00A056B2" w:rsidRPr="00FB20BD" w14:paraId="713DC030" w14:textId="77777777" w:rsidTr="00F45520">
        <w:tc>
          <w:tcPr>
            <w:tcW w:w="5000" w:type="pct"/>
            <w:gridSpan w:val="4"/>
            <w:shd w:val="clear" w:color="auto" w:fill="auto"/>
          </w:tcPr>
          <w:p w14:paraId="0282DBFA" w14:textId="77777777" w:rsidR="00A056B2" w:rsidRPr="00FB20BD" w:rsidRDefault="00A056B2" w:rsidP="00F45520">
            <w:pPr>
              <w:pStyle w:val="TAH"/>
            </w:pPr>
            <w:r w:rsidRPr="00FB20BD">
              <w:t>Initial Conditions</w:t>
            </w:r>
          </w:p>
        </w:tc>
      </w:tr>
      <w:tr w:rsidR="00A056B2" w:rsidRPr="00FB20BD" w14:paraId="41AB64E8" w14:textId="77777777" w:rsidTr="00F45520">
        <w:tc>
          <w:tcPr>
            <w:tcW w:w="2189" w:type="pct"/>
            <w:gridSpan w:val="2"/>
            <w:shd w:val="clear" w:color="auto" w:fill="auto"/>
          </w:tcPr>
          <w:p w14:paraId="6902DE62" w14:textId="77777777" w:rsidR="00A056B2" w:rsidRPr="00FB20BD" w:rsidRDefault="00A056B2" w:rsidP="00F45520">
            <w:pPr>
              <w:pStyle w:val="TAL"/>
            </w:pPr>
            <w:r w:rsidRPr="00FB20BD">
              <w:t>Test Environment as specified in TS 38.508-1 [5] subclause 4.1</w:t>
            </w:r>
          </w:p>
        </w:tc>
        <w:tc>
          <w:tcPr>
            <w:tcW w:w="2811" w:type="pct"/>
            <w:gridSpan w:val="2"/>
          </w:tcPr>
          <w:p w14:paraId="2E1A4A91" w14:textId="77777777" w:rsidR="00A056B2" w:rsidRPr="00FB20BD" w:rsidRDefault="00A056B2" w:rsidP="00F45520">
            <w:pPr>
              <w:pStyle w:val="TAL"/>
            </w:pPr>
            <w:r w:rsidRPr="00FB20BD">
              <w:t>Normal</w:t>
            </w:r>
          </w:p>
        </w:tc>
      </w:tr>
      <w:tr w:rsidR="00A056B2" w:rsidRPr="00FB20BD" w14:paraId="6ADC0C87" w14:textId="77777777" w:rsidTr="00F45520">
        <w:tc>
          <w:tcPr>
            <w:tcW w:w="2189" w:type="pct"/>
            <w:gridSpan w:val="2"/>
            <w:shd w:val="clear" w:color="auto" w:fill="auto"/>
          </w:tcPr>
          <w:p w14:paraId="674AF604" w14:textId="77777777" w:rsidR="00A056B2" w:rsidRPr="00FB20BD" w:rsidRDefault="00A056B2" w:rsidP="00F45520">
            <w:pPr>
              <w:pStyle w:val="TAL"/>
            </w:pPr>
            <w:r w:rsidRPr="00FB20BD">
              <w:t>Test Frequencies as specified in TS 38.508-1 [5] subclause 4.3.1</w:t>
            </w:r>
          </w:p>
        </w:tc>
        <w:tc>
          <w:tcPr>
            <w:tcW w:w="2811" w:type="pct"/>
            <w:gridSpan w:val="2"/>
          </w:tcPr>
          <w:p w14:paraId="41CCDA35" w14:textId="77777777" w:rsidR="00A056B2" w:rsidRPr="00FB20BD" w:rsidRDefault="00A056B2" w:rsidP="00F45520">
            <w:pPr>
              <w:pStyle w:val="TAL"/>
              <w:rPr>
                <w:lang w:eastAsia="zh-CN"/>
              </w:rPr>
            </w:pPr>
            <w:r w:rsidRPr="00FB20BD">
              <w:t>Low range, Mid range, High range (NOTE 4)</w:t>
            </w:r>
          </w:p>
        </w:tc>
      </w:tr>
      <w:tr w:rsidR="00A056B2" w:rsidRPr="00FB20BD" w14:paraId="2C6476D7" w14:textId="77777777" w:rsidTr="00F45520">
        <w:tc>
          <w:tcPr>
            <w:tcW w:w="2189" w:type="pct"/>
            <w:gridSpan w:val="2"/>
            <w:shd w:val="clear" w:color="auto" w:fill="auto"/>
          </w:tcPr>
          <w:p w14:paraId="16D978C1" w14:textId="77777777" w:rsidR="00A056B2" w:rsidRPr="00FB20BD" w:rsidRDefault="00A056B2" w:rsidP="00F45520">
            <w:pPr>
              <w:pStyle w:val="TAL"/>
            </w:pPr>
            <w:r w:rsidRPr="00FB20BD">
              <w:t>Test Channel Bandwidths as specified in TS 38.508-1 [5] subclause 4.3.1</w:t>
            </w:r>
          </w:p>
        </w:tc>
        <w:tc>
          <w:tcPr>
            <w:tcW w:w="2811" w:type="pct"/>
            <w:gridSpan w:val="2"/>
          </w:tcPr>
          <w:p w14:paraId="2FFA3232" w14:textId="77777777" w:rsidR="00A056B2" w:rsidRPr="00FB20BD" w:rsidRDefault="00A056B2" w:rsidP="00F45520">
            <w:pPr>
              <w:pStyle w:val="TAL"/>
            </w:pPr>
            <w:r w:rsidRPr="00FB20BD">
              <w:t>Lowest, Highest</w:t>
            </w:r>
          </w:p>
        </w:tc>
      </w:tr>
      <w:tr w:rsidR="00A056B2" w:rsidRPr="00FB20BD" w14:paraId="011CDF69" w14:textId="77777777" w:rsidTr="00F45520">
        <w:tc>
          <w:tcPr>
            <w:tcW w:w="2189" w:type="pct"/>
            <w:gridSpan w:val="2"/>
            <w:shd w:val="clear" w:color="auto" w:fill="auto"/>
          </w:tcPr>
          <w:p w14:paraId="252FE54E" w14:textId="77777777" w:rsidR="00A056B2" w:rsidRPr="00FB20BD" w:rsidRDefault="00A056B2" w:rsidP="00F45520">
            <w:pPr>
              <w:pStyle w:val="TAL"/>
            </w:pPr>
            <w:r w:rsidRPr="00FB20BD">
              <w:t>Test SCS as specified in Table 5.3.5-1</w:t>
            </w:r>
          </w:p>
        </w:tc>
        <w:tc>
          <w:tcPr>
            <w:tcW w:w="2811" w:type="pct"/>
            <w:gridSpan w:val="2"/>
          </w:tcPr>
          <w:p w14:paraId="397CBAF3" w14:textId="77777777" w:rsidR="00A056B2" w:rsidRPr="00FB20BD" w:rsidRDefault="00A056B2" w:rsidP="00F45520">
            <w:pPr>
              <w:pStyle w:val="TAL"/>
            </w:pPr>
            <w:r w:rsidRPr="00FB20BD">
              <w:t>Lowest</w:t>
            </w:r>
          </w:p>
        </w:tc>
      </w:tr>
      <w:tr w:rsidR="00A056B2" w:rsidRPr="00FB20BD" w14:paraId="400A1ADF" w14:textId="77777777" w:rsidTr="00F45520">
        <w:tc>
          <w:tcPr>
            <w:tcW w:w="5000" w:type="pct"/>
            <w:gridSpan w:val="4"/>
            <w:shd w:val="clear" w:color="auto" w:fill="auto"/>
          </w:tcPr>
          <w:p w14:paraId="4BB37E89" w14:textId="77777777" w:rsidR="00A056B2" w:rsidRPr="00FB20BD" w:rsidRDefault="00A056B2" w:rsidP="00F45520">
            <w:pPr>
              <w:pStyle w:val="TAH"/>
            </w:pPr>
            <w:r w:rsidRPr="00FB20BD">
              <w:t>Test Parameters</w:t>
            </w:r>
          </w:p>
        </w:tc>
      </w:tr>
      <w:tr w:rsidR="00A056B2" w:rsidRPr="00FB20BD" w14:paraId="71DB536C" w14:textId="77777777" w:rsidTr="00F45520">
        <w:tc>
          <w:tcPr>
            <w:tcW w:w="513" w:type="pct"/>
            <w:shd w:val="clear" w:color="auto" w:fill="auto"/>
          </w:tcPr>
          <w:p w14:paraId="5EB5BECB" w14:textId="77777777" w:rsidR="00A056B2" w:rsidRPr="00FB20BD" w:rsidRDefault="00A056B2" w:rsidP="00F45520">
            <w:pPr>
              <w:pStyle w:val="TAH"/>
              <w:rPr>
                <w:lang w:eastAsia="zh-CN"/>
              </w:rPr>
            </w:pPr>
            <w:r w:rsidRPr="00FB20BD">
              <w:rPr>
                <w:lang w:eastAsia="zh-CN"/>
              </w:rPr>
              <w:t>Test ID</w:t>
            </w:r>
          </w:p>
        </w:tc>
        <w:tc>
          <w:tcPr>
            <w:tcW w:w="1676" w:type="pct"/>
            <w:tcBorders>
              <w:bottom w:val="single" w:sz="4" w:space="0" w:color="auto"/>
            </w:tcBorders>
            <w:shd w:val="clear" w:color="auto" w:fill="auto"/>
          </w:tcPr>
          <w:p w14:paraId="7D654D28" w14:textId="77777777" w:rsidR="00A056B2" w:rsidRPr="00FB20BD" w:rsidRDefault="00A056B2" w:rsidP="00F45520">
            <w:pPr>
              <w:pStyle w:val="TAH"/>
            </w:pPr>
            <w:r w:rsidRPr="00FB20BD">
              <w:t>Downlink Configuration</w:t>
            </w:r>
          </w:p>
        </w:tc>
        <w:tc>
          <w:tcPr>
            <w:tcW w:w="2811" w:type="pct"/>
            <w:gridSpan w:val="2"/>
          </w:tcPr>
          <w:p w14:paraId="324DE873" w14:textId="77777777" w:rsidR="00A056B2" w:rsidRPr="00FB20BD" w:rsidRDefault="00A056B2" w:rsidP="00F45520">
            <w:pPr>
              <w:pStyle w:val="TAH"/>
              <w:rPr>
                <w:lang w:eastAsia="zh-CN"/>
              </w:rPr>
            </w:pPr>
            <w:r w:rsidRPr="00FB20BD">
              <w:t>Uplink Configuration</w:t>
            </w:r>
          </w:p>
        </w:tc>
      </w:tr>
      <w:tr w:rsidR="00A056B2" w:rsidRPr="00FB20BD" w14:paraId="2DDABD69" w14:textId="77777777" w:rsidTr="00E57E2D">
        <w:tc>
          <w:tcPr>
            <w:tcW w:w="513" w:type="pct"/>
            <w:shd w:val="clear" w:color="auto" w:fill="auto"/>
          </w:tcPr>
          <w:p w14:paraId="061C59AA" w14:textId="77777777" w:rsidR="00A056B2" w:rsidRPr="00FB20BD" w:rsidRDefault="00A056B2" w:rsidP="00F45520">
            <w:pPr>
              <w:pStyle w:val="TAH"/>
              <w:rPr>
                <w:lang w:eastAsia="zh-CN"/>
              </w:rPr>
            </w:pPr>
          </w:p>
        </w:tc>
        <w:tc>
          <w:tcPr>
            <w:tcW w:w="1676" w:type="pct"/>
            <w:tcBorders>
              <w:bottom w:val="nil"/>
            </w:tcBorders>
            <w:shd w:val="clear" w:color="auto" w:fill="auto"/>
            <w:vAlign w:val="center"/>
          </w:tcPr>
          <w:p w14:paraId="08A872F4" w14:textId="77777777" w:rsidR="00A056B2" w:rsidRPr="00FB20BD" w:rsidRDefault="00A056B2" w:rsidP="00F45520">
            <w:pPr>
              <w:pStyle w:val="TAC"/>
            </w:pPr>
            <w:r w:rsidRPr="00FB20BD">
              <w:t>N/A</w:t>
            </w:r>
          </w:p>
        </w:tc>
        <w:tc>
          <w:tcPr>
            <w:tcW w:w="1163" w:type="pct"/>
          </w:tcPr>
          <w:p w14:paraId="414EA3DA" w14:textId="77777777" w:rsidR="00A056B2" w:rsidRPr="00FB20BD" w:rsidRDefault="00A056B2" w:rsidP="00F45520">
            <w:pPr>
              <w:pStyle w:val="TAH"/>
              <w:rPr>
                <w:lang w:eastAsia="zh-CN"/>
              </w:rPr>
            </w:pPr>
            <w:r w:rsidRPr="00FB20BD">
              <w:rPr>
                <w:lang w:eastAsia="zh-CN"/>
              </w:rPr>
              <w:t>Modulation (NOTE 3)</w:t>
            </w:r>
          </w:p>
        </w:tc>
        <w:tc>
          <w:tcPr>
            <w:tcW w:w="1648" w:type="pct"/>
            <w:shd w:val="clear" w:color="auto" w:fill="auto"/>
          </w:tcPr>
          <w:p w14:paraId="00F0B84B" w14:textId="77777777" w:rsidR="00A056B2" w:rsidRPr="00FB20BD" w:rsidRDefault="00A056B2" w:rsidP="00F45520">
            <w:pPr>
              <w:pStyle w:val="TAH"/>
              <w:rPr>
                <w:lang w:eastAsia="zh-CN"/>
              </w:rPr>
            </w:pPr>
            <w:r w:rsidRPr="00FB20BD">
              <w:rPr>
                <w:lang w:eastAsia="zh-CN"/>
              </w:rPr>
              <w:t>RB allocation (NOTE 1)</w:t>
            </w:r>
          </w:p>
        </w:tc>
      </w:tr>
      <w:tr w:rsidR="00A056B2" w:rsidRPr="00FB20BD" w14:paraId="31DB0F95" w14:textId="77777777" w:rsidTr="00E57E2D">
        <w:tc>
          <w:tcPr>
            <w:tcW w:w="513" w:type="pct"/>
            <w:shd w:val="clear" w:color="auto" w:fill="auto"/>
          </w:tcPr>
          <w:p w14:paraId="3BA12669" w14:textId="77777777" w:rsidR="00A056B2" w:rsidRPr="00FB20BD" w:rsidRDefault="00A056B2" w:rsidP="00F45520">
            <w:pPr>
              <w:pStyle w:val="TAC"/>
            </w:pPr>
            <w:r w:rsidRPr="00FB20BD">
              <w:t>1</w:t>
            </w:r>
          </w:p>
        </w:tc>
        <w:tc>
          <w:tcPr>
            <w:tcW w:w="1676" w:type="pct"/>
            <w:tcBorders>
              <w:top w:val="nil"/>
              <w:bottom w:val="nil"/>
            </w:tcBorders>
            <w:shd w:val="clear" w:color="auto" w:fill="auto"/>
          </w:tcPr>
          <w:p w14:paraId="304B5124" w14:textId="77777777" w:rsidR="00A056B2" w:rsidRPr="00FB20BD" w:rsidRDefault="00A056B2" w:rsidP="00F45520">
            <w:pPr>
              <w:pStyle w:val="TAC"/>
            </w:pPr>
          </w:p>
        </w:tc>
        <w:tc>
          <w:tcPr>
            <w:tcW w:w="1163" w:type="pct"/>
          </w:tcPr>
          <w:p w14:paraId="54749CB5" w14:textId="77777777" w:rsidR="00A056B2" w:rsidRPr="00FB20BD" w:rsidRDefault="00A056B2" w:rsidP="00F45520">
            <w:pPr>
              <w:pStyle w:val="TAC"/>
            </w:pPr>
            <w:r w:rsidRPr="00FB20BD">
              <w:t>DFT-s-OFDM QPSK</w:t>
            </w:r>
          </w:p>
        </w:tc>
        <w:tc>
          <w:tcPr>
            <w:tcW w:w="1648" w:type="pct"/>
            <w:shd w:val="clear" w:color="auto" w:fill="auto"/>
          </w:tcPr>
          <w:p w14:paraId="18ACA24C" w14:textId="77777777" w:rsidR="00A056B2" w:rsidRPr="00FB20BD" w:rsidRDefault="00A056B2" w:rsidP="00F45520">
            <w:pPr>
              <w:pStyle w:val="TAC"/>
            </w:pPr>
            <w:r w:rsidRPr="00FB20BD">
              <w:t>Inner Full</w:t>
            </w:r>
          </w:p>
        </w:tc>
      </w:tr>
      <w:tr w:rsidR="00A056B2" w:rsidRPr="00FB20BD" w14:paraId="5BA1AD4B" w14:textId="77777777" w:rsidTr="00E57E2D">
        <w:tc>
          <w:tcPr>
            <w:tcW w:w="513" w:type="pct"/>
            <w:shd w:val="clear" w:color="auto" w:fill="auto"/>
          </w:tcPr>
          <w:p w14:paraId="3BF19607" w14:textId="77777777" w:rsidR="00A056B2" w:rsidRPr="00FB20BD" w:rsidRDefault="00A056B2" w:rsidP="00F45520">
            <w:pPr>
              <w:pStyle w:val="TAC"/>
            </w:pPr>
            <w:r w:rsidRPr="00FB20BD">
              <w:t>2</w:t>
            </w:r>
          </w:p>
        </w:tc>
        <w:tc>
          <w:tcPr>
            <w:tcW w:w="1676" w:type="pct"/>
            <w:tcBorders>
              <w:top w:val="nil"/>
              <w:bottom w:val="nil"/>
            </w:tcBorders>
            <w:shd w:val="clear" w:color="auto" w:fill="auto"/>
          </w:tcPr>
          <w:p w14:paraId="3E156EA6" w14:textId="77777777" w:rsidR="00A056B2" w:rsidRPr="00FB20BD" w:rsidRDefault="00A056B2" w:rsidP="00F45520">
            <w:pPr>
              <w:pStyle w:val="TAC"/>
            </w:pPr>
          </w:p>
        </w:tc>
        <w:tc>
          <w:tcPr>
            <w:tcW w:w="1163" w:type="pct"/>
          </w:tcPr>
          <w:p w14:paraId="5742A38E" w14:textId="50567018" w:rsidR="00A056B2" w:rsidRPr="00FB20BD" w:rsidRDefault="00A056B2" w:rsidP="00F45520">
            <w:pPr>
              <w:pStyle w:val="TAC"/>
            </w:pPr>
            <w:r w:rsidRPr="00FB20BD">
              <w:t xml:space="preserve">DFT-s-OFDM </w:t>
            </w:r>
            <w:r w:rsidR="002A0C8B" w:rsidRPr="00FB20BD">
              <w:t>PI/2 BPSK</w:t>
            </w:r>
          </w:p>
        </w:tc>
        <w:tc>
          <w:tcPr>
            <w:tcW w:w="1648" w:type="pct"/>
            <w:shd w:val="clear" w:color="auto" w:fill="auto"/>
          </w:tcPr>
          <w:p w14:paraId="328962D7" w14:textId="1F172E06" w:rsidR="00A056B2" w:rsidRPr="00FB20BD" w:rsidRDefault="002A0C8B" w:rsidP="00F45520">
            <w:pPr>
              <w:pStyle w:val="TAC"/>
            </w:pPr>
            <w:r w:rsidRPr="00FB20BD">
              <w:t>Inner Full</w:t>
            </w:r>
          </w:p>
        </w:tc>
      </w:tr>
      <w:tr w:rsidR="00A056B2" w:rsidRPr="00FB20BD" w14:paraId="74BABECD" w14:textId="77777777" w:rsidTr="00F45520">
        <w:trPr>
          <w:trHeight w:val="345"/>
        </w:trPr>
        <w:tc>
          <w:tcPr>
            <w:tcW w:w="5000" w:type="pct"/>
            <w:gridSpan w:val="4"/>
          </w:tcPr>
          <w:p w14:paraId="31A2CA84" w14:textId="77777777" w:rsidR="00A056B2" w:rsidRPr="00FB20BD" w:rsidRDefault="00A056B2" w:rsidP="00F45520">
            <w:pPr>
              <w:pStyle w:val="TAN"/>
              <w:rPr>
                <w:lang w:eastAsia="zh-CN"/>
              </w:rPr>
            </w:pPr>
            <w:r w:rsidRPr="00FB20BD">
              <w:rPr>
                <w:lang w:eastAsia="zh-CN"/>
              </w:rPr>
              <w:t>NOTE 1:</w:t>
            </w:r>
            <w:r w:rsidRPr="00FB20BD">
              <w:rPr>
                <w:lang w:eastAsia="zh-CN"/>
              </w:rPr>
              <w:tab/>
              <w:t>The specific configuration of each RB allocation is defined in Table 6.1-1.</w:t>
            </w:r>
          </w:p>
          <w:p w14:paraId="4D3FEF30" w14:textId="77777777" w:rsidR="00A056B2" w:rsidRPr="00FB20BD" w:rsidRDefault="00A056B2" w:rsidP="00F45520">
            <w:pPr>
              <w:pStyle w:val="TAN"/>
            </w:pPr>
            <w:r w:rsidRPr="00FB20BD">
              <w:t>NOTE 2:</w:t>
            </w:r>
            <w:r w:rsidRPr="00FB20BD">
              <w:tab/>
              <w:t>Test Channel Bandwidths are checked separately for each NR band, which applicable channel bandwidths are specified in Table 5.3.5-1.</w:t>
            </w:r>
          </w:p>
          <w:p w14:paraId="28C7D7FC" w14:textId="77777777" w:rsidR="00A056B2" w:rsidRPr="00FB20BD" w:rsidRDefault="00A056B2" w:rsidP="00F45520">
            <w:pPr>
              <w:pStyle w:val="TAN"/>
            </w:pPr>
            <w:r w:rsidRPr="00FB20BD">
              <w:rPr>
                <w:lang w:eastAsia="zh-CN"/>
              </w:rPr>
              <w:t>NOTE 3:</w:t>
            </w:r>
            <w:r w:rsidRPr="00FB20BD">
              <w:rPr>
                <w:lang w:eastAsia="zh-CN"/>
              </w:rPr>
              <w:tab/>
            </w:r>
            <w:r w:rsidRPr="00FB20BD">
              <w:t>DFT-s-OFDM PI/2 BPSK test applies only for UEs which supports half Pi BPSK in FR1.</w:t>
            </w:r>
          </w:p>
          <w:p w14:paraId="15B5A655" w14:textId="77777777" w:rsidR="00A056B2" w:rsidRPr="00FB20BD" w:rsidRDefault="00A056B2" w:rsidP="00F45520">
            <w:pPr>
              <w:pStyle w:val="TAN"/>
            </w:pPr>
            <w:r w:rsidRPr="00FB20BD">
              <w:rPr>
                <w:lang w:eastAsia="zh-CN"/>
              </w:rPr>
              <w:t>NOTE 4:</w:t>
            </w:r>
            <w:r w:rsidRPr="00FB20BD">
              <w:rPr>
                <w:lang w:eastAsia="zh-CN"/>
              </w:rPr>
              <w:tab/>
              <w:t>For NR band n28, 30MHz test channel bandwidth is tested with Low range and High range test frequencies.</w:t>
            </w:r>
          </w:p>
        </w:tc>
      </w:tr>
    </w:tbl>
    <w:p w14:paraId="11BCF110" w14:textId="4A688FE9" w:rsidR="0091565A" w:rsidRPr="00FB20BD" w:rsidRDefault="0091565A" w:rsidP="00AD5B21">
      <w:pPr>
        <w:rPr>
          <w:lang w:eastAsia="ja-JP"/>
        </w:rPr>
      </w:pPr>
    </w:p>
    <w:p w14:paraId="5808DA6A" w14:textId="77777777" w:rsidR="002A0C8B" w:rsidRPr="00FB20BD" w:rsidRDefault="002A0C8B" w:rsidP="002A0C8B">
      <w:pPr>
        <w:pStyle w:val="TH"/>
        <w:rPr>
          <w:lang w:eastAsia="zh-CN"/>
        </w:rPr>
      </w:pPr>
      <w:r w:rsidRPr="00FB20BD">
        <w:t>Table 6.4.2.6.4.</w:t>
      </w:r>
      <w:r w:rsidRPr="00FB20BD">
        <w:rPr>
          <w:lang w:eastAsia="zh-CN"/>
        </w:rPr>
        <w:t>1</w:t>
      </w:r>
      <w:r w:rsidRPr="00FB20BD">
        <w:t>-</w:t>
      </w:r>
      <w:r w:rsidRPr="00FB20BD">
        <w:rPr>
          <w:lang w:eastAsia="zh-CN"/>
        </w:rPr>
        <w:t>2</w:t>
      </w:r>
      <w:r w:rsidRPr="00FB20BD">
        <w:t>: Test Configuration T</w:t>
      </w:r>
      <w:r w:rsidRPr="00FB20BD">
        <w:rPr>
          <w:lang w:eastAsia="zh-CN"/>
        </w:rPr>
        <w:t>able for PUCCH</w:t>
      </w:r>
    </w:p>
    <w:tbl>
      <w:tblPr>
        <w:tblW w:w="49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
        <w:gridCol w:w="1594"/>
        <w:gridCol w:w="1496"/>
        <w:gridCol w:w="1282"/>
        <w:gridCol w:w="3207"/>
        <w:gridCol w:w="1486"/>
      </w:tblGrid>
      <w:tr w:rsidR="002A0C8B" w:rsidRPr="00FB20BD" w14:paraId="077CD0D1" w14:textId="77777777" w:rsidTr="00E21852">
        <w:trPr>
          <w:jc w:val="center"/>
        </w:trPr>
        <w:tc>
          <w:tcPr>
            <w:tcW w:w="5000" w:type="pct"/>
            <w:gridSpan w:val="6"/>
            <w:shd w:val="clear" w:color="auto" w:fill="auto"/>
          </w:tcPr>
          <w:p w14:paraId="66AFF5FD" w14:textId="77777777" w:rsidR="002A0C8B" w:rsidRPr="00FB20BD" w:rsidRDefault="002A0C8B" w:rsidP="005C5F2A">
            <w:pPr>
              <w:pStyle w:val="TAH"/>
              <w:rPr>
                <w:rFonts w:eastAsia="MS Mincho"/>
              </w:rPr>
            </w:pPr>
            <w:r w:rsidRPr="00FB20BD">
              <w:rPr>
                <w:rFonts w:eastAsia="MS Mincho"/>
              </w:rPr>
              <w:t>Initial Conditions</w:t>
            </w:r>
          </w:p>
        </w:tc>
      </w:tr>
      <w:tr w:rsidR="002A0C8B" w:rsidRPr="00FB20BD" w14:paraId="329183FF" w14:textId="77777777" w:rsidTr="00E21852">
        <w:trPr>
          <w:jc w:val="center"/>
        </w:trPr>
        <w:tc>
          <w:tcPr>
            <w:tcW w:w="1892" w:type="pct"/>
            <w:gridSpan w:val="3"/>
            <w:shd w:val="clear" w:color="auto" w:fill="auto"/>
          </w:tcPr>
          <w:p w14:paraId="5A639699" w14:textId="77777777" w:rsidR="002A0C8B" w:rsidRPr="00FB20BD" w:rsidRDefault="002A0C8B" w:rsidP="005C5F2A">
            <w:pPr>
              <w:pStyle w:val="TAL"/>
              <w:rPr>
                <w:rFonts w:eastAsia="MS Mincho"/>
              </w:rPr>
            </w:pPr>
            <w:r w:rsidRPr="00FB20BD">
              <w:rPr>
                <w:rFonts w:eastAsia="MS Mincho"/>
              </w:rPr>
              <w:t>Test Environment as specified in TS 38.508-1 [5] subclause 4.1</w:t>
            </w:r>
          </w:p>
        </w:tc>
        <w:tc>
          <w:tcPr>
            <w:tcW w:w="3108" w:type="pct"/>
            <w:gridSpan w:val="3"/>
          </w:tcPr>
          <w:p w14:paraId="39956005" w14:textId="77777777" w:rsidR="002A0C8B" w:rsidRPr="00FB20BD" w:rsidRDefault="002A0C8B" w:rsidP="005C5F2A">
            <w:pPr>
              <w:pStyle w:val="TAL"/>
              <w:rPr>
                <w:rFonts w:eastAsia="MS Mincho"/>
              </w:rPr>
            </w:pPr>
            <w:r w:rsidRPr="00FB20BD">
              <w:rPr>
                <w:rFonts w:eastAsia="MS Mincho"/>
              </w:rPr>
              <w:t>Normal</w:t>
            </w:r>
          </w:p>
        </w:tc>
      </w:tr>
      <w:tr w:rsidR="002A0C8B" w:rsidRPr="00FB20BD" w14:paraId="66AB17DC" w14:textId="77777777" w:rsidTr="00E21852">
        <w:trPr>
          <w:jc w:val="center"/>
        </w:trPr>
        <w:tc>
          <w:tcPr>
            <w:tcW w:w="1892" w:type="pct"/>
            <w:gridSpan w:val="3"/>
            <w:shd w:val="clear" w:color="auto" w:fill="auto"/>
          </w:tcPr>
          <w:p w14:paraId="1381A1DC" w14:textId="77777777" w:rsidR="002A0C8B" w:rsidRPr="00FB20BD" w:rsidRDefault="002A0C8B" w:rsidP="005C5F2A">
            <w:pPr>
              <w:pStyle w:val="TAL"/>
              <w:rPr>
                <w:rFonts w:eastAsia="MS Mincho"/>
              </w:rPr>
            </w:pPr>
            <w:r w:rsidRPr="00FB20BD">
              <w:rPr>
                <w:rFonts w:eastAsia="MS Mincho"/>
              </w:rPr>
              <w:t>Test Frequencies as specified in TS 38.508-1 [5] subclause 4.3.1</w:t>
            </w:r>
          </w:p>
        </w:tc>
        <w:tc>
          <w:tcPr>
            <w:tcW w:w="3108" w:type="pct"/>
            <w:gridSpan w:val="3"/>
          </w:tcPr>
          <w:p w14:paraId="6F2B2EB0" w14:textId="77777777" w:rsidR="002A0C8B" w:rsidRPr="00FB20BD" w:rsidRDefault="002A0C8B" w:rsidP="005C5F2A">
            <w:pPr>
              <w:pStyle w:val="TAL"/>
              <w:rPr>
                <w:rFonts w:eastAsia="MS Mincho"/>
              </w:rPr>
            </w:pPr>
            <w:r w:rsidRPr="00FB20BD">
              <w:rPr>
                <w:rFonts w:eastAsia="MS Mincho"/>
              </w:rPr>
              <w:t>See Table 6.4.2.6.4.1-1</w:t>
            </w:r>
          </w:p>
        </w:tc>
      </w:tr>
      <w:tr w:rsidR="002A0C8B" w:rsidRPr="00FB20BD" w14:paraId="18E4D2C0" w14:textId="77777777" w:rsidTr="00E21852">
        <w:trPr>
          <w:jc w:val="center"/>
        </w:trPr>
        <w:tc>
          <w:tcPr>
            <w:tcW w:w="1892" w:type="pct"/>
            <w:gridSpan w:val="3"/>
            <w:shd w:val="clear" w:color="auto" w:fill="auto"/>
          </w:tcPr>
          <w:p w14:paraId="4CBF51ED" w14:textId="77777777" w:rsidR="002A0C8B" w:rsidRPr="00FB20BD" w:rsidRDefault="002A0C8B" w:rsidP="005C5F2A">
            <w:pPr>
              <w:pStyle w:val="TAL"/>
              <w:rPr>
                <w:rFonts w:eastAsia="MS Mincho"/>
              </w:rPr>
            </w:pPr>
            <w:r w:rsidRPr="00FB20BD">
              <w:rPr>
                <w:rFonts w:eastAsia="MS Mincho"/>
              </w:rPr>
              <w:t>Test Channel Bandwidths as specified in TS 38.508-1 [5] subclause 4.3.1</w:t>
            </w:r>
          </w:p>
        </w:tc>
        <w:tc>
          <w:tcPr>
            <w:tcW w:w="3108" w:type="pct"/>
            <w:gridSpan w:val="3"/>
          </w:tcPr>
          <w:p w14:paraId="62B6C65D" w14:textId="77777777" w:rsidR="002A0C8B" w:rsidRPr="00FB20BD" w:rsidRDefault="002A0C8B" w:rsidP="005C5F2A">
            <w:pPr>
              <w:pStyle w:val="TAL"/>
              <w:rPr>
                <w:rFonts w:eastAsia="MS Mincho"/>
              </w:rPr>
            </w:pPr>
            <w:r w:rsidRPr="00FB20BD">
              <w:rPr>
                <w:rFonts w:eastAsia="MS Mincho"/>
              </w:rPr>
              <w:t>See Table 6.4.2.6.4.1-1</w:t>
            </w:r>
          </w:p>
        </w:tc>
      </w:tr>
      <w:tr w:rsidR="002A0C8B" w:rsidRPr="00FB20BD" w14:paraId="04E33B21" w14:textId="77777777" w:rsidTr="00E21852">
        <w:trPr>
          <w:jc w:val="center"/>
        </w:trPr>
        <w:tc>
          <w:tcPr>
            <w:tcW w:w="1892" w:type="pct"/>
            <w:gridSpan w:val="3"/>
            <w:shd w:val="clear" w:color="auto" w:fill="auto"/>
          </w:tcPr>
          <w:p w14:paraId="1D75D7FC" w14:textId="77777777" w:rsidR="002A0C8B" w:rsidRPr="00FB20BD" w:rsidRDefault="002A0C8B" w:rsidP="005C5F2A">
            <w:pPr>
              <w:pStyle w:val="TAL"/>
              <w:rPr>
                <w:rFonts w:eastAsia="MS Mincho"/>
              </w:rPr>
            </w:pPr>
            <w:r w:rsidRPr="00FB20BD">
              <w:rPr>
                <w:rFonts w:eastAsia="MS Mincho"/>
              </w:rPr>
              <w:t>Test SCS as specified in Table 5.3.5-1</w:t>
            </w:r>
          </w:p>
        </w:tc>
        <w:tc>
          <w:tcPr>
            <w:tcW w:w="3108" w:type="pct"/>
            <w:gridSpan w:val="3"/>
          </w:tcPr>
          <w:p w14:paraId="4CEB95EB" w14:textId="77777777" w:rsidR="002A0C8B" w:rsidRPr="00FB20BD" w:rsidRDefault="002A0C8B" w:rsidP="005C5F2A">
            <w:pPr>
              <w:pStyle w:val="TAL"/>
              <w:rPr>
                <w:rFonts w:eastAsia="MS Mincho"/>
              </w:rPr>
            </w:pPr>
            <w:r w:rsidRPr="00FB20BD">
              <w:rPr>
                <w:rFonts w:eastAsia="MS Mincho"/>
              </w:rPr>
              <w:t>See Table 6.4.2.6.4.1-1</w:t>
            </w:r>
          </w:p>
        </w:tc>
      </w:tr>
      <w:tr w:rsidR="002A0C8B" w:rsidRPr="00FB20BD" w14:paraId="2F4E1043" w14:textId="77777777" w:rsidTr="00E21852">
        <w:trPr>
          <w:jc w:val="center"/>
        </w:trPr>
        <w:tc>
          <w:tcPr>
            <w:tcW w:w="5000" w:type="pct"/>
            <w:gridSpan w:val="6"/>
            <w:shd w:val="clear" w:color="auto" w:fill="auto"/>
          </w:tcPr>
          <w:p w14:paraId="1C6023E7" w14:textId="77777777" w:rsidR="002A0C8B" w:rsidRPr="00FB20BD" w:rsidRDefault="002A0C8B" w:rsidP="005C5F2A">
            <w:pPr>
              <w:pStyle w:val="TAH"/>
              <w:rPr>
                <w:rFonts w:eastAsia="MS Mincho"/>
              </w:rPr>
            </w:pPr>
            <w:r w:rsidRPr="00FB20BD">
              <w:rPr>
                <w:rFonts w:eastAsia="MS Mincho"/>
              </w:rPr>
              <w:t>Test Parameters</w:t>
            </w:r>
          </w:p>
        </w:tc>
      </w:tr>
      <w:tr w:rsidR="002A0C8B" w:rsidRPr="00FB20BD" w14:paraId="138221E7" w14:textId="77777777" w:rsidTr="00E21852">
        <w:trPr>
          <w:jc w:val="center"/>
        </w:trPr>
        <w:tc>
          <w:tcPr>
            <w:tcW w:w="285" w:type="pct"/>
            <w:shd w:val="clear" w:color="auto" w:fill="auto"/>
          </w:tcPr>
          <w:p w14:paraId="60D2AEC8" w14:textId="77777777" w:rsidR="002A0C8B" w:rsidRPr="00FB20BD" w:rsidRDefault="002A0C8B" w:rsidP="005C5F2A">
            <w:pPr>
              <w:pStyle w:val="TAH"/>
              <w:rPr>
                <w:rFonts w:eastAsia="MS Mincho"/>
                <w:lang w:eastAsia="zh-CN"/>
              </w:rPr>
            </w:pPr>
            <w:r w:rsidRPr="00FB20BD">
              <w:rPr>
                <w:rFonts w:eastAsia="MS Mincho"/>
                <w:lang w:eastAsia="zh-CN"/>
              </w:rPr>
              <w:t>ID</w:t>
            </w:r>
          </w:p>
        </w:tc>
        <w:tc>
          <w:tcPr>
            <w:tcW w:w="1607" w:type="pct"/>
            <w:gridSpan w:val="2"/>
            <w:tcBorders>
              <w:bottom w:val="single" w:sz="4" w:space="0" w:color="auto"/>
            </w:tcBorders>
            <w:shd w:val="clear" w:color="auto" w:fill="auto"/>
          </w:tcPr>
          <w:p w14:paraId="0D8823B3" w14:textId="77777777" w:rsidR="002A0C8B" w:rsidRPr="00FB20BD" w:rsidRDefault="002A0C8B" w:rsidP="005C5F2A">
            <w:pPr>
              <w:pStyle w:val="TAH"/>
              <w:rPr>
                <w:rFonts w:eastAsia="MS Mincho"/>
              </w:rPr>
            </w:pPr>
            <w:r w:rsidRPr="00FB20BD">
              <w:rPr>
                <w:rFonts w:eastAsia="MS Mincho"/>
              </w:rPr>
              <w:t>Downlink Configuration</w:t>
            </w:r>
          </w:p>
        </w:tc>
        <w:tc>
          <w:tcPr>
            <w:tcW w:w="3108" w:type="pct"/>
            <w:gridSpan w:val="3"/>
          </w:tcPr>
          <w:p w14:paraId="3ACE32DD" w14:textId="77777777" w:rsidR="002A0C8B" w:rsidRPr="00FB20BD" w:rsidRDefault="002A0C8B" w:rsidP="005C5F2A">
            <w:pPr>
              <w:pStyle w:val="TAH"/>
              <w:rPr>
                <w:rFonts w:eastAsia="MS Mincho"/>
              </w:rPr>
            </w:pPr>
            <w:r w:rsidRPr="00FB20BD">
              <w:rPr>
                <w:rFonts w:eastAsia="MS Mincho"/>
              </w:rPr>
              <w:t>Uplink Configuration</w:t>
            </w:r>
          </w:p>
        </w:tc>
      </w:tr>
      <w:tr w:rsidR="002A0C8B" w:rsidRPr="00FB20BD" w14:paraId="53FC79D1" w14:textId="77777777" w:rsidTr="00E21852">
        <w:trPr>
          <w:trHeight w:val="300"/>
          <w:jc w:val="center"/>
        </w:trPr>
        <w:tc>
          <w:tcPr>
            <w:tcW w:w="285" w:type="pct"/>
            <w:shd w:val="clear" w:color="auto" w:fill="auto"/>
          </w:tcPr>
          <w:p w14:paraId="025B57B0" w14:textId="77777777" w:rsidR="002A0C8B" w:rsidRPr="00FB20BD" w:rsidRDefault="002A0C8B" w:rsidP="005C5F2A">
            <w:pPr>
              <w:pStyle w:val="TAC"/>
              <w:rPr>
                <w:rFonts w:eastAsia="MS Mincho"/>
                <w:lang w:eastAsia="zh-CN"/>
              </w:rPr>
            </w:pPr>
          </w:p>
        </w:tc>
        <w:tc>
          <w:tcPr>
            <w:tcW w:w="829" w:type="pct"/>
            <w:shd w:val="clear" w:color="auto" w:fill="auto"/>
          </w:tcPr>
          <w:p w14:paraId="053FBA55" w14:textId="77777777" w:rsidR="002A0C8B" w:rsidRPr="00FB20BD" w:rsidRDefault="002A0C8B" w:rsidP="005C5F2A">
            <w:pPr>
              <w:pStyle w:val="TAC"/>
              <w:rPr>
                <w:rFonts w:eastAsia="MS Mincho"/>
              </w:rPr>
            </w:pPr>
            <w:r w:rsidRPr="00FB20BD">
              <w:rPr>
                <w:rFonts w:eastAsia="MS Mincho"/>
                <w:lang w:eastAsia="zh-CN"/>
              </w:rPr>
              <w:t>Modulation</w:t>
            </w:r>
          </w:p>
        </w:tc>
        <w:tc>
          <w:tcPr>
            <w:tcW w:w="778" w:type="pct"/>
            <w:shd w:val="clear" w:color="auto" w:fill="auto"/>
          </w:tcPr>
          <w:p w14:paraId="78DBF59E" w14:textId="77777777" w:rsidR="002A0C8B" w:rsidRPr="00FB20BD" w:rsidRDefault="002A0C8B" w:rsidP="005C5F2A">
            <w:pPr>
              <w:pStyle w:val="TAC"/>
              <w:rPr>
                <w:rFonts w:eastAsia="MS Mincho"/>
              </w:rPr>
            </w:pPr>
            <w:r w:rsidRPr="00FB20BD">
              <w:rPr>
                <w:rFonts w:eastAsia="MS Mincho"/>
                <w:lang w:eastAsia="zh-CN"/>
              </w:rPr>
              <w:t>RB allocation</w:t>
            </w:r>
          </w:p>
        </w:tc>
        <w:tc>
          <w:tcPr>
            <w:tcW w:w="667" w:type="pct"/>
          </w:tcPr>
          <w:p w14:paraId="296A9BB6" w14:textId="77777777" w:rsidR="002A0C8B" w:rsidRPr="00FB20BD" w:rsidRDefault="002A0C8B" w:rsidP="005C5F2A">
            <w:pPr>
              <w:pStyle w:val="TAC"/>
              <w:rPr>
                <w:rFonts w:eastAsia="MS Mincho"/>
                <w:lang w:eastAsia="zh-CN"/>
              </w:rPr>
            </w:pPr>
            <w:r w:rsidRPr="00FB20BD">
              <w:rPr>
                <w:rFonts w:eastAsia="MS Mincho"/>
                <w:lang w:eastAsia="zh-CN"/>
              </w:rPr>
              <w:t>Waveform</w:t>
            </w:r>
          </w:p>
        </w:tc>
        <w:tc>
          <w:tcPr>
            <w:tcW w:w="1668" w:type="pct"/>
            <w:shd w:val="clear" w:color="auto" w:fill="auto"/>
          </w:tcPr>
          <w:p w14:paraId="79E46044" w14:textId="77777777" w:rsidR="002A0C8B" w:rsidRPr="00FB20BD" w:rsidRDefault="002A0C8B" w:rsidP="005C5F2A">
            <w:pPr>
              <w:pStyle w:val="TAC"/>
              <w:rPr>
                <w:rFonts w:eastAsia="MS Mincho"/>
                <w:lang w:eastAsia="zh-CN"/>
              </w:rPr>
            </w:pPr>
            <w:r w:rsidRPr="00FB20BD">
              <w:rPr>
                <w:rFonts w:eastAsia="MS Mincho"/>
                <w:lang w:eastAsia="zh-CN"/>
              </w:rPr>
              <w:t>PUCCH format</w:t>
            </w:r>
          </w:p>
        </w:tc>
        <w:tc>
          <w:tcPr>
            <w:tcW w:w="773" w:type="pct"/>
          </w:tcPr>
          <w:p w14:paraId="494E1806" w14:textId="77777777" w:rsidR="002A0C8B" w:rsidRPr="00FB20BD" w:rsidRDefault="002A0C8B" w:rsidP="005C5F2A">
            <w:pPr>
              <w:pStyle w:val="TAC"/>
              <w:rPr>
                <w:rFonts w:eastAsia="MS Mincho"/>
              </w:rPr>
            </w:pPr>
            <w:r w:rsidRPr="00FB20BD">
              <w:rPr>
                <w:rFonts w:eastAsia="MS Mincho"/>
              </w:rPr>
              <w:t>RB index</w:t>
            </w:r>
          </w:p>
        </w:tc>
      </w:tr>
      <w:tr w:rsidR="002A0C8B" w:rsidRPr="00FB20BD" w14:paraId="628902B7" w14:textId="77777777" w:rsidTr="00E21852">
        <w:trPr>
          <w:trHeight w:val="255"/>
          <w:jc w:val="center"/>
        </w:trPr>
        <w:tc>
          <w:tcPr>
            <w:tcW w:w="285" w:type="pct"/>
            <w:shd w:val="clear" w:color="auto" w:fill="auto"/>
          </w:tcPr>
          <w:p w14:paraId="17DA2663" w14:textId="77777777" w:rsidR="002A0C8B" w:rsidRPr="00FB20BD" w:rsidRDefault="002A0C8B" w:rsidP="005C5F2A">
            <w:pPr>
              <w:pStyle w:val="TAC"/>
              <w:rPr>
                <w:rFonts w:eastAsia="MS Mincho"/>
              </w:rPr>
            </w:pPr>
            <w:r w:rsidRPr="00FB20BD">
              <w:rPr>
                <w:rFonts w:eastAsia="MS Mincho"/>
              </w:rPr>
              <w:t>1</w:t>
            </w:r>
          </w:p>
        </w:tc>
        <w:tc>
          <w:tcPr>
            <w:tcW w:w="829" w:type="pct"/>
            <w:shd w:val="clear" w:color="auto" w:fill="auto"/>
          </w:tcPr>
          <w:p w14:paraId="26FF672D" w14:textId="77777777" w:rsidR="002A0C8B" w:rsidRPr="00FB20BD" w:rsidRDefault="002A0C8B" w:rsidP="005C5F2A">
            <w:pPr>
              <w:pStyle w:val="TAC"/>
              <w:rPr>
                <w:rFonts w:eastAsia="MS Mincho"/>
              </w:rPr>
            </w:pPr>
            <w:r w:rsidRPr="00FB20BD">
              <w:t>-</w:t>
            </w:r>
          </w:p>
        </w:tc>
        <w:tc>
          <w:tcPr>
            <w:tcW w:w="778" w:type="pct"/>
            <w:shd w:val="clear" w:color="auto" w:fill="auto"/>
          </w:tcPr>
          <w:p w14:paraId="2F260091" w14:textId="77777777" w:rsidR="002A0C8B" w:rsidRPr="00FB20BD" w:rsidRDefault="002A0C8B" w:rsidP="005C5F2A">
            <w:pPr>
              <w:pStyle w:val="TAC"/>
              <w:rPr>
                <w:rFonts w:eastAsia="MS Mincho"/>
              </w:rPr>
            </w:pPr>
            <w:r w:rsidRPr="00FB20BD">
              <w:rPr>
                <w:rFonts w:eastAsia="MS Mincho"/>
              </w:rPr>
              <w:t>-</w:t>
            </w:r>
          </w:p>
        </w:tc>
        <w:tc>
          <w:tcPr>
            <w:tcW w:w="667" w:type="pct"/>
          </w:tcPr>
          <w:p w14:paraId="5FF07EA2" w14:textId="77777777" w:rsidR="002A0C8B" w:rsidRPr="00FB20BD" w:rsidRDefault="002A0C8B" w:rsidP="005C5F2A">
            <w:pPr>
              <w:pStyle w:val="TAC"/>
              <w:rPr>
                <w:rFonts w:eastAsia="MS Mincho"/>
              </w:rPr>
            </w:pPr>
            <w:r w:rsidRPr="00FB20BD">
              <w:rPr>
                <w:rFonts w:eastAsia="MS Mincho"/>
              </w:rPr>
              <w:t>DFT-s-OFDM QPSK</w:t>
            </w:r>
          </w:p>
        </w:tc>
        <w:tc>
          <w:tcPr>
            <w:tcW w:w="1668" w:type="pct"/>
            <w:shd w:val="clear" w:color="auto" w:fill="auto"/>
          </w:tcPr>
          <w:p w14:paraId="28370364" w14:textId="77777777" w:rsidR="002A0C8B" w:rsidRPr="00FB20BD" w:rsidRDefault="002A0C8B" w:rsidP="005C5F2A">
            <w:pPr>
              <w:pStyle w:val="TAC"/>
              <w:rPr>
                <w:rFonts w:eastAsia="MS Mincho"/>
              </w:rPr>
            </w:pPr>
            <w:r w:rsidRPr="00FB20BD">
              <w:rPr>
                <w:rFonts w:eastAsia="MS Mincho"/>
                <w:bCs/>
              </w:rPr>
              <w:t xml:space="preserve">PUCCH format = </w:t>
            </w:r>
            <w:r w:rsidRPr="00FB20BD">
              <w:rPr>
                <w:rFonts w:eastAsia="MS Mincho"/>
              </w:rPr>
              <w:t>Format 3 (Note 3)</w:t>
            </w:r>
          </w:p>
          <w:p w14:paraId="6189D470" w14:textId="77777777" w:rsidR="002A0C8B" w:rsidRPr="00FB20BD" w:rsidRDefault="002A0C8B" w:rsidP="005C5F2A">
            <w:pPr>
              <w:pStyle w:val="TAC"/>
              <w:rPr>
                <w:rFonts w:eastAsia="MS Mincho"/>
                <w:bCs/>
              </w:rPr>
            </w:pPr>
            <w:r w:rsidRPr="00FB20BD">
              <w:rPr>
                <w:rFonts w:eastAsia="Batang"/>
              </w:rPr>
              <w:t>Length in OFDM symbols = 14</w:t>
            </w:r>
          </w:p>
        </w:tc>
        <w:tc>
          <w:tcPr>
            <w:tcW w:w="773" w:type="pct"/>
          </w:tcPr>
          <w:p w14:paraId="7FA7C6F8" w14:textId="77777777" w:rsidR="002A0C8B" w:rsidRPr="00FB20BD" w:rsidRDefault="002A0C8B" w:rsidP="005C5F2A">
            <w:pPr>
              <w:pStyle w:val="TAC"/>
              <w:rPr>
                <w:rFonts w:eastAsia="MS Mincho"/>
              </w:rPr>
            </w:pPr>
            <w:r w:rsidRPr="00FB20BD">
              <w:rPr>
                <w:rFonts w:eastAsia="MS Mincho"/>
              </w:rPr>
              <w:t>0</w:t>
            </w:r>
          </w:p>
        </w:tc>
      </w:tr>
      <w:tr w:rsidR="002A0C8B" w:rsidRPr="00FB20BD" w14:paraId="225D2ABE" w14:textId="77777777" w:rsidTr="00E21852">
        <w:trPr>
          <w:trHeight w:val="255"/>
          <w:jc w:val="center"/>
        </w:trPr>
        <w:tc>
          <w:tcPr>
            <w:tcW w:w="285" w:type="pct"/>
            <w:shd w:val="clear" w:color="auto" w:fill="auto"/>
          </w:tcPr>
          <w:p w14:paraId="3D3A129A" w14:textId="77777777" w:rsidR="002A0C8B" w:rsidRPr="00FB20BD" w:rsidRDefault="002A0C8B" w:rsidP="005C5F2A">
            <w:pPr>
              <w:pStyle w:val="TAC"/>
              <w:rPr>
                <w:rFonts w:eastAsia="MS Mincho"/>
              </w:rPr>
            </w:pPr>
            <w:r w:rsidRPr="00FB20BD">
              <w:rPr>
                <w:rFonts w:eastAsia="MS Mincho"/>
              </w:rPr>
              <w:t>2</w:t>
            </w:r>
          </w:p>
        </w:tc>
        <w:tc>
          <w:tcPr>
            <w:tcW w:w="829" w:type="pct"/>
            <w:shd w:val="clear" w:color="auto" w:fill="auto"/>
          </w:tcPr>
          <w:p w14:paraId="77E87BE7" w14:textId="77777777" w:rsidR="002A0C8B" w:rsidRPr="00FB20BD" w:rsidRDefault="002A0C8B" w:rsidP="005C5F2A">
            <w:pPr>
              <w:pStyle w:val="TAC"/>
              <w:rPr>
                <w:rFonts w:eastAsia="MS Mincho"/>
              </w:rPr>
            </w:pPr>
            <w:r w:rsidRPr="00FB20BD">
              <w:t>-</w:t>
            </w:r>
          </w:p>
        </w:tc>
        <w:tc>
          <w:tcPr>
            <w:tcW w:w="778" w:type="pct"/>
            <w:shd w:val="clear" w:color="auto" w:fill="auto"/>
          </w:tcPr>
          <w:p w14:paraId="2CE64494" w14:textId="77777777" w:rsidR="002A0C8B" w:rsidRPr="00FB20BD" w:rsidRDefault="002A0C8B" w:rsidP="005C5F2A">
            <w:pPr>
              <w:pStyle w:val="TAC"/>
              <w:rPr>
                <w:rFonts w:eastAsia="MS Mincho"/>
              </w:rPr>
            </w:pPr>
            <w:r w:rsidRPr="00FB20BD">
              <w:rPr>
                <w:rFonts w:eastAsia="MS Mincho"/>
              </w:rPr>
              <w:t>-</w:t>
            </w:r>
          </w:p>
        </w:tc>
        <w:tc>
          <w:tcPr>
            <w:tcW w:w="667" w:type="pct"/>
          </w:tcPr>
          <w:p w14:paraId="18E1BEC1" w14:textId="77777777" w:rsidR="002A0C8B" w:rsidRPr="00FB20BD" w:rsidRDefault="002A0C8B" w:rsidP="005C5F2A">
            <w:pPr>
              <w:pStyle w:val="TAC"/>
              <w:rPr>
                <w:rFonts w:eastAsia="MS Mincho"/>
              </w:rPr>
            </w:pPr>
            <w:r w:rsidRPr="00FB20BD">
              <w:rPr>
                <w:rFonts w:eastAsia="MS Mincho"/>
              </w:rPr>
              <w:t>DFT-s-OFDM QPSK</w:t>
            </w:r>
          </w:p>
        </w:tc>
        <w:tc>
          <w:tcPr>
            <w:tcW w:w="1668" w:type="pct"/>
            <w:shd w:val="clear" w:color="auto" w:fill="auto"/>
          </w:tcPr>
          <w:p w14:paraId="275FB58D" w14:textId="77777777" w:rsidR="002A0C8B" w:rsidRPr="00FB20BD" w:rsidRDefault="002A0C8B" w:rsidP="005C5F2A">
            <w:pPr>
              <w:pStyle w:val="TAC"/>
              <w:rPr>
                <w:rFonts w:eastAsia="MS Mincho"/>
              </w:rPr>
            </w:pPr>
            <w:r w:rsidRPr="00FB20BD">
              <w:rPr>
                <w:rFonts w:eastAsia="MS Mincho"/>
                <w:bCs/>
              </w:rPr>
              <w:t xml:space="preserve">PUCCH format = </w:t>
            </w:r>
            <w:r w:rsidRPr="00FB20BD">
              <w:rPr>
                <w:rFonts w:eastAsia="MS Mincho"/>
              </w:rPr>
              <w:t>Format 3 (Note 3)</w:t>
            </w:r>
          </w:p>
          <w:p w14:paraId="1DC4A7FC" w14:textId="77777777" w:rsidR="002A0C8B" w:rsidRPr="00FB20BD" w:rsidRDefault="002A0C8B" w:rsidP="005C5F2A">
            <w:pPr>
              <w:pStyle w:val="TAC"/>
              <w:rPr>
                <w:rFonts w:eastAsia="MS Mincho"/>
                <w:bCs/>
              </w:rPr>
            </w:pPr>
            <w:r w:rsidRPr="00FB20BD">
              <w:rPr>
                <w:rFonts w:eastAsia="Batang"/>
              </w:rPr>
              <w:t>Length in OFDM symbols = 14</w:t>
            </w:r>
          </w:p>
        </w:tc>
        <w:tc>
          <w:tcPr>
            <w:tcW w:w="773" w:type="pct"/>
          </w:tcPr>
          <w:p w14:paraId="1C6D2625" w14:textId="77777777" w:rsidR="002A0C8B" w:rsidRPr="00FB20BD" w:rsidRDefault="002A0C8B" w:rsidP="005C5F2A">
            <w:pPr>
              <w:pStyle w:val="TAC"/>
              <w:rPr>
                <w:rFonts w:eastAsia="MS Mincho"/>
              </w:rPr>
            </w:pPr>
            <w:r w:rsidRPr="00FB20BD">
              <w:rPr>
                <w:rFonts w:eastAsia="MS Mincho"/>
              </w:rPr>
              <w:t>N</w:t>
            </w:r>
            <w:r w:rsidRPr="00FB20BD">
              <w:rPr>
                <w:rFonts w:eastAsia="MS Mincho"/>
                <w:vertAlign w:val="subscript"/>
              </w:rPr>
              <w:t>RB</w:t>
            </w:r>
            <w:r w:rsidRPr="00FB20BD">
              <w:rPr>
                <w:rFonts w:eastAsia="MS Mincho"/>
              </w:rPr>
              <w:t>-1</w:t>
            </w:r>
          </w:p>
        </w:tc>
      </w:tr>
      <w:tr w:rsidR="002A0C8B" w:rsidRPr="00FB20BD" w14:paraId="07701C4A" w14:textId="77777777" w:rsidTr="00E21852">
        <w:trPr>
          <w:trHeight w:val="345"/>
          <w:jc w:val="center"/>
        </w:trPr>
        <w:tc>
          <w:tcPr>
            <w:tcW w:w="5000" w:type="pct"/>
            <w:gridSpan w:val="6"/>
          </w:tcPr>
          <w:p w14:paraId="6B3D7192" w14:textId="77777777" w:rsidR="002A0C8B" w:rsidRPr="00FB20BD" w:rsidRDefault="002A0C8B" w:rsidP="005C5F2A">
            <w:pPr>
              <w:pStyle w:val="TAN"/>
              <w:rPr>
                <w:rFonts w:eastAsia="MS Mincho"/>
              </w:rPr>
            </w:pPr>
            <w:r w:rsidRPr="00FB20BD">
              <w:rPr>
                <w:rFonts w:eastAsia="MS Mincho"/>
                <w:lang w:eastAsia="zh-CN"/>
              </w:rPr>
              <w:t>NOTE 1:</w:t>
            </w:r>
            <w:r w:rsidRPr="00FB20BD">
              <w:rPr>
                <w:rFonts w:eastAsia="MS Mincho"/>
              </w:rPr>
              <w:tab/>
            </w:r>
            <w:r w:rsidRPr="00FB20BD">
              <w:rPr>
                <w:rFonts w:eastAsia="MS Mincho"/>
                <w:lang w:eastAsia="zh-CN"/>
              </w:rPr>
              <w:t>Full RB allocation shall be used per each SCS and channel BW as specified in Table 7.3.2.4.1-2.</w:t>
            </w:r>
          </w:p>
          <w:p w14:paraId="2F3AD0DF" w14:textId="77777777" w:rsidR="002A0C8B" w:rsidRPr="00FB20BD" w:rsidRDefault="002A0C8B" w:rsidP="005C5F2A">
            <w:pPr>
              <w:pStyle w:val="TAN"/>
              <w:rPr>
                <w:rFonts w:eastAsia="MS Mincho"/>
              </w:rPr>
            </w:pPr>
            <w:r w:rsidRPr="00FB20BD">
              <w:rPr>
                <w:rFonts w:eastAsia="MS Mincho"/>
              </w:rPr>
              <w:t>NOTE 2:</w:t>
            </w:r>
            <w:r w:rsidRPr="00FB20BD">
              <w:rPr>
                <w:rFonts w:eastAsia="MS Mincho"/>
              </w:rPr>
              <w:tab/>
              <w:t>Test Channel Bandwidths are checked separately for each NR band, which applicable channel bandwidths are specified in Table 5.3.5-1.</w:t>
            </w:r>
          </w:p>
          <w:p w14:paraId="7E6BC4F6" w14:textId="77777777" w:rsidR="002A0C8B" w:rsidRPr="00FB20BD" w:rsidRDefault="002A0C8B" w:rsidP="005C5F2A">
            <w:pPr>
              <w:pStyle w:val="TAN"/>
            </w:pPr>
            <w:r w:rsidRPr="00FB20BD">
              <w:rPr>
                <w:rFonts w:eastAsia="MS Mincho"/>
                <w:lang w:eastAsia="zh-CN"/>
              </w:rPr>
              <w:t>NOTE 3:</w:t>
            </w:r>
            <w:r w:rsidRPr="00FB20BD">
              <w:rPr>
                <w:rFonts w:eastAsia="MS Mincho"/>
              </w:rPr>
              <w:tab/>
            </w:r>
            <w:r w:rsidRPr="00FB20BD">
              <w:rPr>
                <w:rFonts w:eastAsia="MS Mincho"/>
                <w:lang w:eastAsia="zh-CN"/>
              </w:rPr>
              <w:t xml:space="preserve">For FDD, set </w:t>
            </w:r>
            <w:r w:rsidRPr="00FB20BD">
              <w:t>K1 value (PDSCH-to-HARQ-timing-indicator) as follows:</w:t>
            </w:r>
            <w:r w:rsidRPr="00FB20BD">
              <w:br/>
              <w:t>K1 = 2 if mod(i,5) = 0</w:t>
            </w:r>
            <w:r w:rsidRPr="00FB20BD">
              <w:br/>
              <w:t>K1 = 2 if mod(i,5) = 1</w:t>
            </w:r>
            <w:r w:rsidRPr="00FB20BD">
              <w:br/>
              <w:t>K1 = 4 if mod(i,5) = 2</w:t>
            </w:r>
            <w:r w:rsidRPr="00FB20BD">
              <w:br/>
              <w:t>K1 = 3 if mod(i,5) = 3</w:t>
            </w:r>
            <w:r w:rsidRPr="00FB20BD">
              <w:br/>
              <w:t>K1 = 2 if mod(i,5) = 4</w:t>
            </w:r>
            <w:r w:rsidRPr="00FB20BD">
              <w:br/>
              <w:t>where i is slot index per frame</w:t>
            </w:r>
          </w:p>
        </w:tc>
      </w:tr>
    </w:tbl>
    <w:p w14:paraId="102E6B84" w14:textId="77777777" w:rsidR="002A0C8B" w:rsidRPr="00FB20BD" w:rsidRDefault="002A0C8B" w:rsidP="00AD5B21">
      <w:pPr>
        <w:rPr>
          <w:lang w:eastAsia="ja-JP"/>
        </w:rPr>
      </w:pPr>
    </w:p>
    <w:p w14:paraId="1878A35E" w14:textId="0EE3DA6C" w:rsidR="0091565A" w:rsidRPr="00FB20BD" w:rsidRDefault="0091565A" w:rsidP="0091565A">
      <w:pPr>
        <w:pStyle w:val="B10"/>
      </w:pPr>
      <w:r w:rsidRPr="00FB20BD">
        <w:t>1.</w:t>
      </w:r>
      <w:r w:rsidR="001F7B92" w:rsidRPr="00FB20BD">
        <w:tab/>
      </w:r>
      <w:r w:rsidRPr="00FB20BD">
        <w:t>Connection between SS and UE is shown in TS 38.508-1 [10] Annex A, in Figure A.3.3.1.1 for TE diagram and section A.3.4.1.1 for UE diagram.</w:t>
      </w:r>
    </w:p>
    <w:p w14:paraId="67201B99" w14:textId="77777777" w:rsidR="0091565A" w:rsidRPr="00FB20BD" w:rsidRDefault="0091565A" w:rsidP="0091565A">
      <w:pPr>
        <w:pStyle w:val="B10"/>
      </w:pPr>
      <w:r w:rsidRPr="00FB20BD">
        <w:t>2.</w:t>
      </w:r>
      <w:r w:rsidRPr="00FB20BD">
        <w:tab/>
        <w:t>The parameter settings for the cell are set up according to TS 38.508-1 [10] subclause 4.4.3.</w:t>
      </w:r>
    </w:p>
    <w:p w14:paraId="55CF9D3D" w14:textId="77777777" w:rsidR="0091565A" w:rsidRPr="00FB20BD" w:rsidRDefault="0091565A" w:rsidP="0091565A">
      <w:pPr>
        <w:pStyle w:val="B10"/>
      </w:pPr>
      <w:r w:rsidRPr="00FB20BD">
        <w:t>3.</w:t>
      </w:r>
      <w:r w:rsidRPr="00FB20BD">
        <w:tab/>
        <w:t xml:space="preserve">Downlink signals are initially set up according to Annex </w:t>
      </w:r>
      <w:r w:rsidRPr="00FB20BD">
        <w:rPr>
          <w:lang w:eastAsia="ko-KR"/>
        </w:rPr>
        <w:t>C</w:t>
      </w:r>
      <w:r w:rsidRPr="00FB20BD">
        <w:t>, and uplink signals according to Annex G.</w:t>
      </w:r>
    </w:p>
    <w:p w14:paraId="18D01324" w14:textId="64338A8E" w:rsidR="0091565A" w:rsidRPr="00FB20BD" w:rsidRDefault="0091565A" w:rsidP="0091565A">
      <w:pPr>
        <w:pStyle w:val="B10"/>
      </w:pPr>
      <w:r w:rsidRPr="00FB20BD">
        <w:t>4.</w:t>
      </w:r>
      <w:r w:rsidRPr="00FB20BD">
        <w:tab/>
        <w:t>The UL Reference Measurement channels are set according to Table [TBD].</w:t>
      </w:r>
    </w:p>
    <w:p w14:paraId="017B07BA" w14:textId="77777777" w:rsidR="0091565A" w:rsidRPr="00FB20BD" w:rsidRDefault="0091565A" w:rsidP="0091565A">
      <w:pPr>
        <w:pStyle w:val="B10"/>
      </w:pPr>
      <w:r w:rsidRPr="00FB20BD">
        <w:t>5.</w:t>
      </w:r>
      <w:r w:rsidRPr="00FB20BD">
        <w:tab/>
        <w:t>Propagation conditions are set according to Annex B.0.</w:t>
      </w:r>
    </w:p>
    <w:p w14:paraId="67E40E29" w14:textId="77777777" w:rsidR="0091565A" w:rsidRPr="00FB20BD" w:rsidRDefault="0091565A" w:rsidP="0091565A">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10] clause 4.5. Message contents are defined in clause 6.4.2.1.4.3</w:t>
      </w:r>
    </w:p>
    <w:p w14:paraId="43C55BF1" w14:textId="235EC315" w:rsidR="00236AC9" w:rsidRPr="00FB20BD" w:rsidRDefault="0091565A" w:rsidP="00A118F2">
      <w:pPr>
        <w:pStyle w:val="H6"/>
      </w:pPr>
      <w:r w:rsidRPr="00FB20BD">
        <w:t>6.4.2.6.4.2</w:t>
      </w:r>
      <w:r w:rsidRPr="00FB20BD">
        <w:tab/>
        <w:t>Test procedure</w:t>
      </w:r>
      <w:bookmarkEnd w:id="1563"/>
    </w:p>
    <w:p w14:paraId="0D9FF768" w14:textId="3DC73DEB" w:rsidR="002A0C8B" w:rsidRPr="00FB20BD" w:rsidRDefault="002A0C8B" w:rsidP="00E21852">
      <w:pPr>
        <w:pStyle w:val="NormalWeb"/>
        <w:shd w:val="clear" w:color="auto" w:fill="FFFFFF"/>
      </w:pPr>
      <w:r w:rsidRPr="00FB20BD">
        <w:rPr>
          <w:sz w:val="20"/>
          <w:szCs w:val="20"/>
        </w:rPr>
        <w:t>Test procedure for PUSCH:</w:t>
      </w:r>
    </w:p>
    <w:p w14:paraId="26C35AF1" w14:textId="5BB9FE9F" w:rsidR="0091565A" w:rsidRPr="00FB20BD" w:rsidRDefault="0091565A" w:rsidP="0091565A">
      <w:pPr>
        <w:pStyle w:val="B10"/>
      </w:pPr>
      <w:r w:rsidRPr="00FB20BD">
        <w:t>1.</w:t>
      </w:r>
      <w:r w:rsidR="002A0C8B" w:rsidRPr="00FB20BD">
        <w:t>1</w:t>
      </w:r>
      <w:r w:rsidRPr="00FB20BD">
        <w:tab/>
        <w:t>SS sends uplink scheduling information for each UL HARQ process via PDCCH DCI format 0_1 for C_RNTI to schedule the UL RMC according to Table 6.4.2.1.4.1-1. Since the UE has no payload data to send, the UE transmits uplink MAC padding bits on the UL RMC.</w:t>
      </w:r>
    </w:p>
    <w:p w14:paraId="2F849310" w14:textId="00D6A6AE" w:rsidR="0091565A" w:rsidRPr="00FB20BD" w:rsidRDefault="002A0C8B" w:rsidP="0091565A">
      <w:pPr>
        <w:pStyle w:val="B10"/>
      </w:pPr>
      <w:r w:rsidRPr="00FB20BD">
        <w:t>1.</w:t>
      </w:r>
      <w:r w:rsidR="0091565A" w:rsidRPr="00FB20BD">
        <w:t>2.</w:t>
      </w:r>
      <w:r w:rsidR="0091565A" w:rsidRPr="00FB20BD">
        <w:tab/>
        <w:t>Send continuously uplink power control "up" commands in the uplink scheduling information to the UE until the UE transmits at P</w:t>
      </w:r>
      <w:r w:rsidR="0091565A" w:rsidRPr="00FB20BD">
        <w:rPr>
          <w:vertAlign w:val="subscript"/>
        </w:rPr>
        <w:t xml:space="preserve">UMAX </w:t>
      </w:r>
      <w:r w:rsidR="0091565A" w:rsidRPr="00FB20BD">
        <w:t>level. Allow at least 200 ms starting from the first TPC command in this step for the UE to reach P</w:t>
      </w:r>
      <w:r w:rsidR="0091565A" w:rsidRPr="00FB20BD">
        <w:rPr>
          <w:vertAlign w:val="subscript"/>
        </w:rPr>
        <w:t xml:space="preserve">UMAX </w:t>
      </w:r>
      <w:r w:rsidR="0091565A" w:rsidRPr="00FB20BD">
        <w:t xml:space="preserve">level. </w:t>
      </w:r>
    </w:p>
    <w:p w14:paraId="7E479458" w14:textId="574D65D5" w:rsidR="00236AC9" w:rsidRPr="00FB20BD" w:rsidRDefault="0091565A" w:rsidP="00A118F2">
      <w:pPr>
        <w:pStyle w:val="EditorsNote"/>
      </w:pPr>
      <w:r w:rsidRPr="00FB20BD">
        <w:t>Editor's note:</w:t>
      </w:r>
    </w:p>
    <w:p w14:paraId="1A75EA5A" w14:textId="40597DA7" w:rsidR="002A0C8B" w:rsidRPr="00FB20BD" w:rsidRDefault="002A0C8B" w:rsidP="00E21852">
      <w:pPr>
        <w:pStyle w:val="B10"/>
      </w:pPr>
      <w:r w:rsidRPr="00FB20BD">
        <w:t>1.3</w:t>
      </w:r>
      <w:r w:rsidRPr="00FB20BD">
        <w:tab/>
        <w:t>Measure the phase offset using the test measurement described in Annex [TBD].</w:t>
      </w:r>
      <w:r w:rsidRPr="00FB20BD">
        <w:rPr>
          <w:rFonts w:eastAsia="SimSun"/>
        </w:rPr>
        <w:t xml:space="preserve"> </w:t>
      </w:r>
      <w:r w:rsidRPr="00FB20BD">
        <w:t>For TDD, only slots consisting of only UL symbols are under test.</w:t>
      </w:r>
    </w:p>
    <w:p w14:paraId="02D600C6" w14:textId="34A4F451" w:rsidR="00236AC9" w:rsidRPr="00FB20BD" w:rsidRDefault="0091565A" w:rsidP="00F8036E">
      <w:pPr>
        <w:pStyle w:val="NO"/>
      </w:pPr>
      <w:r w:rsidRPr="00FB20BD">
        <w:t>NOTE1:</w:t>
      </w:r>
      <w:r w:rsidRPr="00FB20BD">
        <w:tab/>
        <w:t>When switching to DFT-s-OFDM waveform, as specified in Table 6.4.2.1.4.1-1, send an NR RRCReconfiguration message according to TS 38.508-1 [10] clause 4.6.3 Table 4.6.3-118 PUSCH-Config with TRANSFORM_PRECODER_ENABLED condition.</w:t>
      </w:r>
    </w:p>
    <w:p w14:paraId="4F6813AA" w14:textId="77777777" w:rsidR="00F8036E" w:rsidRPr="00FB20BD" w:rsidRDefault="00F8036E" w:rsidP="00E21852">
      <w:r w:rsidRPr="00FB20BD">
        <w:t xml:space="preserve">Test procedure for PUCCH: </w:t>
      </w:r>
    </w:p>
    <w:p w14:paraId="66C73EB7" w14:textId="5A79A679" w:rsidR="00F8036E" w:rsidRPr="00E21852" w:rsidRDefault="00F8036E" w:rsidP="00E21852">
      <w:pPr>
        <w:pStyle w:val="B10"/>
        <w:rPr>
          <w:lang w:eastAsia="en-US"/>
        </w:rPr>
      </w:pPr>
      <w:r w:rsidRPr="00E21852">
        <w:rPr>
          <w:lang w:eastAsia="en-US"/>
        </w:rPr>
        <w:t>2.1</w:t>
      </w:r>
      <w:r w:rsidRPr="00FB20BD">
        <w:rPr>
          <w:lang w:eastAsia="en-US"/>
        </w:rPr>
        <w:tab/>
        <w:t>PUCCH is set according to Table Table 6.4.2.6.4.1-1.</w:t>
      </w:r>
    </w:p>
    <w:p w14:paraId="04BDEA25" w14:textId="77777777" w:rsidR="00F8036E" w:rsidRPr="00FB20BD" w:rsidRDefault="00F8036E" w:rsidP="00F8036E">
      <w:pPr>
        <w:pStyle w:val="B10"/>
      </w:pPr>
      <w:r w:rsidRPr="00FB20BD">
        <w:t>2.2</w:t>
      </w:r>
      <w:r w:rsidRPr="00FB20BD">
        <w:tab/>
      </w:r>
      <w:r w:rsidRPr="00FB20BD">
        <w:tab/>
        <w:t>SS sends uplink scheduling information for each UL HARQ process via PDCCH DCI format 0_1 for C_RNTI to schedule the UL RMC according to Table 6.4.2.1.4.1-1. Since the UE has no payload data to send, the UE transmits uplink MAC padding bits on the UL RMC.</w:t>
      </w:r>
    </w:p>
    <w:p w14:paraId="04CC43FE" w14:textId="6AB2AFC1" w:rsidR="00F8036E" w:rsidRPr="00FB20BD" w:rsidRDefault="00F8036E" w:rsidP="00F8036E">
      <w:pPr>
        <w:pStyle w:val="B10"/>
      </w:pPr>
      <w:r w:rsidRPr="00FB20BD">
        <w:t>2.3</w:t>
      </w:r>
      <w:r w:rsidRPr="00FB20BD">
        <w:tab/>
        <w:t>Send continuously uplink power control "up" commands in the uplink scheduling information to the UE until the UE transmits at P</w:t>
      </w:r>
      <w:r w:rsidRPr="00FB20BD">
        <w:rPr>
          <w:vertAlign w:val="subscript"/>
        </w:rPr>
        <w:t xml:space="preserve">UMAX </w:t>
      </w:r>
      <w:r w:rsidRPr="00FB20BD">
        <w:t>level. Allow at least 200 ms starting from the first TPC command in this step for the UE to reach P</w:t>
      </w:r>
      <w:r w:rsidRPr="00FB20BD">
        <w:rPr>
          <w:vertAlign w:val="subscript"/>
        </w:rPr>
        <w:t xml:space="preserve">UMAX </w:t>
      </w:r>
      <w:r w:rsidRPr="00FB20BD">
        <w:t>level.</w:t>
      </w:r>
    </w:p>
    <w:p w14:paraId="2B5923BE" w14:textId="15C5674C" w:rsidR="00F8036E" w:rsidRPr="00FB20BD" w:rsidRDefault="00F8036E" w:rsidP="00F8036E">
      <w:pPr>
        <w:pStyle w:val="B10"/>
      </w:pPr>
      <w:r w:rsidRPr="00FB20BD">
        <w:t>2.4</w:t>
      </w:r>
      <w:r w:rsidRPr="00FB20BD">
        <w:tab/>
        <w:t>Measure the phase offset using the test measurement described in Annex [TBD].</w:t>
      </w:r>
      <w:r w:rsidRPr="00FB20BD">
        <w:rPr>
          <w:rFonts w:eastAsia="SimSun"/>
        </w:rPr>
        <w:t xml:space="preserve"> </w:t>
      </w:r>
      <w:r w:rsidRPr="00FB20BD">
        <w:t xml:space="preserve">For TDD, only slots consisting of only UL symbols are under test. </w:t>
      </w:r>
    </w:p>
    <w:p w14:paraId="63AC10B5" w14:textId="11A1EDAE" w:rsidR="00F8036E" w:rsidRPr="00FB20BD" w:rsidRDefault="00F8036E" w:rsidP="00E21852">
      <w:pPr>
        <w:pStyle w:val="NO"/>
      </w:pPr>
      <w:r w:rsidRPr="00FB20BD">
        <w:t>NOTE1:</w:t>
      </w:r>
      <w:r w:rsidRPr="00FB20BD">
        <w:tab/>
        <w:t>When switching to DFT-s-OFDM waveform, as specified in Table 6.4.2.1.4.1-1, send an NR RRCReconfiguration message according to TS 38.508-1 [10] clause 4.6.3 Table 4.6.3-118 PUSCH-Config with TRANSFORM_PRECODER_ENABLED condition.</w:t>
      </w:r>
    </w:p>
    <w:p w14:paraId="5EB14E21" w14:textId="77777777" w:rsidR="0091565A" w:rsidRPr="00FB20BD" w:rsidRDefault="0091565A" w:rsidP="0091565A">
      <w:pPr>
        <w:pStyle w:val="H6"/>
      </w:pPr>
      <w:r w:rsidRPr="00FB20BD">
        <w:t>6.4.2.6.4.3</w:t>
      </w:r>
      <w:r w:rsidRPr="00FB20BD">
        <w:tab/>
        <w:t>Message contents</w:t>
      </w:r>
    </w:p>
    <w:p w14:paraId="30375295" w14:textId="77777777" w:rsidR="00166978" w:rsidRPr="00FB20BD" w:rsidRDefault="0091565A" w:rsidP="00166978">
      <w:r w:rsidRPr="00FB20BD">
        <w:t>Message contents are according to TS 38.508-1 [10] subclause 4.6</w:t>
      </w:r>
      <w:r w:rsidRPr="00FB20BD">
        <w:rPr>
          <w:lang w:eastAsia="zh-CN"/>
        </w:rPr>
        <w:t xml:space="preserve"> </w:t>
      </w:r>
      <w:r w:rsidRPr="00FB20BD">
        <w:t>with TRANSFORM_PRECODER_ENABLED condition in Table 4.6.3-118 PUSCH-Config.</w:t>
      </w:r>
      <w:r w:rsidR="00166978" w:rsidRPr="00FB20BD">
        <w:t xml:space="preserve"> In addition, the following message contents shall be configured:</w:t>
      </w:r>
    </w:p>
    <w:p w14:paraId="5567F917" w14:textId="77777777" w:rsidR="00166978" w:rsidRPr="00FB20BD" w:rsidRDefault="00166978" w:rsidP="00166978">
      <w:pPr>
        <w:pStyle w:val="TH"/>
        <w:rPr>
          <w:i/>
          <w:iCs/>
        </w:rPr>
      </w:pPr>
      <w:bookmarkStart w:id="1576" w:name="_CRTable6_2_5_4_31"/>
      <w:r w:rsidRPr="00FB20BD">
        <w:t xml:space="preserve">Table </w:t>
      </w:r>
      <w:bookmarkEnd w:id="1576"/>
      <w:r w:rsidRPr="00FB20BD">
        <w:t xml:space="preserve">6.4.2.6.4.3-1: </w:t>
      </w:r>
      <w:r w:rsidRPr="00FB20BD">
        <w:rPr>
          <w:i/>
        </w:rPr>
        <w:t>DMRS-BundlingPUC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66978" w:rsidRPr="00FB20BD" w14:paraId="76B08AF3" w14:textId="77777777" w:rsidTr="005C5F2A">
        <w:tc>
          <w:tcPr>
            <w:tcW w:w="9750" w:type="dxa"/>
            <w:gridSpan w:val="4"/>
            <w:tcBorders>
              <w:top w:val="single" w:sz="4" w:space="0" w:color="auto"/>
              <w:left w:val="single" w:sz="4" w:space="0" w:color="auto"/>
              <w:bottom w:val="single" w:sz="4" w:space="0" w:color="auto"/>
              <w:right w:val="single" w:sz="4" w:space="0" w:color="auto"/>
            </w:tcBorders>
            <w:hideMark/>
          </w:tcPr>
          <w:p w14:paraId="10CBD4D4" w14:textId="77777777" w:rsidR="00166978" w:rsidRPr="00FB20BD" w:rsidRDefault="00166978" w:rsidP="005C5F2A">
            <w:pPr>
              <w:pStyle w:val="TAH"/>
              <w:jc w:val="left"/>
              <w:rPr>
                <w:b w:val="0"/>
              </w:rPr>
            </w:pPr>
            <w:r w:rsidRPr="00FB20BD">
              <w:rPr>
                <w:b w:val="0"/>
              </w:rPr>
              <w:t xml:space="preserve">Derivation Path: </w:t>
            </w:r>
            <w:r w:rsidRPr="00FB20BD">
              <w:rPr>
                <w:b w:val="0"/>
                <w:bCs/>
              </w:rPr>
              <w:t>TS 38.331 [11], clause 6.3.2</w:t>
            </w:r>
          </w:p>
        </w:tc>
      </w:tr>
      <w:tr w:rsidR="00166978" w:rsidRPr="00FB20BD" w14:paraId="7C7AE8B0" w14:textId="77777777" w:rsidTr="005C5F2A">
        <w:tc>
          <w:tcPr>
            <w:tcW w:w="4536" w:type="dxa"/>
            <w:tcBorders>
              <w:top w:val="single" w:sz="4" w:space="0" w:color="auto"/>
              <w:left w:val="single" w:sz="4" w:space="0" w:color="auto"/>
              <w:bottom w:val="single" w:sz="4" w:space="0" w:color="auto"/>
              <w:right w:val="single" w:sz="4" w:space="0" w:color="auto"/>
            </w:tcBorders>
            <w:hideMark/>
          </w:tcPr>
          <w:p w14:paraId="6DCF867C" w14:textId="77777777" w:rsidR="00166978" w:rsidRPr="00FB20BD" w:rsidRDefault="00166978" w:rsidP="005C5F2A">
            <w:pPr>
              <w:pStyle w:val="TAH"/>
            </w:pPr>
            <w:r w:rsidRPr="00FB20BD">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D6726C7" w14:textId="77777777" w:rsidR="00166978" w:rsidRPr="00FB20BD" w:rsidRDefault="00166978" w:rsidP="005C5F2A">
            <w:pPr>
              <w:pStyle w:val="TAH"/>
            </w:pPr>
            <w:r w:rsidRPr="00FB20BD">
              <w:t>Value/remark</w:t>
            </w:r>
          </w:p>
        </w:tc>
        <w:tc>
          <w:tcPr>
            <w:tcW w:w="1701" w:type="dxa"/>
            <w:tcBorders>
              <w:top w:val="single" w:sz="4" w:space="0" w:color="auto"/>
              <w:left w:val="single" w:sz="4" w:space="0" w:color="auto"/>
              <w:bottom w:val="single" w:sz="4" w:space="0" w:color="auto"/>
              <w:right w:val="single" w:sz="4" w:space="0" w:color="auto"/>
            </w:tcBorders>
            <w:hideMark/>
          </w:tcPr>
          <w:p w14:paraId="09477125" w14:textId="77777777" w:rsidR="00166978" w:rsidRPr="00FB20BD" w:rsidRDefault="00166978" w:rsidP="005C5F2A">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14CC4B8C" w14:textId="77777777" w:rsidR="00166978" w:rsidRPr="00FB20BD" w:rsidRDefault="00166978" w:rsidP="005C5F2A">
            <w:pPr>
              <w:pStyle w:val="TAH"/>
            </w:pPr>
            <w:r w:rsidRPr="00FB20BD">
              <w:t>Condition</w:t>
            </w:r>
          </w:p>
        </w:tc>
      </w:tr>
      <w:tr w:rsidR="00166978" w:rsidRPr="00FB20BD" w14:paraId="7F24A16B" w14:textId="77777777" w:rsidTr="005C5F2A">
        <w:tc>
          <w:tcPr>
            <w:tcW w:w="4536" w:type="dxa"/>
            <w:tcBorders>
              <w:top w:val="single" w:sz="4" w:space="0" w:color="auto"/>
              <w:left w:val="single" w:sz="4" w:space="0" w:color="auto"/>
              <w:bottom w:val="single" w:sz="4" w:space="0" w:color="auto"/>
              <w:right w:val="single" w:sz="4" w:space="0" w:color="auto"/>
            </w:tcBorders>
            <w:hideMark/>
          </w:tcPr>
          <w:p w14:paraId="123D95EF" w14:textId="77777777" w:rsidR="00166978" w:rsidRPr="00FB20BD" w:rsidRDefault="00166978" w:rsidP="005C5F2A">
            <w:pPr>
              <w:pStyle w:val="TAL"/>
            </w:pPr>
            <w:r w:rsidRPr="00FB20BD">
              <w:t>DMRS-BundlingPUCCH-Config-r17::= CHOICE {</w:t>
            </w:r>
          </w:p>
        </w:tc>
        <w:tc>
          <w:tcPr>
            <w:tcW w:w="2268" w:type="dxa"/>
            <w:tcBorders>
              <w:top w:val="single" w:sz="4" w:space="0" w:color="auto"/>
              <w:left w:val="single" w:sz="4" w:space="0" w:color="auto"/>
              <w:bottom w:val="single" w:sz="4" w:space="0" w:color="auto"/>
              <w:right w:val="single" w:sz="4" w:space="0" w:color="auto"/>
            </w:tcBorders>
          </w:tcPr>
          <w:p w14:paraId="5FADBE2D" w14:textId="77777777" w:rsidR="00166978" w:rsidRPr="00FB20BD" w:rsidRDefault="00166978" w:rsidP="005C5F2A">
            <w:pPr>
              <w:pStyle w:val="TAL"/>
            </w:pPr>
          </w:p>
        </w:tc>
        <w:tc>
          <w:tcPr>
            <w:tcW w:w="1701" w:type="dxa"/>
            <w:tcBorders>
              <w:top w:val="single" w:sz="4" w:space="0" w:color="auto"/>
              <w:left w:val="single" w:sz="4" w:space="0" w:color="auto"/>
              <w:bottom w:val="single" w:sz="4" w:space="0" w:color="auto"/>
              <w:right w:val="single" w:sz="4" w:space="0" w:color="auto"/>
            </w:tcBorders>
          </w:tcPr>
          <w:p w14:paraId="2765A1B6" w14:textId="77777777" w:rsidR="00166978" w:rsidRPr="00FB20BD" w:rsidRDefault="00166978" w:rsidP="005C5F2A">
            <w:pPr>
              <w:pStyle w:val="TAL"/>
            </w:pPr>
          </w:p>
        </w:tc>
        <w:tc>
          <w:tcPr>
            <w:tcW w:w="1245" w:type="dxa"/>
            <w:tcBorders>
              <w:top w:val="single" w:sz="4" w:space="0" w:color="auto"/>
              <w:left w:val="single" w:sz="4" w:space="0" w:color="auto"/>
              <w:bottom w:val="single" w:sz="4" w:space="0" w:color="auto"/>
              <w:right w:val="single" w:sz="4" w:space="0" w:color="auto"/>
            </w:tcBorders>
          </w:tcPr>
          <w:p w14:paraId="00F98309" w14:textId="77777777" w:rsidR="00166978" w:rsidRPr="00FB20BD" w:rsidRDefault="00166978" w:rsidP="005C5F2A">
            <w:pPr>
              <w:pStyle w:val="TAL"/>
            </w:pPr>
          </w:p>
        </w:tc>
      </w:tr>
      <w:tr w:rsidR="00166978" w:rsidRPr="00FB20BD" w14:paraId="002C463D" w14:textId="77777777" w:rsidTr="005C5F2A">
        <w:tc>
          <w:tcPr>
            <w:tcW w:w="4536" w:type="dxa"/>
            <w:tcBorders>
              <w:top w:val="single" w:sz="4" w:space="0" w:color="auto"/>
              <w:left w:val="single" w:sz="4" w:space="0" w:color="auto"/>
              <w:bottom w:val="single" w:sz="4" w:space="0" w:color="auto"/>
              <w:right w:val="single" w:sz="4" w:space="0" w:color="auto"/>
            </w:tcBorders>
          </w:tcPr>
          <w:p w14:paraId="3B518C12" w14:textId="77777777" w:rsidR="00166978" w:rsidRPr="00FB20BD" w:rsidRDefault="00166978" w:rsidP="005C5F2A">
            <w:pPr>
              <w:pStyle w:val="TAL"/>
            </w:pPr>
            <w:r w:rsidRPr="00FB20BD">
              <w:t>Setup SEQUENCE {</w:t>
            </w:r>
          </w:p>
        </w:tc>
        <w:tc>
          <w:tcPr>
            <w:tcW w:w="2268" w:type="dxa"/>
            <w:tcBorders>
              <w:top w:val="single" w:sz="4" w:space="0" w:color="auto"/>
              <w:left w:val="single" w:sz="4" w:space="0" w:color="auto"/>
              <w:bottom w:val="single" w:sz="4" w:space="0" w:color="auto"/>
              <w:right w:val="single" w:sz="4" w:space="0" w:color="auto"/>
            </w:tcBorders>
          </w:tcPr>
          <w:p w14:paraId="427759D8" w14:textId="77777777" w:rsidR="00166978" w:rsidRPr="00FB20BD" w:rsidRDefault="00166978" w:rsidP="005C5F2A">
            <w:pPr>
              <w:pStyle w:val="TAL"/>
              <w:jc w:val="center"/>
            </w:pPr>
          </w:p>
        </w:tc>
        <w:tc>
          <w:tcPr>
            <w:tcW w:w="1701" w:type="dxa"/>
            <w:tcBorders>
              <w:top w:val="single" w:sz="4" w:space="0" w:color="auto"/>
              <w:left w:val="single" w:sz="4" w:space="0" w:color="auto"/>
              <w:bottom w:val="single" w:sz="4" w:space="0" w:color="auto"/>
              <w:right w:val="single" w:sz="4" w:space="0" w:color="auto"/>
            </w:tcBorders>
          </w:tcPr>
          <w:p w14:paraId="77BE7BFF" w14:textId="77777777" w:rsidR="00166978" w:rsidRPr="00FB20BD" w:rsidRDefault="00166978" w:rsidP="005C5F2A">
            <w:pPr>
              <w:pStyle w:val="TAL"/>
            </w:pPr>
          </w:p>
        </w:tc>
        <w:tc>
          <w:tcPr>
            <w:tcW w:w="1245" w:type="dxa"/>
            <w:tcBorders>
              <w:top w:val="single" w:sz="4" w:space="0" w:color="auto"/>
              <w:left w:val="single" w:sz="4" w:space="0" w:color="auto"/>
              <w:bottom w:val="single" w:sz="4" w:space="0" w:color="auto"/>
              <w:right w:val="single" w:sz="4" w:space="0" w:color="auto"/>
            </w:tcBorders>
          </w:tcPr>
          <w:p w14:paraId="61A7DF3E" w14:textId="77777777" w:rsidR="00166978" w:rsidRPr="00FB20BD" w:rsidRDefault="00166978" w:rsidP="005C5F2A">
            <w:pPr>
              <w:pStyle w:val="TAL"/>
            </w:pPr>
          </w:p>
        </w:tc>
      </w:tr>
      <w:tr w:rsidR="00166978" w:rsidRPr="00FB20BD" w14:paraId="0ABDCAA4" w14:textId="77777777" w:rsidTr="005C5F2A">
        <w:tc>
          <w:tcPr>
            <w:tcW w:w="4536" w:type="dxa"/>
            <w:tcBorders>
              <w:top w:val="single" w:sz="4" w:space="0" w:color="auto"/>
              <w:left w:val="single" w:sz="4" w:space="0" w:color="auto"/>
              <w:bottom w:val="single" w:sz="4" w:space="0" w:color="auto"/>
              <w:right w:val="single" w:sz="4" w:space="0" w:color="auto"/>
            </w:tcBorders>
            <w:hideMark/>
          </w:tcPr>
          <w:p w14:paraId="3D8F372D" w14:textId="7E508FBD" w:rsidR="00166978" w:rsidRPr="00FB20BD" w:rsidRDefault="00166978" w:rsidP="005C5F2A">
            <w:pPr>
              <w:pStyle w:val="TAL"/>
            </w:pPr>
            <w:r w:rsidRPr="00FB20BD">
              <w:t>pucch-DMRS-Bundling-r17</w:t>
            </w:r>
          </w:p>
        </w:tc>
        <w:tc>
          <w:tcPr>
            <w:tcW w:w="2268" w:type="dxa"/>
            <w:tcBorders>
              <w:top w:val="single" w:sz="4" w:space="0" w:color="auto"/>
              <w:left w:val="single" w:sz="4" w:space="0" w:color="auto"/>
              <w:bottom w:val="single" w:sz="4" w:space="0" w:color="auto"/>
              <w:right w:val="single" w:sz="4" w:space="0" w:color="auto"/>
            </w:tcBorders>
          </w:tcPr>
          <w:p w14:paraId="3A4488D9" w14:textId="77777777" w:rsidR="00166978" w:rsidRPr="00FB20BD" w:rsidRDefault="00166978" w:rsidP="005C5F2A">
            <w:pPr>
              <w:pStyle w:val="TAL"/>
            </w:pPr>
            <w:r w:rsidRPr="00FB20BD">
              <w:t>ENABLED</w:t>
            </w:r>
          </w:p>
        </w:tc>
        <w:tc>
          <w:tcPr>
            <w:tcW w:w="1701" w:type="dxa"/>
            <w:tcBorders>
              <w:top w:val="single" w:sz="4" w:space="0" w:color="auto"/>
              <w:left w:val="single" w:sz="4" w:space="0" w:color="auto"/>
              <w:bottom w:val="single" w:sz="4" w:space="0" w:color="auto"/>
              <w:right w:val="single" w:sz="4" w:space="0" w:color="auto"/>
            </w:tcBorders>
          </w:tcPr>
          <w:p w14:paraId="7242CA57" w14:textId="77777777" w:rsidR="00166978" w:rsidRPr="00FB20BD" w:rsidRDefault="00166978" w:rsidP="005C5F2A">
            <w:pPr>
              <w:pStyle w:val="TAL"/>
            </w:pPr>
          </w:p>
        </w:tc>
        <w:tc>
          <w:tcPr>
            <w:tcW w:w="1245" w:type="dxa"/>
            <w:tcBorders>
              <w:top w:val="single" w:sz="4" w:space="0" w:color="auto"/>
              <w:left w:val="single" w:sz="4" w:space="0" w:color="auto"/>
              <w:bottom w:val="single" w:sz="4" w:space="0" w:color="auto"/>
              <w:right w:val="single" w:sz="4" w:space="0" w:color="auto"/>
            </w:tcBorders>
          </w:tcPr>
          <w:p w14:paraId="07595FD3" w14:textId="77777777" w:rsidR="00166978" w:rsidRPr="00FB20BD" w:rsidRDefault="00166978" w:rsidP="005C5F2A">
            <w:pPr>
              <w:pStyle w:val="TAL"/>
            </w:pPr>
          </w:p>
        </w:tc>
      </w:tr>
      <w:tr w:rsidR="00166978" w:rsidRPr="00FB20BD" w14:paraId="5D1FE9A7" w14:textId="77777777" w:rsidTr="005C5F2A">
        <w:tc>
          <w:tcPr>
            <w:tcW w:w="4536" w:type="dxa"/>
            <w:tcBorders>
              <w:top w:val="single" w:sz="4" w:space="0" w:color="auto"/>
              <w:left w:val="single" w:sz="4" w:space="0" w:color="auto"/>
              <w:bottom w:val="single" w:sz="4" w:space="0" w:color="auto"/>
              <w:right w:val="single" w:sz="4" w:space="0" w:color="auto"/>
            </w:tcBorders>
          </w:tcPr>
          <w:p w14:paraId="2E13B6C4" w14:textId="08219A82" w:rsidR="00166978" w:rsidRPr="00FB20BD" w:rsidRDefault="00166978" w:rsidP="005C5F2A">
            <w:pPr>
              <w:pStyle w:val="TAL"/>
              <w:rPr>
                <w:b/>
                <w:bCs/>
              </w:rPr>
            </w:pPr>
            <w:r w:rsidRPr="00FB20BD">
              <w:t>pucch-TimeDomainWindowLength-r17</w:t>
            </w:r>
          </w:p>
        </w:tc>
        <w:tc>
          <w:tcPr>
            <w:tcW w:w="2268" w:type="dxa"/>
            <w:tcBorders>
              <w:top w:val="single" w:sz="4" w:space="0" w:color="auto"/>
              <w:left w:val="single" w:sz="4" w:space="0" w:color="auto"/>
              <w:bottom w:val="single" w:sz="4" w:space="0" w:color="auto"/>
              <w:right w:val="single" w:sz="4" w:space="0" w:color="auto"/>
            </w:tcBorders>
          </w:tcPr>
          <w:p w14:paraId="45575817" w14:textId="77777777" w:rsidR="00166978" w:rsidRPr="00FB20BD" w:rsidRDefault="00166978" w:rsidP="005C5F2A">
            <w:pPr>
              <w:pStyle w:val="TAL"/>
            </w:pPr>
            <w:r w:rsidRPr="00FB20BD">
              <w:t>[2]</w:t>
            </w:r>
          </w:p>
        </w:tc>
        <w:tc>
          <w:tcPr>
            <w:tcW w:w="1701" w:type="dxa"/>
            <w:tcBorders>
              <w:top w:val="single" w:sz="4" w:space="0" w:color="auto"/>
              <w:left w:val="single" w:sz="4" w:space="0" w:color="auto"/>
              <w:bottom w:val="single" w:sz="4" w:space="0" w:color="auto"/>
              <w:right w:val="single" w:sz="4" w:space="0" w:color="auto"/>
            </w:tcBorders>
          </w:tcPr>
          <w:p w14:paraId="42DB50DC" w14:textId="77777777" w:rsidR="00166978" w:rsidRPr="00FB20BD" w:rsidRDefault="00166978" w:rsidP="005C5F2A">
            <w:pPr>
              <w:pStyle w:val="TAL"/>
            </w:pPr>
          </w:p>
        </w:tc>
        <w:tc>
          <w:tcPr>
            <w:tcW w:w="1245" w:type="dxa"/>
            <w:tcBorders>
              <w:top w:val="single" w:sz="4" w:space="0" w:color="auto"/>
              <w:left w:val="single" w:sz="4" w:space="0" w:color="auto"/>
              <w:bottom w:val="single" w:sz="4" w:space="0" w:color="auto"/>
              <w:right w:val="single" w:sz="4" w:space="0" w:color="auto"/>
            </w:tcBorders>
          </w:tcPr>
          <w:p w14:paraId="72B9CDFA" w14:textId="77777777" w:rsidR="00166978" w:rsidRPr="00FB20BD" w:rsidRDefault="00166978" w:rsidP="005C5F2A">
            <w:pPr>
              <w:pStyle w:val="TAL"/>
            </w:pPr>
          </w:p>
        </w:tc>
      </w:tr>
      <w:tr w:rsidR="00166978" w:rsidRPr="00FB20BD" w14:paraId="35930A40" w14:textId="77777777" w:rsidTr="005C5F2A">
        <w:tc>
          <w:tcPr>
            <w:tcW w:w="4536" w:type="dxa"/>
            <w:tcBorders>
              <w:top w:val="single" w:sz="4" w:space="0" w:color="auto"/>
              <w:left w:val="single" w:sz="4" w:space="0" w:color="auto"/>
              <w:bottom w:val="single" w:sz="4" w:space="0" w:color="auto"/>
              <w:right w:val="single" w:sz="4" w:space="0" w:color="auto"/>
            </w:tcBorders>
          </w:tcPr>
          <w:p w14:paraId="2C5392FF" w14:textId="68EBD1D9" w:rsidR="00166978" w:rsidRPr="00FB20BD" w:rsidRDefault="00166978" w:rsidP="005C5F2A">
            <w:pPr>
              <w:pStyle w:val="TAL"/>
            </w:pPr>
            <w:r w:rsidRPr="00FB20BD">
              <w:t>pucch-WindowRestart-r17</w:t>
            </w:r>
          </w:p>
        </w:tc>
        <w:tc>
          <w:tcPr>
            <w:tcW w:w="2268" w:type="dxa"/>
            <w:tcBorders>
              <w:top w:val="single" w:sz="4" w:space="0" w:color="auto"/>
              <w:left w:val="single" w:sz="4" w:space="0" w:color="auto"/>
              <w:bottom w:val="single" w:sz="4" w:space="0" w:color="auto"/>
              <w:right w:val="single" w:sz="4" w:space="0" w:color="auto"/>
            </w:tcBorders>
          </w:tcPr>
          <w:p w14:paraId="1D3B069F" w14:textId="77777777" w:rsidR="00166978" w:rsidRPr="00FB20BD" w:rsidRDefault="00166978" w:rsidP="005C5F2A">
            <w:pPr>
              <w:pStyle w:val="TAL"/>
            </w:pPr>
            <w:r w:rsidRPr="00FB20BD">
              <w:t>TBD</w:t>
            </w:r>
          </w:p>
        </w:tc>
        <w:tc>
          <w:tcPr>
            <w:tcW w:w="1701" w:type="dxa"/>
            <w:tcBorders>
              <w:top w:val="single" w:sz="4" w:space="0" w:color="auto"/>
              <w:left w:val="single" w:sz="4" w:space="0" w:color="auto"/>
              <w:bottom w:val="single" w:sz="4" w:space="0" w:color="auto"/>
              <w:right w:val="single" w:sz="4" w:space="0" w:color="auto"/>
            </w:tcBorders>
          </w:tcPr>
          <w:p w14:paraId="7C79CE43" w14:textId="77777777" w:rsidR="00166978" w:rsidRPr="00FB20BD" w:rsidRDefault="00166978" w:rsidP="005C5F2A">
            <w:pPr>
              <w:pStyle w:val="TAL"/>
            </w:pPr>
          </w:p>
        </w:tc>
        <w:tc>
          <w:tcPr>
            <w:tcW w:w="1245" w:type="dxa"/>
            <w:tcBorders>
              <w:top w:val="single" w:sz="4" w:space="0" w:color="auto"/>
              <w:left w:val="single" w:sz="4" w:space="0" w:color="auto"/>
              <w:bottom w:val="single" w:sz="4" w:space="0" w:color="auto"/>
              <w:right w:val="single" w:sz="4" w:space="0" w:color="auto"/>
            </w:tcBorders>
          </w:tcPr>
          <w:p w14:paraId="67EACBA3" w14:textId="77777777" w:rsidR="00166978" w:rsidRPr="00FB20BD" w:rsidRDefault="00166978" w:rsidP="005C5F2A">
            <w:pPr>
              <w:pStyle w:val="TAL"/>
            </w:pPr>
          </w:p>
        </w:tc>
      </w:tr>
      <w:tr w:rsidR="00166978" w:rsidRPr="00FB20BD" w14:paraId="70CD7AB9" w14:textId="77777777" w:rsidTr="005C5F2A">
        <w:tc>
          <w:tcPr>
            <w:tcW w:w="4536" w:type="dxa"/>
            <w:tcBorders>
              <w:top w:val="single" w:sz="4" w:space="0" w:color="auto"/>
              <w:left w:val="single" w:sz="4" w:space="0" w:color="auto"/>
              <w:bottom w:val="single" w:sz="4" w:space="0" w:color="auto"/>
              <w:right w:val="single" w:sz="4" w:space="0" w:color="auto"/>
            </w:tcBorders>
          </w:tcPr>
          <w:p w14:paraId="64FD1183" w14:textId="06FF860A" w:rsidR="00166978" w:rsidRPr="00FB20BD" w:rsidRDefault="00166978" w:rsidP="005C5F2A">
            <w:pPr>
              <w:pStyle w:val="TAL"/>
            </w:pPr>
            <w:r w:rsidRPr="00FB20BD">
              <w:t>pucch-FrequencyHoppingInterval-r17</w:t>
            </w:r>
          </w:p>
        </w:tc>
        <w:tc>
          <w:tcPr>
            <w:tcW w:w="2268" w:type="dxa"/>
            <w:tcBorders>
              <w:top w:val="single" w:sz="4" w:space="0" w:color="auto"/>
              <w:left w:val="single" w:sz="4" w:space="0" w:color="auto"/>
              <w:bottom w:val="single" w:sz="4" w:space="0" w:color="auto"/>
              <w:right w:val="single" w:sz="4" w:space="0" w:color="auto"/>
            </w:tcBorders>
          </w:tcPr>
          <w:p w14:paraId="5B95CDBE" w14:textId="77777777" w:rsidR="00166978" w:rsidRPr="00FB20BD" w:rsidRDefault="00166978" w:rsidP="005C5F2A">
            <w:pPr>
              <w:pStyle w:val="TAL"/>
            </w:pPr>
            <w:r w:rsidRPr="00FB20BD">
              <w:t>[s2]</w:t>
            </w:r>
          </w:p>
        </w:tc>
        <w:tc>
          <w:tcPr>
            <w:tcW w:w="1701" w:type="dxa"/>
            <w:tcBorders>
              <w:top w:val="single" w:sz="4" w:space="0" w:color="auto"/>
              <w:left w:val="single" w:sz="4" w:space="0" w:color="auto"/>
              <w:bottom w:val="single" w:sz="4" w:space="0" w:color="auto"/>
              <w:right w:val="single" w:sz="4" w:space="0" w:color="auto"/>
            </w:tcBorders>
          </w:tcPr>
          <w:p w14:paraId="1D02D53B" w14:textId="77777777" w:rsidR="00166978" w:rsidRPr="00FB20BD" w:rsidRDefault="00166978" w:rsidP="005C5F2A">
            <w:pPr>
              <w:pStyle w:val="TAL"/>
            </w:pPr>
          </w:p>
        </w:tc>
        <w:tc>
          <w:tcPr>
            <w:tcW w:w="1245" w:type="dxa"/>
            <w:tcBorders>
              <w:top w:val="single" w:sz="4" w:space="0" w:color="auto"/>
              <w:left w:val="single" w:sz="4" w:space="0" w:color="auto"/>
              <w:bottom w:val="single" w:sz="4" w:space="0" w:color="auto"/>
              <w:right w:val="single" w:sz="4" w:space="0" w:color="auto"/>
            </w:tcBorders>
          </w:tcPr>
          <w:p w14:paraId="10BAFECB" w14:textId="77777777" w:rsidR="00166978" w:rsidRPr="00FB20BD" w:rsidRDefault="00166978" w:rsidP="005C5F2A">
            <w:pPr>
              <w:pStyle w:val="TAL"/>
            </w:pPr>
          </w:p>
        </w:tc>
      </w:tr>
      <w:tr w:rsidR="00166978" w:rsidRPr="00FB20BD" w14:paraId="1587D921" w14:textId="77777777" w:rsidTr="005C5F2A">
        <w:tc>
          <w:tcPr>
            <w:tcW w:w="4536" w:type="dxa"/>
            <w:tcBorders>
              <w:top w:val="single" w:sz="4" w:space="0" w:color="auto"/>
              <w:left w:val="single" w:sz="4" w:space="0" w:color="auto"/>
              <w:bottom w:val="single" w:sz="4" w:space="0" w:color="auto"/>
              <w:right w:val="single" w:sz="4" w:space="0" w:color="auto"/>
            </w:tcBorders>
            <w:hideMark/>
          </w:tcPr>
          <w:p w14:paraId="15EA0844" w14:textId="77777777" w:rsidR="00166978" w:rsidRPr="00FB20BD" w:rsidRDefault="00166978" w:rsidP="005C5F2A">
            <w:pPr>
              <w:pStyle w:val="TAL"/>
            </w:pPr>
            <w:r w:rsidRPr="00FB20BD">
              <w:t>}</w:t>
            </w:r>
          </w:p>
        </w:tc>
        <w:tc>
          <w:tcPr>
            <w:tcW w:w="2268" w:type="dxa"/>
            <w:tcBorders>
              <w:top w:val="single" w:sz="4" w:space="0" w:color="auto"/>
              <w:left w:val="single" w:sz="4" w:space="0" w:color="auto"/>
              <w:bottom w:val="single" w:sz="4" w:space="0" w:color="auto"/>
              <w:right w:val="single" w:sz="4" w:space="0" w:color="auto"/>
            </w:tcBorders>
          </w:tcPr>
          <w:p w14:paraId="4E4BD253" w14:textId="77777777" w:rsidR="00166978" w:rsidRPr="00FB20BD" w:rsidRDefault="00166978" w:rsidP="005C5F2A">
            <w:pPr>
              <w:pStyle w:val="TAL"/>
            </w:pPr>
          </w:p>
        </w:tc>
        <w:tc>
          <w:tcPr>
            <w:tcW w:w="1701" w:type="dxa"/>
            <w:tcBorders>
              <w:top w:val="single" w:sz="4" w:space="0" w:color="auto"/>
              <w:left w:val="single" w:sz="4" w:space="0" w:color="auto"/>
              <w:bottom w:val="single" w:sz="4" w:space="0" w:color="auto"/>
              <w:right w:val="single" w:sz="4" w:space="0" w:color="auto"/>
            </w:tcBorders>
          </w:tcPr>
          <w:p w14:paraId="4DD087C7" w14:textId="77777777" w:rsidR="00166978" w:rsidRPr="00FB20BD" w:rsidRDefault="00166978" w:rsidP="005C5F2A">
            <w:pPr>
              <w:pStyle w:val="TAL"/>
            </w:pPr>
          </w:p>
        </w:tc>
        <w:tc>
          <w:tcPr>
            <w:tcW w:w="1245" w:type="dxa"/>
            <w:tcBorders>
              <w:top w:val="single" w:sz="4" w:space="0" w:color="auto"/>
              <w:left w:val="single" w:sz="4" w:space="0" w:color="auto"/>
              <w:bottom w:val="single" w:sz="4" w:space="0" w:color="auto"/>
              <w:right w:val="single" w:sz="4" w:space="0" w:color="auto"/>
            </w:tcBorders>
          </w:tcPr>
          <w:p w14:paraId="53F5BE06" w14:textId="77777777" w:rsidR="00166978" w:rsidRPr="00FB20BD" w:rsidRDefault="00166978" w:rsidP="005C5F2A">
            <w:pPr>
              <w:pStyle w:val="TAL"/>
            </w:pPr>
          </w:p>
        </w:tc>
      </w:tr>
    </w:tbl>
    <w:p w14:paraId="17A17E83" w14:textId="77777777" w:rsidR="00166978" w:rsidRPr="00FB20BD" w:rsidRDefault="00166978" w:rsidP="00FB20BD"/>
    <w:p w14:paraId="297F31EC" w14:textId="77777777" w:rsidR="00166978" w:rsidRPr="00FB20BD" w:rsidRDefault="00166978" w:rsidP="00166978">
      <w:pPr>
        <w:pStyle w:val="TH"/>
        <w:rPr>
          <w:i/>
          <w:iCs/>
        </w:rPr>
      </w:pPr>
      <w:r w:rsidRPr="00FB20BD">
        <w:t xml:space="preserve">Table 6.4.2.6.4.3-2: </w:t>
      </w:r>
      <w:r w:rsidRPr="00FB20BD">
        <w:rPr>
          <w:i/>
        </w:rPr>
        <w:t>DMRS-BundlingPU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66978" w:rsidRPr="00FB20BD" w14:paraId="2A2F82E0" w14:textId="77777777" w:rsidTr="005C5F2A">
        <w:tc>
          <w:tcPr>
            <w:tcW w:w="9750" w:type="dxa"/>
            <w:gridSpan w:val="4"/>
            <w:tcBorders>
              <w:top w:val="single" w:sz="4" w:space="0" w:color="auto"/>
              <w:left w:val="single" w:sz="4" w:space="0" w:color="auto"/>
              <w:bottom w:val="single" w:sz="4" w:space="0" w:color="auto"/>
              <w:right w:val="single" w:sz="4" w:space="0" w:color="auto"/>
            </w:tcBorders>
            <w:hideMark/>
          </w:tcPr>
          <w:p w14:paraId="0FAAE568" w14:textId="77777777" w:rsidR="00166978" w:rsidRPr="00FB20BD" w:rsidRDefault="00166978" w:rsidP="005C5F2A">
            <w:pPr>
              <w:pStyle w:val="TAH"/>
              <w:jc w:val="left"/>
              <w:rPr>
                <w:b w:val="0"/>
              </w:rPr>
            </w:pPr>
            <w:r w:rsidRPr="00FB20BD">
              <w:rPr>
                <w:b w:val="0"/>
              </w:rPr>
              <w:t xml:space="preserve">Derivation Path: </w:t>
            </w:r>
            <w:r w:rsidRPr="00FB20BD">
              <w:rPr>
                <w:b w:val="0"/>
                <w:bCs/>
              </w:rPr>
              <w:t>TS 38.331 [11], clause 6.3.2</w:t>
            </w:r>
          </w:p>
        </w:tc>
      </w:tr>
      <w:tr w:rsidR="00166978" w:rsidRPr="00FB20BD" w14:paraId="29E4AA59" w14:textId="77777777" w:rsidTr="005C5F2A">
        <w:tc>
          <w:tcPr>
            <w:tcW w:w="4536" w:type="dxa"/>
            <w:tcBorders>
              <w:top w:val="single" w:sz="4" w:space="0" w:color="auto"/>
              <w:left w:val="single" w:sz="4" w:space="0" w:color="auto"/>
              <w:bottom w:val="single" w:sz="4" w:space="0" w:color="auto"/>
              <w:right w:val="single" w:sz="4" w:space="0" w:color="auto"/>
            </w:tcBorders>
            <w:hideMark/>
          </w:tcPr>
          <w:p w14:paraId="7BBC98C6" w14:textId="77777777" w:rsidR="00166978" w:rsidRPr="00FB20BD" w:rsidRDefault="00166978" w:rsidP="005C5F2A">
            <w:pPr>
              <w:pStyle w:val="TAH"/>
            </w:pPr>
            <w:r w:rsidRPr="00FB20BD">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D3DD620" w14:textId="77777777" w:rsidR="00166978" w:rsidRPr="00FB20BD" w:rsidRDefault="00166978" w:rsidP="005C5F2A">
            <w:pPr>
              <w:pStyle w:val="TAH"/>
            </w:pPr>
            <w:r w:rsidRPr="00FB20BD">
              <w:t>Value/remark</w:t>
            </w:r>
          </w:p>
        </w:tc>
        <w:tc>
          <w:tcPr>
            <w:tcW w:w="1701" w:type="dxa"/>
            <w:tcBorders>
              <w:top w:val="single" w:sz="4" w:space="0" w:color="auto"/>
              <w:left w:val="single" w:sz="4" w:space="0" w:color="auto"/>
              <w:bottom w:val="single" w:sz="4" w:space="0" w:color="auto"/>
              <w:right w:val="single" w:sz="4" w:space="0" w:color="auto"/>
            </w:tcBorders>
            <w:hideMark/>
          </w:tcPr>
          <w:p w14:paraId="184C3636" w14:textId="77777777" w:rsidR="00166978" w:rsidRPr="00FB20BD" w:rsidRDefault="00166978" w:rsidP="005C5F2A">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3EC86C04" w14:textId="77777777" w:rsidR="00166978" w:rsidRPr="00FB20BD" w:rsidRDefault="00166978" w:rsidP="005C5F2A">
            <w:pPr>
              <w:pStyle w:val="TAH"/>
            </w:pPr>
            <w:r w:rsidRPr="00FB20BD">
              <w:t>Condition</w:t>
            </w:r>
          </w:p>
        </w:tc>
      </w:tr>
      <w:tr w:rsidR="00166978" w:rsidRPr="00FB20BD" w14:paraId="1C6A11B1" w14:textId="77777777" w:rsidTr="005C5F2A">
        <w:tc>
          <w:tcPr>
            <w:tcW w:w="4536" w:type="dxa"/>
            <w:tcBorders>
              <w:top w:val="single" w:sz="4" w:space="0" w:color="auto"/>
              <w:left w:val="single" w:sz="4" w:space="0" w:color="auto"/>
              <w:bottom w:val="single" w:sz="4" w:space="0" w:color="auto"/>
              <w:right w:val="single" w:sz="4" w:space="0" w:color="auto"/>
            </w:tcBorders>
            <w:hideMark/>
          </w:tcPr>
          <w:p w14:paraId="4467EA74" w14:textId="77777777" w:rsidR="00166978" w:rsidRPr="00FB20BD" w:rsidRDefault="00166978" w:rsidP="005C5F2A">
            <w:pPr>
              <w:pStyle w:val="TAL"/>
            </w:pPr>
            <w:r w:rsidRPr="00FB20BD">
              <w:t>DMRS-BundlingPUSCH-Config-r17::= CHOICE {</w:t>
            </w:r>
          </w:p>
        </w:tc>
        <w:tc>
          <w:tcPr>
            <w:tcW w:w="2268" w:type="dxa"/>
            <w:tcBorders>
              <w:top w:val="single" w:sz="4" w:space="0" w:color="auto"/>
              <w:left w:val="single" w:sz="4" w:space="0" w:color="auto"/>
              <w:bottom w:val="single" w:sz="4" w:space="0" w:color="auto"/>
              <w:right w:val="single" w:sz="4" w:space="0" w:color="auto"/>
            </w:tcBorders>
          </w:tcPr>
          <w:p w14:paraId="619A40FA" w14:textId="77777777" w:rsidR="00166978" w:rsidRPr="00FB20BD" w:rsidRDefault="00166978" w:rsidP="005C5F2A">
            <w:pPr>
              <w:pStyle w:val="TAL"/>
            </w:pPr>
          </w:p>
        </w:tc>
        <w:tc>
          <w:tcPr>
            <w:tcW w:w="1701" w:type="dxa"/>
            <w:tcBorders>
              <w:top w:val="single" w:sz="4" w:space="0" w:color="auto"/>
              <w:left w:val="single" w:sz="4" w:space="0" w:color="auto"/>
              <w:bottom w:val="single" w:sz="4" w:space="0" w:color="auto"/>
              <w:right w:val="single" w:sz="4" w:space="0" w:color="auto"/>
            </w:tcBorders>
          </w:tcPr>
          <w:p w14:paraId="75BB92AE" w14:textId="77777777" w:rsidR="00166978" w:rsidRPr="00FB20BD" w:rsidRDefault="00166978" w:rsidP="005C5F2A">
            <w:pPr>
              <w:pStyle w:val="TAL"/>
            </w:pPr>
          </w:p>
        </w:tc>
        <w:tc>
          <w:tcPr>
            <w:tcW w:w="1245" w:type="dxa"/>
            <w:tcBorders>
              <w:top w:val="single" w:sz="4" w:space="0" w:color="auto"/>
              <w:left w:val="single" w:sz="4" w:space="0" w:color="auto"/>
              <w:bottom w:val="single" w:sz="4" w:space="0" w:color="auto"/>
              <w:right w:val="single" w:sz="4" w:space="0" w:color="auto"/>
            </w:tcBorders>
          </w:tcPr>
          <w:p w14:paraId="37F71193" w14:textId="77777777" w:rsidR="00166978" w:rsidRPr="00FB20BD" w:rsidRDefault="00166978" w:rsidP="005C5F2A">
            <w:pPr>
              <w:pStyle w:val="TAL"/>
            </w:pPr>
          </w:p>
        </w:tc>
      </w:tr>
      <w:tr w:rsidR="00166978" w:rsidRPr="00FB20BD" w14:paraId="7C84B22C" w14:textId="77777777" w:rsidTr="005C5F2A">
        <w:tc>
          <w:tcPr>
            <w:tcW w:w="4536" w:type="dxa"/>
            <w:tcBorders>
              <w:top w:val="single" w:sz="4" w:space="0" w:color="auto"/>
              <w:left w:val="single" w:sz="4" w:space="0" w:color="auto"/>
              <w:bottom w:val="single" w:sz="4" w:space="0" w:color="auto"/>
              <w:right w:val="single" w:sz="4" w:space="0" w:color="auto"/>
            </w:tcBorders>
          </w:tcPr>
          <w:p w14:paraId="2C356C3F" w14:textId="77777777" w:rsidR="00166978" w:rsidRPr="00FB20BD" w:rsidRDefault="00166978" w:rsidP="005C5F2A">
            <w:pPr>
              <w:pStyle w:val="TAL"/>
            </w:pPr>
            <w:r w:rsidRPr="00FB20BD">
              <w:t>Setup SEQUENCE {</w:t>
            </w:r>
          </w:p>
        </w:tc>
        <w:tc>
          <w:tcPr>
            <w:tcW w:w="2268" w:type="dxa"/>
            <w:tcBorders>
              <w:top w:val="single" w:sz="4" w:space="0" w:color="auto"/>
              <w:left w:val="single" w:sz="4" w:space="0" w:color="auto"/>
              <w:bottom w:val="single" w:sz="4" w:space="0" w:color="auto"/>
              <w:right w:val="single" w:sz="4" w:space="0" w:color="auto"/>
            </w:tcBorders>
          </w:tcPr>
          <w:p w14:paraId="18868887" w14:textId="77777777" w:rsidR="00166978" w:rsidRPr="00FB20BD" w:rsidRDefault="00166978" w:rsidP="005C5F2A">
            <w:pPr>
              <w:pStyle w:val="TAL"/>
              <w:jc w:val="center"/>
            </w:pPr>
          </w:p>
        </w:tc>
        <w:tc>
          <w:tcPr>
            <w:tcW w:w="1701" w:type="dxa"/>
            <w:tcBorders>
              <w:top w:val="single" w:sz="4" w:space="0" w:color="auto"/>
              <w:left w:val="single" w:sz="4" w:space="0" w:color="auto"/>
              <w:bottom w:val="single" w:sz="4" w:space="0" w:color="auto"/>
              <w:right w:val="single" w:sz="4" w:space="0" w:color="auto"/>
            </w:tcBorders>
          </w:tcPr>
          <w:p w14:paraId="7C305C23" w14:textId="77777777" w:rsidR="00166978" w:rsidRPr="00FB20BD" w:rsidRDefault="00166978" w:rsidP="005C5F2A">
            <w:pPr>
              <w:pStyle w:val="TAL"/>
            </w:pPr>
          </w:p>
        </w:tc>
        <w:tc>
          <w:tcPr>
            <w:tcW w:w="1245" w:type="dxa"/>
            <w:tcBorders>
              <w:top w:val="single" w:sz="4" w:space="0" w:color="auto"/>
              <w:left w:val="single" w:sz="4" w:space="0" w:color="auto"/>
              <w:bottom w:val="single" w:sz="4" w:space="0" w:color="auto"/>
              <w:right w:val="single" w:sz="4" w:space="0" w:color="auto"/>
            </w:tcBorders>
          </w:tcPr>
          <w:p w14:paraId="664B9449" w14:textId="77777777" w:rsidR="00166978" w:rsidRPr="00FB20BD" w:rsidRDefault="00166978" w:rsidP="005C5F2A">
            <w:pPr>
              <w:pStyle w:val="TAL"/>
            </w:pPr>
          </w:p>
        </w:tc>
      </w:tr>
      <w:tr w:rsidR="00166978" w:rsidRPr="00FB20BD" w14:paraId="4A183D74" w14:textId="77777777" w:rsidTr="005C5F2A">
        <w:tc>
          <w:tcPr>
            <w:tcW w:w="4536" w:type="dxa"/>
            <w:tcBorders>
              <w:top w:val="single" w:sz="4" w:space="0" w:color="auto"/>
              <w:left w:val="single" w:sz="4" w:space="0" w:color="auto"/>
              <w:bottom w:val="single" w:sz="4" w:space="0" w:color="auto"/>
              <w:right w:val="single" w:sz="4" w:space="0" w:color="auto"/>
            </w:tcBorders>
            <w:hideMark/>
          </w:tcPr>
          <w:p w14:paraId="09B43348" w14:textId="5003B9CF" w:rsidR="00166978" w:rsidRPr="00FB20BD" w:rsidRDefault="00166978" w:rsidP="005C5F2A">
            <w:pPr>
              <w:pStyle w:val="TAL"/>
            </w:pPr>
            <w:r w:rsidRPr="00FB20BD">
              <w:t>pucch-DMRS-Bundling-r17</w:t>
            </w:r>
          </w:p>
        </w:tc>
        <w:tc>
          <w:tcPr>
            <w:tcW w:w="2268" w:type="dxa"/>
            <w:tcBorders>
              <w:top w:val="single" w:sz="4" w:space="0" w:color="auto"/>
              <w:left w:val="single" w:sz="4" w:space="0" w:color="auto"/>
              <w:bottom w:val="single" w:sz="4" w:space="0" w:color="auto"/>
              <w:right w:val="single" w:sz="4" w:space="0" w:color="auto"/>
            </w:tcBorders>
          </w:tcPr>
          <w:p w14:paraId="611FF6D8" w14:textId="77777777" w:rsidR="00166978" w:rsidRPr="00FB20BD" w:rsidRDefault="00166978" w:rsidP="005C5F2A">
            <w:pPr>
              <w:pStyle w:val="TAL"/>
            </w:pPr>
            <w:r w:rsidRPr="00FB20BD">
              <w:t>ENABLED</w:t>
            </w:r>
          </w:p>
        </w:tc>
        <w:tc>
          <w:tcPr>
            <w:tcW w:w="1701" w:type="dxa"/>
            <w:tcBorders>
              <w:top w:val="single" w:sz="4" w:space="0" w:color="auto"/>
              <w:left w:val="single" w:sz="4" w:space="0" w:color="auto"/>
              <w:bottom w:val="single" w:sz="4" w:space="0" w:color="auto"/>
              <w:right w:val="single" w:sz="4" w:space="0" w:color="auto"/>
            </w:tcBorders>
          </w:tcPr>
          <w:p w14:paraId="224DA452" w14:textId="77777777" w:rsidR="00166978" w:rsidRPr="00FB20BD" w:rsidRDefault="00166978" w:rsidP="005C5F2A">
            <w:pPr>
              <w:pStyle w:val="TAL"/>
            </w:pPr>
          </w:p>
        </w:tc>
        <w:tc>
          <w:tcPr>
            <w:tcW w:w="1245" w:type="dxa"/>
            <w:tcBorders>
              <w:top w:val="single" w:sz="4" w:space="0" w:color="auto"/>
              <w:left w:val="single" w:sz="4" w:space="0" w:color="auto"/>
              <w:bottom w:val="single" w:sz="4" w:space="0" w:color="auto"/>
              <w:right w:val="single" w:sz="4" w:space="0" w:color="auto"/>
            </w:tcBorders>
          </w:tcPr>
          <w:p w14:paraId="17A5AE31" w14:textId="77777777" w:rsidR="00166978" w:rsidRPr="00FB20BD" w:rsidRDefault="00166978" w:rsidP="005C5F2A">
            <w:pPr>
              <w:pStyle w:val="TAL"/>
            </w:pPr>
          </w:p>
        </w:tc>
      </w:tr>
      <w:tr w:rsidR="00166978" w:rsidRPr="00FB20BD" w14:paraId="3EA33382" w14:textId="77777777" w:rsidTr="005C5F2A">
        <w:tc>
          <w:tcPr>
            <w:tcW w:w="4536" w:type="dxa"/>
            <w:tcBorders>
              <w:top w:val="single" w:sz="4" w:space="0" w:color="auto"/>
              <w:left w:val="single" w:sz="4" w:space="0" w:color="auto"/>
              <w:bottom w:val="single" w:sz="4" w:space="0" w:color="auto"/>
              <w:right w:val="single" w:sz="4" w:space="0" w:color="auto"/>
            </w:tcBorders>
          </w:tcPr>
          <w:p w14:paraId="1EFA7910" w14:textId="459900E1" w:rsidR="00166978" w:rsidRPr="00FB20BD" w:rsidRDefault="00166978" w:rsidP="005C5F2A">
            <w:pPr>
              <w:pStyle w:val="TAL"/>
              <w:rPr>
                <w:b/>
                <w:bCs/>
              </w:rPr>
            </w:pPr>
            <w:r w:rsidRPr="00FB20BD">
              <w:t>pucch-TimeDomainWindowLength-r17</w:t>
            </w:r>
          </w:p>
        </w:tc>
        <w:tc>
          <w:tcPr>
            <w:tcW w:w="2268" w:type="dxa"/>
            <w:tcBorders>
              <w:top w:val="single" w:sz="4" w:space="0" w:color="auto"/>
              <w:left w:val="single" w:sz="4" w:space="0" w:color="auto"/>
              <w:bottom w:val="single" w:sz="4" w:space="0" w:color="auto"/>
              <w:right w:val="single" w:sz="4" w:space="0" w:color="auto"/>
            </w:tcBorders>
          </w:tcPr>
          <w:p w14:paraId="0A032033" w14:textId="77777777" w:rsidR="00166978" w:rsidRPr="00FB20BD" w:rsidRDefault="00166978" w:rsidP="005C5F2A">
            <w:pPr>
              <w:pStyle w:val="TAL"/>
            </w:pPr>
            <w:r w:rsidRPr="00FB20BD">
              <w:t>[2]</w:t>
            </w:r>
          </w:p>
        </w:tc>
        <w:tc>
          <w:tcPr>
            <w:tcW w:w="1701" w:type="dxa"/>
            <w:tcBorders>
              <w:top w:val="single" w:sz="4" w:space="0" w:color="auto"/>
              <w:left w:val="single" w:sz="4" w:space="0" w:color="auto"/>
              <w:bottom w:val="single" w:sz="4" w:space="0" w:color="auto"/>
              <w:right w:val="single" w:sz="4" w:space="0" w:color="auto"/>
            </w:tcBorders>
          </w:tcPr>
          <w:p w14:paraId="34F6FFA6" w14:textId="77777777" w:rsidR="00166978" w:rsidRPr="00FB20BD" w:rsidRDefault="00166978" w:rsidP="005C5F2A">
            <w:pPr>
              <w:pStyle w:val="TAL"/>
            </w:pPr>
          </w:p>
        </w:tc>
        <w:tc>
          <w:tcPr>
            <w:tcW w:w="1245" w:type="dxa"/>
            <w:tcBorders>
              <w:top w:val="single" w:sz="4" w:space="0" w:color="auto"/>
              <w:left w:val="single" w:sz="4" w:space="0" w:color="auto"/>
              <w:bottom w:val="single" w:sz="4" w:space="0" w:color="auto"/>
              <w:right w:val="single" w:sz="4" w:space="0" w:color="auto"/>
            </w:tcBorders>
          </w:tcPr>
          <w:p w14:paraId="02BA42D9" w14:textId="77777777" w:rsidR="00166978" w:rsidRPr="00FB20BD" w:rsidRDefault="00166978" w:rsidP="005C5F2A">
            <w:pPr>
              <w:pStyle w:val="TAL"/>
            </w:pPr>
          </w:p>
        </w:tc>
      </w:tr>
      <w:tr w:rsidR="00166978" w:rsidRPr="00FB20BD" w14:paraId="6F00C8D6" w14:textId="77777777" w:rsidTr="005C5F2A">
        <w:tc>
          <w:tcPr>
            <w:tcW w:w="4536" w:type="dxa"/>
            <w:tcBorders>
              <w:top w:val="single" w:sz="4" w:space="0" w:color="auto"/>
              <w:left w:val="single" w:sz="4" w:space="0" w:color="auto"/>
              <w:bottom w:val="single" w:sz="4" w:space="0" w:color="auto"/>
              <w:right w:val="single" w:sz="4" w:space="0" w:color="auto"/>
            </w:tcBorders>
          </w:tcPr>
          <w:p w14:paraId="15FBD04F" w14:textId="4D9A0847" w:rsidR="00166978" w:rsidRPr="00FB20BD" w:rsidRDefault="00166978" w:rsidP="005C5F2A">
            <w:pPr>
              <w:pStyle w:val="TAL"/>
            </w:pPr>
            <w:r w:rsidRPr="00FB20BD">
              <w:t>pucch-WindowRestart-r17</w:t>
            </w:r>
          </w:p>
        </w:tc>
        <w:tc>
          <w:tcPr>
            <w:tcW w:w="2268" w:type="dxa"/>
            <w:tcBorders>
              <w:top w:val="single" w:sz="4" w:space="0" w:color="auto"/>
              <w:left w:val="single" w:sz="4" w:space="0" w:color="auto"/>
              <w:bottom w:val="single" w:sz="4" w:space="0" w:color="auto"/>
              <w:right w:val="single" w:sz="4" w:space="0" w:color="auto"/>
            </w:tcBorders>
          </w:tcPr>
          <w:p w14:paraId="78731527" w14:textId="77777777" w:rsidR="00166978" w:rsidRPr="00FB20BD" w:rsidRDefault="00166978" w:rsidP="005C5F2A">
            <w:pPr>
              <w:pStyle w:val="TAL"/>
            </w:pPr>
            <w:r w:rsidRPr="00FB20BD">
              <w:t>TBD</w:t>
            </w:r>
          </w:p>
        </w:tc>
        <w:tc>
          <w:tcPr>
            <w:tcW w:w="1701" w:type="dxa"/>
            <w:tcBorders>
              <w:top w:val="single" w:sz="4" w:space="0" w:color="auto"/>
              <w:left w:val="single" w:sz="4" w:space="0" w:color="auto"/>
              <w:bottom w:val="single" w:sz="4" w:space="0" w:color="auto"/>
              <w:right w:val="single" w:sz="4" w:space="0" w:color="auto"/>
            </w:tcBorders>
          </w:tcPr>
          <w:p w14:paraId="71FF6AAE" w14:textId="77777777" w:rsidR="00166978" w:rsidRPr="00FB20BD" w:rsidRDefault="00166978" w:rsidP="005C5F2A">
            <w:pPr>
              <w:pStyle w:val="TAL"/>
            </w:pPr>
          </w:p>
        </w:tc>
        <w:tc>
          <w:tcPr>
            <w:tcW w:w="1245" w:type="dxa"/>
            <w:tcBorders>
              <w:top w:val="single" w:sz="4" w:space="0" w:color="auto"/>
              <w:left w:val="single" w:sz="4" w:space="0" w:color="auto"/>
              <w:bottom w:val="single" w:sz="4" w:space="0" w:color="auto"/>
              <w:right w:val="single" w:sz="4" w:space="0" w:color="auto"/>
            </w:tcBorders>
          </w:tcPr>
          <w:p w14:paraId="6EAC9C9B" w14:textId="77777777" w:rsidR="00166978" w:rsidRPr="00FB20BD" w:rsidRDefault="00166978" w:rsidP="005C5F2A">
            <w:pPr>
              <w:pStyle w:val="TAL"/>
            </w:pPr>
          </w:p>
        </w:tc>
      </w:tr>
      <w:tr w:rsidR="00166978" w:rsidRPr="00FB20BD" w14:paraId="464138E7" w14:textId="77777777" w:rsidTr="005C5F2A">
        <w:tc>
          <w:tcPr>
            <w:tcW w:w="4536" w:type="dxa"/>
            <w:tcBorders>
              <w:top w:val="single" w:sz="4" w:space="0" w:color="auto"/>
              <w:left w:val="single" w:sz="4" w:space="0" w:color="auto"/>
              <w:bottom w:val="single" w:sz="4" w:space="0" w:color="auto"/>
              <w:right w:val="single" w:sz="4" w:space="0" w:color="auto"/>
            </w:tcBorders>
          </w:tcPr>
          <w:p w14:paraId="0C25B48E" w14:textId="5A754EDB" w:rsidR="00166978" w:rsidRPr="00FB20BD" w:rsidRDefault="00166978" w:rsidP="005C5F2A">
            <w:pPr>
              <w:pStyle w:val="TAL"/>
            </w:pPr>
            <w:r w:rsidRPr="00FB20BD">
              <w:t>pucch-FrequencyHoppingInterval-r17</w:t>
            </w:r>
          </w:p>
        </w:tc>
        <w:tc>
          <w:tcPr>
            <w:tcW w:w="2268" w:type="dxa"/>
            <w:tcBorders>
              <w:top w:val="single" w:sz="4" w:space="0" w:color="auto"/>
              <w:left w:val="single" w:sz="4" w:space="0" w:color="auto"/>
              <w:bottom w:val="single" w:sz="4" w:space="0" w:color="auto"/>
              <w:right w:val="single" w:sz="4" w:space="0" w:color="auto"/>
            </w:tcBorders>
          </w:tcPr>
          <w:p w14:paraId="1D8C53FA" w14:textId="77777777" w:rsidR="00166978" w:rsidRPr="00FB20BD" w:rsidRDefault="00166978" w:rsidP="005C5F2A">
            <w:pPr>
              <w:pStyle w:val="TAL"/>
            </w:pPr>
            <w:r w:rsidRPr="00FB20BD">
              <w:t>[s2]</w:t>
            </w:r>
          </w:p>
        </w:tc>
        <w:tc>
          <w:tcPr>
            <w:tcW w:w="1701" w:type="dxa"/>
            <w:tcBorders>
              <w:top w:val="single" w:sz="4" w:space="0" w:color="auto"/>
              <w:left w:val="single" w:sz="4" w:space="0" w:color="auto"/>
              <w:bottom w:val="single" w:sz="4" w:space="0" w:color="auto"/>
              <w:right w:val="single" w:sz="4" w:space="0" w:color="auto"/>
            </w:tcBorders>
          </w:tcPr>
          <w:p w14:paraId="2B7E4DA0" w14:textId="77777777" w:rsidR="00166978" w:rsidRPr="00FB20BD" w:rsidRDefault="00166978" w:rsidP="005C5F2A">
            <w:pPr>
              <w:pStyle w:val="TAL"/>
            </w:pPr>
          </w:p>
        </w:tc>
        <w:tc>
          <w:tcPr>
            <w:tcW w:w="1245" w:type="dxa"/>
            <w:tcBorders>
              <w:top w:val="single" w:sz="4" w:space="0" w:color="auto"/>
              <w:left w:val="single" w:sz="4" w:space="0" w:color="auto"/>
              <w:bottom w:val="single" w:sz="4" w:space="0" w:color="auto"/>
              <w:right w:val="single" w:sz="4" w:space="0" w:color="auto"/>
            </w:tcBorders>
          </w:tcPr>
          <w:p w14:paraId="2774C89F" w14:textId="77777777" w:rsidR="00166978" w:rsidRPr="00FB20BD" w:rsidRDefault="00166978" w:rsidP="005C5F2A">
            <w:pPr>
              <w:pStyle w:val="TAL"/>
            </w:pPr>
          </w:p>
        </w:tc>
      </w:tr>
      <w:tr w:rsidR="00166978" w:rsidRPr="00FB20BD" w14:paraId="5A633368" w14:textId="77777777" w:rsidTr="005C5F2A">
        <w:tc>
          <w:tcPr>
            <w:tcW w:w="4536" w:type="dxa"/>
            <w:tcBorders>
              <w:top w:val="single" w:sz="4" w:space="0" w:color="auto"/>
              <w:left w:val="single" w:sz="4" w:space="0" w:color="auto"/>
              <w:bottom w:val="single" w:sz="4" w:space="0" w:color="auto"/>
              <w:right w:val="single" w:sz="4" w:space="0" w:color="auto"/>
            </w:tcBorders>
            <w:hideMark/>
          </w:tcPr>
          <w:p w14:paraId="4F30D826" w14:textId="77777777" w:rsidR="00166978" w:rsidRPr="00FB20BD" w:rsidRDefault="00166978" w:rsidP="005C5F2A">
            <w:pPr>
              <w:pStyle w:val="TAL"/>
            </w:pPr>
            <w:r w:rsidRPr="00FB20BD">
              <w:t>}</w:t>
            </w:r>
          </w:p>
        </w:tc>
        <w:tc>
          <w:tcPr>
            <w:tcW w:w="2268" w:type="dxa"/>
            <w:tcBorders>
              <w:top w:val="single" w:sz="4" w:space="0" w:color="auto"/>
              <w:left w:val="single" w:sz="4" w:space="0" w:color="auto"/>
              <w:bottom w:val="single" w:sz="4" w:space="0" w:color="auto"/>
              <w:right w:val="single" w:sz="4" w:space="0" w:color="auto"/>
            </w:tcBorders>
          </w:tcPr>
          <w:p w14:paraId="1FE108AB" w14:textId="77777777" w:rsidR="00166978" w:rsidRPr="00FB20BD" w:rsidRDefault="00166978" w:rsidP="005C5F2A">
            <w:pPr>
              <w:pStyle w:val="TAL"/>
            </w:pPr>
          </w:p>
        </w:tc>
        <w:tc>
          <w:tcPr>
            <w:tcW w:w="1701" w:type="dxa"/>
            <w:tcBorders>
              <w:top w:val="single" w:sz="4" w:space="0" w:color="auto"/>
              <w:left w:val="single" w:sz="4" w:space="0" w:color="auto"/>
              <w:bottom w:val="single" w:sz="4" w:space="0" w:color="auto"/>
              <w:right w:val="single" w:sz="4" w:space="0" w:color="auto"/>
            </w:tcBorders>
          </w:tcPr>
          <w:p w14:paraId="171639F4" w14:textId="77777777" w:rsidR="00166978" w:rsidRPr="00FB20BD" w:rsidRDefault="00166978" w:rsidP="005C5F2A">
            <w:pPr>
              <w:pStyle w:val="TAL"/>
            </w:pPr>
          </w:p>
        </w:tc>
        <w:tc>
          <w:tcPr>
            <w:tcW w:w="1245" w:type="dxa"/>
            <w:tcBorders>
              <w:top w:val="single" w:sz="4" w:space="0" w:color="auto"/>
              <w:left w:val="single" w:sz="4" w:space="0" w:color="auto"/>
              <w:bottom w:val="single" w:sz="4" w:space="0" w:color="auto"/>
              <w:right w:val="single" w:sz="4" w:space="0" w:color="auto"/>
            </w:tcBorders>
          </w:tcPr>
          <w:p w14:paraId="4AB9F119" w14:textId="77777777" w:rsidR="00166978" w:rsidRPr="00FB20BD" w:rsidRDefault="00166978" w:rsidP="005C5F2A">
            <w:pPr>
              <w:pStyle w:val="TAL"/>
            </w:pPr>
          </w:p>
        </w:tc>
      </w:tr>
    </w:tbl>
    <w:p w14:paraId="530F2160" w14:textId="2AB80921" w:rsidR="0091565A" w:rsidRPr="00FB20BD" w:rsidRDefault="0091565A" w:rsidP="0091565A"/>
    <w:p w14:paraId="06805478" w14:textId="77777777" w:rsidR="0091565A" w:rsidRPr="00FB20BD" w:rsidRDefault="0091565A" w:rsidP="0091565A">
      <w:pPr>
        <w:pStyle w:val="H6"/>
      </w:pPr>
      <w:r w:rsidRPr="00FB20BD">
        <w:t>6.4.2.6.5</w:t>
      </w:r>
      <w:r w:rsidRPr="00FB20BD">
        <w:tab/>
        <w:t>Test requirement</w:t>
      </w:r>
    </w:p>
    <w:p w14:paraId="62DFA825" w14:textId="2D198F6B" w:rsidR="00057134" w:rsidRPr="00FB20BD" w:rsidRDefault="00057134" w:rsidP="00E57E2D">
      <w:r w:rsidRPr="00FB20BD">
        <w:t xml:space="preserve">The maximum allowable phase difference for UEs supporting DMRS dbundling and as measured in Step </w:t>
      </w:r>
      <w:r w:rsidR="00166978" w:rsidRPr="00FB20BD">
        <w:t>1.3 for PUSCH and 2.4 for PUCCH</w:t>
      </w:r>
      <w:r w:rsidRPr="00FB20BD">
        <w:t xml:space="preserve"> of test procedure </w:t>
      </w:r>
      <w:r w:rsidR="00166978" w:rsidRPr="00FB20BD">
        <w:t xml:space="preserve">in sub-clause 6.4.2.6.4.2 </w:t>
      </w:r>
      <w:r w:rsidRPr="00FB20BD">
        <w:t>should meet the following requirements.</w:t>
      </w:r>
    </w:p>
    <w:p w14:paraId="39428E2D" w14:textId="77777777" w:rsidR="00057134" w:rsidRPr="00FB20BD" w:rsidRDefault="00057134" w:rsidP="00057134">
      <w:pPr>
        <w:pStyle w:val="TH"/>
        <w:rPr>
          <w:lang w:eastAsia="zh-CN"/>
        </w:rPr>
      </w:pPr>
      <w:r w:rsidRPr="00FB20BD">
        <w:t xml:space="preserve">Table 6.4.2.6.5-1: Test Requirements for Maximum allowable phase difference </w:t>
      </w:r>
      <w:r w:rsidRPr="00FB20BD">
        <w:rPr>
          <w:lang w:eastAsia="zh-CN"/>
        </w:rPr>
        <w:t>for DMRS bundlin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2788"/>
        <w:gridCol w:w="2734"/>
        <w:gridCol w:w="2491"/>
      </w:tblGrid>
      <w:tr w:rsidR="00057134" w:rsidRPr="00FB20BD" w14:paraId="4C8AB956" w14:textId="77777777" w:rsidTr="00F45520">
        <w:trPr>
          <w:trHeight w:val="187"/>
          <w:jc w:val="center"/>
        </w:trPr>
        <w:tc>
          <w:tcPr>
            <w:tcW w:w="1842" w:type="dxa"/>
            <w:tcBorders>
              <w:top w:val="single" w:sz="4" w:space="0" w:color="auto"/>
              <w:left w:val="single" w:sz="4" w:space="0" w:color="auto"/>
              <w:bottom w:val="single" w:sz="4" w:space="0" w:color="auto"/>
              <w:right w:val="single" w:sz="4" w:space="0" w:color="auto"/>
            </w:tcBorders>
          </w:tcPr>
          <w:p w14:paraId="49551C0E" w14:textId="77777777" w:rsidR="00057134" w:rsidRPr="00FB20BD" w:rsidRDefault="00057134" w:rsidP="00F45520">
            <w:pPr>
              <w:pStyle w:val="TAH"/>
              <w:rPr>
                <w:lang w:eastAsia="zh-CN"/>
              </w:rPr>
            </w:pPr>
            <w:r w:rsidRPr="00FB20BD">
              <w:rPr>
                <w:lang w:eastAsia="zh-CN"/>
              </w:rPr>
              <w:t>UL channel</w:t>
            </w:r>
          </w:p>
        </w:tc>
        <w:tc>
          <w:tcPr>
            <w:tcW w:w="2788" w:type="dxa"/>
            <w:tcBorders>
              <w:top w:val="single" w:sz="4" w:space="0" w:color="auto"/>
              <w:left w:val="single" w:sz="4" w:space="0" w:color="auto"/>
              <w:bottom w:val="single" w:sz="4" w:space="0" w:color="auto"/>
              <w:right w:val="single" w:sz="4" w:space="0" w:color="auto"/>
            </w:tcBorders>
          </w:tcPr>
          <w:p w14:paraId="61221868" w14:textId="77777777" w:rsidR="00057134" w:rsidRPr="00FB20BD" w:rsidRDefault="00057134" w:rsidP="00F45520">
            <w:pPr>
              <w:pStyle w:val="TAH"/>
              <w:rPr>
                <w:lang w:eastAsia="zh-CN"/>
              </w:rPr>
            </w:pPr>
            <w:r w:rsidRPr="00FB20BD">
              <w:rPr>
                <w:lang w:eastAsia="zh-CN"/>
              </w:rPr>
              <w:t>Modulation order</w:t>
            </w:r>
          </w:p>
        </w:tc>
        <w:tc>
          <w:tcPr>
            <w:tcW w:w="2734" w:type="dxa"/>
            <w:tcBorders>
              <w:top w:val="single" w:sz="4" w:space="0" w:color="auto"/>
              <w:left w:val="single" w:sz="4" w:space="0" w:color="auto"/>
              <w:bottom w:val="single" w:sz="4" w:space="0" w:color="auto"/>
              <w:right w:val="single" w:sz="4" w:space="0" w:color="auto"/>
            </w:tcBorders>
            <w:hideMark/>
          </w:tcPr>
          <w:p w14:paraId="740F2705" w14:textId="77777777" w:rsidR="00057134" w:rsidRPr="00FB20BD" w:rsidRDefault="00057134" w:rsidP="00F45520">
            <w:pPr>
              <w:pStyle w:val="TAH"/>
              <w:rPr>
                <w:lang w:eastAsia="zh-CN"/>
              </w:rPr>
            </w:pPr>
            <w:r w:rsidRPr="00FB20BD">
              <w:rPr>
                <w:lang w:eastAsia="zh-CN"/>
              </w:rPr>
              <w:t>P</w:t>
            </w:r>
            <w:r w:rsidRPr="00FB20BD">
              <w:t xml:space="preserve">hase </w:t>
            </w:r>
            <w:r w:rsidRPr="00FB20BD">
              <w:rPr>
                <w:lang w:eastAsia="zh-CN"/>
              </w:rPr>
              <w:t>d</w:t>
            </w:r>
            <w:r w:rsidRPr="00FB20BD">
              <w:t xml:space="preserve">ifference </w:t>
            </w:r>
            <w:r w:rsidRPr="00FB20BD">
              <w:rPr>
                <w:lang w:eastAsia="zh-CN"/>
              </w:rPr>
              <w:t xml:space="preserve">between any slot </w:t>
            </w:r>
            <w:r w:rsidRPr="00FB20BD">
              <w:rPr>
                <w:i/>
                <w:lang w:eastAsia="zh-CN"/>
              </w:rPr>
              <w:t>p-1</w:t>
            </w:r>
            <w:r w:rsidRPr="00FB20BD">
              <w:rPr>
                <w:lang w:eastAsia="zh-CN"/>
              </w:rPr>
              <w:t xml:space="preserve"> and slot </w:t>
            </w:r>
            <w:r w:rsidRPr="00FB20BD">
              <w:rPr>
                <w:i/>
                <w:lang w:eastAsia="zh-CN"/>
              </w:rPr>
              <w:t>p</w:t>
            </w:r>
            <w:r w:rsidRPr="00FB20BD">
              <w:rPr>
                <w:lang w:eastAsia="zh-CN"/>
              </w:rPr>
              <w:t xml:space="preserve"> </w:t>
            </w:r>
          </w:p>
          <w:p w14:paraId="0458D179" w14:textId="77777777" w:rsidR="00057134" w:rsidRPr="00FB20BD" w:rsidRDefault="00057134" w:rsidP="00F45520">
            <w:pPr>
              <w:pStyle w:val="TAH"/>
              <w:rPr>
                <w:rFonts w:cs="Arial"/>
                <w:lang w:eastAsia="zh-CN"/>
              </w:rPr>
            </w:pPr>
            <w:r w:rsidRPr="00FB20BD">
              <w:rPr>
                <w:lang w:eastAsia="zh-CN"/>
              </w:rPr>
              <w:t>(NOTE 2)</w:t>
            </w:r>
          </w:p>
        </w:tc>
        <w:tc>
          <w:tcPr>
            <w:tcW w:w="2491" w:type="dxa"/>
            <w:tcBorders>
              <w:top w:val="single" w:sz="4" w:space="0" w:color="auto"/>
              <w:left w:val="single" w:sz="4" w:space="0" w:color="auto"/>
              <w:bottom w:val="single" w:sz="4" w:space="0" w:color="auto"/>
              <w:right w:val="single" w:sz="4" w:space="0" w:color="auto"/>
            </w:tcBorders>
          </w:tcPr>
          <w:p w14:paraId="5E68BCBD" w14:textId="77777777" w:rsidR="00057134" w:rsidRPr="00FB20BD" w:rsidRDefault="00057134" w:rsidP="00F45520">
            <w:pPr>
              <w:pStyle w:val="TAH"/>
              <w:rPr>
                <w:i/>
                <w:lang w:eastAsia="zh-CN"/>
              </w:rPr>
            </w:pPr>
            <w:r w:rsidRPr="00FB20BD">
              <w:rPr>
                <w:lang w:eastAsia="zh-CN"/>
              </w:rPr>
              <w:t>P</w:t>
            </w:r>
            <w:r w:rsidRPr="00FB20BD">
              <w:t xml:space="preserve">hase </w:t>
            </w:r>
            <w:r w:rsidRPr="00FB20BD">
              <w:rPr>
                <w:lang w:eastAsia="zh-CN"/>
              </w:rPr>
              <w:t>d</w:t>
            </w:r>
            <w:r w:rsidRPr="00FB20BD">
              <w:t xml:space="preserve">ifference </w:t>
            </w:r>
            <w:r w:rsidRPr="00FB20BD">
              <w:rPr>
                <w:lang w:eastAsia="zh-CN"/>
              </w:rPr>
              <w:t xml:space="preserve">between slot </w:t>
            </w:r>
            <w:r w:rsidRPr="00FB20BD">
              <w:rPr>
                <w:i/>
                <w:lang w:eastAsia="zh-CN"/>
              </w:rPr>
              <w:t>0</w:t>
            </w:r>
            <w:r w:rsidRPr="00FB20BD">
              <w:rPr>
                <w:lang w:eastAsia="zh-CN"/>
              </w:rPr>
              <w:t xml:space="preserve"> and any slot </w:t>
            </w:r>
            <w:r w:rsidRPr="00FB20BD">
              <w:rPr>
                <w:i/>
                <w:lang w:eastAsia="zh-CN"/>
              </w:rPr>
              <w:t>p</w:t>
            </w:r>
          </w:p>
          <w:p w14:paraId="731D77D2" w14:textId="77777777" w:rsidR="00057134" w:rsidRPr="00FB20BD" w:rsidRDefault="00057134" w:rsidP="00F45520">
            <w:pPr>
              <w:pStyle w:val="TAH"/>
              <w:rPr>
                <w:lang w:eastAsia="zh-CN"/>
              </w:rPr>
            </w:pPr>
            <w:r w:rsidRPr="00FB20BD">
              <w:rPr>
                <w:lang w:eastAsia="zh-CN"/>
              </w:rPr>
              <w:t>(NOTE 3)</w:t>
            </w:r>
          </w:p>
        </w:tc>
      </w:tr>
      <w:tr w:rsidR="00057134" w:rsidRPr="00FB20BD" w14:paraId="2AB9AF04" w14:textId="77777777" w:rsidTr="00F45520">
        <w:trPr>
          <w:trHeight w:val="187"/>
          <w:jc w:val="center"/>
        </w:trPr>
        <w:tc>
          <w:tcPr>
            <w:tcW w:w="1842" w:type="dxa"/>
            <w:tcBorders>
              <w:top w:val="single" w:sz="4" w:space="0" w:color="auto"/>
              <w:left w:val="single" w:sz="4" w:space="0" w:color="auto"/>
              <w:right w:val="single" w:sz="4" w:space="0" w:color="auto"/>
            </w:tcBorders>
          </w:tcPr>
          <w:p w14:paraId="00F4F070" w14:textId="77777777" w:rsidR="00057134" w:rsidRPr="00FB20BD" w:rsidRDefault="00057134" w:rsidP="00F45520">
            <w:pPr>
              <w:pStyle w:val="TAC"/>
              <w:rPr>
                <w:lang w:eastAsia="zh-CN"/>
              </w:rPr>
            </w:pPr>
            <w:r w:rsidRPr="00FB20BD">
              <w:rPr>
                <w:lang w:eastAsia="zh-CN"/>
              </w:rPr>
              <w:t>PUSCH</w:t>
            </w:r>
          </w:p>
        </w:tc>
        <w:tc>
          <w:tcPr>
            <w:tcW w:w="2788" w:type="dxa"/>
            <w:tcBorders>
              <w:top w:val="single" w:sz="4" w:space="0" w:color="auto"/>
              <w:left w:val="single" w:sz="4" w:space="0" w:color="auto"/>
              <w:right w:val="single" w:sz="4" w:space="0" w:color="auto"/>
            </w:tcBorders>
          </w:tcPr>
          <w:p w14:paraId="4FB8A425" w14:textId="77777777" w:rsidR="00057134" w:rsidRPr="00FB20BD" w:rsidRDefault="00057134" w:rsidP="00F45520">
            <w:pPr>
              <w:pStyle w:val="TAC"/>
              <w:rPr>
                <w:lang w:eastAsia="zh-CN"/>
              </w:rPr>
            </w:pPr>
            <w:r w:rsidRPr="00FB20BD">
              <w:t>Pi/2 BPSK, QPSK</w:t>
            </w:r>
          </w:p>
        </w:tc>
        <w:tc>
          <w:tcPr>
            <w:tcW w:w="2734" w:type="dxa"/>
            <w:tcBorders>
              <w:top w:val="single" w:sz="4" w:space="0" w:color="auto"/>
              <w:left w:val="single" w:sz="4" w:space="0" w:color="auto"/>
              <w:bottom w:val="nil"/>
              <w:right w:val="single" w:sz="4" w:space="0" w:color="auto"/>
            </w:tcBorders>
            <w:vAlign w:val="center"/>
            <w:hideMark/>
          </w:tcPr>
          <w:p w14:paraId="797E06C4" w14:textId="489FC5E6" w:rsidR="00057134" w:rsidRPr="00FB20BD" w:rsidRDefault="00057134" w:rsidP="00F45520">
            <w:pPr>
              <w:pStyle w:val="TAC"/>
              <w:rPr>
                <w:rFonts w:cs="Arial"/>
                <w:b/>
              </w:rPr>
            </w:pPr>
            <w:r w:rsidRPr="00FB20BD">
              <w:rPr>
                <w:lang w:eastAsia="zh-CN"/>
              </w:rPr>
              <w:t>[25</w:t>
            </w:r>
            <w:r w:rsidR="00166978" w:rsidRPr="00FB20BD">
              <w:rPr>
                <w:lang w:eastAsia="zh-CN"/>
              </w:rPr>
              <w:t>+</w:t>
            </w:r>
            <w:r w:rsidRPr="00FB20BD">
              <w:rPr>
                <w:lang w:eastAsia="zh-CN"/>
              </w:rPr>
              <w:t>TT]</w:t>
            </w:r>
            <w:r w:rsidRPr="00FB20BD">
              <w:t xml:space="preserve"> degrees</w:t>
            </w:r>
          </w:p>
        </w:tc>
        <w:tc>
          <w:tcPr>
            <w:tcW w:w="2491" w:type="dxa"/>
            <w:tcBorders>
              <w:top w:val="single" w:sz="4" w:space="0" w:color="auto"/>
              <w:left w:val="single" w:sz="4" w:space="0" w:color="auto"/>
              <w:bottom w:val="nil"/>
              <w:right w:val="single" w:sz="4" w:space="0" w:color="auto"/>
            </w:tcBorders>
            <w:vAlign w:val="center"/>
          </w:tcPr>
          <w:p w14:paraId="72D68503" w14:textId="3477F414" w:rsidR="00057134" w:rsidRPr="00FB20BD" w:rsidRDefault="00057134" w:rsidP="00F45520">
            <w:pPr>
              <w:pStyle w:val="TAC"/>
              <w:rPr>
                <w:lang w:eastAsia="zh-CN"/>
              </w:rPr>
            </w:pPr>
            <w:r w:rsidRPr="00FB20BD">
              <w:rPr>
                <w:lang w:eastAsia="zh-CN"/>
              </w:rPr>
              <w:t>[30</w:t>
            </w:r>
            <w:r w:rsidR="00166978" w:rsidRPr="00FB20BD">
              <w:rPr>
                <w:lang w:eastAsia="zh-CN"/>
              </w:rPr>
              <w:t>+</w:t>
            </w:r>
            <w:r w:rsidRPr="00FB20BD">
              <w:rPr>
                <w:lang w:eastAsia="zh-CN"/>
              </w:rPr>
              <w:t>TT] degrees</w:t>
            </w:r>
          </w:p>
        </w:tc>
      </w:tr>
      <w:tr w:rsidR="00057134" w:rsidRPr="00FB20BD" w14:paraId="02A66062" w14:textId="77777777" w:rsidTr="00F45520">
        <w:trPr>
          <w:trHeight w:val="187"/>
          <w:jc w:val="center"/>
        </w:trPr>
        <w:tc>
          <w:tcPr>
            <w:tcW w:w="1842" w:type="dxa"/>
            <w:tcBorders>
              <w:left w:val="single" w:sz="4" w:space="0" w:color="auto"/>
              <w:right w:val="single" w:sz="4" w:space="0" w:color="auto"/>
            </w:tcBorders>
          </w:tcPr>
          <w:p w14:paraId="307BE7B9" w14:textId="77777777" w:rsidR="00057134" w:rsidRPr="00FB20BD" w:rsidRDefault="00057134" w:rsidP="00F45520">
            <w:pPr>
              <w:pStyle w:val="TAC"/>
              <w:rPr>
                <w:lang w:eastAsia="zh-CN"/>
              </w:rPr>
            </w:pPr>
            <w:r w:rsidRPr="00FB20BD">
              <w:rPr>
                <w:lang w:eastAsia="zh-CN"/>
              </w:rPr>
              <w:t>PUCCH</w:t>
            </w:r>
          </w:p>
        </w:tc>
        <w:tc>
          <w:tcPr>
            <w:tcW w:w="2788" w:type="dxa"/>
            <w:tcBorders>
              <w:left w:val="single" w:sz="4" w:space="0" w:color="auto"/>
              <w:right w:val="single" w:sz="4" w:space="0" w:color="auto"/>
            </w:tcBorders>
          </w:tcPr>
          <w:p w14:paraId="1C7571AF" w14:textId="77777777" w:rsidR="00057134" w:rsidRPr="00FB20BD" w:rsidRDefault="00057134" w:rsidP="00F45520">
            <w:pPr>
              <w:pStyle w:val="TAC"/>
              <w:rPr>
                <w:lang w:eastAsia="zh-CN"/>
              </w:rPr>
            </w:pPr>
            <w:r w:rsidRPr="00FB20BD">
              <w:t xml:space="preserve">Pi/2 BPSK, </w:t>
            </w:r>
            <w:r w:rsidRPr="00FB20BD">
              <w:rPr>
                <w:lang w:eastAsia="zh-CN"/>
              </w:rPr>
              <w:t xml:space="preserve">BPSK, </w:t>
            </w:r>
            <w:r w:rsidRPr="00FB20BD">
              <w:t>QPSK</w:t>
            </w:r>
          </w:p>
        </w:tc>
        <w:tc>
          <w:tcPr>
            <w:tcW w:w="2734" w:type="dxa"/>
            <w:tcBorders>
              <w:top w:val="nil"/>
              <w:left w:val="single" w:sz="4" w:space="0" w:color="auto"/>
              <w:right w:val="single" w:sz="4" w:space="0" w:color="auto"/>
            </w:tcBorders>
            <w:vAlign w:val="center"/>
          </w:tcPr>
          <w:p w14:paraId="6097195E" w14:textId="77777777" w:rsidR="00057134" w:rsidRPr="00FB20BD" w:rsidRDefault="00057134" w:rsidP="00F45520">
            <w:pPr>
              <w:pStyle w:val="TAC"/>
              <w:rPr>
                <w:lang w:eastAsia="zh-CN"/>
              </w:rPr>
            </w:pPr>
          </w:p>
        </w:tc>
        <w:tc>
          <w:tcPr>
            <w:tcW w:w="2491" w:type="dxa"/>
            <w:tcBorders>
              <w:top w:val="nil"/>
              <w:left w:val="single" w:sz="4" w:space="0" w:color="auto"/>
              <w:right w:val="single" w:sz="4" w:space="0" w:color="auto"/>
            </w:tcBorders>
          </w:tcPr>
          <w:p w14:paraId="1FB52057" w14:textId="77777777" w:rsidR="00057134" w:rsidRPr="00FB20BD" w:rsidRDefault="00057134" w:rsidP="00F45520">
            <w:pPr>
              <w:pStyle w:val="TAC"/>
              <w:rPr>
                <w:lang w:eastAsia="zh-CN"/>
              </w:rPr>
            </w:pPr>
          </w:p>
        </w:tc>
      </w:tr>
      <w:tr w:rsidR="00057134" w:rsidRPr="00FB20BD" w14:paraId="05D13C61" w14:textId="77777777" w:rsidTr="00F45520">
        <w:trPr>
          <w:trHeight w:val="187"/>
          <w:jc w:val="center"/>
        </w:trPr>
        <w:tc>
          <w:tcPr>
            <w:tcW w:w="9855" w:type="dxa"/>
            <w:gridSpan w:val="4"/>
            <w:tcBorders>
              <w:left w:val="single" w:sz="4" w:space="0" w:color="auto"/>
              <w:right w:val="single" w:sz="4" w:space="0" w:color="auto"/>
            </w:tcBorders>
          </w:tcPr>
          <w:p w14:paraId="43CC3A9C" w14:textId="78DB6FD7" w:rsidR="00057134" w:rsidRPr="00FB20BD" w:rsidRDefault="00057134" w:rsidP="00F45520">
            <w:pPr>
              <w:pStyle w:val="TAN"/>
              <w:rPr>
                <w:lang w:eastAsia="zh-CN"/>
              </w:rPr>
            </w:pPr>
            <w:r w:rsidRPr="00FB20BD">
              <w:rPr>
                <w:lang w:eastAsia="zh-CN"/>
              </w:rPr>
              <w:t>NOTE 1:</w:t>
            </w:r>
            <w:r w:rsidRPr="00FB20BD">
              <w:rPr>
                <w:lang w:eastAsia="zh-CN"/>
              </w:rPr>
              <w:tab/>
              <w:t>The UE capability of the length of maximum duration refers to the maximum time duration during which UE is able to meet the phase continuity requirements,</w:t>
            </w:r>
            <w:r w:rsidRPr="00FB20BD">
              <w:t xml:space="preserve"> </w:t>
            </w:r>
            <w:r w:rsidRPr="00FB20BD">
              <w:rPr>
                <w:lang w:eastAsia="zh-CN"/>
              </w:rPr>
              <w:t>assuming no phase consistency violating events defined in TS 38.214 in between.</w:t>
            </w:r>
          </w:p>
          <w:p w14:paraId="0CF1568F" w14:textId="155E7D60" w:rsidR="00057134" w:rsidRPr="00FB20BD" w:rsidRDefault="00057134" w:rsidP="00F45520">
            <w:pPr>
              <w:pStyle w:val="TAN"/>
              <w:rPr>
                <w:lang w:eastAsia="zh-CN"/>
              </w:rPr>
            </w:pPr>
            <w:r w:rsidRPr="00FB20BD">
              <w:rPr>
                <w:lang w:eastAsia="zh-CN"/>
              </w:rPr>
              <w:t>NOTE 2:</w:t>
            </w:r>
            <w:r w:rsidRPr="00FB20BD">
              <w:rPr>
                <w:lang w:eastAsia="zh-CN"/>
              </w:rPr>
              <w:tab/>
              <w:t xml:space="preserve">This requirement applies for FDD and TDD bands, for supported DMRS bundling configurations </w:t>
            </w:r>
            <w:r w:rsidRPr="00FB20BD">
              <w:t xml:space="preserve">≤ </w:t>
            </w:r>
            <w:r w:rsidRPr="00FB20BD">
              <w:rPr>
                <w:lang w:eastAsia="zh-CN"/>
              </w:rPr>
              <w:t>8 slots.</w:t>
            </w:r>
          </w:p>
          <w:p w14:paraId="219254F0" w14:textId="64FC7F80" w:rsidR="00057134" w:rsidRPr="00FB20BD" w:rsidRDefault="00057134" w:rsidP="00F45520">
            <w:pPr>
              <w:pStyle w:val="TAN"/>
              <w:rPr>
                <w:lang w:eastAsia="zh-CN"/>
              </w:rPr>
            </w:pPr>
            <w:r w:rsidRPr="00FB20BD">
              <w:rPr>
                <w:lang w:eastAsia="zh-CN"/>
              </w:rPr>
              <w:t>NOTE 3:</w:t>
            </w:r>
            <w:r w:rsidRPr="00FB20BD">
              <w:rPr>
                <w:lang w:eastAsia="zh-CN"/>
              </w:rPr>
              <w:tab/>
              <w:t xml:space="preserve">This requirement applies only for FDD bands, for supported DMRS bundling configurations </w:t>
            </w:r>
            <w:r w:rsidRPr="00FB20BD">
              <w:t>of</w:t>
            </w:r>
            <w:r w:rsidRPr="00FB20BD">
              <w:rPr>
                <w:lang w:eastAsia="zh-CN"/>
              </w:rPr>
              <w:t xml:space="preserve"> 16 slots.</w:t>
            </w:r>
          </w:p>
        </w:tc>
      </w:tr>
    </w:tbl>
    <w:p w14:paraId="470609C3" w14:textId="77777777" w:rsidR="00057134" w:rsidRPr="00FB20BD" w:rsidRDefault="00057134" w:rsidP="00660082"/>
    <w:p w14:paraId="4DB16457" w14:textId="34A2A04C" w:rsidR="00057134" w:rsidRPr="00FB20BD" w:rsidRDefault="00057134" w:rsidP="00057134">
      <w:pPr>
        <w:pStyle w:val="TH"/>
        <w:rPr>
          <w:lang w:eastAsia="zh-CN"/>
        </w:rPr>
      </w:pPr>
      <w:r w:rsidRPr="00FB20BD">
        <w:t xml:space="preserve">Table 6.4.2.6.5-2: Test Tolerance for Maximum allowable phase difference </w:t>
      </w:r>
      <w:r w:rsidRPr="00FB20BD">
        <w:rPr>
          <w:lang w:eastAsia="zh-CN"/>
        </w:rPr>
        <w:t>for DMRS bundling</w:t>
      </w:r>
    </w:p>
    <w:tbl>
      <w:tblPr>
        <w:tblW w:w="7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2788"/>
        <w:gridCol w:w="2734"/>
      </w:tblGrid>
      <w:tr w:rsidR="00057134" w:rsidRPr="00FB20BD" w14:paraId="6552131C" w14:textId="77777777" w:rsidTr="00E57E2D">
        <w:trPr>
          <w:trHeight w:val="187"/>
          <w:jc w:val="center"/>
        </w:trPr>
        <w:tc>
          <w:tcPr>
            <w:tcW w:w="1842" w:type="dxa"/>
            <w:tcBorders>
              <w:top w:val="single" w:sz="4" w:space="0" w:color="auto"/>
              <w:left w:val="single" w:sz="4" w:space="0" w:color="auto"/>
              <w:bottom w:val="single" w:sz="4" w:space="0" w:color="auto"/>
              <w:right w:val="single" w:sz="4" w:space="0" w:color="auto"/>
            </w:tcBorders>
          </w:tcPr>
          <w:p w14:paraId="29634A07" w14:textId="77777777" w:rsidR="00057134" w:rsidRPr="00FB20BD" w:rsidRDefault="00057134" w:rsidP="00F45520">
            <w:pPr>
              <w:pStyle w:val="TAH"/>
              <w:rPr>
                <w:lang w:eastAsia="zh-CN"/>
              </w:rPr>
            </w:pPr>
            <w:r w:rsidRPr="00FB20BD">
              <w:rPr>
                <w:lang w:eastAsia="zh-CN"/>
              </w:rPr>
              <w:t>UL channel</w:t>
            </w:r>
          </w:p>
        </w:tc>
        <w:tc>
          <w:tcPr>
            <w:tcW w:w="2788" w:type="dxa"/>
            <w:tcBorders>
              <w:top w:val="single" w:sz="4" w:space="0" w:color="auto"/>
              <w:left w:val="single" w:sz="4" w:space="0" w:color="auto"/>
              <w:bottom w:val="single" w:sz="4" w:space="0" w:color="auto"/>
              <w:right w:val="single" w:sz="4" w:space="0" w:color="auto"/>
            </w:tcBorders>
          </w:tcPr>
          <w:p w14:paraId="611BC203" w14:textId="77777777" w:rsidR="00057134" w:rsidRPr="00FB20BD" w:rsidRDefault="00057134" w:rsidP="00F45520">
            <w:pPr>
              <w:pStyle w:val="TAH"/>
              <w:rPr>
                <w:lang w:eastAsia="zh-CN"/>
              </w:rPr>
            </w:pPr>
            <w:r w:rsidRPr="00FB20BD">
              <w:rPr>
                <w:lang w:eastAsia="zh-CN"/>
              </w:rPr>
              <w:t>Modulation order</w:t>
            </w:r>
          </w:p>
        </w:tc>
        <w:tc>
          <w:tcPr>
            <w:tcW w:w="2734" w:type="dxa"/>
            <w:tcBorders>
              <w:top w:val="single" w:sz="4" w:space="0" w:color="auto"/>
              <w:left w:val="single" w:sz="4" w:space="0" w:color="auto"/>
              <w:bottom w:val="single" w:sz="4" w:space="0" w:color="auto"/>
              <w:right w:val="single" w:sz="4" w:space="0" w:color="auto"/>
            </w:tcBorders>
            <w:hideMark/>
          </w:tcPr>
          <w:p w14:paraId="00EED445" w14:textId="77777777" w:rsidR="00057134" w:rsidRPr="00FB20BD" w:rsidRDefault="00057134" w:rsidP="00F45520">
            <w:pPr>
              <w:pStyle w:val="TAH"/>
              <w:rPr>
                <w:rFonts w:cs="Arial"/>
                <w:lang w:eastAsia="zh-CN"/>
              </w:rPr>
            </w:pPr>
            <w:r w:rsidRPr="00FB20BD">
              <w:rPr>
                <w:lang w:eastAsia="zh-CN"/>
              </w:rPr>
              <w:t>TT</w:t>
            </w:r>
          </w:p>
        </w:tc>
      </w:tr>
      <w:tr w:rsidR="00057134" w:rsidRPr="00FB20BD" w14:paraId="7774B5F5" w14:textId="77777777" w:rsidTr="00E57E2D">
        <w:trPr>
          <w:trHeight w:val="187"/>
          <w:jc w:val="center"/>
        </w:trPr>
        <w:tc>
          <w:tcPr>
            <w:tcW w:w="1842" w:type="dxa"/>
            <w:tcBorders>
              <w:top w:val="single" w:sz="4" w:space="0" w:color="auto"/>
              <w:left w:val="single" w:sz="4" w:space="0" w:color="auto"/>
              <w:right w:val="single" w:sz="4" w:space="0" w:color="auto"/>
            </w:tcBorders>
          </w:tcPr>
          <w:p w14:paraId="18B41448" w14:textId="77777777" w:rsidR="00057134" w:rsidRPr="00FB20BD" w:rsidRDefault="00057134" w:rsidP="00F45520">
            <w:pPr>
              <w:pStyle w:val="TAC"/>
              <w:rPr>
                <w:lang w:eastAsia="zh-CN"/>
              </w:rPr>
            </w:pPr>
            <w:r w:rsidRPr="00FB20BD">
              <w:rPr>
                <w:lang w:eastAsia="zh-CN"/>
              </w:rPr>
              <w:t>PUSCH</w:t>
            </w:r>
          </w:p>
        </w:tc>
        <w:tc>
          <w:tcPr>
            <w:tcW w:w="2788" w:type="dxa"/>
            <w:tcBorders>
              <w:top w:val="single" w:sz="4" w:space="0" w:color="auto"/>
              <w:left w:val="single" w:sz="4" w:space="0" w:color="auto"/>
              <w:right w:val="single" w:sz="4" w:space="0" w:color="auto"/>
            </w:tcBorders>
          </w:tcPr>
          <w:p w14:paraId="4F7ADDCE" w14:textId="77777777" w:rsidR="00057134" w:rsidRPr="00FB20BD" w:rsidRDefault="00057134" w:rsidP="00F45520">
            <w:pPr>
              <w:pStyle w:val="TAC"/>
              <w:rPr>
                <w:lang w:eastAsia="zh-CN"/>
              </w:rPr>
            </w:pPr>
            <w:r w:rsidRPr="00FB20BD">
              <w:t>Pi/2 BPSK, QPSK</w:t>
            </w:r>
          </w:p>
        </w:tc>
        <w:tc>
          <w:tcPr>
            <w:tcW w:w="2734" w:type="dxa"/>
            <w:tcBorders>
              <w:top w:val="single" w:sz="4" w:space="0" w:color="auto"/>
              <w:left w:val="single" w:sz="4" w:space="0" w:color="auto"/>
              <w:bottom w:val="nil"/>
              <w:right w:val="single" w:sz="4" w:space="0" w:color="auto"/>
            </w:tcBorders>
            <w:vAlign w:val="center"/>
            <w:hideMark/>
          </w:tcPr>
          <w:p w14:paraId="379C04E6" w14:textId="77777777" w:rsidR="00057134" w:rsidRPr="00FB20BD" w:rsidRDefault="00057134" w:rsidP="00F45520">
            <w:pPr>
              <w:pStyle w:val="TAC"/>
              <w:rPr>
                <w:rFonts w:cs="Arial"/>
                <w:bCs/>
              </w:rPr>
            </w:pPr>
            <w:r w:rsidRPr="00FB20BD">
              <w:rPr>
                <w:rFonts w:cs="Arial"/>
                <w:bCs/>
              </w:rPr>
              <w:t>FFS</w:t>
            </w:r>
          </w:p>
        </w:tc>
      </w:tr>
      <w:tr w:rsidR="00057134" w:rsidRPr="00FB20BD" w14:paraId="23C7CB25" w14:textId="77777777" w:rsidTr="00E57E2D">
        <w:trPr>
          <w:trHeight w:val="187"/>
          <w:jc w:val="center"/>
        </w:trPr>
        <w:tc>
          <w:tcPr>
            <w:tcW w:w="1842" w:type="dxa"/>
            <w:tcBorders>
              <w:left w:val="single" w:sz="4" w:space="0" w:color="auto"/>
              <w:right w:val="single" w:sz="4" w:space="0" w:color="auto"/>
            </w:tcBorders>
          </w:tcPr>
          <w:p w14:paraId="53756001" w14:textId="77777777" w:rsidR="00057134" w:rsidRPr="00FB20BD" w:rsidRDefault="00057134" w:rsidP="00F45520">
            <w:pPr>
              <w:pStyle w:val="TAC"/>
              <w:rPr>
                <w:lang w:eastAsia="zh-CN"/>
              </w:rPr>
            </w:pPr>
            <w:r w:rsidRPr="00FB20BD">
              <w:rPr>
                <w:lang w:eastAsia="zh-CN"/>
              </w:rPr>
              <w:t>PUCCH</w:t>
            </w:r>
          </w:p>
        </w:tc>
        <w:tc>
          <w:tcPr>
            <w:tcW w:w="2788" w:type="dxa"/>
            <w:tcBorders>
              <w:left w:val="single" w:sz="4" w:space="0" w:color="auto"/>
              <w:right w:val="single" w:sz="4" w:space="0" w:color="auto"/>
            </w:tcBorders>
          </w:tcPr>
          <w:p w14:paraId="58F0E4B2" w14:textId="77777777" w:rsidR="00057134" w:rsidRPr="00FB20BD" w:rsidRDefault="00057134" w:rsidP="00F45520">
            <w:pPr>
              <w:pStyle w:val="TAC"/>
              <w:rPr>
                <w:lang w:eastAsia="zh-CN"/>
              </w:rPr>
            </w:pPr>
            <w:r w:rsidRPr="00FB20BD">
              <w:t xml:space="preserve">Pi/2 BPSK, </w:t>
            </w:r>
            <w:r w:rsidRPr="00FB20BD">
              <w:rPr>
                <w:lang w:eastAsia="zh-CN"/>
              </w:rPr>
              <w:t xml:space="preserve">BPSK, </w:t>
            </w:r>
            <w:r w:rsidRPr="00FB20BD">
              <w:t>QPSK</w:t>
            </w:r>
          </w:p>
        </w:tc>
        <w:tc>
          <w:tcPr>
            <w:tcW w:w="2734" w:type="dxa"/>
            <w:tcBorders>
              <w:top w:val="nil"/>
              <w:left w:val="single" w:sz="4" w:space="0" w:color="auto"/>
              <w:right w:val="single" w:sz="4" w:space="0" w:color="auto"/>
            </w:tcBorders>
            <w:vAlign w:val="center"/>
          </w:tcPr>
          <w:p w14:paraId="2C8274CE" w14:textId="77777777" w:rsidR="00057134" w:rsidRPr="00FB20BD" w:rsidRDefault="00057134" w:rsidP="00F45520">
            <w:pPr>
              <w:pStyle w:val="TAC"/>
              <w:rPr>
                <w:bCs/>
                <w:lang w:eastAsia="zh-CN"/>
              </w:rPr>
            </w:pPr>
            <w:r w:rsidRPr="00FB20BD">
              <w:rPr>
                <w:bCs/>
                <w:lang w:eastAsia="zh-CN"/>
              </w:rPr>
              <w:t>FFS</w:t>
            </w:r>
          </w:p>
        </w:tc>
      </w:tr>
    </w:tbl>
    <w:p w14:paraId="4BF6864E" w14:textId="77777777" w:rsidR="00057134" w:rsidRPr="00FB20BD" w:rsidRDefault="00057134" w:rsidP="0091565A"/>
    <w:p w14:paraId="2FD54F99" w14:textId="77777777" w:rsidR="004E00EE" w:rsidRPr="00FB20BD" w:rsidRDefault="004E00EE" w:rsidP="004E00EE">
      <w:pPr>
        <w:pStyle w:val="Heading2"/>
        <w:rPr>
          <w:lang w:eastAsia="zh-CN"/>
        </w:rPr>
      </w:pPr>
      <w:r w:rsidRPr="00FB20BD">
        <w:t>6.4</w:t>
      </w:r>
      <w:r w:rsidRPr="00FB20BD">
        <w:rPr>
          <w:lang w:eastAsia="zh-CN"/>
        </w:rPr>
        <w:t>A</w:t>
      </w:r>
      <w:r w:rsidRPr="00FB20BD">
        <w:tab/>
        <w:t>Transmit signal quality for CA</w:t>
      </w:r>
      <w:bookmarkEnd w:id="1564"/>
      <w:bookmarkEnd w:id="1565"/>
      <w:bookmarkEnd w:id="1566"/>
      <w:bookmarkEnd w:id="1567"/>
      <w:bookmarkEnd w:id="1568"/>
      <w:bookmarkEnd w:id="1569"/>
      <w:bookmarkEnd w:id="1570"/>
      <w:bookmarkEnd w:id="1571"/>
      <w:bookmarkEnd w:id="1572"/>
      <w:bookmarkEnd w:id="1573"/>
    </w:p>
    <w:p w14:paraId="255B60F3" w14:textId="77777777" w:rsidR="004E00EE" w:rsidRPr="00FB20BD" w:rsidRDefault="004E00EE" w:rsidP="004E00EE">
      <w:pPr>
        <w:pStyle w:val="Heading3"/>
        <w:rPr>
          <w:color w:val="000000"/>
          <w:lang w:eastAsia="zh-CN"/>
        </w:rPr>
      </w:pPr>
      <w:bookmarkStart w:id="1577" w:name="_Toc27478071"/>
      <w:bookmarkStart w:id="1578" w:name="_Toc36226764"/>
      <w:bookmarkStart w:id="1579" w:name="_Toc44324049"/>
      <w:bookmarkStart w:id="1580" w:name="_Toc52990242"/>
      <w:bookmarkStart w:id="1581" w:name="_Toc60823441"/>
      <w:bookmarkStart w:id="1582" w:name="_Toc60825363"/>
      <w:bookmarkStart w:id="1583" w:name="_Toc69306230"/>
      <w:bookmarkStart w:id="1584" w:name="_Toc69309895"/>
      <w:bookmarkStart w:id="1585" w:name="_Toc76020214"/>
      <w:bookmarkStart w:id="1586" w:name="_Toc83720697"/>
      <w:r w:rsidRPr="00FB20BD">
        <w:rPr>
          <w:color w:val="000000"/>
        </w:rPr>
        <w:t>6.4</w:t>
      </w:r>
      <w:r w:rsidRPr="00FB20BD">
        <w:rPr>
          <w:color w:val="000000"/>
          <w:lang w:eastAsia="zh-CN"/>
        </w:rPr>
        <w:t>A</w:t>
      </w:r>
      <w:r w:rsidRPr="00FB20BD">
        <w:rPr>
          <w:color w:val="000000"/>
        </w:rPr>
        <w:t>.1</w:t>
      </w:r>
      <w:r w:rsidRPr="00FB20BD">
        <w:rPr>
          <w:color w:val="000000"/>
        </w:rPr>
        <w:tab/>
        <w:t>Frequency error</w:t>
      </w:r>
      <w:r w:rsidRPr="00FB20BD">
        <w:rPr>
          <w:color w:val="000000"/>
          <w:lang w:eastAsia="zh-CN"/>
        </w:rPr>
        <w:t xml:space="preserve"> for CA</w:t>
      </w:r>
      <w:bookmarkEnd w:id="1577"/>
      <w:bookmarkEnd w:id="1578"/>
      <w:bookmarkEnd w:id="1579"/>
      <w:bookmarkEnd w:id="1580"/>
      <w:bookmarkEnd w:id="1581"/>
      <w:bookmarkEnd w:id="1582"/>
      <w:bookmarkEnd w:id="1583"/>
      <w:bookmarkEnd w:id="1584"/>
      <w:bookmarkEnd w:id="1585"/>
      <w:bookmarkEnd w:id="1586"/>
    </w:p>
    <w:p w14:paraId="1E447AC5" w14:textId="44E22C5E" w:rsidR="004E00EE" w:rsidRPr="00FB20BD" w:rsidRDefault="004E00EE" w:rsidP="004E00EE">
      <w:pPr>
        <w:pStyle w:val="Heading4"/>
        <w:rPr>
          <w:lang w:eastAsia="zh-CN"/>
        </w:rPr>
      </w:pPr>
      <w:bookmarkStart w:id="1587" w:name="_Toc27478072"/>
      <w:bookmarkStart w:id="1588" w:name="_Toc36226765"/>
      <w:bookmarkStart w:id="1589" w:name="_Toc44324050"/>
      <w:bookmarkStart w:id="1590" w:name="_Toc52990243"/>
      <w:bookmarkStart w:id="1591" w:name="_Toc60823442"/>
      <w:bookmarkStart w:id="1592" w:name="_Toc60825364"/>
      <w:bookmarkStart w:id="1593" w:name="_Toc69306231"/>
      <w:bookmarkStart w:id="1594" w:name="_Toc69309896"/>
      <w:bookmarkStart w:id="1595" w:name="_Toc76020215"/>
      <w:bookmarkStart w:id="1596" w:name="_Toc83720698"/>
      <w:r w:rsidRPr="00FB20BD">
        <w:t>6.4</w:t>
      </w:r>
      <w:r w:rsidRPr="00FB20BD">
        <w:rPr>
          <w:lang w:eastAsia="zh-CN"/>
        </w:rPr>
        <w:t>A</w:t>
      </w:r>
      <w:r w:rsidRPr="00FB20BD">
        <w:t>.1.</w:t>
      </w:r>
      <w:r w:rsidRPr="00FB20BD">
        <w:rPr>
          <w:lang w:eastAsia="zh-CN"/>
        </w:rPr>
        <w:t>0</w:t>
      </w:r>
      <w:r w:rsidRPr="00FB20BD">
        <w:tab/>
      </w:r>
      <w:r w:rsidRPr="00FB20BD">
        <w:rPr>
          <w:lang w:eastAsia="zh-CN"/>
        </w:rPr>
        <w:t>Minimum conformance requirements</w:t>
      </w:r>
      <w:bookmarkEnd w:id="1587"/>
      <w:bookmarkEnd w:id="1588"/>
      <w:bookmarkEnd w:id="1589"/>
      <w:bookmarkEnd w:id="1590"/>
      <w:bookmarkEnd w:id="1591"/>
      <w:bookmarkEnd w:id="1592"/>
      <w:bookmarkEnd w:id="1593"/>
      <w:bookmarkEnd w:id="1594"/>
      <w:bookmarkEnd w:id="1595"/>
      <w:bookmarkEnd w:id="1596"/>
    </w:p>
    <w:p w14:paraId="70E9F327" w14:textId="38BAEBBD" w:rsidR="00F50E9A" w:rsidRPr="00FB20BD" w:rsidRDefault="00F50E9A" w:rsidP="00B84CF7">
      <w:r w:rsidRPr="00FB20BD">
        <w:t>For intra-band contiguous carrier aggregation the UE modulated carrier frequencies per band shall be accurate to within ±0.1 PPM observed over a period of 1 ms of cumulated measurement intervals compared to the carrier frequency of primary component carrier received in the corresponding band.</w:t>
      </w:r>
    </w:p>
    <w:p w14:paraId="0F9E8454" w14:textId="22267E13" w:rsidR="00F50E9A" w:rsidRPr="00FB20BD" w:rsidRDefault="00F50E9A" w:rsidP="00B84CF7">
      <w:pPr>
        <w:rPr>
          <w:lang w:eastAsia="zh-CN"/>
        </w:rPr>
      </w:pPr>
      <w:r w:rsidRPr="00FB20BD">
        <w:rPr>
          <w:lang w:eastAsia="zh-CN"/>
        </w:rPr>
        <w:t>For intra-band non-contiguous carrier aggregation the requirements in Section 6.4.1 applies per component carrier.</w:t>
      </w:r>
    </w:p>
    <w:p w14:paraId="4426AB69" w14:textId="392238CD" w:rsidR="004E00EE" w:rsidRPr="00FB20BD" w:rsidRDefault="004E00EE" w:rsidP="00B84CF7">
      <w:r w:rsidRPr="00FB20BD">
        <w:t xml:space="preserve">For inter-band carrier aggregation with uplink assigned to two NR bands, the </w:t>
      </w:r>
      <w:r w:rsidRPr="00FB20BD">
        <w:rPr>
          <w:lang w:eastAsia="zh-CN"/>
        </w:rPr>
        <w:t>minimum conformance</w:t>
      </w:r>
      <w:r w:rsidRPr="00FB20BD">
        <w:t xml:space="preserve"> requirements </w:t>
      </w:r>
      <w:r w:rsidRPr="00FB20BD">
        <w:rPr>
          <w:lang w:eastAsia="zh-CN"/>
        </w:rPr>
        <w:t>specified</w:t>
      </w:r>
      <w:r w:rsidRPr="00FB20BD">
        <w:t xml:space="preserve"> in subclause 6.4.1</w:t>
      </w:r>
      <w:r w:rsidRPr="00FB20BD">
        <w:rPr>
          <w:lang w:eastAsia="zh-CN"/>
        </w:rPr>
        <w:t>.3</w:t>
      </w:r>
      <w:r w:rsidRPr="00FB20BD">
        <w:t xml:space="preserve"> shall apply on each component carrier with all component carriers active.</w:t>
      </w:r>
    </w:p>
    <w:p w14:paraId="7D0D40E5" w14:textId="1E22F22E" w:rsidR="00F50E9A" w:rsidRPr="00FB20BD" w:rsidRDefault="00F50E9A" w:rsidP="00B84CF7">
      <w:pPr>
        <w:rPr>
          <w:lang w:eastAsia="zh-CN"/>
        </w:rPr>
      </w:pPr>
      <w:r w:rsidRPr="00FB20BD">
        <w:rPr>
          <w:rFonts w:eastAsia="MS Mincho"/>
        </w:rPr>
        <w:t>The normative reference for this requirement is TS 38.101-1 [2] clause 6.4A.1.</w:t>
      </w:r>
    </w:p>
    <w:p w14:paraId="1A8ABECD" w14:textId="341D3116" w:rsidR="004E00EE" w:rsidRPr="00FB20BD" w:rsidRDefault="004E00EE" w:rsidP="004E00EE">
      <w:pPr>
        <w:pStyle w:val="Heading4"/>
        <w:rPr>
          <w:lang w:eastAsia="zh-CN"/>
        </w:rPr>
      </w:pPr>
      <w:bookmarkStart w:id="1597" w:name="_Toc27478073"/>
      <w:bookmarkStart w:id="1598" w:name="_Toc36226766"/>
      <w:bookmarkStart w:id="1599" w:name="_Toc44324051"/>
      <w:bookmarkStart w:id="1600" w:name="_Toc52990244"/>
      <w:bookmarkStart w:id="1601" w:name="_Toc60823443"/>
      <w:bookmarkStart w:id="1602" w:name="_Toc60825365"/>
      <w:bookmarkStart w:id="1603" w:name="_Toc69306232"/>
      <w:bookmarkStart w:id="1604" w:name="_Toc69309897"/>
      <w:bookmarkStart w:id="1605" w:name="_Toc76020216"/>
      <w:bookmarkStart w:id="1606" w:name="_Toc83720699"/>
      <w:r w:rsidRPr="00FB20BD">
        <w:t>6.4A.1.1</w:t>
      </w:r>
      <w:r w:rsidRPr="00FB20BD">
        <w:tab/>
        <w:t>Frequency error for CA</w:t>
      </w:r>
      <w:r w:rsidRPr="00FB20BD">
        <w:rPr>
          <w:lang w:eastAsia="zh-CN"/>
        </w:rPr>
        <w:t xml:space="preserve"> (2UL CA)</w:t>
      </w:r>
      <w:bookmarkEnd w:id="1597"/>
      <w:bookmarkEnd w:id="1598"/>
      <w:bookmarkEnd w:id="1599"/>
      <w:bookmarkEnd w:id="1600"/>
      <w:bookmarkEnd w:id="1601"/>
      <w:bookmarkEnd w:id="1602"/>
      <w:bookmarkEnd w:id="1603"/>
      <w:bookmarkEnd w:id="1604"/>
      <w:bookmarkEnd w:id="1605"/>
      <w:bookmarkEnd w:id="1606"/>
    </w:p>
    <w:p w14:paraId="57C68847" w14:textId="77777777" w:rsidR="004E00EE" w:rsidRPr="00FB20BD" w:rsidRDefault="004E00EE" w:rsidP="004E00EE">
      <w:pPr>
        <w:pStyle w:val="H6"/>
      </w:pPr>
      <w:bookmarkStart w:id="1607" w:name="_Toc27478074"/>
      <w:bookmarkStart w:id="1608" w:name="_Toc36226767"/>
      <w:bookmarkStart w:id="1609" w:name="_Toc44324052"/>
      <w:bookmarkStart w:id="1610" w:name="_Toc52990245"/>
      <w:bookmarkStart w:id="1611" w:name="_Toc60823444"/>
      <w:bookmarkStart w:id="1612" w:name="_Toc60825366"/>
      <w:r w:rsidRPr="00FB20BD">
        <w:t>6.4</w:t>
      </w:r>
      <w:r w:rsidRPr="00FB20BD">
        <w:rPr>
          <w:lang w:eastAsia="zh-CN"/>
        </w:rPr>
        <w:t>A</w:t>
      </w:r>
      <w:r w:rsidRPr="00FB20BD">
        <w:t>.1.</w:t>
      </w:r>
      <w:r w:rsidRPr="00FB20BD">
        <w:rPr>
          <w:lang w:eastAsia="zh-CN"/>
        </w:rPr>
        <w:t>1.1</w:t>
      </w:r>
      <w:r w:rsidRPr="00FB20BD">
        <w:tab/>
        <w:t>Test purpose</w:t>
      </w:r>
      <w:bookmarkEnd w:id="1607"/>
      <w:bookmarkEnd w:id="1608"/>
      <w:bookmarkEnd w:id="1609"/>
      <w:bookmarkEnd w:id="1610"/>
      <w:bookmarkEnd w:id="1611"/>
      <w:bookmarkEnd w:id="1612"/>
    </w:p>
    <w:p w14:paraId="7666E268" w14:textId="77777777" w:rsidR="004E00EE" w:rsidRPr="00FB20BD" w:rsidRDefault="004E00EE" w:rsidP="00B84CF7">
      <w:r w:rsidRPr="00FB20BD">
        <w:t>This test verifies the ability of both, the receiver and the transmitter, to process frequency</w:t>
      </w:r>
      <w:r w:rsidRPr="00FB20BD">
        <w:rPr>
          <w:lang w:eastAsia="zh-CN"/>
        </w:rPr>
        <w:t xml:space="preserve"> for 2UL CA </w:t>
      </w:r>
      <w:r w:rsidRPr="00FB20BD">
        <w:t>correctly.</w:t>
      </w:r>
    </w:p>
    <w:p w14:paraId="6408AF15" w14:textId="77777777" w:rsidR="004E00EE" w:rsidRPr="00FB20BD" w:rsidRDefault="004E00EE" w:rsidP="00B84CF7">
      <w:r w:rsidRPr="00FB20BD">
        <w:t>Receiver: to extract the correct frequency from the stimulus signal, offered by the System simulator, under ideal propagation conditions and low level.</w:t>
      </w:r>
    </w:p>
    <w:p w14:paraId="3C31A9D9" w14:textId="77777777" w:rsidR="004E00EE" w:rsidRPr="00FB20BD" w:rsidRDefault="004E00EE" w:rsidP="00B84CF7">
      <w:r w:rsidRPr="00FB20BD">
        <w:t>Transmitter: to derive the correct modulated carrier frequency from the results, gained by the receiver.</w:t>
      </w:r>
    </w:p>
    <w:p w14:paraId="584DAEEA" w14:textId="28FEE3E0" w:rsidR="004E00EE" w:rsidRPr="00FB20BD" w:rsidRDefault="004E00EE" w:rsidP="004E00EE">
      <w:pPr>
        <w:pStyle w:val="H6"/>
      </w:pPr>
      <w:bookmarkStart w:id="1613" w:name="_Toc27478075"/>
      <w:bookmarkStart w:id="1614" w:name="_Toc36226768"/>
      <w:bookmarkStart w:id="1615" w:name="_Toc44324053"/>
      <w:bookmarkStart w:id="1616" w:name="_Toc52990246"/>
      <w:bookmarkStart w:id="1617" w:name="_Toc60823445"/>
      <w:bookmarkStart w:id="1618" w:name="_Toc60825367"/>
      <w:r w:rsidRPr="00FB20BD">
        <w:t>6.4</w:t>
      </w:r>
      <w:r w:rsidRPr="00FB20BD">
        <w:rPr>
          <w:lang w:eastAsia="zh-CN"/>
        </w:rPr>
        <w:t>A</w:t>
      </w:r>
      <w:r w:rsidRPr="00FB20BD">
        <w:t>.1.</w:t>
      </w:r>
      <w:r w:rsidRPr="00FB20BD">
        <w:rPr>
          <w:lang w:eastAsia="zh-CN"/>
        </w:rPr>
        <w:t>1.</w:t>
      </w:r>
      <w:r w:rsidRPr="00FB20BD">
        <w:t>2</w:t>
      </w:r>
      <w:r w:rsidRPr="00FB20BD">
        <w:tab/>
        <w:t>Test applicability</w:t>
      </w:r>
      <w:bookmarkEnd w:id="1613"/>
      <w:bookmarkEnd w:id="1614"/>
      <w:bookmarkEnd w:id="1615"/>
      <w:bookmarkEnd w:id="1616"/>
      <w:bookmarkEnd w:id="1617"/>
      <w:bookmarkEnd w:id="1618"/>
    </w:p>
    <w:p w14:paraId="373C32FB" w14:textId="77777777" w:rsidR="004E00EE" w:rsidRPr="00FB20BD" w:rsidRDefault="004E00EE" w:rsidP="00B84CF7">
      <w:pPr>
        <w:rPr>
          <w:lang w:eastAsia="zh-CN"/>
        </w:rPr>
      </w:pPr>
      <w:r w:rsidRPr="00FB20BD">
        <w:t xml:space="preserve">This test case applies to all types of NR UE release 15 and forward that supports 2UL </w:t>
      </w:r>
      <w:r w:rsidRPr="00FB20BD">
        <w:rPr>
          <w:lang w:eastAsia="zh-CN"/>
        </w:rPr>
        <w:t>CA.</w:t>
      </w:r>
    </w:p>
    <w:p w14:paraId="1B7C9736" w14:textId="10822C4D" w:rsidR="004E00EE" w:rsidRPr="00FB20BD" w:rsidRDefault="004E00EE" w:rsidP="004E00EE">
      <w:pPr>
        <w:pStyle w:val="H6"/>
        <w:rPr>
          <w:lang w:eastAsia="zh-CN"/>
        </w:rPr>
      </w:pPr>
      <w:bookmarkStart w:id="1619" w:name="_Toc27478076"/>
      <w:bookmarkStart w:id="1620" w:name="_Toc36226769"/>
      <w:bookmarkStart w:id="1621" w:name="_Toc44324054"/>
      <w:bookmarkStart w:id="1622" w:name="_Toc52990247"/>
      <w:bookmarkStart w:id="1623" w:name="_Toc60823446"/>
      <w:bookmarkStart w:id="1624" w:name="_Toc60825368"/>
      <w:r w:rsidRPr="00FB20BD">
        <w:t>6.4</w:t>
      </w:r>
      <w:r w:rsidRPr="00FB20BD">
        <w:rPr>
          <w:lang w:eastAsia="zh-CN"/>
        </w:rPr>
        <w:t>A</w:t>
      </w:r>
      <w:r w:rsidRPr="00FB20BD">
        <w:t>.1.</w:t>
      </w:r>
      <w:r w:rsidRPr="00FB20BD">
        <w:rPr>
          <w:lang w:eastAsia="zh-CN"/>
        </w:rPr>
        <w:t>1.3</w:t>
      </w:r>
      <w:r w:rsidRPr="00FB20BD">
        <w:tab/>
      </w:r>
      <w:r w:rsidRPr="00FB20BD">
        <w:rPr>
          <w:lang w:eastAsia="zh-CN"/>
        </w:rPr>
        <w:t>Minimum conformance requirements</w:t>
      </w:r>
      <w:bookmarkEnd w:id="1619"/>
      <w:bookmarkEnd w:id="1620"/>
      <w:bookmarkEnd w:id="1621"/>
      <w:bookmarkEnd w:id="1622"/>
      <w:bookmarkEnd w:id="1623"/>
      <w:bookmarkEnd w:id="1624"/>
    </w:p>
    <w:p w14:paraId="15C1A5CC" w14:textId="77777777" w:rsidR="004E00EE" w:rsidRPr="00FB20BD" w:rsidRDefault="004E00EE" w:rsidP="00B84CF7">
      <w:pPr>
        <w:rPr>
          <w:lang w:eastAsia="zh-CN"/>
        </w:rPr>
      </w:pPr>
      <w:r w:rsidRPr="00FB20BD">
        <w:t>The minimum conformance requirements are defined in clause</w:t>
      </w:r>
      <w:r w:rsidRPr="00FB20BD">
        <w:rPr>
          <w:lang w:eastAsia="zh-CN"/>
        </w:rPr>
        <w:t xml:space="preserve"> 6.4A.1.0.</w:t>
      </w:r>
    </w:p>
    <w:p w14:paraId="410238E8" w14:textId="04E1DF76" w:rsidR="004E00EE" w:rsidRPr="00FB20BD" w:rsidRDefault="004E00EE" w:rsidP="004E00EE">
      <w:pPr>
        <w:pStyle w:val="H6"/>
      </w:pPr>
      <w:bookmarkStart w:id="1625" w:name="_Toc27478077"/>
      <w:bookmarkStart w:id="1626" w:name="_Toc36226770"/>
      <w:bookmarkStart w:id="1627" w:name="_Toc44324055"/>
      <w:bookmarkStart w:id="1628" w:name="_Toc52990248"/>
      <w:bookmarkStart w:id="1629" w:name="_Toc60823447"/>
      <w:bookmarkStart w:id="1630" w:name="_Toc60825369"/>
      <w:r w:rsidRPr="00FB20BD">
        <w:t>6.4</w:t>
      </w:r>
      <w:r w:rsidRPr="00FB20BD">
        <w:rPr>
          <w:lang w:eastAsia="zh-CN"/>
        </w:rPr>
        <w:t>A</w:t>
      </w:r>
      <w:r w:rsidRPr="00FB20BD">
        <w:t>.1.</w:t>
      </w:r>
      <w:r w:rsidRPr="00FB20BD">
        <w:rPr>
          <w:lang w:eastAsia="zh-CN"/>
        </w:rPr>
        <w:t>1.</w:t>
      </w:r>
      <w:r w:rsidRPr="00FB20BD">
        <w:t>4</w:t>
      </w:r>
      <w:r w:rsidRPr="00FB20BD">
        <w:tab/>
        <w:t>Test description</w:t>
      </w:r>
      <w:bookmarkEnd w:id="1625"/>
      <w:bookmarkEnd w:id="1626"/>
      <w:bookmarkEnd w:id="1627"/>
      <w:bookmarkEnd w:id="1628"/>
      <w:bookmarkEnd w:id="1629"/>
      <w:bookmarkEnd w:id="1630"/>
    </w:p>
    <w:p w14:paraId="0D4E0629" w14:textId="77777777" w:rsidR="004E00EE" w:rsidRPr="00FB20BD" w:rsidRDefault="004E00EE" w:rsidP="004E00EE">
      <w:pPr>
        <w:pStyle w:val="H6"/>
        <w:rPr>
          <w:color w:val="000000"/>
        </w:rPr>
      </w:pPr>
      <w:r w:rsidRPr="00FB20BD">
        <w:rPr>
          <w:color w:val="000000"/>
        </w:rPr>
        <w:t>6.4</w:t>
      </w:r>
      <w:r w:rsidRPr="00FB20BD">
        <w:rPr>
          <w:color w:val="000000"/>
          <w:lang w:eastAsia="zh-CN"/>
        </w:rPr>
        <w:t>A</w:t>
      </w:r>
      <w:r w:rsidRPr="00FB20BD">
        <w:rPr>
          <w:color w:val="000000"/>
        </w:rPr>
        <w:t>.1.</w:t>
      </w:r>
      <w:r w:rsidRPr="00FB20BD">
        <w:rPr>
          <w:color w:val="000000"/>
          <w:lang w:eastAsia="zh-CN"/>
        </w:rPr>
        <w:t>1.</w:t>
      </w:r>
      <w:r w:rsidRPr="00FB20BD">
        <w:rPr>
          <w:color w:val="000000"/>
        </w:rPr>
        <w:t>4.1</w:t>
      </w:r>
      <w:r w:rsidRPr="00FB20BD">
        <w:rPr>
          <w:color w:val="000000"/>
        </w:rPr>
        <w:tab/>
        <w:t>Initial condition</w:t>
      </w:r>
    </w:p>
    <w:p w14:paraId="054EF943" w14:textId="1229367E" w:rsidR="004E00EE" w:rsidRPr="00FB20BD" w:rsidRDefault="004E00EE" w:rsidP="00B84CF7">
      <w:r w:rsidRPr="00FB20BD">
        <w:t>Initial conditions are a set of test configurations the UE needs to be tested in and the steps for the SS to take with the UE to reach the correct measurement state. The initial test configurations consist of environmental conditions, test frequencies,</w:t>
      </w:r>
      <w:r w:rsidRPr="00FB20BD">
        <w:rPr>
          <w:lang w:eastAsia="zh-CN"/>
        </w:rPr>
        <w:t xml:space="preserve"> test channel bandwidths and sub-carrier spacing </w:t>
      </w:r>
      <w:r w:rsidRPr="00FB20BD">
        <w:t>based on NR</w:t>
      </w:r>
      <w:r w:rsidRPr="00FB20BD">
        <w:rPr>
          <w:lang w:eastAsia="zh-CN"/>
        </w:rPr>
        <w:t xml:space="preserve"> CA configuration</w:t>
      </w:r>
      <w:r w:rsidRPr="00FB20BD">
        <w:t xml:space="preserve"> specified in </w:t>
      </w:r>
      <w:r w:rsidRPr="00FB20BD">
        <w:rPr>
          <w:lang w:eastAsia="zh-CN"/>
        </w:rPr>
        <w:t>clause 5.5A</w:t>
      </w:r>
      <w:r w:rsidRPr="00FB20BD">
        <w:t xml:space="preserve">. All of these configurations shall be tested with applicable test parameters for each </w:t>
      </w:r>
      <w:r w:rsidRPr="00FB20BD">
        <w:rPr>
          <w:lang w:eastAsia="zh-CN"/>
        </w:rPr>
        <w:t>CA configuration</w:t>
      </w:r>
      <w:r w:rsidRPr="00FB20BD">
        <w:t>,</w:t>
      </w:r>
      <w:r w:rsidRPr="00FB20BD">
        <w:rPr>
          <w:lang w:eastAsia="zh-CN"/>
        </w:rPr>
        <w:t xml:space="preserve"> and </w:t>
      </w:r>
      <w:r w:rsidRPr="00FB20BD">
        <w:t xml:space="preserve">are shown in </w:t>
      </w:r>
      <w:r w:rsidRPr="00FB20BD">
        <w:rPr>
          <w:lang w:eastAsia="zh-CN"/>
        </w:rPr>
        <w:t>T</w:t>
      </w:r>
      <w:r w:rsidRPr="00FB20BD">
        <w:t>able 6.4A.1.</w:t>
      </w:r>
      <w:r w:rsidRPr="00FB20BD">
        <w:rPr>
          <w:lang w:eastAsia="zh-CN"/>
        </w:rPr>
        <w:t>1.</w:t>
      </w:r>
      <w:r w:rsidRPr="00FB20BD">
        <w:t>4.1-1</w:t>
      </w:r>
      <w:r w:rsidR="00F50E9A" w:rsidRPr="00FB20BD">
        <w:t xml:space="preserve"> to table 6.4A.1.</w:t>
      </w:r>
      <w:r w:rsidR="00F50E9A" w:rsidRPr="00FB20BD">
        <w:rPr>
          <w:lang w:eastAsia="zh-CN"/>
        </w:rPr>
        <w:t>1.</w:t>
      </w:r>
      <w:r w:rsidR="00F50E9A" w:rsidRPr="00FB20BD">
        <w:t>4.1-3</w:t>
      </w:r>
      <w:r w:rsidRPr="00FB20BD">
        <w:t>. The details of the uplink and downlink reference measurement channels (RMCs) are specified in Annexes A.2 and A.3. Configurations of PDSCH and PDCCH before measurement are specified in Annex C.2.</w:t>
      </w:r>
    </w:p>
    <w:p w14:paraId="41BD32D1" w14:textId="77777777" w:rsidR="004E00EE" w:rsidRPr="00FB20BD" w:rsidRDefault="004E00EE" w:rsidP="00B84CF7">
      <w:pPr>
        <w:pStyle w:val="TH"/>
        <w:rPr>
          <w:lang w:eastAsia="zh-CN"/>
        </w:rPr>
      </w:pPr>
      <w:r w:rsidRPr="00FB20BD">
        <w:t>Table 6.4A.1.1.</w:t>
      </w:r>
      <w:r w:rsidRPr="00FB20BD">
        <w:rPr>
          <w:lang w:eastAsia="zh-CN"/>
        </w:rPr>
        <w:t>4.1</w:t>
      </w:r>
      <w:r w:rsidRPr="00FB20BD">
        <w:t xml:space="preserve">-1: </w:t>
      </w:r>
      <w:r w:rsidRPr="00FB20BD">
        <w:rPr>
          <w:lang w:eastAsia="zh-CN"/>
        </w:rPr>
        <w:t xml:space="preserve">Inter band CA </w:t>
      </w:r>
      <w:r w:rsidRPr="00FB20BD">
        <w:t>Test Configuration T</w:t>
      </w:r>
      <w:r w:rsidRPr="00FB20BD">
        <w:rPr>
          <w:lang w:eastAsia="zh-CN"/>
        </w:rPr>
        <w: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1583"/>
        <w:gridCol w:w="1893"/>
        <w:gridCol w:w="1887"/>
        <w:gridCol w:w="3113"/>
      </w:tblGrid>
      <w:tr w:rsidR="004E00EE" w:rsidRPr="00FB20BD" w14:paraId="20D4BFF9" w14:textId="77777777" w:rsidTr="00EF6B6C">
        <w:tc>
          <w:tcPr>
            <w:tcW w:w="5000" w:type="pct"/>
            <w:gridSpan w:val="5"/>
            <w:shd w:val="clear" w:color="auto" w:fill="auto"/>
          </w:tcPr>
          <w:p w14:paraId="12534D9A" w14:textId="77777777" w:rsidR="004E00EE" w:rsidRPr="00FB20BD" w:rsidRDefault="004E00EE" w:rsidP="00B84CF7">
            <w:pPr>
              <w:pStyle w:val="TAH"/>
            </w:pPr>
            <w:r w:rsidRPr="00FB20BD">
              <w:t>Initial Conditions</w:t>
            </w:r>
          </w:p>
        </w:tc>
      </w:tr>
      <w:tr w:rsidR="004E00EE" w:rsidRPr="00FB20BD" w14:paraId="45E37C7E" w14:textId="77777777" w:rsidTr="00EF6B6C">
        <w:tc>
          <w:tcPr>
            <w:tcW w:w="2353" w:type="pct"/>
            <w:gridSpan w:val="3"/>
            <w:shd w:val="clear" w:color="auto" w:fill="auto"/>
          </w:tcPr>
          <w:p w14:paraId="1CD581AF" w14:textId="77777777" w:rsidR="004E00EE" w:rsidRPr="00FB20BD" w:rsidRDefault="004E00EE" w:rsidP="00B84CF7">
            <w:pPr>
              <w:pStyle w:val="TAL"/>
            </w:pPr>
            <w:r w:rsidRPr="00FB20BD">
              <w:t>Test Environment as specified in TS 38.508-1 [5] subclause 4.1</w:t>
            </w:r>
          </w:p>
        </w:tc>
        <w:tc>
          <w:tcPr>
            <w:tcW w:w="2647" w:type="pct"/>
            <w:gridSpan w:val="2"/>
          </w:tcPr>
          <w:p w14:paraId="45DCE254" w14:textId="77777777" w:rsidR="004E00EE" w:rsidRPr="00FB20BD" w:rsidRDefault="004E00EE" w:rsidP="00B84CF7">
            <w:pPr>
              <w:pStyle w:val="TAL"/>
            </w:pPr>
            <w:r w:rsidRPr="00FB20BD">
              <w:t>Normal, TL/VL, TL/VH, TH/VL, TH/VH</w:t>
            </w:r>
          </w:p>
        </w:tc>
      </w:tr>
      <w:tr w:rsidR="004E00EE" w:rsidRPr="00FB20BD" w14:paraId="629111DD" w14:textId="77777777" w:rsidTr="00EF6B6C">
        <w:tc>
          <w:tcPr>
            <w:tcW w:w="2353" w:type="pct"/>
            <w:gridSpan w:val="3"/>
            <w:shd w:val="clear" w:color="auto" w:fill="auto"/>
          </w:tcPr>
          <w:p w14:paraId="432BCEA8" w14:textId="77777777" w:rsidR="004E00EE" w:rsidRPr="00FB20BD" w:rsidRDefault="004E00EE" w:rsidP="00B84CF7">
            <w:pPr>
              <w:pStyle w:val="TAL"/>
              <w:rPr>
                <w:lang w:eastAsia="zh-CN"/>
              </w:rPr>
            </w:pPr>
            <w:r w:rsidRPr="00FB20BD">
              <w:t>Test Frequencies as specified in TS 38.508-1 [5] subclause4.3.1.1.3</w:t>
            </w:r>
            <w:r w:rsidRPr="00FB20BD">
              <w:rPr>
                <w:lang w:eastAsia="zh-CN"/>
              </w:rPr>
              <w:t xml:space="preserve"> for inter band CA in FR1</w:t>
            </w:r>
          </w:p>
        </w:tc>
        <w:tc>
          <w:tcPr>
            <w:tcW w:w="2647" w:type="pct"/>
            <w:gridSpan w:val="2"/>
          </w:tcPr>
          <w:p w14:paraId="02A3D78E" w14:textId="77777777" w:rsidR="004E00EE" w:rsidRPr="00FB20BD" w:rsidRDefault="004E00EE" w:rsidP="00B84CF7">
            <w:pPr>
              <w:pStyle w:val="TAL"/>
              <w:rPr>
                <w:lang w:eastAsia="zh-CN"/>
              </w:rPr>
            </w:pPr>
            <w:r w:rsidRPr="00FB20BD">
              <w:rPr>
                <w:lang w:eastAsia="zh-CN"/>
              </w:rPr>
              <w:t xml:space="preserve">Mid range for PCC and SCC </w:t>
            </w:r>
            <w:r w:rsidRPr="00FB20BD">
              <w:t>(NOTE 3)</w:t>
            </w:r>
          </w:p>
        </w:tc>
      </w:tr>
      <w:tr w:rsidR="004E00EE" w:rsidRPr="00FB20BD" w14:paraId="563016DB" w14:textId="77777777" w:rsidTr="00EF6B6C">
        <w:tc>
          <w:tcPr>
            <w:tcW w:w="2353" w:type="pct"/>
            <w:gridSpan w:val="3"/>
            <w:shd w:val="clear" w:color="auto" w:fill="auto"/>
          </w:tcPr>
          <w:p w14:paraId="72673CBA" w14:textId="77777777" w:rsidR="004E00EE" w:rsidRPr="00FB20BD" w:rsidRDefault="004E00EE" w:rsidP="00B84CF7">
            <w:pPr>
              <w:pStyle w:val="TAL"/>
            </w:pPr>
            <w:r w:rsidRPr="00FB20BD">
              <w:t>Test Channel Bandwidths as specified in TS 38.508-1 [5] subclause 4.3.1</w:t>
            </w:r>
          </w:p>
        </w:tc>
        <w:tc>
          <w:tcPr>
            <w:tcW w:w="2647" w:type="pct"/>
            <w:gridSpan w:val="2"/>
          </w:tcPr>
          <w:p w14:paraId="7D919C8F" w14:textId="04EE33F7" w:rsidR="004E00EE" w:rsidRPr="00FB20BD" w:rsidRDefault="004E00EE" w:rsidP="00B84CF7">
            <w:pPr>
              <w:pStyle w:val="TAL"/>
              <w:rPr>
                <w:lang w:eastAsia="zh-CN"/>
              </w:rPr>
            </w:pPr>
            <w:r w:rsidRPr="00FB20BD">
              <w:t>Highest</w:t>
            </w:r>
            <w:r w:rsidR="000D2553" w:rsidRPr="00FB20BD">
              <w:t xml:space="preserve"> </w:t>
            </w:r>
            <w:r w:rsidR="000D2553" w:rsidRPr="00FB20BD">
              <w:rPr>
                <w:rFonts w:eastAsia="SimSun"/>
              </w:rPr>
              <w:t>N</w:t>
            </w:r>
            <w:r w:rsidR="000D2553" w:rsidRPr="00FB20BD">
              <w:rPr>
                <w:rFonts w:eastAsia="SimSun"/>
                <w:vertAlign w:val="subscript"/>
              </w:rPr>
              <w:t>RB_agg</w:t>
            </w:r>
            <w:r w:rsidRPr="00FB20BD">
              <w:rPr>
                <w:lang w:eastAsia="zh-CN"/>
              </w:rPr>
              <w:t xml:space="preserve"> for both PCC and SCC</w:t>
            </w:r>
          </w:p>
        </w:tc>
      </w:tr>
      <w:tr w:rsidR="004E00EE" w:rsidRPr="00FB20BD" w14:paraId="58D9D754" w14:textId="77777777" w:rsidTr="00EF6B6C">
        <w:tc>
          <w:tcPr>
            <w:tcW w:w="2353" w:type="pct"/>
            <w:gridSpan w:val="3"/>
            <w:shd w:val="clear" w:color="auto" w:fill="auto"/>
          </w:tcPr>
          <w:p w14:paraId="0DE9A19C" w14:textId="7525C299" w:rsidR="004E00EE" w:rsidRPr="00FB20BD" w:rsidRDefault="004E00EE" w:rsidP="00B84CF7">
            <w:pPr>
              <w:pStyle w:val="TAL"/>
            </w:pPr>
            <w:r w:rsidRPr="00FB20BD">
              <w:t xml:space="preserve">Test SCS as specified in Table </w:t>
            </w:r>
            <w:r w:rsidR="00755C6B" w:rsidRPr="00FB20BD">
              <w:t>5.3.5-1</w:t>
            </w:r>
          </w:p>
        </w:tc>
        <w:tc>
          <w:tcPr>
            <w:tcW w:w="2647" w:type="pct"/>
            <w:gridSpan w:val="2"/>
          </w:tcPr>
          <w:p w14:paraId="56E98D2D" w14:textId="77777777" w:rsidR="004E00EE" w:rsidRPr="00FB20BD" w:rsidRDefault="004E00EE" w:rsidP="00B84CF7">
            <w:pPr>
              <w:pStyle w:val="TAL"/>
            </w:pPr>
            <w:r w:rsidRPr="00FB20BD">
              <w:t>Lowest</w:t>
            </w:r>
          </w:p>
        </w:tc>
      </w:tr>
      <w:tr w:rsidR="004E00EE" w:rsidRPr="00FB20BD" w14:paraId="3DA82699" w14:textId="77777777" w:rsidTr="00EF6B6C">
        <w:tc>
          <w:tcPr>
            <w:tcW w:w="5000" w:type="pct"/>
            <w:gridSpan w:val="5"/>
            <w:shd w:val="clear" w:color="auto" w:fill="auto"/>
          </w:tcPr>
          <w:p w14:paraId="3826A581" w14:textId="77777777" w:rsidR="004E00EE" w:rsidRPr="00FB20BD" w:rsidRDefault="004E00EE" w:rsidP="00B84CF7">
            <w:pPr>
              <w:pStyle w:val="TAH"/>
            </w:pPr>
            <w:r w:rsidRPr="00FB20BD">
              <w:t>Test Parameters</w:t>
            </w:r>
          </w:p>
        </w:tc>
      </w:tr>
      <w:tr w:rsidR="004E00EE" w:rsidRPr="00FB20BD" w14:paraId="2DA7E278" w14:textId="77777777" w:rsidTr="00EF6B6C">
        <w:tc>
          <w:tcPr>
            <w:tcW w:w="513" w:type="pct"/>
            <w:shd w:val="clear" w:color="auto" w:fill="auto"/>
          </w:tcPr>
          <w:p w14:paraId="76DD8229" w14:textId="77777777" w:rsidR="004E00EE" w:rsidRPr="00FB20BD" w:rsidRDefault="004E00EE" w:rsidP="00B84CF7">
            <w:pPr>
              <w:pStyle w:val="TAH"/>
              <w:rPr>
                <w:lang w:eastAsia="zh-CN"/>
              </w:rPr>
            </w:pPr>
          </w:p>
        </w:tc>
        <w:tc>
          <w:tcPr>
            <w:tcW w:w="1840" w:type="pct"/>
            <w:gridSpan w:val="2"/>
            <w:tcBorders>
              <w:bottom w:val="single" w:sz="4" w:space="0" w:color="auto"/>
            </w:tcBorders>
            <w:shd w:val="clear" w:color="auto" w:fill="auto"/>
          </w:tcPr>
          <w:p w14:paraId="2AD76325" w14:textId="77777777" w:rsidR="004E00EE" w:rsidRPr="00FB20BD" w:rsidRDefault="004E00EE" w:rsidP="00B84CF7">
            <w:pPr>
              <w:pStyle w:val="TAH"/>
            </w:pPr>
            <w:r w:rsidRPr="00FB20BD">
              <w:t>Downlink Configuration</w:t>
            </w:r>
          </w:p>
        </w:tc>
        <w:tc>
          <w:tcPr>
            <w:tcW w:w="2647" w:type="pct"/>
            <w:gridSpan w:val="2"/>
          </w:tcPr>
          <w:p w14:paraId="24034CD9" w14:textId="77777777" w:rsidR="004E00EE" w:rsidRPr="00FB20BD" w:rsidRDefault="004E00EE" w:rsidP="00B84CF7">
            <w:pPr>
              <w:pStyle w:val="TAH"/>
              <w:rPr>
                <w:lang w:eastAsia="zh-CN"/>
              </w:rPr>
            </w:pPr>
            <w:r w:rsidRPr="00FB20BD">
              <w:t>Uplink Configuration</w:t>
            </w:r>
          </w:p>
        </w:tc>
      </w:tr>
      <w:tr w:rsidR="004E00EE" w:rsidRPr="00FB20BD" w14:paraId="0B5D1AFE" w14:textId="77777777" w:rsidTr="00EF6B6C">
        <w:trPr>
          <w:trHeight w:val="300"/>
        </w:trPr>
        <w:tc>
          <w:tcPr>
            <w:tcW w:w="513" w:type="pct"/>
            <w:shd w:val="clear" w:color="auto" w:fill="auto"/>
          </w:tcPr>
          <w:p w14:paraId="1CA7F3EE" w14:textId="77777777" w:rsidR="004E00EE" w:rsidRPr="00FB20BD" w:rsidRDefault="004E00EE" w:rsidP="00B84CF7">
            <w:pPr>
              <w:pStyle w:val="TAH"/>
              <w:rPr>
                <w:lang w:eastAsia="zh-CN"/>
              </w:rPr>
            </w:pPr>
            <w:r w:rsidRPr="00FB20BD">
              <w:rPr>
                <w:lang w:eastAsia="zh-CN"/>
              </w:rPr>
              <w:t>Test ID</w:t>
            </w:r>
          </w:p>
        </w:tc>
        <w:tc>
          <w:tcPr>
            <w:tcW w:w="838" w:type="pct"/>
            <w:tcBorders>
              <w:bottom w:val="nil"/>
            </w:tcBorders>
            <w:shd w:val="clear" w:color="auto" w:fill="auto"/>
          </w:tcPr>
          <w:p w14:paraId="7245BF3C" w14:textId="77777777" w:rsidR="004E00EE" w:rsidRPr="00FB20BD" w:rsidRDefault="004E00EE" w:rsidP="00B84CF7">
            <w:pPr>
              <w:pStyle w:val="TAH"/>
              <w:rPr>
                <w:lang w:eastAsia="zh-CN"/>
              </w:rPr>
            </w:pPr>
            <w:r w:rsidRPr="00FB20BD">
              <w:rPr>
                <w:lang w:eastAsia="zh-CN"/>
              </w:rPr>
              <w:t>Modulation</w:t>
            </w:r>
          </w:p>
        </w:tc>
        <w:tc>
          <w:tcPr>
            <w:tcW w:w="1002" w:type="pct"/>
            <w:tcBorders>
              <w:bottom w:val="nil"/>
            </w:tcBorders>
            <w:shd w:val="clear" w:color="auto" w:fill="auto"/>
          </w:tcPr>
          <w:p w14:paraId="78C64F76" w14:textId="77777777" w:rsidR="004E00EE" w:rsidRPr="00FB20BD" w:rsidRDefault="004E00EE" w:rsidP="00B84CF7">
            <w:pPr>
              <w:pStyle w:val="TAH"/>
              <w:rPr>
                <w:lang w:eastAsia="zh-CN"/>
              </w:rPr>
            </w:pPr>
            <w:r w:rsidRPr="00FB20BD">
              <w:rPr>
                <w:lang w:eastAsia="zh-CN"/>
              </w:rPr>
              <w:t>RB allocation</w:t>
            </w:r>
          </w:p>
        </w:tc>
        <w:tc>
          <w:tcPr>
            <w:tcW w:w="999" w:type="pct"/>
          </w:tcPr>
          <w:p w14:paraId="6AE36D02" w14:textId="77777777" w:rsidR="004E00EE" w:rsidRPr="00FB20BD" w:rsidRDefault="004E00EE" w:rsidP="00B84CF7">
            <w:pPr>
              <w:pStyle w:val="TAH"/>
              <w:rPr>
                <w:lang w:eastAsia="zh-CN"/>
              </w:rPr>
            </w:pPr>
            <w:r w:rsidRPr="00FB20BD">
              <w:rPr>
                <w:lang w:eastAsia="zh-CN"/>
              </w:rPr>
              <w:t>Modulation</w:t>
            </w:r>
          </w:p>
        </w:tc>
        <w:tc>
          <w:tcPr>
            <w:tcW w:w="1648" w:type="pct"/>
            <w:shd w:val="clear" w:color="auto" w:fill="auto"/>
          </w:tcPr>
          <w:p w14:paraId="31D9CB68" w14:textId="77777777" w:rsidR="004E00EE" w:rsidRPr="00FB20BD" w:rsidRDefault="004E00EE" w:rsidP="00B84CF7">
            <w:pPr>
              <w:pStyle w:val="TAH"/>
              <w:rPr>
                <w:lang w:eastAsia="zh-CN"/>
              </w:rPr>
            </w:pPr>
            <w:r w:rsidRPr="00FB20BD">
              <w:rPr>
                <w:lang w:eastAsia="zh-CN"/>
              </w:rPr>
              <w:t>RB allocation</w:t>
            </w:r>
          </w:p>
        </w:tc>
      </w:tr>
      <w:tr w:rsidR="004E00EE" w:rsidRPr="00FB20BD" w14:paraId="732C1D4D" w14:textId="77777777" w:rsidTr="00EF6B6C">
        <w:trPr>
          <w:trHeight w:val="255"/>
        </w:trPr>
        <w:tc>
          <w:tcPr>
            <w:tcW w:w="513" w:type="pct"/>
            <w:shd w:val="clear" w:color="auto" w:fill="auto"/>
          </w:tcPr>
          <w:p w14:paraId="0DE13D52" w14:textId="77777777" w:rsidR="004E00EE" w:rsidRPr="00FB20BD" w:rsidRDefault="004E00EE" w:rsidP="00B84CF7">
            <w:pPr>
              <w:pStyle w:val="TAC"/>
            </w:pPr>
            <w:r w:rsidRPr="00FB20BD">
              <w:t>1</w:t>
            </w:r>
          </w:p>
        </w:tc>
        <w:tc>
          <w:tcPr>
            <w:tcW w:w="838" w:type="pct"/>
            <w:shd w:val="clear" w:color="auto" w:fill="auto"/>
          </w:tcPr>
          <w:p w14:paraId="14FA2B5D" w14:textId="77777777" w:rsidR="004E00EE" w:rsidRPr="00FB20BD" w:rsidRDefault="004E00EE" w:rsidP="00B84CF7">
            <w:pPr>
              <w:pStyle w:val="TAC"/>
            </w:pPr>
            <w:r w:rsidRPr="00FB20BD">
              <w:t>CP-OFDM QPSK</w:t>
            </w:r>
          </w:p>
        </w:tc>
        <w:tc>
          <w:tcPr>
            <w:tcW w:w="1002" w:type="pct"/>
            <w:shd w:val="clear" w:color="auto" w:fill="auto"/>
          </w:tcPr>
          <w:p w14:paraId="5C5E4794" w14:textId="77777777" w:rsidR="004E00EE" w:rsidRPr="00FB20BD" w:rsidRDefault="004E00EE" w:rsidP="00B84CF7">
            <w:pPr>
              <w:pStyle w:val="TAC"/>
            </w:pPr>
            <w:r w:rsidRPr="00FB20BD">
              <w:t>Full RB (NOTE 1)</w:t>
            </w:r>
          </w:p>
        </w:tc>
        <w:tc>
          <w:tcPr>
            <w:tcW w:w="999" w:type="pct"/>
          </w:tcPr>
          <w:p w14:paraId="27ECECD5" w14:textId="77777777" w:rsidR="004E00EE" w:rsidRPr="00FB20BD" w:rsidRDefault="004E00EE" w:rsidP="00B84CF7">
            <w:pPr>
              <w:pStyle w:val="TAC"/>
            </w:pPr>
            <w:r w:rsidRPr="00FB20BD">
              <w:t>DFT-s-OFDM QPSK</w:t>
            </w:r>
          </w:p>
        </w:tc>
        <w:tc>
          <w:tcPr>
            <w:tcW w:w="1648" w:type="pct"/>
            <w:shd w:val="clear" w:color="auto" w:fill="auto"/>
          </w:tcPr>
          <w:p w14:paraId="474668B7" w14:textId="77777777" w:rsidR="004E00EE" w:rsidRPr="00FB20BD" w:rsidRDefault="004E00EE" w:rsidP="00B84CF7">
            <w:pPr>
              <w:pStyle w:val="TAC"/>
            </w:pPr>
            <w:r w:rsidRPr="00FB20BD">
              <w:t>REFSENS (NOTE 2)</w:t>
            </w:r>
          </w:p>
        </w:tc>
      </w:tr>
      <w:tr w:rsidR="004E00EE" w:rsidRPr="00FB20BD" w14:paraId="0E86F319" w14:textId="77777777" w:rsidTr="00EF6B6C">
        <w:trPr>
          <w:trHeight w:val="345"/>
        </w:trPr>
        <w:tc>
          <w:tcPr>
            <w:tcW w:w="5000" w:type="pct"/>
            <w:gridSpan w:val="5"/>
          </w:tcPr>
          <w:p w14:paraId="7E6D1798" w14:textId="77777777" w:rsidR="004E00EE" w:rsidRPr="00FB20BD" w:rsidRDefault="004E00EE" w:rsidP="00B84CF7">
            <w:pPr>
              <w:pStyle w:val="TAN"/>
              <w:rPr>
                <w:lang w:eastAsia="zh-CN"/>
              </w:rPr>
            </w:pPr>
            <w:r w:rsidRPr="00FB20BD">
              <w:rPr>
                <w:lang w:eastAsia="zh-CN"/>
              </w:rPr>
              <w:t>NOTE 1:</w:t>
            </w:r>
            <w:r w:rsidRPr="00FB20BD">
              <w:tab/>
            </w:r>
            <w:r w:rsidRPr="00FB20BD">
              <w:rPr>
                <w:lang w:eastAsia="zh-CN"/>
              </w:rPr>
              <w:t>Full RB allocation shall be used per each SCS and channel BW as specified in Table 7.3.2.4.1-2.</w:t>
            </w:r>
          </w:p>
          <w:p w14:paraId="3A2F0F8A" w14:textId="77777777" w:rsidR="004E00EE" w:rsidRPr="00FB20BD" w:rsidRDefault="004E00EE" w:rsidP="00B84CF7">
            <w:pPr>
              <w:pStyle w:val="TAN"/>
              <w:rPr>
                <w:lang w:eastAsia="zh-CN"/>
              </w:rPr>
            </w:pPr>
            <w:r w:rsidRPr="00FB20BD">
              <w:rPr>
                <w:lang w:eastAsia="zh-CN"/>
              </w:rPr>
              <w:t>NOTE 2:</w:t>
            </w:r>
            <w:r w:rsidRPr="00FB20BD">
              <w:tab/>
            </w:r>
            <w:r w:rsidRPr="00FB20BD">
              <w:rPr>
                <w:lang w:eastAsia="zh-CN"/>
              </w:rPr>
              <w:t>REFSENS refers to Table 7.3.2.4.1-3 which defines uplink RB configuration and start RB location for each SCS, channel BW and NR band belongs to inter-band CA combination.</w:t>
            </w:r>
          </w:p>
          <w:p w14:paraId="3A73FB92" w14:textId="77777777" w:rsidR="004E00EE" w:rsidRPr="00FB20BD" w:rsidRDefault="004E00EE" w:rsidP="00B84CF7">
            <w:pPr>
              <w:pStyle w:val="TAN"/>
            </w:pPr>
            <w:r w:rsidRPr="00FB20BD">
              <w:rPr>
                <w:lang w:eastAsia="zh-CN"/>
              </w:rPr>
              <w:t xml:space="preserve">NOTE </w:t>
            </w:r>
            <w:r w:rsidRPr="00FB20BD">
              <w:t>3</w:t>
            </w:r>
            <w:r w:rsidRPr="00FB20BD">
              <w:rPr>
                <w:lang w:eastAsia="zh-CN"/>
              </w:rPr>
              <w:t>:</w:t>
            </w:r>
            <w:r w:rsidRPr="00FB20BD">
              <w:rPr>
                <w:lang w:eastAsia="zh-CN"/>
              </w:rPr>
              <w:tab/>
              <w:t>For NR band n28, 30MHz test channel bandwidth is tested with Low range test frequencies.</w:t>
            </w:r>
          </w:p>
        </w:tc>
      </w:tr>
    </w:tbl>
    <w:p w14:paraId="6A28BE80" w14:textId="77777777" w:rsidR="004E00EE" w:rsidRPr="00FB20BD" w:rsidRDefault="004E00EE" w:rsidP="00B84CF7">
      <w:pPr>
        <w:rPr>
          <w:lang w:eastAsia="zh-CN"/>
        </w:rPr>
      </w:pPr>
    </w:p>
    <w:p w14:paraId="2DEEB830" w14:textId="77777777" w:rsidR="00F50E9A" w:rsidRPr="00FB20BD" w:rsidRDefault="00F50E9A" w:rsidP="00F50E9A">
      <w:pPr>
        <w:pStyle w:val="TH"/>
        <w:rPr>
          <w:lang w:eastAsia="zh-CN"/>
        </w:rPr>
      </w:pPr>
      <w:r w:rsidRPr="00FB20BD">
        <w:t>Table 6.4A.1.1.</w:t>
      </w:r>
      <w:r w:rsidRPr="00FB20BD">
        <w:rPr>
          <w:lang w:eastAsia="zh-CN"/>
        </w:rPr>
        <w:t>4.1</w:t>
      </w:r>
      <w:r w:rsidRPr="00FB20BD">
        <w:t xml:space="preserve">-2: </w:t>
      </w:r>
      <w:r w:rsidRPr="00FB20BD">
        <w:rPr>
          <w:lang w:eastAsia="zh-CN"/>
        </w:rPr>
        <w:t xml:space="preserve">Intra band contiguous CA </w:t>
      </w:r>
      <w:r w:rsidRPr="00FB20BD">
        <w:t>Test Configuration T</w:t>
      </w:r>
      <w:r w:rsidRPr="00FB20BD">
        <w:rPr>
          <w:lang w:eastAsia="zh-CN"/>
        </w:rPr>
        <w: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1583"/>
        <w:gridCol w:w="1893"/>
        <w:gridCol w:w="1887"/>
        <w:gridCol w:w="1557"/>
        <w:gridCol w:w="1557"/>
      </w:tblGrid>
      <w:tr w:rsidR="00F50E9A" w:rsidRPr="00FB20BD" w14:paraId="7FE09CA1" w14:textId="77777777" w:rsidTr="00674194">
        <w:tc>
          <w:tcPr>
            <w:tcW w:w="5000" w:type="pct"/>
            <w:gridSpan w:val="6"/>
            <w:shd w:val="clear" w:color="auto" w:fill="auto"/>
          </w:tcPr>
          <w:p w14:paraId="3A1CD9E9" w14:textId="77777777" w:rsidR="00F50E9A" w:rsidRPr="00FB20BD" w:rsidRDefault="00F50E9A" w:rsidP="00674194">
            <w:pPr>
              <w:pStyle w:val="TAH"/>
            </w:pPr>
            <w:r w:rsidRPr="00FB20BD">
              <w:t>Initial Conditions</w:t>
            </w:r>
          </w:p>
        </w:tc>
      </w:tr>
      <w:tr w:rsidR="00F50E9A" w:rsidRPr="00FB20BD" w14:paraId="2932438A" w14:textId="77777777" w:rsidTr="00674194">
        <w:tc>
          <w:tcPr>
            <w:tcW w:w="2353" w:type="pct"/>
            <w:gridSpan w:val="3"/>
            <w:shd w:val="clear" w:color="auto" w:fill="auto"/>
          </w:tcPr>
          <w:p w14:paraId="66E5B649" w14:textId="77777777" w:rsidR="00F50E9A" w:rsidRPr="00FB20BD" w:rsidRDefault="00F50E9A" w:rsidP="00674194">
            <w:pPr>
              <w:pStyle w:val="TAL"/>
            </w:pPr>
            <w:r w:rsidRPr="00FB20BD">
              <w:t>Test Environment as specified in TS 38.508-1 [5] subclause 4.1</w:t>
            </w:r>
          </w:p>
        </w:tc>
        <w:tc>
          <w:tcPr>
            <w:tcW w:w="2647" w:type="pct"/>
            <w:gridSpan w:val="3"/>
          </w:tcPr>
          <w:p w14:paraId="158EFAA5" w14:textId="77777777" w:rsidR="00F50E9A" w:rsidRPr="00FB20BD" w:rsidRDefault="00F50E9A" w:rsidP="00674194">
            <w:pPr>
              <w:pStyle w:val="TAL"/>
            </w:pPr>
            <w:r w:rsidRPr="00FB20BD">
              <w:t>Normal, TL/VL, TL/VH, TH/VL, TH/VH</w:t>
            </w:r>
          </w:p>
        </w:tc>
      </w:tr>
      <w:tr w:rsidR="00F50E9A" w:rsidRPr="00FB20BD" w14:paraId="644A4BD7" w14:textId="77777777" w:rsidTr="00674194">
        <w:tc>
          <w:tcPr>
            <w:tcW w:w="2353" w:type="pct"/>
            <w:gridSpan w:val="3"/>
            <w:shd w:val="clear" w:color="auto" w:fill="auto"/>
          </w:tcPr>
          <w:p w14:paraId="0855D66F" w14:textId="77777777" w:rsidR="00F50E9A" w:rsidRPr="00FB20BD" w:rsidRDefault="00F50E9A" w:rsidP="00674194">
            <w:pPr>
              <w:pStyle w:val="TAL"/>
              <w:rPr>
                <w:lang w:eastAsia="zh-CN"/>
              </w:rPr>
            </w:pPr>
            <w:r w:rsidRPr="00FB20BD">
              <w:t>Test Frequencies as specified in TS 38.508-1 [5] subclause4.3.1.1.3</w:t>
            </w:r>
            <w:r w:rsidRPr="00FB20BD">
              <w:rPr>
                <w:lang w:eastAsia="zh-CN"/>
              </w:rPr>
              <w:t xml:space="preserve"> for inter band CA in FR1</w:t>
            </w:r>
          </w:p>
        </w:tc>
        <w:tc>
          <w:tcPr>
            <w:tcW w:w="2647" w:type="pct"/>
            <w:gridSpan w:val="3"/>
          </w:tcPr>
          <w:p w14:paraId="601016DF" w14:textId="77777777" w:rsidR="00F50E9A" w:rsidRPr="00FB20BD" w:rsidRDefault="00F50E9A" w:rsidP="00674194">
            <w:pPr>
              <w:pStyle w:val="TAL"/>
              <w:rPr>
                <w:lang w:eastAsia="zh-CN"/>
              </w:rPr>
            </w:pPr>
            <w:r w:rsidRPr="00FB20BD">
              <w:rPr>
                <w:lang w:eastAsia="zh-CN"/>
              </w:rPr>
              <w:t>Mid range</w:t>
            </w:r>
          </w:p>
        </w:tc>
      </w:tr>
      <w:tr w:rsidR="00F50E9A" w:rsidRPr="00FB20BD" w14:paraId="2D4E7231" w14:textId="77777777" w:rsidTr="00674194">
        <w:tc>
          <w:tcPr>
            <w:tcW w:w="2353" w:type="pct"/>
            <w:gridSpan w:val="3"/>
            <w:shd w:val="clear" w:color="auto" w:fill="auto"/>
          </w:tcPr>
          <w:p w14:paraId="114C675A" w14:textId="77777777" w:rsidR="00F50E9A" w:rsidRPr="00FB20BD" w:rsidRDefault="00F50E9A" w:rsidP="00674194">
            <w:pPr>
              <w:pStyle w:val="TAL"/>
            </w:pPr>
            <w:r w:rsidRPr="00FB20BD">
              <w:t>Test Channel Bandwidths as specified in TS 38.508-1 [5] subclause 4.3.1</w:t>
            </w:r>
          </w:p>
        </w:tc>
        <w:tc>
          <w:tcPr>
            <w:tcW w:w="2647" w:type="pct"/>
            <w:gridSpan w:val="3"/>
          </w:tcPr>
          <w:p w14:paraId="3B259EEB" w14:textId="77777777" w:rsidR="00F50E9A" w:rsidRPr="00FB20BD" w:rsidRDefault="00F50E9A" w:rsidP="00674194">
            <w:pPr>
              <w:pStyle w:val="TAL"/>
              <w:rPr>
                <w:lang w:eastAsia="zh-CN"/>
              </w:rPr>
            </w:pPr>
            <w:r w:rsidRPr="00FB20BD">
              <w:t xml:space="preserve">Highest </w:t>
            </w:r>
            <w:r w:rsidRPr="00FB20BD">
              <w:rPr>
                <w:rFonts w:eastAsia="SimSun"/>
              </w:rPr>
              <w:t>N</w:t>
            </w:r>
            <w:r w:rsidRPr="00FB20BD">
              <w:rPr>
                <w:rFonts w:eastAsia="SimSun"/>
                <w:vertAlign w:val="subscript"/>
              </w:rPr>
              <w:t xml:space="preserve">RB_agg </w:t>
            </w:r>
          </w:p>
        </w:tc>
      </w:tr>
      <w:tr w:rsidR="00F50E9A" w:rsidRPr="00FB20BD" w14:paraId="7260C211" w14:textId="77777777" w:rsidTr="00674194">
        <w:tc>
          <w:tcPr>
            <w:tcW w:w="2353" w:type="pct"/>
            <w:gridSpan w:val="3"/>
            <w:shd w:val="clear" w:color="auto" w:fill="auto"/>
          </w:tcPr>
          <w:p w14:paraId="357F8CF4" w14:textId="77777777" w:rsidR="00F50E9A" w:rsidRPr="00FB20BD" w:rsidRDefault="00F50E9A" w:rsidP="00674194">
            <w:pPr>
              <w:pStyle w:val="TAL"/>
            </w:pPr>
            <w:r w:rsidRPr="00FB20BD">
              <w:t>Test SCS as specified in Table 5.3.5-1</w:t>
            </w:r>
          </w:p>
        </w:tc>
        <w:tc>
          <w:tcPr>
            <w:tcW w:w="2647" w:type="pct"/>
            <w:gridSpan w:val="3"/>
          </w:tcPr>
          <w:p w14:paraId="794F4D98" w14:textId="77777777" w:rsidR="00F50E9A" w:rsidRPr="00FB20BD" w:rsidRDefault="00F50E9A" w:rsidP="00674194">
            <w:pPr>
              <w:pStyle w:val="TAL"/>
            </w:pPr>
            <w:r w:rsidRPr="00FB20BD">
              <w:t>Lowest</w:t>
            </w:r>
          </w:p>
        </w:tc>
      </w:tr>
      <w:tr w:rsidR="00F50E9A" w:rsidRPr="00FB20BD" w14:paraId="387F5736" w14:textId="77777777" w:rsidTr="00674194">
        <w:tc>
          <w:tcPr>
            <w:tcW w:w="5000" w:type="pct"/>
            <w:gridSpan w:val="6"/>
            <w:shd w:val="clear" w:color="auto" w:fill="auto"/>
          </w:tcPr>
          <w:p w14:paraId="0501FE24" w14:textId="77777777" w:rsidR="00F50E9A" w:rsidRPr="00FB20BD" w:rsidRDefault="00F50E9A" w:rsidP="00674194">
            <w:pPr>
              <w:pStyle w:val="TAH"/>
            </w:pPr>
            <w:r w:rsidRPr="00FB20BD">
              <w:t>Test Parameters</w:t>
            </w:r>
          </w:p>
        </w:tc>
      </w:tr>
      <w:tr w:rsidR="00F50E9A" w:rsidRPr="00FB20BD" w14:paraId="5E893077" w14:textId="77777777" w:rsidTr="00674194">
        <w:tc>
          <w:tcPr>
            <w:tcW w:w="513" w:type="pct"/>
            <w:shd w:val="clear" w:color="auto" w:fill="auto"/>
          </w:tcPr>
          <w:p w14:paraId="08418BEF" w14:textId="77777777" w:rsidR="00F50E9A" w:rsidRPr="00FB20BD" w:rsidRDefault="00F50E9A" w:rsidP="00674194">
            <w:pPr>
              <w:pStyle w:val="TAH"/>
              <w:rPr>
                <w:lang w:eastAsia="zh-CN"/>
              </w:rPr>
            </w:pPr>
          </w:p>
        </w:tc>
        <w:tc>
          <w:tcPr>
            <w:tcW w:w="1840" w:type="pct"/>
            <w:gridSpan w:val="2"/>
            <w:tcBorders>
              <w:bottom w:val="single" w:sz="4" w:space="0" w:color="auto"/>
            </w:tcBorders>
            <w:shd w:val="clear" w:color="auto" w:fill="auto"/>
          </w:tcPr>
          <w:p w14:paraId="55A21714" w14:textId="77777777" w:rsidR="00F50E9A" w:rsidRPr="00FB20BD" w:rsidRDefault="00F50E9A" w:rsidP="00674194">
            <w:pPr>
              <w:pStyle w:val="TAH"/>
            </w:pPr>
            <w:r w:rsidRPr="00FB20BD">
              <w:t>Downlink Configuration</w:t>
            </w:r>
          </w:p>
        </w:tc>
        <w:tc>
          <w:tcPr>
            <w:tcW w:w="2647" w:type="pct"/>
            <w:gridSpan w:val="3"/>
          </w:tcPr>
          <w:p w14:paraId="465C5081" w14:textId="77777777" w:rsidR="00F50E9A" w:rsidRPr="00FB20BD" w:rsidRDefault="00F50E9A" w:rsidP="00674194">
            <w:pPr>
              <w:pStyle w:val="TAH"/>
              <w:rPr>
                <w:lang w:eastAsia="zh-CN"/>
              </w:rPr>
            </w:pPr>
            <w:r w:rsidRPr="00FB20BD">
              <w:t>Uplink Configuration</w:t>
            </w:r>
          </w:p>
        </w:tc>
      </w:tr>
      <w:tr w:rsidR="00F50E9A" w:rsidRPr="00FB20BD" w14:paraId="1449CA7B" w14:textId="77777777" w:rsidTr="00674194">
        <w:trPr>
          <w:trHeight w:val="115"/>
        </w:trPr>
        <w:tc>
          <w:tcPr>
            <w:tcW w:w="513" w:type="pct"/>
            <w:vMerge w:val="restart"/>
            <w:shd w:val="clear" w:color="auto" w:fill="auto"/>
          </w:tcPr>
          <w:p w14:paraId="501529A2" w14:textId="77777777" w:rsidR="00F50E9A" w:rsidRPr="00FB20BD" w:rsidRDefault="00F50E9A" w:rsidP="00674194">
            <w:pPr>
              <w:pStyle w:val="TAH"/>
              <w:rPr>
                <w:lang w:eastAsia="zh-CN"/>
              </w:rPr>
            </w:pPr>
            <w:r w:rsidRPr="00FB20BD">
              <w:rPr>
                <w:lang w:eastAsia="zh-CN"/>
              </w:rPr>
              <w:t>Test ID</w:t>
            </w:r>
          </w:p>
        </w:tc>
        <w:tc>
          <w:tcPr>
            <w:tcW w:w="838" w:type="pct"/>
            <w:vMerge w:val="restart"/>
            <w:shd w:val="clear" w:color="auto" w:fill="auto"/>
          </w:tcPr>
          <w:p w14:paraId="56EB14FA" w14:textId="77777777" w:rsidR="00F50E9A" w:rsidRPr="00FB20BD" w:rsidRDefault="00F50E9A" w:rsidP="00674194">
            <w:pPr>
              <w:pStyle w:val="TAH"/>
              <w:rPr>
                <w:lang w:eastAsia="zh-CN"/>
              </w:rPr>
            </w:pPr>
            <w:r w:rsidRPr="00FB20BD">
              <w:rPr>
                <w:lang w:eastAsia="zh-CN"/>
              </w:rPr>
              <w:t>Modulation</w:t>
            </w:r>
          </w:p>
        </w:tc>
        <w:tc>
          <w:tcPr>
            <w:tcW w:w="1002" w:type="pct"/>
            <w:vMerge w:val="restart"/>
            <w:shd w:val="clear" w:color="auto" w:fill="auto"/>
          </w:tcPr>
          <w:p w14:paraId="13908E98" w14:textId="77777777" w:rsidR="00F50E9A" w:rsidRPr="00FB20BD" w:rsidRDefault="00F50E9A" w:rsidP="00674194">
            <w:pPr>
              <w:pStyle w:val="TAH"/>
              <w:rPr>
                <w:lang w:eastAsia="zh-CN"/>
              </w:rPr>
            </w:pPr>
            <w:r w:rsidRPr="00FB20BD">
              <w:rPr>
                <w:lang w:eastAsia="zh-CN"/>
              </w:rPr>
              <w:t>RB allocation</w:t>
            </w:r>
          </w:p>
        </w:tc>
        <w:tc>
          <w:tcPr>
            <w:tcW w:w="999" w:type="pct"/>
            <w:vMerge w:val="restart"/>
          </w:tcPr>
          <w:p w14:paraId="2BBB138B" w14:textId="77777777" w:rsidR="00F50E9A" w:rsidRPr="00FB20BD" w:rsidRDefault="00F50E9A" w:rsidP="00674194">
            <w:pPr>
              <w:pStyle w:val="TAH"/>
              <w:rPr>
                <w:lang w:eastAsia="zh-CN"/>
              </w:rPr>
            </w:pPr>
            <w:r w:rsidRPr="00FB20BD">
              <w:rPr>
                <w:lang w:eastAsia="zh-CN"/>
              </w:rPr>
              <w:t>Modulation</w:t>
            </w:r>
          </w:p>
        </w:tc>
        <w:tc>
          <w:tcPr>
            <w:tcW w:w="1648" w:type="pct"/>
            <w:gridSpan w:val="2"/>
            <w:shd w:val="clear" w:color="auto" w:fill="auto"/>
          </w:tcPr>
          <w:p w14:paraId="42E9896C" w14:textId="77777777" w:rsidR="00F50E9A" w:rsidRPr="00FB20BD" w:rsidRDefault="00F50E9A" w:rsidP="00674194">
            <w:pPr>
              <w:pStyle w:val="TAH"/>
              <w:rPr>
                <w:lang w:eastAsia="zh-CN"/>
              </w:rPr>
            </w:pPr>
            <w:r w:rsidRPr="00FB20BD">
              <w:rPr>
                <w:lang w:eastAsia="zh-CN"/>
              </w:rPr>
              <w:t>RB allocation</w:t>
            </w:r>
          </w:p>
        </w:tc>
      </w:tr>
      <w:tr w:rsidR="00F50E9A" w:rsidRPr="00FB20BD" w14:paraId="52C65D06" w14:textId="77777777" w:rsidTr="00674194">
        <w:trPr>
          <w:trHeight w:val="115"/>
        </w:trPr>
        <w:tc>
          <w:tcPr>
            <w:tcW w:w="513" w:type="pct"/>
            <w:vMerge/>
            <w:shd w:val="clear" w:color="auto" w:fill="auto"/>
          </w:tcPr>
          <w:p w14:paraId="6DE986C8" w14:textId="77777777" w:rsidR="00F50E9A" w:rsidRPr="00FB20BD" w:rsidRDefault="00F50E9A" w:rsidP="00674194">
            <w:pPr>
              <w:pStyle w:val="TAH"/>
              <w:rPr>
                <w:lang w:eastAsia="zh-CN"/>
              </w:rPr>
            </w:pPr>
          </w:p>
        </w:tc>
        <w:tc>
          <w:tcPr>
            <w:tcW w:w="838" w:type="pct"/>
            <w:vMerge/>
            <w:tcBorders>
              <w:bottom w:val="nil"/>
            </w:tcBorders>
            <w:shd w:val="clear" w:color="auto" w:fill="auto"/>
          </w:tcPr>
          <w:p w14:paraId="32E4860B" w14:textId="77777777" w:rsidR="00F50E9A" w:rsidRPr="00FB20BD" w:rsidRDefault="00F50E9A" w:rsidP="00674194">
            <w:pPr>
              <w:pStyle w:val="TAH"/>
              <w:rPr>
                <w:lang w:eastAsia="zh-CN"/>
              </w:rPr>
            </w:pPr>
          </w:p>
        </w:tc>
        <w:tc>
          <w:tcPr>
            <w:tcW w:w="1002" w:type="pct"/>
            <w:vMerge/>
            <w:tcBorders>
              <w:bottom w:val="nil"/>
            </w:tcBorders>
            <w:shd w:val="clear" w:color="auto" w:fill="auto"/>
          </w:tcPr>
          <w:p w14:paraId="03F71051" w14:textId="77777777" w:rsidR="00F50E9A" w:rsidRPr="00FB20BD" w:rsidRDefault="00F50E9A" w:rsidP="00674194">
            <w:pPr>
              <w:pStyle w:val="TAH"/>
              <w:rPr>
                <w:lang w:eastAsia="zh-CN"/>
              </w:rPr>
            </w:pPr>
          </w:p>
        </w:tc>
        <w:tc>
          <w:tcPr>
            <w:tcW w:w="999" w:type="pct"/>
            <w:vMerge/>
          </w:tcPr>
          <w:p w14:paraId="3839AF5F" w14:textId="77777777" w:rsidR="00F50E9A" w:rsidRPr="00FB20BD" w:rsidRDefault="00F50E9A" w:rsidP="00674194">
            <w:pPr>
              <w:pStyle w:val="TAH"/>
              <w:rPr>
                <w:lang w:eastAsia="zh-CN"/>
              </w:rPr>
            </w:pPr>
          </w:p>
        </w:tc>
        <w:tc>
          <w:tcPr>
            <w:tcW w:w="824" w:type="pct"/>
            <w:shd w:val="clear" w:color="auto" w:fill="auto"/>
          </w:tcPr>
          <w:p w14:paraId="18098EFB" w14:textId="77777777" w:rsidR="00F50E9A" w:rsidRPr="00FB20BD" w:rsidRDefault="00F50E9A" w:rsidP="00674194">
            <w:pPr>
              <w:pStyle w:val="TAH"/>
              <w:rPr>
                <w:lang w:eastAsia="zh-CN"/>
              </w:rPr>
            </w:pPr>
            <w:r w:rsidRPr="00FB20BD">
              <w:rPr>
                <w:lang w:eastAsia="zh-CN"/>
              </w:rPr>
              <w:t>PCC</w:t>
            </w:r>
          </w:p>
        </w:tc>
        <w:tc>
          <w:tcPr>
            <w:tcW w:w="824" w:type="pct"/>
            <w:shd w:val="clear" w:color="auto" w:fill="auto"/>
          </w:tcPr>
          <w:p w14:paraId="41BEE0E4" w14:textId="77777777" w:rsidR="00F50E9A" w:rsidRPr="00FB20BD" w:rsidRDefault="00F50E9A" w:rsidP="00674194">
            <w:pPr>
              <w:pStyle w:val="TAH"/>
              <w:rPr>
                <w:lang w:eastAsia="zh-CN"/>
              </w:rPr>
            </w:pPr>
            <w:r w:rsidRPr="00FB20BD">
              <w:rPr>
                <w:lang w:eastAsia="zh-CN"/>
              </w:rPr>
              <w:t>SCC</w:t>
            </w:r>
          </w:p>
        </w:tc>
      </w:tr>
      <w:tr w:rsidR="00F50E9A" w:rsidRPr="00FB20BD" w14:paraId="79903D30" w14:textId="77777777" w:rsidTr="00674194">
        <w:trPr>
          <w:trHeight w:val="255"/>
        </w:trPr>
        <w:tc>
          <w:tcPr>
            <w:tcW w:w="513" w:type="pct"/>
            <w:shd w:val="clear" w:color="auto" w:fill="auto"/>
          </w:tcPr>
          <w:p w14:paraId="1EEB92FD" w14:textId="77777777" w:rsidR="00F50E9A" w:rsidRPr="00FB20BD" w:rsidRDefault="00F50E9A" w:rsidP="00674194">
            <w:pPr>
              <w:pStyle w:val="TAC"/>
            </w:pPr>
            <w:r w:rsidRPr="00FB20BD">
              <w:t>1</w:t>
            </w:r>
          </w:p>
        </w:tc>
        <w:tc>
          <w:tcPr>
            <w:tcW w:w="838" w:type="pct"/>
            <w:shd w:val="clear" w:color="auto" w:fill="auto"/>
          </w:tcPr>
          <w:p w14:paraId="4E72A54A" w14:textId="77777777" w:rsidR="00F50E9A" w:rsidRPr="00FB20BD" w:rsidRDefault="00F50E9A" w:rsidP="00674194">
            <w:pPr>
              <w:pStyle w:val="TAC"/>
            </w:pPr>
            <w:r w:rsidRPr="00FB20BD">
              <w:t>CP-OFDM QPSK</w:t>
            </w:r>
          </w:p>
        </w:tc>
        <w:tc>
          <w:tcPr>
            <w:tcW w:w="1002" w:type="pct"/>
            <w:shd w:val="clear" w:color="auto" w:fill="auto"/>
          </w:tcPr>
          <w:p w14:paraId="1F3BD643" w14:textId="77777777" w:rsidR="00F50E9A" w:rsidRPr="00FB20BD" w:rsidRDefault="00F50E9A" w:rsidP="00674194">
            <w:pPr>
              <w:pStyle w:val="TAC"/>
            </w:pPr>
            <w:r w:rsidRPr="00FB20BD">
              <w:t>Full RB (NOTE 1)</w:t>
            </w:r>
          </w:p>
        </w:tc>
        <w:tc>
          <w:tcPr>
            <w:tcW w:w="999" w:type="pct"/>
          </w:tcPr>
          <w:p w14:paraId="55977BAA" w14:textId="77777777" w:rsidR="00F50E9A" w:rsidRPr="00FB20BD" w:rsidRDefault="00F50E9A" w:rsidP="00674194">
            <w:pPr>
              <w:pStyle w:val="TAC"/>
            </w:pPr>
            <w:r w:rsidRPr="00FB20BD">
              <w:t>DFT-s-OFDM QPSK</w:t>
            </w:r>
          </w:p>
        </w:tc>
        <w:tc>
          <w:tcPr>
            <w:tcW w:w="1648" w:type="pct"/>
            <w:gridSpan w:val="2"/>
            <w:shd w:val="clear" w:color="auto" w:fill="auto"/>
          </w:tcPr>
          <w:p w14:paraId="2F7012DC" w14:textId="77777777" w:rsidR="00F50E9A" w:rsidRPr="00FB20BD" w:rsidRDefault="00F50E9A" w:rsidP="00674194">
            <w:pPr>
              <w:pStyle w:val="TAC"/>
            </w:pPr>
            <w:r w:rsidRPr="00FB20BD">
              <w:t>REFSENS (NOTE 2)</w:t>
            </w:r>
          </w:p>
        </w:tc>
      </w:tr>
      <w:tr w:rsidR="00F50E9A" w:rsidRPr="00FB20BD" w14:paraId="01CE4B6D" w14:textId="77777777" w:rsidTr="00674194">
        <w:trPr>
          <w:trHeight w:val="345"/>
        </w:trPr>
        <w:tc>
          <w:tcPr>
            <w:tcW w:w="5000" w:type="pct"/>
            <w:gridSpan w:val="6"/>
          </w:tcPr>
          <w:p w14:paraId="2D884E47" w14:textId="77777777" w:rsidR="00F50E9A" w:rsidRPr="00FB20BD" w:rsidRDefault="00F50E9A" w:rsidP="00674194">
            <w:pPr>
              <w:pStyle w:val="TAN"/>
              <w:rPr>
                <w:lang w:eastAsia="zh-CN"/>
              </w:rPr>
            </w:pPr>
            <w:r w:rsidRPr="00FB20BD">
              <w:rPr>
                <w:lang w:eastAsia="zh-CN"/>
              </w:rPr>
              <w:t>NOTE 1:</w:t>
            </w:r>
            <w:r w:rsidRPr="00FB20BD">
              <w:tab/>
            </w:r>
            <w:r w:rsidRPr="00FB20BD">
              <w:rPr>
                <w:lang w:eastAsia="zh-CN"/>
              </w:rPr>
              <w:t>Full RB allocation shall be used per each SCS and channel BW as specified in Table 7.3.2.4.1-2.</w:t>
            </w:r>
          </w:p>
          <w:p w14:paraId="612FCCBD" w14:textId="77777777" w:rsidR="00F50E9A" w:rsidRPr="00FB20BD" w:rsidRDefault="00F50E9A" w:rsidP="00674194">
            <w:pPr>
              <w:pStyle w:val="TAN"/>
              <w:rPr>
                <w:lang w:eastAsia="zh-CN"/>
              </w:rPr>
            </w:pPr>
            <w:r w:rsidRPr="00FB20BD">
              <w:rPr>
                <w:lang w:eastAsia="zh-CN"/>
              </w:rPr>
              <w:t>NOTE 2:</w:t>
            </w:r>
            <w:r w:rsidRPr="00FB20BD">
              <w:tab/>
            </w:r>
            <w:r w:rsidRPr="00FB20BD">
              <w:rPr>
                <w:lang w:eastAsia="zh-CN"/>
              </w:rPr>
              <w:t>REFSENS refers to Table 7.3.2.4.1-3 for each carrier which defines uplink RB configuration and start RB location for each SCS, channel BW and NR band belongs to intra-band CA combination.</w:t>
            </w:r>
          </w:p>
        </w:tc>
      </w:tr>
    </w:tbl>
    <w:p w14:paraId="62304320" w14:textId="77777777" w:rsidR="00F50E9A" w:rsidRPr="00FB20BD" w:rsidRDefault="00F50E9A" w:rsidP="00F50E9A">
      <w:pPr>
        <w:rPr>
          <w:lang w:eastAsia="zh-CN"/>
        </w:rPr>
      </w:pPr>
    </w:p>
    <w:p w14:paraId="708C1B1C" w14:textId="77777777" w:rsidR="00F50E9A" w:rsidRPr="00FB20BD" w:rsidRDefault="00F50E9A" w:rsidP="00F50E9A">
      <w:pPr>
        <w:pStyle w:val="TH"/>
        <w:rPr>
          <w:lang w:eastAsia="zh-CN"/>
        </w:rPr>
      </w:pPr>
      <w:r w:rsidRPr="00FB20BD">
        <w:t>Table 6.4A.1.1.</w:t>
      </w:r>
      <w:r w:rsidRPr="00FB20BD">
        <w:rPr>
          <w:lang w:eastAsia="zh-CN"/>
        </w:rPr>
        <w:t>4.1</w:t>
      </w:r>
      <w:r w:rsidRPr="00FB20BD">
        <w:t xml:space="preserve">-3: </w:t>
      </w:r>
      <w:r w:rsidRPr="00FB20BD">
        <w:rPr>
          <w:lang w:eastAsia="zh-CN"/>
        </w:rPr>
        <w:t xml:space="preserve">Intra band non-contiguous CA </w:t>
      </w:r>
      <w:r w:rsidRPr="00FB20BD">
        <w:t>Test Configuration T</w:t>
      </w:r>
      <w:r w:rsidRPr="00FB20BD">
        <w:rPr>
          <w:lang w:eastAsia="zh-CN"/>
        </w:rPr>
        <w: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1583"/>
        <w:gridCol w:w="1893"/>
        <w:gridCol w:w="1887"/>
        <w:gridCol w:w="1557"/>
        <w:gridCol w:w="1557"/>
      </w:tblGrid>
      <w:tr w:rsidR="00F50E9A" w:rsidRPr="00FB20BD" w14:paraId="6EDC4708" w14:textId="77777777" w:rsidTr="00674194">
        <w:tc>
          <w:tcPr>
            <w:tcW w:w="5000" w:type="pct"/>
            <w:gridSpan w:val="6"/>
            <w:shd w:val="clear" w:color="auto" w:fill="auto"/>
          </w:tcPr>
          <w:p w14:paraId="49F8F503" w14:textId="77777777" w:rsidR="00F50E9A" w:rsidRPr="00FB20BD" w:rsidRDefault="00F50E9A" w:rsidP="00674194">
            <w:pPr>
              <w:pStyle w:val="TAH"/>
            </w:pPr>
            <w:r w:rsidRPr="00FB20BD">
              <w:t>Initial Conditions</w:t>
            </w:r>
          </w:p>
        </w:tc>
      </w:tr>
      <w:tr w:rsidR="00F50E9A" w:rsidRPr="00FB20BD" w14:paraId="511F9E56" w14:textId="77777777" w:rsidTr="00674194">
        <w:tc>
          <w:tcPr>
            <w:tcW w:w="2353" w:type="pct"/>
            <w:gridSpan w:val="3"/>
            <w:shd w:val="clear" w:color="auto" w:fill="auto"/>
          </w:tcPr>
          <w:p w14:paraId="139E0109" w14:textId="77777777" w:rsidR="00F50E9A" w:rsidRPr="00FB20BD" w:rsidRDefault="00F50E9A" w:rsidP="00674194">
            <w:pPr>
              <w:pStyle w:val="TAL"/>
            </w:pPr>
            <w:r w:rsidRPr="00FB20BD">
              <w:t>Test Environment as specified in TS 38.508-1 [5] subclause 4.1</w:t>
            </w:r>
          </w:p>
        </w:tc>
        <w:tc>
          <w:tcPr>
            <w:tcW w:w="2647" w:type="pct"/>
            <w:gridSpan w:val="3"/>
          </w:tcPr>
          <w:p w14:paraId="2F9A64F4" w14:textId="77777777" w:rsidR="00F50E9A" w:rsidRPr="00FB20BD" w:rsidRDefault="00F50E9A" w:rsidP="00674194">
            <w:pPr>
              <w:pStyle w:val="TAL"/>
            </w:pPr>
            <w:r w:rsidRPr="00FB20BD">
              <w:t>Normal, TL/VL, TL/VH, TH/VL, TH/VH</w:t>
            </w:r>
          </w:p>
        </w:tc>
      </w:tr>
      <w:tr w:rsidR="00F50E9A" w:rsidRPr="00FB20BD" w14:paraId="751AA503" w14:textId="77777777" w:rsidTr="00674194">
        <w:tc>
          <w:tcPr>
            <w:tcW w:w="2353" w:type="pct"/>
            <w:gridSpan w:val="3"/>
            <w:shd w:val="clear" w:color="auto" w:fill="auto"/>
          </w:tcPr>
          <w:p w14:paraId="450A1DD6" w14:textId="77777777" w:rsidR="00F50E9A" w:rsidRPr="00FB20BD" w:rsidRDefault="00F50E9A" w:rsidP="00674194">
            <w:pPr>
              <w:pStyle w:val="TAL"/>
              <w:rPr>
                <w:lang w:eastAsia="zh-CN"/>
              </w:rPr>
            </w:pPr>
            <w:r w:rsidRPr="00FB20BD">
              <w:t>Test Frequencies as specified in TS 38.508-1 [5] subclause4.3.1.1.3</w:t>
            </w:r>
            <w:r w:rsidRPr="00FB20BD">
              <w:rPr>
                <w:lang w:eastAsia="zh-CN"/>
              </w:rPr>
              <w:t xml:space="preserve"> for inter band CA in FR1</w:t>
            </w:r>
          </w:p>
        </w:tc>
        <w:tc>
          <w:tcPr>
            <w:tcW w:w="2647" w:type="pct"/>
            <w:gridSpan w:val="3"/>
          </w:tcPr>
          <w:p w14:paraId="3027775B" w14:textId="77777777" w:rsidR="00F50E9A" w:rsidRPr="00FB20BD" w:rsidRDefault="00F50E9A" w:rsidP="00674194">
            <w:pPr>
              <w:pStyle w:val="TAL"/>
              <w:rPr>
                <w:lang w:eastAsia="zh-CN"/>
              </w:rPr>
            </w:pPr>
            <w:r w:rsidRPr="00FB20BD">
              <w:rPr>
                <w:lang w:eastAsia="zh-CN"/>
              </w:rPr>
              <w:t>One frequency chosen from Low range or High range test frequencies as specified in tables for non-contiguous CA configuration with UL CA</w:t>
            </w:r>
          </w:p>
        </w:tc>
      </w:tr>
      <w:tr w:rsidR="00F50E9A" w:rsidRPr="00FB20BD" w14:paraId="1AD74FBD" w14:textId="77777777" w:rsidTr="00674194">
        <w:tc>
          <w:tcPr>
            <w:tcW w:w="2353" w:type="pct"/>
            <w:gridSpan w:val="3"/>
            <w:shd w:val="clear" w:color="auto" w:fill="auto"/>
          </w:tcPr>
          <w:p w14:paraId="1A3964D2" w14:textId="77777777" w:rsidR="00F50E9A" w:rsidRPr="00FB20BD" w:rsidRDefault="00F50E9A" w:rsidP="00674194">
            <w:pPr>
              <w:pStyle w:val="TAL"/>
            </w:pPr>
            <w:r w:rsidRPr="00FB20BD">
              <w:t>Test Channel Bandwidths as specified in TS 38.508-1 [5] subclause 4.3.1</w:t>
            </w:r>
          </w:p>
        </w:tc>
        <w:tc>
          <w:tcPr>
            <w:tcW w:w="2647" w:type="pct"/>
            <w:gridSpan w:val="3"/>
          </w:tcPr>
          <w:p w14:paraId="26DD822A" w14:textId="77777777" w:rsidR="00F50E9A" w:rsidRPr="00FB20BD" w:rsidRDefault="00F50E9A" w:rsidP="00674194">
            <w:pPr>
              <w:pStyle w:val="TAL"/>
              <w:rPr>
                <w:lang w:eastAsia="zh-CN"/>
              </w:rPr>
            </w:pPr>
            <w:r w:rsidRPr="00FB20BD">
              <w:t xml:space="preserve">Highest </w:t>
            </w:r>
            <w:r w:rsidRPr="00FB20BD">
              <w:rPr>
                <w:rFonts w:eastAsia="SimSun"/>
              </w:rPr>
              <w:t>N</w:t>
            </w:r>
            <w:r w:rsidRPr="00FB20BD">
              <w:rPr>
                <w:rFonts w:eastAsia="SimSun"/>
                <w:vertAlign w:val="subscript"/>
              </w:rPr>
              <w:t xml:space="preserve">RB_agg </w:t>
            </w:r>
          </w:p>
        </w:tc>
      </w:tr>
      <w:tr w:rsidR="00F50E9A" w:rsidRPr="00FB20BD" w14:paraId="082C6586" w14:textId="77777777" w:rsidTr="00674194">
        <w:tc>
          <w:tcPr>
            <w:tcW w:w="2353" w:type="pct"/>
            <w:gridSpan w:val="3"/>
            <w:shd w:val="clear" w:color="auto" w:fill="auto"/>
          </w:tcPr>
          <w:p w14:paraId="511ACE44" w14:textId="77777777" w:rsidR="00F50E9A" w:rsidRPr="00FB20BD" w:rsidRDefault="00F50E9A" w:rsidP="00674194">
            <w:pPr>
              <w:pStyle w:val="TAL"/>
            </w:pPr>
            <w:r w:rsidRPr="00FB20BD">
              <w:t>Test SCS as specified in Table 5.3.5-1</w:t>
            </w:r>
          </w:p>
        </w:tc>
        <w:tc>
          <w:tcPr>
            <w:tcW w:w="2647" w:type="pct"/>
            <w:gridSpan w:val="3"/>
          </w:tcPr>
          <w:p w14:paraId="0C67E0EC" w14:textId="77777777" w:rsidR="00F50E9A" w:rsidRPr="00FB20BD" w:rsidRDefault="00F50E9A" w:rsidP="00674194">
            <w:pPr>
              <w:pStyle w:val="TAL"/>
            </w:pPr>
            <w:r w:rsidRPr="00FB20BD">
              <w:t>Lowest</w:t>
            </w:r>
          </w:p>
        </w:tc>
      </w:tr>
      <w:tr w:rsidR="00F50E9A" w:rsidRPr="00FB20BD" w14:paraId="62AFC754" w14:textId="77777777" w:rsidTr="00674194">
        <w:tc>
          <w:tcPr>
            <w:tcW w:w="5000" w:type="pct"/>
            <w:gridSpan w:val="6"/>
            <w:shd w:val="clear" w:color="auto" w:fill="auto"/>
          </w:tcPr>
          <w:p w14:paraId="2A3F8A77" w14:textId="77777777" w:rsidR="00F50E9A" w:rsidRPr="00FB20BD" w:rsidRDefault="00F50E9A" w:rsidP="00674194">
            <w:pPr>
              <w:pStyle w:val="TAH"/>
            </w:pPr>
            <w:r w:rsidRPr="00FB20BD">
              <w:t>Test Parameters</w:t>
            </w:r>
          </w:p>
        </w:tc>
      </w:tr>
      <w:tr w:rsidR="00F50E9A" w:rsidRPr="00FB20BD" w14:paraId="6C8EDE92" w14:textId="77777777" w:rsidTr="00674194">
        <w:tc>
          <w:tcPr>
            <w:tcW w:w="513" w:type="pct"/>
            <w:shd w:val="clear" w:color="auto" w:fill="auto"/>
          </w:tcPr>
          <w:p w14:paraId="0C7EC207" w14:textId="77777777" w:rsidR="00F50E9A" w:rsidRPr="00FB20BD" w:rsidRDefault="00F50E9A" w:rsidP="00674194">
            <w:pPr>
              <w:pStyle w:val="TAH"/>
              <w:rPr>
                <w:lang w:eastAsia="zh-CN"/>
              </w:rPr>
            </w:pPr>
          </w:p>
        </w:tc>
        <w:tc>
          <w:tcPr>
            <w:tcW w:w="1840" w:type="pct"/>
            <w:gridSpan w:val="2"/>
            <w:tcBorders>
              <w:bottom w:val="single" w:sz="4" w:space="0" w:color="auto"/>
            </w:tcBorders>
            <w:shd w:val="clear" w:color="auto" w:fill="auto"/>
          </w:tcPr>
          <w:p w14:paraId="75E63838" w14:textId="77777777" w:rsidR="00F50E9A" w:rsidRPr="00FB20BD" w:rsidRDefault="00F50E9A" w:rsidP="00674194">
            <w:pPr>
              <w:pStyle w:val="TAH"/>
            </w:pPr>
            <w:r w:rsidRPr="00FB20BD">
              <w:t>Downlink Configuration</w:t>
            </w:r>
          </w:p>
        </w:tc>
        <w:tc>
          <w:tcPr>
            <w:tcW w:w="2647" w:type="pct"/>
            <w:gridSpan w:val="3"/>
          </w:tcPr>
          <w:p w14:paraId="1C07A698" w14:textId="77777777" w:rsidR="00F50E9A" w:rsidRPr="00FB20BD" w:rsidRDefault="00F50E9A" w:rsidP="00674194">
            <w:pPr>
              <w:pStyle w:val="TAH"/>
              <w:rPr>
                <w:lang w:eastAsia="zh-CN"/>
              </w:rPr>
            </w:pPr>
            <w:r w:rsidRPr="00FB20BD">
              <w:t>Uplink Configuration</w:t>
            </w:r>
          </w:p>
        </w:tc>
      </w:tr>
      <w:tr w:rsidR="00F50E9A" w:rsidRPr="00FB20BD" w14:paraId="32C8F140" w14:textId="77777777" w:rsidTr="00674194">
        <w:trPr>
          <w:trHeight w:val="115"/>
        </w:trPr>
        <w:tc>
          <w:tcPr>
            <w:tcW w:w="513" w:type="pct"/>
            <w:vMerge w:val="restart"/>
            <w:shd w:val="clear" w:color="auto" w:fill="auto"/>
          </w:tcPr>
          <w:p w14:paraId="3FFD8093" w14:textId="77777777" w:rsidR="00F50E9A" w:rsidRPr="00FB20BD" w:rsidRDefault="00F50E9A" w:rsidP="00674194">
            <w:pPr>
              <w:pStyle w:val="TAH"/>
              <w:rPr>
                <w:lang w:eastAsia="zh-CN"/>
              </w:rPr>
            </w:pPr>
            <w:r w:rsidRPr="00FB20BD">
              <w:rPr>
                <w:lang w:eastAsia="zh-CN"/>
              </w:rPr>
              <w:t>Test ID</w:t>
            </w:r>
          </w:p>
        </w:tc>
        <w:tc>
          <w:tcPr>
            <w:tcW w:w="838" w:type="pct"/>
            <w:vMerge w:val="restart"/>
            <w:shd w:val="clear" w:color="auto" w:fill="auto"/>
          </w:tcPr>
          <w:p w14:paraId="7B3A52DA" w14:textId="77777777" w:rsidR="00F50E9A" w:rsidRPr="00FB20BD" w:rsidRDefault="00F50E9A" w:rsidP="00674194">
            <w:pPr>
              <w:pStyle w:val="TAH"/>
              <w:rPr>
                <w:lang w:eastAsia="zh-CN"/>
              </w:rPr>
            </w:pPr>
            <w:r w:rsidRPr="00FB20BD">
              <w:rPr>
                <w:lang w:eastAsia="zh-CN"/>
              </w:rPr>
              <w:t>Modulation</w:t>
            </w:r>
          </w:p>
        </w:tc>
        <w:tc>
          <w:tcPr>
            <w:tcW w:w="1002" w:type="pct"/>
            <w:vMerge w:val="restart"/>
            <w:shd w:val="clear" w:color="auto" w:fill="auto"/>
          </w:tcPr>
          <w:p w14:paraId="07897208" w14:textId="77777777" w:rsidR="00F50E9A" w:rsidRPr="00FB20BD" w:rsidRDefault="00F50E9A" w:rsidP="00674194">
            <w:pPr>
              <w:pStyle w:val="TAH"/>
              <w:rPr>
                <w:lang w:eastAsia="zh-CN"/>
              </w:rPr>
            </w:pPr>
            <w:r w:rsidRPr="00FB20BD">
              <w:rPr>
                <w:lang w:eastAsia="zh-CN"/>
              </w:rPr>
              <w:t>RB allocation</w:t>
            </w:r>
          </w:p>
        </w:tc>
        <w:tc>
          <w:tcPr>
            <w:tcW w:w="999" w:type="pct"/>
            <w:vMerge w:val="restart"/>
          </w:tcPr>
          <w:p w14:paraId="3EE841B2" w14:textId="77777777" w:rsidR="00F50E9A" w:rsidRPr="00FB20BD" w:rsidRDefault="00F50E9A" w:rsidP="00674194">
            <w:pPr>
              <w:pStyle w:val="TAH"/>
              <w:rPr>
                <w:lang w:eastAsia="zh-CN"/>
              </w:rPr>
            </w:pPr>
            <w:r w:rsidRPr="00FB20BD">
              <w:rPr>
                <w:lang w:eastAsia="zh-CN"/>
              </w:rPr>
              <w:t>Modulation</w:t>
            </w:r>
          </w:p>
        </w:tc>
        <w:tc>
          <w:tcPr>
            <w:tcW w:w="1648" w:type="pct"/>
            <w:gridSpan w:val="2"/>
            <w:shd w:val="clear" w:color="auto" w:fill="auto"/>
          </w:tcPr>
          <w:p w14:paraId="6F2D2A9E" w14:textId="77777777" w:rsidR="00F50E9A" w:rsidRPr="00FB20BD" w:rsidRDefault="00F50E9A" w:rsidP="00674194">
            <w:pPr>
              <w:pStyle w:val="TAH"/>
              <w:rPr>
                <w:lang w:eastAsia="zh-CN"/>
              </w:rPr>
            </w:pPr>
            <w:r w:rsidRPr="00FB20BD">
              <w:rPr>
                <w:lang w:eastAsia="zh-CN"/>
              </w:rPr>
              <w:t>RB allocation</w:t>
            </w:r>
          </w:p>
        </w:tc>
      </w:tr>
      <w:tr w:rsidR="00F50E9A" w:rsidRPr="00FB20BD" w14:paraId="6BC9F780" w14:textId="77777777" w:rsidTr="00674194">
        <w:trPr>
          <w:trHeight w:val="115"/>
        </w:trPr>
        <w:tc>
          <w:tcPr>
            <w:tcW w:w="513" w:type="pct"/>
            <w:vMerge/>
            <w:shd w:val="clear" w:color="auto" w:fill="auto"/>
          </w:tcPr>
          <w:p w14:paraId="61DBF5D8" w14:textId="77777777" w:rsidR="00F50E9A" w:rsidRPr="00FB20BD" w:rsidRDefault="00F50E9A" w:rsidP="00674194">
            <w:pPr>
              <w:pStyle w:val="TAH"/>
              <w:rPr>
                <w:lang w:eastAsia="zh-CN"/>
              </w:rPr>
            </w:pPr>
          </w:p>
        </w:tc>
        <w:tc>
          <w:tcPr>
            <w:tcW w:w="838" w:type="pct"/>
            <w:vMerge/>
            <w:tcBorders>
              <w:bottom w:val="nil"/>
            </w:tcBorders>
            <w:shd w:val="clear" w:color="auto" w:fill="auto"/>
          </w:tcPr>
          <w:p w14:paraId="4E735841" w14:textId="77777777" w:rsidR="00F50E9A" w:rsidRPr="00FB20BD" w:rsidRDefault="00F50E9A" w:rsidP="00674194">
            <w:pPr>
              <w:pStyle w:val="TAH"/>
              <w:rPr>
                <w:lang w:eastAsia="zh-CN"/>
              </w:rPr>
            </w:pPr>
          </w:p>
        </w:tc>
        <w:tc>
          <w:tcPr>
            <w:tcW w:w="1002" w:type="pct"/>
            <w:vMerge/>
            <w:tcBorders>
              <w:bottom w:val="nil"/>
            </w:tcBorders>
            <w:shd w:val="clear" w:color="auto" w:fill="auto"/>
          </w:tcPr>
          <w:p w14:paraId="3A0D87F6" w14:textId="77777777" w:rsidR="00F50E9A" w:rsidRPr="00FB20BD" w:rsidRDefault="00F50E9A" w:rsidP="00674194">
            <w:pPr>
              <w:pStyle w:val="TAH"/>
              <w:rPr>
                <w:lang w:eastAsia="zh-CN"/>
              </w:rPr>
            </w:pPr>
          </w:p>
        </w:tc>
        <w:tc>
          <w:tcPr>
            <w:tcW w:w="999" w:type="pct"/>
            <w:vMerge/>
          </w:tcPr>
          <w:p w14:paraId="3425B3BF" w14:textId="77777777" w:rsidR="00F50E9A" w:rsidRPr="00FB20BD" w:rsidRDefault="00F50E9A" w:rsidP="00674194">
            <w:pPr>
              <w:pStyle w:val="TAH"/>
              <w:rPr>
                <w:lang w:eastAsia="zh-CN"/>
              </w:rPr>
            </w:pPr>
          </w:p>
        </w:tc>
        <w:tc>
          <w:tcPr>
            <w:tcW w:w="824" w:type="pct"/>
            <w:shd w:val="clear" w:color="auto" w:fill="auto"/>
          </w:tcPr>
          <w:p w14:paraId="256D75E3" w14:textId="77777777" w:rsidR="00F50E9A" w:rsidRPr="00FB20BD" w:rsidRDefault="00F50E9A" w:rsidP="00674194">
            <w:pPr>
              <w:pStyle w:val="TAH"/>
              <w:rPr>
                <w:lang w:eastAsia="zh-CN"/>
              </w:rPr>
            </w:pPr>
            <w:r w:rsidRPr="00FB20BD">
              <w:rPr>
                <w:lang w:eastAsia="zh-CN"/>
              </w:rPr>
              <w:t>PCC</w:t>
            </w:r>
          </w:p>
        </w:tc>
        <w:tc>
          <w:tcPr>
            <w:tcW w:w="824" w:type="pct"/>
            <w:shd w:val="clear" w:color="auto" w:fill="auto"/>
          </w:tcPr>
          <w:p w14:paraId="73505496" w14:textId="77777777" w:rsidR="00F50E9A" w:rsidRPr="00FB20BD" w:rsidRDefault="00F50E9A" w:rsidP="00674194">
            <w:pPr>
              <w:pStyle w:val="TAH"/>
              <w:rPr>
                <w:lang w:eastAsia="zh-CN"/>
              </w:rPr>
            </w:pPr>
            <w:r w:rsidRPr="00FB20BD">
              <w:rPr>
                <w:lang w:eastAsia="zh-CN"/>
              </w:rPr>
              <w:t>SCC</w:t>
            </w:r>
          </w:p>
        </w:tc>
      </w:tr>
      <w:tr w:rsidR="00F50E9A" w:rsidRPr="00FB20BD" w14:paraId="23369314" w14:textId="77777777" w:rsidTr="00674194">
        <w:trPr>
          <w:trHeight w:val="255"/>
        </w:trPr>
        <w:tc>
          <w:tcPr>
            <w:tcW w:w="513" w:type="pct"/>
            <w:shd w:val="clear" w:color="auto" w:fill="auto"/>
          </w:tcPr>
          <w:p w14:paraId="3E28D0D4" w14:textId="77777777" w:rsidR="00F50E9A" w:rsidRPr="00FB20BD" w:rsidRDefault="00F50E9A" w:rsidP="00674194">
            <w:pPr>
              <w:pStyle w:val="TAC"/>
            </w:pPr>
            <w:r w:rsidRPr="00FB20BD">
              <w:t>1</w:t>
            </w:r>
          </w:p>
        </w:tc>
        <w:tc>
          <w:tcPr>
            <w:tcW w:w="838" w:type="pct"/>
            <w:shd w:val="clear" w:color="auto" w:fill="auto"/>
          </w:tcPr>
          <w:p w14:paraId="3EE01B13" w14:textId="77777777" w:rsidR="00F50E9A" w:rsidRPr="00FB20BD" w:rsidRDefault="00F50E9A" w:rsidP="00674194">
            <w:pPr>
              <w:pStyle w:val="TAC"/>
            </w:pPr>
            <w:r w:rsidRPr="00FB20BD">
              <w:t>CP-OFDM QPSK</w:t>
            </w:r>
          </w:p>
        </w:tc>
        <w:tc>
          <w:tcPr>
            <w:tcW w:w="1002" w:type="pct"/>
            <w:shd w:val="clear" w:color="auto" w:fill="auto"/>
          </w:tcPr>
          <w:p w14:paraId="367B7B60" w14:textId="77777777" w:rsidR="00F50E9A" w:rsidRPr="00FB20BD" w:rsidRDefault="00F50E9A" w:rsidP="00674194">
            <w:pPr>
              <w:pStyle w:val="TAC"/>
            </w:pPr>
            <w:r w:rsidRPr="00FB20BD">
              <w:t>Full RB (NOTE 1)</w:t>
            </w:r>
          </w:p>
        </w:tc>
        <w:tc>
          <w:tcPr>
            <w:tcW w:w="999" w:type="pct"/>
          </w:tcPr>
          <w:p w14:paraId="3A38D2B0" w14:textId="77777777" w:rsidR="00F50E9A" w:rsidRPr="00FB20BD" w:rsidRDefault="00F50E9A" w:rsidP="00674194">
            <w:pPr>
              <w:pStyle w:val="TAC"/>
            </w:pPr>
            <w:r w:rsidRPr="00FB20BD">
              <w:t>DFT-s-OFDM QPSK</w:t>
            </w:r>
          </w:p>
        </w:tc>
        <w:tc>
          <w:tcPr>
            <w:tcW w:w="1648" w:type="pct"/>
            <w:gridSpan w:val="2"/>
            <w:shd w:val="clear" w:color="auto" w:fill="auto"/>
          </w:tcPr>
          <w:p w14:paraId="30F78859" w14:textId="77777777" w:rsidR="00F50E9A" w:rsidRPr="00FB20BD" w:rsidRDefault="00F50E9A" w:rsidP="00674194">
            <w:pPr>
              <w:pStyle w:val="TAC"/>
            </w:pPr>
            <w:r w:rsidRPr="00FB20BD">
              <w:t>REFSENS (NOTE 2)</w:t>
            </w:r>
          </w:p>
        </w:tc>
      </w:tr>
      <w:tr w:rsidR="00F50E9A" w:rsidRPr="00FB20BD" w14:paraId="491F46BF" w14:textId="77777777" w:rsidTr="00674194">
        <w:trPr>
          <w:trHeight w:val="345"/>
        </w:trPr>
        <w:tc>
          <w:tcPr>
            <w:tcW w:w="5000" w:type="pct"/>
            <w:gridSpan w:val="6"/>
          </w:tcPr>
          <w:p w14:paraId="7FB52A72" w14:textId="77777777" w:rsidR="00F50E9A" w:rsidRPr="00FB20BD" w:rsidRDefault="00F50E9A" w:rsidP="00674194">
            <w:pPr>
              <w:pStyle w:val="TAN"/>
              <w:rPr>
                <w:lang w:eastAsia="zh-CN"/>
              </w:rPr>
            </w:pPr>
            <w:r w:rsidRPr="00FB20BD">
              <w:rPr>
                <w:lang w:eastAsia="zh-CN"/>
              </w:rPr>
              <w:t>NOTE 1:</w:t>
            </w:r>
            <w:r w:rsidRPr="00FB20BD">
              <w:tab/>
            </w:r>
            <w:r w:rsidRPr="00FB20BD">
              <w:rPr>
                <w:lang w:eastAsia="zh-CN"/>
              </w:rPr>
              <w:t>Full RB allocation shall be used per each SCS and channel BW as specified in Table 7.3.2.4.1-2.</w:t>
            </w:r>
          </w:p>
          <w:p w14:paraId="642A62DB" w14:textId="77777777" w:rsidR="00F50E9A" w:rsidRPr="00FB20BD" w:rsidRDefault="00F50E9A" w:rsidP="00674194">
            <w:pPr>
              <w:pStyle w:val="TAN"/>
              <w:rPr>
                <w:lang w:eastAsia="zh-CN"/>
              </w:rPr>
            </w:pPr>
            <w:r w:rsidRPr="00FB20BD">
              <w:rPr>
                <w:lang w:eastAsia="zh-CN"/>
              </w:rPr>
              <w:t>NOTE 2:</w:t>
            </w:r>
            <w:r w:rsidRPr="00FB20BD">
              <w:tab/>
            </w:r>
            <w:r w:rsidRPr="00FB20BD">
              <w:rPr>
                <w:lang w:eastAsia="zh-CN"/>
              </w:rPr>
              <w:t>REFSENS refers to Table 7.3.2.4.1-3 for each carrier which defines uplink RB configuration and start RB location for each SCS, channel BW and NR band belongs to intra-band CA combination.</w:t>
            </w:r>
          </w:p>
        </w:tc>
      </w:tr>
    </w:tbl>
    <w:p w14:paraId="72E1A2F3" w14:textId="77777777" w:rsidR="00F50E9A" w:rsidRPr="00FB20BD" w:rsidRDefault="00F50E9A" w:rsidP="00B84CF7">
      <w:pPr>
        <w:rPr>
          <w:lang w:eastAsia="zh-CN"/>
        </w:rPr>
      </w:pPr>
    </w:p>
    <w:p w14:paraId="38212C16" w14:textId="77777777" w:rsidR="004E00EE" w:rsidRPr="00FB20BD" w:rsidRDefault="004E00EE" w:rsidP="00B84CF7">
      <w:pPr>
        <w:pStyle w:val="B10"/>
      </w:pPr>
      <w:r w:rsidRPr="00FB20BD">
        <w:t>1.</w:t>
      </w:r>
      <w:r w:rsidRPr="00FB20BD">
        <w:rPr>
          <w:lang w:eastAsia="zh-CN"/>
        </w:rPr>
        <w:tab/>
      </w:r>
      <w:r w:rsidRPr="00FB20BD">
        <w:t xml:space="preserve">Connect the SS to the UE antenna connectors as shown in TS 38.508-1 [5] Annex A, in Figure </w:t>
      </w:r>
      <w:r w:rsidRPr="00FB20BD">
        <w:rPr>
          <w:lang w:eastAsia="zh-CN"/>
        </w:rPr>
        <w:t>3.1.1.3</w:t>
      </w:r>
      <w:r w:rsidRPr="00FB20BD">
        <w:t xml:space="preserve"> for TE diagram and section A.3.2 for UE diagram.</w:t>
      </w:r>
    </w:p>
    <w:p w14:paraId="6BA51DEF" w14:textId="77777777" w:rsidR="004E00EE" w:rsidRPr="00FB20BD" w:rsidRDefault="004E00EE"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according to TS 38.508-1 [5] subclause</w:t>
      </w:r>
      <w:r w:rsidRPr="00FB20BD">
        <w:rPr>
          <w:lang w:eastAsia="zh-CN"/>
        </w:rPr>
        <w:t>4.4.3.</w:t>
      </w:r>
    </w:p>
    <w:p w14:paraId="387A40C7" w14:textId="77777777" w:rsidR="004E00EE" w:rsidRPr="00FB20BD" w:rsidRDefault="004E00EE" w:rsidP="00B84CF7">
      <w:pPr>
        <w:pStyle w:val="B10"/>
        <w:rPr>
          <w:lang w:eastAsia="zh-CN"/>
        </w:rPr>
      </w:pPr>
      <w:r w:rsidRPr="00FB20BD">
        <w:rPr>
          <w:lang w:eastAsia="zh-CN"/>
        </w:rPr>
        <w:t>3.</w:t>
      </w:r>
      <w:r w:rsidRPr="00FB20BD">
        <w:rPr>
          <w:lang w:eastAsia="zh-CN"/>
        </w:rPr>
        <w:tab/>
        <w:t xml:space="preserve">Downlink signals for PCC are initially set up according to </w:t>
      </w:r>
      <w:r w:rsidRPr="00FB20BD">
        <w:t>Annex C.0, C.1, C.2, and uplink signals according to Annex G.0, G.1, G.2, G.3.0</w:t>
      </w:r>
      <w:r w:rsidRPr="00FB20BD">
        <w:rPr>
          <w:lang w:eastAsia="zh-CN"/>
        </w:rPr>
        <w:t>.</w:t>
      </w:r>
    </w:p>
    <w:p w14:paraId="4513DBF3" w14:textId="311CA583" w:rsidR="004E00EE" w:rsidRPr="00FB20BD" w:rsidRDefault="004E00EE" w:rsidP="00B84CF7">
      <w:pPr>
        <w:pStyle w:val="B10"/>
      </w:pPr>
      <w:r w:rsidRPr="00FB20BD">
        <w:t>4.</w:t>
      </w:r>
      <w:r w:rsidRPr="00FB20BD">
        <w:tab/>
        <w:t>The DL and UL Reference Measurement channels are set according to Table</w:t>
      </w:r>
      <w:r w:rsidR="00F50E9A" w:rsidRPr="00FB20BD">
        <w:t>s</w:t>
      </w:r>
      <w:r w:rsidRPr="00FB20BD">
        <w:t xml:space="preserve"> 6.4A.1.</w:t>
      </w:r>
      <w:r w:rsidRPr="00FB20BD">
        <w:rPr>
          <w:lang w:eastAsia="zh-CN"/>
        </w:rPr>
        <w:t>1.</w:t>
      </w:r>
      <w:r w:rsidRPr="00FB20BD">
        <w:t>4.1-1</w:t>
      </w:r>
      <w:r w:rsidR="00F50E9A" w:rsidRPr="00FB20BD">
        <w:t xml:space="preserve"> to 6.4A.1.</w:t>
      </w:r>
      <w:r w:rsidR="00F50E9A" w:rsidRPr="00FB20BD">
        <w:rPr>
          <w:lang w:eastAsia="zh-CN"/>
        </w:rPr>
        <w:t>1.</w:t>
      </w:r>
      <w:r w:rsidR="00F50E9A" w:rsidRPr="00FB20BD">
        <w:t xml:space="preserve">4.1-3 as </w:t>
      </w:r>
      <w:r w:rsidR="00F50E9A" w:rsidRPr="00FB20BD">
        <w:rPr>
          <w:lang w:eastAsia="zh-CN"/>
        </w:rPr>
        <w:t>appropriate</w:t>
      </w:r>
      <w:r w:rsidRPr="00FB20BD">
        <w:t>.</w:t>
      </w:r>
    </w:p>
    <w:p w14:paraId="25E9C1F6" w14:textId="77777777" w:rsidR="004E00EE" w:rsidRPr="00FB20BD" w:rsidRDefault="004E00EE" w:rsidP="00B84CF7">
      <w:pPr>
        <w:pStyle w:val="B10"/>
      </w:pPr>
      <w:r w:rsidRPr="00FB20BD">
        <w:t>5.</w:t>
      </w:r>
      <w:r w:rsidRPr="00FB20BD">
        <w:tab/>
        <w:t>Propagation conditions are set according to Annex B.0.</w:t>
      </w:r>
    </w:p>
    <w:p w14:paraId="13C2B530" w14:textId="77777777" w:rsidR="004E00EE" w:rsidRPr="00FB20BD" w:rsidRDefault="004E00EE" w:rsidP="00B84CF7">
      <w:pPr>
        <w:pStyle w:val="B10"/>
        <w:rPr>
          <w:lang w:eastAsia="zh-CN"/>
        </w:rPr>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A.1.</w:t>
      </w:r>
      <w:r w:rsidRPr="00FB20BD">
        <w:rPr>
          <w:lang w:eastAsia="zh-CN"/>
        </w:rPr>
        <w:t>1.</w:t>
      </w:r>
      <w:r w:rsidRPr="00FB20BD">
        <w:t>4.3</w:t>
      </w:r>
    </w:p>
    <w:p w14:paraId="2FADBC78" w14:textId="77777777" w:rsidR="004E00EE" w:rsidRPr="00FB20BD" w:rsidRDefault="004E00EE" w:rsidP="004E00EE">
      <w:pPr>
        <w:pStyle w:val="H6"/>
        <w:rPr>
          <w:color w:val="000000"/>
        </w:rPr>
      </w:pPr>
      <w:r w:rsidRPr="00FB20BD">
        <w:rPr>
          <w:color w:val="000000"/>
        </w:rPr>
        <w:t>6.4A.1.</w:t>
      </w:r>
      <w:r w:rsidRPr="00FB20BD">
        <w:rPr>
          <w:color w:val="000000"/>
          <w:lang w:eastAsia="zh-CN"/>
        </w:rPr>
        <w:t>1.</w:t>
      </w:r>
      <w:r w:rsidRPr="00FB20BD">
        <w:rPr>
          <w:color w:val="000000"/>
        </w:rPr>
        <w:t>4.2</w:t>
      </w:r>
      <w:r w:rsidRPr="00FB20BD">
        <w:rPr>
          <w:color w:val="000000"/>
        </w:rPr>
        <w:tab/>
        <w:t>Test procedure</w:t>
      </w:r>
    </w:p>
    <w:p w14:paraId="37240CC1" w14:textId="77777777" w:rsidR="004E00EE" w:rsidRPr="00FB20BD" w:rsidRDefault="004E00EE" w:rsidP="00B84CF7">
      <w:pPr>
        <w:pStyle w:val="B10"/>
      </w:pPr>
      <w:r w:rsidRPr="00FB20BD">
        <w:t>1.</w:t>
      </w:r>
      <w:r w:rsidRPr="00FB20BD">
        <w:tab/>
        <w:t>Configure SCC according to Annex C.0, C.1, C.2 for all downlink physical channels.</w:t>
      </w:r>
    </w:p>
    <w:p w14:paraId="7D0A14B0" w14:textId="77777777" w:rsidR="004E00EE" w:rsidRPr="00FB20BD" w:rsidRDefault="004E00EE" w:rsidP="00B84CF7">
      <w:pPr>
        <w:pStyle w:val="B10"/>
      </w:pPr>
      <w:r w:rsidRPr="00FB20BD">
        <w:t>2.</w:t>
      </w:r>
      <w:r w:rsidRPr="00FB20BD">
        <w:tab/>
        <w:t>The SS shall configure SCC as per TS 38.508-1 [5] clause</w:t>
      </w:r>
      <w:r w:rsidRPr="00FB20BD">
        <w:rPr>
          <w:lang w:eastAsia="zh-CN"/>
        </w:rPr>
        <w:t xml:space="preserve"> 5.5.1</w:t>
      </w:r>
      <w:r w:rsidRPr="00FB20BD">
        <w:t>. Message contents are defined in clause 6.4A.1.</w:t>
      </w:r>
      <w:r w:rsidRPr="00FB20BD">
        <w:rPr>
          <w:lang w:eastAsia="zh-CN"/>
        </w:rPr>
        <w:t>1.</w:t>
      </w:r>
      <w:r w:rsidRPr="00FB20BD">
        <w:t>4.3</w:t>
      </w:r>
    </w:p>
    <w:p w14:paraId="06C89635" w14:textId="77777777" w:rsidR="004E00EE" w:rsidRPr="00FB20BD" w:rsidRDefault="004E00EE" w:rsidP="00B84CF7">
      <w:pPr>
        <w:pStyle w:val="B10"/>
      </w:pPr>
      <w:r w:rsidRPr="00FB20BD">
        <w:t>3.</w:t>
      </w:r>
      <w:r w:rsidRPr="00FB20BD">
        <w:tab/>
        <w:t>SS activates SCC by sending the activation MAC CE (Refer TS 3</w:t>
      </w:r>
      <w:r w:rsidRPr="00FB20BD">
        <w:rPr>
          <w:lang w:eastAsia="zh-CN"/>
        </w:rPr>
        <w:t>8</w:t>
      </w:r>
      <w:r w:rsidRPr="00FB20BD">
        <w:t>.321 [</w:t>
      </w:r>
      <w:r w:rsidRPr="00FB20BD">
        <w:rPr>
          <w:lang w:eastAsia="zh-CN"/>
        </w:rPr>
        <w:t>18</w:t>
      </w:r>
      <w:r w:rsidRPr="00FB20BD">
        <w:t>], clauses 5.</w:t>
      </w:r>
      <w:r w:rsidRPr="00FB20BD">
        <w:rPr>
          <w:lang w:eastAsia="zh-CN"/>
        </w:rPr>
        <w:t>9</w:t>
      </w:r>
      <w:r w:rsidRPr="00FB20BD">
        <w:t>, 6.1.3.</w:t>
      </w:r>
      <w:r w:rsidRPr="00FB20BD">
        <w:rPr>
          <w:lang w:eastAsia="zh-CN"/>
        </w:rPr>
        <w:t>10</w:t>
      </w:r>
      <w:r w:rsidRPr="00FB20BD">
        <w:t>). Wait for at least 2 seconds (Refer TS 3</w:t>
      </w:r>
      <w:r w:rsidRPr="00FB20BD">
        <w:rPr>
          <w:lang w:eastAsia="zh-CN"/>
        </w:rPr>
        <w:t>8</w:t>
      </w:r>
      <w:r w:rsidRPr="00FB20BD">
        <w:t>.133</w:t>
      </w:r>
      <w:r w:rsidRPr="00FB20BD">
        <w:rPr>
          <w:lang w:eastAsia="zh-CN"/>
        </w:rPr>
        <w:t>[19]</w:t>
      </w:r>
      <w:r w:rsidRPr="00FB20BD">
        <w:t xml:space="preserve">, clause </w:t>
      </w:r>
      <w:r w:rsidRPr="00FB20BD">
        <w:rPr>
          <w:lang w:eastAsia="zh-CN"/>
        </w:rPr>
        <w:t>9</w:t>
      </w:r>
      <w:r w:rsidRPr="00FB20BD">
        <w:t>.3).</w:t>
      </w:r>
    </w:p>
    <w:p w14:paraId="583722E1" w14:textId="427A4DAD" w:rsidR="004E00EE" w:rsidRPr="00FB20BD" w:rsidRDefault="004E00EE" w:rsidP="00B84CF7">
      <w:pPr>
        <w:pStyle w:val="B10"/>
        <w:rPr>
          <w:lang w:eastAsia="zh-CN"/>
        </w:rPr>
      </w:pPr>
      <w:r w:rsidRPr="00FB20BD">
        <w:rPr>
          <w:lang w:eastAsia="zh-CN"/>
        </w:rPr>
        <w:t>4</w:t>
      </w:r>
      <w:r w:rsidRPr="00FB20BD">
        <w:t>.</w:t>
      </w:r>
      <w:r w:rsidRPr="00FB20BD">
        <w:tab/>
      </w:r>
      <w:r w:rsidRPr="00FB20BD">
        <w:rPr>
          <w:lang w:eastAsia="zh-CN"/>
        </w:rPr>
        <w:t>SS transmits PDSCH via PDCCH DCI format 1_1 for C_RNTI to transmit the DL RMC according to Table</w:t>
      </w:r>
      <w:r w:rsidR="00F50E9A" w:rsidRPr="00FB20BD">
        <w:rPr>
          <w:lang w:eastAsia="zh-CN"/>
        </w:rPr>
        <w:t>s</w:t>
      </w:r>
      <w:r w:rsidRPr="00FB20BD">
        <w:rPr>
          <w:lang w:eastAsia="zh-CN"/>
        </w:rPr>
        <w:t xml:space="preserve"> </w:t>
      </w:r>
      <w:r w:rsidRPr="00FB20BD">
        <w:t>6.4A.1.1.4.1-1</w:t>
      </w:r>
      <w:r w:rsidRPr="00FB20BD">
        <w:rPr>
          <w:lang w:eastAsia="zh-CN"/>
        </w:rPr>
        <w:t xml:space="preserve"> </w:t>
      </w:r>
      <w:r w:rsidR="00F50E9A" w:rsidRPr="00FB20BD">
        <w:rPr>
          <w:lang w:eastAsia="zh-CN"/>
        </w:rPr>
        <w:t xml:space="preserve">to 6.4A.1.1.4.1-3 as appropriate </w:t>
      </w:r>
      <w:r w:rsidRPr="00FB20BD">
        <w:rPr>
          <w:lang w:eastAsia="zh-CN"/>
        </w:rPr>
        <w:t>on both PCC and SCC</w:t>
      </w:r>
      <w:r w:rsidRPr="00FB20BD">
        <w:t>. The SS sends downlink MAC padding bits on the DL RMC.</w:t>
      </w:r>
    </w:p>
    <w:p w14:paraId="5641F159" w14:textId="74ED8109" w:rsidR="004E00EE" w:rsidRPr="00FB20BD" w:rsidRDefault="004E00EE" w:rsidP="00B84CF7">
      <w:pPr>
        <w:pStyle w:val="B10"/>
        <w:rPr>
          <w:lang w:eastAsia="zh-CN"/>
        </w:rPr>
      </w:pPr>
      <w:r w:rsidRPr="00FB20BD">
        <w:rPr>
          <w:lang w:eastAsia="zh-CN"/>
        </w:rPr>
        <w:t>5.</w:t>
      </w:r>
      <w:r w:rsidRPr="00FB20BD">
        <w:rPr>
          <w:lang w:eastAsia="zh-CN"/>
        </w:rPr>
        <w:tab/>
        <w:t>SS sends uplink scheduling information for each UL HARQ process via PDCCH DCI format 0_1 for C_RNTI to schedule the UL RMC according to Table</w:t>
      </w:r>
      <w:r w:rsidR="00F50E9A" w:rsidRPr="00FB20BD">
        <w:rPr>
          <w:lang w:eastAsia="zh-CN"/>
        </w:rPr>
        <w:t>s</w:t>
      </w:r>
      <w:r w:rsidRPr="00FB20BD">
        <w:rPr>
          <w:lang w:eastAsia="zh-CN"/>
        </w:rPr>
        <w:t xml:space="preserve"> 6.4A.1.1.4.1-1 </w:t>
      </w:r>
      <w:r w:rsidR="00F50E9A" w:rsidRPr="00FB20BD">
        <w:rPr>
          <w:lang w:eastAsia="zh-CN"/>
        </w:rPr>
        <w:t xml:space="preserve">to 6.4A.1.1.4.1-3 as appropriate </w:t>
      </w:r>
      <w:r w:rsidRPr="00FB20BD">
        <w:rPr>
          <w:lang w:eastAsia="zh-CN"/>
        </w:rPr>
        <w:t xml:space="preserve">on both PCC and SCC. </w:t>
      </w:r>
      <w:r w:rsidRPr="00FB20BD">
        <w:t>Since the UL has no payload and no loopback data to send the UE sends uplink MAC padding bits on the UL RMC.</w:t>
      </w:r>
    </w:p>
    <w:p w14:paraId="3AD4B47B" w14:textId="77777777" w:rsidR="004E00EE" w:rsidRPr="00FB20BD" w:rsidRDefault="004E00EE" w:rsidP="00B84CF7">
      <w:pPr>
        <w:pStyle w:val="B10"/>
      </w:pPr>
      <w:r w:rsidRPr="00FB20BD">
        <w:rPr>
          <w:lang w:eastAsia="zh-CN"/>
        </w:rPr>
        <w:t>6</w:t>
      </w:r>
      <w:r w:rsidRPr="00FB20BD">
        <w:t>.</w:t>
      </w:r>
      <w:r w:rsidRPr="00FB20BD">
        <w:tab/>
        <w:t xml:space="preserve">Set the Downlink signal level to the appropriate REFSENS value defined in </w:t>
      </w:r>
      <w:r w:rsidRPr="00FB20BD">
        <w:rPr>
          <w:lang w:eastAsia="zh-CN"/>
        </w:rPr>
        <w:t xml:space="preserve">subclauses </w:t>
      </w:r>
      <w:r w:rsidRPr="00FB20BD">
        <w:t>7.3A.1.5. Send continuously uplink power control "up" commands in every uplink scheduling information to the UE</w:t>
      </w:r>
      <w:r w:rsidRPr="00FB20BD">
        <w:rPr>
          <w:lang w:eastAsia="zh-CN"/>
        </w:rPr>
        <w:t xml:space="preserve"> </w:t>
      </w:r>
      <w:r w:rsidRPr="00FB20BD">
        <w:t>so that the UE transmits at P</w:t>
      </w:r>
      <w:r w:rsidRPr="00FB20BD">
        <w:rPr>
          <w:vertAlign w:val="subscript"/>
        </w:rPr>
        <w:t xml:space="preserve">UMAX </w:t>
      </w:r>
      <w:r w:rsidRPr="00FB20BD">
        <w:t>level for the duration of the test. Allow at least 200ms starting from the first TPC command in this step for the UE to reach P</w:t>
      </w:r>
      <w:r w:rsidRPr="00FB20BD">
        <w:rPr>
          <w:vertAlign w:val="subscript"/>
        </w:rPr>
        <w:t xml:space="preserve">UMAX </w:t>
      </w:r>
      <w:r w:rsidRPr="00FB20BD">
        <w:t>level.</w:t>
      </w:r>
    </w:p>
    <w:p w14:paraId="0D1CA1A9" w14:textId="77777777" w:rsidR="004E00EE" w:rsidRPr="00FB20BD" w:rsidRDefault="004E00EE" w:rsidP="00B84CF7">
      <w:pPr>
        <w:pStyle w:val="B10"/>
        <w:rPr>
          <w:lang w:eastAsia="zh-CN"/>
        </w:rPr>
      </w:pPr>
      <w:r w:rsidRPr="00FB20BD">
        <w:rPr>
          <w:lang w:eastAsia="zh-CN"/>
        </w:rPr>
        <w:t>7</w:t>
      </w:r>
      <w:r w:rsidRPr="00FB20BD">
        <w:t>.</w:t>
      </w:r>
      <w:r w:rsidRPr="00FB20BD">
        <w:tab/>
        <w:t xml:space="preserve">Measure the Frequency Error </w:t>
      </w:r>
      <w:r w:rsidRPr="00FB20BD">
        <w:rPr>
          <w:lang w:eastAsia="zh-CN"/>
        </w:rPr>
        <w:t xml:space="preserve">on PCC and SCC </w:t>
      </w:r>
      <w:r w:rsidRPr="00FB20BD">
        <w:t>using Global In-Channel Tx-Test (Annex E)</w:t>
      </w:r>
      <w:r w:rsidRPr="00FB20BD">
        <w:rPr>
          <w:lang w:eastAsia="zh-CN"/>
        </w:rPr>
        <w:t xml:space="preserve"> respectively</w:t>
      </w:r>
      <w:r w:rsidRPr="00FB20BD">
        <w:t>.</w:t>
      </w:r>
      <w:r w:rsidRPr="00FB20BD" w:rsidDel="001C4F00">
        <w:t xml:space="preserve"> </w:t>
      </w:r>
      <w:r w:rsidRPr="00FB20BD">
        <w:t>For TDD slots with transient periods are not under test.</w:t>
      </w:r>
      <w:r w:rsidRPr="00FB20BD">
        <w:rPr>
          <w:lang w:eastAsia="zh-CN"/>
        </w:rPr>
        <w:t xml:space="preserve"> </w:t>
      </w:r>
    </w:p>
    <w:p w14:paraId="7052AD97" w14:textId="77777777" w:rsidR="00AF7F51" w:rsidRPr="00FB20BD" w:rsidRDefault="00AF7F51" w:rsidP="00B84CF7">
      <w:pPr>
        <w:pStyle w:val="B10"/>
        <w:rPr>
          <w:lang w:eastAsia="zh-CN"/>
        </w:rPr>
      </w:pPr>
      <w:r w:rsidRPr="00FB20BD">
        <w:t>8.</w:t>
      </w:r>
      <w:r w:rsidRPr="00FB20BD">
        <w:tab/>
        <w:t>For UEs supporting</w:t>
      </w:r>
      <w:r w:rsidRPr="00FB20BD">
        <w:rPr>
          <w:lang w:eastAsia="zh-CN"/>
        </w:rPr>
        <w:t xml:space="preserve"> DSS, repeat steps 1~7 on the applicable bands as specified in Section 5.4.2.1 with message </w:t>
      </w:r>
      <w:r w:rsidRPr="00FB20BD">
        <w:t>contents being according to TS 38.508-1 [5] subclause 4.6 ensuring Table 4.6.3-61 and Table 4.6.3-62 with condition DSS.</w:t>
      </w:r>
    </w:p>
    <w:p w14:paraId="1E72951B" w14:textId="339114DA" w:rsidR="004E00EE" w:rsidRPr="00FB20BD" w:rsidRDefault="004E00EE" w:rsidP="00B84CF7">
      <w:pPr>
        <w:pStyle w:val="NO"/>
        <w:rPr>
          <w:lang w:eastAsia="zh-CN"/>
        </w:rPr>
      </w:pPr>
      <w:r w:rsidRPr="00FB20BD">
        <w:t>NOTE 1</w:t>
      </w:r>
      <w:r w:rsidR="00D33167" w:rsidRPr="00FB20BD">
        <w:t>:</w:t>
      </w:r>
      <w:r w:rsidR="00D33167" w:rsidRPr="00FB20BD">
        <w:tab/>
      </w:r>
      <w:r w:rsidRPr="00FB20BD">
        <w:t>When switching to DFT-s-OFDM</w:t>
      </w:r>
      <w:r w:rsidRPr="00FB20BD" w:rsidDel="00F43EE5">
        <w:t xml:space="preserve"> </w:t>
      </w:r>
      <w:r w:rsidRPr="00FB20BD">
        <w:t>waveform, as specified in the test configuration table 6.5.2.2.4.1-1, send an NR RRCReconfiguration message according to TS 38.508-1 [5] clause 4.6.3 Table 4.6.3-118 PUSCH-Config with TRANSFORM_PRECODER_ENABLED condition.</w:t>
      </w:r>
    </w:p>
    <w:p w14:paraId="2CCEF5F1" w14:textId="77777777" w:rsidR="004E00EE" w:rsidRPr="00FB20BD" w:rsidRDefault="004E00EE" w:rsidP="004E00EE">
      <w:pPr>
        <w:pStyle w:val="H6"/>
        <w:rPr>
          <w:color w:val="000000"/>
        </w:rPr>
      </w:pPr>
      <w:r w:rsidRPr="00FB20BD">
        <w:rPr>
          <w:color w:val="000000"/>
        </w:rPr>
        <w:t>6.4A.1.</w:t>
      </w:r>
      <w:r w:rsidRPr="00FB20BD">
        <w:rPr>
          <w:color w:val="000000"/>
          <w:lang w:eastAsia="zh-CN"/>
        </w:rPr>
        <w:t>1.</w:t>
      </w:r>
      <w:r w:rsidRPr="00FB20BD">
        <w:rPr>
          <w:color w:val="000000"/>
        </w:rPr>
        <w:t>4.3</w:t>
      </w:r>
      <w:r w:rsidRPr="00FB20BD">
        <w:rPr>
          <w:color w:val="000000"/>
        </w:rPr>
        <w:tab/>
      </w:r>
      <w:r w:rsidRPr="00FB20BD">
        <w:rPr>
          <w:snapToGrid w:val="0"/>
          <w:color w:val="000000"/>
        </w:rPr>
        <w:t>Message contents</w:t>
      </w:r>
    </w:p>
    <w:p w14:paraId="1ABDDCD2" w14:textId="77777777" w:rsidR="004E00EE" w:rsidRPr="00FB20BD" w:rsidRDefault="004E00EE" w:rsidP="00B84CF7">
      <w:r w:rsidRPr="00FB20BD">
        <w:t>Message contents are according to TS 38.508-1 [5] subclause 4.6 with following exception.</w:t>
      </w:r>
    </w:p>
    <w:p w14:paraId="00CD1599" w14:textId="77777777" w:rsidR="004E00EE" w:rsidRPr="00FB20BD" w:rsidRDefault="004E00EE" w:rsidP="00B84CF7">
      <w:pPr>
        <w:pStyle w:val="TH"/>
        <w:rPr>
          <w:lang w:eastAsia="zh-CN"/>
        </w:rPr>
      </w:pPr>
      <w:r w:rsidRPr="00FB20BD">
        <w:rPr>
          <w:lang w:eastAsia="zh-CN"/>
        </w:rPr>
        <w:t>Table 6.4A.1.1.4.3-1 FrequencyInfoUL-SIB for inter-band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E00EE" w:rsidRPr="00FB20BD" w14:paraId="72A9EAEF" w14:textId="77777777" w:rsidTr="00EF6B6C">
        <w:tc>
          <w:tcPr>
            <w:tcW w:w="9747" w:type="dxa"/>
            <w:gridSpan w:val="4"/>
            <w:tcBorders>
              <w:top w:val="single" w:sz="4" w:space="0" w:color="auto"/>
              <w:left w:val="single" w:sz="4" w:space="0" w:color="auto"/>
              <w:bottom w:val="single" w:sz="4" w:space="0" w:color="auto"/>
              <w:right w:val="single" w:sz="4" w:space="0" w:color="auto"/>
            </w:tcBorders>
            <w:hideMark/>
          </w:tcPr>
          <w:p w14:paraId="56C22FA0" w14:textId="77777777" w:rsidR="004E00EE" w:rsidRPr="00FB20BD" w:rsidRDefault="004E00EE" w:rsidP="00B84CF7">
            <w:pPr>
              <w:pStyle w:val="TAH"/>
            </w:pPr>
            <w:r w:rsidRPr="00FB20BD">
              <w:t>Derivation Path: TS 38.508-1 [5] Table 4.6.3-62 FrequencyInfoUL-SIB</w:t>
            </w:r>
          </w:p>
        </w:tc>
      </w:tr>
      <w:tr w:rsidR="004E00EE" w:rsidRPr="00FB20BD" w14:paraId="5EB9270F"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7BA6C802" w14:textId="77777777" w:rsidR="004E00EE" w:rsidRPr="00FB20BD" w:rsidRDefault="004E00EE" w:rsidP="00B84CF7">
            <w:pPr>
              <w:pStyle w:val="TAH"/>
            </w:pPr>
            <w:r w:rsidRPr="00FB20BD">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853F83A" w14:textId="77777777" w:rsidR="004E00EE" w:rsidRPr="00FB20BD" w:rsidRDefault="004E00EE" w:rsidP="00B84CF7">
            <w:pPr>
              <w:pStyle w:val="TAH"/>
            </w:pPr>
            <w:r w:rsidRPr="00FB20BD">
              <w:t>Value/remark</w:t>
            </w:r>
          </w:p>
        </w:tc>
        <w:tc>
          <w:tcPr>
            <w:tcW w:w="1700" w:type="dxa"/>
            <w:tcBorders>
              <w:top w:val="single" w:sz="4" w:space="0" w:color="auto"/>
              <w:left w:val="single" w:sz="4" w:space="0" w:color="auto"/>
              <w:bottom w:val="single" w:sz="4" w:space="0" w:color="auto"/>
              <w:right w:val="single" w:sz="4" w:space="0" w:color="auto"/>
            </w:tcBorders>
            <w:hideMark/>
          </w:tcPr>
          <w:p w14:paraId="58669A84" w14:textId="77777777" w:rsidR="004E00EE" w:rsidRPr="00FB20BD" w:rsidRDefault="004E00EE" w:rsidP="00B84CF7">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7342A4CC" w14:textId="77777777" w:rsidR="004E00EE" w:rsidRPr="00FB20BD" w:rsidRDefault="004E00EE" w:rsidP="00B84CF7">
            <w:pPr>
              <w:pStyle w:val="TAH"/>
            </w:pPr>
            <w:r w:rsidRPr="00FB20BD">
              <w:t>Condition</w:t>
            </w:r>
          </w:p>
        </w:tc>
      </w:tr>
      <w:tr w:rsidR="004E00EE" w:rsidRPr="00FB20BD" w14:paraId="3E0E88AC" w14:textId="77777777" w:rsidTr="00EF6B6C">
        <w:tc>
          <w:tcPr>
            <w:tcW w:w="4535" w:type="dxa"/>
            <w:tcBorders>
              <w:top w:val="single" w:sz="4" w:space="0" w:color="auto"/>
              <w:left w:val="single" w:sz="4" w:space="0" w:color="auto"/>
              <w:bottom w:val="single" w:sz="4" w:space="0" w:color="auto"/>
              <w:right w:val="single" w:sz="4" w:space="0" w:color="auto"/>
            </w:tcBorders>
            <w:hideMark/>
          </w:tcPr>
          <w:p w14:paraId="001C5B85" w14:textId="77777777" w:rsidR="004E00EE" w:rsidRPr="00FB20BD" w:rsidRDefault="004E00EE" w:rsidP="00B84CF7">
            <w:pPr>
              <w:pStyle w:val="TAL"/>
            </w:pPr>
            <w:r w:rsidRPr="00FB20BD">
              <w:t>p-Max</w:t>
            </w:r>
          </w:p>
        </w:tc>
        <w:tc>
          <w:tcPr>
            <w:tcW w:w="2267" w:type="dxa"/>
            <w:tcBorders>
              <w:top w:val="single" w:sz="4" w:space="0" w:color="auto"/>
              <w:left w:val="single" w:sz="4" w:space="0" w:color="auto"/>
              <w:bottom w:val="single" w:sz="4" w:space="0" w:color="auto"/>
              <w:right w:val="single" w:sz="4" w:space="0" w:color="auto"/>
            </w:tcBorders>
          </w:tcPr>
          <w:p w14:paraId="5AEFB476" w14:textId="77777777" w:rsidR="004E00EE" w:rsidRPr="00FB20BD" w:rsidRDefault="004E00EE" w:rsidP="00B84CF7">
            <w:pPr>
              <w:pStyle w:val="TAL"/>
              <w:rPr>
                <w:lang w:eastAsia="zh-CN"/>
              </w:rPr>
            </w:pPr>
            <w:r w:rsidRPr="00FB20BD">
              <w:rPr>
                <w:lang w:eastAsia="zh-CN"/>
              </w:rPr>
              <w:t>20</w:t>
            </w:r>
          </w:p>
        </w:tc>
        <w:tc>
          <w:tcPr>
            <w:tcW w:w="1700" w:type="dxa"/>
            <w:tcBorders>
              <w:top w:val="single" w:sz="4" w:space="0" w:color="auto"/>
              <w:left w:val="single" w:sz="4" w:space="0" w:color="auto"/>
              <w:bottom w:val="single" w:sz="4" w:space="0" w:color="auto"/>
              <w:right w:val="single" w:sz="4" w:space="0" w:color="auto"/>
            </w:tcBorders>
          </w:tcPr>
          <w:p w14:paraId="38EB0715" w14:textId="77777777" w:rsidR="004E00EE" w:rsidRPr="00FB20BD" w:rsidRDefault="004E00EE"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2B7B8E4A" w14:textId="77777777" w:rsidR="004E00EE" w:rsidRPr="00FB20BD" w:rsidRDefault="004E00EE" w:rsidP="00B84CF7">
            <w:pPr>
              <w:pStyle w:val="TAL"/>
            </w:pPr>
          </w:p>
        </w:tc>
      </w:tr>
    </w:tbl>
    <w:p w14:paraId="4E9DF584" w14:textId="77777777" w:rsidR="004E00EE" w:rsidRPr="00FB20BD" w:rsidRDefault="004E00EE" w:rsidP="00B84CF7">
      <w:pPr>
        <w:rPr>
          <w:rFonts w:eastAsia="MS Mincho"/>
        </w:rPr>
      </w:pPr>
    </w:p>
    <w:p w14:paraId="1CE0AA4A" w14:textId="6C35A9ED" w:rsidR="004E00EE" w:rsidRPr="00FB20BD" w:rsidRDefault="004E00EE" w:rsidP="004E00EE">
      <w:pPr>
        <w:pStyle w:val="H6"/>
      </w:pPr>
      <w:bookmarkStart w:id="1631" w:name="_Toc27478078"/>
      <w:bookmarkStart w:id="1632" w:name="_Toc36226771"/>
      <w:bookmarkStart w:id="1633" w:name="_Toc44324056"/>
      <w:bookmarkStart w:id="1634" w:name="_Toc52990249"/>
      <w:bookmarkStart w:id="1635" w:name="_Toc60823448"/>
      <w:bookmarkStart w:id="1636" w:name="_Toc60825370"/>
      <w:r w:rsidRPr="00FB20BD">
        <w:t>6.4A.1.</w:t>
      </w:r>
      <w:r w:rsidRPr="00FB20BD">
        <w:rPr>
          <w:lang w:eastAsia="zh-CN"/>
        </w:rPr>
        <w:t>1.</w:t>
      </w:r>
      <w:r w:rsidRPr="00FB20BD">
        <w:t>5</w:t>
      </w:r>
      <w:r w:rsidRPr="00FB20BD">
        <w:tab/>
        <w:t>Test requirement</w:t>
      </w:r>
      <w:bookmarkEnd w:id="1631"/>
      <w:bookmarkEnd w:id="1632"/>
      <w:bookmarkEnd w:id="1633"/>
      <w:bookmarkEnd w:id="1634"/>
      <w:bookmarkEnd w:id="1635"/>
      <w:bookmarkEnd w:id="1636"/>
    </w:p>
    <w:p w14:paraId="71F18A7C" w14:textId="77777777" w:rsidR="004E00EE" w:rsidRPr="00FB20BD" w:rsidRDefault="004E00EE" w:rsidP="00B84CF7">
      <w:r w:rsidRPr="00FB20BD">
        <w:t>The</w:t>
      </w:r>
      <w:r w:rsidRPr="00FB20BD">
        <w:rPr>
          <w:lang w:eastAsia="zh-CN"/>
        </w:rPr>
        <w:t xml:space="preserve"> 10 </w:t>
      </w:r>
      <w:r w:rsidRPr="00FB20BD">
        <w:t>frequency error Δf results must fulfil the test requirement:</w:t>
      </w:r>
    </w:p>
    <w:p w14:paraId="5A5A9A53" w14:textId="77777777" w:rsidR="004E00EE" w:rsidRPr="00FB20BD" w:rsidRDefault="004E00EE" w:rsidP="00B84CF7">
      <w:pPr>
        <w:pStyle w:val="EQ"/>
        <w:rPr>
          <w:noProof w:val="0"/>
          <w:lang w:eastAsia="zh-CN"/>
        </w:rPr>
      </w:pPr>
      <w:r w:rsidRPr="00FB20BD">
        <w:rPr>
          <w:noProof w:val="0"/>
        </w:rPr>
        <w:t>|Δf| ≤</w:t>
      </w:r>
      <w:r w:rsidRPr="00FB20BD">
        <w:rPr>
          <w:noProof w:val="0"/>
          <w:sz w:val="24"/>
        </w:rPr>
        <w:t xml:space="preserve"> (</w:t>
      </w:r>
      <w:r w:rsidRPr="00FB20BD">
        <w:rPr>
          <w:noProof w:val="0"/>
        </w:rPr>
        <w:t xml:space="preserve">0.1 PPM + </w:t>
      </w:r>
      <w:r w:rsidRPr="00FB20BD">
        <w:rPr>
          <w:noProof w:val="0"/>
          <w:lang w:eastAsia="zh-CN"/>
        </w:rPr>
        <w:t>TT</w:t>
      </w:r>
      <w:r w:rsidRPr="00FB20BD">
        <w:rPr>
          <w:noProof w:val="0"/>
        </w:rPr>
        <w:t>)</w:t>
      </w:r>
      <w:r w:rsidRPr="00FB20BD">
        <w:rPr>
          <w:noProof w:val="0"/>
          <w:lang w:eastAsia="zh-CN"/>
        </w:rPr>
        <w:t xml:space="preserve"> for each test point</w:t>
      </w:r>
    </w:p>
    <w:p w14:paraId="60DF55EA" w14:textId="7795289F" w:rsidR="004E00EE" w:rsidRPr="00FB20BD" w:rsidRDefault="00F50E9A" w:rsidP="00B84CF7">
      <w:pPr>
        <w:rPr>
          <w:lang w:eastAsia="zh-CN"/>
        </w:rPr>
      </w:pPr>
      <w:r w:rsidRPr="00FB20BD">
        <w:rPr>
          <w:lang w:eastAsia="zh-CN"/>
        </w:rPr>
        <w:t>For inter-band CA,</w:t>
      </w:r>
      <w:r w:rsidR="004E00EE" w:rsidRPr="00FB20BD">
        <w:rPr>
          <w:lang w:eastAsia="zh-CN"/>
        </w:rPr>
        <w:t xml:space="preserve"> PPM refers to each CC UL frequency.</w:t>
      </w:r>
    </w:p>
    <w:p w14:paraId="60B55250" w14:textId="77777777" w:rsidR="00F50E9A" w:rsidRPr="00FB20BD" w:rsidRDefault="00F50E9A" w:rsidP="00F50E9A">
      <w:pPr>
        <w:rPr>
          <w:lang w:eastAsia="zh-CN"/>
        </w:rPr>
      </w:pPr>
      <w:r w:rsidRPr="00FB20BD">
        <w:rPr>
          <w:lang w:eastAsia="zh-CN"/>
        </w:rPr>
        <w:t>For intra-band contiguous CA, PPM refers to PCC UL frequency.</w:t>
      </w:r>
    </w:p>
    <w:p w14:paraId="2C9502C1" w14:textId="075337C3" w:rsidR="00F50E9A" w:rsidRPr="00FB20BD" w:rsidRDefault="00F50E9A" w:rsidP="00B84CF7">
      <w:pPr>
        <w:rPr>
          <w:lang w:eastAsia="zh-CN"/>
        </w:rPr>
      </w:pPr>
      <w:r w:rsidRPr="00FB20BD">
        <w:rPr>
          <w:lang w:eastAsia="zh-CN"/>
        </w:rPr>
        <w:t>For intra-band non-contiguous CA, PPM refers to each CC UL frequency.</w:t>
      </w:r>
    </w:p>
    <w:p w14:paraId="72EFE432" w14:textId="77777777" w:rsidR="004E00EE" w:rsidRPr="00FB20BD" w:rsidRDefault="004E00EE" w:rsidP="00B84CF7">
      <w:pPr>
        <w:pStyle w:val="TH"/>
        <w:rPr>
          <w:lang w:eastAsia="zh-CN"/>
        </w:rPr>
      </w:pPr>
      <w:r w:rsidRPr="00FB20BD">
        <w:t>Table 6.4A.</w:t>
      </w:r>
      <w:r w:rsidRPr="00FB20BD">
        <w:rPr>
          <w:lang w:eastAsia="zh-CN"/>
        </w:rPr>
        <w:t>1.1.</w:t>
      </w:r>
      <w:r w:rsidRPr="00FB20BD">
        <w:t>5-</w:t>
      </w:r>
      <w:r w:rsidRPr="00FB20BD">
        <w:rPr>
          <w:lang w:eastAsia="zh-CN"/>
        </w:rPr>
        <w:t>1</w:t>
      </w:r>
      <w:r w:rsidRPr="00FB20BD">
        <w:t>: Test Tolerance for</w:t>
      </w:r>
      <w:r w:rsidRPr="00FB20BD">
        <w:rPr>
          <w:lang w:eastAsia="zh-CN"/>
        </w:rPr>
        <w:t xml:space="preserve"> frequency err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4E00EE" w:rsidRPr="00FB20BD" w14:paraId="0938BE9F"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8124B78" w14:textId="77777777" w:rsidR="004E00EE" w:rsidRPr="00FB20BD" w:rsidRDefault="004E00EE" w:rsidP="00B84CF7">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14:paraId="70E63DCA" w14:textId="77777777" w:rsidR="004E00EE" w:rsidRPr="00FB20BD" w:rsidRDefault="004E00EE"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4BDD70AF" w14:textId="77777777" w:rsidR="004E00EE" w:rsidRPr="00FB20BD" w:rsidRDefault="004E00EE" w:rsidP="00B84CF7">
            <w:pPr>
              <w:pStyle w:val="TAH"/>
            </w:pPr>
            <w:r w:rsidRPr="00FB20BD">
              <w:t>3.0GHz &lt; f ≤ 6GHz</w:t>
            </w:r>
          </w:p>
        </w:tc>
      </w:tr>
      <w:tr w:rsidR="004E00EE" w:rsidRPr="00FB20BD" w14:paraId="6855A69E"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0F59374" w14:textId="77777777" w:rsidR="004E00EE" w:rsidRPr="00FB20BD" w:rsidRDefault="004E00EE" w:rsidP="00B84CF7">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4826C419" w14:textId="46BEB118" w:rsidR="004E00EE" w:rsidRPr="00FB20BD" w:rsidRDefault="004E00EE" w:rsidP="00B84CF7">
            <w:pPr>
              <w:pStyle w:val="TAC"/>
              <w:rPr>
                <w:lang w:eastAsia="zh-CN"/>
              </w:rPr>
            </w:pPr>
            <w:bookmarkStart w:id="1637" w:name="OLE_LINK46"/>
            <w:r w:rsidRPr="00FB20BD">
              <w:rPr>
                <w:lang w:eastAsia="zh-CN"/>
              </w:rPr>
              <w:t>15Hz</w:t>
            </w:r>
            <w:bookmarkEnd w:id="1637"/>
          </w:p>
        </w:tc>
        <w:tc>
          <w:tcPr>
            <w:tcW w:w="1984" w:type="dxa"/>
            <w:tcBorders>
              <w:top w:val="single" w:sz="4" w:space="0" w:color="auto"/>
              <w:left w:val="single" w:sz="4" w:space="0" w:color="auto"/>
              <w:bottom w:val="single" w:sz="4" w:space="0" w:color="auto"/>
              <w:right w:val="single" w:sz="4" w:space="0" w:color="auto"/>
            </w:tcBorders>
            <w:vAlign w:val="center"/>
          </w:tcPr>
          <w:p w14:paraId="123DCFB2" w14:textId="77777777" w:rsidR="004E00EE" w:rsidRPr="00FB20BD" w:rsidRDefault="004E00EE" w:rsidP="00B84CF7">
            <w:pPr>
              <w:pStyle w:val="TAC"/>
              <w:rPr>
                <w:lang w:eastAsia="zh-CN"/>
              </w:rPr>
            </w:pPr>
            <w:r w:rsidRPr="00FB20BD">
              <w:rPr>
                <w:lang w:eastAsia="zh-CN"/>
              </w:rPr>
              <w:t>15Hz</w:t>
            </w:r>
          </w:p>
        </w:tc>
      </w:tr>
      <w:tr w:rsidR="004E00EE" w:rsidRPr="00FB20BD" w14:paraId="4E3FA707"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8E5FC20" w14:textId="77777777" w:rsidR="004E00EE" w:rsidRPr="00FB20BD" w:rsidRDefault="004E00EE"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6A0633B6" w14:textId="77777777" w:rsidR="004E00EE" w:rsidRPr="00FB20BD" w:rsidRDefault="004E00EE" w:rsidP="00B84CF7">
            <w:pPr>
              <w:pStyle w:val="TAC"/>
              <w:rPr>
                <w:lang w:eastAsia="zh-CN"/>
              </w:rPr>
            </w:pPr>
            <w:r w:rsidRPr="00FB20BD">
              <w:rPr>
                <w:lang w:eastAsia="zh-CN"/>
              </w:rPr>
              <w:t>15Hz</w:t>
            </w:r>
          </w:p>
        </w:tc>
        <w:tc>
          <w:tcPr>
            <w:tcW w:w="1984" w:type="dxa"/>
            <w:tcBorders>
              <w:top w:val="single" w:sz="4" w:space="0" w:color="auto"/>
              <w:left w:val="single" w:sz="4" w:space="0" w:color="auto"/>
              <w:bottom w:val="single" w:sz="4" w:space="0" w:color="auto"/>
              <w:right w:val="single" w:sz="4" w:space="0" w:color="auto"/>
            </w:tcBorders>
          </w:tcPr>
          <w:p w14:paraId="0AFAB007" w14:textId="77777777" w:rsidR="004E00EE" w:rsidRPr="00FB20BD" w:rsidRDefault="004E00EE" w:rsidP="00B84CF7">
            <w:pPr>
              <w:pStyle w:val="TAC"/>
              <w:rPr>
                <w:lang w:eastAsia="zh-CN"/>
              </w:rPr>
            </w:pPr>
            <w:r w:rsidRPr="00FB20BD">
              <w:rPr>
                <w:lang w:eastAsia="zh-CN"/>
              </w:rPr>
              <w:t>15Hz</w:t>
            </w:r>
          </w:p>
        </w:tc>
      </w:tr>
    </w:tbl>
    <w:p w14:paraId="7AF79101" w14:textId="77777777" w:rsidR="004E00EE" w:rsidRPr="00FB20BD" w:rsidRDefault="004E00EE" w:rsidP="00B84CF7">
      <w:pPr>
        <w:rPr>
          <w:lang w:eastAsia="zh-CN"/>
        </w:rPr>
      </w:pPr>
    </w:p>
    <w:p w14:paraId="0682CEED" w14:textId="06D12971" w:rsidR="004E00EE" w:rsidRPr="00FB20BD" w:rsidRDefault="004E00EE" w:rsidP="004E00EE">
      <w:pPr>
        <w:pStyle w:val="Heading3"/>
        <w:rPr>
          <w:lang w:eastAsia="zh-CN"/>
        </w:rPr>
      </w:pPr>
      <w:bookmarkStart w:id="1638" w:name="_Toc27478079"/>
      <w:bookmarkStart w:id="1639" w:name="_Toc36226772"/>
      <w:bookmarkStart w:id="1640" w:name="_Toc44324057"/>
      <w:bookmarkStart w:id="1641" w:name="_Toc52990250"/>
      <w:bookmarkStart w:id="1642" w:name="_Toc60823449"/>
      <w:bookmarkStart w:id="1643" w:name="_Toc60825371"/>
      <w:bookmarkStart w:id="1644" w:name="_Toc69306233"/>
      <w:bookmarkStart w:id="1645" w:name="_Toc69309898"/>
      <w:bookmarkStart w:id="1646" w:name="_Toc76020217"/>
      <w:bookmarkStart w:id="1647" w:name="_Toc83720700"/>
      <w:r w:rsidRPr="00FB20BD">
        <w:t>6.4</w:t>
      </w:r>
      <w:r w:rsidRPr="00FB20BD">
        <w:rPr>
          <w:lang w:eastAsia="zh-CN"/>
        </w:rPr>
        <w:t>A</w:t>
      </w:r>
      <w:r w:rsidRPr="00FB20BD">
        <w:t>.2</w:t>
      </w:r>
      <w:r w:rsidRPr="00FB20BD">
        <w:tab/>
        <w:t>Transmit modulation quality</w:t>
      </w:r>
      <w:r w:rsidRPr="00FB20BD">
        <w:rPr>
          <w:lang w:eastAsia="zh-CN"/>
        </w:rPr>
        <w:t xml:space="preserve"> for CA</w:t>
      </w:r>
      <w:bookmarkEnd w:id="1638"/>
      <w:bookmarkEnd w:id="1639"/>
      <w:bookmarkEnd w:id="1640"/>
      <w:bookmarkEnd w:id="1641"/>
      <w:bookmarkEnd w:id="1642"/>
      <w:bookmarkEnd w:id="1643"/>
      <w:bookmarkEnd w:id="1644"/>
      <w:bookmarkEnd w:id="1645"/>
      <w:bookmarkEnd w:id="1646"/>
      <w:bookmarkEnd w:id="1647"/>
    </w:p>
    <w:p w14:paraId="188CFC98" w14:textId="77777777" w:rsidR="002F0748" w:rsidRPr="00FB20BD" w:rsidRDefault="002F0748" w:rsidP="00080405">
      <w:pPr>
        <w:pStyle w:val="Heading4"/>
        <w:rPr>
          <w:lang w:eastAsia="zh-CN"/>
        </w:rPr>
      </w:pPr>
      <w:r w:rsidRPr="00FB20BD">
        <w:t>6.4A.2.</w:t>
      </w:r>
      <w:r w:rsidRPr="00FB20BD">
        <w:rPr>
          <w:lang w:eastAsia="zh-CN"/>
        </w:rPr>
        <w:t>0</w:t>
      </w:r>
      <w:r w:rsidRPr="00FB20BD">
        <w:tab/>
      </w:r>
      <w:r w:rsidRPr="00FB20BD">
        <w:rPr>
          <w:lang w:eastAsia="zh-CN"/>
        </w:rPr>
        <w:t>General</w:t>
      </w:r>
    </w:p>
    <w:p w14:paraId="7A52A2C0" w14:textId="07A2E617" w:rsidR="004E00EE" w:rsidRPr="00FB20BD" w:rsidRDefault="004E00EE" w:rsidP="00B84CF7">
      <w:r w:rsidRPr="00FB20BD">
        <w:t>The requirements in this clause apply with PCC and SCC in the UL configured and activated: PCC with PRB allocation and SCC without PRB allocation and without CSI reporting and SRS configured.</w:t>
      </w:r>
    </w:p>
    <w:p w14:paraId="353F66EA" w14:textId="77777777" w:rsidR="002F0748" w:rsidRPr="00FB20BD" w:rsidRDefault="002F0748" w:rsidP="00080405">
      <w:pPr>
        <w:pStyle w:val="Heading5"/>
      </w:pPr>
      <w:r w:rsidRPr="00FB20BD">
        <w:t>6.4</w:t>
      </w:r>
      <w:r w:rsidRPr="00FB20BD">
        <w:rPr>
          <w:lang w:eastAsia="en-US"/>
        </w:rPr>
        <w:t>A</w:t>
      </w:r>
      <w:r w:rsidRPr="00FB20BD">
        <w:t>.2.0.1</w:t>
      </w:r>
      <w:r w:rsidRPr="00FB20BD">
        <w:tab/>
        <w:t>Transmit modulation quality for intra-band contiguous CA</w:t>
      </w:r>
    </w:p>
    <w:p w14:paraId="5C5BDE65" w14:textId="77777777" w:rsidR="002F0748" w:rsidRPr="00FB20BD" w:rsidRDefault="002F0748" w:rsidP="002F0748">
      <w:pPr>
        <w:rPr>
          <w:lang w:eastAsia="zh-CN"/>
        </w:rPr>
      </w:pPr>
      <w:r w:rsidRPr="00FB20BD">
        <w:rPr>
          <w:lang w:eastAsia="ja-JP"/>
        </w:rPr>
        <w:t xml:space="preserve">The </w:t>
      </w:r>
      <w:r w:rsidRPr="00FB20BD">
        <w:rPr>
          <w:lang w:eastAsia="zh-CN"/>
        </w:rPr>
        <w:t xml:space="preserve">Carrier leakage frequency is optionally indicated by the UE via IE </w:t>
      </w:r>
      <w:r w:rsidRPr="00FB20BD">
        <w:rPr>
          <w:i/>
        </w:rPr>
        <w:t>UplinkTxDirectCurrentList</w:t>
      </w:r>
      <w:r w:rsidRPr="00FB20BD">
        <w:rPr>
          <w:i/>
          <w:iCs/>
        </w:rPr>
        <w:t xml:space="preserve"> , </w:t>
      </w:r>
      <w:r w:rsidRPr="00FB20BD">
        <w:t>IE</w:t>
      </w:r>
      <w:r w:rsidRPr="00FB20BD">
        <w:rPr>
          <w:i/>
          <w:iCs/>
        </w:rPr>
        <w:t xml:space="preserve"> UplinkTxDirectCurrentTwoCarrierList-r16</w:t>
      </w:r>
      <w:r w:rsidRPr="00FB20BD">
        <w:rPr>
          <w:i/>
          <w:lang w:eastAsia="ja-JP"/>
        </w:rPr>
        <w:t xml:space="preserve"> </w:t>
      </w:r>
      <w:r w:rsidRPr="00FB20BD">
        <w:rPr>
          <w:iCs/>
        </w:rPr>
        <w:t xml:space="preserve">for CA with two </w:t>
      </w:r>
      <w:r w:rsidRPr="00FB20BD">
        <w:rPr>
          <w:iCs/>
          <w:lang w:eastAsia="zh-CN"/>
        </w:rPr>
        <w:t>comp</w:t>
      </w:r>
      <w:r w:rsidRPr="00FB20BD">
        <w:rPr>
          <w:iCs/>
        </w:rPr>
        <w:t>onent carriers configured for uplink</w:t>
      </w:r>
      <w:r w:rsidRPr="00FB20BD">
        <w:rPr>
          <w:i/>
          <w:lang w:eastAsia="ja-JP"/>
        </w:rPr>
        <w:t xml:space="preserve"> or </w:t>
      </w:r>
      <w:r w:rsidRPr="00FB20BD">
        <w:rPr>
          <w:lang w:eastAsia="zh-CN"/>
        </w:rPr>
        <w:t xml:space="preserve">IE </w:t>
      </w:r>
      <w:r w:rsidRPr="00FB20BD">
        <w:rPr>
          <w:i/>
          <w:iCs/>
        </w:rPr>
        <w:t xml:space="preserve">UplinkTxDirectCurrentMoreCarrierList-r17 </w:t>
      </w:r>
      <w:r w:rsidRPr="00FB20BD">
        <w:t>for CA of any configuration</w:t>
      </w:r>
      <w:r w:rsidRPr="00FB20BD">
        <w:rPr>
          <w:i/>
          <w:iCs/>
        </w:rPr>
        <w:t>.</w:t>
      </w:r>
    </w:p>
    <w:p w14:paraId="4B6FBC28" w14:textId="77777777" w:rsidR="002F0748" w:rsidRPr="00FB20BD" w:rsidRDefault="002F0748" w:rsidP="002F0748">
      <w:r w:rsidRPr="00FB20BD">
        <w:rPr>
          <w:lang w:eastAsia="zh-CN"/>
        </w:rPr>
        <w:t>If the UE does not indicate DC location parameters,</w:t>
      </w:r>
      <w:r w:rsidRPr="00FB20BD">
        <w:t xml:space="preserve"> the carrier leakage measurement requirement in clauses 6.4A.2.2 and 6.4A.2.3 shall be waived and </w:t>
      </w:r>
      <w:r w:rsidRPr="00FB20BD">
        <w:rPr>
          <w:lang w:eastAsia="ja-JP"/>
        </w:rPr>
        <w:t>the UE’s UL signal left uncorrected for carrier leakage. Any requirement relaxation to accommodate the IQ image shall be omitted</w:t>
      </w:r>
      <w:r w:rsidRPr="00FB20BD">
        <w:t>.</w:t>
      </w:r>
    </w:p>
    <w:p w14:paraId="189220DA" w14:textId="77777777" w:rsidR="002F0748" w:rsidRPr="00FB20BD" w:rsidRDefault="002F0748" w:rsidP="002F0748">
      <w:r w:rsidRPr="00FB20BD">
        <w:rPr>
          <w:lang w:eastAsia="zh-CN"/>
        </w:rPr>
        <w:t xml:space="preserve">If the UE indicates carrier leakage frequency as 3300 or 3301 with IE </w:t>
      </w:r>
      <w:r w:rsidRPr="00FB20BD">
        <w:rPr>
          <w:i/>
          <w:iCs/>
        </w:rPr>
        <w:t>UplinkTxDirectCurrentList or UplinkTxDirectCurrentTwoCarrierList-r16</w:t>
      </w:r>
      <w:r w:rsidRPr="00FB20BD">
        <w:rPr>
          <w:iCs/>
        </w:rPr>
        <w:t xml:space="preserve">, or </w:t>
      </w:r>
      <w:r w:rsidRPr="00FB20BD">
        <w:t>if</w:t>
      </w:r>
      <w:r w:rsidRPr="00FB20BD">
        <w:rPr>
          <w:lang w:eastAsia="ja-JP"/>
        </w:rPr>
        <w:t xml:space="preserve"> the </w:t>
      </w:r>
      <w:r w:rsidRPr="00FB20BD">
        <w:rPr>
          <w:iCs/>
          <w:lang w:eastAsia="ja-JP"/>
        </w:rPr>
        <w:t>carrier leakage frequency is outside the activated UL component carriers,</w:t>
      </w:r>
      <w:r w:rsidRPr="00FB20BD">
        <w:rPr>
          <w:iCs/>
        </w:rPr>
        <w:t xml:space="preserve"> th</w:t>
      </w:r>
      <w:r w:rsidRPr="00FB20BD">
        <w:t xml:space="preserve">e carrier leakage measurement requirement in clauses 6.4A.2.2 and 6.4A.2.3 shall be waived and </w:t>
      </w:r>
      <w:r w:rsidRPr="00FB20BD">
        <w:rPr>
          <w:lang w:eastAsia="ja-JP"/>
        </w:rPr>
        <w:t>the UE’s UL signal left uncorrected for carrier leakage. Any requirement relaxation to accommodate the IQ image shall be omitted</w:t>
      </w:r>
      <w:r w:rsidRPr="00FB20BD">
        <w:t>.</w:t>
      </w:r>
    </w:p>
    <w:p w14:paraId="39030843" w14:textId="77777777" w:rsidR="002F0748" w:rsidRPr="00FB20BD" w:rsidRDefault="002F0748" w:rsidP="00080405">
      <w:pPr>
        <w:pStyle w:val="Heading5"/>
      </w:pPr>
      <w:r w:rsidRPr="00FB20BD">
        <w:t>6.4A.2.0.2</w:t>
      </w:r>
      <w:r w:rsidRPr="00FB20BD">
        <w:tab/>
        <w:t>Transmit modulation quality for intra-band contiguous CA</w:t>
      </w:r>
    </w:p>
    <w:p w14:paraId="4460CD9A" w14:textId="77777777" w:rsidR="002F0748" w:rsidRPr="00FB20BD" w:rsidRDefault="002F0748" w:rsidP="002F0748">
      <w:r w:rsidRPr="00FB20BD">
        <w:t>For intra-band non-contiguous carrier aggregation, the requirements in subclauses 6.4A.2.1, 6.4A.2.2 applies.</w:t>
      </w:r>
    </w:p>
    <w:p w14:paraId="50BC6FED" w14:textId="77777777" w:rsidR="002F0748" w:rsidRPr="00FB20BD" w:rsidRDefault="002F0748" w:rsidP="002F0748">
      <w:pPr>
        <w:rPr>
          <w:lang w:eastAsia="zh-CN"/>
        </w:rPr>
      </w:pPr>
      <w:r w:rsidRPr="00FB20BD">
        <w:rPr>
          <w:lang w:eastAsia="zh-CN"/>
        </w:rPr>
        <w:t>The requirements in this clause apply with PCC and SCC in the UL configured and activated: PCC with PRB allocation and SCC without PRB allocation and without CSI reporting and SRS configured.</w:t>
      </w:r>
    </w:p>
    <w:p w14:paraId="681EAEE9" w14:textId="77777777" w:rsidR="002F0748" w:rsidRPr="00FB20BD" w:rsidRDefault="002F0748" w:rsidP="002F0748">
      <w:r w:rsidRPr="00FB20BD">
        <w:rPr>
          <w:lang w:eastAsia="zh-CN"/>
        </w:rPr>
        <w:t xml:space="preserve">Carrier leakage frequency is indicated by the UE with IE </w:t>
      </w:r>
      <w:r w:rsidRPr="00FB20BD">
        <w:t xml:space="preserve">UplinkTxDirectCurrentMoreCarrierList-r17 or UplinkTxDirectCurrentTwoCarrierList-r16 or UplinkTxDirectCurrentList. </w:t>
      </w:r>
    </w:p>
    <w:p w14:paraId="7C291C59" w14:textId="77777777" w:rsidR="002F0748" w:rsidRPr="00FB20BD" w:rsidRDefault="002F0748" w:rsidP="002F0748">
      <w:r w:rsidRPr="00FB20BD">
        <w:t xml:space="preserve">The carrier leakage measurement requirement in clause 6.4A.2.2.2 shall be waived and </w:t>
      </w:r>
      <w:r w:rsidRPr="00FB20BD">
        <w:rPr>
          <w:lang w:eastAsia="ja-JP"/>
        </w:rPr>
        <w:t xml:space="preserve">the UE’s UL signal left uncorrected for carrier leakage </w:t>
      </w:r>
      <w:r w:rsidRPr="00FB20BD">
        <w:t>when one of the following qualifying conditions apply:</w:t>
      </w:r>
    </w:p>
    <w:p w14:paraId="50317E43" w14:textId="109F2726" w:rsidR="002F0748" w:rsidRPr="00FB20BD" w:rsidRDefault="002F0748" w:rsidP="002F0748">
      <w:pPr>
        <w:pStyle w:val="B10"/>
      </w:pPr>
      <w:r w:rsidRPr="00FB20BD">
        <w:t>1.</w:t>
      </w:r>
      <w:r w:rsidRPr="00FB20BD">
        <w:tab/>
        <w:t>UE reports the parameter 3300 or 3301</w:t>
      </w:r>
    </w:p>
    <w:p w14:paraId="15C5BAF7" w14:textId="64DC34E6" w:rsidR="002F0748" w:rsidRPr="00FB20BD" w:rsidRDefault="002F0748" w:rsidP="002F0748">
      <w:pPr>
        <w:pStyle w:val="B10"/>
      </w:pPr>
      <w:r w:rsidRPr="00FB20BD">
        <w:t>2.</w:t>
      </w:r>
      <w:r w:rsidRPr="00FB20BD">
        <w:tab/>
        <w:t>UE doesn’t indicate the DC location parameters</w:t>
      </w:r>
    </w:p>
    <w:p w14:paraId="74BE64C5" w14:textId="6FCA3E5A" w:rsidR="002F0748" w:rsidRPr="00FB20BD" w:rsidRDefault="002F0748" w:rsidP="00B84CF7">
      <w:r w:rsidRPr="00FB20BD">
        <w:rPr>
          <w:lang w:eastAsia="ja-JP"/>
        </w:rPr>
        <w:t xml:space="preserve">Any requirement relaxation to accommodate the IQ image shall be omitted if </w:t>
      </w:r>
      <w:r w:rsidRPr="00FB20BD">
        <w:t>the qualifying conditions above are present or if</w:t>
      </w:r>
      <w:r w:rsidRPr="00FB20BD">
        <w:rPr>
          <w:lang w:eastAsia="ja-JP"/>
        </w:rPr>
        <w:t xml:space="preserve"> the </w:t>
      </w:r>
      <w:r w:rsidRPr="00FB20BD">
        <w:rPr>
          <w:iCs/>
          <w:lang w:eastAsia="ja-JP"/>
        </w:rPr>
        <w:t>IQ image frequency is outside the activated UL component carriers</w:t>
      </w:r>
      <w:r w:rsidRPr="00FB20BD">
        <w:t>.</w:t>
      </w:r>
    </w:p>
    <w:p w14:paraId="4F3A8667" w14:textId="3887802E" w:rsidR="004E00EE" w:rsidRPr="00FB20BD" w:rsidRDefault="004E00EE" w:rsidP="004E00EE">
      <w:pPr>
        <w:pStyle w:val="Heading4"/>
        <w:rPr>
          <w:lang w:eastAsia="zh-CN"/>
        </w:rPr>
      </w:pPr>
      <w:bookmarkStart w:id="1648" w:name="_Toc27478080"/>
      <w:bookmarkStart w:id="1649" w:name="_Toc36226773"/>
      <w:bookmarkStart w:id="1650" w:name="_Toc44324058"/>
      <w:bookmarkStart w:id="1651" w:name="_Toc52990251"/>
      <w:bookmarkStart w:id="1652" w:name="_Toc60823450"/>
      <w:bookmarkStart w:id="1653" w:name="_Toc60825372"/>
      <w:bookmarkStart w:id="1654" w:name="_Toc69306234"/>
      <w:bookmarkStart w:id="1655" w:name="_Toc69309899"/>
      <w:bookmarkStart w:id="1656" w:name="_Toc76020218"/>
      <w:bookmarkStart w:id="1657" w:name="_Toc83720701"/>
      <w:r w:rsidRPr="00FB20BD">
        <w:t>6.4</w:t>
      </w:r>
      <w:r w:rsidRPr="00FB20BD">
        <w:rPr>
          <w:lang w:eastAsia="zh-CN"/>
        </w:rPr>
        <w:t>A</w:t>
      </w:r>
      <w:r w:rsidRPr="00FB20BD">
        <w:t>.2.</w:t>
      </w:r>
      <w:r w:rsidRPr="00FB20BD">
        <w:rPr>
          <w:lang w:eastAsia="zh-CN"/>
        </w:rPr>
        <w:t>1</w:t>
      </w:r>
      <w:r w:rsidRPr="00FB20BD">
        <w:tab/>
      </w:r>
      <w:r w:rsidRPr="00FB20BD">
        <w:rPr>
          <w:lang w:eastAsia="zh-CN"/>
        </w:rPr>
        <w:t>Error Vector Magnitude for CA</w:t>
      </w:r>
      <w:bookmarkEnd w:id="1648"/>
      <w:bookmarkEnd w:id="1649"/>
      <w:bookmarkEnd w:id="1650"/>
      <w:bookmarkEnd w:id="1651"/>
      <w:bookmarkEnd w:id="1652"/>
      <w:bookmarkEnd w:id="1653"/>
      <w:bookmarkEnd w:id="1654"/>
      <w:bookmarkEnd w:id="1655"/>
      <w:bookmarkEnd w:id="1656"/>
      <w:bookmarkEnd w:id="1657"/>
    </w:p>
    <w:p w14:paraId="1343087E" w14:textId="77777777" w:rsidR="004E00EE" w:rsidRPr="00FB20BD" w:rsidRDefault="004E00EE" w:rsidP="004E00EE">
      <w:pPr>
        <w:pStyle w:val="Heading5"/>
        <w:rPr>
          <w:lang w:eastAsia="zh-CN"/>
        </w:rPr>
      </w:pPr>
      <w:bookmarkStart w:id="1658" w:name="_Toc27478081"/>
      <w:bookmarkStart w:id="1659" w:name="_Toc36226774"/>
      <w:bookmarkStart w:id="1660" w:name="_Toc44324059"/>
      <w:bookmarkStart w:id="1661" w:name="_Toc52990252"/>
      <w:bookmarkStart w:id="1662" w:name="_Toc60823451"/>
      <w:bookmarkStart w:id="1663" w:name="_Toc60825373"/>
      <w:bookmarkStart w:id="1664" w:name="_Toc69306235"/>
      <w:bookmarkStart w:id="1665" w:name="_Toc69309900"/>
      <w:bookmarkStart w:id="1666" w:name="_Toc76020219"/>
      <w:bookmarkStart w:id="1667" w:name="_Toc83720702"/>
      <w:r w:rsidRPr="00FB20BD">
        <w:t>6.4A.2.</w:t>
      </w:r>
      <w:r w:rsidRPr="00FB20BD">
        <w:rPr>
          <w:lang w:eastAsia="zh-CN"/>
        </w:rPr>
        <w:t>1.0</w:t>
      </w:r>
      <w:r w:rsidRPr="00FB20BD">
        <w:tab/>
      </w:r>
      <w:r w:rsidRPr="00FB20BD">
        <w:rPr>
          <w:lang w:eastAsia="zh-CN"/>
        </w:rPr>
        <w:t>Minimum conformance requirements</w:t>
      </w:r>
      <w:bookmarkEnd w:id="1658"/>
      <w:bookmarkEnd w:id="1659"/>
      <w:bookmarkEnd w:id="1660"/>
      <w:bookmarkEnd w:id="1661"/>
      <w:bookmarkEnd w:id="1662"/>
      <w:bookmarkEnd w:id="1663"/>
      <w:bookmarkEnd w:id="1664"/>
      <w:bookmarkEnd w:id="1665"/>
      <w:bookmarkEnd w:id="1666"/>
      <w:bookmarkEnd w:id="1667"/>
    </w:p>
    <w:p w14:paraId="0DA992E8" w14:textId="77777777" w:rsidR="004E00EE" w:rsidRPr="00FB20BD" w:rsidRDefault="004E00EE" w:rsidP="00B84CF7">
      <w:pPr>
        <w:rPr>
          <w:lang w:eastAsia="zh-CN"/>
        </w:rPr>
      </w:pPr>
      <w:r w:rsidRPr="00FB20BD">
        <w:rPr>
          <w:lang w:eastAsia="zh-CN"/>
        </w:rPr>
        <w:t>For Inter-band</w:t>
      </w:r>
      <w:r w:rsidRPr="00FB20BD">
        <w:t xml:space="preserve"> carrier aggregation</w:t>
      </w:r>
      <w:r w:rsidRPr="00FB20BD">
        <w:rPr>
          <w:lang w:eastAsia="zh-CN"/>
        </w:rPr>
        <w:t xml:space="preserve">, EVM measurements are evaluated for each </w:t>
      </w:r>
      <w:r w:rsidRPr="00FB20BD">
        <w:t>component carrier</w:t>
      </w:r>
      <w:r w:rsidRPr="00FB20BD">
        <w:rPr>
          <w:lang w:eastAsia="zh-CN"/>
        </w:rPr>
        <w:t xml:space="preserve">, and for the different modulations schemes, the EVM requirements </w:t>
      </w:r>
      <w:r w:rsidRPr="00FB20BD">
        <w:t xml:space="preserve">shall not exceed the values specified in Table </w:t>
      </w:r>
      <w:r w:rsidRPr="00FB20BD">
        <w:rPr>
          <w:rFonts w:eastAsia="Osaka"/>
        </w:rPr>
        <w:t>6.4.2.</w:t>
      </w:r>
      <w:r w:rsidRPr="00FB20BD">
        <w:rPr>
          <w:lang w:eastAsia="zh-CN"/>
        </w:rPr>
        <w:t>1.3</w:t>
      </w:r>
      <w:r w:rsidRPr="00FB20BD">
        <w:rPr>
          <w:rFonts w:eastAsia="Osaka"/>
        </w:rPr>
        <w:t>-1</w:t>
      </w:r>
      <w:r w:rsidRPr="00FB20BD">
        <w:rPr>
          <w:rFonts w:ascii="SimSun" w:hAnsi="SimSun"/>
          <w:lang w:eastAsia="zh-CN"/>
        </w:rPr>
        <w:t xml:space="preserve"> </w:t>
      </w:r>
      <w:r w:rsidRPr="00FB20BD">
        <w:rPr>
          <w:lang w:eastAsia="zh-CN"/>
        </w:rPr>
        <w:t xml:space="preserve">for the parameters defined in Table 6.4.2.1.3-2, if </w:t>
      </w:r>
      <w:r w:rsidRPr="00FB20BD">
        <w:t>CA is configured in uplink</w:t>
      </w:r>
      <w:r w:rsidRPr="00FB20BD">
        <w:rPr>
          <w:lang w:eastAsia="zh-CN"/>
        </w:rPr>
        <w:t>.</w:t>
      </w:r>
    </w:p>
    <w:p w14:paraId="3D758C8C" w14:textId="77777777" w:rsidR="004E00EE" w:rsidRPr="00FB20BD" w:rsidRDefault="004E00EE" w:rsidP="00B84CF7">
      <w:pPr>
        <w:rPr>
          <w:lang w:eastAsia="fr-FR"/>
        </w:rPr>
      </w:pPr>
      <w:r w:rsidRPr="00FB20BD">
        <w:rPr>
          <w:lang w:eastAsia="fr-FR"/>
        </w:rPr>
        <w:t>For the intra-band non-contiguous carrier aggregation, EVM measurements are evaluated for each component carrier,</w:t>
      </w:r>
    </w:p>
    <w:p w14:paraId="619DAE86" w14:textId="056F65C3" w:rsidR="004E00EE" w:rsidRPr="00FB20BD" w:rsidRDefault="004E00EE" w:rsidP="00B84CF7">
      <w:pPr>
        <w:rPr>
          <w:lang w:eastAsia="fr-FR"/>
        </w:rPr>
      </w:pPr>
      <w:r w:rsidRPr="00FB20BD">
        <w:rPr>
          <w:lang w:eastAsia="fr-FR"/>
        </w:rPr>
        <w:t>and for the different modulation schemes, the EVM requirements shall not exceed the values specified in Table</w:t>
      </w:r>
    </w:p>
    <w:p w14:paraId="793D3872" w14:textId="77777777" w:rsidR="004E00EE" w:rsidRPr="00FB20BD" w:rsidRDefault="004E00EE" w:rsidP="00B84CF7">
      <w:r w:rsidRPr="00FB20BD">
        <w:rPr>
          <w:lang w:eastAsia="fr-FR"/>
        </w:rPr>
        <w:t>6.4A.2.1.0-1, if CA is configured in uplink.</w:t>
      </w:r>
    </w:p>
    <w:p w14:paraId="3CAB7197" w14:textId="0C71C072" w:rsidR="004E00EE" w:rsidRPr="00FB20BD" w:rsidRDefault="004E00EE" w:rsidP="00B84CF7">
      <w:r w:rsidRPr="00FB20BD">
        <w:t xml:space="preserve">For the intra-band contiguous carrier aggregation, </w:t>
      </w:r>
      <w:r w:rsidRPr="00FB20BD">
        <w:rPr>
          <w:lang w:eastAsia="zh-CN"/>
        </w:rPr>
        <w:t xml:space="preserve">EVM measurements are evaluated for each </w:t>
      </w:r>
      <w:r w:rsidRPr="00FB20BD">
        <w:t>component carrier</w:t>
      </w:r>
      <w:r w:rsidRPr="00FB20BD">
        <w:rPr>
          <w:lang w:eastAsia="zh-CN"/>
        </w:rPr>
        <w:t xml:space="preserve">, and for the different modulation schemes, the EVM requirements </w:t>
      </w:r>
      <w:r w:rsidRPr="00FB20BD">
        <w:t xml:space="preserve">shall not exceed the values specified in Table </w:t>
      </w:r>
      <w:r w:rsidRPr="00FB20BD">
        <w:rPr>
          <w:rFonts w:eastAsia="Osaka"/>
        </w:rPr>
        <w:t>6.4A.2.</w:t>
      </w:r>
      <w:r w:rsidRPr="00FB20BD">
        <w:rPr>
          <w:lang w:eastAsia="zh-CN"/>
        </w:rPr>
        <w:t>1.0</w:t>
      </w:r>
      <w:r w:rsidRPr="00FB20BD">
        <w:rPr>
          <w:rFonts w:eastAsia="Osaka"/>
        </w:rPr>
        <w:t>-1</w:t>
      </w:r>
      <w:r w:rsidRPr="00FB20BD">
        <w:rPr>
          <w:lang w:eastAsia="zh-CN"/>
        </w:rPr>
        <w:t xml:space="preserve">, if </w:t>
      </w:r>
      <w:r w:rsidRPr="00FB20BD">
        <w:t>CA is configured in uplink</w:t>
      </w:r>
      <w:r w:rsidRPr="00FB20BD">
        <w:rPr>
          <w:lang w:eastAsia="zh-CN"/>
        </w:rPr>
        <w:t>.</w:t>
      </w:r>
    </w:p>
    <w:p w14:paraId="18317138" w14:textId="77777777" w:rsidR="004E00EE" w:rsidRPr="00FB20BD" w:rsidRDefault="004E00EE" w:rsidP="00B84CF7">
      <w:r w:rsidRPr="00FB20BD">
        <w:t>When a single component carrier is configured Table 6.4.2.1.3-1 apply.</w:t>
      </w:r>
    </w:p>
    <w:p w14:paraId="3BD13022" w14:textId="77777777" w:rsidR="004E00EE" w:rsidRPr="00FB20BD" w:rsidRDefault="004E00EE" w:rsidP="00B84CF7">
      <w:r w:rsidRPr="00FB20BD">
        <w:t xml:space="preserve">The EVM requirements are according to Table 6.4A.2.1.0-1 if CA is configured in uplink </w:t>
      </w:r>
      <w:r w:rsidRPr="00FB20BD">
        <w:rPr>
          <w:lang w:eastAsia="zh-CN"/>
        </w:rPr>
        <w:t>with the parameters defined in Table 6.4.2.1.3-2</w:t>
      </w:r>
      <w:r w:rsidRPr="00FB20BD">
        <w:t>.</w:t>
      </w:r>
    </w:p>
    <w:p w14:paraId="63306A6E" w14:textId="77777777" w:rsidR="004E00EE" w:rsidRPr="00FB20BD" w:rsidRDefault="004E00EE" w:rsidP="00B84CF7">
      <w:pPr>
        <w:pStyle w:val="TH"/>
      </w:pPr>
      <w:r w:rsidRPr="00FB20BD">
        <w:t>Table 6.4A.2</w:t>
      </w:r>
      <w:r w:rsidRPr="00FB20BD">
        <w:rPr>
          <w:lang w:eastAsia="zh-CN"/>
        </w:rPr>
        <w:t>.1.0</w:t>
      </w:r>
      <w:r w:rsidRPr="00FB20BD">
        <w:t>-1: Minimum requirements for Error Vector Magnitude</w:t>
      </w:r>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tblGrid>
      <w:tr w:rsidR="004E00EE" w:rsidRPr="00FB20BD" w14:paraId="6212BA4A" w14:textId="77777777" w:rsidTr="00EF6B6C">
        <w:trPr>
          <w:trHeight w:val="187"/>
          <w:jc w:val="center"/>
        </w:trPr>
        <w:tc>
          <w:tcPr>
            <w:tcW w:w="3256" w:type="dxa"/>
          </w:tcPr>
          <w:p w14:paraId="536FF53F" w14:textId="77777777" w:rsidR="004E00EE" w:rsidRPr="00FB20BD" w:rsidRDefault="004E00EE" w:rsidP="00B84CF7">
            <w:pPr>
              <w:pStyle w:val="TAH"/>
            </w:pPr>
            <w:r w:rsidRPr="00FB20BD">
              <w:br w:type="page"/>
              <w:t>Parameter</w:t>
            </w:r>
          </w:p>
        </w:tc>
        <w:tc>
          <w:tcPr>
            <w:tcW w:w="1135" w:type="dxa"/>
          </w:tcPr>
          <w:p w14:paraId="09205253" w14:textId="77777777" w:rsidR="004E00EE" w:rsidRPr="00FB20BD" w:rsidRDefault="004E00EE" w:rsidP="00B84CF7">
            <w:pPr>
              <w:pStyle w:val="TAH"/>
            </w:pPr>
            <w:r w:rsidRPr="00FB20BD">
              <w:t>Unit</w:t>
            </w:r>
          </w:p>
        </w:tc>
        <w:tc>
          <w:tcPr>
            <w:tcW w:w="2406" w:type="dxa"/>
          </w:tcPr>
          <w:p w14:paraId="3802E4DD" w14:textId="77777777" w:rsidR="004E00EE" w:rsidRPr="00FB20BD" w:rsidRDefault="004E00EE" w:rsidP="00B84CF7">
            <w:pPr>
              <w:pStyle w:val="TAH"/>
            </w:pPr>
            <w:r w:rsidRPr="00FB20BD">
              <w:t>Average EVM Level per CC</w:t>
            </w:r>
          </w:p>
        </w:tc>
      </w:tr>
      <w:tr w:rsidR="004E00EE" w:rsidRPr="00FB20BD" w14:paraId="2C459B01" w14:textId="77777777" w:rsidTr="00EF6B6C">
        <w:trPr>
          <w:trHeight w:val="187"/>
          <w:jc w:val="center"/>
        </w:trPr>
        <w:tc>
          <w:tcPr>
            <w:tcW w:w="3256" w:type="dxa"/>
          </w:tcPr>
          <w:p w14:paraId="03819815" w14:textId="77777777" w:rsidR="004E00EE" w:rsidRPr="00FB20BD" w:rsidRDefault="004E00EE" w:rsidP="00080405">
            <w:pPr>
              <w:pStyle w:val="TAL"/>
              <w:rPr>
                <w:rFonts w:cs="v5.0.0"/>
              </w:rPr>
            </w:pPr>
            <w:r w:rsidRPr="00FB20BD">
              <w:t xml:space="preserve">Pi/2-BPSK </w:t>
            </w:r>
          </w:p>
        </w:tc>
        <w:tc>
          <w:tcPr>
            <w:tcW w:w="1135" w:type="dxa"/>
          </w:tcPr>
          <w:p w14:paraId="1DB40006" w14:textId="77777777" w:rsidR="004E00EE" w:rsidRPr="00FB20BD" w:rsidRDefault="004E00EE" w:rsidP="00080405">
            <w:pPr>
              <w:pStyle w:val="TAC"/>
            </w:pPr>
            <w:r w:rsidRPr="00FB20BD">
              <w:t>%</w:t>
            </w:r>
          </w:p>
        </w:tc>
        <w:tc>
          <w:tcPr>
            <w:tcW w:w="2406" w:type="dxa"/>
          </w:tcPr>
          <w:p w14:paraId="1D71A7F8" w14:textId="77777777" w:rsidR="004E00EE" w:rsidRPr="00FB20BD" w:rsidRDefault="004E00EE" w:rsidP="00080405">
            <w:pPr>
              <w:pStyle w:val="TAC"/>
            </w:pPr>
            <w:r w:rsidRPr="00FB20BD">
              <w:t>30</w:t>
            </w:r>
          </w:p>
        </w:tc>
      </w:tr>
      <w:tr w:rsidR="004E00EE" w:rsidRPr="00FB20BD" w14:paraId="28DA80AB" w14:textId="77777777" w:rsidTr="00EF6B6C">
        <w:trPr>
          <w:trHeight w:val="187"/>
          <w:jc w:val="center"/>
        </w:trPr>
        <w:tc>
          <w:tcPr>
            <w:tcW w:w="3256" w:type="dxa"/>
          </w:tcPr>
          <w:p w14:paraId="05583AE7" w14:textId="77777777" w:rsidR="004E00EE" w:rsidRPr="00FB20BD" w:rsidRDefault="004E00EE" w:rsidP="00B84CF7">
            <w:pPr>
              <w:pStyle w:val="TAL"/>
            </w:pPr>
            <w:r w:rsidRPr="00FB20BD">
              <w:t>QPSK</w:t>
            </w:r>
          </w:p>
        </w:tc>
        <w:tc>
          <w:tcPr>
            <w:tcW w:w="1135" w:type="dxa"/>
          </w:tcPr>
          <w:p w14:paraId="24D8529D" w14:textId="77777777" w:rsidR="004E00EE" w:rsidRPr="00FB20BD" w:rsidRDefault="004E00EE" w:rsidP="00B84CF7">
            <w:pPr>
              <w:pStyle w:val="TAC"/>
            </w:pPr>
            <w:r w:rsidRPr="00FB20BD">
              <w:t>%</w:t>
            </w:r>
          </w:p>
        </w:tc>
        <w:tc>
          <w:tcPr>
            <w:tcW w:w="2406" w:type="dxa"/>
          </w:tcPr>
          <w:p w14:paraId="19E60856" w14:textId="77777777" w:rsidR="004E00EE" w:rsidRPr="00FB20BD" w:rsidRDefault="004E00EE" w:rsidP="00B84CF7">
            <w:pPr>
              <w:pStyle w:val="TAC"/>
            </w:pPr>
            <w:r w:rsidRPr="00FB20BD">
              <w:t>17.5</w:t>
            </w:r>
          </w:p>
        </w:tc>
      </w:tr>
      <w:tr w:rsidR="004E00EE" w:rsidRPr="00FB20BD" w14:paraId="0307AA84" w14:textId="77777777" w:rsidTr="00EF6B6C">
        <w:trPr>
          <w:trHeight w:val="187"/>
          <w:jc w:val="center"/>
        </w:trPr>
        <w:tc>
          <w:tcPr>
            <w:tcW w:w="3256" w:type="dxa"/>
          </w:tcPr>
          <w:p w14:paraId="6186E727" w14:textId="77777777" w:rsidR="004E00EE" w:rsidRPr="00FB20BD" w:rsidRDefault="004E00EE" w:rsidP="00B84CF7">
            <w:pPr>
              <w:pStyle w:val="TAL"/>
            </w:pPr>
            <w:r w:rsidRPr="00FB20BD">
              <w:t>16</w:t>
            </w:r>
            <w:r w:rsidRPr="00FB20BD">
              <w:rPr>
                <w:rFonts w:eastAsia="Malgun Gothic"/>
              </w:rPr>
              <w:t xml:space="preserve"> </w:t>
            </w:r>
            <w:r w:rsidRPr="00FB20BD">
              <w:t xml:space="preserve">QAM </w:t>
            </w:r>
          </w:p>
        </w:tc>
        <w:tc>
          <w:tcPr>
            <w:tcW w:w="1135" w:type="dxa"/>
          </w:tcPr>
          <w:p w14:paraId="0F5EA481" w14:textId="77777777" w:rsidR="004E00EE" w:rsidRPr="00FB20BD" w:rsidRDefault="004E00EE" w:rsidP="00B84CF7">
            <w:pPr>
              <w:pStyle w:val="TAC"/>
            </w:pPr>
            <w:r w:rsidRPr="00FB20BD">
              <w:t>%</w:t>
            </w:r>
          </w:p>
        </w:tc>
        <w:tc>
          <w:tcPr>
            <w:tcW w:w="2406" w:type="dxa"/>
          </w:tcPr>
          <w:p w14:paraId="3CD99A77" w14:textId="77777777" w:rsidR="004E00EE" w:rsidRPr="00FB20BD" w:rsidRDefault="004E00EE" w:rsidP="00B84CF7">
            <w:pPr>
              <w:pStyle w:val="TAC"/>
            </w:pPr>
            <w:r w:rsidRPr="00FB20BD">
              <w:t>12.5</w:t>
            </w:r>
          </w:p>
        </w:tc>
      </w:tr>
      <w:tr w:rsidR="004E00EE" w:rsidRPr="00FB20BD" w14:paraId="4D39852F" w14:textId="77777777" w:rsidTr="00EF6B6C">
        <w:trPr>
          <w:trHeight w:val="187"/>
          <w:jc w:val="center"/>
        </w:trPr>
        <w:tc>
          <w:tcPr>
            <w:tcW w:w="3256" w:type="dxa"/>
          </w:tcPr>
          <w:p w14:paraId="582530EA" w14:textId="77777777" w:rsidR="004E00EE" w:rsidRPr="00FB20BD" w:rsidRDefault="004E00EE" w:rsidP="00B84CF7">
            <w:pPr>
              <w:pStyle w:val="TAL"/>
            </w:pPr>
            <w:r w:rsidRPr="00FB20BD">
              <w:rPr>
                <w:lang w:eastAsia="zh-CN"/>
              </w:rPr>
              <w:t>64</w:t>
            </w:r>
            <w:r w:rsidRPr="00FB20BD">
              <w:rPr>
                <w:rFonts w:eastAsia="Malgun Gothic"/>
              </w:rPr>
              <w:t xml:space="preserve"> </w:t>
            </w:r>
            <w:r w:rsidRPr="00FB20BD">
              <w:t xml:space="preserve">QAM </w:t>
            </w:r>
          </w:p>
        </w:tc>
        <w:tc>
          <w:tcPr>
            <w:tcW w:w="1135" w:type="dxa"/>
          </w:tcPr>
          <w:p w14:paraId="25D26C3C" w14:textId="77777777" w:rsidR="004E00EE" w:rsidRPr="00FB20BD" w:rsidRDefault="004E00EE" w:rsidP="00B84CF7">
            <w:pPr>
              <w:pStyle w:val="TAC"/>
            </w:pPr>
            <w:r w:rsidRPr="00FB20BD">
              <w:t>%</w:t>
            </w:r>
          </w:p>
        </w:tc>
        <w:tc>
          <w:tcPr>
            <w:tcW w:w="2406" w:type="dxa"/>
          </w:tcPr>
          <w:p w14:paraId="148F0182" w14:textId="77777777" w:rsidR="004E00EE" w:rsidRPr="00FB20BD" w:rsidRDefault="004E00EE" w:rsidP="00B84CF7">
            <w:pPr>
              <w:pStyle w:val="TAC"/>
            </w:pPr>
            <w:r w:rsidRPr="00FB20BD">
              <w:rPr>
                <w:lang w:eastAsia="zh-CN"/>
              </w:rPr>
              <w:t>8</w:t>
            </w:r>
          </w:p>
        </w:tc>
      </w:tr>
      <w:tr w:rsidR="004E00EE" w:rsidRPr="00FB20BD" w14:paraId="435B978C" w14:textId="77777777" w:rsidTr="00EF6B6C">
        <w:trPr>
          <w:trHeight w:val="187"/>
          <w:jc w:val="center"/>
        </w:trPr>
        <w:tc>
          <w:tcPr>
            <w:tcW w:w="3256" w:type="dxa"/>
          </w:tcPr>
          <w:p w14:paraId="32B73551" w14:textId="77777777" w:rsidR="004E00EE" w:rsidRPr="00FB20BD" w:rsidRDefault="004E00EE" w:rsidP="00B84CF7">
            <w:pPr>
              <w:pStyle w:val="TAL"/>
              <w:rPr>
                <w:lang w:eastAsia="zh-CN"/>
              </w:rPr>
            </w:pPr>
            <w:r w:rsidRPr="00FB20BD">
              <w:rPr>
                <w:lang w:eastAsia="zh-CN"/>
              </w:rPr>
              <w:t>256 QAM</w:t>
            </w:r>
          </w:p>
        </w:tc>
        <w:tc>
          <w:tcPr>
            <w:tcW w:w="1135" w:type="dxa"/>
          </w:tcPr>
          <w:p w14:paraId="398524B7" w14:textId="77777777" w:rsidR="004E00EE" w:rsidRPr="00FB20BD" w:rsidRDefault="004E00EE" w:rsidP="00B84CF7">
            <w:pPr>
              <w:pStyle w:val="TAC"/>
            </w:pPr>
            <w:r w:rsidRPr="00FB20BD">
              <w:t>%</w:t>
            </w:r>
          </w:p>
        </w:tc>
        <w:tc>
          <w:tcPr>
            <w:tcW w:w="2406" w:type="dxa"/>
          </w:tcPr>
          <w:p w14:paraId="43DE547A" w14:textId="77777777" w:rsidR="004E00EE" w:rsidRPr="00FB20BD" w:rsidRDefault="004E00EE" w:rsidP="00B84CF7">
            <w:pPr>
              <w:pStyle w:val="TAC"/>
              <w:rPr>
                <w:lang w:eastAsia="zh-CN"/>
              </w:rPr>
            </w:pPr>
            <w:r w:rsidRPr="00FB20BD">
              <w:rPr>
                <w:lang w:eastAsia="zh-CN"/>
              </w:rPr>
              <w:t>3.5</w:t>
            </w:r>
          </w:p>
        </w:tc>
      </w:tr>
    </w:tbl>
    <w:p w14:paraId="2BD1BDC9" w14:textId="77777777" w:rsidR="004E00EE" w:rsidRPr="00FB20BD" w:rsidRDefault="004E00EE" w:rsidP="00B84CF7"/>
    <w:p w14:paraId="286A9F63" w14:textId="77777777" w:rsidR="004E00EE" w:rsidRPr="00FB20BD" w:rsidRDefault="004E00EE" w:rsidP="00B84CF7">
      <w:r w:rsidRPr="00FB20BD">
        <w:t>The normative reference for this requirement is TS 38.101 [2] clause 6.4A.2.1</w:t>
      </w:r>
    </w:p>
    <w:p w14:paraId="1D716ADD" w14:textId="13F79A17" w:rsidR="004E00EE" w:rsidRPr="00FB20BD" w:rsidRDefault="004E00EE" w:rsidP="004E00EE">
      <w:pPr>
        <w:pStyle w:val="Heading5"/>
        <w:rPr>
          <w:lang w:eastAsia="zh-CN"/>
        </w:rPr>
      </w:pPr>
      <w:bookmarkStart w:id="1668" w:name="_Toc27478082"/>
      <w:bookmarkStart w:id="1669" w:name="_Toc36226775"/>
      <w:bookmarkStart w:id="1670" w:name="_Toc44324060"/>
      <w:bookmarkStart w:id="1671" w:name="_Toc52990253"/>
      <w:bookmarkStart w:id="1672" w:name="_Toc60823452"/>
      <w:bookmarkStart w:id="1673" w:name="_Toc60825374"/>
      <w:bookmarkStart w:id="1674" w:name="_Toc69306236"/>
      <w:bookmarkStart w:id="1675" w:name="_Toc69309901"/>
      <w:bookmarkStart w:id="1676" w:name="_Toc76020220"/>
      <w:bookmarkStart w:id="1677" w:name="_Toc83720703"/>
      <w:r w:rsidRPr="00FB20BD">
        <w:t>6.4A.2.1.1</w:t>
      </w:r>
      <w:r w:rsidRPr="00FB20BD">
        <w:tab/>
        <w:t>Error Vector Magnitude for CA</w:t>
      </w:r>
      <w:r w:rsidRPr="00FB20BD">
        <w:rPr>
          <w:lang w:eastAsia="zh-CN"/>
        </w:rPr>
        <w:t xml:space="preserve"> (2UL CA)</w:t>
      </w:r>
      <w:bookmarkEnd w:id="1668"/>
      <w:bookmarkEnd w:id="1669"/>
      <w:bookmarkEnd w:id="1670"/>
      <w:bookmarkEnd w:id="1671"/>
      <w:bookmarkEnd w:id="1672"/>
      <w:bookmarkEnd w:id="1673"/>
      <w:bookmarkEnd w:id="1674"/>
      <w:bookmarkEnd w:id="1675"/>
      <w:bookmarkEnd w:id="1676"/>
      <w:bookmarkEnd w:id="1677"/>
      <w:r w:rsidRPr="00FB20BD">
        <w:rPr>
          <w:lang w:eastAsia="zh-CN"/>
        </w:rPr>
        <w:t xml:space="preserve"> </w:t>
      </w:r>
    </w:p>
    <w:p w14:paraId="75463421" w14:textId="77777777" w:rsidR="004E00EE" w:rsidRPr="00FB20BD" w:rsidRDefault="004E00EE" w:rsidP="004E00EE">
      <w:pPr>
        <w:pStyle w:val="H6"/>
      </w:pPr>
      <w:r w:rsidRPr="00FB20BD">
        <w:t>6.4A.2.</w:t>
      </w:r>
      <w:r w:rsidRPr="00FB20BD">
        <w:rPr>
          <w:lang w:eastAsia="zh-CN"/>
        </w:rPr>
        <w:t>1.</w:t>
      </w:r>
      <w:r w:rsidRPr="00FB20BD">
        <w:t>1.1</w:t>
      </w:r>
      <w:r w:rsidRPr="00FB20BD">
        <w:tab/>
        <w:t>Test Purpose</w:t>
      </w:r>
    </w:p>
    <w:p w14:paraId="214ABDC4" w14:textId="77777777" w:rsidR="004E00EE" w:rsidRPr="00FB20BD" w:rsidRDefault="004E00EE" w:rsidP="00B84CF7">
      <w:r w:rsidRPr="00FB20BD">
        <w:t xml:space="preserve">For </w:t>
      </w:r>
      <w:r w:rsidRPr="00FB20BD">
        <w:rPr>
          <w:lang w:eastAsia="zh-CN"/>
        </w:rPr>
        <w:t>2UL</w:t>
      </w:r>
      <w:r w:rsidRPr="00FB20BD">
        <w:t xml:space="preserve"> carrier aggregation, the Error Vector Magnitude requirement </w:t>
      </w:r>
      <w:r w:rsidRPr="00FB20BD" w:rsidDel="00EF347C">
        <w:t>should be</w:t>
      </w:r>
      <w:r w:rsidRPr="00FB20BD">
        <w:t xml:space="preserve"> defined for each component carrier. Requirement applies for the allocated component carrier, when all other component carriers are activated, but not allocated.</w:t>
      </w:r>
    </w:p>
    <w:p w14:paraId="4B5ED1B5" w14:textId="77777777" w:rsidR="004E00EE" w:rsidRPr="00FB20BD" w:rsidRDefault="004E00EE" w:rsidP="00B84CF7">
      <w:pPr>
        <w:rPr>
          <w:lang w:eastAsia="zh-CN"/>
        </w:rPr>
      </w:pPr>
      <w:r w:rsidRPr="00FB20BD">
        <w:t>Similar transmitter impairment removal procedures are applied for CA waveform before EVM calculation as is specified for non-CA waveform in clause 6.</w:t>
      </w:r>
      <w:r w:rsidRPr="00FB20BD">
        <w:rPr>
          <w:lang w:eastAsia="zh-CN"/>
        </w:rPr>
        <w:t>4</w:t>
      </w:r>
      <w:r w:rsidRPr="00FB20BD">
        <w:t>.2.1.</w:t>
      </w:r>
    </w:p>
    <w:p w14:paraId="0F9FEDDD" w14:textId="77777777" w:rsidR="004E00EE" w:rsidRPr="00FB20BD" w:rsidRDefault="004E00EE" w:rsidP="004E00EE">
      <w:pPr>
        <w:pStyle w:val="H6"/>
      </w:pPr>
      <w:r w:rsidRPr="00FB20BD">
        <w:t>6.4A.2.</w:t>
      </w:r>
      <w:r w:rsidRPr="00FB20BD">
        <w:rPr>
          <w:lang w:eastAsia="zh-CN"/>
        </w:rPr>
        <w:t>1.</w:t>
      </w:r>
      <w:r w:rsidRPr="00FB20BD">
        <w:t>1.2</w:t>
      </w:r>
      <w:r w:rsidRPr="00FB20BD">
        <w:tab/>
        <w:t>Test applicability</w:t>
      </w:r>
    </w:p>
    <w:p w14:paraId="0574FA5A" w14:textId="77777777" w:rsidR="004E00EE" w:rsidRPr="00FB20BD" w:rsidRDefault="004E00EE" w:rsidP="00B84CF7">
      <w:pPr>
        <w:rPr>
          <w:rFonts w:eastAsia="MS Mincho"/>
        </w:rPr>
      </w:pPr>
      <w:r w:rsidRPr="00FB20BD">
        <w:t>This test case applies to all types of NR UE release 15 and forward</w:t>
      </w:r>
      <w:r w:rsidRPr="00FB20BD">
        <w:rPr>
          <w:lang w:eastAsia="zh-CN"/>
        </w:rPr>
        <w:t xml:space="preserve"> that supports 2UL CA</w:t>
      </w:r>
      <w:r w:rsidRPr="00FB20BD">
        <w:t>.</w:t>
      </w:r>
    </w:p>
    <w:p w14:paraId="73B4F19C" w14:textId="77777777" w:rsidR="004E00EE" w:rsidRPr="00FB20BD" w:rsidRDefault="004E00EE" w:rsidP="004E00EE">
      <w:pPr>
        <w:pStyle w:val="H6"/>
      </w:pPr>
      <w:r w:rsidRPr="00FB20BD">
        <w:t>6.4A.2.</w:t>
      </w:r>
      <w:r w:rsidRPr="00FB20BD">
        <w:rPr>
          <w:lang w:eastAsia="zh-CN"/>
        </w:rPr>
        <w:t>1.</w:t>
      </w:r>
      <w:r w:rsidRPr="00FB20BD">
        <w:t>1.3</w:t>
      </w:r>
      <w:r w:rsidRPr="00FB20BD">
        <w:tab/>
        <w:t>Minimum conformance requirements</w:t>
      </w:r>
    </w:p>
    <w:p w14:paraId="7FA5E03C" w14:textId="77777777" w:rsidR="004E00EE" w:rsidRPr="00FB20BD" w:rsidRDefault="004E00EE" w:rsidP="00B84CF7">
      <w:pPr>
        <w:rPr>
          <w:lang w:eastAsia="zh-CN"/>
        </w:rPr>
      </w:pPr>
      <w:r w:rsidRPr="00FB20BD">
        <w:rPr>
          <w:snapToGrid w:val="0"/>
        </w:rPr>
        <w:t xml:space="preserve">The minimum conformance requirements are defined in clause </w:t>
      </w:r>
      <w:r w:rsidRPr="00FB20BD">
        <w:rPr>
          <w:rFonts w:eastAsia="Osaka"/>
        </w:rPr>
        <w:t>6.4A.2.</w:t>
      </w:r>
      <w:r w:rsidRPr="00FB20BD">
        <w:rPr>
          <w:lang w:eastAsia="zh-CN"/>
        </w:rPr>
        <w:t>1.0</w:t>
      </w:r>
      <w:r w:rsidRPr="00FB20BD">
        <w:rPr>
          <w:snapToGrid w:val="0"/>
          <w:lang w:eastAsia="zh-CN"/>
        </w:rPr>
        <w:t>.</w:t>
      </w:r>
    </w:p>
    <w:p w14:paraId="199853A9" w14:textId="77777777" w:rsidR="004E00EE" w:rsidRPr="00FB20BD" w:rsidRDefault="004E00EE" w:rsidP="004E00EE">
      <w:pPr>
        <w:pStyle w:val="H6"/>
      </w:pPr>
      <w:r w:rsidRPr="00FB20BD">
        <w:t>6.4A.2.</w:t>
      </w:r>
      <w:r w:rsidRPr="00FB20BD">
        <w:rPr>
          <w:lang w:eastAsia="zh-CN"/>
        </w:rPr>
        <w:t>1.</w:t>
      </w:r>
      <w:r w:rsidRPr="00FB20BD">
        <w:t>1.4</w:t>
      </w:r>
      <w:r w:rsidRPr="00FB20BD">
        <w:tab/>
        <w:t>Test description</w:t>
      </w:r>
    </w:p>
    <w:p w14:paraId="03CE4999" w14:textId="77777777" w:rsidR="004E00EE" w:rsidRPr="00FB20BD" w:rsidRDefault="004E00EE" w:rsidP="004E00EE">
      <w:pPr>
        <w:pStyle w:val="H6"/>
      </w:pPr>
      <w:r w:rsidRPr="00FB20BD">
        <w:t>6.4A.2.</w:t>
      </w:r>
      <w:r w:rsidRPr="00FB20BD">
        <w:rPr>
          <w:lang w:eastAsia="zh-CN"/>
        </w:rPr>
        <w:t>1.</w:t>
      </w:r>
      <w:r w:rsidRPr="00FB20BD">
        <w:t>1.4.1</w:t>
      </w:r>
      <w:r w:rsidRPr="00FB20BD">
        <w:tab/>
        <w:t>Initial conditions</w:t>
      </w:r>
    </w:p>
    <w:p w14:paraId="1BEA25D6" w14:textId="77777777" w:rsidR="004E00EE" w:rsidRPr="00FB20BD" w:rsidRDefault="004E00EE" w:rsidP="00B84CF7">
      <w:pPr>
        <w:rPr>
          <w:rFonts w:eastAsia="MS Mincho"/>
        </w:rPr>
      </w:pPr>
      <w:r w:rsidRPr="00FB20BD">
        <w:t>Initial conditions are a set of test configurations the UE needs to be tested in and the steps for the SS to take with the UE to reach the correct measurement state.</w:t>
      </w:r>
    </w:p>
    <w:p w14:paraId="00BA3F83" w14:textId="6800D6C6" w:rsidR="004E00EE" w:rsidRPr="00FB20BD" w:rsidRDefault="004E00EE" w:rsidP="00B84CF7">
      <w:r w:rsidRPr="00FB20BD">
        <w:t>The initial test configurations consist of environmental conditions, test frequencies,</w:t>
      </w:r>
      <w:r w:rsidRPr="00FB20BD">
        <w:rPr>
          <w:lang w:eastAsia="zh-CN"/>
        </w:rPr>
        <w:t xml:space="preserve"> test channel bandwidths and sub-carrier spacing </w:t>
      </w:r>
      <w:r w:rsidRPr="00FB20BD">
        <w:t>based on NR</w:t>
      </w:r>
      <w:r w:rsidRPr="00FB20BD">
        <w:rPr>
          <w:lang w:eastAsia="zh-CN"/>
        </w:rPr>
        <w:t xml:space="preserve"> CA configuration</w:t>
      </w:r>
      <w:r w:rsidRPr="00FB20BD">
        <w:t xml:space="preserve"> specified in </w:t>
      </w:r>
      <w:r w:rsidRPr="00FB20BD">
        <w:rPr>
          <w:lang w:eastAsia="zh-CN"/>
        </w:rPr>
        <w:t>clause 5.5A</w:t>
      </w:r>
      <w:r w:rsidRPr="00FB20BD">
        <w:t xml:space="preserve">. All of these configurations shall be tested with applicable test parameters for each </w:t>
      </w:r>
      <w:r w:rsidRPr="00FB20BD">
        <w:rPr>
          <w:lang w:eastAsia="zh-CN"/>
        </w:rPr>
        <w:t>CA configuration</w:t>
      </w:r>
      <w:r w:rsidRPr="00FB20BD">
        <w:t>,</w:t>
      </w:r>
      <w:r w:rsidRPr="00FB20BD">
        <w:rPr>
          <w:lang w:eastAsia="zh-CN"/>
        </w:rPr>
        <w:t xml:space="preserve"> and </w:t>
      </w:r>
      <w:r w:rsidRPr="00FB20BD">
        <w:t xml:space="preserve">are shown in </w:t>
      </w:r>
      <w:r w:rsidRPr="00FB20BD">
        <w:rPr>
          <w:lang w:eastAsia="zh-CN"/>
        </w:rPr>
        <w:t>T</w:t>
      </w:r>
      <w:r w:rsidRPr="00FB20BD">
        <w:t>able 6.4A.2.</w:t>
      </w:r>
      <w:r w:rsidRPr="00FB20BD">
        <w:rPr>
          <w:lang w:eastAsia="zh-CN"/>
        </w:rPr>
        <w:t>1.1.</w:t>
      </w:r>
      <w:r w:rsidRPr="00FB20BD">
        <w:t>4.1-1</w:t>
      </w:r>
      <w:r w:rsidR="001A2F89" w:rsidRPr="00FB20BD">
        <w:t xml:space="preserve"> and 6.4A.2.</w:t>
      </w:r>
      <w:r w:rsidR="001A2F89" w:rsidRPr="00FB20BD">
        <w:rPr>
          <w:lang w:eastAsia="zh-CN"/>
        </w:rPr>
        <w:t>1.1.</w:t>
      </w:r>
      <w:r w:rsidR="001A2F89" w:rsidRPr="00FB20BD">
        <w:t>4.1-2</w:t>
      </w:r>
      <w:r w:rsidRPr="00FB20BD">
        <w:t>. The details of the uplink and downlink reference measurement channels (RMCs) are specified in Annexes A.2 and A.3. Configurations of PDSCH and PDCCH before measurement are specified in Annex C.2.</w:t>
      </w:r>
    </w:p>
    <w:p w14:paraId="042343FC" w14:textId="77777777" w:rsidR="004E00EE" w:rsidRPr="00FB20BD" w:rsidRDefault="004E00EE" w:rsidP="00B84CF7">
      <w:pPr>
        <w:pStyle w:val="TH"/>
        <w:rPr>
          <w:lang w:eastAsia="zh-CN"/>
        </w:rPr>
      </w:pPr>
      <w:r w:rsidRPr="00FB20BD">
        <w:t>Table 6.4A.2.</w:t>
      </w:r>
      <w:r w:rsidRPr="00FB20BD">
        <w:rPr>
          <w:lang w:eastAsia="zh-CN"/>
        </w:rPr>
        <w:t>1.</w:t>
      </w:r>
      <w:r w:rsidRPr="00FB20BD">
        <w:t xml:space="preserve">1.4.1-1: </w:t>
      </w:r>
      <w:r w:rsidRPr="00FB20BD">
        <w:rPr>
          <w:lang w:eastAsia="zh-CN"/>
        </w:rPr>
        <w:t>Inter band CA</w:t>
      </w:r>
      <w:r w:rsidRPr="00FB20BD">
        <w:t xml:space="preserve"> Test Configuration T</w:t>
      </w:r>
      <w:r w:rsidRPr="00FB20BD">
        <w:rPr>
          <w:lang w:eastAsia="zh-CN"/>
        </w:rPr>
        <w: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3166"/>
        <w:gridCol w:w="2197"/>
        <w:gridCol w:w="1557"/>
        <w:gridCol w:w="1557"/>
      </w:tblGrid>
      <w:tr w:rsidR="004E00EE" w:rsidRPr="00FB20BD" w14:paraId="3D4AEF56" w14:textId="77777777" w:rsidTr="00EF6B6C">
        <w:tc>
          <w:tcPr>
            <w:tcW w:w="5000" w:type="pct"/>
            <w:gridSpan w:val="5"/>
            <w:shd w:val="clear" w:color="auto" w:fill="auto"/>
          </w:tcPr>
          <w:p w14:paraId="57F3C149" w14:textId="77777777" w:rsidR="004E00EE" w:rsidRPr="00FB20BD" w:rsidRDefault="004E00EE" w:rsidP="00B84CF7">
            <w:pPr>
              <w:pStyle w:val="TAH"/>
            </w:pPr>
            <w:r w:rsidRPr="00FB20BD">
              <w:t>Initial Conditions</w:t>
            </w:r>
          </w:p>
        </w:tc>
      </w:tr>
      <w:tr w:rsidR="004E00EE" w:rsidRPr="00FB20BD" w14:paraId="67B83A11" w14:textId="77777777" w:rsidTr="00EF6B6C">
        <w:tc>
          <w:tcPr>
            <w:tcW w:w="2189" w:type="pct"/>
            <w:gridSpan w:val="2"/>
            <w:shd w:val="clear" w:color="auto" w:fill="auto"/>
          </w:tcPr>
          <w:p w14:paraId="7ECC7A59" w14:textId="77777777" w:rsidR="004E00EE" w:rsidRPr="00FB20BD" w:rsidRDefault="004E00EE" w:rsidP="00B84CF7">
            <w:pPr>
              <w:pStyle w:val="TAL"/>
            </w:pPr>
            <w:r w:rsidRPr="00FB20BD">
              <w:t>Test Environment as specified in TS 38.508-1 [5] subclause 4.1</w:t>
            </w:r>
          </w:p>
        </w:tc>
        <w:tc>
          <w:tcPr>
            <w:tcW w:w="2811" w:type="pct"/>
            <w:gridSpan w:val="3"/>
          </w:tcPr>
          <w:p w14:paraId="057EACCF" w14:textId="77777777" w:rsidR="004E00EE" w:rsidRPr="00FB20BD" w:rsidRDefault="004E00EE" w:rsidP="00B84CF7">
            <w:pPr>
              <w:pStyle w:val="TAL"/>
            </w:pPr>
            <w:r w:rsidRPr="00FB20BD">
              <w:t>Normal</w:t>
            </w:r>
          </w:p>
        </w:tc>
      </w:tr>
      <w:tr w:rsidR="004E00EE" w:rsidRPr="00FB20BD" w14:paraId="6C457D80" w14:textId="77777777" w:rsidTr="00EF6B6C">
        <w:tc>
          <w:tcPr>
            <w:tcW w:w="2189" w:type="pct"/>
            <w:gridSpan w:val="2"/>
            <w:shd w:val="clear" w:color="auto" w:fill="auto"/>
          </w:tcPr>
          <w:p w14:paraId="21989936" w14:textId="77777777" w:rsidR="004E00EE" w:rsidRPr="00FB20BD" w:rsidRDefault="004E00EE" w:rsidP="00B84CF7">
            <w:pPr>
              <w:pStyle w:val="TAL"/>
            </w:pPr>
            <w:r w:rsidRPr="00FB20BD">
              <w:t>Test Frequencies as specified in TS 38.508-1 [5] subclause4.3.1.1.3</w:t>
            </w:r>
            <w:r w:rsidRPr="00FB20BD">
              <w:rPr>
                <w:lang w:eastAsia="zh-CN"/>
              </w:rPr>
              <w:t xml:space="preserve"> for inter band CA in FR1</w:t>
            </w:r>
          </w:p>
        </w:tc>
        <w:tc>
          <w:tcPr>
            <w:tcW w:w="2811" w:type="pct"/>
            <w:gridSpan w:val="3"/>
          </w:tcPr>
          <w:p w14:paraId="763A69D5" w14:textId="77777777" w:rsidR="004E00EE" w:rsidRPr="00FB20BD" w:rsidRDefault="004E00EE" w:rsidP="00B84CF7">
            <w:pPr>
              <w:pStyle w:val="TAL"/>
              <w:rPr>
                <w:lang w:eastAsia="zh-CN"/>
              </w:rPr>
            </w:pPr>
            <w:r w:rsidRPr="00FB20BD">
              <w:rPr>
                <w:lang w:eastAsia="zh-CN"/>
              </w:rPr>
              <w:t>Low range for PCC and SCC</w:t>
            </w:r>
          </w:p>
          <w:p w14:paraId="39FAF994" w14:textId="77777777" w:rsidR="004E00EE" w:rsidRPr="00FB20BD" w:rsidRDefault="004E00EE" w:rsidP="00B84CF7">
            <w:pPr>
              <w:pStyle w:val="TAL"/>
              <w:rPr>
                <w:lang w:eastAsia="zh-CN"/>
              </w:rPr>
            </w:pPr>
            <w:r w:rsidRPr="00FB20BD">
              <w:rPr>
                <w:lang w:eastAsia="zh-CN"/>
              </w:rPr>
              <w:t>High range for PCC and SCC</w:t>
            </w:r>
          </w:p>
        </w:tc>
      </w:tr>
      <w:tr w:rsidR="004E00EE" w:rsidRPr="00FB20BD" w14:paraId="0F285274" w14:textId="77777777" w:rsidTr="00EF6B6C">
        <w:tc>
          <w:tcPr>
            <w:tcW w:w="2189" w:type="pct"/>
            <w:gridSpan w:val="2"/>
            <w:shd w:val="clear" w:color="auto" w:fill="auto"/>
          </w:tcPr>
          <w:p w14:paraId="40EC966E" w14:textId="77777777" w:rsidR="004E00EE" w:rsidRPr="00FB20BD" w:rsidRDefault="004E00EE" w:rsidP="00B84CF7">
            <w:pPr>
              <w:pStyle w:val="TAL"/>
            </w:pPr>
            <w:r w:rsidRPr="00FB20BD">
              <w:t>Test Channel Bandwidths as specified in TS 38.508-1 [5] subclause 4.3.1</w:t>
            </w:r>
          </w:p>
        </w:tc>
        <w:tc>
          <w:tcPr>
            <w:tcW w:w="2811" w:type="pct"/>
            <w:gridSpan w:val="3"/>
          </w:tcPr>
          <w:p w14:paraId="4F53C869" w14:textId="305B6BFB" w:rsidR="004E00EE" w:rsidRPr="00FB20BD" w:rsidRDefault="004E00EE" w:rsidP="00B84CF7">
            <w:pPr>
              <w:pStyle w:val="TAL"/>
              <w:rPr>
                <w:lang w:eastAsia="zh-CN"/>
              </w:rPr>
            </w:pPr>
            <w:r w:rsidRPr="00FB20BD">
              <w:rPr>
                <w:lang w:eastAsia="zh-CN"/>
              </w:rPr>
              <w:t>Lowest</w:t>
            </w:r>
            <w:r w:rsidR="000D2553" w:rsidRPr="00FB20BD">
              <w:rPr>
                <w:lang w:eastAsia="zh-CN"/>
              </w:rPr>
              <w:t xml:space="preserve"> </w:t>
            </w:r>
            <w:r w:rsidR="000D2553" w:rsidRPr="00FB20BD">
              <w:rPr>
                <w:rFonts w:eastAsia="SimSun"/>
              </w:rPr>
              <w:t>N</w:t>
            </w:r>
            <w:r w:rsidR="000D2553" w:rsidRPr="00FB20BD">
              <w:rPr>
                <w:rFonts w:eastAsia="SimSun"/>
                <w:vertAlign w:val="subscript"/>
              </w:rPr>
              <w:t>RB_agg</w:t>
            </w:r>
            <w:r w:rsidRPr="00FB20BD">
              <w:rPr>
                <w:lang w:eastAsia="zh-CN"/>
              </w:rPr>
              <w:t xml:space="preserve"> for both PCC and SCC</w:t>
            </w:r>
          </w:p>
          <w:p w14:paraId="5C3C44CD" w14:textId="2CECEAA2" w:rsidR="004E00EE" w:rsidRPr="00FB20BD" w:rsidRDefault="004E00EE" w:rsidP="00B84CF7">
            <w:pPr>
              <w:pStyle w:val="TAL"/>
              <w:rPr>
                <w:lang w:eastAsia="zh-CN"/>
              </w:rPr>
            </w:pPr>
            <w:r w:rsidRPr="00FB20BD">
              <w:t>Highest</w:t>
            </w:r>
            <w:r w:rsidR="000D2553" w:rsidRPr="00FB20BD">
              <w:t xml:space="preserve"> </w:t>
            </w:r>
            <w:r w:rsidR="000D2553" w:rsidRPr="00FB20BD">
              <w:rPr>
                <w:rFonts w:eastAsia="SimSun"/>
              </w:rPr>
              <w:t>N</w:t>
            </w:r>
            <w:r w:rsidR="000D2553" w:rsidRPr="00FB20BD">
              <w:rPr>
                <w:rFonts w:eastAsia="SimSun"/>
                <w:vertAlign w:val="subscript"/>
              </w:rPr>
              <w:t>RB_agg</w:t>
            </w:r>
            <w:r w:rsidRPr="00FB20BD">
              <w:rPr>
                <w:lang w:eastAsia="zh-CN"/>
              </w:rPr>
              <w:t xml:space="preserve"> for both PCC and SCC</w:t>
            </w:r>
          </w:p>
        </w:tc>
      </w:tr>
      <w:tr w:rsidR="004E00EE" w:rsidRPr="00FB20BD" w14:paraId="631FDC02" w14:textId="77777777" w:rsidTr="00EF6B6C">
        <w:tc>
          <w:tcPr>
            <w:tcW w:w="2189" w:type="pct"/>
            <w:gridSpan w:val="2"/>
            <w:shd w:val="clear" w:color="auto" w:fill="auto"/>
          </w:tcPr>
          <w:p w14:paraId="18EFE7C9" w14:textId="5C2B453F" w:rsidR="004E00EE" w:rsidRPr="00FB20BD" w:rsidRDefault="004E00EE" w:rsidP="00B84CF7">
            <w:pPr>
              <w:pStyle w:val="TAL"/>
            </w:pPr>
            <w:r w:rsidRPr="00FB20BD">
              <w:t xml:space="preserve">Test SCS as specified in Table </w:t>
            </w:r>
            <w:r w:rsidR="00755C6B" w:rsidRPr="00FB20BD">
              <w:t>5.3.5-1</w:t>
            </w:r>
          </w:p>
        </w:tc>
        <w:tc>
          <w:tcPr>
            <w:tcW w:w="2811" w:type="pct"/>
            <w:gridSpan w:val="3"/>
          </w:tcPr>
          <w:p w14:paraId="469BD3F9" w14:textId="77777777" w:rsidR="004E00EE" w:rsidRPr="00FB20BD" w:rsidRDefault="004E00EE" w:rsidP="00B84CF7">
            <w:pPr>
              <w:pStyle w:val="TAL"/>
            </w:pPr>
            <w:r w:rsidRPr="00FB20BD">
              <w:t xml:space="preserve">Smallest </w:t>
            </w:r>
            <w:r w:rsidRPr="00FB20BD">
              <w:rPr>
                <w:lang w:eastAsia="zh-CN"/>
              </w:rPr>
              <w:t xml:space="preserve">and biggest </w:t>
            </w:r>
            <w:r w:rsidRPr="00FB20BD">
              <w:t>supported SCS per Channel Bandwidth</w:t>
            </w:r>
          </w:p>
        </w:tc>
      </w:tr>
      <w:tr w:rsidR="004E00EE" w:rsidRPr="00FB20BD" w14:paraId="645E23E9" w14:textId="77777777" w:rsidTr="00EF6B6C">
        <w:tc>
          <w:tcPr>
            <w:tcW w:w="5000" w:type="pct"/>
            <w:gridSpan w:val="5"/>
            <w:shd w:val="clear" w:color="auto" w:fill="auto"/>
          </w:tcPr>
          <w:p w14:paraId="58482FC9" w14:textId="77777777" w:rsidR="004E00EE" w:rsidRPr="00FB20BD" w:rsidRDefault="004E00EE" w:rsidP="00B84CF7">
            <w:pPr>
              <w:pStyle w:val="TAH"/>
            </w:pPr>
            <w:r w:rsidRPr="00FB20BD">
              <w:t>Test Parameters</w:t>
            </w:r>
          </w:p>
        </w:tc>
      </w:tr>
      <w:tr w:rsidR="004E00EE" w:rsidRPr="00FB20BD" w14:paraId="410F8ED4" w14:textId="77777777" w:rsidTr="00EF6B6C">
        <w:tc>
          <w:tcPr>
            <w:tcW w:w="513" w:type="pct"/>
            <w:vMerge w:val="restart"/>
            <w:shd w:val="clear" w:color="auto" w:fill="auto"/>
          </w:tcPr>
          <w:p w14:paraId="0A947F15" w14:textId="77777777" w:rsidR="004E00EE" w:rsidRPr="00FB20BD" w:rsidRDefault="004E00EE" w:rsidP="00B84CF7">
            <w:pPr>
              <w:pStyle w:val="TAH"/>
              <w:rPr>
                <w:lang w:eastAsia="zh-CN"/>
              </w:rPr>
            </w:pPr>
            <w:r w:rsidRPr="00FB20BD">
              <w:rPr>
                <w:lang w:eastAsia="zh-CN"/>
              </w:rPr>
              <w:t>Test ID</w:t>
            </w:r>
          </w:p>
        </w:tc>
        <w:tc>
          <w:tcPr>
            <w:tcW w:w="1676" w:type="pct"/>
            <w:vMerge w:val="restart"/>
            <w:shd w:val="clear" w:color="auto" w:fill="auto"/>
          </w:tcPr>
          <w:p w14:paraId="7DDC0F82" w14:textId="77777777" w:rsidR="004E00EE" w:rsidRPr="00FB20BD" w:rsidRDefault="004E00EE" w:rsidP="00B84CF7">
            <w:pPr>
              <w:pStyle w:val="TAH"/>
            </w:pPr>
            <w:r w:rsidRPr="00FB20BD">
              <w:t>Downlink Configuration</w:t>
            </w:r>
          </w:p>
        </w:tc>
        <w:tc>
          <w:tcPr>
            <w:tcW w:w="2811" w:type="pct"/>
            <w:gridSpan w:val="3"/>
          </w:tcPr>
          <w:p w14:paraId="7E4BE7FB" w14:textId="77777777" w:rsidR="004E00EE" w:rsidRPr="00FB20BD" w:rsidRDefault="004E00EE" w:rsidP="00B84CF7">
            <w:pPr>
              <w:pStyle w:val="TAH"/>
              <w:rPr>
                <w:lang w:eastAsia="zh-CN"/>
              </w:rPr>
            </w:pPr>
            <w:r w:rsidRPr="00FB20BD">
              <w:t>Uplink Configuration</w:t>
            </w:r>
          </w:p>
        </w:tc>
      </w:tr>
      <w:tr w:rsidR="004E00EE" w:rsidRPr="00FB20BD" w14:paraId="302B3DFB" w14:textId="77777777" w:rsidTr="00EF6B6C">
        <w:trPr>
          <w:trHeight w:val="100"/>
        </w:trPr>
        <w:tc>
          <w:tcPr>
            <w:tcW w:w="513" w:type="pct"/>
            <w:vMerge/>
            <w:shd w:val="clear" w:color="auto" w:fill="auto"/>
          </w:tcPr>
          <w:p w14:paraId="0CE74498" w14:textId="77777777" w:rsidR="004E00EE" w:rsidRPr="00FB20BD" w:rsidRDefault="004E00EE" w:rsidP="00B84CF7">
            <w:pPr>
              <w:pStyle w:val="TAH"/>
              <w:rPr>
                <w:lang w:eastAsia="zh-CN"/>
              </w:rPr>
            </w:pPr>
          </w:p>
        </w:tc>
        <w:tc>
          <w:tcPr>
            <w:tcW w:w="1676" w:type="pct"/>
            <w:vMerge/>
            <w:shd w:val="clear" w:color="auto" w:fill="auto"/>
            <w:vAlign w:val="center"/>
          </w:tcPr>
          <w:p w14:paraId="1F3F2C13" w14:textId="77777777" w:rsidR="004E00EE" w:rsidRPr="00FB20BD" w:rsidRDefault="004E00EE" w:rsidP="00B84CF7">
            <w:pPr>
              <w:pStyle w:val="TAC"/>
            </w:pPr>
          </w:p>
        </w:tc>
        <w:tc>
          <w:tcPr>
            <w:tcW w:w="1163" w:type="pct"/>
            <w:vMerge w:val="restart"/>
          </w:tcPr>
          <w:p w14:paraId="558A98DC" w14:textId="77777777" w:rsidR="004E00EE" w:rsidRPr="00FB20BD" w:rsidRDefault="004E00EE" w:rsidP="00B84CF7">
            <w:pPr>
              <w:pStyle w:val="TAH"/>
              <w:rPr>
                <w:lang w:eastAsia="zh-CN"/>
              </w:rPr>
            </w:pPr>
            <w:r w:rsidRPr="00FB20BD">
              <w:rPr>
                <w:lang w:eastAsia="zh-CN"/>
              </w:rPr>
              <w:t>Modulation (NOTE 3)</w:t>
            </w:r>
          </w:p>
        </w:tc>
        <w:tc>
          <w:tcPr>
            <w:tcW w:w="1648" w:type="pct"/>
            <w:gridSpan w:val="2"/>
            <w:shd w:val="clear" w:color="auto" w:fill="auto"/>
          </w:tcPr>
          <w:p w14:paraId="41172675" w14:textId="77777777" w:rsidR="004E00EE" w:rsidRPr="00FB20BD" w:rsidRDefault="004E00EE" w:rsidP="00B84CF7">
            <w:pPr>
              <w:pStyle w:val="TAH"/>
              <w:rPr>
                <w:lang w:eastAsia="zh-CN"/>
              </w:rPr>
            </w:pPr>
            <w:r w:rsidRPr="00FB20BD">
              <w:rPr>
                <w:lang w:eastAsia="zh-CN"/>
              </w:rPr>
              <w:t>RB allocation (NOTE 1)</w:t>
            </w:r>
          </w:p>
        </w:tc>
      </w:tr>
      <w:tr w:rsidR="004E00EE" w:rsidRPr="00FB20BD" w14:paraId="35CADCF4" w14:textId="77777777" w:rsidTr="00EF6B6C">
        <w:trPr>
          <w:trHeight w:val="100"/>
        </w:trPr>
        <w:tc>
          <w:tcPr>
            <w:tcW w:w="513" w:type="pct"/>
            <w:vMerge/>
            <w:shd w:val="clear" w:color="auto" w:fill="auto"/>
          </w:tcPr>
          <w:p w14:paraId="05F59A1B" w14:textId="77777777" w:rsidR="004E00EE" w:rsidRPr="00FB20BD" w:rsidRDefault="004E00EE" w:rsidP="00B84CF7">
            <w:pPr>
              <w:pStyle w:val="TAH"/>
              <w:rPr>
                <w:lang w:eastAsia="zh-CN"/>
              </w:rPr>
            </w:pPr>
          </w:p>
        </w:tc>
        <w:tc>
          <w:tcPr>
            <w:tcW w:w="1676" w:type="pct"/>
            <w:vMerge/>
            <w:tcBorders>
              <w:bottom w:val="single" w:sz="4" w:space="0" w:color="auto"/>
            </w:tcBorders>
            <w:shd w:val="clear" w:color="auto" w:fill="auto"/>
            <w:vAlign w:val="center"/>
          </w:tcPr>
          <w:p w14:paraId="3A25C212" w14:textId="77777777" w:rsidR="004E00EE" w:rsidRPr="00FB20BD" w:rsidRDefault="004E00EE" w:rsidP="00B84CF7">
            <w:pPr>
              <w:pStyle w:val="TAC"/>
            </w:pPr>
          </w:p>
        </w:tc>
        <w:tc>
          <w:tcPr>
            <w:tcW w:w="1163" w:type="pct"/>
            <w:vMerge/>
          </w:tcPr>
          <w:p w14:paraId="5592F239" w14:textId="77777777" w:rsidR="004E00EE" w:rsidRPr="00FB20BD" w:rsidRDefault="004E00EE" w:rsidP="00B84CF7">
            <w:pPr>
              <w:pStyle w:val="TAH"/>
              <w:rPr>
                <w:lang w:eastAsia="zh-CN"/>
              </w:rPr>
            </w:pPr>
          </w:p>
        </w:tc>
        <w:tc>
          <w:tcPr>
            <w:tcW w:w="824" w:type="pct"/>
            <w:shd w:val="clear" w:color="auto" w:fill="auto"/>
          </w:tcPr>
          <w:p w14:paraId="01634BB4" w14:textId="77777777" w:rsidR="004E00EE" w:rsidRPr="00FB20BD" w:rsidRDefault="004E00EE" w:rsidP="00B84CF7">
            <w:pPr>
              <w:pStyle w:val="TAH"/>
              <w:rPr>
                <w:lang w:eastAsia="zh-CN"/>
              </w:rPr>
            </w:pPr>
            <w:r w:rsidRPr="00FB20BD">
              <w:rPr>
                <w:lang w:eastAsia="zh-CN"/>
              </w:rPr>
              <w:t>PCC</w:t>
            </w:r>
          </w:p>
        </w:tc>
        <w:tc>
          <w:tcPr>
            <w:tcW w:w="824" w:type="pct"/>
            <w:shd w:val="clear" w:color="auto" w:fill="auto"/>
          </w:tcPr>
          <w:p w14:paraId="595BE772" w14:textId="77777777" w:rsidR="004E00EE" w:rsidRPr="00FB20BD" w:rsidRDefault="004E00EE" w:rsidP="00B84CF7">
            <w:pPr>
              <w:pStyle w:val="TAH"/>
              <w:rPr>
                <w:lang w:eastAsia="zh-CN"/>
              </w:rPr>
            </w:pPr>
            <w:r w:rsidRPr="00FB20BD">
              <w:rPr>
                <w:lang w:eastAsia="zh-CN"/>
              </w:rPr>
              <w:t>SCC</w:t>
            </w:r>
          </w:p>
        </w:tc>
      </w:tr>
      <w:tr w:rsidR="004E00EE" w:rsidRPr="00FB20BD" w14:paraId="700B94BA" w14:textId="77777777" w:rsidTr="00EF6B6C">
        <w:trPr>
          <w:trHeight w:val="255"/>
        </w:trPr>
        <w:tc>
          <w:tcPr>
            <w:tcW w:w="513" w:type="pct"/>
            <w:shd w:val="clear" w:color="auto" w:fill="auto"/>
          </w:tcPr>
          <w:p w14:paraId="428B4818" w14:textId="77777777" w:rsidR="004E00EE" w:rsidRPr="00FB20BD" w:rsidRDefault="004E00EE" w:rsidP="00B84CF7">
            <w:pPr>
              <w:pStyle w:val="TAC"/>
            </w:pPr>
            <w:r w:rsidRPr="00FB20BD">
              <w:t>1</w:t>
            </w:r>
            <w:r w:rsidRPr="00FB20BD">
              <w:rPr>
                <w:vertAlign w:val="superscript"/>
              </w:rPr>
              <w:t>3</w:t>
            </w:r>
          </w:p>
        </w:tc>
        <w:tc>
          <w:tcPr>
            <w:tcW w:w="1676" w:type="pct"/>
            <w:vMerge w:val="restart"/>
            <w:tcBorders>
              <w:top w:val="single" w:sz="4" w:space="0" w:color="auto"/>
            </w:tcBorders>
            <w:shd w:val="clear" w:color="auto" w:fill="auto"/>
          </w:tcPr>
          <w:p w14:paraId="7459972F" w14:textId="77777777" w:rsidR="004E00EE" w:rsidRPr="00FB20BD" w:rsidRDefault="004E00EE" w:rsidP="00B84CF7">
            <w:pPr>
              <w:pStyle w:val="TAC"/>
            </w:pPr>
            <w:r w:rsidRPr="00FB20BD">
              <w:t>N/A</w:t>
            </w:r>
          </w:p>
        </w:tc>
        <w:tc>
          <w:tcPr>
            <w:tcW w:w="1163" w:type="pct"/>
          </w:tcPr>
          <w:p w14:paraId="2C09D771" w14:textId="77777777" w:rsidR="004E00EE" w:rsidRPr="00FB20BD" w:rsidRDefault="004E00EE" w:rsidP="00B84CF7">
            <w:pPr>
              <w:pStyle w:val="TAC"/>
            </w:pPr>
            <w:r w:rsidRPr="00FB20BD">
              <w:t>DFT-s-OFDM PI/2 BPSK</w:t>
            </w:r>
          </w:p>
        </w:tc>
        <w:tc>
          <w:tcPr>
            <w:tcW w:w="824" w:type="pct"/>
            <w:shd w:val="clear" w:color="auto" w:fill="auto"/>
          </w:tcPr>
          <w:p w14:paraId="109ADD26" w14:textId="77777777" w:rsidR="004E00EE" w:rsidRPr="00FB20BD" w:rsidRDefault="004E00EE" w:rsidP="00B84CF7">
            <w:pPr>
              <w:pStyle w:val="TAC"/>
            </w:pPr>
            <w:r w:rsidRPr="00FB20BD">
              <w:t>Inner Full</w:t>
            </w:r>
          </w:p>
        </w:tc>
        <w:tc>
          <w:tcPr>
            <w:tcW w:w="824" w:type="pct"/>
            <w:shd w:val="clear" w:color="auto" w:fill="auto"/>
          </w:tcPr>
          <w:p w14:paraId="2022BF24" w14:textId="77777777" w:rsidR="004E00EE" w:rsidRPr="00FB20BD" w:rsidRDefault="004E00EE" w:rsidP="00B84CF7">
            <w:pPr>
              <w:pStyle w:val="TAC"/>
              <w:rPr>
                <w:lang w:eastAsia="zh-CN"/>
              </w:rPr>
            </w:pPr>
            <w:r w:rsidRPr="00FB20BD">
              <w:rPr>
                <w:lang w:eastAsia="zh-CN"/>
              </w:rPr>
              <w:t>0</w:t>
            </w:r>
          </w:p>
        </w:tc>
      </w:tr>
      <w:tr w:rsidR="004E00EE" w:rsidRPr="00FB20BD" w14:paraId="3F262F88" w14:textId="77777777" w:rsidTr="00EF6B6C">
        <w:trPr>
          <w:trHeight w:val="255"/>
        </w:trPr>
        <w:tc>
          <w:tcPr>
            <w:tcW w:w="513" w:type="pct"/>
            <w:shd w:val="clear" w:color="auto" w:fill="auto"/>
          </w:tcPr>
          <w:p w14:paraId="07559CCF" w14:textId="77777777" w:rsidR="004E00EE" w:rsidRPr="00FB20BD" w:rsidRDefault="004E00EE" w:rsidP="00B84CF7">
            <w:pPr>
              <w:pStyle w:val="TAC"/>
            </w:pPr>
            <w:r w:rsidRPr="00FB20BD">
              <w:rPr>
                <w:lang w:eastAsia="zh-CN"/>
              </w:rPr>
              <w:t>2</w:t>
            </w:r>
            <w:r w:rsidRPr="00FB20BD">
              <w:rPr>
                <w:vertAlign w:val="superscript"/>
              </w:rPr>
              <w:t>3</w:t>
            </w:r>
          </w:p>
        </w:tc>
        <w:tc>
          <w:tcPr>
            <w:tcW w:w="1676" w:type="pct"/>
            <w:vMerge/>
            <w:shd w:val="clear" w:color="auto" w:fill="auto"/>
          </w:tcPr>
          <w:p w14:paraId="7A6D60C7" w14:textId="77777777" w:rsidR="004E00EE" w:rsidRPr="00FB20BD" w:rsidRDefault="004E00EE" w:rsidP="00B84CF7">
            <w:pPr>
              <w:pStyle w:val="TAC"/>
            </w:pPr>
          </w:p>
        </w:tc>
        <w:tc>
          <w:tcPr>
            <w:tcW w:w="1163" w:type="pct"/>
          </w:tcPr>
          <w:p w14:paraId="5126993E" w14:textId="77777777" w:rsidR="004E00EE" w:rsidRPr="00FB20BD" w:rsidRDefault="004E00EE" w:rsidP="00B84CF7">
            <w:pPr>
              <w:pStyle w:val="TAC"/>
            </w:pPr>
            <w:r w:rsidRPr="00FB20BD">
              <w:t>DFT-s-OFDM PI/2 BPSK</w:t>
            </w:r>
          </w:p>
        </w:tc>
        <w:tc>
          <w:tcPr>
            <w:tcW w:w="824" w:type="pct"/>
            <w:shd w:val="clear" w:color="auto" w:fill="auto"/>
          </w:tcPr>
          <w:p w14:paraId="50D1CF8A" w14:textId="77777777" w:rsidR="004E00EE" w:rsidRPr="00FB20BD" w:rsidRDefault="004E00EE" w:rsidP="00B84CF7">
            <w:pPr>
              <w:pStyle w:val="TAC"/>
            </w:pPr>
            <w:r w:rsidRPr="00FB20BD">
              <w:t>Outer Full</w:t>
            </w:r>
          </w:p>
        </w:tc>
        <w:tc>
          <w:tcPr>
            <w:tcW w:w="824" w:type="pct"/>
            <w:shd w:val="clear" w:color="auto" w:fill="auto"/>
          </w:tcPr>
          <w:p w14:paraId="1C13D02E" w14:textId="77777777" w:rsidR="004E00EE" w:rsidRPr="00FB20BD" w:rsidRDefault="004E00EE" w:rsidP="00B84CF7">
            <w:pPr>
              <w:pStyle w:val="TAC"/>
              <w:rPr>
                <w:lang w:eastAsia="zh-CN"/>
              </w:rPr>
            </w:pPr>
            <w:r w:rsidRPr="00FB20BD">
              <w:rPr>
                <w:lang w:eastAsia="zh-CN"/>
              </w:rPr>
              <w:t>0</w:t>
            </w:r>
          </w:p>
        </w:tc>
      </w:tr>
      <w:tr w:rsidR="004E00EE" w:rsidRPr="00FB20BD" w14:paraId="16158413" w14:textId="77777777" w:rsidTr="00EF6B6C">
        <w:trPr>
          <w:trHeight w:val="255"/>
        </w:trPr>
        <w:tc>
          <w:tcPr>
            <w:tcW w:w="513" w:type="pct"/>
            <w:shd w:val="clear" w:color="auto" w:fill="auto"/>
          </w:tcPr>
          <w:p w14:paraId="36FA3E70" w14:textId="77777777" w:rsidR="004E00EE" w:rsidRPr="00FB20BD" w:rsidRDefault="004E00EE" w:rsidP="00B84CF7">
            <w:pPr>
              <w:pStyle w:val="TAC"/>
            </w:pPr>
            <w:r w:rsidRPr="00FB20BD">
              <w:t>3</w:t>
            </w:r>
          </w:p>
        </w:tc>
        <w:tc>
          <w:tcPr>
            <w:tcW w:w="1676" w:type="pct"/>
            <w:vMerge/>
            <w:shd w:val="clear" w:color="auto" w:fill="auto"/>
          </w:tcPr>
          <w:p w14:paraId="393A13D9" w14:textId="77777777" w:rsidR="004E00EE" w:rsidRPr="00FB20BD" w:rsidRDefault="004E00EE" w:rsidP="00B84CF7">
            <w:pPr>
              <w:pStyle w:val="TAC"/>
            </w:pPr>
          </w:p>
        </w:tc>
        <w:tc>
          <w:tcPr>
            <w:tcW w:w="1163" w:type="pct"/>
          </w:tcPr>
          <w:p w14:paraId="0418386A" w14:textId="77777777" w:rsidR="004E00EE" w:rsidRPr="00FB20BD" w:rsidRDefault="004E00EE" w:rsidP="00B84CF7">
            <w:pPr>
              <w:pStyle w:val="TAC"/>
            </w:pPr>
            <w:r w:rsidRPr="00FB20BD">
              <w:t>DFT-s-OFDM QPSK</w:t>
            </w:r>
          </w:p>
        </w:tc>
        <w:tc>
          <w:tcPr>
            <w:tcW w:w="824" w:type="pct"/>
            <w:shd w:val="clear" w:color="auto" w:fill="auto"/>
          </w:tcPr>
          <w:p w14:paraId="3038E00C" w14:textId="77777777" w:rsidR="004E00EE" w:rsidRPr="00FB20BD" w:rsidRDefault="004E00EE" w:rsidP="00B84CF7">
            <w:pPr>
              <w:pStyle w:val="TAC"/>
            </w:pPr>
            <w:r w:rsidRPr="00FB20BD">
              <w:t>Inner Full</w:t>
            </w:r>
          </w:p>
        </w:tc>
        <w:tc>
          <w:tcPr>
            <w:tcW w:w="824" w:type="pct"/>
            <w:shd w:val="clear" w:color="auto" w:fill="auto"/>
          </w:tcPr>
          <w:p w14:paraId="10F80647" w14:textId="77777777" w:rsidR="004E00EE" w:rsidRPr="00FB20BD" w:rsidRDefault="004E00EE" w:rsidP="00B84CF7">
            <w:pPr>
              <w:pStyle w:val="TAC"/>
              <w:rPr>
                <w:lang w:eastAsia="zh-CN"/>
              </w:rPr>
            </w:pPr>
            <w:r w:rsidRPr="00FB20BD">
              <w:rPr>
                <w:lang w:eastAsia="zh-CN"/>
              </w:rPr>
              <w:t>0</w:t>
            </w:r>
          </w:p>
        </w:tc>
      </w:tr>
      <w:tr w:rsidR="004E00EE" w:rsidRPr="00FB20BD" w14:paraId="57C4F962" w14:textId="77777777" w:rsidTr="00EF6B6C">
        <w:trPr>
          <w:trHeight w:val="255"/>
        </w:trPr>
        <w:tc>
          <w:tcPr>
            <w:tcW w:w="513" w:type="pct"/>
            <w:shd w:val="clear" w:color="auto" w:fill="auto"/>
          </w:tcPr>
          <w:p w14:paraId="52787BCF" w14:textId="77777777" w:rsidR="004E00EE" w:rsidRPr="00FB20BD" w:rsidRDefault="004E00EE" w:rsidP="00B84CF7">
            <w:pPr>
              <w:pStyle w:val="TAC"/>
            </w:pPr>
            <w:r w:rsidRPr="00FB20BD">
              <w:t>4</w:t>
            </w:r>
          </w:p>
        </w:tc>
        <w:tc>
          <w:tcPr>
            <w:tcW w:w="1676" w:type="pct"/>
            <w:vMerge/>
            <w:shd w:val="clear" w:color="auto" w:fill="auto"/>
          </w:tcPr>
          <w:p w14:paraId="733282CC" w14:textId="77777777" w:rsidR="004E00EE" w:rsidRPr="00FB20BD" w:rsidRDefault="004E00EE" w:rsidP="00B84CF7">
            <w:pPr>
              <w:pStyle w:val="TAC"/>
            </w:pPr>
          </w:p>
        </w:tc>
        <w:tc>
          <w:tcPr>
            <w:tcW w:w="1163" w:type="pct"/>
          </w:tcPr>
          <w:p w14:paraId="73D0BAB3" w14:textId="77777777" w:rsidR="004E00EE" w:rsidRPr="00FB20BD" w:rsidRDefault="004E00EE" w:rsidP="00B84CF7">
            <w:pPr>
              <w:pStyle w:val="TAC"/>
            </w:pPr>
            <w:r w:rsidRPr="00FB20BD">
              <w:t>DFT-s-OFDM QPSK</w:t>
            </w:r>
          </w:p>
        </w:tc>
        <w:tc>
          <w:tcPr>
            <w:tcW w:w="824" w:type="pct"/>
            <w:shd w:val="clear" w:color="auto" w:fill="auto"/>
          </w:tcPr>
          <w:p w14:paraId="29976921" w14:textId="77777777" w:rsidR="004E00EE" w:rsidRPr="00FB20BD" w:rsidRDefault="004E00EE" w:rsidP="00B84CF7">
            <w:pPr>
              <w:pStyle w:val="TAC"/>
            </w:pPr>
            <w:r w:rsidRPr="00FB20BD">
              <w:t>Outer Full</w:t>
            </w:r>
          </w:p>
        </w:tc>
        <w:tc>
          <w:tcPr>
            <w:tcW w:w="824" w:type="pct"/>
            <w:shd w:val="clear" w:color="auto" w:fill="auto"/>
          </w:tcPr>
          <w:p w14:paraId="30A8D375" w14:textId="77777777" w:rsidR="004E00EE" w:rsidRPr="00FB20BD" w:rsidRDefault="004E00EE" w:rsidP="00B84CF7">
            <w:pPr>
              <w:pStyle w:val="TAC"/>
              <w:rPr>
                <w:lang w:eastAsia="zh-CN"/>
              </w:rPr>
            </w:pPr>
            <w:r w:rsidRPr="00FB20BD">
              <w:rPr>
                <w:lang w:eastAsia="zh-CN"/>
              </w:rPr>
              <w:t>0</w:t>
            </w:r>
          </w:p>
        </w:tc>
      </w:tr>
      <w:tr w:rsidR="004E00EE" w:rsidRPr="00FB20BD" w14:paraId="681C90F0" w14:textId="77777777" w:rsidTr="00EF6B6C">
        <w:trPr>
          <w:trHeight w:val="255"/>
        </w:trPr>
        <w:tc>
          <w:tcPr>
            <w:tcW w:w="513" w:type="pct"/>
            <w:shd w:val="clear" w:color="auto" w:fill="auto"/>
          </w:tcPr>
          <w:p w14:paraId="3AA00230" w14:textId="77777777" w:rsidR="004E00EE" w:rsidRPr="00FB20BD" w:rsidRDefault="004E00EE" w:rsidP="00B84CF7">
            <w:pPr>
              <w:pStyle w:val="TAC"/>
            </w:pPr>
            <w:r w:rsidRPr="00FB20BD">
              <w:rPr>
                <w:lang w:eastAsia="zh-CN"/>
              </w:rPr>
              <w:t>5</w:t>
            </w:r>
          </w:p>
        </w:tc>
        <w:tc>
          <w:tcPr>
            <w:tcW w:w="1676" w:type="pct"/>
            <w:vMerge/>
            <w:shd w:val="clear" w:color="auto" w:fill="auto"/>
          </w:tcPr>
          <w:p w14:paraId="2780C042" w14:textId="77777777" w:rsidR="004E00EE" w:rsidRPr="00FB20BD" w:rsidRDefault="004E00EE" w:rsidP="00B84CF7">
            <w:pPr>
              <w:pStyle w:val="TAC"/>
            </w:pPr>
          </w:p>
        </w:tc>
        <w:tc>
          <w:tcPr>
            <w:tcW w:w="1163" w:type="pct"/>
          </w:tcPr>
          <w:p w14:paraId="115C6F22" w14:textId="77777777" w:rsidR="004E00EE" w:rsidRPr="00FB20BD" w:rsidRDefault="004E00EE" w:rsidP="00B84CF7">
            <w:pPr>
              <w:pStyle w:val="TAC"/>
            </w:pPr>
            <w:r w:rsidRPr="00FB20BD">
              <w:t>DFT-s-OFDM 16 QAM</w:t>
            </w:r>
          </w:p>
        </w:tc>
        <w:tc>
          <w:tcPr>
            <w:tcW w:w="824" w:type="pct"/>
            <w:shd w:val="clear" w:color="auto" w:fill="auto"/>
          </w:tcPr>
          <w:p w14:paraId="222025F3" w14:textId="77777777" w:rsidR="004E00EE" w:rsidRPr="00FB20BD" w:rsidRDefault="004E00EE" w:rsidP="00B84CF7">
            <w:pPr>
              <w:pStyle w:val="TAC"/>
            </w:pPr>
            <w:r w:rsidRPr="00FB20BD">
              <w:t>Inner Full</w:t>
            </w:r>
          </w:p>
        </w:tc>
        <w:tc>
          <w:tcPr>
            <w:tcW w:w="824" w:type="pct"/>
            <w:shd w:val="clear" w:color="auto" w:fill="auto"/>
          </w:tcPr>
          <w:p w14:paraId="465C9067" w14:textId="77777777" w:rsidR="004E00EE" w:rsidRPr="00FB20BD" w:rsidRDefault="004E00EE" w:rsidP="00B84CF7">
            <w:pPr>
              <w:pStyle w:val="TAC"/>
              <w:rPr>
                <w:lang w:eastAsia="zh-CN"/>
              </w:rPr>
            </w:pPr>
            <w:r w:rsidRPr="00FB20BD">
              <w:rPr>
                <w:lang w:eastAsia="zh-CN"/>
              </w:rPr>
              <w:t>0</w:t>
            </w:r>
          </w:p>
        </w:tc>
      </w:tr>
      <w:tr w:rsidR="004E00EE" w:rsidRPr="00FB20BD" w14:paraId="6FE0C6D7" w14:textId="77777777" w:rsidTr="00EF6B6C">
        <w:trPr>
          <w:trHeight w:val="255"/>
        </w:trPr>
        <w:tc>
          <w:tcPr>
            <w:tcW w:w="513" w:type="pct"/>
            <w:shd w:val="clear" w:color="auto" w:fill="auto"/>
          </w:tcPr>
          <w:p w14:paraId="2AF13901" w14:textId="77777777" w:rsidR="004E00EE" w:rsidRPr="00FB20BD" w:rsidRDefault="004E00EE" w:rsidP="00B84CF7">
            <w:pPr>
              <w:pStyle w:val="TAC"/>
            </w:pPr>
            <w:r w:rsidRPr="00FB20BD">
              <w:rPr>
                <w:lang w:eastAsia="zh-CN"/>
              </w:rPr>
              <w:t>6</w:t>
            </w:r>
          </w:p>
        </w:tc>
        <w:tc>
          <w:tcPr>
            <w:tcW w:w="1676" w:type="pct"/>
            <w:vMerge/>
            <w:shd w:val="clear" w:color="auto" w:fill="auto"/>
          </w:tcPr>
          <w:p w14:paraId="0324B1D6" w14:textId="77777777" w:rsidR="004E00EE" w:rsidRPr="00FB20BD" w:rsidRDefault="004E00EE" w:rsidP="00B84CF7">
            <w:pPr>
              <w:pStyle w:val="TAC"/>
            </w:pPr>
          </w:p>
        </w:tc>
        <w:tc>
          <w:tcPr>
            <w:tcW w:w="1163" w:type="pct"/>
          </w:tcPr>
          <w:p w14:paraId="31C70362" w14:textId="77777777" w:rsidR="004E00EE" w:rsidRPr="00FB20BD" w:rsidRDefault="004E00EE" w:rsidP="00B84CF7">
            <w:pPr>
              <w:pStyle w:val="TAC"/>
            </w:pPr>
            <w:r w:rsidRPr="00FB20BD">
              <w:t>DFT-s-OFDM 16 QAM</w:t>
            </w:r>
          </w:p>
        </w:tc>
        <w:tc>
          <w:tcPr>
            <w:tcW w:w="824" w:type="pct"/>
            <w:shd w:val="clear" w:color="auto" w:fill="auto"/>
          </w:tcPr>
          <w:p w14:paraId="3AD999A0" w14:textId="77777777" w:rsidR="004E00EE" w:rsidRPr="00FB20BD" w:rsidRDefault="004E00EE" w:rsidP="00B84CF7">
            <w:pPr>
              <w:pStyle w:val="TAC"/>
            </w:pPr>
            <w:r w:rsidRPr="00FB20BD">
              <w:t>Outer Full</w:t>
            </w:r>
          </w:p>
        </w:tc>
        <w:tc>
          <w:tcPr>
            <w:tcW w:w="824" w:type="pct"/>
            <w:shd w:val="clear" w:color="auto" w:fill="auto"/>
          </w:tcPr>
          <w:p w14:paraId="48E7637E" w14:textId="77777777" w:rsidR="004E00EE" w:rsidRPr="00FB20BD" w:rsidRDefault="004E00EE" w:rsidP="00B84CF7">
            <w:pPr>
              <w:pStyle w:val="TAC"/>
              <w:rPr>
                <w:lang w:eastAsia="zh-CN"/>
              </w:rPr>
            </w:pPr>
            <w:r w:rsidRPr="00FB20BD">
              <w:rPr>
                <w:lang w:eastAsia="zh-CN"/>
              </w:rPr>
              <w:t>0</w:t>
            </w:r>
          </w:p>
        </w:tc>
      </w:tr>
      <w:tr w:rsidR="004E00EE" w:rsidRPr="00FB20BD" w14:paraId="6157B348" w14:textId="77777777" w:rsidTr="00EF6B6C">
        <w:trPr>
          <w:trHeight w:val="255"/>
        </w:trPr>
        <w:tc>
          <w:tcPr>
            <w:tcW w:w="513" w:type="pct"/>
            <w:shd w:val="clear" w:color="auto" w:fill="auto"/>
          </w:tcPr>
          <w:p w14:paraId="1D391FCB" w14:textId="77777777" w:rsidR="004E00EE" w:rsidRPr="00FB20BD" w:rsidRDefault="004E00EE" w:rsidP="00B84CF7">
            <w:pPr>
              <w:pStyle w:val="TAC"/>
            </w:pPr>
            <w:r w:rsidRPr="00FB20BD">
              <w:rPr>
                <w:lang w:eastAsia="zh-CN"/>
              </w:rPr>
              <w:t>7</w:t>
            </w:r>
          </w:p>
        </w:tc>
        <w:tc>
          <w:tcPr>
            <w:tcW w:w="1676" w:type="pct"/>
            <w:vMerge/>
            <w:shd w:val="clear" w:color="auto" w:fill="auto"/>
          </w:tcPr>
          <w:p w14:paraId="338561A0" w14:textId="77777777" w:rsidR="004E00EE" w:rsidRPr="00FB20BD" w:rsidRDefault="004E00EE" w:rsidP="00B84CF7">
            <w:pPr>
              <w:pStyle w:val="TAC"/>
            </w:pPr>
          </w:p>
        </w:tc>
        <w:tc>
          <w:tcPr>
            <w:tcW w:w="1163" w:type="pct"/>
          </w:tcPr>
          <w:p w14:paraId="1EFEF76A" w14:textId="77777777" w:rsidR="004E00EE" w:rsidRPr="00FB20BD" w:rsidRDefault="004E00EE" w:rsidP="00B84CF7">
            <w:pPr>
              <w:pStyle w:val="TAC"/>
            </w:pPr>
            <w:r w:rsidRPr="00FB20BD">
              <w:t>DFT-s-OFDM 64 QAM</w:t>
            </w:r>
          </w:p>
        </w:tc>
        <w:tc>
          <w:tcPr>
            <w:tcW w:w="824" w:type="pct"/>
            <w:shd w:val="clear" w:color="auto" w:fill="auto"/>
          </w:tcPr>
          <w:p w14:paraId="36667181" w14:textId="77777777" w:rsidR="004E00EE" w:rsidRPr="00FB20BD" w:rsidRDefault="004E00EE" w:rsidP="00B84CF7">
            <w:pPr>
              <w:pStyle w:val="TAC"/>
            </w:pPr>
            <w:r w:rsidRPr="00FB20BD">
              <w:t>Outer Full</w:t>
            </w:r>
          </w:p>
        </w:tc>
        <w:tc>
          <w:tcPr>
            <w:tcW w:w="824" w:type="pct"/>
            <w:shd w:val="clear" w:color="auto" w:fill="auto"/>
          </w:tcPr>
          <w:p w14:paraId="131D2D18" w14:textId="77777777" w:rsidR="004E00EE" w:rsidRPr="00FB20BD" w:rsidRDefault="004E00EE" w:rsidP="00B84CF7">
            <w:pPr>
              <w:pStyle w:val="TAC"/>
              <w:rPr>
                <w:lang w:eastAsia="zh-CN"/>
              </w:rPr>
            </w:pPr>
            <w:r w:rsidRPr="00FB20BD">
              <w:rPr>
                <w:lang w:eastAsia="zh-CN"/>
              </w:rPr>
              <w:t>0</w:t>
            </w:r>
          </w:p>
        </w:tc>
      </w:tr>
      <w:tr w:rsidR="004E00EE" w:rsidRPr="00FB20BD" w14:paraId="751E375E" w14:textId="77777777" w:rsidTr="00EF6B6C">
        <w:trPr>
          <w:trHeight w:val="255"/>
        </w:trPr>
        <w:tc>
          <w:tcPr>
            <w:tcW w:w="513" w:type="pct"/>
            <w:shd w:val="clear" w:color="auto" w:fill="auto"/>
          </w:tcPr>
          <w:p w14:paraId="7C85A885" w14:textId="77777777" w:rsidR="004E00EE" w:rsidRPr="00FB20BD" w:rsidRDefault="004E00EE" w:rsidP="00B84CF7">
            <w:pPr>
              <w:pStyle w:val="TAC"/>
            </w:pPr>
            <w:r w:rsidRPr="00FB20BD">
              <w:t>8</w:t>
            </w:r>
          </w:p>
        </w:tc>
        <w:tc>
          <w:tcPr>
            <w:tcW w:w="1676" w:type="pct"/>
            <w:vMerge/>
            <w:shd w:val="clear" w:color="auto" w:fill="auto"/>
          </w:tcPr>
          <w:p w14:paraId="2E9EEE94" w14:textId="77777777" w:rsidR="004E00EE" w:rsidRPr="00FB20BD" w:rsidRDefault="004E00EE" w:rsidP="00B84CF7">
            <w:pPr>
              <w:pStyle w:val="TAC"/>
            </w:pPr>
          </w:p>
        </w:tc>
        <w:tc>
          <w:tcPr>
            <w:tcW w:w="1163" w:type="pct"/>
          </w:tcPr>
          <w:p w14:paraId="22336BC6" w14:textId="77777777" w:rsidR="004E00EE" w:rsidRPr="00FB20BD" w:rsidRDefault="004E00EE" w:rsidP="00B84CF7">
            <w:pPr>
              <w:pStyle w:val="TAC"/>
            </w:pPr>
            <w:r w:rsidRPr="00FB20BD">
              <w:t>DFT-s-OFDM 256 QAM</w:t>
            </w:r>
          </w:p>
        </w:tc>
        <w:tc>
          <w:tcPr>
            <w:tcW w:w="824" w:type="pct"/>
            <w:shd w:val="clear" w:color="auto" w:fill="auto"/>
          </w:tcPr>
          <w:p w14:paraId="29BA53C3" w14:textId="77777777" w:rsidR="004E00EE" w:rsidRPr="00FB20BD" w:rsidRDefault="004E00EE" w:rsidP="00B84CF7">
            <w:pPr>
              <w:pStyle w:val="TAC"/>
            </w:pPr>
            <w:r w:rsidRPr="00FB20BD">
              <w:t>Outer Full</w:t>
            </w:r>
          </w:p>
        </w:tc>
        <w:tc>
          <w:tcPr>
            <w:tcW w:w="824" w:type="pct"/>
            <w:shd w:val="clear" w:color="auto" w:fill="auto"/>
          </w:tcPr>
          <w:p w14:paraId="6C2C2898" w14:textId="77777777" w:rsidR="004E00EE" w:rsidRPr="00FB20BD" w:rsidRDefault="004E00EE" w:rsidP="00B84CF7">
            <w:pPr>
              <w:pStyle w:val="TAC"/>
              <w:rPr>
                <w:lang w:eastAsia="zh-CN"/>
              </w:rPr>
            </w:pPr>
            <w:r w:rsidRPr="00FB20BD">
              <w:rPr>
                <w:lang w:eastAsia="zh-CN"/>
              </w:rPr>
              <w:t>0</w:t>
            </w:r>
          </w:p>
        </w:tc>
      </w:tr>
      <w:tr w:rsidR="004E00EE" w:rsidRPr="00FB20BD" w14:paraId="51D4F565" w14:textId="77777777" w:rsidTr="00EF6B6C">
        <w:trPr>
          <w:trHeight w:val="255"/>
        </w:trPr>
        <w:tc>
          <w:tcPr>
            <w:tcW w:w="513" w:type="pct"/>
            <w:shd w:val="clear" w:color="auto" w:fill="auto"/>
          </w:tcPr>
          <w:p w14:paraId="233EFD92" w14:textId="77777777" w:rsidR="004E00EE" w:rsidRPr="00FB20BD" w:rsidRDefault="004E00EE" w:rsidP="00B84CF7">
            <w:pPr>
              <w:pStyle w:val="TAC"/>
            </w:pPr>
            <w:r w:rsidRPr="00FB20BD">
              <w:rPr>
                <w:lang w:eastAsia="zh-CN"/>
              </w:rPr>
              <w:t>9</w:t>
            </w:r>
          </w:p>
        </w:tc>
        <w:tc>
          <w:tcPr>
            <w:tcW w:w="1676" w:type="pct"/>
            <w:vMerge/>
            <w:shd w:val="clear" w:color="auto" w:fill="auto"/>
          </w:tcPr>
          <w:p w14:paraId="42929D96" w14:textId="77777777" w:rsidR="004E00EE" w:rsidRPr="00FB20BD" w:rsidRDefault="004E00EE" w:rsidP="00B84CF7">
            <w:pPr>
              <w:pStyle w:val="TAC"/>
            </w:pPr>
          </w:p>
        </w:tc>
        <w:tc>
          <w:tcPr>
            <w:tcW w:w="1163" w:type="pct"/>
          </w:tcPr>
          <w:p w14:paraId="0DB44B47" w14:textId="77777777" w:rsidR="004E00EE" w:rsidRPr="00FB20BD" w:rsidRDefault="004E00EE" w:rsidP="00B84CF7">
            <w:pPr>
              <w:pStyle w:val="TAC"/>
            </w:pPr>
            <w:r w:rsidRPr="00FB20BD">
              <w:t>CP-OFDM QPSK</w:t>
            </w:r>
          </w:p>
        </w:tc>
        <w:tc>
          <w:tcPr>
            <w:tcW w:w="824" w:type="pct"/>
            <w:shd w:val="clear" w:color="auto" w:fill="auto"/>
          </w:tcPr>
          <w:p w14:paraId="58B896B8" w14:textId="77777777" w:rsidR="004E00EE" w:rsidRPr="00FB20BD" w:rsidRDefault="004E00EE" w:rsidP="00B84CF7">
            <w:pPr>
              <w:pStyle w:val="TAC"/>
            </w:pPr>
            <w:r w:rsidRPr="00FB20BD">
              <w:t>Inner Full</w:t>
            </w:r>
          </w:p>
        </w:tc>
        <w:tc>
          <w:tcPr>
            <w:tcW w:w="824" w:type="pct"/>
            <w:shd w:val="clear" w:color="auto" w:fill="auto"/>
          </w:tcPr>
          <w:p w14:paraId="3C7AE5F6" w14:textId="77777777" w:rsidR="004E00EE" w:rsidRPr="00FB20BD" w:rsidRDefault="004E00EE" w:rsidP="00B84CF7">
            <w:pPr>
              <w:pStyle w:val="TAC"/>
              <w:rPr>
                <w:lang w:eastAsia="zh-CN"/>
              </w:rPr>
            </w:pPr>
            <w:r w:rsidRPr="00FB20BD">
              <w:rPr>
                <w:lang w:eastAsia="zh-CN"/>
              </w:rPr>
              <w:t>0</w:t>
            </w:r>
          </w:p>
        </w:tc>
      </w:tr>
      <w:tr w:rsidR="004E00EE" w:rsidRPr="00FB20BD" w14:paraId="276230CF" w14:textId="77777777" w:rsidTr="00EF6B6C">
        <w:trPr>
          <w:trHeight w:val="255"/>
        </w:trPr>
        <w:tc>
          <w:tcPr>
            <w:tcW w:w="513" w:type="pct"/>
            <w:shd w:val="clear" w:color="auto" w:fill="auto"/>
          </w:tcPr>
          <w:p w14:paraId="71D6F429" w14:textId="77777777" w:rsidR="004E00EE" w:rsidRPr="00FB20BD" w:rsidRDefault="004E00EE" w:rsidP="00B84CF7">
            <w:pPr>
              <w:pStyle w:val="TAC"/>
            </w:pPr>
            <w:r w:rsidRPr="00FB20BD">
              <w:rPr>
                <w:lang w:eastAsia="zh-CN"/>
              </w:rPr>
              <w:t>10</w:t>
            </w:r>
          </w:p>
        </w:tc>
        <w:tc>
          <w:tcPr>
            <w:tcW w:w="1676" w:type="pct"/>
            <w:vMerge/>
            <w:shd w:val="clear" w:color="auto" w:fill="auto"/>
          </w:tcPr>
          <w:p w14:paraId="5E61CC3E" w14:textId="77777777" w:rsidR="004E00EE" w:rsidRPr="00FB20BD" w:rsidRDefault="004E00EE" w:rsidP="00B84CF7">
            <w:pPr>
              <w:pStyle w:val="TAC"/>
            </w:pPr>
          </w:p>
        </w:tc>
        <w:tc>
          <w:tcPr>
            <w:tcW w:w="1163" w:type="pct"/>
          </w:tcPr>
          <w:p w14:paraId="68E55065" w14:textId="77777777" w:rsidR="004E00EE" w:rsidRPr="00FB20BD" w:rsidRDefault="004E00EE" w:rsidP="00B84CF7">
            <w:pPr>
              <w:pStyle w:val="TAC"/>
            </w:pPr>
            <w:r w:rsidRPr="00FB20BD">
              <w:t>CP-OFDM QPSK</w:t>
            </w:r>
          </w:p>
        </w:tc>
        <w:tc>
          <w:tcPr>
            <w:tcW w:w="824" w:type="pct"/>
            <w:shd w:val="clear" w:color="auto" w:fill="auto"/>
          </w:tcPr>
          <w:p w14:paraId="404A25C8" w14:textId="77777777" w:rsidR="004E00EE" w:rsidRPr="00FB20BD" w:rsidRDefault="004E00EE" w:rsidP="00B84CF7">
            <w:pPr>
              <w:pStyle w:val="TAC"/>
            </w:pPr>
            <w:r w:rsidRPr="00FB20BD">
              <w:t>Outer Full</w:t>
            </w:r>
          </w:p>
        </w:tc>
        <w:tc>
          <w:tcPr>
            <w:tcW w:w="824" w:type="pct"/>
            <w:shd w:val="clear" w:color="auto" w:fill="auto"/>
          </w:tcPr>
          <w:p w14:paraId="7798437E" w14:textId="77777777" w:rsidR="004E00EE" w:rsidRPr="00FB20BD" w:rsidRDefault="004E00EE" w:rsidP="00B84CF7">
            <w:pPr>
              <w:pStyle w:val="TAC"/>
              <w:rPr>
                <w:lang w:eastAsia="zh-CN"/>
              </w:rPr>
            </w:pPr>
            <w:r w:rsidRPr="00FB20BD">
              <w:rPr>
                <w:lang w:eastAsia="zh-CN"/>
              </w:rPr>
              <w:t>0</w:t>
            </w:r>
          </w:p>
        </w:tc>
      </w:tr>
      <w:tr w:rsidR="004E00EE" w:rsidRPr="00FB20BD" w14:paraId="542CCDC8" w14:textId="77777777" w:rsidTr="00EF6B6C">
        <w:trPr>
          <w:trHeight w:val="255"/>
        </w:trPr>
        <w:tc>
          <w:tcPr>
            <w:tcW w:w="513" w:type="pct"/>
            <w:shd w:val="clear" w:color="auto" w:fill="auto"/>
          </w:tcPr>
          <w:p w14:paraId="7CF74EBC" w14:textId="77777777" w:rsidR="004E00EE" w:rsidRPr="00FB20BD" w:rsidRDefault="004E00EE" w:rsidP="00B84CF7">
            <w:pPr>
              <w:pStyle w:val="TAC"/>
            </w:pPr>
            <w:r w:rsidRPr="00FB20BD">
              <w:rPr>
                <w:lang w:eastAsia="zh-CN"/>
              </w:rPr>
              <w:t>11</w:t>
            </w:r>
          </w:p>
        </w:tc>
        <w:tc>
          <w:tcPr>
            <w:tcW w:w="1676" w:type="pct"/>
            <w:vMerge/>
            <w:shd w:val="clear" w:color="auto" w:fill="auto"/>
          </w:tcPr>
          <w:p w14:paraId="369484D3" w14:textId="77777777" w:rsidR="004E00EE" w:rsidRPr="00FB20BD" w:rsidRDefault="004E00EE" w:rsidP="00B84CF7">
            <w:pPr>
              <w:pStyle w:val="TAC"/>
            </w:pPr>
          </w:p>
        </w:tc>
        <w:tc>
          <w:tcPr>
            <w:tcW w:w="1163" w:type="pct"/>
          </w:tcPr>
          <w:p w14:paraId="7AB8564F" w14:textId="77777777" w:rsidR="004E00EE" w:rsidRPr="00FB20BD" w:rsidRDefault="004E00EE" w:rsidP="00B84CF7">
            <w:pPr>
              <w:pStyle w:val="TAC"/>
            </w:pPr>
            <w:r w:rsidRPr="00FB20BD">
              <w:t>CP-OFDM 16 QAM</w:t>
            </w:r>
          </w:p>
        </w:tc>
        <w:tc>
          <w:tcPr>
            <w:tcW w:w="824" w:type="pct"/>
            <w:shd w:val="clear" w:color="auto" w:fill="auto"/>
          </w:tcPr>
          <w:p w14:paraId="0CD415BB" w14:textId="77777777" w:rsidR="004E00EE" w:rsidRPr="00FB20BD" w:rsidRDefault="004E00EE" w:rsidP="00B84CF7">
            <w:pPr>
              <w:pStyle w:val="TAC"/>
            </w:pPr>
            <w:r w:rsidRPr="00FB20BD">
              <w:t>Inner Full</w:t>
            </w:r>
          </w:p>
        </w:tc>
        <w:tc>
          <w:tcPr>
            <w:tcW w:w="824" w:type="pct"/>
            <w:shd w:val="clear" w:color="auto" w:fill="auto"/>
          </w:tcPr>
          <w:p w14:paraId="3F525251" w14:textId="77777777" w:rsidR="004E00EE" w:rsidRPr="00FB20BD" w:rsidRDefault="004E00EE" w:rsidP="00B84CF7">
            <w:pPr>
              <w:pStyle w:val="TAC"/>
              <w:rPr>
                <w:lang w:eastAsia="zh-CN"/>
              </w:rPr>
            </w:pPr>
            <w:r w:rsidRPr="00FB20BD">
              <w:rPr>
                <w:lang w:eastAsia="zh-CN"/>
              </w:rPr>
              <w:t>0</w:t>
            </w:r>
          </w:p>
        </w:tc>
      </w:tr>
      <w:tr w:rsidR="004E00EE" w:rsidRPr="00FB20BD" w14:paraId="3EC18C35" w14:textId="77777777" w:rsidTr="00EF6B6C">
        <w:trPr>
          <w:trHeight w:val="255"/>
        </w:trPr>
        <w:tc>
          <w:tcPr>
            <w:tcW w:w="513" w:type="pct"/>
            <w:shd w:val="clear" w:color="auto" w:fill="auto"/>
          </w:tcPr>
          <w:p w14:paraId="55DF621F" w14:textId="77777777" w:rsidR="004E00EE" w:rsidRPr="00FB20BD" w:rsidRDefault="004E00EE" w:rsidP="00B84CF7">
            <w:pPr>
              <w:pStyle w:val="TAC"/>
            </w:pPr>
            <w:r w:rsidRPr="00FB20BD">
              <w:t>1</w:t>
            </w:r>
            <w:r w:rsidRPr="00FB20BD">
              <w:rPr>
                <w:lang w:eastAsia="zh-CN"/>
              </w:rPr>
              <w:t>2</w:t>
            </w:r>
          </w:p>
        </w:tc>
        <w:tc>
          <w:tcPr>
            <w:tcW w:w="1676" w:type="pct"/>
            <w:vMerge/>
            <w:shd w:val="clear" w:color="auto" w:fill="auto"/>
          </w:tcPr>
          <w:p w14:paraId="75C431C0" w14:textId="77777777" w:rsidR="004E00EE" w:rsidRPr="00FB20BD" w:rsidRDefault="004E00EE" w:rsidP="00B84CF7">
            <w:pPr>
              <w:pStyle w:val="TAC"/>
            </w:pPr>
          </w:p>
        </w:tc>
        <w:tc>
          <w:tcPr>
            <w:tcW w:w="1163" w:type="pct"/>
          </w:tcPr>
          <w:p w14:paraId="02B58193" w14:textId="77777777" w:rsidR="004E00EE" w:rsidRPr="00FB20BD" w:rsidRDefault="004E00EE" w:rsidP="00B84CF7">
            <w:pPr>
              <w:pStyle w:val="TAC"/>
            </w:pPr>
            <w:r w:rsidRPr="00FB20BD">
              <w:t>CP-OFDM 16 QAM</w:t>
            </w:r>
          </w:p>
        </w:tc>
        <w:tc>
          <w:tcPr>
            <w:tcW w:w="824" w:type="pct"/>
            <w:shd w:val="clear" w:color="auto" w:fill="auto"/>
          </w:tcPr>
          <w:p w14:paraId="08388A65" w14:textId="77777777" w:rsidR="004E00EE" w:rsidRPr="00FB20BD" w:rsidRDefault="004E00EE" w:rsidP="00B84CF7">
            <w:pPr>
              <w:pStyle w:val="TAC"/>
            </w:pPr>
            <w:r w:rsidRPr="00FB20BD">
              <w:t>Outer Full</w:t>
            </w:r>
          </w:p>
        </w:tc>
        <w:tc>
          <w:tcPr>
            <w:tcW w:w="824" w:type="pct"/>
            <w:shd w:val="clear" w:color="auto" w:fill="auto"/>
          </w:tcPr>
          <w:p w14:paraId="7C21FBB0" w14:textId="77777777" w:rsidR="004E00EE" w:rsidRPr="00FB20BD" w:rsidRDefault="004E00EE" w:rsidP="00B84CF7">
            <w:pPr>
              <w:pStyle w:val="TAC"/>
              <w:rPr>
                <w:lang w:eastAsia="zh-CN"/>
              </w:rPr>
            </w:pPr>
            <w:r w:rsidRPr="00FB20BD">
              <w:rPr>
                <w:lang w:eastAsia="zh-CN"/>
              </w:rPr>
              <w:t>0</w:t>
            </w:r>
          </w:p>
        </w:tc>
      </w:tr>
      <w:tr w:rsidR="004E00EE" w:rsidRPr="00FB20BD" w14:paraId="24D59171" w14:textId="77777777" w:rsidTr="00EF6B6C">
        <w:trPr>
          <w:trHeight w:val="255"/>
        </w:trPr>
        <w:tc>
          <w:tcPr>
            <w:tcW w:w="513" w:type="pct"/>
            <w:shd w:val="clear" w:color="auto" w:fill="auto"/>
          </w:tcPr>
          <w:p w14:paraId="222CB2EF" w14:textId="77777777" w:rsidR="004E00EE" w:rsidRPr="00FB20BD" w:rsidRDefault="004E00EE" w:rsidP="00B84CF7">
            <w:pPr>
              <w:pStyle w:val="TAC"/>
            </w:pPr>
            <w:r w:rsidRPr="00FB20BD">
              <w:t>1</w:t>
            </w:r>
            <w:r w:rsidRPr="00FB20BD">
              <w:rPr>
                <w:lang w:eastAsia="zh-CN"/>
              </w:rPr>
              <w:t>3</w:t>
            </w:r>
          </w:p>
        </w:tc>
        <w:tc>
          <w:tcPr>
            <w:tcW w:w="1676" w:type="pct"/>
            <w:vMerge/>
            <w:shd w:val="clear" w:color="auto" w:fill="auto"/>
          </w:tcPr>
          <w:p w14:paraId="27D940F5" w14:textId="77777777" w:rsidR="004E00EE" w:rsidRPr="00FB20BD" w:rsidRDefault="004E00EE" w:rsidP="00B84CF7">
            <w:pPr>
              <w:pStyle w:val="TAC"/>
            </w:pPr>
          </w:p>
        </w:tc>
        <w:tc>
          <w:tcPr>
            <w:tcW w:w="1163" w:type="pct"/>
          </w:tcPr>
          <w:p w14:paraId="549DD171" w14:textId="77777777" w:rsidR="004E00EE" w:rsidRPr="00FB20BD" w:rsidRDefault="004E00EE" w:rsidP="00B84CF7">
            <w:pPr>
              <w:pStyle w:val="TAC"/>
            </w:pPr>
            <w:r w:rsidRPr="00FB20BD">
              <w:t>CP-OFDM 64 QAM</w:t>
            </w:r>
          </w:p>
        </w:tc>
        <w:tc>
          <w:tcPr>
            <w:tcW w:w="824" w:type="pct"/>
            <w:shd w:val="clear" w:color="auto" w:fill="auto"/>
          </w:tcPr>
          <w:p w14:paraId="4578BF1B" w14:textId="77777777" w:rsidR="004E00EE" w:rsidRPr="00FB20BD" w:rsidRDefault="004E00EE" w:rsidP="00B84CF7">
            <w:pPr>
              <w:pStyle w:val="TAC"/>
            </w:pPr>
            <w:r w:rsidRPr="00FB20BD">
              <w:t>Outer Full</w:t>
            </w:r>
          </w:p>
        </w:tc>
        <w:tc>
          <w:tcPr>
            <w:tcW w:w="824" w:type="pct"/>
            <w:shd w:val="clear" w:color="auto" w:fill="auto"/>
          </w:tcPr>
          <w:p w14:paraId="44484D98" w14:textId="77777777" w:rsidR="004E00EE" w:rsidRPr="00FB20BD" w:rsidRDefault="004E00EE" w:rsidP="00B84CF7">
            <w:pPr>
              <w:pStyle w:val="TAC"/>
              <w:rPr>
                <w:lang w:eastAsia="zh-CN"/>
              </w:rPr>
            </w:pPr>
            <w:r w:rsidRPr="00FB20BD">
              <w:rPr>
                <w:lang w:eastAsia="zh-CN"/>
              </w:rPr>
              <w:t>0</w:t>
            </w:r>
          </w:p>
        </w:tc>
      </w:tr>
      <w:tr w:rsidR="004E00EE" w:rsidRPr="00FB20BD" w14:paraId="0553F1F4" w14:textId="77777777" w:rsidTr="00EF6B6C">
        <w:trPr>
          <w:trHeight w:val="255"/>
        </w:trPr>
        <w:tc>
          <w:tcPr>
            <w:tcW w:w="513" w:type="pct"/>
            <w:shd w:val="clear" w:color="auto" w:fill="auto"/>
          </w:tcPr>
          <w:p w14:paraId="303971FF" w14:textId="77777777" w:rsidR="004E00EE" w:rsidRPr="00FB20BD" w:rsidRDefault="004E00EE" w:rsidP="00B84CF7">
            <w:pPr>
              <w:pStyle w:val="TAC"/>
            </w:pPr>
            <w:r w:rsidRPr="00FB20BD">
              <w:t>1</w:t>
            </w:r>
            <w:r w:rsidRPr="00FB20BD">
              <w:rPr>
                <w:lang w:eastAsia="zh-CN"/>
              </w:rPr>
              <w:t>4</w:t>
            </w:r>
          </w:p>
        </w:tc>
        <w:tc>
          <w:tcPr>
            <w:tcW w:w="1676" w:type="pct"/>
            <w:vMerge/>
            <w:shd w:val="clear" w:color="auto" w:fill="auto"/>
          </w:tcPr>
          <w:p w14:paraId="26D7043A" w14:textId="77777777" w:rsidR="004E00EE" w:rsidRPr="00FB20BD" w:rsidRDefault="004E00EE" w:rsidP="00B84CF7">
            <w:pPr>
              <w:pStyle w:val="TAC"/>
            </w:pPr>
          </w:p>
        </w:tc>
        <w:tc>
          <w:tcPr>
            <w:tcW w:w="1163" w:type="pct"/>
          </w:tcPr>
          <w:p w14:paraId="21C9EE94" w14:textId="77777777" w:rsidR="004E00EE" w:rsidRPr="00FB20BD" w:rsidRDefault="004E00EE" w:rsidP="00B84CF7">
            <w:pPr>
              <w:pStyle w:val="TAC"/>
            </w:pPr>
            <w:r w:rsidRPr="00FB20BD">
              <w:t>CP-OFDM 256 QAM</w:t>
            </w:r>
          </w:p>
        </w:tc>
        <w:tc>
          <w:tcPr>
            <w:tcW w:w="824" w:type="pct"/>
            <w:shd w:val="clear" w:color="auto" w:fill="auto"/>
          </w:tcPr>
          <w:p w14:paraId="5AD25E82" w14:textId="77777777" w:rsidR="004E00EE" w:rsidRPr="00FB20BD" w:rsidRDefault="004E00EE" w:rsidP="00B84CF7">
            <w:pPr>
              <w:pStyle w:val="TAC"/>
            </w:pPr>
            <w:r w:rsidRPr="00FB20BD">
              <w:t>Outer Full</w:t>
            </w:r>
          </w:p>
        </w:tc>
        <w:tc>
          <w:tcPr>
            <w:tcW w:w="824" w:type="pct"/>
            <w:shd w:val="clear" w:color="auto" w:fill="auto"/>
          </w:tcPr>
          <w:p w14:paraId="53808AA6" w14:textId="77777777" w:rsidR="004E00EE" w:rsidRPr="00FB20BD" w:rsidRDefault="004E00EE" w:rsidP="00B84CF7">
            <w:pPr>
              <w:pStyle w:val="TAC"/>
              <w:rPr>
                <w:lang w:eastAsia="zh-CN"/>
              </w:rPr>
            </w:pPr>
            <w:r w:rsidRPr="00FB20BD">
              <w:rPr>
                <w:lang w:eastAsia="zh-CN"/>
              </w:rPr>
              <w:t>0</w:t>
            </w:r>
          </w:p>
        </w:tc>
      </w:tr>
      <w:tr w:rsidR="004E00EE" w:rsidRPr="00FB20BD" w14:paraId="35C5C93F" w14:textId="77777777" w:rsidTr="00EF6B6C">
        <w:trPr>
          <w:trHeight w:val="345"/>
        </w:trPr>
        <w:tc>
          <w:tcPr>
            <w:tcW w:w="5000" w:type="pct"/>
            <w:gridSpan w:val="5"/>
          </w:tcPr>
          <w:p w14:paraId="0075C37C"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40D9151C" w14:textId="030C76DB" w:rsidR="004E00EE" w:rsidRPr="00FB20BD" w:rsidRDefault="004E00EE" w:rsidP="00B84CF7">
            <w:pPr>
              <w:pStyle w:val="TAN"/>
            </w:pPr>
            <w:r w:rsidRPr="00FB20BD">
              <w:t>NOTE 2:</w:t>
            </w:r>
            <w:r w:rsidRPr="00FB20BD">
              <w:tab/>
              <w:t xml:space="preserve">Test Channel Bandwidths and Test SCS are checked separately for each NR CA band combination, which applicable channel bandwidths </w:t>
            </w:r>
            <w:r w:rsidR="00755C6B" w:rsidRPr="00FB20BD">
              <w:rPr>
                <w:rFonts w:eastAsia="MS Mincho"/>
              </w:rPr>
              <w:t xml:space="preserve">is specified in Table 5.5A.3.1-1 </w:t>
            </w:r>
            <w:r w:rsidR="00755C6B" w:rsidRPr="00FB20BD">
              <w:t xml:space="preserve">and SCS is specified in Table </w:t>
            </w:r>
            <w:r w:rsidR="00755C6B" w:rsidRPr="00FB20BD">
              <w:rPr>
                <w:rFonts w:eastAsia="MS Mincho"/>
              </w:rPr>
              <w:t>5.3.5-1 for each NR band</w:t>
            </w:r>
            <w:r w:rsidR="00755C6B" w:rsidRPr="00FB20BD">
              <w:t>.</w:t>
            </w:r>
          </w:p>
          <w:p w14:paraId="630B9B54" w14:textId="77777777" w:rsidR="004E00EE" w:rsidRPr="00FB20BD" w:rsidRDefault="004E00EE" w:rsidP="00B84CF7">
            <w:pPr>
              <w:pStyle w:val="TAN"/>
              <w:rPr>
                <w:lang w:eastAsia="zh-CN"/>
              </w:rPr>
            </w:pPr>
            <w:r w:rsidRPr="00FB20BD">
              <w:rPr>
                <w:lang w:eastAsia="zh-CN"/>
              </w:rPr>
              <w:t>NOTE 3:</w:t>
            </w:r>
            <w:r w:rsidRPr="00FB20BD">
              <w:rPr>
                <w:lang w:eastAsia="zh-CN"/>
              </w:rPr>
              <w:tab/>
            </w:r>
            <w:r w:rsidRPr="00FB20BD">
              <w:t>DFT-s-OFDM PI/2 BPSK test applies only for UEs which supports half Pi BPSK in FR1.</w:t>
            </w:r>
          </w:p>
          <w:p w14:paraId="4F52C7BF" w14:textId="77777777" w:rsidR="004E00EE" w:rsidRPr="00FB20BD" w:rsidRDefault="004E00EE" w:rsidP="00B84CF7">
            <w:pPr>
              <w:pStyle w:val="TAN"/>
              <w:rPr>
                <w:lang w:eastAsia="zh-CN"/>
              </w:rPr>
            </w:pPr>
            <w:r w:rsidRPr="00FB20BD">
              <w:t>N</w:t>
            </w:r>
            <w:r w:rsidRPr="00FB20BD">
              <w:rPr>
                <w:lang w:eastAsia="zh-CN"/>
              </w:rPr>
              <w:t>OTE 4</w:t>
            </w:r>
            <w:r w:rsidRPr="00FB20BD">
              <w:t>:</w:t>
            </w:r>
            <w:r w:rsidRPr="00FB20BD">
              <w:tab/>
              <w:t xml:space="preserve">The frequencies of </w:t>
            </w:r>
            <w:r w:rsidRPr="00FB20BD">
              <w:rPr>
                <w:rFonts w:eastAsia="MS PGothic"/>
              </w:rPr>
              <w:t>PCC and SCC shall be switched and tested in each configuration.</w:t>
            </w:r>
          </w:p>
        </w:tc>
      </w:tr>
    </w:tbl>
    <w:p w14:paraId="7FC64E13" w14:textId="77777777" w:rsidR="004E00EE" w:rsidRPr="00FB20BD" w:rsidRDefault="004E00EE" w:rsidP="00B84CF7">
      <w:pPr>
        <w:rPr>
          <w:lang w:eastAsia="zh-CN"/>
        </w:rPr>
      </w:pPr>
    </w:p>
    <w:p w14:paraId="1C0F71E5" w14:textId="77777777" w:rsidR="001A2F89" w:rsidRPr="00FB20BD" w:rsidRDefault="001A2F89" w:rsidP="001A2F89">
      <w:pPr>
        <w:pStyle w:val="TH"/>
        <w:rPr>
          <w:lang w:eastAsia="zh-CN"/>
        </w:rPr>
      </w:pPr>
      <w:r w:rsidRPr="00FB20BD">
        <w:t>Table 6.4A.2.</w:t>
      </w:r>
      <w:r w:rsidRPr="00FB20BD">
        <w:rPr>
          <w:lang w:eastAsia="zh-CN"/>
        </w:rPr>
        <w:t>1.</w:t>
      </w:r>
      <w:r w:rsidRPr="00FB20BD">
        <w:t xml:space="preserve">1.4.1-2: </w:t>
      </w:r>
      <w:r w:rsidRPr="00FB20BD">
        <w:rPr>
          <w:lang w:eastAsia="zh-CN"/>
        </w:rPr>
        <w:t>Intra band contiguous CA</w:t>
      </w:r>
      <w:r w:rsidRPr="00FB20BD">
        <w:t xml:space="preserve"> and non-contiguous CA Test Configuration T</w:t>
      </w:r>
      <w:r w:rsidRPr="00FB20BD">
        <w:rPr>
          <w:lang w:eastAsia="zh-CN"/>
        </w:rPr>
        <w: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3166"/>
        <w:gridCol w:w="2197"/>
        <w:gridCol w:w="1557"/>
        <w:gridCol w:w="1557"/>
      </w:tblGrid>
      <w:tr w:rsidR="001A2F89" w:rsidRPr="00FB20BD" w14:paraId="33541F50" w14:textId="77777777" w:rsidTr="00C62693">
        <w:tc>
          <w:tcPr>
            <w:tcW w:w="5000" w:type="pct"/>
            <w:gridSpan w:val="5"/>
            <w:shd w:val="clear" w:color="auto" w:fill="auto"/>
          </w:tcPr>
          <w:p w14:paraId="1791115F" w14:textId="77777777" w:rsidR="001A2F89" w:rsidRPr="00FB20BD" w:rsidRDefault="001A2F89" w:rsidP="00C62693">
            <w:pPr>
              <w:pStyle w:val="TAH"/>
            </w:pPr>
            <w:r w:rsidRPr="00FB20BD">
              <w:t>Initial Conditions</w:t>
            </w:r>
          </w:p>
        </w:tc>
      </w:tr>
      <w:tr w:rsidR="001A2F89" w:rsidRPr="00FB20BD" w14:paraId="343C2AD4" w14:textId="77777777" w:rsidTr="00C62693">
        <w:tc>
          <w:tcPr>
            <w:tcW w:w="2189" w:type="pct"/>
            <w:gridSpan w:val="2"/>
            <w:shd w:val="clear" w:color="auto" w:fill="auto"/>
          </w:tcPr>
          <w:p w14:paraId="3D420393" w14:textId="77777777" w:rsidR="001A2F89" w:rsidRPr="00FB20BD" w:rsidRDefault="001A2F89" w:rsidP="00C62693">
            <w:pPr>
              <w:pStyle w:val="TAL"/>
            </w:pPr>
            <w:r w:rsidRPr="00FB20BD">
              <w:t>Test Environment as specified in TS 38.508-1 [5] subclause 4.1</w:t>
            </w:r>
          </w:p>
        </w:tc>
        <w:tc>
          <w:tcPr>
            <w:tcW w:w="2811" w:type="pct"/>
            <w:gridSpan w:val="3"/>
          </w:tcPr>
          <w:p w14:paraId="288FEB21" w14:textId="77777777" w:rsidR="001A2F89" w:rsidRPr="00FB20BD" w:rsidRDefault="001A2F89" w:rsidP="00C62693">
            <w:pPr>
              <w:pStyle w:val="TAL"/>
            </w:pPr>
            <w:r w:rsidRPr="00FB20BD">
              <w:t>Normal</w:t>
            </w:r>
          </w:p>
        </w:tc>
      </w:tr>
      <w:tr w:rsidR="001A2F89" w:rsidRPr="00FB20BD" w14:paraId="1F2EA8C8" w14:textId="77777777" w:rsidTr="00C62693">
        <w:tc>
          <w:tcPr>
            <w:tcW w:w="2189" w:type="pct"/>
            <w:gridSpan w:val="2"/>
            <w:shd w:val="clear" w:color="auto" w:fill="auto"/>
          </w:tcPr>
          <w:p w14:paraId="0343D8B1" w14:textId="77777777" w:rsidR="001A2F89" w:rsidRPr="00FB20BD" w:rsidRDefault="001A2F89" w:rsidP="00C62693">
            <w:pPr>
              <w:pStyle w:val="TAL"/>
            </w:pPr>
            <w:r w:rsidRPr="00FB20BD">
              <w:t>Test Frequencies as specified in TS 38.508-1 [5] subclause 4.3.1</w:t>
            </w:r>
          </w:p>
        </w:tc>
        <w:tc>
          <w:tcPr>
            <w:tcW w:w="2811" w:type="pct"/>
            <w:gridSpan w:val="3"/>
          </w:tcPr>
          <w:p w14:paraId="5CDCB153" w14:textId="77777777" w:rsidR="001A2F89" w:rsidRPr="00FB20BD" w:rsidRDefault="001A2F89" w:rsidP="00C62693">
            <w:pPr>
              <w:pStyle w:val="TAL"/>
              <w:rPr>
                <w:lang w:eastAsia="zh-CN"/>
              </w:rPr>
            </w:pPr>
            <w:r w:rsidRPr="00FB20BD">
              <w:rPr>
                <w:lang w:eastAsia="zh-CN"/>
              </w:rPr>
              <w:t>Contiguous CA: Low range, High range</w:t>
            </w:r>
          </w:p>
          <w:p w14:paraId="198BB1BF" w14:textId="3E8EB3CD" w:rsidR="001A2F89" w:rsidRPr="00FB20BD" w:rsidRDefault="001A2F89" w:rsidP="00C62693">
            <w:pPr>
              <w:pStyle w:val="TAL"/>
              <w:rPr>
                <w:lang w:eastAsia="zh-CN"/>
              </w:rPr>
            </w:pPr>
            <w:r w:rsidRPr="00FB20BD">
              <w:rPr>
                <w:lang w:eastAsia="zh-CN"/>
              </w:rPr>
              <w:t>Non-</w:t>
            </w:r>
            <w:r w:rsidR="00660082" w:rsidRPr="00FB20BD">
              <w:rPr>
                <w:lang w:eastAsia="zh-CN"/>
              </w:rPr>
              <w:t>contiguous</w:t>
            </w:r>
            <w:r w:rsidRPr="00FB20BD">
              <w:rPr>
                <w:lang w:eastAsia="zh-CN"/>
              </w:rPr>
              <w:t xml:space="preserve"> CA:</w:t>
            </w:r>
            <w:r w:rsidRPr="00FB20BD">
              <w:t xml:space="preserve"> Low range and High range test frequencies as specified in tables for non-contiguous CA configuration with UL CA</w:t>
            </w:r>
          </w:p>
        </w:tc>
      </w:tr>
      <w:tr w:rsidR="001A2F89" w:rsidRPr="00FB20BD" w14:paraId="069B4B0D" w14:textId="77777777" w:rsidTr="00C62693">
        <w:tc>
          <w:tcPr>
            <w:tcW w:w="2189" w:type="pct"/>
            <w:gridSpan w:val="2"/>
            <w:shd w:val="clear" w:color="auto" w:fill="auto"/>
          </w:tcPr>
          <w:p w14:paraId="5C0DC391" w14:textId="77777777" w:rsidR="001A2F89" w:rsidRPr="00FB20BD" w:rsidRDefault="001A2F89" w:rsidP="00C62693">
            <w:pPr>
              <w:pStyle w:val="TAL"/>
            </w:pPr>
            <w:r w:rsidRPr="00FB20BD">
              <w:t>Test Channel Bandwidths as specified in TS 38.508-1 [5] subclause 4.3.1</w:t>
            </w:r>
          </w:p>
        </w:tc>
        <w:tc>
          <w:tcPr>
            <w:tcW w:w="2811" w:type="pct"/>
            <w:gridSpan w:val="3"/>
          </w:tcPr>
          <w:p w14:paraId="17147363" w14:textId="77777777" w:rsidR="001A2F89" w:rsidRPr="00FB20BD" w:rsidRDefault="001A2F89" w:rsidP="00C62693">
            <w:pPr>
              <w:pStyle w:val="TAL"/>
              <w:rPr>
                <w:lang w:eastAsia="zh-CN"/>
              </w:rPr>
            </w:pPr>
            <w:r w:rsidRPr="00FB20BD">
              <w:rPr>
                <w:lang w:eastAsia="zh-CN"/>
              </w:rPr>
              <w:t xml:space="preserve">Lowest </w:t>
            </w:r>
            <w:r w:rsidRPr="00FB20BD">
              <w:rPr>
                <w:rFonts w:eastAsia="SimSun"/>
              </w:rPr>
              <w:t>N</w:t>
            </w:r>
            <w:r w:rsidRPr="00FB20BD">
              <w:rPr>
                <w:rFonts w:eastAsia="SimSun"/>
                <w:vertAlign w:val="subscript"/>
              </w:rPr>
              <w:t>RB_agg</w:t>
            </w:r>
            <w:r w:rsidRPr="00FB20BD">
              <w:rPr>
                <w:rFonts w:eastAsia="SimSun"/>
              </w:rPr>
              <w:t>,</w:t>
            </w:r>
            <w:r w:rsidRPr="00FB20BD">
              <w:rPr>
                <w:rFonts w:eastAsia="SimSun"/>
                <w:vertAlign w:val="subscript"/>
              </w:rPr>
              <w:t xml:space="preserve"> </w:t>
            </w:r>
            <w:r w:rsidRPr="00FB20BD">
              <w:t xml:space="preserve">Highest </w:t>
            </w:r>
            <w:r w:rsidRPr="00FB20BD">
              <w:rPr>
                <w:rFonts w:eastAsia="SimSun"/>
              </w:rPr>
              <w:t>N</w:t>
            </w:r>
            <w:r w:rsidRPr="00FB20BD">
              <w:rPr>
                <w:rFonts w:eastAsia="SimSun"/>
                <w:vertAlign w:val="subscript"/>
              </w:rPr>
              <w:t>RB_agg</w:t>
            </w:r>
          </w:p>
        </w:tc>
      </w:tr>
      <w:tr w:rsidR="001A2F89" w:rsidRPr="00FB20BD" w14:paraId="79BA8734" w14:textId="77777777" w:rsidTr="00C62693">
        <w:tc>
          <w:tcPr>
            <w:tcW w:w="2189" w:type="pct"/>
            <w:gridSpan w:val="2"/>
            <w:shd w:val="clear" w:color="auto" w:fill="auto"/>
          </w:tcPr>
          <w:p w14:paraId="0E9ADA0A" w14:textId="77777777" w:rsidR="001A2F89" w:rsidRPr="00FB20BD" w:rsidRDefault="001A2F89" w:rsidP="00C62693">
            <w:pPr>
              <w:pStyle w:val="TAL"/>
            </w:pPr>
            <w:r w:rsidRPr="00FB20BD">
              <w:t>Test SCS as specified in Table 5.3.5-1</w:t>
            </w:r>
          </w:p>
        </w:tc>
        <w:tc>
          <w:tcPr>
            <w:tcW w:w="2811" w:type="pct"/>
            <w:gridSpan w:val="3"/>
          </w:tcPr>
          <w:p w14:paraId="65AB5A77" w14:textId="77777777" w:rsidR="001A2F89" w:rsidRPr="00FB20BD" w:rsidRDefault="001A2F89" w:rsidP="00C62693">
            <w:pPr>
              <w:pStyle w:val="TAL"/>
            </w:pPr>
            <w:r w:rsidRPr="00FB20BD">
              <w:t xml:space="preserve">lowest </w:t>
            </w:r>
            <w:r w:rsidRPr="00FB20BD">
              <w:rPr>
                <w:lang w:eastAsia="zh-CN"/>
              </w:rPr>
              <w:t xml:space="preserve">and highest </w:t>
            </w:r>
            <w:r w:rsidRPr="00FB20BD">
              <w:t>supported SCS</w:t>
            </w:r>
          </w:p>
        </w:tc>
      </w:tr>
      <w:tr w:rsidR="001A2F89" w:rsidRPr="00FB20BD" w14:paraId="0B43986F" w14:textId="77777777" w:rsidTr="00C62693">
        <w:tc>
          <w:tcPr>
            <w:tcW w:w="5000" w:type="pct"/>
            <w:gridSpan w:val="5"/>
            <w:shd w:val="clear" w:color="auto" w:fill="auto"/>
          </w:tcPr>
          <w:p w14:paraId="03E1DF63" w14:textId="77777777" w:rsidR="001A2F89" w:rsidRPr="00FB20BD" w:rsidRDefault="001A2F89" w:rsidP="00C62693">
            <w:pPr>
              <w:pStyle w:val="TAH"/>
            </w:pPr>
            <w:r w:rsidRPr="00FB20BD">
              <w:t>Test Parameters</w:t>
            </w:r>
          </w:p>
        </w:tc>
      </w:tr>
      <w:tr w:rsidR="001A2F89" w:rsidRPr="00FB20BD" w14:paraId="032208FF" w14:textId="77777777" w:rsidTr="00C62693">
        <w:tc>
          <w:tcPr>
            <w:tcW w:w="513" w:type="pct"/>
            <w:vMerge w:val="restart"/>
            <w:shd w:val="clear" w:color="auto" w:fill="auto"/>
          </w:tcPr>
          <w:p w14:paraId="3B3B8808" w14:textId="77777777" w:rsidR="001A2F89" w:rsidRPr="00FB20BD" w:rsidRDefault="001A2F89" w:rsidP="00C62693">
            <w:pPr>
              <w:pStyle w:val="TAH"/>
              <w:rPr>
                <w:lang w:eastAsia="zh-CN"/>
              </w:rPr>
            </w:pPr>
            <w:r w:rsidRPr="00FB20BD">
              <w:rPr>
                <w:lang w:eastAsia="zh-CN"/>
              </w:rPr>
              <w:t>Test ID</w:t>
            </w:r>
          </w:p>
        </w:tc>
        <w:tc>
          <w:tcPr>
            <w:tcW w:w="1676" w:type="pct"/>
            <w:vMerge w:val="restart"/>
            <w:shd w:val="clear" w:color="auto" w:fill="auto"/>
          </w:tcPr>
          <w:p w14:paraId="75DE6D1A" w14:textId="77777777" w:rsidR="001A2F89" w:rsidRPr="00FB20BD" w:rsidRDefault="001A2F89" w:rsidP="00C62693">
            <w:pPr>
              <w:pStyle w:val="TAH"/>
            </w:pPr>
            <w:r w:rsidRPr="00FB20BD">
              <w:t>Downlink Configuration</w:t>
            </w:r>
          </w:p>
        </w:tc>
        <w:tc>
          <w:tcPr>
            <w:tcW w:w="2811" w:type="pct"/>
            <w:gridSpan w:val="3"/>
          </w:tcPr>
          <w:p w14:paraId="710C623F" w14:textId="77777777" w:rsidR="001A2F89" w:rsidRPr="00FB20BD" w:rsidRDefault="001A2F89" w:rsidP="00C62693">
            <w:pPr>
              <w:pStyle w:val="TAH"/>
              <w:rPr>
                <w:lang w:eastAsia="zh-CN"/>
              </w:rPr>
            </w:pPr>
            <w:r w:rsidRPr="00FB20BD">
              <w:t>Uplink Configuration</w:t>
            </w:r>
          </w:p>
        </w:tc>
      </w:tr>
      <w:tr w:rsidR="001A2F89" w:rsidRPr="00FB20BD" w14:paraId="7E899FB7" w14:textId="77777777" w:rsidTr="00C62693">
        <w:trPr>
          <w:trHeight w:val="100"/>
        </w:trPr>
        <w:tc>
          <w:tcPr>
            <w:tcW w:w="513" w:type="pct"/>
            <w:vMerge/>
            <w:shd w:val="clear" w:color="auto" w:fill="auto"/>
          </w:tcPr>
          <w:p w14:paraId="4BBFC6B9" w14:textId="77777777" w:rsidR="001A2F89" w:rsidRPr="00FB20BD" w:rsidRDefault="001A2F89" w:rsidP="00C62693">
            <w:pPr>
              <w:pStyle w:val="TAH"/>
              <w:rPr>
                <w:lang w:eastAsia="zh-CN"/>
              </w:rPr>
            </w:pPr>
          </w:p>
        </w:tc>
        <w:tc>
          <w:tcPr>
            <w:tcW w:w="1676" w:type="pct"/>
            <w:vMerge/>
            <w:shd w:val="clear" w:color="auto" w:fill="auto"/>
            <w:vAlign w:val="center"/>
          </w:tcPr>
          <w:p w14:paraId="173787DF" w14:textId="77777777" w:rsidR="001A2F89" w:rsidRPr="00FB20BD" w:rsidRDefault="001A2F89" w:rsidP="00C62693">
            <w:pPr>
              <w:pStyle w:val="TAC"/>
            </w:pPr>
          </w:p>
        </w:tc>
        <w:tc>
          <w:tcPr>
            <w:tcW w:w="1163" w:type="pct"/>
            <w:vMerge w:val="restart"/>
          </w:tcPr>
          <w:p w14:paraId="48642644" w14:textId="77777777" w:rsidR="001A2F89" w:rsidRPr="00FB20BD" w:rsidRDefault="001A2F89" w:rsidP="00C62693">
            <w:pPr>
              <w:pStyle w:val="TAH"/>
              <w:rPr>
                <w:lang w:eastAsia="zh-CN"/>
              </w:rPr>
            </w:pPr>
            <w:r w:rsidRPr="00FB20BD">
              <w:rPr>
                <w:lang w:eastAsia="zh-CN"/>
              </w:rPr>
              <w:t>Modulation (NOTE 3)</w:t>
            </w:r>
          </w:p>
        </w:tc>
        <w:tc>
          <w:tcPr>
            <w:tcW w:w="1648" w:type="pct"/>
            <w:gridSpan w:val="2"/>
            <w:shd w:val="clear" w:color="auto" w:fill="auto"/>
          </w:tcPr>
          <w:p w14:paraId="451CD7A5" w14:textId="77777777" w:rsidR="001A2F89" w:rsidRPr="00FB20BD" w:rsidRDefault="001A2F89" w:rsidP="00C62693">
            <w:pPr>
              <w:pStyle w:val="TAH"/>
              <w:rPr>
                <w:lang w:eastAsia="zh-CN"/>
              </w:rPr>
            </w:pPr>
            <w:r w:rsidRPr="00FB20BD">
              <w:rPr>
                <w:lang w:eastAsia="zh-CN"/>
              </w:rPr>
              <w:t>RB allocation (NOTE 1)</w:t>
            </w:r>
          </w:p>
        </w:tc>
      </w:tr>
      <w:tr w:rsidR="001A2F89" w:rsidRPr="00FB20BD" w14:paraId="15BF8041" w14:textId="77777777" w:rsidTr="00080405">
        <w:trPr>
          <w:trHeight w:val="100"/>
        </w:trPr>
        <w:tc>
          <w:tcPr>
            <w:tcW w:w="513" w:type="pct"/>
            <w:vMerge/>
            <w:shd w:val="clear" w:color="auto" w:fill="auto"/>
          </w:tcPr>
          <w:p w14:paraId="00C13A54" w14:textId="77777777" w:rsidR="001A2F89" w:rsidRPr="00FB20BD" w:rsidRDefault="001A2F89" w:rsidP="00C62693">
            <w:pPr>
              <w:pStyle w:val="TAH"/>
              <w:rPr>
                <w:lang w:eastAsia="zh-CN"/>
              </w:rPr>
            </w:pPr>
          </w:p>
        </w:tc>
        <w:tc>
          <w:tcPr>
            <w:tcW w:w="1676" w:type="pct"/>
            <w:vMerge/>
            <w:tcBorders>
              <w:bottom w:val="single" w:sz="4" w:space="0" w:color="auto"/>
            </w:tcBorders>
            <w:shd w:val="clear" w:color="auto" w:fill="auto"/>
            <w:vAlign w:val="center"/>
          </w:tcPr>
          <w:p w14:paraId="0FE74BF6" w14:textId="77777777" w:rsidR="001A2F89" w:rsidRPr="00FB20BD" w:rsidRDefault="001A2F89" w:rsidP="00C62693">
            <w:pPr>
              <w:pStyle w:val="TAC"/>
            </w:pPr>
          </w:p>
        </w:tc>
        <w:tc>
          <w:tcPr>
            <w:tcW w:w="1163" w:type="pct"/>
            <w:vMerge/>
          </w:tcPr>
          <w:p w14:paraId="3759CC9F" w14:textId="77777777" w:rsidR="001A2F89" w:rsidRPr="00FB20BD" w:rsidRDefault="001A2F89" w:rsidP="00C62693">
            <w:pPr>
              <w:pStyle w:val="TAH"/>
              <w:rPr>
                <w:lang w:eastAsia="zh-CN"/>
              </w:rPr>
            </w:pPr>
          </w:p>
        </w:tc>
        <w:tc>
          <w:tcPr>
            <w:tcW w:w="824" w:type="pct"/>
            <w:shd w:val="clear" w:color="auto" w:fill="auto"/>
          </w:tcPr>
          <w:p w14:paraId="0B0BD435" w14:textId="77777777" w:rsidR="001A2F89" w:rsidRPr="00FB20BD" w:rsidRDefault="001A2F89" w:rsidP="00C62693">
            <w:pPr>
              <w:pStyle w:val="TAH"/>
              <w:rPr>
                <w:lang w:eastAsia="zh-CN"/>
              </w:rPr>
            </w:pPr>
            <w:r w:rsidRPr="00FB20BD">
              <w:rPr>
                <w:lang w:eastAsia="zh-CN"/>
              </w:rPr>
              <w:t>PCC</w:t>
            </w:r>
          </w:p>
        </w:tc>
        <w:tc>
          <w:tcPr>
            <w:tcW w:w="824" w:type="pct"/>
            <w:shd w:val="clear" w:color="auto" w:fill="auto"/>
          </w:tcPr>
          <w:p w14:paraId="5FD8A85A" w14:textId="77777777" w:rsidR="001A2F89" w:rsidRPr="00FB20BD" w:rsidRDefault="001A2F89" w:rsidP="00C62693">
            <w:pPr>
              <w:pStyle w:val="TAH"/>
              <w:rPr>
                <w:lang w:eastAsia="zh-CN"/>
              </w:rPr>
            </w:pPr>
            <w:r w:rsidRPr="00FB20BD">
              <w:rPr>
                <w:lang w:eastAsia="zh-CN"/>
              </w:rPr>
              <w:t>SCC</w:t>
            </w:r>
          </w:p>
        </w:tc>
      </w:tr>
      <w:tr w:rsidR="001A2F89" w:rsidRPr="00FB20BD" w14:paraId="6F45A968" w14:textId="77777777" w:rsidTr="00080405">
        <w:trPr>
          <w:trHeight w:val="255"/>
        </w:trPr>
        <w:tc>
          <w:tcPr>
            <w:tcW w:w="513" w:type="pct"/>
            <w:shd w:val="clear" w:color="auto" w:fill="auto"/>
          </w:tcPr>
          <w:p w14:paraId="6EA8053E" w14:textId="77777777" w:rsidR="001A2F89" w:rsidRPr="00FB20BD" w:rsidRDefault="001A2F89" w:rsidP="00C62693">
            <w:pPr>
              <w:pStyle w:val="TAC"/>
            </w:pPr>
            <w:r w:rsidRPr="00FB20BD">
              <w:t>1</w:t>
            </w:r>
            <w:r w:rsidRPr="00FB20BD">
              <w:rPr>
                <w:vertAlign w:val="superscript"/>
              </w:rPr>
              <w:t>3</w:t>
            </w:r>
          </w:p>
        </w:tc>
        <w:tc>
          <w:tcPr>
            <w:tcW w:w="1676" w:type="pct"/>
            <w:vMerge w:val="restart"/>
            <w:tcBorders>
              <w:top w:val="single" w:sz="4" w:space="0" w:color="auto"/>
              <w:bottom w:val="nil"/>
            </w:tcBorders>
            <w:shd w:val="clear" w:color="auto" w:fill="auto"/>
          </w:tcPr>
          <w:p w14:paraId="3EDE0E3D" w14:textId="77777777" w:rsidR="001A2F89" w:rsidRPr="00FB20BD" w:rsidRDefault="001A2F89" w:rsidP="00C62693">
            <w:pPr>
              <w:pStyle w:val="TAC"/>
            </w:pPr>
            <w:r w:rsidRPr="00FB20BD">
              <w:t>N/A</w:t>
            </w:r>
          </w:p>
        </w:tc>
        <w:tc>
          <w:tcPr>
            <w:tcW w:w="1163" w:type="pct"/>
          </w:tcPr>
          <w:p w14:paraId="67D51798" w14:textId="77777777" w:rsidR="001A2F89" w:rsidRPr="00FB20BD" w:rsidRDefault="001A2F89" w:rsidP="00C62693">
            <w:pPr>
              <w:pStyle w:val="TAC"/>
            </w:pPr>
            <w:r w:rsidRPr="00FB20BD">
              <w:t>DFT-s-OFDM PI/2 BPSK</w:t>
            </w:r>
          </w:p>
        </w:tc>
        <w:tc>
          <w:tcPr>
            <w:tcW w:w="824" w:type="pct"/>
            <w:shd w:val="clear" w:color="auto" w:fill="auto"/>
          </w:tcPr>
          <w:p w14:paraId="74F70F76" w14:textId="77777777" w:rsidR="001A2F89" w:rsidRPr="00FB20BD" w:rsidRDefault="001A2F89" w:rsidP="00C62693">
            <w:pPr>
              <w:pStyle w:val="TAC"/>
            </w:pPr>
            <w:r w:rsidRPr="00FB20BD">
              <w:t>Inner Full</w:t>
            </w:r>
          </w:p>
        </w:tc>
        <w:tc>
          <w:tcPr>
            <w:tcW w:w="824" w:type="pct"/>
            <w:shd w:val="clear" w:color="auto" w:fill="auto"/>
          </w:tcPr>
          <w:p w14:paraId="45191BA0" w14:textId="77777777" w:rsidR="001A2F89" w:rsidRPr="00FB20BD" w:rsidRDefault="001A2F89" w:rsidP="00C62693">
            <w:pPr>
              <w:pStyle w:val="TAC"/>
              <w:rPr>
                <w:lang w:eastAsia="zh-CN"/>
              </w:rPr>
            </w:pPr>
            <w:r w:rsidRPr="00FB20BD">
              <w:rPr>
                <w:lang w:eastAsia="zh-CN"/>
              </w:rPr>
              <w:t>0</w:t>
            </w:r>
          </w:p>
        </w:tc>
      </w:tr>
      <w:tr w:rsidR="001A2F89" w:rsidRPr="00FB20BD" w14:paraId="75570F85" w14:textId="77777777" w:rsidTr="00080405">
        <w:trPr>
          <w:trHeight w:val="255"/>
        </w:trPr>
        <w:tc>
          <w:tcPr>
            <w:tcW w:w="513" w:type="pct"/>
            <w:shd w:val="clear" w:color="auto" w:fill="auto"/>
          </w:tcPr>
          <w:p w14:paraId="5E80E447" w14:textId="77777777" w:rsidR="001A2F89" w:rsidRPr="00FB20BD" w:rsidRDefault="001A2F89" w:rsidP="00C62693">
            <w:pPr>
              <w:pStyle w:val="TAC"/>
            </w:pPr>
            <w:r w:rsidRPr="00FB20BD">
              <w:rPr>
                <w:lang w:eastAsia="zh-CN"/>
              </w:rPr>
              <w:t>2</w:t>
            </w:r>
            <w:r w:rsidRPr="00FB20BD">
              <w:rPr>
                <w:vertAlign w:val="superscript"/>
              </w:rPr>
              <w:t>3</w:t>
            </w:r>
          </w:p>
        </w:tc>
        <w:tc>
          <w:tcPr>
            <w:tcW w:w="1676" w:type="pct"/>
            <w:vMerge/>
            <w:tcBorders>
              <w:bottom w:val="nil"/>
            </w:tcBorders>
            <w:shd w:val="clear" w:color="auto" w:fill="auto"/>
          </w:tcPr>
          <w:p w14:paraId="11C26E68" w14:textId="77777777" w:rsidR="001A2F89" w:rsidRPr="00FB20BD" w:rsidRDefault="001A2F89" w:rsidP="00C62693">
            <w:pPr>
              <w:pStyle w:val="TAC"/>
            </w:pPr>
          </w:p>
        </w:tc>
        <w:tc>
          <w:tcPr>
            <w:tcW w:w="1163" w:type="pct"/>
          </w:tcPr>
          <w:p w14:paraId="6B1253DC" w14:textId="77777777" w:rsidR="001A2F89" w:rsidRPr="00FB20BD" w:rsidRDefault="001A2F89" w:rsidP="00C62693">
            <w:pPr>
              <w:pStyle w:val="TAC"/>
            </w:pPr>
            <w:r w:rsidRPr="00FB20BD">
              <w:t>DFT-s-OFDM PI/2 BPSK</w:t>
            </w:r>
          </w:p>
        </w:tc>
        <w:tc>
          <w:tcPr>
            <w:tcW w:w="824" w:type="pct"/>
            <w:shd w:val="clear" w:color="auto" w:fill="auto"/>
          </w:tcPr>
          <w:p w14:paraId="39281516" w14:textId="77777777" w:rsidR="001A2F89" w:rsidRPr="00FB20BD" w:rsidRDefault="001A2F89" w:rsidP="00C62693">
            <w:pPr>
              <w:pStyle w:val="TAC"/>
            </w:pPr>
            <w:r w:rsidRPr="00FB20BD">
              <w:t>Outer Full</w:t>
            </w:r>
          </w:p>
        </w:tc>
        <w:tc>
          <w:tcPr>
            <w:tcW w:w="824" w:type="pct"/>
            <w:shd w:val="clear" w:color="auto" w:fill="auto"/>
          </w:tcPr>
          <w:p w14:paraId="51BDB1B3" w14:textId="77777777" w:rsidR="001A2F89" w:rsidRPr="00FB20BD" w:rsidRDefault="001A2F89" w:rsidP="00C62693">
            <w:pPr>
              <w:pStyle w:val="TAC"/>
              <w:rPr>
                <w:lang w:eastAsia="zh-CN"/>
              </w:rPr>
            </w:pPr>
            <w:r w:rsidRPr="00FB20BD">
              <w:rPr>
                <w:lang w:eastAsia="zh-CN"/>
              </w:rPr>
              <w:t>0</w:t>
            </w:r>
          </w:p>
        </w:tc>
      </w:tr>
      <w:tr w:rsidR="001A2F89" w:rsidRPr="00FB20BD" w14:paraId="5A4666B6" w14:textId="77777777" w:rsidTr="00080405">
        <w:trPr>
          <w:trHeight w:val="255"/>
        </w:trPr>
        <w:tc>
          <w:tcPr>
            <w:tcW w:w="513" w:type="pct"/>
            <w:shd w:val="clear" w:color="auto" w:fill="auto"/>
          </w:tcPr>
          <w:p w14:paraId="27FB45F2" w14:textId="77777777" w:rsidR="001A2F89" w:rsidRPr="00FB20BD" w:rsidRDefault="001A2F89" w:rsidP="00C62693">
            <w:pPr>
              <w:pStyle w:val="TAC"/>
            </w:pPr>
            <w:r w:rsidRPr="00FB20BD">
              <w:t>3</w:t>
            </w:r>
          </w:p>
        </w:tc>
        <w:tc>
          <w:tcPr>
            <w:tcW w:w="1676" w:type="pct"/>
            <w:vMerge/>
            <w:tcBorders>
              <w:bottom w:val="nil"/>
            </w:tcBorders>
            <w:shd w:val="clear" w:color="auto" w:fill="auto"/>
          </w:tcPr>
          <w:p w14:paraId="6DB72CA7" w14:textId="77777777" w:rsidR="001A2F89" w:rsidRPr="00FB20BD" w:rsidRDefault="001A2F89" w:rsidP="00C62693">
            <w:pPr>
              <w:pStyle w:val="TAC"/>
            </w:pPr>
          </w:p>
        </w:tc>
        <w:tc>
          <w:tcPr>
            <w:tcW w:w="1163" w:type="pct"/>
          </w:tcPr>
          <w:p w14:paraId="2738F768" w14:textId="77777777" w:rsidR="001A2F89" w:rsidRPr="00FB20BD" w:rsidRDefault="001A2F89" w:rsidP="00C62693">
            <w:pPr>
              <w:pStyle w:val="TAC"/>
            </w:pPr>
            <w:r w:rsidRPr="00FB20BD">
              <w:t>DFT-s-OFDM QPSK</w:t>
            </w:r>
          </w:p>
        </w:tc>
        <w:tc>
          <w:tcPr>
            <w:tcW w:w="824" w:type="pct"/>
            <w:shd w:val="clear" w:color="auto" w:fill="auto"/>
          </w:tcPr>
          <w:p w14:paraId="4F782A9F" w14:textId="77777777" w:rsidR="001A2F89" w:rsidRPr="00FB20BD" w:rsidRDefault="001A2F89" w:rsidP="00C62693">
            <w:pPr>
              <w:pStyle w:val="TAC"/>
            </w:pPr>
            <w:r w:rsidRPr="00FB20BD">
              <w:t>Inner Full</w:t>
            </w:r>
          </w:p>
        </w:tc>
        <w:tc>
          <w:tcPr>
            <w:tcW w:w="824" w:type="pct"/>
            <w:shd w:val="clear" w:color="auto" w:fill="auto"/>
          </w:tcPr>
          <w:p w14:paraId="5007E76F" w14:textId="77777777" w:rsidR="001A2F89" w:rsidRPr="00FB20BD" w:rsidRDefault="001A2F89" w:rsidP="00C62693">
            <w:pPr>
              <w:pStyle w:val="TAC"/>
              <w:rPr>
                <w:lang w:eastAsia="zh-CN"/>
              </w:rPr>
            </w:pPr>
            <w:r w:rsidRPr="00FB20BD">
              <w:rPr>
                <w:lang w:eastAsia="zh-CN"/>
              </w:rPr>
              <w:t>0</w:t>
            </w:r>
          </w:p>
        </w:tc>
      </w:tr>
      <w:tr w:rsidR="001A2F89" w:rsidRPr="00FB20BD" w14:paraId="5EDABA6B" w14:textId="77777777" w:rsidTr="00080405">
        <w:trPr>
          <w:trHeight w:val="255"/>
        </w:trPr>
        <w:tc>
          <w:tcPr>
            <w:tcW w:w="513" w:type="pct"/>
            <w:shd w:val="clear" w:color="auto" w:fill="auto"/>
          </w:tcPr>
          <w:p w14:paraId="59DF48B4" w14:textId="77777777" w:rsidR="001A2F89" w:rsidRPr="00FB20BD" w:rsidRDefault="001A2F89" w:rsidP="00C62693">
            <w:pPr>
              <w:pStyle w:val="TAC"/>
            </w:pPr>
            <w:r w:rsidRPr="00FB20BD">
              <w:t>4</w:t>
            </w:r>
          </w:p>
        </w:tc>
        <w:tc>
          <w:tcPr>
            <w:tcW w:w="1676" w:type="pct"/>
            <w:vMerge/>
            <w:tcBorders>
              <w:bottom w:val="nil"/>
            </w:tcBorders>
            <w:shd w:val="clear" w:color="auto" w:fill="auto"/>
          </w:tcPr>
          <w:p w14:paraId="65F51381" w14:textId="77777777" w:rsidR="001A2F89" w:rsidRPr="00FB20BD" w:rsidRDefault="001A2F89" w:rsidP="00C62693">
            <w:pPr>
              <w:pStyle w:val="TAC"/>
            </w:pPr>
          </w:p>
        </w:tc>
        <w:tc>
          <w:tcPr>
            <w:tcW w:w="1163" w:type="pct"/>
          </w:tcPr>
          <w:p w14:paraId="05FA2E35" w14:textId="77777777" w:rsidR="001A2F89" w:rsidRPr="00FB20BD" w:rsidRDefault="001A2F89" w:rsidP="00C62693">
            <w:pPr>
              <w:pStyle w:val="TAC"/>
            </w:pPr>
            <w:r w:rsidRPr="00FB20BD">
              <w:t>DFT-s-OFDM QPSK</w:t>
            </w:r>
          </w:p>
        </w:tc>
        <w:tc>
          <w:tcPr>
            <w:tcW w:w="824" w:type="pct"/>
            <w:shd w:val="clear" w:color="auto" w:fill="auto"/>
          </w:tcPr>
          <w:p w14:paraId="69CB61C5" w14:textId="77777777" w:rsidR="001A2F89" w:rsidRPr="00FB20BD" w:rsidRDefault="001A2F89" w:rsidP="00C62693">
            <w:pPr>
              <w:pStyle w:val="TAC"/>
            </w:pPr>
            <w:r w:rsidRPr="00FB20BD">
              <w:t>Outer Full</w:t>
            </w:r>
          </w:p>
        </w:tc>
        <w:tc>
          <w:tcPr>
            <w:tcW w:w="824" w:type="pct"/>
            <w:shd w:val="clear" w:color="auto" w:fill="auto"/>
          </w:tcPr>
          <w:p w14:paraId="3A72BD73" w14:textId="77777777" w:rsidR="001A2F89" w:rsidRPr="00FB20BD" w:rsidRDefault="001A2F89" w:rsidP="00C62693">
            <w:pPr>
              <w:pStyle w:val="TAC"/>
              <w:rPr>
                <w:lang w:eastAsia="zh-CN"/>
              </w:rPr>
            </w:pPr>
            <w:r w:rsidRPr="00FB20BD">
              <w:rPr>
                <w:lang w:eastAsia="zh-CN"/>
              </w:rPr>
              <w:t>0</w:t>
            </w:r>
          </w:p>
        </w:tc>
      </w:tr>
      <w:tr w:rsidR="001A2F89" w:rsidRPr="00FB20BD" w14:paraId="2D9BFD07" w14:textId="77777777" w:rsidTr="00080405">
        <w:trPr>
          <w:trHeight w:val="255"/>
        </w:trPr>
        <w:tc>
          <w:tcPr>
            <w:tcW w:w="513" w:type="pct"/>
            <w:shd w:val="clear" w:color="auto" w:fill="auto"/>
          </w:tcPr>
          <w:p w14:paraId="082E8C51" w14:textId="77777777" w:rsidR="001A2F89" w:rsidRPr="00FB20BD" w:rsidRDefault="001A2F89" w:rsidP="00C62693">
            <w:pPr>
              <w:pStyle w:val="TAC"/>
            </w:pPr>
            <w:r w:rsidRPr="00FB20BD">
              <w:rPr>
                <w:lang w:eastAsia="zh-CN"/>
              </w:rPr>
              <w:t>5</w:t>
            </w:r>
          </w:p>
        </w:tc>
        <w:tc>
          <w:tcPr>
            <w:tcW w:w="1676" w:type="pct"/>
            <w:vMerge/>
            <w:tcBorders>
              <w:bottom w:val="nil"/>
            </w:tcBorders>
            <w:shd w:val="clear" w:color="auto" w:fill="auto"/>
          </w:tcPr>
          <w:p w14:paraId="7CC9B30C" w14:textId="77777777" w:rsidR="001A2F89" w:rsidRPr="00FB20BD" w:rsidRDefault="001A2F89" w:rsidP="00C62693">
            <w:pPr>
              <w:pStyle w:val="TAC"/>
            </w:pPr>
          </w:p>
        </w:tc>
        <w:tc>
          <w:tcPr>
            <w:tcW w:w="1163" w:type="pct"/>
          </w:tcPr>
          <w:p w14:paraId="60E6D954" w14:textId="77777777" w:rsidR="001A2F89" w:rsidRPr="00FB20BD" w:rsidRDefault="001A2F89" w:rsidP="00C62693">
            <w:pPr>
              <w:pStyle w:val="TAC"/>
            </w:pPr>
            <w:r w:rsidRPr="00FB20BD">
              <w:t>DFT-s-OFDM 16 QAM</w:t>
            </w:r>
          </w:p>
        </w:tc>
        <w:tc>
          <w:tcPr>
            <w:tcW w:w="824" w:type="pct"/>
            <w:shd w:val="clear" w:color="auto" w:fill="auto"/>
          </w:tcPr>
          <w:p w14:paraId="132C6308" w14:textId="77777777" w:rsidR="001A2F89" w:rsidRPr="00FB20BD" w:rsidRDefault="001A2F89" w:rsidP="00C62693">
            <w:pPr>
              <w:pStyle w:val="TAC"/>
            </w:pPr>
            <w:r w:rsidRPr="00FB20BD">
              <w:t>Inner Full</w:t>
            </w:r>
          </w:p>
        </w:tc>
        <w:tc>
          <w:tcPr>
            <w:tcW w:w="824" w:type="pct"/>
            <w:shd w:val="clear" w:color="auto" w:fill="auto"/>
          </w:tcPr>
          <w:p w14:paraId="28DFD285" w14:textId="77777777" w:rsidR="001A2F89" w:rsidRPr="00FB20BD" w:rsidRDefault="001A2F89" w:rsidP="00C62693">
            <w:pPr>
              <w:pStyle w:val="TAC"/>
              <w:rPr>
                <w:lang w:eastAsia="zh-CN"/>
              </w:rPr>
            </w:pPr>
            <w:r w:rsidRPr="00FB20BD">
              <w:rPr>
                <w:lang w:eastAsia="zh-CN"/>
              </w:rPr>
              <w:t>0</w:t>
            </w:r>
          </w:p>
        </w:tc>
      </w:tr>
      <w:tr w:rsidR="001A2F89" w:rsidRPr="00FB20BD" w14:paraId="28BDA299" w14:textId="77777777" w:rsidTr="00080405">
        <w:trPr>
          <w:trHeight w:val="255"/>
        </w:trPr>
        <w:tc>
          <w:tcPr>
            <w:tcW w:w="513" w:type="pct"/>
            <w:shd w:val="clear" w:color="auto" w:fill="auto"/>
          </w:tcPr>
          <w:p w14:paraId="5446BEAC" w14:textId="77777777" w:rsidR="001A2F89" w:rsidRPr="00FB20BD" w:rsidRDefault="001A2F89" w:rsidP="00C62693">
            <w:pPr>
              <w:pStyle w:val="TAC"/>
            </w:pPr>
            <w:r w:rsidRPr="00FB20BD">
              <w:rPr>
                <w:lang w:eastAsia="zh-CN"/>
              </w:rPr>
              <w:t>6</w:t>
            </w:r>
          </w:p>
        </w:tc>
        <w:tc>
          <w:tcPr>
            <w:tcW w:w="1676" w:type="pct"/>
            <w:vMerge/>
            <w:tcBorders>
              <w:bottom w:val="nil"/>
            </w:tcBorders>
            <w:shd w:val="clear" w:color="auto" w:fill="auto"/>
          </w:tcPr>
          <w:p w14:paraId="390DB11D" w14:textId="77777777" w:rsidR="001A2F89" w:rsidRPr="00FB20BD" w:rsidRDefault="001A2F89" w:rsidP="00C62693">
            <w:pPr>
              <w:pStyle w:val="TAC"/>
            </w:pPr>
          </w:p>
        </w:tc>
        <w:tc>
          <w:tcPr>
            <w:tcW w:w="1163" w:type="pct"/>
          </w:tcPr>
          <w:p w14:paraId="5D507D33" w14:textId="77777777" w:rsidR="001A2F89" w:rsidRPr="00FB20BD" w:rsidRDefault="001A2F89" w:rsidP="00C62693">
            <w:pPr>
              <w:pStyle w:val="TAC"/>
            </w:pPr>
            <w:r w:rsidRPr="00FB20BD">
              <w:t>DFT-s-OFDM 16 QAM</w:t>
            </w:r>
          </w:p>
        </w:tc>
        <w:tc>
          <w:tcPr>
            <w:tcW w:w="824" w:type="pct"/>
            <w:shd w:val="clear" w:color="auto" w:fill="auto"/>
          </w:tcPr>
          <w:p w14:paraId="73DFFB4B" w14:textId="77777777" w:rsidR="001A2F89" w:rsidRPr="00FB20BD" w:rsidRDefault="001A2F89" w:rsidP="00C62693">
            <w:pPr>
              <w:pStyle w:val="TAC"/>
            </w:pPr>
            <w:r w:rsidRPr="00FB20BD">
              <w:t>Outer Full</w:t>
            </w:r>
          </w:p>
        </w:tc>
        <w:tc>
          <w:tcPr>
            <w:tcW w:w="824" w:type="pct"/>
            <w:shd w:val="clear" w:color="auto" w:fill="auto"/>
          </w:tcPr>
          <w:p w14:paraId="72B8706B" w14:textId="77777777" w:rsidR="001A2F89" w:rsidRPr="00FB20BD" w:rsidRDefault="001A2F89" w:rsidP="00C62693">
            <w:pPr>
              <w:pStyle w:val="TAC"/>
              <w:rPr>
                <w:lang w:eastAsia="zh-CN"/>
              </w:rPr>
            </w:pPr>
            <w:r w:rsidRPr="00FB20BD">
              <w:rPr>
                <w:lang w:eastAsia="zh-CN"/>
              </w:rPr>
              <w:t>0</w:t>
            </w:r>
          </w:p>
        </w:tc>
      </w:tr>
      <w:tr w:rsidR="001A2F89" w:rsidRPr="00FB20BD" w14:paraId="23AD9FBF" w14:textId="77777777" w:rsidTr="00080405">
        <w:trPr>
          <w:trHeight w:val="255"/>
        </w:trPr>
        <w:tc>
          <w:tcPr>
            <w:tcW w:w="513" w:type="pct"/>
            <w:shd w:val="clear" w:color="auto" w:fill="auto"/>
          </w:tcPr>
          <w:p w14:paraId="0E138673" w14:textId="77777777" w:rsidR="001A2F89" w:rsidRPr="00FB20BD" w:rsidRDefault="001A2F89" w:rsidP="00C62693">
            <w:pPr>
              <w:pStyle w:val="TAC"/>
            </w:pPr>
            <w:r w:rsidRPr="00FB20BD">
              <w:rPr>
                <w:lang w:eastAsia="zh-CN"/>
              </w:rPr>
              <w:t>7</w:t>
            </w:r>
          </w:p>
        </w:tc>
        <w:tc>
          <w:tcPr>
            <w:tcW w:w="1676" w:type="pct"/>
            <w:vMerge/>
            <w:tcBorders>
              <w:bottom w:val="nil"/>
            </w:tcBorders>
            <w:shd w:val="clear" w:color="auto" w:fill="auto"/>
          </w:tcPr>
          <w:p w14:paraId="1E19AC77" w14:textId="77777777" w:rsidR="001A2F89" w:rsidRPr="00FB20BD" w:rsidRDefault="001A2F89" w:rsidP="00C62693">
            <w:pPr>
              <w:pStyle w:val="TAC"/>
            </w:pPr>
          </w:p>
        </w:tc>
        <w:tc>
          <w:tcPr>
            <w:tcW w:w="1163" w:type="pct"/>
          </w:tcPr>
          <w:p w14:paraId="59FA1E08" w14:textId="77777777" w:rsidR="001A2F89" w:rsidRPr="00FB20BD" w:rsidRDefault="001A2F89" w:rsidP="00C62693">
            <w:pPr>
              <w:pStyle w:val="TAC"/>
            </w:pPr>
            <w:r w:rsidRPr="00FB20BD">
              <w:t>DFT-s-OFDM 64 QAM</w:t>
            </w:r>
          </w:p>
        </w:tc>
        <w:tc>
          <w:tcPr>
            <w:tcW w:w="824" w:type="pct"/>
            <w:shd w:val="clear" w:color="auto" w:fill="auto"/>
          </w:tcPr>
          <w:p w14:paraId="6B5EF9B6" w14:textId="77777777" w:rsidR="001A2F89" w:rsidRPr="00FB20BD" w:rsidRDefault="001A2F89" w:rsidP="00C62693">
            <w:pPr>
              <w:pStyle w:val="TAC"/>
            </w:pPr>
            <w:r w:rsidRPr="00FB20BD">
              <w:t>Inner Full</w:t>
            </w:r>
          </w:p>
        </w:tc>
        <w:tc>
          <w:tcPr>
            <w:tcW w:w="824" w:type="pct"/>
            <w:shd w:val="clear" w:color="auto" w:fill="auto"/>
          </w:tcPr>
          <w:p w14:paraId="359EAF08" w14:textId="77777777" w:rsidR="001A2F89" w:rsidRPr="00FB20BD" w:rsidRDefault="001A2F89" w:rsidP="00C62693">
            <w:pPr>
              <w:pStyle w:val="TAC"/>
              <w:rPr>
                <w:lang w:eastAsia="zh-CN"/>
              </w:rPr>
            </w:pPr>
            <w:r w:rsidRPr="00FB20BD">
              <w:rPr>
                <w:lang w:eastAsia="zh-CN"/>
              </w:rPr>
              <w:t>0</w:t>
            </w:r>
          </w:p>
        </w:tc>
      </w:tr>
      <w:tr w:rsidR="001A2F89" w:rsidRPr="00FB20BD" w14:paraId="6BCDD1E5" w14:textId="77777777" w:rsidTr="00080405">
        <w:trPr>
          <w:trHeight w:val="255"/>
        </w:trPr>
        <w:tc>
          <w:tcPr>
            <w:tcW w:w="513" w:type="pct"/>
            <w:shd w:val="clear" w:color="auto" w:fill="auto"/>
          </w:tcPr>
          <w:p w14:paraId="56D6340F" w14:textId="77777777" w:rsidR="001A2F89" w:rsidRPr="00FB20BD" w:rsidRDefault="001A2F89" w:rsidP="00C62693">
            <w:pPr>
              <w:pStyle w:val="TAC"/>
              <w:rPr>
                <w:lang w:eastAsia="zh-CN"/>
              </w:rPr>
            </w:pPr>
            <w:r w:rsidRPr="00FB20BD">
              <w:t>8</w:t>
            </w:r>
          </w:p>
        </w:tc>
        <w:tc>
          <w:tcPr>
            <w:tcW w:w="1676" w:type="pct"/>
            <w:vMerge/>
            <w:tcBorders>
              <w:bottom w:val="nil"/>
            </w:tcBorders>
            <w:shd w:val="clear" w:color="auto" w:fill="auto"/>
          </w:tcPr>
          <w:p w14:paraId="7297FCD6" w14:textId="77777777" w:rsidR="001A2F89" w:rsidRPr="00FB20BD" w:rsidRDefault="001A2F89" w:rsidP="00C62693">
            <w:pPr>
              <w:pStyle w:val="TAC"/>
            </w:pPr>
          </w:p>
        </w:tc>
        <w:tc>
          <w:tcPr>
            <w:tcW w:w="1163" w:type="pct"/>
          </w:tcPr>
          <w:p w14:paraId="4BCB9255" w14:textId="77777777" w:rsidR="001A2F89" w:rsidRPr="00FB20BD" w:rsidRDefault="001A2F89" w:rsidP="00C62693">
            <w:pPr>
              <w:pStyle w:val="TAC"/>
            </w:pPr>
            <w:r w:rsidRPr="00FB20BD">
              <w:t>DFT-s-OFDM 64 QAM</w:t>
            </w:r>
          </w:p>
        </w:tc>
        <w:tc>
          <w:tcPr>
            <w:tcW w:w="824" w:type="pct"/>
            <w:shd w:val="clear" w:color="auto" w:fill="auto"/>
          </w:tcPr>
          <w:p w14:paraId="5BB992A1" w14:textId="77777777" w:rsidR="001A2F89" w:rsidRPr="00FB20BD" w:rsidRDefault="001A2F89" w:rsidP="00C62693">
            <w:pPr>
              <w:pStyle w:val="TAC"/>
            </w:pPr>
            <w:r w:rsidRPr="00FB20BD">
              <w:t>Outer Full</w:t>
            </w:r>
          </w:p>
        </w:tc>
        <w:tc>
          <w:tcPr>
            <w:tcW w:w="824" w:type="pct"/>
            <w:shd w:val="clear" w:color="auto" w:fill="auto"/>
          </w:tcPr>
          <w:p w14:paraId="793B1CD3" w14:textId="77777777" w:rsidR="001A2F89" w:rsidRPr="00FB20BD" w:rsidRDefault="001A2F89" w:rsidP="00C62693">
            <w:pPr>
              <w:pStyle w:val="TAC"/>
              <w:rPr>
                <w:lang w:eastAsia="zh-CN"/>
              </w:rPr>
            </w:pPr>
            <w:r w:rsidRPr="00FB20BD">
              <w:rPr>
                <w:lang w:eastAsia="zh-CN"/>
              </w:rPr>
              <w:t>0</w:t>
            </w:r>
          </w:p>
        </w:tc>
      </w:tr>
      <w:tr w:rsidR="001A2F89" w:rsidRPr="00FB20BD" w14:paraId="502A706D" w14:textId="77777777" w:rsidTr="00080405">
        <w:trPr>
          <w:trHeight w:val="255"/>
        </w:trPr>
        <w:tc>
          <w:tcPr>
            <w:tcW w:w="513" w:type="pct"/>
            <w:shd w:val="clear" w:color="auto" w:fill="auto"/>
          </w:tcPr>
          <w:p w14:paraId="51FA3926" w14:textId="77777777" w:rsidR="001A2F89" w:rsidRPr="00FB20BD" w:rsidRDefault="001A2F89" w:rsidP="00C62693">
            <w:pPr>
              <w:pStyle w:val="TAC"/>
            </w:pPr>
            <w:r w:rsidRPr="00FB20BD">
              <w:rPr>
                <w:lang w:eastAsia="zh-CN"/>
              </w:rPr>
              <w:t>9</w:t>
            </w:r>
          </w:p>
        </w:tc>
        <w:tc>
          <w:tcPr>
            <w:tcW w:w="1676" w:type="pct"/>
            <w:vMerge/>
            <w:tcBorders>
              <w:bottom w:val="nil"/>
            </w:tcBorders>
            <w:shd w:val="clear" w:color="auto" w:fill="auto"/>
          </w:tcPr>
          <w:p w14:paraId="076F437F" w14:textId="77777777" w:rsidR="001A2F89" w:rsidRPr="00FB20BD" w:rsidRDefault="001A2F89" w:rsidP="00C62693">
            <w:pPr>
              <w:pStyle w:val="TAC"/>
            </w:pPr>
          </w:p>
        </w:tc>
        <w:tc>
          <w:tcPr>
            <w:tcW w:w="1163" w:type="pct"/>
          </w:tcPr>
          <w:p w14:paraId="527D06B3" w14:textId="77777777" w:rsidR="001A2F89" w:rsidRPr="00FB20BD" w:rsidRDefault="001A2F89" w:rsidP="00C62693">
            <w:pPr>
              <w:pStyle w:val="TAC"/>
            </w:pPr>
            <w:r w:rsidRPr="00FB20BD">
              <w:t>DFT-s-OFDM 256 QAM</w:t>
            </w:r>
          </w:p>
        </w:tc>
        <w:tc>
          <w:tcPr>
            <w:tcW w:w="824" w:type="pct"/>
            <w:shd w:val="clear" w:color="auto" w:fill="auto"/>
          </w:tcPr>
          <w:p w14:paraId="2176D746" w14:textId="77777777" w:rsidR="001A2F89" w:rsidRPr="00FB20BD" w:rsidRDefault="001A2F89" w:rsidP="00C62693">
            <w:pPr>
              <w:pStyle w:val="TAC"/>
            </w:pPr>
            <w:r w:rsidRPr="00FB20BD">
              <w:t>Inner Full</w:t>
            </w:r>
          </w:p>
        </w:tc>
        <w:tc>
          <w:tcPr>
            <w:tcW w:w="824" w:type="pct"/>
            <w:shd w:val="clear" w:color="auto" w:fill="auto"/>
          </w:tcPr>
          <w:p w14:paraId="672D4E87" w14:textId="77777777" w:rsidR="001A2F89" w:rsidRPr="00FB20BD" w:rsidRDefault="001A2F89" w:rsidP="00C62693">
            <w:pPr>
              <w:pStyle w:val="TAC"/>
              <w:rPr>
                <w:lang w:eastAsia="zh-CN"/>
              </w:rPr>
            </w:pPr>
            <w:r w:rsidRPr="00FB20BD">
              <w:rPr>
                <w:lang w:eastAsia="zh-CN"/>
              </w:rPr>
              <w:t>0</w:t>
            </w:r>
          </w:p>
        </w:tc>
      </w:tr>
      <w:tr w:rsidR="001A2F89" w:rsidRPr="00FB20BD" w14:paraId="2A38A3BF" w14:textId="77777777" w:rsidTr="00080405">
        <w:trPr>
          <w:trHeight w:val="255"/>
        </w:trPr>
        <w:tc>
          <w:tcPr>
            <w:tcW w:w="513" w:type="pct"/>
            <w:shd w:val="clear" w:color="auto" w:fill="auto"/>
          </w:tcPr>
          <w:p w14:paraId="0727E835" w14:textId="77777777" w:rsidR="001A2F89" w:rsidRPr="00FB20BD" w:rsidRDefault="001A2F89" w:rsidP="00C62693">
            <w:pPr>
              <w:pStyle w:val="TAC"/>
            </w:pPr>
            <w:r w:rsidRPr="00FB20BD">
              <w:rPr>
                <w:lang w:eastAsia="zh-CN"/>
              </w:rPr>
              <w:t>10</w:t>
            </w:r>
          </w:p>
        </w:tc>
        <w:tc>
          <w:tcPr>
            <w:tcW w:w="1676" w:type="pct"/>
            <w:vMerge/>
            <w:tcBorders>
              <w:bottom w:val="nil"/>
            </w:tcBorders>
            <w:shd w:val="clear" w:color="auto" w:fill="auto"/>
          </w:tcPr>
          <w:p w14:paraId="2103EE3B" w14:textId="77777777" w:rsidR="001A2F89" w:rsidRPr="00FB20BD" w:rsidRDefault="001A2F89" w:rsidP="00C62693">
            <w:pPr>
              <w:pStyle w:val="TAC"/>
            </w:pPr>
          </w:p>
        </w:tc>
        <w:tc>
          <w:tcPr>
            <w:tcW w:w="1163" w:type="pct"/>
          </w:tcPr>
          <w:p w14:paraId="2ED71105" w14:textId="77777777" w:rsidR="001A2F89" w:rsidRPr="00FB20BD" w:rsidRDefault="001A2F89" w:rsidP="00C62693">
            <w:pPr>
              <w:pStyle w:val="TAC"/>
            </w:pPr>
            <w:r w:rsidRPr="00FB20BD">
              <w:t>DFT-s-OFDM 256 QAM</w:t>
            </w:r>
          </w:p>
        </w:tc>
        <w:tc>
          <w:tcPr>
            <w:tcW w:w="824" w:type="pct"/>
            <w:shd w:val="clear" w:color="auto" w:fill="auto"/>
          </w:tcPr>
          <w:p w14:paraId="0BB4C084" w14:textId="77777777" w:rsidR="001A2F89" w:rsidRPr="00FB20BD" w:rsidRDefault="001A2F89" w:rsidP="00C62693">
            <w:pPr>
              <w:pStyle w:val="TAC"/>
            </w:pPr>
            <w:r w:rsidRPr="00FB20BD">
              <w:t>Outer Full</w:t>
            </w:r>
          </w:p>
        </w:tc>
        <w:tc>
          <w:tcPr>
            <w:tcW w:w="824" w:type="pct"/>
            <w:shd w:val="clear" w:color="auto" w:fill="auto"/>
          </w:tcPr>
          <w:p w14:paraId="304A374F" w14:textId="77777777" w:rsidR="001A2F89" w:rsidRPr="00FB20BD" w:rsidRDefault="001A2F89" w:rsidP="00C62693">
            <w:pPr>
              <w:pStyle w:val="TAC"/>
              <w:rPr>
                <w:lang w:eastAsia="zh-CN"/>
              </w:rPr>
            </w:pPr>
            <w:r w:rsidRPr="00FB20BD">
              <w:rPr>
                <w:lang w:eastAsia="zh-CN"/>
              </w:rPr>
              <w:t>0</w:t>
            </w:r>
          </w:p>
        </w:tc>
      </w:tr>
      <w:tr w:rsidR="001A2F89" w:rsidRPr="00FB20BD" w14:paraId="6D02B887" w14:textId="77777777" w:rsidTr="00080405">
        <w:trPr>
          <w:trHeight w:val="255"/>
        </w:trPr>
        <w:tc>
          <w:tcPr>
            <w:tcW w:w="513" w:type="pct"/>
            <w:shd w:val="clear" w:color="auto" w:fill="auto"/>
          </w:tcPr>
          <w:p w14:paraId="59EEAC41" w14:textId="77777777" w:rsidR="001A2F89" w:rsidRPr="00FB20BD" w:rsidRDefault="001A2F89" w:rsidP="00C62693">
            <w:pPr>
              <w:pStyle w:val="TAC"/>
            </w:pPr>
            <w:r w:rsidRPr="00FB20BD">
              <w:rPr>
                <w:lang w:eastAsia="zh-CN"/>
              </w:rPr>
              <w:t>11</w:t>
            </w:r>
          </w:p>
        </w:tc>
        <w:tc>
          <w:tcPr>
            <w:tcW w:w="1676" w:type="pct"/>
            <w:vMerge/>
            <w:tcBorders>
              <w:bottom w:val="nil"/>
            </w:tcBorders>
            <w:shd w:val="clear" w:color="auto" w:fill="auto"/>
          </w:tcPr>
          <w:p w14:paraId="34531999" w14:textId="77777777" w:rsidR="001A2F89" w:rsidRPr="00FB20BD" w:rsidRDefault="001A2F89" w:rsidP="00C62693">
            <w:pPr>
              <w:pStyle w:val="TAC"/>
            </w:pPr>
          </w:p>
        </w:tc>
        <w:tc>
          <w:tcPr>
            <w:tcW w:w="1163" w:type="pct"/>
          </w:tcPr>
          <w:p w14:paraId="7309D034" w14:textId="77777777" w:rsidR="001A2F89" w:rsidRPr="00FB20BD" w:rsidRDefault="001A2F89" w:rsidP="00C62693">
            <w:pPr>
              <w:pStyle w:val="TAC"/>
            </w:pPr>
            <w:r w:rsidRPr="00FB20BD">
              <w:t>CP-OFDM QPSK</w:t>
            </w:r>
          </w:p>
        </w:tc>
        <w:tc>
          <w:tcPr>
            <w:tcW w:w="824" w:type="pct"/>
            <w:shd w:val="clear" w:color="auto" w:fill="auto"/>
          </w:tcPr>
          <w:p w14:paraId="5A8561FC" w14:textId="77777777" w:rsidR="001A2F89" w:rsidRPr="00FB20BD" w:rsidRDefault="001A2F89" w:rsidP="00C62693">
            <w:pPr>
              <w:pStyle w:val="TAC"/>
            </w:pPr>
            <w:r w:rsidRPr="00FB20BD">
              <w:t>Inner Full</w:t>
            </w:r>
          </w:p>
        </w:tc>
        <w:tc>
          <w:tcPr>
            <w:tcW w:w="824" w:type="pct"/>
            <w:shd w:val="clear" w:color="auto" w:fill="auto"/>
          </w:tcPr>
          <w:p w14:paraId="4A0CED91" w14:textId="77777777" w:rsidR="001A2F89" w:rsidRPr="00FB20BD" w:rsidRDefault="001A2F89" w:rsidP="00C62693">
            <w:pPr>
              <w:pStyle w:val="TAC"/>
              <w:rPr>
                <w:lang w:eastAsia="zh-CN"/>
              </w:rPr>
            </w:pPr>
            <w:r w:rsidRPr="00FB20BD">
              <w:rPr>
                <w:lang w:eastAsia="zh-CN"/>
              </w:rPr>
              <w:t>0</w:t>
            </w:r>
          </w:p>
        </w:tc>
      </w:tr>
      <w:tr w:rsidR="001A2F89" w:rsidRPr="00FB20BD" w14:paraId="07306837" w14:textId="77777777" w:rsidTr="00080405">
        <w:trPr>
          <w:trHeight w:val="255"/>
        </w:trPr>
        <w:tc>
          <w:tcPr>
            <w:tcW w:w="513" w:type="pct"/>
            <w:shd w:val="clear" w:color="auto" w:fill="auto"/>
          </w:tcPr>
          <w:p w14:paraId="1C6DFF9E" w14:textId="77777777" w:rsidR="001A2F89" w:rsidRPr="00FB20BD" w:rsidRDefault="001A2F89" w:rsidP="00C62693">
            <w:pPr>
              <w:pStyle w:val="TAC"/>
            </w:pPr>
            <w:r w:rsidRPr="00FB20BD">
              <w:t>1</w:t>
            </w:r>
            <w:r w:rsidRPr="00FB20BD">
              <w:rPr>
                <w:lang w:eastAsia="zh-CN"/>
              </w:rPr>
              <w:t>2</w:t>
            </w:r>
          </w:p>
        </w:tc>
        <w:tc>
          <w:tcPr>
            <w:tcW w:w="1676" w:type="pct"/>
            <w:vMerge/>
            <w:tcBorders>
              <w:bottom w:val="nil"/>
            </w:tcBorders>
            <w:shd w:val="clear" w:color="auto" w:fill="auto"/>
          </w:tcPr>
          <w:p w14:paraId="42F40B84" w14:textId="77777777" w:rsidR="001A2F89" w:rsidRPr="00FB20BD" w:rsidRDefault="001A2F89" w:rsidP="00C62693">
            <w:pPr>
              <w:pStyle w:val="TAC"/>
            </w:pPr>
          </w:p>
        </w:tc>
        <w:tc>
          <w:tcPr>
            <w:tcW w:w="1163" w:type="pct"/>
          </w:tcPr>
          <w:p w14:paraId="276AACDC" w14:textId="77777777" w:rsidR="001A2F89" w:rsidRPr="00FB20BD" w:rsidRDefault="001A2F89" w:rsidP="00C62693">
            <w:pPr>
              <w:pStyle w:val="TAC"/>
            </w:pPr>
            <w:r w:rsidRPr="00FB20BD">
              <w:t>CP-OFDM QPSK</w:t>
            </w:r>
          </w:p>
        </w:tc>
        <w:tc>
          <w:tcPr>
            <w:tcW w:w="824" w:type="pct"/>
            <w:shd w:val="clear" w:color="auto" w:fill="auto"/>
          </w:tcPr>
          <w:p w14:paraId="42762899" w14:textId="77777777" w:rsidR="001A2F89" w:rsidRPr="00FB20BD" w:rsidRDefault="001A2F89" w:rsidP="00C62693">
            <w:pPr>
              <w:pStyle w:val="TAC"/>
            </w:pPr>
            <w:r w:rsidRPr="00FB20BD">
              <w:t>Outer Full</w:t>
            </w:r>
          </w:p>
        </w:tc>
        <w:tc>
          <w:tcPr>
            <w:tcW w:w="824" w:type="pct"/>
            <w:shd w:val="clear" w:color="auto" w:fill="auto"/>
          </w:tcPr>
          <w:p w14:paraId="4A0043A8" w14:textId="77777777" w:rsidR="001A2F89" w:rsidRPr="00FB20BD" w:rsidRDefault="001A2F89" w:rsidP="00C62693">
            <w:pPr>
              <w:pStyle w:val="TAC"/>
              <w:rPr>
                <w:lang w:eastAsia="zh-CN"/>
              </w:rPr>
            </w:pPr>
            <w:r w:rsidRPr="00FB20BD">
              <w:rPr>
                <w:lang w:eastAsia="zh-CN"/>
              </w:rPr>
              <w:t>0</w:t>
            </w:r>
          </w:p>
        </w:tc>
      </w:tr>
      <w:tr w:rsidR="001A2F89" w:rsidRPr="00FB20BD" w14:paraId="7DDBF856" w14:textId="77777777" w:rsidTr="00080405">
        <w:trPr>
          <w:trHeight w:val="255"/>
        </w:trPr>
        <w:tc>
          <w:tcPr>
            <w:tcW w:w="513" w:type="pct"/>
            <w:shd w:val="clear" w:color="auto" w:fill="auto"/>
          </w:tcPr>
          <w:p w14:paraId="671AB3D6" w14:textId="77777777" w:rsidR="001A2F89" w:rsidRPr="00FB20BD" w:rsidRDefault="001A2F89" w:rsidP="00C62693">
            <w:pPr>
              <w:pStyle w:val="TAC"/>
            </w:pPr>
            <w:r w:rsidRPr="00FB20BD">
              <w:t>1</w:t>
            </w:r>
            <w:r w:rsidRPr="00FB20BD">
              <w:rPr>
                <w:lang w:eastAsia="zh-CN"/>
              </w:rPr>
              <w:t>3</w:t>
            </w:r>
          </w:p>
        </w:tc>
        <w:tc>
          <w:tcPr>
            <w:tcW w:w="1676" w:type="pct"/>
            <w:vMerge/>
            <w:tcBorders>
              <w:bottom w:val="nil"/>
            </w:tcBorders>
            <w:shd w:val="clear" w:color="auto" w:fill="auto"/>
          </w:tcPr>
          <w:p w14:paraId="0671F8E1" w14:textId="77777777" w:rsidR="001A2F89" w:rsidRPr="00FB20BD" w:rsidRDefault="001A2F89" w:rsidP="00C62693">
            <w:pPr>
              <w:pStyle w:val="TAC"/>
            </w:pPr>
          </w:p>
        </w:tc>
        <w:tc>
          <w:tcPr>
            <w:tcW w:w="1163" w:type="pct"/>
          </w:tcPr>
          <w:p w14:paraId="5D6584F0" w14:textId="77777777" w:rsidR="001A2F89" w:rsidRPr="00FB20BD" w:rsidRDefault="001A2F89" w:rsidP="00C62693">
            <w:pPr>
              <w:pStyle w:val="TAC"/>
            </w:pPr>
            <w:r w:rsidRPr="00FB20BD">
              <w:t>CP-OFDM 16 QAM</w:t>
            </w:r>
          </w:p>
        </w:tc>
        <w:tc>
          <w:tcPr>
            <w:tcW w:w="824" w:type="pct"/>
            <w:shd w:val="clear" w:color="auto" w:fill="auto"/>
          </w:tcPr>
          <w:p w14:paraId="1AA9C3AE" w14:textId="77777777" w:rsidR="001A2F89" w:rsidRPr="00FB20BD" w:rsidRDefault="001A2F89" w:rsidP="00C62693">
            <w:pPr>
              <w:pStyle w:val="TAC"/>
            </w:pPr>
            <w:r w:rsidRPr="00FB20BD">
              <w:t>Inner Full</w:t>
            </w:r>
          </w:p>
        </w:tc>
        <w:tc>
          <w:tcPr>
            <w:tcW w:w="824" w:type="pct"/>
            <w:shd w:val="clear" w:color="auto" w:fill="auto"/>
          </w:tcPr>
          <w:p w14:paraId="7DC4B18A" w14:textId="77777777" w:rsidR="001A2F89" w:rsidRPr="00FB20BD" w:rsidRDefault="001A2F89" w:rsidP="00C62693">
            <w:pPr>
              <w:pStyle w:val="TAC"/>
              <w:rPr>
                <w:lang w:eastAsia="zh-CN"/>
              </w:rPr>
            </w:pPr>
            <w:r w:rsidRPr="00FB20BD">
              <w:rPr>
                <w:lang w:eastAsia="zh-CN"/>
              </w:rPr>
              <w:t>0</w:t>
            </w:r>
          </w:p>
        </w:tc>
      </w:tr>
      <w:tr w:rsidR="001A2F89" w:rsidRPr="00FB20BD" w14:paraId="6547D804" w14:textId="77777777" w:rsidTr="00080405">
        <w:trPr>
          <w:trHeight w:val="255"/>
        </w:trPr>
        <w:tc>
          <w:tcPr>
            <w:tcW w:w="513" w:type="pct"/>
            <w:shd w:val="clear" w:color="auto" w:fill="auto"/>
          </w:tcPr>
          <w:p w14:paraId="7AD2E929" w14:textId="77777777" w:rsidR="001A2F89" w:rsidRPr="00FB20BD" w:rsidRDefault="001A2F89" w:rsidP="00C62693">
            <w:pPr>
              <w:pStyle w:val="TAC"/>
            </w:pPr>
            <w:r w:rsidRPr="00FB20BD">
              <w:t>1</w:t>
            </w:r>
            <w:r w:rsidRPr="00FB20BD">
              <w:rPr>
                <w:lang w:eastAsia="zh-CN"/>
              </w:rPr>
              <w:t>4</w:t>
            </w:r>
          </w:p>
        </w:tc>
        <w:tc>
          <w:tcPr>
            <w:tcW w:w="1676" w:type="pct"/>
            <w:vMerge/>
            <w:tcBorders>
              <w:bottom w:val="nil"/>
            </w:tcBorders>
            <w:shd w:val="clear" w:color="auto" w:fill="auto"/>
          </w:tcPr>
          <w:p w14:paraId="0847B5B8" w14:textId="77777777" w:rsidR="001A2F89" w:rsidRPr="00FB20BD" w:rsidRDefault="001A2F89" w:rsidP="00C62693">
            <w:pPr>
              <w:pStyle w:val="TAC"/>
            </w:pPr>
          </w:p>
        </w:tc>
        <w:tc>
          <w:tcPr>
            <w:tcW w:w="1163" w:type="pct"/>
          </w:tcPr>
          <w:p w14:paraId="42131601" w14:textId="77777777" w:rsidR="001A2F89" w:rsidRPr="00FB20BD" w:rsidRDefault="001A2F89" w:rsidP="00C62693">
            <w:pPr>
              <w:pStyle w:val="TAC"/>
            </w:pPr>
            <w:r w:rsidRPr="00FB20BD">
              <w:t>CP-OFDM 16 QAM</w:t>
            </w:r>
          </w:p>
        </w:tc>
        <w:tc>
          <w:tcPr>
            <w:tcW w:w="824" w:type="pct"/>
            <w:shd w:val="clear" w:color="auto" w:fill="auto"/>
          </w:tcPr>
          <w:p w14:paraId="71400D1C" w14:textId="77777777" w:rsidR="001A2F89" w:rsidRPr="00FB20BD" w:rsidRDefault="001A2F89" w:rsidP="00C62693">
            <w:pPr>
              <w:pStyle w:val="TAC"/>
            </w:pPr>
            <w:r w:rsidRPr="00FB20BD">
              <w:t>Outer Full</w:t>
            </w:r>
          </w:p>
        </w:tc>
        <w:tc>
          <w:tcPr>
            <w:tcW w:w="824" w:type="pct"/>
            <w:shd w:val="clear" w:color="auto" w:fill="auto"/>
          </w:tcPr>
          <w:p w14:paraId="4143E8D4" w14:textId="77777777" w:rsidR="001A2F89" w:rsidRPr="00FB20BD" w:rsidRDefault="001A2F89" w:rsidP="00C62693">
            <w:pPr>
              <w:pStyle w:val="TAC"/>
              <w:rPr>
                <w:lang w:eastAsia="zh-CN"/>
              </w:rPr>
            </w:pPr>
            <w:r w:rsidRPr="00FB20BD">
              <w:rPr>
                <w:lang w:eastAsia="zh-CN"/>
              </w:rPr>
              <w:t>0</w:t>
            </w:r>
          </w:p>
        </w:tc>
      </w:tr>
      <w:tr w:rsidR="001A2F89" w:rsidRPr="00FB20BD" w14:paraId="3D27C4FF" w14:textId="77777777" w:rsidTr="00080405">
        <w:trPr>
          <w:trHeight w:val="255"/>
        </w:trPr>
        <w:tc>
          <w:tcPr>
            <w:tcW w:w="513" w:type="pct"/>
            <w:shd w:val="clear" w:color="auto" w:fill="auto"/>
          </w:tcPr>
          <w:p w14:paraId="10370AD7" w14:textId="77777777" w:rsidR="001A2F89" w:rsidRPr="00FB20BD" w:rsidRDefault="001A2F89" w:rsidP="00C62693">
            <w:pPr>
              <w:pStyle w:val="TAC"/>
              <w:rPr>
                <w:lang w:eastAsia="zh-CN"/>
              </w:rPr>
            </w:pPr>
            <w:r w:rsidRPr="00FB20BD">
              <w:rPr>
                <w:lang w:eastAsia="zh-CN"/>
              </w:rPr>
              <w:t>15</w:t>
            </w:r>
          </w:p>
        </w:tc>
        <w:tc>
          <w:tcPr>
            <w:tcW w:w="1676" w:type="pct"/>
            <w:vMerge/>
            <w:tcBorders>
              <w:bottom w:val="nil"/>
            </w:tcBorders>
            <w:shd w:val="clear" w:color="auto" w:fill="auto"/>
          </w:tcPr>
          <w:p w14:paraId="2AA79779" w14:textId="77777777" w:rsidR="001A2F89" w:rsidRPr="00FB20BD" w:rsidRDefault="001A2F89" w:rsidP="00C62693">
            <w:pPr>
              <w:pStyle w:val="TAC"/>
            </w:pPr>
          </w:p>
        </w:tc>
        <w:tc>
          <w:tcPr>
            <w:tcW w:w="1163" w:type="pct"/>
          </w:tcPr>
          <w:p w14:paraId="7A6ACDBA" w14:textId="77777777" w:rsidR="001A2F89" w:rsidRPr="00FB20BD" w:rsidRDefault="001A2F89" w:rsidP="00C62693">
            <w:pPr>
              <w:pStyle w:val="TAC"/>
            </w:pPr>
            <w:r w:rsidRPr="00FB20BD">
              <w:t>CP-OFDM 64 QAM</w:t>
            </w:r>
          </w:p>
        </w:tc>
        <w:tc>
          <w:tcPr>
            <w:tcW w:w="824" w:type="pct"/>
            <w:shd w:val="clear" w:color="auto" w:fill="auto"/>
          </w:tcPr>
          <w:p w14:paraId="6E63516D" w14:textId="77777777" w:rsidR="001A2F89" w:rsidRPr="00FB20BD" w:rsidRDefault="001A2F89" w:rsidP="00C62693">
            <w:pPr>
              <w:pStyle w:val="TAC"/>
            </w:pPr>
            <w:r w:rsidRPr="00FB20BD">
              <w:t>Inner Full</w:t>
            </w:r>
          </w:p>
        </w:tc>
        <w:tc>
          <w:tcPr>
            <w:tcW w:w="824" w:type="pct"/>
            <w:shd w:val="clear" w:color="auto" w:fill="auto"/>
          </w:tcPr>
          <w:p w14:paraId="7337C259" w14:textId="77777777" w:rsidR="001A2F89" w:rsidRPr="00FB20BD" w:rsidRDefault="001A2F89" w:rsidP="00C62693">
            <w:pPr>
              <w:pStyle w:val="TAC"/>
              <w:rPr>
                <w:lang w:eastAsia="zh-CN"/>
              </w:rPr>
            </w:pPr>
            <w:r w:rsidRPr="00FB20BD">
              <w:rPr>
                <w:lang w:eastAsia="zh-CN"/>
              </w:rPr>
              <w:t>0</w:t>
            </w:r>
          </w:p>
        </w:tc>
      </w:tr>
      <w:tr w:rsidR="001A2F89" w:rsidRPr="00FB20BD" w14:paraId="3F3D60BF" w14:textId="77777777" w:rsidTr="00080405">
        <w:trPr>
          <w:trHeight w:val="255"/>
        </w:trPr>
        <w:tc>
          <w:tcPr>
            <w:tcW w:w="513" w:type="pct"/>
            <w:shd w:val="clear" w:color="auto" w:fill="auto"/>
          </w:tcPr>
          <w:p w14:paraId="39BD3D6F" w14:textId="77777777" w:rsidR="001A2F89" w:rsidRPr="00FB20BD" w:rsidRDefault="001A2F89" w:rsidP="00C62693">
            <w:pPr>
              <w:pStyle w:val="TAC"/>
              <w:rPr>
                <w:lang w:eastAsia="zh-CN"/>
              </w:rPr>
            </w:pPr>
            <w:r w:rsidRPr="00FB20BD">
              <w:rPr>
                <w:lang w:eastAsia="zh-CN"/>
              </w:rPr>
              <w:t>16</w:t>
            </w:r>
          </w:p>
        </w:tc>
        <w:tc>
          <w:tcPr>
            <w:tcW w:w="1676" w:type="pct"/>
            <w:vMerge/>
            <w:tcBorders>
              <w:bottom w:val="nil"/>
            </w:tcBorders>
            <w:shd w:val="clear" w:color="auto" w:fill="auto"/>
          </w:tcPr>
          <w:p w14:paraId="2BEA9A26" w14:textId="77777777" w:rsidR="001A2F89" w:rsidRPr="00FB20BD" w:rsidRDefault="001A2F89" w:rsidP="00C62693">
            <w:pPr>
              <w:pStyle w:val="TAC"/>
            </w:pPr>
          </w:p>
        </w:tc>
        <w:tc>
          <w:tcPr>
            <w:tcW w:w="1163" w:type="pct"/>
          </w:tcPr>
          <w:p w14:paraId="622880F0" w14:textId="77777777" w:rsidR="001A2F89" w:rsidRPr="00FB20BD" w:rsidRDefault="001A2F89" w:rsidP="00C62693">
            <w:pPr>
              <w:pStyle w:val="TAC"/>
            </w:pPr>
            <w:r w:rsidRPr="00FB20BD">
              <w:t>CP-OFDM 64 QAM</w:t>
            </w:r>
          </w:p>
        </w:tc>
        <w:tc>
          <w:tcPr>
            <w:tcW w:w="824" w:type="pct"/>
            <w:shd w:val="clear" w:color="auto" w:fill="auto"/>
          </w:tcPr>
          <w:p w14:paraId="46E76EEC" w14:textId="77777777" w:rsidR="001A2F89" w:rsidRPr="00FB20BD" w:rsidRDefault="001A2F89" w:rsidP="00C62693">
            <w:pPr>
              <w:pStyle w:val="TAC"/>
            </w:pPr>
            <w:r w:rsidRPr="00FB20BD">
              <w:t>Outer Full</w:t>
            </w:r>
          </w:p>
        </w:tc>
        <w:tc>
          <w:tcPr>
            <w:tcW w:w="824" w:type="pct"/>
            <w:shd w:val="clear" w:color="auto" w:fill="auto"/>
          </w:tcPr>
          <w:p w14:paraId="3797379D" w14:textId="77777777" w:rsidR="001A2F89" w:rsidRPr="00FB20BD" w:rsidRDefault="001A2F89" w:rsidP="00C62693">
            <w:pPr>
              <w:pStyle w:val="TAC"/>
              <w:rPr>
                <w:lang w:eastAsia="zh-CN"/>
              </w:rPr>
            </w:pPr>
            <w:r w:rsidRPr="00FB20BD">
              <w:rPr>
                <w:lang w:eastAsia="zh-CN"/>
              </w:rPr>
              <w:t>0</w:t>
            </w:r>
          </w:p>
        </w:tc>
      </w:tr>
      <w:tr w:rsidR="001A2F89" w:rsidRPr="00FB20BD" w14:paraId="2F1BCB29" w14:textId="77777777" w:rsidTr="00080405">
        <w:trPr>
          <w:trHeight w:val="255"/>
        </w:trPr>
        <w:tc>
          <w:tcPr>
            <w:tcW w:w="513" w:type="pct"/>
            <w:shd w:val="clear" w:color="auto" w:fill="auto"/>
          </w:tcPr>
          <w:p w14:paraId="30B549A4" w14:textId="77777777" w:rsidR="001A2F89" w:rsidRPr="00FB20BD" w:rsidRDefault="001A2F89" w:rsidP="00C62693">
            <w:pPr>
              <w:pStyle w:val="TAC"/>
              <w:rPr>
                <w:lang w:eastAsia="zh-CN"/>
              </w:rPr>
            </w:pPr>
            <w:r w:rsidRPr="00FB20BD">
              <w:rPr>
                <w:lang w:eastAsia="zh-CN"/>
              </w:rPr>
              <w:t>17</w:t>
            </w:r>
          </w:p>
        </w:tc>
        <w:tc>
          <w:tcPr>
            <w:tcW w:w="1676" w:type="pct"/>
            <w:vMerge/>
            <w:tcBorders>
              <w:bottom w:val="nil"/>
            </w:tcBorders>
            <w:shd w:val="clear" w:color="auto" w:fill="auto"/>
          </w:tcPr>
          <w:p w14:paraId="35D6F2A5" w14:textId="77777777" w:rsidR="001A2F89" w:rsidRPr="00FB20BD" w:rsidRDefault="001A2F89" w:rsidP="00C62693">
            <w:pPr>
              <w:pStyle w:val="TAC"/>
            </w:pPr>
          </w:p>
        </w:tc>
        <w:tc>
          <w:tcPr>
            <w:tcW w:w="1163" w:type="pct"/>
          </w:tcPr>
          <w:p w14:paraId="12276428" w14:textId="77777777" w:rsidR="001A2F89" w:rsidRPr="00FB20BD" w:rsidRDefault="001A2F89" w:rsidP="00C62693">
            <w:pPr>
              <w:pStyle w:val="TAC"/>
            </w:pPr>
            <w:r w:rsidRPr="00FB20BD">
              <w:t>CP-OFDM 256 QAM</w:t>
            </w:r>
          </w:p>
        </w:tc>
        <w:tc>
          <w:tcPr>
            <w:tcW w:w="824" w:type="pct"/>
            <w:shd w:val="clear" w:color="auto" w:fill="auto"/>
          </w:tcPr>
          <w:p w14:paraId="0C3A1F90" w14:textId="77777777" w:rsidR="001A2F89" w:rsidRPr="00FB20BD" w:rsidRDefault="001A2F89" w:rsidP="00C62693">
            <w:pPr>
              <w:pStyle w:val="TAC"/>
            </w:pPr>
            <w:r w:rsidRPr="00FB20BD">
              <w:t>Inner Full</w:t>
            </w:r>
          </w:p>
        </w:tc>
        <w:tc>
          <w:tcPr>
            <w:tcW w:w="824" w:type="pct"/>
            <w:shd w:val="clear" w:color="auto" w:fill="auto"/>
          </w:tcPr>
          <w:p w14:paraId="2CD9804D" w14:textId="77777777" w:rsidR="001A2F89" w:rsidRPr="00FB20BD" w:rsidRDefault="001A2F89" w:rsidP="00C62693">
            <w:pPr>
              <w:pStyle w:val="TAC"/>
              <w:rPr>
                <w:lang w:eastAsia="zh-CN"/>
              </w:rPr>
            </w:pPr>
            <w:r w:rsidRPr="00FB20BD">
              <w:rPr>
                <w:lang w:eastAsia="zh-CN"/>
              </w:rPr>
              <w:t>0</w:t>
            </w:r>
          </w:p>
        </w:tc>
      </w:tr>
      <w:tr w:rsidR="001A2F89" w:rsidRPr="00FB20BD" w14:paraId="5C0A54BE" w14:textId="77777777" w:rsidTr="00080405">
        <w:trPr>
          <w:trHeight w:val="255"/>
        </w:trPr>
        <w:tc>
          <w:tcPr>
            <w:tcW w:w="513" w:type="pct"/>
            <w:shd w:val="clear" w:color="auto" w:fill="auto"/>
          </w:tcPr>
          <w:p w14:paraId="584DBEC8" w14:textId="77777777" w:rsidR="001A2F89" w:rsidRPr="00FB20BD" w:rsidRDefault="001A2F89" w:rsidP="00C62693">
            <w:pPr>
              <w:pStyle w:val="TAC"/>
              <w:rPr>
                <w:lang w:eastAsia="zh-CN"/>
              </w:rPr>
            </w:pPr>
            <w:r w:rsidRPr="00FB20BD">
              <w:rPr>
                <w:lang w:eastAsia="zh-CN"/>
              </w:rPr>
              <w:t>18</w:t>
            </w:r>
          </w:p>
        </w:tc>
        <w:tc>
          <w:tcPr>
            <w:tcW w:w="1676" w:type="pct"/>
            <w:tcBorders>
              <w:top w:val="nil"/>
            </w:tcBorders>
            <w:shd w:val="clear" w:color="auto" w:fill="auto"/>
          </w:tcPr>
          <w:p w14:paraId="399CE529" w14:textId="77777777" w:rsidR="001A2F89" w:rsidRPr="00FB20BD" w:rsidRDefault="001A2F89" w:rsidP="00C62693">
            <w:pPr>
              <w:pStyle w:val="TAC"/>
            </w:pPr>
          </w:p>
        </w:tc>
        <w:tc>
          <w:tcPr>
            <w:tcW w:w="1163" w:type="pct"/>
          </w:tcPr>
          <w:p w14:paraId="53101BF4" w14:textId="77777777" w:rsidR="001A2F89" w:rsidRPr="00FB20BD" w:rsidRDefault="001A2F89" w:rsidP="00C62693">
            <w:pPr>
              <w:pStyle w:val="TAC"/>
            </w:pPr>
            <w:r w:rsidRPr="00FB20BD">
              <w:t>CP-OFDM 256 QAM</w:t>
            </w:r>
          </w:p>
        </w:tc>
        <w:tc>
          <w:tcPr>
            <w:tcW w:w="824" w:type="pct"/>
            <w:shd w:val="clear" w:color="auto" w:fill="auto"/>
          </w:tcPr>
          <w:p w14:paraId="2C0D331D" w14:textId="77777777" w:rsidR="001A2F89" w:rsidRPr="00FB20BD" w:rsidRDefault="001A2F89" w:rsidP="00C62693">
            <w:pPr>
              <w:pStyle w:val="TAC"/>
            </w:pPr>
            <w:r w:rsidRPr="00FB20BD">
              <w:t>Outer Full</w:t>
            </w:r>
          </w:p>
        </w:tc>
        <w:tc>
          <w:tcPr>
            <w:tcW w:w="824" w:type="pct"/>
            <w:shd w:val="clear" w:color="auto" w:fill="auto"/>
          </w:tcPr>
          <w:p w14:paraId="116EA05A" w14:textId="77777777" w:rsidR="001A2F89" w:rsidRPr="00FB20BD" w:rsidRDefault="001A2F89" w:rsidP="00C62693">
            <w:pPr>
              <w:pStyle w:val="TAC"/>
              <w:rPr>
                <w:lang w:eastAsia="zh-CN"/>
              </w:rPr>
            </w:pPr>
            <w:r w:rsidRPr="00FB20BD">
              <w:rPr>
                <w:lang w:eastAsia="zh-CN"/>
              </w:rPr>
              <w:t>0</w:t>
            </w:r>
          </w:p>
        </w:tc>
      </w:tr>
      <w:tr w:rsidR="001A2F89" w:rsidRPr="00FB20BD" w14:paraId="100E6F09" w14:textId="77777777" w:rsidTr="00C62693">
        <w:trPr>
          <w:trHeight w:val="345"/>
        </w:trPr>
        <w:tc>
          <w:tcPr>
            <w:tcW w:w="5000" w:type="pct"/>
            <w:gridSpan w:val="5"/>
          </w:tcPr>
          <w:p w14:paraId="1361D1C5" w14:textId="77777777" w:rsidR="001A2F89" w:rsidRPr="00FB20BD" w:rsidRDefault="001A2F89" w:rsidP="00C62693">
            <w:pPr>
              <w:pStyle w:val="TAN"/>
              <w:rPr>
                <w:lang w:eastAsia="zh-CN"/>
              </w:rPr>
            </w:pPr>
            <w:r w:rsidRPr="00FB20BD">
              <w:rPr>
                <w:lang w:eastAsia="zh-CN"/>
              </w:rPr>
              <w:t>NOTE 1:</w:t>
            </w:r>
            <w:r w:rsidRPr="00FB20BD">
              <w:rPr>
                <w:lang w:eastAsia="zh-CN"/>
              </w:rPr>
              <w:tab/>
              <w:t>The specific configuration of each RB allocation is defined in Table 6.1-1.</w:t>
            </w:r>
          </w:p>
          <w:p w14:paraId="2AB936C1" w14:textId="77777777" w:rsidR="001A2F89" w:rsidRPr="00FB20BD" w:rsidRDefault="001A2F89" w:rsidP="00C62693">
            <w:pPr>
              <w:pStyle w:val="TAN"/>
            </w:pPr>
            <w:r w:rsidRPr="00FB20BD">
              <w:t>NOTE 2:</w:t>
            </w:r>
            <w:r w:rsidRPr="00FB20BD">
              <w:tab/>
              <w:t xml:space="preserve">Test Channel Bandwidths and Test SCS are checked separately for each NR CA band combination, which applicable channel bandwidths </w:t>
            </w:r>
            <w:r w:rsidRPr="00FB20BD">
              <w:rPr>
                <w:rFonts w:eastAsia="MS Mincho"/>
              </w:rPr>
              <w:t xml:space="preserve">is specified in Table 5.5A.1-1 </w:t>
            </w:r>
            <w:r w:rsidRPr="00FB20BD">
              <w:t xml:space="preserve">and SCS is specified in Table </w:t>
            </w:r>
            <w:r w:rsidRPr="00FB20BD">
              <w:rPr>
                <w:rFonts w:eastAsia="MS Mincho"/>
              </w:rPr>
              <w:t>5.3.5-1 for each NR band</w:t>
            </w:r>
            <w:r w:rsidRPr="00FB20BD">
              <w:t>.</w:t>
            </w:r>
          </w:p>
          <w:p w14:paraId="1E7648D5" w14:textId="77777777" w:rsidR="001A2F89" w:rsidRPr="00FB20BD" w:rsidRDefault="001A2F89" w:rsidP="00C62693">
            <w:pPr>
              <w:pStyle w:val="TAN"/>
            </w:pPr>
            <w:r w:rsidRPr="00FB20BD">
              <w:rPr>
                <w:lang w:eastAsia="zh-CN"/>
              </w:rPr>
              <w:t>NOTE 3:</w:t>
            </w:r>
            <w:r w:rsidRPr="00FB20BD">
              <w:rPr>
                <w:lang w:eastAsia="zh-CN"/>
              </w:rPr>
              <w:tab/>
            </w:r>
            <w:r w:rsidRPr="00FB20BD">
              <w:t>DFT-s-OFDM PI/2 BPSK test applies only for UEs which supports half Pi BPSK in FR1.</w:t>
            </w:r>
          </w:p>
          <w:p w14:paraId="3AD4C821" w14:textId="77777777" w:rsidR="001A2F89" w:rsidRPr="00FB20BD" w:rsidRDefault="001A2F89" w:rsidP="00C62693">
            <w:pPr>
              <w:pStyle w:val="TAN"/>
              <w:rPr>
                <w:lang w:eastAsia="zh-CN"/>
              </w:rPr>
            </w:pPr>
            <w:r w:rsidRPr="00FB20BD">
              <w:rPr>
                <w:lang w:eastAsia="zh-CN"/>
              </w:rPr>
              <w:t>NOTE 4:</w:t>
            </w:r>
            <w:r w:rsidRPr="00FB20BD">
              <w:rPr>
                <w:lang w:eastAsia="zh-CN"/>
              </w:rPr>
              <w:tab/>
              <w:t>If the UE supports multiple CC Combinations in the CA Configuration with the same NRB_agg, only the combination with the highest NRB_PCC is tested.</w:t>
            </w:r>
          </w:p>
        </w:tc>
      </w:tr>
    </w:tbl>
    <w:p w14:paraId="540665AE" w14:textId="77777777" w:rsidR="001A2F89" w:rsidRPr="00FB20BD" w:rsidRDefault="001A2F89" w:rsidP="00B84CF7">
      <w:pPr>
        <w:rPr>
          <w:lang w:eastAsia="zh-CN"/>
        </w:rPr>
      </w:pPr>
    </w:p>
    <w:p w14:paraId="75AE2716" w14:textId="77777777" w:rsidR="004E00EE" w:rsidRPr="00FB20BD" w:rsidRDefault="004E00EE" w:rsidP="00B84CF7">
      <w:pPr>
        <w:pStyle w:val="B10"/>
      </w:pPr>
      <w:r w:rsidRPr="00FB20BD">
        <w:t>1.</w:t>
      </w:r>
      <w:r w:rsidRPr="00FB20BD">
        <w:rPr>
          <w:lang w:eastAsia="zh-CN"/>
        </w:rPr>
        <w:tab/>
      </w:r>
      <w:r w:rsidRPr="00FB20BD">
        <w:t xml:space="preserve">Connect the SS to the UE antenna connectors as shown in TS 38.508-1 [5] Annex A, in Figure </w:t>
      </w:r>
      <w:r w:rsidRPr="00FB20BD">
        <w:rPr>
          <w:lang w:eastAsia="zh-CN"/>
        </w:rPr>
        <w:t>A.3.1.1.3</w:t>
      </w:r>
      <w:r w:rsidRPr="00FB20BD">
        <w:t xml:space="preserve"> for TE diagram and section A.3.2 for UE diagram.</w:t>
      </w:r>
    </w:p>
    <w:p w14:paraId="351E5E52" w14:textId="77777777" w:rsidR="004E00EE" w:rsidRPr="00FB20BD" w:rsidRDefault="004E00EE"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according to TS 38.508-1 [5] subclause</w:t>
      </w:r>
      <w:r w:rsidRPr="00FB20BD">
        <w:rPr>
          <w:lang w:eastAsia="zh-CN"/>
        </w:rPr>
        <w:t>4.4.3.</w:t>
      </w:r>
    </w:p>
    <w:p w14:paraId="691535D8" w14:textId="77777777" w:rsidR="004E00EE" w:rsidRPr="00FB20BD" w:rsidRDefault="004E00EE" w:rsidP="00B84CF7">
      <w:pPr>
        <w:pStyle w:val="B10"/>
      </w:pPr>
      <w:r w:rsidRPr="00FB20BD">
        <w:rPr>
          <w:lang w:eastAsia="zh-CN"/>
        </w:rPr>
        <w:t>3.</w:t>
      </w:r>
      <w:r w:rsidRPr="00FB20BD">
        <w:rPr>
          <w:lang w:eastAsia="zh-CN"/>
        </w:rPr>
        <w:tab/>
        <w:t xml:space="preserve">Downlink signals for PCC are initially set up according to </w:t>
      </w:r>
      <w:r w:rsidRPr="00FB20BD">
        <w:t>Annex C.0, C.1, C.2, and uplink signals according to Annex G.0, G.1, G.2, G.3.0.</w:t>
      </w:r>
    </w:p>
    <w:p w14:paraId="6DBF994D" w14:textId="4308008B" w:rsidR="004E00EE" w:rsidRPr="00FB20BD" w:rsidRDefault="004E00EE" w:rsidP="00B84CF7">
      <w:pPr>
        <w:pStyle w:val="B10"/>
      </w:pPr>
      <w:r w:rsidRPr="00FB20BD">
        <w:t>4.</w:t>
      </w:r>
      <w:r w:rsidRPr="00FB20BD">
        <w:tab/>
        <w:t>The UL Reference Measurement channels are set according to Table 6.4</w:t>
      </w:r>
      <w:r w:rsidRPr="00FB20BD">
        <w:rPr>
          <w:lang w:eastAsia="zh-CN"/>
        </w:rPr>
        <w:t>A</w:t>
      </w:r>
      <w:r w:rsidRPr="00FB20BD">
        <w:t>.2.</w:t>
      </w:r>
      <w:r w:rsidRPr="00FB20BD">
        <w:rPr>
          <w:lang w:eastAsia="zh-CN"/>
        </w:rPr>
        <w:t>1.</w:t>
      </w:r>
      <w:r w:rsidRPr="00FB20BD">
        <w:t>1.4.1-1</w:t>
      </w:r>
      <w:r w:rsidR="001A2F89" w:rsidRPr="00FB20BD">
        <w:t xml:space="preserve"> and 6.4</w:t>
      </w:r>
      <w:r w:rsidR="001A2F89" w:rsidRPr="00FB20BD">
        <w:rPr>
          <w:lang w:eastAsia="zh-CN"/>
        </w:rPr>
        <w:t>A</w:t>
      </w:r>
      <w:r w:rsidR="001A2F89" w:rsidRPr="00FB20BD">
        <w:t>.2.</w:t>
      </w:r>
      <w:r w:rsidR="001A2F89" w:rsidRPr="00FB20BD">
        <w:rPr>
          <w:lang w:eastAsia="zh-CN"/>
        </w:rPr>
        <w:t>1.</w:t>
      </w:r>
      <w:r w:rsidR="001A2F89" w:rsidRPr="00FB20BD">
        <w:t>1.4.1-2</w:t>
      </w:r>
      <w:r w:rsidRPr="00FB20BD">
        <w:t>.</w:t>
      </w:r>
    </w:p>
    <w:p w14:paraId="6A690626" w14:textId="77777777" w:rsidR="004E00EE" w:rsidRPr="00FB20BD" w:rsidRDefault="004E00EE" w:rsidP="00B84CF7">
      <w:pPr>
        <w:pStyle w:val="B10"/>
      </w:pPr>
      <w:r w:rsidRPr="00FB20BD">
        <w:t>5.</w:t>
      </w:r>
      <w:r w:rsidRPr="00FB20BD">
        <w:tab/>
        <w:t>Propagation conditions are set according to Annex B.0.</w:t>
      </w:r>
    </w:p>
    <w:p w14:paraId="5A1DBE4A"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A.2.</w:t>
      </w:r>
      <w:r w:rsidRPr="00FB20BD">
        <w:rPr>
          <w:lang w:eastAsia="zh-CN"/>
        </w:rPr>
        <w:t>1.</w:t>
      </w:r>
      <w:r w:rsidRPr="00FB20BD">
        <w:t>1.4.3</w:t>
      </w:r>
    </w:p>
    <w:p w14:paraId="4219F898" w14:textId="77777777" w:rsidR="004E00EE" w:rsidRPr="00FB20BD" w:rsidRDefault="004E00EE" w:rsidP="004E00EE">
      <w:pPr>
        <w:pStyle w:val="H6"/>
      </w:pPr>
      <w:r w:rsidRPr="00FB20BD">
        <w:t>6.4A.2.</w:t>
      </w:r>
      <w:r w:rsidRPr="00FB20BD">
        <w:rPr>
          <w:lang w:eastAsia="zh-CN"/>
        </w:rPr>
        <w:t>1.</w:t>
      </w:r>
      <w:r w:rsidRPr="00FB20BD">
        <w:t>1.4.2</w:t>
      </w:r>
      <w:r w:rsidRPr="00FB20BD">
        <w:tab/>
        <w:t>Test procedure</w:t>
      </w:r>
    </w:p>
    <w:p w14:paraId="7962C5A4" w14:textId="77777777" w:rsidR="004E00EE" w:rsidRPr="00FB20BD" w:rsidRDefault="004E00EE" w:rsidP="00B84CF7">
      <w:pPr>
        <w:pStyle w:val="B10"/>
      </w:pPr>
      <w:r w:rsidRPr="00FB20BD">
        <w:t>1.</w:t>
      </w:r>
      <w:r w:rsidRPr="00FB20BD">
        <w:tab/>
        <w:t>Configure SCC according to Annex C.0, C.1, C.2 for all downlink physical channels.</w:t>
      </w:r>
    </w:p>
    <w:p w14:paraId="5D453065" w14:textId="77777777" w:rsidR="004E00EE" w:rsidRPr="00FB20BD" w:rsidRDefault="004E00EE" w:rsidP="00B84CF7">
      <w:pPr>
        <w:pStyle w:val="B10"/>
      </w:pPr>
      <w:r w:rsidRPr="00FB20BD">
        <w:t>2.</w:t>
      </w:r>
      <w:r w:rsidRPr="00FB20BD">
        <w:tab/>
        <w:t>The SS shall configure SCC as per TS 38.508-1 [5] clause</w:t>
      </w:r>
      <w:r w:rsidRPr="00FB20BD">
        <w:rPr>
          <w:lang w:eastAsia="zh-CN"/>
        </w:rPr>
        <w:t xml:space="preserve"> 5.5.1</w:t>
      </w:r>
      <w:r w:rsidRPr="00FB20BD">
        <w:t>. Message contents are defined in clause 6.4A.2.</w:t>
      </w:r>
      <w:r w:rsidRPr="00FB20BD">
        <w:rPr>
          <w:lang w:eastAsia="zh-CN"/>
        </w:rPr>
        <w:t>1.1.4.3.</w:t>
      </w:r>
    </w:p>
    <w:p w14:paraId="425E6A6F" w14:textId="77777777" w:rsidR="004E00EE" w:rsidRPr="00FB20BD" w:rsidRDefault="004E00EE" w:rsidP="00B84CF7">
      <w:pPr>
        <w:pStyle w:val="B10"/>
      </w:pPr>
      <w:r w:rsidRPr="00FB20BD">
        <w:t>3.</w:t>
      </w:r>
      <w:r w:rsidRPr="00FB20BD">
        <w:tab/>
        <w:t>SS activates SCC by sending the activation MAC CE (Refer TS 3</w:t>
      </w:r>
      <w:r w:rsidRPr="00FB20BD">
        <w:rPr>
          <w:lang w:eastAsia="zh-CN"/>
        </w:rPr>
        <w:t>8</w:t>
      </w:r>
      <w:r w:rsidRPr="00FB20BD">
        <w:t>.321 [</w:t>
      </w:r>
      <w:r w:rsidRPr="00FB20BD">
        <w:rPr>
          <w:lang w:eastAsia="zh-CN"/>
        </w:rPr>
        <w:t>18</w:t>
      </w:r>
      <w:r w:rsidRPr="00FB20BD">
        <w:t>], clauses 5.</w:t>
      </w:r>
      <w:r w:rsidRPr="00FB20BD">
        <w:rPr>
          <w:lang w:eastAsia="zh-CN"/>
        </w:rPr>
        <w:t>9</w:t>
      </w:r>
      <w:r w:rsidRPr="00FB20BD">
        <w:t>, 6.1.3.</w:t>
      </w:r>
      <w:r w:rsidRPr="00FB20BD">
        <w:rPr>
          <w:lang w:eastAsia="zh-CN"/>
        </w:rPr>
        <w:t>10</w:t>
      </w:r>
      <w:r w:rsidRPr="00FB20BD">
        <w:t>). Wait for at least 2 seconds (Refer TS 3</w:t>
      </w:r>
      <w:r w:rsidRPr="00FB20BD">
        <w:rPr>
          <w:lang w:eastAsia="zh-CN"/>
        </w:rPr>
        <w:t>8</w:t>
      </w:r>
      <w:r w:rsidRPr="00FB20BD">
        <w:t>.133</w:t>
      </w:r>
      <w:r w:rsidRPr="00FB20BD">
        <w:rPr>
          <w:lang w:eastAsia="zh-CN"/>
        </w:rPr>
        <w:t>[19]</w:t>
      </w:r>
      <w:r w:rsidRPr="00FB20BD">
        <w:t>, clause</w:t>
      </w:r>
      <w:r w:rsidRPr="00FB20BD">
        <w:rPr>
          <w:lang w:eastAsia="zh-CN"/>
        </w:rPr>
        <w:t>9</w:t>
      </w:r>
      <w:r w:rsidRPr="00FB20BD">
        <w:t>.3).</w:t>
      </w:r>
    </w:p>
    <w:p w14:paraId="3B25F2B3" w14:textId="229586CC" w:rsidR="004E00EE" w:rsidRPr="00FB20BD" w:rsidRDefault="004E00EE" w:rsidP="00B84CF7">
      <w:pPr>
        <w:pStyle w:val="B10"/>
      </w:pPr>
      <w:r w:rsidRPr="00FB20BD">
        <w:rPr>
          <w:lang w:eastAsia="zh-CN"/>
        </w:rPr>
        <w:t>4.</w:t>
      </w:r>
      <w:r w:rsidRPr="00FB20BD">
        <w:rPr>
          <w:lang w:eastAsia="zh-CN"/>
        </w:rPr>
        <w:tab/>
        <w:t>SS sends uplink scheduling information for each UL HARQ process via PDCCH DCI format 0_1 for C_RNTI to schedule the UL RMC according to Table 6.4A.2.1.1.4.1-1</w:t>
      </w:r>
      <w:r w:rsidR="001A2F89" w:rsidRPr="00FB20BD">
        <w:rPr>
          <w:lang w:eastAsia="zh-CN"/>
        </w:rPr>
        <w:t xml:space="preserve"> and </w:t>
      </w:r>
      <w:r w:rsidR="001A2F89" w:rsidRPr="00FB20BD">
        <w:t>6.4</w:t>
      </w:r>
      <w:r w:rsidR="001A2F89" w:rsidRPr="00FB20BD">
        <w:rPr>
          <w:lang w:eastAsia="zh-CN"/>
        </w:rPr>
        <w:t>A</w:t>
      </w:r>
      <w:r w:rsidR="001A2F89" w:rsidRPr="00FB20BD">
        <w:t>.2.</w:t>
      </w:r>
      <w:r w:rsidR="001A2F89" w:rsidRPr="00FB20BD">
        <w:rPr>
          <w:lang w:eastAsia="zh-CN"/>
        </w:rPr>
        <w:t>1.</w:t>
      </w:r>
      <w:r w:rsidR="001A2F89" w:rsidRPr="00FB20BD">
        <w:t>1.4.1-2</w:t>
      </w:r>
      <w:r w:rsidRPr="00FB20BD">
        <w:rPr>
          <w:lang w:eastAsia="zh-CN"/>
        </w:rPr>
        <w:t>. Since the UE has no payload data to send, the UE transmits uplink MAC padding bits on the UL RMC.</w:t>
      </w:r>
    </w:p>
    <w:p w14:paraId="39DC96B8" w14:textId="77777777" w:rsidR="004E00EE" w:rsidRPr="00FB20BD" w:rsidRDefault="004E00EE" w:rsidP="00B84CF7">
      <w:pPr>
        <w:pStyle w:val="B10"/>
      </w:pPr>
      <w:r w:rsidRPr="00FB20BD">
        <w:rPr>
          <w:lang w:eastAsia="zh-CN"/>
        </w:rPr>
        <w:t>5.</w:t>
      </w:r>
      <w:r w:rsidRPr="00FB20BD">
        <w:tab/>
        <w:t xml:space="preserve">Send continuously uplink power control "up" commands in </w:t>
      </w:r>
      <w:r w:rsidRPr="00FB20BD">
        <w:rPr>
          <w:lang w:eastAsia="zh-CN"/>
        </w:rPr>
        <w:t>the</w:t>
      </w:r>
      <w:r w:rsidRPr="00FB20BD">
        <w:t xml:space="preserve"> uplink scheduling information to the UE until the UE transmits at P</w:t>
      </w:r>
      <w:r w:rsidRPr="00FB20BD">
        <w:rPr>
          <w:vertAlign w:val="subscript"/>
        </w:rPr>
        <w:t>UMAX level,</w:t>
      </w:r>
      <w:r w:rsidRPr="00FB20BD">
        <w:t xml:space="preserve"> allow at least 200ms starting from the first TPC command in this step for the UE to reach P</w:t>
      </w:r>
      <w:r w:rsidRPr="00FB20BD">
        <w:rPr>
          <w:vertAlign w:val="subscript"/>
        </w:rPr>
        <w:t xml:space="preserve">UMAX </w:t>
      </w:r>
      <w:r w:rsidRPr="00FB20BD">
        <w:t>level.</w:t>
      </w:r>
    </w:p>
    <w:p w14:paraId="5E8ED494" w14:textId="77777777" w:rsidR="004E00EE" w:rsidRPr="00FB20BD" w:rsidRDefault="004E00EE" w:rsidP="00B84CF7">
      <w:pPr>
        <w:pStyle w:val="B10"/>
        <w:rPr>
          <w:rFonts w:eastAsia="MS Mincho"/>
        </w:rPr>
      </w:pPr>
      <w:r w:rsidRPr="00FB20BD">
        <w:rPr>
          <w:lang w:eastAsia="zh-CN"/>
        </w:rPr>
        <w:t>6.</w:t>
      </w:r>
      <w:r w:rsidRPr="00FB20BD">
        <w:tab/>
        <w:t xml:space="preserve">Measure the EVM and </w:t>
      </w:r>
      <w:r w:rsidRPr="00FB20BD">
        <w:rPr>
          <w:position w:val="-6"/>
        </w:rPr>
        <w:object w:dxaOrig="1020" w:dyaOrig="340" w14:anchorId="5B2179B0">
          <v:shape id="_x0000_i1056" type="#_x0000_t75" style="width:50.4pt;height:17.4pt" o:ole="">
            <v:imagedata r:id="rId35" o:title=""/>
          </v:shape>
          <o:OLEObject Type="Embed" ProgID="Equation.3" ShapeID="_x0000_i1056" DrawAspect="Content" ObjectID="_1781609947" r:id="rId75"/>
        </w:object>
      </w:r>
      <w:r w:rsidRPr="00FB20BD">
        <w:rPr>
          <w:lang w:eastAsia="zh-CN"/>
        </w:rPr>
        <w:t xml:space="preserve">on PCC </w:t>
      </w:r>
      <w:r w:rsidRPr="00FB20BD">
        <w:t>using Global In-Channel Tx-Test (Annex E).</w:t>
      </w:r>
    </w:p>
    <w:p w14:paraId="287E1366" w14:textId="77777777" w:rsidR="004E00EE" w:rsidRPr="00FB20BD" w:rsidRDefault="004E00EE" w:rsidP="00B84CF7">
      <w:pPr>
        <w:pStyle w:val="B10"/>
        <w:rPr>
          <w:lang w:eastAsia="zh-CN"/>
        </w:rPr>
      </w:pPr>
      <w:r w:rsidRPr="00FB20BD">
        <w:rPr>
          <w:lang w:eastAsia="zh-CN"/>
        </w:rPr>
        <w:t>7.</w:t>
      </w:r>
      <w:r w:rsidRPr="00FB20BD">
        <w:tab/>
        <w:t xml:space="preserve">For modulations except 256QAM, </w:t>
      </w:r>
      <w:r w:rsidRPr="00FB20BD">
        <w:rPr>
          <w:lang w:eastAsia="zh-CN"/>
        </w:rPr>
        <w:t>s</w:t>
      </w:r>
      <w:r w:rsidRPr="00FB20BD">
        <w:t>end uplink power control commands to the UE using 1dB power step size to ensure that the UE output power measured by the test system is within the Uplink power control window, defined as +MU to +(MU + Uplink power control window size) dB of the target power level Pmin, where:</w:t>
      </w:r>
    </w:p>
    <w:p w14:paraId="07BAFD89" w14:textId="77777777" w:rsidR="004E00EE" w:rsidRPr="00FB20BD" w:rsidRDefault="004E00EE" w:rsidP="00B84CF7">
      <w:pPr>
        <w:pStyle w:val="B20"/>
        <w:rPr>
          <w:lang w:eastAsia="zh-CN"/>
        </w:rPr>
      </w:pPr>
      <w:r w:rsidRPr="00FB20BD">
        <w:rPr>
          <w:lang w:eastAsia="zh-CN"/>
        </w:rPr>
        <w:t>-</w:t>
      </w:r>
      <w:r w:rsidRPr="00FB20BD">
        <w:tab/>
        <w:t>Pmin</w:t>
      </w:r>
      <w:r w:rsidRPr="00FB20BD">
        <w:rPr>
          <w:rFonts w:cs="Arial"/>
        </w:rPr>
        <w:t xml:space="preserve"> </w:t>
      </w:r>
      <w:r w:rsidRPr="00FB20BD">
        <w:rPr>
          <w:rFonts w:cs="Arial"/>
          <w:lang w:eastAsia="zh-CN"/>
        </w:rPr>
        <w:t xml:space="preserve">is </w:t>
      </w:r>
      <w:r w:rsidRPr="00FB20BD">
        <w:rPr>
          <w:rFonts w:cs="Arial"/>
        </w:rPr>
        <w:t xml:space="preserve">the minimum output power </w:t>
      </w:r>
      <w:r w:rsidRPr="00FB20BD">
        <w:t>according to Table 6.3.1.3-1</w:t>
      </w:r>
      <w:r w:rsidRPr="00FB20BD">
        <w:rPr>
          <w:lang w:eastAsia="zh-CN"/>
        </w:rPr>
        <w:t>.</w:t>
      </w:r>
    </w:p>
    <w:p w14:paraId="2B9D1D34" w14:textId="77777777" w:rsidR="004E00EE" w:rsidRPr="00FB20BD" w:rsidRDefault="004E00EE"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457622B7" w14:textId="77777777" w:rsidR="004E00EE" w:rsidRPr="00FB20BD" w:rsidRDefault="004E00EE" w:rsidP="00B84CF7">
      <w:pPr>
        <w:pStyle w:val="B20"/>
        <w:rPr>
          <w:lang w:eastAsia="zh-CN"/>
        </w:rPr>
      </w:pPr>
      <w:r w:rsidRPr="00FB20BD">
        <w:rPr>
          <w:lang w:eastAsia="zh-CN"/>
        </w:rPr>
        <w:t>-</w:t>
      </w:r>
      <w:r w:rsidRPr="00FB20BD">
        <w:rPr>
          <w:lang w:eastAsia="zh-CN"/>
        </w:rPr>
        <w:tab/>
        <w:t>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01EA39D" w14:textId="77777777" w:rsidR="004E00EE" w:rsidRPr="00FB20BD" w:rsidRDefault="004E00EE" w:rsidP="00B84CF7">
      <w:pPr>
        <w:pStyle w:val="B10"/>
      </w:pPr>
      <w:r w:rsidRPr="00FB20BD">
        <w:t xml:space="preserve">For 256 QAM, </w:t>
      </w:r>
      <w:r w:rsidRPr="00FB20BD">
        <w:rPr>
          <w:lang w:eastAsia="zh-CN"/>
        </w:rPr>
        <w:t>s</w:t>
      </w:r>
      <w:r w:rsidRPr="00FB20BD">
        <w:t>end uplink power control commands to the UE using 1dB power step size to ensure that the UE output power measured by the test system is within the Uplink power control window, defined as +MU to +(MU + Uplink power control window size) dB of the target power level Pmin + 10 dB</w:t>
      </w:r>
      <w:r w:rsidRPr="00FB20BD">
        <w:rPr>
          <w:lang w:eastAsia="zh-CN"/>
        </w:rPr>
        <w:t xml:space="preserve">, </w:t>
      </w:r>
      <w:r w:rsidRPr="00FB20BD">
        <w:t xml:space="preserve">where Pmin, </w:t>
      </w:r>
      <w:r w:rsidRPr="00FB20BD">
        <w:rPr>
          <w:lang w:eastAsia="zh-CN"/>
        </w:rPr>
        <w:t>MU and Uplink power control window size</w:t>
      </w:r>
      <w:r w:rsidRPr="00FB20BD">
        <w:t xml:space="preserve"> are defined above.</w:t>
      </w:r>
    </w:p>
    <w:p w14:paraId="15852A73" w14:textId="77777777" w:rsidR="004E00EE" w:rsidRPr="00FB20BD" w:rsidRDefault="004E00EE" w:rsidP="00B84CF7">
      <w:pPr>
        <w:pStyle w:val="B10"/>
      </w:pPr>
      <w:r w:rsidRPr="00FB20BD">
        <w:rPr>
          <w:lang w:eastAsia="zh-CN"/>
        </w:rPr>
        <w:t>8.</w:t>
      </w:r>
      <w:r w:rsidRPr="00FB20BD">
        <w:tab/>
        <w:t xml:space="preserve">Measure the EVM and </w:t>
      </w:r>
      <w:r w:rsidRPr="00FB20BD">
        <w:rPr>
          <w:position w:val="-6"/>
        </w:rPr>
        <w:object w:dxaOrig="1020" w:dyaOrig="340" w14:anchorId="2E46494D">
          <v:shape id="_x0000_i1057" type="#_x0000_t75" style="width:50.4pt;height:17.4pt" o:ole="">
            <v:imagedata r:id="rId37" o:title=""/>
          </v:shape>
          <o:OLEObject Type="Embed" ProgID="Equation.3" ShapeID="_x0000_i1057" DrawAspect="Content" ObjectID="_1781609948" r:id="rId76"/>
        </w:object>
      </w:r>
      <w:r w:rsidRPr="00FB20BD">
        <w:rPr>
          <w:lang w:eastAsia="zh-CN"/>
        </w:rPr>
        <w:t xml:space="preserve">on PCC </w:t>
      </w:r>
      <w:r w:rsidRPr="00FB20BD">
        <w:t>using Global In-Channel Tx-Test (Annex E).</w:t>
      </w:r>
    </w:p>
    <w:p w14:paraId="30BA3620" w14:textId="77777777" w:rsidR="004E00EE" w:rsidRPr="00FB20BD" w:rsidRDefault="004E00EE" w:rsidP="00B84CF7">
      <w:pPr>
        <w:pStyle w:val="NO"/>
      </w:pPr>
      <w:r w:rsidRPr="00FB20BD">
        <w:t>NOTE 1: When switching to DFT-s-OFDM</w:t>
      </w:r>
      <w:r w:rsidRPr="00FB20BD" w:rsidDel="00F43EE5">
        <w:t xml:space="preserve"> </w:t>
      </w:r>
      <w:r w:rsidRPr="00FB20BD">
        <w:t>waveform, as specified in the test configuration table 6.5.2.2.4.1-1, send an NR RRCReconfiguration message according to TS 38.508-1 [5] clause 4.6.3 Table 4.6.3-118 PUSCH-Config with TRANSFORM_PRECODER_ENABLED condition.</w:t>
      </w:r>
    </w:p>
    <w:p w14:paraId="72BB33E0" w14:textId="77777777" w:rsidR="004E00EE" w:rsidRPr="00FB20BD" w:rsidRDefault="004E00EE" w:rsidP="00B84CF7">
      <w:pPr>
        <w:pStyle w:val="NO"/>
        <w:rPr>
          <w:lang w:eastAsia="zh-CN"/>
        </w:rPr>
      </w:pPr>
      <w:r w:rsidRPr="00FB20BD">
        <w:rPr>
          <w:lang w:eastAsia="zh-CN"/>
        </w:rPr>
        <w:t>NOTE2:</w:t>
      </w:r>
      <w:r w:rsidRPr="00FB20BD">
        <w:tab/>
      </w:r>
      <w:r w:rsidRPr="00FB20BD">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12C218CE" w14:textId="77777777" w:rsidR="004E00EE" w:rsidRPr="00FB20BD" w:rsidRDefault="004E00EE" w:rsidP="004E00EE">
      <w:pPr>
        <w:pStyle w:val="H6"/>
        <w:rPr>
          <w:snapToGrid w:val="0"/>
        </w:rPr>
      </w:pPr>
      <w:r w:rsidRPr="00FB20BD">
        <w:t>6.4A.2.</w:t>
      </w:r>
      <w:r w:rsidRPr="00FB20BD">
        <w:rPr>
          <w:lang w:eastAsia="zh-CN"/>
        </w:rPr>
        <w:t>1.</w:t>
      </w:r>
      <w:r w:rsidRPr="00FB20BD">
        <w:t>1.4.3</w:t>
      </w:r>
      <w:r w:rsidRPr="00FB20BD">
        <w:tab/>
      </w:r>
      <w:r w:rsidRPr="00FB20BD">
        <w:rPr>
          <w:snapToGrid w:val="0"/>
        </w:rPr>
        <w:t>Message contents</w:t>
      </w:r>
    </w:p>
    <w:p w14:paraId="3B3E5733" w14:textId="77777777" w:rsidR="004E00EE" w:rsidRPr="00FB20BD" w:rsidRDefault="004E00EE" w:rsidP="00B84CF7">
      <w:r w:rsidRPr="00FB20BD">
        <w:t>Message contents are according to TS 38.508-1 [5] subclause 4.6.</w:t>
      </w:r>
    </w:p>
    <w:p w14:paraId="61A41A7D" w14:textId="77777777" w:rsidR="004E00EE" w:rsidRPr="00FB20BD" w:rsidRDefault="004E00EE" w:rsidP="004E00EE">
      <w:pPr>
        <w:pStyle w:val="H6"/>
      </w:pPr>
      <w:r w:rsidRPr="00FB20BD">
        <w:t>6.4A.2.</w:t>
      </w:r>
      <w:r w:rsidRPr="00FB20BD">
        <w:rPr>
          <w:lang w:eastAsia="zh-CN"/>
        </w:rPr>
        <w:t>1.</w:t>
      </w:r>
      <w:r w:rsidRPr="00FB20BD">
        <w:t>1.5</w:t>
      </w:r>
      <w:r w:rsidRPr="00FB20BD">
        <w:tab/>
        <w:t>Test requirement</w:t>
      </w:r>
    </w:p>
    <w:p w14:paraId="6F991AE1" w14:textId="77777777" w:rsidR="004E00EE" w:rsidRPr="00FB20BD" w:rsidRDefault="004E00EE" w:rsidP="00B84CF7">
      <w:r w:rsidRPr="00FB20BD">
        <w:t xml:space="preserve">The </w:t>
      </w:r>
      <w:r w:rsidRPr="00FB20BD">
        <w:rPr>
          <w:lang w:eastAsia="zh-CN"/>
        </w:rPr>
        <w:t xml:space="preserve">PUSCH </w:t>
      </w:r>
      <w:r w:rsidRPr="00FB20BD">
        <w:t>EVM, derived in Annex E.4.2, shall not exceed the values in Table 6.4A.2.</w:t>
      </w:r>
      <w:r w:rsidRPr="00FB20BD">
        <w:rPr>
          <w:lang w:eastAsia="zh-CN"/>
        </w:rPr>
        <w:t>1.</w:t>
      </w:r>
      <w:r w:rsidRPr="00FB20BD">
        <w:t>1.5-1.</w:t>
      </w:r>
    </w:p>
    <w:p w14:paraId="5FA91209" w14:textId="77777777" w:rsidR="004E00EE" w:rsidRPr="00FB20BD" w:rsidRDefault="004E00EE" w:rsidP="00B84CF7">
      <w:pPr>
        <w:rPr>
          <w:lang w:eastAsia="zh-CN"/>
        </w:rPr>
      </w:pPr>
      <w:r w:rsidRPr="00FB20BD">
        <w:t xml:space="preserve">The </w:t>
      </w:r>
      <w:r w:rsidRPr="00FB20BD">
        <w:rPr>
          <w:lang w:eastAsia="zh-CN"/>
        </w:rPr>
        <w:t>PUSCH</w:t>
      </w:r>
      <w:r w:rsidRPr="00FB20BD">
        <w:rPr>
          <w:position w:val="-6"/>
        </w:rPr>
        <w:object w:dxaOrig="1020" w:dyaOrig="340" w14:anchorId="5976EC2F">
          <v:shape id="_x0000_i1058" type="#_x0000_t75" style="width:50.4pt;height:17.4pt" o:ole="">
            <v:imagedata r:id="rId37" o:title=""/>
          </v:shape>
          <o:OLEObject Type="Embed" ProgID="Equation.3" ShapeID="_x0000_i1058" DrawAspect="Content" ObjectID="_1781609949" r:id="rId77"/>
        </w:object>
      </w:r>
      <w:r w:rsidRPr="00FB20BD">
        <w:t>,derived in Annex E.4.6.2</w:t>
      </w:r>
      <w:r w:rsidRPr="00FB20BD">
        <w:rPr>
          <w:lang w:eastAsia="zh-CN"/>
        </w:rPr>
        <w:t>,</w:t>
      </w:r>
      <w:r w:rsidRPr="00FB20BD">
        <w:t xml:space="preserve"> shall not exceed the values in Table 6.4A.2.</w:t>
      </w:r>
      <w:r w:rsidRPr="00FB20BD">
        <w:rPr>
          <w:lang w:eastAsia="zh-CN"/>
        </w:rPr>
        <w:t>1.</w:t>
      </w:r>
      <w:r w:rsidRPr="00FB20BD">
        <w:t xml:space="preserve">1.5-1 </w:t>
      </w:r>
      <w:r w:rsidRPr="00FB20BD">
        <w:rPr>
          <w:lang w:eastAsia="zh-CN"/>
        </w:rPr>
        <w:t>when embedded with data symbols of the respective modulation scheme</w:t>
      </w:r>
      <w:r w:rsidRPr="00FB20BD">
        <w:t>.</w:t>
      </w:r>
    </w:p>
    <w:p w14:paraId="7425DD7A" w14:textId="77777777" w:rsidR="004E00EE" w:rsidRPr="00FB20BD" w:rsidRDefault="004E00EE" w:rsidP="00B84CF7">
      <w:pPr>
        <w:pStyle w:val="TH"/>
        <w:rPr>
          <w:lang w:eastAsia="zh-CN"/>
        </w:rPr>
      </w:pPr>
      <w:r w:rsidRPr="00FB20BD">
        <w:t>Table 6.4A.2.</w:t>
      </w:r>
      <w:r w:rsidRPr="00FB20BD">
        <w:rPr>
          <w:lang w:eastAsia="zh-CN"/>
        </w:rPr>
        <w:t>1.</w:t>
      </w:r>
      <w:r w:rsidRPr="00FB20BD">
        <w:t>1.5-1: Test requirements for Error Vector Magnitude</w:t>
      </w:r>
    </w:p>
    <w:tbl>
      <w:tblPr>
        <w:tblW w:w="7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3332"/>
      </w:tblGrid>
      <w:tr w:rsidR="004E00EE" w:rsidRPr="00FB20BD" w14:paraId="7FB5199D" w14:textId="77777777" w:rsidTr="00EF6B6C">
        <w:trPr>
          <w:jc w:val="center"/>
        </w:trPr>
        <w:tc>
          <w:tcPr>
            <w:tcW w:w="3256" w:type="dxa"/>
          </w:tcPr>
          <w:p w14:paraId="6BAE74F9" w14:textId="77777777" w:rsidR="004E00EE" w:rsidRPr="00FB20BD" w:rsidRDefault="004E00EE" w:rsidP="00B84CF7">
            <w:pPr>
              <w:pStyle w:val="TAH"/>
            </w:pPr>
            <w:r w:rsidRPr="00FB20BD">
              <w:br w:type="page"/>
              <w:t>Parameter</w:t>
            </w:r>
          </w:p>
        </w:tc>
        <w:tc>
          <w:tcPr>
            <w:tcW w:w="1135" w:type="dxa"/>
          </w:tcPr>
          <w:p w14:paraId="1ECA64C7" w14:textId="77777777" w:rsidR="004E00EE" w:rsidRPr="00FB20BD" w:rsidRDefault="004E00EE" w:rsidP="00B84CF7">
            <w:pPr>
              <w:pStyle w:val="TAH"/>
            </w:pPr>
            <w:r w:rsidRPr="00FB20BD">
              <w:t>Unit</w:t>
            </w:r>
          </w:p>
        </w:tc>
        <w:tc>
          <w:tcPr>
            <w:tcW w:w="3332" w:type="dxa"/>
          </w:tcPr>
          <w:p w14:paraId="5588E48F" w14:textId="77777777" w:rsidR="004E00EE" w:rsidRPr="00FB20BD" w:rsidRDefault="004E00EE" w:rsidP="00B84CF7">
            <w:pPr>
              <w:pStyle w:val="TAH"/>
            </w:pPr>
            <w:r w:rsidRPr="00FB20BD">
              <w:t>Average EVM Level</w:t>
            </w:r>
          </w:p>
        </w:tc>
      </w:tr>
      <w:tr w:rsidR="004E00EE" w:rsidRPr="00FB20BD" w14:paraId="3DAC48CE" w14:textId="77777777" w:rsidTr="00EF6B6C">
        <w:trPr>
          <w:jc w:val="center"/>
        </w:trPr>
        <w:tc>
          <w:tcPr>
            <w:tcW w:w="3256" w:type="dxa"/>
          </w:tcPr>
          <w:p w14:paraId="61A489CE" w14:textId="749954C6" w:rsidR="004E00EE" w:rsidRPr="00FB20BD" w:rsidRDefault="004E00EE" w:rsidP="00B84CF7">
            <w:pPr>
              <w:pStyle w:val="TAL"/>
            </w:pPr>
            <w:r w:rsidRPr="00FB20BD">
              <w:t>Pi/2-BPSK</w:t>
            </w:r>
          </w:p>
        </w:tc>
        <w:tc>
          <w:tcPr>
            <w:tcW w:w="1135" w:type="dxa"/>
          </w:tcPr>
          <w:p w14:paraId="004781BA" w14:textId="77777777" w:rsidR="004E00EE" w:rsidRPr="00FB20BD" w:rsidRDefault="004E00EE" w:rsidP="00B84CF7">
            <w:pPr>
              <w:pStyle w:val="TAC"/>
            </w:pPr>
            <w:r w:rsidRPr="00FB20BD">
              <w:t>%</w:t>
            </w:r>
          </w:p>
        </w:tc>
        <w:tc>
          <w:tcPr>
            <w:tcW w:w="3332" w:type="dxa"/>
          </w:tcPr>
          <w:p w14:paraId="52486089" w14:textId="77777777" w:rsidR="004E00EE" w:rsidRPr="00FB20BD" w:rsidRDefault="004E00EE" w:rsidP="00B84CF7">
            <w:pPr>
              <w:pStyle w:val="TAC"/>
            </w:pPr>
            <w:r w:rsidRPr="00FB20BD">
              <w:t>30</w:t>
            </w:r>
            <w:r w:rsidRPr="00FB20BD">
              <w:rPr>
                <w:lang w:eastAsia="zh-CN"/>
              </w:rPr>
              <w:t>+TT</w:t>
            </w:r>
          </w:p>
        </w:tc>
      </w:tr>
      <w:tr w:rsidR="004E00EE" w:rsidRPr="00FB20BD" w14:paraId="5F688D69" w14:textId="77777777" w:rsidTr="00EF6B6C">
        <w:trPr>
          <w:jc w:val="center"/>
        </w:trPr>
        <w:tc>
          <w:tcPr>
            <w:tcW w:w="3256" w:type="dxa"/>
          </w:tcPr>
          <w:p w14:paraId="1571D151" w14:textId="77777777" w:rsidR="004E00EE" w:rsidRPr="00FB20BD" w:rsidRDefault="004E00EE" w:rsidP="00B84CF7">
            <w:pPr>
              <w:pStyle w:val="TAL"/>
            </w:pPr>
            <w:r w:rsidRPr="00FB20BD">
              <w:t>QPSK</w:t>
            </w:r>
          </w:p>
        </w:tc>
        <w:tc>
          <w:tcPr>
            <w:tcW w:w="1135" w:type="dxa"/>
          </w:tcPr>
          <w:p w14:paraId="4A77D908" w14:textId="77777777" w:rsidR="004E00EE" w:rsidRPr="00FB20BD" w:rsidRDefault="004E00EE" w:rsidP="00B84CF7">
            <w:pPr>
              <w:pStyle w:val="TAC"/>
            </w:pPr>
            <w:r w:rsidRPr="00FB20BD">
              <w:t>%</w:t>
            </w:r>
          </w:p>
        </w:tc>
        <w:tc>
          <w:tcPr>
            <w:tcW w:w="3332" w:type="dxa"/>
          </w:tcPr>
          <w:p w14:paraId="72CDE21E" w14:textId="77777777" w:rsidR="004E00EE" w:rsidRPr="00FB20BD" w:rsidRDefault="004E00EE" w:rsidP="00B84CF7">
            <w:pPr>
              <w:pStyle w:val="TAC"/>
            </w:pPr>
            <w:r w:rsidRPr="00FB20BD">
              <w:t>17.5</w:t>
            </w:r>
            <w:r w:rsidRPr="00FB20BD">
              <w:rPr>
                <w:lang w:eastAsia="zh-CN"/>
              </w:rPr>
              <w:t>+TT</w:t>
            </w:r>
          </w:p>
        </w:tc>
      </w:tr>
      <w:tr w:rsidR="004E00EE" w:rsidRPr="00FB20BD" w14:paraId="33DBD591" w14:textId="77777777" w:rsidTr="00EF6B6C">
        <w:trPr>
          <w:jc w:val="center"/>
        </w:trPr>
        <w:tc>
          <w:tcPr>
            <w:tcW w:w="3256" w:type="dxa"/>
          </w:tcPr>
          <w:p w14:paraId="4905E05E" w14:textId="39562C03" w:rsidR="004E00EE" w:rsidRPr="00FB20BD" w:rsidRDefault="004E00EE" w:rsidP="00B84CF7">
            <w:pPr>
              <w:pStyle w:val="TAL"/>
            </w:pPr>
            <w:r w:rsidRPr="00FB20BD">
              <w:t>16QAM</w:t>
            </w:r>
          </w:p>
        </w:tc>
        <w:tc>
          <w:tcPr>
            <w:tcW w:w="1135" w:type="dxa"/>
          </w:tcPr>
          <w:p w14:paraId="017D4D38" w14:textId="77777777" w:rsidR="004E00EE" w:rsidRPr="00FB20BD" w:rsidRDefault="004E00EE" w:rsidP="00B84CF7">
            <w:pPr>
              <w:pStyle w:val="TAC"/>
            </w:pPr>
            <w:r w:rsidRPr="00FB20BD">
              <w:t>%</w:t>
            </w:r>
          </w:p>
        </w:tc>
        <w:tc>
          <w:tcPr>
            <w:tcW w:w="3332" w:type="dxa"/>
          </w:tcPr>
          <w:p w14:paraId="3F08135E" w14:textId="77777777" w:rsidR="004E00EE" w:rsidRPr="00FB20BD" w:rsidRDefault="004E00EE" w:rsidP="00B84CF7">
            <w:pPr>
              <w:pStyle w:val="TAC"/>
            </w:pPr>
            <w:r w:rsidRPr="00FB20BD">
              <w:t>12.5</w:t>
            </w:r>
            <w:r w:rsidRPr="00FB20BD">
              <w:rPr>
                <w:lang w:eastAsia="zh-CN"/>
              </w:rPr>
              <w:t>+TT</w:t>
            </w:r>
          </w:p>
        </w:tc>
      </w:tr>
      <w:tr w:rsidR="004E00EE" w:rsidRPr="00FB20BD" w14:paraId="7B1A9142" w14:textId="77777777" w:rsidTr="00EF6B6C">
        <w:trPr>
          <w:jc w:val="center"/>
        </w:trPr>
        <w:tc>
          <w:tcPr>
            <w:tcW w:w="3256" w:type="dxa"/>
          </w:tcPr>
          <w:p w14:paraId="139CE782" w14:textId="39E34123" w:rsidR="004E00EE" w:rsidRPr="00FB20BD" w:rsidRDefault="004E00EE" w:rsidP="00B84CF7">
            <w:pPr>
              <w:pStyle w:val="TAL"/>
            </w:pPr>
            <w:r w:rsidRPr="00FB20BD">
              <w:rPr>
                <w:lang w:eastAsia="zh-CN"/>
              </w:rPr>
              <w:t>64</w:t>
            </w:r>
            <w:r w:rsidRPr="00FB20BD">
              <w:t>QAM</w:t>
            </w:r>
          </w:p>
        </w:tc>
        <w:tc>
          <w:tcPr>
            <w:tcW w:w="1135" w:type="dxa"/>
          </w:tcPr>
          <w:p w14:paraId="056A12D0" w14:textId="77777777" w:rsidR="004E00EE" w:rsidRPr="00FB20BD" w:rsidRDefault="004E00EE" w:rsidP="00B84CF7">
            <w:pPr>
              <w:pStyle w:val="TAC"/>
            </w:pPr>
            <w:r w:rsidRPr="00FB20BD">
              <w:t>%</w:t>
            </w:r>
          </w:p>
        </w:tc>
        <w:tc>
          <w:tcPr>
            <w:tcW w:w="3332" w:type="dxa"/>
          </w:tcPr>
          <w:p w14:paraId="51606BF6" w14:textId="77777777" w:rsidR="004E00EE" w:rsidRPr="00FB20BD" w:rsidRDefault="004E00EE" w:rsidP="00B84CF7">
            <w:pPr>
              <w:pStyle w:val="TAC"/>
            </w:pPr>
            <w:r w:rsidRPr="00FB20BD">
              <w:rPr>
                <w:lang w:eastAsia="zh-CN"/>
              </w:rPr>
              <w:t>8+TT</w:t>
            </w:r>
          </w:p>
        </w:tc>
      </w:tr>
      <w:tr w:rsidR="004E00EE" w:rsidRPr="00FB20BD" w14:paraId="55A9192C" w14:textId="77777777" w:rsidTr="00EF6B6C">
        <w:trPr>
          <w:jc w:val="center"/>
        </w:trPr>
        <w:tc>
          <w:tcPr>
            <w:tcW w:w="3256" w:type="dxa"/>
          </w:tcPr>
          <w:p w14:paraId="45438976" w14:textId="77777777" w:rsidR="004E00EE" w:rsidRPr="00FB20BD" w:rsidRDefault="004E00EE" w:rsidP="00B84CF7">
            <w:pPr>
              <w:pStyle w:val="TAL"/>
              <w:rPr>
                <w:lang w:eastAsia="zh-CN"/>
              </w:rPr>
            </w:pPr>
            <w:r w:rsidRPr="00FB20BD">
              <w:rPr>
                <w:lang w:eastAsia="zh-CN"/>
              </w:rPr>
              <w:t>256 QAM</w:t>
            </w:r>
          </w:p>
        </w:tc>
        <w:tc>
          <w:tcPr>
            <w:tcW w:w="1135" w:type="dxa"/>
          </w:tcPr>
          <w:p w14:paraId="4AFD50B4" w14:textId="77777777" w:rsidR="004E00EE" w:rsidRPr="00FB20BD" w:rsidRDefault="004E00EE" w:rsidP="00B84CF7">
            <w:pPr>
              <w:pStyle w:val="TAC"/>
            </w:pPr>
            <w:r w:rsidRPr="00FB20BD">
              <w:t>%</w:t>
            </w:r>
          </w:p>
        </w:tc>
        <w:tc>
          <w:tcPr>
            <w:tcW w:w="3332" w:type="dxa"/>
          </w:tcPr>
          <w:p w14:paraId="3DF0B052" w14:textId="05B1F356" w:rsidR="004E00EE" w:rsidRPr="00FB20BD" w:rsidRDefault="005608DE" w:rsidP="00B84CF7">
            <w:pPr>
              <w:pStyle w:val="TAC"/>
              <w:rPr>
                <w:lang w:eastAsia="zh-CN"/>
              </w:rPr>
            </w:pPr>
            <w:r w:rsidRPr="00FB20BD">
              <w:rPr>
                <w:lang w:eastAsia="zh-CN"/>
              </w:rPr>
              <w:t>3.5+TT</w:t>
            </w:r>
          </w:p>
        </w:tc>
      </w:tr>
    </w:tbl>
    <w:p w14:paraId="53378F97" w14:textId="77777777" w:rsidR="004E00EE" w:rsidRPr="00FB20BD" w:rsidRDefault="004E00EE" w:rsidP="00B84CF7">
      <w:pPr>
        <w:rPr>
          <w:lang w:eastAsia="zh-CN"/>
        </w:rPr>
      </w:pPr>
    </w:p>
    <w:p w14:paraId="158C6F32" w14:textId="77777777" w:rsidR="004E00EE" w:rsidRPr="00FB20BD" w:rsidRDefault="004E00EE" w:rsidP="00B84CF7">
      <w:pPr>
        <w:pStyle w:val="TH"/>
      </w:pPr>
      <w:bookmarkStart w:id="1678" w:name="_Toc27478083"/>
      <w:bookmarkStart w:id="1679" w:name="_Toc36226776"/>
      <w:bookmarkStart w:id="1680" w:name="_Toc44324061"/>
      <w:r w:rsidRPr="00FB20BD">
        <w:t>Table 6.4A.2.</w:t>
      </w:r>
      <w:r w:rsidRPr="00FB20BD">
        <w:rPr>
          <w:lang w:eastAsia="zh-CN"/>
        </w:rPr>
        <w:t>1.</w:t>
      </w:r>
      <w:r w:rsidRPr="00FB20BD">
        <w:t>1.5-2: Test Tolerance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gridCol w:w="1984"/>
      </w:tblGrid>
      <w:tr w:rsidR="004E00EE" w:rsidRPr="00FB20BD" w14:paraId="7B4AB421" w14:textId="77777777" w:rsidTr="00EF6B6C">
        <w:trPr>
          <w:jc w:val="center"/>
        </w:trPr>
        <w:tc>
          <w:tcPr>
            <w:tcW w:w="2608" w:type="dxa"/>
            <w:vMerge w:val="restart"/>
            <w:tcBorders>
              <w:top w:val="single" w:sz="4" w:space="0" w:color="auto"/>
              <w:left w:val="single" w:sz="4" w:space="0" w:color="auto"/>
              <w:right w:val="single" w:sz="4" w:space="0" w:color="auto"/>
            </w:tcBorders>
            <w:vAlign w:val="center"/>
          </w:tcPr>
          <w:p w14:paraId="479294C0" w14:textId="77777777" w:rsidR="004E00EE" w:rsidRPr="00FB20BD" w:rsidRDefault="004E00EE" w:rsidP="00B84CF7">
            <w:pPr>
              <w:pStyle w:val="TAC"/>
              <w:rPr>
                <w:lang w:eastAsia="zh-CN"/>
              </w:rPr>
            </w:pPr>
            <w:r w:rsidRPr="00FB20BD">
              <w:rPr>
                <w:lang w:eastAsia="zh-CN"/>
              </w:rPr>
              <w:t>Parameter</w:t>
            </w:r>
          </w:p>
        </w:tc>
        <w:tc>
          <w:tcPr>
            <w:tcW w:w="5952" w:type="dxa"/>
            <w:gridSpan w:val="3"/>
            <w:tcBorders>
              <w:top w:val="single" w:sz="4" w:space="0" w:color="auto"/>
              <w:left w:val="single" w:sz="4" w:space="0" w:color="auto"/>
              <w:bottom w:val="single" w:sz="4" w:space="0" w:color="auto"/>
              <w:right w:val="single" w:sz="4" w:space="0" w:color="auto"/>
            </w:tcBorders>
            <w:vAlign w:val="center"/>
          </w:tcPr>
          <w:p w14:paraId="5D615D72" w14:textId="77777777" w:rsidR="004E00EE" w:rsidRPr="00FB20BD" w:rsidRDefault="004E00EE" w:rsidP="00B84CF7">
            <w:pPr>
              <w:pStyle w:val="TAH"/>
            </w:pPr>
            <w:r w:rsidRPr="00FB20BD">
              <w:t>f ≤ 6.0GHz, BW ≤ 100MHz</w:t>
            </w:r>
          </w:p>
        </w:tc>
      </w:tr>
      <w:tr w:rsidR="004E00EE" w:rsidRPr="00FB20BD" w14:paraId="01A09F6C" w14:textId="77777777" w:rsidTr="00EF6B6C">
        <w:trPr>
          <w:jc w:val="center"/>
        </w:trPr>
        <w:tc>
          <w:tcPr>
            <w:tcW w:w="2608" w:type="dxa"/>
            <w:vMerge/>
            <w:tcBorders>
              <w:left w:val="single" w:sz="4" w:space="0" w:color="auto"/>
              <w:bottom w:val="single" w:sz="4" w:space="0" w:color="auto"/>
              <w:right w:val="single" w:sz="4" w:space="0" w:color="auto"/>
            </w:tcBorders>
            <w:vAlign w:val="center"/>
          </w:tcPr>
          <w:p w14:paraId="7BED4E65" w14:textId="77777777" w:rsidR="004E00EE" w:rsidRPr="00FB20BD" w:rsidRDefault="004E00EE" w:rsidP="00B84CF7">
            <w:pPr>
              <w:pStyle w:val="TAC"/>
              <w:rPr>
                <w:lang w:eastAsia="zh-CN"/>
              </w:rPr>
            </w:pPr>
          </w:p>
        </w:tc>
        <w:tc>
          <w:tcPr>
            <w:tcW w:w="1984" w:type="dxa"/>
            <w:tcBorders>
              <w:top w:val="single" w:sz="4" w:space="0" w:color="auto"/>
              <w:left w:val="single" w:sz="4" w:space="0" w:color="auto"/>
              <w:bottom w:val="single" w:sz="4" w:space="0" w:color="auto"/>
              <w:right w:val="single" w:sz="4" w:space="0" w:color="auto"/>
            </w:tcBorders>
            <w:vAlign w:val="center"/>
          </w:tcPr>
          <w:p w14:paraId="59E574FF" w14:textId="77777777" w:rsidR="004E00EE" w:rsidRPr="00FB20BD" w:rsidRDefault="004E00EE" w:rsidP="00B84CF7">
            <w:pPr>
              <w:pStyle w:val="TAH"/>
            </w:pPr>
            <w:r w:rsidRPr="00FB20BD">
              <w:t>15dBm &lt; PUL</w:t>
            </w:r>
          </w:p>
        </w:tc>
        <w:tc>
          <w:tcPr>
            <w:tcW w:w="1984" w:type="dxa"/>
            <w:tcBorders>
              <w:top w:val="single" w:sz="4" w:space="0" w:color="auto"/>
              <w:left w:val="single" w:sz="4" w:space="0" w:color="auto"/>
              <w:bottom w:val="single" w:sz="4" w:space="0" w:color="auto"/>
              <w:right w:val="single" w:sz="4" w:space="0" w:color="auto"/>
            </w:tcBorders>
            <w:vAlign w:val="center"/>
          </w:tcPr>
          <w:p w14:paraId="52C641AA" w14:textId="77777777" w:rsidR="004E00EE" w:rsidRPr="00FB20BD" w:rsidRDefault="004E00EE" w:rsidP="00B84CF7">
            <w:pPr>
              <w:pStyle w:val="TAH"/>
            </w:pPr>
            <w:r w:rsidRPr="00FB20BD">
              <w:t>-25dBm &lt; P</w:t>
            </w:r>
            <w:r w:rsidRPr="00FB20BD">
              <w:rPr>
                <w:vertAlign w:val="subscript"/>
              </w:rPr>
              <w:t>UL</w:t>
            </w:r>
            <w:r w:rsidRPr="00FB20BD">
              <w:t xml:space="preserve"> ≤ 15dBm</w:t>
            </w:r>
          </w:p>
        </w:tc>
        <w:tc>
          <w:tcPr>
            <w:tcW w:w="1984" w:type="dxa"/>
            <w:tcBorders>
              <w:top w:val="single" w:sz="4" w:space="0" w:color="auto"/>
              <w:left w:val="single" w:sz="4" w:space="0" w:color="auto"/>
              <w:bottom w:val="single" w:sz="4" w:space="0" w:color="auto"/>
              <w:right w:val="single" w:sz="4" w:space="0" w:color="auto"/>
            </w:tcBorders>
          </w:tcPr>
          <w:p w14:paraId="1AD1E73C" w14:textId="77777777" w:rsidR="004E00EE" w:rsidRPr="00FB20BD" w:rsidRDefault="004E00EE" w:rsidP="00B84CF7">
            <w:pPr>
              <w:pStyle w:val="TAH"/>
            </w:pPr>
            <w:r w:rsidRPr="00FB20BD">
              <w:t>-40dBm ≤ P</w:t>
            </w:r>
            <w:r w:rsidRPr="00FB20BD">
              <w:rPr>
                <w:vertAlign w:val="subscript"/>
              </w:rPr>
              <w:t>UL</w:t>
            </w:r>
            <w:r w:rsidRPr="00FB20BD">
              <w:t xml:space="preserve"> ≤ -25dBm</w:t>
            </w:r>
          </w:p>
        </w:tc>
      </w:tr>
      <w:tr w:rsidR="004E00EE" w:rsidRPr="00FB20BD" w14:paraId="4F621229"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tcPr>
          <w:p w14:paraId="0A10B5AC" w14:textId="5E46B195" w:rsidR="004E00EE" w:rsidRPr="00FB20BD" w:rsidRDefault="004E00EE" w:rsidP="00B84CF7">
            <w:pPr>
              <w:pStyle w:val="TAC"/>
            </w:pPr>
            <w:r w:rsidRPr="00FB20BD">
              <w:t>Pi/2-BPSK</w:t>
            </w:r>
          </w:p>
        </w:tc>
        <w:tc>
          <w:tcPr>
            <w:tcW w:w="1984" w:type="dxa"/>
            <w:tcBorders>
              <w:top w:val="single" w:sz="4" w:space="0" w:color="auto"/>
              <w:left w:val="single" w:sz="4" w:space="0" w:color="auto"/>
              <w:bottom w:val="single" w:sz="4" w:space="0" w:color="auto"/>
              <w:right w:val="single" w:sz="4" w:space="0" w:color="auto"/>
            </w:tcBorders>
            <w:vAlign w:val="center"/>
          </w:tcPr>
          <w:p w14:paraId="3E164D3F" w14:textId="77777777" w:rsidR="004E00EE" w:rsidRPr="00FB20BD" w:rsidRDefault="004E00EE" w:rsidP="00B84CF7">
            <w:pPr>
              <w:pStyle w:val="TAC"/>
              <w:rPr>
                <w:lang w:eastAsia="zh-CN"/>
              </w:rPr>
            </w:pPr>
            <w:r w:rsidRPr="00FB20BD">
              <w:rPr>
                <w:lang w:eastAsia="zh-CN"/>
              </w:rPr>
              <w:t>0%</w:t>
            </w:r>
          </w:p>
        </w:tc>
        <w:tc>
          <w:tcPr>
            <w:tcW w:w="1984" w:type="dxa"/>
            <w:tcBorders>
              <w:top w:val="single" w:sz="4" w:space="0" w:color="auto"/>
              <w:left w:val="single" w:sz="4" w:space="0" w:color="auto"/>
              <w:bottom w:val="single" w:sz="4" w:space="0" w:color="auto"/>
              <w:right w:val="single" w:sz="4" w:space="0" w:color="auto"/>
            </w:tcBorders>
            <w:vAlign w:val="center"/>
          </w:tcPr>
          <w:p w14:paraId="789E2CFB" w14:textId="77777777" w:rsidR="004E00EE" w:rsidRPr="00FB20BD" w:rsidRDefault="004E00EE" w:rsidP="00B84CF7">
            <w:pPr>
              <w:pStyle w:val="TAC"/>
              <w:rPr>
                <w:lang w:eastAsia="zh-CN"/>
              </w:rPr>
            </w:pPr>
            <w:r w:rsidRPr="00FB20BD">
              <w:rPr>
                <w:lang w:eastAsia="zh-CN"/>
              </w:rPr>
              <w:t>0%</w:t>
            </w:r>
          </w:p>
        </w:tc>
        <w:tc>
          <w:tcPr>
            <w:tcW w:w="1984" w:type="dxa"/>
            <w:tcBorders>
              <w:top w:val="single" w:sz="4" w:space="0" w:color="auto"/>
              <w:left w:val="single" w:sz="4" w:space="0" w:color="auto"/>
              <w:bottom w:val="single" w:sz="4" w:space="0" w:color="auto"/>
              <w:right w:val="single" w:sz="4" w:space="0" w:color="auto"/>
            </w:tcBorders>
          </w:tcPr>
          <w:p w14:paraId="67309F74" w14:textId="77777777" w:rsidR="004E00EE" w:rsidRPr="00FB20BD" w:rsidRDefault="004E00EE" w:rsidP="00B84CF7">
            <w:pPr>
              <w:pStyle w:val="TAC"/>
              <w:rPr>
                <w:lang w:eastAsia="zh-CN"/>
              </w:rPr>
            </w:pPr>
            <w:r w:rsidRPr="00FB20BD">
              <w:rPr>
                <w:lang w:eastAsia="zh-CN"/>
              </w:rPr>
              <w:t>0%</w:t>
            </w:r>
          </w:p>
        </w:tc>
      </w:tr>
      <w:tr w:rsidR="004E00EE" w:rsidRPr="00FB20BD" w14:paraId="445A2698"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tcPr>
          <w:p w14:paraId="005F93C1" w14:textId="77777777" w:rsidR="004E00EE" w:rsidRPr="00FB20BD" w:rsidRDefault="004E00EE" w:rsidP="00B84CF7">
            <w:pPr>
              <w:pStyle w:val="TAC"/>
            </w:pPr>
            <w:r w:rsidRPr="00FB20BD">
              <w:t>QPSK</w:t>
            </w:r>
          </w:p>
        </w:tc>
        <w:tc>
          <w:tcPr>
            <w:tcW w:w="1984" w:type="dxa"/>
            <w:tcBorders>
              <w:top w:val="single" w:sz="4" w:space="0" w:color="auto"/>
              <w:left w:val="single" w:sz="4" w:space="0" w:color="auto"/>
              <w:bottom w:val="single" w:sz="4" w:space="0" w:color="auto"/>
              <w:right w:val="single" w:sz="4" w:space="0" w:color="auto"/>
            </w:tcBorders>
            <w:vAlign w:val="center"/>
          </w:tcPr>
          <w:p w14:paraId="6DB3F2F5" w14:textId="77777777" w:rsidR="004E00EE" w:rsidRPr="00FB20BD" w:rsidRDefault="004E00EE" w:rsidP="00B84CF7">
            <w:pPr>
              <w:pStyle w:val="TAC"/>
              <w:rPr>
                <w:lang w:eastAsia="zh-CN"/>
              </w:rPr>
            </w:pPr>
            <w:r w:rsidRPr="00FB20BD">
              <w:rPr>
                <w:lang w:eastAsia="zh-CN"/>
              </w:rPr>
              <w:t>0%</w:t>
            </w:r>
          </w:p>
        </w:tc>
        <w:tc>
          <w:tcPr>
            <w:tcW w:w="1984" w:type="dxa"/>
            <w:tcBorders>
              <w:top w:val="single" w:sz="4" w:space="0" w:color="auto"/>
              <w:left w:val="single" w:sz="4" w:space="0" w:color="auto"/>
              <w:bottom w:val="single" w:sz="4" w:space="0" w:color="auto"/>
              <w:right w:val="single" w:sz="4" w:space="0" w:color="auto"/>
            </w:tcBorders>
            <w:vAlign w:val="center"/>
          </w:tcPr>
          <w:p w14:paraId="2B7C826A" w14:textId="77777777" w:rsidR="004E00EE" w:rsidRPr="00FB20BD" w:rsidRDefault="004E00EE" w:rsidP="00B84CF7">
            <w:pPr>
              <w:pStyle w:val="TAC"/>
              <w:rPr>
                <w:lang w:eastAsia="zh-CN"/>
              </w:rPr>
            </w:pPr>
            <w:r w:rsidRPr="00FB20BD">
              <w:rPr>
                <w:lang w:eastAsia="zh-CN"/>
              </w:rPr>
              <w:t>0%</w:t>
            </w:r>
          </w:p>
        </w:tc>
        <w:tc>
          <w:tcPr>
            <w:tcW w:w="1984" w:type="dxa"/>
            <w:tcBorders>
              <w:top w:val="single" w:sz="4" w:space="0" w:color="auto"/>
              <w:left w:val="single" w:sz="4" w:space="0" w:color="auto"/>
              <w:bottom w:val="single" w:sz="4" w:space="0" w:color="auto"/>
              <w:right w:val="single" w:sz="4" w:space="0" w:color="auto"/>
            </w:tcBorders>
          </w:tcPr>
          <w:p w14:paraId="62A3E377" w14:textId="77777777" w:rsidR="004E00EE" w:rsidRPr="00FB20BD" w:rsidRDefault="004E00EE" w:rsidP="00B84CF7">
            <w:pPr>
              <w:pStyle w:val="TAC"/>
              <w:rPr>
                <w:lang w:eastAsia="zh-CN"/>
              </w:rPr>
            </w:pPr>
            <w:r w:rsidRPr="00FB20BD">
              <w:rPr>
                <w:lang w:eastAsia="zh-CN"/>
              </w:rPr>
              <w:t>0%</w:t>
            </w:r>
          </w:p>
        </w:tc>
      </w:tr>
      <w:tr w:rsidR="004E00EE" w:rsidRPr="00FB20BD" w14:paraId="45CE4004"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tcPr>
          <w:p w14:paraId="5187714E" w14:textId="5917811C" w:rsidR="004E00EE" w:rsidRPr="00FB20BD" w:rsidRDefault="004E00EE" w:rsidP="00B84CF7">
            <w:pPr>
              <w:pStyle w:val="TAC"/>
            </w:pPr>
            <w:r w:rsidRPr="00FB20BD">
              <w:t>16QAM</w:t>
            </w:r>
          </w:p>
        </w:tc>
        <w:tc>
          <w:tcPr>
            <w:tcW w:w="1984" w:type="dxa"/>
            <w:tcBorders>
              <w:top w:val="single" w:sz="4" w:space="0" w:color="auto"/>
              <w:left w:val="single" w:sz="4" w:space="0" w:color="auto"/>
              <w:bottom w:val="single" w:sz="4" w:space="0" w:color="auto"/>
              <w:right w:val="single" w:sz="4" w:space="0" w:color="auto"/>
            </w:tcBorders>
            <w:vAlign w:val="center"/>
          </w:tcPr>
          <w:p w14:paraId="5412A03E" w14:textId="77777777" w:rsidR="004E00EE" w:rsidRPr="00FB20BD" w:rsidRDefault="004E00EE" w:rsidP="00B84CF7">
            <w:pPr>
              <w:pStyle w:val="TAC"/>
              <w:rPr>
                <w:lang w:eastAsia="zh-CN"/>
              </w:rPr>
            </w:pPr>
            <w:r w:rsidRPr="00FB20BD">
              <w:rPr>
                <w:lang w:eastAsia="zh-CN"/>
              </w:rPr>
              <w:t>0%</w:t>
            </w:r>
          </w:p>
        </w:tc>
        <w:tc>
          <w:tcPr>
            <w:tcW w:w="1984" w:type="dxa"/>
            <w:tcBorders>
              <w:top w:val="single" w:sz="4" w:space="0" w:color="auto"/>
              <w:left w:val="single" w:sz="4" w:space="0" w:color="auto"/>
              <w:bottom w:val="single" w:sz="4" w:space="0" w:color="auto"/>
              <w:right w:val="single" w:sz="4" w:space="0" w:color="auto"/>
            </w:tcBorders>
            <w:vAlign w:val="center"/>
          </w:tcPr>
          <w:p w14:paraId="699A3B5E" w14:textId="77777777" w:rsidR="004E00EE" w:rsidRPr="00FB20BD" w:rsidRDefault="004E00EE" w:rsidP="00B84CF7">
            <w:pPr>
              <w:pStyle w:val="TAC"/>
              <w:rPr>
                <w:lang w:eastAsia="zh-CN"/>
              </w:rPr>
            </w:pPr>
            <w:r w:rsidRPr="00FB20BD">
              <w:rPr>
                <w:lang w:eastAsia="zh-CN"/>
              </w:rPr>
              <w:t>0%</w:t>
            </w:r>
          </w:p>
        </w:tc>
        <w:tc>
          <w:tcPr>
            <w:tcW w:w="1984" w:type="dxa"/>
            <w:tcBorders>
              <w:top w:val="single" w:sz="4" w:space="0" w:color="auto"/>
              <w:left w:val="single" w:sz="4" w:space="0" w:color="auto"/>
              <w:bottom w:val="single" w:sz="4" w:space="0" w:color="auto"/>
              <w:right w:val="single" w:sz="4" w:space="0" w:color="auto"/>
            </w:tcBorders>
          </w:tcPr>
          <w:p w14:paraId="5CE484FA" w14:textId="77777777" w:rsidR="004E00EE" w:rsidRPr="00FB20BD" w:rsidRDefault="004E00EE" w:rsidP="00B84CF7">
            <w:pPr>
              <w:pStyle w:val="TAC"/>
              <w:rPr>
                <w:lang w:eastAsia="zh-CN"/>
              </w:rPr>
            </w:pPr>
            <w:r w:rsidRPr="00FB20BD">
              <w:rPr>
                <w:lang w:eastAsia="zh-CN"/>
              </w:rPr>
              <w:t>0%</w:t>
            </w:r>
          </w:p>
        </w:tc>
      </w:tr>
      <w:tr w:rsidR="004E00EE" w:rsidRPr="00FB20BD" w14:paraId="02D76D44"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tcPr>
          <w:p w14:paraId="147AA116" w14:textId="75C10328" w:rsidR="004E00EE" w:rsidRPr="00FB20BD" w:rsidRDefault="004E00EE" w:rsidP="00B84CF7">
            <w:pPr>
              <w:pStyle w:val="TAC"/>
            </w:pPr>
            <w:r w:rsidRPr="00FB20BD">
              <w:rPr>
                <w:lang w:eastAsia="zh-CN"/>
              </w:rPr>
              <w:t>64</w:t>
            </w:r>
            <w:r w:rsidRPr="00FB20BD">
              <w:t>QAM</w:t>
            </w:r>
          </w:p>
        </w:tc>
        <w:tc>
          <w:tcPr>
            <w:tcW w:w="1984" w:type="dxa"/>
            <w:tcBorders>
              <w:top w:val="single" w:sz="4" w:space="0" w:color="auto"/>
              <w:left w:val="single" w:sz="4" w:space="0" w:color="auto"/>
              <w:bottom w:val="single" w:sz="4" w:space="0" w:color="auto"/>
              <w:right w:val="single" w:sz="4" w:space="0" w:color="auto"/>
            </w:tcBorders>
            <w:vAlign w:val="center"/>
          </w:tcPr>
          <w:p w14:paraId="3F829558" w14:textId="77777777" w:rsidR="004E00EE" w:rsidRPr="00FB20BD" w:rsidRDefault="004E00EE" w:rsidP="00B84CF7">
            <w:pPr>
              <w:pStyle w:val="TAC"/>
              <w:rPr>
                <w:lang w:eastAsia="zh-CN"/>
              </w:rPr>
            </w:pPr>
            <w:r w:rsidRPr="00FB20BD">
              <w:rPr>
                <w:lang w:eastAsia="zh-CN"/>
              </w:rPr>
              <w:t>0%</w:t>
            </w:r>
          </w:p>
        </w:tc>
        <w:tc>
          <w:tcPr>
            <w:tcW w:w="1984" w:type="dxa"/>
            <w:tcBorders>
              <w:top w:val="single" w:sz="4" w:space="0" w:color="auto"/>
              <w:left w:val="single" w:sz="4" w:space="0" w:color="auto"/>
              <w:bottom w:val="single" w:sz="4" w:space="0" w:color="auto"/>
              <w:right w:val="single" w:sz="4" w:space="0" w:color="auto"/>
            </w:tcBorders>
            <w:vAlign w:val="center"/>
          </w:tcPr>
          <w:p w14:paraId="0FA82E55" w14:textId="77777777" w:rsidR="004E00EE" w:rsidRPr="00FB20BD" w:rsidRDefault="004E00EE" w:rsidP="00B84CF7">
            <w:pPr>
              <w:pStyle w:val="TAC"/>
              <w:rPr>
                <w:lang w:eastAsia="zh-CN"/>
              </w:rPr>
            </w:pPr>
            <w:r w:rsidRPr="00FB20BD">
              <w:rPr>
                <w:lang w:eastAsia="zh-CN"/>
              </w:rPr>
              <w:t>0%</w:t>
            </w:r>
          </w:p>
        </w:tc>
        <w:tc>
          <w:tcPr>
            <w:tcW w:w="1984" w:type="dxa"/>
            <w:tcBorders>
              <w:top w:val="single" w:sz="4" w:space="0" w:color="auto"/>
              <w:left w:val="single" w:sz="4" w:space="0" w:color="auto"/>
              <w:bottom w:val="single" w:sz="4" w:space="0" w:color="auto"/>
              <w:right w:val="single" w:sz="4" w:space="0" w:color="auto"/>
            </w:tcBorders>
          </w:tcPr>
          <w:p w14:paraId="420632CB" w14:textId="77777777" w:rsidR="004E00EE" w:rsidRPr="00FB20BD" w:rsidRDefault="004E00EE" w:rsidP="00B84CF7">
            <w:pPr>
              <w:pStyle w:val="TAC"/>
              <w:rPr>
                <w:lang w:eastAsia="zh-CN"/>
              </w:rPr>
            </w:pPr>
            <w:r w:rsidRPr="00FB20BD">
              <w:rPr>
                <w:lang w:eastAsia="zh-CN"/>
              </w:rPr>
              <w:t>0%</w:t>
            </w:r>
          </w:p>
        </w:tc>
      </w:tr>
      <w:tr w:rsidR="004E00EE" w:rsidRPr="00FB20BD" w14:paraId="1CC34D35"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tcPr>
          <w:p w14:paraId="1D87832D" w14:textId="77777777" w:rsidR="004E00EE" w:rsidRPr="00FB20BD" w:rsidRDefault="004E00EE" w:rsidP="00B84CF7">
            <w:pPr>
              <w:pStyle w:val="TAC"/>
            </w:pPr>
            <w:r w:rsidRPr="00FB20BD">
              <w:rPr>
                <w:lang w:eastAsia="zh-CN"/>
              </w:rPr>
              <w:t>256 QAM</w:t>
            </w:r>
          </w:p>
        </w:tc>
        <w:tc>
          <w:tcPr>
            <w:tcW w:w="1984" w:type="dxa"/>
            <w:tcBorders>
              <w:top w:val="single" w:sz="4" w:space="0" w:color="auto"/>
              <w:left w:val="single" w:sz="4" w:space="0" w:color="auto"/>
              <w:bottom w:val="single" w:sz="4" w:space="0" w:color="auto"/>
              <w:right w:val="single" w:sz="4" w:space="0" w:color="auto"/>
            </w:tcBorders>
            <w:vAlign w:val="center"/>
          </w:tcPr>
          <w:p w14:paraId="72C01509" w14:textId="77777777" w:rsidR="004E00EE" w:rsidRPr="00FB20BD" w:rsidRDefault="004E00EE" w:rsidP="00B84CF7">
            <w:pPr>
              <w:pStyle w:val="TAC"/>
              <w:rPr>
                <w:lang w:eastAsia="zh-CN"/>
              </w:rPr>
            </w:pPr>
            <w:r w:rsidRPr="00FB20BD">
              <w:rPr>
                <w:lang w:eastAsia="zh-CN"/>
              </w:rPr>
              <w:t>0.3%</w:t>
            </w:r>
          </w:p>
        </w:tc>
        <w:tc>
          <w:tcPr>
            <w:tcW w:w="1984" w:type="dxa"/>
            <w:tcBorders>
              <w:top w:val="single" w:sz="4" w:space="0" w:color="auto"/>
              <w:left w:val="single" w:sz="4" w:space="0" w:color="auto"/>
              <w:bottom w:val="single" w:sz="4" w:space="0" w:color="auto"/>
              <w:right w:val="single" w:sz="4" w:space="0" w:color="auto"/>
            </w:tcBorders>
            <w:vAlign w:val="center"/>
          </w:tcPr>
          <w:p w14:paraId="4DF3FA3F" w14:textId="77777777" w:rsidR="004E00EE" w:rsidRPr="00FB20BD" w:rsidRDefault="004E00EE" w:rsidP="00B84CF7">
            <w:pPr>
              <w:pStyle w:val="TAC"/>
              <w:rPr>
                <w:lang w:eastAsia="zh-CN"/>
              </w:rPr>
            </w:pPr>
            <w:r w:rsidRPr="00FB20BD">
              <w:rPr>
                <w:lang w:eastAsia="zh-CN"/>
              </w:rPr>
              <w:t>0.8%</w:t>
            </w:r>
          </w:p>
        </w:tc>
        <w:tc>
          <w:tcPr>
            <w:tcW w:w="1984" w:type="dxa"/>
            <w:tcBorders>
              <w:top w:val="single" w:sz="4" w:space="0" w:color="auto"/>
              <w:left w:val="single" w:sz="4" w:space="0" w:color="auto"/>
              <w:bottom w:val="single" w:sz="4" w:space="0" w:color="auto"/>
              <w:right w:val="single" w:sz="4" w:space="0" w:color="auto"/>
            </w:tcBorders>
          </w:tcPr>
          <w:p w14:paraId="23D42605" w14:textId="77777777" w:rsidR="004E00EE" w:rsidRPr="00FB20BD" w:rsidRDefault="004E00EE" w:rsidP="00B84CF7">
            <w:pPr>
              <w:pStyle w:val="TAC"/>
              <w:rPr>
                <w:lang w:eastAsia="zh-CN"/>
              </w:rPr>
            </w:pPr>
            <w:r w:rsidRPr="00FB20BD">
              <w:rPr>
                <w:lang w:eastAsia="zh-CN"/>
              </w:rPr>
              <w:t>1.1%</w:t>
            </w:r>
          </w:p>
        </w:tc>
      </w:tr>
    </w:tbl>
    <w:p w14:paraId="0B75B75C" w14:textId="77777777" w:rsidR="004E00EE" w:rsidRPr="00FB20BD" w:rsidRDefault="004E00EE" w:rsidP="00B84CF7">
      <w:pPr>
        <w:rPr>
          <w:lang w:eastAsia="zh-CN"/>
        </w:rPr>
      </w:pPr>
    </w:p>
    <w:p w14:paraId="3E07F460" w14:textId="3B048D4A" w:rsidR="004E00EE" w:rsidRPr="00FB20BD" w:rsidRDefault="004E00EE" w:rsidP="004E00EE">
      <w:pPr>
        <w:pStyle w:val="Heading4"/>
        <w:rPr>
          <w:lang w:eastAsia="zh-CN"/>
        </w:rPr>
      </w:pPr>
      <w:bookmarkStart w:id="1681" w:name="_Toc52990254"/>
      <w:bookmarkStart w:id="1682" w:name="_Toc60823453"/>
      <w:bookmarkStart w:id="1683" w:name="_Toc60825375"/>
      <w:bookmarkStart w:id="1684" w:name="_Toc69306237"/>
      <w:bookmarkStart w:id="1685" w:name="_Toc69309902"/>
      <w:bookmarkStart w:id="1686" w:name="_Toc76020221"/>
      <w:bookmarkStart w:id="1687" w:name="_Toc83720704"/>
      <w:r w:rsidRPr="00FB20BD">
        <w:t>6.4</w:t>
      </w:r>
      <w:r w:rsidRPr="00FB20BD">
        <w:rPr>
          <w:lang w:eastAsia="zh-CN"/>
        </w:rPr>
        <w:t>A</w:t>
      </w:r>
      <w:r w:rsidRPr="00FB20BD">
        <w:t>.2.</w:t>
      </w:r>
      <w:r w:rsidRPr="00FB20BD">
        <w:rPr>
          <w:lang w:eastAsia="zh-CN"/>
        </w:rPr>
        <w:t>2</w:t>
      </w:r>
      <w:r w:rsidRPr="00FB20BD">
        <w:tab/>
      </w:r>
      <w:r w:rsidRPr="00FB20BD">
        <w:rPr>
          <w:lang w:eastAsia="zh-CN"/>
        </w:rPr>
        <w:t>Carrier leakage for CA</w:t>
      </w:r>
      <w:bookmarkEnd w:id="1678"/>
      <w:bookmarkEnd w:id="1679"/>
      <w:bookmarkEnd w:id="1680"/>
      <w:bookmarkEnd w:id="1681"/>
      <w:bookmarkEnd w:id="1682"/>
      <w:bookmarkEnd w:id="1683"/>
      <w:bookmarkEnd w:id="1684"/>
      <w:bookmarkEnd w:id="1685"/>
      <w:bookmarkEnd w:id="1686"/>
      <w:bookmarkEnd w:id="1687"/>
    </w:p>
    <w:p w14:paraId="5236EA4E" w14:textId="77777777" w:rsidR="004E00EE" w:rsidRPr="00FB20BD" w:rsidRDefault="004E00EE" w:rsidP="004E00EE">
      <w:pPr>
        <w:pStyle w:val="Heading5"/>
        <w:rPr>
          <w:lang w:eastAsia="zh-CN"/>
        </w:rPr>
      </w:pPr>
      <w:bookmarkStart w:id="1688" w:name="_Toc27478084"/>
      <w:bookmarkStart w:id="1689" w:name="_Toc36226777"/>
      <w:bookmarkStart w:id="1690" w:name="_Toc44324062"/>
      <w:bookmarkStart w:id="1691" w:name="_Toc52990255"/>
      <w:bookmarkStart w:id="1692" w:name="_Toc60823454"/>
      <w:bookmarkStart w:id="1693" w:name="_Toc60825376"/>
      <w:bookmarkStart w:id="1694" w:name="_Toc69306238"/>
      <w:bookmarkStart w:id="1695" w:name="_Toc69309903"/>
      <w:bookmarkStart w:id="1696" w:name="_Toc76020222"/>
      <w:bookmarkStart w:id="1697" w:name="_Toc83720705"/>
      <w:r w:rsidRPr="00FB20BD">
        <w:t>6.4A.2.</w:t>
      </w:r>
      <w:r w:rsidRPr="00FB20BD">
        <w:rPr>
          <w:lang w:eastAsia="zh-CN"/>
        </w:rPr>
        <w:t>2.0</w:t>
      </w:r>
      <w:r w:rsidRPr="00FB20BD">
        <w:tab/>
      </w:r>
      <w:r w:rsidRPr="00FB20BD">
        <w:rPr>
          <w:lang w:eastAsia="zh-CN"/>
        </w:rPr>
        <w:t>Minimum conformance requirements</w:t>
      </w:r>
      <w:bookmarkEnd w:id="1688"/>
      <w:bookmarkEnd w:id="1689"/>
      <w:bookmarkEnd w:id="1690"/>
      <w:bookmarkEnd w:id="1691"/>
      <w:bookmarkEnd w:id="1692"/>
      <w:bookmarkEnd w:id="1693"/>
      <w:bookmarkEnd w:id="1694"/>
      <w:bookmarkEnd w:id="1695"/>
      <w:bookmarkEnd w:id="1696"/>
      <w:bookmarkEnd w:id="1697"/>
    </w:p>
    <w:p w14:paraId="1FC78D9A" w14:textId="77777777" w:rsidR="004E00EE" w:rsidRPr="00FB20BD" w:rsidRDefault="004E00EE" w:rsidP="004E00EE">
      <w:pPr>
        <w:pStyle w:val="H6"/>
        <w:rPr>
          <w:lang w:eastAsia="zh-CN"/>
        </w:rPr>
      </w:pPr>
      <w:r w:rsidRPr="00FB20BD">
        <w:t>6.4A.2.</w:t>
      </w:r>
      <w:r w:rsidRPr="00FB20BD">
        <w:rPr>
          <w:lang w:eastAsia="zh-CN"/>
        </w:rPr>
        <w:t>2</w:t>
      </w:r>
      <w:r w:rsidRPr="00FB20BD">
        <w:t>.</w:t>
      </w:r>
      <w:r w:rsidRPr="00FB20BD">
        <w:rPr>
          <w:lang w:eastAsia="zh-CN"/>
        </w:rPr>
        <w:t>0</w:t>
      </w:r>
      <w:r w:rsidRPr="00FB20BD">
        <w:t>.1</w:t>
      </w:r>
      <w:r w:rsidRPr="00FB20BD">
        <w:tab/>
      </w:r>
      <w:r w:rsidRPr="00FB20BD">
        <w:rPr>
          <w:lang w:eastAsia="zh-CN"/>
        </w:rPr>
        <w:t>Minimum conformance requirements for intra-band contiguous CA</w:t>
      </w:r>
    </w:p>
    <w:p w14:paraId="167AE01F" w14:textId="77777777" w:rsidR="00110EA9" w:rsidRPr="00FB20BD" w:rsidRDefault="00110EA9" w:rsidP="00110EA9">
      <w:pPr>
        <w:pStyle w:val="H6"/>
        <w:rPr>
          <w:lang w:eastAsia="zh-CN"/>
        </w:rPr>
      </w:pPr>
      <w:r w:rsidRPr="00FB20BD">
        <w:t>6.4A.2.</w:t>
      </w:r>
      <w:r w:rsidRPr="00FB20BD">
        <w:rPr>
          <w:lang w:eastAsia="zh-CN"/>
        </w:rPr>
        <w:t>2</w:t>
      </w:r>
      <w:r w:rsidRPr="00FB20BD">
        <w:t>.</w:t>
      </w:r>
      <w:r w:rsidRPr="00FB20BD">
        <w:rPr>
          <w:lang w:eastAsia="zh-CN"/>
        </w:rPr>
        <w:t>0</w:t>
      </w:r>
      <w:r w:rsidRPr="00FB20BD">
        <w:t>.1</w:t>
      </w:r>
      <w:r w:rsidRPr="00FB20BD">
        <w:tab/>
      </w:r>
      <w:r w:rsidRPr="00FB20BD">
        <w:rPr>
          <w:lang w:eastAsia="zh-CN"/>
        </w:rPr>
        <w:t>Minimum conformance requirements for intra-band contiguous CA</w:t>
      </w:r>
    </w:p>
    <w:p w14:paraId="02F4B3CC" w14:textId="77777777" w:rsidR="00110EA9" w:rsidRPr="00FB20BD" w:rsidRDefault="00110EA9" w:rsidP="00110EA9">
      <w:r w:rsidRPr="00FB20BD">
        <w:t>The relative carrier leakage power is a power ratio of the additive sinusoid waveform and the modulated waveform. For intra-band contiguous CA, the relative carrier leakage power shall not exceed the values specified in Table 6.4A.2.1.3-1. The requirement does not apply if the indicated location of carrier leakage is outside the activated UL carriers.</w:t>
      </w:r>
    </w:p>
    <w:p w14:paraId="00A244DF" w14:textId="77777777" w:rsidR="00110EA9" w:rsidRPr="00FB20BD" w:rsidRDefault="00110EA9" w:rsidP="00110EA9">
      <w:pPr>
        <w:pStyle w:val="TH"/>
      </w:pPr>
      <w:r w:rsidRPr="00FB20BD">
        <w:t>Table 6.4A.2.2.0.1-1: Minimum requirements for Relative Carrier Leakage Power</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1984"/>
      </w:tblGrid>
      <w:tr w:rsidR="00110EA9" w:rsidRPr="00FB20BD" w14:paraId="7C8DE478" w14:textId="77777777" w:rsidTr="00080405">
        <w:tc>
          <w:tcPr>
            <w:tcW w:w="3260" w:type="dxa"/>
            <w:tcBorders>
              <w:top w:val="single" w:sz="4" w:space="0" w:color="auto"/>
              <w:left w:val="single" w:sz="4" w:space="0" w:color="auto"/>
              <w:bottom w:val="single" w:sz="4" w:space="0" w:color="auto"/>
              <w:right w:val="single" w:sz="4" w:space="0" w:color="auto"/>
            </w:tcBorders>
            <w:hideMark/>
          </w:tcPr>
          <w:p w14:paraId="6C38D57C" w14:textId="77777777" w:rsidR="00110EA9" w:rsidRPr="00FB20BD" w:rsidRDefault="00110EA9" w:rsidP="00AE1745">
            <w:pPr>
              <w:pStyle w:val="TAH"/>
              <w:rPr>
                <w:rFonts w:eastAsia="Osaka" w:cs="Arial"/>
              </w:rPr>
            </w:pPr>
            <w:r w:rsidRPr="00FB20BD">
              <w:rPr>
                <w:rFonts w:cs="Arial"/>
              </w:rPr>
              <w:t>Parameters</w:t>
            </w:r>
          </w:p>
        </w:tc>
        <w:tc>
          <w:tcPr>
            <w:tcW w:w="1984" w:type="dxa"/>
            <w:tcBorders>
              <w:top w:val="single" w:sz="4" w:space="0" w:color="auto"/>
              <w:left w:val="single" w:sz="4" w:space="0" w:color="auto"/>
              <w:bottom w:val="single" w:sz="4" w:space="0" w:color="auto"/>
              <w:right w:val="single" w:sz="4" w:space="0" w:color="auto"/>
            </w:tcBorders>
            <w:hideMark/>
          </w:tcPr>
          <w:p w14:paraId="5B62E8E8" w14:textId="77777777" w:rsidR="00110EA9" w:rsidRPr="00FB20BD" w:rsidRDefault="00110EA9" w:rsidP="00AE1745">
            <w:pPr>
              <w:pStyle w:val="TAH"/>
              <w:rPr>
                <w:rFonts w:eastAsia="Osaka" w:cs="Arial"/>
              </w:rPr>
            </w:pPr>
            <w:r w:rsidRPr="00FB20BD">
              <w:rPr>
                <w:rFonts w:cs="Arial"/>
              </w:rPr>
              <w:t>Relative Limit (dBc)</w:t>
            </w:r>
          </w:p>
        </w:tc>
      </w:tr>
      <w:tr w:rsidR="00110EA9" w:rsidRPr="00FB20BD" w14:paraId="77B90DBE" w14:textId="77777777" w:rsidTr="00080405">
        <w:tc>
          <w:tcPr>
            <w:tcW w:w="3260" w:type="dxa"/>
            <w:tcBorders>
              <w:top w:val="single" w:sz="4" w:space="0" w:color="auto"/>
              <w:left w:val="single" w:sz="4" w:space="0" w:color="auto"/>
              <w:bottom w:val="single" w:sz="4" w:space="0" w:color="auto"/>
              <w:right w:val="single" w:sz="4" w:space="0" w:color="auto"/>
            </w:tcBorders>
            <w:vAlign w:val="center"/>
            <w:hideMark/>
          </w:tcPr>
          <w:p w14:paraId="6A82C7C7" w14:textId="77777777" w:rsidR="00110EA9" w:rsidRPr="00FB20BD" w:rsidRDefault="00110EA9" w:rsidP="00AE1745">
            <w:pPr>
              <w:pStyle w:val="TAH"/>
              <w:rPr>
                <w:rFonts w:eastAsia="SimSun" w:cs="Arial"/>
                <w:b w:val="0"/>
              </w:rPr>
            </w:pPr>
            <w:r w:rsidRPr="00FB20BD">
              <w:rPr>
                <w:rFonts w:cs="Arial"/>
                <w:b w:val="0"/>
              </w:rPr>
              <w:t xml:space="preserve">Output power &gt; 10 dBm </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637049F" w14:textId="77777777" w:rsidR="00110EA9" w:rsidRPr="00FB20BD" w:rsidRDefault="00110EA9" w:rsidP="00AE1745">
            <w:pPr>
              <w:pStyle w:val="TAH"/>
              <w:rPr>
                <w:rFonts w:cs="Arial"/>
                <w:b w:val="0"/>
              </w:rPr>
            </w:pPr>
            <w:r w:rsidRPr="00FB20BD">
              <w:rPr>
                <w:rFonts w:cs="Arial"/>
                <w:b w:val="0"/>
              </w:rPr>
              <w:t>-28</w:t>
            </w:r>
          </w:p>
        </w:tc>
      </w:tr>
      <w:tr w:rsidR="00110EA9" w:rsidRPr="00FB20BD" w14:paraId="4EFD0DBF" w14:textId="77777777" w:rsidTr="00080405">
        <w:tc>
          <w:tcPr>
            <w:tcW w:w="3260" w:type="dxa"/>
            <w:tcBorders>
              <w:top w:val="single" w:sz="4" w:space="0" w:color="auto"/>
              <w:left w:val="single" w:sz="4" w:space="0" w:color="auto"/>
              <w:bottom w:val="single" w:sz="4" w:space="0" w:color="auto"/>
              <w:right w:val="single" w:sz="4" w:space="0" w:color="auto"/>
            </w:tcBorders>
            <w:vAlign w:val="center"/>
            <w:hideMark/>
          </w:tcPr>
          <w:p w14:paraId="115124E4" w14:textId="77777777" w:rsidR="00110EA9" w:rsidRPr="00FB20BD" w:rsidRDefault="00110EA9" w:rsidP="00AE1745">
            <w:pPr>
              <w:pStyle w:val="TAC"/>
              <w:rPr>
                <w:rFonts w:eastAsia="Osaka" w:cs="Arial"/>
              </w:rPr>
            </w:pPr>
            <w:r w:rsidRPr="00FB20BD">
              <w:rPr>
                <w:rFonts w:cs="Arial"/>
              </w:rPr>
              <w:t>0 dBm ≤ Output power ≤ 10 dBm</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10103D6" w14:textId="77777777" w:rsidR="00110EA9" w:rsidRPr="00FB20BD" w:rsidRDefault="00110EA9" w:rsidP="00AE1745">
            <w:pPr>
              <w:pStyle w:val="TAC"/>
              <w:rPr>
                <w:rFonts w:eastAsia="Osaka" w:cs="Arial"/>
              </w:rPr>
            </w:pPr>
            <w:r w:rsidRPr="00FB20BD">
              <w:rPr>
                <w:rFonts w:cs="Arial"/>
              </w:rPr>
              <w:t>-25</w:t>
            </w:r>
          </w:p>
        </w:tc>
      </w:tr>
      <w:tr w:rsidR="00110EA9" w:rsidRPr="00FB20BD" w14:paraId="135C5EBA" w14:textId="77777777" w:rsidTr="00080405">
        <w:tc>
          <w:tcPr>
            <w:tcW w:w="3260" w:type="dxa"/>
            <w:tcBorders>
              <w:top w:val="single" w:sz="4" w:space="0" w:color="auto"/>
              <w:left w:val="single" w:sz="4" w:space="0" w:color="auto"/>
              <w:bottom w:val="single" w:sz="4" w:space="0" w:color="auto"/>
              <w:right w:val="single" w:sz="4" w:space="0" w:color="auto"/>
            </w:tcBorders>
            <w:vAlign w:val="center"/>
            <w:hideMark/>
          </w:tcPr>
          <w:p w14:paraId="5D052C88" w14:textId="77777777" w:rsidR="00110EA9" w:rsidRPr="00FB20BD" w:rsidRDefault="00110EA9" w:rsidP="00AE1745">
            <w:pPr>
              <w:pStyle w:val="TAC"/>
              <w:rPr>
                <w:rFonts w:eastAsia="Osaka" w:cs="Arial"/>
              </w:rPr>
            </w:pPr>
            <w:r w:rsidRPr="00FB20BD">
              <w:rPr>
                <w:rFonts w:cs="Arial"/>
              </w:rPr>
              <w:t>-30 dBm ≤ Output power &lt; 0 dBm</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A8A3693" w14:textId="77777777" w:rsidR="00110EA9" w:rsidRPr="00FB20BD" w:rsidRDefault="00110EA9" w:rsidP="00AE1745">
            <w:pPr>
              <w:pStyle w:val="TAC"/>
              <w:rPr>
                <w:rFonts w:eastAsia="Osaka" w:cs="Arial"/>
              </w:rPr>
            </w:pPr>
            <w:r w:rsidRPr="00FB20BD">
              <w:rPr>
                <w:rFonts w:cs="Arial"/>
              </w:rPr>
              <w:t>-20</w:t>
            </w:r>
          </w:p>
        </w:tc>
      </w:tr>
      <w:tr w:rsidR="00110EA9" w:rsidRPr="00FB20BD" w14:paraId="2B1E2FD0" w14:textId="77777777" w:rsidTr="00080405">
        <w:tc>
          <w:tcPr>
            <w:tcW w:w="3260" w:type="dxa"/>
            <w:tcBorders>
              <w:top w:val="single" w:sz="4" w:space="0" w:color="auto"/>
              <w:left w:val="single" w:sz="4" w:space="0" w:color="auto"/>
              <w:bottom w:val="single" w:sz="4" w:space="0" w:color="auto"/>
              <w:right w:val="single" w:sz="4" w:space="0" w:color="auto"/>
            </w:tcBorders>
            <w:vAlign w:val="center"/>
            <w:hideMark/>
          </w:tcPr>
          <w:p w14:paraId="59AAB752" w14:textId="77777777" w:rsidR="00110EA9" w:rsidRPr="00FB20BD" w:rsidRDefault="00110EA9" w:rsidP="00AE1745">
            <w:pPr>
              <w:pStyle w:val="TAC"/>
              <w:rPr>
                <w:rFonts w:eastAsia="Osaka" w:cs="Arial"/>
              </w:rPr>
            </w:pPr>
            <w:r w:rsidRPr="00FB20BD">
              <w:rPr>
                <w:rFonts w:cs="Arial"/>
              </w:rPr>
              <w:t>-40 dBm ≤ Output power &lt; -30 dBm</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547B602" w14:textId="77777777" w:rsidR="00110EA9" w:rsidRPr="00FB20BD" w:rsidRDefault="00110EA9" w:rsidP="00AE1745">
            <w:pPr>
              <w:pStyle w:val="TAC"/>
              <w:rPr>
                <w:rFonts w:eastAsia="Osaka" w:cs="Arial"/>
              </w:rPr>
            </w:pPr>
            <w:r w:rsidRPr="00FB20BD">
              <w:rPr>
                <w:rFonts w:cs="Arial"/>
              </w:rPr>
              <w:t>-10</w:t>
            </w:r>
          </w:p>
        </w:tc>
      </w:tr>
    </w:tbl>
    <w:p w14:paraId="7136E7F5" w14:textId="77777777" w:rsidR="00110EA9" w:rsidRPr="00FB20BD" w:rsidRDefault="00110EA9" w:rsidP="00080405">
      <w:pPr>
        <w:rPr>
          <w:lang w:eastAsia="zh-CN"/>
        </w:rPr>
      </w:pPr>
    </w:p>
    <w:p w14:paraId="41CBB121" w14:textId="77777777" w:rsidR="004E00EE" w:rsidRPr="00FB20BD" w:rsidRDefault="004E00EE" w:rsidP="004E00EE">
      <w:pPr>
        <w:pStyle w:val="H6"/>
        <w:rPr>
          <w:lang w:eastAsia="zh-CN"/>
        </w:rPr>
      </w:pPr>
      <w:r w:rsidRPr="00FB20BD">
        <w:t>6.4A.2.2.0.</w:t>
      </w:r>
      <w:r w:rsidRPr="00FB20BD">
        <w:rPr>
          <w:lang w:eastAsia="zh-CN"/>
        </w:rPr>
        <w:t>2</w:t>
      </w:r>
      <w:r w:rsidRPr="00FB20BD">
        <w:tab/>
        <w:t xml:space="preserve">Minimum conformance requirements for </w:t>
      </w:r>
      <w:r w:rsidRPr="00FB20BD">
        <w:rPr>
          <w:lang w:eastAsia="zh-CN"/>
        </w:rPr>
        <w:t>intra-band non-contiguous</w:t>
      </w:r>
      <w:r w:rsidRPr="00FB20BD">
        <w:t xml:space="preserve"> CA</w:t>
      </w:r>
    </w:p>
    <w:p w14:paraId="3E571455" w14:textId="77777777" w:rsidR="004E00EE" w:rsidRPr="00FB20BD" w:rsidRDefault="004E00EE" w:rsidP="00B84CF7">
      <w:pPr>
        <w:rPr>
          <w:lang w:eastAsia="zh-CN"/>
        </w:rPr>
      </w:pPr>
      <w:r w:rsidRPr="00FB20BD">
        <w:rPr>
          <w:lang w:eastAsia="zh-CN"/>
        </w:rPr>
        <w:t>FFS</w:t>
      </w:r>
    </w:p>
    <w:p w14:paraId="2DB3D673" w14:textId="77777777" w:rsidR="004E00EE" w:rsidRPr="00FB20BD" w:rsidRDefault="004E00EE" w:rsidP="004E00EE">
      <w:pPr>
        <w:pStyle w:val="H6"/>
        <w:rPr>
          <w:lang w:eastAsia="zh-CN"/>
        </w:rPr>
      </w:pPr>
      <w:r w:rsidRPr="00FB20BD">
        <w:t>6.4A.2.</w:t>
      </w:r>
      <w:r w:rsidRPr="00FB20BD">
        <w:rPr>
          <w:lang w:eastAsia="zh-CN"/>
        </w:rPr>
        <w:t>2</w:t>
      </w:r>
      <w:r w:rsidRPr="00FB20BD">
        <w:t>.</w:t>
      </w:r>
      <w:r w:rsidRPr="00FB20BD">
        <w:rPr>
          <w:lang w:eastAsia="zh-CN"/>
        </w:rPr>
        <w:t>0</w:t>
      </w:r>
      <w:r w:rsidRPr="00FB20BD">
        <w:t>.</w:t>
      </w:r>
      <w:r w:rsidRPr="00FB20BD">
        <w:rPr>
          <w:lang w:eastAsia="zh-CN"/>
        </w:rPr>
        <w:t>3</w:t>
      </w:r>
      <w:r w:rsidRPr="00FB20BD">
        <w:tab/>
      </w:r>
      <w:r w:rsidRPr="00FB20BD">
        <w:rPr>
          <w:lang w:eastAsia="zh-CN"/>
        </w:rPr>
        <w:t>Minimum conformance requirements for inter-band CA</w:t>
      </w:r>
    </w:p>
    <w:p w14:paraId="6736BDE3" w14:textId="77777777" w:rsidR="004E00EE" w:rsidRPr="00FB20BD" w:rsidRDefault="004E00EE" w:rsidP="00B84CF7">
      <w:pPr>
        <w:rPr>
          <w:lang w:eastAsia="zh-CN"/>
        </w:rPr>
      </w:pPr>
      <w:r w:rsidRPr="00FB20BD">
        <w:rPr>
          <w:lang w:eastAsia="zh-CN"/>
        </w:rPr>
        <w:t>For inter-band</w:t>
      </w:r>
      <w:r w:rsidRPr="00FB20BD">
        <w:t xml:space="preserve"> carrier aggregation</w:t>
      </w:r>
      <w:r w:rsidRPr="00FB20BD">
        <w:rPr>
          <w:lang w:eastAsia="zh-CN"/>
        </w:rPr>
        <w:t>, the</w:t>
      </w:r>
      <w:r w:rsidRPr="00FB20BD">
        <w:rPr>
          <w:rFonts w:eastAsia="×–¾’©‘Ì"/>
        </w:rPr>
        <w:t xml:space="preserve"> carrier leakage shall not exceed the values specified in Table 6.4A.2.</w:t>
      </w:r>
      <w:r w:rsidRPr="00FB20BD">
        <w:rPr>
          <w:lang w:eastAsia="zh-CN"/>
        </w:rPr>
        <w:t>2.0.3</w:t>
      </w:r>
      <w:r w:rsidRPr="00FB20BD">
        <w:rPr>
          <w:rFonts w:eastAsia="×–¾’©‘Ì"/>
        </w:rPr>
        <w:t>-1.</w:t>
      </w:r>
    </w:p>
    <w:p w14:paraId="3A1F8B93" w14:textId="77777777" w:rsidR="004E00EE" w:rsidRPr="00FB20BD" w:rsidRDefault="004E00EE" w:rsidP="00B84CF7">
      <w:r w:rsidRPr="00FB20BD">
        <w:rPr>
          <w:lang w:eastAsia="zh-CN"/>
        </w:rPr>
        <w:t>In the case that uplink sharing, the carrier leakage may have 7.5 kHz shift with the carrier frequency.</w:t>
      </w:r>
    </w:p>
    <w:p w14:paraId="673A65A2" w14:textId="77777777" w:rsidR="004E00EE" w:rsidRPr="00FB20BD" w:rsidRDefault="004E00EE" w:rsidP="00B84CF7">
      <w:pPr>
        <w:pStyle w:val="TH"/>
      </w:pPr>
      <w:r w:rsidRPr="00FB20BD">
        <w:t>Table 6.4A.2.</w:t>
      </w:r>
      <w:r w:rsidRPr="00FB20BD">
        <w:rPr>
          <w:lang w:eastAsia="zh-CN"/>
        </w:rPr>
        <w:t>2.0.3</w:t>
      </w:r>
      <w:r w:rsidRPr="00FB20BD">
        <w:t>-1: Requirements for carrier leakage</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4E00EE" w:rsidRPr="00FB20BD" w14:paraId="51FB67AB" w14:textId="77777777" w:rsidTr="00EF6B6C">
        <w:trPr>
          <w:jc w:val="center"/>
        </w:trPr>
        <w:tc>
          <w:tcPr>
            <w:tcW w:w="1205" w:type="dxa"/>
            <w:tcBorders>
              <w:bottom w:val="single" w:sz="4" w:space="0" w:color="auto"/>
              <w:right w:val="single" w:sz="4" w:space="0" w:color="auto"/>
            </w:tcBorders>
            <w:shd w:val="clear" w:color="auto" w:fill="auto"/>
            <w:vAlign w:val="center"/>
          </w:tcPr>
          <w:p w14:paraId="4659F2E2" w14:textId="77777777" w:rsidR="004E00EE" w:rsidRPr="00FB20BD" w:rsidRDefault="004E00EE" w:rsidP="00B84CF7">
            <w:pPr>
              <w:pStyle w:val="TAH"/>
              <w:rPr>
                <w:i/>
                <w:iCs/>
              </w:rPr>
            </w:pPr>
            <w:r w:rsidRPr="00FB20BD">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03C7ABAF" w14:textId="77777777" w:rsidR="004E00EE" w:rsidRPr="00FB20BD" w:rsidRDefault="004E00EE" w:rsidP="00B84CF7">
            <w:pPr>
              <w:pStyle w:val="TAH"/>
            </w:pPr>
            <w:r w:rsidRPr="00FB20BD">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1E121B6A" w14:textId="77777777" w:rsidR="004E00EE" w:rsidRPr="00FB20BD" w:rsidRDefault="004E00EE" w:rsidP="00B84CF7">
            <w:pPr>
              <w:pStyle w:val="TAH"/>
            </w:pPr>
            <w:r w:rsidRPr="00FB20BD">
              <w:t>Limit</w:t>
            </w:r>
          </w:p>
        </w:tc>
        <w:tc>
          <w:tcPr>
            <w:tcW w:w="1682" w:type="dxa"/>
            <w:tcBorders>
              <w:left w:val="single" w:sz="4" w:space="0" w:color="auto"/>
              <w:bottom w:val="single" w:sz="4" w:space="0" w:color="auto"/>
              <w:right w:val="single" w:sz="4" w:space="0" w:color="auto"/>
            </w:tcBorders>
            <w:shd w:val="clear" w:color="auto" w:fill="auto"/>
            <w:vAlign w:val="center"/>
          </w:tcPr>
          <w:p w14:paraId="37B265E2" w14:textId="77777777" w:rsidR="004E00EE" w:rsidRPr="00FB20BD" w:rsidRDefault="004E00EE" w:rsidP="00B84CF7">
            <w:pPr>
              <w:pStyle w:val="TAH"/>
            </w:pPr>
            <w:r w:rsidRPr="00FB20BD">
              <w:t>Applicable Frequencies</w:t>
            </w:r>
          </w:p>
        </w:tc>
      </w:tr>
      <w:tr w:rsidR="004E00EE" w:rsidRPr="00FB20BD" w14:paraId="45C19EFE" w14:textId="77777777" w:rsidTr="00EF6B6C">
        <w:trPr>
          <w:trHeight w:val="208"/>
          <w:jc w:val="center"/>
        </w:trPr>
        <w:tc>
          <w:tcPr>
            <w:tcW w:w="1205" w:type="dxa"/>
            <w:vMerge w:val="restart"/>
            <w:tcBorders>
              <w:top w:val="single" w:sz="4" w:space="0" w:color="auto"/>
              <w:right w:val="single" w:sz="4" w:space="0" w:color="auto"/>
            </w:tcBorders>
            <w:shd w:val="clear" w:color="auto" w:fill="auto"/>
            <w:vAlign w:val="center"/>
          </w:tcPr>
          <w:p w14:paraId="34C4D96C" w14:textId="77777777" w:rsidR="004E00EE" w:rsidRPr="00FB20BD" w:rsidRDefault="004E00EE" w:rsidP="00B84CF7">
            <w:pPr>
              <w:pStyle w:val="TAH"/>
            </w:pPr>
            <w:r w:rsidRPr="00FB20BD">
              <w:t>Carrier leakage</w:t>
            </w:r>
          </w:p>
        </w:tc>
        <w:tc>
          <w:tcPr>
            <w:tcW w:w="1293" w:type="dxa"/>
            <w:vMerge w:val="restart"/>
            <w:tcBorders>
              <w:top w:val="single" w:sz="4" w:space="0" w:color="auto"/>
              <w:left w:val="single" w:sz="4" w:space="0" w:color="auto"/>
              <w:right w:val="single" w:sz="4" w:space="0" w:color="auto"/>
            </w:tcBorders>
            <w:vAlign w:val="center"/>
          </w:tcPr>
          <w:p w14:paraId="7ED5D6F4" w14:textId="77777777" w:rsidR="004E00EE" w:rsidRPr="00FB20BD" w:rsidRDefault="004E00EE" w:rsidP="00B84CF7">
            <w:pPr>
              <w:pStyle w:val="TAC"/>
            </w:pPr>
            <w:r w:rsidRPr="00FB20BD">
              <w:t>dBc</w:t>
            </w:r>
          </w:p>
        </w:tc>
        <w:tc>
          <w:tcPr>
            <w:tcW w:w="1265" w:type="dxa"/>
            <w:tcBorders>
              <w:top w:val="single" w:sz="4" w:space="0" w:color="auto"/>
              <w:left w:val="single" w:sz="4" w:space="0" w:color="auto"/>
              <w:right w:val="single" w:sz="4" w:space="0" w:color="auto"/>
            </w:tcBorders>
            <w:vAlign w:val="center"/>
          </w:tcPr>
          <w:p w14:paraId="6CA43CDC" w14:textId="77777777" w:rsidR="004E00EE" w:rsidRPr="00FB20BD" w:rsidRDefault="004E00EE" w:rsidP="00B84CF7">
            <w:pPr>
              <w:pStyle w:val="TAC"/>
            </w:pPr>
            <w:r w:rsidRPr="00FB20BD">
              <w:t>-28</w:t>
            </w:r>
          </w:p>
        </w:tc>
        <w:tc>
          <w:tcPr>
            <w:tcW w:w="4155" w:type="dxa"/>
            <w:tcBorders>
              <w:top w:val="single" w:sz="4" w:space="0" w:color="auto"/>
              <w:left w:val="single" w:sz="4" w:space="0" w:color="auto"/>
              <w:right w:val="single" w:sz="4" w:space="0" w:color="auto"/>
            </w:tcBorders>
            <w:shd w:val="clear" w:color="auto" w:fill="auto"/>
            <w:vAlign w:val="center"/>
          </w:tcPr>
          <w:p w14:paraId="73BFA540" w14:textId="77777777" w:rsidR="004E00EE" w:rsidRPr="00FB20BD" w:rsidRDefault="004E00EE" w:rsidP="00B84CF7">
            <w:pPr>
              <w:pStyle w:val="TAL"/>
            </w:pPr>
            <w:r w:rsidRPr="00FB20BD">
              <w:t>Output power &gt; 10 dBm</w:t>
            </w:r>
          </w:p>
        </w:tc>
        <w:tc>
          <w:tcPr>
            <w:tcW w:w="1682" w:type="dxa"/>
            <w:vMerge w:val="restart"/>
            <w:tcBorders>
              <w:top w:val="single" w:sz="4" w:space="0" w:color="auto"/>
              <w:left w:val="single" w:sz="4" w:space="0" w:color="auto"/>
              <w:right w:val="single" w:sz="4" w:space="0" w:color="auto"/>
            </w:tcBorders>
            <w:vAlign w:val="center"/>
          </w:tcPr>
          <w:p w14:paraId="1A3386A8" w14:textId="77777777" w:rsidR="004E00EE" w:rsidRPr="00FB20BD" w:rsidRDefault="004E00EE" w:rsidP="00B84CF7">
            <w:pPr>
              <w:pStyle w:val="TAC"/>
            </w:pPr>
            <w:r w:rsidRPr="00FB20BD">
              <w:t>Carrier leakage frequency (NOTES 1, 2)</w:t>
            </w:r>
          </w:p>
        </w:tc>
      </w:tr>
      <w:tr w:rsidR="004E00EE" w:rsidRPr="00FB20BD" w14:paraId="26E2B4EC" w14:textId="77777777" w:rsidTr="00EF6B6C">
        <w:trPr>
          <w:trHeight w:val="208"/>
          <w:jc w:val="center"/>
        </w:trPr>
        <w:tc>
          <w:tcPr>
            <w:tcW w:w="1205" w:type="dxa"/>
            <w:vMerge/>
            <w:tcBorders>
              <w:top w:val="single" w:sz="4" w:space="0" w:color="auto"/>
              <w:right w:val="single" w:sz="4" w:space="0" w:color="auto"/>
            </w:tcBorders>
            <w:shd w:val="clear" w:color="auto" w:fill="auto"/>
            <w:vAlign w:val="center"/>
          </w:tcPr>
          <w:p w14:paraId="2FFD4673" w14:textId="77777777" w:rsidR="004E00EE" w:rsidRPr="00FB20BD" w:rsidRDefault="004E00EE" w:rsidP="00B84CF7">
            <w:pPr>
              <w:pStyle w:val="TAH"/>
            </w:pPr>
          </w:p>
        </w:tc>
        <w:tc>
          <w:tcPr>
            <w:tcW w:w="1293" w:type="dxa"/>
            <w:vMerge/>
            <w:tcBorders>
              <w:top w:val="single" w:sz="4" w:space="0" w:color="auto"/>
              <w:left w:val="single" w:sz="4" w:space="0" w:color="auto"/>
              <w:right w:val="single" w:sz="4" w:space="0" w:color="auto"/>
            </w:tcBorders>
            <w:vAlign w:val="center"/>
          </w:tcPr>
          <w:p w14:paraId="22846AE4"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4D0580BF" w14:textId="77777777" w:rsidR="004E00EE" w:rsidRPr="00FB20BD" w:rsidRDefault="004E00EE" w:rsidP="00B84CF7">
            <w:pPr>
              <w:pStyle w:val="TAC"/>
            </w:pPr>
            <w:r w:rsidRPr="00FB20BD">
              <w:t>-25</w:t>
            </w:r>
          </w:p>
        </w:tc>
        <w:tc>
          <w:tcPr>
            <w:tcW w:w="4155" w:type="dxa"/>
            <w:tcBorders>
              <w:top w:val="single" w:sz="4" w:space="0" w:color="auto"/>
              <w:left w:val="single" w:sz="4" w:space="0" w:color="auto"/>
              <w:right w:val="single" w:sz="4" w:space="0" w:color="auto"/>
            </w:tcBorders>
            <w:shd w:val="clear" w:color="auto" w:fill="auto"/>
            <w:vAlign w:val="center"/>
          </w:tcPr>
          <w:p w14:paraId="67290A02" w14:textId="77777777" w:rsidR="004E00EE" w:rsidRPr="00FB20BD" w:rsidRDefault="004E00EE" w:rsidP="00B84CF7">
            <w:pPr>
              <w:pStyle w:val="TAL"/>
            </w:pPr>
            <w:r w:rsidRPr="00FB20BD">
              <w:t>0 dBm ≤ Output power ≤10 dBm</w:t>
            </w:r>
          </w:p>
        </w:tc>
        <w:tc>
          <w:tcPr>
            <w:tcW w:w="1682" w:type="dxa"/>
            <w:vMerge/>
            <w:tcBorders>
              <w:top w:val="single" w:sz="4" w:space="0" w:color="auto"/>
              <w:left w:val="single" w:sz="4" w:space="0" w:color="auto"/>
              <w:right w:val="single" w:sz="4" w:space="0" w:color="auto"/>
            </w:tcBorders>
            <w:vAlign w:val="center"/>
          </w:tcPr>
          <w:p w14:paraId="2C71DAC6" w14:textId="77777777" w:rsidR="004E00EE" w:rsidRPr="00FB20BD" w:rsidRDefault="004E00EE" w:rsidP="00B84CF7"/>
        </w:tc>
      </w:tr>
      <w:tr w:rsidR="004E00EE" w:rsidRPr="00FB20BD" w14:paraId="5D8E648F" w14:textId="77777777" w:rsidTr="00EF6B6C">
        <w:trPr>
          <w:trHeight w:val="206"/>
          <w:jc w:val="center"/>
        </w:trPr>
        <w:tc>
          <w:tcPr>
            <w:tcW w:w="1205" w:type="dxa"/>
            <w:vMerge/>
            <w:tcBorders>
              <w:right w:val="single" w:sz="4" w:space="0" w:color="auto"/>
            </w:tcBorders>
            <w:shd w:val="clear" w:color="auto" w:fill="auto"/>
            <w:vAlign w:val="center"/>
          </w:tcPr>
          <w:p w14:paraId="62439727" w14:textId="77777777" w:rsidR="004E00EE" w:rsidRPr="00FB20BD" w:rsidRDefault="004E00EE" w:rsidP="00B84CF7"/>
        </w:tc>
        <w:tc>
          <w:tcPr>
            <w:tcW w:w="1293" w:type="dxa"/>
            <w:vMerge/>
            <w:tcBorders>
              <w:left w:val="single" w:sz="4" w:space="0" w:color="auto"/>
              <w:right w:val="single" w:sz="4" w:space="0" w:color="auto"/>
            </w:tcBorders>
            <w:vAlign w:val="center"/>
          </w:tcPr>
          <w:p w14:paraId="560A8FB4"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6E37D2BD" w14:textId="77777777" w:rsidR="004E00EE" w:rsidRPr="00FB20BD" w:rsidRDefault="004E00EE" w:rsidP="00B84CF7">
            <w:pPr>
              <w:pStyle w:val="TAC"/>
            </w:pPr>
            <w:r w:rsidRPr="00FB20BD">
              <w:t>-20</w:t>
            </w:r>
          </w:p>
        </w:tc>
        <w:tc>
          <w:tcPr>
            <w:tcW w:w="4155" w:type="dxa"/>
            <w:tcBorders>
              <w:left w:val="single" w:sz="4" w:space="0" w:color="auto"/>
              <w:right w:val="single" w:sz="4" w:space="0" w:color="auto"/>
            </w:tcBorders>
            <w:shd w:val="clear" w:color="auto" w:fill="auto"/>
            <w:vAlign w:val="center"/>
          </w:tcPr>
          <w:p w14:paraId="6E9CA181" w14:textId="77777777" w:rsidR="004E00EE" w:rsidRPr="00FB20BD" w:rsidRDefault="004E00EE" w:rsidP="00B84CF7">
            <w:pPr>
              <w:pStyle w:val="TAL"/>
            </w:pPr>
            <w:r w:rsidRPr="00FB20BD">
              <w:t>-30 dBm ≤ Output power ≤ 0 dBm</w:t>
            </w:r>
          </w:p>
        </w:tc>
        <w:tc>
          <w:tcPr>
            <w:tcW w:w="1682" w:type="dxa"/>
            <w:vMerge/>
            <w:tcBorders>
              <w:left w:val="single" w:sz="4" w:space="0" w:color="auto"/>
              <w:right w:val="single" w:sz="4" w:space="0" w:color="auto"/>
            </w:tcBorders>
            <w:vAlign w:val="center"/>
          </w:tcPr>
          <w:p w14:paraId="09ECD404" w14:textId="77777777" w:rsidR="004E00EE" w:rsidRPr="00FB20BD" w:rsidRDefault="004E00EE" w:rsidP="00B84CF7"/>
        </w:tc>
      </w:tr>
      <w:tr w:rsidR="004E00EE" w:rsidRPr="00FB20BD" w14:paraId="1B5CF7F5" w14:textId="77777777" w:rsidTr="00EF6B6C">
        <w:trPr>
          <w:trHeight w:val="206"/>
          <w:jc w:val="center"/>
        </w:trPr>
        <w:tc>
          <w:tcPr>
            <w:tcW w:w="1205" w:type="dxa"/>
            <w:vMerge/>
            <w:tcBorders>
              <w:right w:val="single" w:sz="4" w:space="0" w:color="auto"/>
            </w:tcBorders>
            <w:shd w:val="clear" w:color="auto" w:fill="auto"/>
            <w:vAlign w:val="center"/>
          </w:tcPr>
          <w:p w14:paraId="3AB4AA40" w14:textId="77777777" w:rsidR="004E00EE" w:rsidRPr="00FB20BD" w:rsidRDefault="004E00EE" w:rsidP="00B84CF7"/>
        </w:tc>
        <w:tc>
          <w:tcPr>
            <w:tcW w:w="1293" w:type="dxa"/>
            <w:vMerge/>
            <w:tcBorders>
              <w:left w:val="single" w:sz="4" w:space="0" w:color="auto"/>
              <w:right w:val="single" w:sz="4" w:space="0" w:color="auto"/>
            </w:tcBorders>
            <w:vAlign w:val="center"/>
          </w:tcPr>
          <w:p w14:paraId="3FF42D18"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1572D560" w14:textId="77777777" w:rsidR="004E00EE" w:rsidRPr="00FB20BD" w:rsidRDefault="004E00EE" w:rsidP="00B84CF7">
            <w:pPr>
              <w:pStyle w:val="TAC"/>
            </w:pPr>
            <w:r w:rsidRPr="00FB20BD">
              <w:t>-10</w:t>
            </w:r>
          </w:p>
        </w:tc>
        <w:tc>
          <w:tcPr>
            <w:tcW w:w="4155" w:type="dxa"/>
            <w:tcBorders>
              <w:left w:val="single" w:sz="4" w:space="0" w:color="auto"/>
              <w:right w:val="single" w:sz="4" w:space="0" w:color="auto"/>
            </w:tcBorders>
            <w:shd w:val="clear" w:color="auto" w:fill="auto"/>
            <w:vAlign w:val="center"/>
          </w:tcPr>
          <w:p w14:paraId="71708DAD" w14:textId="77777777" w:rsidR="004E00EE" w:rsidRPr="00FB20BD" w:rsidRDefault="004E00EE" w:rsidP="00B84CF7">
            <w:pPr>
              <w:pStyle w:val="TAL"/>
            </w:pPr>
            <w:r w:rsidRPr="00FB20BD">
              <w:t>-40 dBm</w:t>
            </w:r>
            <w:r w:rsidRPr="00FB20BD">
              <w:rPr>
                <w:lang w:eastAsia="zh-CN"/>
              </w:rPr>
              <w:t xml:space="preserve"> </w:t>
            </w:r>
            <w:r w:rsidRPr="00FB20BD">
              <w:t>≤ Output power &lt; -30 dBm</w:t>
            </w:r>
          </w:p>
        </w:tc>
        <w:tc>
          <w:tcPr>
            <w:tcW w:w="1682" w:type="dxa"/>
            <w:vMerge/>
            <w:tcBorders>
              <w:left w:val="single" w:sz="4" w:space="0" w:color="auto"/>
              <w:right w:val="single" w:sz="4" w:space="0" w:color="auto"/>
            </w:tcBorders>
            <w:vAlign w:val="center"/>
          </w:tcPr>
          <w:p w14:paraId="05F822D5" w14:textId="77777777" w:rsidR="004E00EE" w:rsidRPr="00FB20BD" w:rsidRDefault="004E00EE" w:rsidP="00B84CF7"/>
        </w:tc>
      </w:tr>
      <w:tr w:rsidR="004E00EE" w:rsidRPr="00FB20BD" w14:paraId="3A566D72" w14:textId="77777777" w:rsidTr="00EF6B6C">
        <w:trPr>
          <w:trHeight w:val="424"/>
          <w:jc w:val="center"/>
        </w:trPr>
        <w:tc>
          <w:tcPr>
            <w:tcW w:w="9600" w:type="dxa"/>
            <w:gridSpan w:val="5"/>
            <w:tcBorders>
              <w:right w:val="single" w:sz="4" w:space="0" w:color="auto"/>
            </w:tcBorders>
            <w:shd w:val="clear" w:color="auto" w:fill="auto"/>
            <w:vAlign w:val="center"/>
          </w:tcPr>
          <w:p w14:paraId="58A13CC8" w14:textId="77777777" w:rsidR="004E00EE" w:rsidRPr="00FB20BD" w:rsidRDefault="004E00EE" w:rsidP="00B84CF7">
            <w:pPr>
              <w:pStyle w:val="TAN"/>
            </w:pPr>
            <w:r w:rsidRPr="00FB20BD">
              <w:t>NOTE 1:</w:t>
            </w:r>
            <w:r w:rsidRPr="00FB20BD">
              <w:tab/>
              <w:t>The measurement bandwidth is 1 RB and the limit is expressed as a ratio of measured power in one non-allocated RB to the measured total power in all allocated RBs.</w:t>
            </w:r>
          </w:p>
          <w:p w14:paraId="3CA5A923" w14:textId="77777777" w:rsidR="004E00EE" w:rsidRPr="00FB20BD" w:rsidRDefault="004E00EE" w:rsidP="00B84CF7">
            <w:pPr>
              <w:pStyle w:val="TAN"/>
            </w:pPr>
            <w:r w:rsidRPr="00FB20BD">
              <w:t>NOTE 2:</w:t>
            </w:r>
            <w:r w:rsidRPr="00FB20BD">
              <w:tab/>
              <w:t xml:space="preserve">The applicable frequencies for this limit depend on the parameter </w:t>
            </w:r>
            <w:r w:rsidRPr="00FB20BD">
              <w:rPr>
                <w:i/>
              </w:rPr>
              <w:t>txDirectCurrentLocation</w:t>
            </w:r>
            <w:r w:rsidRPr="00FB20BD">
              <w:t xml:space="preserve"> in </w:t>
            </w:r>
            <w:r w:rsidRPr="00FB20BD">
              <w:rPr>
                <w:i/>
              </w:rPr>
              <w:t>UplinkTxDirectCurrent</w:t>
            </w:r>
            <w:r w:rsidRPr="00FB20BD">
              <w:t xml:space="preserve"> IE, and are those that are enclosed either in the RBs containing the carrier leakage frequency, or in the two RBs immediately adjacent to the carrier leakage frequency but excluding any allocated RB.</w:t>
            </w:r>
          </w:p>
        </w:tc>
      </w:tr>
    </w:tbl>
    <w:p w14:paraId="20B17E11" w14:textId="77777777" w:rsidR="004E00EE" w:rsidRPr="00FB20BD" w:rsidRDefault="004E00EE" w:rsidP="00B84CF7"/>
    <w:p w14:paraId="543E08DF" w14:textId="77777777" w:rsidR="004E00EE" w:rsidRPr="00FB20BD" w:rsidRDefault="004E00EE" w:rsidP="00B84CF7">
      <w:pPr>
        <w:rPr>
          <w:lang w:eastAsia="zh-CN"/>
        </w:rPr>
      </w:pPr>
      <w:r w:rsidRPr="00FB20BD">
        <w:rPr>
          <w:lang w:eastAsia="zh-CN"/>
        </w:rPr>
        <w:t>The normative reference for this requirement is TS 38.101-1 [2] clauses 6.4A.2.3.</w:t>
      </w:r>
    </w:p>
    <w:p w14:paraId="6AE743C7" w14:textId="5294A933" w:rsidR="004E00EE" w:rsidRPr="00FB20BD" w:rsidRDefault="004E00EE" w:rsidP="004E00EE">
      <w:pPr>
        <w:pStyle w:val="Heading5"/>
        <w:rPr>
          <w:lang w:eastAsia="zh-CN"/>
        </w:rPr>
      </w:pPr>
      <w:bookmarkStart w:id="1698" w:name="_Toc27478085"/>
      <w:bookmarkStart w:id="1699" w:name="_Toc36226778"/>
      <w:bookmarkStart w:id="1700" w:name="_Toc44324063"/>
      <w:bookmarkStart w:id="1701" w:name="_Toc52990256"/>
      <w:bookmarkStart w:id="1702" w:name="_Toc60823455"/>
      <w:bookmarkStart w:id="1703" w:name="_Toc60825377"/>
      <w:bookmarkStart w:id="1704" w:name="_Toc69306239"/>
      <w:bookmarkStart w:id="1705" w:name="_Toc69309904"/>
      <w:bookmarkStart w:id="1706" w:name="_Toc76020223"/>
      <w:bookmarkStart w:id="1707" w:name="_Toc83720706"/>
      <w:r w:rsidRPr="00FB20BD">
        <w:t>6.4A.2.</w:t>
      </w:r>
      <w:r w:rsidRPr="00FB20BD">
        <w:rPr>
          <w:lang w:eastAsia="zh-CN"/>
        </w:rPr>
        <w:t>2.1</w:t>
      </w:r>
      <w:r w:rsidRPr="00FB20BD">
        <w:tab/>
        <w:t>Carrier leakage</w:t>
      </w:r>
      <w:r w:rsidRPr="00FB20BD">
        <w:rPr>
          <w:lang w:eastAsia="zh-CN"/>
        </w:rPr>
        <w:t xml:space="preserve"> for CA (2UL CA)</w:t>
      </w:r>
      <w:bookmarkEnd w:id="1698"/>
      <w:bookmarkEnd w:id="1699"/>
      <w:bookmarkEnd w:id="1700"/>
      <w:bookmarkEnd w:id="1701"/>
      <w:bookmarkEnd w:id="1702"/>
      <w:bookmarkEnd w:id="1703"/>
      <w:bookmarkEnd w:id="1704"/>
      <w:bookmarkEnd w:id="1705"/>
      <w:bookmarkEnd w:id="1706"/>
      <w:bookmarkEnd w:id="1707"/>
    </w:p>
    <w:p w14:paraId="4520114B" w14:textId="77777777" w:rsidR="004E00EE" w:rsidRPr="00FB20BD" w:rsidRDefault="004E00EE" w:rsidP="00B84CF7">
      <w:pPr>
        <w:pStyle w:val="EditorsNote"/>
      </w:pPr>
      <w:r w:rsidRPr="00FB20BD">
        <w:t>Editor’s note: The following aspects are either missing or not yet determined:</w:t>
      </w:r>
    </w:p>
    <w:p w14:paraId="7A444894" w14:textId="28F2DF6A" w:rsidR="004E00EE" w:rsidRPr="00FB20BD" w:rsidRDefault="004E00EE" w:rsidP="00B84CF7">
      <w:pPr>
        <w:pStyle w:val="EditorsNote"/>
        <w:numPr>
          <w:ilvl w:val="0"/>
          <w:numId w:val="27"/>
        </w:numPr>
      </w:pPr>
      <w:r w:rsidRPr="00FB20BD">
        <w:rPr>
          <w:lang w:eastAsia="zh-CN"/>
        </w:rPr>
        <w:t>The minimum requirements for intra-band non-contiguous CA have not been defined.</w:t>
      </w:r>
    </w:p>
    <w:p w14:paraId="28A149E8" w14:textId="77777777" w:rsidR="004E00EE" w:rsidRPr="00FB20BD" w:rsidRDefault="004E00EE" w:rsidP="004E00EE">
      <w:pPr>
        <w:pStyle w:val="H6"/>
      </w:pPr>
      <w:r w:rsidRPr="00FB20BD">
        <w:t>6.4A.2.</w:t>
      </w:r>
      <w:r w:rsidRPr="00FB20BD">
        <w:rPr>
          <w:lang w:eastAsia="zh-CN"/>
        </w:rPr>
        <w:t>2</w:t>
      </w:r>
      <w:r w:rsidRPr="00FB20BD">
        <w:t>.</w:t>
      </w:r>
      <w:r w:rsidRPr="00FB20BD">
        <w:rPr>
          <w:lang w:eastAsia="zh-CN"/>
        </w:rPr>
        <w:t>1</w:t>
      </w:r>
      <w:r w:rsidRPr="00FB20BD">
        <w:t>.1</w:t>
      </w:r>
      <w:r w:rsidRPr="00FB20BD">
        <w:tab/>
        <w:t>Test purpose</w:t>
      </w:r>
    </w:p>
    <w:p w14:paraId="4E9D11BD" w14:textId="77777777" w:rsidR="004E00EE" w:rsidRPr="00FB20BD" w:rsidRDefault="004E00EE" w:rsidP="00B84CF7">
      <w:pPr>
        <w:rPr>
          <w:lang w:eastAsia="zh-CN"/>
        </w:rPr>
      </w:pPr>
      <w:r w:rsidRPr="00FB20BD">
        <w:rPr>
          <w:rFonts w:eastAsia="Malgun Gothic"/>
        </w:rPr>
        <w:t xml:space="preserve">Carrier leakage is an additive sinusoid waveform that is confined within the aggregated transmission bandwidth configuration. The carrier leakage requirement </w:t>
      </w:r>
      <w:r w:rsidRPr="00FB20BD">
        <w:rPr>
          <w:lang w:eastAsia="zh-CN"/>
        </w:rPr>
        <w:t xml:space="preserve">for 2UL CA </w:t>
      </w:r>
      <w:r w:rsidRPr="00FB20BD">
        <w:rPr>
          <w:rFonts w:eastAsia="Malgun Gothic"/>
        </w:rPr>
        <w:t>is defined for each component carrier and is measured on the component carrier with PRBs allocated.</w:t>
      </w:r>
    </w:p>
    <w:p w14:paraId="7ABE4BEF" w14:textId="77777777" w:rsidR="004E00EE" w:rsidRPr="00FB20BD" w:rsidRDefault="004E00EE" w:rsidP="004E00EE">
      <w:pPr>
        <w:pStyle w:val="H6"/>
      </w:pPr>
      <w:r w:rsidRPr="00FB20BD">
        <w:t>6.4A.2.</w:t>
      </w:r>
      <w:r w:rsidRPr="00FB20BD">
        <w:rPr>
          <w:lang w:eastAsia="zh-CN"/>
        </w:rPr>
        <w:t>2.1</w:t>
      </w:r>
      <w:r w:rsidRPr="00FB20BD">
        <w:t>.</w:t>
      </w:r>
      <w:r w:rsidRPr="00FB20BD">
        <w:rPr>
          <w:lang w:eastAsia="zh-CN"/>
        </w:rPr>
        <w:t>2</w:t>
      </w:r>
      <w:r w:rsidRPr="00FB20BD">
        <w:tab/>
        <w:t>Test applicability</w:t>
      </w:r>
    </w:p>
    <w:p w14:paraId="71740C94" w14:textId="77777777" w:rsidR="004E00EE" w:rsidRPr="00FB20BD" w:rsidRDefault="004E00EE" w:rsidP="00B84CF7">
      <w:pPr>
        <w:rPr>
          <w:rFonts w:eastAsia="MS Mincho"/>
        </w:rPr>
      </w:pPr>
      <w:r w:rsidRPr="00FB20BD">
        <w:t>This test case applies to all types of NR UE release 15 and forward</w:t>
      </w:r>
      <w:r w:rsidRPr="00FB20BD">
        <w:rPr>
          <w:lang w:eastAsia="zh-CN"/>
        </w:rPr>
        <w:t xml:space="preserve"> that supports 2UL CA</w:t>
      </w:r>
      <w:r w:rsidRPr="00FB20BD">
        <w:t>.</w:t>
      </w:r>
    </w:p>
    <w:p w14:paraId="0C13743E" w14:textId="77777777" w:rsidR="004E00EE" w:rsidRPr="00FB20BD" w:rsidRDefault="004E00EE" w:rsidP="004E00EE">
      <w:pPr>
        <w:pStyle w:val="H6"/>
      </w:pPr>
      <w:r w:rsidRPr="00FB20BD">
        <w:t>6.4A.2.</w:t>
      </w:r>
      <w:r w:rsidRPr="00FB20BD">
        <w:rPr>
          <w:lang w:eastAsia="zh-CN"/>
        </w:rPr>
        <w:t>2.1</w:t>
      </w:r>
      <w:r w:rsidRPr="00FB20BD">
        <w:t>.3</w:t>
      </w:r>
      <w:r w:rsidRPr="00FB20BD">
        <w:tab/>
        <w:t>Minimum conformance requirements</w:t>
      </w:r>
    </w:p>
    <w:p w14:paraId="615F2658" w14:textId="77777777" w:rsidR="004E00EE" w:rsidRPr="00FB20BD" w:rsidRDefault="004E00EE" w:rsidP="00B84CF7">
      <w:pPr>
        <w:rPr>
          <w:snapToGrid w:val="0"/>
          <w:lang w:eastAsia="zh-CN"/>
        </w:rPr>
      </w:pPr>
      <w:r w:rsidRPr="00FB20BD">
        <w:rPr>
          <w:snapToGrid w:val="0"/>
        </w:rPr>
        <w:t>The minimum conformance requirements are defined in clause 6.</w:t>
      </w:r>
      <w:r w:rsidRPr="00FB20BD">
        <w:rPr>
          <w:snapToGrid w:val="0"/>
          <w:lang w:eastAsia="zh-CN"/>
        </w:rPr>
        <w:t>4A.2</w:t>
      </w:r>
      <w:r w:rsidRPr="00FB20BD">
        <w:rPr>
          <w:snapToGrid w:val="0"/>
        </w:rPr>
        <w:t>.</w:t>
      </w:r>
      <w:r w:rsidRPr="00FB20BD">
        <w:rPr>
          <w:snapToGrid w:val="0"/>
          <w:lang w:eastAsia="zh-CN"/>
        </w:rPr>
        <w:t>2.</w:t>
      </w:r>
      <w:r w:rsidRPr="00FB20BD">
        <w:rPr>
          <w:snapToGrid w:val="0"/>
        </w:rPr>
        <w:t>0</w:t>
      </w:r>
      <w:r w:rsidRPr="00FB20BD">
        <w:rPr>
          <w:snapToGrid w:val="0"/>
          <w:lang w:eastAsia="zh-CN"/>
        </w:rPr>
        <w:t>.</w:t>
      </w:r>
    </w:p>
    <w:p w14:paraId="1A4EE42C" w14:textId="77777777" w:rsidR="004E00EE" w:rsidRPr="00FB20BD" w:rsidRDefault="004E00EE" w:rsidP="004E00EE">
      <w:pPr>
        <w:pStyle w:val="H6"/>
      </w:pPr>
      <w:r w:rsidRPr="00FB20BD">
        <w:t>6.4A.2.</w:t>
      </w:r>
      <w:r w:rsidRPr="00FB20BD">
        <w:rPr>
          <w:lang w:eastAsia="zh-CN"/>
        </w:rPr>
        <w:t>2.1</w:t>
      </w:r>
      <w:r w:rsidRPr="00FB20BD">
        <w:t>.4</w:t>
      </w:r>
      <w:r w:rsidRPr="00FB20BD">
        <w:tab/>
        <w:t>Test description</w:t>
      </w:r>
    </w:p>
    <w:p w14:paraId="5F943C88" w14:textId="77777777" w:rsidR="004E00EE" w:rsidRPr="00FB20BD" w:rsidRDefault="004E00EE" w:rsidP="004E00EE">
      <w:pPr>
        <w:pStyle w:val="H6"/>
      </w:pPr>
      <w:r w:rsidRPr="00FB20BD">
        <w:t>6.4A.2.</w:t>
      </w:r>
      <w:r w:rsidRPr="00FB20BD">
        <w:rPr>
          <w:lang w:eastAsia="zh-CN"/>
        </w:rPr>
        <w:t>2.1</w:t>
      </w:r>
      <w:r w:rsidRPr="00FB20BD">
        <w:t>.4.1</w:t>
      </w:r>
      <w:r w:rsidRPr="00FB20BD">
        <w:tab/>
        <w:t>Initial condition</w:t>
      </w:r>
    </w:p>
    <w:p w14:paraId="54E3115C" w14:textId="77777777" w:rsidR="004E00EE" w:rsidRPr="00FB20BD" w:rsidRDefault="004E00EE" w:rsidP="00B84CF7">
      <w:pPr>
        <w:rPr>
          <w:lang w:eastAsia="zh-CN"/>
        </w:rPr>
      </w:pPr>
      <w:r w:rsidRPr="00FB20BD">
        <w:t>Initial conditions are a set of test configurations the UE needs to be tested in and the steps for the SS to take with the UE to reach the correct measurement state.</w:t>
      </w:r>
    </w:p>
    <w:p w14:paraId="261DDC1A" w14:textId="77777777" w:rsidR="004E00EE" w:rsidRPr="00FB20BD" w:rsidRDefault="004E00EE" w:rsidP="00B84CF7">
      <w:r w:rsidRPr="00FB20BD">
        <w:t>The initial test configurations consist of environmental conditions, test frequencies,</w:t>
      </w:r>
      <w:r w:rsidRPr="00FB20BD">
        <w:rPr>
          <w:lang w:eastAsia="zh-CN"/>
        </w:rPr>
        <w:t xml:space="preserve"> test channel bandwidths and sub-carrier spacing </w:t>
      </w:r>
      <w:r w:rsidRPr="00FB20BD">
        <w:t>based on NR</w:t>
      </w:r>
      <w:r w:rsidRPr="00FB20BD">
        <w:rPr>
          <w:lang w:eastAsia="zh-CN"/>
        </w:rPr>
        <w:t xml:space="preserve"> CA configuration</w:t>
      </w:r>
      <w:r w:rsidRPr="00FB20BD">
        <w:t xml:space="preserve"> specified in </w:t>
      </w:r>
      <w:r w:rsidRPr="00FB20BD">
        <w:rPr>
          <w:lang w:eastAsia="zh-CN"/>
        </w:rPr>
        <w:t>clause 5.5A</w:t>
      </w:r>
      <w:r w:rsidRPr="00FB20BD">
        <w:t xml:space="preserve">. All of these configurations shall be tested with applicable test parameters for each </w:t>
      </w:r>
      <w:r w:rsidRPr="00FB20BD">
        <w:rPr>
          <w:lang w:eastAsia="zh-CN"/>
        </w:rPr>
        <w:t>CA configuration</w:t>
      </w:r>
      <w:r w:rsidRPr="00FB20BD">
        <w:t>,</w:t>
      </w:r>
      <w:r w:rsidRPr="00FB20BD">
        <w:rPr>
          <w:lang w:eastAsia="zh-CN"/>
        </w:rPr>
        <w:t xml:space="preserve"> and </w:t>
      </w:r>
      <w:r w:rsidRPr="00FB20BD">
        <w:t xml:space="preserve">are shown in </w:t>
      </w:r>
      <w:r w:rsidRPr="00FB20BD">
        <w:rPr>
          <w:lang w:eastAsia="zh-CN"/>
        </w:rPr>
        <w:t>T</w:t>
      </w:r>
      <w:r w:rsidRPr="00FB20BD">
        <w:t>able 6.4A.2.</w:t>
      </w:r>
      <w:r w:rsidRPr="00FB20BD">
        <w:rPr>
          <w:lang w:eastAsia="zh-CN"/>
        </w:rPr>
        <w:t>2.1.</w:t>
      </w:r>
      <w:r w:rsidRPr="00FB20BD">
        <w:t>4.1-1. The details of the uplink and downlink reference measurement channels (RMCs) are specified in Annexes A.2 and A.3. Configurations of PDSCH and PDCCH before measurement are specified in Annex C.2.</w:t>
      </w:r>
    </w:p>
    <w:p w14:paraId="62919794" w14:textId="77777777" w:rsidR="004E00EE" w:rsidRPr="00FB20BD" w:rsidRDefault="004E00EE" w:rsidP="00B84CF7">
      <w:pPr>
        <w:pStyle w:val="TH"/>
        <w:rPr>
          <w:lang w:eastAsia="zh-CN"/>
        </w:rPr>
      </w:pPr>
      <w:r w:rsidRPr="00FB20BD">
        <w:t>Table 6.4A.2.</w:t>
      </w:r>
      <w:r w:rsidRPr="00FB20BD">
        <w:rPr>
          <w:lang w:eastAsia="zh-CN"/>
        </w:rPr>
        <w:t>2.1</w:t>
      </w:r>
      <w:r w:rsidRPr="00FB20BD">
        <w:t xml:space="preserve">.4.1-1: </w:t>
      </w:r>
      <w:r w:rsidRPr="00FB20BD">
        <w:rPr>
          <w:lang w:eastAsia="zh-CN"/>
        </w:rPr>
        <w:t xml:space="preserve">Inter band CA </w:t>
      </w:r>
      <w:r w:rsidRPr="00FB20BD">
        <w:t>Test Configuration</w:t>
      </w:r>
      <w:r w:rsidRPr="00FB20BD">
        <w:rPr>
          <w:lang w:eastAsia="zh-CN"/>
        </w:rPr>
        <w:t xml:space="preserve">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3166"/>
        <w:gridCol w:w="2197"/>
        <w:gridCol w:w="1557"/>
        <w:gridCol w:w="1557"/>
      </w:tblGrid>
      <w:tr w:rsidR="004E00EE" w:rsidRPr="00FB20BD" w14:paraId="33C924F2" w14:textId="77777777" w:rsidTr="00EF6B6C">
        <w:tc>
          <w:tcPr>
            <w:tcW w:w="5000" w:type="pct"/>
            <w:gridSpan w:val="5"/>
            <w:shd w:val="clear" w:color="auto" w:fill="auto"/>
          </w:tcPr>
          <w:p w14:paraId="0670E335" w14:textId="77777777" w:rsidR="004E00EE" w:rsidRPr="00FB20BD" w:rsidRDefault="004E00EE" w:rsidP="00B84CF7">
            <w:pPr>
              <w:pStyle w:val="TAH"/>
            </w:pPr>
            <w:r w:rsidRPr="00FB20BD">
              <w:t>Initial Conditions</w:t>
            </w:r>
          </w:p>
        </w:tc>
      </w:tr>
      <w:tr w:rsidR="004E00EE" w:rsidRPr="00FB20BD" w14:paraId="2B906732" w14:textId="77777777" w:rsidTr="00EF6B6C">
        <w:tc>
          <w:tcPr>
            <w:tcW w:w="2189" w:type="pct"/>
            <w:gridSpan w:val="2"/>
            <w:shd w:val="clear" w:color="auto" w:fill="auto"/>
          </w:tcPr>
          <w:p w14:paraId="469B36B3" w14:textId="77777777" w:rsidR="004E00EE" w:rsidRPr="00FB20BD" w:rsidRDefault="004E00EE" w:rsidP="00B84CF7">
            <w:pPr>
              <w:pStyle w:val="TAL"/>
            </w:pPr>
            <w:r w:rsidRPr="00FB20BD">
              <w:t>Test Environment as specified in TS 38.508-1 [5] subclause 4.1</w:t>
            </w:r>
          </w:p>
        </w:tc>
        <w:tc>
          <w:tcPr>
            <w:tcW w:w="2811" w:type="pct"/>
            <w:gridSpan w:val="3"/>
          </w:tcPr>
          <w:p w14:paraId="4B8E4240" w14:textId="77777777" w:rsidR="004E00EE" w:rsidRPr="00FB20BD" w:rsidRDefault="004E00EE" w:rsidP="00B84CF7">
            <w:pPr>
              <w:pStyle w:val="TAL"/>
            </w:pPr>
            <w:r w:rsidRPr="00FB20BD">
              <w:t>Normal</w:t>
            </w:r>
          </w:p>
        </w:tc>
      </w:tr>
      <w:tr w:rsidR="004E00EE" w:rsidRPr="00FB20BD" w14:paraId="0A063E4A" w14:textId="77777777" w:rsidTr="00EF6B6C">
        <w:tc>
          <w:tcPr>
            <w:tcW w:w="2189" w:type="pct"/>
            <w:gridSpan w:val="2"/>
            <w:shd w:val="clear" w:color="auto" w:fill="auto"/>
          </w:tcPr>
          <w:p w14:paraId="5DD3A9C0" w14:textId="77777777" w:rsidR="004E00EE" w:rsidRPr="00FB20BD" w:rsidRDefault="004E00EE" w:rsidP="00B84CF7">
            <w:pPr>
              <w:pStyle w:val="TAL"/>
            </w:pPr>
            <w:r w:rsidRPr="00FB20BD">
              <w:t>Test Frequencies as specified in TS 38.508-1 [5] subclause4.3.1.1.3</w:t>
            </w:r>
            <w:r w:rsidRPr="00FB20BD">
              <w:rPr>
                <w:lang w:eastAsia="zh-CN"/>
              </w:rPr>
              <w:t xml:space="preserve"> for inter band CA in FR1</w:t>
            </w:r>
          </w:p>
        </w:tc>
        <w:tc>
          <w:tcPr>
            <w:tcW w:w="2811" w:type="pct"/>
            <w:gridSpan w:val="3"/>
          </w:tcPr>
          <w:p w14:paraId="1C241A9F" w14:textId="77777777" w:rsidR="004E00EE" w:rsidRPr="00FB20BD" w:rsidRDefault="004E00EE" w:rsidP="00B84CF7">
            <w:pPr>
              <w:pStyle w:val="TAL"/>
              <w:rPr>
                <w:lang w:eastAsia="zh-CN"/>
              </w:rPr>
            </w:pPr>
            <w:r w:rsidRPr="00FB20BD">
              <w:rPr>
                <w:lang w:eastAsia="zh-CN"/>
              </w:rPr>
              <w:t>Low range for PCC and SCC</w:t>
            </w:r>
          </w:p>
          <w:p w14:paraId="301E0082" w14:textId="77777777" w:rsidR="004E00EE" w:rsidRPr="00FB20BD" w:rsidRDefault="004E00EE" w:rsidP="00B84CF7">
            <w:pPr>
              <w:pStyle w:val="TAL"/>
              <w:rPr>
                <w:lang w:eastAsia="zh-CN"/>
              </w:rPr>
            </w:pPr>
            <w:r w:rsidRPr="00FB20BD">
              <w:rPr>
                <w:lang w:eastAsia="zh-CN"/>
              </w:rPr>
              <w:t>High range for PCC and SCC</w:t>
            </w:r>
          </w:p>
        </w:tc>
      </w:tr>
      <w:tr w:rsidR="004E00EE" w:rsidRPr="00FB20BD" w14:paraId="7925EF4A" w14:textId="77777777" w:rsidTr="00EF6B6C">
        <w:tc>
          <w:tcPr>
            <w:tcW w:w="2189" w:type="pct"/>
            <w:gridSpan w:val="2"/>
            <w:shd w:val="clear" w:color="auto" w:fill="auto"/>
          </w:tcPr>
          <w:p w14:paraId="2C90662A" w14:textId="77777777" w:rsidR="004E00EE" w:rsidRPr="00FB20BD" w:rsidRDefault="004E00EE" w:rsidP="00B84CF7">
            <w:pPr>
              <w:pStyle w:val="TAL"/>
            </w:pPr>
            <w:r w:rsidRPr="00FB20BD">
              <w:t>Test Channel Bandwidths as specified in TS 38.508-1 [5] subclause 4.3.1</w:t>
            </w:r>
          </w:p>
        </w:tc>
        <w:tc>
          <w:tcPr>
            <w:tcW w:w="2811" w:type="pct"/>
            <w:gridSpan w:val="3"/>
          </w:tcPr>
          <w:p w14:paraId="3AAC2576" w14:textId="31CCCFB6" w:rsidR="004E00EE" w:rsidRPr="00FB20BD" w:rsidRDefault="00110EA9" w:rsidP="00B84CF7">
            <w:pPr>
              <w:pStyle w:val="TAL"/>
              <w:rPr>
                <w:lang w:eastAsia="zh-CN"/>
              </w:rPr>
            </w:pPr>
            <w:r w:rsidRPr="00FB20BD">
              <w:rPr>
                <w:lang w:eastAsia="zh-CN"/>
              </w:rPr>
              <w:t xml:space="preserve">Mid </w:t>
            </w:r>
            <w:r w:rsidRPr="00FB20BD">
              <w:rPr>
                <w:rFonts w:eastAsia="SimSun"/>
              </w:rPr>
              <w:t>channel bandwidth</w:t>
            </w:r>
            <w:r w:rsidR="004E00EE" w:rsidRPr="00FB20BD">
              <w:rPr>
                <w:lang w:eastAsia="zh-CN"/>
              </w:rPr>
              <w:t xml:space="preserve"> for both PCC and SCC</w:t>
            </w:r>
          </w:p>
        </w:tc>
      </w:tr>
      <w:tr w:rsidR="004E00EE" w:rsidRPr="00FB20BD" w14:paraId="60C2D7D2" w14:textId="77777777" w:rsidTr="00EF6B6C">
        <w:tc>
          <w:tcPr>
            <w:tcW w:w="2189" w:type="pct"/>
            <w:gridSpan w:val="2"/>
            <w:shd w:val="clear" w:color="auto" w:fill="auto"/>
          </w:tcPr>
          <w:p w14:paraId="3F59D867" w14:textId="094BD6A4" w:rsidR="004E00EE" w:rsidRPr="00FB20BD" w:rsidRDefault="004E00EE" w:rsidP="00B84CF7">
            <w:pPr>
              <w:pStyle w:val="TAL"/>
            </w:pPr>
            <w:r w:rsidRPr="00FB20BD">
              <w:t xml:space="preserve">Test SCS as specified in Table </w:t>
            </w:r>
            <w:r w:rsidR="00755C6B" w:rsidRPr="00FB20BD">
              <w:t>5.3.5-1</w:t>
            </w:r>
          </w:p>
        </w:tc>
        <w:tc>
          <w:tcPr>
            <w:tcW w:w="2811" w:type="pct"/>
            <w:gridSpan w:val="3"/>
          </w:tcPr>
          <w:p w14:paraId="74CFBE42" w14:textId="77777777" w:rsidR="004E00EE" w:rsidRPr="00FB20BD" w:rsidRDefault="004E00EE" w:rsidP="00B84CF7">
            <w:pPr>
              <w:pStyle w:val="TAL"/>
            </w:pPr>
            <w:r w:rsidRPr="00FB20BD">
              <w:t>Smallest supported SCS per Channel Bandwidth</w:t>
            </w:r>
          </w:p>
        </w:tc>
      </w:tr>
      <w:tr w:rsidR="004E00EE" w:rsidRPr="00FB20BD" w14:paraId="4AB6C985" w14:textId="77777777" w:rsidTr="00EF6B6C">
        <w:tc>
          <w:tcPr>
            <w:tcW w:w="5000" w:type="pct"/>
            <w:gridSpan w:val="5"/>
            <w:shd w:val="clear" w:color="auto" w:fill="auto"/>
          </w:tcPr>
          <w:p w14:paraId="2DDE7838" w14:textId="77777777" w:rsidR="004E00EE" w:rsidRPr="00FB20BD" w:rsidRDefault="004E00EE" w:rsidP="00B84CF7">
            <w:pPr>
              <w:pStyle w:val="TAH"/>
            </w:pPr>
            <w:r w:rsidRPr="00FB20BD">
              <w:t>Test Parameters</w:t>
            </w:r>
          </w:p>
        </w:tc>
      </w:tr>
      <w:tr w:rsidR="004E00EE" w:rsidRPr="00FB20BD" w14:paraId="14F7E6B6" w14:textId="77777777" w:rsidTr="00EF6B6C">
        <w:tc>
          <w:tcPr>
            <w:tcW w:w="513" w:type="pct"/>
            <w:vMerge w:val="restart"/>
            <w:shd w:val="clear" w:color="auto" w:fill="auto"/>
          </w:tcPr>
          <w:p w14:paraId="615DD09A" w14:textId="77777777" w:rsidR="004E00EE" w:rsidRPr="00FB20BD" w:rsidRDefault="004E00EE" w:rsidP="00B84CF7">
            <w:pPr>
              <w:pStyle w:val="TAH"/>
              <w:rPr>
                <w:lang w:eastAsia="zh-CN"/>
              </w:rPr>
            </w:pPr>
            <w:r w:rsidRPr="00FB20BD">
              <w:rPr>
                <w:lang w:eastAsia="zh-CN"/>
              </w:rPr>
              <w:t>Test ID</w:t>
            </w:r>
          </w:p>
        </w:tc>
        <w:tc>
          <w:tcPr>
            <w:tcW w:w="1676" w:type="pct"/>
            <w:vMerge w:val="restart"/>
            <w:shd w:val="clear" w:color="auto" w:fill="auto"/>
          </w:tcPr>
          <w:p w14:paraId="67188341" w14:textId="77777777" w:rsidR="004E00EE" w:rsidRPr="00FB20BD" w:rsidRDefault="004E00EE" w:rsidP="00B84CF7">
            <w:pPr>
              <w:pStyle w:val="TAH"/>
            </w:pPr>
            <w:r w:rsidRPr="00FB20BD">
              <w:t>Downlink Configuration</w:t>
            </w:r>
          </w:p>
        </w:tc>
        <w:tc>
          <w:tcPr>
            <w:tcW w:w="2811" w:type="pct"/>
            <w:gridSpan w:val="3"/>
          </w:tcPr>
          <w:p w14:paraId="32703040" w14:textId="77777777" w:rsidR="004E00EE" w:rsidRPr="00FB20BD" w:rsidRDefault="004E00EE" w:rsidP="00B84CF7">
            <w:pPr>
              <w:pStyle w:val="TAH"/>
              <w:rPr>
                <w:lang w:eastAsia="zh-CN"/>
              </w:rPr>
            </w:pPr>
            <w:r w:rsidRPr="00FB20BD">
              <w:t>Uplink Configuration</w:t>
            </w:r>
          </w:p>
        </w:tc>
      </w:tr>
      <w:tr w:rsidR="004E00EE" w:rsidRPr="00FB20BD" w14:paraId="5ABEB53A" w14:textId="77777777" w:rsidTr="00EF6B6C">
        <w:trPr>
          <w:trHeight w:val="100"/>
        </w:trPr>
        <w:tc>
          <w:tcPr>
            <w:tcW w:w="513" w:type="pct"/>
            <w:vMerge/>
            <w:shd w:val="clear" w:color="auto" w:fill="auto"/>
          </w:tcPr>
          <w:p w14:paraId="055A9755" w14:textId="77777777" w:rsidR="004E00EE" w:rsidRPr="00FB20BD" w:rsidRDefault="004E00EE" w:rsidP="00B84CF7">
            <w:pPr>
              <w:pStyle w:val="TAH"/>
              <w:rPr>
                <w:lang w:eastAsia="zh-CN"/>
              </w:rPr>
            </w:pPr>
          </w:p>
        </w:tc>
        <w:tc>
          <w:tcPr>
            <w:tcW w:w="1676" w:type="pct"/>
            <w:vMerge/>
            <w:shd w:val="clear" w:color="auto" w:fill="auto"/>
            <w:vAlign w:val="center"/>
          </w:tcPr>
          <w:p w14:paraId="7F6C48BB" w14:textId="77777777" w:rsidR="004E00EE" w:rsidRPr="00FB20BD" w:rsidRDefault="004E00EE" w:rsidP="00B84CF7">
            <w:pPr>
              <w:pStyle w:val="TAC"/>
            </w:pPr>
          </w:p>
        </w:tc>
        <w:tc>
          <w:tcPr>
            <w:tcW w:w="1163" w:type="pct"/>
            <w:vMerge w:val="restart"/>
          </w:tcPr>
          <w:p w14:paraId="782F1841" w14:textId="77777777" w:rsidR="004E00EE" w:rsidRPr="00FB20BD" w:rsidRDefault="004E00EE" w:rsidP="00B84CF7">
            <w:pPr>
              <w:pStyle w:val="TAH"/>
              <w:rPr>
                <w:lang w:eastAsia="zh-CN"/>
              </w:rPr>
            </w:pPr>
            <w:r w:rsidRPr="00FB20BD">
              <w:rPr>
                <w:lang w:eastAsia="zh-CN"/>
              </w:rPr>
              <w:t>Modulation</w:t>
            </w:r>
          </w:p>
        </w:tc>
        <w:tc>
          <w:tcPr>
            <w:tcW w:w="1648" w:type="pct"/>
            <w:gridSpan w:val="2"/>
            <w:shd w:val="clear" w:color="auto" w:fill="auto"/>
          </w:tcPr>
          <w:p w14:paraId="41C26C3A" w14:textId="77777777" w:rsidR="004E00EE" w:rsidRPr="00FB20BD" w:rsidRDefault="004E00EE" w:rsidP="00B84CF7">
            <w:pPr>
              <w:pStyle w:val="TAH"/>
              <w:rPr>
                <w:lang w:eastAsia="zh-CN"/>
              </w:rPr>
            </w:pPr>
            <w:r w:rsidRPr="00FB20BD">
              <w:rPr>
                <w:lang w:eastAsia="zh-CN"/>
              </w:rPr>
              <w:t>RB allocation (NOTE 1, 3)</w:t>
            </w:r>
          </w:p>
        </w:tc>
      </w:tr>
      <w:tr w:rsidR="004E00EE" w:rsidRPr="00FB20BD" w14:paraId="1600806C" w14:textId="77777777" w:rsidTr="00EF6B6C">
        <w:trPr>
          <w:trHeight w:val="100"/>
        </w:trPr>
        <w:tc>
          <w:tcPr>
            <w:tcW w:w="513" w:type="pct"/>
            <w:vMerge/>
            <w:shd w:val="clear" w:color="auto" w:fill="auto"/>
          </w:tcPr>
          <w:p w14:paraId="613B48D6" w14:textId="77777777" w:rsidR="004E00EE" w:rsidRPr="00FB20BD" w:rsidRDefault="004E00EE" w:rsidP="00B84CF7">
            <w:pPr>
              <w:pStyle w:val="TAH"/>
              <w:rPr>
                <w:lang w:eastAsia="zh-CN"/>
              </w:rPr>
            </w:pPr>
          </w:p>
        </w:tc>
        <w:tc>
          <w:tcPr>
            <w:tcW w:w="1676" w:type="pct"/>
            <w:vMerge/>
            <w:tcBorders>
              <w:bottom w:val="single" w:sz="4" w:space="0" w:color="auto"/>
            </w:tcBorders>
            <w:shd w:val="clear" w:color="auto" w:fill="auto"/>
            <w:vAlign w:val="center"/>
          </w:tcPr>
          <w:p w14:paraId="3A66209F" w14:textId="77777777" w:rsidR="004E00EE" w:rsidRPr="00FB20BD" w:rsidRDefault="004E00EE" w:rsidP="00B84CF7">
            <w:pPr>
              <w:pStyle w:val="TAC"/>
            </w:pPr>
          </w:p>
        </w:tc>
        <w:tc>
          <w:tcPr>
            <w:tcW w:w="1163" w:type="pct"/>
            <w:vMerge/>
          </w:tcPr>
          <w:p w14:paraId="7AFE364B" w14:textId="77777777" w:rsidR="004E00EE" w:rsidRPr="00FB20BD" w:rsidRDefault="004E00EE" w:rsidP="00B84CF7">
            <w:pPr>
              <w:pStyle w:val="TAH"/>
              <w:rPr>
                <w:lang w:eastAsia="zh-CN"/>
              </w:rPr>
            </w:pPr>
          </w:p>
        </w:tc>
        <w:tc>
          <w:tcPr>
            <w:tcW w:w="824" w:type="pct"/>
            <w:shd w:val="clear" w:color="auto" w:fill="auto"/>
          </w:tcPr>
          <w:p w14:paraId="0575E6D7" w14:textId="77777777" w:rsidR="004E00EE" w:rsidRPr="00FB20BD" w:rsidRDefault="004E00EE" w:rsidP="00B84CF7">
            <w:pPr>
              <w:pStyle w:val="TAH"/>
              <w:rPr>
                <w:lang w:eastAsia="zh-CN"/>
              </w:rPr>
            </w:pPr>
            <w:r w:rsidRPr="00FB20BD">
              <w:rPr>
                <w:lang w:eastAsia="zh-CN"/>
              </w:rPr>
              <w:t>PCC</w:t>
            </w:r>
          </w:p>
        </w:tc>
        <w:tc>
          <w:tcPr>
            <w:tcW w:w="824" w:type="pct"/>
            <w:shd w:val="clear" w:color="auto" w:fill="auto"/>
          </w:tcPr>
          <w:p w14:paraId="172588DF" w14:textId="77777777" w:rsidR="004E00EE" w:rsidRPr="00FB20BD" w:rsidRDefault="004E00EE" w:rsidP="00B84CF7">
            <w:pPr>
              <w:pStyle w:val="TAH"/>
              <w:rPr>
                <w:lang w:eastAsia="zh-CN"/>
              </w:rPr>
            </w:pPr>
            <w:r w:rsidRPr="00FB20BD">
              <w:rPr>
                <w:lang w:eastAsia="zh-CN"/>
              </w:rPr>
              <w:t>SCC</w:t>
            </w:r>
          </w:p>
        </w:tc>
      </w:tr>
      <w:tr w:rsidR="004E00EE" w:rsidRPr="00FB20BD" w14:paraId="4885EE04" w14:textId="77777777" w:rsidTr="00EF6B6C">
        <w:trPr>
          <w:trHeight w:val="255"/>
        </w:trPr>
        <w:tc>
          <w:tcPr>
            <w:tcW w:w="513" w:type="pct"/>
            <w:shd w:val="clear" w:color="auto" w:fill="auto"/>
          </w:tcPr>
          <w:p w14:paraId="2C4B658F" w14:textId="77777777" w:rsidR="004E00EE" w:rsidRPr="00FB20BD" w:rsidRDefault="004E00EE" w:rsidP="00B84CF7">
            <w:pPr>
              <w:pStyle w:val="TAC"/>
              <w:rPr>
                <w:lang w:eastAsia="zh-CN"/>
              </w:rPr>
            </w:pPr>
            <w:r w:rsidRPr="00FB20BD">
              <w:t>1</w:t>
            </w:r>
          </w:p>
        </w:tc>
        <w:tc>
          <w:tcPr>
            <w:tcW w:w="1676" w:type="pct"/>
            <w:tcBorders>
              <w:top w:val="single" w:sz="4" w:space="0" w:color="auto"/>
              <w:bottom w:val="single" w:sz="4" w:space="0" w:color="auto"/>
            </w:tcBorders>
            <w:shd w:val="clear" w:color="auto" w:fill="auto"/>
          </w:tcPr>
          <w:p w14:paraId="6383ECDF" w14:textId="77777777" w:rsidR="004E00EE" w:rsidRPr="00FB20BD" w:rsidRDefault="004E00EE" w:rsidP="00B84CF7">
            <w:pPr>
              <w:pStyle w:val="TAC"/>
            </w:pPr>
            <w:r w:rsidRPr="00FB20BD">
              <w:t>N/A</w:t>
            </w:r>
          </w:p>
        </w:tc>
        <w:tc>
          <w:tcPr>
            <w:tcW w:w="1163" w:type="pct"/>
          </w:tcPr>
          <w:p w14:paraId="5723239E" w14:textId="77777777" w:rsidR="004E00EE" w:rsidRPr="00FB20BD" w:rsidRDefault="004E00EE" w:rsidP="00B84CF7">
            <w:pPr>
              <w:pStyle w:val="TAC"/>
            </w:pPr>
            <w:r w:rsidRPr="00FB20BD">
              <w:t xml:space="preserve">DFT-s-OFDM </w:t>
            </w:r>
            <w:r w:rsidRPr="00FB20BD">
              <w:rPr>
                <w:lang w:eastAsia="zh-CN"/>
              </w:rPr>
              <w:t>Q</w:t>
            </w:r>
            <w:r w:rsidRPr="00FB20BD">
              <w:t>PSK</w:t>
            </w:r>
          </w:p>
        </w:tc>
        <w:tc>
          <w:tcPr>
            <w:tcW w:w="824" w:type="pct"/>
            <w:shd w:val="clear" w:color="auto" w:fill="auto"/>
          </w:tcPr>
          <w:p w14:paraId="7A1A40DB" w14:textId="77777777" w:rsidR="004E00EE" w:rsidRPr="00FB20BD" w:rsidRDefault="004E00EE" w:rsidP="00B84CF7">
            <w:pPr>
              <w:pStyle w:val="TAC"/>
              <w:rPr>
                <w:lang w:eastAsia="zh-CN"/>
              </w:rPr>
            </w:pPr>
            <w:r w:rsidRPr="00FB20BD">
              <w:rPr>
                <w:lang w:eastAsia="zh-CN"/>
              </w:rPr>
              <w:t>Inner_1RB_Left</w:t>
            </w:r>
          </w:p>
        </w:tc>
        <w:tc>
          <w:tcPr>
            <w:tcW w:w="824" w:type="pct"/>
            <w:shd w:val="clear" w:color="auto" w:fill="auto"/>
          </w:tcPr>
          <w:p w14:paraId="5C37174E" w14:textId="77777777" w:rsidR="004E00EE" w:rsidRPr="00FB20BD" w:rsidRDefault="004E00EE" w:rsidP="00B84CF7">
            <w:pPr>
              <w:pStyle w:val="TAC"/>
              <w:rPr>
                <w:lang w:eastAsia="zh-CN"/>
              </w:rPr>
            </w:pPr>
            <w:r w:rsidRPr="00FB20BD">
              <w:rPr>
                <w:lang w:eastAsia="zh-CN"/>
              </w:rPr>
              <w:t>0</w:t>
            </w:r>
          </w:p>
        </w:tc>
      </w:tr>
      <w:tr w:rsidR="004E00EE" w:rsidRPr="00FB20BD" w14:paraId="6657029F" w14:textId="77777777" w:rsidTr="00EF6B6C">
        <w:trPr>
          <w:trHeight w:val="345"/>
        </w:trPr>
        <w:tc>
          <w:tcPr>
            <w:tcW w:w="5000" w:type="pct"/>
            <w:gridSpan w:val="5"/>
          </w:tcPr>
          <w:p w14:paraId="5508F1C2"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532F854E" w14:textId="74A110C3" w:rsidR="004E00EE" w:rsidRPr="00FB20BD" w:rsidRDefault="004E00EE" w:rsidP="00B84CF7">
            <w:pPr>
              <w:pStyle w:val="TAN"/>
            </w:pPr>
            <w:r w:rsidRPr="00FB20BD">
              <w:t>NOTE 2:</w:t>
            </w:r>
            <w:r w:rsidRPr="00FB20BD">
              <w:tab/>
              <w:t xml:space="preserve">Test Channel Bandwidths and Test SCS are checked separately for each NR CA band combination, which applicable channel bandwidths </w:t>
            </w:r>
            <w:r w:rsidR="00755C6B" w:rsidRPr="00FB20BD">
              <w:rPr>
                <w:rFonts w:eastAsia="MS Mincho"/>
              </w:rPr>
              <w:t xml:space="preserve">is specified in Table 5.5A.3.1-1 </w:t>
            </w:r>
            <w:r w:rsidR="00755C6B" w:rsidRPr="00FB20BD">
              <w:t>and SCS is specified in Table 5.3.5-1 for each NR band.</w:t>
            </w:r>
          </w:p>
          <w:p w14:paraId="6119D567" w14:textId="77777777" w:rsidR="004E00EE" w:rsidRPr="00FB20BD" w:rsidRDefault="004E00EE" w:rsidP="00B84CF7">
            <w:pPr>
              <w:pStyle w:val="TAN"/>
              <w:rPr>
                <w:lang w:eastAsia="zh-CN"/>
              </w:rPr>
            </w:pPr>
            <w:r w:rsidRPr="00FB20BD">
              <w:rPr>
                <w:lang w:eastAsia="zh-CN"/>
              </w:rPr>
              <w:t>NOTE 3:</w:t>
            </w:r>
            <w:r w:rsidRPr="00FB20BD">
              <w:rPr>
                <w:lang w:eastAsia="zh-CN"/>
              </w:rPr>
              <w:tab/>
            </w:r>
            <w:r w:rsidRPr="00FB20BD">
              <w:t>When the signalled DC carrier position is at Inner_1RB_Left, use Inner_1RB_Right for UL RB allocation.</w:t>
            </w:r>
          </w:p>
          <w:p w14:paraId="371CC8FA" w14:textId="77777777" w:rsidR="004E00EE" w:rsidRPr="00FB20BD" w:rsidRDefault="004E00EE" w:rsidP="00B84CF7">
            <w:pPr>
              <w:pStyle w:val="TAN"/>
              <w:rPr>
                <w:lang w:eastAsia="zh-CN"/>
              </w:rPr>
            </w:pPr>
            <w:r w:rsidRPr="00FB20BD">
              <w:t>N</w:t>
            </w:r>
            <w:r w:rsidRPr="00FB20BD">
              <w:rPr>
                <w:lang w:eastAsia="zh-CN"/>
              </w:rPr>
              <w:t>OTE 4</w:t>
            </w:r>
            <w:r w:rsidRPr="00FB20BD">
              <w:t>:</w:t>
            </w:r>
            <w:r w:rsidRPr="00FB20BD">
              <w:tab/>
              <w:t xml:space="preserve">The frequencies of </w:t>
            </w:r>
            <w:r w:rsidRPr="00FB20BD">
              <w:rPr>
                <w:rFonts w:eastAsia="MS PGothic"/>
              </w:rPr>
              <w:t>PCC and SCC shall be switched and tested in each configuration.</w:t>
            </w:r>
          </w:p>
        </w:tc>
      </w:tr>
    </w:tbl>
    <w:p w14:paraId="330C8BDE" w14:textId="77777777" w:rsidR="004E00EE" w:rsidRPr="00FB20BD" w:rsidRDefault="004E00EE" w:rsidP="00B84CF7">
      <w:pPr>
        <w:rPr>
          <w:lang w:eastAsia="zh-CN"/>
        </w:rPr>
      </w:pPr>
    </w:p>
    <w:p w14:paraId="253D5D94" w14:textId="77777777" w:rsidR="00A64FC3" w:rsidRPr="00FB20BD" w:rsidRDefault="00A64FC3" w:rsidP="00A64FC3">
      <w:pPr>
        <w:pStyle w:val="TH"/>
        <w:rPr>
          <w:lang w:eastAsia="zh-CN"/>
        </w:rPr>
      </w:pPr>
      <w:r w:rsidRPr="00FB20BD">
        <w:t>Table 6.4A.2.</w:t>
      </w:r>
      <w:r w:rsidRPr="00FB20BD">
        <w:rPr>
          <w:lang w:eastAsia="zh-CN"/>
        </w:rPr>
        <w:t>2.1</w:t>
      </w:r>
      <w:r w:rsidRPr="00FB20BD">
        <w:t xml:space="preserve">.4.1-2: </w:t>
      </w:r>
      <w:r w:rsidRPr="00FB20BD">
        <w:rPr>
          <w:lang w:eastAsia="zh-CN"/>
        </w:rPr>
        <w:t xml:space="preserve">Intra band contiguous CA </w:t>
      </w:r>
      <w:r w:rsidRPr="00FB20BD">
        <w:t>Test Configuration</w:t>
      </w:r>
      <w:r w:rsidRPr="00FB20BD">
        <w:rPr>
          <w:lang w:eastAsia="zh-CN"/>
        </w:rPr>
        <w:t xml:space="preserve">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3166"/>
        <w:gridCol w:w="2197"/>
        <w:gridCol w:w="1557"/>
        <w:gridCol w:w="1557"/>
      </w:tblGrid>
      <w:tr w:rsidR="00A64FC3" w:rsidRPr="00FB20BD" w14:paraId="13748D63" w14:textId="77777777" w:rsidTr="00AE1745">
        <w:tc>
          <w:tcPr>
            <w:tcW w:w="5000" w:type="pct"/>
            <w:gridSpan w:val="5"/>
            <w:shd w:val="clear" w:color="auto" w:fill="auto"/>
          </w:tcPr>
          <w:p w14:paraId="3E3BB3FC" w14:textId="77777777" w:rsidR="00A64FC3" w:rsidRPr="00FB20BD" w:rsidRDefault="00A64FC3" w:rsidP="00AE1745">
            <w:pPr>
              <w:pStyle w:val="TAH"/>
            </w:pPr>
            <w:r w:rsidRPr="00FB20BD">
              <w:t>Initial Conditions</w:t>
            </w:r>
          </w:p>
        </w:tc>
      </w:tr>
      <w:tr w:rsidR="00A64FC3" w:rsidRPr="00FB20BD" w14:paraId="04F69B70" w14:textId="77777777" w:rsidTr="00AE1745">
        <w:tc>
          <w:tcPr>
            <w:tcW w:w="2189" w:type="pct"/>
            <w:gridSpan w:val="2"/>
            <w:shd w:val="clear" w:color="auto" w:fill="auto"/>
          </w:tcPr>
          <w:p w14:paraId="7960C356" w14:textId="77777777" w:rsidR="00A64FC3" w:rsidRPr="00FB20BD" w:rsidRDefault="00A64FC3" w:rsidP="00AE1745">
            <w:pPr>
              <w:pStyle w:val="TAL"/>
            </w:pPr>
            <w:r w:rsidRPr="00FB20BD">
              <w:t>Test Environment as specified in TS 38.508-1 [5] subclause 4.1</w:t>
            </w:r>
          </w:p>
        </w:tc>
        <w:tc>
          <w:tcPr>
            <w:tcW w:w="2811" w:type="pct"/>
            <w:gridSpan w:val="3"/>
          </w:tcPr>
          <w:p w14:paraId="1032B92D" w14:textId="77777777" w:rsidR="00A64FC3" w:rsidRPr="00FB20BD" w:rsidRDefault="00A64FC3" w:rsidP="00AE1745">
            <w:pPr>
              <w:pStyle w:val="TAL"/>
            </w:pPr>
            <w:r w:rsidRPr="00FB20BD">
              <w:t>Normal</w:t>
            </w:r>
          </w:p>
        </w:tc>
      </w:tr>
      <w:tr w:rsidR="00A64FC3" w:rsidRPr="00FB20BD" w14:paraId="0FECB6E7" w14:textId="77777777" w:rsidTr="00AE1745">
        <w:tc>
          <w:tcPr>
            <w:tcW w:w="2189" w:type="pct"/>
            <w:gridSpan w:val="2"/>
            <w:shd w:val="clear" w:color="auto" w:fill="auto"/>
          </w:tcPr>
          <w:p w14:paraId="03B5D1FC" w14:textId="77777777" w:rsidR="00A64FC3" w:rsidRPr="00FB20BD" w:rsidRDefault="00A64FC3" w:rsidP="00AE1745">
            <w:pPr>
              <w:pStyle w:val="TAL"/>
            </w:pPr>
            <w:r w:rsidRPr="00FB20BD">
              <w:t>Test Frequencies as specified in TS 38.508-1 [5] subclause4.3.1</w:t>
            </w:r>
          </w:p>
        </w:tc>
        <w:tc>
          <w:tcPr>
            <w:tcW w:w="2811" w:type="pct"/>
            <w:gridSpan w:val="3"/>
          </w:tcPr>
          <w:p w14:paraId="71457029" w14:textId="77777777" w:rsidR="00A64FC3" w:rsidRPr="00FB20BD" w:rsidRDefault="00A64FC3" w:rsidP="00AE1745">
            <w:pPr>
              <w:pStyle w:val="TAL"/>
              <w:rPr>
                <w:lang w:eastAsia="zh-CN"/>
              </w:rPr>
            </w:pPr>
            <w:r w:rsidRPr="00FB20BD">
              <w:rPr>
                <w:lang w:eastAsia="zh-CN"/>
              </w:rPr>
              <w:t>Low range, High range</w:t>
            </w:r>
          </w:p>
        </w:tc>
      </w:tr>
      <w:tr w:rsidR="00A64FC3" w:rsidRPr="00FB20BD" w14:paraId="4AC1AB60" w14:textId="77777777" w:rsidTr="00AE1745">
        <w:tc>
          <w:tcPr>
            <w:tcW w:w="2189" w:type="pct"/>
            <w:gridSpan w:val="2"/>
            <w:shd w:val="clear" w:color="auto" w:fill="auto"/>
          </w:tcPr>
          <w:p w14:paraId="073185E0" w14:textId="77777777" w:rsidR="00A64FC3" w:rsidRPr="00FB20BD" w:rsidRDefault="00A64FC3" w:rsidP="00AE1745">
            <w:pPr>
              <w:pStyle w:val="TAL"/>
            </w:pPr>
            <w:r w:rsidRPr="00FB20BD">
              <w:t>Test Channel Bandwidths as specified in TS 38.508-1 [5] subclause 4.3.1</w:t>
            </w:r>
          </w:p>
        </w:tc>
        <w:tc>
          <w:tcPr>
            <w:tcW w:w="2811" w:type="pct"/>
            <w:gridSpan w:val="3"/>
          </w:tcPr>
          <w:p w14:paraId="11E9A092" w14:textId="77777777" w:rsidR="00A64FC3" w:rsidRPr="00FB20BD" w:rsidRDefault="00A64FC3" w:rsidP="00AE1745">
            <w:pPr>
              <w:pStyle w:val="TAL"/>
              <w:rPr>
                <w:lang w:eastAsia="zh-CN"/>
              </w:rPr>
            </w:pPr>
            <w:r w:rsidRPr="00FB20BD">
              <w:rPr>
                <w:lang w:eastAsia="zh-CN"/>
              </w:rPr>
              <w:t xml:space="preserve">Highest </w:t>
            </w:r>
            <w:r w:rsidRPr="00FB20BD">
              <w:rPr>
                <w:rFonts w:eastAsia="SimSun"/>
              </w:rPr>
              <w:t>N</w:t>
            </w:r>
            <w:r w:rsidRPr="00FB20BD">
              <w:rPr>
                <w:rFonts w:eastAsia="SimSun"/>
                <w:vertAlign w:val="subscript"/>
              </w:rPr>
              <w:t>RB_agg</w:t>
            </w:r>
          </w:p>
        </w:tc>
      </w:tr>
      <w:tr w:rsidR="00A64FC3" w:rsidRPr="00FB20BD" w14:paraId="076AA972" w14:textId="77777777" w:rsidTr="00AE1745">
        <w:tc>
          <w:tcPr>
            <w:tcW w:w="2189" w:type="pct"/>
            <w:gridSpan w:val="2"/>
            <w:shd w:val="clear" w:color="auto" w:fill="auto"/>
          </w:tcPr>
          <w:p w14:paraId="02D84D68" w14:textId="77777777" w:rsidR="00A64FC3" w:rsidRPr="00FB20BD" w:rsidRDefault="00A64FC3" w:rsidP="00AE1745">
            <w:pPr>
              <w:pStyle w:val="TAL"/>
            </w:pPr>
            <w:r w:rsidRPr="00FB20BD">
              <w:t>Test SCS as specified in Table 5.3.5-1</w:t>
            </w:r>
          </w:p>
        </w:tc>
        <w:tc>
          <w:tcPr>
            <w:tcW w:w="2811" w:type="pct"/>
            <w:gridSpan w:val="3"/>
          </w:tcPr>
          <w:p w14:paraId="3F1E45DB" w14:textId="77777777" w:rsidR="00A64FC3" w:rsidRPr="00FB20BD" w:rsidRDefault="00A64FC3" w:rsidP="00AE1745">
            <w:pPr>
              <w:pStyle w:val="TAL"/>
            </w:pPr>
            <w:r w:rsidRPr="00FB20BD">
              <w:t>Lowest</w:t>
            </w:r>
          </w:p>
        </w:tc>
      </w:tr>
      <w:tr w:rsidR="00A64FC3" w:rsidRPr="00FB20BD" w14:paraId="0BAF98EC" w14:textId="77777777" w:rsidTr="00AE1745">
        <w:tc>
          <w:tcPr>
            <w:tcW w:w="5000" w:type="pct"/>
            <w:gridSpan w:val="5"/>
            <w:shd w:val="clear" w:color="auto" w:fill="auto"/>
          </w:tcPr>
          <w:p w14:paraId="21F33E73" w14:textId="77777777" w:rsidR="00A64FC3" w:rsidRPr="00FB20BD" w:rsidRDefault="00A64FC3" w:rsidP="00AE1745">
            <w:pPr>
              <w:pStyle w:val="TAH"/>
            </w:pPr>
            <w:r w:rsidRPr="00FB20BD">
              <w:t>Test Parameters</w:t>
            </w:r>
          </w:p>
        </w:tc>
      </w:tr>
      <w:tr w:rsidR="00A64FC3" w:rsidRPr="00FB20BD" w14:paraId="7670A367" w14:textId="77777777" w:rsidTr="00AE1745">
        <w:tc>
          <w:tcPr>
            <w:tcW w:w="513" w:type="pct"/>
            <w:vMerge w:val="restart"/>
            <w:shd w:val="clear" w:color="auto" w:fill="auto"/>
          </w:tcPr>
          <w:p w14:paraId="6A8A52B9" w14:textId="77777777" w:rsidR="00A64FC3" w:rsidRPr="00FB20BD" w:rsidRDefault="00A64FC3" w:rsidP="00AE1745">
            <w:pPr>
              <w:pStyle w:val="TAH"/>
              <w:rPr>
                <w:lang w:eastAsia="zh-CN"/>
              </w:rPr>
            </w:pPr>
            <w:r w:rsidRPr="00FB20BD">
              <w:rPr>
                <w:lang w:eastAsia="zh-CN"/>
              </w:rPr>
              <w:t>Test ID</w:t>
            </w:r>
          </w:p>
        </w:tc>
        <w:tc>
          <w:tcPr>
            <w:tcW w:w="1676" w:type="pct"/>
            <w:vMerge w:val="restart"/>
            <w:shd w:val="clear" w:color="auto" w:fill="auto"/>
          </w:tcPr>
          <w:p w14:paraId="57947DDD" w14:textId="77777777" w:rsidR="00A64FC3" w:rsidRPr="00FB20BD" w:rsidRDefault="00A64FC3" w:rsidP="00AE1745">
            <w:pPr>
              <w:pStyle w:val="TAH"/>
            </w:pPr>
            <w:r w:rsidRPr="00FB20BD">
              <w:t>Downlink Configuration</w:t>
            </w:r>
          </w:p>
        </w:tc>
        <w:tc>
          <w:tcPr>
            <w:tcW w:w="2811" w:type="pct"/>
            <w:gridSpan w:val="3"/>
          </w:tcPr>
          <w:p w14:paraId="76AD6E62" w14:textId="77777777" w:rsidR="00A64FC3" w:rsidRPr="00FB20BD" w:rsidRDefault="00A64FC3" w:rsidP="00AE1745">
            <w:pPr>
              <w:pStyle w:val="TAH"/>
              <w:rPr>
                <w:lang w:eastAsia="zh-CN"/>
              </w:rPr>
            </w:pPr>
            <w:r w:rsidRPr="00FB20BD">
              <w:t>Uplink Configuration</w:t>
            </w:r>
          </w:p>
        </w:tc>
      </w:tr>
      <w:tr w:rsidR="00A64FC3" w:rsidRPr="00FB20BD" w14:paraId="3A974719" w14:textId="77777777" w:rsidTr="00AE1745">
        <w:trPr>
          <w:trHeight w:val="100"/>
        </w:trPr>
        <w:tc>
          <w:tcPr>
            <w:tcW w:w="513" w:type="pct"/>
            <w:vMerge/>
            <w:shd w:val="clear" w:color="auto" w:fill="auto"/>
          </w:tcPr>
          <w:p w14:paraId="5A39A5B8" w14:textId="77777777" w:rsidR="00A64FC3" w:rsidRPr="00FB20BD" w:rsidRDefault="00A64FC3" w:rsidP="00AE1745">
            <w:pPr>
              <w:pStyle w:val="TAH"/>
              <w:rPr>
                <w:lang w:eastAsia="zh-CN"/>
              </w:rPr>
            </w:pPr>
          </w:p>
        </w:tc>
        <w:tc>
          <w:tcPr>
            <w:tcW w:w="1676" w:type="pct"/>
            <w:vMerge/>
            <w:shd w:val="clear" w:color="auto" w:fill="auto"/>
            <w:vAlign w:val="center"/>
          </w:tcPr>
          <w:p w14:paraId="7097750F" w14:textId="77777777" w:rsidR="00A64FC3" w:rsidRPr="00FB20BD" w:rsidRDefault="00A64FC3" w:rsidP="00AE1745">
            <w:pPr>
              <w:pStyle w:val="TAC"/>
            </w:pPr>
          </w:p>
        </w:tc>
        <w:tc>
          <w:tcPr>
            <w:tcW w:w="1163" w:type="pct"/>
            <w:vMerge w:val="restart"/>
          </w:tcPr>
          <w:p w14:paraId="7D72ABE5" w14:textId="77777777" w:rsidR="00A64FC3" w:rsidRPr="00FB20BD" w:rsidRDefault="00A64FC3" w:rsidP="00AE1745">
            <w:pPr>
              <w:pStyle w:val="TAH"/>
              <w:rPr>
                <w:lang w:eastAsia="zh-CN"/>
              </w:rPr>
            </w:pPr>
            <w:r w:rsidRPr="00FB20BD">
              <w:rPr>
                <w:lang w:eastAsia="zh-CN"/>
              </w:rPr>
              <w:t>Modulation</w:t>
            </w:r>
          </w:p>
        </w:tc>
        <w:tc>
          <w:tcPr>
            <w:tcW w:w="1648" w:type="pct"/>
            <w:gridSpan w:val="2"/>
            <w:shd w:val="clear" w:color="auto" w:fill="auto"/>
          </w:tcPr>
          <w:p w14:paraId="33395C50" w14:textId="77777777" w:rsidR="00A64FC3" w:rsidRPr="00FB20BD" w:rsidRDefault="00A64FC3" w:rsidP="00AE1745">
            <w:pPr>
              <w:pStyle w:val="TAH"/>
              <w:rPr>
                <w:lang w:eastAsia="zh-CN"/>
              </w:rPr>
            </w:pPr>
            <w:r w:rsidRPr="00FB20BD">
              <w:rPr>
                <w:lang w:eastAsia="zh-CN"/>
              </w:rPr>
              <w:t>RB allocation (NOTE 1, 3)</w:t>
            </w:r>
          </w:p>
        </w:tc>
      </w:tr>
      <w:tr w:rsidR="00A64FC3" w:rsidRPr="00FB20BD" w14:paraId="0D814975" w14:textId="77777777" w:rsidTr="00AE1745">
        <w:trPr>
          <w:trHeight w:val="100"/>
        </w:trPr>
        <w:tc>
          <w:tcPr>
            <w:tcW w:w="513" w:type="pct"/>
            <w:vMerge/>
            <w:shd w:val="clear" w:color="auto" w:fill="auto"/>
          </w:tcPr>
          <w:p w14:paraId="588F6259" w14:textId="77777777" w:rsidR="00A64FC3" w:rsidRPr="00FB20BD" w:rsidRDefault="00A64FC3" w:rsidP="00AE1745">
            <w:pPr>
              <w:pStyle w:val="TAH"/>
              <w:rPr>
                <w:lang w:eastAsia="zh-CN"/>
              </w:rPr>
            </w:pPr>
          </w:p>
        </w:tc>
        <w:tc>
          <w:tcPr>
            <w:tcW w:w="1676" w:type="pct"/>
            <w:vMerge/>
            <w:tcBorders>
              <w:bottom w:val="single" w:sz="4" w:space="0" w:color="auto"/>
            </w:tcBorders>
            <w:shd w:val="clear" w:color="auto" w:fill="auto"/>
            <w:vAlign w:val="center"/>
          </w:tcPr>
          <w:p w14:paraId="0FBCC920" w14:textId="77777777" w:rsidR="00A64FC3" w:rsidRPr="00FB20BD" w:rsidRDefault="00A64FC3" w:rsidP="00AE1745">
            <w:pPr>
              <w:pStyle w:val="TAC"/>
            </w:pPr>
          </w:p>
        </w:tc>
        <w:tc>
          <w:tcPr>
            <w:tcW w:w="1163" w:type="pct"/>
            <w:vMerge/>
          </w:tcPr>
          <w:p w14:paraId="587C8D77" w14:textId="77777777" w:rsidR="00A64FC3" w:rsidRPr="00FB20BD" w:rsidRDefault="00A64FC3" w:rsidP="00AE1745">
            <w:pPr>
              <w:pStyle w:val="TAH"/>
              <w:rPr>
                <w:lang w:eastAsia="zh-CN"/>
              </w:rPr>
            </w:pPr>
          </w:p>
        </w:tc>
        <w:tc>
          <w:tcPr>
            <w:tcW w:w="824" w:type="pct"/>
            <w:shd w:val="clear" w:color="auto" w:fill="auto"/>
          </w:tcPr>
          <w:p w14:paraId="3D4BFAF4" w14:textId="77777777" w:rsidR="00A64FC3" w:rsidRPr="00FB20BD" w:rsidRDefault="00A64FC3" w:rsidP="00AE1745">
            <w:pPr>
              <w:pStyle w:val="TAH"/>
              <w:rPr>
                <w:lang w:eastAsia="zh-CN"/>
              </w:rPr>
            </w:pPr>
            <w:r w:rsidRPr="00FB20BD">
              <w:rPr>
                <w:lang w:eastAsia="zh-CN"/>
              </w:rPr>
              <w:t>PCC</w:t>
            </w:r>
          </w:p>
        </w:tc>
        <w:tc>
          <w:tcPr>
            <w:tcW w:w="824" w:type="pct"/>
            <w:shd w:val="clear" w:color="auto" w:fill="auto"/>
          </w:tcPr>
          <w:p w14:paraId="26E72B9F" w14:textId="77777777" w:rsidR="00A64FC3" w:rsidRPr="00FB20BD" w:rsidRDefault="00A64FC3" w:rsidP="00AE1745">
            <w:pPr>
              <w:pStyle w:val="TAH"/>
              <w:rPr>
                <w:lang w:eastAsia="zh-CN"/>
              </w:rPr>
            </w:pPr>
            <w:r w:rsidRPr="00FB20BD">
              <w:rPr>
                <w:lang w:eastAsia="zh-CN"/>
              </w:rPr>
              <w:t>SCC</w:t>
            </w:r>
          </w:p>
        </w:tc>
      </w:tr>
      <w:tr w:rsidR="00A64FC3" w:rsidRPr="00FB20BD" w14:paraId="3ADAD073" w14:textId="77777777" w:rsidTr="00AE1745">
        <w:trPr>
          <w:trHeight w:val="255"/>
        </w:trPr>
        <w:tc>
          <w:tcPr>
            <w:tcW w:w="513" w:type="pct"/>
            <w:shd w:val="clear" w:color="auto" w:fill="auto"/>
          </w:tcPr>
          <w:p w14:paraId="33EBC70D" w14:textId="77777777" w:rsidR="00A64FC3" w:rsidRPr="00FB20BD" w:rsidRDefault="00A64FC3" w:rsidP="00AE1745">
            <w:pPr>
              <w:pStyle w:val="TAC"/>
              <w:rPr>
                <w:lang w:eastAsia="zh-CN"/>
              </w:rPr>
            </w:pPr>
            <w:r w:rsidRPr="00FB20BD">
              <w:t>1</w:t>
            </w:r>
          </w:p>
        </w:tc>
        <w:tc>
          <w:tcPr>
            <w:tcW w:w="1676" w:type="pct"/>
            <w:tcBorders>
              <w:top w:val="single" w:sz="4" w:space="0" w:color="auto"/>
              <w:bottom w:val="single" w:sz="4" w:space="0" w:color="auto"/>
            </w:tcBorders>
            <w:shd w:val="clear" w:color="auto" w:fill="auto"/>
          </w:tcPr>
          <w:p w14:paraId="77400461" w14:textId="77777777" w:rsidR="00A64FC3" w:rsidRPr="00FB20BD" w:rsidRDefault="00A64FC3" w:rsidP="00AE1745">
            <w:pPr>
              <w:pStyle w:val="TAC"/>
            </w:pPr>
            <w:r w:rsidRPr="00FB20BD">
              <w:t>N/A</w:t>
            </w:r>
          </w:p>
        </w:tc>
        <w:tc>
          <w:tcPr>
            <w:tcW w:w="1163" w:type="pct"/>
          </w:tcPr>
          <w:p w14:paraId="6DF4E217" w14:textId="77777777" w:rsidR="00A64FC3" w:rsidRPr="00FB20BD" w:rsidRDefault="00A64FC3" w:rsidP="00AE1745">
            <w:pPr>
              <w:pStyle w:val="TAC"/>
            </w:pPr>
            <w:r w:rsidRPr="00FB20BD">
              <w:t xml:space="preserve">DFT-s-OFDM </w:t>
            </w:r>
            <w:r w:rsidRPr="00FB20BD">
              <w:rPr>
                <w:lang w:eastAsia="zh-CN"/>
              </w:rPr>
              <w:t>Q</w:t>
            </w:r>
            <w:r w:rsidRPr="00FB20BD">
              <w:t>PSK</w:t>
            </w:r>
          </w:p>
        </w:tc>
        <w:tc>
          <w:tcPr>
            <w:tcW w:w="824" w:type="pct"/>
            <w:shd w:val="clear" w:color="auto" w:fill="auto"/>
          </w:tcPr>
          <w:p w14:paraId="66927913" w14:textId="77777777" w:rsidR="00A64FC3" w:rsidRPr="00FB20BD" w:rsidRDefault="00A64FC3" w:rsidP="00AE1745">
            <w:pPr>
              <w:pStyle w:val="TAC"/>
              <w:rPr>
                <w:lang w:eastAsia="zh-CN"/>
              </w:rPr>
            </w:pPr>
            <w:r w:rsidRPr="00FB20BD">
              <w:rPr>
                <w:lang w:eastAsia="zh-CN"/>
              </w:rPr>
              <w:t>Inner_1RB_Left</w:t>
            </w:r>
          </w:p>
        </w:tc>
        <w:tc>
          <w:tcPr>
            <w:tcW w:w="824" w:type="pct"/>
            <w:shd w:val="clear" w:color="auto" w:fill="auto"/>
          </w:tcPr>
          <w:p w14:paraId="1C3BBD53" w14:textId="77777777" w:rsidR="00A64FC3" w:rsidRPr="00FB20BD" w:rsidRDefault="00A64FC3" w:rsidP="00AE1745">
            <w:pPr>
              <w:pStyle w:val="TAC"/>
              <w:rPr>
                <w:lang w:eastAsia="zh-CN"/>
              </w:rPr>
            </w:pPr>
            <w:r w:rsidRPr="00FB20BD">
              <w:rPr>
                <w:lang w:eastAsia="zh-CN"/>
              </w:rPr>
              <w:t>0</w:t>
            </w:r>
          </w:p>
        </w:tc>
      </w:tr>
      <w:tr w:rsidR="00A64FC3" w:rsidRPr="00FB20BD" w14:paraId="6AFEF648" w14:textId="77777777" w:rsidTr="00AE1745">
        <w:trPr>
          <w:trHeight w:val="345"/>
        </w:trPr>
        <w:tc>
          <w:tcPr>
            <w:tcW w:w="5000" w:type="pct"/>
            <w:gridSpan w:val="5"/>
          </w:tcPr>
          <w:p w14:paraId="777BA790" w14:textId="77777777" w:rsidR="00A64FC3" w:rsidRPr="00FB20BD" w:rsidRDefault="00A64FC3" w:rsidP="00AE1745">
            <w:pPr>
              <w:pStyle w:val="TAN"/>
              <w:rPr>
                <w:lang w:eastAsia="zh-CN"/>
              </w:rPr>
            </w:pPr>
            <w:r w:rsidRPr="00FB20BD">
              <w:rPr>
                <w:lang w:eastAsia="zh-CN"/>
              </w:rPr>
              <w:t>NOTE 1:</w:t>
            </w:r>
            <w:r w:rsidRPr="00FB20BD">
              <w:rPr>
                <w:lang w:eastAsia="zh-CN"/>
              </w:rPr>
              <w:tab/>
              <w:t>The specific configuration of each RB allocation is defined in Table 6.1-1.</w:t>
            </w:r>
          </w:p>
          <w:p w14:paraId="5DD82CB5" w14:textId="77777777" w:rsidR="00A64FC3" w:rsidRPr="00FB20BD" w:rsidRDefault="00A64FC3" w:rsidP="00AE1745">
            <w:pPr>
              <w:pStyle w:val="TAN"/>
            </w:pPr>
            <w:r w:rsidRPr="00FB20BD">
              <w:t>NOTE 2:</w:t>
            </w:r>
            <w:r w:rsidRPr="00FB20BD">
              <w:tab/>
              <w:t xml:space="preserve">Test Channel Bandwidths and Test SCS are checked separately for each NR CA band combination, which applicable channel bandwidths </w:t>
            </w:r>
            <w:r w:rsidRPr="00FB20BD">
              <w:rPr>
                <w:rFonts w:eastAsia="MS Mincho"/>
              </w:rPr>
              <w:t xml:space="preserve">is specified in Table 5.5A.1-1 </w:t>
            </w:r>
            <w:r w:rsidRPr="00FB20BD">
              <w:t>and SCS is specified in Table 5.3.5-1 for each NR band.</w:t>
            </w:r>
          </w:p>
          <w:p w14:paraId="4937FD16" w14:textId="77777777" w:rsidR="00A64FC3" w:rsidRPr="00FB20BD" w:rsidRDefault="00A64FC3" w:rsidP="00AE1745">
            <w:pPr>
              <w:pStyle w:val="TAN"/>
              <w:rPr>
                <w:lang w:eastAsia="zh-CN"/>
              </w:rPr>
            </w:pPr>
            <w:r w:rsidRPr="00FB20BD">
              <w:rPr>
                <w:lang w:eastAsia="zh-CN"/>
              </w:rPr>
              <w:t>NOTE 3:</w:t>
            </w:r>
            <w:r w:rsidRPr="00FB20BD">
              <w:rPr>
                <w:lang w:eastAsia="zh-CN"/>
              </w:rPr>
              <w:tab/>
            </w:r>
            <w:r w:rsidRPr="00FB20BD">
              <w:t>When the signalled DC carrier position is at Inner_1RB_Left, use Inner_1RB_Right for UL RB allocation.</w:t>
            </w:r>
          </w:p>
          <w:p w14:paraId="03F50CF6" w14:textId="77777777" w:rsidR="00A64FC3" w:rsidRPr="00FB20BD" w:rsidRDefault="00A64FC3" w:rsidP="00AE1745">
            <w:pPr>
              <w:pStyle w:val="TAN"/>
              <w:rPr>
                <w:lang w:eastAsia="zh-CN"/>
              </w:rPr>
            </w:pPr>
            <w:r w:rsidRPr="00FB20BD">
              <w:t>N</w:t>
            </w:r>
            <w:r w:rsidRPr="00FB20BD">
              <w:rPr>
                <w:lang w:eastAsia="zh-CN"/>
              </w:rPr>
              <w:t>OTE 4</w:t>
            </w:r>
            <w:r w:rsidRPr="00FB20BD">
              <w:t>:</w:t>
            </w:r>
            <w:r w:rsidRPr="00FB20BD">
              <w:tab/>
              <w:t xml:space="preserve">The frequencies of </w:t>
            </w:r>
            <w:r w:rsidRPr="00FB20BD">
              <w:rPr>
                <w:rFonts w:eastAsia="MS PGothic"/>
              </w:rPr>
              <w:t>PCC and SCC shall be switched and tested in each configuration.</w:t>
            </w:r>
          </w:p>
        </w:tc>
      </w:tr>
    </w:tbl>
    <w:p w14:paraId="78339E90" w14:textId="77777777" w:rsidR="00A64FC3" w:rsidRPr="00FB20BD" w:rsidRDefault="00A64FC3" w:rsidP="00B84CF7">
      <w:pPr>
        <w:rPr>
          <w:lang w:eastAsia="zh-CN"/>
        </w:rPr>
      </w:pPr>
    </w:p>
    <w:p w14:paraId="035E9207" w14:textId="77777777" w:rsidR="004E00EE" w:rsidRPr="00FB20BD" w:rsidRDefault="004E00EE" w:rsidP="00B84CF7">
      <w:pPr>
        <w:pStyle w:val="B10"/>
      </w:pPr>
      <w:r w:rsidRPr="00FB20BD">
        <w:t>1.</w:t>
      </w:r>
      <w:r w:rsidRPr="00FB20BD">
        <w:rPr>
          <w:lang w:eastAsia="zh-CN"/>
        </w:rPr>
        <w:tab/>
      </w:r>
      <w:r w:rsidRPr="00FB20BD">
        <w:t xml:space="preserve">Connect the SS to the UE antenna connectors as shown in TS 38.508-1 [5] Annex A, in Figure </w:t>
      </w:r>
      <w:r w:rsidRPr="00FB20BD">
        <w:rPr>
          <w:lang w:eastAsia="zh-CN"/>
        </w:rPr>
        <w:t>3.1.1.3</w:t>
      </w:r>
      <w:r w:rsidRPr="00FB20BD">
        <w:t xml:space="preserve"> for TE diagram and section A.3.2 for UE diagram.</w:t>
      </w:r>
    </w:p>
    <w:p w14:paraId="5E14C9DE" w14:textId="77777777" w:rsidR="004E00EE" w:rsidRPr="00FB20BD" w:rsidRDefault="004E00EE"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according to TS 38.508-1 [5] subclause</w:t>
      </w:r>
      <w:r w:rsidRPr="00FB20BD">
        <w:rPr>
          <w:lang w:eastAsia="zh-CN"/>
        </w:rPr>
        <w:t>4.4.3.</w:t>
      </w:r>
    </w:p>
    <w:p w14:paraId="5E9133BF" w14:textId="77777777" w:rsidR="004E00EE" w:rsidRPr="00FB20BD" w:rsidRDefault="004E00EE" w:rsidP="00B84CF7">
      <w:pPr>
        <w:pStyle w:val="B10"/>
      </w:pPr>
      <w:r w:rsidRPr="00FB20BD">
        <w:rPr>
          <w:lang w:eastAsia="zh-CN"/>
        </w:rPr>
        <w:t>3.</w:t>
      </w:r>
      <w:r w:rsidRPr="00FB20BD">
        <w:rPr>
          <w:lang w:eastAsia="zh-CN"/>
        </w:rPr>
        <w:tab/>
        <w:t xml:space="preserve">Downlink signals for PCC are initially set up according to </w:t>
      </w:r>
      <w:r w:rsidRPr="00FB20BD">
        <w:t>AnnexC.0, C.1, C.2 and uplink signals according to Annex G.0, G.1, G.2, G.3.0.</w:t>
      </w:r>
    </w:p>
    <w:p w14:paraId="037B0806" w14:textId="27408038" w:rsidR="004E00EE" w:rsidRPr="00FB20BD" w:rsidRDefault="004E00EE" w:rsidP="00B84CF7">
      <w:pPr>
        <w:pStyle w:val="B10"/>
      </w:pPr>
      <w:r w:rsidRPr="00FB20BD">
        <w:t>4.</w:t>
      </w:r>
      <w:r w:rsidRPr="00FB20BD">
        <w:tab/>
        <w:t>The UL Reference Measurement channels are set according to Table 6.4A.2.</w:t>
      </w:r>
      <w:r w:rsidRPr="00FB20BD">
        <w:rPr>
          <w:lang w:eastAsia="zh-CN"/>
        </w:rPr>
        <w:t>2.1</w:t>
      </w:r>
      <w:r w:rsidRPr="00FB20BD">
        <w:t>.4.1-1</w:t>
      </w:r>
      <w:r w:rsidR="00A64FC3" w:rsidRPr="00FB20BD">
        <w:t xml:space="preserve"> and 6.4A.2.</w:t>
      </w:r>
      <w:r w:rsidR="00A64FC3" w:rsidRPr="00FB20BD">
        <w:rPr>
          <w:lang w:eastAsia="zh-CN"/>
        </w:rPr>
        <w:t>2.1</w:t>
      </w:r>
      <w:r w:rsidR="00A64FC3" w:rsidRPr="00FB20BD">
        <w:t>.4.1-2</w:t>
      </w:r>
      <w:r w:rsidRPr="00FB20BD">
        <w:t>.</w:t>
      </w:r>
    </w:p>
    <w:p w14:paraId="21EF754B" w14:textId="77777777" w:rsidR="004E00EE" w:rsidRPr="00FB20BD" w:rsidRDefault="004E00EE" w:rsidP="00B84CF7">
      <w:pPr>
        <w:pStyle w:val="B10"/>
      </w:pPr>
      <w:r w:rsidRPr="00FB20BD">
        <w:t>5.</w:t>
      </w:r>
      <w:r w:rsidRPr="00FB20BD">
        <w:tab/>
        <w:t>Propagation conditions are set according to Annex B.0.</w:t>
      </w:r>
    </w:p>
    <w:p w14:paraId="7A73910A"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A.2.</w:t>
      </w:r>
      <w:r w:rsidRPr="00FB20BD">
        <w:rPr>
          <w:lang w:eastAsia="zh-CN"/>
        </w:rPr>
        <w:t>2.1</w:t>
      </w:r>
      <w:r w:rsidRPr="00FB20BD">
        <w:t>.4.3.</w:t>
      </w:r>
    </w:p>
    <w:p w14:paraId="3E9021D2" w14:textId="77777777" w:rsidR="004E00EE" w:rsidRPr="00FB20BD" w:rsidRDefault="004E00EE" w:rsidP="004E00EE">
      <w:pPr>
        <w:pStyle w:val="H6"/>
      </w:pPr>
      <w:r w:rsidRPr="00FB20BD">
        <w:t>6.4A.2.</w:t>
      </w:r>
      <w:r w:rsidRPr="00FB20BD">
        <w:rPr>
          <w:lang w:eastAsia="zh-CN"/>
        </w:rPr>
        <w:t>2.1</w:t>
      </w:r>
      <w:r w:rsidRPr="00FB20BD">
        <w:t>.4.2</w:t>
      </w:r>
      <w:r w:rsidRPr="00FB20BD">
        <w:tab/>
        <w:t>Test procedure</w:t>
      </w:r>
    </w:p>
    <w:p w14:paraId="3A6E526D" w14:textId="77777777" w:rsidR="004E00EE" w:rsidRPr="00FB20BD" w:rsidRDefault="004E00EE" w:rsidP="00B84CF7">
      <w:pPr>
        <w:pStyle w:val="B10"/>
      </w:pPr>
      <w:r w:rsidRPr="00FB20BD">
        <w:t>1.</w:t>
      </w:r>
      <w:r w:rsidRPr="00FB20BD">
        <w:tab/>
        <w:t>Configure SCC according to Annex C.0, C.1, C.2 for all downlink physical channels.</w:t>
      </w:r>
    </w:p>
    <w:p w14:paraId="355CF0F9" w14:textId="77777777" w:rsidR="004E00EE" w:rsidRPr="00FB20BD" w:rsidRDefault="004E00EE" w:rsidP="00B84CF7">
      <w:pPr>
        <w:pStyle w:val="B10"/>
        <w:rPr>
          <w:lang w:eastAsia="zh-CN"/>
        </w:rPr>
      </w:pPr>
      <w:r w:rsidRPr="00FB20BD">
        <w:t>2.</w:t>
      </w:r>
      <w:r w:rsidRPr="00FB20BD">
        <w:tab/>
        <w:t>The SS shall configure SCC as per TS 38.508-1 [5] clause</w:t>
      </w:r>
      <w:r w:rsidRPr="00FB20BD">
        <w:rPr>
          <w:lang w:eastAsia="zh-CN"/>
        </w:rPr>
        <w:t xml:space="preserve"> 5.5.1</w:t>
      </w:r>
      <w:r w:rsidRPr="00FB20BD">
        <w:t>. Message contents are defined in clause 6.4A.2.</w:t>
      </w:r>
      <w:r w:rsidRPr="00FB20BD">
        <w:rPr>
          <w:lang w:eastAsia="zh-CN"/>
        </w:rPr>
        <w:t>2.1</w:t>
      </w:r>
      <w:r w:rsidRPr="00FB20BD">
        <w:t>.4.3</w:t>
      </w:r>
      <w:r w:rsidRPr="00FB20BD">
        <w:rPr>
          <w:lang w:eastAsia="zh-CN"/>
        </w:rPr>
        <w:t>.</w:t>
      </w:r>
    </w:p>
    <w:p w14:paraId="49953DF9" w14:textId="77777777" w:rsidR="004E00EE" w:rsidRPr="00FB20BD" w:rsidRDefault="004E00EE" w:rsidP="00B84CF7">
      <w:pPr>
        <w:pStyle w:val="B10"/>
      </w:pPr>
      <w:r w:rsidRPr="00FB20BD">
        <w:t>3.</w:t>
      </w:r>
      <w:r w:rsidRPr="00FB20BD">
        <w:tab/>
        <w:t>SS activates SCC by sending the activation MAC CE (Refer TS 3</w:t>
      </w:r>
      <w:r w:rsidRPr="00FB20BD">
        <w:rPr>
          <w:lang w:eastAsia="zh-CN"/>
        </w:rPr>
        <w:t>8</w:t>
      </w:r>
      <w:r w:rsidRPr="00FB20BD">
        <w:t>.321 [</w:t>
      </w:r>
      <w:r w:rsidRPr="00FB20BD">
        <w:rPr>
          <w:lang w:eastAsia="zh-CN"/>
        </w:rPr>
        <w:t>18</w:t>
      </w:r>
      <w:r w:rsidRPr="00FB20BD">
        <w:t>], clauses 5.</w:t>
      </w:r>
      <w:r w:rsidRPr="00FB20BD">
        <w:rPr>
          <w:lang w:eastAsia="zh-CN"/>
        </w:rPr>
        <w:t>9</w:t>
      </w:r>
      <w:r w:rsidRPr="00FB20BD">
        <w:t>, 6.1.3.</w:t>
      </w:r>
      <w:r w:rsidRPr="00FB20BD">
        <w:rPr>
          <w:lang w:eastAsia="zh-CN"/>
        </w:rPr>
        <w:t>10</w:t>
      </w:r>
      <w:r w:rsidRPr="00FB20BD">
        <w:t>). Wait for at least 2 seconds (Refer TS 3</w:t>
      </w:r>
      <w:r w:rsidRPr="00FB20BD">
        <w:rPr>
          <w:lang w:eastAsia="zh-CN"/>
        </w:rPr>
        <w:t>8</w:t>
      </w:r>
      <w:r w:rsidRPr="00FB20BD">
        <w:t>.133</w:t>
      </w:r>
      <w:r w:rsidRPr="00FB20BD">
        <w:rPr>
          <w:lang w:eastAsia="zh-CN"/>
        </w:rPr>
        <w:t>[19]</w:t>
      </w:r>
      <w:r w:rsidRPr="00FB20BD">
        <w:t>, clause</w:t>
      </w:r>
      <w:r w:rsidRPr="00FB20BD">
        <w:rPr>
          <w:lang w:eastAsia="zh-CN"/>
        </w:rPr>
        <w:t>9</w:t>
      </w:r>
      <w:r w:rsidRPr="00FB20BD">
        <w:t>.3).</w:t>
      </w:r>
    </w:p>
    <w:p w14:paraId="7D77582A" w14:textId="61DECA02" w:rsidR="004E00EE" w:rsidRPr="00FB20BD" w:rsidRDefault="004E00EE" w:rsidP="00B84CF7">
      <w:pPr>
        <w:pStyle w:val="B10"/>
        <w:rPr>
          <w:lang w:eastAsia="zh-CN"/>
        </w:rPr>
      </w:pPr>
      <w:r w:rsidRPr="00FB20BD">
        <w:rPr>
          <w:lang w:eastAsia="zh-CN"/>
        </w:rPr>
        <w:t>4</w:t>
      </w:r>
      <w:r w:rsidRPr="00FB20BD">
        <w:t>.</w:t>
      </w:r>
      <w:r w:rsidRPr="00FB20BD">
        <w:tab/>
        <w:t xml:space="preserve">SS sends uplink scheduling information </w:t>
      </w:r>
      <w:r w:rsidRPr="00FB20BD">
        <w:rPr>
          <w:lang w:eastAsia="zh-CN"/>
        </w:rPr>
        <w:t xml:space="preserve">for each UL HARQ process </w:t>
      </w:r>
      <w:r w:rsidRPr="00FB20BD">
        <w:t>via PDCCH DCI format 0_1 for C_RNTI to schedule the UL RMC according to Table 6.4A.2.</w:t>
      </w:r>
      <w:r w:rsidRPr="00FB20BD">
        <w:rPr>
          <w:lang w:eastAsia="zh-CN"/>
        </w:rPr>
        <w:t>2.1</w:t>
      </w:r>
      <w:r w:rsidRPr="00FB20BD">
        <w:t>.4.1-1</w:t>
      </w:r>
      <w:r w:rsidR="00A64FC3" w:rsidRPr="00FB20BD">
        <w:t xml:space="preserve"> for inter-band CA and table 6.4A.2.</w:t>
      </w:r>
      <w:r w:rsidR="00A64FC3" w:rsidRPr="00FB20BD">
        <w:rPr>
          <w:lang w:eastAsia="zh-CN"/>
        </w:rPr>
        <w:t>2.1</w:t>
      </w:r>
      <w:r w:rsidR="00A64FC3" w:rsidRPr="00FB20BD">
        <w:t>.4.1-2 for intra-band contiguous CA</w:t>
      </w:r>
      <w:r w:rsidRPr="00FB20BD">
        <w:t>. Since the UE has no payload and no loopback data to send the UE sends uplink MAC padding bits on the UL RMC.</w:t>
      </w:r>
    </w:p>
    <w:p w14:paraId="667E33DF" w14:textId="77777777" w:rsidR="004E00EE" w:rsidRPr="00FB20BD" w:rsidRDefault="004E00EE" w:rsidP="00B84CF7">
      <w:pPr>
        <w:pStyle w:val="B10"/>
        <w:rPr>
          <w:lang w:eastAsia="zh-CN"/>
        </w:rPr>
      </w:pPr>
      <w:r w:rsidRPr="00FB20BD">
        <w:rPr>
          <w:lang w:eastAsia="zh-CN"/>
        </w:rPr>
        <w:t>5</w:t>
      </w:r>
      <w:r w:rsidRPr="00FB20BD">
        <w:t>.</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10 dBm</w:t>
      </w:r>
      <w:r w:rsidRPr="00FB20BD">
        <w:t>, where:</w:t>
      </w:r>
    </w:p>
    <w:p w14:paraId="1298F284" w14:textId="77777777" w:rsidR="004E00EE" w:rsidRPr="00FB20BD" w:rsidRDefault="004E00EE"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109C7923" w14:textId="77777777" w:rsidR="004E00EE" w:rsidRPr="00FB20BD" w:rsidRDefault="004E00EE" w:rsidP="00B84CF7">
      <w:pPr>
        <w:pStyle w:val="B20"/>
      </w:pPr>
      <w:r w:rsidRPr="00FB20BD">
        <w:rPr>
          <w:lang w:eastAsia="zh-CN"/>
        </w:rPr>
        <w:t>-</w:t>
      </w:r>
      <w:r w:rsidRPr="00FB20BD">
        <w:rPr>
          <w:lang w:eastAsia="zh-CN"/>
        </w:rPr>
        <w:tab/>
        <w:t>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5DDFFC9E" w14:textId="77777777" w:rsidR="004E00EE" w:rsidRPr="00FB20BD" w:rsidRDefault="004E00EE" w:rsidP="00B84CF7">
      <w:pPr>
        <w:pStyle w:val="B10"/>
      </w:pPr>
      <w:r w:rsidRPr="00FB20BD">
        <w:rPr>
          <w:lang w:eastAsia="zh-CN"/>
        </w:rPr>
        <w:t>6</w:t>
      </w:r>
      <w:r w:rsidRPr="00FB20BD">
        <w:t>.</w:t>
      </w:r>
      <w:r w:rsidRPr="00FB20BD">
        <w:tab/>
        <w:t>Measure carrier leakage using Global In-Channel Tx-Test (Annex E). For TDD slots with transient periods are not under test.</w:t>
      </w:r>
    </w:p>
    <w:p w14:paraId="74EB2F7C" w14:textId="77777777" w:rsidR="004E00EE" w:rsidRPr="00FB20BD" w:rsidRDefault="004E00EE" w:rsidP="00B84CF7">
      <w:pPr>
        <w:pStyle w:val="B10"/>
      </w:pPr>
      <w:r w:rsidRPr="00FB20BD">
        <w:rPr>
          <w:lang w:eastAsia="zh-CN"/>
        </w:rPr>
        <w:t>7</w:t>
      </w:r>
      <w:r w:rsidRPr="00FB20BD">
        <w:t>.</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0 dBm</w:t>
      </w:r>
      <w:r w:rsidRPr="00FB20BD">
        <w:t xml:space="preserve">, where </w:t>
      </w:r>
      <w:r w:rsidRPr="00FB20BD">
        <w:rPr>
          <w:lang w:eastAsia="zh-CN"/>
        </w:rPr>
        <w:t>MU and Uplink power control window size</w:t>
      </w:r>
      <w:r w:rsidRPr="00FB20BD">
        <w:t xml:space="preserve"> are defined above.</w:t>
      </w:r>
    </w:p>
    <w:p w14:paraId="7D898C13" w14:textId="77777777" w:rsidR="004E00EE" w:rsidRPr="00FB20BD" w:rsidRDefault="004E00EE" w:rsidP="00B84CF7">
      <w:pPr>
        <w:pStyle w:val="B10"/>
      </w:pPr>
      <w:r w:rsidRPr="00FB20BD">
        <w:rPr>
          <w:lang w:eastAsia="zh-CN"/>
        </w:rPr>
        <w:t>8</w:t>
      </w:r>
      <w:r w:rsidRPr="00FB20BD">
        <w:t>.</w:t>
      </w:r>
      <w:r w:rsidRPr="00FB20BD">
        <w:tab/>
        <w:t xml:space="preserve">Measure carrier leakage </w:t>
      </w:r>
      <w:r w:rsidRPr="00FB20BD">
        <w:rPr>
          <w:lang w:eastAsia="zh-CN"/>
        </w:rPr>
        <w:t xml:space="preserve">on PCC </w:t>
      </w:r>
      <w:r w:rsidRPr="00FB20BD">
        <w:t>using Global In-Channel Tx-Test (Annex E). For TDD slots with transient periods are not under test.</w:t>
      </w:r>
    </w:p>
    <w:p w14:paraId="20CFA1A0" w14:textId="77777777" w:rsidR="004E00EE" w:rsidRPr="00FB20BD" w:rsidRDefault="004E00EE" w:rsidP="00B84CF7">
      <w:pPr>
        <w:pStyle w:val="B10"/>
      </w:pPr>
      <w:r w:rsidRPr="00FB20BD">
        <w:rPr>
          <w:lang w:eastAsia="zh-CN"/>
        </w:rPr>
        <w:t>9</w:t>
      </w:r>
      <w:r w:rsidRPr="00FB20BD">
        <w:t>.</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30 dBm</w:t>
      </w:r>
      <w:r w:rsidRPr="00FB20BD">
        <w:t xml:space="preserve">, where </w:t>
      </w:r>
      <w:r w:rsidRPr="00FB20BD">
        <w:rPr>
          <w:lang w:eastAsia="zh-CN"/>
        </w:rPr>
        <w:t>MU and Uplink power control window size</w:t>
      </w:r>
      <w:r w:rsidRPr="00FB20BD">
        <w:t xml:space="preserve"> are defined above.</w:t>
      </w:r>
    </w:p>
    <w:p w14:paraId="5878402E" w14:textId="77777777" w:rsidR="004E00EE" w:rsidRPr="00FB20BD" w:rsidRDefault="004E00EE" w:rsidP="00B84CF7">
      <w:pPr>
        <w:pStyle w:val="B10"/>
      </w:pPr>
      <w:r w:rsidRPr="00FB20BD">
        <w:rPr>
          <w:lang w:eastAsia="zh-CN"/>
        </w:rPr>
        <w:t>10</w:t>
      </w:r>
      <w:r w:rsidRPr="00FB20BD">
        <w:t>.</w:t>
      </w:r>
      <w:r w:rsidRPr="00FB20BD">
        <w:tab/>
        <w:t xml:space="preserve">Measure carrier leakage </w:t>
      </w:r>
      <w:r w:rsidRPr="00FB20BD">
        <w:rPr>
          <w:lang w:eastAsia="zh-CN"/>
        </w:rPr>
        <w:t xml:space="preserve">on PCC </w:t>
      </w:r>
      <w:r w:rsidRPr="00FB20BD">
        <w:t>using Global In-Channel Tx-Test (Annex E). For TDD slots with transient periods are not under test.</w:t>
      </w:r>
    </w:p>
    <w:p w14:paraId="18430260" w14:textId="77777777" w:rsidR="004E00EE" w:rsidRPr="00FB20BD" w:rsidRDefault="004E00EE" w:rsidP="00B84CF7">
      <w:pPr>
        <w:pStyle w:val="B10"/>
      </w:pPr>
      <w:r w:rsidRPr="00FB20BD">
        <w:rPr>
          <w:lang w:eastAsia="zh-CN"/>
        </w:rPr>
        <w:t>11</w:t>
      </w:r>
      <w:r w:rsidRPr="00FB20BD">
        <w:t>.</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Pmin</w:t>
      </w:r>
      <w:r w:rsidRPr="00FB20BD">
        <w:t xml:space="preserve">, where </w:t>
      </w:r>
      <w:r w:rsidRPr="00FB20BD">
        <w:rPr>
          <w:lang w:eastAsia="zh-CN"/>
        </w:rPr>
        <w:t>MU and Uplink power control window size</w:t>
      </w:r>
      <w:r w:rsidRPr="00FB20BD">
        <w:t xml:space="preserve"> are defined above, and Pmin is the minimum output power according to Table 6.3.1.3-1.</w:t>
      </w:r>
    </w:p>
    <w:p w14:paraId="5DBED24C" w14:textId="77777777" w:rsidR="004E00EE" w:rsidRPr="00FB20BD" w:rsidRDefault="004E00EE" w:rsidP="00B84CF7">
      <w:pPr>
        <w:pStyle w:val="B10"/>
        <w:rPr>
          <w:lang w:eastAsia="zh-CN"/>
        </w:rPr>
      </w:pPr>
      <w:r w:rsidRPr="00FB20BD">
        <w:rPr>
          <w:lang w:eastAsia="zh-CN"/>
        </w:rPr>
        <w:t>12</w:t>
      </w:r>
      <w:r w:rsidRPr="00FB20BD">
        <w:t>.</w:t>
      </w:r>
      <w:r w:rsidRPr="00FB20BD">
        <w:tab/>
        <w:t xml:space="preserve">Measure carrier leakage </w:t>
      </w:r>
      <w:r w:rsidRPr="00FB20BD">
        <w:rPr>
          <w:lang w:eastAsia="zh-CN"/>
        </w:rPr>
        <w:t xml:space="preserve">on PCC </w:t>
      </w:r>
      <w:r w:rsidRPr="00FB20BD">
        <w:t>using Global In-Channel Tx-Test (Annex E). For TDD slots with transient periods are not under test.</w:t>
      </w:r>
    </w:p>
    <w:p w14:paraId="7C969B00" w14:textId="77777777" w:rsidR="004E00EE" w:rsidRPr="00FB20BD" w:rsidRDefault="004E00EE" w:rsidP="00B84CF7">
      <w:pPr>
        <w:pStyle w:val="NO"/>
      </w:pPr>
      <w:r w:rsidRPr="00FB20BD">
        <w:t>NOTE 1: When switching to DFT-s-OFDM</w:t>
      </w:r>
      <w:r w:rsidRPr="00FB20BD" w:rsidDel="00F43EE5">
        <w:t xml:space="preserve"> </w:t>
      </w:r>
      <w:r w:rsidRPr="00FB20BD">
        <w:t>waveform, as specified in the test configuration table 6.5.2.2.4.1-1, send an NR RRCReconfiguration message according to TS 38.508-1 [5] clause 4.6.3 Table 4.6.3-118 PUSCH-Config with TRANSFORM_PRECODER_ENABLED condition.</w:t>
      </w:r>
    </w:p>
    <w:p w14:paraId="38C556B2" w14:textId="77777777" w:rsidR="004E00EE" w:rsidRPr="00FB20BD" w:rsidRDefault="004E00EE" w:rsidP="00B84CF7">
      <w:pPr>
        <w:pStyle w:val="NO"/>
      </w:pPr>
      <w:r w:rsidRPr="00FB20BD">
        <w:rPr>
          <w:lang w:eastAsia="zh-CN"/>
        </w:rPr>
        <w:t>NOTE2:</w:t>
      </w:r>
      <w:r w:rsidRPr="00FB20BD">
        <w:tab/>
      </w:r>
      <w:r w:rsidRPr="00FB20BD">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059BC2B5" w14:textId="77777777" w:rsidR="004E00EE" w:rsidRPr="00FB20BD" w:rsidRDefault="004E00EE" w:rsidP="00B84CF7">
      <w:pPr>
        <w:pStyle w:val="TH"/>
      </w:pPr>
      <w:r w:rsidRPr="00FB20BD">
        <w:t>Table 6.4A.2.</w:t>
      </w:r>
      <w:r w:rsidRPr="00FB20BD">
        <w:rPr>
          <w:lang w:eastAsia="zh-CN"/>
        </w:rPr>
        <w:t>2.1</w:t>
      </w:r>
      <w:r w:rsidRPr="00FB20BD">
        <w:t>.4.2-1: Void</w:t>
      </w:r>
    </w:p>
    <w:p w14:paraId="07DA25C9" w14:textId="77777777" w:rsidR="004E00EE" w:rsidRPr="00FB20BD" w:rsidRDefault="004E00EE" w:rsidP="00B84CF7">
      <w:pPr>
        <w:pStyle w:val="TH"/>
      </w:pPr>
      <w:r w:rsidRPr="00FB20BD">
        <w:t>Table 6.4A.2.</w:t>
      </w:r>
      <w:r w:rsidRPr="00FB20BD">
        <w:rPr>
          <w:lang w:eastAsia="zh-CN"/>
        </w:rPr>
        <w:t>2.1</w:t>
      </w:r>
      <w:r w:rsidRPr="00FB20BD">
        <w:t>.4.2-2: Void</w:t>
      </w:r>
    </w:p>
    <w:p w14:paraId="2A1B7229" w14:textId="77777777" w:rsidR="004E00EE" w:rsidRPr="00FB20BD" w:rsidRDefault="004E00EE" w:rsidP="004E00EE">
      <w:pPr>
        <w:pStyle w:val="H6"/>
        <w:rPr>
          <w:snapToGrid w:val="0"/>
        </w:rPr>
      </w:pPr>
      <w:r w:rsidRPr="00FB20BD">
        <w:t>6.4A.2.</w:t>
      </w:r>
      <w:r w:rsidRPr="00FB20BD">
        <w:rPr>
          <w:lang w:eastAsia="zh-CN"/>
        </w:rPr>
        <w:t>2.1</w:t>
      </w:r>
      <w:r w:rsidRPr="00FB20BD">
        <w:t>.4.3</w:t>
      </w:r>
      <w:r w:rsidRPr="00FB20BD">
        <w:tab/>
      </w:r>
      <w:r w:rsidRPr="00FB20BD">
        <w:rPr>
          <w:snapToGrid w:val="0"/>
        </w:rPr>
        <w:t>Message contents</w:t>
      </w:r>
    </w:p>
    <w:p w14:paraId="79F756AC" w14:textId="77777777" w:rsidR="004E00EE" w:rsidRPr="00FB20BD" w:rsidRDefault="004E00EE" w:rsidP="00B84CF7">
      <w:r w:rsidRPr="00FB20BD">
        <w:t>Message contents are according to TS 38.508-1 [5] subclause 4.6.</w:t>
      </w:r>
    </w:p>
    <w:p w14:paraId="20C50523" w14:textId="77777777" w:rsidR="004E00EE" w:rsidRPr="00FB20BD" w:rsidRDefault="004E00EE" w:rsidP="004E00EE">
      <w:pPr>
        <w:pStyle w:val="H6"/>
      </w:pPr>
      <w:r w:rsidRPr="00FB20BD">
        <w:t>6.4A.2.</w:t>
      </w:r>
      <w:r w:rsidRPr="00FB20BD">
        <w:rPr>
          <w:lang w:eastAsia="zh-CN"/>
        </w:rPr>
        <w:t>2.1</w:t>
      </w:r>
      <w:r w:rsidRPr="00FB20BD">
        <w:t>.5</w:t>
      </w:r>
      <w:r w:rsidRPr="00FB20BD">
        <w:tab/>
        <w:t>Test requirement</w:t>
      </w:r>
    </w:p>
    <w:p w14:paraId="4162E4E9" w14:textId="77777777" w:rsidR="004E00EE" w:rsidRPr="00FB20BD" w:rsidRDefault="004E00EE" w:rsidP="00B84CF7">
      <w:pPr>
        <w:rPr>
          <w:lang w:eastAsia="zh-CN"/>
        </w:rPr>
      </w:pPr>
      <w:r w:rsidRPr="00FB20BD">
        <w:rPr>
          <w:lang w:eastAsia="zh-CN"/>
        </w:rPr>
        <w:t>Each of the [20] carrier leakage results, derived in Annex E.3.1, shall not exceed the values in table 6.4A.2.2.1.5-1</w:t>
      </w:r>
      <w:r w:rsidRPr="00FB20BD">
        <w:t>. Allocated RBs are not under test.</w:t>
      </w:r>
    </w:p>
    <w:p w14:paraId="09F48648" w14:textId="77777777" w:rsidR="004E00EE" w:rsidRPr="00FB20BD" w:rsidRDefault="004E00EE" w:rsidP="00B84CF7">
      <w:pPr>
        <w:pStyle w:val="TH"/>
        <w:rPr>
          <w:lang w:eastAsia="zh-CN"/>
        </w:rPr>
      </w:pPr>
      <w:r w:rsidRPr="00FB20BD">
        <w:t>Table 6.4A.2.</w:t>
      </w:r>
      <w:r w:rsidRPr="00FB20BD">
        <w:rPr>
          <w:lang w:eastAsia="zh-CN"/>
        </w:rPr>
        <w:t>2.1</w:t>
      </w:r>
      <w:r w:rsidRPr="00FB20BD">
        <w:t>.5-1: Test requirements for Carrier Leakage</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2849"/>
        <w:gridCol w:w="1687"/>
      </w:tblGrid>
      <w:tr w:rsidR="004E00EE" w:rsidRPr="00FB20BD" w14:paraId="1BFEAD8A" w14:textId="77777777" w:rsidTr="00EF6B6C">
        <w:trPr>
          <w:jc w:val="center"/>
        </w:trPr>
        <w:tc>
          <w:tcPr>
            <w:tcW w:w="1413" w:type="dxa"/>
            <w:vMerge w:val="restart"/>
          </w:tcPr>
          <w:p w14:paraId="04D01E26" w14:textId="77777777" w:rsidR="004E00EE" w:rsidRPr="00FB20BD" w:rsidRDefault="004E00EE" w:rsidP="00B84CF7">
            <w:pPr>
              <w:pStyle w:val="TAH"/>
              <w:rPr>
                <w:rFonts w:cs="Arial"/>
              </w:rPr>
            </w:pPr>
            <w:r w:rsidRPr="00FB20BD">
              <w:t>LO Leakage</w:t>
            </w:r>
          </w:p>
        </w:tc>
        <w:tc>
          <w:tcPr>
            <w:tcW w:w="2849" w:type="dxa"/>
          </w:tcPr>
          <w:p w14:paraId="3F214ECD" w14:textId="77777777" w:rsidR="004E00EE" w:rsidRPr="00FB20BD" w:rsidRDefault="004E00EE" w:rsidP="00B84CF7">
            <w:pPr>
              <w:pStyle w:val="TAH"/>
            </w:pPr>
            <w:r w:rsidRPr="00FB20BD">
              <w:t>Parameters</w:t>
            </w:r>
          </w:p>
          <w:p w14:paraId="7BD8F4BF" w14:textId="77777777" w:rsidR="004E00EE" w:rsidRPr="00FB20BD" w:rsidRDefault="004E00EE" w:rsidP="00B84CF7">
            <w:pPr>
              <w:pStyle w:val="TAH"/>
            </w:pPr>
            <w:r w:rsidRPr="00FB20BD">
              <w:t>UE output power</w:t>
            </w:r>
          </w:p>
        </w:tc>
        <w:tc>
          <w:tcPr>
            <w:tcW w:w="1687" w:type="dxa"/>
            <w:shd w:val="clear" w:color="auto" w:fill="auto"/>
          </w:tcPr>
          <w:p w14:paraId="4D324144" w14:textId="77777777" w:rsidR="004E00EE" w:rsidRPr="00FB20BD" w:rsidRDefault="004E00EE" w:rsidP="00B84CF7">
            <w:pPr>
              <w:pStyle w:val="TAH"/>
            </w:pPr>
            <w:r w:rsidRPr="00FB20BD">
              <w:t>Relative limit (dBc)</w:t>
            </w:r>
          </w:p>
        </w:tc>
      </w:tr>
      <w:tr w:rsidR="004E00EE" w:rsidRPr="00FB20BD" w14:paraId="41C751B3" w14:textId="77777777" w:rsidTr="00EF6B6C">
        <w:trPr>
          <w:trHeight w:val="218"/>
          <w:jc w:val="center"/>
        </w:trPr>
        <w:tc>
          <w:tcPr>
            <w:tcW w:w="1413" w:type="dxa"/>
            <w:vMerge/>
          </w:tcPr>
          <w:p w14:paraId="145446D3" w14:textId="77777777" w:rsidR="004E00EE" w:rsidRPr="00FB20BD" w:rsidRDefault="004E00EE" w:rsidP="00B84CF7"/>
        </w:tc>
        <w:tc>
          <w:tcPr>
            <w:tcW w:w="2849" w:type="dxa"/>
          </w:tcPr>
          <w:p w14:paraId="002DCF45" w14:textId="77777777" w:rsidR="004E00EE" w:rsidRPr="00FB20BD" w:rsidRDefault="004E00EE" w:rsidP="00B84CF7">
            <w:pPr>
              <w:pStyle w:val="TAC"/>
            </w:pPr>
            <w:r w:rsidRPr="00FB20BD">
              <w:rPr>
                <w:rFonts w:cs="Arial"/>
              </w:rPr>
              <w:t xml:space="preserve">10 + </w:t>
            </w:r>
            <w:r w:rsidRPr="00FB20BD">
              <w:t xml:space="preserve">MU to </w:t>
            </w:r>
            <w:r w:rsidRPr="00FB20BD">
              <w:rPr>
                <w:rFonts w:cs="Arial"/>
              </w:rPr>
              <w:t>10</w:t>
            </w:r>
            <w:r w:rsidRPr="00FB20BD">
              <w:rPr>
                <w:rFonts w:cs="Arial"/>
                <w:lang w:eastAsia="zh-CN"/>
              </w:rPr>
              <w:t xml:space="preserve"> </w:t>
            </w:r>
            <w:r w:rsidRPr="00FB20BD">
              <w:t>+</w:t>
            </w:r>
            <w:r w:rsidRPr="00FB20BD">
              <w:rPr>
                <w:lang w:eastAsia="zh-CN"/>
              </w:rPr>
              <w:t xml:space="preserve"> </w:t>
            </w:r>
            <w:r w:rsidRPr="00FB20BD">
              <w:t>(MU + Uplink power control window size) dB</w:t>
            </w:r>
            <w:r w:rsidRPr="00FB20BD">
              <w:rPr>
                <w:lang w:eastAsia="zh-CN"/>
              </w:rPr>
              <w:t>m</w:t>
            </w:r>
          </w:p>
        </w:tc>
        <w:tc>
          <w:tcPr>
            <w:tcW w:w="1687" w:type="dxa"/>
            <w:shd w:val="clear" w:color="auto" w:fill="auto"/>
          </w:tcPr>
          <w:p w14:paraId="78752988" w14:textId="77777777" w:rsidR="004E00EE" w:rsidRPr="00FB20BD" w:rsidRDefault="004E00EE" w:rsidP="00B84CF7">
            <w:pPr>
              <w:pStyle w:val="TAC"/>
            </w:pPr>
            <w:r w:rsidRPr="00FB20BD">
              <w:t>-28</w:t>
            </w:r>
            <w:r w:rsidRPr="00FB20BD">
              <w:rPr>
                <w:lang w:eastAsia="zh-CN"/>
              </w:rPr>
              <w:t>+TT</w:t>
            </w:r>
          </w:p>
        </w:tc>
      </w:tr>
      <w:tr w:rsidR="004E00EE" w:rsidRPr="00FB20BD" w14:paraId="1472B1CE" w14:textId="77777777" w:rsidTr="00EF6B6C">
        <w:trPr>
          <w:jc w:val="center"/>
        </w:trPr>
        <w:tc>
          <w:tcPr>
            <w:tcW w:w="1413" w:type="dxa"/>
            <w:vMerge/>
          </w:tcPr>
          <w:p w14:paraId="16961BAB" w14:textId="77777777" w:rsidR="004E00EE" w:rsidRPr="00FB20BD" w:rsidRDefault="004E00EE" w:rsidP="00B84CF7"/>
        </w:tc>
        <w:tc>
          <w:tcPr>
            <w:tcW w:w="2849" w:type="dxa"/>
          </w:tcPr>
          <w:p w14:paraId="17B02838" w14:textId="77777777" w:rsidR="004E00EE" w:rsidRPr="00FB20BD" w:rsidRDefault="004E00EE" w:rsidP="00B84CF7">
            <w:pPr>
              <w:pStyle w:val="TAC"/>
            </w:pPr>
            <w:r w:rsidRPr="00FB20BD">
              <w:rPr>
                <w:rFonts w:cs="Arial"/>
              </w:rPr>
              <w:t xml:space="preserve">0 + </w:t>
            </w:r>
            <w:r w:rsidRPr="00FB20BD">
              <w:t xml:space="preserve">MU to </w:t>
            </w:r>
            <w:r w:rsidRPr="00FB20BD">
              <w:rPr>
                <w:rFonts w:cs="Arial"/>
                <w:lang w:eastAsia="zh-CN"/>
              </w:rPr>
              <w:t xml:space="preserve">0 </w:t>
            </w:r>
            <w:r w:rsidRPr="00FB20BD">
              <w:t>+</w:t>
            </w:r>
            <w:r w:rsidRPr="00FB20BD">
              <w:rPr>
                <w:lang w:eastAsia="zh-CN"/>
              </w:rPr>
              <w:t xml:space="preserve"> </w:t>
            </w:r>
            <w:r w:rsidRPr="00FB20BD">
              <w:t>(MU + Uplink power control window size) dB</w:t>
            </w:r>
            <w:r w:rsidRPr="00FB20BD">
              <w:rPr>
                <w:lang w:eastAsia="zh-CN"/>
              </w:rPr>
              <w:t>m</w:t>
            </w:r>
          </w:p>
        </w:tc>
        <w:tc>
          <w:tcPr>
            <w:tcW w:w="1687" w:type="dxa"/>
            <w:shd w:val="clear" w:color="auto" w:fill="auto"/>
          </w:tcPr>
          <w:p w14:paraId="5C03AF8E" w14:textId="77777777" w:rsidR="004E00EE" w:rsidRPr="00FB20BD" w:rsidRDefault="004E00EE" w:rsidP="00B84CF7">
            <w:pPr>
              <w:pStyle w:val="TAC"/>
            </w:pPr>
            <w:r w:rsidRPr="00FB20BD">
              <w:t>-25</w:t>
            </w:r>
            <w:r w:rsidRPr="00FB20BD">
              <w:rPr>
                <w:lang w:eastAsia="zh-CN"/>
              </w:rPr>
              <w:t>+TT</w:t>
            </w:r>
          </w:p>
        </w:tc>
      </w:tr>
      <w:tr w:rsidR="004E00EE" w:rsidRPr="00FB20BD" w14:paraId="0CB404C6" w14:textId="77777777" w:rsidTr="00EF6B6C">
        <w:trPr>
          <w:jc w:val="center"/>
        </w:trPr>
        <w:tc>
          <w:tcPr>
            <w:tcW w:w="1413" w:type="dxa"/>
            <w:vMerge/>
          </w:tcPr>
          <w:p w14:paraId="0F1BEFCD" w14:textId="77777777" w:rsidR="004E00EE" w:rsidRPr="00FB20BD" w:rsidRDefault="004E00EE" w:rsidP="00B84CF7"/>
        </w:tc>
        <w:tc>
          <w:tcPr>
            <w:tcW w:w="2849" w:type="dxa"/>
          </w:tcPr>
          <w:p w14:paraId="3DCB3548" w14:textId="77777777" w:rsidR="004E00EE" w:rsidRPr="00FB20BD" w:rsidRDefault="004E00EE" w:rsidP="00B84CF7">
            <w:pPr>
              <w:pStyle w:val="TAC"/>
            </w:pPr>
            <w:r w:rsidRPr="00FB20BD">
              <w:rPr>
                <w:rFonts w:cs="Arial"/>
              </w:rPr>
              <w:t xml:space="preserve">-30 + </w:t>
            </w:r>
            <w:r w:rsidRPr="00FB20BD">
              <w:t xml:space="preserve">MU to </w:t>
            </w:r>
            <w:r w:rsidRPr="00FB20BD">
              <w:rPr>
                <w:rFonts w:cs="Arial"/>
                <w:lang w:eastAsia="zh-CN"/>
              </w:rPr>
              <w:t>-3</w:t>
            </w:r>
            <w:r w:rsidRPr="00FB20BD">
              <w:rPr>
                <w:rFonts w:cs="Arial"/>
              </w:rPr>
              <w:t>0</w:t>
            </w:r>
            <w:r w:rsidRPr="00FB20BD">
              <w:rPr>
                <w:rFonts w:cs="Arial"/>
                <w:lang w:eastAsia="zh-CN"/>
              </w:rPr>
              <w:t xml:space="preserve"> </w:t>
            </w:r>
            <w:r w:rsidRPr="00FB20BD">
              <w:t>+</w:t>
            </w:r>
            <w:r w:rsidRPr="00FB20BD">
              <w:rPr>
                <w:lang w:eastAsia="zh-CN"/>
              </w:rPr>
              <w:t xml:space="preserve"> </w:t>
            </w:r>
            <w:r w:rsidRPr="00FB20BD">
              <w:t>(MU + Uplink power control window size) dB</w:t>
            </w:r>
            <w:r w:rsidRPr="00FB20BD">
              <w:rPr>
                <w:lang w:eastAsia="zh-CN"/>
              </w:rPr>
              <w:t>m</w:t>
            </w:r>
          </w:p>
        </w:tc>
        <w:tc>
          <w:tcPr>
            <w:tcW w:w="1687" w:type="dxa"/>
            <w:shd w:val="clear" w:color="auto" w:fill="auto"/>
          </w:tcPr>
          <w:p w14:paraId="37C7F2A2" w14:textId="77777777" w:rsidR="004E00EE" w:rsidRPr="00FB20BD" w:rsidRDefault="004E00EE" w:rsidP="00B84CF7">
            <w:pPr>
              <w:pStyle w:val="TAC"/>
            </w:pPr>
            <w:r w:rsidRPr="00FB20BD">
              <w:t>-20</w:t>
            </w:r>
            <w:r w:rsidRPr="00FB20BD">
              <w:rPr>
                <w:lang w:eastAsia="zh-CN"/>
              </w:rPr>
              <w:t>+TT</w:t>
            </w:r>
          </w:p>
        </w:tc>
      </w:tr>
      <w:tr w:rsidR="004E00EE" w:rsidRPr="00FB20BD" w14:paraId="2AA189CB" w14:textId="77777777" w:rsidTr="00EF6B6C">
        <w:trPr>
          <w:jc w:val="center"/>
        </w:trPr>
        <w:tc>
          <w:tcPr>
            <w:tcW w:w="1413" w:type="dxa"/>
            <w:vMerge/>
          </w:tcPr>
          <w:p w14:paraId="7127E430" w14:textId="77777777" w:rsidR="004E00EE" w:rsidRPr="00FB20BD" w:rsidRDefault="004E00EE" w:rsidP="00B84CF7"/>
        </w:tc>
        <w:tc>
          <w:tcPr>
            <w:tcW w:w="2849" w:type="dxa"/>
          </w:tcPr>
          <w:p w14:paraId="2269F17C" w14:textId="77777777" w:rsidR="004E00EE" w:rsidRPr="00FB20BD" w:rsidRDefault="004E00EE" w:rsidP="00B84CF7">
            <w:pPr>
              <w:pStyle w:val="TAC"/>
              <w:rPr>
                <w:rFonts w:cs="Arial"/>
              </w:rPr>
            </w:pPr>
            <w:r w:rsidRPr="00FB20BD">
              <w:rPr>
                <w:rFonts w:cs="Arial"/>
              </w:rPr>
              <w:t xml:space="preserve">Pmin + </w:t>
            </w:r>
            <w:r w:rsidRPr="00FB20BD">
              <w:t>MU to Pmin</w:t>
            </w:r>
            <w:r w:rsidRPr="00FB20BD">
              <w:rPr>
                <w:rFonts w:cs="Arial"/>
                <w:lang w:eastAsia="zh-CN"/>
              </w:rPr>
              <w:t xml:space="preserve"> </w:t>
            </w:r>
            <w:r w:rsidRPr="00FB20BD">
              <w:t>+</w:t>
            </w:r>
            <w:r w:rsidRPr="00FB20BD">
              <w:rPr>
                <w:lang w:eastAsia="zh-CN"/>
              </w:rPr>
              <w:t xml:space="preserve"> </w:t>
            </w:r>
            <w:r w:rsidRPr="00FB20BD">
              <w:t>(MU + Uplink power control window size) dB</w:t>
            </w:r>
            <w:r w:rsidRPr="00FB20BD">
              <w:rPr>
                <w:lang w:eastAsia="zh-CN"/>
              </w:rPr>
              <w:t>m</w:t>
            </w:r>
          </w:p>
        </w:tc>
        <w:tc>
          <w:tcPr>
            <w:tcW w:w="1687" w:type="dxa"/>
            <w:shd w:val="clear" w:color="auto" w:fill="auto"/>
          </w:tcPr>
          <w:p w14:paraId="5561F930" w14:textId="77777777" w:rsidR="004E00EE" w:rsidRPr="00FB20BD" w:rsidRDefault="004E00EE" w:rsidP="00B84CF7">
            <w:pPr>
              <w:pStyle w:val="TAC"/>
            </w:pPr>
            <w:r w:rsidRPr="00FB20BD">
              <w:t>-10</w:t>
            </w:r>
            <w:r w:rsidRPr="00FB20BD">
              <w:rPr>
                <w:lang w:eastAsia="zh-CN"/>
              </w:rPr>
              <w:t>+TT</w:t>
            </w:r>
          </w:p>
        </w:tc>
      </w:tr>
      <w:tr w:rsidR="004E00EE" w:rsidRPr="00FB20BD" w14:paraId="499D5967" w14:textId="77777777" w:rsidTr="00EF6B6C">
        <w:trPr>
          <w:jc w:val="center"/>
        </w:trPr>
        <w:tc>
          <w:tcPr>
            <w:tcW w:w="5949" w:type="dxa"/>
            <w:gridSpan w:val="3"/>
          </w:tcPr>
          <w:p w14:paraId="1230050B" w14:textId="77777777" w:rsidR="004E00EE" w:rsidRPr="00FB20BD" w:rsidRDefault="004E00EE" w:rsidP="00B84CF7">
            <w:pPr>
              <w:pStyle w:val="TAN"/>
            </w:pPr>
            <w:r w:rsidRPr="00FB20BD">
              <w:t>NOTE 1:</w:t>
            </w:r>
            <w:r w:rsidRPr="00FB20BD">
              <w:tab/>
              <w:t>The measurement bandwidth is 1 RB and the limit is expressed as a ratio of measured power in one non-allocated RB to the measured total power in all allocated RBs.</w:t>
            </w:r>
          </w:p>
          <w:p w14:paraId="573E37BC" w14:textId="77777777" w:rsidR="004E00EE" w:rsidRPr="00FB20BD" w:rsidRDefault="004E00EE" w:rsidP="00B84CF7">
            <w:pPr>
              <w:pStyle w:val="TAN"/>
            </w:pPr>
            <w:r w:rsidRPr="00FB20BD">
              <w:t>NOTE 2:</w:t>
            </w:r>
            <w:r w:rsidRPr="00FB20BD">
              <w:tab/>
              <w:t xml:space="preserve">The applicable frequencies for this limit depend on the parameter </w:t>
            </w:r>
            <w:r w:rsidRPr="00FB20BD">
              <w:rPr>
                <w:i/>
              </w:rPr>
              <w:t>txDirectCurrentLocation</w:t>
            </w:r>
            <w:r w:rsidRPr="00FB20BD">
              <w:t xml:space="preserve"> in </w:t>
            </w:r>
            <w:r w:rsidRPr="00FB20BD">
              <w:rPr>
                <w:i/>
              </w:rPr>
              <w:t>UplinkTxDirectCurrent</w:t>
            </w:r>
            <w:r w:rsidRPr="00FB20BD">
              <w:t xml:space="preserve"> IE, and are those that are enclosed in the RBs containing the carrier leakage frequency, or in the two RBs immediately adjacent to the carrier leakage frequency but excluding any allocated RB.</w:t>
            </w:r>
          </w:p>
          <w:p w14:paraId="08ECFEBE" w14:textId="77777777" w:rsidR="004E00EE" w:rsidRPr="00FB20BD" w:rsidRDefault="004E00EE" w:rsidP="00B84CF7">
            <w:pPr>
              <w:pStyle w:val="TAN"/>
            </w:pPr>
            <w:r w:rsidRPr="00FB20BD">
              <w:t>NOTE 3:</w:t>
            </w:r>
            <w:r w:rsidRPr="00FB20BD">
              <w:tab/>
            </w:r>
            <w:r w:rsidRPr="00FB20BD">
              <w:rPr>
                <w:position w:val="-10"/>
              </w:rPr>
              <w:object w:dxaOrig="440" w:dyaOrig="340" w14:anchorId="424F9F6A">
                <v:shape id="_x0000_i1059" type="#_x0000_t75" style="width:21.6pt;height:17.4pt" o:ole="">
                  <v:imagedata r:id="rId43" o:title=""/>
                </v:shape>
                <o:OLEObject Type="Embed" ProgID="Equation.3" ShapeID="_x0000_i1059" DrawAspect="Content" ObjectID="_1781609950" r:id="rId78"/>
              </w:object>
            </w:r>
            <w:r w:rsidRPr="00FB20BD">
              <w:t xml:space="preserve"> is the Transmission Bandwidth Configuration (see Section 5.3).</w:t>
            </w:r>
          </w:p>
          <w:p w14:paraId="06F57187" w14:textId="77777777" w:rsidR="004E00EE" w:rsidRPr="00FB20BD" w:rsidRDefault="004E00EE" w:rsidP="00B84CF7">
            <w:pPr>
              <w:pStyle w:val="TAN"/>
            </w:pPr>
            <w:r w:rsidRPr="00FB20BD">
              <w:t>NOTE 4:</w:t>
            </w:r>
            <w:r w:rsidRPr="00FB20BD">
              <w:tab/>
              <w:t>Void</w:t>
            </w:r>
          </w:p>
          <w:p w14:paraId="11110BDB" w14:textId="77777777" w:rsidR="004E00EE" w:rsidRPr="00FB20BD" w:rsidRDefault="004E00EE" w:rsidP="00B84CF7">
            <w:pPr>
              <w:pStyle w:val="TAN"/>
            </w:pPr>
            <w:r w:rsidRPr="00FB20BD">
              <w:rPr>
                <w:rFonts w:cs="Arial"/>
              </w:rPr>
              <w:t>NOTE 5:</w:t>
            </w:r>
            <w:r w:rsidRPr="00FB20BD">
              <w:rPr>
                <w:rFonts w:cs="Arial"/>
              </w:rPr>
              <w:tab/>
            </w:r>
            <w:r w:rsidRPr="00FB20BD">
              <w:rPr>
                <w:lang w:eastAsia="zh-CN"/>
              </w:rPr>
              <w:t>MU is the test system uplink power measurement uncertainty and is specified in Table F.1.2-1 for the carrier frequency f and the channel bandwidth BW</w:t>
            </w:r>
            <w:r w:rsidRPr="00FB20BD">
              <w:t>.</w:t>
            </w:r>
          </w:p>
          <w:p w14:paraId="560092CB" w14:textId="77777777" w:rsidR="004E00EE" w:rsidRPr="00FB20BD" w:rsidRDefault="004E00EE" w:rsidP="00B84CF7">
            <w:pPr>
              <w:pStyle w:val="TAN"/>
            </w:pPr>
            <w:r w:rsidRPr="00FB20BD">
              <w:rPr>
                <w:rFonts w:cs="Arial"/>
              </w:rPr>
              <w:t>NOTE 6:</w:t>
            </w:r>
            <w:r w:rsidRPr="00FB20BD">
              <w:rPr>
                <w:rFonts w:cs="Arial"/>
              </w:rPr>
              <w:tab/>
            </w:r>
            <w:r w:rsidRPr="00FB20BD">
              <w:rPr>
                <w:lang w:eastAsia="zh-CN"/>
              </w:rPr>
              <w:t>Uplink power control window size = 1dB (UE power step size) + 0.7dB (UE power step tolerance) + (Test system relative power measurement uncertainty), where, the UE power step tolerance is specified in TS 38.101-1 [2], Table 6.3.4.3-1 and is 0.7dB for 1dB power step size</w:t>
            </w:r>
            <w:r w:rsidRPr="00FB20BD">
              <w:t xml:space="preserve">, </w:t>
            </w:r>
            <w:r w:rsidRPr="00FB20BD">
              <w:rPr>
                <w:lang w:eastAsia="zh-CN"/>
              </w:rPr>
              <w:t>and the Test system relative power measurement uncertainty is specified in Table F.1.2-1</w:t>
            </w:r>
            <w:r w:rsidRPr="00FB20BD">
              <w:t>.</w:t>
            </w:r>
          </w:p>
          <w:p w14:paraId="6F0C6576" w14:textId="77777777" w:rsidR="004E00EE" w:rsidRPr="00FB20BD" w:rsidRDefault="004E00EE" w:rsidP="00B84CF7">
            <w:pPr>
              <w:pStyle w:val="TAN"/>
            </w:pPr>
            <w:r w:rsidRPr="00FB20BD">
              <w:t>NOTE 7:</w:t>
            </w:r>
            <w:r w:rsidRPr="00FB20BD">
              <w:tab/>
              <w:t>Pmin is the minimum output power according to Table 6.3.1.3-1.</w:t>
            </w:r>
          </w:p>
        </w:tc>
      </w:tr>
    </w:tbl>
    <w:p w14:paraId="347B8FDF" w14:textId="77777777" w:rsidR="004E00EE" w:rsidRPr="00FB20BD" w:rsidRDefault="004E00EE" w:rsidP="00B84CF7">
      <w:bookmarkStart w:id="1708" w:name="_Toc27478086"/>
      <w:bookmarkStart w:id="1709" w:name="_Toc36226779"/>
      <w:bookmarkStart w:id="1710" w:name="_Toc44324064"/>
    </w:p>
    <w:p w14:paraId="034B347C" w14:textId="77777777" w:rsidR="004E00EE" w:rsidRPr="00FB20BD" w:rsidRDefault="004E00EE" w:rsidP="00B84CF7">
      <w:pPr>
        <w:pStyle w:val="TH"/>
      </w:pPr>
      <w:r w:rsidRPr="00FB20BD">
        <w:t>Table 6.4A.2.</w:t>
      </w:r>
      <w:r w:rsidRPr="00FB20BD">
        <w:rPr>
          <w:lang w:eastAsia="zh-CN"/>
        </w:rPr>
        <w:t>2.</w:t>
      </w:r>
      <w:r w:rsidRPr="00FB20BD">
        <w:t>1.5-2: Test Tolerance for Carrier Leak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4E00EE" w:rsidRPr="00FB20BD" w14:paraId="45A51A50"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7291DAF" w14:textId="77777777" w:rsidR="004E00EE" w:rsidRPr="00FB20BD" w:rsidRDefault="004E00EE" w:rsidP="00B84CF7">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14:paraId="7F64BBF5" w14:textId="77777777" w:rsidR="004E00EE" w:rsidRPr="00FB20BD" w:rsidRDefault="004E00EE"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568BA0CF" w14:textId="77777777" w:rsidR="004E00EE" w:rsidRPr="00FB20BD" w:rsidRDefault="004E00EE" w:rsidP="00B84CF7">
            <w:pPr>
              <w:pStyle w:val="TAH"/>
            </w:pPr>
            <w:r w:rsidRPr="00FB20BD">
              <w:t>3.0GHz &lt; f ≤ 6GHz</w:t>
            </w:r>
          </w:p>
        </w:tc>
      </w:tr>
      <w:tr w:rsidR="004E00EE" w:rsidRPr="00FB20BD" w14:paraId="2197C62E"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9EF453A" w14:textId="77777777" w:rsidR="004E00EE" w:rsidRPr="00FB20BD" w:rsidRDefault="004E00EE" w:rsidP="00B84CF7">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1B3FBDEE" w14:textId="77777777" w:rsidR="004E00EE" w:rsidRPr="00FB20BD" w:rsidRDefault="004E00EE" w:rsidP="00B84CF7">
            <w:pPr>
              <w:pStyle w:val="TAC"/>
              <w:rPr>
                <w:lang w:eastAsia="zh-CN"/>
              </w:rPr>
            </w:pPr>
            <w:r w:rsidRPr="00FB20BD">
              <w:rPr>
                <w:lang w:eastAsia="zh-CN"/>
              </w:rPr>
              <w:t>0.8dB</w:t>
            </w:r>
          </w:p>
        </w:tc>
        <w:tc>
          <w:tcPr>
            <w:tcW w:w="1984" w:type="dxa"/>
            <w:tcBorders>
              <w:top w:val="single" w:sz="4" w:space="0" w:color="auto"/>
              <w:left w:val="single" w:sz="4" w:space="0" w:color="auto"/>
              <w:bottom w:val="single" w:sz="4" w:space="0" w:color="auto"/>
              <w:right w:val="single" w:sz="4" w:space="0" w:color="auto"/>
            </w:tcBorders>
            <w:vAlign w:val="center"/>
          </w:tcPr>
          <w:p w14:paraId="77661099" w14:textId="77777777" w:rsidR="004E00EE" w:rsidRPr="00FB20BD" w:rsidRDefault="004E00EE" w:rsidP="00B84CF7">
            <w:pPr>
              <w:pStyle w:val="TAC"/>
              <w:rPr>
                <w:lang w:eastAsia="zh-CN"/>
              </w:rPr>
            </w:pPr>
            <w:r w:rsidRPr="00FB20BD">
              <w:rPr>
                <w:lang w:eastAsia="zh-CN"/>
              </w:rPr>
              <w:t>0.8dB</w:t>
            </w:r>
          </w:p>
        </w:tc>
      </w:tr>
      <w:tr w:rsidR="004E00EE" w:rsidRPr="00FB20BD" w14:paraId="79DCA853"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69A8B48" w14:textId="77777777" w:rsidR="004E00EE" w:rsidRPr="00FB20BD" w:rsidRDefault="004E00EE"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01DE2852" w14:textId="77777777" w:rsidR="004E00EE" w:rsidRPr="00FB20BD" w:rsidRDefault="004E00EE" w:rsidP="00B84CF7">
            <w:pPr>
              <w:pStyle w:val="TAC"/>
              <w:rPr>
                <w:lang w:eastAsia="zh-CN"/>
              </w:rPr>
            </w:pPr>
            <w:r w:rsidRPr="00FB20BD">
              <w:rPr>
                <w:lang w:eastAsia="zh-CN"/>
              </w:rPr>
              <w:t>0.8dB</w:t>
            </w:r>
          </w:p>
        </w:tc>
        <w:tc>
          <w:tcPr>
            <w:tcW w:w="1984" w:type="dxa"/>
            <w:tcBorders>
              <w:top w:val="single" w:sz="4" w:space="0" w:color="auto"/>
              <w:left w:val="single" w:sz="4" w:space="0" w:color="auto"/>
              <w:bottom w:val="single" w:sz="4" w:space="0" w:color="auto"/>
              <w:right w:val="single" w:sz="4" w:space="0" w:color="auto"/>
            </w:tcBorders>
          </w:tcPr>
          <w:p w14:paraId="42BD7920" w14:textId="77777777" w:rsidR="004E00EE" w:rsidRPr="00FB20BD" w:rsidRDefault="004E00EE" w:rsidP="00B84CF7">
            <w:pPr>
              <w:pStyle w:val="TAC"/>
              <w:rPr>
                <w:lang w:eastAsia="zh-CN"/>
              </w:rPr>
            </w:pPr>
            <w:r w:rsidRPr="00FB20BD">
              <w:rPr>
                <w:lang w:eastAsia="zh-CN"/>
              </w:rPr>
              <w:t>0.8dB</w:t>
            </w:r>
          </w:p>
        </w:tc>
      </w:tr>
    </w:tbl>
    <w:p w14:paraId="213277FB" w14:textId="77777777" w:rsidR="004E00EE" w:rsidRPr="00FB20BD" w:rsidRDefault="004E00EE" w:rsidP="00B84CF7"/>
    <w:p w14:paraId="2831AD87" w14:textId="433230F1" w:rsidR="004E00EE" w:rsidRPr="00FB20BD" w:rsidRDefault="004E00EE" w:rsidP="004E00EE">
      <w:pPr>
        <w:pStyle w:val="Heading4"/>
        <w:rPr>
          <w:lang w:eastAsia="zh-CN"/>
        </w:rPr>
      </w:pPr>
      <w:bookmarkStart w:id="1711" w:name="_Toc52990257"/>
      <w:bookmarkStart w:id="1712" w:name="_Toc60823456"/>
      <w:bookmarkStart w:id="1713" w:name="_Toc60825378"/>
      <w:bookmarkStart w:id="1714" w:name="_Toc69306240"/>
      <w:bookmarkStart w:id="1715" w:name="_Toc69309905"/>
      <w:bookmarkStart w:id="1716" w:name="_Toc76020224"/>
      <w:bookmarkStart w:id="1717" w:name="_Toc83720707"/>
      <w:r w:rsidRPr="00FB20BD">
        <w:t>6.4</w:t>
      </w:r>
      <w:r w:rsidRPr="00FB20BD">
        <w:rPr>
          <w:lang w:eastAsia="zh-CN"/>
        </w:rPr>
        <w:t>A</w:t>
      </w:r>
      <w:r w:rsidRPr="00FB20BD">
        <w:t>.2.</w:t>
      </w:r>
      <w:r w:rsidRPr="00FB20BD">
        <w:rPr>
          <w:lang w:eastAsia="zh-CN"/>
        </w:rPr>
        <w:t>3</w:t>
      </w:r>
      <w:r w:rsidRPr="00FB20BD">
        <w:tab/>
      </w:r>
      <w:r w:rsidRPr="00FB20BD">
        <w:rPr>
          <w:lang w:eastAsia="zh-CN"/>
        </w:rPr>
        <w:t>In-band emissions for CA</w:t>
      </w:r>
      <w:bookmarkEnd w:id="1708"/>
      <w:bookmarkEnd w:id="1709"/>
      <w:bookmarkEnd w:id="1710"/>
      <w:bookmarkEnd w:id="1711"/>
      <w:bookmarkEnd w:id="1712"/>
      <w:bookmarkEnd w:id="1713"/>
      <w:bookmarkEnd w:id="1714"/>
      <w:bookmarkEnd w:id="1715"/>
      <w:bookmarkEnd w:id="1716"/>
      <w:bookmarkEnd w:id="1717"/>
    </w:p>
    <w:p w14:paraId="14DAE99D" w14:textId="77777777" w:rsidR="004E00EE" w:rsidRPr="00FB20BD" w:rsidRDefault="004E00EE" w:rsidP="004E00EE">
      <w:pPr>
        <w:pStyle w:val="Heading5"/>
        <w:rPr>
          <w:lang w:eastAsia="zh-CN"/>
        </w:rPr>
      </w:pPr>
      <w:bookmarkStart w:id="1718" w:name="_Toc27478087"/>
      <w:bookmarkStart w:id="1719" w:name="_Toc36226780"/>
      <w:bookmarkStart w:id="1720" w:name="_Toc44324065"/>
      <w:bookmarkStart w:id="1721" w:name="_Toc52990258"/>
      <w:bookmarkStart w:id="1722" w:name="_Toc60823457"/>
      <w:bookmarkStart w:id="1723" w:name="_Toc60825379"/>
      <w:bookmarkStart w:id="1724" w:name="_Toc69306241"/>
      <w:bookmarkStart w:id="1725" w:name="_Toc69309906"/>
      <w:bookmarkStart w:id="1726" w:name="_Toc76020225"/>
      <w:bookmarkStart w:id="1727" w:name="_Toc83720708"/>
      <w:r w:rsidRPr="00FB20BD">
        <w:t>6.4A.2.</w:t>
      </w:r>
      <w:r w:rsidRPr="00FB20BD">
        <w:rPr>
          <w:lang w:eastAsia="zh-CN"/>
        </w:rPr>
        <w:t>3.0</w:t>
      </w:r>
      <w:r w:rsidRPr="00FB20BD">
        <w:tab/>
      </w:r>
      <w:r w:rsidRPr="00FB20BD">
        <w:rPr>
          <w:lang w:eastAsia="zh-CN"/>
        </w:rPr>
        <w:t>Minimum conformance requirements</w:t>
      </w:r>
      <w:bookmarkEnd w:id="1718"/>
      <w:bookmarkEnd w:id="1719"/>
      <w:bookmarkEnd w:id="1720"/>
      <w:bookmarkEnd w:id="1721"/>
      <w:bookmarkEnd w:id="1722"/>
      <w:bookmarkEnd w:id="1723"/>
      <w:bookmarkEnd w:id="1724"/>
      <w:bookmarkEnd w:id="1725"/>
      <w:bookmarkEnd w:id="1726"/>
      <w:bookmarkEnd w:id="1727"/>
    </w:p>
    <w:p w14:paraId="2D40F025" w14:textId="77777777" w:rsidR="004E00EE" w:rsidRPr="00FB20BD" w:rsidRDefault="004E00EE" w:rsidP="00B84CF7">
      <w:pPr>
        <w:rPr>
          <w:rFonts w:cs="v5.0.0"/>
          <w:lang w:eastAsia="zh-CN"/>
        </w:rPr>
      </w:pPr>
      <w:r w:rsidRPr="00FB20BD">
        <w:rPr>
          <w:lang w:eastAsia="zh-CN"/>
        </w:rPr>
        <w:t>F</w:t>
      </w:r>
      <w:r w:rsidRPr="00FB20BD">
        <w:t xml:space="preserve">or inter-band carrier aggregation with uplink assigned to two </w:t>
      </w:r>
      <w:r w:rsidRPr="00FB20BD">
        <w:rPr>
          <w:lang w:eastAsia="zh-CN"/>
        </w:rPr>
        <w:t>NR</w:t>
      </w:r>
      <w:r w:rsidRPr="00FB20BD">
        <w:t xml:space="preserve"> bands,</w:t>
      </w:r>
      <w:r w:rsidRPr="00FB20BD">
        <w:rPr>
          <w:snapToGrid w:val="0"/>
        </w:rPr>
        <w:t xml:space="preserve"> the requirement</w:t>
      </w:r>
      <w:r w:rsidRPr="00FB20BD">
        <w:rPr>
          <w:snapToGrid w:val="0"/>
          <w:lang w:eastAsia="zh-CN"/>
        </w:rPr>
        <w:t>s</w:t>
      </w:r>
      <w:r w:rsidRPr="00FB20BD">
        <w:rPr>
          <w:lang w:eastAsia="zh-CN"/>
        </w:rPr>
        <w:t xml:space="preserve"> shall apply on each component carrier</w:t>
      </w:r>
      <w:r w:rsidRPr="00FB20BD">
        <w:t xml:space="preserve"> as defined in clause 6.</w:t>
      </w:r>
      <w:r w:rsidRPr="00FB20BD">
        <w:rPr>
          <w:lang w:eastAsia="zh-CN"/>
        </w:rPr>
        <w:t>4</w:t>
      </w:r>
      <w:r w:rsidRPr="00FB20BD">
        <w:t>.2</w:t>
      </w:r>
      <w:r w:rsidRPr="00FB20BD">
        <w:rPr>
          <w:lang w:eastAsia="zh-CN"/>
        </w:rPr>
        <w:t xml:space="preserve"> with all component carriers active</w:t>
      </w:r>
      <w:r w:rsidRPr="00FB20BD">
        <w:t>.</w:t>
      </w:r>
    </w:p>
    <w:p w14:paraId="2F49998D" w14:textId="77777777" w:rsidR="004E00EE" w:rsidRPr="00FB20BD" w:rsidRDefault="004E00EE" w:rsidP="00B84CF7">
      <w:pPr>
        <w:rPr>
          <w:rFonts w:cs="v5.0.0"/>
          <w:lang w:eastAsia="zh-CN"/>
        </w:rPr>
      </w:pPr>
      <w:r w:rsidRPr="00FB20BD">
        <w:rPr>
          <w:lang w:eastAsia="zh-CN"/>
        </w:rPr>
        <w:t>The requirements in Table 6.4A.2.3.0-1 apply with PCC and SCC in the UL configured and activated: PCC with PRB allocation and SCC without PRB allocation and without CSI reporting and SRS configured.</w:t>
      </w:r>
    </w:p>
    <w:p w14:paraId="35949575" w14:textId="77777777" w:rsidR="004E00EE" w:rsidRPr="00FB20BD" w:rsidRDefault="004E00EE" w:rsidP="00B84CF7">
      <w:pPr>
        <w:pStyle w:val="TH"/>
      </w:pPr>
      <w:r w:rsidRPr="00FB20BD">
        <w:t>Table 6.4A.2.</w:t>
      </w:r>
      <w:r w:rsidRPr="00FB20BD">
        <w:rPr>
          <w:lang w:eastAsia="zh-CN"/>
        </w:rPr>
        <w:t>3.0</w:t>
      </w:r>
      <w:r w:rsidRPr="00FB20BD">
        <w:t xml:space="preserve">-1: </w:t>
      </w:r>
      <w:r w:rsidRPr="00FB20BD">
        <w:rPr>
          <w:lang w:eastAsia="zh-CN"/>
        </w:rPr>
        <w:t xml:space="preserve">Inter band CA </w:t>
      </w:r>
      <w:r w:rsidRPr="00FB20BD">
        <w:t>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4E00EE" w:rsidRPr="00FB20BD" w14:paraId="6953E514" w14:textId="77777777" w:rsidTr="00EF6B6C">
        <w:trPr>
          <w:jc w:val="center"/>
        </w:trPr>
        <w:tc>
          <w:tcPr>
            <w:tcW w:w="1205" w:type="dxa"/>
            <w:tcBorders>
              <w:bottom w:val="single" w:sz="4" w:space="0" w:color="auto"/>
              <w:right w:val="single" w:sz="4" w:space="0" w:color="auto"/>
            </w:tcBorders>
            <w:shd w:val="clear" w:color="auto" w:fill="auto"/>
            <w:vAlign w:val="center"/>
          </w:tcPr>
          <w:p w14:paraId="20367E2D" w14:textId="77777777" w:rsidR="004E00EE" w:rsidRPr="00FB20BD" w:rsidRDefault="004E00EE" w:rsidP="00B84CF7">
            <w:pPr>
              <w:pStyle w:val="TAH"/>
              <w:rPr>
                <w:i/>
                <w:iCs/>
              </w:rPr>
            </w:pPr>
            <w:r w:rsidRPr="00FB20BD">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65934190" w14:textId="77777777" w:rsidR="004E00EE" w:rsidRPr="00FB20BD" w:rsidRDefault="004E00EE" w:rsidP="00B84CF7">
            <w:pPr>
              <w:pStyle w:val="TAH"/>
            </w:pPr>
            <w:r w:rsidRPr="00FB20BD">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5D471A83" w14:textId="77777777" w:rsidR="004E00EE" w:rsidRPr="00FB20BD" w:rsidRDefault="004E00EE" w:rsidP="00B84CF7">
            <w:pPr>
              <w:pStyle w:val="TAH"/>
            </w:pPr>
            <w:r w:rsidRPr="00FB20BD">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0BD0EE55" w14:textId="77777777" w:rsidR="004E00EE" w:rsidRPr="00FB20BD" w:rsidRDefault="004E00EE" w:rsidP="00B84CF7">
            <w:pPr>
              <w:pStyle w:val="TAH"/>
            </w:pPr>
            <w:r w:rsidRPr="00FB20BD">
              <w:t>Applicable Frequencies</w:t>
            </w:r>
          </w:p>
        </w:tc>
      </w:tr>
      <w:tr w:rsidR="004E00EE" w:rsidRPr="00FB20BD" w14:paraId="5B4299D7" w14:textId="77777777" w:rsidTr="00EF6B6C">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14:paraId="528824EE" w14:textId="77777777" w:rsidR="004E00EE" w:rsidRPr="00FB20BD" w:rsidRDefault="004E00EE" w:rsidP="00B84CF7">
            <w:pPr>
              <w:pStyle w:val="TAH"/>
            </w:pPr>
            <w:r w:rsidRPr="00FB20BD">
              <w:t>General</w:t>
            </w:r>
          </w:p>
        </w:tc>
        <w:tc>
          <w:tcPr>
            <w:tcW w:w="1293" w:type="dxa"/>
            <w:tcBorders>
              <w:top w:val="single" w:sz="4" w:space="0" w:color="auto"/>
              <w:left w:val="single" w:sz="4" w:space="0" w:color="auto"/>
              <w:bottom w:val="single" w:sz="4" w:space="0" w:color="auto"/>
              <w:right w:val="single" w:sz="4" w:space="0" w:color="auto"/>
            </w:tcBorders>
            <w:vAlign w:val="center"/>
          </w:tcPr>
          <w:p w14:paraId="4BFD912E" w14:textId="77777777" w:rsidR="004E00EE" w:rsidRPr="00FB20BD" w:rsidRDefault="004E00EE" w:rsidP="00B84CF7">
            <w:pPr>
              <w:pStyle w:val="TAC"/>
            </w:pPr>
            <w:r w:rsidRPr="00FB20BD">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59B77FEE" w14:textId="77777777" w:rsidR="004E00EE" w:rsidRPr="00FB20BD" w:rsidRDefault="004E00EE" w:rsidP="00B84CF7">
            <w:pPr>
              <w:pStyle w:val="TAC"/>
            </w:pPr>
            <w:r w:rsidRPr="00FB20BD">
              <w:object w:dxaOrig="4099" w:dyaOrig="1120" w14:anchorId="03A38545">
                <v:shape id="_x0000_i1060" type="#_x0000_t75" style="width:186pt;height:45.6pt" o:ole="">
                  <v:imagedata r:id="rId79" o:title=""/>
                </v:shape>
                <o:OLEObject Type="Embed" ProgID="Equation.3" ShapeID="_x0000_i1060" DrawAspect="Content" ObjectID="_1781609951" r:id="rId80"/>
              </w:object>
            </w:r>
          </w:p>
        </w:tc>
        <w:tc>
          <w:tcPr>
            <w:tcW w:w="1682" w:type="dxa"/>
            <w:tcBorders>
              <w:top w:val="single" w:sz="4" w:space="0" w:color="auto"/>
              <w:left w:val="single" w:sz="4" w:space="0" w:color="auto"/>
              <w:bottom w:val="single" w:sz="4" w:space="0" w:color="auto"/>
              <w:right w:val="single" w:sz="4" w:space="0" w:color="auto"/>
            </w:tcBorders>
            <w:vAlign w:val="center"/>
          </w:tcPr>
          <w:p w14:paraId="6FB3AEB7" w14:textId="77777777" w:rsidR="004E00EE" w:rsidRPr="00FB20BD" w:rsidRDefault="004E00EE" w:rsidP="00B84CF7">
            <w:pPr>
              <w:pStyle w:val="TAC"/>
            </w:pPr>
            <w:r w:rsidRPr="00FB20BD">
              <w:t>Any non-allocated (NOTE 2)</w:t>
            </w:r>
          </w:p>
        </w:tc>
      </w:tr>
      <w:tr w:rsidR="004E00EE" w:rsidRPr="00FB20BD" w14:paraId="3F43CC17" w14:textId="77777777" w:rsidTr="00EF6B6C">
        <w:trPr>
          <w:trHeight w:val="20"/>
          <w:jc w:val="center"/>
        </w:trPr>
        <w:tc>
          <w:tcPr>
            <w:tcW w:w="1205" w:type="dxa"/>
            <w:vMerge w:val="restart"/>
            <w:tcBorders>
              <w:top w:val="single" w:sz="4" w:space="0" w:color="auto"/>
              <w:right w:val="single" w:sz="4" w:space="0" w:color="auto"/>
            </w:tcBorders>
            <w:shd w:val="clear" w:color="auto" w:fill="auto"/>
            <w:vAlign w:val="center"/>
          </w:tcPr>
          <w:p w14:paraId="2514B495" w14:textId="77777777" w:rsidR="004E00EE" w:rsidRPr="00FB20BD" w:rsidRDefault="004E00EE" w:rsidP="00B84CF7">
            <w:pPr>
              <w:pStyle w:val="TAH"/>
            </w:pPr>
            <w:r w:rsidRPr="00FB20BD">
              <w:t>IQ Image</w:t>
            </w:r>
          </w:p>
        </w:tc>
        <w:tc>
          <w:tcPr>
            <w:tcW w:w="1293" w:type="dxa"/>
            <w:vMerge w:val="restart"/>
            <w:tcBorders>
              <w:top w:val="single" w:sz="4" w:space="0" w:color="auto"/>
              <w:left w:val="single" w:sz="4" w:space="0" w:color="auto"/>
              <w:right w:val="single" w:sz="4" w:space="0" w:color="auto"/>
            </w:tcBorders>
            <w:vAlign w:val="center"/>
          </w:tcPr>
          <w:p w14:paraId="26608C0D" w14:textId="77777777" w:rsidR="004E00EE" w:rsidRPr="00FB20BD" w:rsidRDefault="004E00EE" w:rsidP="00B84CF7">
            <w:pPr>
              <w:pStyle w:val="TAC"/>
            </w:pPr>
            <w:r w:rsidRPr="00FB20BD">
              <w:t>dB</w:t>
            </w:r>
          </w:p>
        </w:tc>
        <w:tc>
          <w:tcPr>
            <w:tcW w:w="1265" w:type="dxa"/>
            <w:tcBorders>
              <w:top w:val="single" w:sz="4" w:space="0" w:color="auto"/>
              <w:left w:val="single" w:sz="4" w:space="0" w:color="auto"/>
              <w:right w:val="single" w:sz="4" w:space="0" w:color="auto"/>
            </w:tcBorders>
            <w:vAlign w:val="center"/>
          </w:tcPr>
          <w:p w14:paraId="60E992FB" w14:textId="77777777" w:rsidR="004E00EE" w:rsidRPr="00FB20BD" w:rsidRDefault="004E00EE" w:rsidP="00B84CF7">
            <w:pPr>
              <w:pStyle w:val="TAC"/>
            </w:pPr>
            <w:r w:rsidRPr="00FB20BD">
              <w:t>-28</w:t>
            </w:r>
          </w:p>
        </w:tc>
        <w:tc>
          <w:tcPr>
            <w:tcW w:w="4155" w:type="dxa"/>
            <w:tcBorders>
              <w:top w:val="single" w:sz="4" w:space="0" w:color="auto"/>
              <w:left w:val="single" w:sz="4" w:space="0" w:color="auto"/>
              <w:right w:val="single" w:sz="4" w:space="0" w:color="auto"/>
            </w:tcBorders>
            <w:vAlign w:val="center"/>
          </w:tcPr>
          <w:p w14:paraId="7BB8933A" w14:textId="77777777" w:rsidR="004E00EE" w:rsidRPr="00FB20BD" w:rsidRDefault="004E00EE" w:rsidP="00B84CF7">
            <w:pPr>
              <w:pStyle w:val="TAL"/>
            </w:pPr>
            <w:r w:rsidRPr="00FB20BD">
              <w:t>Image frequencies when output power &gt; 10 dBm</w:t>
            </w:r>
          </w:p>
        </w:tc>
        <w:tc>
          <w:tcPr>
            <w:tcW w:w="1682" w:type="dxa"/>
            <w:vMerge w:val="restart"/>
            <w:tcBorders>
              <w:top w:val="single" w:sz="4" w:space="0" w:color="auto"/>
              <w:left w:val="single" w:sz="4" w:space="0" w:color="auto"/>
              <w:right w:val="single" w:sz="4" w:space="0" w:color="auto"/>
            </w:tcBorders>
            <w:vAlign w:val="center"/>
          </w:tcPr>
          <w:p w14:paraId="72F5156C" w14:textId="77777777" w:rsidR="004E00EE" w:rsidRPr="00FB20BD" w:rsidRDefault="004E00EE" w:rsidP="00B84CF7">
            <w:pPr>
              <w:pStyle w:val="TAC"/>
            </w:pPr>
            <w:r w:rsidRPr="00FB20BD">
              <w:t>Image frequencies (NOTES 2, 3)</w:t>
            </w:r>
          </w:p>
        </w:tc>
      </w:tr>
      <w:tr w:rsidR="004E00EE" w:rsidRPr="00FB20BD" w14:paraId="62B01D21" w14:textId="77777777" w:rsidTr="00EF6B6C">
        <w:trPr>
          <w:trHeight w:val="20"/>
          <w:jc w:val="center"/>
        </w:trPr>
        <w:tc>
          <w:tcPr>
            <w:tcW w:w="1205" w:type="dxa"/>
            <w:vMerge/>
            <w:tcBorders>
              <w:right w:val="single" w:sz="4" w:space="0" w:color="auto"/>
            </w:tcBorders>
            <w:shd w:val="clear" w:color="auto" w:fill="auto"/>
            <w:vAlign w:val="center"/>
          </w:tcPr>
          <w:p w14:paraId="26F971F0" w14:textId="77777777" w:rsidR="004E00EE" w:rsidRPr="00FB20BD" w:rsidRDefault="004E00EE" w:rsidP="00B84CF7">
            <w:pPr>
              <w:pStyle w:val="TAH"/>
            </w:pPr>
          </w:p>
        </w:tc>
        <w:tc>
          <w:tcPr>
            <w:tcW w:w="1293" w:type="dxa"/>
            <w:vMerge/>
            <w:tcBorders>
              <w:left w:val="single" w:sz="4" w:space="0" w:color="auto"/>
              <w:right w:val="single" w:sz="4" w:space="0" w:color="auto"/>
            </w:tcBorders>
            <w:vAlign w:val="center"/>
          </w:tcPr>
          <w:p w14:paraId="4A94C706"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48A40BEB" w14:textId="77777777" w:rsidR="004E00EE" w:rsidRPr="00FB20BD" w:rsidRDefault="004E00EE" w:rsidP="00B84CF7">
            <w:pPr>
              <w:pStyle w:val="TAC"/>
            </w:pPr>
            <w:r w:rsidRPr="00FB20BD">
              <w:t>-25</w:t>
            </w:r>
          </w:p>
        </w:tc>
        <w:tc>
          <w:tcPr>
            <w:tcW w:w="4155" w:type="dxa"/>
            <w:tcBorders>
              <w:top w:val="single" w:sz="4" w:space="0" w:color="auto"/>
              <w:left w:val="single" w:sz="4" w:space="0" w:color="auto"/>
              <w:right w:val="single" w:sz="4" w:space="0" w:color="auto"/>
            </w:tcBorders>
            <w:vAlign w:val="center"/>
          </w:tcPr>
          <w:p w14:paraId="586A0EEF" w14:textId="77777777" w:rsidR="004E00EE" w:rsidRPr="00FB20BD" w:rsidRDefault="004E00EE" w:rsidP="00B84CF7">
            <w:pPr>
              <w:pStyle w:val="TAL"/>
            </w:pPr>
            <w:r w:rsidRPr="00FB20BD">
              <w:t>Image frequencies when output power ≤ 10 dBm</w:t>
            </w:r>
          </w:p>
        </w:tc>
        <w:tc>
          <w:tcPr>
            <w:tcW w:w="1682" w:type="dxa"/>
            <w:vMerge/>
            <w:tcBorders>
              <w:left w:val="single" w:sz="4" w:space="0" w:color="auto"/>
              <w:right w:val="single" w:sz="4" w:space="0" w:color="auto"/>
            </w:tcBorders>
            <w:vAlign w:val="center"/>
          </w:tcPr>
          <w:p w14:paraId="77CBDB7C" w14:textId="77777777" w:rsidR="004E00EE" w:rsidRPr="00FB20BD" w:rsidRDefault="004E00EE" w:rsidP="00B84CF7">
            <w:pPr>
              <w:pStyle w:val="TAC"/>
            </w:pPr>
          </w:p>
        </w:tc>
      </w:tr>
      <w:tr w:rsidR="004E00EE" w:rsidRPr="00FB20BD" w14:paraId="150743D3" w14:textId="77777777" w:rsidTr="00EF6B6C">
        <w:trPr>
          <w:trHeight w:val="208"/>
          <w:jc w:val="center"/>
        </w:trPr>
        <w:tc>
          <w:tcPr>
            <w:tcW w:w="1205" w:type="dxa"/>
            <w:vMerge w:val="restart"/>
            <w:tcBorders>
              <w:top w:val="single" w:sz="4" w:space="0" w:color="auto"/>
              <w:right w:val="single" w:sz="4" w:space="0" w:color="auto"/>
            </w:tcBorders>
            <w:shd w:val="clear" w:color="auto" w:fill="auto"/>
            <w:vAlign w:val="center"/>
          </w:tcPr>
          <w:p w14:paraId="195A6936" w14:textId="77777777" w:rsidR="004E00EE" w:rsidRPr="00FB20BD" w:rsidRDefault="004E00EE" w:rsidP="00B84CF7">
            <w:pPr>
              <w:pStyle w:val="TAH"/>
            </w:pPr>
            <w:r w:rsidRPr="00FB20BD">
              <w:t>Carrier leakage</w:t>
            </w:r>
          </w:p>
        </w:tc>
        <w:tc>
          <w:tcPr>
            <w:tcW w:w="1293" w:type="dxa"/>
            <w:vMerge w:val="restart"/>
            <w:tcBorders>
              <w:top w:val="single" w:sz="4" w:space="0" w:color="auto"/>
              <w:left w:val="single" w:sz="4" w:space="0" w:color="auto"/>
              <w:right w:val="single" w:sz="4" w:space="0" w:color="auto"/>
            </w:tcBorders>
            <w:vAlign w:val="center"/>
          </w:tcPr>
          <w:p w14:paraId="3C82F783" w14:textId="77777777" w:rsidR="004E00EE" w:rsidRPr="00FB20BD" w:rsidRDefault="004E00EE" w:rsidP="00B84CF7">
            <w:pPr>
              <w:pStyle w:val="TAC"/>
            </w:pPr>
            <w:r w:rsidRPr="00FB20BD">
              <w:t>dBc</w:t>
            </w:r>
          </w:p>
        </w:tc>
        <w:tc>
          <w:tcPr>
            <w:tcW w:w="1265" w:type="dxa"/>
            <w:tcBorders>
              <w:top w:val="single" w:sz="4" w:space="0" w:color="auto"/>
              <w:left w:val="single" w:sz="4" w:space="0" w:color="auto"/>
              <w:right w:val="single" w:sz="4" w:space="0" w:color="auto"/>
            </w:tcBorders>
            <w:vAlign w:val="center"/>
          </w:tcPr>
          <w:p w14:paraId="075E2D97" w14:textId="77777777" w:rsidR="004E00EE" w:rsidRPr="00FB20BD" w:rsidRDefault="004E00EE" w:rsidP="00B84CF7">
            <w:pPr>
              <w:pStyle w:val="TAC"/>
            </w:pPr>
            <w:r w:rsidRPr="00FB20BD">
              <w:t>-28</w:t>
            </w:r>
          </w:p>
        </w:tc>
        <w:tc>
          <w:tcPr>
            <w:tcW w:w="4155" w:type="dxa"/>
            <w:tcBorders>
              <w:top w:val="single" w:sz="4" w:space="0" w:color="auto"/>
              <w:left w:val="single" w:sz="4" w:space="0" w:color="auto"/>
              <w:right w:val="single" w:sz="4" w:space="0" w:color="auto"/>
            </w:tcBorders>
            <w:shd w:val="clear" w:color="auto" w:fill="auto"/>
            <w:vAlign w:val="center"/>
          </w:tcPr>
          <w:p w14:paraId="4307BAE5" w14:textId="77777777" w:rsidR="004E00EE" w:rsidRPr="00FB20BD" w:rsidRDefault="004E00EE" w:rsidP="00B84CF7">
            <w:pPr>
              <w:pStyle w:val="TAL"/>
            </w:pPr>
            <w:r w:rsidRPr="00FB20BD">
              <w:t>Output power &gt; 10 dBm</w:t>
            </w:r>
          </w:p>
        </w:tc>
        <w:tc>
          <w:tcPr>
            <w:tcW w:w="1682" w:type="dxa"/>
            <w:vMerge w:val="restart"/>
            <w:tcBorders>
              <w:top w:val="single" w:sz="4" w:space="0" w:color="auto"/>
              <w:left w:val="single" w:sz="4" w:space="0" w:color="auto"/>
              <w:right w:val="single" w:sz="4" w:space="0" w:color="auto"/>
            </w:tcBorders>
            <w:vAlign w:val="center"/>
          </w:tcPr>
          <w:p w14:paraId="1A99B025" w14:textId="77777777" w:rsidR="004E00EE" w:rsidRPr="00FB20BD" w:rsidRDefault="004E00EE" w:rsidP="00B84CF7">
            <w:pPr>
              <w:pStyle w:val="TAC"/>
            </w:pPr>
            <w:r w:rsidRPr="00FB20BD">
              <w:t>Carrier leakage frequency (NOTES 4, 5)</w:t>
            </w:r>
          </w:p>
        </w:tc>
      </w:tr>
      <w:tr w:rsidR="004E00EE" w:rsidRPr="00FB20BD" w14:paraId="45A0622E" w14:textId="77777777" w:rsidTr="00EF6B6C">
        <w:trPr>
          <w:trHeight w:val="208"/>
          <w:jc w:val="center"/>
        </w:trPr>
        <w:tc>
          <w:tcPr>
            <w:tcW w:w="1205" w:type="dxa"/>
            <w:vMerge/>
            <w:tcBorders>
              <w:top w:val="single" w:sz="4" w:space="0" w:color="auto"/>
              <w:right w:val="single" w:sz="4" w:space="0" w:color="auto"/>
            </w:tcBorders>
            <w:shd w:val="clear" w:color="auto" w:fill="auto"/>
            <w:vAlign w:val="center"/>
          </w:tcPr>
          <w:p w14:paraId="52C1BAF6" w14:textId="77777777" w:rsidR="004E00EE" w:rsidRPr="00FB20BD" w:rsidRDefault="004E00EE" w:rsidP="00B84CF7">
            <w:pPr>
              <w:pStyle w:val="TAH"/>
            </w:pPr>
          </w:p>
        </w:tc>
        <w:tc>
          <w:tcPr>
            <w:tcW w:w="1293" w:type="dxa"/>
            <w:vMerge/>
            <w:tcBorders>
              <w:top w:val="single" w:sz="4" w:space="0" w:color="auto"/>
              <w:left w:val="single" w:sz="4" w:space="0" w:color="auto"/>
              <w:right w:val="single" w:sz="4" w:space="0" w:color="auto"/>
            </w:tcBorders>
            <w:vAlign w:val="center"/>
          </w:tcPr>
          <w:p w14:paraId="6D2E49E1"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23D526C4" w14:textId="77777777" w:rsidR="004E00EE" w:rsidRPr="00FB20BD" w:rsidRDefault="004E00EE" w:rsidP="00B84CF7">
            <w:pPr>
              <w:pStyle w:val="TAC"/>
            </w:pPr>
            <w:r w:rsidRPr="00FB20BD">
              <w:t>-25</w:t>
            </w:r>
          </w:p>
        </w:tc>
        <w:tc>
          <w:tcPr>
            <w:tcW w:w="4155" w:type="dxa"/>
            <w:tcBorders>
              <w:top w:val="single" w:sz="4" w:space="0" w:color="auto"/>
              <w:left w:val="single" w:sz="4" w:space="0" w:color="auto"/>
              <w:right w:val="single" w:sz="4" w:space="0" w:color="auto"/>
            </w:tcBorders>
            <w:shd w:val="clear" w:color="auto" w:fill="auto"/>
            <w:vAlign w:val="center"/>
          </w:tcPr>
          <w:p w14:paraId="433CE194" w14:textId="77777777" w:rsidR="004E00EE" w:rsidRPr="00FB20BD" w:rsidRDefault="004E00EE" w:rsidP="00B84CF7">
            <w:pPr>
              <w:pStyle w:val="TAL"/>
            </w:pPr>
            <w:r w:rsidRPr="00FB20BD">
              <w:t>0 dBm ≤ Output power ≤10 dBm</w:t>
            </w:r>
          </w:p>
        </w:tc>
        <w:tc>
          <w:tcPr>
            <w:tcW w:w="1682" w:type="dxa"/>
            <w:vMerge/>
            <w:tcBorders>
              <w:top w:val="single" w:sz="4" w:space="0" w:color="auto"/>
              <w:left w:val="single" w:sz="4" w:space="0" w:color="auto"/>
              <w:right w:val="single" w:sz="4" w:space="0" w:color="auto"/>
            </w:tcBorders>
            <w:vAlign w:val="center"/>
          </w:tcPr>
          <w:p w14:paraId="11A6C356" w14:textId="77777777" w:rsidR="004E00EE" w:rsidRPr="00FB20BD" w:rsidRDefault="004E00EE" w:rsidP="00B84CF7"/>
        </w:tc>
      </w:tr>
      <w:tr w:rsidR="004E00EE" w:rsidRPr="00FB20BD" w14:paraId="67BFA76D" w14:textId="77777777" w:rsidTr="00EF6B6C">
        <w:trPr>
          <w:trHeight w:val="206"/>
          <w:jc w:val="center"/>
        </w:trPr>
        <w:tc>
          <w:tcPr>
            <w:tcW w:w="1205" w:type="dxa"/>
            <w:vMerge/>
            <w:tcBorders>
              <w:right w:val="single" w:sz="4" w:space="0" w:color="auto"/>
            </w:tcBorders>
            <w:shd w:val="clear" w:color="auto" w:fill="auto"/>
            <w:vAlign w:val="center"/>
          </w:tcPr>
          <w:p w14:paraId="34E3516F" w14:textId="77777777" w:rsidR="004E00EE" w:rsidRPr="00FB20BD" w:rsidRDefault="004E00EE" w:rsidP="00B84CF7"/>
        </w:tc>
        <w:tc>
          <w:tcPr>
            <w:tcW w:w="1293" w:type="dxa"/>
            <w:vMerge/>
            <w:tcBorders>
              <w:left w:val="single" w:sz="4" w:space="0" w:color="auto"/>
              <w:right w:val="single" w:sz="4" w:space="0" w:color="auto"/>
            </w:tcBorders>
            <w:vAlign w:val="center"/>
          </w:tcPr>
          <w:p w14:paraId="0FB7D72F"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1AC6E0F8" w14:textId="77777777" w:rsidR="004E00EE" w:rsidRPr="00FB20BD" w:rsidRDefault="004E00EE" w:rsidP="00B84CF7">
            <w:pPr>
              <w:pStyle w:val="TAC"/>
            </w:pPr>
            <w:r w:rsidRPr="00FB20BD">
              <w:t>-20</w:t>
            </w:r>
          </w:p>
        </w:tc>
        <w:tc>
          <w:tcPr>
            <w:tcW w:w="4155" w:type="dxa"/>
            <w:tcBorders>
              <w:left w:val="single" w:sz="4" w:space="0" w:color="auto"/>
              <w:right w:val="single" w:sz="4" w:space="0" w:color="auto"/>
            </w:tcBorders>
            <w:shd w:val="clear" w:color="auto" w:fill="auto"/>
            <w:vAlign w:val="center"/>
          </w:tcPr>
          <w:p w14:paraId="5AB15B17" w14:textId="77777777" w:rsidR="004E00EE" w:rsidRPr="00FB20BD" w:rsidRDefault="004E00EE" w:rsidP="00B84CF7">
            <w:pPr>
              <w:pStyle w:val="TAL"/>
            </w:pPr>
            <w:r w:rsidRPr="00FB20BD">
              <w:t>-30 dBm ≤ Output power ≤ 0 dBm</w:t>
            </w:r>
          </w:p>
        </w:tc>
        <w:tc>
          <w:tcPr>
            <w:tcW w:w="1682" w:type="dxa"/>
            <w:vMerge/>
            <w:tcBorders>
              <w:left w:val="single" w:sz="4" w:space="0" w:color="auto"/>
              <w:right w:val="single" w:sz="4" w:space="0" w:color="auto"/>
            </w:tcBorders>
            <w:vAlign w:val="center"/>
          </w:tcPr>
          <w:p w14:paraId="610068C1" w14:textId="77777777" w:rsidR="004E00EE" w:rsidRPr="00FB20BD" w:rsidRDefault="004E00EE" w:rsidP="00B84CF7"/>
        </w:tc>
      </w:tr>
      <w:tr w:rsidR="004E00EE" w:rsidRPr="00FB20BD" w14:paraId="18315998" w14:textId="77777777" w:rsidTr="00EF6B6C">
        <w:trPr>
          <w:trHeight w:val="206"/>
          <w:jc w:val="center"/>
        </w:trPr>
        <w:tc>
          <w:tcPr>
            <w:tcW w:w="1205" w:type="dxa"/>
            <w:vMerge/>
            <w:tcBorders>
              <w:right w:val="single" w:sz="4" w:space="0" w:color="auto"/>
            </w:tcBorders>
            <w:shd w:val="clear" w:color="auto" w:fill="auto"/>
            <w:vAlign w:val="center"/>
          </w:tcPr>
          <w:p w14:paraId="3E86EF58" w14:textId="77777777" w:rsidR="004E00EE" w:rsidRPr="00FB20BD" w:rsidRDefault="004E00EE" w:rsidP="00B84CF7"/>
        </w:tc>
        <w:tc>
          <w:tcPr>
            <w:tcW w:w="1293" w:type="dxa"/>
            <w:vMerge/>
            <w:tcBorders>
              <w:left w:val="single" w:sz="4" w:space="0" w:color="auto"/>
              <w:right w:val="single" w:sz="4" w:space="0" w:color="auto"/>
            </w:tcBorders>
            <w:vAlign w:val="center"/>
          </w:tcPr>
          <w:p w14:paraId="5998C847"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5548264E" w14:textId="77777777" w:rsidR="004E00EE" w:rsidRPr="00FB20BD" w:rsidRDefault="004E00EE" w:rsidP="00B84CF7">
            <w:pPr>
              <w:pStyle w:val="TAC"/>
            </w:pPr>
            <w:r w:rsidRPr="00FB20BD">
              <w:t>-10</w:t>
            </w:r>
          </w:p>
        </w:tc>
        <w:tc>
          <w:tcPr>
            <w:tcW w:w="4155" w:type="dxa"/>
            <w:tcBorders>
              <w:left w:val="single" w:sz="4" w:space="0" w:color="auto"/>
              <w:right w:val="single" w:sz="4" w:space="0" w:color="auto"/>
            </w:tcBorders>
            <w:shd w:val="clear" w:color="auto" w:fill="auto"/>
            <w:vAlign w:val="center"/>
          </w:tcPr>
          <w:p w14:paraId="4BF2685C" w14:textId="77777777" w:rsidR="004E00EE" w:rsidRPr="00FB20BD" w:rsidRDefault="004E00EE" w:rsidP="00B84CF7">
            <w:pPr>
              <w:pStyle w:val="TAL"/>
            </w:pPr>
            <w:r w:rsidRPr="00FB20BD">
              <w:t>-40 dBm</w:t>
            </w:r>
            <w:r w:rsidRPr="00FB20BD">
              <w:sym w:font="Symbol" w:char="F0A3"/>
            </w:r>
            <w:r w:rsidRPr="00FB20BD">
              <w:t xml:space="preserve"> Output power &lt; -30 dBm</w:t>
            </w:r>
          </w:p>
        </w:tc>
        <w:tc>
          <w:tcPr>
            <w:tcW w:w="1682" w:type="dxa"/>
            <w:vMerge/>
            <w:tcBorders>
              <w:left w:val="single" w:sz="4" w:space="0" w:color="auto"/>
              <w:right w:val="single" w:sz="4" w:space="0" w:color="auto"/>
            </w:tcBorders>
            <w:vAlign w:val="center"/>
          </w:tcPr>
          <w:p w14:paraId="2D9A6C16" w14:textId="77777777" w:rsidR="004E00EE" w:rsidRPr="00FB20BD" w:rsidRDefault="004E00EE" w:rsidP="00B84CF7"/>
        </w:tc>
      </w:tr>
      <w:tr w:rsidR="004E00EE" w:rsidRPr="00FB20BD" w14:paraId="028B4B86" w14:textId="77777777" w:rsidTr="00EF6B6C">
        <w:trPr>
          <w:trHeight w:val="424"/>
          <w:jc w:val="center"/>
        </w:trPr>
        <w:tc>
          <w:tcPr>
            <w:tcW w:w="9600" w:type="dxa"/>
            <w:gridSpan w:val="5"/>
            <w:tcBorders>
              <w:right w:val="single" w:sz="4" w:space="0" w:color="auto"/>
            </w:tcBorders>
            <w:shd w:val="clear" w:color="auto" w:fill="auto"/>
            <w:vAlign w:val="center"/>
          </w:tcPr>
          <w:p w14:paraId="3846C847" w14:textId="77777777" w:rsidR="004E00EE" w:rsidRPr="00FB20BD" w:rsidRDefault="004E00EE" w:rsidP="00B84CF7">
            <w:pPr>
              <w:pStyle w:val="TAN"/>
            </w:pPr>
            <w:r w:rsidRPr="00FB20BD">
              <w:t>NOTE 1:</w:t>
            </w:r>
            <w:r w:rsidRPr="00FB20BD">
              <w:tab/>
              <w:t xml:space="preserve">An in-band emissions combined limit is evaluated in each non-allocated RB. For each such RB, the minimum requirement is calculated as the higher of </w:t>
            </w:r>
            <w:r w:rsidRPr="00FB20BD">
              <w:rPr>
                <w:i/>
              </w:rPr>
              <w:t>P</w:t>
            </w:r>
            <w:r w:rsidRPr="00FB20BD">
              <w:rPr>
                <w:i/>
                <w:vertAlign w:val="subscript"/>
              </w:rPr>
              <w:t xml:space="preserve">RB </w:t>
            </w:r>
            <w:r w:rsidRPr="00FB20BD">
              <w:t xml:space="preserve">- 30 dB and the power sum of all limit values (General, IQ Image or Carrier leakage) that apply. </w:t>
            </w:r>
            <w:r w:rsidRPr="00FB20BD">
              <w:rPr>
                <w:i/>
              </w:rPr>
              <w:t>P</w:t>
            </w:r>
            <w:r w:rsidRPr="00FB20BD">
              <w:rPr>
                <w:i/>
                <w:vertAlign w:val="subscript"/>
              </w:rPr>
              <w:t xml:space="preserve">RB </w:t>
            </w:r>
            <w:r w:rsidRPr="00FB20BD">
              <w:t>is defined in NOTE 10.</w:t>
            </w:r>
          </w:p>
          <w:p w14:paraId="0E7E1E24" w14:textId="77777777" w:rsidR="004E00EE" w:rsidRPr="00FB20BD" w:rsidRDefault="004E00EE" w:rsidP="00B84CF7">
            <w:pPr>
              <w:pStyle w:val="TAN"/>
            </w:pPr>
            <w:r w:rsidRPr="00FB20BD">
              <w:t>NOTE 2:</w:t>
            </w:r>
            <w:r w:rsidRPr="00FB20BD">
              <w:tab/>
              <w:t>The measurement bandwidth is 1 RB and the limit is expressed as a ratio of measured power in one non-allocated RB to the measured average power per allocated RB, where the averaging is done across all allocated RBs.</w:t>
            </w:r>
          </w:p>
          <w:p w14:paraId="17571675" w14:textId="77777777" w:rsidR="004E00EE" w:rsidRPr="00FB20BD" w:rsidRDefault="004E00EE" w:rsidP="00B84CF7">
            <w:pPr>
              <w:pStyle w:val="TAN"/>
            </w:pPr>
            <w:r w:rsidRPr="00FB20BD">
              <w:t>NOTE 3:</w:t>
            </w:r>
            <w:r w:rsidRPr="00FB20BD">
              <w:tab/>
              <w:t>The applicable frequencies for this limit are those that are enclosed in the reflection of the allocated bandwidth, based on symmetry with respect to the carrier leakage frequency, but excluding any allocated RBs.</w:t>
            </w:r>
          </w:p>
          <w:p w14:paraId="03055602" w14:textId="77777777" w:rsidR="004E00EE" w:rsidRPr="00FB20BD" w:rsidRDefault="004E00EE" w:rsidP="00B84CF7">
            <w:pPr>
              <w:pStyle w:val="TAN"/>
            </w:pPr>
            <w:r w:rsidRPr="00FB20BD">
              <w:t>NOTE 4:</w:t>
            </w:r>
            <w:r w:rsidRPr="00FB20BD">
              <w:tab/>
              <w:t>The measurement bandwidth is 1 RB and the limit is expressed as a ratio of measured power in one non-allocated RB to the measured total power in all allocated RBs.</w:t>
            </w:r>
          </w:p>
          <w:p w14:paraId="7EC1337C" w14:textId="77777777" w:rsidR="004E00EE" w:rsidRPr="00FB20BD" w:rsidRDefault="004E00EE" w:rsidP="00B84CF7">
            <w:pPr>
              <w:pStyle w:val="TAN"/>
            </w:pPr>
            <w:r w:rsidRPr="00FB20BD">
              <w:t>NOTE 5:</w:t>
            </w:r>
            <w:r w:rsidRPr="00FB20BD">
              <w:tab/>
              <w:t xml:space="preserve">The applicable frequencies for this limit depend on the parameter </w:t>
            </w:r>
            <w:r w:rsidRPr="00FB20BD">
              <w:rPr>
                <w:i/>
              </w:rPr>
              <w:t>txDirectCurrentLocation</w:t>
            </w:r>
            <w:r w:rsidRPr="00FB20BD">
              <w:t xml:space="preserve"> in </w:t>
            </w:r>
            <w:r w:rsidRPr="00FB20BD">
              <w:rPr>
                <w:i/>
              </w:rPr>
              <w:t>UplinkTxDirectCurrent</w:t>
            </w:r>
            <w:r w:rsidRPr="00FB20BD">
              <w:t xml:space="preserve"> IE, and are those that are enclosed either in the RBs containing the carrier leakage frequency, or in the two RBs immediately adjacent to the carrier leakage frequency but excluding any allocated RB.</w:t>
            </w:r>
          </w:p>
          <w:p w14:paraId="54E1150F" w14:textId="77777777" w:rsidR="004E00EE" w:rsidRPr="00FB20BD" w:rsidRDefault="004E00EE" w:rsidP="00B84CF7">
            <w:pPr>
              <w:pStyle w:val="TAN"/>
            </w:pPr>
            <w:r w:rsidRPr="00FB20BD">
              <w:t>NOTE 6:</w:t>
            </w:r>
            <w:r w:rsidRPr="00FB20BD">
              <w:tab/>
            </w:r>
            <w:r w:rsidRPr="00FB20BD">
              <w:rPr>
                <w:position w:val="-12"/>
              </w:rPr>
              <w:object w:dxaOrig="480" w:dyaOrig="360" w14:anchorId="333C60CA">
                <v:shape id="_x0000_i1061" type="#_x0000_t75" style="width:24pt;height:18.6pt" o:ole="">
                  <v:imagedata r:id="rId47" o:title=""/>
                </v:shape>
                <o:OLEObject Type="Embed" ProgID="Equation.3" ShapeID="_x0000_i1061" DrawAspect="Content" ObjectID="_1781609952" r:id="rId81"/>
              </w:object>
            </w:r>
            <w:r w:rsidRPr="00FB20BD">
              <w:t xml:space="preserve"> is the Transmission Bandwidth (see Section 5.3).</w:t>
            </w:r>
          </w:p>
          <w:p w14:paraId="59F1B857" w14:textId="77777777" w:rsidR="004E00EE" w:rsidRPr="00FB20BD" w:rsidRDefault="004E00EE" w:rsidP="00B84CF7">
            <w:pPr>
              <w:pStyle w:val="TAN"/>
            </w:pPr>
            <w:r w:rsidRPr="00FB20BD">
              <w:t>NOTE 7:</w:t>
            </w:r>
            <w:r w:rsidRPr="00FB20BD">
              <w:tab/>
            </w:r>
            <w:r w:rsidRPr="00FB20BD">
              <w:rPr>
                <w:position w:val="-10"/>
              </w:rPr>
              <w:object w:dxaOrig="440" w:dyaOrig="340" w14:anchorId="2E59EC1E">
                <v:shape id="_x0000_i1062" type="#_x0000_t75" style="width:21.6pt;height:17.4pt" o:ole="">
                  <v:imagedata r:id="rId43" o:title=""/>
                </v:shape>
                <o:OLEObject Type="Embed" ProgID="Equation.3" ShapeID="_x0000_i1062" DrawAspect="Content" ObjectID="_1781609953" r:id="rId82"/>
              </w:object>
            </w:r>
            <w:r w:rsidRPr="00FB20BD">
              <w:t xml:space="preserve"> is the Transmission Bandwidth Configuration (see Section 5.3).</w:t>
            </w:r>
          </w:p>
          <w:p w14:paraId="2939BDEB" w14:textId="77777777" w:rsidR="004E00EE" w:rsidRPr="00FB20BD" w:rsidRDefault="004E00EE" w:rsidP="00B84CF7">
            <w:pPr>
              <w:pStyle w:val="TAN"/>
            </w:pPr>
            <w:r w:rsidRPr="00FB20BD">
              <w:t>NOTE 8:</w:t>
            </w:r>
            <w:r w:rsidRPr="00FB20BD">
              <w:tab/>
            </w:r>
            <w:r w:rsidRPr="00FB20BD">
              <w:rPr>
                <w:position w:val="-6"/>
              </w:rPr>
              <w:object w:dxaOrig="620" w:dyaOrig="279" w14:anchorId="4AC4005B">
                <v:shape id="_x0000_i1063" type="#_x0000_t75" style="width:30.6pt;height:14.1pt" o:ole="">
                  <v:imagedata r:id="rId50" o:title=""/>
                </v:shape>
                <o:OLEObject Type="Embed" ProgID="Equation.3" ShapeID="_x0000_i1063" DrawAspect="Content" ObjectID="_1781609954" r:id="rId83"/>
              </w:object>
            </w:r>
            <w:r w:rsidRPr="00FB20BD">
              <w:t xml:space="preserve"> is the limit specified in Table 6.4A.2.3</w:t>
            </w:r>
            <w:r w:rsidRPr="00FB20BD">
              <w:rPr>
                <w:lang w:eastAsia="zh-CN"/>
              </w:rPr>
              <w:t>.</w:t>
            </w:r>
            <w:r w:rsidRPr="00FB20BD">
              <w:t>1.3-1 for the modulation format used in the allocated RBs.</w:t>
            </w:r>
          </w:p>
          <w:p w14:paraId="2737B1D2" w14:textId="77777777" w:rsidR="004E00EE" w:rsidRPr="00FB20BD" w:rsidRDefault="004E00EE" w:rsidP="00B84CF7">
            <w:pPr>
              <w:pStyle w:val="TAN"/>
            </w:pPr>
            <w:r w:rsidRPr="00FB20BD">
              <w:t>NOTE 9:</w:t>
            </w:r>
            <w:r w:rsidRPr="00FB20BD">
              <w:tab/>
            </w:r>
            <w:r w:rsidRPr="00FB20BD">
              <w:rPr>
                <w:position w:val="-10"/>
              </w:rPr>
              <w:object w:dxaOrig="400" w:dyaOrig="300" w14:anchorId="5C4E8B82">
                <v:shape id="_x0000_i1064" type="#_x0000_t75" style="width:21.6pt;height:14.1pt" o:ole="">
                  <v:imagedata r:id="rId52" o:title=""/>
                </v:shape>
                <o:OLEObject Type="Embed" ProgID="Equation.3" ShapeID="_x0000_i1064" DrawAspect="Content" ObjectID="_1781609955" r:id="rId84"/>
              </w:object>
            </w:r>
            <w:r w:rsidRPr="00FB20BD">
              <w:t xml:space="preserve"> is the starting frequency offset between the allocated RB and the measured non-allocated RB (e.g. </w:t>
            </w:r>
            <w:r w:rsidRPr="00FB20BD">
              <w:rPr>
                <w:position w:val="-10"/>
              </w:rPr>
              <w:object w:dxaOrig="760" w:dyaOrig="340" w14:anchorId="4C4ADC02">
                <v:shape id="_x0000_i1065" type="#_x0000_t75" style="width:38.4pt;height:17.4pt" o:ole="">
                  <v:imagedata r:id="rId54" o:title=""/>
                </v:shape>
                <o:OLEObject Type="Embed" ProgID="Equation.3" ShapeID="_x0000_i1065" DrawAspect="Content" ObjectID="_1781609956" r:id="rId85"/>
              </w:object>
            </w:r>
            <w:r w:rsidRPr="00FB20BD">
              <w:t xml:space="preserve"> or </w:t>
            </w:r>
            <w:r w:rsidRPr="00FB20BD">
              <w:rPr>
                <w:position w:val="-10"/>
              </w:rPr>
              <w:object w:dxaOrig="920" w:dyaOrig="340" w14:anchorId="6EE71423">
                <v:shape id="_x0000_i1066" type="#_x0000_t75" style="width:47.4pt;height:17.4pt" o:ole="">
                  <v:imagedata r:id="rId56" o:title=""/>
                </v:shape>
                <o:OLEObject Type="Embed" ProgID="Equation.3" ShapeID="_x0000_i1066" DrawAspect="Content" ObjectID="_1781609957" r:id="rId86"/>
              </w:object>
            </w:r>
            <w:r w:rsidRPr="00FB20BD">
              <w:t xml:space="preserve"> for the first adjacent RB outside of the allocated bandwidth.</w:t>
            </w:r>
          </w:p>
          <w:p w14:paraId="1EAD89C7" w14:textId="77777777" w:rsidR="004E00EE" w:rsidRPr="00FB20BD" w:rsidRDefault="004E00EE" w:rsidP="00B84CF7">
            <w:pPr>
              <w:pStyle w:val="TAN"/>
            </w:pPr>
            <w:r w:rsidRPr="00FB20BD">
              <w:t>NOTE 10:</w:t>
            </w:r>
            <w:r w:rsidRPr="00FB20BD">
              <w:tab/>
            </w:r>
            <w:r w:rsidRPr="00FB20BD">
              <w:rPr>
                <w:position w:val="-10"/>
              </w:rPr>
              <w:object w:dxaOrig="380" w:dyaOrig="340" w14:anchorId="31FC73A2">
                <v:shape id="_x0000_i1067" type="#_x0000_t75" style="width:18.6pt;height:17.4pt" o:ole="">
                  <v:imagedata r:id="rId87" o:title=""/>
                </v:shape>
                <o:OLEObject Type="Embed" ProgID="Equation.3" ShapeID="_x0000_i1067" DrawAspect="Content" ObjectID="_1781609958" r:id="rId88"/>
              </w:object>
            </w:r>
            <w:r w:rsidRPr="00FB20BD">
              <w:t xml:space="preserve"> is the transmitted power normalized by the number of allocated RBs, measured in dBm.</w:t>
            </w:r>
          </w:p>
        </w:tc>
      </w:tr>
    </w:tbl>
    <w:p w14:paraId="34DCF7F2" w14:textId="77777777" w:rsidR="004E00EE" w:rsidRPr="00FB20BD" w:rsidRDefault="004E00EE" w:rsidP="00B84CF7"/>
    <w:p w14:paraId="2D4C7A6C" w14:textId="77777777" w:rsidR="00D04778" w:rsidRPr="00FB20BD" w:rsidRDefault="00D04778" w:rsidP="00D04778">
      <w:pPr>
        <w:rPr>
          <w:lang w:eastAsia="zh-CN"/>
        </w:rPr>
      </w:pPr>
      <w:r w:rsidRPr="00FB20BD">
        <w:rPr>
          <w:lang w:eastAsia="zh-CN"/>
        </w:rPr>
        <w:t xml:space="preserve">For intra-band contiguous carrier aggregation, the requirements in Table </w:t>
      </w:r>
      <w:r w:rsidRPr="00FB20BD">
        <w:t>6.4A.2.</w:t>
      </w:r>
      <w:r w:rsidRPr="00FB20BD">
        <w:rPr>
          <w:lang w:eastAsia="zh-CN"/>
        </w:rPr>
        <w:t xml:space="preserve">3.0-2 and </w:t>
      </w:r>
      <w:r w:rsidRPr="00FB20BD">
        <w:t>6.4A.2.</w:t>
      </w:r>
      <w:r w:rsidRPr="00FB20BD">
        <w:rPr>
          <w:lang w:eastAsia="zh-CN"/>
        </w:rPr>
        <w:t xml:space="preserve">3.0-3 apply within the aggregated transmission bandwidth configuration with both component carrier (s) active and </w:t>
      </w:r>
      <w:bookmarkStart w:id="1728" w:name="_Hlk149924627"/>
      <w:r w:rsidRPr="00FB20BD">
        <w:rPr>
          <w:lang w:eastAsia="zh-CN"/>
        </w:rPr>
        <w:t xml:space="preserve">one single contiguous PRB allocation of bandwidth </w:t>
      </w:r>
      <w:r w:rsidRPr="00FB20BD">
        <w:rPr>
          <w:rFonts w:eastAsia="SimSun"/>
          <w:position w:val="-12"/>
          <w:lang w:eastAsia="zh-CN"/>
        </w:rPr>
        <w:object w:dxaOrig="480" w:dyaOrig="360" w14:anchorId="5A03FBE0">
          <v:shape id="_x0000_i1068" type="#_x0000_t75" style="width:24pt;height:18pt" o:ole="">
            <v:imagedata r:id="rId89" o:title=""/>
          </v:shape>
          <o:OLEObject Type="Embed" ProgID="Equation.3" ShapeID="_x0000_i1068" DrawAspect="Content" ObjectID="_1781609959" r:id="rId90"/>
        </w:object>
      </w:r>
      <w:r w:rsidRPr="00FB20BD">
        <w:rPr>
          <w:lang w:eastAsia="zh-CN"/>
        </w:rPr>
        <w:t xml:space="preserve"> at the edge of the aggregated transmission bandwidth configuration</w:t>
      </w:r>
      <w:bookmarkEnd w:id="1728"/>
      <w:r w:rsidRPr="00FB20BD">
        <w:rPr>
          <w:lang w:eastAsia="zh-CN"/>
        </w:rPr>
        <w:t>.</w:t>
      </w:r>
    </w:p>
    <w:p w14:paraId="6A015E38" w14:textId="7B531BA8" w:rsidR="00D04778" w:rsidRPr="00FB20BD" w:rsidRDefault="00D04778" w:rsidP="00D04778">
      <w:pPr>
        <w:rPr>
          <w:lang w:eastAsia="zh-CN"/>
        </w:rPr>
      </w:pPr>
      <w:r w:rsidRPr="00FB20BD">
        <w:rPr>
          <w:lang w:eastAsia="zh-CN"/>
        </w:rPr>
        <w:t xml:space="preserve">The </w:t>
      </w:r>
      <w:r w:rsidR="00660082" w:rsidRPr="00FB20BD">
        <w:rPr>
          <w:lang w:eastAsia="zh-CN"/>
        </w:rPr>
        <w:t>in band</w:t>
      </w:r>
      <w:r w:rsidRPr="00FB20BD">
        <w:rPr>
          <w:lang w:eastAsia="zh-CN"/>
        </w:rPr>
        <w:t xml:space="preserve"> emission is defined as the interference falling into the non-allocated resource blocks for all component carriers. The measurement method for the </w:t>
      </w:r>
      <w:r w:rsidR="00660082" w:rsidRPr="00FB20BD">
        <w:rPr>
          <w:lang w:eastAsia="zh-CN"/>
        </w:rPr>
        <w:t>inland</w:t>
      </w:r>
      <w:r w:rsidRPr="00FB20BD">
        <w:rPr>
          <w:lang w:eastAsia="zh-CN"/>
        </w:rPr>
        <w:t xml:space="preserve"> emissions in the component carrier with PRB allocation is specified in annex E.4.3. For a non-allocated component carrier a spectral measurement is specified.</w:t>
      </w:r>
    </w:p>
    <w:p w14:paraId="51887424" w14:textId="77777777" w:rsidR="00D04778" w:rsidRPr="00FB20BD" w:rsidRDefault="00D04778" w:rsidP="00D04778">
      <w:pPr>
        <w:rPr>
          <w:lang w:eastAsia="zh-CN"/>
        </w:rPr>
      </w:pPr>
    </w:p>
    <w:p w14:paraId="7ADC7532" w14:textId="77777777" w:rsidR="00D04778" w:rsidRPr="00FB20BD" w:rsidRDefault="00D04778" w:rsidP="00D04778">
      <w:pPr>
        <w:pStyle w:val="TH"/>
      </w:pPr>
      <w:r w:rsidRPr="00FB20BD">
        <w:t>Table 6.4A.2.</w:t>
      </w:r>
      <w:r w:rsidRPr="00FB20BD">
        <w:rPr>
          <w:lang w:eastAsia="zh-CN"/>
        </w:rPr>
        <w:t>3.0-2</w:t>
      </w:r>
      <w:r w:rsidRPr="00FB20BD">
        <w:t>: Minimum requirements for in-band emissions (allocated component carri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4"/>
        <w:gridCol w:w="1133"/>
        <w:gridCol w:w="3152"/>
        <w:gridCol w:w="2816"/>
      </w:tblGrid>
      <w:tr w:rsidR="00D04778" w:rsidRPr="00FB20BD" w14:paraId="5118F788" w14:textId="77777777" w:rsidTr="00B41241">
        <w:trPr>
          <w:jc w:val="center"/>
        </w:trPr>
        <w:tc>
          <w:tcPr>
            <w:tcW w:w="1205" w:type="dxa"/>
            <w:tcBorders>
              <w:top w:val="single" w:sz="4" w:space="0" w:color="auto"/>
              <w:left w:val="single" w:sz="4" w:space="0" w:color="auto"/>
              <w:bottom w:val="single" w:sz="4" w:space="0" w:color="auto"/>
              <w:right w:val="single" w:sz="4" w:space="0" w:color="auto"/>
            </w:tcBorders>
            <w:vAlign w:val="center"/>
            <w:hideMark/>
          </w:tcPr>
          <w:p w14:paraId="7689037C" w14:textId="77777777" w:rsidR="00D04778" w:rsidRPr="00FB20BD" w:rsidRDefault="00D04778" w:rsidP="00B41241">
            <w:pPr>
              <w:pStyle w:val="TAH"/>
              <w:rPr>
                <w:rFonts w:cs="Arial"/>
                <w:i/>
                <w:iCs/>
                <w:lang w:eastAsia="zh-CN"/>
              </w:rPr>
            </w:pPr>
            <w:r w:rsidRPr="00FB20BD">
              <w:rPr>
                <w:rFonts w:cs="Arial"/>
                <w:lang w:eastAsia="zh-CN"/>
              </w:rPr>
              <w:t xml:space="preserve">Parameter </w:t>
            </w:r>
          </w:p>
        </w:tc>
        <w:tc>
          <w:tcPr>
            <w:tcW w:w="1294" w:type="dxa"/>
            <w:tcBorders>
              <w:top w:val="single" w:sz="4" w:space="0" w:color="auto"/>
              <w:left w:val="single" w:sz="4" w:space="0" w:color="auto"/>
              <w:bottom w:val="single" w:sz="4" w:space="0" w:color="auto"/>
              <w:right w:val="single" w:sz="4" w:space="0" w:color="auto"/>
            </w:tcBorders>
            <w:vAlign w:val="center"/>
            <w:hideMark/>
          </w:tcPr>
          <w:p w14:paraId="0157A3DD" w14:textId="77777777" w:rsidR="00D04778" w:rsidRPr="00FB20BD" w:rsidRDefault="00D04778" w:rsidP="00B41241">
            <w:pPr>
              <w:pStyle w:val="TAH"/>
              <w:rPr>
                <w:rFonts w:cs="Arial"/>
                <w:lang w:eastAsia="zh-CN"/>
              </w:rPr>
            </w:pPr>
            <w:r w:rsidRPr="00FB20BD">
              <w:rPr>
                <w:rFonts w:cs="Arial"/>
                <w:lang w:eastAsia="zh-CN"/>
              </w:rPr>
              <w:t>Unit</w:t>
            </w:r>
          </w:p>
        </w:tc>
        <w:tc>
          <w:tcPr>
            <w:tcW w:w="4285" w:type="dxa"/>
            <w:gridSpan w:val="2"/>
            <w:tcBorders>
              <w:top w:val="single" w:sz="4" w:space="0" w:color="auto"/>
              <w:left w:val="single" w:sz="4" w:space="0" w:color="auto"/>
              <w:bottom w:val="single" w:sz="4" w:space="0" w:color="auto"/>
              <w:right w:val="single" w:sz="4" w:space="0" w:color="auto"/>
            </w:tcBorders>
            <w:vAlign w:val="center"/>
            <w:hideMark/>
          </w:tcPr>
          <w:p w14:paraId="1A35F37C" w14:textId="77777777" w:rsidR="00D04778" w:rsidRPr="00FB20BD" w:rsidRDefault="00D04778" w:rsidP="00B41241">
            <w:pPr>
              <w:pStyle w:val="TAH"/>
              <w:rPr>
                <w:rFonts w:cs="Arial"/>
                <w:lang w:eastAsia="zh-CN"/>
              </w:rPr>
            </w:pPr>
            <w:r w:rsidRPr="00FB20BD">
              <w:rPr>
                <w:rFonts w:cs="Arial"/>
                <w:lang w:eastAsia="zh-CN"/>
              </w:rPr>
              <w:t>Limit</w:t>
            </w:r>
          </w:p>
        </w:tc>
        <w:tc>
          <w:tcPr>
            <w:tcW w:w="2816" w:type="dxa"/>
            <w:tcBorders>
              <w:top w:val="single" w:sz="4" w:space="0" w:color="auto"/>
              <w:left w:val="single" w:sz="4" w:space="0" w:color="auto"/>
              <w:bottom w:val="single" w:sz="4" w:space="0" w:color="auto"/>
              <w:right w:val="single" w:sz="4" w:space="0" w:color="auto"/>
            </w:tcBorders>
            <w:vAlign w:val="center"/>
            <w:hideMark/>
          </w:tcPr>
          <w:p w14:paraId="22CA973E" w14:textId="77777777" w:rsidR="00D04778" w:rsidRPr="00FB20BD" w:rsidRDefault="00D04778" w:rsidP="00B41241">
            <w:pPr>
              <w:pStyle w:val="TAH"/>
              <w:rPr>
                <w:rFonts w:cs="Arial"/>
                <w:lang w:eastAsia="zh-CN"/>
              </w:rPr>
            </w:pPr>
            <w:r w:rsidRPr="00FB20BD">
              <w:rPr>
                <w:rFonts w:cs="Arial"/>
                <w:lang w:eastAsia="zh-CN"/>
              </w:rPr>
              <w:t>Applicable Frequencies</w:t>
            </w:r>
          </w:p>
        </w:tc>
      </w:tr>
      <w:tr w:rsidR="00D04778" w:rsidRPr="00FB20BD" w14:paraId="2BDA3248" w14:textId="77777777" w:rsidTr="00B41241">
        <w:trPr>
          <w:trHeight w:val="710"/>
          <w:jc w:val="center"/>
        </w:trPr>
        <w:tc>
          <w:tcPr>
            <w:tcW w:w="1205" w:type="dxa"/>
            <w:tcBorders>
              <w:top w:val="single" w:sz="4" w:space="0" w:color="auto"/>
              <w:left w:val="single" w:sz="4" w:space="0" w:color="auto"/>
              <w:bottom w:val="single" w:sz="4" w:space="0" w:color="auto"/>
              <w:right w:val="single" w:sz="4" w:space="0" w:color="auto"/>
            </w:tcBorders>
            <w:hideMark/>
          </w:tcPr>
          <w:p w14:paraId="45DD01F9" w14:textId="77777777" w:rsidR="00D04778" w:rsidRPr="00FB20BD" w:rsidRDefault="00D04778" w:rsidP="00B41241">
            <w:pPr>
              <w:pStyle w:val="TAC"/>
              <w:rPr>
                <w:lang w:eastAsia="zh-CN"/>
              </w:rPr>
            </w:pPr>
            <w:r w:rsidRPr="00FB20BD">
              <w:rPr>
                <w:lang w:eastAsia="zh-CN"/>
              </w:rPr>
              <w:t>General</w:t>
            </w:r>
          </w:p>
        </w:tc>
        <w:tc>
          <w:tcPr>
            <w:tcW w:w="1294" w:type="dxa"/>
            <w:tcBorders>
              <w:top w:val="single" w:sz="4" w:space="0" w:color="auto"/>
              <w:left w:val="single" w:sz="4" w:space="0" w:color="auto"/>
              <w:bottom w:val="single" w:sz="4" w:space="0" w:color="auto"/>
              <w:right w:val="single" w:sz="4" w:space="0" w:color="auto"/>
            </w:tcBorders>
            <w:hideMark/>
          </w:tcPr>
          <w:p w14:paraId="4AA17C48" w14:textId="77777777" w:rsidR="00D04778" w:rsidRPr="00FB20BD" w:rsidRDefault="00D04778" w:rsidP="00B41241">
            <w:pPr>
              <w:pStyle w:val="TAC"/>
              <w:rPr>
                <w:lang w:eastAsia="zh-CN"/>
              </w:rPr>
            </w:pPr>
            <w:r w:rsidRPr="00FB20BD">
              <w:rPr>
                <w:lang w:eastAsia="zh-CN"/>
              </w:rPr>
              <w:t>dB</w:t>
            </w:r>
          </w:p>
        </w:tc>
        <w:tc>
          <w:tcPr>
            <w:tcW w:w="4285" w:type="dxa"/>
            <w:gridSpan w:val="2"/>
            <w:tcBorders>
              <w:top w:val="single" w:sz="4" w:space="0" w:color="auto"/>
              <w:left w:val="single" w:sz="4" w:space="0" w:color="auto"/>
              <w:bottom w:val="single" w:sz="4" w:space="0" w:color="auto"/>
              <w:right w:val="single" w:sz="4" w:space="0" w:color="auto"/>
            </w:tcBorders>
            <w:hideMark/>
          </w:tcPr>
          <w:p w14:paraId="3029B34B" w14:textId="77777777" w:rsidR="00D04778" w:rsidRPr="00FB20BD" w:rsidRDefault="00D04778" w:rsidP="00B41241">
            <w:pPr>
              <w:pStyle w:val="TAC"/>
              <w:rPr>
                <w:lang w:eastAsia="zh-CN"/>
              </w:rPr>
            </w:pPr>
            <w:r w:rsidRPr="00FB20BD">
              <w:rPr>
                <w:rFonts w:eastAsia="SimSun"/>
                <w:position w:val="-54"/>
              </w:rPr>
              <w:object w:dxaOrig="3600" w:dyaOrig="960" w14:anchorId="65E2B3EA">
                <v:shape id="_x0000_i1069" type="#_x0000_t75" style="width:180.6pt;height:48pt" o:ole="">
                  <v:imagedata r:id="rId91" o:title=""/>
                </v:shape>
                <o:OLEObject Type="Embed" ProgID="Equation.3" ShapeID="_x0000_i1069" DrawAspect="Content" ObjectID="_1781609960" r:id="rId92"/>
              </w:object>
            </w:r>
          </w:p>
        </w:tc>
        <w:tc>
          <w:tcPr>
            <w:tcW w:w="2816" w:type="dxa"/>
            <w:tcBorders>
              <w:top w:val="single" w:sz="4" w:space="0" w:color="auto"/>
              <w:left w:val="single" w:sz="4" w:space="0" w:color="auto"/>
              <w:bottom w:val="single" w:sz="4" w:space="0" w:color="auto"/>
              <w:right w:val="single" w:sz="4" w:space="0" w:color="auto"/>
            </w:tcBorders>
            <w:hideMark/>
          </w:tcPr>
          <w:p w14:paraId="4AD0159E" w14:textId="77777777" w:rsidR="00D04778" w:rsidRPr="00FB20BD" w:rsidRDefault="00D04778" w:rsidP="00B41241">
            <w:pPr>
              <w:pStyle w:val="TAC"/>
              <w:rPr>
                <w:lang w:eastAsia="zh-CN"/>
              </w:rPr>
            </w:pPr>
            <w:r w:rsidRPr="00FB20BD">
              <w:rPr>
                <w:lang w:eastAsia="zh-CN"/>
              </w:rPr>
              <w:t>Any non-allocated (NOTE 2)</w:t>
            </w:r>
          </w:p>
        </w:tc>
      </w:tr>
      <w:tr w:rsidR="00D04778" w:rsidRPr="00FB20BD" w14:paraId="7995A879" w14:textId="77777777" w:rsidTr="00B41241">
        <w:trPr>
          <w:trHeight w:val="140"/>
          <w:jc w:val="center"/>
        </w:trPr>
        <w:tc>
          <w:tcPr>
            <w:tcW w:w="1205" w:type="dxa"/>
            <w:tcBorders>
              <w:top w:val="single" w:sz="4" w:space="0" w:color="auto"/>
              <w:left w:val="single" w:sz="4" w:space="0" w:color="auto"/>
              <w:bottom w:val="nil"/>
              <w:right w:val="single" w:sz="4" w:space="0" w:color="auto"/>
            </w:tcBorders>
            <w:hideMark/>
          </w:tcPr>
          <w:p w14:paraId="6CC7AC80" w14:textId="77777777" w:rsidR="00D04778" w:rsidRPr="00FB20BD" w:rsidRDefault="00D04778" w:rsidP="00B41241">
            <w:pPr>
              <w:pStyle w:val="TAC"/>
              <w:rPr>
                <w:lang w:eastAsia="zh-CN"/>
              </w:rPr>
            </w:pPr>
            <w:r w:rsidRPr="00FB20BD">
              <w:rPr>
                <w:lang w:eastAsia="zh-CN"/>
              </w:rPr>
              <w:t>IQ Image</w:t>
            </w:r>
          </w:p>
        </w:tc>
        <w:tc>
          <w:tcPr>
            <w:tcW w:w="1294" w:type="dxa"/>
            <w:tcBorders>
              <w:top w:val="single" w:sz="4" w:space="0" w:color="auto"/>
              <w:left w:val="single" w:sz="4" w:space="0" w:color="auto"/>
              <w:bottom w:val="nil"/>
              <w:right w:val="single" w:sz="4" w:space="0" w:color="auto"/>
            </w:tcBorders>
            <w:hideMark/>
          </w:tcPr>
          <w:p w14:paraId="43319B1E" w14:textId="77777777" w:rsidR="00D04778" w:rsidRPr="00FB20BD" w:rsidRDefault="00D04778" w:rsidP="00B41241">
            <w:pPr>
              <w:pStyle w:val="TAC"/>
              <w:rPr>
                <w:lang w:eastAsia="zh-CN"/>
              </w:rPr>
            </w:pPr>
            <w:r w:rsidRPr="00FB20BD">
              <w:rPr>
                <w:lang w:eastAsia="zh-CN"/>
              </w:rPr>
              <w:t>dB</w:t>
            </w:r>
          </w:p>
        </w:tc>
        <w:tc>
          <w:tcPr>
            <w:tcW w:w="1133" w:type="dxa"/>
            <w:tcBorders>
              <w:top w:val="single" w:sz="4" w:space="0" w:color="auto"/>
              <w:left w:val="single" w:sz="4" w:space="0" w:color="auto"/>
              <w:bottom w:val="single" w:sz="4" w:space="0" w:color="auto"/>
              <w:right w:val="single" w:sz="4" w:space="0" w:color="auto"/>
            </w:tcBorders>
            <w:hideMark/>
          </w:tcPr>
          <w:p w14:paraId="6118A809" w14:textId="77777777" w:rsidR="00D04778" w:rsidRPr="00FB20BD" w:rsidRDefault="00D04778" w:rsidP="00B41241">
            <w:pPr>
              <w:pStyle w:val="TAC"/>
              <w:rPr>
                <w:lang w:eastAsia="zh-CN"/>
              </w:rPr>
            </w:pPr>
            <w:r w:rsidRPr="00FB20BD">
              <w:t>-28</w:t>
            </w:r>
          </w:p>
        </w:tc>
        <w:tc>
          <w:tcPr>
            <w:tcW w:w="3152" w:type="dxa"/>
            <w:tcBorders>
              <w:top w:val="single" w:sz="4" w:space="0" w:color="auto"/>
              <w:left w:val="single" w:sz="4" w:space="0" w:color="auto"/>
              <w:bottom w:val="single" w:sz="4" w:space="0" w:color="auto"/>
              <w:right w:val="single" w:sz="4" w:space="0" w:color="auto"/>
            </w:tcBorders>
            <w:hideMark/>
          </w:tcPr>
          <w:p w14:paraId="09F34ED1" w14:textId="77777777" w:rsidR="00D04778" w:rsidRPr="00FB20BD" w:rsidRDefault="00D04778" w:rsidP="00B41241">
            <w:pPr>
              <w:pStyle w:val="TAC"/>
              <w:rPr>
                <w:lang w:eastAsia="zh-CN"/>
              </w:rPr>
            </w:pPr>
            <w:r w:rsidRPr="00FB20BD">
              <w:t>Output power &gt; 10 dBm</w:t>
            </w:r>
          </w:p>
        </w:tc>
        <w:tc>
          <w:tcPr>
            <w:tcW w:w="2816" w:type="dxa"/>
            <w:tcBorders>
              <w:top w:val="single" w:sz="4" w:space="0" w:color="auto"/>
              <w:left w:val="single" w:sz="4" w:space="0" w:color="auto"/>
              <w:bottom w:val="nil"/>
              <w:right w:val="single" w:sz="4" w:space="0" w:color="auto"/>
            </w:tcBorders>
            <w:hideMark/>
          </w:tcPr>
          <w:p w14:paraId="562370D4" w14:textId="77777777" w:rsidR="00D04778" w:rsidRPr="00FB20BD" w:rsidRDefault="00D04778" w:rsidP="00B41241">
            <w:pPr>
              <w:pStyle w:val="TAC"/>
              <w:rPr>
                <w:lang w:eastAsia="zh-CN"/>
              </w:rPr>
            </w:pPr>
            <w:r w:rsidRPr="00FB20BD">
              <w:rPr>
                <w:lang w:eastAsia="zh-CN"/>
              </w:rPr>
              <w:t>Image frequencies</w:t>
            </w:r>
          </w:p>
          <w:p w14:paraId="28AC6B1B" w14:textId="77777777" w:rsidR="00D04778" w:rsidRPr="00FB20BD" w:rsidRDefault="00D04778" w:rsidP="00B41241">
            <w:pPr>
              <w:pStyle w:val="TAC"/>
              <w:rPr>
                <w:lang w:eastAsia="zh-CN"/>
              </w:rPr>
            </w:pPr>
            <w:r w:rsidRPr="00FB20BD">
              <w:rPr>
                <w:lang w:eastAsia="zh-CN"/>
              </w:rPr>
              <w:t>(NOTE 3)</w:t>
            </w:r>
          </w:p>
        </w:tc>
      </w:tr>
      <w:tr w:rsidR="00D04778" w:rsidRPr="00FB20BD" w14:paraId="778BE151" w14:textId="77777777" w:rsidTr="00B41241">
        <w:trPr>
          <w:trHeight w:val="140"/>
          <w:jc w:val="center"/>
        </w:trPr>
        <w:tc>
          <w:tcPr>
            <w:tcW w:w="1205" w:type="dxa"/>
            <w:tcBorders>
              <w:top w:val="nil"/>
              <w:left w:val="single" w:sz="4" w:space="0" w:color="auto"/>
              <w:bottom w:val="single" w:sz="4" w:space="0" w:color="auto"/>
              <w:right w:val="single" w:sz="4" w:space="0" w:color="auto"/>
            </w:tcBorders>
          </w:tcPr>
          <w:p w14:paraId="7D6D169A" w14:textId="77777777" w:rsidR="00D04778" w:rsidRPr="00FB20BD" w:rsidRDefault="00D04778" w:rsidP="00B41241">
            <w:pPr>
              <w:pStyle w:val="TAC"/>
              <w:rPr>
                <w:lang w:eastAsia="zh-CN"/>
              </w:rPr>
            </w:pPr>
          </w:p>
        </w:tc>
        <w:tc>
          <w:tcPr>
            <w:tcW w:w="1294" w:type="dxa"/>
            <w:tcBorders>
              <w:top w:val="nil"/>
              <w:left w:val="single" w:sz="4" w:space="0" w:color="auto"/>
              <w:bottom w:val="single" w:sz="4" w:space="0" w:color="auto"/>
              <w:right w:val="single" w:sz="4" w:space="0" w:color="auto"/>
            </w:tcBorders>
          </w:tcPr>
          <w:p w14:paraId="5D08FA78" w14:textId="77777777" w:rsidR="00D04778" w:rsidRPr="00FB20BD" w:rsidRDefault="00D04778" w:rsidP="00B41241">
            <w:pPr>
              <w:pStyle w:val="TAC"/>
              <w:rPr>
                <w:lang w:eastAsia="zh-CN"/>
              </w:rPr>
            </w:pPr>
          </w:p>
        </w:tc>
        <w:tc>
          <w:tcPr>
            <w:tcW w:w="1133" w:type="dxa"/>
            <w:tcBorders>
              <w:top w:val="single" w:sz="4" w:space="0" w:color="auto"/>
              <w:left w:val="single" w:sz="4" w:space="0" w:color="auto"/>
              <w:bottom w:val="single" w:sz="4" w:space="0" w:color="auto"/>
              <w:right w:val="single" w:sz="4" w:space="0" w:color="auto"/>
            </w:tcBorders>
            <w:hideMark/>
          </w:tcPr>
          <w:p w14:paraId="3C7DB66B" w14:textId="77777777" w:rsidR="00D04778" w:rsidRPr="00FB20BD" w:rsidRDefault="00D04778" w:rsidP="00B41241">
            <w:pPr>
              <w:pStyle w:val="TAC"/>
              <w:rPr>
                <w:lang w:eastAsia="zh-CN"/>
              </w:rPr>
            </w:pPr>
            <w:r w:rsidRPr="00FB20BD">
              <w:t>-25</w:t>
            </w:r>
          </w:p>
        </w:tc>
        <w:tc>
          <w:tcPr>
            <w:tcW w:w="3152" w:type="dxa"/>
            <w:tcBorders>
              <w:top w:val="single" w:sz="4" w:space="0" w:color="auto"/>
              <w:left w:val="single" w:sz="4" w:space="0" w:color="auto"/>
              <w:bottom w:val="single" w:sz="4" w:space="0" w:color="auto"/>
              <w:right w:val="single" w:sz="4" w:space="0" w:color="auto"/>
            </w:tcBorders>
            <w:hideMark/>
          </w:tcPr>
          <w:p w14:paraId="3DCC0522" w14:textId="77777777" w:rsidR="00D04778" w:rsidRPr="00FB20BD" w:rsidRDefault="00D04778" w:rsidP="00B41241">
            <w:pPr>
              <w:pStyle w:val="TAC"/>
              <w:rPr>
                <w:lang w:eastAsia="zh-CN"/>
              </w:rPr>
            </w:pPr>
            <w:r w:rsidRPr="00FB20BD">
              <w:t>0≤ Output power ≤ 10 dBm</w:t>
            </w:r>
          </w:p>
        </w:tc>
        <w:tc>
          <w:tcPr>
            <w:tcW w:w="2816" w:type="dxa"/>
            <w:tcBorders>
              <w:top w:val="nil"/>
              <w:left w:val="single" w:sz="4" w:space="0" w:color="auto"/>
              <w:bottom w:val="single" w:sz="4" w:space="0" w:color="auto"/>
              <w:right w:val="single" w:sz="4" w:space="0" w:color="auto"/>
            </w:tcBorders>
          </w:tcPr>
          <w:p w14:paraId="56EDB028" w14:textId="77777777" w:rsidR="00D04778" w:rsidRPr="00FB20BD" w:rsidRDefault="00D04778" w:rsidP="00B41241">
            <w:pPr>
              <w:pStyle w:val="TAC"/>
              <w:rPr>
                <w:lang w:eastAsia="zh-CN"/>
              </w:rPr>
            </w:pPr>
          </w:p>
        </w:tc>
      </w:tr>
      <w:tr w:rsidR="00D04778" w:rsidRPr="00FB20BD" w14:paraId="59409453" w14:textId="77777777" w:rsidTr="00B41241">
        <w:trPr>
          <w:trHeight w:val="208"/>
          <w:jc w:val="center"/>
        </w:trPr>
        <w:tc>
          <w:tcPr>
            <w:tcW w:w="1205" w:type="dxa"/>
            <w:tcBorders>
              <w:top w:val="single" w:sz="4" w:space="0" w:color="auto"/>
              <w:left w:val="single" w:sz="4" w:space="0" w:color="auto"/>
              <w:bottom w:val="nil"/>
              <w:right w:val="single" w:sz="4" w:space="0" w:color="auto"/>
            </w:tcBorders>
            <w:hideMark/>
          </w:tcPr>
          <w:p w14:paraId="4C4FEB1E" w14:textId="77777777" w:rsidR="00D04778" w:rsidRPr="00FB20BD" w:rsidRDefault="00D04778" w:rsidP="00B41241">
            <w:pPr>
              <w:pStyle w:val="TAC"/>
              <w:rPr>
                <w:lang w:eastAsia="zh-CN"/>
              </w:rPr>
            </w:pPr>
            <w:r w:rsidRPr="00FB20BD">
              <w:rPr>
                <w:lang w:eastAsia="zh-CN"/>
              </w:rPr>
              <w:t>Carrier leakage</w:t>
            </w:r>
          </w:p>
        </w:tc>
        <w:tc>
          <w:tcPr>
            <w:tcW w:w="1294" w:type="dxa"/>
            <w:tcBorders>
              <w:top w:val="single" w:sz="4" w:space="0" w:color="auto"/>
              <w:left w:val="single" w:sz="4" w:space="0" w:color="auto"/>
              <w:bottom w:val="nil"/>
              <w:right w:val="single" w:sz="4" w:space="0" w:color="auto"/>
            </w:tcBorders>
            <w:hideMark/>
          </w:tcPr>
          <w:p w14:paraId="30FBC021" w14:textId="77777777" w:rsidR="00D04778" w:rsidRPr="00FB20BD" w:rsidRDefault="00D04778" w:rsidP="00B41241">
            <w:pPr>
              <w:pStyle w:val="TAC"/>
              <w:rPr>
                <w:lang w:eastAsia="zh-CN"/>
              </w:rPr>
            </w:pPr>
            <w:r w:rsidRPr="00FB20BD">
              <w:rPr>
                <w:lang w:eastAsia="zh-CN"/>
              </w:rPr>
              <w:t>dBc</w:t>
            </w:r>
          </w:p>
        </w:tc>
        <w:tc>
          <w:tcPr>
            <w:tcW w:w="1133" w:type="dxa"/>
            <w:tcBorders>
              <w:top w:val="single" w:sz="4" w:space="0" w:color="auto"/>
              <w:left w:val="single" w:sz="4" w:space="0" w:color="auto"/>
              <w:bottom w:val="single" w:sz="4" w:space="0" w:color="auto"/>
              <w:right w:val="single" w:sz="4" w:space="0" w:color="auto"/>
            </w:tcBorders>
            <w:hideMark/>
          </w:tcPr>
          <w:p w14:paraId="450690D9" w14:textId="77777777" w:rsidR="00D04778" w:rsidRPr="00FB20BD" w:rsidRDefault="00D04778" w:rsidP="00B41241">
            <w:pPr>
              <w:pStyle w:val="TAC"/>
              <w:rPr>
                <w:lang w:eastAsia="zh-CN"/>
              </w:rPr>
            </w:pPr>
            <w:r w:rsidRPr="00FB20BD">
              <w:rPr>
                <w:lang w:eastAsia="zh-CN"/>
              </w:rPr>
              <w:t>-28</w:t>
            </w:r>
          </w:p>
        </w:tc>
        <w:tc>
          <w:tcPr>
            <w:tcW w:w="3152" w:type="dxa"/>
            <w:tcBorders>
              <w:top w:val="single" w:sz="4" w:space="0" w:color="auto"/>
              <w:left w:val="single" w:sz="4" w:space="0" w:color="auto"/>
              <w:bottom w:val="single" w:sz="4" w:space="0" w:color="auto"/>
              <w:right w:val="single" w:sz="4" w:space="0" w:color="auto"/>
            </w:tcBorders>
            <w:hideMark/>
          </w:tcPr>
          <w:p w14:paraId="27EFAD06" w14:textId="77777777" w:rsidR="00D04778" w:rsidRPr="00FB20BD" w:rsidRDefault="00D04778" w:rsidP="00B41241">
            <w:pPr>
              <w:pStyle w:val="TAC"/>
              <w:rPr>
                <w:lang w:eastAsia="zh-CN"/>
              </w:rPr>
            </w:pPr>
            <w:r w:rsidRPr="00FB20BD">
              <w:rPr>
                <w:lang w:eastAsia="zh-CN"/>
              </w:rPr>
              <w:t>Output power &gt; 10 dBm</w:t>
            </w:r>
          </w:p>
        </w:tc>
        <w:tc>
          <w:tcPr>
            <w:tcW w:w="2816" w:type="dxa"/>
            <w:tcBorders>
              <w:top w:val="single" w:sz="4" w:space="0" w:color="auto"/>
              <w:left w:val="single" w:sz="4" w:space="0" w:color="auto"/>
              <w:bottom w:val="nil"/>
              <w:right w:val="single" w:sz="4" w:space="0" w:color="auto"/>
            </w:tcBorders>
            <w:hideMark/>
          </w:tcPr>
          <w:p w14:paraId="30CD9101" w14:textId="77777777" w:rsidR="00D04778" w:rsidRPr="00FB20BD" w:rsidRDefault="00D04778" w:rsidP="00B41241">
            <w:pPr>
              <w:pStyle w:val="TAC"/>
              <w:rPr>
                <w:lang w:eastAsia="zh-CN"/>
              </w:rPr>
            </w:pPr>
            <w:r w:rsidRPr="00FB20BD">
              <w:rPr>
                <w:lang w:eastAsia="zh-CN"/>
              </w:rPr>
              <w:t>Carrier leakage frequency (NOTE 4,5)</w:t>
            </w:r>
          </w:p>
        </w:tc>
      </w:tr>
      <w:tr w:rsidR="00D04778" w:rsidRPr="00FB20BD" w14:paraId="3CF8FF0B" w14:textId="77777777" w:rsidTr="00B41241">
        <w:trPr>
          <w:trHeight w:val="206"/>
          <w:jc w:val="center"/>
        </w:trPr>
        <w:tc>
          <w:tcPr>
            <w:tcW w:w="1205" w:type="dxa"/>
            <w:tcBorders>
              <w:top w:val="nil"/>
              <w:left w:val="single" w:sz="4" w:space="0" w:color="auto"/>
              <w:bottom w:val="nil"/>
              <w:right w:val="single" w:sz="4" w:space="0" w:color="auto"/>
            </w:tcBorders>
          </w:tcPr>
          <w:p w14:paraId="1D872080" w14:textId="77777777" w:rsidR="00D04778" w:rsidRPr="00FB20BD" w:rsidRDefault="00D04778" w:rsidP="00B41241">
            <w:pPr>
              <w:pStyle w:val="TAC"/>
              <w:rPr>
                <w:b/>
                <w:lang w:eastAsia="zh-CN"/>
              </w:rPr>
            </w:pPr>
          </w:p>
        </w:tc>
        <w:tc>
          <w:tcPr>
            <w:tcW w:w="1294" w:type="dxa"/>
            <w:tcBorders>
              <w:top w:val="nil"/>
              <w:left w:val="single" w:sz="4" w:space="0" w:color="auto"/>
              <w:bottom w:val="nil"/>
              <w:right w:val="single" w:sz="4" w:space="0" w:color="auto"/>
            </w:tcBorders>
          </w:tcPr>
          <w:p w14:paraId="63F69B00" w14:textId="77777777" w:rsidR="00D04778" w:rsidRPr="00FB20BD" w:rsidRDefault="00D04778" w:rsidP="00B41241">
            <w:pPr>
              <w:pStyle w:val="TAC"/>
              <w:rPr>
                <w:lang w:eastAsia="zh-CN"/>
              </w:rPr>
            </w:pPr>
          </w:p>
        </w:tc>
        <w:tc>
          <w:tcPr>
            <w:tcW w:w="1133" w:type="dxa"/>
            <w:tcBorders>
              <w:top w:val="single" w:sz="4" w:space="0" w:color="auto"/>
              <w:left w:val="single" w:sz="4" w:space="0" w:color="auto"/>
              <w:bottom w:val="single" w:sz="4" w:space="0" w:color="auto"/>
              <w:right w:val="single" w:sz="4" w:space="0" w:color="auto"/>
            </w:tcBorders>
            <w:hideMark/>
          </w:tcPr>
          <w:p w14:paraId="06A53A4D" w14:textId="77777777" w:rsidR="00D04778" w:rsidRPr="00FB20BD" w:rsidRDefault="00D04778" w:rsidP="00B41241">
            <w:pPr>
              <w:pStyle w:val="TAC"/>
              <w:rPr>
                <w:lang w:eastAsia="zh-CN"/>
              </w:rPr>
            </w:pPr>
            <w:r w:rsidRPr="00FB20BD">
              <w:rPr>
                <w:lang w:eastAsia="zh-CN"/>
              </w:rPr>
              <w:t>-25</w:t>
            </w:r>
          </w:p>
        </w:tc>
        <w:tc>
          <w:tcPr>
            <w:tcW w:w="3152" w:type="dxa"/>
            <w:tcBorders>
              <w:top w:val="single" w:sz="4" w:space="0" w:color="auto"/>
              <w:left w:val="single" w:sz="4" w:space="0" w:color="auto"/>
              <w:bottom w:val="single" w:sz="4" w:space="0" w:color="auto"/>
              <w:right w:val="single" w:sz="4" w:space="0" w:color="auto"/>
            </w:tcBorders>
            <w:hideMark/>
          </w:tcPr>
          <w:p w14:paraId="0BBA53A6" w14:textId="77777777" w:rsidR="00D04778" w:rsidRPr="00FB20BD" w:rsidRDefault="00D04778" w:rsidP="00B41241">
            <w:pPr>
              <w:pStyle w:val="TAC"/>
              <w:rPr>
                <w:lang w:eastAsia="zh-CN"/>
              </w:rPr>
            </w:pPr>
            <w:r w:rsidRPr="00FB20BD">
              <w:t>0 dBm ≤ Output power ≤ 10 dBm</w:t>
            </w:r>
          </w:p>
        </w:tc>
        <w:tc>
          <w:tcPr>
            <w:tcW w:w="2816" w:type="dxa"/>
            <w:tcBorders>
              <w:top w:val="nil"/>
              <w:left w:val="single" w:sz="4" w:space="0" w:color="auto"/>
              <w:bottom w:val="nil"/>
              <w:right w:val="single" w:sz="4" w:space="0" w:color="auto"/>
            </w:tcBorders>
          </w:tcPr>
          <w:p w14:paraId="0627B936" w14:textId="77777777" w:rsidR="00D04778" w:rsidRPr="00FB20BD" w:rsidRDefault="00D04778" w:rsidP="00B41241">
            <w:pPr>
              <w:pStyle w:val="TAC"/>
              <w:rPr>
                <w:lang w:eastAsia="zh-CN"/>
              </w:rPr>
            </w:pPr>
          </w:p>
        </w:tc>
      </w:tr>
      <w:tr w:rsidR="00D04778" w:rsidRPr="00FB20BD" w14:paraId="618D086D" w14:textId="77777777" w:rsidTr="00B41241">
        <w:trPr>
          <w:trHeight w:val="206"/>
          <w:jc w:val="center"/>
        </w:trPr>
        <w:tc>
          <w:tcPr>
            <w:tcW w:w="1205" w:type="dxa"/>
            <w:tcBorders>
              <w:top w:val="nil"/>
              <w:left w:val="single" w:sz="4" w:space="0" w:color="auto"/>
              <w:bottom w:val="nil"/>
              <w:right w:val="single" w:sz="4" w:space="0" w:color="auto"/>
            </w:tcBorders>
          </w:tcPr>
          <w:p w14:paraId="375D2C34" w14:textId="77777777" w:rsidR="00D04778" w:rsidRPr="00FB20BD" w:rsidRDefault="00D04778" w:rsidP="00B41241">
            <w:pPr>
              <w:pStyle w:val="TAC"/>
              <w:rPr>
                <w:b/>
                <w:lang w:eastAsia="zh-CN"/>
              </w:rPr>
            </w:pPr>
          </w:p>
        </w:tc>
        <w:tc>
          <w:tcPr>
            <w:tcW w:w="1294" w:type="dxa"/>
            <w:tcBorders>
              <w:top w:val="nil"/>
              <w:left w:val="single" w:sz="4" w:space="0" w:color="auto"/>
              <w:bottom w:val="nil"/>
              <w:right w:val="single" w:sz="4" w:space="0" w:color="auto"/>
            </w:tcBorders>
          </w:tcPr>
          <w:p w14:paraId="0C758D40" w14:textId="77777777" w:rsidR="00D04778" w:rsidRPr="00FB20BD" w:rsidRDefault="00D04778" w:rsidP="00B41241">
            <w:pPr>
              <w:pStyle w:val="TAC"/>
              <w:rPr>
                <w:lang w:eastAsia="zh-CN"/>
              </w:rPr>
            </w:pPr>
          </w:p>
        </w:tc>
        <w:tc>
          <w:tcPr>
            <w:tcW w:w="1133" w:type="dxa"/>
            <w:tcBorders>
              <w:top w:val="single" w:sz="4" w:space="0" w:color="auto"/>
              <w:left w:val="single" w:sz="4" w:space="0" w:color="auto"/>
              <w:bottom w:val="single" w:sz="4" w:space="0" w:color="auto"/>
              <w:right w:val="single" w:sz="4" w:space="0" w:color="auto"/>
            </w:tcBorders>
            <w:hideMark/>
          </w:tcPr>
          <w:p w14:paraId="14B8993C" w14:textId="77777777" w:rsidR="00D04778" w:rsidRPr="00FB20BD" w:rsidRDefault="00D04778" w:rsidP="00B41241">
            <w:pPr>
              <w:pStyle w:val="TAC"/>
              <w:rPr>
                <w:lang w:eastAsia="zh-CN"/>
              </w:rPr>
            </w:pPr>
            <w:r w:rsidRPr="00FB20BD">
              <w:rPr>
                <w:lang w:eastAsia="zh-CN"/>
              </w:rPr>
              <w:t>-20</w:t>
            </w:r>
          </w:p>
        </w:tc>
        <w:tc>
          <w:tcPr>
            <w:tcW w:w="3152" w:type="dxa"/>
            <w:tcBorders>
              <w:top w:val="single" w:sz="4" w:space="0" w:color="auto"/>
              <w:left w:val="single" w:sz="4" w:space="0" w:color="auto"/>
              <w:bottom w:val="single" w:sz="4" w:space="0" w:color="auto"/>
              <w:right w:val="single" w:sz="4" w:space="0" w:color="auto"/>
            </w:tcBorders>
            <w:hideMark/>
          </w:tcPr>
          <w:p w14:paraId="08DB4321" w14:textId="77777777" w:rsidR="00D04778" w:rsidRPr="00FB20BD" w:rsidRDefault="00D04778" w:rsidP="00B41241">
            <w:pPr>
              <w:pStyle w:val="TAC"/>
              <w:rPr>
                <w:lang w:eastAsia="zh-CN"/>
              </w:rPr>
            </w:pPr>
            <w:r w:rsidRPr="00FB20BD">
              <w:rPr>
                <w:lang w:eastAsia="zh-CN"/>
              </w:rPr>
              <w:t>-30 dBm ≤ Output power ≤ 0 dBm</w:t>
            </w:r>
          </w:p>
        </w:tc>
        <w:tc>
          <w:tcPr>
            <w:tcW w:w="2816" w:type="dxa"/>
            <w:tcBorders>
              <w:top w:val="nil"/>
              <w:left w:val="single" w:sz="4" w:space="0" w:color="auto"/>
              <w:bottom w:val="nil"/>
              <w:right w:val="single" w:sz="4" w:space="0" w:color="auto"/>
            </w:tcBorders>
          </w:tcPr>
          <w:p w14:paraId="5EAB0288" w14:textId="77777777" w:rsidR="00D04778" w:rsidRPr="00FB20BD" w:rsidRDefault="00D04778" w:rsidP="00B41241">
            <w:pPr>
              <w:pStyle w:val="TAC"/>
              <w:rPr>
                <w:lang w:eastAsia="zh-CN"/>
              </w:rPr>
            </w:pPr>
          </w:p>
        </w:tc>
      </w:tr>
      <w:tr w:rsidR="00D04778" w:rsidRPr="00FB20BD" w14:paraId="5DE80D08" w14:textId="77777777" w:rsidTr="00B41241">
        <w:trPr>
          <w:trHeight w:val="206"/>
          <w:jc w:val="center"/>
        </w:trPr>
        <w:tc>
          <w:tcPr>
            <w:tcW w:w="1205" w:type="dxa"/>
            <w:tcBorders>
              <w:top w:val="nil"/>
              <w:left w:val="single" w:sz="4" w:space="0" w:color="auto"/>
              <w:bottom w:val="single" w:sz="4" w:space="0" w:color="auto"/>
              <w:right w:val="single" w:sz="4" w:space="0" w:color="auto"/>
            </w:tcBorders>
          </w:tcPr>
          <w:p w14:paraId="7A892273" w14:textId="77777777" w:rsidR="00D04778" w:rsidRPr="00FB20BD" w:rsidRDefault="00D04778" w:rsidP="00B41241">
            <w:pPr>
              <w:pStyle w:val="TAC"/>
              <w:rPr>
                <w:b/>
                <w:lang w:eastAsia="zh-CN"/>
              </w:rPr>
            </w:pPr>
          </w:p>
        </w:tc>
        <w:tc>
          <w:tcPr>
            <w:tcW w:w="1294" w:type="dxa"/>
            <w:tcBorders>
              <w:top w:val="nil"/>
              <w:left w:val="single" w:sz="4" w:space="0" w:color="auto"/>
              <w:bottom w:val="single" w:sz="4" w:space="0" w:color="auto"/>
              <w:right w:val="single" w:sz="4" w:space="0" w:color="auto"/>
            </w:tcBorders>
          </w:tcPr>
          <w:p w14:paraId="79FB8258" w14:textId="77777777" w:rsidR="00D04778" w:rsidRPr="00FB20BD" w:rsidRDefault="00D04778" w:rsidP="00B41241">
            <w:pPr>
              <w:pStyle w:val="TAC"/>
              <w:rPr>
                <w:lang w:eastAsia="zh-CN"/>
              </w:rPr>
            </w:pPr>
          </w:p>
        </w:tc>
        <w:tc>
          <w:tcPr>
            <w:tcW w:w="1133" w:type="dxa"/>
            <w:tcBorders>
              <w:top w:val="single" w:sz="4" w:space="0" w:color="auto"/>
              <w:left w:val="single" w:sz="4" w:space="0" w:color="auto"/>
              <w:bottom w:val="single" w:sz="4" w:space="0" w:color="auto"/>
              <w:right w:val="single" w:sz="4" w:space="0" w:color="auto"/>
            </w:tcBorders>
            <w:hideMark/>
          </w:tcPr>
          <w:p w14:paraId="40C471D0" w14:textId="77777777" w:rsidR="00D04778" w:rsidRPr="00FB20BD" w:rsidRDefault="00D04778" w:rsidP="00B41241">
            <w:pPr>
              <w:pStyle w:val="TAC"/>
              <w:rPr>
                <w:lang w:eastAsia="zh-CN"/>
              </w:rPr>
            </w:pPr>
            <w:r w:rsidRPr="00FB20BD">
              <w:rPr>
                <w:lang w:eastAsia="zh-CN"/>
              </w:rPr>
              <w:t>-10</w:t>
            </w:r>
          </w:p>
        </w:tc>
        <w:tc>
          <w:tcPr>
            <w:tcW w:w="3152" w:type="dxa"/>
            <w:tcBorders>
              <w:top w:val="single" w:sz="4" w:space="0" w:color="auto"/>
              <w:left w:val="single" w:sz="4" w:space="0" w:color="auto"/>
              <w:bottom w:val="single" w:sz="4" w:space="0" w:color="auto"/>
              <w:right w:val="single" w:sz="4" w:space="0" w:color="auto"/>
            </w:tcBorders>
            <w:hideMark/>
          </w:tcPr>
          <w:p w14:paraId="4B4F1E8A" w14:textId="77777777" w:rsidR="00D04778" w:rsidRPr="00FB20BD" w:rsidRDefault="00D04778" w:rsidP="00B41241">
            <w:pPr>
              <w:pStyle w:val="TAC"/>
              <w:rPr>
                <w:lang w:eastAsia="zh-CN"/>
              </w:rPr>
            </w:pPr>
            <w:r w:rsidRPr="00FB20BD">
              <w:rPr>
                <w:lang w:eastAsia="zh-CN"/>
              </w:rPr>
              <w:t xml:space="preserve">-40 dBm </w:t>
            </w:r>
            <w:r w:rsidRPr="00FB20BD">
              <w:rPr>
                <w:lang w:eastAsia="zh-CN"/>
              </w:rPr>
              <w:sym w:font="Symbol" w:char="F0A3"/>
            </w:r>
            <w:r w:rsidRPr="00FB20BD">
              <w:rPr>
                <w:lang w:eastAsia="zh-CN"/>
              </w:rPr>
              <w:t xml:space="preserve"> Output power &lt; -30 dBm</w:t>
            </w:r>
          </w:p>
        </w:tc>
        <w:tc>
          <w:tcPr>
            <w:tcW w:w="2816" w:type="dxa"/>
            <w:tcBorders>
              <w:top w:val="nil"/>
              <w:left w:val="single" w:sz="4" w:space="0" w:color="auto"/>
              <w:bottom w:val="single" w:sz="4" w:space="0" w:color="auto"/>
              <w:right w:val="single" w:sz="4" w:space="0" w:color="auto"/>
            </w:tcBorders>
          </w:tcPr>
          <w:p w14:paraId="35537624" w14:textId="77777777" w:rsidR="00D04778" w:rsidRPr="00FB20BD" w:rsidRDefault="00D04778" w:rsidP="00B41241">
            <w:pPr>
              <w:pStyle w:val="TAC"/>
              <w:rPr>
                <w:lang w:eastAsia="zh-CN"/>
              </w:rPr>
            </w:pPr>
          </w:p>
        </w:tc>
      </w:tr>
      <w:tr w:rsidR="00D04778" w:rsidRPr="00FB20BD" w14:paraId="20476B0F" w14:textId="77777777" w:rsidTr="00B41241">
        <w:trPr>
          <w:trHeight w:val="424"/>
          <w:jc w:val="center"/>
        </w:trPr>
        <w:tc>
          <w:tcPr>
            <w:tcW w:w="9600" w:type="dxa"/>
            <w:gridSpan w:val="5"/>
            <w:tcBorders>
              <w:top w:val="single" w:sz="4" w:space="0" w:color="auto"/>
              <w:left w:val="single" w:sz="4" w:space="0" w:color="auto"/>
              <w:bottom w:val="single" w:sz="4" w:space="0" w:color="auto"/>
              <w:right w:val="single" w:sz="4" w:space="0" w:color="auto"/>
            </w:tcBorders>
            <w:vAlign w:val="center"/>
            <w:hideMark/>
          </w:tcPr>
          <w:p w14:paraId="2A48D076" w14:textId="77777777" w:rsidR="00D04778" w:rsidRPr="00FB20BD" w:rsidRDefault="00D04778" w:rsidP="00B41241">
            <w:pPr>
              <w:pStyle w:val="TAN"/>
              <w:rPr>
                <w:lang w:eastAsia="zh-CN"/>
              </w:rPr>
            </w:pPr>
            <w:r w:rsidRPr="00FB20BD">
              <w:rPr>
                <w:lang w:eastAsia="zh-CN"/>
              </w:rPr>
              <w:t>NOTE 1:</w:t>
            </w:r>
            <w:r w:rsidRPr="00FB20BD">
              <w:rPr>
                <w:lang w:eastAsia="zh-CN"/>
              </w:rPr>
              <w:tab/>
            </w:r>
            <w:r w:rsidRPr="00FB20BD">
              <w:t xml:space="preserve">An in-band emissions combined limit is evaluated in each non-allocated RB. For each such RB, the minimum requirement is calculated as the higher of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FB20BD">
              <w:rPr>
                <w:i/>
              </w:rPr>
              <w:t xml:space="preserve"> </w:t>
            </w:r>
            <w:r w:rsidRPr="00FB20BD">
              <w:t xml:space="preserve">- 30 dB and the power sum of all limit values (General, IQ Image or Carrier leakage) that apply.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FB20BD">
              <w:t xml:space="preserve"> is defined in NOTE 10. The</w:t>
            </w:r>
            <w:r w:rsidRPr="00FB20BD">
              <w:rPr>
                <w:lang w:eastAsia="zh-CN"/>
              </w:rPr>
              <w:t xml:space="preserve"> limit is evaluated in each non-allocated RB. </w:t>
            </w:r>
          </w:p>
          <w:p w14:paraId="46720F91" w14:textId="77777777" w:rsidR="00D04778" w:rsidRPr="00FB20BD" w:rsidRDefault="00D04778" w:rsidP="00B41241">
            <w:pPr>
              <w:pStyle w:val="TAN"/>
              <w:rPr>
                <w:lang w:eastAsia="zh-CN"/>
              </w:rPr>
            </w:pPr>
            <w:r w:rsidRPr="00FB20BD">
              <w:rPr>
                <w:lang w:eastAsia="zh-CN"/>
              </w:rPr>
              <w:t>NOTE 2:</w:t>
            </w:r>
            <w:r w:rsidRPr="00FB20BD">
              <w:rPr>
                <w:lang w:eastAsia="zh-CN"/>
              </w:rPr>
              <w:tab/>
              <w:t>The measurement bandwidth is 1 RB and the limit is expressed as a ratio of measured power in one non-allocated RB to the measured average power per allocated RB, where the averaging is done across all allocated RBs</w:t>
            </w:r>
          </w:p>
          <w:p w14:paraId="20CBF935" w14:textId="77777777" w:rsidR="00D04778" w:rsidRPr="00FB20BD" w:rsidRDefault="00D04778" w:rsidP="00B41241">
            <w:pPr>
              <w:pStyle w:val="TAN"/>
            </w:pPr>
            <w:r w:rsidRPr="00FB20BD">
              <w:rPr>
                <w:lang w:eastAsia="zh-CN"/>
              </w:rPr>
              <w:t>NOTE 3:</w:t>
            </w:r>
            <w:r w:rsidRPr="00FB20BD">
              <w:rPr>
                <w:lang w:eastAsia="zh-CN"/>
              </w:rPr>
              <w:tab/>
            </w:r>
            <w:r w:rsidRPr="00FB20BD">
              <w:t>The applicable frequencies for this limit are those that are enclosed in the reflection of the allocated bandwidth, based on symmetry with respect to the carrier leakage frequency, but excluding any allocated RBs.</w:t>
            </w:r>
          </w:p>
          <w:p w14:paraId="4C241D53" w14:textId="77777777" w:rsidR="00D04778" w:rsidRPr="00FB20BD" w:rsidRDefault="00D04778" w:rsidP="00B41241">
            <w:pPr>
              <w:pStyle w:val="TAN"/>
              <w:rPr>
                <w:lang w:eastAsia="zh-CN"/>
              </w:rPr>
            </w:pPr>
            <w:r w:rsidRPr="00FB20BD">
              <w:rPr>
                <w:lang w:eastAsia="zh-CN"/>
              </w:rPr>
              <w:t>NOTE 4:</w:t>
            </w:r>
            <w:r w:rsidRPr="00FB20BD">
              <w:rPr>
                <w:lang w:eastAsia="zh-CN"/>
              </w:rPr>
              <w:tab/>
              <w:t>Exceptions to the general limit are allowed for up to two contiguous non-allocated RBs. The measurement bandwidth is 1 RB and the limit is expressed as a ratio of measured power in the non-allocated RB to the measured total power in all allocated RBs.</w:t>
            </w:r>
          </w:p>
          <w:p w14:paraId="2085E666" w14:textId="77777777" w:rsidR="00D04778" w:rsidRPr="00FB20BD" w:rsidRDefault="00D04778" w:rsidP="00B41241">
            <w:pPr>
              <w:pStyle w:val="TAN"/>
            </w:pPr>
            <w:r w:rsidRPr="00FB20BD">
              <w:rPr>
                <w:lang w:eastAsia="zh-CN"/>
              </w:rPr>
              <w:t>NOTE 5:</w:t>
            </w:r>
            <w:r w:rsidRPr="00FB20BD">
              <w:rPr>
                <w:lang w:eastAsia="zh-CN"/>
              </w:rPr>
              <w:tab/>
            </w:r>
            <w:r w:rsidRPr="00FB20BD">
              <w:t>The applicable frequencies for this limit are those that are enclosed either in the RB containing the carrier leakage frequency, or in the two RBs immediately adjacent to the carrier leakage frequency but excluding any allocated RB. Carrier leakage frequency is indicated by the UE as described in clause 6.4A.2.1.0. When only one uplink carrier is activated, the applicable LO leakage frequency follow definition in clause 6.4.2.</w:t>
            </w:r>
          </w:p>
          <w:p w14:paraId="4BE4AA73" w14:textId="77777777" w:rsidR="00D04778" w:rsidRPr="00FB20BD" w:rsidRDefault="00D04778" w:rsidP="00B41241">
            <w:pPr>
              <w:pStyle w:val="TAN"/>
              <w:rPr>
                <w:lang w:eastAsia="zh-CN"/>
              </w:rPr>
            </w:pPr>
            <w:r w:rsidRPr="00FB20BD">
              <w:rPr>
                <w:lang w:eastAsia="zh-CN"/>
              </w:rPr>
              <w:t>NOTE 6:</w:t>
            </w:r>
            <w:r w:rsidRPr="00FB20BD">
              <w:rPr>
                <w:lang w:eastAsia="zh-CN"/>
              </w:rPr>
              <w:tab/>
            </w:r>
            <w:r w:rsidRPr="00FB20BD">
              <w:rPr>
                <w:rFonts w:eastAsia="SimSun"/>
                <w:position w:val="-12"/>
              </w:rPr>
              <w:object w:dxaOrig="480" w:dyaOrig="480" w14:anchorId="451CF54B">
                <v:shape id="_x0000_i1070" type="#_x0000_t75" style="width:24pt;height:24pt" o:ole="">
                  <v:imagedata r:id="rId47" o:title=""/>
                </v:shape>
                <o:OLEObject Type="Embed" ProgID="Equation.3" ShapeID="_x0000_i1070" DrawAspect="Content" ObjectID="_1781609961" r:id="rId93"/>
              </w:object>
            </w:r>
            <w:r w:rsidRPr="00FB20BD">
              <w:rPr>
                <w:lang w:eastAsia="zh-CN"/>
              </w:rPr>
              <w:t xml:space="preserve"> is the Transmission Bandwidth (see clause 5.3) not exceeding </w:t>
            </w:r>
            <w:r w:rsidRPr="00FB20BD">
              <w:rPr>
                <w:rFonts w:eastAsia="SimSun"/>
                <w:position w:val="-12"/>
                <w:lang w:eastAsia="zh-CN"/>
              </w:rPr>
              <w:object w:dxaOrig="1080" w:dyaOrig="480" w14:anchorId="02FB1D8F">
                <v:shape id="_x0000_i1071" type="#_x0000_t75" style="width:54pt;height:24pt" o:ole="">
                  <v:imagedata r:id="rId94" o:title=""/>
                </v:shape>
                <o:OLEObject Type="Embed" ProgID="Equation.3" ShapeID="_x0000_i1071" DrawAspect="Content" ObjectID="_1781609962" r:id="rId95"/>
              </w:object>
            </w:r>
            <w:r w:rsidRPr="00FB20BD">
              <w:rPr>
                <w:lang w:eastAsia="zh-CN"/>
              </w:rPr>
              <w:t xml:space="preserve"> .</w:t>
            </w:r>
          </w:p>
          <w:p w14:paraId="1E6BDDFD" w14:textId="77777777" w:rsidR="00D04778" w:rsidRPr="00FB20BD" w:rsidRDefault="00D04778" w:rsidP="00B41241">
            <w:pPr>
              <w:pStyle w:val="TAN"/>
              <w:rPr>
                <w:lang w:eastAsia="zh-CN"/>
              </w:rPr>
            </w:pPr>
            <w:r w:rsidRPr="00FB20BD">
              <w:rPr>
                <w:lang w:eastAsia="zh-CN"/>
              </w:rPr>
              <w:t>NOTE 7:</w:t>
            </w:r>
            <w:r w:rsidRPr="00FB20BD">
              <w:rPr>
                <w:lang w:eastAsia="zh-CN"/>
              </w:rPr>
              <w:tab/>
            </w:r>
            <w:r w:rsidRPr="00FB20BD">
              <w:rPr>
                <w:rFonts w:eastAsia="SimSun"/>
                <w:position w:val="-10"/>
                <w:lang w:eastAsia="zh-CN"/>
              </w:rPr>
              <w:object w:dxaOrig="480" w:dyaOrig="360" w14:anchorId="76A9AC38">
                <v:shape id="_x0000_i1072" type="#_x0000_t75" style="width:24pt;height:18pt" o:ole="">
                  <v:imagedata r:id="rId43" o:title=""/>
                </v:shape>
                <o:OLEObject Type="Embed" ProgID="Equation.3" ShapeID="_x0000_i1072" DrawAspect="Content" ObjectID="_1781609963" r:id="rId96"/>
              </w:object>
            </w:r>
            <w:r w:rsidRPr="00FB20BD">
              <w:rPr>
                <w:lang w:eastAsia="zh-CN"/>
              </w:rPr>
              <w:t xml:space="preserve"> is the Transmission Bandwidth Configuration (see clause 5.3) of the component carrier with RBs allocated. </w:t>
            </w:r>
          </w:p>
          <w:p w14:paraId="2B2FEF14" w14:textId="77777777" w:rsidR="00D04778" w:rsidRPr="00FB20BD" w:rsidRDefault="00D04778" w:rsidP="00B41241">
            <w:pPr>
              <w:pStyle w:val="TAN"/>
              <w:rPr>
                <w:lang w:eastAsia="zh-CN"/>
              </w:rPr>
            </w:pPr>
            <w:r w:rsidRPr="00FB20BD">
              <w:rPr>
                <w:lang w:eastAsia="zh-CN"/>
              </w:rPr>
              <w:t>NOTE 8:</w:t>
            </w:r>
            <w:r w:rsidRPr="00FB20BD">
              <w:rPr>
                <w:lang w:eastAsia="zh-CN"/>
              </w:rPr>
              <w:tab/>
            </w:r>
            <w:r w:rsidRPr="00FB20BD">
              <w:rPr>
                <w:rFonts w:eastAsia="SimSun"/>
                <w:position w:val="-6"/>
                <w:lang w:eastAsia="zh-CN"/>
              </w:rPr>
              <w:object w:dxaOrig="600" w:dyaOrig="360" w14:anchorId="6640E62A">
                <v:shape id="_x0000_i1073" type="#_x0000_t75" style="width:30pt;height:18pt" o:ole="">
                  <v:imagedata r:id="rId50" o:title=""/>
                </v:shape>
                <o:OLEObject Type="Embed" ProgID="Equation.3" ShapeID="_x0000_i1073" DrawAspect="Content" ObjectID="_1781609964" r:id="rId97"/>
              </w:object>
            </w:r>
            <w:r w:rsidRPr="00FB20BD">
              <w:rPr>
                <w:lang w:eastAsia="zh-CN"/>
              </w:rPr>
              <w:t xml:space="preserve"> is the limit specified in Table 6.4.2.1-1 for the modulation format used in the allocated RBs. </w:t>
            </w:r>
          </w:p>
          <w:p w14:paraId="68F3A6A2" w14:textId="77777777" w:rsidR="00D04778" w:rsidRPr="00FB20BD" w:rsidRDefault="00D04778" w:rsidP="00B41241">
            <w:pPr>
              <w:pStyle w:val="TAN"/>
              <w:rPr>
                <w:lang w:eastAsia="zh-CN"/>
              </w:rPr>
            </w:pPr>
            <w:r w:rsidRPr="00FB20BD">
              <w:rPr>
                <w:lang w:eastAsia="zh-CN"/>
              </w:rPr>
              <w:t>NOTE 9:</w:t>
            </w:r>
            <w:r w:rsidRPr="00FB20BD">
              <w:rPr>
                <w:lang w:eastAsia="zh-CN"/>
              </w:rPr>
              <w:tab/>
            </w:r>
            <w:r w:rsidRPr="00FB20BD">
              <w:rPr>
                <w:rFonts w:eastAsia="SimSun"/>
                <w:position w:val="-10"/>
                <w:lang w:eastAsia="zh-CN"/>
              </w:rPr>
              <w:object w:dxaOrig="480" w:dyaOrig="360" w14:anchorId="62CAD9E8">
                <v:shape id="_x0000_i1074" type="#_x0000_t75" style="width:24pt;height:18pt" o:ole="">
                  <v:imagedata r:id="rId52" o:title=""/>
                </v:shape>
                <o:OLEObject Type="Embed" ProgID="Equation.3" ShapeID="_x0000_i1074" DrawAspect="Content" ObjectID="_1781609965" r:id="rId98"/>
              </w:object>
            </w:r>
            <w:r w:rsidRPr="00FB20BD">
              <w:rPr>
                <w:lang w:eastAsia="zh-CN"/>
              </w:rPr>
              <w:t xml:space="preserve"> is the starting frequency offset between the allocated RB and the measured non-allocated RB (e.g. </w:t>
            </w:r>
            <w:r w:rsidRPr="00FB20BD">
              <w:rPr>
                <w:rFonts w:eastAsia="SimSun"/>
                <w:position w:val="-10"/>
                <w:lang w:eastAsia="zh-CN"/>
              </w:rPr>
              <w:object w:dxaOrig="705" w:dyaOrig="360" w14:anchorId="1B1694C4">
                <v:shape id="_x0000_i1075" type="#_x0000_t75" style="width:35.4pt;height:18pt" o:ole="">
                  <v:imagedata r:id="rId54" o:title=""/>
                </v:shape>
                <o:OLEObject Type="Embed" ProgID="Equation.3" ShapeID="_x0000_i1075" DrawAspect="Content" ObjectID="_1781609966" r:id="rId99"/>
              </w:object>
            </w:r>
            <w:r w:rsidRPr="00FB20BD">
              <w:rPr>
                <w:lang w:eastAsia="zh-CN"/>
              </w:rPr>
              <w:t xml:space="preserve"> or </w:t>
            </w:r>
            <w:r w:rsidRPr="00FB20BD">
              <w:rPr>
                <w:rFonts w:eastAsia="SimSun"/>
                <w:position w:val="-10"/>
                <w:lang w:eastAsia="zh-CN"/>
              </w:rPr>
              <w:object w:dxaOrig="960" w:dyaOrig="360" w14:anchorId="4C55E3DE">
                <v:shape id="_x0000_i1076" type="#_x0000_t75" style="width:48pt;height:18pt" o:ole="">
                  <v:imagedata r:id="rId56" o:title=""/>
                </v:shape>
                <o:OLEObject Type="Embed" ProgID="Equation.3" ShapeID="_x0000_i1076" DrawAspect="Content" ObjectID="_1781609967" r:id="rId100"/>
              </w:object>
            </w:r>
            <w:r w:rsidRPr="00FB20BD">
              <w:rPr>
                <w:lang w:eastAsia="zh-CN"/>
              </w:rPr>
              <w:t xml:space="preserve"> for the first adjacent RB outside of the allocated bandwidth). </w:t>
            </w:r>
          </w:p>
          <w:p w14:paraId="664C82EB" w14:textId="77777777" w:rsidR="00D04778" w:rsidRPr="00FB20BD" w:rsidRDefault="00D04778" w:rsidP="00B41241">
            <w:pPr>
              <w:pStyle w:val="TAN"/>
              <w:rPr>
                <w:lang w:eastAsia="zh-CN"/>
              </w:rPr>
            </w:pPr>
            <w:r w:rsidRPr="00FB20BD">
              <w:rPr>
                <w:lang w:eastAsia="zh-CN"/>
              </w:rPr>
              <w:t>NOTE 10:</w:t>
            </w:r>
            <w:r w:rsidRPr="00FB20BD">
              <w:rPr>
                <w:lang w:eastAsia="zh-CN"/>
              </w:rPr>
              <w:tab/>
            </w:r>
            <w:r w:rsidRPr="00FB20BD">
              <w:rPr>
                <w:rFonts w:eastAsia="SimSun"/>
                <w:position w:val="-10"/>
              </w:rPr>
              <w:object w:dxaOrig="480" w:dyaOrig="360" w14:anchorId="16138C20">
                <v:shape id="_x0000_i1077" type="#_x0000_t75" style="width:24pt;height:18pt" o:ole="">
                  <v:imagedata r:id="rId101" o:title=""/>
                </v:shape>
                <o:OLEObject Type="Embed" ProgID="Equation.3" ShapeID="_x0000_i1077" DrawAspect="Content" ObjectID="_1781609968" r:id="rId102"/>
              </w:object>
            </w:r>
            <w:r w:rsidRPr="00FB20BD">
              <w:t xml:space="preserve"> is an average of the transmitted power over 10 sub-frames normalized by the number of allocated RBs, measured in dBm.</w:t>
            </w:r>
          </w:p>
        </w:tc>
      </w:tr>
    </w:tbl>
    <w:p w14:paraId="6EE2D153" w14:textId="77777777" w:rsidR="00D04778" w:rsidRPr="00FB20BD" w:rsidRDefault="00D04778" w:rsidP="00D04778"/>
    <w:p w14:paraId="0E8543CF" w14:textId="77777777" w:rsidR="00D04778" w:rsidRPr="00FB20BD" w:rsidRDefault="00D04778" w:rsidP="00D04778">
      <w:pPr>
        <w:pStyle w:val="TH"/>
      </w:pPr>
      <w:r w:rsidRPr="00FB20BD">
        <w:t>Table 6.4A.2.</w:t>
      </w:r>
      <w:r w:rsidRPr="00FB20BD">
        <w:rPr>
          <w:lang w:eastAsia="zh-CN"/>
        </w:rPr>
        <w:t>3.0-3</w:t>
      </w:r>
      <w:r w:rsidRPr="00FB20BD">
        <w:t>: Minimum requirements for in-band emissions (not allocated componen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20"/>
        <w:gridCol w:w="1260"/>
        <w:gridCol w:w="835"/>
        <w:gridCol w:w="65"/>
        <w:gridCol w:w="2740"/>
        <w:gridCol w:w="1220"/>
        <w:gridCol w:w="1440"/>
      </w:tblGrid>
      <w:tr w:rsidR="00D04778" w:rsidRPr="00FB20BD" w14:paraId="32B9432F" w14:textId="77777777" w:rsidTr="00B41241">
        <w:trPr>
          <w:trHeight w:val="187"/>
          <w:jc w:val="center"/>
        </w:trPr>
        <w:tc>
          <w:tcPr>
            <w:tcW w:w="1008" w:type="dxa"/>
            <w:tcBorders>
              <w:top w:val="single" w:sz="4" w:space="0" w:color="auto"/>
              <w:left w:val="single" w:sz="4" w:space="0" w:color="auto"/>
              <w:bottom w:val="single" w:sz="4" w:space="0" w:color="auto"/>
              <w:right w:val="single" w:sz="4" w:space="0" w:color="auto"/>
            </w:tcBorders>
            <w:hideMark/>
          </w:tcPr>
          <w:p w14:paraId="298709FB" w14:textId="77777777" w:rsidR="00D04778" w:rsidRPr="00FB20BD" w:rsidRDefault="00D04778" w:rsidP="00B41241">
            <w:pPr>
              <w:pStyle w:val="TAH"/>
              <w:tabs>
                <w:tab w:val="center" w:pos="4536"/>
                <w:tab w:val="right" w:pos="9072"/>
              </w:tabs>
              <w:rPr>
                <w:rFonts w:cs="Arial"/>
              </w:rPr>
            </w:pPr>
            <w:r w:rsidRPr="00FB20BD">
              <w:rPr>
                <w:rFonts w:cs="Arial"/>
                <w:lang w:eastAsia="zh-CN"/>
              </w:rPr>
              <w:t>Para-meter</w:t>
            </w:r>
          </w:p>
        </w:tc>
        <w:tc>
          <w:tcPr>
            <w:tcW w:w="720" w:type="dxa"/>
            <w:tcBorders>
              <w:top w:val="single" w:sz="4" w:space="0" w:color="auto"/>
              <w:left w:val="single" w:sz="4" w:space="0" w:color="auto"/>
              <w:bottom w:val="single" w:sz="4" w:space="0" w:color="auto"/>
              <w:right w:val="single" w:sz="4" w:space="0" w:color="auto"/>
            </w:tcBorders>
            <w:hideMark/>
          </w:tcPr>
          <w:p w14:paraId="3C96BB59" w14:textId="77777777" w:rsidR="00D04778" w:rsidRPr="00FB20BD" w:rsidRDefault="00D04778" w:rsidP="00B41241">
            <w:pPr>
              <w:pStyle w:val="TAH"/>
              <w:tabs>
                <w:tab w:val="center" w:pos="4536"/>
                <w:tab w:val="right" w:pos="9072"/>
              </w:tabs>
              <w:rPr>
                <w:rFonts w:cs="Arial"/>
              </w:rPr>
            </w:pPr>
            <w:r w:rsidRPr="00FB20BD">
              <w:rPr>
                <w:rFonts w:cs="Arial"/>
              </w:rPr>
              <w:t>Unit</w:t>
            </w:r>
          </w:p>
        </w:tc>
        <w:tc>
          <w:tcPr>
            <w:tcW w:w="1260" w:type="dxa"/>
            <w:tcBorders>
              <w:top w:val="single" w:sz="4" w:space="0" w:color="auto"/>
              <w:left w:val="single" w:sz="4" w:space="0" w:color="auto"/>
              <w:bottom w:val="single" w:sz="4" w:space="0" w:color="auto"/>
              <w:right w:val="single" w:sz="4" w:space="0" w:color="auto"/>
            </w:tcBorders>
            <w:hideMark/>
          </w:tcPr>
          <w:p w14:paraId="7D9E2503" w14:textId="77777777" w:rsidR="00D04778" w:rsidRPr="00FB20BD" w:rsidRDefault="00D04778" w:rsidP="00B41241">
            <w:pPr>
              <w:pStyle w:val="TAH"/>
              <w:tabs>
                <w:tab w:val="center" w:pos="4536"/>
                <w:tab w:val="right" w:pos="9072"/>
              </w:tabs>
              <w:rPr>
                <w:rFonts w:cs="Arial"/>
              </w:rPr>
            </w:pPr>
            <w:r w:rsidRPr="00FB20BD">
              <w:rPr>
                <w:rFonts w:cs="Arial"/>
              </w:rPr>
              <w:t>Meas BW</w:t>
            </w:r>
          </w:p>
          <w:p w14:paraId="36FEE292" w14:textId="77777777" w:rsidR="00D04778" w:rsidRPr="00FB20BD" w:rsidRDefault="00D04778" w:rsidP="00B41241">
            <w:pPr>
              <w:pStyle w:val="TAH"/>
              <w:tabs>
                <w:tab w:val="center" w:pos="4536"/>
                <w:tab w:val="right" w:pos="9072"/>
              </w:tabs>
              <w:rPr>
                <w:rFonts w:cs="Arial"/>
              </w:rPr>
            </w:pPr>
            <w:r w:rsidRPr="00FB20BD">
              <w:rPr>
                <w:rFonts w:cs="Arial"/>
              </w:rPr>
              <w:t>NOTE 1</w:t>
            </w:r>
          </w:p>
        </w:tc>
        <w:tc>
          <w:tcPr>
            <w:tcW w:w="3640" w:type="dxa"/>
            <w:gridSpan w:val="3"/>
            <w:tcBorders>
              <w:top w:val="single" w:sz="4" w:space="0" w:color="auto"/>
              <w:left w:val="single" w:sz="4" w:space="0" w:color="auto"/>
              <w:bottom w:val="single" w:sz="4" w:space="0" w:color="auto"/>
              <w:right w:val="single" w:sz="4" w:space="0" w:color="auto"/>
            </w:tcBorders>
            <w:hideMark/>
          </w:tcPr>
          <w:p w14:paraId="6B46C5E4" w14:textId="77777777" w:rsidR="00D04778" w:rsidRPr="00FB20BD" w:rsidRDefault="00D04778" w:rsidP="00B41241">
            <w:pPr>
              <w:pStyle w:val="TAH"/>
              <w:tabs>
                <w:tab w:val="center" w:pos="4536"/>
                <w:tab w:val="right" w:pos="9072"/>
              </w:tabs>
              <w:rPr>
                <w:rFonts w:cs="Arial"/>
              </w:rPr>
            </w:pPr>
            <w:r w:rsidRPr="00FB20BD">
              <w:rPr>
                <w:rFonts w:cs="Arial"/>
                <w:lang w:eastAsia="zh-CN"/>
              </w:rPr>
              <w:t>Limit</w:t>
            </w:r>
          </w:p>
        </w:tc>
        <w:tc>
          <w:tcPr>
            <w:tcW w:w="1220" w:type="dxa"/>
            <w:tcBorders>
              <w:top w:val="single" w:sz="4" w:space="0" w:color="auto"/>
              <w:left w:val="single" w:sz="4" w:space="0" w:color="auto"/>
              <w:bottom w:val="single" w:sz="4" w:space="0" w:color="auto"/>
              <w:right w:val="single" w:sz="4" w:space="0" w:color="auto"/>
            </w:tcBorders>
            <w:hideMark/>
          </w:tcPr>
          <w:p w14:paraId="1522A747" w14:textId="77777777" w:rsidR="00D04778" w:rsidRPr="00FB20BD" w:rsidRDefault="00D04778" w:rsidP="00B41241">
            <w:pPr>
              <w:pStyle w:val="TAH"/>
              <w:tabs>
                <w:tab w:val="center" w:pos="4536"/>
                <w:tab w:val="right" w:pos="9072"/>
              </w:tabs>
              <w:rPr>
                <w:rFonts w:cs="Arial"/>
                <w:lang w:eastAsia="zh-CN"/>
              </w:rPr>
            </w:pPr>
            <w:r w:rsidRPr="00FB20BD">
              <w:rPr>
                <w:rFonts w:cs="Arial"/>
                <w:lang w:eastAsia="zh-CN"/>
              </w:rPr>
              <w:t>remark</w:t>
            </w:r>
          </w:p>
        </w:tc>
        <w:tc>
          <w:tcPr>
            <w:tcW w:w="1440" w:type="dxa"/>
            <w:tcBorders>
              <w:top w:val="single" w:sz="4" w:space="0" w:color="auto"/>
              <w:left w:val="single" w:sz="4" w:space="0" w:color="auto"/>
              <w:bottom w:val="single" w:sz="4" w:space="0" w:color="auto"/>
              <w:right w:val="single" w:sz="4" w:space="0" w:color="auto"/>
            </w:tcBorders>
            <w:hideMark/>
          </w:tcPr>
          <w:p w14:paraId="6D78148C" w14:textId="77777777" w:rsidR="00D04778" w:rsidRPr="00FB20BD" w:rsidRDefault="00D04778" w:rsidP="00B41241">
            <w:pPr>
              <w:pStyle w:val="TAH"/>
              <w:tabs>
                <w:tab w:val="center" w:pos="4536"/>
                <w:tab w:val="right" w:pos="9072"/>
              </w:tabs>
              <w:rPr>
                <w:rFonts w:cs="Arial"/>
              </w:rPr>
            </w:pPr>
            <w:r w:rsidRPr="00FB20BD">
              <w:rPr>
                <w:rFonts w:cs="Arial"/>
                <w:lang w:eastAsia="zh-CN"/>
              </w:rPr>
              <w:t>Applicable Frequencies</w:t>
            </w:r>
          </w:p>
        </w:tc>
      </w:tr>
      <w:tr w:rsidR="00D04778" w:rsidRPr="00FB20BD" w14:paraId="57067D95" w14:textId="77777777" w:rsidTr="00B41241">
        <w:trPr>
          <w:trHeight w:val="187"/>
          <w:jc w:val="center"/>
        </w:trPr>
        <w:tc>
          <w:tcPr>
            <w:tcW w:w="1008" w:type="dxa"/>
            <w:tcBorders>
              <w:top w:val="single" w:sz="4" w:space="0" w:color="auto"/>
              <w:left w:val="single" w:sz="4" w:space="0" w:color="auto"/>
              <w:bottom w:val="single" w:sz="4" w:space="0" w:color="auto"/>
              <w:right w:val="single" w:sz="4" w:space="0" w:color="auto"/>
            </w:tcBorders>
            <w:hideMark/>
          </w:tcPr>
          <w:p w14:paraId="08533386" w14:textId="77777777" w:rsidR="00D04778" w:rsidRPr="00FB20BD" w:rsidRDefault="00D04778" w:rsidP="00B41241">
            <w:pPr>
              <w:pStyle w:val="TAC"/>
              <w:tabs>
                <w:tab w:val="center" w:pos="4536"/>
                <w:tab w:val="right" w:pos="9072"/>
              </w:tabs>
              <w:rPr>
                <w:rFonts w:cs="Arial"/>
              </w:rPr>
            </w:pPr>
            <w:r w:rsidRPr="00FB20BD">
              <w:rPr>
                <w:rFonts w:cs="Arial"/>
                <w:lang w:eastAsia="zh-CN"/>
              </w:rPr>
              <w:t>General</w:t>
            </w:r>
          </w:p>
        </w:tc>
        <w:tc>
          <w:tcPr>
            <w:tcW w:w="720" w:type="dxa"/>
            <w:tcBorders>
              <w:top w:val="single" w:sz="4" w:space="0" w:color="auto"/>
              <w:left w:val="single" w:sz="4" w:space="0" w:color="auto"/>
              <w:bottom w:val="single" w:sz="4" w:space="0" w:color="auto"/>
              <w:right w:val="single" w:sz="4" w:space="0" w:color="auto"/>
            </w:tcBorders>
            <w:hideMark/>
          </w:tcPr>
          <w:p w14:paraId="7AEC6029" w14:textId="77777777" w:rsidR="00D04778" w:rsidRPr="00FB20BD" w:rsidRDefault="00D04778" w:rsidP="00B41241">
            <w:pPr>
              <w:pStyle w:val="TAC"/>
              <w:tabs>
                <w:tab w:val="center" w:pos="4536"/>
                <w:tab w:val="right" w:pos="9072"/>
              </w:tabs>
              <w:rPr>
                <w:rFonts w:cs="Arial"/>
              </w:rPr>
            </w:pPr>
            <w:r w:rsidRPr="00FB20BD">
              <w:rPr>
                <w:rFonts w:cs="Arial"/>
              </w:rPr>
              <w:t>dB</w:t>
            </w:r>
          </w:p>
        </w:tc>
        <w:tc>
          <w:tcPr>
            <w:tcW w:w="1260" w:type="dxa"/>
            <w:tcBorders>
              <w:top w:val="single" w:sz="4" w:space="0" w:color="auto"/>
              <w:left w:val="single" w:sz="4" w:space="0" w:color="auto"/>
              <w:bottom w:val="single" w:sz="4" w:space="0" w:color="auto"/>
              <w:right w:val="single" w:sz="4" w:space="0" w:color="auto"/>
            </w:tcBorders>
            <w:hideMark/>
          </w:tcPr>
          <w:p w14:paraId="593205D8" w14:textId="77777777" w:rsidR="00D04778" w:rsidRPr="00FB20BD" w:rsidRDefault="00D04778" w:rsidP="00B41241">
            <w:pPr>
              <w:pStyle w:val="TAC"/>
              <w:tabs>
                <w:tab w:val="center" w:pos="4536"/>
                <w:tab w:val="right" w:pos="9072"/>
              </w:tabs>
              <w:rPr>
                <w:rFonts w:cs="Arial"/>
              </w:rPr>
            </w:pPr>
            <w:r w:rsidRPr="00FB20BD">
              <w:rPr>
                <w:rFonts w:cs="Arial"/>
              </w:rPr>
              <w:t>BW of 1 RB</w:t>
            </w:r>
          </w:p>
        </w:tc>
        <w:tc>
          <w:tcPr>
            <w:tcW w:w="3640" w:type="dxa"/>
            <w:gridSpan w:val="3"/>
            <w:tcBorders>
              <w:top w:val="single" w:sz="4" w:space="0" w:color="auto"/>
              <w:left w:val="single" w:sz="4" w:space="0" w:color="auto"/>
              <w:bottom w:val="single" w:sz="4" w:space="0" w:color="auto"/>
              <w:right w:val="single" w:sz="4" w:space="0" w:color="auto"/>
            </w:tcBorders>
            <w:hideMark/>
          </w:tcPr>
          <w:p w14:paraId="6F172088" w14:textId="77777777" w:rsidR="00D04778" w:rsidRPr="00FB20BD" w:rsidRDefault="00D04778" w:rsidP="00B41241">
            <w:pPr>
              <w:pStyle w:val="TAC"/>
              <w:tabs>
                <w:tab w:val="center" w:pos="4536"/>
                <w:tab w:val="right" w:pos="9072"/>
              </w:tabs>
              <w:rPr>
                <w:rFonts w:cs="Arial"/>
              </w:rPr>
            </w:pPr>
            <w:r w:rsidRPr="00FB20BD">
              <w:rPr>
                <w:rFonts w:eastAsia="SimSun" w:cs="Arial"/>
                <w:position w:val="-54"/>
              </w:rPr>
              <w:object w:dxaOrig="3600" w:dyaOrig="960" w14:anchorId="06F35E40">
                <v:shape id="_x0000_i1078" type="#_x0000_t75" style="width:180.6pt;height:48pt" o:ole="">
                  <v:imagedata r:id="rId91" o:title=""/>
                </v:shape>
                <o:OLEObject Type="Embed" ProgID="Equation.3" ShapeID="_x0000_i1078" DrawAspect="Content" ObjectID="_1781609969" r:id="rId103"/>
              </w:object>
            </w:r>
          </w:p>
        </w:tc>
        <w:tc>
          <w:tcPr>
            <w:tcW w:w="1220" w:type="dxa"/>
            <w:tcBorders>
              <w:top w:val="single" w:sz="4" w:space="0" w:color="auto"/>
              <w:left w:val="single" w:sz="4" w:space="0" w:color="auto"/>
              <w:bottom w:val="single" w:sz="4" w:space="0" w:color="auto"/>
              <w:right w:val="single" w:sz="4" w:space="0" w:color="auto"/>
            </w:tcBorders>
            <w:hideMark/>
          </w:tcPr>
          <w:p w14:paraId="65480547" w14:textId="77777777" w:rsidR="00D04778" w:rsidRPr="00FB20BD" w:rsidRDefault="00D04778" w:rsidP="00B41241">
            <w:pPr>
              <w:pStyle w:val="TAC"/>
              <w:tabs>
                <w:tab w:val="center" w:pos="4536"/>
                <w:tab w:val="right" w:pos="9072"/>
              </w:tabs>
              <w:rPr>
                <w:rFonts w:cs="Arial"/>
              </w:rPr>
            </w:pPr>
            <w:r w:rsidRPr="00FB20BD">
              <w:rPr>
                <w:rFonts w:cs="Arial"/>
              </w:rPr>
              <w:t>The reference value is the average power per allocated RB in the allocated component carrier</w:t>
            </w:r>
          </w:p>
        </w:tc>
        <w:tc>
          <w:tcPr>
            <w:tcW w:w="1440" w:type="dxa"/>
            <w:tcBorders>
              <w:top w:val="single" w:sz="4" w:space="0" w:color="auto"/>
              <w:left w:val="single" w:sz="4" w:space="0" w:color="auto"/>
              <w:bottom w:val="single" w:sz="4" w:space="0" w:color="auto"/>
              <w:right w:val="single" w:sz="4" w:space="0" w:color="auto"/>
            </w:tcBorders>
            <w:hideMark/>
          </w:tcPr>
          <w:p w14:paraId="16FF6902" w14:textId="633D82A2" w:rsidR="00D04778" w:rsidRPr="00FB20BD" w:rsidRDefault="00D04778" w:rsidP="00B41241">
            <w:pPr>
              <w:pStyle w:val="TAC"/>
              <w:tabs>
                <w:tab w:val="center" w:pos="4536"/>
                <w:tab w:val="right" w:pos="9072"/>
              </w:tabs>
              <w:rPr>
                <w:rFonts w:cs="Arial"/>
              </w:rPr>
            </w:pPr>
            <w:r w:rsidRPr="00FB20BD">
              <w:rPr>
                <w:rFonts w:cs="Arial"/>
              </w:rPr>
              <w:t xml:space="preserve">Any RB in the </w:t>
            </w:r>
            <w:r w:rsidR="00080405" w:rsidRPr="00FB20BD">
              <w:rPr>
                <w:rFonts w:cs="Arial"/>
              </w:rPr>
              <w:t>non-allocated</w:t>
            </w:r>
            <w:r w:rsidRPr="00FB20BD">
              <w:rPr>
                <w:rFonts w:cs="Arial"/>
              </w:rPr>
              <w:t xml:space="preserve"> component carrier.</w:t>
            </w:r>
          </w:p>
          <w:p w14:paraId="5F6C4100" w14:textId="77777777" w:rsidR="00D04778" w:rsidRPr="00FB20BD" w:rsidRDefault="00D04778" w:rsidP="00B41241">
            <w:pPr>
              <w:pStyle w:val="TAC"/>
              <w:tabs>
                <w:tab w:val="center" w:pos="4536"/>
                <w:tab w:val="right" w:pos="9072"/>
              </w:tabs>
              <w:rPr>
                <w:rFonts w:cs="Arial"/>
              </w:rPr>
            </w:pPr>
            <w:r w:rsidRPr="00FB20BD">
              <w:rPr>
                <w:rFonts w:cs="Arial"/>
              </w:rPr>
              <w:t>The frequency raster of the RBs is derived when this component carrier is allocated with RBs</w:t>
            </w:r>
          </w:p>
        </w:tc>
      </w:tr>
      <w:tr w:rsidR="00D04778" w:rsidRPr="00FB20BD" w14:paraId="3A271133" w14:textId="77777777" w:rsidTr="00B41241">
        <w:trPr>
          <w:trHeight w:val="187"/>
          <w:jc w:val="center"/>
        </w:trPr>
        <w:tc>
          <w:tcPr>
            <w:tcW w:w="1008" w:type="dxa"/>
            <w:tcBorders>
              <w:top w:val="single" w:sz="4" w:space="0" w:color="auto"/>
              <w:left w:val="single" w:sz="4" w:space="0" w:color="auto"/>
              <w:bottom w:val="nil"/>
              <w:right w:val="single" w:sz="4" w:space="0" w:color="auto"/>
            </w:tcBorders>
            <w:hideMark/>
          </w:tcPr>
          <w:p w14:paraId="2F0C9C24" w14:textId="77777777" w:rsidR="00D04778" w:rsidRPr="00FB20BD" w:rsidRDefault="00D04778" w:rsidP="00B41241">
            <w:pPr>
              <w:pStyle w:val="TAC"/>
              <w:tabs>
                <w:tab w:val="center" w:pos="4536"/>
                <w:tab w:val="right" w:pos="9072"/>
              </w:tabs>
              <w:rPr>
                <w:rFonts w:cs="Arial"/>
              </w:rPr>
            </w:pPr>
            <w:r w:rsidRPr="00FB20BD">
              <w:rPr>
                <w:rFonts w:cs="Arial"/>
                <w:lang w:eastAsia="zh-CN"/>
              </w:rPr>
              <w:t>IQ Image</w:t>
            </w:r>
          </w:p>
        </w:tc>
        <w:tc>
          <w:tcPr>
            <w:tcW w:w="720" w:type="dxa"/>
            <w:tcBorders>
              <w:top w:val="single" w:sz="4" w:space="0" w:color="auto"/>
              <w:left w:val="single" w:sz="4" w:space="0" w:color="auto"/>
              <w:bottom w:val="nil"/>
              <w:right w:val="single" w:sz="4" w:space="0" w:color="auto"/>
            </w:tcBorders>
            <w:hideMark/>
          </w:tcPr>
          <w:p w14:paraId="11CED0D8" w14:textId="77777777" w:rsidR="00D04778" w:rsidRPr="00FB20BD" w:rsidRDefault="00D04778" w:rsidP="00B41241">
            <w:pPr>
              <w:pStyle w:val="TAC"/>
              <w:tabs>
                <w:tab w:val="center" w:pos="4536"/>
                <w:tab w:val="right" w:pos="9072"/>
              </w:tabs>
              <w:rPr>
                <w:rFonts w:cs="Arial"/>
              </w:rPr>
            </w:pPr>
            <w:r w:rsidRPr="00FB20BD">
              <w:rPr>
                <w:rFonts w:cs="Arial"/>
                <w:lang w:eastAsia="zh-CN"/>
              </w:rPr>
              <w:t>dB</w:t>
            </w:r>
          </w:p>
        </w:tc>
        <w:tc>
          <w:tcPr>
            <w:tcW w:w="1260" w:type="dxa"/>
            <w:tcBorders>
              <w:top w:val="single" w:sz="4" w:space="0" w:color="auto"/>
              <w:left w:val="single" w:sz="4" w:space="0" w:color="auto"/>
              <w:bottom w:val="nil"/>
              <w:right w:val="single" w:sz="4" w:space="0" w:color="auto"/>
            </w:tcBorders>
            <w:hideMark/>
          </w:tcPr>
          <w:p w14:paraId="462EB80C" w14:textId="77777777" w:rsidR="00D04778" w:rsidRPr="00FB20BD" w:rsidRDefault="00D04778" w:rsidP="00B41241">
            <w:pPr>
              <w:pStyle w:val="TAC"/>
              <w:tabs>
                <w:tab w:val="center" w:pos="4536"/>
                <w:tab w:val="right" w:pos="9072"/>
              </w:tabs>
              <w:rPr>
                <w:rFonts w:cs="Arial"/>
              </w:rPr>
            </w:pPr>
            <w:r w:rsidRPr="00FB20BD">
              <w:rPr>
                <w:rFonts w:cs="Arial"/>
              </w:rPr>
              <w:t>BW of 1 RB</w:t>
            </w:r>
          </w:p>
        </w:tc>
        <w:tc>
          <w:tcPr>
            <w:tcW w:w="3640" w:type="dxa"/>
            <w:gridSpan w:val="3"/>
            <w:tcBorders>
              <w:top w:val="single" w:sz="4" w:space="0" w:color="auto"/>
              <w:left w:val="single" w:sz="4" w:space="0" w:color="auto"/>
              <w:bottom w:val="single" w:sz="4" w:space="0" w:color="auto"/>
              <w:right w:val="single" w:sz="4" w:space="0" w:color="auto"/>
            </w:tcBorders>
            <w:hideMark/>
          </w:tcPr>
          <w:p w14:paraId="09578C70" w14:textId="77777777" w:rsidR="00D04778" w:rsidRPr="00FB20BD" w:rsidRDefault="00D04778" w:rsidP="00B41241">
            <w:pPr>
              <w:pStyle w:val="TAC"/>
              <w:tabs>
                <w:tab w:val="center" w:pos="4536"/>
                <w:tab w:val="right" w:pos="9072"/>
              </w:tabs>
              <w:rPr>
                <w:rFonts w:cs="Arial"/>
              </w:rPr>
            </w:pPr>
            <w:r w:rsidRPr="00FB20BD">
              <w:rPr>
                <w:rFonts w:cs="Arial"/>
              </w:rPr>
              <w:t>NOTE 2</w:t>
            </w:r>
          </w:p>
        </w:tc>
        <w:tc>
          <w:tcPr>
            <w:tcW w:w="1220" w:type="dxa"/>
            <w:tcBorders>
              <w:top w:val="single" w:sz="4" w:space="0" w:color="auto"/>
              <w:left w:val="single" w:sz="4" w:space="0" w:color="auto"/>
              <w:bottom w:val="nil"/>
              <w:right w:val="single" w:sz="4" w:space="0" w:color="auto"/>
            </w:tcBorders>
            <w:hideMark/>
          </w:tcPr>
          <w:p w14:paraId="7EB363A0" w14:textId="77777777" w:rsidR="00D04778" w:rsidRPr="00FB20BD" w:rsidRDefault="00D04778" w:rsidP="00B41241">
            <w:pPr>
              <w:pStyle w:val="TAC"/>
              <w:tabs>
                <w:tab w:val="center" w:pos="4536"/>
                <w:tab w:val="right" w:pos="9072"/>
              </w:tabs>
              <w:rPr>
                <w:rFonts w:cs="Arial"/>
              </w:rPr>
            </w:pPr>
            <w:r w:rsidRPr="00FB20BD">
              <w:rPr>
                <w:rFonts w:cs="Arial"/>
              </w:rPr>
              <w:t>The reference value is the average power per allocated RB in the allocated component carrier</w:t>
            </w:r>
          </w:p>
        </w:tc>
        <w:tc>
          <w:tcPr>
            <w:tcW w:w="1440" w:type="dxa"/>
            <w:tcBorders>
              <w:top w:val="single" w:sz="4" w:space="0" w:color="auto"/>
              <w:left w:val="single" w:sz="4" w:space="0" w:color="auto"/>
              <w:bottom w:val="nil"/>
              <w:right w:val="single" w:sz="4" w:space="0" w:color="auto"/>
            </w:tcBorders>
            <w:hideMark/>
          </w:tcPr>
          <w:p w14:paraId="4301E125" w14:textId="77777777" w:rsidR="00D04778" w:rsidRPr="00FB20BD" w:rsidRDefault="00D04778" w:rsidP="00B41241">
            <w:pPr>
              <w:pStyle w:val="TAC"/>
            </w:pPr>
            <w:r w:rsidRPr="00FB20BD">
              <w:rPr>
                <w:lang w:eastAsia="zh-CN"/>
              </w:rPr>
              <w:t xml:space="preserve">Image frequencies (NOTES 6,7) </w:t>
            </w:r>
            <w:r w:rsidRPr="00FB20BD">
              <w:t xml:space="preserve"> If UE does not indicate exact frequency for carrier leakage, this requirement does not apply.</w:t>
            </w:r>
          </w:p>
        </w:tc>
      </w:tr>
      <w:tr w:rsidR="00D04778" w:rsidRPr="00FB20BD" w14:paraId="75DF69CC" w14:textId="77777777" w:rsidTr="00B41241">
        <w:trPr>
          <w:trHeight w:val="187"/>
          <w:jc w:val="center"/>
        </w:trPr>
        <w:tc>
          <w:tcPr>
            <w:tcW w:w="1008" w:type="dxa"/>
            <w:tcBorders>
              <w:top w:val="nil"/>
              <w:left w:val="single" w:sz="4" w:space="0" w:color="auto"/>
              <w:bottom w:val="nil"/>
              <w:right w:val="single" w:sz="4" w:space="0" w:color="auto"/>
            </w:tcBorders>
          </w:tcPr>
          <w:p w14:paraId="07CB9351" w14:textId="77777777" w:rsidR="00D04778" w:rsidRPr="00FB20BD" w:rsidRDefault="00D04778" w:rsidP="00B41241">
            <w:pPr>
              <w:pStyle w:val="TAC"/>
              <w:tabs>
                <w:tab w:val="center" w:pos="4536"/>
                <w:tab w:val="right" w:pos="9072"/>
              </w:tabs>
              <w:rPr>
                <w:rFonts w:cs="Arial"/>
                <w:lang w:eastAsia="zh-CN"/>
              </w:rPr>
            </w:pPr>
          </w:p>
        </w:tc>
        <w:tc>
          <w:tcPr>
            <w:tcW w:w="720" w:type="dxa"/>
            <w:tcBorders>
              <w:top w:val="nil"/>
              <w:left w:val="single" w:sz="4" w:space="0" w:color="auto"/>
              <w:bottom w:val="nil"/>
              <w:right w:val="single" w:sz="4" w:space="0" w:color="auto"/>
            </w:tcBorders>
          </w:tcPr>
          <w:p w14:paraId="27DF5056" w14:textId="77777777" w:rsidR="00D04778" w:rsidRPr="00FB20BD" w:rsidRDefault="00D04778" w:rsidP="00B41241">
            <w:pPr>
              <w:pStyle w:val="TAC"/>
              <w:tabs>
                <w:tab w:val="center" w:pos="4536"/>
                <w:tab w:val="right" w:pos="9072"/>
              </w:tabs>
              <w:rPr>
                <w:rFonts w:cs="Arial"/>
                <w:lang w:eastAsia="zh-CN"/>
              </w:rPr>
            </w:pPr>
          </w:p>
        </w:tc>
        <w:tc>
          <w:tcPr>
            <w:tcW w:w="1260" w:type="dxa"/>
            <w:tcBorders>
              <w:top w:val="nil"/>
              <w:left w:val="single" w:sz="4" w:space="0" w:color="auto"/>
              <w:bottom w:val="nil"/>
              <w:right w:val="single" w:sz="4" w:space="0" w:color="auto"/>
            </w:tcBorders>
          </w:tcPr>
          <w:p w14:paraId="3D19B8C7" w14:textId="77777777" w:rsidR="00D04778" w:rsidRPr="00FB20BD" w:rsidRDefault="00D04778" w:rsidP="00B41241">
            <w:pPr>
              <w:pStyle w:val="TAC"/>
              <w:tabs>
                <w:tab w:val="center" w:pos="4536"/>
                <w:tab w:val="right" w:pos="9072"/>
              </w:tabs>
              <w:rPr>
                <w:rFonts w:cs="Arial"/>
              </w:rPr>
            </w:pPr>
          </w:p>
        </w:tc>
        <w:tc>
          <w:tcPr>
            <w:tcW w:w="835" w:type="dxa"/>
            <w:tcBorders>
              <w:top w:val="single" w:sz="4" w:space="0" w:color="auto"/>
              <w:left w:val="single" w:sz="4" w:space="0" w:color="auto"/>
              <w:bottom w:val="single" w:sz="4" w:space="0" w:color="auto"/>
              <w:right w:val="single" w:sz="4" w:space="0" w:color="auto"/>
            </w:tcBorders>
            <w:hideMark/>
          </w:tcPr>
          <w:p w14:paraId="1ED2735A" w14:textId="77777777" w:rsidR="00D04778" w:rsidRPr="00FB20BD" w:rsidRDefault="00D04778" w:rsidP="00B41241">
            <w:pPr>
              <w:pStyle w:val="TAC"/>
              <w:tabs>
                <w:tab w:val="center" w:pos="4536"/>
                <w:tab w:val="right" w:pos="9072"/>
              </w:tabs>
              <w:rPr>
                <w:rFonts w:cs="Arial"/>
                <w:lang w:eastAsia="zh-CN"/>
              </w:rPr>
            </w:pPr>
            <w:r w:rsidRPr="00FB20BD">
              <w:rPr>
                <w:rFonts w:cs="Arial"/>
                <w:lang w:eastAsia="zh-CN"/>
              </w:rPr>
              <w:t>-28</w:t>
            </w:r>
          </w:p>
        </w:tc>
        <w:tc>
          <w:tcPr>
            <w:tcW w:w="2805" w:type="dxa"/>
            <w:gridSpan w:val="2"/>
            <w:tcBorders>
              <w:top w:val="single" w:sz="4" w:space="0" w:color="auto"/>
              <w:left w:val="single" w:sz="4" w:space="0" w:color="auto"/>
              <w:bottom w:val="single" w:sz="4" w:space="0" w:color="auto"/>
              <w:right w:val="single" w:sz="4" w:space="0" w:color="auto"/>
            </w:tcBorders>
            <w:hideMark/>
          </w:tcPr>
          <w:p w14:paraId="0A9FFAFF" w14:textId="77777777" w:rsidR="00D04778" w:rsidRPr="00FB20BD" w:rsidRDefault="00D04778" w:rsidP="00B41241">
            <w:pPr>
              <w:pStyle w:val="TAC"/>
              <w:tabs>
                <w:tab w:val="center" w:pos="4536"/>
                <w:tab w:val="right" w:pos="9072"/>
              </w:tabs>
              <w:rPr>
                <w:rFonts w:cs="Arial"/>
              </w:rPr>
            </w:pPr>
            <w:r w:rsidRPr="00FB20BD">
              <w:rPr>
                <w:rFonts w:cs="Arial"/>
              </w:rPr>
              <w:t>Output power &gt; 10 dBm</w:t>
            </w:r>
          </w:p>
        </w:tc>
        <w:tc>
          <w:tcPr>
            <w:tcW w:w="1220" w:type="dxa"/>
            <w:tcBorders>
              <w:top w:val="nil"/>
              <w:left w:val="single" w:sz="4" w:space="0" w:color="auto"/>
              <w:bottom w:val="nil"/>
              <w:right w:val="single" w:sz="4" w:space="0" w:color="auto"/>
            </w:tcBorders>
          </w:tcPr>
          <w:p w14:paraId="366CBE10" w14:textId="77777777" w:rsidR="00D04778" w:rsidRPr="00FB20BD" w:rsidRDefault="00D04778" w:rsidP="00B41241">
            <w:pPr>
              <w:pStyle w:val="TAC"/>
              <w:tabs>
                <w:tab w:val="center" w:pos="4536"/>
                <w:tab w:val="right" w:pos="9072"/>
              </w:tabs>
              <w:rPr>
                <w:rFonts w:cs="Arial"/>
              </w:rPr>
            </w:pPr>
          </w:p>
        </w:tc>
        <w:tc>
          <w:tcPr>
            <w:tcW w:w="1440" w:type="dxa"/>
            <w:tcBorders>
              <w:top w:val="nil"/>
              <w:left w:val="single" w:sz="4" w:space="0" w:color="auto"/>
              <w:bottom w:val="nil"/>
              <w:right w:val="single" w:sz="4" w:space="0" w:color="auto"/>
            </w:tcBorders>
          </w:tcPr>
          <w:p w14:paraId="04C432D9" w14:textId="77777777" w:rsidR="00D04778" w:rsidRPr="00FB20BD" w:rsidRDefault="00D04778" w:rsidP="00B41241">
            <w:pPr>
              <w:pStyle w:val="TAC"/>
              <w:tabs>
                <w:tab w:val="center" w:pos="4536"/>
                <w:tab w:val="right" w:pos="9072"/>
              </w:tabs>
              <w:rPr>
                <w:rFonts w:cs="Arial"/>
                <w:lang w:eastAsia="zh-CN"/>
              </w:rPr>
            </w:pPr>
          </w:p>
        </w:tc>
      </w:tr>
      <w:tr w:rsidR="00D04778" w:rsidRPr="00FB20BD" w14:paraId="43648433" w14:textId="77777777" w:rsidTr="00B41241">
        <w:trPr>
          <w:trHeight w:val="187"/>
          <w:jc w:val="center"/>
        </w:trPr>
        <w:tc>
          <w:tcPr>
            <w:tcW w:w="1008" w:type="dxa"/>
            <w:tcBorders>
              <w:top w:val="nil"/>
              <w:left w:val="single" w:sz="4" w:space="0" w:color="auto"/>
              <w:bottom w:val="single" w:sz="4" w:space="0" w:color="auto"/>
              <w:right w:val="single" w:sz="4" w:space="0" w:color="auto"/>
            </w:tcBorders>
          </w:tcPr>
          <w:p w14:paraId="16EAB571" w14:textId="77777777" w:rsidR="00D04778" w:rsidRPr="00FB20BD" w:rsidRDefault="00D04778" w:rsidP="00B41241">
            <w:pPr>
              <w:pStyle w:val="TAC"/>
              <w:tabs>
                <w:tab w:val="center" w:pos="4536"/>
                <w:tab w:val="right" w:pos="9072"/>
              </w:tabs>
              <w:rPr>
                <w:rFonts w:cs="Arial"/>
                <w:lang w:eastAsia="zh-CN"/>
              </w:rPr>
            </w:pPr>
          </w:p>
        </w:tc>
        <w:tc>
          <w:tcPr>
            <w:tcW w:w="720" w:type="dxa"/>
            <w:tcBorders>
              <w:top w:val="nil"/>
              <w:left w:val="single" w:sz="4" w:space="0" w:color="auto"/>
              <w:bottom w:val="single" w:sz="4" w:space="0" w:color="auto"/>
              <w:right w:val="single" w:sz="4" w:space="0" w:color="auto"/>
            </w:tcBorders>
          </w:tcPr>
          <w:p w14:paraId="453F6D1E" w14:textId="77777777" w:rsidR="00D04778" w:rsidRPr="00FB20BD" w:rsidRDefault="00D04778" w:rsidP="00B41241">
            <w:pPr>
              <w:pStyle w:val="TAC"/>
              <w:tabs>
                <w:tab w:val="center" w:pos="4536"/>
                <w:tab w:val="right" w:pos="9072"/>
              </w:tabs>
              <w:rPr>
                <w:rFonts w:cs="Arial"/>
                <w:lang w:eastAsia="zh-CN"/>
              </w:rPr>
            </w:pPr>
          </w:p>
        </w:tc>
        <w:tc>
          <w:tcPr>
            <w:tcW w:w="1260" w:type="dxa"/>
            <w:tcBorders>
              <w:top w:val="nil"/>
              <w:left w:val="single" w:sz="4" w:space="0" w:color="auto"/>
              <w:bottom w:val="single" w:sz="4" w:space="0" w:color="auto"/>
              <w:right w:val="single" w:sz="4" w:space="0" w:color="auto"/>
            </w:tcBorders>
          </w:tcPr>
          <w:p w14:paraId="2D49F32A" w14:textId="77777777" w:rsidR="00D04778" w:rsidRPr="00FB20BD" w:rsidRDefault="00D04778" w:rsidP="00B41241">
            <w:pPr>
              <w:pStyle w:val="TAC"/>
              <w:tabs>
                <w:tab w:val="center" w:pos="4536"/>
                <w:tab w:val="right" w:pos="9072"/>
              </w:tabs>
              <w:rPr>
                <w:rFonts w:cs="Arial"/>
              </w:rPr>
            </w:pPr>
          </w:p>
        </w:tc>
        <w:tc>
          <w:tcPr>
            <w:tcW w:w="835" w:type="dxa"/>
            <w:tcBorders>
              <w:top w:val="single" w:sz="4" w:space="0" w:color="auto"/>
              <w:left w:val="single" w:sz="4" w:space="0" w:color="auto"/>
              <w:bottom w:val="single" w:sz="4" w:space="0" w:color="auto"/>
              <w:right w:val="single" w:sz="4" w:space="0" w:color="auto"/>
            </w:tcBorders>
            <w:hideMark/>
          </w:tcPr>
          <w:p w14:paraId="09024EE1" w14:textId="77777777" w:rsidR="00D04778" w:rsidRPr="00FB20BD" w:rsidRDefault="00D04778" w:rsidP="00B41241">
            <w:pPr>
              <w:pStyle w:val="TAC"/>
              <w:tabs>
                <w:tab w:val="center" w:pos="4536"/>
                <w:tab w:val="right" w:pos="9072"/>
              </w:tabs>
              <w:rPr>
                <w:rFonts w:cs="Arial"/>
                <w:lang w:eastAsia="zh-CN"/>
              </w:rPr>
            </w:pPr>
            <w:r w:rsidRPr="00FB20BD">
              <w:rPr>
                <w:rFonts w:cs="Arial"/>
                <w:lang w:eastAsia="zh-CN"/>
              </w:rPr>
              <w:t>-25</w:t>
            </w:r>
          </w:p>
        </w:tc>
        <w:tc>
          <w:tcPr>
            <w:tcW w:w="2805" w:type="dxa"/>
            <w:gridSpan w:val="2"/>
            <w:tcBorders>
              <w:top w:val="single" w:sz="4" w:space="0" w:color="auto"/>
              <w:left w:val="single" w:sz="4" w:space="0" w:color="auto"/>
              <w:bottom w:val="single" w:sz="4" w:space="0" w:color="auto"/>
              <w:right w:val="single" w:sz="4" w:space="0" w:color="auto"/>
            </w:tcBorders>
            <w:hideMark/>
          </w:tcPr>
          <w:p w14:paraId="3898BF31" w14:textId="77777777" w:rsidR="00D04778" w:rsidRPr="00FB20BD" w:rsidRDefault="00D04778" w:rsidP="00B41241">
            <w:pPr>
              <w:pStyle w:val="TAC"/>
              <w:tabs>
                <w:tab w:val="center" w:pos="4536"/>
                <w:tab w:val="right" w:pos="9072"/>
              </w:tabs>
              <w:rPr>
                <w:rFonts w:cs="Arial"/>
              </w:rPr>
            </w:pPr>
            <w:r w:rsidRPr="00FB20BD">
              <w:t xml:space="preserve">0≤ </w:t>
            </w:r>
            <w:r w:rsidRPr="00FB20BD">
              <w:rPr>
                <w:rFonts w:cs="Arial"/>
              </w:rPr>
              <w:t>Output power ≤ 10 dBm</w:t>
            </w:r>
          </w:p>
        </w:tc>
        <w:tc>
          <w:tcPr>
            <w:tcW w:w="1220" w:type="dxa"/>
            <w:tcBorders>
              <w:top w:val="nil"/>
              <w:left w:val="single" w:sz="4" w:space="0" w:color="auto"/>
              <w:bottom w:val="single" w:sz="4" w:space="0" w:color="auto"/>
              <w:right w:val="single" w:sz="4" w:space="0" w:color="auto"/>
            </w:tcBorders>
          </w:tcPr>
          <w:p w14:paraId="56EB9025" w14:textId="77777777" w:rsidR="00D04778" w:rsidRPr="00FB20BD" w:rsidRDefault="00D04778" w:rsidP="00B41241">
            <w:pPr>
              <w:pStyle w:val="TAC"/>
              <w:tabs>
                <w:tab w:val="center" w:pos="4536"/>
                <w:tab w:val="right" w:pos="9072"/>
              </w:tabs>
              <w:rPr>
                <w:rFonts w:cs="Arial"/>
              </w:rPr>
            </w:pPr>
          </w:p>
        </w:tc>
        <w:tc>
          <w:tcPr>
            <w:tcW w:w="1440" w:type="dxa"/>
            <w:tcBorders>
              <w:top w:val="nil"/>
              <w:left w:val="single" w:sz="4" w:space="0" w:color="auto"/>
              <w:bottom w:val="single" w:sz="4" w:space="0" w:color="auto"/>
              <w:right w:val="single" w:sz="4" w:space="0" w:color="auto"/>
            </w:tcBorders>
          </w:tcPr>
          <w:p w14:paraId="2605B103" w14:textId="77777777" w:rsidR="00D04778" w:rsidRPr="00FB20BD" w:rsidRDefault="00D04778" w:rsidP="00B41241">
            <w:pPr>
              <w:pStyle w:val="TAC"/>
              <w:tabs>
                <w:tab w:val="center" w:pos="4536"/>
                <w:tab w:val="right" w:pos="9072"/>
              </w:tabs>
              <w:rPr>
                <w:rFonts w:cs="Arial"/>
                <w:lang w:eastAsia="zh-CN"/>
              </w:rPr>
            </w:pPr>
          </w:p>
        </w:tc>
      </w:tr>
      <w:tr w:rsidR="00D04778" w:rsidRPr="00FB20BD" w14:paraId="6E738A7A" w14:textId="77777777" w:rsidTr="00B41241">
        <w:trPr>
          <w:trHeight w:val="187"/>
          <w:jc w:val="center"/>
        </w:trPr>
        <w:tc>
          <w:tcPr>
            <w:tcW w:w="1008" w:type="dxa"/>
            <w:tcBorders>
              <w:top w:val="single" w:sz="4" w:space="0" w:color="auto"/>
              <w:left w:val="single" w:sz="4" w:space="0" w:color="auto"/>
              <w:bottom w:val="nil"/>
              <w:right w:val="single" w:sz="4" w:space="0" w:color="auto"/>
            </w:tcBorders>
            <w:hideMark/>
          </w:tcPr>
          <w:p w14:paraId="023076A4" w14:textId="77777777" w:rsidR="00D04778" w:rsidRPr="00FB20BD" w:rsidRDefault="00D04778" w:rsidP="00B41241">
            <w:pPr>
              <w:pStyle w:val="TAC"/>
              <w:tabs>
                <w:tab w:val="center" w:pos="4536"/>
                <w:tab w:val="right" w:pos="9072"/>
              </w:tabs>
              <w:rPr>
                <w:rFonts w:cs="Arial"/>
                <w:lang w:eastAsia="zh-CN"/>
              </w:rPr>
            </w:pPr>
            <w:r w:rsidRPr="00FB20BD">
              <w:rPr>
                <w:rFonts w:cs="Arial"/>
                <w:lang w:eastAsia="zh-CN"/>
              </w:rPr>
              <w:t>Carrier leakage</w:t>
            </w:r>
          </w:p>
        </w:tc>
        <w:tc>
          <w:tcPr>
            <w:tcW w:w="720" w:type="dxa"/>
            <w:tcBorders>
              <w:top w:val="single" w:sz="4" w:space="0" w:color="auto"/>
              <w:left w:val="single" w:sz="4" w:space="0" w:color="auto"/>
              <w:bottom w:val="nil"/>
              <w:right w:val="single" w:sz="4" w:space="0" w:color="auto"/>
            </w:tcBorders>
            <w:hideMark/>
          </w:tcPr>
          <w:p w14:paraId="18442A74" w14:textId="77777777" w:rsidR="00D04778" w:rsidRPr="00FB20BD" w:rsidRDefault="00D04778" w:rsidP="00B41241">
            <w:pPr>
              <w:pStyle w:val="TAC"/>
              <w:tabs>
                <w:tab w:val="center" w:pos="4536"/>
                <w:tab w:val="right" w:pos="9072"/>
              </w:tabs>
              <w:rPr>
                <w:rFonts w:cs="Arial"/>
                <w:lang w:eastAsia="zh-CN"/>
              </w:rPr>
            </w:pPr>
            <w:r w:rsidRPr="00FB20BD">
              <w:rPr>
                <w:rFonts w:cs="Arial"/>
                <w:lang w:eastAsia="zh-CN"/>
              </w:rPr>
              <w:t>dBc</w:t>
            </w:r>
          </w:p>
        </w:tc>
        <w:tc>
          <w:tcPr>
            <w:tcW w:w="1260" w:type="dxa"/>
            <w:tcBorders>
              <w:top w:val="single" w:sz="4" w:space="0" w:color="auto"/>
              <w:left w:val="single" w:sz="4" w:space="0" w:color="auto"/>
              <w:bottom w:val="nil"/>
              <w:right w:val="single" w:sz="4" w:space="0" w:color="auto"/>
            </w:tcBorders>
            <w:hideMark/>
          </w:tcPr>
          <w:p w14:paraId="0A1D5274" w14:textId="77777777" w:rsidR="00D04778" w:rsidRPr="00FB20BD" w:rsidRDefault="00D04778" w:rsidP="00B41241">
            <w:pPr>
              <w:pStyle w:val="TAC"/>
              <w:tabs>
                <w:tab w:val="center" w:pos="4536"/>
                <w:tab w:val="right" w:pos="9072"/>
              </w:tabs>
              <w:rPr>
                <w:rFonts w:cs="Arial"/>
              </w:rPr>
            </w:pPr>
            <w:r w:rsidRPr="00FB20BD">
              <w:rPr>
                <w:rFonts w:cs="Arial"/>
              </w:rPr>
              <w:t>BW of 1 RB</w:t>
            </w:r>
          </w:p>
        </w:tc>
        <w:tc>
          <w:tcPr>
            <w:tcW w:w="3640" w:type="dxa"/>
            <w:gridSpan w:val="3"/>
            <w:tcBorders>
              <w:top w:val="single" w:sz="4" w:space="0" w:color="auto"/>
              <w:left w:val="single" w:sz="4" w:space="0" w:color="auto"/>
              <w:bottom w:val="single" w:sz="4" w:space="0" w:color="auto"/>
              <w:right w:val="single" w:sz="4" w:space="0" w:color="auto"/>
            </w:tcBorders>
            <w:hideMark/>
          </w:tcPr>
          <w:p w14:paraId="21F0DA00" w14:textId="77777777" w:rsidR="00D04778" w:rsidRPr="00FB20BD" w:rsidRDefault="00D04778" w:rsidP="00B41241">
            <w:pPr>
              <w:pStyle w:val="TAC"/>
              <w:tabs>
                <w:tab w:val="center" w:pos="4536"/>
                <w:tab w:val="right" w:pos="9072"/>
              </w:tabs>
              <w:rPr>
                <w:rFonts w:cs="Arial"/>
              </w:rPr>
            </w:pPr>
            <w:r w:rsidRPr="00FB20BD">
              <w:rPr>
                <w:rFonts w:cs="Arial"/>
              </w:rPr>
              <w:t>NOTE 3</w:t>
            </w:r>
          </w:p>
        </w:tc>
        <w:tc>
          <w:tcPr>
            <w:tcW w:w="1220" w:type="dxa"/>
            <w:tcBorders>
              <w:top w:val="single" w:sz="4" w:space="0" w:color="auto"/>
              <w:left w:val="single" w:sz="4" w:space="0" w:color="auto"/>
              <w:bottom w:val="nil"/>
              <w:right w:val="single" w:sz="4" w:space="0" w:color="auto"/>
            </w:tcBorders>
            <w:hideMark/>
          </w:tcPr>
          <w:p w14:paraId="2FE7EBC5" w14:textId="77777777" w:rsidR="00D04778" w:rsidRPr="00FB20BD" w:rsidRDefault="00D04778" w:rsidP="00B41241">
            <w:pPr>
              <w:pStyle w:val="TAC"/>
              <w:tabs>
                <w:tab w:val="center" w:pos="4536"/>
                <w:tab w:val="right" w:pos="9072"/>
              </w:tabs>
              <w:rPr>
                <w:rFonts w:cs="Arial"/>
              </w:rPr>
            </w:pPr>
            <w:r w:rsidRPr="00FB20BD">
              <w:rPr>
                <w:rFonts w:cs="Arial"/>
              </w:rPr>
              <w:t>The reference value is the total power of the allocated RBs in the allocated component carrier</w:t>
            </w:r>
          </w:p>
        </w:tc>
        <w:tc>
          <w:tcPr>
            <w:tcW w:w="1440" w:type="dxa"/>
            <w:tcBorders>
              <w:top w:val="single" w:sz="4" w:space="0" w:color="auto"/>
              <w:left w:val="single" w:sz="4" w:space="0" w:color="auto"/>
              <w:bottom w:val="nil"/>
              <w:right w:val="single" w:sz="4" w:space="0" w:color="auto"/>
            </w:tcBorders>
            <w:hideMark/>
          </w:tcPr>
          <w:p w14:paraId="6F4CC020" w14:textId="77777777" w:rsidR="00D04778" w:rsidRPr="00FB20BD" w:rsidRDefault="00D04778" w:rsidP="00B41241">
            <w:pPr>
              <w:pStyle w:val="TAC"/>
              <w:rPr>
                <w:rFonts w:cs="Arial"/>
              </w:rPr>
            </w:pPr>
            <w:r w:rsidRPr="00FB20BD">
              <w:rPr>
                <w:rFonts w:cs="Arial"/>
                <w:lang w:eastAsia="zh-CN"/>
              </w:rPr>
              <w:t xml:space="preserve">The frequencies of the up to 2 non-allocated RBs are indicated with IE </w:t>
            </w:r>
            <w:r w:rsidRPr="00FB20BD">
              <w:rPr>
                <w:i/>
                <w:iCs/>
              </w:rPr>
              <w:t>UplinkTxDirectCurrentMoreCarrierList-r17</w:t>
            </w:r>
            <w:r w:rsidRPr="00FB20BD">
              <w:t xml:space="preserve">. If UE does not indicate exact frequency for carrier leakage, this requirement does not apply.  </w:t>
            </w:r>
          </w:p>
        </w:tc>
      </w:tr>
      <w:tr w:rsidR="00D04778" w:rsidRPr="00FB20BD" w14:paraId="3B00D978" w14:textId="77777777" w:rsidTr="00B41241">
        <w:trPr>
          <w:trHeight w:val="187"/>
          <w:jc w:val="center"/>
        </w:trPr>
        <w:tc>
          <w:tcPr>
            <w:tcW w:w="1008" w:type="dxa"/>
            <w:tcBorders>
              <w:top w:val="nil"/>
              <w:left w:val="single" w:sz="4" w:space="0" w:color="auto"/>
              <w:bottom w:val="nil"/>
              <w:right w:val="single" w:sz="4" w:space="0" w:color="auto"/>
            </w:tcBorders>
          </w:tcPr>
          <w:p w14:paraId="61945817" w14:textId="77777777" w:rsidR="00D04778" w:rsidRPr="00FB20BD" w:rsidRDefault="00D04778" w:rsidP="00B41241">
            <w:pPr>
              <w:pStyle w:val="TAC"/>
              <w:tabs>
                <w:tab w:val="center" w:pos="4536"/>
                <w:tab w:val="right" w:pos="9072"/>
              </w:tabs>
              <w:rPr>
                <w:rFonts w:cs="Arial"/>
                <w:lang w:eastAsia="zh-CN"/>
              </w:rPr>
            </w:pPr>
          </w:p>
        </w:tc>
        <w:tc>
          <w:tcPr>
            <w:tcW w:w="720" w:type="dxa"/>
            <w:tcBorders>
              <w:top w:val="nil"/>
              <w:left w:val="single" w:sz="4" w:space="0" w:color="auto"/>
              <w:bottom w:val="nil"/>
              <w:right w:val="single" w:sz="4" w:space="0" w:color="auto"/>
            </w:tcBorders>
          </w:tcPr>
          <w:p w14:paraId="1304483E" w14:textId="77777777" w:rsidR="00D04778" w:rsidRPr="00FB20BD" w:rsidRDefault="00D04778" w:rsidP="00B41241">
            <w:pPr>
              <w:pStyle w:val="TAC"/>
              <w:tabs>
                <w:tab w:val="center" w:pos="4536"/>
                <w:tab w:val="right" w:pos="9072"/>
              </w:tabs>
              <w:rPr>
                <w:rFonts w:cs="Arial"/>
                <w:lang w:eastAsia="zh-CN"/>
              </w:rPr>
            </w:pPr>
          </w:p>
        </w:tc>
        <w:tc>
          <w:tcPr>
            <w:tcW w:w="1260" w:type="dxa"/>
            <w:tcBorders>
              <w:top w:val="nil"/>
              <w:left w:val="single" w:sz="4" w:space="0" w:color="auto"/>
              <w:bottom w:val="nil"/>
              <w:right w:val="single" w:sz="4" w:space="0" w:color="auto"/>
            </w:tcBorders>
          </w:tcPr>
          <w:p w14:paraId="26543CDB" w14:textId="77777777" w:rsidR="00D04778" w:rsidRPr="00FB20BD" w:rsidRDefault="00D04778" w:rsidP="00B41241">
            <w:pPr>
              <w:pStyle w:val="TAC"/>
              <w:tabs>
                <w:tab w:val="center" w:pos="4536"/>
                <w:tab w:val="right" w:pos="9072"/>
              </w:tabs>
              <w:rPr>
                <w:rFonts w:cs="Arial"/>
              </w:rPr>
            </w:pPr>
          </w:p>
        </w:tc>
        <w:tc>
          <w:tcPr>
            <w:tcW w:w="900" w:type="dxa"/>
            <w:gridSpan w:val="2"/>
            <w:tcBorders>
              <w:top w:val="single" w:sz="4" w:space="0" w:color="auto"/>
              <w:left w:val="single" w:sz="4" w:space="0" w:color="auto"/>
              <w:bottom w:val="single" w:sz="4" w:space="0" w:color="auto"/>
              <w:right w:val="single" w:sz="4" w:space="0" w:color="auto"/>
            </w:tcBorders>
            <w:hideMark/>
          </w:tcPr>
          <w:p w14:paraId="08AF583B" w14:textId="77777777" w:rsidR="00D04778" w:rsidRPr="00FB20BD" w:rsidRDefault="00D04778" w:rsidP="00B41241">
            <w:pPr>
              <w:pStyle w:val="TAC"/>
              <w:tabs>
                <w:tab w:val="center" w:pos="4536"/>
                <w:tab w:val="right" w:pos="9072"/>
              </w:tabs>
              <w:rPr>
                <w:rFonts w:cs="Arial"/>
                <w:lang w:eastAsia="zh-CN"/>
              </w:rPr>
            </w:pPr>
            <w:r w:rsidRPr="00FB20BD">
              <w:rPr>
                <w:rFonts w:cs="Arial"/>
                <w:lang w:eastAsia="zh-CN"/>
              </w:rPr>
              <w:t>-28</w:t>
            </w:r>
          </w:p>
        </w:tc>
        <w:tc>
          <w:tcPr>
            <w:tcW w:w="2740" w:type="dxa"/>
            <w:tcBorders>
              <w:top w:val="single" w:sz="4" w:space="0" w:color="auto"/>
              <w:left w:val="single" w:sz="4" w:space="0" w:color="auto"/>
              <w:bottom w:val="single" w:sz="4" w:space="0" w:color="auto"/>
              <w:right w:val="single" w:sz="4" w:space="0" w:color="auto"/>
            </w:tcBorders>
            <w:hideMark/>
          </w:tcPr>
          <w:p w14:paraId="49D88B87" w14:textId="77777777" w:rsidR="00D04778" w:rsidRPr="00FB20BD" w:rsidRDefault="00D04778" w:rsidP="00B41241">
            <w:pPr>
              <w:pStyle w:val="TAC"/>
              <w:tabs>
                <w:tab w:val="center" w:pos="4536"/>
                <w:tab w:val="right" w:pos="9072"/>
              </w:tabs>
              <w:rPr>
                <w:rFonts w:cs="Arial"/>
                <w:lang w:eastAsia="zh-CN"/>
              </w:rPr>
            </w:pPr>
            <w:r w:rsidRPr="00FB20BD">
              <w:t>Output power &gt; 10 dBm</w:t>
            </w:r>
          </w:p>
        </w:tc>
        <w:tc>
          <w:tcPr>
            <w:tcW w:w="1220" w:type="dxa"/>
            <w:tcBorders>
              <w:top w:val="nil"/>
              <w:left w:val="single" w:sz="4" w:space="0" w:color="auto"/>
              <w:bottom w:val="nil"/>
              <w:right w:val="single" w:sz="4" w:space="0" w:color="auto"/>
            </w:tcBorders>
          </w:tcPr>
          <w:p w14:paraId="136D8772" w14:textId="77777777" w:rsidR="00D04778" w:rsidRPr="00FB20BD" w:rsidRDefault="00D04778" w:rsidP="00B41241">
            <w:pPr>
              <w:pStyle w:val="TAC"/>
              <w:tabs>
                <w:tab w:val="center" w:pos="4536"/>
                <w:tab w:val="right" w:pos="9072"/>
              </w:tabs>
              <w:rPr>
                <w:rFonts w:cs="Arial"/>
              </w:rPr>
            </w:pPr>
          </w:p>
        </w:tc>
        <w:tc>
          <w:tcPr>
            <w:tcW w:w="1440" w:type="dxa"/>
            <w:tcBorders>
              <w:top w:val="nil"/>
              <w:left w:val="single" w:sz="4" w:space="0" w:color="auto"/>
              <w:bottom w:val="nil"/>
              <w:right w:val="single" w:sz="4" w:space="0" w:color="auto"/>
            </w:tcBorders>
          </w:tcPr>
          <w:p w14:paraId="6BF1EC3D" w14:textId="77777777" w:rsidR="00D04778" w:rsidRPr="00FB20BD" w:rsidRDefault="00D04778" w:rsidP="00B41241">
            <w:pPr>
              <w:pStyle w:val="TAC"/>
              <w:tabs>
                <w:tab w:val="center" w:pos="4536"/>
                <w:tab w:val="right" w:pos="9072"/>
              </w:tabs>
              <w:rPr>
                <w:rFonts w:cs="Arial"/>
                <w:lang w:eastAsia="zh-CN"/>
              </w:rPr>
            </w:pPr>
          </w:p>
        </w:tc>
      </w:tr>
      <w:tr w:rsidR="00D04778" w:rsidRPr="00FB20BD" w14:paraId="13E86E70" w14:textId="77777777" w:rsidTr="00B41241">
        <w:trPr>
          <w:trHeight w:val="187"/>
          <w:jc w:val="center"/>
        </w:trPr>
        <w:tc>
          <w:tcPr>
            <w:tcW w:w="1008" w:type="dxa"/>
            <w:tcBorders>
              <w:top w:val="nil"/>
              <w:left w:val="single" w:sz="4" w:space="0" w:color="auto"/>
              <w:bottom w:val="nil"/>
              <w:right w:val="single" w:sz="4" w:space="0" w:color="auto"/>
            </w:tcBorders>
          </w:tcPr>
          <w:p w14:paraId="2AA3AD6E" w14:textId="77777777" w:rsidR="00D04778" w:rsidRPr="00FB20BD" w:rsidRDefault="00D04778" w:rsidP="00B41241">
            <w:pPr>
              <w:pStyle w:val="TAC"/>
              <w:tabs>
                <w:tab w:val="center" w:pos="4536"/>
                <w:tab w:val="right" w:pos="9072"/>
              </w:tabs>
              <w:rPr>
                <w:rFonts w:cs="Arial"/>
                <w:lang w:eastAsia="zh-CN"/>
              </w:rPr>
            </w:pPr>
          </w:p>
        </w:tc>
        <w:tc>
          <w:tcPr>
            <w:tcW w:w="720" w:type="dxa"/>
            <w:tcBorders>
              <w:top w:val="nil"/>
              <w:left w:val="single" w:sz="4" w:space="0" w:color="auto"/>
              <w:bottom w:val="nil"/>
              <w:right w:val="single" w:sz="4" w:space="0" w:color="auto"/>
            </w:tcBorders>
          </w:tcPr>
          <w:p w14:paraId="644130D2" w14:textId="77777777" w:rsidR="00D04778" w:rsidRPr="00FB20BD" w:rsidRDefault="00D04778" w:rsidP="00B41241">
            <w:pPr>
              <w:pStyle w:val="TAC"/>
              <w:tabs>
                <w:tab w:val="center" w:pos="4536"/>
                <w:tab w:val="right" w:pos="9072"/>
              </w:tabs>
              <w:rPr>
                <w:rFonts w:cs="Arial"/>
                <w:lang w:eastAsia="zh-CN"/>
              </w:rPr>
            </w:pPr>
          </w:p>
        </w:tc>
        <w:tc>
          <w:tcPr>
            <w:tcW w:w="1260" w:type="dxa"/>
            <w:tcBorders>
              <w:top w:val="nil"/>
              <w:left w:val="single" w:sz="4" w:space="0" w:color="auto"/>
              <w:bottom w:val="nil"/>
              <w:right w:val="single" w:sz="4" w:space="0" w:color="auto"/>
            </w:tcBorders>
          </w:tcPr>
          <w:p w14:paraId="33FADCA7" w14:textId="77777777" w:rsidR="00D04778" w:rsidRPr="00FB20BD" w:rsidRDefault="00D04778" w:rsidP="00B41241">
            <w:pPr>
              <w:pStyle w:val="TAC"/>
              <w:tabs>
                <w:tab w:val="center" w:pos="4536"/>
                <w:tab w:val="right" w:pos="9072"/>
              </w:tabs>
              <w:rPr>
                <w:rFonts w:cs="Arial"/>
              </w:rPr>
            </w:pPr>
          </w:p>
        </w:tc>
        <w:tc>
          <w:tcPr>
            <w:tcW w:w="900" w:type="dxa"/>
            <w:gridSpan w:val="2"/>
            <w:tcBorders>
              <w:top w:val="single" w:sz="4" w:space="0" w:color="auto"/>
              <w:left w:val="single" w:sz="4" w:space="0" w:color="auto"/>
              <w:bottom w:val="single" w:sz="4" w:space="0" w:color="auto"/>
              <w:right w:val="single" w:sz="4" w:space="0" w:color="auto"/>
            </w:tcBorders>
            <w:hideMark/>
          </w:tcPr>
          <w:p w14:paraId="39EFCFE1" w14:textId="77777777" w:rsidR="00D04778" w:rsidRPr="00FB20BD" w:rsidRDefault="00D04778" w:rsidP="00B41241">
            <w:pPr>
              <w:pStyle w:val="TAC"/>
              <w:tabs>
                <w:tab w:val="center" w:pos="4536"/>
                <w:tab w:val="right" w:pos="9072"/>
              </w:tabs>
              <w:rPr>
                <w:rFonts w:cs="Arial"/>
              </w:rPr>
            </w:pPr>
            <w:r w:rsidRPr="00FB20BD">
              <w:rPr>
                <w:rFonts w:cs="Arial"/>
                <w:lang w:eastAsia="zh-CN"/>
              </w:rPr>
              <w:t>-25</w:t>
            </w:r>
          </w:p>
        </w:tc>
        <w:tc>
          <w:tcPr>
            <w:tcW w:w="2740" w:type="dxa"/>
            <w:tcBorders>
              <w:top w:val="single" w:sz="4" w:space="0" w:color="auto"/>
              <w:left w:val="single" w:sz="4" w:space="0" w:color="auto"/>
              <w:bottom w:val="single" w:sz="4" w:space="0" w:color="auto"/>
              <w:right w:val="single" w:sz="4" w:space="0" w:color="auto"/>
            </w:tcBorders>
            <w:hideMark/>
          </w:tcPr>
          <w:p w14:paraId="4006C314" w14:textId="77777777" w:rsidR="00D04778" w:rsidRPr="00FB20BD" w:rsidRDefault="00D04778" w:rsidP="00B41241">
            <w:pPr>
              <w:pStyle w:val="TAC"/>
              <w:tabs>
                <w:tab w:val="center" w:pos="4536"/>
                <w:tab w:val="right" w:pos="9072"/>
              </w:tabs>
              <w:rPr>
                <w:rFonts w:cs="Arial"/>
              </w:rPr>
            </w:pPr>
            <w:r w:rsidRPr="00FB20BD">
              <w:t>0 dBm ≤ Output power ≤ 10 dBm</w:t>
            </w:r>
          </w:p>
        </w:tc>
        <w:tc>
          <w:tcPr>
            <w:tcW w:w="1220" w:type="dxa"/>
            <w:tcBorders>
              <w:top w:val="nil"/>
              <w:left w:val="single" w:sz="4" w:space="0" w:color="auto"/>
              <w:bottom w:val="nil"/>
              <w:right w:val="single" w:sz="4" w:space="0" w:color="auto"/>
            </w:tcBorders>
          </w:tcPr>
          <w:p w14:paraId="5E76B606" w14:textId="77777777" w:rsidR="00D04778" w:rsidRPr="00FB20BD" w:rsidRDefault="00D04778" w:rsidP="00B41241">
            <w:pPr>
              <w:pStyle w:val="TAC"/>
              <w:tabs>
                <w:tab w:val="center" w:pos="4536"/>
                <w:tab w:val="right" w:pos="9072"/>
              </w:tabs>
              <w:rPr>
                <w:rFonts w:cs="Arial"/>
              </w:rPr>
            </w:pPr>
          </w:p>
        </w:tc>
        <w:tc>
          <w:tcPr>
            <w:tcW w:w="1440" w:type="dxa"/>
            <w:tcBorders>
              <w:top w:val="nil"/>
              <w:left w:val="single" w:sz="4" w:space="0" w:color="auto"/>
              <w:bottom w:val="nil"/>
              <w:right w:val="single" w:sz="4" w:space="0" w:color="auto"/>
            </w:tcBorders>
          </w:tcPr>
          <w:p w14:paraId="0B31E344" w14:textId="77777777" w:rsidR="00D04778" w:rsidRPr="00FB20BD" w:rsidRDefault="00D04778" w:rsidP="00B41241">
            <w:pPr>
              <w:pStyle w:val="TAC"/>
              <w:tabs>
                <w:tab w:val="center" w:pos="4536"/>
                <w:tab w:val="right" w:pos="9072"/>
              </w:tabs>
              <w:rPr>
                <w:rFonts w:cs="Arial"/>
                <w:lang w:eastAsia="zh-CN"/>
              </w:rPr>
            </w:pPr>
          </w:p>
        </w:tc>
      </w:tr>
      <w:tr w:rsidR="00D04778" w:rsidRPr="00FB20BD" w14:paraId="3A5B9E79" w14:textId="77777777" w:rsidTr="00B41241">
        <w:trPr>
          <w:trHeight w:val="187"/>
          <w:jc w:val="center"/>
        </w:trPr>
        <w:tc>
          <w:tcPr>
            <w:tcW w:w="1008" w:type="dxa"/>
            <w:tcBorders>
              <w:top w:val="nil"/>
              <w:left w:val="single" w:sz="4" w:space="0" w:color="auto"/>
              <w:bottom w:val="nil"/>
              <w:right w:val="single" w:sz="4" w:space="0" w:color="auto"/>
            </w:tcBorders>
          </w:tcPr>
          <w:p w14:paraId="56E18425" w14:textId="77777777" w:rsidR="00D04778" w:rsidRPr="00FB20BD" w:rsidRDefault="00D04778" w:rsidP="00B41241">
            <w:pPr>
              <w:pStyle w:val="TAC"/>
              <w:tabs>
                <w:tab w:val="center" w:pos="4536"/>
                <w:tab w:val="right" w:pos="9072"/>
              </w:tabs>
              <w:rPr>
                <w:rFonts w:cs="Arial"/>
                <w:lang w:eastAsia="zh-CN"/>
              </w:rPr>
            </w:pPr>
          </w:p>
        </w:tc>
        <w:tc>
          <w:tcPr>
            <w:tcW w:w="720" w:type="dxa"/>
            <w:tcBorders>
              <w:top w:val="nil"/>
              <w:left w:val="single" w:sz="4" w:space="0" w:color="auto"/>
              <w:bottom w:val="nil"/>
              <w:right w:val="single" w:sz="4" w:space="0" w:color="auto"/>
            </w:tcBorders>
          </w:tcPr>
          <w:p w14:paraId="249767E5" w14:textId="77777777" w:rsidR="00D04778" w:rsidRPr="00FB20BD" w:rsidRDefault="00D04778" w:rsidP="00B41241">
            <w:pPr>
              <w:pStyle w:val="TAC"/>
              <w:tabs>
                <w:tab w:val="center" w:pos="4536"/>
                <w:tab w:val="right" w:pos="9072"/>
              </w:tabs>
              <w:rPr>
                <w:rFonts w:cs="Arial"/>
                <w:lang w:eastAsia="zh-CN"/>
              </w:rPr>
            </w:pPr>
          </w:p>
        </w:tc>
        <w:tc>
          <w:tcPr>
            <w:tcW w:w="1260" w:type="dxa"/>
            <w:tcBorders>
              <w:top w:val="nil"/>
              <w:left w:val="single" w:sz="4" w:space="0" w:color="auto"/>
              <w:bottom w:val="nil"/>
              <w:right w:val="single" w:sz="4" w:space="0" w:color="auto"/>
            </w:tcBorders>
          </w:tcPr>
          <w:p w14:paraId="5F79779C" w14:textId="77777777" w:rsidR="00D04778" w:rsidRPr="00FB20BD" w:rsidRDefault="00D04778" w:rsidP="00B41241">
            <w:pPr>
              <w:pStyle w:val="TAC"/>
              <w:tabs>
                <w:tab w:val="center" w:pos="4536"/>
                <w:tab w:val="right" w:pos="9072"/>
              </w:tabs>
              <w:rPr>
                <w:rFonts w:cs="Arial"/>
              </w:rPr>
            </w:pPr>
          </w:p>
        </w:tc>
        <w:tc>
          <w:tcPr>
            <w:tcW w:w="900" w:type="dxa"/>
            <w:gridSpan w:val="2"/>
            <w:tcBorders>
              <w:top w:val="single" w:sz="4" w:space="0" w:color="auto"/>
              <w:left w:val="single" w:sz="4" w:space="0" w:color="auto"/>
              <w:bottom w:val="single" w:sz="4" w:space="0" w:color="auto"/>
              <w:right w:val="single" w:sz="4" w:space="0" w:color="auto"/>
            </w:tcBorders>
            <w:hideMark/>
          </w:tcPr>
          <w:p w14:paraId="51EE7715" w14:textId="77777777" w:rsidR="00D04778" w:rsidRPr="00FB20BD" w:rsidRDefault="00D04778" w:rsidP="00B41241">
            <w:pPr>
              <w:pStyle w:val="TAC"/>
              <w:tabs>
                <w:tab w:val="center" w:pos="4536"/>
                <w:tab w:val="right" w:pos="9072"/>
              </w:tabs>
              <w:rPr>
                <w:rFonts w:cs="Arial"/>
              </w:rPr>
            </w:pPr>
            <w:r w:rsidRPr="00FB20BD">
              <w:rPr>
                <w:rFonts w:cs="Arial"/>
                <w:lang w:eastAsia="zh-CN"/>
              </w:rPr>
              <w:t>-20</w:t>
            </w:r>
          </w:p>
        </w:tc>
        <w:tc>
          <w:tcPr>
            <w:tcW w:w="2740" w:type="dxa"/>
            <w:tcBorders>
              <w:top w:val="single" w:sz="4" w:space="0" w:color="auto"/>
              <w:left w:val="single" w:sz="4" w:space="0" w:color="auto"/>
              <w:bottom w:val="single" w:sz="4" w:space="0" w:color="auto"/>
              <w:right w:val="single" w:sz="4" w:space="0" w:color="auto"/>
            </w:tcBorders>
            <w:hideMark/>
          </w:tcPr>
          <w:p w14:paraId="445B518C" w14:textId="77777777" w:rsidR="00D04778" w:rsidRPr="00FB20BD" w:rsidRDefault="00D04778" w:rsidP="00B41241">
            <w:pPr>
              <w:pStyle w:val="TAC"/>
              <w:tabs>
                <w:tab w:val="center" w:pos="4536"/>
                <w:tab w:val="right" w:pos="9072"/>
              </w:tabs>
              <w:rPr>
                <w:rFonts w:cs="Arial"/>
              </w:rPr>
            </w:pPr>
            <w:r w:rsidRPr="00FB20BD">
              <w:rPr>
                <w:rFonts w:cs="Arial"/>
                <w:lang w:eastAsia="zh-CN"/>
              </w:rPr>
              <w:t>-30 dBm ≤ Output power ≤ 0 dBm</w:t>
            </w:r>
          </w:p>
        </w:tc>
        <w:tc>
          <w:tcPr>
            <w:tcW w:w="1220" w:type="dxa"/>
            <w:tcBorders>
              <w:top w:val="nil"/>
              <w:left w:val="single" w:sz="4" w:space="0" w:color="auto"/>
              <w:bottom w:val="nil"/>
              <w:right w:val="single" w:sz="4" w:space="0" w:color="auto"/>
            </w:tcBorders>
          </w:tcPr>
          <w:p w14:paraId="7E54376E" w14:textId="77777777" w:rsidR="00D04778" w:rsidRPr="00FB20BD" w:rsidRDefault="00D04778" w:rsidP="00B41241">
            <w:pPr>
              <w:pStyle w:val="TAC"/>
              <w:tabs>
                <w:tab w:val="center" w:pos="4536"/>
                <w:tab w:val="right" w:pos="9072"/>
              </w:tabs>
              <w:rPr>
                <w:rFonts w:cs="Arial"/>
              </w:rPr>
            </w:pPr>
          </w:p>
        </w:tc>
        <w:tc>
          <w:tcPr>
            <w:tcW w:w="1440" w:type="dxa"/>
            <w:tcBorders>
              <w:top w:val="nil"/>
              <w:left w:val="single" w:sz="4" w:space="0" w:color="auto"/>
              <w:bottom w:val="nil"/>
              <w:right w:val="single" w:sz="4" w:space="0" w:color="auto"/>
            </w:tcBorders>
          </w:tcPr>
          <w:p w14:paraId="7FDF736A" w14:textId="77777777" w:rsidR="00D04778" w:rsidRPr="00FB20BD" w:rsidRDefault="00D04778" w:rsidP="00B41241">
            <w:pPr>
              <w:pStyle w:val="TAC"/>
              <w:tabs>
                <w:tab w:val="center" w:pos="4536"/>
                <w:tab w:val="right" w:pos="9072"/>
              </w:tabs>
              <w:rPr>
                <w:rFonts w:cs="Arial"/>
                <w:lang w:eastAsia="zh-CN"/>
              </w:rPr>
            </w:pPr>
          </w:p>
        </w:tc>
      </w:tr>
      <w:tr w:rsidR="00D04778" w:rsidRPr="00FB20BD" w14:paraId="0E61B78B" w14:textId="77777777" w:rsidTr="00B41241">
        <w:trPr>
          <w:trHeight w:val="187"/>
          <w:jc w:val="center"/>
        </w:trPr>
        <w:tc>
          <w:tcPr>
            <w:tcW w:w="1008" w:type="dxa"/>
            <w:tcBorders>
              <w:top w:val="nil"/>
              <w:left w:val="single" w:sz="4" w:space="0" w:color="auto"/>
              <w:bottom w:val="single" w:sz="4" w:space="0" w:color="auto"/>
              <w:right w:val="single" w:sz="4" w:space="0" w:color="auto"/>
            </w:tcBorders>
          </w:tcPr>
          <w:p w14:paraId="67DB5043" w14:textId="77777777" w:rsidR="00D04778" w:rsidRPr="00FB20BD" w:rsidRDefault="00D04778" w:rsidP="00B41241">
            <w:pPr>
              <w:pStyle w:val="TAC"/>
              <w:tabs>
                <w:tab w:val="center" w:pos="4536"/>
                <w:tab w:val="right" w:pos="9072"/>
              </w:tabs>
              <w:rPr>
                <w:rFonts w:cs="Arial"/>
                <w:lang w:eastAsia="zh-CN"/>
              </w:rPr>
            </w:pPr>
          </w:p>
        </w:tc>
        <w:tc>
          <w:tcPr>
            <w:tcW w:w="720" w:type="dxa"/>
            <w:tcBorders>
              <w:top w:val="nil"/>
              <w:left w:val="single" w:sz="4" w:space="0" w:color="auto"/>
              <w:bottom w:val="single" w:sz="4" w:space="0" w:color="auto"/>
              <w:right w:val="single" w:sz="4" w:space="0" w:color="auto"/>
            </w:tcBorders>
          </w:tcPr>
          <w:p w14:paraId="63A2FF0B" w14:textId="77777777" w:rsidR="00D04778" w:rsidRPr="00FB20BD" w:rsidRDefault="00D04778" w:rsidP="00B41241">
            <w:pPr>
              <w:pStyle w:val="TAC"/>
              <w:tabs>
                <w:tab w:val="center" w:pos="4536"/>
                <w:tab w:val="right" w:pos="9072"/>
              </w:tabs>
              <w:rPr>
                <w:rFonts w:cs="Arial"/>
                <w:lang w:eastAsia="zh-CN"/>
              </w:rPr>
            </w:pPr>
          </w:p>
        </w:tc>
        <w:tc>
          <w:tcPr>
            <w:tcW w:w="1260" w:type="dxa"/>
            <w:tcBorders>
              <w:top w:val="nil"/>
              <w:left w:val="single" w:sz="4" w:space="0" w:color="auto"/>
              <w:bottom w:val="single" w:sz="4" w:space="0" w:color="auto"/>
              <w:right w:val="single" w:sz="4" w:space="0" w:color="auto"/>
            </w:tcBorders>
          </w:tcPr>
          <w:p w14:paraId="7F1F27A1" w14:textId="77777777" w:rsidR="00D04778" w:rsidRPr="00FB20BD" w:rsidRDefault="00D04778" w:rsidP="00B41241">
            <w:pPr>
              <w:pStyle w:val="TAC"/>
              <w:tabs>
                <w:tab w:val="center" w:pos="4536"/>
                <w:tab w:val="right" w:pos="9072"/>
              </w:tabs>
              <w:rPr>
                <w:rFonts w:cs="Arial"/>
              </w:rPr>
            </w:pPr>
          </w:p>
        </w:tc>
        <w:tc>
          <w:tcPr>
            <w:tcW w:w="900" w:type="dxa"/>
            <w:gridSpan w:val="2"/>
            <w:tcBorders>
              <w:top w:val="single" w:sz="4" w:space="0" w:color="auto"/>
              <w:left w:val="single" w:sz="4" w:space="0" w:color="auto"/>
              <w:bottom w:val="single" w:sz="4" w:space="0" w:color="auto"/>
              <w:right w:val="single" w:sz="4" w:space="0" w:color="auto"/>
            </w:tcBorders>
            <w:hideMark/>
          </w:tcPr>
          <w:p w14:paraId="69403523" w14:textId="77777777" w:rsidR="00D04778" w:rsidRPr="00FB20BD" w:rsidRDefault="00D04778" w:rsidP="00B41241">
            <w:pPr>
              <w:pStyle w:val="TAC"/>
              <w:tabs>
                <w:tab w:val="center" w:pos="4536"/>
                <w:tab w:val="right" w:pos="9072"/>
              </w:tabs>
              <w:rPr>
                <w:rFonts w:cs="Arial"/>
              </w:rPr>
            </w:pPr>
            <w:r w:rsidRPr="00FB20BD">
              <w:rPr>
                <w:rFonts w:cs="Arial"/>
                <w:lang w:eastAsia="zh-CN"/>
              </w:rPr>
              <w:t>-10</w:t>
            </w:r>
          </w:p>
        </w:tc>
        <w:tc>
          <w:tcPr>
            <w:tcW w:w="2740" w:type="dxa"/>
            <w:tcBorders>
              <w:top w:val="single" w:sz="4" w:space="0" w:color="auto"/>
              <w:left w:val="single" w:sz="4" w:space="0" w:color="auto"/>
              <w:bottom w:val="single" w:sz="4" w:space="0" w:color="auto"/>
              <w:right w:val="single" w:sz="4" w:space="0" w:color="auto"/>
            </w:tcBorders>
            <w:hideMark/>
          </w:tcPr>
          <w:p w14:paraId="5F435E0C" w14:textId="77777777" w:rsidR="00D04778" w:rsidRPr="00FB20BD" w:rsidRDefault="00D04778" w:rsidP="00B41241">
            <w:pPr>
              <w:pStyle w:val="TAC"/>
              <w:tabs>
                <w:tab w:val="center" w:pos="4536"/>
                <w:tab w:val="right" w:pos="9072"/>
              </w:tabs>
              <w:rPr>
                <w:rFonts w:cs="Arial"/>
              </w:rPr>
            </w:pPr>
            <w:r w:rsidRPr="00FB20BD">
              <w:rPr>
                <w:rFonts w:cs="Arial"/>
                <w:lang w:eastAsia="zh-CN"/>
              </w:rPr>
              <w:t xml:space="preserve">-40 dBm </w:t>
            </w:r>
            <w:r w:rsidRPr="00FB20BD">
              <w:rPr>
                <w:rFonts w:cs="Arial"/>
                <w:lang w:eastAsia="zh-CN"/>
              </w:rPr>
              <w:sym w:font="Symbol" w:char="F0A3"/>
            </w:r>
            <w:r w:rsidRPr="00FB20BD">
              <w:rPr>
                <w:rFonts w:cs="Arial"/>
                <w:lang w:eastAsia="zh-CN"/>
              </w:rPr>
              <w:t xml:space="preserve"> Output power &lt; -30 dBm</w:t>
            </w:r>
          </w:p>
        </w:tc>
        <w:tc>
          <w:tcPr>
            <w:tcW w:w="1220" w:type="dxa"/>
            <w:tcBorders>
              <w:top w:val="nil"/>
              <w:left w:val="single" w:sz="4" w:space="0" w:color="auto"/>
              <w:bottom w:val="single" w:sz="4" w:space="0" w:color="auto"/>
              <w:right w:val="single" w:sz="4" w:space="0" w:color="auto"/>
            </w:tcBorders>
          </w:tcPr>
          <w:p w14:paraId="367BE680" w14:textId="77777777" w:rsidR="00D04778" w:rsidRPr="00FB20BD" w:rsidRDefault="00D04778" w:rsidP="00B41241">
            <w:pPr>
              <w:pStyle w:val="TAC"/>
              <w:tabs>
                <w:tab w:val="center" w:pos="4536"/>
                <w:tab w:val="right" w:pos="9072"/>
              </w:tabs>
              <w:rPr>
                <w:rFonts w:cs="Arial"/>
              </w:rPr>
            </w:pPr>
          </w:p>
        </w:tc>
        <w:tc>
          <w:tcPr>
            <w:tcW w:w="1440" w:type="dxa"/>
            <w:tcBorders>
              <w:top w:val="nil"/>
              <w:left w:val="single" w:sz="4" w:space="0" w:color="auto"/>
              <w:bottom w:val="single" w:sz="4" w:space="0" w:color="auto"/>
              <w:right w:val="single" w:sz="4" w:space="0" w:color="auto"/>
            </w:tcBorders>
          </w:tcPr>
          <w:p w14:paraId="4A4684CE" w14:textId="77777777" w:rsidR="00D04778" w:rsidRPr="00FB20BD" w:rsidRDefault="00D04778" w:rsidP="00B41241">
            <w:pPr>
              <w:pStyle w:val="TAC"/>
              <w:tabs>
                <w:tab w:val="center" w:pos="4536"/>
                <w:tab w:val="right" w:pos="9072"/>
              </w:tabs>
              <w:rPr>
                <w:rFonts w:cs="Arial"/>
                <w:lang w:eastAsia="zh-CN"/>
              </w:rPr>
            </w:pPr>
          </w:p>
        </w:tc>
      </w:tr>
      <w:tr w:rsidR="00D04778" w:rsidRPr="00FB20BD" w14:paraId="2AED7DE9" w14:textId="77777777" w:rsidTr="00B41241">
        <w:trPr>
          <w:trHeight w:val="776"/>
          <w:jc w:val="center"/>
        </w:trPr>
        <w:tc>
          <w:tcPr>
            <w:tcW w:w="9288" w:type="dxa"/>
            <w:gridSpan w:val="8"/>
            <w:tcBorders>
              <w:top w:val="single" w:sz="4" w:space="0" w:color="auto"/>
              <w:left w:val="single" w:sz="4" w:space="0" w:color="auto"/>
              <w:bottom w:val="single" w:sz="4" w:space="0" w:color="auto"/>
              <w:right w:val="single" w:sz="4" w:space="0" w:color="auto"/>
            </w:tcBorders>
            <w:vAlign w:val="center"/>
            <w:hideMark/>
          </w:tcPr>
          <w:p w14:paraId="55CB07C4" w14:textId="77777777" w:rsidR="00D04778" w:rsidRPr="00FB20BD" w:rsidRDefault="00D04778" w:rsidP="00B41241">
            <w:pPr>
              <w:pStyle w:val="TAN"/>
              <w:tabs>
                <w:tab w:val="center" w:pos="4536"/>
                <w:tab w:val="right" w:pos="9072"/>
              </w:tabs>
              <w:rPr>
                <w:rFonts w:cs="Arial"/>
              </w:rPr>
            </w:pPr>
            <w:r w:rsidRPr="00FB20BD">
              <w:rPr>
                <w:rFonts w:cs="Arial"/>
              </w:rPr>
              <w:t>NOTE1:</w:t>
            </w:r>
            <w:r w:rsidRPr="00FB20BD">
              <w:rPr>
                <w:rFonts w:cs="Arial"/>
              </w:rPr>
              <w:tab/>
              <w:t>Resolution BWs smaller than the measurement BW may be integrated to achieve the measurement bandwidth.</w:t>
            </w:r>
          </w:p>
          <w:p w14:paraId="68F5D3DA" w14:textId="5182D21A" w:rsidR="00D04778" w:rsidRPr="00FB20BD" w:rsidRDefault="00D04778" w:rsidP="00B41241">
            <w:pPr>
              <w:pStyle w:val="TAN"/>
              <w:tabs>
                <w:tab w:val="center" w:pos="4536"/>
                <w:tab w:val="right" w:pos="9072"/>
              </w:tabs>
              <w:rPr>
                <w:rFonts w:cs="Arial"/>
                <w:lang w:eastAsia="zh-CN"/>
              </w:rPr>
            </w:pPr>
            <w:r w:rsidRPr="00FB20BD">
              <w:rPr>
                <w:rFonts w:cs="Arial"/>
              </w:rPr>
              <w:t>NOTE</w:t>
            </w:r>
            <w:r w:rsidRPr="00FB20BD">
              <w:rPr>
                <w:rFonts w:cs="Arial"/>
                <w:lang w:eastAsia="zh-CN"/>
              </w:rPr>
              <w:t xml:space="preserve"> 2:</w:t>
            </w:r>
            <w:r w:rsidRPr="00FB20BD">
              <w:rPr>
                <w:rFonts w:cs="Arial"/>
                <w:lang w:eastAsia="zh-CN"/>
              </w:rPr>
              <w:tab/>
              <w:t xml:space="preserve">Exceptions to the general limit </w:t>
            </w:r>
            <w:r w:rsidR="00080405" w:rsidRPr="00FB20BD">
              <w:rPr>
                <w:rFonts w:cs="Arial"/>
                <w:lang w:eastAsia="zh-CN"/>
              </w:rPr>
              <w:t>are</w:t>
            </w:r>
            <w:r w:rsidRPr="00FB20BD">
              <w:rPr>
                <w:rFonts w:cs="Arial"/>
                <w:lang w:eastAsia="zh-CN"/>
              </w:rPr>
              <w:t xml:space="preserve"> allowed for up to </w:t>
            </w:r>
            <w:r w:rsidRPr="00FB20BD">
              <w:rPr>
                <w:rFonts w:eastAsia="SimSun" w:cs="Arial"/>
                <w:position w:val="-12"/>
                <w:lang w:eastAsia="zh-CN"/>
              </w:rPr>
              <w:object w:dxaOrig="480" w:dyaOrig="480" w14:anchorId="417380B0">
                <v:shape id="_x0000_i1079" type="#_x0000_t75" style="width:24pt;height:24pt" o:ole="">
                  <v:imagedata r:id="rId104" o:title=""/>
                </v:shape>
                <o:OLEObject Type="Embed" ProgID="Equation.3" ShapeID="_x0000_i1079" DrawAspect="Content" ObjectID="_1781609970" r:id="rId105"/>
              </w:object>
            </w:r>
            <w:r w:rsidRPr="00FB20BD">
              <w:rPr>
                <w:rFonts w:cs="Arial"/>
                <w:lang w:eastAsia="zh-CN"/>
              </w:rPr>
              <w:t xml:space="preserve">+1 RBs within a contiguous width of </w:t>
            </w:r>
            <w:r w:rsidRPr="00FB20BD">
              <w:rPr>
                <w:rFonts w:eastAsia="SimSun" w:cs="Arial"/>
                <w:position w:val="-12"/>
                <w:lang w:eastAsia="zh-CN"/>
              </w:rPr>
              <w:object w:dxaOrig="480" w:dyaOrig="480" w14:anchorId="071CA5B3">
                <v:shape id="_x0000_i1080" type="#_x0000_t75" style="width:24pt;height:24pt" o:ole="">
                  <v:imagedata r:id="rId104" o:title=""/>
                </v:shape>
                <o:OLEObject Type="Embed" ProgID="Equation.3" ShapeID="_x0000_i1080" DrawAspect="Content" ObjectID="_1781609971" r:id="rId106"/>
              </w:object>
            </w:r>
            <w:r w:rsidRPr="00FB20BD">
              <w:rPr>
                <w:rFonts w:cs="Arial"/>
                <w:lang w:eastAsia="zh-CN"/>
              </w:rPr>
              <w:t xml:space="preserve">+1 non-allocated RBs. </w:t>
            </w:r>
          </w:p>
          <w:p w14:paraId="39CD3062" w14:textId="77777777" w:rsidR="00D04778" w:rsidRPr="00FB20BD" w:rsidRDefault="00D04778" w:rsidP="00B41241">
            <w:pPr>
              <w:pStyle w:val="TAN"/>
              <w:tabs>
                <w:tab w:val="center" w:pos="4536"/>
                <w:tab w:val="right" w:pos="9072"/>
              </w:tabs>
              <w:rPr>
                <w:rFonts w:cs="Arial"/>
                <w:lang w:eastAsia="zh-CN"/>
              </w:rPr>
            </w:pPr>
            <w:r w:rsidRPr="00FB20BD">
              <w:rPr>
                <w:rFonts w:cs="Arial"/>
              </w:rPr>
              <w:t>NOTE</w:t>
            </w:r>
            <w:r w:rsidRPr="00FB20BD">
              <w:rPr>
                <w:rFonts w:cs="Arial"/>
                <w:lang w:eastAsia="zh-CN"/>
              </w:rPr>
              <w:t xml:space="preserve"> 3:</w:t>
            </w:r>
            <w:r w:rsidRPr="00FB20BD">
              <w:rPr>
                <w:rFonts w:cs="Arial"/>
                <w:lang w:eastAsia="zh-CN"/>
              </w:rPr>
              <w:tab/>
              <w:t>Two Exceptions to the general limit are allowed for up to two contiguous non-allocated RBs</w:t>
            </w:r>
          </w:p>
          <w:p w14:paraId="0FC5DF72" w14:textId="77777777" w:rsidR="00D04778" w:rsidRPr="00FB20BD" w:rsidRDefault="00D04778" w:rsidP="00B41241">
            <w:pPr>
              <w:pStyle w:val="TAN"/>
              <w:tabs>
                <w:tab w:val="center" w:pos="4536"/>
                <w:tab w:val="right" w:pos="9072"/>
              </w:tabs>
              <w:rPr>
                <w:rFonts w:cs="Arial"/>
              </w:rPr>
            </w:pPr>
            <w:r w:rsidRPr="00FB20BD">
              <w:rPr>
                <w:rFonts w:cs="Arial"/>
              </w:rPr>
              <w:t>NOTE</w:t>
            </w:r>
            <w:r w:rsidRPr="00FB20BD">
              <w:rPr>
                <w:rFonts w:cs="Arial"/>
                <w:lang w:eastAsia="zh-CN"/>
              </w:rPr>
              <w:t xml:space="preserve"> 4:</w:t>
            </w:r>
            <w:r w:rsidRPr="00FB20BD">
              <w:rPr>
                <w:rFonts w:cs="Arial"/>
                <w:lang w:eastAsia="zh-CN"/>
              </w:rPr>
              <w:tab/>
              <w:t xml:space="preserve">NOTES 1, 5, 6, 7, 8, 9 from </w:t>
            </w:r>
            <w:r w:rsidRPr="00FB20BD">
              <w:rPr>
                <w:rFonts w:cs="Arial"/>
              </w:rPr>
              <w:t xml:space="preserve">Table </w:t>
            </w:r>
            <w:r w:rsidRPr="00FB20BD">
              <w:t>6.4A.2.1.1-1</w:t>
            </w:r>
            <w:r w:rsidRPr="00FB20BD">
              <w:rPr>
                <w:rFonts w:cs="Arial"/>
              </w:rPr>
              <w:t xml:space="preserve"> apply for Table </w:t>
            </w:r>
            <w:r w:rsidRPr="00FB20BD">
              <w:t xml:space="preserve"> 6.4A.2.1.2-2</w:t>
            </w:r>
            <w:r w:rsidRPr="00FB20BD">
              <w:rPr>
                <w:rFonts w:cs="Arial"/>
              </w:rPr>
              <w:t xml:space="preserve"> as well.</w:t>
            </w:r>
          </w:p>
          <w:p w14:paraId="3519C29A" w14:textId="32A0A0A7" w:rsidR="00D04778" w:rsidRPr="00FB20BD" w:rsidRDefault="00D04778" w:rsidP="00B41241">
            <w:pPr>
              <w:pStyle w:val="TAN"/>
              <w:tabs>
                <w:tab w:val="center" w:pos="4536"/>
                <w:tab w:val="right" w:pos="9072"/>
              </w:tabs>
              <w:rPr>
                <w:rFonts w:cs="Arial"/>
                <w:lang w:eastAsia="zh-CN"/>
              </w:rPr>
            </w:pPr>
            <w:r w:rsidRPr="00FB20BD">
              <w:rPr>
                <w:rFonts w:cs="Arial"/>
                <w:lang w:eastAsia="zh-CN"/>
              </w:rPr>
              <w:t>NOTE 5:</w:t>
            </w:r>
            <w:r w:rsidRPr="00FB20BD">
              <w:rPr>
                <w:rFonts w:cs="Arial"/>
                <w:lang w:eastAsia="zh-CN"/>
              </w:rPr>
              <w:tab/>
            </w:r>
            <w:r w:rsidRPr="00FB20BD">
              <w:rPr>
                <w:rFonts w:eastAsia="SimSun" w:cs="Arial"/>
                <w:position w:val="-10"/>
                <w:lang w:eastAsia="zh-CN"/>
              </w:rPr>
              <w:object w:dxaOrig="480" w:dyaOrig="360" w14:anchorId="710D7B9F">
                <v:shape id="_x0000_i1081" type="#_x0000_t75" style="width:24pt;height:18pt" o:ole="">
                  <v:imagedata r:id="rId52" o:title=""/>
                </v:shape>
                <o:OLEObject Type="Embed" ProgID="Equation.3" ShapeID="_x0000_i1081" DrawAspect="Content" ObjectID="_1781609972" r:id="rId107"/>
              </w:object>
            </w:r>
            <w:r w:rsidRPr="00FB20BD">
              <w:rPr>
                <w:rFonts w:cs="Arial"/>
                <w:lang w:eastAsia="zh-CN"/>
              </w:rPr>
              <w:t xml:space="preserve"> for measured non-allocated RB in the </w:t>
            </w:r>
            <w:r w:rsidR="00080405" w:rsidRPr="00FB20BD">
              <w:rPr>
                <w:rFonts w:cs="Arial"/>
                <w:lang w:eastAsia="zh-CN"/>
              </w:rPr>
              <w:t>non-allocated</w:t>
            </w:r>
            <w:r w:rsidRPr="00FB20BD">
              <w:rPr>
                <w:rFonts w:cs="Arial"/>
                <w:lang w:eastAsia="zh-CN"/>
              </w:rPr>
              <w:t xml:space="preserve"> component carrier may take non-integer values when the carrier spacing between the CCs is not a multiple of RB.</w:t>
            </w:r>
          </w:p>
          <w:p w14:paraId="384B4B8A" w14:textId="28DDCC25" w:rsidR="00D04778" w:rsidRPr="00FB20BD" w:rsidRDefault="00D04778" w:rsidP="00B41241">
            <w:pPr>
              <w:pStyle w:val="TAN"/>
            </w:pPr>
            <w:r w:rsidRPr="00FB20BD">
              <w:rPr>
                <w:rFonts w:cs="Arial"/>
                <w:lang w:eastAsia="zh-CN"/>
              </w:rPr>
              <w:t>NOTE 6:</w:t>
            </w:r>
            <w:r w:rsidR="00AA0AD0" w:rsidRPr="00FB20BD">
              <w:rPr>
                <w:rFonts w:cs="Arial"/>
                <w:lang w:eastAsia="zh-CN"/>
              </w:rPr>
              <w:tab/>
            </w:r>
            <w:r w:rsidRPr="00FB20BD">
              <w:t>The applicable frequencies for this limit are those that are enclosed in the reflection of the allocated bandwidth, based on symmetry with respect to the carrier leakage frequency, but excluding any allocated RBs</w:t>
            </w:r>
          </w:p>
          <w:p w14:paraId="3B9DAC73" w14:textId="0101D9EC" w:rsidR="00D04778" w:rsidRPr="00FB20BD" w:rsidRDefault="00D04778" w:rsidP="00B41241">
            <w:pPr>
              <w:pStyle w:val="TAN"/>
              <w:rPr>
                <w:rFonts w:cs="Arial"/>
                <w:lang w:eastAsia="zh-CN"/>
              </w:rPr>
            </w:pPr>
            <w:r w:rsidRPr="00FB20BD">
              <w:rPr>
                <w:rFonts w:cs="Arial"/>
                <w:lang w:eastAsia="zh-CN"/>
              </w:rPr>
              <w:t>NOTE 7:</w:t>
            </w:r>
            <w:r w:rsidR="00AA0AD0" w:rsidRPr="00FB20BD">
              <w:rPr>
                <w:rFonts w:cs="Arial"/>
                <w:lang w:eastAsia="zh-CN"/>
              </w:rPr>
              <w:tab/>
            </w:r>
            <w:r w:rsidRPr="00FB20BD">
              <w:t>The measurement bandwidth is 1 RB and the limit is expressed as a ratio of measured power in one non-allocated RB to the measured average power per allocated RB, where the averaging is done across all allocated RBs.</w:t>
            </w:r>
          </w:p>
        </w:tc>
      </w:tr>
    </w:tbl>
    <w:p w14:paraId="74042E15" w14:textId="77777777" w:rsidR="00D04778" w:rsidRPr="00FB20BD" w:rsidRDefault="00D04778" w:rsidP="00D04778"/>
    <w:p w14:paraId="5F68BEAF" w14:textId="1CDCFE9D" w:rsidR="00D04778" w:rsidRPr="00FB20BD" w:rsidRDefault="00D04778" w:rsidP="00D04778">
      <w:pPr>
        <w:rPr>
          <w:lang w:eastAsia="zh-CN"/>
        </w:rPr>
      </w:pPr>
      <w:r w:rsidRPr="00FB20BD">
        <w:rPr>
          <w:lang w:eastAsia="zh-CN"/>
        </w:rPr>
        <w:t>For intra-band non-contiguous carrier aggregation the requirements for in-band emissions are defined for each component carrier. Requirements defined in clause 6.4.2.3 only apply with PRB allocation in one of the component carriers.</w:t>
      </w:r>
    </w:p>
    <w:p w14:paraId="50681E82" w14:textId="77777777" w:rsidR="00D04778" w:rsidRPr="00FB20BD" w:rsidRDefault="00D04778" w:rsidP="00D04778">
      <w:pPr>
        <w:pStyle w:val="NormalWeb"/>
        <w:rPr>
          <w:sz w:val="20"/>
          <w:szCs w:val="20"/>
        </w:rPr>
      </w:pPr>
      <w:r w:rsidRPr="00FB20BD">
        <w:rPr>
          <w:sz w:val="20"/>
          <w:szCs w:val="20"/>
        </w:rPr>
        <w:t>When signalling for dualPA-Architecture IE is absent, carrier leakage or I/Q image may land inside the gap spectrum between 2 UL CCs.</w:t>
      </w:r>
    </w:p>
    <w:p w14:paraId="1E4A7C7D" w14:textId="1EFB5EEF" w:rsidR="00D04778" w:rsidRPr="00FB20BD" w:rsidRDefault="00D04778" w:rsidP="00B84CF7">
      <w:r w:rsidRPr="00FB20BD">
        <w:t>For intra-band non-contiguous CA, the IQ image requirement is defined with the applicable frequencies based on symmetry with respect to the carrier leakage frequency, but excluding any allocated RBs.</w:t>
      </w:r>
    </w:p>
    <w:p w14:paraId="1C20D576" w14:textId="5012FA33" w:rsidR="004E00EE" w:rsidRPr="00FB20BD" w:rsidRDefault="004E00EE" w:rsidP="00B84CF7">
      <w:pPr>
        <w:rPr>
          <w:lang w:eastAsia="zh-CN"/>
        </w:rPr>
      </w:pPr>
      <w:r w:rsidRPr="00FB20BD">
        <w:t>The normative reference for this requirement is TS 38.101-1 [2] clause 6.4A.2.</w:t>
      </w:r>
    </w:p>
    <w:p w14:paraId="32A9D27B" w14:textId="2D590871" w:rsidR="004E00EE" w:rsidRPr="00FB20BD" w:rsidRDefault="004E00EE" w:rsidP="004E00EE">
      <w:pPr>
        <w:pStyle w:val="Heading5"/>
        <w:rPr>
          <w:lang w:eastAsia="zh-CN"/>
        </w:rPr>
      </w:pPr>
      <w:bookmarkStart w:id="1729" w:name="_Toc27478088"/>
      <w:bookmarkStart w:id="1730" w:name="_Toc36226781"/>
      <w:bookmarkStart w:id="1731" w:name="_Toc44324066"/>
      <w:bookmarkStart w:id="1732" w:name="_Toc52990259"/>
      <w:bookmarkStart w:id="1733" w:name="_Toc60823458"/>
      <w:bookmarkStart w:id="1734" w:name="_Toc60825380"/>
      <w:bookmarkStart w:id="1735" w:name="_Toc69306242"/>
      <w:bookmarkStart w:id="1736" w:name="_Toc69309907"/>
      <w:bookmarkStart w:id="1737" w:name="_Toc76020226"/>
      <w:bookmarkStart w:id="1738" w:name="_Toc83720709"/>
      <w:r w:rsidRPr="00FB20BD">
        <w:t>6.4A.2.</w:t>
      </w:r>
      <w:r w:rsidRPr="00FB20BD">
        <w:rPr>
          <w:lang w:eastAsia="zh-CN"/>
        </w:rPr>
        <w:t>3.1</w:t>
      </w:r>
      <w:r w:rsidRPr="00FB20BD">
        <w:tab/>
        <w:t>In-band emissions</w:t>
      </w:r>
      <w:r w:rsidRPr="00FB20BD">
        <w:rPr>
          <w:lang w:eastAsia="zh-CN"/>
        </w:rPr>
        <w:t xml:space="preserve"> for CA (2UL CA)</w:t>
      </w:r>
      <w:bookmarkEnd w:id="1729"/>
      <w:bookmarkEnd w:id="1730"/>
      <w:bookmarkEnd w:id="1731"/>
      <w:bookmarkEnd w:id="1732"/>
      <w:bookmarkEnd w:id="1733"/>
      <w:bookmarkEnd w:id="1734"/>
      <w:bookmarkEnd w:id="1735"/>
      <w:bookmarkEnd w:id="1736"/>
      <w:bookmarkEnd w:id="1737"/>
      <w:bookmarkEnd w:id="1738"/>
    </w:p>
    <w:p w14:paraId="37FC7E85" w14:textId="77777777" w:rsidR="004E00EE" w:rsidRPr="00FB20BD" w:rsidRDefault="004E00EE" w:rsidP="004E00EE">
      <w:pPr>
        <w:pStyle w:val="H6"/>
      </w:pPr>
      <w:r w:rsidRPr="00FB20BD">
        <w:t>6.4A.2.</w:t>
      </w:r>
      <w:r w:rsidRPr="00FB20BD">
        <w:rPr>
          <w:lang w:eastAsia="zh-CN"/>
        </w:rPr>
        <w:t>3.1</w:t>
      </w:r>
      <w:r w:rsidRPr="00FB20BD">
        <w:t>.1</w:t>
      </w:r>
      <w:r w:rsidRPr="00FB20BD">
        <w:tab/>
        <w:t>Test purpose</w:t>
      </w:r>
    </w:p>
    <w:p w14:paraId="6C8E72E1" w14:textId="77777777" w:rsidR="004E00EE" w:rsidRPr="00FB20BD" w:rsidRDefault="004E00EE" w:rsidP="00B84CF7">
      <w:pPr>
        <w:rPr>
          <w:lang w:eastAsia="zh-CN"/>
        </w:rPr>
      </w:pPr>
      <w:r w:rsidRPr="00FB20BD">
        <w:t>The in-band emissions are a measure of the interference falling into the non-allocated resources blocks.</w:t>
      </w:r>
    </w:p>
    <w:p w14:paraId="2FDA1547" w14:textId="5725F641" w:rsidR="004E00EE" w:rsidRPr="00FB20BD" w:rsidRDefault="004E00EE" w:rsidP="00B84CF7">
      <w:r w:rsidRPr="00FB20BD">
        <w:t xml:space="preserve">For an allocated component carrier, the in-band emission is defined as the average across 12 sub-carrier and as a function of the RB offset from the edge of the allocated UL transmission bandwidth. The in-band emission is measured as the ratio of the UE output power in a non–allocated RB to the UE output power in an allocated RB. The basic in-band emissions measurement interval is defined over one slot in the time </w:t>
      </w:r>
      <w:r w:rsidR="00080405" w:rsidRPr="00FB20BD">
        <w:t>domain</w:t>
      </w:r>
      <w:r w:rsidR="00080405" w:rsidRPr="00FB20BD">
        <w:rPr>
          <w:lang w:eastAsia="zh-CN"/>
        </w:rPr>
        <w:t>;</w:t>
      </w:r>
      <w:r w:rsidRPr="00FB20BD">
        <w:rPr>
          <w:lang w:eastAsia="zh-CN"/>
        </w:rPr>
        <w:t xml:space="preserve"> </w:t>
      </w:r>
      <w:r w:rsidRPr="00FB20BD">
        <w:t>however, the minimum requirement applies when the in-band emission measurement is averaged over 10 sub-frames. When the PUSCH or PUCCH transmission slot is shortened due to multiplexing with SRS, the in-band emissions measurement interval is reduced by one or more symbols, accordingly.</w:t>
      </w:r>
    </w:p>
    <w:p w14:paraId="5C6F223A" w14:textId="4D7EEE67" w:rsidR="004E00EE" w:rsidRPr="00FB20BD" w:rsidRDefault="004E00EE" w:rsidP="00B84CF7">
      <w:pPr>
        <w:rPr>
          <w:lang w:eastAsia="zh-CN"/>
        </w:rPr>
      </w:pPr>
      <w:r w:rsidRPr="00FB20BD">
        <w:t xml:space="preserve">For a </w:t>
      </w:r>
      <w:r w:rsidR="00080405" w:rsidRPr="00FB20BD">
        <w:t>non-allocated</w:t>
      </w:r>
      <w:r w:rsidRPr="00FB20BD">
        <w:t xml:space="preserve"> component carrier a spectral measurement is specified.</w:t>
      </w:r>
    </w:p>
    <w:p w14:paraId="2E80F851" w14:textId="77777777" w:rsidR="004E00EE" w:rsidRPr="00FB20BD" w:rsidRDefault="004E00EE" w:rsidP="004E00EE">
      <w:pPr>
        <w:pStyle w:val="H6"/>
      </w:pPr>
      <w:r w:rsidRPr="00FB20BD">
        <w:t>6.4A.2.</w:t>
      </w:r>
      <w:r w:rsidRPr="00FB20BD">
        <w:rPr>
          <w:lang w:eastAsia="zh-CN"/>
        </w:rPr>
        <w:t>3.1</w:t>
      </w:r>
      <w:r w:rsidRPr="00FB20BD">
        <w:t>.2</w:t>
      </w:r>
      <w:r w:rsidRPr="00FB20BD">
        <w:tab/>
        <w:t>Test applicability</w:t>
      </w:r>
    </w:p>
    <w:p w14:paraId="24C30ED3" w14:textId="77777777" w:rsidR="004E00EE" w:rsidRPr="00FB20BD" w:rsidRDefault="004E00EE" w:rsidP="00B84CF7">
      <w:pPr>
        <w:rPr>
          <w:rFonts w:eastAsia="MS Mincho"/>
        </w:rPr>
      </w:pPr>
      <w:r w:rsidRPr="00FB20BD">
        <w:t>This test case applies to all types of NR UE release 15 and forward</w:t>
      </w:r>
      <w:r w:rsidRPr="00FB20BD">
        <w:rPr>
          <w:lang w:eastAsia="zh-CN"/>
        </w:rPr>
        <w:t xml:space="preserve"> that supports 2UL CA</w:t>
      </w:r>
      <w:r w:rsidRPr="00FB20BD">
        <w:t>.</w:t>
      </w:r>
    </w:p>
    <w:p w14:paraId="6A1C6E7F" w14:textId="77777777" w:rsidR="004E00EE" w:rsidRPr="00FB20BD" w:rsidRDefault="004E00EE" w:rsidP="004E00EE">
      <w:pPr>
        <w:pStyle w:val="H6"/>
      </w:pPr>
      <w:r w:rsidRPr="00FB20BD">
        <w:t>6.4A.2.</w:t>
      </w:r>
      <w:r w:rsidRPr="00FB20BD">
        <w:rPr>
          <w:lang w:eastAsia="zh-CN"/>
        </w:rPr>
        <w:t>3.1</w:t>
      </w:r>
      <w:r w:rsidRPr="00FB20BD">
        <w:t>.3</w:t>
      </w:r>
      <w:r w:rsidRPr="00FB20BD">
        <w:tab/>
        <w:t>Minimum conformance requirements</w:t>
      </w:r>
    </w:p>
    <w:p w14:paraId="5FC7E0AA" w14:textId="77777777" w:rsidR="004E00EE" w:rsidRPr="00FB20BD" w:rsidRDefault="004E00EE" w:rsidP="00B84CF7">
      <w:pPr>
        <w:rPr>
          <w:snapToGrid w:val="0"/>
        </w:rPr>
      </w:pPr>
      <w:r w:rsidRPr="00FB20BD">
        <w:rPr>
          <w:snapToGrid w:val="0"/>
        </w:rPr>
        <w:t>The minimum conformance requirements are defined in clause 6.</w:t>
      </w:r>
      <w:r w:rsidRPr="00FB20BD">
        <w:rPr>
          <w:snapToGrid w:val="0"/>
          <w:lang w:eastAsia="zh-CN"/>
        </w:rPr>
        <w:t>4A.2</w:t>
      </w:r>
      <w:r w:rsidRPr="00FB20BD">
        <w:rPr>
          <w:snapToGrid w:val="0"/>
        </w:rPr>
        <w:t>.</w:t>
      </w:r>
      <w:r w:rsidRPr="00FB20BD">
        <w:rPr>
          <w:snapToGrid w:val="0"/>
          <w:lang w:eastAsia="zh-CN"/>
        </w:rPr>
        <w:t>3.</w:t>
      </w:r>
      <w:r w:rsidRPr="00FB20BD">
        <w:rPr>
          <w:snapToGrid w:val="0"/>
        </w:rPr>
        <w:t>0.</w:t>
      </w:r>
    </w:p>
    <w:p w14:paraId="1202D47E" w14:textId="77777777" w:rsidR="004E00EE" w:rsidRPr="00FB20BD" w:rsidRDefault="004E00EE" w:rsidP="004E00EE">
      <w:pPr>
        <w:pStyle w:val="H6"/>
      </w:pPr>
      <w:r w:rsidRPr="00FB20BD">
        <w:t>6.4A.2.</w:t>
      </w:r>
      <w:r w:rsidRPr="00FB20BD">
        <w:rPr>
          <w:lang w:eastAsia="zh-CN"/>
        </w:rPr>
        <w:t>3.1</w:t>
      </w:r>
      <w:r w:rsidRPr="00FB20BD">
        <w:t>.4</w:t>
      </w:r>
      <w:r w:rsidRPr="00FB20BD">
        <w:tab/>
        <w:t>Test description</w:t>
      </w:r>
    </w:p>
    <w:p w14:paraId="119EAD7C" w14:textId="77777777" w:rsidR="004E00EE" w:rsidRPr="00FB20BD" w:rsidRDefault="004E00EE" w:rsidP="004E00EE">
      <w:pPr>
        <w:pStyle w:val="H6"/>
      </w:pPr>
      <w:r w:rsidRPr="00FB20BD">
        <w:t>6.4A.2.</w:t>
      </w:r>
      <w:r w:rsidRPr="00FB20BD">
        <w:rPr>
          <w:lang w:eastAsia="zh-CN"/>
        </w:rPr>
        <w:t>3.1</w:t>
      </w:r>
      <w:r w:rsidRPr="00FB20BD">
        <w:t>.4.1</w:t>
      </w:r>
      <w:r w:rsidRPr="00FB20BD">
        <w:tab/>
        <w:t>Initial condition</w:t>
      </w:r>
    </w:p>
    <w:p w14:paraId="0F721B02" w14:textId="77777777" w:rsidR="004E00EE" w:rsidRPr="00FB20BD" w:rsidRDefault="004E00EE" w:rsidP="00B84CF7">
      <w:pPr>
        <w:rPr>
          <w:rFonts w:eastAsia="MS Mincho"/>
        </w:rPr>
      </w:pPr>
      <w:r w:rsidRPr="00FB20BD">
        <w:t>Initial conditions are a set of test configurations the UE needs to be tested in and the steps for the SS to take with the UE to reach the correct measurement state.</w:t>
      </w:r>
    </w:p>
    <w:p w14:paraId="2782CE9B" w14:textId="4443B498" w:rsidR="004E00EE" w:rsidRPr="00FB20BD" w:rsidRDefault="004E00EE" w:rsidP="00B84CF7">
      <w:r w:rsidRPr="00FB20BD">
        <w:t>The initial test configurations consist of environmental conditions, test frequencies,</w:t>
      </w:r>
      <w:r w:rsidRPr="00FB20BD">
        <w:rPr>
          <w:lang w:eastAsia="zh-CN"/>
        </w:rPr>
        <w:t xml:space="preserve"> test channel bandwidths and sub-carrier spacing </w:t>
      </w:r>
      <w:r w:rsidRPr="00FB20BD">
        <w:t>based on NR</w:t>
      </w:r>
      <w:r w:rsidRPr="00FB20BD">
        <w:rPr>
          <w:lang w:eastAsia="zh-CN"/>
        </w:rPr>
        <w:t xml:space="preserve"> CA configuration</w:t>
      </w:r>
      <w:r w:rsidRPr="00FB20BD">
        <w:t xml:space="preserve"> specified in </w:t>
      </w:r>
      <w:r w:rsidRPr="00FB20BD">
        <w:rPr>
          <w:lang w:eastAsia="zh-CN"/>
        </w:rPr>
        <w:t>clause 5.5A</w:t>
      </w:r>
      <w:r w:rsidRPr="00FB20BD">
        <w:t xml:space="preserve">. All of these configurations shall be tested with applicable test parameters for each </w:t>
      </w:r>
      <w:r w:rsidRPr="00FB20BD">
        <w:rPr>
          <w:lang w:eastAsia="zh-CN"/>
        </w:rPr>
        <w:t>CA configuration</w:t>
      </w:r>
      <w:r w:rsidRPr="00FB20BD">
        <w:t>,</w:t>
      </w:r>
      <w:r w:rsidRPr="00FB20BD">
        <w:rPr>
          <w:lang w:eastAsia="zh-CN"/>
        </w:rPr>
        <w:t xml:space="preserve"> and </w:t>
      </w:r>
      <w:r w:rsidRPr="00FB20BD">
        <w:t xml:space="preserve">are shown in </w:t>
      </w:r>
      <w:r w:rsidRPr="00FB20BD">
        <w:rPr>
          <w:lang w:eastAsia="zh-CN"/>
        </w:rPr>
        <w:t>T</w:t>
      </w:r>
      <w:r w:rsidRPr="00FB20BD">
        <w:t>able 6.4A.2.</w:t>
      </w:r>
      <w:r w:rsidRPr="00FB20BD">
        <w:rPr>
          <w:lang w:eastAsia="zh-CN"/>
        </w:rPr>
        <w:t>3.1.</w:t>
      </w:r>
      <w:r w:rsidRPr="00FB20BD">
        <w:t>4.1-1</w:t>
      </w:r>
      <w:r w:rsidR="00860A56" w:rsidRPr="00FB20BD">
        <w:t xml:space="preserve"> to Table 6.4A.2.3.1.4.1-3 as appropriate</w:t>
      </w:r>
      <w:r w:rsidRPr="00FB20BD">
        <w:t>. The details of the uplink and downlink reference measurement channels (RMCs) are specified in Annexes A.2 and A.3. Configurations of PDSCH and PDCCH before measurement are specified in Annex C.2.</w:t>
      </w:r>
    </w:p>
    <w:p w14:paraId="603CD098" w14:textId="4684DB67" w:rsidR="004E00EE" w:rsidRPr="00FB20BD" w:rsidRDefault="004E00EE" w:rsidP="00B84CF7">
      <w:pPr>
        <w:pStyle w:val="TH"/>
      </w:pPr>
      <w:r w:rsidRPr="00FB20BD">
        <w:t>Table 6.4A.2.</w:t>
      </w:r>
      <w:r w:rsidRPr="00FB20BD">
        <w:rPr>
          <w:lang w:eastAsia="zh-CN"/>
        </w:rPr>
        <w:t>3.1</w:t>
      </w:r>
      <w:r w:rsidRPr="00FB20BD">
        <w:t>.4.1-1: Test Configuration Table</w:t>
      </w:r>
      <w:r w:rsidR="00860A56" w:rsidRPr="00FB20BD">
        <w:t xml:space="preserve"> for inter-band UL CA</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3157"/>
        <w:gridCol w:w="2188"/>
        <w:gridCol w:w="1597"/>
        <w:gridCol w:w="1544"/>
      </w:tblGrid>
      <w:tr w:rsidR="004E00EE" w:rsidRPr="00FB20BD" w14:paraId="6B1565FE" w14:textId="77777777" w:rsidTr="00EF6B6C">
        <w:tc>
          <w:tcPr>
            <w:tcW w:w="5000" w:type="pct"/>
            <w:gridSpan w:val="5"/>
            <w:shd w:val="clear" w:color="auto" w:fill="auto"/>
          </w:tcPr>
          <w:p w14:paraId="181B5194" w14:textId="77777777" w:rsidR="004E00EE" w:rsidRPr="00FB20BD" w:rsidRDefault="004E00EE" w:rsidP="00B84CF7">
            <w:pPr>
              <w:pStyle w:val="TAH"/>
            </w:pPr>
            <w:r w:rsidRPr="00FB20BD">
              <w:t>Initial Conditions</w:t>
            </w:r>
          </w:p>
        </w:tc>
      </w:tr>
      <w:tr w:rsidR="004E00EE" w:rsidRPr="00FB20BD" w14:paraId="0D5462F6" w14:textId="77777777" w:rsidTr="00EF6B6C">
        <w:tc>
          <w:tcPr>
            <w:tcW w:w="2189" w:type="pct"/>
            <w:gridSpan w:val="2"/>
            <w:shd w:val="clear" w:color="auto" w:fill="auto"/>
          </w:tcPr>
          <w:p w14:paraId="2EF6A933" w14:textId="77777777" w:rsidR="004E00EE" w:rsidRPr="00FB20BD" w:rsidRDefault="004E00EE" w:rsidP="00B84CF7">
            <w:pPr>
              <w:pStyle w:val="TAL"/>
            </w:pPr>
            <w:r w:rsidRPr="00FB20BD">
              <w:t>Test Environment as specified in TS 38.508-1 [5] subclause 4.1</w:t>
            </w:r>
          </w:p>
        </w:tc>
        <w:tc>
          <w:tcPr>
            <w:tcW w:w="2811" w:type="pct"/>
            <w:gridSpan w:val="3"/>
          </w:tcPr>
          <w:p w14:paraId="47C5E0F8" w14:textId="77777777" w:rsidR="004E00EE" w:rsidRPr="00FB20BD" w:rsidRDefault="004E00EE" w:rsidP="00B84CF7">
            <w:pPr>
              <w:pStyle w:val="TAL"/>
            </w:pPr>
            <w:r w:rsidRPr="00FB20BD">
              <w:t>Normal</w:t>
            </w:r>
          </w:p>
        </w:tc>
      </w:tr>
      <w:tr w:rsidR="004E00EE" w:rsidRPr="00FB20BD" w14:paraId="7DA41E05" w14:textId="77777777" w:rsidTr="00EF6B6C">
        <w:tc>
          <w:tcPr>
            <w:tcW w:w="2189" w:type="pct"/>
            <w:gridSpan w:val="2"/>
            <w:shd w:val="clear" w:color="auto" w:fill="auto"/>
          </w:tcPr>
          <w:p w14:paraId="79653B2D" w14:textId="77777777" w:rsidR="004E00EE" w:rsidRPr="00FB20BD" w:rsidRDefault="004E00EE" w:rsidP="00B84CF7">
            <w:pPr>
              <w:pStyle w:val="TAL"/>
            </w:pPr>
            <w:r w:rsidRPr="00FB20BD">
              <w:t>Test Frequencies as specified in TS 38.508-1 [5] subclause4.3.1.1.3</w:t>
            </w:r>
            <w:r w:rsidRPr="00FB20BD">
              <w:rPr>
                <w:lang w:eastAsia="zh-CN"/>
              </w:rPr>
              <w:t xml:space="preserve"> for inter band CA in FR1</w:t>
            </w:r>
          </w:p>
        </w:tc>
        <w:tc>
          <w:tcPr>
            <w:tcW w:w="2811" w:type="pct"/>
            <w:gridSpan w:val="3"/>
          </w:tcPr>
          <w:p w14:paraId="3B9C15F3" w14:textId="77777777" w:rsidR="004E00EE" w:rsidRPr="00FB20BD" w:rsidRDefault="004E00EE" w:rsidP="00B84CF7">
            <w:pPr>
              <w:pStyle w:val="TAL"/>
              <w:rPr>
                <w:lang w:eastAsia="zh-CN"/>
              </w:rPr>
            </w:pPr>
            <w:r w:rsidRPr="00FB20BD">
              <w:rPr>
                <w:lang w:eastAsia="zh-CN"/>
              </w:rPr>
              <w:t>Low range for PCC and SCC</w:t>
            </w:r>
          </w:p>
          <w:p w14:paraId="6E02D4A1" w14:textId="77777777" w:rsidR="004E00EE" w:rsidRPr="00FB20BD" w:rsidRDefault="004E00EE" w:rsidP="00B84CF7">
            <w:pPr>
              <w:pStyle w:val="TAL"/>
              <w:rPr>
                <w:lang w:eastAsia="zh-CN"/>
              </w:rPr>
            </w:pPr>
            <w:r w:rsidRPr="00FB20BD">
              <w:rPr>
                <w:lang w:eastAsia="zh-CN"/>
              </w:rPr>
              <w:t>High range for PCC and SCC</w:t>
            </w:r>
          </w:p>
        </w:tc>
      </w:tr>
      <w:tr w:rsidR="004E00EE" w:rsidRPr="00FB20BD" w14:paraId="6BADA4A8" w14:textId="77777777" w:rsidTr="00EF6B6C">
        <w:tc>
          <w:tcPr>
            <w:tcW w:w="2189" w:type="pct"/>
            <w:gridSpan w:val="2"/>
            <w:shd w:val="clear" w:color="auto" w:fill="auto"/>
          </w:tcPr>
          <w:p w14:paraId="1C2097A3" w14:textId="77777777" w:rsidR="004E00EE" w:rsidRPr="00FB20BD" w:rsidRDefault="004E00EE" w:rsidP="00B84CF7">
            <w:pPr>
              <w:pStyle w:val="TAL"/>
            </w:pPr>
            <w:r w:rsidRPr="00FB20BD">
              <w:t>Test Channel Bandwidths as specified in TS 38.508-1 [5] subclause 4.3.1</w:t>
            </w:r>
          </w:p>
        </w:tc>
        <w:tc>
          <w:tcPr>
            <w:tcW w:w="2811" w:type="pct"/>
            <w:gridSpan w:val="3"/>
          </w:tcPr>
          <w:p w14:paraId="2965F865" w14:textId="762B2EFF" w:rsidR="004E00EE" w:rsidRPr="00FB20BD" w:rsidRDefault="004E00EE" w:rsidP="00B84CF7">
            <w:pPr>
              <w:pStyle w:val="TAL"/>
              <w:rPr>
                <w:lang w:eastAsia="zh-CN"/>
              </w:rPr>
            </w:pPr>
            <w:r w:rsidRPr="00FB20BD">
              <w:rPr>
                <w:lang w:eastAsia="zh-CN"/>
              </w:rPr>
              <w:t>Lowest</w:t>
            </w:r>
            <w:r w:rsidR="000D2553" w:rsidRPr="00FB20BD">
              <w:rPr>
                <w:lang w:eastAsia="zh-CN"/>
              </w:rPr>
              <w:t xml:space="preserve"> </w:t>
            </w:r>
            <w:r w:rsidR="000D2553" w:rsidRPr="00FB20BD">
              <w:rPr>
                <w:rFonts w:eastAsia="SimSun"/>
              </w:rPr>
              <w:t>N</w:t>
            </w:r>
            <w:r w:rsidR="000D2553" w:rsidRPr="00FB20BD">
              <w:rPr>
                <w:rFonts w:eastAsia="SimSun"/>
                <w:vertAlign w:val="subscript"/>
              </w:rPr>
              <w:t>RB_agg</w:t>
            </w:r>
            <w:r w:rsidRPr="00FB20BD">
              <w:rPr>
                <w:lang w:eastAsia="zh-CN"/>
              </w:rPr>
              <w:t xml:space="preserve"> for both PCC and SCC</w:t>
            </w:r>
          </w:p>
          <w:p w14:paraId="47F70CAA" w14:textId="69F37B68" w:rsidR="004E00EE" w:rsidRPr="00FB20BD" w:rsidRDefault="004E00EE" w:rsidP="00B84CF7">
            <w:pPr>
              <w:pStyle w:val="TAL"/>
              <w:rPr>
                <w:lang w:eastAsia="zh-CN"/>
              </w:rPr>
            </w:pPr>
            <w:r w:rsidRPr="00FB20BD">
              <w:t>Highest</w:t>
            </w:r>
            <w:r w:rsidR="000D2553" w:rsidRPr="00FB20BD">
              <w:rPr>
                <w:lang w:eastAsia="zh-CN"/>
              </w:rPr>
              <w:t xml:space="preserve"> </w:t>
            </w:r>
            <w:r w:rsidR="000D2553" w:rsidRPr="00FB20BD">
              <w:rPr>
                <w:rFonts w:eastAsia="SimSun"/>
              </w:rPr>
              <w:t>N</w:t>
            </w:r>
            <w:r w:rsidR="000D2553" w:rsidRPr="00FB20BD">
              <w:rPr>
                <w:rFonts w:eastAsia="SimSun"/>
                <w:vertAlign w:val="subscript"/>
              </w:rPr>
              <w:t>RB_agg</w:t>
            </w:r>
            <w:r w:rsidRPr="00FB20BD">
              <w:rPr>
                <w:lang w:eastAsia="zh-CN"/>
              </w:rPr>
              <w:t xml:space="preserve"> for both PCC and SCC</w:t>
            </w:r>
          </w:p>
        </w:tc>
      </w:tr>
      <w:tr w:rsidR="004E00EE" w:rsidRPr="00FB20BD" w14:paraId="27567410" w14:textId="77777777" w:rsidTr="00EF6B6C">
        <w:tc>
          <w:tcPr>
            <w:tcW w:w="2189" w:type="pct"/>
            <w:gridSpan w:val="2"/>
            <w:shd w:val="clear" w:color="auto" w:fill="auto"/>
          </w:tcPr>
          <w:p w14:paraId="7F92A522" w14:textId="75E4533B" w:rsidR="004E00EE" w:rsidRPr="00FB20BD" w:rsidRDefault="004E00EE" w:rsidP="00B84CF7">
            <w:pPr>
              <w:pStyle w:val="TAL"/>
            </w:pPr>
            <w:r w:rsidRPr="00FB20BD">
              <w:t xml:space="preserve">Test SCS as specified in Table </w:t>
            </w:r>
            <w:r w:rsidR="00C05813" w:rsidRPr="00FB20BD">
              <w:t>5.3.5-1</w:t>
            </w:r>
          </w:p>
        </w:tc>
        <w:tc>
          <w:tcPr>
            <w:tcW w:w="2811" w:type="pct"/>
            <w:gridSpan w:val="3"/>
          </w:tcPr>
          <w:p w14:paraId="37D5FCF7" w14:textId="77777777" w:rsidR="004E00EE" w:rsidRPr="00FB20BD" w:rsidRDefault="004E00EE" w:rsidP="00B84CF7">
            <w:pPr>
              <w:pStyle w:val="TAL"/>
            </w:pPr>
            <w:r w:rsidRPr="00FB20BD">
              <w:t>Smallest supported SCS per Channel Bandwidth</w:t>
            </w:r>
          </w:p>
        </w:tc>
      </w:tr>
      <w:tr w:rsidR="004E00EE" w:rsidRPr="00FB20BD" w14:paraId="710E2332" w14:textId="77777777" w:rsidTr="00EF6B6C">
        <w:tc>
          <w:tcPr>
            <w:tcW w:w="5000" w:type="pct"/>
            <w:gridSpan w:val="5"/>
            <w:shd w:val="clear" w:color="auto" w:fill="auto"/>
          </w:tcPr>
          <w:p w14:paraId="3AAF459B" w14:textId="77777777" w:rsidR="004E00EE" w:rsidRPr="00FB20BD" w:rsidRDefault="004E00EE" w:rsidP="00B84CF7">
            <w:pPr>
              <w:pStyle w:val="TAH"/>
            </w:pPr>
            <w:r w:rsidRPr="00FB20BD">
              <w:t>Test Parameters</w:t>
            </w:r>
          </w:p>
        </w:tc>
      </w:tr>
      <w:tr w:rsidR="004E00EE" w:rsidRPr="00FB20BD" w14:paraId="393D0D21" w14:textId="77777777" w:rsidTr="00EF6B6C">
        <w:tc>
          <w:tcPr>
            <w:tcW w:w="513" w:type="pct"/>
            <w:vMerge w:val="restart"/>
            <w:shd w:val="clear" w:color="auto" w:fill="auto"/>
          </w:tcPr>
          <w:p w14:paraId="466937D7" w14:textId="77777777" w:rsidR="004E00EE" w:rsidRPr="00FB20BD" w:rsidRDefault="004E00EE" w:rsidP="00B84CF7">
            <w:pPr>
              <w:pStyle w:val="TAH"/>
              <w:rPr>
                <w:lang w:eastAsia="zh-CN"/>
              </w:rPr>
            </w:pPr>
            <w:r w:rsidRPr="00FB20BD">
              <w:rPr>
                <w:lang w:eastAsia="zh-CN"/>
              </w:rPr>
              <w:t>Test ID</w:t>
            </w:r>
          </w:p>
        </w:tc>
        <w:tc>
          <w:tcPr>
            <w:tcW w:w="1676" w:type="pct"/>
            <w:vMerge w:val="restart"/>
            <w:shd w:val="clear" w:color="auto" w:fill="auto"/>
          </w:tcPr>
          <w:p w14:paraId="4D90048D" w14:textId="77777777" w:rsidR="004E00EE" w:rsidRPr="00FB20BD" w:rsidRDefault="004E00EE" w:rsidP="00B84CF7">
            <w:pPr>
              <w:pStyle w:val="TAH"/>
            </w:pPr>
            <w:r w:rsidRPr="00FB20BD">
              <w:t>Downlink Configuration</w:t>
            </w:r>
          </w:p>
        </w:tc>
        <w:tc>
          <w:tcPr>
            <w:tcW w:w="2811" w:type="pct"/>
            <w:gridSpan w:val="3"/>
          </w:tcPr>
          <w:p w14:paraId="290B8012" w14:textId="77777777" w:rsidR="004E00EE" w:rsidRPr="00FB20BD" w:rsidRDefault="004E00EE" w:rsidP="00B84CF7">
            <w:pPr>
              <w:pStyle w:val="TAH"/>
              <w:rPr>
                <w:lang w:eastAsia="zh-CN"/>
              </w:rPr>
            </w:pPr>
            <w:r w:rsidRPr="00FB20BD">
              <w:t>Uplink Configuration</w:t>
            </w:r>
          </w:p>
        </w:tc>
      </w:tr>
      <w:tr w:rsidR="004E00EE" w:rsidRPr="00FB20BD" w14:paraId="7D2AADC2" w14:textId="77777777" w:rsidTr="00EF6B6C">
        <w:trPr>
          <w:trHeight w:val="100"/>
        </w:trPr>
        <w:tc>
          <w:tcPr>
            <w:tcW w:w="513" w:type="pct"/>
            <w:vMerge/>
            <w:shd w:val="clear" w:color="auto" w:fill="auto"/>
          </w:tcPr>
          <w:p w14:paraId="762D759D" w14:textId="77777777" w:rsidR="004E00EE" w:rsidRPr="00FB20BD" w:rsidRDefault="004E00EE" w:rsidP="00B84CF7">
            <w:pPr>
              <w:pStyle w:val="TAH"/>
              <w:rPr>
                <w:lang w:eastAsia="zh-CN"/>
              </w:rPr>
            </w:pPr>
          </w:p>
        </w:tc>
        <w:tc>
          <w:tcPr>
            <w:tcW w:w="1676" w:type="pct"/>
            <w:vMerge/>
            <w:shd w:val="clear" w:color="auto" w:fill="auto"/>
            <w:vAlign w:val="center"/>
          </w:tcPr>
          <w:p w14:paraId="490604F1" w14:textId="77777777" w:rsidR="004E00EE" w:rsidRPr="00FB20BD" w:rsidRDefault="004E00EE" w:rsidP="00B84CF7">
            <w:pPr>
              <w:pStyle w:val="TAC"/>
            </w:pPr>
          </w:p>
        </w:tc>
        <w:tc>
          <w:tcPr>
            <w:tcW w:w="1163" w:type="pct"/>
            <w:vMerge w:val="restart"/>
          </w:tcPr>
          <w:p w14:paraId="06F8639A" w14:textId="77777777" w:rsidR="004E00EE" w:rsidRPr="00FB20BD" w:rsidRDefault="004E00EE" w:rsidP="00B84CF7">
            <w:pPr>
              <w:pStyle w:val="TAH"/>
              <w:rPr>
                <w:lang w:eastAsia="zh-CN"/>
              </w:rPr>
            </w:pPr>
            <w:r w:rsidRPr="00FB20BD">
              <w:rPr>
                <w:lang w:eastAsia="zh-CN"/>
              </w:rPr>
              <w:t>Modulation</w:t>
            </w:r>
          </w:p>
        </w:tc>
        <w:tc>
          <w:tcPr>
            <w:tcW w:w="1648" w:type="pct"/>
            <w:gridSpan w:val="2"/>
            <w:shd w:val="clear" w:color="auto" w:fill="auto"/>
          </w:tcPr>
          <w:p w14:paraId="0211BA74" w14:textId="77777777" w:rsidR="004E00EE" w:rsidRPr="00FB20BD" w:rsidRDefault="004E00EE" w:rsidP="00B84CF7">
            <w:pPr>
              <w:pStyle w:val="TAH"/>
              <w:rPr>
                <w:lang w:eastAsia="zh-CN"/>
              </w:rPr>
            </w:pPr>
            <w:r w:rsidRPr="00FB20BD">
              <w:rPr>
                <w:lang w:eastAsia="zh-CN"/>
              </w:rPr>
              <w:t>RB allocation (NOTE 1)</w:t>
            </w:r>
          </w:p>
        </w:tc>
      </w:tr>
      <w:tr w:rsidR="004E00EE" w:rsidRPr="00FB20BD" w14:paraId="706C70FD" w14:textId="77777777" w:rsidTr="00EF6B6C">
        <w:trPr>
          <w:trHeight w:val="100"/>
        </w:trPr>
        <w:tc>
          <w:tcPr>
            <w:tcW w:w="513" w:type="pct"/>
            <w:vMerge/>
            <w:shd w:val="clear" w:color="auto" w:fill="auto"/>
          </w:tcPr>
          <w:p w14:paraId="6958DF77" w14:textId="77777777" w:rsidR="004E00EE" w:rsidRPr="00FB20BD" w:rsidRDefault="004E00EE" w:rsidP="00B84CF7">
            <w:pPr>
              <w:pStyle w:val="TAH"/>
              <w:rPr>
                <w:lang w:eastAsia="zh-CN"/>
              </w:rPr>
            </w:pPr>
          </w:p>
        </w:tc>
        <w:tc>
          <w:tcPr>
            <w:tcW w:w="1676" w:type="pct"/>
            <w:vMerge/>
            <w:tcBorders>
              <w:bottom w:val="single" w:sz="4" w:space="0" w:color="auto"/>
            </w:tcBorders>
            <w:shd w:val="clear" w:color="auto" w:fill="auto"/>
            <w:vAlign w:val="center"/>
          </w:tcPr>
          <w:p w14:paraId="1181D00B" w14:textId="77777777" w:rsidR="004E00EE" w:rsidRPr="00FB20BD" w:rsidRDefault="004E00EE" w:rsidP="00B84CF7">
            <w:pPr>
              <w:pStyle w:val="TAC"/>
            </w:pPr>
          </w:p>
        </w:tc>
        <w:tc>
          <w:tcPr>
            <w:tcW w:w="1163" w:type="pct"/>
            <w:vMerge/>
          </w:tcPr>
          <w:p w14:paraId="3C16FA7B" w14:textId="77777777" w:rsidR="004E00EE" w:rsidRPr="00FB20BD" w:rsidRDefault="004E00EE" w:rsidP="00B84CF7">
            <w:pPr>
              <w:pStyle w:val="TAH"/>
              <w:rPr>
                <w:lang w:eastAsia="zh-CN"/>
              </w:rPr>
            </w:pPr>
          </w:p>
        </w:tc>
        <w:tc>
          <w:tcPr>
            <w:tcW w:w="826" w:type="pct"/>
            <w:shd w:val="clear" w:color="auto" w:fill="auto"/>
          </w:tcPr>
          <w:p w14:paraId="58941B45" w14:textId="77777777" w:rsidR="004E00EE" w:rsidRPr="00FB20BD" w:rsidRDefault="004E00EE" w:rsidP="00B84CF7">
            <w:pPr>
              <w:pStyle w:val="TAH"/>
              <w:rPr>
                <w:lang w:eastAsia="zh-CN"/>
              </w:rPr>
            </w:pPr>
            <w:r w:rsidRPr="00FB20BD">
              <w:rPr>
                <w:lang w:eastAsia="zh-CN"/>
              </w:rPr>
              <w:t>PCC</w:t>
            </w:r>
          </w:p>
        </w:tc>
        <w:tc>
          <w:tcPr>
            <w:tcW w:w="822" w:type="pct"/>
            <w:shd w:val="clear" w:color="auto" w:fill="auto"/>
          </w:tcPr>
          <w:p w14:paraId="44E7170F" w14:textId="77777777" w:rsidR="004E00EE" w:rsidRPr="00FB20BD" w:rsidRDefault="004E00EE" w:rsidP="00B84CF7">
            <w:pPr>
              <w:pStyle w:val="TAH"/>
              <w:rPr>
                <w:lang w:eastAsia="zh-CN"/>
              </w:rPr>
            </w:pPr>
            <w:r w:rsidRPr="00FB20BD">
              <w:rPr>
                <w:lang w:eastAsia="zh-CN"/>
              </w:rPr>
              <w:t>SCC</w:t>
            </w:r>
          </w:p>
        </w:tc>
      </w:tr>
      <w:tr w:rsidR="004E00EE" w:rsidRPr="00FB20BD" w14:paraId="69961632" w14:textId="77777777" w:rsidTr="00EF6B6C">
        <w:trPr>
          <w:trHeight w:val="255"/>
        </w:trPr>
        <w:tc>
          <w:tcPr>
            <w:tcW w:w="513" w:type="pct"/>
            <w:shd w:val="clear" w:color="auto" w:fill="auto"/>
          </w:tcPr>
          <w:p w14:paraId="0B379240" w14:textId="77777777" w:rsidR="004E00EE" w:rsidRPr="00FB20BD" w:rsidRDefault="004E00EE" w:rsidP="00B84CF7">
            <w:pPr>
              <w:pStyle w:val="TAC"/>
            </w:pPr>
            <w:r w:rsidRPr="00FB20BD">
              <w:t>1</w:t>
            </w:r>
          </w:p>
        </w:tc>
        <w:tc>
          <w:tcPr>
            <w:tcW w:w="1676" w:type="pct"/>
            <w:vMerge w:val="restart"/>
            <w:tcBorders>
              <w:top w:val="single" w:sz="4" w:space="0" w:color="auto"/>
            </w:tcBorders>
            <w:shd w:val="clear" w:color="auto" w:fill="auto"/>
          </w:tcPr>
          <w:p w14:paraId="6DF249EF" w14:textId="77777777" w:rsidR="004E00EE" w:rsidRPr="00FB20BD" w:rsidRDefault="004E00EE" w:rsidP="00B84CF7">
            <w:pPr>
              <w:pStyle w:val="TAC"/>
            </w:pPr>
            <w:r w:rsidRPr="00FB20BD">
              <w:t>N/A</w:t>
            </w:r>
          </w:p>
        </w:tc>
        <w:tc>
          <w:tcPr>
            <w:tcW w:w="1163" w:type="pct"/>
          </w:tcPr>
          <w:p w14:paraId="030B47DE" w14:textId="77777777" w:rsidR="004E00EE" w:rsidRPr="00FB20BD" w:rsidRDefault="004E00EE" w:rsidP="00B84CF7">
            <w:pPr>
              <w:pStyle w:val="TAC"/>
            </w:pPr>
            <w:r w:rsidRPr="00FB20BD">
              <w:t>DFT-s-OFDM QPSK</w:t>
            </w:r>
          </w:p>
        </w:tc>
        <w:tc>
          <w:tcPr>
            <w:tcW w:w="826" w:type="pct"/>
            <w:shd w:val="clear" w:color="auto" w:fill="auto"/>
          </w:tcPr>
          <w:p w14:paraId="62D0D4CE" w14:textId="77777777" w:rsidR="004E00EE" w:rsidRPr="00FB20BD" w:rsidRDefault="004E00EE" w:rsidP="00B84CF7">
            <w:pPr>
              <w:pStyle w:val="TAC"/>
            </w:pPr>
            <w:r w:rsidRPr="00FB20BD">
              <w:t>Inner_1RB_Left</w:t>
            </w:r>
          </w:p>
        </w:tc>
        <w:tc>
          <w:tcPr>
            <w:tcW w:w="822" w:type="pct"/>
            <w:shd w:val="clear" w:color="auto" w:fill="auto"/>
          </w:tcPr>
          <w:p w14:paraId="0080D5C8" w14:textId="77777777" w:rsidR="004E00EE" w:rsidRPr="00FB20BD" w:rsidRDefault="004E00EE" w:rsidP="00B84CF7">
            <w:pPr>
              <w:pStyle w:val="TAC"/>
              <w:rPr>
                <w:lang w:eastAsia="zh-CN"/>
              </w:rPr>
            </w:pPr>
            <w:r w:rsidRPr="00FB20BD">
              <w:rPr>
                <w:lang w:eastAsia="zh-CN"/>
              </w:rPr>
              <w:t>0</w:t>
            </w:r>
          </w:p>
        </w:tc>
      </w:tr>
      <w:tr w:rsidR="004E00EE" w:rsidRPr="00FB20BD" w14:paraId="73BF7AB5" w14:textId="77777777" w:rsidTr="00EF6B6C">
        <w:trPr>
          <w:trHeight w:val="255"/>
        </w:trPr>
        <w:tc>
          <w:tcPr>
            <w:tcW w:w="513" w:type="pct"/>
            <w:shd w:val="clear" w:color="auto" w:fill="auto"/>
          </w:tcPr>
          <w:p w14:paraId="3DDE7360" w14:textId="77777777" w:rsidR="004E00EE" w:rsidRPr="00FB20BD" w:rsidRDefault="004E00EE" w:rsidP="00B84CF7">
            <w:pPr>
              <w:pStyle w:val="TAC"/>
            </w:pPr>
            <w:r w:rsidRPr="00FB20BD">
              <w:t>2</w:t>
            </w:r>
          </w:p>
        </w:tc>
        <w:tc>
          <w:tcPr>
            <w:tcW w:w="1676" w:type="pct"/>
            <w:vMerge/>
            <w:shd w:val="clear" w:color="auto" w:fill="auto"/>
          </w:tcPr>
          <w:p w14:paraId="19FD0ECE" w14:textId="77777777" w:rsidR="004E00EE" w:rsidRPr="00FB20BD" w:rsidRDefault="004E00EE" w:rsidP="00B84CF7">
            <w:pPr>
              <w:pStyle w:val="TAC"/>
            </w:pPr>
          </w:p>
        </w:tc>
        <w:tc>
          <w:tcPr>
            <w:tcW w:w="1163" w:type="pct"/>
          </w:tcPr>
          <w:p w14:paraId="1C2DC204" w14:textId="77777777" w:rsidR="004E00EE" w:rsidRPr="00FB20BD" w:rsidRDefault="004E00EE" w:rsidP="00B84CF7">
            <w:pPr>
              <w:pStyle w:val="TAC"/>
            </w:pPr>
            <w:r w:rsidRPr="00FB20BD">
              <w:t>DFT-s-OFDM QPSK</w:t>
            </w:r>
          </w:p>
        </w:tc>
        <w:tc>
          <w:tcPr>
            <w:tcW w:w="826" w:type="pct"/>
            <w:shd w:val="clear" w:color="auto" w:fill="auto"/>
          </w:tcPr>
          <w:p w14:paraId="2278CA61" w14:textId="77777777" w:rsidR="004E00EE" w:rsidRPr="00FB20BD" w:rsidDel="000F2B19" w:rsidRDefault="004E00EE" w:rsidP="00B84CF7">
            <w:pPr>
              <w:pStyle w:val="TAC"/>
            </w:pPr>
            <w:r w:rsidRPr="00FB20BD">
              <w:t>Inner_1RB_Right</w:t>
            </w:r>
          </w:p>
        </w:tc>
        <w:tc>
          <w:tcPr>
            <w:tcW w:w="822" w:type="pct"/>
            <w:shd w:val="clear" w:color="auto" w:fill="auto"/>
          </w:tcPr>
          <w:p w14:paraId="0EF8A430" w14:textId="77777777" w:rsidR="004E00EE" w:rsidRPr="00FB20BD" w:rsidRDefault="004E00EE" w:rsidP="00B84CF7">
            <w:pPr>
              <w:pStyle w:val="TAC"/>
              <w:rPr>
                <w:lang w:eastAsia="zh-CN"/>
              </w:rPr>
            </w:pPr>
            <w:r w:rsidRPr="00FB20BD">
              <w:rPr>
                <w:lang w:eastAsia="zh-CN"/>
              </w:rPr>
              <w:t>0</w:t>
            </w:r>
          </w:p>
        </w:tc>
      </w:tr>
      <w:tr w:rsidR="004E00EE" w:rsidRPr="00FB20BD" w14:paraId="6C89A98A" w14:textId="77777777" w:rsidTr="00EF6B6C">
        <w:trPr>
          <w:trHeight w:val="255"/>
        </w:trPr>
        <w:tc>
          <w:tcPr>
            <w:tcW w:w="513" w:type="pct"/>
            <w:shd w:val="clear" w:color="auto" w:fill="auto"/>
          </w:tcPr>
          <w:p w14:paraId="13D37794" w14:textId="77777777" w:rsidR="004E00EE" w:rsidRPr="00FB20BD" w:rsidRDefault="004E00EE" w:rsidP="00B84CF7">
            <w:pPr>
              <w:pStyle w:val="TAC"/>
            </w:pPr>
            <w:r w:rsidRPr="00FB20BD">
              <w:t>3</w:t>
            </w:r>
          </w:p>
        </w:tc>
        <w:tc>
          <w:tcPr>
            <w:tcW w:w="1676" w:type="pct"/>
            <w:vMerge/>
            <w:shd w:val="clear" w:color="auto" w:fill="auto"/>
          </w:tcPr>
          <w:p w14:paraId="329F2C21" w14:textId="77777777" w:rsidR="004E00EE" w:rsidRPr="00FB20BD" w:rsidRDefault="004E00EE" w:rsidP="00B84CF7">
            <w:pPr>
              <w:pStyle w:val="TAC"/>
            </w:pPr>
          </w:p>
        </w:tc>
        <w:tc>
          <w:tcPr>
            <w:tcW w:w="1163" w:type="pct"/>
          </w:tcPr>
          <w:p w14:paraId="1F6CACC8" w14:textId="77777777" w:rsidR="004E00EE" w:rsidRPr="00FB20BD" w:rsidRDefault="004E00EE" w:rsidP="00B84CF7">
            <w:pPr>
              <w:pStyle w:val="TAC"/>
            </w:pPr>
            <w:r w:rsidRPr="00FB20BD">
              <w:t>CP-OFDM QPSK</w:t>
            </w:r>
          </w:p>
        </w:tc>
        <w:tc>
          <w:tcPr>
            <w:tcW w:w="826" w:type="pct"/>
            <w:shd w:val="clear" w:color="auto" w:fill="auto"/>
          </w:tcPr>
          <w:p w14:paraId="272D3060" w14:textId="77777777" w:rsidR="004E00EE" w:rsidRPr="00FB20BD" w:rsidRDefault="004E00EE" w:rsidP="00B84CF7">
            <w:pPr>
              <w:pStyle w:val="TAC"/>
            </w:pPr>
            <w:r w:rsidRPr="00FB20BD">
              <w:t>Inner_1RB_Left</w:t>
            </w:r>
          </w:p>
        </w:tc>
        <w:tc>
          <w:tcPr>
            <w:tcW w:w="822" w:type="pct"/>
            <w:shd w:val="clear" w:color="auto" w:fill="auto"/>
          </w:tcPr>
          <w:p w14:paraId="0BA5A3CD" w14:textId="77777777" w:rsidR="004E00EE" w:rsidRPr="00FB20BD" w:rsidRDefault="004E00EE" w:rsidP="00B84CF7">
            <w:pPr>
              <w:pStyle w:val="TAC"/>
              <w:rPr>
                <w:lang w:eastAsia="zh-CN"/>
              </w:rPr>
            </w:pPr>
            <w:r w:rsidRPr="00FB20BD">
              <w:rPr>
                <w:lang w:eastAsia="zh-CN"/>
              </w:rPr>
              <w:t>0</w:t>
            </w:r>
          </w:p>
        </w:tc>
      </w:tr>
      <w:tr w:rsidR="004E00EE" w:rsidRPr="00FB20BD" w14:paraId="45986E82" w14:textId="77777777" w:rsidTr="00EF6B6C">
        <w:trPr>
          <w:trHeight w:val="255"/>
        </w:trPr>
        <w:tc>
          <w:tcPr>
            <w:tcW w:w="513" w:type="pct"/>
            <w:shd w:val="clear" w:color="auto" w:fill="auto"/>
          </w:tcPr>
          <w:p w14:paraId="783A0A91" w14:textId="77777777" w:rsidR="004E00EE" w:rsidRPr="00FB20BD" w:rsidRDefault="004E00EE" w:rsidP="00B84CF7">
            <w:pPr>
              <w:pStyle w:val="TAC"/>
            </w:pPr>
            <w:r w:rsidRPr="00FB20BD">
              <w:t>4</w:t>
            </w:r>
          </w:p>
        </w:tc>
        <w:tc>
          <w:tcPr>
            <w:tcW w:w="1676" w:type="pct"/>
            <w:vMerge/>
            <w:tcBorders>
              <w:bottom w:val="single" w:sz="4" w:space="0" w:color="auto"/>
            </w:tcBorders>
            <w:shd w:val="clear" w:color="auto" w:fill="auto"/>
          </w:tcPr>
          <w:p w14:paraId="65B44B31" w14:textId="77777777" w:rsidR="004E00EE" w:rsidRPr="00FB20BD" w:rsidRDefault="004E00EE" w:rsidP="00B84CF7">
            <w:pPr>
              <w:pStyle w:val="TAC"/>
            </w:pPr>
          </w:p>
        </w:tc>
        <w:tc>
          <w:tcPr>
            <w:tcW w:w="1163" w:type="pct"/>
          </w:tcPr>
          <w:p w14:paraId="50B59401" w14:textId="77777777" w:rsidR="004E00EE" w:rsidRPr="00FB20BD" w:rsidRDefault="004E00EE" w:rsidP="00B84CF7">
            <w:pPr>
              <w:pStyle w:val="TAC"/>
            </w:pPr>
            <w:r w:rsidRPr="00FB20BD">
              <w:t>CP-OFDM QPSK</w:t>
            </w:r>
          </w:p>
        </w:tc>
        <w:tc>
          <w:tcPr>
            <w:tcW w:w="826" w:type="pct"/>
            <w:shd w:val="clear" w:color="auto" w:fill="auto"/>
          </w:tcPr>
          <w:p w14:paraId="60FBD835" w14:textId="77777777" w:rsidR="004E00EE" w:rsidRPr="00FB20BD" w:rsidDel="000F2B19" w:rsidRDefault="004E00EE" w:rsidP="00B84CF7">
            <w:pPr>
              <w:pStyle w:val="TAC"/>
            </w:pPr>
            <w:r w:rsidRPr="00FB20BD">
              <w:t>Inner_1RB_Right</w:t>
            </w:r>
          </w:p>
        </w:tc>
        <w:tc>
          <w:tcPr>
            <w:tcW w:w="822" w:type="pct"/>
            <w:shd w:val="clear" w:color="auto" w:fill="auto"/>
          </w:tcPr>
          <w:p w14:paraId="38A24E09" w14:textId="77777777" w:rsidR="004E00EE" w:rsidRPr="00FB20BD" w:rsidRDefault="004E00EE" w:rsidP="00B84CF7">
            <w:pPr>
              <w:pStyle w:val="TAC"/>
              <w:rPr>
                <w:lang w:eastAsia="zh-CN"/>
              </w:rPr>
            </w:pPr>
            <w:r w:rsidRPr="00FB20BD">
              <w:rPr>
                <w:lang w:eastAsia="zh-CN"/>
              </w:rPr>
              <w:t>0</w:t>
            </w:r>
          </w:p>
        </w:tc>
      </w:tr>
      <w:tr w:rsidR="004E00EE" w:rsidRPr="00FB20BD" w14:paraId="717BDA90" w14:textId="77777777" w:rsidTr="00EF6B6C">
        <w:trPr>
          <w:trHeight w:val="345"/>
        </w:trPr>
        <w:tc>
          <w:tcPr>
            <w:tcW w:w="5000" w:type="pct"/>
            <w:gridSpan w:val="5"/>
          </w:tcPr>
          <w:p w14:paraId="03D456C2"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041108AD" w14:textId="0EA6E2A1" w:rsidR="004E00EE" w:rsidRPr="00FB20BD" w:rsidRDefault="004E00EE" w:rsidP="00B84CF7">
            <w:pPr>
              <w:pStyle w:val="TAN"/>
              <w:rPr>
                <w:lang w:eastAsia="zh-CN"/>
              </w:rPr>
            </w:pPr>
            <w:r w:rsidRPr="00FB20BD">
              <w:t>NOTE 2:</w:t>
            </w:r>
            <w:r w:rsidRPr="00FB20BD">
              <w:tab/>
              <w:t xml:space="preserve">Test Channel Bandwidths are checked separately for each NR band, which applicable channel bandwidths are specified in Table </w:t>
            </w:r>
            <w:r w:rsidR="00C05813" w:rsidRPr="00FB20BD">
              <w:rPr>
                <w:rFonts w:eastAsia="MS Mincho"/>
              </w:rPr>
              <w:t>5.5A.3.1-1</w:t>
            </w:r>
            <w:r w:rsidRPr="00FB20BD">
              <w:t>.</w:t>
            </w:r>
          </w:p>
          <w:p w14:paraId="1C86912B" w14:textId="77777777" w:rsidR="004E00EE" w:rsidRPr="00FB20BD" w:rsidRDefault="004E00EE" w:rsidP="00B84CF7">
            <w:pPr>
              <w:pStyle w:val="TAN"/>
              <w:rPr>
                <w:lang w:eastAsia="zh-CN"/>
              </w:rPr>
            </w:pPr>
            <w:r w:rsidRPr="00FB20BD">
              <w:t>N</w:t>
            </w:r>
            <w:r w:rsidRPr="00FB20BD">
              <w:rPr>
                <w:lang w:eastAsia="zh-CN"/>
              </w:rPr>
              <w:t>OTE 3</w:t>
            </w:r>
            <w:r w:rsidRPr="00FB20BD">
              <w:t>:</w:t>
            </w:r>
            <w:r w:rsidRPr="00FB20BD">
              <w:tab/>
              <w:t xml:space="preserve">The frequencies of </w:t>
            </w:r>
            <w:r w:rsidRPr="00FB20BD">
              <w:rPr>
                <w:rFonts w:eastAsia="MS PGothic"/>
              </w:rPr>
              <w:t>PCC and SCC shall be switched and tested in each configuration.</w:t>
            </w:r>
          </w:p>
        </w:tc>
      </w:tr>
    </w:tbl>
    <w:p w14:paraId="377CAC24" w14:textId="77777777" w:rsidR="004E00EE" w:rsidRPr="00FB20BD" w:rsidRDefault="004E00EE" w:rsidP="00B84CF7">
      <w:pPr>
        <w:rPr>
          <w:lang w:eastAsia="zh-CN"/>
        </w:rPr>
      </w:pPr>
    </w:p>
    <w:p w14:paraId="6F8FD782" w14:textId="77777777" w:rsidR="00860A56" w:rsidRPr="00FB20BD" w:rsidRDefault="00860A56" w:rsidP="00860A56">
      <w:pPr>
        <w:pStyle w:val="TH"/>
      </w:pPr>
      <w:r w:rsidRPr="00FB20BD">
        <w:t>Table 6.4A.2.</w:t>
      </w:r>
      <w:r w:rsidRPr="00FB20BD">
        <w:rPr>
          <w:lang w:eastAsia="zh-CN"/>
        </w:rPr>
        <w:t>3.1</w:t>
      </w:r>
      <w:r w:rsidRPr="00FB20BD">
        <w:t>.4.1-2: Test Configuration Table for intra-band contiguous UL CA</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1560"/>
        <w:gridCol w:w="1553"/>
      </w:tblGrid>
      <w:tr w:rsidR="00860A56" w:rsidRPr="00FB20BD" w14:paraId="7A301335" w14:textId="77777777" w:rsidTr="00B41241">
        <w:tc>
          <w:tcPr>
            <w:tcW w:w="5000" w:type="pct"/>
            <w:gridSpan w:val="5"/>
            <w:shd w:val="clear" w:color="auto" w:fill="auto"/>
          </w:tcPr>
          <w:p w14:paraId="7C4B9214" w14:textId="77777777" w:rsidR="00860A56" w:rsidRPr="00FB20BD" w:rsidRDefault="00860A56" w:rsidP="00B41241">
            <w:pPr>
              <w:pStyle w:val="TAH"/>
            </w:pPr>
            <w:r w:rsidRPr="00FB20BD">
              <w:t>Initial Conditions</w:t>
            </w:r>
          </w:p>
        </w:tc>
      </w:tr>
      <w:tr w:rsidR="00860A56" w:rsidRPr="00FB20BD" w14:paraId="49752F11" w14:textId="77777777" w:rsidTr="00B41241">
        <w:tc>
          <w:tcPr>
            <w:tcW w:w="2189" w:type="pct"/>
            <w:gridSpan w:val="2"/>
            <w:shd w:val="clear" w:color="auto" w:fill="auto"/>
          </w:tcPr>
          <w:p w14:paraId="215DC188" w14:textId="77777777" w:rsidR="00860A56" w:rsidRPr="00FB20BD" w:rsidRDefault="00860A56" w:rsidP="00B41241">
            <w:pPr>
              <w:pStyle w:val="TAL"/>
            </w:pPr>
            <w:r w:rsidRPr="00FB20BD">
              <w:t>Test Environment as specified in TS 38.508-1 [5] subclause 4.1</w:t>
            </w:r>
          </w:p>
        </w:tc>
        <w:tc>
          <w:tcPr>
            <w:tcW w:w="2811" w:type="pct"/>
            <w:gridSpan w:val="3"/>
          </w:tcPr>
          <w:p w14:paraId="24D639D4" w14:textId="77777777" w:rsidR="00860A56" w:rsidRPr="00FB20BD" w:rsidRDefault="00860A56" w:rsidP="00B41241">
            <w:pPr>
              <w:pStyle w:val="TAL"/>
            </w:pPr>
            <w:r w:rsidRPr="00FB20BD">
              <w:t>Normal</w:t>
            </w:r>
          </w:p>
        </w:tc>
      </w:tr>
      <w:tr w:rsidR="00860A56" w:rsidRPr="00FB20BD" w14:paraId="7D1E2351" w14:textId="77777777" w:rsidTr="00B41241">
        <w:tc>
          <w:tcPr>
            <w:tcW w:w="2189" w:type="pct"/>
            <w:gridSpan w:val="2"/>
            <w:shd w:val="clear" w:color="auto" w:fill="auto"/>
          </w:tcPr>
          <w:p w14:paraId="2F9B69BB" w14:textId="77777777" w:rsidR="00860A56" w:rsidRPr="00FB20BD" w:rsidRDefault="00860A56" w:rsidP="00B41241">
            <w:pPr>
              <w:pStyle w:val="TAL"/>
            </w:pPr>
            <w:r w:rsidRPr="00FB20BD">
              <w:t>Test Frequencies as specified in TS 38.508-1 [5] subclause4.3.1.1.3</w:t>
            </w:r>
            <w:r w:rsidRPr="00FB20BD">
              <w:rPr>
                <w:lang w:eastAsia="zh-CN"/>
              </w:rPr>
              <w:t xml:space="preserve"> for inter band CA in FR1</w:t>
            </w:r>
          </w:p>
        </w:tc>
        <w:tc>
          <w:tcPr>
            <w:tcW w:w="2811" w:type="pct"/>
            <w:gridSpan w:val="3"/>
          </w:tcPr>
          <w:p w14:paraId="7833FA81" w14:textId="77777777" w:rsidR="00860A56" w:rsidRPr="00FB20BD" w:rsidRDefault="00860A56" w:rsidP="00B41241">
            <w:pPr>
              <w:pStyle w:val="TAL"/>
              <w:rPr>
                <w:lang w:eastAsia="zh-CN"/>
              </w:rPr>
            </w:pPr>
            <w:r w:rsidRPr="00FB20BD">
              <w:rPr>
                <w:lang w:eastAsia="zh-CN"/>
              </w:rPr>
              <w:t>Low range, High range</w:t>
            </w:r>
          </w:p>
        </w:tc>
      </w:tr>
      <w:tr w:rsidR="00860A56" w:rsidRPr="00FB20BD" w14:paraId="1EADE68F" w14:textId="77777777" w:rsidTr="00B41241">
        <w:tc>
          <w:tcPr>
            <w:tcW w:w="2189" w:type="pct"/>
            <w:gridSpan w:val="2"/>
            <w:shd w:val="clear" w:color="auto" w:fill="auto"/>
          </w:tcPr>
          <w:p w14:paraId="083DCF65" w14:textId="77777777" w:rsidR="00860A56" w:rsidRPr="00FB20BD" w:rsidRDefault="00860A56" w:rsidP="00B41241">
            <w:pPr>
              <w:pStyle w:val="TAL"/>
            </w:pPr>
            <w:r w:rsidRPr="00FB20BD">
              <w:t>Test Channel Bandwidths as specified in TS 38.508-1 [5] subclause 4.3.1</w:t>
            </w:r>
          </w:p>
        </w:tc>
        <w:tc>
          <w:tcPr>
            <w:tcW w:w="2811" w:type="pct"/>
            <w:gridSpan w:val="3"/>
          </w:tcPr>
          <w:p w14:paraId="4649F7A2" w14:textId="77777777" w:rsidR="00860A56" w:rsidRPr="00FB20BD" w:rsidRDefault="00860A56" w:rsidP="00B41241">
            <w:pPr>
              <w:pStyle w:val="TAL"/>
              <w:rPr>
                <w:lang w:eastAsia="zh-CN"/>
              </w:rPr>
            </w:pPr>
            <w:r w:rsidRPr="00FB20BD">
              <w:rPr>
                <w:lang w:eastAsia="zh-CN"/>
              </w:rPr>
              <w:t xml:space="preserve">Lowest </w:t>
            </w:r>
            <w:r w:rsidRPr="00FB20BD">
              <w:rPr>
                <w:rFonts w:eastAsia="SimSun"/>
              </w:rPr>
              <w:t>N</w:t>
            </w:r>
            <w:r w:rsidRPr="00FB20BD">
              <w:rPr>
                <w:rFonts w:eastAsia="SimSun"/>
                <w:vertAlign w:val="subscript"/>
              </w:rPr>
              <w:t>RB_agg</w:t>
            </w:r>
            <w:r w:rsidRPr="00FB20BD">
              <w:rPr>
                <w:rFonts w:eastAsia="SimSun"/>
              </w:rPr>
              <w:t xml:space="preserve">, </w:t>
            </w:r>
            <w:r w:rsidRPr="00FB20BD">
              <w:t>Highest</w:t>
            </w:r>
            <w:r w:rsidRPr="00FB20BD">
              <w:rPr>
                <w:lang w:eastAsia="zh-CN"/>
              </w:rPr>
              <w:t xml:space="preserve"> </w:t>
            </w:r>
            <w:r w:rsidRPr="00FB20BD">
              <w:rPr>
                <w:rFonts w:eastAsia="SimSun"/>
              </w:rPr>
              <w:t>N</w:t>
            </w:r>
            <w:r w:rsidRPr="00FB20BD">
              <w:rPr>
                <w:rFonts w:eastAsia="SimSun"/>
                <w:vertAlign w:val="subscript"/>
              </w:rPr>
              <w:t>RB_agg</w:t>
            </w:r>
          </w:p>
        </w:tc>
      </w:tr>
      <w:tr w:rsidR="00860A56" w:rsidRPr="00FB20BD" w14:paraId="00513B76" w14:textId="77777777" w:rsidTr="00B41241">
        <w:tc>
          <w:tcPr>
            <w:tcW w:w="2189" w:type="pct"/>
            <w:gridSpan w:val="2"/>
            <w:shd w:val="clear" w:color="auto" w:fill="auto"/>
          </w:tcPr>
          <w:p w14:paraId="1072B439" w14:textId="77777777" w:rsidR="00860A56" w:rsidRPr="00FB20BD" w:rsidRDefault="00860A56" w:rsidP="00B41241">
            <w:pPr>
              <w:pStyle w:val="TAL"/>
            </w:pPr>
            <w:r w:rsidRPr="00FB20BD">
              <w:t>Test SCS as specified in Table 5.3.5-1</w:t>
            </w:r>
          </w:p>
        </w:tc>
        <w:tc>
          <w:tcPr>
            <w:tcW w:w="2811" w:type="pct"/>
            <w:gridSpan w:val="3"/>
          </w:tcPr>
          <w:p w14:paraId="1B78B1FF" w14:textId="77777777" w:rsidR="00860A56" w:rsidRPr="00FB20BD" w:rsidRDefault="00860A56" w:rsidP="00B41241">
            <w:pPr>
              <w:pStyle w:val="TAL"/>
              <w:rPr>
                <w:lang w:eastAsia="zh-CN"/>
              </w:rPr>
            </w:pPr>
            <w:r w:rsidRPr="00FB20BD">
              <w:rPr>
                <w:lang w:eastAsia="zh-CN"/>
              </w:rPr>
              <w:t>Lowest</w:t>
            </w:r>
          </w:p>
        </w:tc>
      </w:tr>
      <w:tr w:rsidR="00860A56" w:rsidRPr="00FB20BD" w14:paraId="36E0394E" w14:textId="77777777" w:rsidTr="00B41241">
        <w:tc>
          <w:tcPr>
            <w:tcW w:w="5000" w:type="pct"/>
            <w:gridSpan w:val="5"/>
            <w:shd w:val="clear" w:color="auto" w:fill="auto"/>
          </w:tcPr>
          <w:p w14:paraId="4762DDB5" w14:textId="77777777" w:rsidR="00860A56" w:rsidRPr="00FB20BD" w:rsidRDefault="00860A56" w:rsidP="00B41241">
            <w:pPr>
              <w:pStyle w:val="TAH"/>
            </w:pPr>
            <w:r w:rsidRPr="00FB20BD">
              <w:t>Test Parameters</w:t>
            </w:r>
          </w:p>
        </w:tc>
      </w:tr>
      <w:tr w:rsidR="00860A56" w:rsidRPr="00FB20BD" w14:paraId="4A89A9F8" w14:textId="77777777" w:rsidTr="00B41241">
        <w:tc>
          <w:tcPr>
            <w:tcW w:w="513" w:type="pct"/>
            <w:vMerge w:val="restart"/>
            <w:shd w:val="clear" w:color="auto" w:fill="auto"/>
          </w:tcPr>
          <w:p w14:paraId="53033150" w14:textId="77777777" w:rsidR="00860A56" w:rsidRPr="00FB20BD" w:rsidRDefault="00860A56" w:rsidP="00B41241">
            <w:pPr>
              <w:pStyle w:val="TAH"/>
              <w:rPr>
                <w:lang w:eastAsia="zh-CN"/>
              </w:rPr>
            </w:pPr>
            <w:r w:rsidRPr="00FB20BD">
              <w:rPr>
                <w:lang w:eastAsia="zh-CN"/>
              </w:rPr>
              <w:t>Test ID</w:t>
            </w:r>
          </w:p>
        </w:tc>
        <w:tc>
          <w:tcPr>
            <w:tcW w:w="1676" w:type="pct"/>
            <w:vMerge w:val="restart"/>
            <w:shd w:val="clear" w:color="auto" w:fill="auto"/>
          </w:tcPr>
          <w:p w14:paraId="3C87AAF2" w14:textId="77777777" w:rsidR="00860A56" w:rsidRPr="00FB20BD" w:rsidRDefault="00860A56" w:rsidP="00B41241">
            <w:pPr>
              <w:pStyle w:val="TAH"/>
            </w:pPr>
            <w:r w:rsidRPr="00FB20BD">
              <w:t>Downlink Configuration</w:t>
            </w:r>
          </w:p>
        </w:tc>
        <w:tc>
          <w:tcPr>
            <w:tcW w:w="2811" w:type="pct"/>
            <w:gridSpan w:val="3"/>
          </w:tcPr>
          <w:p w14:paraId="3BB5DA6F" w14:textId="77777777" w:rsidR="00860A56" w:rsidRPr="00FB20BD" w:rsidRDefault="00860A56" w:rsidP="00B41241">
            <w:pPr>
              <w:pStyle w:val="TAH"/>
              <w:rPr>
                <w:lang w:eastAsia="zh-CN"/>
              </w:rPr>
            </w:pPr>
            <w:r w:rsidRPr="00FB20BD">
              <w:t>Uplink Configuration</w:t>
            </w:r>
          </w:p>
        </w:tc>
      </w:tr>
      <w:tr w:rsidR="00860A56" w:rsidRPr="00FB20BD" w14:paraId="2EE66721" w14:textId="77777777" w:rsidTr="00B41241">
        <w:trPr>
          <w:trHeight w:val="100"/>
        </w:trPr>
        <w:tc>
          <w:tcPr>
            <w:tcW w:w="513" w:type="pct"/>
            <w:vMerge/>
            <w:shd w:val="clear" w:color="auto" w:fill="auto"/>
          </w:tcPr>
          <w:p w14:paraId="1E4A5A2D" w14:textId="77777777" w:rsidR="00860A56" w:rsidRPr="00FB20BD" w:rsidRDefault="00860A56" w:rsidP="00B41241">
            <w:pPr>
              <w:pStyle w:val="TAH"/>
              <w:rPr>
                <w:lang w:eastAsia="zh-CN"/>
              </w:rPr>
            </w:pPr>
          </w:p>
        </w:tc>
        <w:tc>
          <w:tcPr>
            <w:tcW w:w="1676" w:type="pct"/>
            <w:vMerge/>
            <w:shd w:val="clear" w:color="auto" w:fill="auto"/>
            <w:vAlign w:val="center"/>
          </w:tcPr>
          <w:p w14:paraId="257223FA" w14:textId="77777777" w:rsidR="00860A56" w:rsidRPr="00FB20BD" w:rsidRDefault="00860A56" w:rsidP="00B41241">
            <w:pPr>
              <w:pStyle w:val="TAC"/>
            </w:pPr>
          </w:p>
        </w:tc>
        <w:tc>
          <w:tcPr>
            <w:tcW w:w="1163" w:type="pct"/>
            <w:vMerge w:val="restart"/>
          </w:tcPr>
          <w:p w14:paraId="26DAE711" w14:textId="77777777" w:rsidR="00860A56" w:rsidRPr="00FB20BD" w:rsidRDefault="00860A56" w:rsidP="00B41241">
            <w:pPr>
              <w:pStyle w:val="TAH"/>
              <w:rPr>
                <w:lang w:eastAsia="zh-CN"/>
              </w:rPr>
            </w:pPr>
            <w:r w:rsidRPr="00FB20BD">
              <w:rPr>
                <w:lang w:eastAsia="zh-CN"/>
              </w:rPr>
              <w:t>Modulation</w:t>
            </w:r>
          </w:p>
        </w:tc>
        <w:tc>
          <w:tcPr>
            <w:tcW w:w="1648" w:type="pct"/>
            <w:gridSpan w:val="2"/>
            <w:shd w:val="clear" w:color="auto" w:fill="auto"/>
          </w:tcPr>
          <w:p w14:paraId="36DF4853" w14:textId="77777777" w:rsidR="00860A56" w:rsidRPr="00FB20BD" w:rsidRDefault="00860A56" w:rsidP="00B41241">
            <w:pPr>
              <w:pStyle w:val="TAH"/>
              <w:rPr>
                <w:lang w:eastAsia="zh-CN"/>
              </w:rPr>
            </w:pPr>
            <w:r w:rsidRPr="00FB20BD">
              <w:rPr>
                <w:lang w:eastAsia="zh-CN"/>
              </w:rPr>
              <w:t>RB allocation (NOTE 1)</w:t>
            </w:r>
          </w:p>
        </w:tc>
      </w:tr>
      <w:tr w:rsidR="00860A56" w:rsidRPr="00FB20BD" w14:paraId="6727B3BA" w14:textId="77777777" w:rsidTr="00B41241">
        <w:trPr>
          <w:trHeight w:val="100"/>
        </w:trPr>
        <w:tc>
          <w:tcPr>
            <w:tcW w:w="513" w:type="pct"/>
            <w:vMerge/>
            <w:shd w:val="clear" w:color="auto" w:fill="auto"/>
          </w:tcPr>
          <w:p w14:paraId="580F21B2" w14:textId="77777777" w:rsidR="00860A56" w:rsidRPr="00FB20BD" w:rsidRDefault="00860A56" w:rsidP="00B41241">
            <w:pPr>
              <w:pStyle w:val="TAH"/>
              <w:rPr>
                <w:lang w:eastAsia="zh-CN"/>
              </w:rPr>
            </w:pPr>
          </w:p>
        </w:tc>
        <w:tc>
          <w:tcPr>
            <w:tcW w:w="1676" w:type="pct"/>
            <w:vMerge/>
            <w:tcBorders>
              <w:bottom w:val="single" w:sz="4" w:space="0" w:color="auto"/>
            </w:tcBorders>
            <w:shd w:val="clear" w:color="auto" w:fill="auto"/>
            <w:vAlign w:val="center"/>
          </w:tcPr>
          <w:p w14:paraId="578C9928" w14:textId="77777777" w:rsidR="00860A56" w:rsidRPr="00FB20BD" w:rsidRDefault="00860A56" w:rsidP="00B41241">
            <w:pPr>
              <w:pStyle w:val="TAC"/>
            </w:pPr>
          </w:p>
        </w:tc>
        <w:tc>
          <w:tcPr>
            <w:tcW w:w="1163" w:type="pct"/>
            <w:vMerge/>
          </w:tcPr>
          <w:p w14:paraId="47DC7829" w14:textId="77777777" w:rsidR="00860A56" w:rsidRPr="00FB20BD" w:rsidRDefault="00860A56" w:rsidP="00B41241">
            <w:pPr>
              <w:pStyle w:val="TAH"/>
              <w:rPr>
                <w:lang w:eastAsia="zh-CN"/>
              </w:rPr>
            </w:pPr>
          </w:p>
        </w:tc>
        <w:tc>
          <w:tcPr>
            <w:tcW w:w="826" w:type="pct"/>
            <w:shd w:val="clear" w:color="auto" w:fill="auto"/>
          </w:tcPr>
          <w:p w14:paraId="6FFA948F" w14:textId="77777777" w:rsidR="00860A56" w:rsidRPr="00FB20BD" w:rsidRDefault="00860A56" w:rsidP="00B41241">
            <w:pPr>
              <w:pStyle w:val="TAH"/>
              <w:rPr>
                <w:lang w:eastAsia="zh-CN"/>
              </w:rPr>
            </w:pPr>
            <w:r w:rsidRPr="00FB20BD">
              <w:rPr>
                <w:lang w:eastAsia="zh-CN"/>
              </w:rPr>
              <w:t>PCC</w:t>
            </w:r>
          </w:p>
        </w:tc>
        <w:tc>
          <w:tcPr>
            <w:tcW w:w="822" w:type="pct"/>
            <w:shd w:val="clear" w:color="auto" w:fill="auto"/>
          </w:tcPr>
          <w:p w14:paraId="7B221FB7" w14:textId="77777777" w:rsidR="00860A56" w:rsidRPr="00FB20BD" w:rsidRDefault="00860A56" w:rsidP="00B41241">
            <w:pPr>
              <w:pStyle w:val="TAH"/>
              <w:rPr>
                <w:lang w:eastAsia="zh-CN"/>
              </w:rPr>
            </w:pPr>
            <w:r w:rsidRPr="00FB20BD">
              <w:rPr>
                <w:lang w:eastAsia="zh-CN"/>
              </w:rPr>
              <w:t>SCC</w:t>
            </w:r>
          </w:p>
        </w:tc>
      </w:tr>
      <w:tr w:rsidR="00860A56" w:rsidRPr="00FB20BD" w14:paraId="7628EB65" w14:textId="77777777" w:rsidTr="00B41241">
        <w:trPr>
          <w:trHeight w:val="255"/>
        </w:trPr>
        <w:tc>
          <w:tcPr>
            <w:tcW w:w="513" w:type="pct"/>
            <w:shd w:val="clear" w:color="auto" w:fill="auto"/>
          </w:tcPr>
          <w:p w14:paraId="7926D756" w14:textId="77777777" w:rsidR="00860A56" w:rsidRPr="00FB20BD" w:rsidRDefault="00860A56" w:rsidP="00B41241">
            <w:pPr>
              <w:pStyle w:val="TAC"/>
            </w:pPr>
            <w:r w:rsidRPr="00FB20BD">
              <w:t>1</w:t>
            </w:r>
            <w:r w:rsidRPr="00FB20BD">
              <w:rPr>
                <w:vertAlign w:val="superscript"/>
              </w:rPr>
              <w:t>3</w:t>
            </w:r>
          </w:p>
        </w:tc>
        <w:tc>
          <w:tcPr>
            <w:tcW w:w="1676" w:type="pct"/>
            <w:vMerge w:val="restart"/>
            <w:tcBorders>
              <w:top w:val="single" w:sz="4" w:space="0" w:color="auto"/>
            </w:tcBorders>
            <w:shd w:val="clear" w:color="auto" w:fill="auto"/>
          </w:tcPr>
          <w:p w14:paraId="621FE63E" w14:textId="77777777" w:rsidR="00860A56" w:rsidRPr="00FB20BD" w:rsidRDefault="00860A56" w:rsidP="00B41241">
            <w:pPr>
              <w:pStyle w:val="TAC"/>
            </w:pPr>
            <w:r w:rsidRPr="00FB20BD">
              <w:t>N/A</w:t>
            </w:r>
          </w:p>
        </w:tc>
        <w:tc>
          <w:tcPr>
            <w:tcW w:w="1163" w:type="pct"/>
          </w:tcPr>
          <w:p w14:paraId="7CD0B6DB" w14:textId="77777777" w:rsidR="00860A56" w:rsidRPr="00FB20BD" w:rsidRDefault="00860A56" w:rsidP="00B41241">
            <w:pPr>
              <w:pStyle w:val="TAC"/>
            </w:pPr>
            <w:r w:rsidRPr="00FB20BD">
              <w:t>DFT-s-OFDM QPSK</w:t>
            </w:r>
          </w:p>
        </w:tc>
        <w:tc>
          <w:tcPr>
            <w:tcW w:w="826" w:type="pct"/>
            <w:shd w:val="clear" w:color="auto" w:fill="auto"/>
          </w:tcPr>
          <w:p w14:paraId="6E03E3B2" w14:textId="77777777" w:rsidR="00860A56" w:rsidRPr="00FB20BD" w:rsidRDefault="00860A56" w:rsidP="00B41241">
            <w:pPr>
              <w:pStyle w:val="TAC"/>
            </w:pPr>
            <w:bookmarkStart w:id="1739" w:name="_Hlk149924668"/>
            <w:r w:rsidRPr="00FB20BD">
              <w:t>Edge_Full_Left</w:t>
            </w:r>
            <w:bookmarkEnd w:id="1739"/>
          </w:p>
        </w:tc>
        <w:tc>
          <w:tcPr>
            <w:tcW w:w="822" w:type="pct"/>
            <w:shd w:val="clear" w:color="auto" w:fill="auto"/>
          </w:tcPr>
          <w:p w14:paraId="2643127C" w14:textId="77777777" w:rsidR="00860A56" w:rsidRPr="00FB20BD" w:rsidRDefault="00860A56" w:rsidP="00B41241">
            <w:pPr>
              <w:pStyle w:val="TAC"/>
              <w:rPr>
                <w:lang w:eastAsia="zh-CN"/>
              </w:rPr>
            </w:pPr>
            <w:r w:rsidRPr="00FB20BD">
              <w:rPr>
                <w:lang w:eastAsia="zh-CN"/>
              </w:rPr>
              <w:t>0</w:t>
            </w:r>
          </w:p>
        </w:tc>
      </w:tr>
      <w:tr w:rsidR="00860A56" w:rsidRPr="00FB20BD" w14:paraId="11322D22" w14:textId="77777777" w:rsidTr="00B41241">
        <w:trPr>
          <w:trHeight w:val="255"/>
        </w:trPr>
        <w:tc>
          <w:tcPr>
            <w:tcW w:w="513" w:type="pct"/>
            <w:shd w:val="clear" w:color="auto" w:fill="auto"/>
          </w:tcPr>
          <w:p w14:paraId="1ADB856B" w14:textId="77777777" w:rsidR="00860A56" w:rsidRPr="00FB20BD" w:rsidRDefault="00860A56" w:rsidP="00B41241">
            <w:pPr>
              <w:pStyle w:val="TAC"/>
            </w:pPr>
            <w:r w:rsidRPr="00FB20BD">
              <w:t>2</w:t>
            </w:r>
            <w:r w:rsidRPr="00FB20BD">
              <w:rPr>
                <w:vertAlign w:val="superscript"/>
              </w:rPr>
              <w:t>4</w:t>
            </w:r>
          </w:p>
        </w:tc>
        <w:tc>
          <w:tcPr>
            <w:tcW w:w="1676" w:type="pct"/>
            <w:vMerge/>
            <w:shd w:val="clear" w:color="auto" w:fill="auto"/>
          </w:tcPr>
          <w:p w14:paraId="729A19EF" w14:textId="77777777" w:rsidR="00860A56" w:rsidRPr="00FB20BD" w:rsidRDefault="00860A56" w:rsidP="00B41241">
            <w:pPr>
              <w:pStyle w:val="TAC"/>
            </w:pPr>
          </w:p>
        </w:tc>
        <w:tc>
          <w:tcPr>
            <w:tcW w:w="1163" w:type="pct"/>
          </w:tcPr>
          <w:p w14:paraId="1CE1CB48" w14:textId="77777777" w:rsidR="00860A56" w:rsidRPr="00FB20BD" w:rsidRDefault="00860A56" w:rsidP="00B41241">
            <w:pPr>
              <w:pStyle w:val="TAC"/>
            </w:pPr>
            <w:r w:rsidRPr="00FB20BD">
              <w:t>DFT-s-OFDM QPSK</w:t>
            </w:r>
          </w:p>
        </w:tc>
        <w:tc>
          <w:tcPr>
            <w:tcW w:w="826" w:type="pct"/>
            <w:shd w:val="clear" w:color="auto" w:fill="auto"/>
          </w:tcPr>
          <w:p w14:paraId="1D403A89" w14:textId="77777777" w:rsidR="00860A56" w:rsidRPr="00FB20BD" w:rsidDel="000F2B19" w:rsidRDefault="00860A56" w:rsidP="00B41241">
            <w:pPr>
              <w:pStyle w:val="TAC"/>
            </w:pPr>
            <w:r w:rsidRPr="00FB20BD">
              <w:t>Edge_Full_Right</w:t>
            </w:r>
          </w:p>
        </w:tc>
        <w:tc>
          <w:tcPr>
            <w:tcW w:w="822" w:type="pct"/>
            <w:shd w:val="clear" w:color="auto" w:fill="auto"/>
          </w:tcPr>
          <w:p w14:paraId="44126825" w14:textId="77777777" w:rsidR="00860A56" w:rsidRPr="00FB20BD" w:rsidRDefault="00860A56" w:rsidP="00B41241">
            <w:pPr>
              <w:pStyle w:val="TAC"/>
              <w:rPr>
                <w:lang w:eastAsia="zh-CN"/>
              </w:rPr>
            </w:pPr>
            <w:r w:rsidRPr="00FB20BD">
              <w:rPr>
                <w:lang w:eastAsia="zh-CN"/>
              </w:rPr>
              <w:t>0</w:t>
            </w:r>
          </w:p>
        </w:tc>
      </w:tr>
      <w:tr w:rsidR="00860A56" w:rsidRPr="00FB20BD" w14:paraId="0EC273F9" w14:textId="77777777" w:rsidTr="00B41241">
        <w:trPr>
          <w:trHeight w:val="255"/>
        </w:trPr>
        <w:tc>
          <w:tcPr>
            <w:tcW w:w="513" w:type="pct"/>
            <w:shd w:val="clear" w:color="auto" w:fill="auto"/>
          </w:tcPr>
          <w:p w14:paraId="4CFA3516" w14:textId="77777777" w:rsidR="00860A56" w:rsidRPr="00FB20BD" w:rsidRDefault="00860A56" w:rsidP="00B41241">
            <w:pPr>
              <w:pStyle w:val="TAC"/>
            </w:pPr>
            <w:r w:rsidRPr="00FB20BD">
              <w:t>3</w:t>
            </w:r>
            <w:r w:rsidRPr="00FB20BD">
              <w:rPr>
                <w:vertAlign w:val="superscript"/>
              </w:rPr>
              <w:t>3</w:t>
            </w:r>
          </w:p>
        </w:tc>
        <w:tc>
          <w:tcPr>
            <w:tcW w:w="1676" w:type="pct"/>
            <w:vMerge/>
            <w:shd w:val="clear" w:color="auto" w:fill="auto"/>
          </w:tcPr>
          <w:p w14:paraId="35D36EA0" w14:textId="77777777" w:rsidR="00860A56" w:rsidRPr="00FB20BD" w:rsidRDefault="00860A56" w:rsidP="00B41241">
            <w:pPr>
              <w:pStyle w:val="TAC"/>
            </w:pPr>
          </w:p>
        </w:tc>
        <w:tc>
          <w:tcPr>
            <w:tcW w:w="1163" w:type="pct"/>
          </w:tcPr>
          <w:p w14:paraId="0B47BD9B" w14:textId="77777777" w:rsidR="00860A56" w:rsidRPr="00FB20BD" w:rsidRDefault="00860A56" w:rsidP="00B41241">
            <w:pPr>
              <w:pStyle w:val="TAC"/>
            </w:pPr>
            <w:r w:rsidRPr="00FB20BD">
              <w:t>CP-OFDM QPSK</w:t>
            </w:r>
          </w:p>
        </w:tc>
        <w:tc>
          <w:tcPr>
            <w:tcW w:w="826" w:type="pct"/>
            <w:shd w:val="clear" w:color="auto" w:fill="auto"/>
          </w:tcPr>
          <w:p w14:paraId="5A418FBD" w14:textId="77777777" w:rsidR="00860A56" w:rsidRPr="00FB20BD" w:rsidRDefault="00860A56" w:rsidP="00B41241">
            <w:pPr>
              <w:pStyle w:val="TAC"/>
            </w:pPr>
            <w:r w:rsidRPr="00FB20BD">
              <w:t>Edge_Full_Left</w:t>
            </w:r>
          </w:p>
        </w:tc>
        <w:tc>
          <w:tcPr>
            <w:tcW w:w="822" w:type="pct"/>
            <w:shd w:val="clear" w:color="auto" w:fill="auto"/>
          </w:tcPr>
          <w:p w14:paraId="20343ADA" w14:textId="77777777" w:rsidR="00860A56" w:rsidRPr="00FB20BD" w:rsidRDefault="00860A56" w:rsidP="00B41241">
            <w:pPr>
              <w:pStyle w:val="TAC"/>
              <w:rPr>
                <w:lang w:eastAsia="zh-CN"/>
              </w:rPr>
            </w:pPr>
            <w:r w:rsidRPr="00FB20BD">
              <w:rPr>
                <w:lang w:eastAsia="zh-CN"/>
              </w:rPr>
              <w:t>0</w:t>
            </w:r>
          </w:p>
        </w:tc>
      </w:tr>
      <w:tr w:rsidR="00860A56" w:rsidRPr="00FB20BD" w14:paraId="5948CFD6" w14:textId="77777777" w:rsidTr="00B41241">
        <w:trPr>
          <w:trHeight w:val="255"/>
        </w:trPr>
        <w:tc>
          <w:tcPr>
            <w:tcW w:w="513" w:type="pct"/>
            <w:shd w:val="clear" w:color="auto" w:fill="auto"/>
          </w:tcPr>
          <w:p w14:paraId="54E7C277" w14:textId="77777777" w:rsidR="00860A56" w:rsidRPr="00FB20BD" w:rsidRDefault="00860A56" w:rsidP="00B41241">
            <w:pPr>
              <w:pStyle w:val="TAC"/>
            </w:pPr>
            <w:r w:rsidRPr="00FB20BD">
              <w:t>4</w:t>
            </w:r>
            <w:r w:rsidRPr="00FB20BD">
              <w:rPr>
                <w:vertAlign w:val="superscript"/>
              </w:rPr>
              <w:t>4</w:t>
            </w:r>
          </w:p>
        </w:tc>
        <w:tc>
          <w:tcPr>
            <w:tcW w:w="1676" w:type="pct"/>
            <w:vMerge/>
            <w:tcBorders>
              <w:bottom w:val="single" w:sz="4" w:space="0" w:color="auto"/>
            </w:tcBorders>
            <w:shd w:val="clear" w:color="auto" w:fill="auto"/>
          </w:tcPr>
          <w:p w14:paraId="5A1C331C" w14:textId="77777777" w:rsidR="00860A56" w:rsidRPr="00FB20BD" w:rsidRDefault="00860A56" w:rsidP="00B41241">
            <w:pPr>
              <w:pStyle w:val="TAC"/>
            </w:pPr>
          </w:p>
        </w:tc>
        <w:tc>
          <w:tcPr>
            <w:tcW w:w="1163" w:type="pct"/>
          </w:tcPr>
          <w:p w14:paraId="06E197E3" w14:textId="77777777" w:rsidR="00860A56" w:rsidRPr="00FB20BD" w:rsidRDefault="00860A56" w:rsidP="00B41241">
            <w:pPr>
              <w:pStyle w:val="TAC"/>
            </w:pPr>
            <w:r w:rsidRPr="00FB20BD">
              <w:t>CP-OFDM QPSK</w:t>
            </w:r>
          </w:p>
        </w:tc>
        <w:tc>
          <w:tcPr>
            <w:tcW w:w="826" w:type="pct"/>
            <w:shd w:val="clear" w:color="auto" w:fill="auto"/>
          </w:tcPr>
          <w:p w14:paraId="178C835C" w14:textId="77777777" w:rsidR="00860A56" w:rsidRPr="00FB20BD" w:rsidDel="000F2B19" w:rsidRDefault="00860A56" w:rsidP="00B41241">
            <w:pPr>
              <w:pStyle w:val="TAC"/>
            </w:pPr>
            <w:r w:rsidRPr="00FB20BD">
              <w:t>Edge_Full_Right</w:t>
            </w:r>
          </w:p>
        </w:tc>
        <w:tc>
          <w:tcPr>
            <w:tcW w:w="822" w:type="pct"/>
            <w:shd w:val="clear" w:color="auto" w:fill="auto"/>
          </w:tcPr>
          <w:p w14:paraId="04981420" w14:textId="77777777" w:rsidR="00860A56" w:rsidRPr="00FB20BD" w:rsidRDefault="00860A56" w:rsidP="00B41241">
            <w:pPr>
              <w:pStyle w:val="TAC"/>
              <w:rPr>
                <w:lang w:eastAsia="zh-CN"/>
              </w:rPr>
            </w:pPr>
            <w:r w:rsidRPr="00FB20BD">
              <w:rPr>
                <w:lang w:eastAsia="zh-CN"/>
              </w:rPr>
              <w:t>0</w:t>
            </w:r>
          </w:p>
        </w:tc>
      </w:tr>
      <w:tr w:rsidR="00860A56" w:rsidRPr="00FB20BD" w14:paraId="3E99D9E9" w14:textId="77777777" w:rsidTr="00B41241">
        <w:trPr>
          <w:trHeight w:val="345"/>
        </w:trPr>
        <w:tc>
          <w:tcPr>
            <w:tcW w:w="5000" w:type="pct"/>
            <w:gridSpan w:val="5"/>
          </w:tcPr>
          <w:p w14:paraId="595A3821" w14:textId="77777777" w:rsidR="00860A56" w:rsidRPr="00FB20BD" w:rsidRDefault="00860A56" w:rsidP="00B41241">
            <w:pPr>
              <w:pStyle w:val="TAN"/>
              <w:rPr>
                <w:lang w:eastAsia="zh-CN"/>
              </w:rPr>
            </w:pPr>
            <w:r w:rsidRPr="00FB20BD">
              <w:rPr>
                <w:lang w:eastAsia="zh-CN"/>
              </w:rPr>
              <w:t>NOTE 1:</w:t>
            </w:r>
            <w:r w:rsidRPr="00FB20BD">
              <w:rPr>
                <w:lang w:eastAsia="zh-CN"/>
              </w:rPr>
              <w:tab/>
              <w:t>The specific configuration of each RB allocation is defined in Table 6.1-1.</w:t>
            </w:r>
          </w:p>
          <w:p w14:paraId="75283FB3" w14:textId="77777777" w:rsidR="00860A56" w:rsidRPr="00FB20BD" w:rsidRDefault="00860A56" w:rsidP="00B41241">
            <w:pPr>
              <w:pStyle w:val="TAN"/>
              <w:rPr>
                <w:lang w:eastAsia="zh-CN"/>
              </w:rPr>
            </w:pPr>
            <w:r w:rsidRPr="00FB20BD">
              <w:t>NOTE 2:</w:t>
            </w:r>
            <w:r w:rsidRPr="00FB20BD">
              <w:tab/>
              <w:t xml:space="preserve">Test Channel Bandwidths are checked separately for each NR band, which applicable channel bandwidths are specified in Table </w:t>
            </w:r>
            <w:r w:rsidRPr="00FB20BD">
              <w:rPr>
                <w:rFonts w:eastAsia="MS Mincho"/>
              </w:rPr>
              <w:t>5.5A.1-1</w:t>
            </w:r>
            <w:r w:rsidRPr="00FB20BD">
              <w:t>.</w:t>
            </w:r>
          </w:p>
          <w:p w14:paraId="24209D95" w14:textId="24AF702D" w:rsidR="00860A56" w:rsidRPr="00FB20BD" w:rsidRDefault="00860A56" w:rsidP="00B41241">
            <w:pPr>
              <w:pStyle w:val="TAN"/>
              <w:rPr>
                <w:rFonts w:eastAsia="MS PGothic"/>
              </w:rPr>
            </w:pPr>
            <w:r w:rsidRPr="00FB20BD">
              <w:t>N</w:t>
            </w:r>
            <w:r w:rsidRPr="00FB20BD">
              <w:rPr>
                <w:lang w:eastAsia="zh-CN"/>
              </w:rPr>
              <w:t>OTE 3</w:t>
            </w:r>
            <w:r w:rsidRPr="00FB20BD">
              <w:t>:</w:t>
            </w:r>
            <w:r w:rsidRPr="00FB20BD">
              <w:tab/>
            </w:r>
            <w:bookmarkStart w:id="1740" w:name="_Hlk149924691"/>
            <w:r w:rsidRPr="00FB20BD">
              <w:t xml:space="preserve">The </w:t>
            </w:r>
            <w:r w:rsidRPr="00FB20BD">
              <w:rPr>
                <w:lang w:eastAsia="zh-CN"/>
              </w:rPr>
              <w:t xml:space="preserve">component </w:t>
            </w:r>
            <w:r w:rsidRPr="00FB20BD">
              <w:t xml:space="preserve">carrier with lower </w:t>
            </w:r>
            <w:r w:rsidR="00660082" w:rsidRPr="00FB20BD">
              <w:t>centre</w:t>
            </w:r>
            <w:r w:rsidRPr="00FB20BD">
              <w:t xml:space="preserve"> frequency is PCC</w:t>
            </w:r>
            <w:bookmarkEnd w:id="1740"/>
            <w:r w:rsidRPr="00FB20BD">
              <w:rPr>
                <w:rFonts w:eastAsia="MS PGothic"/>
              </w:rPr>
              <w:t>.</w:t>
            </w:r>
          </w:p>
          <w:p w14:paraId="124A11CE" w14:textId="57C720E1" w:rsidR="00860A56" w:rsidRPr="00FB20BD" w:rsidRDefault="00860A56" w:rsidP="00B41241">
            <w:pPr>
              <w:pStyle w:val="TAN"/>
              <w:rPr>
                <w:rFonts w:eastAsia="MS PGothic"/>
                <w:highlight w:val="yellow"/>
              </w:rPr>
            </w:pPr>
            <w:r w:rsidRPr="00FB20BD">
              <w:t>N</w:t>
            </w:r>
            <w:r w:rsidRPr="00FB20BD">
              <w:rPr>
                <w:lang w:eastAsia="zh-CN"/>
              </w:rPr>
              <w:t>OTE 4</w:t>
            </w:r>
            <w:r w:rsidRPr="00FB20BD">
              <w:t>:</w:t>
            </w:r>
            <w:r w:rsidRPr="00FB20BD">
              <w:tab/>
              <w:t xml:space="preserve">The </w:t>
            </w:r>
            <w:r w:rsidRPr="00FB20BD">
              <w:rPr>
                <w:lang w:eastAsia="zh-CN"/>
              </w:rPr>
              <w:t xml:space="preserve">component </w:t>
            </w:r>
            <w:r w:rsidRPr="00FB20BD">
              <w:t xml:space="preserve">carrier with </w:t>
            </w:r>
            <w:r w:rsidRPr="00FB20BD">
              <w:rPr>
                <w:lang w:eastAsia="zh-CN"/>
              </w:rPr>
              <w:t>higher</w:t>
            </w:r>
            <w:r w:rsidRPr="00FB20BD">
              <w:t xml:space="preserve"> </w:t>
            </w:r>
            <w:r w:rsidR="00660082" w:rsidRPr="00FB20BD">
              <w:t>centre</w:t>
            </w:r>
            <w:r w:rsidRPr="00FB20BD">
              <w:t xml:space="preserve"> frequency is PCC</w:t>
            </w:r>
            <w:r w:rsidRPr="00FB20BD">
              <w:rPr>
                <w:rFonts w:eastAsia="MS PGothic"/>
              </w:rPr>
              <w:t>.</w:t>
            </w:r>
          </w:p>
        </w:tc>
      </w:tr>
    </w:tbl>
    <w:p w14:paraId="569A55A4" w14:textId="77777777" w:rsidR="00860A56" w:rsidRPr="00FB20BD" w:rsidRDefault="00860A56" w:rsidP="00B84CF7">
      <w:pPr>
        <w:rPr>
          <w:lang w:eastAsia="zh-CN"/>
        </w:rPr>
      </w:pPr>
    </w:p>
    <w:p w14:paraId="116E9D79" w14:textId="77777777" w:rsidR="00860A56" w:rsidRPr="00FB20BD" w:rsidRDefault="00860A56" w:rsidP="00860A56">
      <w:pPr>
        <w:pStyle w:val="TH"/>
      </w:pPr>
      <w:r w:rsidRPr="00FB20BD">
        <w:t>Table 6.4A.2.</w:t>
      </w:r>
      <w:r w:rsidRPr="00FB20BD">
        <w:rPr>
          <w:lang w:eastAsia="zh-CN"/>
        </w:rPr>
        <w:t>3.1</w:t>
      </w:r>
      <w:r w:rsidRPr="00FB20BD">
        <w:t xml:space="preserve">.4.1-3: Test Configuration Table for intra-band </w:t>
      </w:r>
      <w:r w:rsidRPr="00FB20BD">
        <w:rPr>
          <w:lang w:eastAsia="zh-CN"/>
        </w:rPr>
        <w:t>non-</w:t>
      </w:r>
      <w:r w:rsidRPr="00FB20BD">
        <w:t>contiguous UL CA</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3157"/>
        <w:gridCol w:w="2188"/>
        <w:gridCol w:w="1597"/>
        <w:gridCol w:w="1544"/>
      </w:tblGrid>
      <w:tr w:rsidR="00860A56" w:rsidRPr="00FB20BD" w14:paraId="066911B9" w14:textId="77777777" w:rsidTr="00B41241">
        <w:tc>
          <w:tcPr>
            <w:tcW w:w="5000" w:type="pct"/>
            <w:gridSpan w:val="5"/>
            <w:shd w:val="clear" w:color="auto" w:fill="auto"/>
          </w:tcPr>
          <w:p w14:paraId="5B9BE33A" w14:textId="77777777" w:rsidR="00860A56" w:rsidRPr="00FB20BD" w:rsidRDefault="00860A56" w:rsidP="00B41241">
            <w:pPr>
              <w:pStyle w:val="TAH"/>
            </w:pPr>
            <w:r w:rsidRPr="00FB20BD">
              <w:t>Initial Conditions</w:t>
            </w:r>
          </w:p>
        </w:tc>
      </w:tr>
      <w:tr w:rsidR="00860A56" w:rsidRPr="00FB20BD" w14:paraId="36A967EF" w14:textId="77777777" w:rsidTr="00B41241">
        <w:tc>
          <w:tcPr>
            <w:tcW w:w="2189" w:type="pct"/>
            <w:gridSpan w:val="2"/>
            <w:shd w:val="clear" w:color="auto" w:fill="auto"/>
          </w:tcPr>
          <w:p w14:paraId="07D99E08" w14:textId="77777777" w:rsidR="00860A56" w:rsidRPr="00FB20BD" w:rsidRDefault="00860A56" w:rsidP="00B41241">
            <w:pPr>
              <w:pStyle w:val="TAL"/>
            </w:pPr>
            <w:r w:rsidRPr="00FB20BD">
              <w:t>Test Environment as specified in TS 38.508-1 [5] subclause 4.1</w:t>
            </w:r>
          </w:p>
        </w:tc>
        <w:tc>
          <w:tcPr>
            <w:tcW w:w="2811" w:type="pct"/>
            <w:gridSpan w:val="3"/>
          </w:tcPr>
          <w:p w14:paraId="429058BF" w14:textId="77777777" w:rsidR="00860A56" w:rsidRPr="00FB20BD" w:rsidRDefault="00860A56" w:rsidP="00B41241">
            <w:pPr>
              <w:pStyle w:val="TAL"/>
            </w:pPr>
            <w:r w:rsidRPr="00FB20BD">
              <w:t>Normal</w:t>
            </w:r>
          </w:p>
        </w:tc>
      </w:tr>
      <w:tr w:rsidR="00860A56" w:rsidRPr="00FB20BD" w14:paraId="39C8E897" w14:textId="77777777" w:rsidTr="00B41241">
        <w:tc>
          <w:tcPr>
            <w:tcW w:w="2189" w:type="pct"/>
            <w:gridSpan w:val="2"/>
            <w:shd w:val="clear" w:color="auto" w:fill="auto"/>
          </w:tcPr>
          <w:p w14:paraId="1C051FC8" w14:textId="77777777" w:rsidR="00860A56" w:rsidRPr="00FB20BD" w:rsidRDefault="00860A56" w:rsidP="00B41241">
            <w:pPr>
              <w:pStyle w:val="TAL"/>
            </w:pPr>
            <w:r w:rsidRPr="00FB20BD">
              <w:t>Test Frequencies as specified in TS 38.508-1 [5] subclause4.3.1.1.3</w:t>
            </w:r>
            <w:r w:rsidRPr="00FB20BD">
              <w:rPr>
                <w:lang w:eastAsia="zh-CN"/>
              </w:rPr>
              <w:t xml:space="preserve"> for inter band CA in FR1</w:t>
            </w:r>
          </w:p>
        </w:tc>
        <w:tc>
          <w:tcPr>
            <w:tcW w:w="2811" w:type="pct"/>
            <w:gridSpan w:val="3"/>
          </w:tcPr>
          <w:p w14:paraId="0BA0FAF9" w14:textId="77777777" w:rsidR="00860A56" w:rsidRPr="00FB20BD" w:rsidRDefault="00860A56" w:rsidP="00B41241">
            <w:pPr>
              <w:pStyle w:val="TAL"/>
              <w:rPr>
                <w:lang w:eastAsia="zh-CN"/>
              </w:rPr>
            </w:pPr>
            <w:r w:rsidRPr="00FB20BD">
              <w:rPr>
                <w:lang w:eastAsia="zh-CN"/>
              </w:rPr>
              <w:t>Low range and High range test frequencies as specified in tables for non-contiguous CA configuration with UL CA</w:t>
            </w:r>
          </w:p>
        </w:tc>
      </w:tr>
      <w:tr w:rsidR="00860A56" w:rsidRPr="00FB20BD" w14:paraId="1B7323E9" w14:textId="77777777" w:rsidTr="00B41241">
        <w:tc>
          <w:tcPr>
            <w:tcW w:w="2189" w:type="pct"/>
            <w:gridSpan w:val="2"/>
            <w:shd w:val="clear" w:color="auto" w:fill="auto"/>
          </w:tcPr>
          <w:p w14:paraId="6B8FC34B" w14:textId="77777777" w:rsidR="00860A56" w:rsidRPr="00FB20BD" w:rsidRDefault="00860A56" w:rsidP="00B41241">
            <w:pPr>
              <w:pStyle w:val="TAL"/>
            </w:pPr>
            <w:r w:rsidRPr="00FB20BD">
              <w:t>Test Channel Bandwidths as specified in TS 38.508-1 [5] subclause 4.3.1</w:t>
            </w:r>
          </w:p>
        </w:tc>
        <w:tc>
          <w:tcPr>
            <w:tcW w:w="2811" w:type="pct"/>
            <w:gridSpan w:val="3"/>
          </w:tcPr>
          <w:p w14:paraId="0543F74E" w14:textId="77777777" w:rsidR="00860A56" w:rsidRPr="00FB20BD" w:rsidRDefault="00860A56" w:rsidP="00B41241">
            <w:pPr>
              <w:pStyle w:val="TAL"/>
              <w:rPr>
                <w:lang w:eastAsia="zh-CN"/>
              </w:rPr>
            </w:pPr>
            <w:r w:rsidRPr="00FB20BD">
              <w:rPr>
                <w:lang w:eastAsia="zh-CN"/>
              </w:rPr>
              <w:t xml:space="preserve">Lowest </w:t>
            </w:r>
            <w:r w:rsidRPr="00FB20BD">
              <w:rPr>
                <w:rFonts w:eastAsia="SimSun"/>
              </w:rPr>
              <w:t>N</w:t>
            </w:r>
            <w:r w:rsidRPr="00FB20BD">
              <w:rPr>
                <w:rFonts w:eastAsia="SimSun"/>
                <w:vertAlign w:val="subscript"/>
              </w:rPr>
              <w:t>RB_agg</w:t>
            </w:r>
            <w:r w:rsidRPr="00FB20BD">
              <w:rPr>
                <w:rFonts w:eastAsia="SimSun"/>
              </w:rPr>
              <w:t xml:space="preserve">, </w:t>
            </w:r>
            <w:r w:rsidRPr="00FB20BD">
              <w:t>Highest</w:t>
            </w:r>
            <w:r w:rsidRPr="00FB20BD">
              <w:rPr>
                <w:lang w:eastAsia="zh-CN"/>
              </w:rPr>
              <w:t xml:space="preserve"> </w:t>
            </w:r>
            <w:r w:rsidRPr="00FB20BD">
              <w:rPr>
                <w:rFonts w:eastAsia="SimSun"/>
              </w:rPr>
              <w:t>N</w:t>
            </w:r>
            <w:r w:rsidRPr="00FB20BD">
              <w:rPr>
                <w:rFonts w:eastAsia="SimSun"/>
                <w:vertAlign w:val="subscript"/>
              </w:rPr>
              <w:t>RB_agg</w:t>
            </w:r>
          </w:p>
        </w:tc>
      </w:tr>
      <w:tr w:rsidR="00860A56" w:rsidRPr="00FB20BD" w14:paraId="5534A373" w14:textId="77777777" w:rsidTr="00B41241">
        <w:tc>
          <w:tcPr>
            <w:tcW w:w="2189" w:type="pct"/>
            <w:gridSpan w:val="2"/>
            <w:shd w:val="clear" w:color="auto" w:fill="auto"/>
          </w:tcPr>
          <w:p w14:paraId="2B355A71" w14:textId="77777777" w:rsidR="00860A56" w:rsidRPr="00FB20BD" w:rsidRDefault="00860A56" w:rsidP="00B41241">
            <w:pPr>
              <w:pStyle w:val="TAL"/>
            </w:pPr>
            <w:r w:rsidRPr="00FB20BD">
              <w:t>Test SCS as specified in Table 5.3.5-1</w:t>
            </w:r>
          </w:p>
        </w:tc>
        <w:tc>
          <w:tcPr>
            <w:tcW w:w="2811" w:type="pct"/>
            <w:gridSpan w:val="3"/>
          </w:tcPr>
          <w:p w14:paraId="38DB6EC1" w14:textId="77777777" w:rsidR="00860A56" w:rsidRPr="00FB20BD" w:rsidRDefault="00860A56" w:rsidP="00B41241">
            <w:pPr>
              <w:pStyle w:val="TAL"/>
              <w:rPr>
                <w:lang w:eastAsia="zh-CN"/>
              </w:rPr>
            </w:pPr>
            <w:r w:rsidRPr="00FB20BD">
              <w:rPr>
                <w:lang w:eastAsia="zh-CN"/>
              </w:rPr>
              <w:t>Lowest</w:t>
            </w:r>
          </w:p>
        </w:tc>
      </w:tr>
      <w:tr w:rsidR="00860A56" w:rsidRPr="00FB20BD" w14:paraId="4E1A0134" w14:textId="77777777" w:rsidTr="00B41241">
        <w:tc>
          <w:tcPr>
            <w:tcW w:w="5000" w:type="pct"/>
            <w:gridSpan w:val="5"/>
            <w:shd w:val="clear" w:color="auto" w:fill="auto"/>
          </w:tcPr>
          <w:p w14:paraId="5F6F5B9A" w14:textId="77777777" w:rsidR="00860A56" w:rsidRPr="00FB20BD" w:rsidRDefault="00860A56" w:rsidP="00B41241">
            <w:pPr>
              <w:pStyle w:val="TAH"/>
            </w:pPr>
            <w:r w:rsidRPr="00FB20BD">
              <w:t>Test Parameters</w:t>
            </w:r>
          </w:p>
        </w:tc>
      </w:tr>
      <w:tr w:rsidR="00860A56" w:rsidRPr="00FB20BD" w14:paraId="34F23091" w14:textId="77777777" w:rsidTr="00B41241">
        <w:tc>
          <w:tcPr>
            <w:tcW w:w="513" w:type="pct"/>
            <w:vMerge w:val="restart"/>
            <w:shd w:val="clear" w:color="auto" w:fill="auto"/>
          </w:tcPr>
          <w:p w14:paraId="56AD150F" w14:textId="77777777" w:rsidR="00860A56" w:rsidRPr="00FB20BD" w:rsidRDefault="00860A56" w:rsidP="00B41241">
            <w:pPr>
              <w:pStyle w:val="TAH"/>
              <w:rPr>
                <w:lang w:eastAsia="zh-CN"/>
              </w:rPr>
            </w:pPr>
            <w:r w:rsidRPr="00FB20BD">
              <w:rPr>
                <w:lang w:eastAsia="zh-CN"/>
              </w:rPr>
              <w:t>Test ID</w:t>
            </w:r>
          </w:p>
        </w:tc>
        <w:tc>
          <w:tcPr>
            <w:tcW w:w="1676" w:type="pct"/>
            <w:vMerge w:val="restart"/>
            <w:shd w:val="clear" w:color="auto" w:fill="auto"/>
          </w:tcPr>
          <w:p w14:paraId="490DD33D" w14:textId="77777777" w:rsidR="00860A56" w:rsidRPr="00FB20BD" w:rsidRDefault="00860A56" w:rsidP="00B41241">
            <w:pPr>
              <w:pStyle w:val="TAH"/>
            </w:pPr>
            <w:r w:rsidRPr="00FB20BD">
              <w:t>Downlink Configuration</w:t>
            </w:r>
          </w:p>
        </w:tc>
        <w:tc>
          <w:tcPr>
            <w:tcW w:w="2811" w:type="pct"/>
            <w:gridSpan w:val="3"/>
          </w:tcPr>
          <w:p w14:paraId="326DAF7E" w14:textId="77777777" w:rsidR="00860A56" w:rsidRPr="00FB20BD" w:rsidRDefault="00860A56" w:rsidP="00B41241">
            <w:pPr>
              <w:pStyle w:val="TAH"/>
              <w:rPr>
                <w:lang w:eastAsia="zh-CN"/>
              </w:rPr>
            </w:pPr>
            <w:r w:rsidRPr="00FB20BD">
              <w:t>Uplink Configuration</w:t>
            </w:r>
          </w:p>
        </w:tc>
      </w:tr>
      <w:tr w:rsidR="00860A56" w:rsidRPr="00FB20BD" w14:paraId="36F13ADF" w14:textId="77777777" w:rsidTr="00B41241">
        <w:trPr>
          <w:trHeight w:val="100"/>
        </w:trPr>
        <w:tc>
          <w:tcPr>
            <w:tcW w:w="513" w:type="pct"/>
            <w:vMerge/>
            <w:shd w:val="clear" w:color="auto" w:fill="auto"/>
          </w:tcPr>
          <w:p w14:paraId="4A3E0291" w14:textId="77777777" w:rsidR="00860A56" w:rsidRPr="00FB20BD" w:rsidRDefault="00860A56" w:rsidP="00B41241">
            <w:pPr>
              <w:pStyle w:val="TAH"/>
              <w:rPr>
                <w:lang w:eastAsia="zh-CN"/>
              </w:rPr>
            </w:pPr>
          </w:p>
        </w:tc>
        <w:tc>
          <w:tcPr>
            <w:tcW w:w="1676" w:type="pct"/>
            <w:vMerge/>
            <w:shd w:val="clear" w:color="auto" w:fill="auto"/>
            <w:vAlign w:val="center"/>
          </w:tcPr>
          <w:p w14:paraId="47F550FD" w14:textId="77777777" w:rsidR="00860A56" w:rsidRPr="00FB20BD" w:rsidRDefault="00860A56" w:rsidP="00B41241">
            <w:pPr>
              <w:pStyle w:val="TAC"/>
            </w:pPr>
          </w:p>
        </w:tc>
        <w:tc>
          <w:tcPr>
            <w:tcW w:w="1163" w:type="pct"/>
            <w:vMerge w:val="restart"/>
          </w:tcPr>
          <w:p w14:paraId="2930CB5C" w14:textId="77777777" w:rsidR="00860A56" w:rsidRPr="00FB20BD" w:rsidRDefault="00860A56" w:rsidP="00B41241">
            <w:pPr>
              <w:pStyle w:val="TAH"/>
              <w:rPr>
                <w:lang w:eastAsia="zh-CN"/>
              </w:rPr>
            </w:pPr>
            <w:r w:rsidRPr="00FB20BD">
              <w:rPr>
                <w:lang w:eastAsia="zh-CN"/>
              </w:rPr>
              <w:t>Modulation</w:t>
            </w:r>
          </w:p>
        </w:tc>
        <w:tc>
          <w:tcPr>
            <w:tcW w:w="1648" w:type="pct"/>
            <w:gridSpan w:val="2"/>
            <w:shd w:val="clear" w:color="auto" w:fill="auto"/>
          </w:tcPr>
          <w:p w14:paraId="4FF64CE8" w14:textId="77777777" w:rsidR="00860A56" w:rsidRPr="00FB20BD" w:rsidRDefault="00860A56" w:rsidP="00B41241">
            <w:pPr>
              <w:pStyle w:val="TAH"/>
              <w:rPr>
                <w:lang w:eastAsia="zh-CN"/>
              </w:rPr>
            </w:pPr>
            <w:r w:rsidRPr="00FB20BD">
              <w:rPr>
                <w:lang w:eastAsia="zh-CN"/>
              </w:rPr>
              <w:t>RB allocation (NOTE 1)</w:t>
            </w:r>
          </w:p>
        </w:tc>
      </w:tr>
      <w:tr w:rsidR="00860A56" w:rsidRPr="00FB20BD" w14:paraId="3D8566D1" w14:textId="77777777" w:rsidTr="00B41241">
        <w:trPr>
          <w:trHeight w:val="100"/>
        </w:trPr>
        <w:tc>
          <w:tcPr>
            <w:tcW w:w="513" w:type="pct"/>
            <w:vMerge/>
            <w:shd w:val="clear" w:color="auto" w:fill="auto"/>
          </w:tcPr>
          <w:p w14:paraId="5F6C47A4" w14:textId="77777777" w:rsidR="00860A56" w:rsidRPr="00FB20BD" w:rsidRDefault="00860A56" w:rsidP="00B41241">
            <w:pPr>
              <w:pStyle w:val="TAH"/>
              <w:rPr>
                <w:lang w:eastAsia="zh-CN"/>
              </w:rPr>
            </w:pPr>
          </w:p>
        </w:tc>
        <w:tc>
          <w:tcPr>
            <w:tcW w:w="1676" w:type="pct"/>
            <w:vMerge/>
            <w:tcBorders>
              <w:bottom w:val="single" w:sz="4" w:space="0" w:color="auto"/>
            </w:tcBorders>
            <w:shd w:val="clear" w:color="auto" w:fill="auto"/>
            <w:vAlign w:val="center"/>
          </w:tcPr>
          <w:p w14:paraId="5805351F" w14:textId="77777777" w:rsidR="00860A56" w:rsidRPr="00FB20BD" w:rsidRDefault="00860A56" w:rsidP="00B41241">
            <w:pPr>
              <w:pStyle w:val="TAC"/>
            </w:pPr>
          </w:p>
        </w:tc>
        <w:tc>
          <w:tcPr>
            <w:tcW w:w="1163" w:type="pct"/>
            <w:vMerge/>
          </w:tcPr>
          <w:p w14:paraId="5AD3B83B" w14:textId="77777777" w:rsidR="00860A56" w:rsidRPr="00FB20BD" w:rsidRDefault="00860A56" w:rsidP="00B41241">
            <w:pPr>
              <w:pStyle w:val="TAH"/>
              <w:rPr>
                <w:lang w:eastAsia="zh-CN"/>
              </w:rPr>
            </w:pPr>
          </w:p>
        </w:tc>
        <w:tc>
          <w:tcPr>
            <w:tcW w:w="826" w:type="pct"/>
            <w:shd w:val="clear" w:color="auto" w:fill="auto"/>
          </w:tcPr>
          <w:p w14:paraId="074FA4B3" w14:textId="77777777" w:rsidR="00860A56" w:rsidRPr="00FB20BD" w:rsidRDefault="00860A56" w:rsidP="00B41241">
            <w:pPr>
              <w:pStyle w:val="TAH"/>
              <w:rPr>
                <w:lang w:eastAsia="zh-CN"/>
              </w:rPr>
            </w:pPr>
            <w:r w:rsidRPr="00FB20BD">
              <w:rPr>
                <w:lang w:eastAsia="zh-CN"/>
              </w:rPr>
              <w:t>PCC</w:t>
            </w:r>
          </w:p>
        </w:tc>
        <w:tc>
          <w:tcPr>
            <w:tcW w:w="822" w:type="pct"/>
            <w:shd w:val="clear" w:color="auto" w:fill="auto"/>
          </w:tcPr>
          <w:p w14:paraId="156E24C5" w14:textId="77777777" w:rsidR="00860A56" w:rsidRPr="00FB20BD" w:rsidRDefault="00860A56" w:rsidP="00B41241">
            <w:pPr>
              <w:pStyle w:val="TAH"/>
              <w:rPr>
                <w:lang w:eastAsia="zh-CN"/>
              </w:rPr>
            </w:pPr>
            <w:r w:rsidRPr="00FB20BD">
              <w:rPr>
                <w:lang w:eastAsia="zh-CN"/>
              </w:rPr>
              <w:t>SCC</w:t>
            </w:r>
          </w:p>
        </w:tc>
      </w:tr>
      <w:tr w:rsidR="00860A56" w:rsidRPr="00FB20BD" w14:paraId="2B09B374" w14:textId="77777777" w:rsidTr="00B41241">
        <w:trPr>
          <w:trHeight w:val="255"/>
        </w:trPr>
        <w:tc>
          <w:tcPr>
            <w:tcW w:w="513" w:type="pct"/>
            <w:shd w:val="clear" w:color="auto" w:fill="auto"/>
          </w:tcPr>
          <w:p w14:paraId="41C6442E" w14:textId="77777777" w:rsidR="00860A56" w:rsidRPr="00FB20BD" w:rsidRDefault="00860A56" w:rsidP="00B41241">
            <w:pPr>
              <w:pStyle w:val="TAC"/>
            </w:pPr>
            <w:r w:rsidRPr="00FB20BD">
              <w:t>1</w:t>
            </w:r>
          </w:p>
        </w:tc>
        <w:tc>
          <w:tcPr>
            <w:tcW w:w="1676" w:type="pct"/>
            <w:vMerge w:val="restart"/>
            <w:tcBorders>
              <w:top w:val="single" w:sz="4" w:space="0" w:color="auto"/>
            </w:tcBorders>
            <w:shd w:val="clear" w:color="auto" w:fill="auto"/>
          </w:tcPr>
          <w:p w14:paraId="6E3273E5" w14:textId="77777777" w:rsidR="00860A56" w:rsidRPr="00FB20BD" w:rsidRDefault="00860A56" w:rsidP="00B41241">
            <w:pPr>
              <w:pStyle w:val="TAC"/>
            </w:pPr>
            <w:r w:rsidRPr="00FB20BD">
              <w:t>N/A</w:t>
            </w:r>
          </w:p>
        </w:tc>
        <w:tc>
          <w:tcPr>
            <w:tcW w:w="1163" w:type="pct"/>
          </w:tcPr>
          <w:p w14:paraId="20951A92" w14:textId="77777777" w:rsidR="00860A56" w:rsidRPr="00FB20BD" w:rsidRDefault="00860A56" w:rsidP="00B41241">
            <w:pPr>
              <w:pStyle w:val="TAC"/>
            </w:pPr>
            <w:r w:rsidRPr="00FB20BD">
              <w:t>DFT-s-OFDM QPSK</w:t>
            </w:r>
          </w:p>
        </w:tc>
        <w:tc>
          <w:tcPr>
            <w:tcW w:w="826" w:type="pct"/>
            <w:shd w:val="clear" w:color="auto" w:fill="auto"/>
          </w:tcPr>
          <w:p w14:paraId="1329089E" w14:textId="77777777" w:rsidR="00860A56" w:rsidRPr="00FB20BD" w:rsidRDefault="00860A56" w:rsidP="00B41241">
            <w:pPr>
              <w:pStyle w:val="TAC"/>
            </w:pPr>
            <w:r w:rsidRPr="00FB20BD">
              <w:t>Inner_1RB_Left</w:t>
            </w:r>
          </w:p>
        </w:tc>
        <w:tc>
          <w:tcPr>
            <w:tcW w:w="822" w:type="pct"/>
            <w:shd w:val="clear" w:color="auto" w:fill="auto"/>
          </w:tcPr>
          <w:p w14:paraId="283C4401" w14:textId="77777777" w:rsidR="00860A56" w:rsidRPr="00FB20BD" w:rsidRDefault="00860A56" w:rsidP="00B41241">
            <w:pPr>
              <w:pStyle w:val="TAC"/>
              <w:rPr>
                <w:lang w:eastAsia="zh-CN"/>
              </w:rPr>
            </w:pPr>
            <w:r w:rsidRPr="00FB20BD">
              <w:rPr>
                <w:lang w:eastAsia="zh-CN"/>
              </w:rPr>
              <w:t>0</w:t>
            </w:r>
          </w:p>
        </w:tc>
      </w:tr>
      <w:tr w:rsidR="00860A56" w:rsidRPr="00FB20BD" w14:paraId="5EF1338F" w14:textId="77777777" w:rsidTr="00B41241">
        <w:trPr>
          <w:trHeight w:val="255"/>
        </w:trPr>
        <w:tc>
          <w:tcPr>
            <w:tcW w:w="513" w:type="pct"/>
            <w:shd w:val="clear" w:color="auto" w:fill="auto"/>
          </w:tcPr>
          <w:p w14:paraId="2E3641DB" w14:textId="77777777" w:rsidR="00860A56" w:rsidRPr="00FB20BD" w:rsidRDefault="00860A56" w:rsidP="00B41241">
            <w:pPr>
              <w:pStyle w:val="TAC"/>
            </w:pPr>
            <w:r w:rsidRPr="00FB20BD">
              <w:t>2</w:t>
            </w:r>
          </w:p>
        </w:tc>
        <w:tc>
          <w:tcPr>
            <w:tcW w:w="1676" w:type="pct"/>
            <w:vMerge/>
            <w:shd w:val="clear" w:color="auto" w:fill="auto"/>
          </w:tcPr>
          <w:p w14:paraId="72894ACB" w14:textId="77777777" w:rsidR="00860A56" w:rsidRPr="00FB20BD" w:rsidRDefault="00860A56" w:rsidP="00B41241">
            <w:pPr>
              <w:pStyle w:val="TAC"/>
            </w:pPr>
          </w:p>
        </w:tc>
        <w:tc>
          <w:tcPr>
            <w:tcW w:w="1163" w:type="pct"/>
          </w:tcPr>
          <w:p w14:paraId="18073E97" w14:textId="77777777" w:rsidR="00860A56" w:rsidRPr="00FB20BD" w:rsidRDefault="00860A56" w:rsidP="00B41241">
            <w:pPr>
              <w:pStyle w:val="TAC"/>
            </w:pPr>
            <w:r w:rsidRPr="00FB20BD">
              <w:t>DFT-s-OFDM QPSK</w:t>
            </w:r>
          </w:p>
        </w:tc>
        <w:tc>
          <w:tcPr>
            <w:tcW w:w="826" w:type="pct"/>
            <w:shd w:val="clear" w:color="auto" w:fill="auto"/>
          </w:tcPr>
          <w:p w14:paraId="68F8EF9C" w14:textId="77777777" w:rsidR="00860A56" w:rsidRPr="00FB20BD" w:rsidDel="000F2B19" w:rsidRDefault="00860A56" w:rsidP="00B41241">
            <w:pPr>
              <w:pStyle w:val="TAC"/>
            </w:pPr>
            <w:r w:rsidRPr="00FB20BD">
              <w:t>Inner_1RB_Right</w:t>
            </w:r>
          </w:p>
        </w:tc>
        <w:tc>
          <w:tcPr>
            <w:tcW w:w="822" w:type="pct"/>
            <w:shd w:val="clear" w:color="auto" w:fill="auto"/>
          </w:tcPr>
          <w:p w14:paraId="310D1BD3" w14:textId="77777777" w:rsidR="00860A56" w:rsidRPr="00FB20BD" w:rsidRDefault="00860A56" w:rsidP="00B41241">
            <w:pPr>
              <w:pStyle w:val="TAC"/>
              <w:rPr>
                <w:lang w:eastAsia="zh-CN"/>
              </w:rPr>
            </w:pPr>
            <w:r w:rsidRPr="00FB20BD">
              <w:rPr>
                <w:lang w:eastAsia="zh-CN"/>
              </w:rPr>
              <w:t>0</w:t>
            </w:r>
          </w:p>
        </w:tc>
      </w:tr>
      <w:tr w:rsidR="00860A56" w:rsidRPr="00FB20BD" w14:paraId="245FBA77" w14:textId="77777777" w:rsidTr="00B41241">
        <w:trPr>
          <w:trHeight w:val="255"/>
        </w:trPr>
        <w:tc>
          <w:tcPr>
            <w:tcW w:w="513" w:type="pct"/>
            <w:shd w:val="clear" w:color="auto" w:fill="auto"/>
          </w:tcPr>
          <w:p w14:paraId="6653E0D8" w14:textId="77777777" w:rsidR="00860A56" w:rsidRPr="00FB20BD" w:rsidRDefault="00860A56" w:rsidP="00B41241">
            <w:pPr>
              <w:pStyle w:val="TAC"/>
            </w:pPr>
            <w:r w:rsidRPr="00FB20BD">
              <w:t>3</w:t>
            </w:r>
          </w:p>
        </w:tc>
        <w:tc>
          <w:tcPr>
            <w:tcW w:w="1676" w:type="pct"/>
            <w:vMerge/>
            <w:shd w:val="clear" w:color="auto" w:fill="auto"/>
          </w:tcPr>
          <w:p w14:paraId="3AE5ADE3" w14:textId="77777777" w:rsidR="00860A56" w:rsidRPr="00FB20BD" w:rsidRDefault="00860A56" w:rsidP="00B41241">
            <w:pPr>
              <w:pStyle w:val="TAC"/>
            </w:pPr>
          </w:p>
        </w:tc>
        <w:tc>
          <w:tcPr>
            <w:tcW w:w="1163" w:type="pct"/>
          </w:tcPr>
          <w:p w14:paraId="184CBB21" w14:textId="77777777" w:rsidR="00860A56" w:rsidRPr="00FB20BD" w:rsidRDefault="00860A56" w:rsidP="00B41241">
            <w:pPr>
              <w:pStyle w:val="TAC"/>
            </w:pPr>
            <w:r w:rsidRPr="00FB20BD">
              <w:t>CP-OFDM QPSK</w:t>
            </w:r>
          </w:p>
        </w:tc>
        <w:tc>
          <w:tcPr>
            <w:tcW w:w="826" w:type="pct"/>
            <w:shd w:val="clear" w:color="auto" w:fill="auto"/>
          </w:tcPr>
          <w:p w14:paraId="52B39669" w14:textId="77777777" w:rsidR="00860A56" w:rsidRPr="00FB20BD" w:rsidRDefault="00860A56" w:rsidP="00B41241">
            <w:pPr>
              <w:pStyle w:val="TAC"/>
            </w:pPr>
            <w:r w:rsidRPr="00FB20BD">
              <w:t>Inner_1RB_Left</w:t>
            </w:r>
          </w:p>
        </w:tc>
        <w:tc>
          <w:tcPr>
            <w:tcW w:w="822" w:type="pct"/>
            <w:shd w:val="clear" w:color="auto" w:fill="auto"/>
          </w:tcPr>
          <w:p w14:paraId="4E9E278A" w14:textId="77777777" w:rsidR="00860A56" w:rsidRPr="00FB20BD" w:rsidRDefault="00860A56" w:rsidP="00B41241">
            <w:pPr>
              <w:pStyle w:val="TAC"/>
              <w:rPr>
                <w:lang w:eastAsia="zh-CN"/>
              </w:rPr>
            </w:pPr>
            <w:r w:rsidRPr="00FB20BD">
              <w:rPr>
                <w:lang w:eastAsia="zh-CN"/>
              </w:rPr>
              <w:t>0</w:t>
            </w:r>
          </w:p>
        </w:tc>
      </w:tr>
      <w:tr w:rsidR="00860A56" w:rsidRPr="00FB20BD" w14:paraId="760DE201" w14:textId="77777777" w:rsidTr="00B41241">
        <w:trPr>
          <w:trHeight w:val="255"/>
        </w:trPr>
        <w:tc>
          <w:tcPr>
            <w:tcW w:w="513" w:type="pct"/>
            <w:shd w:val="clear" w:color="auto" w:fill="auto"/>
          </w:tcPr>
          <w:p w14:paraId="07813F33" w14:textId="77777777" w:rsidR="00860A56" w:rsidRPr="00FB20BD" w:rsidRDefault="00860A56" w:rsidP="00B41241">
            <w:pPr>
              <w:pStyle w:val="TAC"/>
            </w:pPr>
            <w:r w:rsidRPr="00FB20BD">
              <w:t>4</w:t>
            </w:r>
          </w:p>
        </w:tc>
        <w:tc>
          <w:tcPr>
            <w:tcW w:w="1676" w:type="pct"/>
            <w:vMerge/>
            <w:tcBorders>
              <w:bottom w:val="single" w:sz="4" w:space="0" w:color="auto"/>
            </w:tcBorders>
            <w:shd w:val="clear" w:color="auto" w:fill="auto"/>
          </w:tcPr>
          <w:p w14:paraId="04624473" w14:textId="77777777" w:rsidR="00860A56" w:rsidRPr="00FB20BD" w:rsidRDefault="00860A56" w:rsidP="00B41241">
            <w:pPr>
              <w:pStyle w:val="TAC"/>
            </w:pPr>
          </w:p>
        </w:tc>
        <w:tc>
          <w:tcPr>
            <w:tcW w:w="1163" w:type="pct"/>
          </w:tcPr>
          <w:p w14:paraId="48E896BD" w14:textId="77777777" w:rsidR="00860A56" w:rsidRPr="00FB20BD" w:rsidRDefault="00860A56" w:rsidP="00B41241">
            <w:pPr>
              <w:pStyle w:val="TAC"/>
            </w:pPr>
            <w:r w:rsidRPr="00FB20BD">
              <w:t>CP-OFDM QPSK</w:t>
            </w:r>
          </w:p>
        </w:tc>
        <w:tc>
          <w:tcPr>
            <w:tcW w:w="826" w:type="pct"/>
            <w:shd w:val="clear" w:color="auto" w:fill="auto"/>
          </w:tcPr>
          <w:p w14:paraId="1DEBBBE3" w14:textId="77777777" w:rsidR="00860A56" w:rsidRPr="00FB20BD" w:rsidDel="000F2B19" w:rsidRDefault="00860A56" w:rsidP="00B41241">
            <w:pPr>
              <w:pStyle w:val="TAC"/>
            </w:pPr>
            <w:r w:rsidRPr="00FB20BD">
              <w:t>Inner_1RB_Right</w:t>
            </w:r>
          </w:p>
        </w:tc>
        <w:tc>
          <w:tcPr>
            <w:tcW w:w="822" w:type="pct"/>
            <w:shd w:val="clear" w:color="auto" w:fill="auto"/>
          </w:tcPr>
          <w:p w14:paraId="7793A42A" w14:textId="77777777" w:rsidR="00860A56" w:rsidRPr="00FB20BD" w:rsidRDefault="00860A56" w:rsidP="00B41241">
            <w:pPr>
              <w:pStyle w:val="TAC"/>
              <w:rPr>
                <w:lang w:eastAsia="zh-CN"/>
              </w:rPr>
            </w:pPr>
            <w:r w:rsidRPr="00FB20BD">
              <w:rPr>
                <w:lang w:eastAsia="zh-CN"/>
              </w:rPr>
              <w:t>0</w:t>
            </w:r>
          </w:p>
        </w:tc>
      </w:tr>
      <w:tr w:rsidR="00860A56" w:rsidRPr="00FB20BD" w14:paraId="0FB4B990" w14:textId="77777777" w:rsidTr="00B41241">
        <w:trPr>
          <w:trHeight w:val="345"/>
        </w:trPr>
        <w:tc>
          <w:tcPr>
            <w:tcW w:w="5000" w:type="pct"/>
            <w:gridSpan w:val="5"/>
          </w:tcPr>
          <w:p w14:paraId="0DA43F38" w14:textId="77777777" w:rsidR="00860A56" w:rsidRPr="00FB20BD" w:rsidRDefault="00860A56" w:rsidP="00B41241">
            <w:pPr>
              <w:pStyle w:val="TAN"/>
              <w:rPr>
                <w:lang w:eastAsia="zh-CN"/>
              </w:rPr>
            </w:pPr>
            <w:r w:rsidRPr="00FB20BD">
              <w:rPr>
                <w:lang w:eastAsia="zh-CN"/>
              </w:rPr>
              <w:t>NOTE 1:</w:t>
            </w:r>
            <w:r w:rsidRPr="00FB20BD">
              <w:rPr>
                <w:lang w:eastAsia="zh-CN"/>
              </w:rPr>
              <w:tab/>
              <w:t>The specific configuration of each RB allocation is defined in Table 6.1-1.</w:t>
            </w:r>
          </w:p>
          <w:p w14:paraId="711A0EBF" w14:textId="77777777" w:rsidR="00860A56" w:rsidRPr="00FB20BD" w:rsidRDefault="00860A56" w:rsidP="00B41241">
            <w:pPr>
              <w:pStyle w:val="TAN"/>
            </w:pPr>
            <w:r w:rsidRPr="00FB20BD">
              <w:t>NOTE 2:</w:t>
            </w:r>
            <w:r w:rsidRPr="00FB20BD">
              <w:tab/>
              <w:t xml:space="preserve">Test Channel Bandwidths are checked separately for each NR band, which applicable channel bandwidths are specified in Table </w:t>
            </w:r>
            <w:r w:rsidRPr="00FB20BD">
              <w:rPr>
                <w:rFonts w:eastAsia="MS Mincho"/>
              </w:rPr>
              <w:t>5.5A.1-1</w:t>
            </w:r>
            <w:r w:rsidRPr="00FB20BD">
              <w:t>.</w:t>
            </w:r>
          </w:p>
        </w:tc>
      </w:tr>
    </w:tbl>
    <w:p w14:paraId="0CD3F2DA" w14:textId="77777777" w:rsidR="00860A56" w:rsidRPr="00FB20BD" w:rsidRDefault="00860A56" w:rsidP="00B84CF7">
      <w:pPr>
        <w:rPr>
          <w:lang w:eastAsia="zh-CN"/>
        </w:rPr>
      </w:pPr>
    </w:p>
    <w:p w14:paraId="44E4B539" w14:textId="77777777" w:rsidR="004E00EE" w:rsidRPr="00FB20BD" w:rsidRDefault="004E00EE" w:rsidP="00B84CF7">
      <w:pPr>
        <w:pStyle w:val="B10"/>
      </w:pPr>
      <w:r w:rsidRPr="00FB20BD">
        <w:t>1.</w:t>
      </w:r>
      <w:r w:rsidRPr="00FB20BD">
        <w:rPr>
          <w:lang w:eastAsia="zh-CN"/>
        </w:rPr>
        <w:tab/>
      </w:r>
      <w:r w:rsidRPr="00FB20BD">
        <w:t xml:space="preserve">Connect the SS to the UE antenna connectors as shown in TS 38.508-1 [5] Annex A, in Figure </w:t>
      </w:r>
      <w:r w:rsidRPr="00FB20BD">
        <w:rPr>
          <w:lang w:eastAsia="zh-CN"/>
        </w:rPr>
        <w:t>A.3.1.1.3</w:t>
      </w:r>
      <w:r w:rsidRPr="00FB20BD">
        <w:t xml:space="preserve"> for TE diagram and section A.3.2 for UE diagram.</w:t>
      </w:r>
    </w:p>
    <w:p w14:paraId="150924E0" w14:textId="77777777" w:rsidR="004E00EE" w:rsidRPr="00FB20BD" w:rsidRDefault="004E00EE"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according to TS 38.508-1 [5] subclause</w:t>
      </w:r>
      <w:r w:rsidRPr="00FB20BD">
        <w:rPr>
          <w:lang w:eastAsia="zh-CN"/>
        </w:rPr>
        <w:t>4.4.3.</w:t>
      </w:r>
    </w:p>
    <w:p w14:paraId="1AD85EB3" w14:textId="77777777" w:rsidR="004E00EE" w:rsidRPr="00FB20BD" w:rsidRDefault="004E00EE" w:rsidP="00B84CF7">
      <w:pPr>
        <w:pStyle w:val="B10"/>
      </w:pPr>
      <w:r w:rsidRPr="00FB20BD">
        <w:rPr>
          <w:lang w:eastAsia="zh-CN"/>
        </w:rPr>
        <w:t>3.</w:t>
      </w:r>
      <w:r w:rsidRPr="00FB20BD">
        <w:rPr>
          <w:lang w:eastAsia="zh-CN"/>
        </w:rPr>
        <w:tab/>
        <w:t xml:space="preserve">Downlink signals for PCC are initially set up according to </w:t>
      </w:r>
      <w:r w:rsidRPr="00FB20BD">
        <w:t>Annex C.0, C.1, C.2, and uplink signals according to Annex G.0, G.1, G.2, G.3.0.</w:t>
      </w:r>
    </w:p>
    <w:p w14:paraId="79B5AAC7" w14:textId="633726BA" w:rsidR="004E00EE" w:rsidRPr="00FB20BD" w:rsidRDefault="004E00EE" w:rsidP="00B84CF7">
      <w:pPr>
        <w:pStyle w:val="B10"/>
      </w:pPr>
      <w:r w:rsidRPr="00FB20BD">
        <w:t>4.</w:t>
      </w:r>
      <w:r w:rsidRPr="00FB20BD">
        <w:tab/>
        <w:t>The UL Reference Measurement channels are set according to Table</w:t>
      </w:r>
      <w:r w:rsidR="00860A56" w:rsidRPr="00FB20BD">
        <w:t>s</w:t>
      </w:r>
      <w:r w:rsidRPr="00FB20BD">
        <w:t xml:space="preserve"> 6.4A.2.</w:t>
      </w:r>
      <w:r w:rsidRPr="00FB20BD">
        <w:rPr>
          <w:lang w:eastAsia="zh-CN"/>
        </w:rPr>
        <w:t>3.1</w:t>
      </w:r>
      <w:r w:rsidRPr="00FB20BD">
        <w:t>.4.1-1</w:t>
      </w:r>
      <w:r w:rsidR="00860A56" w:rsidRPr="00FB20BD">
        <w:t xml:space="preserve"> to 6.4A.2.</w:t>
      </w:r>
      <w:r w:rsidR="00860A56" w:rsidRPr="00FB20BD">
        <w:rPr>
          <w:lang w:eastAsia="zh-CN"/>
        </w:rPr>
        <w:t>3.1</w:t>
      </w:r>
      <w:r w:rsidR="00860A56" w:rsidRPr="00FB20BD">
        <w:t xml:space="preserve">.4.1-3 as </w:t>
      </w:r>
      <w:r w:rsidR="00860A56" w:rsidRPr="00FB20BD">
        <w:rPr>
          <w:lang w:eastAsia="zh-CN"/>
        </w:rPr>
        <w:t>appropriate</w:t>
      </w:r>
      <w:r w:rsidRPr="00FB20BD">
        <w:rPr>
          <w:lang w:eastAsia="zh-CN"/>
        </w:rPr>
        <w:t>.</w:t>
      </w:r>
    </w:p>
    <w:p w14:paraId="49658582" w14:textId="77777777" w:rsidR="004E00EE" w:rsidRPr="00FB20BD" w:rsidRDefault="004E00EE" w:rsidP="00B84CF7">
      <w:pPr>
        <w:pStyle w:val="B10"/>
      </w:pPr>
      <w:r w:rsidRPr="00FB20BD">
        <w:t>5.</w:t>
      </w:r>
      <w:r w:rsidRPr="00FB20BD">
        <w:tab/>
        <w:t>Propagation conditions are set according to Annex B.0.</w:t>
      </w:r>
    </w:p>
    <w:p w14:paraId="56BFB7BF"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A.2.</w:t>
      </w:r>
      <w:r w:rsidRPr="00FB20BD">
        <w:rPr>
          <w:lang w:eastAsia="zh-CN"/>
        </w:rPr>
        <w:t>3.1</w:t>
      </w:r>
      <w:r w:rsidRPr="00FB20BD">
        <w:t>.4.3.</w:t>
      </w:r>
    </w:p>
    <w:p w14:paraId="13F90D54" w14:textId="77777777" w:rsidR="004E00EE" w:rsidRPr="00FB20BD" w:rsidRDefault="004E00EE" w:rsidP="004E00EE">
      <w:pPr>
        <w:pStyle w:val="H6"/>
      </w:pPr>
      <w:r w:rsidRPr="00FB20BD">
        <w:t>6.4A.2.3</w:t>
      </w:r>
      <w:r w:rsidRPr="00FB20BD">
        <w:rPr>
          <w:lang w:eastAsia="zh-CN"/>
        </w:rPr>
        <w:t>.1</w:t>
      </w:r>
      <w:r w:rsidRPr="00FB20BD">
        <w:t>.4.2</w:t>
      </w:r>
      <w:r w:rsidRPr="00FB20BD">
        <w:tab/>
        <w:t>Test procedure</w:t>
      </w:r>
    </w:p>
    <w:p w14:paraId="54811B6B" w14:textId="77777777" w:rsidR="004E00EE" w:rsidRPr="00FB20BD" w:rsidRDefault="004E00EE" w:rsidP="00B84CF7">
      <w:pPr>
        <w:pStyle w:val="B10"/>
      </w:pPr>
      <w:r w:rsidRPr="00FB20BD">
        <w:t>1.</w:t>
      </w:r>
      <w:r w:rsidRPr="00FB20BD">
        <w:tab/>
        <w:t>Configure SCC according to Annex C.0, C.1, C.2 for all downlink physical channels.</w:t>
      </w:r>
    </w:p>
    <w:p w14:paraId="7805B1C8" w14:textId="77777777" w:rsidR="004E00EE" w:rsidRPr="00FB20BD" w:rsidRDefault="004E00EE" w:rsidP="00B84CF7">
      <w:pPr>
        <w:pStyle w:val="B10"/>
        <w:rPr>
          <w:lang w:eastAsia="zh-CN"/>
        </w:rPr>
      </w:pPr>
      <w:r w:rsidRPr="00FB20BD">
        <w:t>2.</w:t>
      </w:r>
      <w:r w:rsidRPr="00FB20BD">
        <w:tab/>
        <w:t>The SS shall configure SCC as per TS 38.508-1 [5] clause</w:t>
      </w:r>
      <w:r w:rsidRPr="00FB20BD">
        <w:rPr>
          <w:lang w:eastAsia="zh-CN"/>
        </w:rPr>
        <w:t xml:space="preserve"> 5.5.1</w:t>
      </w:r>
      <w:r w:rsidRPr="00FB20BD">
        <w:t>. Message contents are defined in clause 6.4A.2.</w:t>
      </w:r>
      <w:r w:rsidRPr="00FB20BD">
        <w:rPr>
          <w:lang w:eastAsia="zh-CN"/>
        </w:rPr>
        <w:t>3.1</w:t>
      </w:r>
      <w:r w:rsidRPr="00FB20BD">
        <w:t>.4.3</w:t>
      </w:r>
      <w:r w:rsidRPr="00FB20BD">
        <w:rPr>
          <w:lang w:eastAsia="zh-CN"/>
        </w:rPr>
        <w:t>.</w:t>
      </w:r>
    </w:p>
    <w:p w14:paraId="0D8244AA" w14:textId="77777777" w:rsidR="004E00EE" w:rsidRPr="00FB20BD" w:rsidRDefault="004E00EE" w:rsidP="00B84CF7">
      <w:pPr>
        <w:pStyle w:val="B10"/>
      </w:pPr>
      <w:r w:rsidRPr="00FB20BD">
        <w:t>3.</w:t>
      </w:r>
      <w:r w:rsidRPr="00FB20BD">
        <w:tab/>
        <w:t>SS activates SCC by sending the activation MAC CE (Refer TS 3</w:t>
      </w:r>
      <w:r w:rsidRPr="00FB20BD">
        <w:rPr>
          <w:lang w:eastAsia="zh-CN"/>
        </w:rPr>
        <w:t>8</w:t>
      </w:r>
      <w:r w:rsidRPr="00FB20BD">
        <w:t>.321 [</w:t>
      </w:r>
      <w:r w:rsidRPr="00FB20BD">
        <w:rPr>
          <w:lang w:eastAsia="zh-CN"/>
        </w:rPr>
        <w:t>18</w:t>
      </w:r>
      <w:r w:rsidRPr="00FB20BD">
        <w:t>], clauses 5.</w:t>
      </w:r>
      <w:r w:rsidRPr="00FB20BD">
        <w:rPr>
          <w:lang w:eastAsia="zh-CN"/>
        </w:rPr>
        <w:t>9</w:t>
      </w:r>
      <w:r w:rsidRPr="00FB20BD">
        <w:t>, 6.1.3.</w:t>
      </w:r>
      <w:r w:rsidRPr="00FB20BD">
        <w:rPr>
          <w:lang w:eastAsia="zh-CN"/>
        </w:rPr>
        <w:t>10</w:t>
      </w:r>
      <w:r w:rsidRPr="00FB20BD">
        <w:t>). Wait for at least 2 seconds (Refer TS 3</w:t>
      </w:r>
      <w:r w:rsidRPr="00FB20BD">
        <w:rPr>
          <w:lang w:eastAsia="zh-CN"/>
        </w:rPr>
        <w:t>8</w:t>
      </w:r>
      <w:r w:rsidRPr="00FB20BD">
        <w:t>.133</w:t>
      </w:r>
      <w:r w:rsidRPr="00FB20BD">
        <w:rPr>
          <w:lang w:eastAsia="zh-CN"/>
        </w:rPr>
        <w:t>[19]</w:t>
      </w:r>
      <w:r w:rsidRPr="00FB20BD">
        <w:t>, clause</w:t>
      </w:r>
      <w:r w:rsidRPr="00FB20BD">
        <w:rPr>
          <w:lang w:eastAsia="zh-CN"/>
        </w:rPr>
        <w:t>9</w:t>
      </w:r>
      <w:r w:rsidRPr="00FB20BD">
        <w:t>.3).</w:t>
      </w:r>
    </w:p>
    <w:p w14:paraId="5990DCBD" w14:textId="11BA2AB0" w:rsidR="004E00EE" w:rsidRPr="00FB20BD" w:rsidRDefault="004E00EE" w:rsidP="00B84CF7">
      <w:pPr>
        <w:pStyle w:val="B10"/>
        <w:rPr>
          <w:lang w:eastAsia="zh-CN"/>
        </w:rPr>
      </w:pPr>
      <w:r w:rsidRPr="00FB20BD">
        <w:rPr>
          <w:lang w:eastAsia="zh-CN"/>
        </w:rPr>
        <w:t>4.</w:t>
      </w:r>
      <w:r w:rsidRPr="00FB20BD">
        <w:tab/>
        <w:t>SS sends uplink scheduling information for each UL HARQ process via PDCCH DCI format 0_1 for C_RNTI to schedule the UL RMC according to Table 6.4A.2.</w:t>
      </w:r>
      <w:r w:rsidRPr="00FB20BD">
        <w:rPr>
          <w:lang w:eastAsia="zh-CN"/>
        </w:rPr>
        <w:t>3.1</w:t>
      </w:r>
      <w:r w:rsidRPr="00FB20BD">
        <w:t>.4.1-1</w:t>
      </w:r>
      <w:r w:rsidR="00860A56" w:rsidRPr="00FB20BD">
        <w:t xml:space="preserve"> to 6.4A.2.</w:t>
      </w:r>
      <w:r w:rsidR="00860A56" w:rsidRPr="00FB20BD">
        <w:rPr>
          <w:lang w:eastAsia="zh-CN"/>
        </w:rPr>
        <w:t>3.1</w:t>
      </w:r>
      <w:r w:rsidR="00860A56" w:rsidRPr="00FB20BD">
        <w:t xml:space="preserve">.4.1-3 as </w:t>
      </w:r>
      <w:r w:rsidR="00860A56" w:rsidRPr="00FB20BD">
        <w:rPr>
          <w:lang w:eastAsia="zh-CN"/>
        </w:rPr>
        <w:t>appropriate</w:t>
      </w:r>
      <w:r w:rsidRPr="00FB20BD">
        <w:t>. Since the UE has no payload and no loopback data to send the UE sends uplink MAC padding bits on the UL RMC.</w:t>
      </w:r>
    </w:p>
    <w:p w14:paraId="2571143B" w14:textId="77777777" w:rsidR="004E00EE" w:rsidRPr="00FB20BD" w:rsidRDefault="004E00EE" w:rsidP="00B84CF7">
      <w:pPr>
        <w:pStyle w:val="B10"/>
        <w:rPr>
          <w:lang w:eastAsia="zh-CN"/>
        </w:rPr>
      </w:pPr>
      <w:r w:rsidRPr="00FB20BD">
        <w:rPr>
          <w:lang w:eastAsia="zh-CN"/>
        </w:rPr>
        <w:t>5.</w:t>
      </w:r>
      <w:r w:rsidRPr="00FB20BD">
        <w:rPr>
          <w:lang w:eastAsia="zh-CN"/>
        </w:rPr>
        <w:tab/>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10 dBm</w:t>
      </w:r>
      <w:r w:rsidRPr="00FB20BD">
        <w:t>, where:</w:t>
      </w:r>
    </w:p>
    <w:p w14:paraId="7E21DF8A" w14:textId="77777777" w:rsidR="004E00EE" w:rsidRPr="00FB20BD" w:rsidRDefault="004E00EE"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7489B59A" w14:textId="77777777" w:rsidR="004E00EE" w:rsidRPr="00FB20BD" w:rsidRDefault="004E00EE" w:rsidP="00B84CF7">
      <w:pPr>
        <w:pStyle w:val="B20"/>
      </w:pPr>
      <w:r w:rsidRPr="00FB20BD">
        <w:rPr>
          <w:lang w:eastAsia="zh-CN"/>
        </w:rPr>
        <w:t>-</w:t>
      </w:r>
      <w:r w:rsidRPr="00FB20BD">
        <w:rPr>
          <w:lang w:eastAsia="zh-CN"/>
        </w:rPr>
        <w:tab/>
        <w:t>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208DA8A" w14:textId="77777777" w:rsidR="004E00EE" w:rsidRPr="00FB20BD" w:rsidRDefault="004E00EE" w:rsidP="00B84CF7">
      <w:pPr>
        <w:pStyle w:val="B10"/>
      </w:pPr>
      <w:r w:rsidRPr="00FB20BD">
        <w:rPr>
          <w:lang w:eastAsia="zh-CN"/>
        </w:rPr>
        <w:t>6.</w:t>
      </w:r>
      <w:r w:rsidRPr="00FB20BD">
        <w:tab/>
        <w:t xml:space="preserve">Measure In-band emission </w:t>
      </w:r>
      <w:r w:rsidRPr="00FB20BD">
        <w:rPr>
          <w:lang w:eastAsia="zh-CN"/>
        </w:rPr>
        <w:t xml:space="preserve">on PCC </w:t>
      </w:r>
      <w:r w:rsidRPr="00FB20BD">
        <w:t>using Global In-Channel Tx-Test (Annex E)</w:t>
      </w:r>
      <w:r w:rsidRPr="00FB20BD">
        <w:rPr>
          <w:lang w:eastAsia="zh-CN"/>
        </w:rPr>
        <w:t xml:space="preserve">. </w:t>
      </w:r>
      <w:r w:rsidRPr="00FB20BD">
        <w:t>Measure power spectral density on the SCC. For TDD slots with transient periods are not under test.</w:t>
      </w:r>
    </w:p>
    <w:p w14:paraId="08B4DB3E" w14:textId="77777777" w:rsidR="004E00EE" w:rsidRPr="00FB20BD" w:rsidRDefault="004E00EE" w:rsidP="00B84CF7">
      <w:pPr>
        <w:pStyle w:val="B10"/>
      </w:pPr>
      <w:r w:rsidRPr="00FB20BD">
        <w:rPr>
          <w:lang w:eastAsia="zh-CN"/>
        </w:rPr>
        <w:t>7.</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0 dBm</w:t>
      </w:r>
      <w:r w:rsidRPr="00FB20BD">
        <w:t xml:space="preserve">, where </w:t>
      </w:r>
      <w:r w:rsidRPr="00FB20BD">
        <w:rPr>
          <w:lang w:eastAsia="zh-CN"/>
        </w:rPr>
        <w:t>MU and Uplink power control window size</w:t>
      </w:r>
      <w:r w:rsidRPr="00FB20BD">
        <w:t xml:space="preserve"> are defined above.</w:t>
      </w:r>
    </w:p>
    <w:p w14:paraId="1D4B9DB6" w14:textId="77777777" w:rsidR="004E00EE" w:rsidRPr="00FB20BD" w:rsidRDefault="004E00EE" w:rsidP="00B84CF7">
      <w:pPr>
        <w:pStyle w:val="B10"/>
        <w:rPr>
          <w:lang w:eastAsia="zh-CN"/>
        </w:rPr>
      </w:pPr>
      <w:r w:rsidRPr="00FB20BD">
        <w:rPr>
          <w:lang w:eastAsia="zh-CN"/>
        </w:rPr>
        <w:t>8.</w:t>
      </w:r>
      <w:r w:rsidRPr="00FB20BD">
        <w:tab/>
        <w:t xml:space="preserve">Measure In-band emission </w:t>
      </w:r>
      <w:r w:rsidRPr="00FB20BD">
        <w:rPr>
          <w:lang w:eastAsia="zh-CN"/>
        </w:rPr>
        <w:t xml:space="preserve">on PCC </w:t>
      </w:r>
      <w:r w:rsidRPr="00FB20BD">
        <w:t>using Global In-Channel Tx-Test (Annex E)</w:t>
      </w:r>
      <w:r w:rsidRPr="00FB20BD">
        <w:rPr>
          <w:lang w:eastAsia="zh-CN"/>
        </w:rPr>
        <w:t xml:space="preserve">. </w:t>
      </w:r>
      <w:r w:rsidRPr="00FB20BD">
        <w:t>Measure power spectral density on the SCC. For TDD slots with transient periods are not under test.</w:t>
      </w:r>
    </w:p>
    <w:p w14:paraId="78EE0DD4" w14:textId="77777777" w:rsidR="004E00EE" w:rsidRPr="00FB20BD" w:rsidRDefault="004E00EE" w:rsidP="00B84CF7">
      <w:pPr>
        <w:pStyle w:val="B10"/>
      </w:pPr>
      <w:r w:rsidRPr="00FB20BD">
        <w:rPr>
          <w:lang w:eastAsia="zh-CN"/>
        </w:rPr>
        <w:t>9.</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Uplink power control window size) dB of the target power level </w:t>
      </w:r>
      <w:r w:rsidRPr="00FB20BD">
        <w:rPr>
          <w:lang w:eastAsia="zh-CN"/>
        </w:rPr>
        <w:t>-30 dBm</w:t>
      </w:r>
      <w:r w:rsidRPr="00FB20BD">
        <w:t xml:space="preserve">, where </w:t>
      </w:r>
      <w:r w:rsidRPr="00FB20BD">
        <w:rPr>
          <w:lang w:eastAsia="zh-CN"/>
        </w:rPr>
        <w:t>MU and Uplink power control window size</w:t>
      </w:r>
      <w:r w:rsidRPr="00FB20BD">
        <w:t xml:space="preserve"> are defined above.</w:t>
      </w:r>
    </w:p>
    <w:p w14:paraId="5F957F7D" w14:textId="77777777" w:rsidR="004E00EE" w:rsidRPr="00FB20BD" w:rsidRDefault="004E00EE" w:rsidP="00B84CF7">
      <w:pPr>
        <w:pStyle w:val="B10"/>
      </w:pPr>
      <w:r w:rsidRPr="00FB20BD">
        <w:rPr>
          <w:lang w:eastAsia="zh-CN"/>
        </w:rPr>
        <w:t>10.</w:t>
      </w:r>
      <w:r w:rsidRPr="00FB20BD">
        <w:tab/>
        <w:t xml:space="preserve">Measure In-band emission </w:t>
      </w:r>
      <w:r w:rsidRPr="00FB20BD">
        <w:rPr>
          <w:lang w:eastAsia="zh-CN"/>
        </w:rPr>
        <w:t xml:space="preserve">on PCC </w:t>
      </w:r>
      <w:r w:rsidRPr="00FB20BD">
        <w:t>using Global In-Channel Tx-Test (Annex E)</w:t>
      </w:r>
      <w:r w:rsidRPr="00FB20BD">
        <w:rPr>
          <w:lang w:eastAsia="zh-CN"/>
        </w:rPr>
        <w:t xml:space="preserve">. </w:t>
      </w:r>
      <w:r w:rsidRPr="00FB20BD">
        <w:t>Measure power spectral density on the SCC. For TDD slots with transient periods are not under test.</w:t>
      </w:r>
    </w:p>
    <w:p w14:paraId="0548D9D2" w14:textId="77777777" w:rsidR="004E00EE" w:rsidRPr="00FB20BD" w:rsidRDefault="004E00EE" w:rsidP="00B84CF7">
      <w:pPr>
        <w:pStyle w:val="B10"/>
      </w:pPr>
      <w:r w:rsidRPr="00FB20BD">
        <w:rPr>
          <w:lang w:eastAsia="zh-CN"/>
        </w:rPr>
        <w:t>11.</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Pmin</w:t>
      </w:r>
      <w:r w:rsidRPr="00FB20BD">
        <w:t xml:space="preserve">, where </w:t>
      </w:r>
      <w:r w:rsidRPr="00FB20BD">
        <w:rPr>
          <w:lang w:eastAsia="zh-CN"/>
        </w:rPr>
        <w:t>MU and Uplink power control window size</w:t>
      </w:r>
      <w:r w:rsidRPr="00FB20BD">
        <w:t xml:space="preserve"> are defined above, and Pmin is the minimum output power according to Table 6.3.1.3-1.</w:t>
      </w:r>
    </w:p>
    <w:p w14:paraId="56D906FC" w14:textId="77777777" w:rsidR="004E00EE" w:rsidRPr="00FB20BD" w:rsidRDefault="004E00EE" w:rsidP="00B84CF7">
      <w:pPr>
        <w:pStyle w:val="B10"/>
        <w:rPr>
          <w:lang w:eastAsia="zh-CN"/>
        </w:rPr>
      </w:pPr>
      <w:r w:rsidRPr="00FB20BD">
        <w:rPr>
          <w:lang w:eastAsia="zh-CN"/>
        </w:rPr>
        <w:t>12.</w:t>
      </w:r>
      <w:r w:rsidRPr="00FB20BD">
        <w:tab/>
        <w:t xml:space="preserve">Measure In-band emission </w:t>
      </w:r>
      <w:r w:rsidRPr="00FB20BD">
        <w:rPr>
          <w:lang w:eastAsia="zh-CN"/>
        </w:rPr>
        <w:t xml:space="preserve">on PCC </w:t>
      </w:r>
      <w:r w:rsidRPr="00FB20BD">
        <w:t>using Global In-Channel Tx-Test (Annex E)</w:t>
      </w:r>
      <w:r w:rsidRPr="00FB20BD">
        <w:rPr>
          <w:lang w:eastAsia="zh-CN"/>
        </w:rPr>
        <w:t xml:space="preserve">. </w:t>
      </w:r>
      <w:r w:rsidRPr="00FB20BD">
        <w:t>Measure power spectral density on the SCC. For TDD slots with transient periods are not under test</w:t>
      </w:r>
      <w:r w:rsidRPr="00FB20BD">
        <w:rPr>
          <w:lang w:eastAsia="zh-CN"/>
        </w:rPr>
        <w:t>.</w:t>
      </w:r>
    </w:p>
    <w:p w14:paraId="5EEDC624" w14:textId="77777777" w:rsidR="004E00EE" w:rsidRPr="00FB20BD" w:rsidRDefault="004E00EE" w:rsidP="00B84CF7">
      <w:pPr>
        <w:pStyle w:val="NO"/>
      </w:pPr>
      <w:r w:rsidRPr="00FB20BD">
        <w:t>NOTE 1: When switching to DFT-s-OFDM</w:t>
      </w:r>
      <w:r w:rsidRPr="00FB20BD" w:rsidDel="00F43EE5">
        <w:t xml:space="preserve"> </w:t>
      </w:r>
      <w:r w:rsidRPr="00FB20BD">
        <w:t xml:space="preserve">waveform, as specified in the test configuration table 6.5.2.2.4.1-1, send an NR RRCReconfiguration message according to TS 38.508-1 [5] clause 4.6.3 Table 4.6.3-118 PUSCH-Config </w:t>
      </w:r>
      <w:bookmarkStart w:id="1741" w:name="_Hlk1157576"/>
      <w:r w:rsidRPr="00FB20BD">
        <w:t>with TRANSFORM_PRECODER_ENABLED</w:t>
      </w:r>
      <w:bookmarkEnd w:id="1741"/>
      <w:r w:rsidRPr="00FB20BD">
        <w:t xml:space="preserve"> condition.</w:t>
      </w:r>
    </w:p>
    <w:p w14:paraId="62D72FB0" w14:textId="77777777" w:rsidR="004E00EE" w:rsidRPr="00FB20BD" w:rsidRDefault="004E00EE" w:rsidP="00B84CF7">
      <w:pPr>
        <w:pStyle w:val="NO"/>
        <w:rPr>
          <w:lang w:eastAsia="zh-CN"/>
        </w:rPr>
      </w:pPr>
      <w:r w:rsidRPr="00FB20BD">
        <w:rPr>
          <w:lang w:eastAsia="zh-CN"/>
        </w:rPr>
        <w:t>NOTE2:</w:t>
      </w:r>
      <w:r w:rsidRPr="00FB20BD">
        <w:tab/>
      </w:r>
      <w:r w:rsidRPr="00FB20BD">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57729E57" w14:textId="08A31CA1" w:rsidR="004E00EE" w:rsidRPr="00FB20BD" w:rsidRDefault="004E00EE" w:rsidP="00B84CF7">
      <w:pPr>
        <w:pStyle w:val="TH"/>
      </w:pPr>
      <w:r w:rsidRPr="00FB20BD">
        <w:t>Table 6.4A.2.</w:t>
      </w:r>
      <w:r w:rsidRPr="00FB20BD">
        <w:rPr>
          <w:lang w:eastAsia="zh-CN"/>
        </w:rPr>
        <w:t>3.1</w:t>
      </w:r>
      <w:r w:rsidRPr="00FB20BD">
        <w:t>.4.2-1: Void</w:t>
      </w:r>
    </w:p>
    <w:p w14:paraId="63314BD7" w14:textId="77777777" w:rsidR="004E00EE" w:rsidRPr="00FB20BD" w:rsidRDefault="004E00EE" w:rsidP="00B84CF7">
      <w:pPr>
        <w:pStyle w:val="TH"/>
      </w:pPr>
      <w:r w:rsidRPr="00FB20BD">
        <w:t>Table 6.4A.2.</w:t>
      </w:r>
      <w:r w:rsidRPr="00FB20BD">
        <w:rPr>
          <w:lang w:eastAsia="zh-CN"/>
        </w:rPr>
        <w:t>3.1</w:t>
      </w:r>
      <w:r w:rsidRPr="00FB20BD">
        <w:t>.4.2-2: Void</w:t>
      </w:r>
    </w:p>
    <w:p w14:paraId="699B9DE1" w14:textId="77777777" w:rsidR="004E00EE" w:rsidRPr="00FB20BD" w:rsidRDefault="004E00EE" w:rsidP="004E00EE">
      <w:pPr>
        <w:pStyle w:val="H6"/>
        <w:rPr>
          <w:snapToGrid w:val="0"/>
        </w:rPr>
      </w:pPr>
      <w:r w:rsidRPr="00FB20BD">
        <w:t>6.4A.2.</w:t>
      </w:r>
      <w:r w:rsidRPr="00FB20BD">
        <w:rPr>
          <w:lang w:eastAsia="zh-CN"/>
        </w:rPr>
        <w:t>3.1</w:t>
      </w:r>
      <w:r w:rsidRPr="00FB20BD">
        <w:t>.4.3</w:t>
      </w:r>
      <w:r w:rsidRPr="00FB20BD">
        <w:tab/>
      </w:r>
      <w:r w:rsidRPr="00FB20BD">
        <w:rPr>
          <w:snapToGrid w:val="0"/>
        </w:rPr>
        <w:t>Message contents</w:t>
      </w:r>
    </w:p>
    <w:p w14:paraId="1204C165" w14:textId="77777777" w:rsidR="004E00EE" w:rsidRPr="00FB20BD" w:rsidRDefault="004E00EE" w:rsidP="00B84CF7">
      <w:r w:rsidRPr="00FB20BD">
        <w:t>Message contents are according to TS 38.508-1 [5] subclause 4.6.</w:t>
      </w:r>
    </w:p>
    <w:p w14:paraId="5B7BEE72" w14:textId="77777777" w:rsidR="004E00EE" w:rsidRPr="00FB20BD" w:rsidRDefault="004E00EE" w:rsidP="004E00EE">
      <w:pPr>
        <w:pStyle w:val="H6"/>
      </w:pPr>
      <w:r w:rsidRPr="00FB20BD">
        <w:t>6.4A.2.</w:t>
      </w:r>
      <w:r w:rsidRPr="00FB20BD">
        <w:rPr>
          <w:lang w:eastAsia="zh-CN"/>
        </w:rPr>
        <w:t>3.1</w:t>
      </w:r>
      <w:r w:rsidRPr="00FB20BD">
        <w:t>.5</w:t>
      </w:r>
      <w:r w:rsidRPr="00FB20BD">
        <w:tab/>
        <w:t>Test requirement</w:t>
      </w:r>
    </w:p>
    <w:p w14:paraId="3C777271" w14:textId="72A34612" w:rsidR="004E00EE" w:rsidRPr="00FB20BD" w:rsidRDefault="00094149" w:rsidP="00B84CF7">
      <w:pPr>
        <w:rPr>
          <w:lang w:eastAsia="zh-CN"/>
        </w:rPr>
      </w:pPr>
      <w:r w:rsidRPr="00FB20BD">
        <w:rPr>
          <w:lang w:eastAsia="zh-CN"/>
        </w:rPr>
        <w:t>The averaged In-band emission result</w:t>
      </w:r>
      <w:r w:rsidR="004E00EE" w:rsidRPr="00FB20BD">
        <w:t xml:space="preserve">, derived in </w:t>
      </w:r>
      <w:r w:rsidR="004E00EE" w:rsidRPr="00FB20BD">
        <w:rPr>
          <w:lang w:eastAsia="zh-CN"/>
        </w:rPr>
        <w:t>Annex E.4.3</w:t>
      </w:r>
      <w:r w:rsidRPr="00FB20BD">
        <w:rPr>
          <w:lang w:eastAsia="zh-CN"/>
        </w:rPr>
        <w:t>,</w:t>
      </w:r>
      <w:r w:rsidR="004E00EE" w:rsidRPr="00FB20BD">
        <w:t xml:space="preserve"> shall not exceed </w:t>
      </w:r>
      <w:r w:rsidR="004E00EE" w:rsidRPr="00FB20BD">
        <w:rPr>
          <w:lang w:eastAsia="zh-CN"/>
        </w:rPr>
        <w:t xml:space="preserve">the corresponding values in Table </w:t>
      </w:r>
      <w:r w:rsidRPr="00FB20BD">
        <w:rPr>
          <w:lang w:eastAsia="zh-CN"/>
        </w:rPr>
        <w:t>6.4A.2.3.1.5-1</w:t>
      </w:r>
      <w:r w:rsidR="00860A56" w:rsidRPr="00FB20BD">
        <w:rPr>
          <w:lang w:eastAsia="zh-CN"/>
        </w:rPr>
        <w:t xml:space="preserve"> and 6.4A.2.3.1.5-1a</w:t>
      </w:r>
      <w:r w:rsidRPr="00FB20BD">
        <w:rPr>
          <w:lang w:eastAsia="zh-CN"/>
        </w:rPr>
        <w:t>. n is 10 for 15kHz SCS, 20 for 30kHz SCS and 40 for 60kHz SCS.</w:t>
      </w:r>
      <w:r w:rsidR="004E00EE" w:rsidRPr="00FB20BD">
        <w:rPr>
          <w:lang w:eastAsia="zh-CN"/>
        </w:rPr>
        <w:t>.</w:t>
      </w:r>
    </w:p>
    <w:p w14:paraId="4D6E2986" w14:textId="071E4544" w:rsidR="004E00EE" w:rsidRPr="00FB20BD" w:rsidRDefault="004E00EE" w:rsidP="00B84CF7">
      <w:pPr>
        <w:pStyle w:val="TH"/>
      </w:pPr>
      <w:bookmarkStart w:id="1742" w:name="_Toc27478089"/>
      <w:bookmarkStart w:id="1743" w:name="_Toc36226782"/>
      <w:bookmarkStart w:id="1744" w:name="_Toc44324067"/>
      <w:r w:rsidRPr="00FB20BD">
        <w:t>Table 6.4A.2.</w:t>
      </w:r>
      <w:r w:rsidRPr="00FB20BD">
        <w:rPr>
          <w:lang w:eastAsia="zh-CN"/>
        </w:rPr>
        <w:t>3.1.</w:t>
      </w:r>
      <w:r w:rsidRPr="00FB20BD">
        <w:t>5-1: Test requirements for in-band emissions</w:t>
      </w:r>
      <w:r w:rsidR="00860A56" w:rsidRPr="00FB20BD">
        <w:t xml:space="preserve"> </w:t>
      </w:r>
      <w:r w:rsidR="00860A56" w:rsidRPr="00FB20BD">
        <w:rPr>
          <w:lang w:eastAsia="zh-CN"/>
        </w:rPr>
        <w:t xml:space="preserve">for Inter-band </w:t>
      </w:r>
      <w:r w:rsidR="00860A56" w:rsidRPr="00FB20BD">
        <w:t xml:space="preserve">CA </w:t>
      </w:r>
      <w:r w:rsidR="00860A56" w:rsidRPr="00FB20BD">
        <w:rPr>
          <w:lang w:eastAsia="zh-CN"/>
        </w:rPr>
        <w:t xml:space="preserve">and Intra-band non-contiguous </w:t>
      </w:r>
      <w:r w:rsidR="00860A56" w:rsidRPr="00FB20BD">
        <w:t>CA</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4E00EE" w:rsidRPr="00FB20BD" w14:paraId="1AC9D6EE" w14:textId="77777777" w:rsidTr="00EF6B6C">
        <w:trPr>
          <w:jc w:val="center"/>
        </w:trPr>
        <w:tc>
          <w:tcPr>
            <w:tcW w:w="1205" w:type="dxa"/>
            <w:tcBorders>
              <w:bottom w:val="single" w:sz="4" w:space="0" w:color="auto"/>
              <w:right w:val="single" w:sz="4" w:space="0" w:color="auto"/>
            </w:tcBorders>
            <w:shd w:val="clear" w:color="auto" w:fill="auto"/>
            <w:vAlign w:val="center"/>
          </w:tcPr>
          <w:p w14:paraId="163BD6AB" w14:textId="77777777" w:rsidR="004E00EE" w:rsidRPr="00FB20BD" w:rsidRDefault="004E00EE" w:rsidP="00B84CF7">
            <w:pPr>
              <w:pStyle w:val="TAH"/>
              <w:rPr>
                <w:i/>
                <w:iCs/>
              </w:rPr>
            </w:pPr>
            <w:r w:rsidRPr="00FB20BD">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10A7218F" w14:textId="77777777" w:rsidR="004E00EE" w:rsidRPr="00FB20BD" w:rsidRDefault="004E00EE" w:rsidP="00B84CF7">
            <w:pPr>
              <w:pStyle w:val="TAH"/>
            </w:pPr>
            <w:r w:rsidRPr="00FB20BD">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76BF30B4" w14:textId="77777777" w:rsidR="004E00EE" w:rsidRPr="00FB20BD" w:rsidRDefault="004E00EE" w:rsidP="00B84CF7">
            <w:pPr>
              <w:pStyle w:val="TAH"/>
            </w:pPr>
            <w:r w:rsidRPr="00FB20BD">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1FBC6DB7" w14:textId="77777777" w:rsidR="004E00EE" w:rsidRPr="00FB20BD" w:rsidRDefault="004E00EE" w:rsidP="00B84CF7">
            <w:pPr>
              <w:pStyle w:val="TAH"/>
            </w:pPr>
            <w:r w:rsidRPr="00FB20BD">
              <w:t>Applicable Frequencies</w:t>
            </w:r>
          </w:p>
        </w:tc>
      </w:tr>
      <w:tr w:rsidR="004E00EE" w:rsidRPr="00FB20BD" w14:paraId="593EA665" w14:textId="77777777" w:rsidTr="00EF6B6C">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14:paraId="4C472CF2" w14:textId="77777777" w:rsidR="004E00EE" w:rsidRPr="00FB20BD" w:rsidRDefault="004E00EE" w:rsidP="00B84CF7">
            <w:pPr>
              <w:pStyle w:val="TAH"/>
            </w:pPr>
            <w:r w:rsidRPr="00FB20BD">
              <w:t>General</w:t>
            </w:r>
          </w:p>
        </w:tc>
        <w:tc>
          <w:tcPr>
            <w:tcW w:w="1293" w:type="dxa"/>
            <w:tcBorders>
              <w:top w:val="single" w:sz="4" w:space="0" w:color="auto"/>
              <w:left w:val="single" w:sz="4" w:space="0" w:color="auto"/>
              <w:bottom w:val="single" w:sz="4" w:space="0" w:color="auto"/>
              <w:right w:val="single" w:sz="4" w:space="0" w:color="auto"/>
            </w:tcBorders>
            <w:vAlign w:val="center"/>
          </w:tcPr>
          <w:p w14:paraId="61941A80" w14:textId="77777777" w:rsidR="004E00EE" w:rsidRPr="00FB20BD" w:rsidRDefault="004E00EE" w:rsidP="00B84CF7">
            <w:pPr>
              <w:pStyle w:val="TAC"/>
            </w:pPr>
            <w:r w:rsidRPr="00FB20BD">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09C9917F" w14:textId="77777777" w:rsidR="004E00EE" w:rsidRPr="00FB20BD" w:rsidRDefault="004E00EE" w:rsidP="00B84CF7">
            <w:pPr>
              <w:pStyle w:val="TAC"/>
            </w:pPr>
            <w:r w:rsidRPr="00FB20BD">
              <w:object w:dxaOrig="4099" w:dyaOrig="1120" w14:anchorId="3CECDD80">
                <v:shape id="_x0000_i1082" type="#_x0000_t75" style="width:186pt;height:45.6pt" o:ole="">
                  <v:imagedata r:id="rId79" o:title=""/>
                </v:shape>
                <o:OLEObject Type="Embed" ProgID="Equation.3" ShapeID="_x0000_i1082" DrawAspect="Content" ObjectID="_1781609973" r:id="rId108"/>
              </w:object>
            </w:r>
            <w:r w:rsidRPr="00FB20BD">
              <w:t>+ TT</w:t>
            </w:r>
          </w:p>
        </w:tc>
        <w:tc>
          <w:tcPr>
            <w:tcW w:w="1682" w:type="dxa"/>
            <w:tcBorders>
              <w:top w:val="single" w:sz="4" w:space="0" w:color="auto"/>
              <w:left w:val="single" w:sz="4" w:space="0" w:color="auto"/>
              <w:bottom w:val="single" w:sz="4" w:space="0" w:color="auto"/>
              <w:right w:val="single" w:sz="4" w:space="0" w:color="auto"/>
            </w:tcBorders>
            <w:vAlign w:val="center"/>
          </w:tcPr>
          <w:p w14:paraId="14DF6552" w14:textId="77777777" w:rsidR="004E00EE" w:rsidRPr="00FB20BD" w:rsidRDefault="004E00EE" w:rsidP="00B84CF7">
            <w:pPr>
              <w:pStyle w:val="TAC"/>
            </w:pPr>
            <w:r w:rsidRPr="00FB20BD">
              <w:t>Any non-allocated (NOTE 2)</w:t>
            </w:r>
          </w:p>
        </w:tc>
      </w:tr>
      <w:tr w:rsidR="004E00EE" w:rsidRPr="00FB20BD" w14:paraId="0E5A7CAC" w14:textId="77777777" w:rsidTr="00EF6B6C">
        <w:trPr>
          <w:trHeight w:val="20"/>
          <w:jc w:val="center"/>
        </w:trPr>
        <w:tc>
          <w:tcPr>
            <w:tcW w:w="1205" w:type="dxa"/>
            <w:vMerge w:val="restart"/>
            <w:tcBorders>
              <w:top w:val="single" w:sz="4" w:space="0" w:color="auto"/>
              <w:right w:val="single" w:sz="4" w:space="0" w:color="auto"/>
            </w:tcBorders>
            <w:shd w:val="clear" w:color="auto" w:fill="auto"/>
            <w:vAlign w:val="center"/>
          </w:tcPr>
          <w:p w14:paraId="538265F4" w14:textId="77777777" w:rsidR="004E00EE" w:rsidRPr="00FB20BD" w:rsidRDefault="004E00EE" w:rsidP="00B84CF7">
            <w:pPr>
              <w:pStyle w:val="TAH"/>
            </w:pPr>
            <w:r w:rsidRPr="00FB20BD">
              <w:t>IQ Image</w:t>
            </w:r>
          </w:p>
        </w:tc>
        <w:tc>
          <w:tcPr>
            <w:tcW w:w="1293" w:type="dxa"/>
            <w:vMerge w:val="restart"/>
            <w:tcBorders>
              <w:top w:val="single" w:sz="4" w:space="0" w:color="auto"/>
              <w:left w:val="single" w:sz="4" w:space="0" w:color="auto"/>
              <w:right w:val="single" w:sz="4" w:space="0" w:color="auto"/>
            </w:tcBorders>
            <w:vAlign w:val="center"/>
          </w:tcPr>
          <w:p w14:paraId="4C8E25BF" w14:textId="77777777" w:rsidR="004E00EE" w:rsidRPr="00FB20BD" w:rsidRDefault="004E00EE" w:rsidP="00B84CF7">
            <w:pPr>
              <w:pStyle w:val="TAC"/>
            </w:pPr>
            <w:r w:rsidRPr="00FB20BD">
              <w:t>dB</w:t>
            </w:r>
          </w:p>
        </w:tc>
        <w:tc>
          <w:tcPr>
            <w:tcW w:w="1265" w:type="dxa"/>
            <w:tcBorders>
              <w:top w:val="single" w:sz="4" w:space="0" w:color="auto"/>
              <w:left w:val="single" w:sz="4" w:space="0" w:color="auto"/>
              <w:right w:val="single" w:sz="4" w:space="0" w:color="auto"/>
            </w:tcBorders>
            <w:vAlign w:val="center"/>
          </w:tcPr>
          <w:p w14:paraId="044ADDA4" w14:textId="77777777" w:rsidR="004E00EE" w:rsidRPr="00FB20BD" w:rsidRDefault="004E00EE" w:rsidP="00B84CF7">
            <w:pPr>
              <w:pStyle w:val="TAC"/>
            </w:pPr>
            <w:r w:rsidRPr="00FB20BD">
              <w:t>-28</w:t>
            </w:r>
            <w:r w:rsidRPr="00FB20BD">
              <w:rPr>
                <w:lang w:eastAsia="zh-CN"/>
              </w:rPr>
              <w:t>+TT</w:t>
            </w:r>
          </w:p>
        </w:tc>
        <w:tc>
          <w:tcPr>
            <w:tcW w:w="4155" w:type="dxa"/>
            <w:tcBorders>
              <w:top w:val="single" w:sz="4" w:space="0" w:color="auto"/>
              <w:left w:val="single" w:sz="4" w:space="0" w:color="auto"/>
              <w:right w:val="single" w:sz="4" w:space="0" w:color="auto"/>
            </w:tcBorders>
            <w:vAlign w:val="center"/>
          </w:tcPr>
          <w:p w14:paraId="47259A78" w14:textId="77777777" w:rsidR="004E00EE" w:rsidRPr="00FB20BD" w:rsidRDefault="004E00EE" w:rsidP="00B84CF7">
            <w:pPr>
              <w:pStyle w:val="TAL"/>
            </w:pPr>
            <w:r w:rsidRPr="00FB20BD">
              <w:t>Image frequencies when output power &gt; 10 dBm</w:t>
            </w:r>
          </w:p>
        </w:tc>
        <w:tc>
          <w:tcPr>
            <w:tcW w:w="1682" w:type="dxa"/>
            <w:vMerge w:val="restart"/>
            <w:tcBorders>
              <w:top w:val="single" w:sz="4" w:space="0" w:color="auto"/>
              <w:left w:val="single" w:sz="4" w:space="0" w:color="auto"/>
              <w:right w:val="single" w:sz="4" w:space="0" w:color="auto"/>
            </w:tcBorders>
            <w:vAlign w:val="center"/>
          </w:tcPr>
          <w:p w14:paraId="08A3C8C9" w14:textId="77777777" w:rsidR="004E00EE" w:rsidRPr="00FB20BD" w:rsidRDefault="004E00EE" w:rsidP="00B84CF7">
            <w:pPr>
              <w:pStyle w:val="TAC"/>
            </w:pPr>
            <w:r w:rsidRPr="00FB20BD">
              <w:t>Image frequencies (NOTES 2, 3)</w:t>
            </w:r>
          </w:p>
        </w:tc>
      </w:tr>
      <w:tr w:rsidR="004E00EE" w:rsidRPr="00FB20BD" w14:paraId="5F84F333" w14:textId="77777777" w:rsidTr="00EF6B6C">
        <w:trPr>
          <w:trHeight w:val="20"/>
          <w:jc w:val="center"/>
        </w:trPr>
        <w:tc>
          <w:tcPr>
            <w:tcW w:w="1205" w:type="dxa"/>
            <w:vMerge/>
            <w:tcBorders>
              <w:right w:val="single" w:sz="4" w:space="0" w:color="auto"/>
            </w:tcBorders>
            <w:shd w:val="clear" w:color="auto" w:fill="auto"/>
            <w:vAlign w:val="center"/>
          </w:tcPr>
          <w:p w14:paraId="406D880F" w14:textId="77777777" w:rsidR="004E00EE" w:rsidRPr="00FB20BD" w:rsidRDefault="004E00EE" w:rsidP="00B84CF7">
            <w:pPr>
              <w:pStyle w:val="TAH"/>
            </w:pPr>
          </w:p>
        </w:tc>
        <w:tc>
          <w:tcPr>
            <w:tcW w:w="1293" w:type="dxa"/>
            <w:vMerge/>
            <w:tcBorders>
              <w:left w:val="single" w:sz="4" w:space="0" w:color="auto"/>
              <w:right w:val="single" w:sz="4" w:space="0" w:color="auto"/>
            </w:tcBorders>
            <w:vAlign w:val="center"/>
          </w:tcPr>
          <w:p w14:paraId="45097C6B"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17F6EDF7" w14:textId="77777777" w:rsidR="004E00EE" w:rsidRPr="00FB20BD" w:rsidRDefault="004E00EE" w:rsidP="00B84CF7">
            <w:pPr>
              <w:pStyle w:val="TAC"/>
            </w:pPr>
            <w:r w:rsidRPr="00FB20BD">
              <w:t>-25</w:t>
            </w:r>
            <w:r w:rsidRPr="00FB20BD">
              <w:rPr>
                <w:lang w:eastAsia="zh-CN"/>
              </w:rPr>
              <w:t>+TT</w:t>
            </w:r>
          </w:p>
        </w:tc>
        <w:tc>
          <w:tcPr>
            <w:tcW w:w="4155" w:type="dxa"/>
            <w:tcBorders>
              <w:top w:val="single" w:sz="4" w:space="0" w:color="auto"/>
              <w:left w:val="single" w:sz="4" w:space="0" w:color="auto"/>
              <w:right w:val="single" w:sz="4" w:space="0" w:color="auto"/>
            </w:tcBorders>
            <w:vAlign w:val="center"/>
          </w:tcPr>
          <w:p w14:paraId="7713CF14" w14:textId="77777777" w:rsidR="004E00EE" w:rsidRPr="00FB20BD" w:rsidRDefault="004E00EE" w:rsidP="00B84CF7">
            <w:pPr>
              <w:pStyle w:val="TAL"/>
            </w:pPr>
            <w:r w:rsidRPr="00FB20BD">
              <w:t>Image frequencies when output power ≤ 10 dBm</w:t>
            </w:r>
          </w:p>
        </w:tc>
        <w:tc>
          <w:tcPr>
            <w:tcW w:w="1682" w:type="dxa"/>
            <w:vMerge/>
            <w:tcBorders>
              <w:left w:val="single" w:sz="4" w:space="0" w:color="auto"/>
              <w:right w:val="single" w:sz="4" w:space="0" w:color="auto"/>
            </w:tcBorders>
            <w:vAlign w:val="center"/>
          </w:tcPr>
          <w:p w14:paraId="4DFC34DD" w14:textId="77777777" w:rsidR="004E00EE" w:rsidRPr="00FB20BD" w:rsidRDefault="004E00EE" w:rsidP="00B84CF7">
            <w:pPr>
              <w:pStyle w:val="TAC"/>
            </w:pPr>
          </w:p>
        </w:tc>
      </w:tr>
      <w:tr w:rsidR="004E00EE" w:rsidRPr="00FB20BD" w14:paraId="643DB6F1" w14:textId="77777777" w:rsidTr="00EF6B6C">
        <w:trPr>
          <w:trHeight w:val="208"/>
          <w:jc w:val="center"/>
        </w:trPr>
        <w:tc>
          <w:tcPr>
            <w:tcW w:w="1205" w:type="dxa"/>
            <w:vMerge w:val="restart"/>
            <w:tcBorders>
              <w:top w:val="single" w:sz="4" w:space="0" w:color="auto"/>
              <w:right w:val="single" w:sz="4" w:space="0" w:color="auto"/>
            </w:tcBorders>
            <w:shd w:val="clear" w:color="auto" w:fill="auto"/>
            <w:vAlign w:val="center"/>
          </w:tcPr>
          <w:p w14:paraId="0A72E178" w14:textId="77777777" w:rsidR="004E00EE" w:rsidRPr="00FB20BD" w:rsidRDefault="004E00EE" w:rsidP="00B84CF7">
            <w:pPr>
              <w:pStyle w:val="TAH"/>
            </w:pPr>
            <w:r w:rsidRPr="00FB20BD">
              <w:t>Carrier leakage</w:t>
            </w:r>
          </w:p>
        </w:tc>
        <w:tc>
          <w:tcPr>
            <w:tcW w:w="1293" w:type="dxa"/>
            <w:vMerge w:val="restart"/>
            <w:tcBorders>
              <w:top w:val="single" w:sz="4" w:space="0" w:color="auto"/>
              <w:left w:val="single" w:sz="4" w:space="0" w:color="auto"/>
              <w:right w:val="single" w:sz="4" w:space="0" w:color="auto"/>
            </w:tcBorders>
            <w:vAlign w:val="center"/>
          </w:tcPr>
          <w:p w14:paraId="74406852" w14:textId="77777777" w:rsidR="004E00EE" w:rsidRPr="00FB20BD" w:rsidRDefault="004E00EE" w:rsidP="00B84CF7">
            <w:pPr>
              <w:pStyle w:val="TAC"/>
            </w:pPr>
            <w:r w:rsidRPr="00FB20BD">
              <w:t>dBc</w:t>
            </w:r>
          </w:p>
        </w:tc>
        <w:tc>
          <w:tcPr>
            <w:tcW w:w="1265" w:type="dxa"/>
            <w:tcBorders>
              <w:top w:val="single" w:sz="4" w:space="0" w:color="auto"/>
              <w:left w:val="single" w:sz="4" w:space="0" w:color="auto"/>
              <w:right w:val="single" w:sz="4" w:space="0" w:color="auto"/>
            </w:tcBorders>
            <w:vAlign w:val="center"/>
          </w:tcPr>
          <w:p w14:paraId="65EF06AD" w14:textId="77777777" w:rsidR="004E00EE" w:rsidRPr="00FB20BD" w:rsidRDefault="004E00EE" w:rsidP="00B84CF7">
            <w:pPr>
              <w:pStyle w:val="TAC"/>
            </w:pPr>
            <w:r w:rsidRPr="00FB20BD">
              <w:t>-28</w:t>
            </w:r>
            <w:r w:rsidRPr="00FB20BD">
              <w:rPr>
                <w:lang w:eastAsia="zh-CN"/>
              </w:rPr>
              <w:t>+TT</w:t>
            </w:r>
          </w:p>
        </w:tc>
        <w:tc>
          <w:tcPr>
            <w:tcW w:w="4155" w:type="dxa"/>
            <w:tcBorders>
              <w:top w:val="single" w:sz="4" w:space="0" w:color="auto"/>
              <w:left w:val="single" w:sz="4" w:space="0" w:color="auto"/>
              <w:right w:val="single" w:sz="4" w:space="0" w:color="auto"/>
            </w:tcBorders>
            <w:shd w:val="clear" w:color="auto" w:fill="auto"/>
            <w:vAlign w:val="center"/>
          </w:tcPr>
          <w:p w14:paraId="1DE0027A" w14:textId="77777777" w:rsidR="004E00EE" w:rsidRPr="00FB20BD" w:rsidRDefault="004E00EE" w:rsidP="00B84CF7">
            <w:pPr>
              <w:pStyle w:val="TAL"/>
            </w:pPr>
            <w:r w:rsidRPr="00FB20BD">
              <w:t>Output power &gt; 10 dBm</w:t>
            </w:r>
          </w:p>
        </w:tc>
        <w:tc>
          <w:tcPr>
            <w:tcW w:w="1682" w:type="dxa"/>
            <w:vMerge w:val="restart"/>
            <w:tcBorders>
              <w:top w:val="single" w:sz="4" w:space="0" w:color="auto"/>
              <w:left w:val="single" w:sz="4" w:space="0" w:color="auto"/>
              <w:right w:val="single" w:sz="4" w:space="0" w:color="auto"/>
            </w:tcBorders>
            <w:vAlign w:val="center"/>
          </w:tcPr>
          <w:p w14:paraId="35CBBDD0" w14:textId="77777777" w:rsidR="004E00EE" w:rsidRPr="00FB20BD" w:rsidRDefault="004E00EE" w:rsidP="00B84CF7">
            <w:pPr>
              <w:pStyle w:val="TAC"/>
            </w:pPr>
            <w:r w:rsidRPr="00FB20BD">
              <w:t>Carrier leakage frequency (NOTES 4, 5)</w:t>
            </w:r>
          </w:p>
        </w:tc>
      </w:tr>
      <w:tr w:rsidR="004E00EE" w:rsidRPr="00FB20BD" w14:paraId="124D51EA" w14:textId="77777777" w:rsidTr="00EF6B6C">
        <w:trPr>
          <w:trHeight w:val="208"/>
          <w:jc w:val="center"/>
        </w:trPr>
        <w:tc>
          <w:tcPr>
            <w:tcW w:w="1205" w:type="dxa"/>
            <w:vMerge/>
            <w:tcBorders>
              <w:top w:val="single" w:sz="4" w:space="0" w:color="auto"/>
              <w:right w:val="single" w:sz="4" w:space="0" w:color="auto"/>
            </w:tcBorders>
            <w:shd w:val="clear" w:color="auto" w:fill="auto"/>
            <w:vAlign w:val="center"/>
          </w:tcPr>
          <w:p w14:paraId="2EA02859" w14:textId="77777777" w:rsidR="004E00EE" w:rsidRPr="00FB20BD" w:rsidRDefault="004E00EE" w:rsidP="00B84CF7">
            <w:pPr>
              <w:pStyle w:val="TAH"/>
            </w:pPr>
          </w:p>
        </w:tc>
        <w:tc>
          <w:tcPr>
            <w:tcW w:w="1293" w:type="dxa"/>
            <w:vMerge/>
            <w:tcBorders>
              <w:top w:val="single" w:sz="4" w:space="0" w:color="auto"/>
              <w:left w:val="single" w:sz="4" w:space="0" w:color="auto"/>
              <w:right w:val="single" w:sz="4" w:space="0" w:color="auto"/>
            </w:tcBorders>
            <w:vAlign w:val="center"/>
          </w:tcPr>
          <w:p w14:paraId="5138AE48"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0682D2BB" w14:textId="77777777" w:rsidR="004E00EE" w:rsidRPr="00FB20BD" w:rsidRDefault="004E00EE" w:rsidP="00B84CF7">
            <w:pPr>
              <w:pStyle w:val="TAC"/>
            </w:pPr>
            <w:r w:rsidRPr="00FB20BD">
              <w:t>-25</w:t>
            </w:r>
            <w:r w:rsidRPr="00FB20BD">
              <w:rPr>
                <w:lang w:eastAsia="zh-CN"/>
              </w:rPr>
              <w:t>+TT</w:t>
            </w:r>
          </w:p>
        </w:tc>
        <w:tc>
          <w:tcPr>
            <w:tcW w:w="4155" w:type="dxa"/>
            <w:tcBorders>
              <w:top w:val="single" w:sz="4" w:space="0" w:color="auto"/>
              <w:left w:val="single" w:sz="4" w:space="0" w:color="auto"/>
              <w:right w:val="single" w:sz="4" w:space="0" w:color="auto"/>
            </w:tcBorders>
            <w:shd w:val="clear" w:color="auto" w:fill="auto"/>
            <w:vAlign w:val="center"/>
          </w:tcPr>
          <w:p w14:paraId="63DB09DA" w14:textId="77777777" w:rsidR="004E00EE" w:rsidRPr="00FB20BD" w:rsidRDefault="004E00EE" w:rsidP="00B84CF7">
            <w:pPr>
              <w:pStyle w:val="TAL"/>
            </w:pPr>
            <w:r w:rsidRPr="00FB20BD">
              <w:t>0 dBm ≤ Output power ≤10 dBm</w:t>
            </w:r>
          </w:p>
        </w:tc>
        <w:tc>
          <w:tcPr>
            <w:tcW w:w="1682" w:type="dxa"/>
            <w:vMerge/>
            <w:tcBorders>
              <w:top w:val="single" w:sz="4" w:space="0" w:color="auto"/>
              <w:left w:val="single" w:sz="4" w:space="0" w:color="auto"/>
              <w:right w:val="single" w:sz="4" w:space="0" w:color="auto"/>
            </w:tcBorders>
            <w:vAlign w:val="center"/>
          </w:tcPr>
          <w:p w14:paraId="6515D9B1" w14:textId="77777777" w:rsidR="004E00EE" w:rsidRPr="00FB20BD" w:rsidRDefault="004E00EE" w:rsidP="00B84CF7"/>
        </w:tc>
      </w:tr>
      <w:tr w:rsidR="004E00EE" w:rsidRPr="00FB20BD" w14:paraId="1B6193F2" w14:textId="77777777" w:rsidTr="00EF6B6C">
        <w:trPr>
          <w:trHeight w:val="206"/>
          <w:jc w:val="center"/>
        </w:trPr>
        <w:tc>
          <w:tcPr>
            <w:tcW w:w="1205" w:type="dxa"/>
            <w:vMerge/>
            <w:tcBorders>
              <w:right w:val="single" w:sz="4" w:space="0" w:color="auto"/>
            </w:tcBorders>
            <w:shd w:val="clear" w:color="auto" w:fill="auto"/>
            <w:vAlign w:val="center"/>
          </w:tcPr>
          <w:p w14:paraId="3B4C4617" w14:textId="77777777" w:rsidR="004E00EE" w:rsidRPr="00FB20BD" w:rsidRDefault="004E00EE" w:rsidP="00B84CF7"/>
        </w:tc>
        <w:tc>
          <w:tcPr>
            <w:tcW w:w="1293" w:type="dxa"/>
            <w:vMerge/>
            <w:tcBorders>
              <w:left w:val="single" w:sz="4" w:space="0" w:color="auto"/>
              <w:right w:val="single" w:sz="4" w:space="0" w:color="auto"/>
            </w:tcBorders>
            <w:vAlign w:val="center"/>
          </w:tcPr>
          <w:p w14:paraId="7829B027"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7257B32A" w14:textId="77777777" w:rsidR="004E00EE" w:rsidRPr="00FB20BD" w:rsidRDefault="004E00EE" w:rsidP="00B84CF7">
            <w:pPr>
              <w:pStyle w:val="TAC"/>
            </w:pPr>
            <w:r w:rsidRPr="00FB20BD">
              <w:t>-20</w:t>
            </w:r>
            <w:r w:rsidRPr="00FB20BD">
              <w:rPr>
                <w:lang w:eastAsia="zh-CN"/>
              </w:rPr>
              <w:t>+TT</w:t>
            </w:r>
          </w:p>
        </w:tc>
        <w:tc>
          <w:tcPr>
            <w:tcW w:w="4155" w:type="dxa"/>
            <w:tcBorders>
              <w:left w:val="single" w:sz="4" w:space="0" w:color="auto"/>
              <w:right w:val="single" w:sz="4" w:space="0" w:color="auto"/>
            </w:tcBorders>
            <w:shd w:val="clear" w:color="auto" w:fill="auto"/>
            <w:vAlign w:val="center"/>
          </w:tcPr>
          <w:p w14:paraId="29813AC9" w14:textId="77777777" w:rsidR="004E00EE" w:rsidRPr="00FB20BD" w:rsidRDefault="004E00EE" w:rsidP="00B84CF7">
            <w:pPr>
              <w:pStyle w:val="TAL"/>
            </w:pPr>
            <w:r w:rsidRPr="00FB20BD">
              <w:t>-30 dBm ≤ Output power ≤ 0 dBm</w:t>
            </w:r>
          </w:p>
        </w:tc>
        <w:tc>
          <w:tcPr>
            <w:tcW w:w="1682" w:type="dxa"/>
            <w:vMerge/>
            <w:tcBorders>
              <w:left w:val="single" w:sz="4" w:space="0" w:color="auto"/>
              <w:right w:val="single" w:sz="4" w:space="0" w:color="auto"/>
            </w:tcBorders>
            <w:vAlign w:val="center"/>
          </w:tcPr>
          <w:p w14:paraId="5DB8F37B" w14:textId="77777777" w:rsidR="004E00EE" w:rsidRPr="00FB20BD" w:rsidRDefault="004E00EE" w:rsidP="00B84CF7"/>
        </w:tc>
      </w:tr>
      <w:tr w:rsidR="004E00EE" w:rsidRPr="00FB20BD" w14:paraId="41A67F35" w14:textId="77777777" w:rsidTr="00EF6B6C">
        <w:trPr>
          <w:trHeight w:val="206"/>
          <w:jc w:val="center"/>
        </w:trPr>
        <w:tc>
          <w:tcPr>
            <w:tcW w:w="1205" w:type="dxa"/>
            <w:vMerge/>
            <w:tcBorders>
              <w:right w:val="single" w:sz="4" w:space="0" w:color="auto"/>
            </w:tcBorders>
            <w:shd w:val="clear" w:color="auto" w:fill="auto"/>
            <w:vAlign w:val="center"/>
          </w:tcPr>
          <w:p w14:paraId="097571BA" w14:textId="77777777" w:rsidR="004E00EE" w:rsidRPr="00FB20BD" w:rsidRDefault="004E00EE" w:rsidP="00B84CF7"/>
        </w:tc>
        <w:tc>
          <w:tcPr>
            <w:tcW w:w="1293" w:type="dxa"/>
            <w:vMerge/>
            <w:tcBorders>
              <w:left w:val="single" w:sz="4" w:space="0" w:color="auto"/>
              <w:right w:val="single" w:sz="4" w:space="0" w:color="auto"/>
            </w:tcBorders>
            <w:vAlign w:val="center"/>
          </w:tcPr>
          <w:p w14:paraId="799892A1"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6D3E352E" w14:textId="77777777" w:rsidR="004E00EE" w:rsidRPr="00FB20BD" w:rsidRDefault="004E00EE" w:rsidP="00B84CF7">
            <w:pPr>
              <w:pStyle w:val="TAC"/>
            </w:pPr>
            <w:r w:rsidRPr="00FB20BD">
              <w:t>-10</w:t>
            </w:r>
            <w:r w:rsidRPr="00FB20BD">
              <w:rPr>
                <w:lang w:eastAsia="zh-CN"/>
              </w:rPr>
              <w:t>+TT</w:t>
            </w:r>
          </w:p>
        </w:tc>
        <w:tc>
          <w:tcPr>
            <w:tcW w:w="4155" w:type="dxa"/>
            <w:tcBorders>
              <w:left w:val="single" w:sz="4" w:space="0" w:color="auto"/>
              <w:right w:val="single" w:sz="4" w:space="0" w:color="auto"/>
            </w:tcBorders>
            <w:shd w:val="clear" w:color="auto" w:fill="auto"/>
            <w:vAlign w:val="center"/>
          </w:tcPr>
          <w:p w14:paraId="068B07F2" w14:textId="77777777" w:rsidR="004E00EE" w:rsidRPr="00FB20BD" w:rsidRDefault="004E00EE" w:rsidP="00B84CF7">
            <w:pPr>
              <w:pStyle w:val="TAL"/>
            </w:pPr>
            <w:r w:rsidRPr="00FB20BD">
              <w:t>-40 dBm</w:t>
            </w:r>
            <w:r w:rsidRPr="00FB20BD">
              <w:sym w:font="Symbol" w:char="F0A3"/>
            </w:r>
            <w:r w:rsidRPr="00FB20BD">
              <w:t xml:space="preserve"> Output power &lt; -30 dBm</w:t>
            </w:r>
          </w:p>
        </w:tc>
        <w:tc>
          <w:tcPr>
            <w:tcW w:w="1682" w:type="dxa"/>
            <w:vMerge/>
            <w:tcBorders>
              <w:left w:val="single" w:sz="4" w:space="0" w:color="auto"/>
              <w:right w:val="single" w:sz="4" w:space="0" w:color="auto"/>
            </w:tcBorders>
            <w:vAlign w:val="center"/>
          </w:tcPr>
          <w:p w14:paraId="1EBC877D" w14:textId="77777777" w:rsidR="004E00EE" w:rsidRPr="00FB20BD" w:rsidRDefault="004E00EE" w:rsidP="00B84CF7"/>
        </w:tc>
      </w:tr>
      <w:tr w:rsidR="004E00EE" w:rsidRPr="00FB20BD" w14:paraId="6002F682" w14:textId="77777777" w:rsidTr="00EF6B6C">
        <w:trPr>
          <w:trHeight w:val="424"/>
          <w:jc w:val="center"/>
        </w:trPr>
        <w:tc>
          <w:tcPr>
            <w:tcW w:w="9600" w:type="dxa"/>
            <w:gridSpan w:val="5"/>
            <w:tcBorders>
              <w:right w:val="single" w:sz="4" w:space="0" w:color="auto"/>
            </w:tcBorders>
            <w:shd w:val="clear" w:color="auto" w:fill="auto"/>
            <w:vAlign w:val="center"/>
          </w:tcPr>
          <w:p w14:paraId="2B6AE1F5" w14:textId="77777777" w:rsidR="004E00EE" w:rsidRPr="00FB20BD" w:rsidRDefault="004E00EE" w:rsidP="00B84CF7">
            <w:pPr>
              <w:pStyle w:val="TAN"/>
            </w:pPr>
            <w:r w:rsidRPr="00FB20BD">
              <w:t>NOTE 1:</w:t>
            </w:r>
            <w:r w:rsidRPr="00FB20BD">
              <w:tab/>
              <w:t xml:space="preserve">An in-band emissions combined limit is evaluated in each non-allocated RB. For each such RB, the minimum requirement is calculated as the higher of </w:t>
            </w:r>
            <w:r w:rsidRPr="00FB20BD">
              <w:rPr>
                <w:i/>
              </w:rPr>
              <w:t>P</w:t>
            </w:r>
            <w:r w:rsidRPr="00FB20BD">
              <w:rPr>
                <w:i/>
                <w:vertAlign w:val="subscript"/>
              </w:rPr>
              <w:t xml:space="preserve">RB </w:t>
            </w:r>
            <w:r w:rsidRPr="00FB20BD">
              <w:t xml:space="preserve">- 30 dB and the power sum of all limit values (General, IQ Image or Carrier leakage) that apply. </w:t>
            </w:r>
            <w:r w:rsidRPr="00FB20BD">
              <w:rPr>
                <w:i/>
              </w:rPr>
              <w:t>P</w:t>
            </w:r>
            <w:r w:rsidRPr="00FB20BD">
              <w:rPr>
                <w:i/>
                <w:vertAlign w:val="subscript"/>
              </w:rPr>
              <w:t>RB</w:t>
            </w:r>
            <w:r w:rsidRPr="00FB20BD">
              <w:t>is defined in NOTE 10.</w:t>
            </w:r>
          </w:p>
          <w:p w14:paraId="3E6B3558" w14:textId="77777777" w:rsidR="004E00EE" w:rsidRPr="00FB20BD" w:rsidRDefault="004E00EE" w:rsidP="00B84CF7">
            <w:pPr>
              <w:pStyle w:val="TAN"/>
            </w:pPr>
            <w:r w:rsidRPr="00FB20BD">
              <w:t>NOTE 2:</w:t>
            </w:r>
            <w:r w:rsidRPr="00FB20BD">
              <w:tab/>
              <w:t>The measurement bandwidth is 1 RB and the limit is expressed as a ratio of measured power in one non-allocated RB to the measured average power per allocated RB, where the averaging is done across all allocated RBs.</w:t>
            </w:r>
          </w:p>
          <w:p w14:paraId="31EA336E" w14:textId="77777777" w:rsidR="004E00EE" w:rsidRPr="00FB20BD" w:rsidRDefault="004E00EE" w:rsidP="00B84CF7">
            <w:pPr>
              <w:pStyle w:val="TAN"/>
            </w:pPr>
            <w:r w:rsidRPr="00FB20BD">
              <w:t>NOTE 3:</w:t>
            </w:r>
            <w:r w:rsidRPr="00FB20BD">
              <w:tab/>
              <w:t>The applicable frequencies for this limit are those that are enclosed in the reflection of the allocated bandwidth, based on symmetry with respect to the carrier leakage frequency, but excluding any allocated RBs.</w:t>
            </w:r>
          </w:p>
          <w:p w14:paraId="00C3E13A" w14:textId="77777777" w:rsidR="004E00EE" w:rsidRPr="00FB20BD" w:rsidRDefault="004E00EE" w:rsidP="00B84CF7">
            <w:pPr>
              <w:pStyle w:val="TAN"/>
            </w:pPr>
            <w:r w:rsidRPr="00FB20BD">
              <w:t>NOTE 4:</w:t>
            </w:r>
            <w:r w:rsidRPr="00FB20BD">
              <w:tab/>
              <w:t>The measurement bandwidth is 1 RB and the limit is expressed as a ratio of measured power in one non-allocated RB to the measured total power in all allocated RBs.</w:t>
            </w:r>
          </w:p>
          <w:p w14:paraId="75A40E83" w14:textId="77777777" w:rsidR="004E00EE" w:rsidRPr="00FB20BD" w:rsidRDefault="004E00EE" w:rsidP="00B84CF7">
            <w:pPr>
              <w:pStyle w:val="TAN"/>
            </w:pPr>
            <w:r w:rsidRPr="00FB20BD">
              <w:t>NOTE 5:</w:t>
            </w:r>
            <w:r w:rsidRPr="00FB20BD">
              <w:tab/>
              <w:t xml:space="preserve">The applicable frequencies for this limit depend on the parameter </w:t>
            </w:r>
            <w:r w:rsidRPr="00FB20BD">
              <w:rPr>
                <w:i/>
              </w:rPr>
              <w:t>txDirectCurrentLocation</w:t>
            </w:r>
            <w:r w:rsidRPr="00FB20BD">
              <w:t xml:space="preserve"> in </w:t>
            </w:r>
            <w:r w:rsidRPr="00FB20BD">
              <w:rPr>
                <w:i/>
              </w:rPr>
              <w:t>UplinkTxDirectCurrent</w:t>
            </w:r>
            <w:r w:rsidRPr="00FB20BD">
              <w:t xml:space="preserve"> IE, and are those that are enclosed either in the RBs containing the carrier leakage frequency, or in the two RBs immediately adjacent to the carrier leakage frequency but excluding any allocated RB.</w:t>
            </w:r>
          </w:p>
          <w:p w14:paraId="31CDAA62" w14:textId="77777777" w:rsidR="004E00EE" w:rsidRPr="00FB20BD" w:rsidRDefault="004E00EE" w:rsidP="00B84CF7">
            <w:pPr>
              <w:pStyle w:val="TAN"/>
            </w:pPr>
            <w:r w:rsidRPr="00FB20BD">
              <w:t>NOTE 6:</w:t>
            </w:r>
            <w:r w:rsidRPr="00FB20BD">
              <w:tab/>
            </w:r>
            <w:r w:rsidRPr="00FB20BD">
              <w:rPr>
                <w:position w:val="-12"/>
              </w:rPr>
              <w:object w:dxaOrig="480" w:dyaOrig="360" w14:anchorId="65FA548F">
                <v:shape id="_x0000_i1083" type="#_x0000_t75" style="width:24pt;height:18.6pt" o:ole="">
                  <v:imagedata r:id="rId47" o:title=""/>
                </v:shape>
                <o:OLEObject Type="Embed" ProgID="Equation.3" ShapeID="_x0000_i1083" DrawAspect="Content" ObjectID="_1781609974" r:id="rId109"/>
              </w:object>
            </w:r>
            <w:r w:rsidRPr="00FB20BD">
              <w:t xml:space="preserve"> is the Transmission Bandwidth (see Section 5.3).</w:t>
            </w:r>
          </w:p>
          <w:p w14:paraId="3A0E3B1B" w14:textId="77777777" w:rsidR="004E00EE" w:rsidRPr="00FB20BD" w:rsidRDefault="004E00EE" w:rsidP="00B84CF7">
            <w:pPr>
              <w:pStyle w:val="TAN"/>
            </w:pPr>
            <w:r w:rsidRPr="00FB20BD">
              <w:t>NOTE 7:</w:t>
            </w:r>
            <w:r w:rsidRPr="00FB20BD">
              <w:tab/>
            </w:r>
            <w:r w:rsidRPr="00FB20BD">
              <w:rPr>
                <w:position w:val="-10"/>
              </w:rPr>
              <w:object w:dxaOrig="440" w:dyaOrig="340" w14:anchorId="4F8AE2B7">
                <v:shape id="_x0000_i1084" type="#_x0000_t75" style="width:21.6pt;height:17.4pt" o:ole="">
                  <v:imagedata r:id="rId43" o:title=""/>
                </v:shape>
                <o:OLEObject Type="Embed" ProgID="Equation.3" ShapeID="_x0000_i1084" DrawAspect="Content" ObjectID="_1781609975" r:id="rId110"/>
              </w:object>
            </w:r>
            <w:r w:rsidRPr="00FB20BD">
              <w:t xml:space="preserve"> is the Transmission Bandwidth Configuration (see Section 5.3).</w:t>
            </w:r>
          </w:p>
          <w:p w14:paraId="4EFE5BEA" w14:textId="77777777" w:rsidR="004E00EE" w:rsidRPr="00FB20BD" w:rsidRDefault="004E00EE" w:rsidP="00B84CF7">
            <w:pPr>
              <w:pStyle w:val="TAN"/>
            </w:pPr>
            <w:r w:rsidRPr="00FB20BD">
              <w:t>NOTE 8:</w:t>
            </w:r>
            <w:r w:rsidRPr="00FB20BD">
              <w:tab/>
            </w:r>
            <w:r w:rsidRPr="00FB20BD">
              <w:rPr>
                <w:position w:val="-6"/>
              </w:rPr>
              <w:object w:dxaOrig="620" w:dyaOrig="279" w14:anchorId="1E286E7C">
                <v:shape id="_x0000_i1085" type="#_x0000_t75" style="width:30.6pt;height:14.1pt" o:ole="">
                  <v:imagedata r:id="rId50" o:title=""/>
                </v:shape>
                <o:OLEObject Type="Embed" ProgID="Equation.3" ShapeID="_x0000_i1085" DrawAspect="Content" ObjectID="_1781609976" r:id="rId111"/>
              </w:object>
            </w:r>
            <w:r w:rsidRPr="00FB20BD">
              <w:t xml:space="preserve"> is the limit specified in Table 6.4.2.1.3-1 for the modulation format used in the allocated RBs.</w:t>
            </w:r>
          </w:p>
          <w:p w14:paraId="0F19096F" w14:textId="77777777" w:rsidR="004E00EE" w:rsidRPr="00FB20BD" w:rsidRDefault="004E00EE" w:rsidP="00B84CF7">
            <w:pPr>
              <w:pStyle w:val="TAN"/>
            </w:pPr>
            <w:r w:rsidRPr="00FB20BD">
              <w:t>NOTE 9:</w:t>
            </w:r>
            <w:r w:rsidRPr="00FB20BD">
              <w:tab/>
            </w:r>
            <w:r w:rsidRPr="00FB20BD">
              <w:rPr>
                <w:position w:val="-10"/>
              </w:rPr>
              <w:object w:dxaOrig="400" w:dyaOrig="300" w14:anchorId="10234306">
                <v:shape id="_x0000_i1086" type="#_x0000_t75" style="width:21.6pt;height:14.1pt" o:ole="">
                  <v:imagedata r:id="rId52" o:title=""/>
                </v:shape>
                <o:OLEObject Type="Embed" ProgID="Equation.3" ShapeID="_x0000_i1086" DrawAspect="Content" ObjectID="_1781609977" r:id="rId112"/>
              </w:object>
            </w:r>
            <w:r w:rsidRPr="00FB20BD">
              <w:t xml:space="preserve"> is the starting frequency offset between the allocated RB and the measured non-allocated RB (e.g. </w:t>
            </w:r>
            <w:r w:rsidRPr="00FB20BD">
              <w:rPr>
                <w:position w:val="-10"/>
              </w:rPr>
              <w:object w:dxaOrig="760" w:dyaOrig="340" w14:anchorId="33CEE498">
                <v:shape id="_x0000_i1087" type="#_x0000_t75" style="width:38.4pt;height:17.4pt" o:ole="">
                  <v:imagedata r:id="rId54" o:title=""/>
                </v:shape>
                <o:OLEObject Type="Embed" ProgID="Equation.3" ShapeID="_x0000_i1087" DrawAspect="Content" ObjectID="_1781609978" r:id="rId113"/>
              </w:object>
            </w:r>
            <w:r w:rsidRPr="00FB20BD">
              <w:t xml:space="preserve"> or </w:t>
            </w:r>
            <w:r w:rsidRPr="00FB20BD">
              <w:rPr>
                <w:position w:val="-10"/>
              </w:rPr>
              <w:object w:dxaOrig="920" w:dyaOrig="340" w14:anchorId="23246387">
                <v:shape id="_x0000_i1088" type="#_x0000_t75" style="width:47.4pt;height:17.4pt" o:ole="">
                  <v:imagedata r:id="rId56" o:title=""/>
                </v:shape>
                <o:OLEObject Type="Embed" ProgID="Equation.3" ShapeID="_x0000_i1088" DrawAspect="Content" ObjectID="_1781609979" r:id="rId114"/>
              </w:object>
            </w:r>
            <w:r w:rsidRPr="00FB20BD">
              <w:t xml:space="preserve"> for the first adjacent RB outside of the allocated bandwidth.</w:t>
            </w:r>
          </w:p>
          <w:p w14:paraId="4E8BB09B" w14:textId="77777777" w:rsidR="004E00EE" w:rsidRPr="00FB20BD" w:rsidRDefault="004E00EE" w:rsidP="00B84CF7">
            <w:pPr>
              <w:pStyle w:val="TAN"/>
            </w:pPr>
            <w:r w:rsidRPr="00FB20BD">
              <w:t>NOTE 10:</w:t>
            </w:r>
            <w:r w:rsidRPr="00FB20BD">
              <w:tab/>
            </w:r>
            <w:r w:rsidRPr="00FB20BD">
              <w:rPr>
                <w:position w:val="-10"/>
              </w:rPr>
              <w:object w:dxaOrig="380" w:dyaOrig="340" w14:anchorId="460AF062">
                <v:shape id="_x0000_i1089" type="#_x0000_t75" style="width:18.6pt;height:17.4pt" o:ole="">
                  <v:imagedata r:id="rId87" o:title=""/>
                </v:shape>
                <o:OLEObject Type="Embed" ProgID="Equation.3" ShapeID="_x0000_i1089" DrawAspect="Content" ObjectID="_1781609980" r:id="rId115"/>
              </w:object>
            </w:r>
            <w:r w:rsidRPr="00FB20BD">
              <w:t xml:space="preserve"> is the transmitted power normalized by the number of allocated RBs, measured in dBm.</w:t>
            </w:r>
          </w:p>
        </w:tc>
      </w:tr>
    </w:tbl>
    <w:p w14:paraId="6CB7CF03" w14:textId="77777777" w:rsidR="004E00EE" w:rsidRPr="00FB20BD" w:rsidRDefault="004E00EE" w:rsidP="00B84CF7">
      <w:pPr>
        <w:rPr>
          <w:lang w:eastAsia="zh-CN"/>
        </w:rPr>
      </w:pPr>
    </w:p>
    <w:p w14:paraId="59B8FED1" w14:textId="77777777" w:rsidR="00860A56" w:rsidRPr="00FB20BD" w:rsidRDefault="00860A56" w:rsidP="00860A56">
      <w:pPr>
        <w:pStyle w:val="TH"/>
      </w:pPr>
      <w:r w:rsidRPr="00FB20BD">
        <w:t>Table 6.4A.2.</w:t>
      </w:r>
      <w:r w:rsidRPr="00FB20BD">
        <w:rPr>
          <w:lang w:eastAsia="zh-CN"/>
        </w:rPr>
        <w:t>3.1.</w:t>
      </w:r>
      <w:r w:rsidRPr="00FB20BD">
        <w:t>5-1</w:t>
      </w:r>
      <w:r w:rsidRPr="00FB20BD">
        <w:rPr>
          <w:lang w:eastAsia="zh-CN"/>
        </w:rPr>
        <w:t>a</w:t>
      </w:r>
      <w:r w:rsidRPr="00FB20BD">
        <w:t xml:space="preserve">: Test requirements for in-band emissions </w:t>
      </w:r>
      <w:r w:rsidRPr="00FB20BD">
        <w:rPr>
          <w:lang w:eastAsia="zh-CN"/>
        </w:rPr>
        <w:t xml:space="preserve">for intra-band contiguous CA </w:t>
      </w:r>
      <w:r w:rsidRPr="00FB20BD">
        <w:t>(allocated component carri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4"/>
        <w:gridCol w:w="1133"/>
        <w:gridCol w:w="3152"/>
        <w:gridCol w:w="2816"/>
      </w:tblGrid>
      <w:tr w:rsidR="00860A56" w:rsidRPr="00FB20BD" w14:paraId="155864F9" w14:textId="77777777" w:rsidTr="00B41241">
        <w:trPr>
          <w:jc w:val="center"/>
        </w:trPr>
        <w:tc>
          <w:tcPr>
            <w:tcW w:w="1205" w:type="dxa"/>
            <w:tcBorders>
              <w:top w:val="single" w:sz="4" w:space="0" w:color="auto"/>
              <w:left w:val="single" w:sz="4" w:space="0" w:color="auto"/>
              <w:bottom w:val="single" w:sz="4" w:space="0" w:color="auto"/>
              <w:right w:val="single" w:sz="4" w:space="0" w:color="auto"/>
            </w:tcBorders>
            <w:vAlign w:val="center"/>
            <w:hideMark/>
          </w:tcPr>
          <w:p w14:paraId="29148BBB" w14:textId="77777777" w:rsidR="00860A56" w:rsidRPr="00FB20BD" w:rsidRDefault="00860A56" w:rsidP="00B41241">
            <w:pPr>
              <w:pStyle w:val="TAH"/>
              <w:rPr>
                <w:rFonts w:cs="Arial"/>
                <w:i/>
                <w:iCs/>
                <w:lang w:eastAsia="zh-CN"/>
              </w:rPr>
            </w:pPr>
            <w:r w:rsidRPr="00FB20BD">
              <w:rPr>
                <w:rFonts w:cs="Arial"/>
                <w:lang w:eastAsia="zh-CN"/>
              </w:rPr>
              <w:t xml:space="preserve">Parameter </w:t>
            </w:r>
          </w:p>
        </w:tc>
        <w:tc>
          <w:tcPr>
            <w:tcW w:w="1294" w:type="dxa"/>
            <w:tcBorders>
              <w:top w:val="single" w:sz="4" w:space="0" w:color="auto"/>
              <w:left w:val="single" w:sz="4" w:space="0" w:color="auto"/>
              <w:bottom w:val="single" w:sz="4" w:space="0" w:color="auto"/>
              <w:right w:val="single" w:sz="4" w:space="0" w:color="auto"/>
            </w:tcBorders>
            <w:vAlign w:val="center"/>
            <w:hideMark/>
          </w:tcPr>
          <w:p w14:paraId="14414107" w14:textId="77777777" w:rsidR="00860A56" w:rsidRPr="00FB20BD" w:rsidRDefault="00860A56" w:rsidP="00B41241">
            <w:pPr>
              <w:pStyle w:val="TAH"/>
              <w:rPr>
                <w:rFonts w:cs="Arial"/>
                <w:lang w:eastAsia="zh-CN"/>
              </w:rPr>
            </w:pPr>
            <w:r w:rsidRPr="00FB20BD">
              <w:rPr>
                <w:rFonts w:cs="Arial"/>
                <w:lang w:eastAsia="zh-CN"/>
              </w:rPr>
              <w:t>Unit</w:t>
            </w:r>
          </w:p>
        </w:tc>
        <w:tc>
          <w:tcPr>
            <w:tcW w:w="4285" w:type="dxa"/>
            <w:gridSpan w:val="2"/>
            <w:tcBorders>
              <w:top w:val="single" w:sz="4" w:space="0" w:color="auto"/>
              <w:left w:val="single" w:sz="4" w:space="0" w:color="auto"/>
              <w:bottom w:val="single" w:sz="4" w:space="0" w:color="auto"/>
              <w:right w:val="single" w:sz="4" w:space="0" w:color="auto"/>
            </w:tcBorders>
            <w:vAlign w:val="center"/>
            <w:hideMark/>
          </w:tcPr>
          <w:p w14:paraId="266876F2" w14:textId="77777777" w:rsidR="00860A56" w:rsidRPr="00FB20BD" w:rsidRDefault="00860A56" w:rsidP="00B41241">
            <w:pPr>
              <w:pStyle w:val="TAH"/>
              <w:rPr>
                <w:rFonts w:cs="Arial"/>
                <w:lang w:eastAsia="zh-CN"/>
              </w:rPr>
            </w:pPr>
            <w:r w:rsidRPr="00FB20BD">
              <w:rPr>
                <w:rFonts w:cs="Arial"/>
                <w:lang w:eastAsia="zh-CN"/>
              </w:rPr>
              <w:t>Limit</w:t>
            </w:r>
          </w:p>
        </w:tc>
        <w:tc>
          <w:tcPr>
            <w:tcW w:w="2816" w:type="dxa"/>
            <w:tcBorders>
              <w:top w:val="single" w:sz="4" w:space="0" w:color="auto"/>
              <w:left w:val="single" w:sz="4" w:space="0" w:color="auto"/>
              <w:bottom w:val="single" w:sz="4" w:space="0" w:color="auto"/>
              <w:right w:val="single" w:sz="4" w:space="0" w:color="auto"/>
            </w:tcBorders>
            <w:vAlign w:val="center"/>
            <w:hideMark/>
          </w:tcPr>
          <w:p w14:paraId="10A7EDBF" w14:textId="77777777" w:rsidR="00860A56" w:rsidRPr="00FB20BD" w:rsidRDefault="00860A56" w:rsidP="00B41241">
            <w:pPr>
              <w:pStyle w:val="TAH"/>
              <w:rPr>
                <w:rFonts w:cs="Arial"/>
                <w:lang w:eastAsia="zh-CN"/>
              </w:rPr>
            </w:pPr>
            <w:r w:rsidRPr="00FB20BD">
              <w:rPr>
                <w:rFonts w:cs="Arial"/>
                <w:lang w:eastAsia="zh-CN"/>
              </w:rPr>
              <w:t>Applicable Frequencies</w:t>
            </w:r>
          </w:p>
        </w:tc>
      </w:tr>
      <w:tr w:rsidR="00860A56" w:rsidRPr="00FB20BD" w14:paraId="662A7B19" w14:textId="77777777" w:rsidTr="00B41241">
        <w:trPr>
          <w:trHeight w:val="710"/>
          <w:jc w:val="center"/>
        </w:trPr>
        <w:tc>
          <w:tcPr>
            <w:tcW w:w="1205" w:type="dxa"/>
            <w:tcBorders>
              <w:top w:val="single" w:sz="4" w:space="0" w:color="auto"/>
              <w:left w:val="single" w:sz="4" w:space="0" w:color="auto"/>
              <w:bottom w:val="single" w:sz="4" w:space="0" w:color="auto"/>
              <w:right w:val="single" w:sz="4" w:space="0" w:color="auto"/>
            </w:tcBorders>
            <w:hideMark/>
          </w:tcPr>
          <w:p w14:paraId="7B265ADA" w14:textId="77777777" w:rsidR="00860A56" w:rsidRPr="00FB20BD" w:rsidRDefault="00860A56" w:rsidP="00B41241">
            <w:pPr>
              <w:pStyle w:val="TAC"/>
              <w:rPr>
                <w:lang w:eastAsia="zh-CN"/>
              </w:rPr>
            </w:pPr>
            <w:r w:rsidRPr="00FB20BD">
              <w:rPr>
                <w:lang w:eastAsia="zh-CN"/>
              </w:rPr>
              <w:t>General</w:t>
            </w:r>
          </w:p>
        </w:tc>
        <w:tc>
          <w:tcPr>
            <w:tcW w:w="1294" w:type="dxa"/>
            <w:tcBorders>
              <w:top w:val="single" w:sz="4" w:space="0" w:color="auto"/>
              <w:left w:val="single" w:sz="4" w:space="0" w:color="auto"/>
              <w:bottom w:val="single" w:sz="4" w:space="0" w:color="auto"/>
              <w:right w:val="single" w:sz="4" w:space="0" w:color="auto"/>
            </w:tcBorders>
            <w:hideMark/>
          </w:tcPr>
          <w:p w14:paraId="09785875" w14:textId="77777777" w:rsidR="00860A56" w:rsidRPr="00FB20BD" w:rsidRDefault="00860A56" w:rsidP="00B41241">
            <w:pPr>
              <w:pStyle w:val="TAC"/>
              <w:rPr>
                <w:lang w:eastAsia="zh-CN"/>
              </w:rPr>
            </w:pPr>
            <w:r w:rsidRPr="00FB20BD">
              <w:rPr>
                <w:lang w:eastAsia="zh-CN"/>
              </w:rPr>
              <w:t>dB</w:t>
            </w:r>
          </w:p>
        </w:tc>
        <w:tc>
          <w:tcPr>
            <w:tcW w:w="4285" w:type="dxa"/>
            <w:gridSpan w:val="2"/>
            <w:tcBorders>
              <w:top w:val="single" w:sz="4" w:space="0" w:color="auto"/>
              <w:left w:val="single" w:sz="4" w:space="0" w:color="auto"/>
              <w:bottom w:val="single" w:sz="4" w:space="0" w:color="auto"/>
              <w:right w:val="single" w:sz="4" w:space="0" w:color="auto"/>
            </w:tcBorders>
            <w:hideMark/>
          </w:tcPr>
          <w:p w14:paraId="68E62C56" w14:textId="77777777" w:rsidR="00860A56" w:rsidRPr="00FB20BD" w:rsidRDefault="00860A56" w:rsidP="00B41241">
            <w:pPr>
              <w:pStyle w:val="TAC"/>
              <w:rPr>
                <w:lang w:eastAsia="zh-CN"/>
              </w:rPr>
            </w:pPr>
            <w:r w:rsidRPr="00FB20BD">
              <w:rPr>
                <w:rFonts w:eastAsia="SimSun"/>
                <w:position w:val="-54"/>
              </w:rPr>
              <w:object w:dxaOrig="3600" w:dyaOrig="960" w14:anchorId="5CB4C967">
                <v:shape id="_x0000_i1090" type="#_x0000_t75" style="width:180.6pt;height:48pt" o:ole="">
                  <v:imagedata r:id="rId91" o:title=""/>
                </v:shape>
                <o:OLEObject Type="Embed" ProgID="Equation.3" ShapeID="_x0000_i1090" DrawAspect="Content" ObjectID="_1781609981" r:id="rId116"/>
              </w:object>
            </w:r>
            <w:r w:rsidRPr="00FB20BD">
              <w:rPr>
                <w:lang w:eastAsia="zh-CN"/>
              </w:rPr>
              <w:t>+TT</w:t>
            </w:r>
          </w:p>
        </w:tc>
        <w:tc>
          <w:tcPr>
            <w:tcW w:w="2816" w:type="dxa"/>
            <w:tcBorders>
              <w:top w:val="single" w:sz="4" w:space="0" w:color="auto"/>
              <w:left w:val="single" w:sz="4" w:space="0" w:color="auto"/>
              <w:bottom w:val="single" w:sz="4" w:space="0" w:color="auto"/>
              <w:right w:val="single" w:sz="4" w:space="0" w:color="auto"/>
            </w:tcBorders>
            <w:hideMark/>
          </w:tcPr>
          <w:p w14:paraId="613FC30C" w14:textId="77777777" w:rsidR="00860A56" w:rsidRPr="00FB20BD" w:rsidRDefault="00860A56" w:rsidP="00B41241">
            <w:pPr>
              <w:pStyle w:val="TAC"/>
              <w:rPr>
                <w:lang w:eastAsia="zh-CN"/>
              </w:rPr>
            </w:pPr>
            <w:r w:rsidRPr="00FB20BD">
              <w:rPr>
                <w:lang w:eastAsia="zh-CN"/>
              </w:rPr>
              <w:t>Any non-allocated (NOTE 2)</w:t>
            </w:r>
          </w:p>
        </w:tc>
      </w:tr>
      <w:tr w:rsidR="00860A56" w:rsidRPr="00FB20BD" w14:paraId="66DE057B" w14:textId="77777777" w:rsidTr="00B41241">
        <w:trPr>
          <w:trHeight w:val="140"/>
          <w:jc w:val="center"/>
        </w:trPr>
        <w:tc>
          <w:tcPr>
            <w:tcW w:w="1205" w:type="dxa"/>
            <w:tcBorders>
              <w:top w:val="single" w:sz="4" w:space="0" w:color="auto"/>
              <w:left w:val="single" w:sz="4" w:space="0" w:color="auto"/>
              <w:bottom w:val="nil"/>
              <w:right w:val="single" w:sz="4" w:space="0" w:color="auto"/>
            </w:tcBorders>
            <w:hideMark/>
          </w:tcPr>
          <w:p w14:paraId="06C162D3" w14:textId="77777777" w:rsidR="00860A56" w:rsidRPr="00FB20BD" w:rsidRDefault="00860A56" w:rsidP="00B41241">
            <w:pPr>
              <w:pStyle w:val="TAC"/>
              <w:rPr>
                <w:lang w:eastAsia="zh-CN"/>
              </w:rPr>
            </w:pPr>
            <w:r w:rsidRPr="00FB20BD">
              <w:rPr>
                <w:lang w:eastAsia="zh-CN"/>
              </w:rPr>
              <w:t>IQ Image</w:t>
            </w:r>
          </w:p>
        </w:tc>
        <w:tc>
          <w:tcPr>
            <w:tcW w:w="1294" w:type="dxa"/>
            <w:tcBorders>
              <w:top w:val="single" w:sz="4" w:space="0" w:color="auto"/>
              <w:left w:val="single" w:sz="4" w:space="0" w:color="auto"/>
              <w:bottom w:val="nil"/>
              <w:right w:val="single" w:sz="4" w:space="0" w:color="auto"/>
            </w:tcBorders>
            <w:hideMark/>
          </w:tcPr>
          <w:p w14:paraId="43F8EBFA" w14:textId="77777777" w:rsidR="00860A56" w:rsidRPr="00FB20BD" w:rsidRDefault="00860A56" w:rsidP="00B41241">
            <w:pPr>
              <w:pStyle w:val="TAC"/>
              <w:rPr>
                <w:lang w:eastAsia="zh-CN"/>
              </w:rPr>
            </w:pPr>
            <w:r w:rsidRPr="00FB20BD">
              <w:rPr>
                <w:lang w:eastAsia="zh-CN"/>
              </w:rPr>
              <w:t>dB</w:t>
            </w:r>
          </w:p>
        </w:tc>
        <w:tc>
          <w:tcPr>
            <w:tcW w:w="1133" w:type="dxa"/>
            <w:tcBorders>
              <w:top w:val="single" w:sz="4" w:space="0" w:color="auto"/>
              <w:left w:val="single" w:sz="4" w:space="0" w:color="auto"/>
              <w:bottom w:val="single" w:sz="4" w:space="0" w:color="auto"/>
              <w:right w:val="single" w:sz="4" w:space="0" w:color="auto"/>
            </w:tcBorders>
            <w:hideMark/>
          </w:tcPr>
          <w:p w14:paraId="3F81BFEB" w14:textId="77777777" w:rsidR="00860A56" w:rsidRPr="00FB20BD" w:rsidRDefault="00860A56" w:rsidP="00B41241">
            <w:pPr>
              <w:pStyle w:val="TAC"/>
              <w:rPr>
                <w:lang w:eastAsia="zh-CN"/>
              </w:rPr>
            </w:pPr>
            <w:r w:rsidRPr="00FB20BD">
              <w:t>-28</w:t>
            </w:r>
            <w:r w:rsidRPr="00FB20BD">
              <w:rPr>
                <w:lang w:eastAsia="zh-CN"/>
              </w:rPr>
              <w:t>+TT</w:t>
            </w:r>
          </w:p>
        </w:tc>
        <w:tc>
          <w:tcPr>
            <w:tcW w:w="3152" w:type="dxa"/>
            <w:tcBorders>
              <w:top w:val="single" w:sz="4" w:space="0" w:color="auto"/>
              <w:left w:val="single" w:sz="4" w:space="0" w:color="auto"/>
              <w:bottom w:val="single" w:sz="4" w:space="0" w:color="auto"/>
              <w:right w:val="single" w:sz="4" w:space="0" w:color="auto"/>
            </w:tcBorders>
            <w:hideMark/>
          </w:tcPr>
          <w:p w14:paraId="6FAC7C00" w14:textId="77777777" w:rsidR="00860A56" w:rsidRPr="00FB20BD" w:rsidRDefault="00860A56" w:rsidP="00B41241">
            <w:pPr>
              <w:pStyle w:val="TAC"/>
              <w:rPr>
                <w:lang w:eastAsia="zh-CN"/>
              </w:rPr>
            </w:pPr>
            <w:r w:rsidRPr="00FB20BD">
              <w:t>Output power &gt; 10 dBm</w:t>
            </w:r>
          </w:p>
        </w:tc>
        <w:tc>
          <w:tcPr>
            <w:tcW w:w="2816" w:type="dxa"/>
            <w:tcBorders>
              <w:top w:val="single" w:sz="4" w:space="0" w:color="auto"/>
              <w:left w:val="single" w:sz="4" w:space="0" w:color="auto"/>
              <w:bottom w:val="nil"/>
              <w:right w:val="single" w:sz="4" w:space="0" w:color="auto"/>
            </w:tcBorders>
            <w:hideMark/>
          </w:tcPr>
          <w:p w14:paraId="471DFFD7" w14:textId="77777777" w:rsidR="00860A56" w:rsidRPr="00FB20BD" w:rsidRDefault="00860A56" w:rsidP="00B41241">
            <w:pPr>
              <w:pStyle w:val="TAC"/>
              <w:rPr>
                <w:lang w:eastAsia="zh-CN"/>
              </w:rPr>
            </w:pPr>
            <w:r w:rsidRPr="00FB20BD">
              <w:rPr>
                <w:lang w:eastAsia="zh-CN"/>
              </w:rPr>
              <w:t>Image frequencies</w:t>
            </w:r>
          </w:p>
          <w:p w14:paraId="64ECAE0D" w14:textId="77777777" w:rsidR="00860A56" w:rsidRPr="00FB20BD" w:rsidRDefault="00860A56" w:rsidP="00B41241">
            <w:pPr>
              <w:pStyle w:val="TAC"/>
              <w:rPr>
                <w:lang w:eastAsia="zh-CN"/>
              </w:rPr>
            </w:pPr>
            <w:r w:rsidRPr="00FB20BD">
              <w:rPr>
                <w:lang w:eastAsia="zh-CN"/>
              </w:rPr>
              <w:t>(NOTE 3)</w:t>
            </w:r>
          </w:p>
        </w:tc>
      </w:tr>
      <w:tr w:rsidR="00860A56" w:rsidRPr="00FB20BD" w14:paraId="6E8F8E54" w14:textId="77777777" w:rsidTr="00B41241">
        <w:trPr>
          <w:trHeight w:val="140"/>
          <w:jc w:val="center"/>
        </w:trPr>
        <w:tc>
          <w:tcPr>
            <w:tcW w:w="1205" w:type="dxa"/>
            <w:tcBorders>
              <w:top w:val="nil"/>
              <w:left w:val="single" w:sz="4" w:space="0" w:color="auto"/>
              <w:bottom w:val="single" w:sz="4" w:space="0" w:color="auto"/>
              <w:right w:val="single" w:sz="4" w:space="0" w:color="auto"/>
            </w:tcBorders>
          </w:tcPr>
          <w:p w14:paraId="6E853AF0" w14:textId="77777777" w:rsidR="00860A56" w:rsidRPr="00FB20BD" w:rsidRDefault="00860A56" w:rsidP="00B41241">
            <w:pPr>
              <w:pStyle w:val="TAC"/>
              <w:rPr>
                <w:lang w:eastAsia="zh-CN"/>
              </w:rPr>
            </w:pPr>
          </w:p>
        </w:tc>
        <w:tc>
          <w:tcPr>
            <w:tcW w:w="1294" w:type="dxa"/>
            <w:tcBorders>
              <w:top w:val="nil"/>
              <w:left w:val="single" w:sz="4" w:space="0" w:color="auto"/>
              <w:bottom w:val="single" w:sz="4" w:space="0" w:color="auto"/>
              <w:right w:val="single" w:sz="4" w:space="0" w:color="auto"/>
            </w:tcBorders>
          </w:tcPr>
          <w:p w14:paraId="083301AD" w14:textId="77777777" w:rsidR="00860A56" w:rsidRPr="00FB20BD" w:rsidRDefault="00860A56" w:rsidP="00B41241">
            <w:pPr>
              <w:pStyle w:val="TAC"/>
              <w:rPr>
                <w:lang w:eastAsia="zh-CN"/>
              </w:rPr>
            </w:pPr>
          </w:p>
        </w:tc>
        <w:tc>
          <w:tcPr>
            <w:tcW w:w="1133" w:type="dxa"/>
            <w:tcBorders>
              <w:top w:val="single" w:sz="4" w:space="0" w:color="auto"/>
              <w:left w:val="single" w:sz="4" w:space="0" w:color="auto"/>
              <w:bottom w:val="single" w:sz="4" w:space="0" w:color="auto"/>
              <w:right w:val="single" w:sz="4" w:space="0" w:color="auto"/>
            </w:tcBorders>
            <w:hideMark/>
          </w:tcPr>
          <w:p w14:paraId="27D40053" w14:textId="77777777" w:rsidR="00860A56" w:rsidRPr="00FB20BD" w:rsidRDefault="00860A56" w:rsidP="00B41241">
            <w:pPr>
              <w:pStyle w:val="TAC"/>
              <w:rPr>
                <w:lang w:eastAsia="zh-CN"/>
              </w:rPr>
            </w:pPr>
            <w:r w:rsidRPr="00FB20BD">
              <w:t>-25</w:t>
            </w:r>
            <w:r w:rsidRPr="00FB20BD">
              <w:rPr>
                <w:lang w:eastAsia="zh-CN"/>
              </w:rPr>
              <w:t>+TT</w:t>
            </w:r>
          </w:p>
        </w:tc>
        <w:tc>
          <w:tcPr>
            <w:tcW w:w="3152" w:type="dxa"/>
            <w:tcBorders>
              <w:top w:val="single" w:sz="4" w:space="0" w:color="auto"/>
              <w:left w:val="single" w:sz="4" w:space="0" w:color="auto"/>
              <w:bottom w:val="single" w:sz="4" w:space="0" w:color="auto"/>
              <w:right w:val="single" w:sz="4" w:space="0" w:color="auto"/>
            </w:tcBorders>
            <w:hideMark/>
          </w:tcPr>
          <w:p w14:paraId="0B1D25A8" w14:textId="77777777" w:rsidR="00860A56" w:rsidRPr="00FB20BD" w:rsidRDefault="00860A56" w:rsidP="00B41241">
            <w:pPr>
              <w:pStyle w:val="TAC"/>
              <w:rPr>
                <w:lang w:eastAsia="zh-CN"/>
              </w:rPr>
            </w:pPr>
            <w:r w:rsidRPr="00FB20BD">
              <w:t>0≤ Output power ≤ 10 dBm</w:t>
            </w:r>
          </w:p>
        </w:tc>
        <w:tc>
          <w:tcPr>
            <w:tcW w:w="2816" w:type="dxa"/>
            <w:tcBorders>
              <w:top w:val="nil"/>
              <w:left w:val="single" w:sz="4" w:space="0" w:color="auto"/>
              <w:bottom w:val="single" w:sz="4" w:space="0" w:color="auto"/>
              <w:right w:val="single" w:sz="4" w:space="0" w:color="auto"/>
            </w:tcBorders>
          </w:tcPr>
          <w:p w14:paraId="783A45AA" w14:textId="77777777" w:rsidR="00860A56" w:rsidRPr="00FB20BD" w:rsidRDefault="00860A56" w:rsidP="00B41241">
            <w:pPr>
              <w:pStyle w:val="TAC"/>
              <w:rPr>
                <w:lang w:eastAsia="zh-CN"/>
              </w:rPr>
            </w:pPr>
          </w:p>
        </w:tc>
      </w:tr>
      <w:tr w:rsidR="00860A56" w:rsidRPr="00FB20BD" w14:paraId="5860EC5E" w14:textId="77777777" w:rsidTr="00B41241">
        <w:trPr>
          <w:trHeight w:val="208"/>
          <w:jc w:val="center"/>
        </w:trPr>
        <w:tc>
          <w:tcPr>
            <w:tcW w:w="1205" w:type="dxa"/>
            <w:tcBorders>
              <w:top w:val="single" w:sz="4" w:space="0" w:color="auto"/>
              <w:left w:val="single" w:sz="4" w:space="0" w:color="auto"/>
              <w:bottom w:val="nil"/>
              <w:right w:val="single" w:sz="4" w:space="0" w:color="auto"/>
            </w:tcBorders>
            <w:hideMark/>
          </w:tcPr>
          <w:p w14:paraId="14542B39" w14:textId="77777777" w:rsidR="00860A56" w:rsidRPr="00FB20BD" w:rsidRDefault="00860A56" w:rsidP="00B41241">
            <w:pPr>
              <w:pStyle w:val="TAC"/>
              <w:rPr>
                <w:lang w:eastAsia="zh-CN"/>
              </w:rPr>
            </w:pPr>
            <w:r w:rsidRPr="00FB20BD">
              <w:rPr>
                <w:lang w:eastAsia="zh-CN"/>
              </w:rPr>
              <w:t>Carrier leakage</w:t>
            </w:r>
          </w:p>
        </w:tc>
        <w:tc>
          <w:tcPr>
            <w:tcW w:w="1294" w:type="dxa"/>
            <w:tcBorders>
              <w:top w:val="single" w:sz="4" w:space="0" w:color="auto"/>
              <w:left w:val="single" w:sz="4" w:space="0" w:color="auto"/>
              <w:bottom w:val="nil"/>
              <w:right w:val="single" w:sz="4" w:space="0" w:color="auto"/>
            </w:tcBorders>
            <w:hideMark/>
          </w:tcPr>
          <w:p w14:paraId="7C0AE32C" w14:textId="77777777" w:rsidR="00860A56" w:rsidRPr="00FB20BD" w:rsidRDefault="00860A56" w:rsidP="00B41241">
            <w:pPr>
              <w:pStyle w:val="TAC"/>
              <w:rPr>
                <w:lang w:eastAsia="zh-CN"/>
              </w:rPr>
            </w:pPr>
            <w:r w:rsidRPr="00FB20BD">
              <w:rPr>
                <w:lang w:eastAsia="zh-CN"/>
              </w:rPr>
              <w:t>dBc</w:t>
            </w:r>
          </w:p>
        </w:tc>
        <w:tc>
          <w:tcPr>
            <w:tcW w:w="1133" w:type="dxa"/>
            <w:tcBorders>
              <w:top w:val="single" w:sz="4" w:space="0" w:color="auto"/>
              <w:left w:val="single" w:sz="4" w:space="0" w:color="auto"/>
              <w:bottom w:val="single" w:sz="4" w:space="0" w:color="auto"/>
              <w:right w:val="single" w:sz="4" w:space="0" w:color="auto"/>
            </w:tcBorders>
            <w:hideMark/>
          </w:tcPr>
          <w:p w14:paraId="48BA1B66" w14:textId="77777777" w:rsidR="00860A56" w:rsidRPr="00FB20BD" w:rsidRDefault="00860A56" w:rsidP="00B41241">
            <w:pPr>
              <w:pStyle w:val="TAC"/>
              <w:rPr>
                <w:lang w:eastAsia="zh-CN"/>
              </w:rPr>
            </w:pPr>
            <w:r w:rsidRPr="00FB20BD">
              <w:rPr>
                <w:lang w:eastAsia="zh-CN"/>
              </w:rPr>
              <w:t>-28+TT</w:t>
            </w:r>
          </w:p>
        </w:tc>
        <w:tc>
          <w:tcPr>
            <w:tcW w:w="3152" w:type="dxa"/>
            <w:tcBorders>
              <w:top w:val="single" w:sz="4" w:space="0" w:color="auto"/>
              <w:left w:val="single" w:sz="4" w:space="0" w:color="auto"/>
              <w:bottom w:val="single" w:sz="4" w:space="0" w:color="auto"/>
              <w:right w:val="single" w:sz="4" w:space="0" w:color="auto"/>
            </w:tcBorders>
            <w:hideMark/>
          </w:tcPr>
          <w:p w14:paraId="26BA012E" w14:textId="77777777" w:rsidR="00860A56" w:rsidRPr="00FB20BD" w:rsidRDefault="00860A56" w:rsidP="00B41241">
            <w:pPr>
              <w:pStyle w:val="TAC"/>
              <w:rPr>
                <w:lang w:eastAsia="zh-CN"/>
              </w:rPr>
            </w:pPr>
            <w:r w:rsidRPr="00FB20BD">
              <w:rPr>
                <w:lang w:eastAsia="zh-CN"/>
              </w:rPr>
              <w:t>Output power &gt; 10 dBm</w:t>
            </w:r>
          </w:p>
        </w:tc>
        <w:tc>
          <w:tcPr>
            <w:tcW w:w="2816" w:type="dxa"/>
            <w:tcBorders>
              <w:top w:val="single" w:sz="4" w:space="0" w:color="auto"/>
              <w:left w:val="single" w:sz="4" w:space="0" w:color="auto"/>
              <w:bottom w:val="nil"/>
              <w:right w:val="single" w:sz="4" w:space="0" w:color="auto"/>
            </w:tcBorders>
            <w:hideMark/>
          </w:tcPr>
          <w:p w14:paraId="48CC157B" w14:textId="77777777" w:rsidR="00860A56" w:rsidRPr="00FB20BD" w:rsidRDefault="00860A56" w:rsidP="00B41241">
            <w:pPr>
              <w:pStyle w:val="TAC"/>
              <w:rPr>
                <w:lang w:eastAsia="zh-CN"/>
              </w:rPr>
            </w:pPr>
            <w:r w:rsidRPr="00FB20BD">
              <w:rPr>
                <w:lang w:eastAsia="zh-CN"/>
              </w:rPr>
              <w:t>Carrier leakage frequency (NOTE 4,5)</w:t>
            </w:r>
          </w:p>
        </w:tc>
      </w:tr>
      <w:tr w:rsidR="00860A56" w:rsidRPr="00FB20BD" w14:paraId="47460FFB" w14:textId="77777777" w:rsidTr="00B41241">
        <w:trPr>
          <w:trHeight w:val="206"/>
          <w:jc w:val="center"/>
        </w:trPr>
        <w:tc>
          <w:tcPr>
            <w:tcW w:w="1205" w:type="dxa"/>
            <w:tcBorders>
              <w:top w:val="nil"/>
              <w:left w:val="single" w:sz="4" w:space="0" w:color="auto"/>
              <w:bottom w:val="nil"/>
              <w:right w:val="single" w:sz="4" w:space="0" w:color="auto"/>
            </w:tcBorders>
          </w:tcPr>
          <w:p w14:paraId="1958C671" w14:textId="77777777" w:rsidR="00860A56" w:rsidRPr="00FB20BD" w:rsidRDefault="00860A56" w:rsidP="00B41241">
            <w:pPr>
              <w:pStyle w:val="TAC"/>
              <w:rPr>
                <w:b/>
                <w:lang w:eastAsia="zh-CN"/>
              </w:rPr>
            </w:pPr>
          </w:p>
        </w:tc>
        <w:tc>
          <w:tcPr>
            <w:tcW w:w="1294" w:type="dxa"/>
            <w:tcBorders>
              <w:top w:val="nil"/>
              <w:left w:val="single" w:sz="4" w:space="0" w:color="auto"/>
              <w:bottom w:val="nil"/>
              <w:right w:val="single" w:sz="4" w:space="0" w:color="auto"/>
            </w:tcBorders>
          </w:tcPr>
          <w:p w14:paraId="7DC18CED" w14:textId="77777777" w:rsidR="00860A56" w:rsidRPr="00FB20BD" w:rsidRDefault="00860A56" w:rsidP="00B41241">
            <w:pPr>
              <w:pStyle w:val="TAC"/>
              <w:rPr>
                <w:lang w:eastAsia="zh-CN"/>
              </w:rPr>
            </w:pPr>
          </w:p>
        </w:tc>
        <w:tc>
          <w:tcPr>
            <w:tcW w:w="1133" w:type="dxa"/>
            <w:tcBorders>
              <w:top w:val="single" w:sz="4" w:space="0" w:color="auto"/>
              <w:left w:val="single" w:sz="4" w:space="0" w:color="auto"/>
              <w:bottom w:val="single" w:sz="4" w:space="0" w:color="auto"/>
              <w:right w:val="single" w:sz="4" w:space="0" w:color="auto"/>
            </w:tcBorders>
            <w:hideMark/>
          </w:tcPr>
          <w:p w14:paraId="054862ED" w14:textId="77777777" w:rsidR="00860A56" w:rsidRPr="00FB20BD" w:rsidRDefault="00860A56" w:rsidP="00B41241">
            <w:pPr>
              <w:pStyle w:val="TAC"/>
              <w:rPr>
                <w:lang w:eastAsia="zh-CN"/>
              </w:rPr>
            </w:pPr>
            <w:r w:rsidRPr="00FB20BD">
              <w:rPr>
                <w:lang w:eastAsia="zh-CN"/>
              </w:rPr>
              <w:t>-25+TT</w:t>
            </w:r>
          </w:p>
        </w:tc>
        <w:tc>
          <w:tcPr>
            <w:tcW w:w="3152" w:type="dxa"/>
            <w:tcBorders>
              <w:top w:val="single" w:sz="4" w:space="0" w:color="auto"/>
              <w:left w:val="single" w:sz="4" w:space="0" w:color="auto"/>
              <w:bottom w:val="single" w:sz="4" w:space="0" w:color="auto"/>
              <w:right w:val="single" w:sz="4" w:space="0" w:color="auto"/>
            </w:tcBorders>
            <w:hideMark/>
          </w:tcPr>
          <w:p w14:paraId="4507D745" w14:textId="77777777" w:rsidR="00860A56" w:rsidRPr="00FB20BD" w:rsidRDefault="00860A56" w:rsidP="00B41241">
            <w:pPr>
              <w:pStyle w:val="TAC"/>
              <w:rPr>
                <w:lang w:eastAsia="zh-CN"/>
              </w:rPr>
            </w:pPr>
            <w:r w:rsidRPr="00FB20BD">
              <w:t>0 dBm ≤ Output power ≤ 10 dBm</w:t>
            </w:r>
          </w:p>
        </w:tc>
        <w:tc>
          <w:tcPr>
            <w:tcW w:w="2816" w:type="dxa"/>
            <w:tcBorders>
              <w:top w:val="nil"/>
              <w:left w:val="single" w:sz="4" w:space="0" w:color="auto"/>
              <w:bottom w:val="nil"/>
              <w:right w:val="single" w:sz="4" w:space="0" w:color="auto"/>
            </w:tcBorders>
          </w:tcPr>
          <w:p w14:paraId="58DA3C3F" w14:textId="77777777" w:rsidR="00860A56" w:rsidRPr="00FB20BD" w:rsidRDefault="00860A56" w:rsidP="00B41241">
            <w:pPr>
              <w:pStyle w:val="TAC"/>
              <w:rPr>
                <w:lang w:eastAsia="zh-CN"/>
              </w:rPr>
            </w:pPr>
          </w:p>
        </w:tc>
      </w:tr>
      <w:tr w:rsidR="00860A56" w:rsidRPr="00FB20BD" w14:paraId="5578D282" w14:textId="77777777" w:rsidTr="00B41241">
        <w:trPr>
          <w:trHeight w:val="206"/>
          <w:jc w:val="center"/>
        </w:trPr>
        <w:tc>
          <w:tcPr>
            <w:tcW w:w="1205" w:type="dxa"/>
            <w:tcBorders>
              <w:top w:val="nil"/>
              <w:left w:val="single" w:sz="4" w:space="0" w:color="auto"/>
              <w:bottom w:val="nil"/>
              <w:right w:val="single" w:sz="4" w:space="0" w:color="auto"/>
            </w:tcBorders>
          </w:tcPr>
          <w:p w14:paraId="65DFFAE1" w14:textId="77777777" w:rsidR="00860A56" w:rsidRPr="00FB20BD" w:rsidRDefault="00860A56" w:rsidP="00B41241">
            <w:pPr>
              <w:pStyle w:val="TAC"/>
              <w:rPr>
                <w:b/>
                <w:lang w:eastAsia="zh-CN"/>
              </w:rPr>
            </w:pPr>
          </w:p>
        </w:tc>
        <w:tc>
          <w:tcPr>
            <w:tcW w:w="1294" w:type="dxa"/>
            <w:tcBorders>
              <w:top w:val="nil"/>
              <w:left w:val="single" w:sz="4" w:space="0" w:color="auto"/>
              <w:bottom w:val="nil"/>
              <w:right w:val="single" w:sz="4" w:space="0" w:color="auto"/>
            </w:tcBorders>
          </w:tcPr>
          <w:p w14:paraId="5CA87CC0" w14:textId="77777777" w:rsidR="00860A56" w:rsidRPr="00FB20BD" w:rsidRDefault="00860A56" w:rsidP="00B41241">
            <w:pPr>
              <w:pStyle w:val="TAC"/>
              <w:rPr>
                <w:lang w:eastAsia="zh-CN"/>
              </w:rPr>
            </w:pPr>
          </w:p>
        </w:tc>
        <w:tc>
          <w:tcPr>
            <w:tcW w:w="1133" w:type="dxa"/>
            <w:tcBorders>
              <w:top w:val="single" w:sz="4" w:space="0" w:color="auto"/>
              <w:left w:val="single" w:sz="4" w:space="0" w:color="auto"/>
              <w:bottom w:val="single" w:sz="4" w:space="0" w:color="auto"/>
              <w:right w:val="single" w:sz="4" w:space="0" w:color="auto"/>
            </w:tcBorders>
            <w:hideMark/>
          </w:tcPr>
          <w:p w14:paraId="46C6CAFC" w14:textId="77777777" w:rsidR="00860A56" w:rsidRPr="00FB20BD" w:rsidRDefault="00860A56" w:rsidP="00B41241">
            <w:pPr>
              <w:pStyle w:val="TAC"/>
              <w:rPr>
                <w:lang w:eastAsia="zh-CN"/>
              </w:rPr>
            </w:pPr>
            <w:r w:rsidRPr="00FB20BD">
              <w:rPr>
                <w:lang w:eastAsia="zh-CN"/>
              </w:rPr>
              <w:t>-20+TT</w:t>
            </w:r>
          </w:p>
        </w:tc>
        <w:tc>
          <w:tcPr>
            <w:tcW w:w="3152" w:type="dxa"/>
            <w:tcBorders>
              <w:top w:val="single" w:sz="4" w:space="0" w:color="auto"/>
              <w:left w:val="single" w:sz="4" w:space="0" w:color="auto"/>
              <w:bottom w:val="single" w:sz="4" w:space="0" w:color="auto"/>
              <w:right w:val="single" w:sz="4" w:space="0" w:color="auto"/>
            </w:tcBorders>
            <w:hideMark/>
          </w:tcPr>
          <w:p w14:paraId="5365FB57" w14:textId="77777777" w:rsidR="00860A56" w:rsidRPr="00FB20BD" w:rsidRDefault="00860A56" w:rsidP="00B41241">
            <w:pPr>
              <w:pStyle w:val="TAC"/>
              <w:rPr>
                <w:lang w:eastAsia="zh-CN"/>
              </w:rPr>
            </w:pPr>
            <w:r w:rsidRPr="00FB20BD">
              <w:rPr>
                <w:lang w:eastAsia="zh-CN"/>
              </w:rPr>
              <w:t>-30 dBm ≤ Output power ≤ 0 dBm</w:t>
            </w:r>
          </w:p>
        </w:tc>
        <w:tc>
          <w:tcPr>
            <w:tcW w:w="2816" w:type="dxa"/>
            <w:tcBorders>
              <w:top w:val="nil"/>
              <w:left w:val="single" w:sz="4" w:space="0" w:color="auto"/>
              <w:bottom w:val="nil"/>
              <w:right w:val="single" w:sz="4" w:space="0" w:color="auto"/>
            </w:tcBorders>
          </w:tcPr>
          <w:p w14:paraId="0A6811A0" w14:textId="77777777" w:rsidR="00860A56" w:rsidRPr="00FB20BD" w:rsidRDefault="00860A56" w:rsidP="00B41241">
            <w:pPr>
              <w:pStyle w:val="TAC"/>
              <w:rPr>
                <w:lang w:eastAsia="zh-CN"/>
              </w:rPr>
            </w:pPr>
          </w:p>
        </w:tc>
      </w:tr>
      <w:tr w:rsidR="00860A56" w:rsidRPr="00FB20BD" w14:paraId="1381507A" w14:textId="77777777" w:rsidTr="00B41241">
        <w:trPr>
          <w:trHeight w:val="206"/>
          <w:jc w:val="center"/>
        </w:trPr>
        <w:tc>
          <w:tcPr>
            <w:tcW w:w="1205" w:type="dxa"/>
            <w:tcBorders>
              <w:top w:val="nil"/>
              <w:left w:val="single" w:sz="4" w:space="0" w:color="auto"/>
              <w:bottom w:val="single" w:sz="4" w:space="0" w:color="auto"/>
              <w:right w:val="single" w:sz="4" w:space="0" w:color="auto"/>
            </w:tcBorders>
          </w:tcPr>
          <w:p w14:paraId="1730A596" w14:textId="77777777" w:rsidR="00860A56" w:rsidRPr="00FB20BD" w:rsidRDefault="00860A56" w:rsidP="00B41241">
            <w:pPr>
              <w:pStyle w:val="TAC"/>
              <w:rPr>
                <w:b/>
                <w:lang w:eastAsia="zh-CN"/>
              </w:rPr>
            </w:pPr>
          </w:p>
        </w:tc>
        <w:tc>
          <w:tcPr>
            <w:tcW w:w="1294" w:type="dxa"/>
            <w:tcBorders>
              <w:top w:val="nil"/>
              <w:left w:val="single" w:sz="4" w:space="0" w:color="auto"/>
              <w:bottom w:val="single" w:sz="4" w:space="0" w:color="auto"/>
              <w:right w:val="single" w:sz="4" w:space="0" w:color="auto"/>
            </w:tcBorders>
          </w:tcPr>
          <w:p w14:paraId="404D3599" w14:textId="77777777" w:rsidR="00860A56" w:rsidRPr="00FB20BD" w:rsidRDefault="00860A56" w:rsidP="00B41241">
            <w:pPr>
              <w:pStyle w:val="TAC"/>
              <w:rPr>
                <w:lang w:eastAsia="zh-CN"/>
              </w:rPr>
            </w:pPr>
          </w:p>
        </w:tc>
        <w:tc>
          <w:tcPr>
            <w:tcW w:w="1133" w:type="dxa"/>
            <w:tcBorders>
              <w:top w:val="single" w:sz="4" w:space="0" w:color="auto"/>
              <w:left w:val="single" w:sz="4" w:space="0" w:color="auto"/>
              <w:bottom w:val="single" w:sz="4" w:space="0" w:color="auto"/>
              <w:right w:val="single" w:sz="4" w:space="0" w:color="auto"/>
            </w:tcBorders>
            <w:hideMark/>
          </w:tcPr>
          <w:p w14:paraId="6D0DFAB5" w14:textId="77777777" w:rsidR="00860A56" w:rsidRPr="00FB20BD" w:rsidRDefault="00860A56" w:rsidP="00B41241">
            <w:pPr>
              <w:pStyle w:val="TAC"/>
              <w:rPr>
                <w:lang w:eastAsia="zh-CN"/>
              </w:rPr>
            </w:pPr>
            <w:r w:rsidRPr="00FB20BD">
              <w:rPr>
                <w:lang w:eastAsia="zh-CN"/>
              </w:rPr>
              <w:t>-10+TT</w:t>
            </w:r>
          </w:p>
        </w:tc>
        <w:tc>
          <w:tcPr>
            <w:tcW w:w="3152" w:type="dxa"/>
            <w:tcBorders>
              <w:top w:val="single" w:sz="4" w:space="0" w:color="auto"/>
              <w:left w:val="single" w:sz="4" w:space="0" w:color="auto"/>
              <w:bottom w:val="single" w:sz="4" w:space="0" w:color="auto"/>
              <w:right w:val="single" w:sz="4" w:space="0" w:color="auto"/>
            </w:tcBorders>
            <w:hideMark/>
          </w:tcPr>
          <w:p w14:paraId="4C57E093" w14:textId="77777777" w:rsidR="00860A56" w:rsidRPr="00FB20BD" w:rsidRDefault="00860A56" w:rsidP="00B41241">
            <w:pPr>
              <w:pStyle w:val="TAC"/>
              <w:rPr>
                <w:lang w:eastAsia="zh-CN"/>
              </w:rPr>
            </w:pPr>
            <w:r w:rsidRPr="00FB20BD">
              <w:rPr>
                <w:lang w:eastAsia="zh-CN"/>
              </w:rPr>
              <w:t xml:space="preserve">-40 dBm </w:t>
            </w:r>
            <w:r w:rsidRPr="00FB20BD">
              <w:rPr>
                <w:lang w:eastAsia="zh-CN"/>
              </w:rPr>
              <w:sym w:font="Symbol" w:char="F0A3"/>
            </w:r>
            <w:r w:rsidRPr="00FB20BD">
              <w:rPr>
                <w:lang w:eastAsia="zh-CN"/>
              </w:rPr>
              <w:t xml:space="preserve"> Output power &lt; -30 dBm</w:t>
            </w:r>
          </w:p>
        </w:tc>
        <w:tc>
          <w:tcPr>
            <w:tcW w:w="2816" w:type="dxa"/>
            <w:tcBorders>
              <w:top w:val="nil"/>
              <w:left w:val="single" w:sz="4" w:space="0" w:color="auto"/>
              <w:bottom w:val="single" w:sz="4" w:space="0" w:color="auto"/>
              <w:right w:val="single" w:sz="4" w:space="0" w:color="auto"/>
            </w:tcBorders>
          </w:tcPr>
          <w:p w14:paraId="624F33C1" w14:textId="77777777" w:rsidR="00860A56" w:rsidRPr="00FB20BD" w:rsidRDefault="00860A56" w:rsidP="00B41241">
            <w:pPr>
              <w:pStyle w:val="TAC"/>
              <w:rPr>
                <w:lang w:eastAsia="zh-CN"/>
              </w:rPr>
            </w:pPr>
          </w:p>
        </w:tc>
      </w:tr>
      <w:tr w:rsidR="00860A56" w:rsidRPr="00FB20BD" w14:paraId="1B677C88" w14:textId="77777777" w:rsidTr="00B41241">
        <w:trPr>
          <w:trHeight w:val="424"/>
          <w:jc w:val="center"/>
        </w:trPr>
        <w:tc>
          <w:tcPr>
            <w:tcW w:w="9600" w:type="dxa"/>
            <w:gridSpan w:val="5"/>
            <w:tcBorders>
              <w:top w:val="single" w:sz="4" w:space="0" w:color="auto"/>
              <w:left w:val="single" w:sz="4" w:space="0" w:color="auto"/>
              <w:bottom w:val="single" w:sz="4" w:space="0" w:color="auto"/>
              <w:right w:val="single" w:sz="4" w:space="0" w:color="auto"/>
            </w:tcBorders>
            <w:vAlign w:val="center"/>
            <w:hideMark/>
          </w:tcPr>
          <w:p w14:paraId="62F9183B" w14:textId="77777777" w:rsidR="00860A56" w:rsidRPr="00FB20BD" w:rsidRDefault="00860A56" w:rsidP="00B41241">
            <w:pPr>
              <w:pStyle w:val="TAN"/>
              <w:rPr>
                <w:lang w:eastAsia="zh-CN"/>
              </w:rPr>
            </w:pPr>
            <w:r w:rsidRPr="00FB20BD">
              <w:rPr>
                <w:lang w:eastAsia="zh-CN"/>
              </w:rPr>
              <w:t>NOTE 1:</w:t>
            </w:r>
            <w:r w:rsidRPr="00FB20BD">
              <w:rPr>
                <w:lang w:eastAsia="zh-CN"/>
              </w:rPr>
              <w:tab/>
            </w:r>
            <w:r w:rsidRPr="00FB20BD">
              <w:t xml:space="preserve">An in-band emissions combined limit is evaluated in each non-allocated RB. For each such RB, the minimum requirement is calculated as the higher of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FB20BD">
              <w:rPr>
                <w:i/>
              </w:rPr>
              <w:t xml:space="preserve"> </w:t>
            </w:r>
            <w:r w:rsidRPr="00FB20BD">
              <w:t xml:space="preserve">- 30 dB and the power sum of all limit values (General, IQ Image or Carrier leakage) that apply.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FB20BD">
              <w:t xml:space="preserve"> is defined in NOTE 10. The</w:t>
            </w:r>
            <w:r w:rsidRPr="00FB20BD">
              <w:rPr>
                <w:lang w:eastAsia="zh-CN"/>
              </w:rPr>
              <w:t xml:space="preserve"> limit is evaluated in each non-allocated RB. </w:t>
            </w:r>
          </w:p>
          <w:p w14:paraId="09238D51" w14:textId="77777777" w:rsidR="00860A56" w:rsidRPr="00FB20BD" w:rsidRDefault="00860A56" w:rsidP="00B41241">
            <w:pPr>
              <w:pStyle w:val="TAN"/>
              <w:rPr>
                <w:lang w:eastAsia="zh-CN"/>
              </w:rPr>
            </w:pPr>
            <w:r w:rsidRPr="00FB20BD">
              <w:rPr>
                <w:lang w:eastAsia="zh-CN"/>
              </w:rPr>
              <w:t>NOTE 2:</w:t>
            </w:r>
            <w:r w:rsidRPr="00FB20BD">
              <w:rPr>
                <w:lang w:eastAsia="zh-CN"/>
              </w:rPr>
              <w:tab/>
              <w:t>The measurement bandwidth is 1 RB and the limit is expressed as a ratio of measured power in one non-allocated RB to the measured average power per allocated RB, where the averaging is done across all allocated RBs</w:t>
            </w:r>
          </w:p>
          <w:p w14:paraId="33F115E6" w14:textId="77777777" w:rsidR="00860A56" w:rsidRPr="00FB20BD" w:rsidRDefault="00860A56" w:rsidP="00B41241">
            <w:pPr>
              <w:pStyle w:val="TAN"/>
            </w:pPr>
            <w:r w:rsidRPr="00FB20BD">
              <w:rPr>
                <w:lang w:eastAsia="zh-CN"/>
              </w:rPr>
              <w:t>NOTE 3:</w:t>
            </w:r>
            <w:r w:rsidRPr="00FB20BD">
              <w:rPr>
                <w:lang w:eastAsia="zh-CN"/>
              </w:rPr>
              <w:tab/>
            </w:r>
            <w:r w:rsidRPr="00FB20BD">
              <w:t>The applicable frequencies for this limit are those that are enclosed in the reflection of the allocated bandwidth, based on symmetry with respect to the carrier leakage frequency, but excluding any allocated RBs.</w:t>
            </w:r>
          </w:p>
          <w:p w14:paraId="42E1D83E" w14:textId="77777777" w:rsidR="00860A56" w:rsidRPr="00FB20BD" w:rsidRDefault="00860A56" w:rsidP="00B41241">
            <w:pPr>
              <w:pStyle w:val="TAN"/>
              <w:rPr>
                <w:lang w:eastAsia="zh-CN"/>
              </w:rPr>
            </w:pPr>
            <w:r w:rsidRPr="00FB20BD">
              <w:rPr>
                <w:lang w:eastAsia="zh-CN"/>
              </w:rPr>
              <w:t>NOTE 4:</w:t>
            </w:r>
            <w:r w:rsidRPr="00FB20BD">
              <w:rPr>
                <w:lang w:eastAsia="zh-CN"/>
              </w:rPr>
              <w:tab/>
              <w:t>Exceptions to the general limit are allowed for up to two contiguous non-allocated RBs. The measurement bandwidth is 1 RB and the limit is expressed as a ratio of measured power in the non-allocated RB to the measured total power in all allocated RBs.</w:t>
            </w:r>
          </w:p>
          <w:p w14:paraId="6D31AB7F" w14:textId="77777777" w:rsidR="00860A56" w:rsidRPr="00FB20BD" w:rsidRDefault="00860A56" w:rsidP="00B41241">
            <w:pPr>
              <w:pStyle w:val="TAN"/>
            </w:pPr>
            <w:r w:rsidRPr="00FB20BD">
              <w:rPr>
                <w:lang w:eastAsia="zh-CN"/>
              </w:rPr>
              <w:t>NOTE 5:</w:t>
            </w:r>
            <w:r w:rsidRPr="00FB20BD">
              <w:rPr>
                <w:lang w:eastAsia="zh-CN"/>
              </w:rPr>
              <w:tab/>
            </w:r>
            <w:r w:rsidRPr="00FB20BD">
              <w:t>The applicable frequencies for this limit are those that are enclosed either in the RB containing the carrier leakage frequency, or in the two RBs immediately adjacent to the carrier leakage frequency but excluding any allocated RB. Carrier leakage frequency is indicated by the UE as described in clause 6.4A.2.1.0. When only one uplink carrier is activated, the applicable LO leakage frequency follow definition in clause 6.4.2.</w:t>
            </w:r>
          </w:p>
          <w:p w14:paraId="258D1356" w14:textId="77777777" w:rsidR="00860A56" w:rsidRPr="00FB20BD" w:rsidRDefault="00860A56" w:rsidP="00B41241">
            <w:pPr>
              <w:pStyle w:val="TAN"/>
              <w:rPr>
                <w:lang w:eastAsia="zh-CN"/>
              </w:rPr>
            </w:pPr>
            <w:r w:rsidRPr="00FB20BD">
              <w:rPr>
                <w:lang w:eastAsia="zh-CN"/>
              </w:rPr>
              <w:t>NOTE 6:</w:t>
            </w:r>
            <w:r w:rsidRPr="00FB20BD">
              <w:rPr>
                <w:lang w:eastAsia="zh-CN"/>
              </w:rPr>
              <w:tab/>
            </w:r>
            <w:r w:rsidRPr="00FB20BD">
              <w:rPr>
                <w:rFonts w:eastAsia="SimSun"/>
                <w:position w:val="-12"/>
              </w:rPr>
              <w:object w:dxaOrig="480" w:dyaOrig="480" w14:anchorId="1E9F518E">
                <v:shape id="_x0000_i1091" type="#_x0000_t75" style="width:24pt;height:24pt" o:ole="">
                  <v:imagedata r:id="rId47" o:title=""/>
                </v:shape>
                <o:OLEObject Type="Embed" ProgID="Equation.3" ShapeID="_x0000_i1091" DrawAspect="Content" ObjectID="_1781609982" r:id="rId117"/>
              </w:object>
            </w:r>
            <w:r w:rsidRPr="00FB20BD">
              <w:rPr>
                <w:lang w:eastAsia="zh-CN"/>
              </w:rPr>
              <w:t xml:space="preserve"> is the Transmission Bandwidth (see clause 5.3) not exceeding </w:t>
            </w:r>
            <w:r w:rsidRPr="00FB20BD">
              <w:rPr>
                <w:rFonts w:eastAsia="SimSun"/>
                <w:position w:val="-12"/>
                <w:lang w:eastAsia="zh-CN"/>
              </w:rPr>
              <w:object w:dxaOrig="1080" w:dyaOrig="480" w14:anchorId="610885F5">
                <v:shape id="_x0000_i1092" type="#_x0000_t75" style="width:54pt;height:24pt" o:ole="">
                  <v:imagedata r:id="rId94" o:title=""/>
                </v:shape>
                <o:OLEObject Type="Embed" ProgID="Equation.3" ShapeID="_x0000_i1092" DrawAspect="Content" ObjectID="_1781609983" r:id="rId118"/>
              </w:object>
            </w:r>
            <w:r w:rsidRPr="00FB20BD">
              <w:rPr>
                <w:lang w:eastAsia="zh-CN"/>
              </w:rPr>
              <w:t xml:space="preserve"> .</w:t>
            </w:r>
          </w:p>
          <w:p w14:paraId="302B88CF" w14:textId="77777777" w:rsidR="00860A56" w:rsidRPr="00FB20BD" w:rsidRDefault="00860A56" w:rsidP="00B41241">
            <w:pPr>
              <w:pStyle w:val="TAN"/>
              <w:rPr>
                <w:lang w:eastAsia="zh-CN"/>
              </w:rPr>
            </w:pPr>
            <w:r w:rsidRPr="00FB20BD">
              <w:rPr>
                <w:lang w:eastAsia="zh-CN"/>
              </w:rPr>
              <w:t>NOTE 7:</w:t>
            </w:r>
            <w:r w:rsidRPr="00FB20BD">
              <w:rPr>
                <w:lang w:eastAsia="zh-CN"/>
              </w:rPr>
              <w:tab/>
            </w:r>
            <w:r w:rsidRPr="00FB20BD">
              <w:rPr>
                <w:rFonts w:eastAsia="SimSun"/>
                <w:position w:val="-10"/>
                <w:lang w:eastAsia="zh-CN"/>
              </w:rPr>
              <w:object w:dxaOrig="480" w:dyaOrig="360" w14:anchorId="1F07EBE3">
                <v:shape id="_x0000_i1093" type="#_x0000_t75" style="width:24pt;height:18pt" o:ole="">
                  <v:imagedata r:id="rId43" o:title=""/>
                </v:shape>
                <o:OLEObject Type="Embed" ProgID="Equation.3" ShapeID="_x0000_i1093" DrawAspect="Content" ObjectID="_1781609984" r:id="rId119"/>
              </w:object>
            </w:r>
            <w:r w:rsidRPr="00FB20BD">
              <w:rPr>
                <w:lang w:eastAsia="zh-CN"/>
              </w:rPr>
              <w:t xml:space="preserve"> is the Transmission Bandwidth Configuration (see clause 5.3) of the component carrier with RBs allocated. </w:t>
            </w:r>
          </w:p>
          <w:p w14:paraId="112C3A61" w14:textId="77777777" w:rsidR="00860A56" w:rsidRPr="00FB20BD" w:rsidRDefault="00860A56" w:rsidP="00B41241">
            <w:pPr>
              <w:pStyle w:val="TAN"/>
              <w:rPr>
                <w:lang w:eastAsia="zh-CN"/>
              </w:rPr>
            </w:pPr>
            <w:r w:rsidRPr="00FB20BD">
              <w:rPr>
                <w:lang w:eastAsia="zh-CN"/>
              </w:rPr>
              <w:t>NOTE 8:</w:t>
            </w:r>
            <w:r w:rsidRPr="00FB20BD">
              <w:rPr>
                <w:lang w:eastAsia="zh-CN"/>
              </w:rPr>
              <w:tab/>
            </w:r>
            <w:r w:rsidRPr="00FB20BD">
              <w:rPr>
                <w:rFonts w:eastAsia="SimSun"/>
                <w:position w:val="-6"/>
                <w:lang w:eastAsia="zh-CN"/>
              </w:rPr>
              <w:object w:dxaOrig="600" w:dyaOrig="360" w14:anchorId="0DF11BD0">
                <v:shape id="_x0000_i1094" type="#_x0000_t75" style="width:30pt;height:18pt" o:ole="">
                  <v:imagedata r:id="rId50" o:title=""/>
                </v:shape>
                <o:OLEObject Type="Embed" ProgID="Equation.3" ShapeID="_x0000_i1094" DrawAspect="Content" ObjectID="_1781609985" r:id="rId120"/>
              </w:object>
            </w:r>
            <w:r w:rsidRPr="00FB20BD">
              <w:rPr>
                <w:lang w:eastAsia="zh-CN"/>
              </w:rPr>
              <w:t xml:space="preserve"> is the limit specified in Table 6.4.2.1-1 for the modulation format used in the allocated RBs. </w:t>
            </w:r>
          </w:p>
          <w:p w14:paraId="68C85229" w14:textId="77777777" w:rsidR="00860A56" w:rsidRPr="00FB20BD" w:rsidRDefault="00860A56" w:rsidP="00B41241">
            <w:pPr>
              <w:pStyle w:val="TAN"/>
              <w:rPr>
                <w:lang w:eastAsia="zh-CN"/>
              </w:rPr>
            </w:pPr>
            <w:r w:rsidRPr="00FB20BD">
              <w:rPr>
                <w:lang w:eastAsia="zh-CN"/>
              </w:rPr>
              <w:t>NOTE 9:</w:t>
            </w:r>
            <w:r w:rsidRPr="00FB20BD">
              <w:rPr>
                <w:lang w:eastAsia="zh-CN"/>
              </w:rPr>
              <w:tab/>
            </w:r>
            <w:r w:rsidRPr="00FB20BD">
              <w:rPr>
                <w:rFonts w:eastAsia="SimSun"/>
                <w:position w:val="-10"/>
                <w:lang w:eastAsia="zh-CN"/>
              </w:rPr>
              <w:object w:dxaOrig="480" w:dyaOrig="360" w14:anchorId="75C4C4D0">
                <v:shape id="_x0000_i1095" type="#_x0000_t75" style="width:24pt;height:18pt" o:ole="">
                  <v:imagedata r:id="rId52" o:title=""/>
                </v:shape>
                <o:OLEObject Type="Embed" ProgID="Equation.3" ShapeID="_x0000_i1095" DrawAspect="Content" ObjectID="_1781609986" r:id="rId121"/>
              </w:object>
            </w:r>
            <w:r w:rsidRPr="00FB20BD">
              <w:rPr>
                <w:lang w:eastAsia="zh-CN"/>
              </w:rPr>
              <w:t xml:space="preserve"> is the starting frequency offset between the allocated RB and the measured non-allocated RB (e.g. </w:t>
            </w:r>
            <w:r w:rsidRPr="00FB20BD">
              <w:rPr>
                <w:rFonts w:eastAsia="SimSun"/>
                <w:position w:val="-10"/>
                <w:lang w:eastAsia="zh-CN"/>
              </w:rPr>
              <w:object w:dxaOrig="705" w:dyaOrig="360" w14:anchorId="18BF5FFE">
                <v:shape id="_x0000_i1096" type="#_x0000_t75" style="width:35.4pt;height:18pt" o:ole="">
                  <v:imagedata r:id="rId54" o:title=""/>
                </v:shape>
                <o:OLEObject Type="Embed" ProgID="Equation.3" ShapeID="_x0000_i1096" DrawAspect="Content" ObjectID="_1781609987" r:id="rId122"/>
              </w:object>
            </w:r>
            <w:r w:rsidRPr="00FB20BD">
              <w:rPr>
                <w:lang w:eastAsia="zh-CN"/>
              </w:rPr>
              <w:t xml:space="preserve"> or </w:t>
            </w:r>
            <w:r w:rsidRPr="00FB20BD">
              <w:rPr>
                <w:rFonts w:eastAsia="SimSun"/>
                <w:position w:val="-10"/>
                <w:lang w:eastAsia="zh-CN"/>
              </w:rPr>
              <w:object w:dxaOrig="960" w:dyaOrig="360" w14:anchorId="00D253A4">
                <v:shape id="_x0000_i1097" type="#_x0000_t75" style="width:48pt;height:18pt" o:ole="">
                  <v:imagedata r:id="rId56" o:title=""/>
                </v:shape>
                <o:OLEObject Type="Embed" ProgID="Equation.3" ShapeID="_x0000_i1097" DrawAspect="Content" ObjectID="_1781609988" r:id="rId123"/>
              </w:object>
            </w:r>
            <w:r w:rsidRPr="00FB20BD">
              <w:rPr>
                <w:lang w:eastAsia="zh-CN"/>
              </w:rPr>
              <w:t xml:space="preserve"> for the first adjacent RB outside of the allocated bandwidth). </w:t>
            </w:r>
          </w:p>
          <w:p w14:paraId="6804CE34" w14:textId="77777777" w:rsidR="00860A56" w:rsidRPr="00FB20BD" w:rsidRDefault="00860A56" w:rsidP="00B41241">
            <w:pPr>
              <w:pStyle w:val="TAN"/>
              <w:rPr>
                <w:lang w:eastAsia="zh-CN"/>
              </w:rPr>
            </w:pPr>
            <w:r w:rsidRPr="00FB20BD">
              <w:rPr>
                <w:lang w:eastAsia="zh-CN"/>
              </w:rPr>
              <w:t>NOTE 10:</w:t>
            </w:r>
            <w:r w:rsidRPr="00FB20BD">
              <w:rPr>
                <w:lang w:eastAsia="zh-CN"/>
              </w:rPr>
              <w:tab/>
            </w:r>
            <w:r w:rsidRPr="00FB20BD">
              <w:rPr>
                <w:rFonts w:eastAsia="SimSun"/>
                <w:position w:val="-10"/>
              </w:rPr>
              <w:object w:dxaOrig="480" w:dyaOrig="360" w14:anchorId="1FDF6F2E">
                <v:shape id="_x0000_i1098" type="#_x0000_t75" style="width:24pt;height:18pt" o:ole="">
                  <v:imagedata r:id="rId101" o:title=""/>
                </v:shape>
                <o:OLEObject Type="Embed" ProgID="Equation.3" ShapeID="_x0000_i1098" DrawAspect="Content" ObjectID="_1781609989" r:id="rId124"/>
              </w:object>
            </w:r>
            <w:r w:rsidRPr="00FB20BD">
              <w:t xml:space="preserve"> is an average of the transmitted power over 10 sub-frames normalized by the number of allocated RBs, measured in dBm.</w:t>
            </w:r>
          </w:p>
        </w:tc>
      </w:tr>
    </w:tbl>
    <w:p w14:paraId="66CF1308" w14:textId="77777777" w:rsidR="00860A56" w:rsidRPr="00FB20BD" w:rsidRDefault="00860A56" w:rsidP="00B84CF7">
      <w:pPr>
        <w:rPr>
          <w:lang w:eastAsia="zh-CN"/>
        </w:rPr>
      </w:pPr>
    </w:p>
    <w:p w14:paraId="52E00F67" w14:textId="77777777" w:rsidR="00860A56" w:rsidRPr="00FB20BD" w:rsidRDefault="00860A56" w:rsidP="00860A56">
      <w:pPr>
        <w:pStyle w:val="TH"/>
      </w:pPr>
      <w:r w:rsidRPr="00FB20BD">
        <w:t>Table 6.4A.2.3.1.5-1b: Test requirements for in-band emissions for intra-band contiguous CA (not allocated componen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20"/>
        <w:gridCol w:w="1260"/>
        <w:gridCol w:w="835"/>
        <w:gridCol w:w="65"/>
        <w:gridCol w:w="2740"/>
        <w:gridCol w:w="1220"/>
        <w:gridCol w:w="1440"/>
      </w:tblGrid>
      <w:tr w:rsidR="00860A56" w:rsidRPr="00FB20BD" w14:paraId="089D42F4" w14:textId="77777777" w:rsidTr="00B41241">
        <w:trPr>
          <w:trHeight w:val="187"/>
          <w:jc w:val="center"/>
        </w:trPr>
        <w:tc>
          <w:tcPr>
            <w:tcW w:w="1008" w:type="dxa"/>
            <w:tcBorders>
              <w:top w:val="single" w:sz="4" w:space="0" w:color="auto"/>
              <w:left w:val="single" w:sz="4" w:space="0" w:color="auto"/>
              <w:bottom w:val="single" w:sz="4" w:space="0" w:color="auto"/>
              <w:right w:val="single" w:sz="4" w:space="0" w:color="auto"/>
            </w:tcBorders>
            <w:hideMark/>
          </w:tcPr>
          <w:p w14:paraId="78BBB656" w14:textId="77777777" w:rsidR="00860A56" w:rsidRPr="00FB20BD" w:rsidRDefault="00860A56" w:rsidP="00B41241">
            <w:pPr>
              <w:pStyle w:val="TAH"/>
              <w:tabs>
                <w:tab w:val="center" w:pos="4536"/>
                <w:tab w:val="right" w:pos="9072"/>
              </w:tabs>
              <w:rPr>
                <w:rFonts w:cs="Arial"/>
              </w:rPr>
            </w:pPr>
            <w:r w:rsidRPr="00FB20BD">
              <w:rPr>
                <w:rFonts w:cs="Arial"/>
                <w:lang w:eastAsia="zh-CN"/>
              </w:rPr>
              <w:t>Para-meter</w:t>
            </w:r>
          </w:p>
        </w:tc>
        <w:tc>
          <w:tcPr>
            <w:tcW w:w="720" w:type="dxa"/>
            <w:tcBorders>
              <w:top w:val="single" w:sz="4" w:space="0" w:color="auto"/>
              <w:left w:val="single" w:sz="4" w:space="0" w:color="auto"/>
              <w:bottom w:val="single" w:sz="4" w:space="0" w:color="auto"/>
              <w:right w:val="single" w:sz="4" w:space="0" w:color="auto"/>
            </w:tcBorders>
            <w:hideMark/>
          </w:tcPr>
          <w:p w14:paraId="544EEBDD" w14:textId="77777777" w:rsidR="00860A56" w:rsidRPr="00FB20BD" w:rsidRDefault="00860A56" w:rsidP="00B41241">
            <w:pPr>
              <w:pStyle w:val="TAH"/>
              <w:tabs>
                <w:tab w:val="center" w:pos="4536"/>
                <w:tab w:val="right" w:pos="9072"/>
              </w:tabs>
              <w:rPr>
                <w:rFonts w:cs="Arial"/>
              </w:rPr>
            </w:pPr>
            <w:r w:rsidRPr="00FB20BD">
              <w:rPr>
                <w:rFonts w:cs="Arial"/>
              </w:rPr>
              <w:t>Unit</w:t>
            </w:r>
          </w:p>
        </w:tc>
        <w:tc>
          <w:tcPr>
            <w:tcW w:w="1260" w:type="dxa"/>
            <w:tcBorders>
              <w:top w:val="single" w:sz="4" w:space="0" w:color="auto"/>
              <w:left w:val="single" w:sz="4" w:space="0" w:color="auto"/>
              <w:bottom w:val="single" w:sz="4" w:space="0" w:color="auto"/>
              <w:right w:val="single" w:sz="4" w:space="0" w:color="auto"/>
            </w:tcBorders>
            <w:hideMark/>
          </w:tcPr>
          <w:p w14:paraId="72BB6967" w14:textId="77777777" w:rsidR="00860A56" w:rsidRPr="00FB20BD" w:rsidRDefault="00860A56" w:rsidP="00B41241">
            <w:pPr>
              <w:pStyle w:val="TAH"/>
              <w:tabs>
                <w:tab w:val="center" w:pos="4536"/>
                <w:tab w:val="right" w:pos="9072"/>
              </w:tabs>
              <w:rPr>
                <w:rFonts w:cs="Arial"/>
              </w:rPr>
            </w:pPr>
            <w:r w:rsidRPr="00FB20BD">
              <w:rPr>
                <w:rFonts w:cs="Arial"/>
              </w:rPr>
              <w:t>Meas BW</w:t>
            </w:r>
          </w:p>
          <w:p w14:paraId="1AC798BE" w14:textId="77777777" w:rsidR="00860A56" w:rsidRPr="00FB20BD" w:rsidRDefault="00860A56" w:rsidP="00B41241">
            <w:pPr>
              <w:pStyle w:val="TAH"/>
              <w:tabs>
                <w:tab w:val="center" w:pos="4536"/>
                <w:tab w:val="right" w:pos="9072"/>
              </w:tabs>
              <w:rPr>
                <w:rFonts w:cs="Arial"/>
              </w:rPr>
            </w:pPr>
            <w:r w:rsidRPr="00FB20BD">
              <w:rPr>
                <w:rFonts w:cs="Arial"/>
              </w:rPr>
              <w:t>NOTE 1</w:t>
            </w:r>
          </w:p>
        </w:tc>
        <w:tc>
          <w:tcPr>
            <w:tcW w:w="3640" w:type="dxa"/>
            <w:gridSpan w:val="3"/>
            <w:tcBorders>
              <w:top w:val="single" w:sz="4" w:space="0" w:color="auto"/>
              <w:left w:val="single" w:sz="4" w:space="0" w:color="auto"/>
              <w:bottom w:val="single" w:sz="4" w:space="0" w:color="auto"/>
              <w:right w:val="single" w:sz="4" w:space="0" w:color="auto"/>
            </w:tcBorders>
            <w:hideMark/>
          </w:tcPr>
          <w:p w14:paraId="763B8278" w14:textId="77777777" w:rsidR="00860A56" w:rsidRPr="00FB20BD" w:rsidRDefault="00860A56" w:rsidP="00B41241">
            <w:pPr>
              <w:pStyle w:val="TAH"/>
              <w:tabs>
                <w:tab w:val="center" w:pos="4536"/>
                <w:tab w:val="right" w:pos="9072"/>
              </w:tabs>
              <w:rPr>
                <w:rFonts w:cs="Arial"/>
              </w:rPr>
            </w:pPr>
            <w:r w:rsidRPr="00FB20BD">
              <w:rPr>
                <w:rFonts w:cs="Arial"/>
                <w:lang w:eastAsia="zh-CN"/>
              </w:rPr>
              <w:t>Limit</w:t>
            </w:r>
          </w:p>
        </w:tc>
        <w:tc>
          <w:tcPr>
            <w:tcW w:w="1220" w:type="dxa"/>
            <w:tcBorders>
              <w:top w:val="single" w:sz="4" w:space="0" w:color="auto"/>
              <w:left w:val="single" w:sz="4" w:space="0" w:color="auto"/>
              <w:bottom w:val="single" w:sz="4" w:space="0" w:color="auto"/>
              <w:right w:val="single" w:sz="4" w:space="0" w:color="auto"/>
            </w:tcBorders>
            <w:hideMark/>
          </w:tcPr>
          <w:p w14:paraId="64092071" w14:textId="77777777" w:rsidR="00860A56" w:rsidRPr="00FB20BD" w:rsidRDefault="00860A56" w:rsidP="00B41241">
            <w:pPr>
              <w:pStyle w:val="TAH"/>
              <w:tabs>
                <w:tab w:val="center" w:pos="4536"/>
                <w:tab w:val="right" w:pos="9072"/>
              </w:tabs>
              <w:rPr>
                <w:rFonts w:cs="Arial"/>
                <w:lang w:eastAsia="zh-CN"/>
              </w:rPr>
            </w:pPr>
            <w:r w:rsidRPr="00FB20BD">
              <w:rPr>
                <w:rFonts w:cs="Arial"/>
                <w:lang w:eastAsia="zh-CN"/>
              </w:rPr>
              <w:t>remark</w:t>
            </w:r>
          </w:p>
        </w:tc>
        <w:tc>
          <w:tcPr>
            <w:tcW w:w="1440" w:type="dxa"/>
            <w:tcBorders>
              <w:top w:val="single" w:sz="4" w:space="0" w:color="auto"/>
              <w:left w:val="single" w:sz="4" w:space="0" w:color="auto"/>
              <w:bottom w:val="single" w:sz="4" w:space="0" w:color="auto"/>
              <w:right w:val="single" w:sz="4" w:space="0" w:color="auto"/>
            </w:tcBorders>
            <w:hideMark/>
          </w:tcPr>
          <w:p w14:paraId="4D2E69CA" w14:textId="77777777" w:rsidR="00860A56" w:rsidRPr="00FB20BD" w:rsidRDefault="00860A56" w:rsidP="00B41241">
            <w:pPr>
              <w:pStyle w:val="TAH"/>
              <w:tabs>
                <w:tab w:val="center" w:pos="4536"/>
                <w:tab w:val="right" w:pos="9072"/>
              </w:tabs>
              <w:rPr>
                <w:rFonts w:cs="Arial"/>
              </w:rPr>
            </w:pPr>
            <w:r w:rsidRPr="00FB20BD">
              <w:rPr>
                <w:rFonts w:cs="Arial"/>
                <w:lang w:eastAsia="zh-CN"/>
              </w:rPr>
              <w:t>Applicable Frequencies</w:t>
            </w:r>
          </w:p>
        </w:tc>
      </w:tr>
      <w:tr w:rsidR="00860A56" w:rsidRPr="00FB20BD" w14:paraId="796EEB99" w14:textId="77777777" w:rsidTr="00B41241">
        <w:trPr>
          <w:trHeight w:val="187"/>
          <w:jc w:val="center"/>
        </w:trPr>
        <w:tc>
          <w:tcPr>
            <w:tcW w:w="1008" w:type="dxa"/>
            <w:tcBorders>
              <w:top w:val="single" w:sz="4" w:space="0" w:color="auto"/>
              <w:left w:val="single" w:sz="4" w:space="0" w:color="auto"/>
              <w:bottom w:val="single" w:sz="4" w:space="0" w:color="auto"/>
              <w:right w:val="single" w:sz="4" w:space="0" w:color="auto"/>
            </w:tcBorders>
            <w:hideMark/>
          </w:tcPr>
          <w:p w14:paraId="141E3295" w14:textId="77777777" w:rsidR="00860A56" w:rsidRPr="00FB20BD" w:rsidRDefault="00860A56" w:rsidP="00B41241">
            <w:pPr>
              <w:pStyle w:val="TAC"/>
              <w:tabs>
                <w:tab w:val="center" w:pos="4536"/>
                <w:tab w:val="right" w:pos="9072"/>
              </w:tabs>
              <w:rPr>
                <w:rFonts w:cs="Arial"/>
              </w:rPr>
            </w:pPr>
            <w:r w:rsidRPr="00FB20BD">
              <w:rPr>
                <w:rFonts w:cs="Arial"/>
                <w:lang w:eastAsia="zh-CN"/>
              </w:rPr>
              <w:t>General</w:t>
            </w:r>
          </w:p>
        </w:tc>
        <w:tc>
          <w:tcPr>
            <w:tcW w:w="720" w:type="dxa"/>
            <w:tcBorders>
              <w:top w:val="single" w:sz="4" w:space="0" w:color="auto"/>
              <w:left w:val="single" w:sz="4" w:space="0" w:color="auto"/>
              <w:bottom w:val="single" w:sz="4" w:space="0" w:color="auto"/>
              <w:right w:val="single" w:sz="4" w:space="0" w:color="auto"/>
            </w:tcBorders>
            <w:hideMark/>
          </w:tcPr>
          <w:p w14:paraId="65872A7C" w14:textId="77777777" w:rsidR="00860A56" w:rsidRPr="00FB20BD" w:rsidRDefault="00860A56" w:rsidP="00B41241">
            <w:pPr>
              <w:pStyle w:val="TAC"/>
              <w:tabs>
                <w:tab w:val="center" w:pos="4536"/>
                <w:tab w:val="right" w:pos="9072"/>
              </w:tabs>
              <w:rPr>
                <w:rFonts w:cs="Arial"/>
              </w:rPr>
            </w:pPr>
            <w:r w:rsidRPr="00FB20BD">
              <w:rPr>
                <w:rFonts w:cs="Arial"/>
              </w:rPr>
              <w:t>dB</w:t>
            </w:r>
          </w:p>
        </w:tc>
        <w:tc>
          <w:tcPr>
            <w:tcW w:w="1260" w:type="dxa"/>
            <w:tcBorders>
              <w:top w:val="single" w:sz="4" w:space="0" w:color="auto"/>
              <w:left w:val="single" w:sz="4" w:space="0" w:color="auto"/>
              <w:bottom w:val="single" w:sz="4" w:space="0" w:color="auto"/>
              <w:right w:val="single" w:sz="4" w:space="0" w:color="auto"/>
            </w:tcBorders>
            <w:hideMark/>
          </w:tcPr>
          <w:p w14:paraId="0D75C545" w14:textId="77777777" w:rsidR="00860A56" w:rsidRPr="00FB20BD" w:rsidRDefault="00860A56" w:rsidP="00B41241">
            <w:pPr>
              <w:pStyle w:val="TAC"/>
              <w:tabs>
                <w:tab w:val="center" w:pos="4536"/>
                <w:tab w:val="right" w:pos="9072"/>
              </w:tabs>
              <w:rPr>
                <w:rFonts w:cs="Arial"/>
              </w:rPr>
            </w:pPr>
            <w:r w:rsidRPr="00FB20BD">
              <w:rPr>
                <w:rFonts w:cs="Arial"/>
              </w:rPr>
              <w:t>BW of 1 RB</w:t>
            </w:r>
          </w:p>
        </w:tc>
        <w:tc>
          <w:tcPr>
            <w:tcW w:w="3640" w:type="dxa"/>
            <w:gridSpan w:val="3"/>
            <w:tcBorders>
              <w:top w:val="single" w:sz="4" w:space="0" w:color="auto"/>
              <w:left w:val="single" w:sz="4" w:space="0" w:color="auto"/>
              <w:bottom w:val="single" w:sz="4" w:space="0" w:color="auto"/>
              <w:right w:val="single" w:sz="4" w:space="0" w:color="auto"/>
            </w:tcBorders>
            <w:hideMark/>
          </w:tcPr>
          <w:p w14:paraId="7A1DA2F5" w14:textId="77777777" w:rsidR="00860A56" w:rsidRPr="00FB20BD" w:rsidRDefault="00860A56" w:rsidP="00B41241">
            <w:pPr>
              <w:pStyle w:val="TAC"/>
              <w:tabs>
                <w:tab w:val="center" w:pos="4536"/>
                <w:tab w:val="right" w:pos="9072"/>
              </w:tabs>
              <w:rPr>
                <w:rFonts w:cs="Arial"/>
              </w:rPr>
            </w:pPr>
            <w:r w:rsidRPr="00FB20BD">
              <w:rPr>
                <w:rFonts w:eastAsia="SimSun" w:cs="Arial"/>
                <w:position w:val="-54"/>
              </w:rPr>
              <w:object w:dxaOrig="3600" w:dyaOrig="960" w14:anchorId="7DA5A590">
                <v:shape id="_x0000_i1099" type="#_x0000_t75" style="width:180.6pt;height:48pt" o:ole="">
                  <v:imagedata r:id="rId91" o:title=""/>
                </v:shape>
                <o:OLEObject Type="Embed" ProgID="Equation.3" ShapeID="_x0000_i1099" DrawAspect="Content" ObjectID="_1781609990" r:id="rId125"/>
              </w:object>
            </w:r>
          </w:p>
        </w:tc>
        <w:tc>
          <w:tcPr>
            <w:tcW w:w="1220" w:type="dxa"/>
            <w:tcBorders>
              <w:top w:val="single" w:sz="4" w:space="0" w:color="auto"/>
              <w:left w:val="single" w:sz="4" w:space="0" w:color="auto"/>
              <w:bottom w:val="single" w:sz="4" w:space="0" w:color="auto"/>
              <w:right w:val="single" w:sz="4" w:space="0" w:color="auto"/>
            </w:tcBorders>
            <w:hideMark/>
          </w:tcPr>
          <w:p w14:paraId="5E01885D" w14:textId="77777777" w:rsidR="00860A56" w:rsidRPr="00FB20BD" w:rsidRDefault="00860A56" w:rsidP="00B41241">
            <w:pPr>
              <w:pStyle w:val="TAC"/>
              <w:tabs>
                <w:tab w:val="center" w:pos="4536"/>
                <w:tab w:val="right" w:pos="9072"/>
              </w:tabs>
              <w:rPr>
                <w:rFonts w:cs="Arial"/>
              </w:rPr>
            </w:pPr>
            <w:r w:rsidRPr="00FB20BD">
              <w:rPr>
                <w:rFonts w:cs="Arial"/>
              </w:rPr>
              <w:t>The reference value is the average power per allocated RB in the allocated component carrier</w:t>
            </w:r>
          </w:p>
        </w:tc>
        <w:tc>
          <w:tcPr>
            <w:tcW w:w="1440" w:type="dxa"/>
            <w:tcBorders>
              <w:top w:val="single" w:sz="4" w:space="0" w:color="auto"/>
              <w:left w:val="single" w:sz="4" w:space="0" w:color="auto"/>
              <w:bottom w:val="single" w:sz="4" w:space="0" w:color="auto"/>
              <w:right w:val="single" w:sz="4" w:space="0" w:color="auto"/>
            </w:tcBorders>
            <w:hideMark/>
          </w:tcPr>
          <w:p w14:paraId="7BD93F42" w14:textId="480DB316" w:rsidR="00860A56" w:rsidRPr="00FB20BD" w:rsidRDefault="00860A56" w:rsidP="00B41241">
            <w:pPr>
              <w:pStyle w:val="TAC"/>
              <w:tabs>
                <w:tab w:val="center" w:pos="4536"/>
                <w:tab w:val="right" w:pos="9072"/>
              </w:tabs>
              <w:rPr>
                <w:rFonts w:cs="Arial"/>
              </w:rPr>
            </w:pPr>
            <w:r w:rsidRPr="00FB20BD">
              <w:rPr>
                <w:rFonts w:cs="Arial"/>
              </w:rPr>
              <w:t xml:space="preserve">Any RB in the </w:t>
            </w:r>
            <w:r w:rsidR="00080405" w:rsidRPr="00FB20BD">
              <w:rPr>
                <w:rFonts w:cs="Arial"/>
              </w:rPr>
              <w:t>non-allocated</w:t>
            </w:r>
            <w:r w:rsidRPr="00FB20BD">
              <w:rPr>
                <w:rFonts w:cs="Arial"/>
              </w:rPr>
              <w:t xml:space="preserve"> component carrier.</w:t>
            </w:r>
          </w:p>
          <w:p w14:paraId="585CC142" w14:textId="77777777" w:rsidR="00860A56" w:rsidRPr="00FB20BD" w:rsidRDefault="00860A56" w:rsidP="00B41241">
            <w:pPr>
              <w:pStyle w:val="TAC"/>
              <w:tabs>
                <w:tab w:val="center" w:pos="4536"/>
                <w:tab w:val="right" w:pos="9072"/>
              </w:tabs>
              <w:rPr>
                <w:rFonts w:cs="Arial"/>
              </w:rPr>
            </w:pPr>
            <w:r w:rsidRPr="00FB20BD">
              <w:rPr>
                <w:rFonts w:cs="Arial"/>
              </w:rPr>
              <w:t>The frequency raster of the RBs is derived when this component carrier is allocated with RBs</w:t>
            </w:r>
          </w:p>
        </w:tc>
      </w:tr>
      <w:tr w:rsidR="00860A56" w:rsidRPr="00FB20BD" w14:paraId="25927424" w14:textId="77777777" w:rsidTr="00B41241">
        <w:trPr>
          <w:trHeight w:val="187"/>
          <w:jc w:val="center"/>
        </w:trPr>
        <w:tc>
          <w:tcPr>
            <w:tcW w:w="1008" w:type="dxa"/>
            <w:tcBorders>
              <w:top w:val="single" w:sz="4" w:space="0" w:color="auto"/>
              <w:left w:val="single" w:sz="4" w:space="0" w:color="auto"/>
              <w:bottom w:val="nil"/>
              <w:right w:val="single" w:sz="4" w:space="0" w:color="auto"/>
            </w:tcBorders>
            <w:hideMark/>
          </w:tcPr>
          <w:p w14:paraId="2F5138A1" w14:textId="77777777" w:rsidR="00860A56" w:rsidRPr="00FB20BD" w:rsidRDefault="00860A56" w:rsidP="00B41241">
            <w:pPr>
              <w:pStyle w:val="TAC"/>
              <w:tabs>
                <w:tab w:val="center" w:pos="4536"/>
                <w:tab w:val="right" w:pos="9072"/>
              </w:tabs>
              <w:rPr>
                <w:rFonts w:cs="Arial"/>
              </w:rPr>
            </w:pPr>
            <w:r w:rsidRPr="00FB20BD">
              <w:rPr>
                <w:rFonts w:cs="Arial"/>
                <w:lang w:eastAsia="zh-CN"/>
              </w:rPr>
              <w:t>IQ Image</w:t>
            </w:r>
          </w:p>
        </w:tc>
        <w:tc>
          <w:tcPr>
            <w:tcW w:w="720" w:type="dxa"/>
            <w:tcBorders>
              <w:top w:val="single" w:sz="4" w:space="0" w:color="auto"/>
              <w:left w:val="single" w:sz="4" w:space="0" w:color="auto"/>
              <w:bottom w:val="nil"/>
              <w:right w:val="single" w:sz="4" w:space="0" w:color="auto"/>
            </w:tcBorders>
            <w:hideMark/>
          </w:tcPr>
          <w:p w14:paraId="59F64FA1" w14:textId="77777777" w:rsidR="00860A56" w:rsidRPr="00FB20BD" w:rsidRDefault="00860A56" w:rsidP="00B41241">
            <w:pPr>
              <w:pStyle w:val="TAC"/>
              <w:tabs>
                <w:tab w:val="center" w:pos="4536"/>
                <w:tab w:val="right" w:pos="9072"/>
              </w:tabs>
              <w:rPr>
                <w:rFonts w:cs="Arial"/>
              </w:rPr>
            </w:pPr>
            <w:r w:rsidRPr="00FB20BD">
              <w:rPr>
                <w:rFonts w:cs="Arial"/>
                <w:lang w:eastAsia="zh-CN"/>
              </w:rPr>
              <w:t>dB</w:t>
            </w:r>
          </w:p>
        </w:tc>
        <w:tc>
          <w:tcPr>
            <w:tcW w:w="1260" w:type="dxa"/>
            <w:tcBorders>
              <w:top w:val="single" w:sz="4" w:space="0" w:color="auto"/>
              <w:left w:val="single" w:sz="4" w:space="0" w:color="auto"/>
              <w:bottom w:val="nil"/>
              <w:right w:val="single" w:sz="4" w:space="0" w:color="auto"/>
            </w:tcBorders>
            <w:hideMark/>
          </w:tcPr>
          <w:p w14:paraId="5959B6D8" w14:textId="77777777" w:rsidR="00860A56" w:rsidRPr="00FB20BD" w:rsidRDefault="00860A56" w:rsidP="00B41241">
            <w:pPr>
              <w:pStyle w:val="TAC"/>
              <w:tabs>
                <w:tab w:val="center" w:pos="4536"/>
                <w:tab w:val="right" w:pos="9072"/>
              </w:tabs>
              <w:rPr>
                <w:rFonts w:cs="Arial"/>
              </w:rPr>
            </w:pPr>
            <w:r w:rsidRPr="00FB20BD">
              <w:rPr>
                <w:rFonts w:cs="Arial"/>
              </w:rPr>
              <w:t>BW of 1 RB</w:t>
            </w:r>
          </w:p>
        </w:tc>
        <w:tc>
          <w:tcPr>
            <w:tcW w:w="3640" w:type="dxa"/>
            <w:gridSpan w:val="3"/>
            <w:tcBorders>
              <w:top w:val="single" w:sz="4" w:space="0" w:color="auto"/>
              <w:left w:val="single" w:sz="4" w:space="0" w:color="auto"/>
              <w:bottom w:val="single" w:sz="4" w:space="0" w:color="auto"/>
              <w:right w:val="single" w:sz="4" w:space="0" w:color="auto"/>
            </w:tcBorders>
            <w:hideMark/>
          </w:tcPr>
          <w:p w14:paraId="61C850C3" w14:textId="77777777" w:rsidR="00860A56" w:rsidRPr="00FB20BD" w:rsidRDefault="00860A56" w:rsidP="00B41241">
            <w:pPr>
              <w:pStyle w:val="TAC"/>
              <w:tabs>
                <w:tab w:val="center" w:pos="4536"/>
                <w:tab w:val="right" w:pos="9072"/>
              </w:tabs>
              <w:rPr>
                <w:rFonts w:cs="Arial"/>
              </w:rPr>
            </w:pPr>
            <w:r w:rsidRPr="00FB20BD">
              <w:rPr>
                <w:rFonts w:cs="Arial"/>
              </w:rPr>
              <w:t>NOTE 2</w:t>
            </w:r>
          </w:p>
        </w:tc>
        <w:tc>
          <w:tcPr>
            <w:tcW w:w="1220" w:type="dxa"/>
            <w:tcBorders>
              <w:top w:val="single" w:sz="4" w:space="0" w:color="auto"/>
              <w:left w:val="single" w:sz="4" w:space="0" w:color="auto"/>
              <w:bottom w:val="nil"/>
              <w:right w:val="single" w:sz="4" w:space="0" w:color="auto"/>
            </w:tcBorders>
            <w:hideMark/>
          </w:tcPr>
          <w:p w14:paraId="5CCF2FF1" w14:textId="77777777" w:rsidR="00860A56" w:rsidRPr="00FB20BD" w:rsidRDefault="00860A56" w:rsidP="00B41241">
            <w:pPr>
              <w:pStyle w:val="TAC"/>
              <w:tabs>
                <w:tab w:val="center" w:pos="4536"/>
                <w:tab w:val="right" w:pos="9072"/>
              </w:tabs>
              <w:rPr>
                <w:rFonts w:cs="Arial"/>
              </w:rPr>
            </w:pPr>
            <w:r w:rsidRPr="00FB20BD">
              <w:rPr>
                <w:rFonts w:cs="Arial"/>
              </w:rPr>
              <w:t>The reference value is the average power per allocated RB in the allocated component carrier</w:t>
            </w:r>
          </w:p>
        </w:tc>
        <w:tc>
          <w:tcPr>
            <w:tcW w:w="1440" w:type="dxa"/>
            <w:tcBorders>
              <w:top w:val="single" w:sz="4" w:space="0" w:color="auto"/>
              <w:left w:val="single" w:sz="4" w:space="0" w:color="auto"/>
              <w:bottom w:val="nil"/>
              <w:right w:val="single" w:sz="4" w:space="0" w:color="auto"/>
            </w:tcBorders>
            <w:hideMark/>
          </w:tcPr>
          <w:p w14:paraId="136F07FF" w14:textId="77777777" w:rsidR="00860A56" w:rsidRPr="00FB20BD" w:rsidRDefault="00860A56" w:rsidP="00B41241">
            <w:pPr>
              <w:pStyle w:val="TAC"/>
            </w:pPr>
            <w:r w:rsidRPr="00FB20BD">
              <w:rPr>
                <w:lang w:eastAsia="zh-CN"/>
              </w:rPr>
              <w:t xml:space="preserve">Image frequencies (NOTES 6,7) </w:t>
            </w:r>
            <w:r w:rsidRPr="00FB20BD">
              <w:t xml:space="preserve"> If UE does not indicate exact frequency for carrier leakage, this requirement does not apply.</w:t>
            </w:r>
          </w:p>
        </w:tc>
      </w:tr>
      <w:tr w:rsidR="00860A56" w:rsidRPr="00FB20BD" w14:paraId="1F54384B" w14:textId="77777777" w:rsidTr="00B41241">
        <w:trPr>
          <w:trHeight w:val="187"/>
          <w:jc w:val="center"/>
        </w:trPr>
        <w:tc>
          <w:tcPr>
            <w:tcW w:w="1008" w:type="dxa"/>
            <w:tcBorders>
              <w:top w:val="nil"/>
              <w:left w:val="single" w:sz="4" w:space="0" w:color="auto"/>
              <w:bottom w:val="nil"/>
              <w:right w:val="single" w:sz="4" w:space="0" w:color="auto"/>
            </w:tcBorders>
          </w:tcPr>
          <w:p w14:paraId="7E7E4CE2" w14:textId="77777777" w:rsidR="00860A56" w:rsidRPr="00FB20BD" w:rsidRDefault="00860A56" w:rsidP="00B41241">
            <w:pPr>
              <w:pStyle w:val="TAC"/>
              <w:tabs>
                <w:tab w:val="center" w:pos="4536"/>
                <w:tab w:val="right" w:pos="9072"/>
              </w:tabs>
              <w:rPr>
                <w:rFonts w:cs="Arial"/>
                <w:lang w:eastAsia="zh-CN"/>
              </w:rPr>
            </w:pPr>
          </w:p>
        </w:tc>
        <w:tc>
          <w:tcPr>
            <w:tcW w:w="720" w:type="dxa"/>
            <w:tcBorders>
              <w:top w:val="nil"/>
              <w:left w:val="single" w:sz="4" w:space="0" w:color="auto"/>
              <w:bottom w:val="nil"/>
              <w:right w:val="single" w:sz="4" w:space="0" w:color="auto"/>
            </w:tcBorders>
          </w:tcPr>
          <w:p w14:paraId="4E588910" w14:textId="77777777" w:rsidR="00860A56" w:rsidRPr="00FB20BD" w:rsidRDefault="00860A56" w:rsidP="00B41241">
            <w:pPr>
              <w:pStyle w:val="TAC"/>
              <w:tabs>
                <w:tab w:val="center" w:pos="4536"/>
                <w:tab w:val="right" w:pos="9072"/>
              </w:tabs>
              <w:rPr>
                <w:rFonts w:cs="Arial"/>
                <w:lang w:eastAsia="zh-CN"/>
              </w:rPr>
            </w:pPr>
          </w:p>
        </w:tc>
        <w:tc>
          <w:tcPr>
            <w:tcW w:w="1260" w:type="dxa"/>
            <w:tcBorders>
              <w:top w:val="nil"/>
              <w:left w:val="single" w:sz="4" w:space="0" w:color="auto"/>
              <w:bottom w:val="nil"/>
              <w:right w:val="single" w:sz="4" w:space="0" w:color="auto"/>
            </w:tcBorders>
          </w:tcPr>
          <w:p w14:paraId="358F1A88" w14:textId="77777777" w:rsidR="00860A56" w:rsidRPr="00FB20BD" w:rsidRDefault="00860A56" w:rsidP="00B41241">
            <w:pPr>
              <w:pStyle w:val="TAC"/>
              <w:tabs>
                <w:tab w:val="center" w:pos="4536"/>
                <w:tab w:val="right" w:pos="9072"/>
              </w:tabs>
              <w:rPr>
                <w:rFonts w:cs="Arial"/>
              </w:rPr>
            </w:pPr>
          </w:p>
        </w:tc>
        <w:tc>
          <w:tcPr>
            <w:tcW w:w="835" w:type="dxa"/>
            <w:tcBorders>
              <w:top w:val="single" w:sz="4" w:space="0" w:color="auto"/>
              <w:left w:val="single" w:sz="4" w:space="0" w:color="auto"/>
              <w:bottom w:val="single" w:sz="4" w:space="0" w:color="auto"/>
              <w:right w:val="single" w:sz="4" w:space="0" w:color="auto"/>
            </w:tcBorders>
            <w:hideMark/>
          </w:tcPr>
          <w:p w14:paraId="4DF9A693" w14:textId="77777777" w:rsidR="00860A56" w:rsidRPr="00FB20BD" w:rsidRDefault="00860A56" w:rsidP="00B41241">
            <w:pPr>
              <w:pStyle w:val="TAC"/>
              <w:tabs>
                <w:tab w:val="center" w:pos="4536"/>
                <w:tab w:val="right" w:pos="9072"/>
              </w:tabs>
              <w:rPr>
                <w:rFonts w:cs="Arial"/>
                <w:lang w:eastAsia="zh-CN"/>
              </w:rPr>
            </w:pPr>
            <w:r w:rsidRPr="00FB20BD">
              <w:rPr>
                <w:rFonts w:cs="Arial"/>
                <w:lang w:eastAsia="zh-CN"/>
              </w:rPr>
              <w:t>-28</w:t>
            </w:r>
            <w:r w:rsidRPr="00FB20BD">
              <w:rPr>
                <w:lang w:eastAsia="zh-CN"/>
              </w:rPr>
              <w:t>+TT</w:t>
            </w:r>
          </w:p>
        </w:tc>
        <w:tc>
          <w:tcPr>
            <w:tcW w:w="2805" w:type="dxa"/>
            <w:gridSpan w:val="2"/>
            <w:tcBorders>
              <w:top w:val="single" w:sz="4" w:space="0" w:color="auto"/>
              <w:left w:val="single" w:sz="4" w:space="0" w:color="auto"/>
              <w:bottom w:val="single" w:sz="4" w:space="0" w:color="auto"/>
              <w:right w:val="single" w:sz="4" w:space="0" w:color="auto"/>
            </w:tcBorders>
            <w:hideMark/>
          </w:tcPr>
          <w:p w14:paraId="7D784711" w14:textId="77777777" w:rsidR="00860A56" w:rsidRPr="00FB20BD" w:rsidRDefault="00860A56" w:rsidP="00B41241">
            <w:pPr>
              <w:pStyle w:val="TAC"/>
              <w:tabs>
                <w:tab w:val="center" w:pos="4536"/>
                <w:tab w:val="right" w:pos="9072"/>
              </w:tabs>
              <w:rPr>
                <w:rFonts w:cs="Arial"/>
              </w:rPr>
            </w:pPr>
            <w:r w:rsidRPr="00FB20BD">
              <w:rPr>
                <w:rFonts w:cs="Arial"/>
              </w:rPr>
              <w:t>Output power &gt; 10 dBm</w:t>
            </w:r>
          </w:p>
        </w:tc>
        <w:tc>
          <w:tcPr>
            <w:tcW w:w="1220" w:type="dxa"/>
            <w:tcBorders>
              <w:top w:val="nil"/>
              <w:left w:val="single" w:sz="4" w:space="0" w:color="auto"/>
              <w:bottom w:val="nil"/>
              <w:right w:val="single" w:sz="4" w:space="0" w:color="auto"/>
            </w:tcBorders>
          </w:tcPr>
          <w:p w14:paraId="0A4B4613" w14:textId="77777777" w:rsidR="00860A56" w:rsidRPr="00FB20BD" w:rsidRDefault="00860A56" w:rsidP="00B41241">
            <w:pPr>
              <w:pStyle w:val="TAC"/>
              <w:tabs>
                <w:tab w:val="center" w:pos="4536"/>
                <w:tab w:val="right" w:pos="9072"/>
              </w:tabs>
              <w:rPr>
                <w:rFonts w:cs="Arial"/>
              </w:rPr>
            </w:pPr>
          </w:p>
        </w:tc>
        <w:tc>
          <w:tcPr>
            <w:tcW w:w="1440" w:type="dxa"/>
            <w:tcBorders>
              <w:top w:val="nil"/>
              <w:left w:val="single" w:sz="4" w:space="0" w:color="auto"/>
              <w:bottom w:val="nil"/>
              <w:right w:val="single" w:sz="4" w:space="0" w:color="auto"/>
            </w:tcBorders>
          </w:tcPr>
          <w:p w14:paraId="04CBF3CA" w14:textId="77777777" w:rsidR="00860A56" w:rsidRPr="00FB20BD" w:rsidRDefault="00860A56" w:rsidP="00B41241">
            <w:pPr>
              <w:pStyle w:val="TAC"/>
              <w:tabs>
                <w:tab w:val="center" w:pos="4536"/>
                <w:tab w:val="right" w:pos="9072"/>
              </w:tabs>
              <w:rPr>
                <w:rFonts w:cs="Arial"/>
                <w:lang w:eastAsia="zh-CN"/>
              </w:rPr>
            </w:pPr>
          </w:p>
        </w:tc>
      </w:tr>
      <w:tr w:rsidR="00860A56" w:rsidRPr="00FB20BD" w14:paraId="72BDE433" w14:textId="77777777" w:rsidTr="00B41241">
        <w:trPr>
          <w:trHeight w:val="187"/>
          <w:jc w:val="center"/>
        </w:trPr>
        <w:tc>
          <w:tcPr>
            <w:tcW w:w="1008" w:type="dxa"/>
            <w:tcBorders>
              <w:top w:val="nil"/>
              <w:left w:val="single" w:sz="4" w:space="0" w:color="auto"/>
              <w:bottom w:val="single" w:sz="4" w:space="0" w:color="auto"/>
              <w:right w:val="single" w:sz="4" w:space="0" w:color="auto"/>
            </w:tcBorders>
          </w:tcPr>
          <w:p w14:paraId="7D0059A7" w14:textId="77777777" w:rsidR="00860A56" w:rsidRPr="00FB20BD" w:rsidRDefault="00860A56" w:rsidP="00B41241">
            <w:pPr>
              <w:pStyle w:val="TAC"/>
              <w:tabs>
                <w:tab w:val="center" w:pos="4536"/>
                <w:tab w:val="right" w:pos="9072"/>
              </w:tabs>
              <w:rPr>
                <w:rFonts w:cs="Arial"/>
                <w:lang w:eastAsia="zh-CN"/>
              </w:rPr>
            </w:pPr>
          </w:p>
        </w:tc>
        <w:tc>
          <w:tcPr>
            <w:tcW w:w="720" w:type="dxa"/>
            <w:tcBorders>
              <w:top w:val="nil"/>
              <w:left w:val="single" w:sz="4" w:space="0" w:color="auto"/>
              <w:bottom w:val="single" w:sz="4" w:space="0" w:color="auto"/>
              <w:right w:val="single" w:sz="4" w:space="0" w:color="auto"/>
            </w:tcBorders>
          </w:tcPr>
          <w:p w14:paraId="117C55A8" w14:textId="77777777" w:rsidR="00860A56" w:rsidRPr="00FB20BD" w:rsidRDefault="00860A56" w:rsidP="00B41241">
            <w:pPr>
              <w:pStyle w:val="TAC"/>
              <w:tabs>
                <w:tab w:val="center" w:pos="4536"/>
                <w:tab w:val="right" w:pos="9072"/>
              </w:tabs>
              <w:rPr>
                <w:rFonts w:cs="Arial"/>
                <w:lang w:eastAsia="zh-CN"/>
              </w:rPr>
            </w:pPr>
          </w:p>
        </w:tc>
        <w:tc>
          <w:tcPr>
            <w:tcW w:w="1260" w:type="dxa"/>
            <w:tcBorders>
              <w:top w:val="nil"/>
              <w:left w:val="single" w:sz="4" w:space="0" w:color="auto"/>
              <w:bottom w:val="single" w:sz="4" w:space="0" w:color="auto"/>
              <w:right w:val="single" w:sz="4" w:space="0" w:color="auto"/>
            </w:tcBorders>
          </w:tcPr>
          <w:p w14:paraId="69EEB66A" w14:textId="77777777" w:rsidR="00860A56" w:rsidRPr="00FB20BD" w:rsidRDefault="00860A56" w:rsidP="00B41241">
            <w:pPr>
              <w:pStyle w:val="TAC"/>
              <w:tabs>
                <w:tab w:val="center" w:pos="4536"/>
                <w:tab w:val="right" w:pos="9072"/>
              </w:tabs>
              <w:rPr>
                <w:rFonts w:cs="Arial"/>
              </w:rPr>
            </w:pPr>
          </w:p>
        </w:tc>
        <w:tc>
          <w:tcPr>
            <w:tcW w:w="835" w:type="dxa"/>
            <w:tcBorders>
              <w:top w:val="single" w:sz="4" w:space="0" w:color="auto"/>
              <w:left w:val="single" w:sz="4" w:space="0" w:color="auto"/>
              <w:bottom w:val="single" w:sz="4" w:space="0" w:color="auto"/>
              <w:right w:val="single" w:sz="4" w:space="0" w:color="auto"/>
            </w:tcBorders>
            <w:hideMark/>
          </w:tcPr>
          <w:p w14:paraId="05D8FD0B" w14:textId="77777777" w:rsidR="00860A56" w:rsidRPr="00FB20BD" w:rsidRDefault="00860A56" w:rsidP="00B41241">
            <w:pPr>
              <w:pStyle w:val="TAC"/>
              <w:tabs>
                <w:tab w:val="center" w:pos="4536"/>
                <w:tab w:val="right" w:pos="9072"/>
              </w:tabs>
              <w:rPr>
                <w:rFonts w:cs="Arial"/>
                <w:lang w:eastAsia="zh-CN"/>
              </w:rPr>
            </w:pPr>
            <w:r w:rsidRPr="00FB20BD">
              <w:rPr>
                <w:rFonts w:cs="Arial"/>
                <w:lang w:eastAsia="zh-CN"/>
              </w:rPr>
              <w:t>-25</w:t>
            </w:r>
            <w:r w:rsidRPr="00FB20BD">
              <w:rPr>
                <w:lang w:eastAsia="zh-CN"/>
              </w:rPr>
              <w:t>+TT</w:t>
            </w:r>
          </w:p>
        </w:tc>
        <w:tc>
          <w:tcPr>
            <w:tcW w:w="2805" w:type="dxa"/>
            <w:gridSpan w:val="2"/>
            <w:tcBorders>
              <w:top w:val="single" w:sz="4" w:space="0" w:color="auto"/>
              <w:left w:val="single" w:sz="4" w:space="0" w:color="auto"/>
              <w:bottom w:val="single" w:sz="4" w:space="0" w:color="auto"/>
              <w:right w:val="single" w:sz="4" w:space="0" w:color="auto"/>
            </w:tcBorders>
            <w:hideMark/>
          </w:tcPr>
          <w:p w14:paraId="70703E20" w14:textId="77777777" w:rsidR="00860A56" w:rsidRPr="00FB20BD" w:rsidRDefault="00860A56" w:rsidP="00B41241">
            <w:pPr>
              <w:pStyle w:val="TAC"/>
              <w:tabs>
                <w:tab w:val="center" w:pos="4536"/>
                <w:tab w:val="right" w:pos="9072"/>
              </w:tabs>
              <w:rPr>
                <w:rFonts w:cs="Arial"/>
              </w:rPr>
            </w:pPr>
            <w:r w:rsidRPr="00FB20BD">
              <w:t xml:space="preserve">0≤ </w:t>
            </w:r>
            <w:r w:rsidRPr="00FB20BD">
              <w:rPr>
                <w:rFonts w:cs="Arial"/>
              </w:rPr>
              <w:t>Output power ≤ 10 dBm</w:t>
            </w:r>
          </w:p>
        </w:tc>
        <w:tc>
          <w:tcPr>
            <w:tcW w:w="1220" w:type="dxa"/>
            <w:tcBorders>
              <w:top w:val="nil"/>
              <w:left w:val="single" w:sz="4" w:space="0" w:color="auto"/>
              <w:bottom w:val="single" w:sz="4" w:space="0" w:color="auto"/>
              <w:right w:val="single" w:sz="4" w:space="0" w:color="auto"/>
            </w:tcBorders>
          </w:tcPr>
          <w:p w14:paraId="1D0C3522" w14:textId="77777777" w:rsidR="00860A56" w:rsidRPr="00FB20BD" w:rsidRDefault="00860A56" w:rsidP="00B41241">
            <w:pPr>
              <w:pStyle w:val="TAC"/>
              <w:tabs>
                <w:tab w:val="center" w:pos="4536"/>
                <w:tab w:val="right" w:pos="9072"/>
              </w:tabs>
              <w:rPr>
                <w:rFonts w:cs="Arial"/>
              </w:rPr>
            </w:pPr>
          </w:p>
        </w:tc>
        <w:tc>
          <w:tcPr>
            <w:tcW w:w="1440" w:type="dxa"/>
            <w:tcBorders>
              <w:top w:val="nil"/>
              <w:left w:val="single" w:sz="4" w:space="0" w:color="auto"/>
              <w:bottom w:val="single" w:sz="4" w:space="0" w:color="auto"/>
              <w:right w:val="single" w:sz="4" w:space="0" w:color="auto"/>
            </w:tcBorders>
          </w:tcPr>
          <w:p w14:paraId="785F1537" w14:textId="77777777" w:rsidR="00860A56" w:rsidRPr="00FB20BD" w:rsidRDefault="00860A56" w:rsidP="00B41241">
            <w:pPr>
              <w:pStyle w:val="TAC"/>
              <w:tabs>
                <w:tab w:val="center" w:pos="4536"/>
                <w:tab w:val="right" w:pos="9072"/>
              </w:tabs>
              <w:rPr>
                <w:rFonts w:cs="Arial"/>
                <w:lang w:eastAsia="zh-CN"/>
              </w:rPr>
            </w:pPr>
          </w:p>
        </w:tc>
      </w:tr>
      <w:tr w:rsidR="00860A56" w:rsidRPr="00FB20BD" w14:paraId="642DD9B1" w14:textId="77777777" w:rsidTr="00B41241">
        <w:trPr>
          <w:trHeight w:val="187"/>
          <w:jc w:val="center"/>
        </w:trPr>
        <w:tc>
          <w:tcPr>
            <w:tcW w:w="1008" w:type="dxa"/>
            <w:tcBorders>
              <w:top w:val="single" w:sz="4" w:space="0" w:color="auto"/>
              <w:left w:val="single" w:sz="4" w:space="0" w:color="auto"/>
              <w:bottom w:val="nil"/>
              <w:right w:val="single" w:sz="4" w:space="0" w:color="auto"/>
            </w:tcBorders>
            <w:hideMark/>
          </w:tcPr>
          <w:p w14:paraId="79E8773A" w14:textId="77777777" w:rsidR="00860A56" w:rsidRPr="00FB20BD" w:rsidRDefault="00860A56" w:rsidP="00B41241">
            <w:pPr>
              <w:pStyle w:val="TAC"/>
              <w:tabs>
                <w:tab w:val="center" w:pos="4536"/>
                <w:tab w:val="right" w:pos="9072"/>
              </w:tabs>
              <w:rPr>
                <w:rFonts w:cs="Arial"/>
                <w:lang w:eastAsia="zh-CN"/>
              </w:rPr>
            </w:pPr>
            <w:r w:rsidRPr="00FB20BD">
              <w:rPr>
                <w:rFonts w:cs="Arial"/>
                <w:lang w:eastAsia="zh-CN"/>
              </w:rPr>
              <w:t>Carrier leakage</w:t>
            </w:r>
          </w:p>
        </w:tc>
        <w:tc>
          <w:tcPr>
            <w:tcW w:w="720" w:type="dxa"/>
            <w:tcBorders>
              <w:top w:val="single" w:sz="4" w:space="0" w:color="auto"/>
              <w:left w:val="single" w:sz="4" w:space="0" w:color="auto"/>
              <w:bottom w:val="nil"/>
              <w:right w:val="single" w:sz="4" w:space="0" w:color="auto"/>
            </w:tcBorders>
            <w:hideMark/>
          </w:tcPr>
          <w:p w14:paraId="6632F244" w14:textId="77777777" w:rsidR="00860A56" w:rsidRPr="00FB20BD" w:rsidRDefault="00860A56" w:rsidP="00B41241">
            <w:pPr>
              <w:pStyle w:val="TAC"/>
              <w:tabs>
                <w:tab w:val="center" w:pos="4536"/>
                <w:tab w:val="right" w:pos="9072"/>
              </w:tabs>
              <w:rPr>
                <w:rFonts w:cs="Arial"/>
                <w:lang w:eastAsia="zh-CN"/>
              </w:rPr>
            </w:pPr>
            <w:r w:rsidRPr="00FB20BD">
              <w:rPr>
                <w:rFonts w:cs="Arial"/>
                <w:lang w:eastAsia="zh-CN"/>
              </w:rPr>
              <w:t>dBc</w:t>
            </w:r>
          </w:p>
        </w:tc>
        <w:tc>
          <w:tcPr>
            <w:tcW w:w="1260" w:type="dxa"/>
            <w:tcBorders>
              <w:top w:val="single" w:sz="4" w:space="0" w:color="auto"/>
              <w:left w:val="single" w:sz="4" w:space="0" w:color="auto"/>
              <w:bottom w:val="nil"/>
              <w:right w:val="single" w:sz="4" w:space="0" w:color="auto"/>
            </w:tcBorders>
            <w:hideMark/>
          </w:tcPr>
          <w:p w14:paraId="4B8500D4" w14:textId="77777777" w:rsidR="00860A56" w:rsidRPr="00FB20BD" w:rsidRDefault="00860A56" w:rsidP="00B41241">
            <w:pPr>
              <w:pStyle w:val="TAC"/>
              <w:tabs>
                <w:tab w:val="center" w:pos="4536"/>
                <w:tab w:val="right" w:pos="9072"/>
              </w:tabs>
              <w:rPr>
                <w:rFonts w:cs="Arial"/>
              </w:rPr>
            </w:pPr>
            <w:r w:rsidRPr="00FB20BD">
              <w:rPr>
                <w:rFonts w:cs="Arial"/>
              </w:rPr>
              <w:t>BW of 1 RB</w:t>
            </w:r>
          </w:p>
        </w:tc>
        <w:tc>
          <w:tcPr>
            <w:tcW w:w="3640" w:type="dxa"/>
            <w:gridSpan w:val="3"/>
            <w:tcBorders>
              <w:top w:val="single" w:sz="4" w:space="0" w:color="auto"/>
              <w:left w:val="single" w:sz="4" w:space="0" w:color="auto"/>
              <w:bottom w:val="single" w:sz="4" w:space="0" w:color="auto"/>
              <w:right w:val="single" w:sz="4" w:space="0" w:color="auto"/>
            </w:tcBorders>
            <w:hideMark/>
          </w:tcPr>
          <w:p w14:paraId="487DB4F5" w14:textId="77777777" w:rsidR="00860A56" w:rsidRPr="00FB20BD" w:rsidRDefault="00860A56" w:rsidP="00B41241">
            <w:pPr>
              <w:pStyle w:val="TAC"/>
              <w:tabs>
                <w:tab w:val="center" w:pos="4536"/>
                <w:tab w:val="right" w:pos="9072"/>
              </w:tabs>
              <w:rPr>
                <w:rFonts w:cs="Arial"/>
              </w:rPr>
            </w:pPr>
            <w:r w:rsidRPr="00FB20BD">
              <w:rPr>
                <w:rFonts w:cs="Arial"/>
              </w:rPr>
              <w:t>NOTE 3</w:t>
            </w:r>
          </w:p>
        </w:tc>
        <w:tc>
          <w:tcPr>
            <w:tcW w:w="1220" w:type="dxa"/>
            <w:tcBorders>
              <w:top w:val="single" w:sz="4" w:space="0" w:color="auto"/>
              <w:left w:val="single" w:sz="4" w:space="0" w:color="auto"/>
              <w:bottom w:val="nil"/>
              <w:right w:val="single" w:sz="4" w:space="0" w:color="auto"/>
            </w:tcBorders>
            <w:hideMark/>
          </w:tcPr>
          <w:p w14:paraId="19940315" w14:textId="77777777" w:rsidR="00860A56" w:rsidRPr="00FB20BD" w:rsidRDefault="00860A56" w:rsidP="00B41241">
            <w:pPr>
              <w:pStyle w:val="TAC"/>
              <w:tabs>
                <w:tab w:val="center" w:pos="4536"/>
                <w:tab w:val="right" w:pos="9072"/>
              </w:tabs>
              <w:rPr>
                <w:rFonts w:cs="Arial"/>
              </w:rPr>
            </w:pPr>
            <w:r w:rsidRPr="00FB20BD">
              <w:rPr>
                <w:rFonts w:cs="Arial"/>
              </w:rPr>
              <w:t>The reference value is the total power of the allocated RBs in the allocated component carrier</w:t>
            </w:r>
          </w:p>
        </w:tc>
        <w:tc>
          <w:tcPr>
            <w:tcW w:w="1440" w:type="dxa"/>
            <w:tcBorders>
              <w:top w:val="single" w:sz="4" w:space="0" w:color="auto"/>
              <w:left w:val="single" w:sz="4" w:space="0" w:color="auto"/>
              <w:bottom w:val="nil"/>
              <w:right w:val="single" w:sz="4" w:space="0" w:color="auto"/>
            </w:tcBorders>
            <w:hideMark/>
          </w:tcPr>
          <w:p w14:paraId="5E46FB91" w14:textId="77777777" w:rsidR="00860A56" w:rsidRPr="00FB20BD" w:rsidRDefault="00860A56" w:rsidP="00B41241">
            <w:pPr>
              <w:pStyle w:val="TAC"/>
              <w:rPr>
                <w:rFonts w:cs="Arial"/>
              </w:rPr>
            </w:pPr>
            <w:r w:rsidRPr="00FB20BD">
              <w:rPr>
                <w:rFonts w:cs="Arial"/>
                <w:lang w:eastAsia="zh-CN"/>
              </w:rPr>
              <w:t xml:space="preserve">The frequencies of the up to 2 non-allocated RBs are indicated with IE </w:t>
            </w:r>
            <w:r w:rsidRPr="00FB20BD">
              <w:rPr>
                <w:i/>
                <w:iCs/>
              </w:rPr>
              <w:t>UplinkTxDirectCurrentMoreCarrierList-r17</w:t>
            </w:r>
            <w:r w:rsidRPr="00FB20BD">
              <w:t xml:space="preserve">. If UE does not indicate exact frequency for carrier leakage, this requirement does not apply.  </w:t>
            </w:r>
          </w:p>
        </w:tc>
      </w:tr>
      <w:tr w:rsidR="00860A56" w:rsidRPr="00FB20BD" w14:paraId="2C17CE99" w14:textId="77777777" w:rsidTr="00B41241">
        <w:trPr>
          <w:trHeight w:val="187"/>
          <w:jc w:val="center"/>
        </w:trPr>
        <w:tc>
          <w:tcPr>
            <w:tcW w:w="1008" w:type="dxa"/>
            <w:tcBorders>
              <w:top w:val="nil"/>
              <w:left w:val="single" w:sz="4" w:space="0" w:color="auto"/>
              <w:bottom w:val="nil"/>
              <w:right w:val="single" w:sz="4" w:space="0" w:color="auto"/>
            </w:tcBorders>
          </w:tcPr>
          <w:p w14:paraId="4E054A58" w14:textId="77777777" w:rsidR="00860A56" w:rsidRPr="00FB20BD" w:rsidRDefault="00860A56" w:rsidP="00B41241">
            <w:pPr>
              <w:pStyle w:val="TAC"/>
              <w:tabs>
                <w:tab w:val="center" w:pos="4536"/>
                <w:tab w:val="right" w:pos="9072"/>
              </w:tabs>
              <w:rPr>
                <w:rFonts w:cs="Arial"/>
                <w:lang w:eastAsia="zh-CN"/>
              </w:rPr>
            </w:pPr>
          </w:p>
        </w:tc>
        <w:tc>
          <w:tcPr>
            <w:tcW w:w="720" w:type="dxa"/>
            <w:tcBorders>
              <w:top w:val="nil"/>
              <w:left w:val="single" w:sz="4" w:space="0" w:color="auto"/>
              <w:bottom w:val="nil"/>
              <w:right w:val="single" w:sz="4" w:space="0" w:color="auto"/>
            </w:tcBorders>
          </w:tcPr>
          <w:p w14:paraId="3C01F327" w14:textId="77777777" w:rsidR="00860A56" w:rsidRPr="00FB20BD" w:rsidRDefault="00860A56" w:rsidP="00B41241">
            <w:pPr>
              <w:pStyle w:val="TAC"/>
              <w:tabs>
                <w:tab w:val="center" w:pos="4536"/>
                <w:tab w:val="right" w:pos="9072"/>
              </w:tabs>
              <w:rPr>
                <w:rFonts w:cs="Arial"/>
                <w:lang w:eastAsia="zh-CN"/>
              </w:rPr>
            </w:pPr>
          </w:p>
        </w:tc>
        <w:tc>
          <w:tcPr>
            <w:tcW w:w="1260" w:type="dxa"/>
            <w:tcBorders>
              <w:top w:val="nil"/>
              <w:left w:val="single" w:sz="4" w:space="0" w:color="auto"/>
              <w:bottom w:val="nil"/>
              <w:right w:val="single" w:sz="4" w:space="0" w:color="auto"/>
            </w:tcBorders>
          </w:tcPr>
          <w:p w14:paraId="31D9E933" w14:textId="77777777" w:rsidR="00860A56" w:rsidRPr="00FB20BD" w:rsidRDefault="00860A56" w:rsidP="00B41241">
            <w:pPr>
              <w:pStyle w:val="TAC"/>
              <w:tabs>
                <w:tab w:val="center" w:pos="4536"/>
                <w:tab w:val="right" w:pos="9072"/>
              </w:tabs>
              <w:rPr>
                <w:rFonts w:cs="Arial"/>
              </w:rPr>
            </w:pPr>
          </w:p>
        </w:tc>
        <w:tc>
          <w:tcPr>
            <w:tcW w:w="900" w:type="dxa"/>
            <w:gridSpan w:val="2"/>
            <w:tcBorders>
              <w:top w:val="single" w:sz="4" w:space="0" w:color="auto"/>
              <w:left w:val="single" w:sz="4" w:space="0" w:color="auto"/>
              <w:bottom w:val="single" w:sz="4" w:space="0" w:color="auto"/>
              <w:right w:val="single" w:sz="4" w:space="0" w:color="auto"/>
            </w:tcBorders>
            <w:hideMark/>
          </w:tcPr>
          <w:p w14:paraId="0FD40EB0" w14:textId="77777777" w:rsidR="00860A56" w:rsidRPr="00FB20BD" w:rsidRDefault="00860A56" w:rsidP="00B41241">
            <w:pPr>
              <w:pStyle w:val="TAC"/>
              <w:tabs>
                <w:tab w:val="center" w:pos="4536"/>
                <w:tab w:val="right" w:pos="9072"/>
              </w:tabs>
              <w:rPr>
                <w:rFonts w:cs="Arial"/>
                <w:lang w:eastAsia="zh-CN"/>
              </w:rPr>
            </w:pPr>
            <w:r w:rsidRPr="00FB20BD">
              <w:rPr>
                <w:rFonts w:cs="Arial"/>
                <w:lang w:eastAsia="zh-CN"/>
              </w:rPr>
              <w:t>-28</w:t>
            </w:r>
            <w:r w:rsidRPr="00FB20BD">
              <w:rPr>
                <w:lang w:eastAsia="zh-CN"/>
              </w:rPr>
              <w:t>+TT</w:t>
            </w:r>
          </w:p>
        </w:tc>
        <w:tc>
          <w:tcPr>
            <w:tcW w:w="2740" w:type="dxa"/>
            <w:tcBorders>
              <w:top w:val="single" w:sz="4" w:space="0" w:color="auto"/>
              <w:left w:val="single" w:sz="4" w:space="0" w:color="auto"/>
              <w:bottom w:val="single" w:sz="4" w:space="0" w:color="auto"/>
              <w:right w:val="single" w:sz="4" w:space="0" w:color="auto"/>
            </w:tcBorders>
            <w:hideMark/>
          </w:tcPr>
          <w:p w14:paraId="55444283" w14:textId="77777777" w:rsidR="00860A56" w:rsidRPr="00FB20BD" w:rsidRDefault="00860A56" w:rsidP="00B41241">
            <w:pPr>
              <w:pStyle w:val="TAC"/>
              <w:tabs>
                <w:tab w:val="center" w:pos="4536"/>
                <w:tab w:val="right" w:pos="9072"/>
              </w:tabs>
              <w:rPr>
                <w:rFonts w:cs="Arial"/>
                <w:lang w:eastAsia="zh-CN"/>
              </w:rPr>
            </w:pPr>
            <w:r w:rsidRPr="00FB20BD">
              <w:t>Output power &gt; 10 dBm</w:t>
            </w:r>
          </w:p>
        </w:tc>
        <w:tc>
          <w:tcPr>
            <w:tcW w:w="1220" w:type="dxa"/>
            <w:tcBorders>
              <w:top w:val="nil"/>
              <w:left w:val="single" w:sz="4" w:space="0" w:color="auto"/>
              <w:bottom w:val="nil"/>
              <w:right w:val="single" w:sz="4" w:space="0" w:color="auto"/>
            </w:tcBorders>
          </w:tcPr>
          <w:p w14:paraId="36B88DDB" w14:textId="77777777" w:rsidR="00860A56" w:rsidRPr="00FB20BD" w:rsidRDefault="00860A56" w:rsidP="00B41241">
            <w:pPr>
              <w:pStyle w:val="TAC"/>
              <w:tabs>
                <w:tab w:val="center" w:pos="4536"/>
                <w:tab w:val="right" w:pos="9072"/>
              </w:tabs>
              <w:rPr>
                <w:rFonts w:cs="Arial"/>
              </w:rPr>
            </w:pPr>
          </w:p>
        </w:tc>
        <w:tc>
          <w:tcPr>
            <w:tcW w:w="1440" w:type="dxa"/>
            <w:tcBorders>
              <w:top w:val="nil"/>
              <w:left w:val="single" w:sz="4" w:space="0" w:color="auto"/>
              <w:bottom w:val="nil"/>
              <w:right w:val="single" w:sz="4" w:space="0" w:color="auto"/>
            </w:tcBorders>
          </w:tcPr>
          <w:p w14:paraId="6126E479" w14:textId="77777777" w:rsidR="00860A56" w:rsidRPr="00FB20BD" w:rsidRDefault="00860A56" w:rsidP="00B41241">
            <w:pPr>
              <w:pStyle w:val="TAC"/>
              <w:tabs>
                <w:tab w:val="center" w:pos="4536"/>
                <w:tab w:val="right" w:pos="9072"/>
              </w:tabs>
              <w:rPr>
                <w:rFonts w:cs="Arial"/>
                <w:lang w:eastAsia="zh-CN"/>
              </w:rPr>
            </w:pPr>
          </w:p>
        </w:tc>
      </w:tr>
      <w:tr w:rsidR="00860A56" w:rsidRPr="00FB20BD" w14:paraId="2FC28729" w14:textId="77777777" w:rsidTr="00B41241">
        <w:trPr>
          <w:trHeight w:val="187"/>
          <w:jc w:val="center"/>
        </w:trPr>
        <w:tc>
          <w:tcPr>
            <w:tcW w:w="1008" w:type="dxa"/>
            <w:tcBorders>
              <w:top w:val="nil"/>
              <w:left w:val="single" w:sz="4" w:space="0" w:color="auto"/>
              <w:bottom w:val="nil"/>
              <w:right w:val="single" w:sz="4" w:space="0" w:color="auto"/>
            </w:tcBorders>
          </w:tcPr>
          <w:p w14:paraId="285D98DA" w14:textId="77777777" w:rsidR="00860A56" w:rsidRPr="00FB20BD" w:rsidRDefault="00860A56" w:rsidP="00B41241">
            <w:pPr>
              <w:pStyle w:val="TAC"/>
              <w:tabs>
                <w:tab w:val="center" w:pos="4536"/>
                <w:tab w:val="right" w:pos="9072"/>
              </w:tabs>
              <w:rPr>
                <w:rFonts w:cs="Arial"/>
                <w:lang w:eastAsia="zh-CN"/>
              </w:rPr>
            </w:pPr>
          </w:p>
        </w:tc>
        <w:tc>
          <w:tcPr>
            <w:tcW w:w="720" w:type="dxa"/>
            <w:tcBorders>
              <w:top w:val="nil"/>
              <w:left w:val="single" w:sz="4" w:space="0" w:color="auto"/>
              <w:bottom w:val="nil"/>
              <w:right w:val="single" w:sz="4" w:space="0" w:color="auto"/>
            </w:tcBorders>
          </w:tcPr>
          <w:p w14:paraId="29BDB1CC" w14:textId="77777777" w:rsidR="00860A56" w:rsidRPr="00FB20BD" w:rsidRDefault="00860A56" w:rsidP="00B41241">
            <w:pPr>
              <w:pStyle w:val="TAC"/>
              <w:tabs>
                <w:tab w:val="center" w:pos="4536"/>
                <w:tab w:val="right" w:pos="9072"/>
              </w:tabs>
              <w:rPr>
                <w:rFonts w:cs="Arial"/>
                <w:lang w:eastAsia="zh-CN"/>
              </w:rPr>
            </w:pPr>
          </w:p>
        </w:tc>
        <w:tc>
          <w:tcPr>
            <w:tcW w:w="1260" w:type="dxa"/>
            <w:tcBorders>
              <w:top w:val="nil"/>
              <w:left w:val="single" w:sz="4" w:space="0" w:color="auto"/>
              <w:bottom w:val="nil"/>
              <w:right w:val="single" w:sz="4" w:space="0" w:color="auto"/>
            </w:tcBorders>
          </w:tcPr>
          <w:p w14:paraId="6D5AA756" w14:textId="77777777" w:rsidR="00860A56" w:rsidRPr="00FB20BD" w:rsidRDefault="00860A56" w:rsidP="00B41241">
            <w:pPr>
              <w:pStyle w:val="TAC"/>
              <w:tabs>
                <w:tab w:val="center" w:pos="4536"/>
                <w:tab w:val="right" w:pos="9072"/>
              </w:tabs>
              <w:rPr>
                <w:rFonts w:cs="Arial"/>
              </w:rPr>
            </w:pPr>
          </w:p>
        </w:tc>
        <w:tc>
          <w:tcPr>
            <w:tcW w:w="900" w:type="dxa"/>
            <w:gridSpan w:val="2"/>
            <w:tcBorders>
              <w:top w:val="single" w:sz="4" w:space="0" w:color="auto"/>
              <w:left w:val="single" w:sz="4" w:space="0" w:color="auto"/>
              <w:bottom w:val="single" w:sz="4" w:space="0" w:color="auto"/>
              <w:right w:val="single" w:sz="4" w:space="0" w:color="auto"/>
            </w:tcBorders>
            <w:hideMark/>
          </w:tcPr>
          <w:p w14:paraId="49D29257" w14:textId="77777777" w:rsidR="00860A56" w:rsidRPr="00FB20BD" w:rsidRDefault="00860A56" w:rsidP="00B41241">
            <w:pPr>
              <w:pStyle w:val="TAC"/>
              <w:tabs>
                <w:tab w:val="center" w:pos="4536"/>
                <w:tab w:val="right" w:pos="9072"/>
              </w:tabs>
              <w:rPr>
                <w:rFonts w:cs="Arial"/>
              </w:rPr>
            </w:pPr>
            <w:r w:rsidRPr="00FB20BD">
              <w:rPr>
                <w:rFonts w:cs="Arial"/>
                <w:lang w:eastAsia="zh-CN"/>
              </w:rPr>
              <w:t>-25</w:t>
            </w:r>
            <w:r w:rsidRPr="00FB20BD">
              <w:rPr>
                <w:lang w:eastAsia="zh-CN"/>
              </w:rPr>
              <w:t>+TT</w:t>
            </w:r>
          </w:p>
        </w:tc>
        <w:tc>
          <w:tcPr>
            <w:tcW w:w="2740" w:type="dxa"/>
            <w:tcBorders>
              <w:top w:val="single" w:sz="4" w:space="0" w:color="auto"/>
              <w:left w:val="single" w:sz="4" w:space="0" w:color="auto"/>
              <w:bottom w:val="single" w:sz="4" w:space="0" w:color="auto"/>
              <w:right w:val="single" w:sz="4" w:space="0" w:color="auto"/>
            </w:tcBorders>
            <w:hideMark/>
          </w:tcPr>
          <w:p w14:paraId="2E44F670" w14:textId="77777777" w:rsidR="00860A56" w:rsidRPr="00FB20BD" w:rsidRDefault="00860A56" w:rsidP="00B41241">
            <w:pPr>
              <w:pStyle w:val="TAC"/>
              <w:tabs>
                <w:tab w:val="center" w:pos="4536"/>
                <w:tab w:val="right" w:pos="9072"/>
              </w:tabs>
              <w:rPr>
                <w:rFonts w:cs="Arial"/>
              </w:rPr>
            </w:pPr>
            <w:r w:rsidRPr="00FB20BD">
              <w:t>0 dBm ≤ Output power ≤ 10 dBm</w:t>
            </w:r>
          </w:p>
        </w:tc>
        <w:tc>
          <w:tcPr>
            <w:tcW w:w="1220" w:type="dxa"/>
            <w:tcBorders>
              <w:top w:val="nil"/>
              <w:left w:val="single" w:sz="4" w:space="0" w:color="auto"/>
              <w:bottom w:val="nil"/>
              <w:right w:val="single" w:sz="4" w:space="0" w:color="auto"/>
            </w:tcBorders>
          </w:tcPr>
          <w:p w14:paraId="26AEF092" w14:textId="77777777" w:rsidR="00860A56" w:rsidRPr="00FB20BD" w:rsidRDefault="00860A56" w:rsidP="00B41241">
            <w:pPr>
              <w:pStyle w:val="TAC"/>
              <w:tabs>
                <w:tab w:val="center" w:pos="4536"/>
                <w:tab w:val="right" w:pos="9072"/>
              </w:tabs>
              <w:rPr>
                <w:rFonts w:cs="Arial"/>
              </w:rPr>
            </w:pPr>
          </w:p>
        </w:tc>
        <w:tc>
          <w:tcPr>
            <w:tcW w:w="1440" w:type="dxa"/>
            <w:tcBorders>
              <w:top w:val="nil"/>
              <w:left w:val="single" w:sz="4" w:space="0" w:color="auto"/>
              <w:bottom w:val="nil"/>
              <w:right w:val="single" w:sz="4" w:space="0" w:color="auto"/>
            </w:tcBorders>
          </w:tcPr>
          <w:p w14:paraId="204FC843" w14:textId="77777777" w:rsidR="00860A56" w:rsidRPr="00FB20BD" w:rsidRDefault="00860A56" w:rsidP="00B41241">
            <w:pPr>
              <w:pStyle w:val="TAC"/>
              <w:tabs>
                <w:tab w:val="center" w:pos="4536"/>
                <w:tab w:val="right" w:pos="9072"/>
              </w:tabs>
              <w:rPr>
                <w:rFonts w:cs="Arial"/>
                <w:lang w:eastAsia="zh-CN"/>
              </w:rPr>
            </w:pPr>
          </w:p>
        </w:tc>
      </w:tr>
      <w:tr w:rsidR="00860A56" w:rsidRPr="00FB20BD" w14:paraId="0B5F58A5" w14:textId="77777777" w:rsidTr="00B41241">
        <w:trPr>
          <w:trHeight w:val="187"/>
          <w:jc w:val="center"/>
        </w:trPr>
        <w:tc>
          <w:tcPr>
            <w:tcW w:w="1008" w:type="dxa"/>
            <w:tcBorders>
              <w:top w:val="nil"/>
              <w:left w:val="single" w:sz="4" w:space="0" w:color="auto"/>
              <w:bottom w:val="nil"/>
              <w:right w:val="single" w:sz="4" w:space="0" w:color="auto"/>
            </w:tcBorders>
          </w:tcPr>
          <w:p w14:paraId="54C7FB0C" w14:textId="77777777" w:rsidR="00860A56" w:rsidRPr="00FB20BD" w:rsidRDefault="00860A56" w:rsidP="00B41241">
            <w:pPr>
              <w:pStyle w:val="TAC"/>
              <w:tabs>
                <w:tab w:val="center" w:pos="4536"/>
                <w:tab w:val="right" w:pos="9072"/>
              </w:tabs>
              <w:rPr>
                <w:rFonts w:cs="Arial"/>
                <w:lang w:eastAsia="zh-CN"/>
              </w:rPr>
            </w:pPr>
          </w:p>
        </w:tc>
        <w:tc>
          <w:tcPr>
            <w:tcW w:w="720" w:type="dxa"/>
            <w:tcBorders>
              <w:top w:val="nil"/>
              <w:left w:val="single" w:sz="4" w:space="0" w:color="auto"/>
              <w:bottom w:val="nil"/>
              <w:right w:val="single" w:sz="4" w:space="0" w:color="auto"/>
            </w:tcBorders>
          </w:tcPr>
          <w:p w14:paraId="16F6DC52" w14:textId="77777777" w:rsidR="00860A56" w:rsidRPr="00FB20BD" w:rsidRDefault="00860A56" w:rsidP="00B41241">
            <w:pPr>
              <w:pStyle w:val="TAC"/>
              <w:tabs>
                <w:tab w:val="center" w:pos="4536"/>
                <w:tab w:val="right" w:pos="9072"/>
              </w:tabs>
              <w:rPr>
                <w:rFonts w:cs="Arial"/>
                <w:lang w:eastAsia="zh-CN"/>
              </w:rPr>
            </w:pPr>
          </w:p>
        </w:tc>
        <w:tc>
          <w:tcPr>
            <w:tcW w:w="1260" w:type="dxa"/>
            <w:tcBorders>
              <w:top w:val="nil"/>
              <w:left w:val="single" w:sz="4" w:space="0" w:color="auto"/>
              <w:bottom w:val="nil"/>
              <w:right w:val="single" w:sz="4" w:space="0" w:color="auto"/>
            </w:tcBorders>
          </w:tcPr>
          <w:p w14:paraId="176EEAEB" w14:textId="77777777" w:rsidR="00860A56" w:rsidRPr="00FB20BD" w:rsidRDefault="00860A56" w:rsidP="00B41241">
            <w:pPr>
              <w:pStyle w:val="TAC"/>
              <w:tabs>
                <w:tab w:val="center" w:pos="4536"/>
                <w:tab w:val="right" w:pos="9072"/>
              </w:tabs>
              <w:rPr>
                <w:rFonts w:cs="Arial"/>
              </w:rPr>
            </w:pPr>
          </w:p>
        </w:tc>
        <w:tc>
          <w:tcPr>
            <w:tcW w:w="900" w:type="dxa"/>
            <w:gridSpan w:val="2"/>
            <w:tcBorders>
              <w:top w:val="single" w:sz="4" w:space="0" w:color="auto"/>
              <w:left w:val="single" w:sz="4" w:space="0" w:color="auto"/>
              <w:bottom w:val="single" w:sz="4" w:space="0" w:color="auto"/>
              <w:right w:val="single" w:sz="4" w:space="0" w:color="auto"/>
            </w:tcBorders>
            <w:hideMark/>
          </w:tcPr>
          <w:p w14:paraId="1536E488" w14:textId="77777777" w:rsidR="00860A56" w:rsidRPr="00FB20BD" w:rsidRDefault="00860A56" w:rsidP="00B41241">
            <w:pPr>
              <w:pStyle w:val="TAC"/>
              <w:tabs>
                <w:tab w:val="center" w:pos="4536"/>
                <w:tab w:val="right" w:pos="9072"/>
              </w:tabs>
              <w:rPr>
                <w:rFonts w:cs="Arial"/>
              </w:rPr>
            </w:pPr>
            <w:r w:rsidRPr="00FB20BD">
              <w:rPr>
                <w:rFonts w:cs="Arial"/>
                <w:lang w:eastAsia="zh-CN"/>
              </w:rPr>
              <w:t>-20</w:t>
            </w:r>
            <w:r w:rsidRPr="00FB20BD">
              <w:rPr>
                <w:lang w:eastAsia="zh-CN"/>
              </w:rPr>
              <w:t>+TT</w:t>
            </w:r>
          </w:p>
        </w:tc>
        <w:tc>
          <w:tcPr>
            <w:tcW w:w="2740" w:type="dxa"/>
            <w:tcBorders>
              <w:top w:val="single" w:sz="4" w:space="0" w:color="auto"/>
              <w:left w:val="single" w:sz="4" w:space="0" w:color="auto"/>
              <w:bottom w:val="single" w:sz="4" w:space="0" w:color="auto"/>
              <w:right w:val="single" w:sz="4" w:space="0" w:color="auto"/>
            </w:tcBorders>
            <w:hideMark/>
          </w:tcPr>
          <w:p w14:paraId="75EA00DB" w14:textId="77777777" w:rsidR="00860A56" w:rsidRPr="00FB20BD" w:rsidRDefault="00860A56" w:rsidP="00B41241">
            <w:pPr>
              <w:pStyle w:val="TAC"/>
              <w:tabs>
                <w:tab w:val="center" w:pos="4536"/>
                <w:tab w:val="right" w:pos="9072"/>
              </w:tabs>
              <w:rPr>
                <w:rFonts w:cs="Arial"/>
              </w:rPr>
            </w:pPr>
            <w:r w:rsidRPr="00FB20BD">
              <w:rPr>
                <w:rFonts w:cs="Arial"/>
                <w:lang w:eastAsia="zh-CN"/>
              </w:rPr>
              <w:t>-30 dBm ≤ Output power ≤ 0 dBm</w:t>
            </w:r>
          </w:p>
        </w:tc>
        <w:tc>
          <w:tcPr>
            <w:tcW w:w="1220" w:type="dxa"/>
            <w:tcBorders>
              <w:top w:val="nil"/>
              <w:left w:val="single" w:sz="4" w:space="0" w:color="auto"/>
              <w:bottom w:val="nil"/>
              <w:right w:val="single" w:sz="4" w:space="0" w:color="auto"/>
            </w:tcBorders>
          </w:tcPr>
          <w:p w14:paraId="2D2FCE64" w14:textId="77777777" w:rsidR="00860A56" w:rsidRPr="00FB20BD" w:rsidRDefault="00860A56" w:rsidP="00B41241">
            <w:pPr>
              <w:pStyle w:val="TAC"/>
              <w:tabs>
                <w:tab w:val="center" w:pos="4536"/>
                <w:tab w:val="right" w:pos="9072"/>
              </w:tabs>
              <w:rPr>
                <w:rFonts w:cs="Arial"/>
              </w:rPr>
            </w:pPr>
          </w:p>
        </w:tc>
        <w:tc>
          <w:tcPr>
            <w:tcW w:w="1440" w:type="dxa"/>
            <w:tcBorders>
              <w:top w:val="nil"/>
              <w:left w:val="single" w:sz="4" w:space="0" w:color="auto"/>
              <w:bottom w:val="nil"/>
              <w:right w:val="single" w:sz="4" w:space="0" w:color="auto"/>
            </w:tcBorders>
          </w:tcPr>
          <w:p w14:paraId="1E0D9D7C" w14:textId="77777777" w:rsidR="00860A56" w:rsidRPr="00FB20BD" w:rsidRDefault="00860A56" w:rsidP="00B41241">
            <w:pPr>
              <w:pStyle w:val="TAC"/>
              <w:tabs>
                <w:tab w:val="center" w:pos="4536"/>
                <w:tab w:val="right" w:pos="9072"/>
              </w:tabs>
              <w:rPr>
                <w:rFonts w:cs="Arial"/>
                <w:lang w:eastAsia="zh-CN"/>
              </w:rPr>
            </w:pPr>
          </w:p>
        </w:tc>
      </w:tr>
      <w:tr w:rsidR="00860A56" w:rsidRPr="00FB20BD" w14:paraId="247637DD" w14:textId="77777777" w:rsidTr="00B41241">
        <w:trPr>
          <w:trHeight w:val="187"/>
          <w:jc w:val="center"/>
        </w:trPr>
        <w:tc>
          <w:tcPr>
            <w:tcW w:w="1008" w:type="dxa"/>
            <w:tcBorders>
              <w:top w:val="nil"/>
              <w:left w:val="single" w:sz="4" w:space="0" w:color="auto"/>
              <w:bottom w:val="single" w:sz="4" w:space="0" w:color="auto"/>
              <w:right w:val="single" w:sz="4" w:space="0" w:color="auto"/>
            </w:tcBorders>
          </w:tcPr>
          <w:p w14:paraId="63D86710" w14:textId="77777777" w:rsidR="00860A56" w:rsidRPr="00FB20BD" w:rsidRDefault="00860A56" w:rsidP="00B41241">
            <w:pPr>
              <w:pStyle w:val="TAC"/>
              <w:tabs>
                <w:tab w:val="center" w:pos="4536"/>
                <w:tab w:val="right" w:pos="9072"/>
              </w:tabs>
              <w:rPr>
                <w:rFonts w:cs="Arial"/>
                <w:lang w:eastAsia="zh-CN"/>
              </w:rPr>
            </w:pPr>
          </w:p>
        </w:tc>
        <w:tc>
          <w:tcPr>
            <w:tcW w:w="720" w:type="dxa"/>
            <w:tcBorders>
              <w:top w:val="nil"/>
              <w:left w:val="single" w:sz="4" w:space="0" w:color="auto"/>
              <w:bottom w:val="single" w:sz="4" w:space="0" w:color="auto"/>
              <w:right w:val="single" w:sz="4" w:space="0" w:color="auto"/>
            </w:tcBorders>
          </w:tcPr>
          <w:p w14:paraId="7FF6C8B2" w14:textId="77777777" w:rsidR="00860A56" w:rsidRPr="00FB20BD" w:rsidRDefault="00860A56" w:rsidP="00B41241">
            <w:pPr>
              <w:pStyle w:val="TAC"/>
              <w:tabs>
                <w:tab w:val="center" w:pos="4536"/>
                <w:tab w:val="right" w:pos="9072"/>
              </w:tabs>
              <w:rPr>
                <w:rFonts w:cs="Arial"/>
                <w:lang w:eastAsia="zh-CN"/>
              </w:rPr>
            </w:pPr>
          </w:p>
        </w:tc>
        <w:tc>
          <w:tcPr>
            <w:tcW w:w="1260" w:type="dxa"/>
            <w:tcBorders>
              <w:top w:val="nil"/>
              <w:left w:val="single" w:sz="4" w:space="0" w:color="auto"/>
              <w:bottom w:val="single" w:sz="4" w:space="0" w:color="auto"/>
              <w:right w:val="single" w:sz="4" w:space="0" w:color="auto"/>
            </w:tcBorders>
          </w:tcPr>
          <w:p w14:paraId="397E467B" w14:textId="77777777" w:rsidR="00860A56" w:rsidRPr="00FB20BD" w:rsidRDefault="00860A56" w:rsidP="00B41241">
            <w:pPr>
              <w:pStyle w:val="TAC"/>
              <w:tabs>
                <w:tab w:val="center" w:pos="4536"/>
                <w:tab w:val="right" w:pos="9072"/>
              </w:tabs>
              <w:rPr>
                <w:rFonts w:cs="Arial"/>
              </w:rPr>
            </w:pPr>
          </w:p>
        </w:tc>
        <w:tc>
          <w:tcPr>
            <w:tcW w:w="900" w:type="dxa"/>
            <w:gridSpan w:val="2"/>
            <w:tcBorders>
              <w:top w:val="single" w:sz="4" w:space="0" w:color="auto"/>
              <w:left w:val="single" w:sz="4" w:space="0" w:color="auto"/>
              <w:bottom w:val="single" w:sz="4" w:space="0" w:color="auto"/>
              <w:right w:val="single" w:sz="4" w:space="0" w:color="auto"/>
            </w:tcBorders>
            <w:hideMark/>
          </w:tcPr>
          <w:p w14:paraId="3C62B33A" w14:textId="77777777" w:rsidR="00860A56" w:rsidRPr="00FB20BD" w:rsidRDefault="00860A56" w:rsidP="00B41241">
            <w:pPr>
              <w:pStyle w:val="TAC"/>
              <w:tabs>
                <w:tab w:val="center" w:pos="4536"/>
                <w:tab w:val="right" w:pos="9072"/>
              </w:tabs>
              <w:rPr>
                <w:rFonts w:cs="Arial"/>
              </w:rPr>
            </w:pPr>
            <w:r w:rsidRPr="00FB20BD">
              <w:rPr>
                <w:rFonts w:cs="Arial"/>
                <w:lang w:eastAsia="zh-CN"/>
              </w:rPr>
              <w:t>-10</w:t>
            </w:r>
            <w:r w:rsidRPr="00FB20BD">
              <w:rPr>
                <w:lang w:eastAsia="zh-CN"/>
              </w:rPr>
              <w:t>+TT</w:t>
            </w:r>
          </w:p>
        </w:tc>
        <w:tc>
          <w:tcPr>
            <w:tcW w:w="2740" w:type="dxa"/>
            <w:tcBorders>
              <w:top w:val="single" w:sz="4" w:space="0" w:color="auto"/>
              <w:left w:val="single" w:sz="4" w:space="0" w:color="auto"/>
              <w:bottom w:val="single" w:sz="4" w:space="0" w:color="auto"/>
              <w:right w:val="single" w:sz="4" w:space="0" w:color="auto"/>
            </w:tcBorders>
            <w:hideMark/>
          </w:tcPr>
          <w:p w14:paraId="31828A0B" w14:textId="77777777" w:rsidR="00860A56" w:rsidRPr="00FB20BD" w:rsidRDefault="00860A56" w:rsidP="00B41241">
            <w:pPr>
              <w:pStyle w:val="TAC"/>
              <w:tabs>
                <w:tab w:val="center" w:pos="4536"/>
                <w:tab w:val="right" w:pos="9072"/>
              </w:tabs>
              <w:rPr>
                <w:rFonts w:cs="Arial"/>
              </w:rPr>
            </w:pPr>
            <w:r w:rsidRPr="00FB20BD">
              <w:rPr>
                <w:rFonts w:cs="Arial"/>
                <w:lang w:eastAsia="zh-CN"/>
              </w:rPr>
              <w:t xml:space="preserve">-40 dBm </w:t>
            </w:r>
            <w:r w:rsidRPr="00FB20BD">
              <w:rPr>
                <w:rFonts w:cs="Arial"/>
                <w:lang w:eastAsia="zh-CN"/>
              </w:rPr>
              <w:sym w:font="Symbol" w:char="F0A3"/>
            </w:r>
            <w:r w:rsidRPr="00FB20BD">
              <w:rPr>
                <w:rFonts w:cs="Arial"/>
                <w:lang w:eastAsia="zh-CN"/>
              </w:rPr>
              <w:t xml:space="preserve"> Output power &lt; -30 dBm</w:t>
            </w:r>
          </w:p>
        </w:tc>
        <w:tc>
          <w:tcPr>
            <w:tcW w:w="1220" w:type="dxa"/>
            <w:tcBorders>
              <w:top w:val="nil"/>
              <w:left w:val="single" w:sz="4" w:space="0" w:color="auto"/>
              <w:bottom w:val="single" w:sz="4" w:space="0" w:color="auto"/>
              <w:right w:val="single" w:sz="4" w:space="0" w:color="auto"/>
            </w:tcBorders>
          </w:tcPr>
          <w:p w14:paraId="77F696E4" w14:textId="77777777" w:rsidR="00860A56" w:rsidRPr="00FB20BD" w:rsidRDefault="00860A56" w:rsidP="00B41241">
            <w:pPr>
              <w:pStyle w:val="TAC"/>
              <w:tabs>
                <w:tab w:val="center" w:pos="4536"/>
                <w:tab w:val="right" w:pos="9072"/>
              </w:tabs>
              <w:rPr>
                <w:rFonts w:cs="Arial"/>
              </w:rPr>
            </w:pPr>
          </w:p>
        </w:tc>
        <w:tc>
          <w:tcPr>
            <w:tcW w:w="1440" w:type="dxa"/>
            <w:tcBorders>
              <w:top w:val="nil"/>
              <w:left w:val="single" w:sz="4" w:space="0" w:color="auto"/>
              <w:bottom w:val="single" w:sz="4" w:space="0" w:color="auto"/>
              <w:right w:val="single" w:sz="4" w:space="0" w:color="auto"/>
            </w:tcBorders>
          </w:tcPr>
          <w:p w14:paraId="4A07B34C" w14:textId="77777777" w:rsidR="00860A56" w:rsidRPr="00FB20BD" w:rsidRDefault="00860A56" w:rsidP="00B41241">
            <w:pPr>
              <w:pStyle w:val="TAC"/>
              <w:tabs>
                <w:tab w:val="center" w:pos="4536"/>
                <w:tab w:val="right" w:pos="9072"/>
              </w:tabs>
              <w:rPr>
                <w:rFonts w:cs="Arial"/>
                <w:lang w:eastAsia="zh-CN"/>
              </w:rPr>
            </w:pPr>
          </w:p>
        </w:tc>
      </w:tr>
      <w:tr w:rsidR="00860A56" w:rsidRPr="00FB20BD" w14:paraId="62310AB6" w14:textId="77777777" w:rsidTr="00B41241">
        <w:trPr>
          <w:trHeight w:val="776"/>
          <w:jc w:val="center"/>
        </w:trPr>
        <w:tc>
          <w:tcPr>
            <w:tcW w:w="9288" w:type="dxa"/>
            <w:gridSpan w:val="8"/>
            <w:tcBorders>
              <w:top w:val="single" w:sz="4" w:space="0" w:color="auto"/>
              <w:left w:val="single" w:sz="4" w:space="0" w:color="auto"/>
              <w:bottom w:val="single" w:sz="4" w:space="0" w:color="auto"/>
              <w:right w:val="single" w:sz="4" w:space="0" w:color="auto"/>
            </w:tcBorders>
            <w:vAlign w:val="center"/>
            <w:hideMark/>
          </w:tcPr>
          <w:p w14:paraId="6649D72D" w14:textId="77777777" w:rsidR="00860A56" w:rsidRPr="00FB20BD" w:rsidRDefault="00860A56" w:rsidP="00B41241">
            <w:pPr>
              <w:pStyle w:val="TAN"/>
              <w:tabs>
                <w:tab w:val="center" w:pos="4536"/>
                <w:tab w:val="right" w:pos="9072"/>
              </w:tabs>
              <w:rPr>
                <w:rFonts w:cs="Arial"/>
              </w:rPr>
            </w:pPr>
            <w:r w:rsidRPr="00FB20BD">
              <w:rPr>
                <w:rFonts w:cs="Arial"/>
              </w:rPr>
              <w:t>NOTE1:</w:t>
            </w:r>
            <w:r w:rsidRPr="00FB20BD">
              <w:rPr>
                <w:rFonts w:cs="Arial"/>
              </w:rPr>
              <w:tab/>
              <w:t>Resolution BWs smaller than the measurement BW may be integrated to achieve the measurement bandwidth.</w:t>
            </w:r>
          </w:p>
          <w:p w14:paraId="39D0B489" w14:textId="1490009C" w:rsidR="00860A56" w:rsidRPr="00FB20BD" w:rsidRDefault="00860A56" w:rsidP="00B41241">
            <w:pPr>
              <w:pStyle w:val="TAN"/>
              <w:tabs>
                <w:tab w:val="center" w:pos="4536"/>
                <w:tab w:val="right" w:pos="9072"/>
              </w:tabs>
              <w:rPr>
                <w:rFonts w:cs="Arial"/>
                <w:lang w:eastAsia="zh-CN"/>
              </w:rPr>
            </w:pPr>
            <w:r w:rsidRPr="00FB20BD">
              <w:rPr>
                <w:rFonts w:cs="Arial"/>
              </w:rPr>
              <w:t>NOTE</w:t>
            </w:r>
            <w:r w:rsidRPr="00FB20BD">
              <w:rPr>
                <w:rFonts w:cs="Arial"/>
                <w:lang w:eastAsia="zh-CN"/>
              </w:rPr>
              <w:t xml:space="preserve"> 2:</w:t>
            </w:r>
            <w:r w:rsidRPr="00FB20BD">
              <w:rPr>
                <w:rFonts w:cs="Arial"/>
                <w:lang w:eastAsia="zh-CN"/>
              </w:rPr>
              <w:tab/>
              <w:t xml:space="preserve">Exceptions to the general limit </w:t>
            </w:r>
            <w:r w:rsidR="00080405" w:rsidRPr="00FB20BD">
              <w:rPr>
                <w:rFonts w:cs="Arial"/>
                <w:lang w:eastAsia="zh-CN"/>
              </w:rPr>
              <w:t>are</w:t>
            </w:r>
            <w:r w:rsidRPr="00FB20BD">
              <w:rPr>
                <w:rFonts w:cs="Arial"/>
                <w:lang w:eastAsia="zh-CN"/>
              </w:rPr>
              <w:t xml:space="preserve"> allowed for up to </w:t>
            </w:r>
            <w:r w:rsidRPr="00FB20BD">
              <w:rPr>
                <w:rFonts w:eastAsia="SimSun" w:cs="Arial"/>
                <w:position w:val="-12"/>
                <w:lang w:eastAsia="zh-CN"/>
              </w:rPr>
              <w:object w:dxaOrig="480" w:dyaOrig="480" w14:anchorId="56CD8F8E">
                <v:shape id="_x0000_i1100" type="#_x0000_t75" style="width:24pt;height:24pt" o:ole="">
                  <v:imagedata r:id="rId104" o:title=""/>
                </v:shape>
                <o:OLEObject Type="Embed" ProgID="Equation.3" ShapeID="_x0000_i1100" DrawAspect="Content" ObjectID="_1781609991" r:id="rId126"/>
              </w:object>
            </w:r>
            <w:r w:rsidRPr="00FB20BD">
              <w:rPr>
                <w:rFonts w:cs="Arial"/>
                <w:lang w:eastAsia="zh-CN"/>
              </w:rPr>
              <w:t xml:space="preserve">+1 RBs within a contiguous width of </w:t>
            </w:r>
            <w:r w:rsidRPr="00FB20BD">
              <w:rPr>
                <w:rFonts w:eastAsia="SimSun" w:cs="Arial"/>
                <w:position w:val="-12"/>
                <w:lang w:eastAsia="zh-CN"/>
              </w:rPr>
              <w:object w:dxaOrig="480" w:dyaOrig="480" w14:anchorId="270924E9">
                <v:shape id="_x0000_i1101" type="#_x0000_t75" style="width:24pt;height:24pt" o:ole="">
                  <v:imagedata r:id="rId104" o:title=""/>
                </v:shape>
                <o:OLEObject Type="Embed" ProgID="Equation.3" ShapeID="_x0000_i1101" DrawAspect="Content" ObjectID="_1781609992" r:id="rId127"/>
              </w:object>
            </w:r>
            <w:r w:rsidRPr="00FB20BD">
              <w:rPr>
                <w:rFonts w:cs="Arial"/>
                <w:lang w:eastAsia="zh-CN"/>
              </w:rPr>
              <w:t xml:space="preserve">+1 non-allocated RBs. </w:t>
            </w:r>
          </w:p>
          <w:p w14:paraId="16AAC7C9" w14:textId="77777777" w:rsidR="00860A56" w:rsidRPr="00FB20BD" w:rsidRDefault="00860A56" w:rsidP="00B41241">
            <w:pPr>
              <w:pStyle w:val="TAN"/>
              <w:tabs>
                <w:tab w:val="center" w:pos="4536"/>
                <w:tab w:val="right" w:pos="9072"/>
              </w:tabs>
              <w:rPr>
                <w:rFonts w:cs="Arial"/>
                <w:lang w:eastAsia="zh-CN"/>
              </w:rPr>
            </w:pPr>
            <w:r w:rsidRPr="00FB20BD">
              <w:rPr>
                <w:rFonts w:cs="Arial"/>
              </w:rPr>
              <w:t>NOTE</w:t>
            </w:r>
            <w:r w:rsidRPr="00FB20BD">
              <w:rPr>
                <w:rFonts w:cs="Arial"/>
                <w:lang w:eastAsia="zh-CN"/>
              </w:rPr>
              <w:t xml:space="preserve"> 3:</w:t>
            </w:r>
            <w:r w:rsidRPr="00FB20BD">
              <w:rPr>
                <w:rFonts w:cs="Arial"/>
                <w:lang w:eastAsia="zh-CN"/>
              </w:rPr>
              <w:tab/>
              <w:t>Two Exceptions to the general limit are allowed for up to two contiguous non-allocated RBs</w:t>
            </w:r>
          </w:p>
          <w:p w14:paraId="30BF1F98" w14:textId="77777777" w:rsidR="00860A56" w:rsidRPr="00FB20BD" w:rsidRDefault="00860A56" w:rsidP="00B41241">
            <w:pPr>
              <w:pStyle w:val="TAN"/>
              <w:tabs>
                <w:tab w:val="center" w:pos="4536"/>
                <w:tab w:val="right" w:pos="9072"/>
              </w:tabs>
              <w:rPr>
                <w:rFonts w:cs="Arial"/>
              </w:rPr>
            </w:pPr>
            <w:r w:rsidRPr="00FB20BD">
              <w:rPr>
                <w:rFonts w:cs="Arial"/>
              </w:rPr>
              <w:t>NOTE</w:t>
            </w:r>
            <w:r w:rsidRPr="00FB20BD">
              <w:rPr>
                <w:rFonts w:cs="Arial"/>
                <w:lang w:eastAsia="zh-CN"/>
              </w:rPr>
              <w:t xml:space="preserve"> 4:</w:t>
            </w:r>
            <w:r w:rsidRPr="00FB20BD">
              <w:rPr>
                <w:rFonts w:cs="Arial"/>
                <w:lang w:eastAsia="zh-CN"/>
              </w:rPr>
              <w:tab/>
              <w:t xml:space="preserve">NOTES 1, 5, 6, 7, 8, 9 from </w:t>
            </w:r>
            <w:r w:rsidRPr="00FB20BD">
              <w:rPr>
                <w:rFonts w:cs="Arial"/>
              </w:rPr>
              <w:t xml:space="preserve">Table </w:t>
            </w:r>
            <w:r w:rsidRPr="00FB20BD">
              <w:t>6.4A.2.1.1-1</w:t>
            </w:r>
            <w:r w:rsidRPr="00FB20BD">
              <w:rPr>
                <w:rFonts w:cs="Arial"/>
              </w:rPr>
              <w:t xml:space="preserve"> apply for Table </w:t>
            </w:r>
            <w:r w:rsidRPr="00FB20BD">
              <w:t xml:space="preserve"> 6.4A.2.1.2-2</w:t>
            </w:r>
            <w:r w:rsidRPr="00FB20BD">
              <w:rPr>
                <w:rFonts w:cs="Arial"/>
              </w:rPr>
              <w:t xml:space="preserve"> as well.</w:t>
            </w:r>
          </w:p>
          <w:p w14:paraId="2F2BDF30" w14:textId="4B26BA15" w:rsidR="00860A56" w:rsidRPr="00FB20BD" w:rsidRDefault="00860A56" w:rsidP="00B41241">
            <w:pPr>
              <w:pStyle w:val="TAN"/>
              <w:tabs>
                <w:tab w:val="center" w:pos="4536"/>
                <w:tab w:val="right" w:pos="9072"/>
              </w:tabs>
              <w:rPr>
                <w:rFonts w:cs="Arial"/>
                <w:lang w:eastAsia="zh-CN"/>
              </w:rPr>
            </w:pPr>
            <w:r w:rsidRPr="00FB20BD">
              <w:rPr>
                <w:rFonts w:cs="Arial"/>
                <w:lang w:eastAsia="zh-CN"/>
              </w:rPr>
              <w:t>NOTE 5:</w:t>
            </w:r>
            <w:r w:rsidRPr="00FB20BD">
              <w:rPr>
                <w:rFonts w:cs="Arial"/>
                <w:lang w:eastAsia="zh-CN"/>
              </w:rPr>
              <w:tab/>
            </w:r>
            <w:r w:rsidRPr="00FB20BD">
              <w:rPr>
                <w:rFonts w:eastAsia="SimSun" w:cs="Arial"/>
                <w:position w:val="-10"/>
                <w:lang w:eastAsia="zh-CN"/>
              </w:rPr>
              <w:object w:dxaOrig="480" w:dyaOrig="360" w14:anchorId="24D9CED2">
                <v:shape id="_x0000_i1102" type="#_x0000_t75" style="width:24pt;height:18pt" o:ole="">
                  <v:imagedata r:id="rId52" o:title=""/>
                </v:shape>
                <o:OLEObject Type="Embed" ProgID="Equation.3" ShapeID="_x0000_i1102" DrawAspect="Content" ObjectID="_1781609993" r:id="rId128"/>
              </w:object>
            </w:r>
            <w:r w:rsidRPr="00FB20BD">
              <w:rPr>
                <w:rFonts w:cs="Arial"/>
                <w:lang w:eastAsia="zh-CN"/>
              </w:rPr>
              <w:t xml:space="preserve"> for measured non-allocated RB in the </w:t>
            </w:r>
            <w:r w:rsidR="00080405" w:rsidRPr="00FB20BD">
              <w:rPr>
                <w:rFonts w:cs="Arial"/>
                <w:lang w:eastAsia="zh-CN"/>
              </w:rPr>
              <w:t>non-allocated</w:t>
            </w:r>
            <w:r w:rsidRPr="00FB20BD">
              <w:rPr>
                <w:rFonts w:cs="Arial"/>
                <w:lang w:eastAsia="zh-CN"/>
              </w:rPr>
              <w:t xml:space="preserve"> component carrier may take non-integer values when the carrier spacing between the CCs is not a multiple of RB.</w:t>
            </w:r>
          </w:p>
          <w:p w14:paraId="411E0D87" w14:textId="77777777" w:rsidR="00860A56" w:rsidRPr="00FB20BD" w:rsidRDefault="00860A56" w:rsidP="00B41241">
            <w:pPr>
              <w:pStyle w:val="TAN"/>
            </w:pPr>
            <w:r w:rsidRPr="00FB20BD">
              <w:rPr>
                <w:rFonts w:cs="Arial"/>
                <w:lang w:eastAsia="zh-CN"/>
              </w:rPr>
              <w:t xml:space="preserve">NOTE 6: </w:t>
            </w:r>
            <w:r w:rsidRPr="00FB20BD">
              <w:t>The applicable frequencies for this limit are those that are enclosed in the reflection of the allocated bandwidth, based on symmetry with respect to the carrier leakage frequency, but excluding any allocated RBs</w:t>
            </w:r>
          </w:p>
          <w:p w14:paraId="38F9CCC2" w14:textId="77777777" w:rsidR="00860A56" w:rsidRPr="00FB20BD" w:rsidRDefault="00860A56" w:rsidP="00B41241">
            <w:pPr>
              <w:pStyle w:val="TAN"/>
              <w:rPr>
                <w:rFonts w:cs="Arial"/>
                <w:lang w:eastAsia="zh-CN"/>
              </w:rPr>
            </w:pPr>
            <w:r w:rsidRPr="00FB20BD">
              <w:rPr>
                <w:rFonts w:cs="Arial"/>
                <w:lang w:eastAsia="zh-CN"/>
              </w:rPr>
              <w:t xml:space="preserve">NOTE 7: </w:t>
            </w:r>
            <w:r w:rsidRPr="00FB20BD">
              <w:t>The measurement bandwidth is 1 RB and the limit is expressed as a ratio of measured power in one non-allocated RB to the measured average power per allocated RB, where the averaging is done across all allocated RBs.</w:t>
            </w:r>
          </w:p>
        </w:tc>
      </w:tr>
    </w:tbl>
    <w:p w14:paraId="39E8F439" w14:textId="77777777" w:rsidR="00860A56" w:rsidRPr="00FB20BD" w:rsidRDefault="00860A56" w:rsidP="00B84CF7">
      <w:pPr>
        <w:rPr>
          <w:lang w:eastAsia="zh-CN"/>
        </w:rPr>
      </w:pPr>
    </w:p>
    <w:p w14:paraId="628D949B" w14:textId="77777777" w:rsidR="004E00EE" w:rsidRPr="00FB20BD" w:rsidRDefault="004E00EE" w:rsidP="00B84CF7">
      <w:pPr>
        <w:pStyle w:val="TH"/>
        <w:rPr>
          <w:lang w:eastAsia="zh-CN"/>
        </w:rPr>
      </w:pPr>
      <w:r w:rsidRPr="00FB20BD">
        <w:t>Table 6.4A.2.</w:t>
      </w:r>
      <w:r w:rsidRPr="00FB20BD">
        <w:rPr>
          <w:lang w:eastAsia="zh-CN"/>
        </w:rPr>
        <w:t>3.1.</w:t>
      </w:r>
      <w:r w:rsidRPr="00FB20BD">
        <w:t xml:space="preserve">5-2: Test Tolerance for </w:t>
      </w:r>
      <w:r w:rsidRPr="00FB20BD">
        <w:rPr>
          <w:lang w:eastAsia="zh-CN"/>
        </w:rPr>
        <w:t>In-band e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4E00EE" w:rsidRPr="00FB20BD" w14:paraId="71CCC3C9"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C8AFB83" w14:textId="77777777" w:rsidR="004E00EE" w:rsidRPr="00FB20BD" w:rsidRDefault="004E00EE" w:rsidP="00B84CF7">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14:paraId="2ADFBE70" w14:textId="77777777" w:rsidR="004E00EE" w:rsidRPr="00FB20BD" w:rsidRDefault="004E00EE"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64998D40" w14:textId="77777777" w:rsidR="004E00EE" w:rsidRPr="00FB20BD" w:rsidRDefault="004E00EE" w:rsidP="00B84CF7">
            <w:pPr>
              <w:pStyle w:val="TAH"/>
            </w:pPr>
            <w:r w:rsidRPr="00FB20BD">
              <w:t>3.0GHz &lt; f ≤ 6GHz</w:t>
            </w:r>
          </w:p>
        </w:tc>
      </w:tr>
      <w:tr w:rsidR="004E00EE" w:rsidRPr="00FB20BD" w14:paraId="270165EF"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77FF9AB" w14:textId="77777777" w:rsidR="004E00EE" w:rsidRPr="00FB20BD" w:rsidRDefault="004E00EE" w:rsidP="00B84CF7">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6399F481" w14:textId="77777777" w:rsidR="004E00EE" w:rsidRPr="00FB20BD" w:rsidRDefault="004E00EE" w:rsidP="00B84CF7">
            <w:pPr>
              <w:pStyle w:val="TAC"/>
              <w:rPr>
                <w:lang w:eastAsia="zh-CN"/>
              </w:rPr>
            </w:pPr>
            <w:r w:rsidRPr="00FB20BD">
              <w:rPr>
                <w:lang w:eastAsia="zh-CN"/>
              </w:rPr>
              <w:t>0.8dB</w:t>
            </w:r>
          </w:p>
        </w:tc>
        <w:tc>
          <w:tcPr>
            <w:tcW w:w="1984" w:type="dxa"/>
            <w:tcBorders>
              <w:top w:val="single" w:sz="4" w:space="0" w:color="auto"/>
              <w:left w:val="single" w:sz="4" w:space="0" w:color="auto"/>
              <w:bottom w:val="single" w:sz="4" w:space="0" w:color="auto"/>
              <w:right w:val="single" w:sz="4" w:space="0" w:color="auto"/>
            </w:tcBorders>
            <w:vAlign w:val="center"/>
          </w:tcPr>
          <w:p w14:paraId="2445DB79" w14:textId="77777777" w:rsidR="004E00EE" w:rsidRPr="00FB20BD" w:rsidRDefault="004E00EE" w:rsidP="00B84CF7">
            <w:pPr>
              <w:pStyle w:val="TAC"/>
              <w:rPr>
                <w:lang w:eastAsia="zh-CN"/>
              </w:rPr>
            </w:pPr>
            <w:r w:rsidRPr="00FB20BD">
              <w:rPr>
                <w:lang w:eastAsia="zh-CN"/>
              </w:rPr>
              <w:t>0.8dB</w:t>
            </w:r>
          </w:p>
        </w:tc>
      </w:tr>
      <w:tr w:rsidR="004E00EE" w:rsidRPr="00FB20BD" w14:paraId="39D3A992"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BB04568" w14:textId="77777777" w:rsidR="004E00EE" w:rsidRPr="00FB20BD" w:rsidRDefault="004E00EE"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3463A0D7" w14:textId="77777777" w:rsidR="004E00EE" w:rsidRPr="00FB20BD" w:rsidRDefault="004E00EE" w:rsidP="00B84CF7">
            <w:pPr>
              <w:pStyle w:val="TAC"/>
              <w:rPr>
                <w:lang w:eastAsia="zh-CN"/>
              </w:rPr>
            </w:pPr>
            <w:r w:rsidRPr="00FB20BD">
              <w:rPr>
                <w:lang w:eastAsia="zh-CN"/>
              </w:rPr>
              <w:t>0.8dB</w:t>
            </w:r>
          </w:p>
        </w:tc>
        <w:tc>
          <w:tcPr>
            <w:tcW w:w="1984" w:type="dxa"/>
            <w:tcBorders>
              <w:top w:val="single" w:sz="4" w:space="0" w:color="auto"/>
              <w:left w:val="single" w:sz="4" w:space="0" w:color="auto"/>
              <w:bottom w:val="single" w:sz="4" w:space="0" w:color="auto"/>
              <w:right w:val="single" w:sz="4" w:space="0" w:color="auto"/>
            </w:tcBorders>
          </w:tcPr>
          <w:p w14:paraId="6D1E2DE5" w14:textId="77777777" w:rsidR="004E00EE" w:rsidRPr="00FB20BD" w:rsidRDefault="004E00EE" w:rsidP="00B84CF7">
            <w:pPr>
              <w:pStyle w:val="TAC"/>
              <w:rPr>
                <w:lang w:eastAsia="zh-CN"/>
              </w:rPr>
            </w:pPr>
            <w:r w:rsidRPr="00FB20BD">
              <w:rPr>
                <w:lang w:eastAsia="zh-CN"/>
              </w:rPr>
              <w:t>0.8dB</w:t>
            </w:r>
          </w:p>
        </w:tc>
      </w:tr>
      <w:tr w:rsidR="00860A56" w:rsidRPr="00FB20BD" w14:paraId="264A5BA0" w14:textId="77777777" w:rsidTr="00B4124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9D0A5BC" w14:textId="77777777" w:rsidR="00860A56" w:rsidRPr="00FB20BD" w:rsidRDefault="00860A56" w:rsidP="00B41241">
            <w:pPr>
              <w:pStyle w:val="TAH"/>
            </w:pPr>
            <w:r w:rsidRPr="00FB20BD">
              <w:t>100MHz &lt; BW ≤ 200MHz</w:t>
            </w:r>
          </w:p>
        </w:tc>
        <w:tc>
          <w:tcPr>
            <w:tcW w:w="1984" w:type="dxa"/>
            <w:tcBorders>
              <w:top w:val="single" w:sz="4" w:space="0" w:color="auto"/>
              <w:left w:val="single" w:sz="4" w:space="0" w:color="auto"/>
              <w:bottom w:val="single" w:sz="4" w:space="0" w:color="auto"/>
              <w:right w:val="single" w:sz="4" w:space="0" w:color="auto"/>
            </w:tcBorders>
          </w:tcPr>
          <w:p w14:paraId="047319E8" w14:textId="77777777" w:rsidR="00860A56" w:rsidRPr="00FB20BD" w:rsidRDefault="00860A56" w:rsidP="00B41241">
            <w:pPr>
              <w:pStyle w:val="TAC"/>
              <w:rPr>
                <w:lang w:eastAsia="zh-CN"/>
              </w:rPr>
            </w:pPr>
            <w:r w:rsidRPr="00FB20BD">
              <w:rPr>
                <w:lang w:eastAsia="zh-CN"/>
              </w:rPr>
              <w:t>TBD</w:t>
            </w:r>
          </w:p>
        </w:tc>
        <w:tc>
          <w:tcPr>
            <w:tcW w:w="1984" w:type="dxa"/>
            <w:tcBorders>
              <w:top w:val="single" w:sz="4" w:space="0" w:color="auto"/>
              <w:left w:val="single" w:sz="4" w:space="0" w:color="auto"/>
              <w:bottom w:val="single" w:sz="4" w:space="0" w:color="auto"/>
              <w:right w:val="single" w:sz="4" w:space="0" w:color="auto"/>
            </w:tcBorders>
          </w:tcPr>
          <w:p w14:paraId="4EB58F61" w14:textId="77777777" w:rsidR="00860A56" w:rsidRPr="00FB20BD" w:rsidRDefault="00860A56" w:rsidP="00B41241">
            <w:pPr>
              <w:pStyle w:val="TAC"/>
              <w:rPr>
                <w:lang w:eastAsia="zh-CN"/>
              </w:rPr>
            </w:pPr>
            <w:r w:rsidRPr="00FB20BD">
              <w:rPr>
                <w:lang w:eastAsia="zh-CN"/>
              </w:rPr>
              <w:t>TBD</w:t>
            </w:r>
          </w:p>
        </w:tc>
      </w:tr>
    </w:tbl>
    <w:p w14:paraId="081D17CA" w14:textId="77777777" w:rsidR="004E00EE" w:rsidRPr="00FB20BD" w:rsidRDefault="004E00EE" w:rsidP="00B84CF7"/>
    <w:p w14:paraId="168955C5" w14:textId="77777777" w:rsidR="00587B23" w:rsidRPr="00FB20BD" w:rsidRDefault="00587B23" w:rsidP="00587B23">
      <w:pPr>
        <w:pStyle w:val="Heading2"/>
      </w:pPr>
      <w:bookmarkStart w:id="1745" w:name="_Toc45888254"/>
      <w:bookmarkStart w:id="1746" w:name="_Toc45888853"/>
      <w:bookmarkStart w:id="1747" w:name="_Toc59650167"/>
      <w:bookmarkStart w:id="1748" w:name="_Toc61357437"/>
      <w:bookmarkStart w:id="1749" w:name="_Toc61359211"/>
      <w:bookmarkStart w:id="1750" w:name="_Toc67916150"/>
      <w:bookmarkStart w:id="1751" w:name="_Toc75533694"/>
      <w:bookmarkStart w:id="1752" w:name="_Toc75819580"/>
      <w:bookmarkStart w:id="1753" w:name="_Toc76508424"/>
      <w:bookmarkStart w:id="1754" w:name="_Toc76717374"/>
      <w:bookmarkStart w:id="1755" w:name="_Toc83294016"/>
      <w:bookmarkStart w:id="1756" w:name="_Toc84335055"/>
      <w:bookmarkStart w:id="1757" w:name="_Toc52990260"/>
      <w:bookmarkStart w:id="1758" w:name="_Toc60823459"/>
      <w:bookmarkStart w:id="1759" w:name="_Toc60825381"/>
      <w:bookmarkStart w:id="1760" w:name="_Toc69306243"/>
      <w:bookmarkStart w:id="1761" w:name="_Toc69309908"/>
      <w:bookmarkStart w:id="1762" w:name="_Toc76020227"/>
      <w:bookmarkStart w:id="1763" w:name="_Toc83720710"/>
      <w:r w:rsidRPr="00FB20BD">
        <w:t>6.4B</w:t>
      </w:r>
      <w:r w:rsidRPr="00FB20BD">
        <w:tab/>
        <w:t>Transmit signal quality for NR-DC</w:t>
      </w:r>
      <w:bookmarkEnd w:id="1745"/>
      <w:bookmarkEnd w:id="1746"/>
      <w:bookmarkEnd w:id="1747"/>
      <w:bookmarkEnd w:id="1748"/>
      <w:bookmarkEnd w:id="1749"/>
      <w:bookmarkEnd w:id="1750"/>
      <w:bookmarkEnd w:id="1751"/>
      <w:bookmarkEnd w:id="1752"/>
      <w:bookmarkEnd w:id="1753"/>
      <w:bookmarkEnd w:id="1754"/>
      <w:bookmarkEnd w:id="1755"/>
      <w:bookmarkEnd w:id="1756"/>
    </w:p>
    <w:p w14:paraId="2DAC1759" w14:textId="77777777" w:rsidR="00587B23" w:rsidRPr="00FB20BD" w:rsidRDefault="00587B23" w:rsidP="00B84CF7">
      <w:r w:rsidRPr="00FB20BD">
        <w:t>For inter-band NR-DC with one uplink carrier assigned per NR band, the transmit signal quality for the corresponding inter-band CA configuration as specified in clause 6.4A applies.</w:t>
      </w:r>
    </w:p>
    <w:p w14:paraId="3E086E53" w14:textId="77777777" w:rsidR="00587B23" w:rsidRPr="00FB20BD" w:rsidRDefault="00587B23" w:rsidP="00B84CF7">
      <w:pPr>
        <w:pStyle w:val="NO"/>
      </w:pPr>
      <w:r w:rsidRPr="00FB20BD">
        <w:t>Note: For NR-DC testing, replace CA by NR-DC, PCC by PCell, and SCC by PSCell in clause 6.4A.</w:t>
      </w:r>
    </w:p>
    <w:p w14:paraId="33380E84" w14:textId="77777777" w:rsidR="00587B23" w:rsidRPr="00FB20BD" w:rsidRDefault="00587B23" w:rsidP="00587B23">
      <w:pPr>
        <w:pStyle w:val="Heading3"/>
        <w:rPr>
          <w:color w:val="000000"/>
          <w:lang w:eastAsia="zh-CN"/>
        </w:rPr>
      </w:pPr>
      <w:r w:rsidRPr="00FB20BD">
        <w:rPr>
          <w:color w:val="000000"/>
        </w:rPr>
        <w:t>6.4</w:t>
      </w:r>
      <w:r w:rsidRPr="00FB20BD">
        <w:rPr>
          <w:color w:val="000000"/>
          <w:lang w:eastAsia="zh-CN"/>
        </w:rPr>
        <w:t>B</w:t>
      </w:r>
      <w:r w:rsidRPr="00FB20BD">
        <w:rPr>
          <w:color w:val="000000"/>
        </w:rPr>
        <w:t>.1</w:t>
      </w:r>
      <w:r w:rsidRPr="00FB20BD">
        <w:rPr>
          <w:color w:val="000000"/>
        </w:rPr>
        <w:tab/>
        <w:t>Frequency error</w:t>
      </w:r>
      <w:r w:rsidRPr="00FB20BD">
        <w:rPr>
          <w:color w:val="000000"/>
          <w:lang w:eastAsia="zh-CN"/>
        </w:rPr>
        <w:t xml:space="preserve"> for NR-DC</w:t>
      </w:r>
    </w:p>
    <w:p w14:paraId="0891B566" w14:textId="77777777" w:rsidR="00587B23" w:rsidRPr="00FB20BD" w:rsidRDefault="00587B23" w:rsidP="00B84CF7">
      <w:r w:rsidRPr="00FB20BD">
        <w:rPr>
          <w:lang w:eastAsia="zh-CN"/>
        </w:rPr>
        <w:t>For inter-band</w:t>
      </w:r>
      <w:r w:rsidRPr="00FB20BD">
        <w:t xml:space="preserve"> </w:t>
      </w:r>
      <w:r w:rsidRPr="00FB20BD">
        <w:rPr>
          <w:rFonts w:eastAsia="MS Mincho"/>
        </w:rPr>
        <w:t>dual connectivity</w:t>
      </w:r>
      <w:r w:rsidRPr="00FB20BD">
        <w:t>, the frequency error</w:t>
      </w:r>
      <w:r w:rsidRPr="00FB20BD">
        <w:rPr>
          <w:lang w:eastAsia="zh-CN"/>
        </w:rPr>
        <w:t xml:space="preserve"> </w:t>
      </w:r>
      <w:r w:rsidRPr="00FB20BD">
        <w:t>for the corresponding inter-band CA configuration as specified in clause 6.4A.1 applies.</w:t>
      </w:r>
    </w:p>
    <w:p w14:paraId="58E8BC8E" w14:textId="53031C9F" w:rsidR="00587B23" w:rsidRPr="00FB20BD" w:rsidRDefault="00587B23" w:rsidP="00B84CF7">
      <w:pPr>
        <w:pStyle w:val="NO"/>
      </w:pPr>
      <w:r w:rsidRPr="00FB20BD">
        <w:t>Note: For NR-DC testing, replace CA by NR-DC, PCC by PCell, and SCC by PSCell in clause 6.4A.1.</w:t>
      </w:r>
    </w:p>
    <w:p w14:paraId="3C721E14" w14:textId="77777777" w:rsidR="00DA082A" w:rsidRPr="00FB20BD" w:rsidRDefault="00DA082A" w:rsidP="00DA082A">
      <w:pPr>
        <w:pStyle w:val="Heading3"/>
        <w:rPr>
          <w:lang w:eastAsia="zh-CN"/>
        </w:rPr>
      </w:pPr>
      <w:r w:rsidRPr="00FB20BD">
        <w:t>6.4</w:t>
      </w:r>
      <w:r w:rsidRPr="00FB20BD">
        <w:rPr>
          <w:lang w:eastAsia="zh-CN"/>
        </w:rPr>
        <w:t>B</w:t>
      </w:r>
      <w:r w:rsidRPr="00FB20BD">
        <w:t>.2</w:t>
      </w:r>
      <w:r w:rsidRPr="00FB20BD">
        <w:tab/>
        <w:t>Transmit modulation quality</w:t>
      </w:r>
      <w:r w:rsidRPr="00FB20BD">
        <w:rPr>
          <w:lang w:eastAsia="zh-CN"/>
        </w:rPr>
        <w:t xml:space="preserve"> for NR-DC</w:t>
      </w:r>
    </w:p>
    <w:p w14:paraId="00F8CA0C" w14:textId="77777777" w:rsidR="00DA082A" w:rsidRPr="00FB20BD" w:rsidRDefault="00DA082A" w:rsidP="00B84CF7">
      <w:r w:rsidRPr="00FB20BD">
        <w:rPr>
          <w:lang w:eastAsia="zh-CN"/>
        </w:rPr>
        <w:t>For inter-band</w:t>
      </w:r>
      <w:r w:rsidRPr="00FB20BD">
        <w:t xml:space="preserve"> </w:t>
      </w:r>
      <w:r w:rsidRPr="00FB20BD">
        <w:rPr>
          <w:rFonts w:eastAsia="MS Mincho"/>
        </w:rPr>
        <w:t>dual connectivity</w:t>
      </w:r>
      <w:r w:rsidRPr="00FB20BD">
        <w:t>, the transmit modulation quality for the corresponding inter-band CA configuration as specified in clause 6.4A.2 applies.</w:t>
      </w:r>
    </w:p>
    <w:p w14:paraId="636BED99" w14:textId="7F714654" w:rsidR="00DA082A" w:rsidRPr="00FB20BD" w:rsidRDefault="00DA082A" w:rsidP="00B84CF7">
      <w:pPr>
        <w:pStyle w:val="NO"/>
      </w:pPr>
      <w:r w:rsidRPr="00FB20BD">
        <w:t>Note:</w:t>
      </w:r>
      <w:r w:rsidR="00D33167" w:rsidRPr="00FB20BD">
        <w:tab/>
      </w:r>
      <w:r w:rsidRPr="00FB20BD">
        <w:t>For NR-DC testing, replace CA by NR-DC, PCC by PCell, and SCC by PSCell in clause 6.4A.2.</w:t>
      </w:r>
    </w:p>
    <w:p w14:paraId="591CD832" w14:textId="77777777" w:rsidR="00DA082A" w:rsidRPr="00FB20BD" w:rsidRDefault="00DA082A" w:rsidP="00DA082A">
      <w:pPr>
        <w:pStyle w:val="Heading4"/>
        <w:rPr>
          <w:lang w:eastAsia="zh-CN"/>
        </w:rPr>
      </w:pPr>
      <w:r w:rsidRPr="00FB20BD">
        <w:t>6.4</w:t>
      </w:r>
      <w:r w:rsidRPr="00FB20BD">
        <w:rPr>
          <w:lang w:eastAsia="zh-CN"/>
        </w:rPr>
        <w:t>B</w:t>
      </w:r>
      <w:r w:rsidRPr="00FB20BD">
        <w:t>.2.</w:t>
      </w:r>
      <w:r w:rsidRPr="00FB20BD">
        <w:rPr>
          <w:lang w:eastAsia="zh-CN"/>
        </w:rPr>
        <w:t>1</w:t>
      </w:r>
      <w:r w:rsidRPr="00FB20BD">
        <w:tab/>
      </w:r>
      <w:r w:rsidRPr="00FB20BD">
        <w:rPr>
          <w:lang w:eastAsia="zh-CN"/>
        </w:rPr>
        <w:t>Error Vector Magnitude for NR-DC</w:t>
      </w:r>
    </w:p>
    <w:p w14:paraId="429ED0D4" w14:textId="122DF39C" w:rsidR="00DA082A" w:rsidRPr="00FB20BD" w:rsidRDefault="00DA082A" w:rsidP="00B84CF7">
      <w:r w:rsidRPr="00FB20BD">
        <w:rPr>
          <w:lang w:eastAsia="zh-CN"/>
        </w:rPr>
        <w:t>For inter-band</w:t>
      </w:r>
      <w:r w:rsidRPr="00FB20BD">
        <w:t xml:space="preserve"> </w:t>
      </w:r>
      <w:r w:rsidRPr="00FB20BD">
        <w:rPr>
          <w:rFonts w:eastAsia="MS Mincho"/>
        </w:rPr>
        <w:t>dual connectivity</w:t>
      </w:r>
      <w:r w:rsidRPr="00FB20BD">
        <w:rPr>
          <w:lang w:eastAsia="zh-CN"/>
        </w:rPr>
        <w:t>, the Error Vector Magnitude for</w:t>
      </w:r>
      <w:r w:rsidRPr="00FB20BD">
        <w:t xml:space="preserve"> the corresponding inter-band CA configuration as specified in clause 6.4A.2.1 applies.</w:t>
      </w:r>
    </w:p>
    <w:p w14:paraId="61BE269C" w14:textId="37A40C23" w:rsidR="00DA082A" w:rsidRPr="00FB20BD" w:rsidRDefault="00DA082A" w:rsidP="00B84CF7">
      <w:pPr>
        <w:pStyle w:val="NO"/>
      </w:pPr>
      <w:r w:rsidRPr="00FB20BD">
        <w:t>Note:</w:t>
      </w:r>
      <w:r w:rsidR="00D33167" w:rsidRPr="00FB20BD">
        <w:tab/>
      </w:r>
      <w:r w:rsidRPr="00FB20BD">
        <w:t>For NR-DC testing, replace CA by NR-DC, PCC by PCell, and SCC by PSCell in clause 6.4A.2.1.</w:t>
      </w:r>
    </w:p>
    <w:p w14:paraId="737B7BFA" w14:textId="77777777" w:rsidR="00E1080D" w:rsidRPr="00FB20BD" w:rsidRDefault="00E1080D" w:rsidP="00E1080D">
      <w:pPr>
        <w:pStyle w:val="Heading4"/>
        <w:rPr>
          <w:lang w:eastAsia="zh-CN"/>
        </w:rPr>
      </w:pPr>
      <w:r w:rsidRPr="00FB20BD">
        <w:t>6.4</w:t>
      </w:r>
      <w:r w:rsidRPr="00FB20BD">
        <w:rPr>
          <w:lang w:eastAsia="zh-CN"/>
        </w:rPr>
        <w:t>B</w:t>
      </w:r>
      <w:r w:rsidRPr="00FB20BD">
        <w:t>.2.</w:t>
      </w:r>
      <w:r w:rsidRPr="00FB20BD">
        <w:rPr>
          <w:lang w:eastAsia="zh-CN"/>
        </w:rPr>
        <w:t>2</w:t>
      </w:r>
      <w:r w:rsidRPr="00FB20BD">
        <w:tab/>
      </w:r>
      <w:r w:rsidRPr="00FB20BD">
        <w:rPr>
          <w:lang w:eastAsia="zh-CN"/>
        </w:rPr>
        <w:t>Carrier leakage for NR-DC</w:t>
      </w:r>
    </w:p>
    <w:p w14:paraId="63500BDF" w14:textId="77777777" w:rsidR="00E1080D" w:rsidRPr="00FB20BD" w:rsidRDefault="00E1080D" w:rsidP="00B84CF7">
      <w:bookmarkStart w:id="1764" w:name="_Hlk103682438"/>
      <w:r w:rsidRPr="00FB20BD">
        <w:rPr>
          <w:lang w:eastAsia="zh-CN"/>
        </w:rPr>
        <w:t>For inter-band</w:t>
      </w:r>
      <w:r w:rsidRPr="00FB20BD">
        <w:t xml:space="preserve"> </w:t>
      </w:r>
      <w:r w:rsidRPr="00FB20BD">
        <w:rPr>
          <w:rFonts w:eastAsia="MS Mincho"/>
        </w:rPr>
        <w:t>dual connectivity</w:t>
      </w:r>
      <w:bookmarkEnd w:id="1764"/>
      <w:r w:rsidRPr="00FB20BD">
        <w:rPr>
          <w:lang w:eastAsia="zh-CN"/>
        </w:rPr>
        <w:t>, the</w:t>
      </w:r>
      <w:r w:rsidRPr="00FB20BD">
        <w:rPr>
          <w:rFonts w:eastAsia="×–¾’©‘Ì"/>
        </w:rPr>
        <w:t xml:space="preserve"> carrier leakage </w:t>
      </w:r>
      <w:r w:rsidRPr="00FB20BD">
        <w:t>for the corresponding inter-band CA configuration as specified in clause 6.4A.2.2 applies.</w:t>
      </w:r>
    </w:p>
    <w:p w14:paraId="10E45324" w14:textId="2B726BDD" w:rsidR="00E1080D" w:rsidRPr="00FB20BD" w:rsidRDefault="00E1080D" w:rsidP="00B84CF7">
      <w:pPr>
        <w:pStyle w:val="NO"/>
      </w:pPr>
      <w:r w:rsidRPr="00FB20BD">
        <w:t>Note:</w:t>
      </w:r>
      <w:r w:rsidR="00D33167" w:rsidRPr="00FB20BD">
        <w:tab/>
      </w:r>
      <w:r w:rsidRPr="00FB20BD">
        <w:t>For NR-DC testing, replace CA by NR-DC, PCC by PCell, and SCC by PSCell in clause 6.4A.2.2.</w:t>
      </w:r>
    </w:p>
    <w:p w14:paraId="6BF68BA0" w14:textId="77777777" w:rsidR="00A91AD4" w:rsidRPr="00FB20BD" w:rsidRDefault="00A91AD4" w:rsidP="00A91AD4">
      <w:pPr>
        <w:pStyle w:val="Heading4"/>
        <w:rPr>
          <w:lang w:eastAsia="zh-CN"/>
        </w:rPr>
      </w:pPr>
      <w:r w:rsidRPr="00FB20BD">
        <w:t>6.4</w:t>
      </w:r>
      <w:r w:rsidRPr="00FB20BD">
        <w:rPr>
          <w:lang w:eastAsia="zh-CN"/>
        </w:rPr>
        <w:t>B</w:t>
      </w:r>
      <w:r w:rsidRPr="00FB20BD">
        <w:t>.2.</w:t>
      </w:r>
      <w:r w:rsidRPr="00FB20BD">
        <w:rPr>
          <w:lang w:eastAsia="zh-CN"/>
        </w:rPr>
        <w:t>3</w:t>
      </w:r>
      <w:r w:rsidRPr="00FB20BD">
        <w:tab/>
      </w:r>
      <w:r w:rsidRPr="00FB20BD">
        <w:rPr>
          <w:lang w:eastAsia="zh-CN"/>
        </w:rPr>
        <w:t>In-band emissions for NR-DC</w:t>
      </w:r>
    </w:p>
    <w:p w14:paraId="6C576026" w14:textId="77777777" w:rsidR="00A91AD4" w:rsidRPr="00FB20BD" w:rsidRDefault="00A91AD4" w:rsidP="00B84CF7">
      <w:r w:rsidRPr="00FB20BD">
        <w:rPr>
          <w:lang w:eastAsia="zh-CN"/>
        </w:rPr>
        <w:t>F</w:t>
      </w:r>
      <w:r w:rsidRPr="00FB20BD">
        <w:t xml:space="preserve">or inter-band </w:t>
      </w:r>
      <w:r w:rsidRPr="00FB20BD">
        <w:rPr>
          <w:rFonts w:eastAsia="MS Mincho"/>
        </w:rPr>
        <w:t>dual connectivity</w:t>
      </w:r>
      <w:r w:rsidRPr="00FB20BD">
        <w:t>,</w:t>
      </w:r>
      <w:r w:rsidRPr="00FB20BD">
        <w:rPr>
          <w:snapToGrid w:val="0"/>
        </w:rPr>
        <w:t xml:space="preserve"> the in-band emissions </w:t>
      </w:r>
      <w:r w:rsidRPr="00FB20BD">
        <w:t>for the corresponding inter-band CA configuration as specified in clause 6.4A.2.3 applies.</w:t>
      </w:r>
    </w:p>
    <w:p w14:paraId="6F1088B7" w14:textId="5FA0CC42" w:rsidR="00A91AD4" w:rsidRPr="00FB20BD" w:rsidRDefault="00A91AD4" w:rsidP="00B84CF7">
      <w:pPr>
        <w:pStyle w:val="NO"/>
      </w:pPr>
      <w:r w:rsidRPr="00FB20BD">
        <w:t>Note:</w:t>
      </w:r>
      <w:r w:rsidR="00D33167" w:rsidRPr="00FB20BD">
        <w:tab/>
      </w:r>
      <w:r w:rsidRPr="00FB20BD">
        <w:t>For NR-DC testing, replace CA by NR-DC, PCC by PCell, and SCC by PSCell in clause 6.4A.2.3.</w:t>
      </w:r>
    </w:p>
    <w:p w14:paraId="5F265A60" w14:textId="6C9AC304" w:rsidR="004E00EE" w:rsidRPr="00FB20BD" w:rsidRDefault="004E00EE" w:rsidP="004E00EE">
      <w:pPr>
        <w:pStyle w:val="Heading2"/>
      </w:pPr>
      <w:r w:rsidRPr="00FB20BD">
        <w:t>6.4C</w:t>
      </w:r>
      <w:r w:rsidRPr="00FB20BD">
        <w:tab/>
        <w:t>Transmit signal quality for SUL</w:t>
      </w:r>
      <w:bookmarkEnd w:id="1742"/>
      <w:bookmarkEnd w:id="1743"/>
      <w:bookmarkEnd w:id="1744"/>
      <w:bookmarkEnd w:id="1757"/>
      <w:bookmarkEnd w:id="1758"/>
      <w:bookmarkEnd w:id="1759"/>
      <w:bookmarkEnd w:id="1760"/>
      <w:bookmarkEnd w:id="1761"/>
      <w:bookmarkEnd w:id="1762"/>
      <w:bookmarkEnd w:id="1763"/>
    </w:p>
    <w:p w14:paraId="5D660557" w14:textId="77777777" w:rsidR="004E00EE" w:rsidRPr="00FB20BD" w:rsidRDefault="004E00EE" w:rsidP="004E00EE">
      <w:pPr>
        <w:pStyle w:val="Heading3"/>
      </w:pPr>
      <w:bookmarkStart w:id="1765" w:name="_Toc27478090"/>
      <w:bookmarkStart w:id="1766" w:name="_Toc36226783"/>
      <w:bookmarkStart w:id="1767" w:name="_Toc44324068"/>
      <w:bookmarkStart w:id="1768" w:name="_Toc52990261"/>
      <w:bookmarkStart w:id="1769" w:name="_Toc60823460"/>
      <w:bookmarkStart w:id="1770" w:name="_Toc60825382"/>
      <w:bookmarkStart w:id="1771" w:name="_Toc69306244"/>
      <w:bookmarkStart w:id="1772" w:name="_Toc69309909"/>
      <w:bookmarkStart w:id="1773" w:name="_Toc76020228"/>
      <w:bookmarkStart w:id="1774" w:name="_Toc83720711"/>
      <w:r w:rsidRPr="00FB20BD">
        <w:t>6.4C.1</w:t>
      </w:r>
      <w:r w:rsidRPr="00FB20BD">
        <w:tab/>
        <w:t>Frequency error for SUL</w:t>
      </w:r>
      <w:bookmarkEnd w:id="1765"/>
      <w:bookmarkEnd w:id="1766"/>
      <w:bookmarkEnd w:id="1767"/>
      <w:bookmarkEnd w:id="1768"/>
      <w:bookmarkEnd w:id="1769"/>
      <w:bookmarkEnd w:id="1770"/>
      <w:bookmarkEnd w:id="1771"/>
      <w:bookmarkEnd w:id="1772"/>
      <w:bookmarkEnd w:id="1773"/>
      <w:bookmarkEnd w:id="1774"/>
    </w:p>
    <w:p w14:paraId="2DE7CD19" w14:textId="77777777" w:rsidR="004E00EE" w:rsidRPr="00FB20BD" w:rsidRDefault="004E00EE" w:rsidP="004E00EE">
      <w:pPr>
        <w:pStyle w:val="H6"/>
        <w:rPr>
          <w:lang w:eastAsia="zh-CN"/>
        </w:rPr>
      </w:pPr>
      <w:r w:rsidRPr="00FB20BD">
        <w:t>6.4C.1.1</w:t>
      </w:r>
      <w:r w:rsidRPr="00FB20BD">
        <w:rPr>
          <w:lang w:eastAsia="zh-CN"/>
        </w:rPr>
        <w:tab/>
        <w:t>Test purpose</w:t>
      </w:r>
    </w:p>
    <w:p w14:paraId="30B4008A" w14:textId="77777777" w:rsidR="004E00EE" w:rsidRPr="00FB20BD" w:rsidRDefault="004E00EE" w:rsidP="00B84CF7">
      <w:pPr>
        <w:rPr>
          <w:lang w:eastAsia="zh-CN"/>
        </w:rPr>
      </w:pPr>
      <w:r w:rsidRPr="00FB20BD">
        <w:rPr>
          <w:lang w:eastAsia="zh-CN"/>
        </w:rPr>
        <w:t>Same test purpose as in clause 6.4.1.1</w:t>
      </w:r>
    </w:p>
    <w:p w14:paraId="04857A6A" w14:textId="77777777" w:rsidR="004E00EE" w:rsidRPr="00FB20BD" w:rsidRDefault="004E00EE" w:rsidP="004E00EE">
      <w:pPr>
        <w:pStyle w:val="H6"/>
      </w:pPr>
      <w:r w:rsidRPr="00FB20BD">
        <w:t>6.4C.1.2</w:t>
      </w:r>
      <w:r w:rsidRPr="00FB20BD">
        <w:tab/>
        <w:t>Test applicability</w:t>
      </w:r>
    </w:p>
    <w:p w14:paraId="0FB5E48A" w14:textId="77777777" w:rsidR="004E00EE" w:rsidRPr="00FB20BD" w:rsidRDefault="004E00EE" w:rsidP="00B84CF7">
      <w:r w:rsidRPr="00FB20BD">
        <w:t>This test applies to all types of NR UE release 15 and forward that support SUL operating on the SUL bands.</w:t>
      </w:r>
    </w:p>
    <w:p w14:paraId="500D462B" w14:textId="77777777" w:rsidR="004E00EE" w:rsidRPr="00FB20BD" w:rsidRDefault="004E00EE" w:rsidP="004E00EE">
      <w:pPr>
        <w:pStyle w:val="H6"/>
      </w:pPr>
      <w:r w:rsidRPr="00FB20BD">
        <w:t>6.4C.1.3</w:t>
      </w:r>
      <w:r w:rsidRPr="00FB20BD">
        <w:tab/>
        <w:t>Minimum conformance requirements</w:t>
      </w:r>
    </w:p>
    <w:p w14:paraId="2849B6C4" w14:textId="77777777" w:rsidR="004E00EE" w:rsidRPr="00FB20BD" w:rsidRDefault="004E00EE" w:rsidP="00B84CF7">
      <w:pPr>
        <w:rPr>
          <w:lang w:eastAsia="zh-CN"/>
        </w:rPr>
      </w:pPr>
      <w:r w:rsidRPr="00FB20BD">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w:t>
      </w:r>
    </w:p>
    <w:p w14:paraId="2EF53A32" w14:textId="77777777" w:rsidR="004E00EE" w:rsidRPr="00FB20BD" w:rsidRDefault="004E00EE" w:rsidP="00B84CF7">
      <w:pPr>
        <w:rPr>
          <w:lang w:eastAsia="zh-CN"/>
        </w:rPr>
      </w:pPr>
      <w:r w:rsidRPr="00FB20BD">
        <w:rPr>
          <w:lang w:eastAsia="zh-CN"/>
        </w:rPr>
        <w:t>The normative reference for this requirement is TS 38.101-1 [2] clauses 4.3and 6.4.1.</w:t>
      </w:r>
    </w:p>
    <w:p w14:paraId="10C66476" w14:textId="77777777" w:rsidR="004E00EE" w:rsidRPr="00FB20BD" w:rsidRDefault="004E00EE" w:rsidP="004E00EE">
      <w:pPr>
        <w:pStyle w:val="H6"/>
        <w:rPr>
          <w:lang w:eastAsia="zh-CN"/>
        </w:rPr>
      </w:pPr>
      <w:r w:rsidRPr="00FB20BD">
        <w:rPr>
          <w:lang w:eastAsia="zh-CN"/>
        </w:rPr>
        <w:t>6.4C.1.4</w:t>
      </w:r>
      <w:r w:rsidRPr="00FB20BD">
        <w:rPr>
          <w:lang w:eastAsia="zh-CN"/>
        </w:rPr>
        <w:tab/>
        <w:t>Test description</w:t>
      </w:r>
    </w:p>
    <w:p w14:paraId="2608C39B" w14:textId="77777777" w:rsidR="004E00EE" w:rsidRPr="00FB20BD" w:rsidRDefault="004E00EE" w:rsidP="00B84CF7">
      <w:pPr>
        <w:rPr>
          <w:lang w:eastAsia="zh-CN"/>
        </w:rPr>
      </w:pPr>
      <w:r w:rsidRPr="00FB20BD">
        <w:rPr>
          <w:lang w:eastAsia="zh-CN"/>
        </w:rPr>
        <w:t>Same test description as specified in clause 6.4.1.4 with following exceptions:</w:t>
      </w:r>
    </w:p>
    <w:p w14:paraId="3944E8C0" w14:textId="77777777" w:rsidR="004E00EE" w:rsidRPr="00FB20BD" w:rsidRDefault="004E00EE" w:rsidP="00B84CF7">
      <w:r w:rsidRPr="00FB20BD">
        <w:t>Instead</w:t>
      </w:r>
      <w:r w:rsidRPr="00FB20BD">
        <w:rPr>
          <w:lang w:eastAsia="zh-CN"/>
        </w:rPr>
        <w:t xml:space="preserve"> of table </w:t>
      </w:r>
      <w:r w:rsidRPr="00FB20BD">
        <w:t xml:space="preserve">5.3.5-1 </w:t>
      </w:r>
      <w:r w:rsidRPr="00FB20BD">
        <w:sym w:font="Wingdings" w:char="F0E0"/>
      </w:r>
      <w:r w:rsidRPr="00FB20BD">
        <w:t xml:space="preserve"> use Table 5.5C-1.</w:t>
      </w:r>
    </w:p>
    <w:p w14:paraId="23A1E69E" w14:textId="798C81C5" w:rsidR="004E00EE" w:rsidRPr="00FB20BD" w:rsidRDefault="004E00EE" w:rsidP="00B84CF7">
      <w:pPr>
        <w:rPr>
          <w:lang w:eastAsia="zh-CN"/>
        </w:rPr>
      </w:pPr>
      <w:r w:rsidRPr="00FB20BD">
        <w:t>Instead</w:t>
      </w:r>
      <w:r w:rsidRPr="00FB20BD">
        <w:rPr>
          <w:lang w:eastAsia="zh-CN"/>
        </w:rPr>
        <w:t xml:space="preserve"> of table </w:t>
      </w:r>
      <w:r w:rsidRPr="00FB20BD">
        <w:t>6.4.1.4</w:t>
      </w:r>
      <w:r w:rsidR="001D1535" w:rsidRPr="00FB20BD">
        <w:t>.1</w:t>
      </w:r>
      <w:r w:rsidRPr="00FB20BD">
        <w:t xml:space="preserve">-1 </w:t>
      </w:r>
      <w:r w:rsidRPr="00FB20BD">
        <w:sym w:font="Wingdings" w:char="F0E0"/>
      </w:r>
      <w:r w:rsidRPr="00FB20BD">
        <w:t xml:space="preserve"> use Table 6.4C.1.4-1</w:t>
      </w:r>
    </w:p>
    <w:p w14:paraId="1518FF36" w14:textId="77777777" w:rsidR="004E00EE" w:rsidRPr="00FB20BD" w:rsidRDefault="004E00EE" w:rsidP="00B84CF7">
      <w:pPr>
        <w:pStyle w:val="TH"/>
        <w:rPr>
          <w:lang w:eastAsia="zh-CN"/>
        </w:rPr>
      </w:pPr>
      <w:r w:rsidRPr="00FB20BD">
        <w:t>Table 6.4C.1.4-1: Test Configuration T</w:t>
      </w:r>
      <w:r w:rsidRPr="00FB20BD">
        <w:rPr>
          <w:lang w:eastAsia="zh-CN"/>
        </w:rPr>
        <w:t>abl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0"/>
        <w:gridCol w:w="1691"/>
        <w:gridCol w:w="1901"/>
        <w:gridCol w:w="1465"/>
        <w:gridCol w:w="1916"/>
        <w:gridCol w:w="1885"/>
      </w:tblGrid>
      <w:tr w:rsidR="004E00EE" w:rsidRPr="00FB20BD" w14:paraId="4FD9A6EA" w14:textId="77777777" w:rsidTr="00EF6B6C">
        <w:trPr>
          <w:jc w:val="center"/>
        </w:trPr>
        <w:tc>
          <w:tcPr>
            <w:tcW w:w="5000" w:type="pct"/>
            <w:gridSpan w:val="6"/>
          </w:tcPr>
          <w:p w14:paraId="7B037CDA" w14:textId="77777777" w:rsidR="004E00EE" w:rsidRPr="00FB20BD" w:rsidRDefault="004E00EE" w:rsidP="00B84CF7">
            <w:pPr>
              <w:pStyle w:val="TAH"/>
            </w:pPr>
            <w:r w:rsidRPr="00FB20BD">
              <w:t>Initial Conditions</w:t>
            </w:r>
          </w:p>
        </w:tc>
      </w:tr>
      <w:tr w:rsidR="004E00EE" w:rsidRPr="00FB20BD" w14:paraId="0678FE07" w14:textId="77777777" w:rsidTr="00EF6B6C">
        <w:trPr>
          <w:jc w:val="center"/>
        </w:trPr>
        <w:tc>
          <w:tcPr>
            <w:tcW w:w="2265" w:type="pct"/>
            <w:gridSpan w:val="3"/>
          </w:tcPr>
          <w:p w14:paraId="6BE53240" w14:textId="77777777" w:rsidR="004E00EE" w:rsidRPr="00FB20BD" w:rsidRDefault="004E00EE" w:rsidP="00B84CF7">
            <w:pPr>
              <w:pStyle w:val="TAL"/>
            </w:pPr>
            <w:r w:rsidRPr="00FB20BD">
              <w:t>Test Environment as specified in TS 38.508-1 [5] subclause 4.1</w:t>
            </w:r>
          </w:p>
        </w:tc>
        <w:tc>
          <w:tcPr>
            <w:tcW w:w="2735" w:type="pct"/>
            <w:gridSpan w:val="3"/>
            <w:tcBorders>
              <w:bottom w:val="single" w:sz="4" w:space="0" w:color="auto"/>
            </w:tcBorders>
          </w:tcPr>
          <w:p w14:paraId="52C5B9E2" w14:textId="77777777" w:rsidR="004E00EE" w:rsidRPr="00FB20BD" w:rsidRDefault="004E00EE" w:rsidP="00B84CF7">
            <w:pPr>
              <w:pStyle w:val="TAL"/>
            </w:pPr>
            <w:r w:rsidRPr="00FB20BD">
              <w:t>Normal, TL/VL, TL/VH, TH/VL, TH/VH</w:t>
            </w:r>
          </w:p>
        </w:tc>
      </w:tr>
      <w:tr w:rsidR="004E00EE" w:rsidRPr="00FB20BD" w14:paraId="76409289" w14:textId="77777777" w:rsidTr="00EF6B6C">
        <w:trPr>
          <w:jc w:val="center"/>
        </w:trPr>
        <w:tc>
          <w:tcPr>
            <w:tcW w:w="2265" w:type="pct"/>
            <w:gridSpan w:val="3"/>
          </w:tcPr>
          <w:p w14:paraId="6AB60DBC" w14:textId="77777777" w:rsidR="004E00EE" w:rsidRPr="00FB20BD" w:rsidRDefault="004E00EE" w:rsidP="00B84CF7">
            <w:pPr>
              <w:pStyle w:val="TAL"/>
            </w:pPr>
            <w:r w:rsidRPr="00FB20BD">
              <w:t>Test Frequencies as specified in TS 38.508-1 [5] subclause 4.3.1</w:t>
            </w:r>
          </w:p>
        </w:tc>
        <w:tc>
          <w:tcPr>
            <w:tcW w:w="2735" w:type="pct"/>
            <w:gridSpan w:val="3"/>
            <w:tcBorders>
              <w:bottom w:val="single" w:sz="4" w:space="0" w:color="auto"/>
            </w:tcBorders>
          </w:tcPr>
          <w:p w14:paraId="6539D22A" w14:textId="77777777" w:rsidR="004E00EE" w:rsidRPr="00FB20BD" w:rsidRDefault="004E00EE" w:rsidP="00B84CF7">
            <w:pPr>
              <w:pStyle w:val="TAL"/>
            </w:pPr>
            <w:r w:rsidRPr="00FB20BD">
              <w:t>Mid range for both SUL carrier and Non-SUL carrier</w:t>
            </w:r>
          </w:p>
        </w:tc>
      </w:tr>
      <w:tr w:rsidR="004E00EE" w:rsidRPr="00FB20BD" w14:paraId="0CB66889" w14:textId="77777777" w:rsidTr="00EF6B6C">
        <w:trPr>
          <w:jc w:val="center"/>
        </w:trPr>
        <w:tc>
          <w:tcPr>
            <w:tcW w:w="2265" w:type="pct"/>
            <w:gridSpan w:val="3"/>
          </w:tcPr>
          <w:p w14:paraId="26428696" w14:textId="77777777" w:rsidR="004E00EE" w:rsidRPr="00FB20BD" w:rsidRDefault="004E00EE" w:rsidP="00B84CF7">
            <w:pPr>
              <w:pStyle w:val="TAL"/>
            </w:pPr>
            <w:r w:rsidRPr="00FB20BD">
              <w:t>Test Channel Bandwidths as specified in TS 38.508-1 [5] subclause 4.3.1</w:t>
            </w:r>
          </w:p>
        </w:tc>
        <w:tc>
          <w:tcPr>
            <w:tcW w:w="2735" w:type="pct"/>
            <w:gridSpan w:val="3"/>
            <w:tcBorders>
              <w:bottom w:val="single" w:sz="4" w:space="0" w:color="auto"/>
            </w:tcBorders>
          </w:tcPr>
          <w:p w14:paraId="6131E2DC" w14:textId="77777777" w:rsidR="004E00EE" w:rsidRPr="00FB20BD" w:rsidRDefault="004E00EE" w:rsidP="00B84CF7">
            <w:pPr>
              <w:pStyle w:val="TAL"/>
            </w:pPr>
            <w:r w:rsidRPr="00FB20BD">
              <w:t xml:space="preserve">Highest for SUL carrier </w:t>
            </w:r>
          </w:p>
          <w:p w14:paraId="51D8FEDE" w14:textId="77777777" w:rsidR="004E00EE" w:rsidRPr="00FB20BD" w:rsidRDefault="004E00EE" w:rsidP="00B84CF7">
            <w:pPr>
              <w:pStyle w:val="TAL"/>
            </w:pPr>
            <w:r w:rsidRPr="00FB20BD">
              <w:t>Lowest for Non-SUL carrier</w:t>
            </w:r>
          </w:p>
        </w:tc>
      </w:tr>
      <w:tr w:rsidR="004E00EE" w:rsidRPr="00FB20BD" w14:paraId="755EC4FD" w14:textId="77777777" w:rsidTr="00EF6B6C">
        <w:trPr>
          <w:jc w:val="center"/>
        </w:trPr>
        <w:tc>
          <w:tcPr>
            <w:tcW w:w="2265" w:type="pct"/>
            <w:gridSpan w:val="3"/>
          </w:tcPr>
          <w:p w14:paraId="4CD51A19" w14:textId="77777777" w:rsidR="004E00EE" w:rsidRPr="00FB20BD" w:rsidRDefault="004E00EE" w:rsidP="00B84CF7">
            <w:pPr>
              <w:pStyle w:val="TAL"/>
            </w:pPr>
            <w:r w:rsidRPr="00FB20BD">
              <w:t>Test SCS as specified in Table 5.3.5-1</w:t>
            </w:r>
          </w:p>
        </w:tc>
        <w:tc>
          <w:tcPr>
            <w:tcW w:w="2735" w:type="pct"/>
            <w:gridSpan w:val="3"/>
            <w:tcBorders>
              <w:bottom w:val="single" w:sz="4" w:space="0" w:color="auto"/>
            </w:tcBorders>
          </w:tcPr>
          <w:p w14:paraId="2657121E" w14:textId="380D4F42" w:rsidR="004E00EE" w:rsidRPr="00FB20BD" w:rsidRDefault="004E00EE" w:rsidP="00B84CF7">
            <w:pPr>
              <w:pStyle w:val="TAL"/>
            </w:pPr>
            <w:r w:rsidRPr="00FB20BD">
              <w:rPr>
                <w:lang w:eastAsia="zh-CN"/>
              </w:rPr>
              <w:t xml:space="preserve">15kHz </w:t>
            </w:r>
            <w:r w:rsidRPr="00FB20BD">
              <w:t xml:space="preserve">for SUL carrier and </w:t>
            </w:r>
            <w:r w:rsidR="00EB3C1C" w:rsidRPr="00FB20BD">
              <w:t xml:space="preserve">Lowest supported SCS for </w:t>
            </w:r>
            <w:r w:rsidRPr="00FB20BD">
              <w:t>Non-SUL carrier</w:t>
            </w:r>
          </w:p>
        </w:tc>
      </w:tr>
      <w:tr w:rsidR="004E00EE" w:rsidRPr="00FB20BD" w14:paraId="638AE5C0" w14:textId="77777777" w:rsidTr="00EF6B6C">
        <w:trPr>
          <w:jc w:val="center"/>
        </w:trPr>
        <w:tc>
          <w:tcPr>
            <w:tcW w:w="5000" w:type="pct"/>
            <w:gridSpan w:val="6"/>
          </w:tcPr>
          <w:p w14:paraId="4FB811AC" w14:textId="77777777" w:rsidR="004E00EE" w:rsidRPr="00FB20BD" w:rsidRDefault="004E00EE" w:rsidP="00B84CF7">
            <w:pPr>
              <w:pStyle w:val="TAH"/>
            </w:pPr>
            <w:r w:rsidRPr="00FB20BD">
              <w:t>Test Parameters for Channel Bandwidths</w:t>
            </w:r>
          </w:p>
        </w:tc>
      </w:tr>
      <w:tr w:rsidR="004E00EE" w:rsidRPr="00FB20BD" w14:paraId="47483258" w14:textId="77777777" w:rsidTr="00EF6B6C">
        <w:trPr>
          <w:jc w:val="center"/>
        </w:trPr>
        <w:tc>
          <w:tcPr>
            <w:tcW w:w="400" w:type="pct"/>
          </w:tcPr>
          <w:p w14:paraId="629CD0AA" w14:textId="77777777" w:rsidR="004E00EE" w:rsidRPr="00FB20BD" w:rsidRDefault="004E00EE" w:rsidP="00B84CF7">
            <w:pPr>
              <w:pStyle w:val="TAH"/>
            </w:pPr>
            <w:r w:rsidRPr="00FB20BD">
              <w:t>Test ID</w:t>
            </w:r>
          </w:p>
        </w:tc>
        <w:tc>
          <w:tcPr>
            <w:tcW w:w="1865" w:type="pct"/>
            <w:gridSpan w:val="2"/>
            <w:tcBorders>
              <w:bottom w:val="single" w:sz="4" w:space="0" w:color="auto"/>
            </w:tcBorders>
          </w:tcPr>
          <w:p w14:paraId="34FDE266" w14:textId="77777777" w:rsidR="004E00EE" w:rsidRPr="00FB20BD" w:rsidRDefault="004E00EE" w:rsidP="00B84CF7">
            <w:pPr>
              <w:pStyle w:val="TAH"/>
            </w:pPr>
            <w:r w:rsidRPr="00FB20BD">
              <w:t>Downlink Configuration</w:t>
            </w:r>
          </w:p>
        </w:tc>
        <w:tc>
          <w:tcPr>
            <w:tcW w:w="761" w:type="pct"/>
            <w:tcBorders>
              <w:bottom w:val="single" w:sz="4" w:space="0" w:color="auto"/>
            </w:tcBorders>
          </w:tcPr>
          <w:p w14:paraId="0AE33854" w14:textId="77777777" w:rsidR="004E00EE" w:rsidRPr="00FB20BD" w:rsidRDefault="004E00EE" w:rsidP="00B84CF7">
            <w:pPr>
              <w:pStyle w:val="TAH"/>
            </w:pPr>
            <w:r w:rsidRPr="00FB20BD">
              <w:t>UL Configuration</w:t>
            </w:r>
          </w:p>
        </w:tc>
        <w:tc>
          <w:tcPr>
            <w:tcW w:w="1974" w:type="pct"/>
            <w:gridSpan w:val="2"/>
            <w:tcBorders>
              <w:bottom w:val="single" w:sz="4" w:space="0" w:color="auto"/>
            </w:tcBorders>
          </w:tcPr>
          <w:p w14:paraId="49F496C0" w14:textId="77777777" w:rsidR="004E00EE" w:rsidRPr="00FB20BD" w:rsidRDefault="004E00EE" w:rsidP="00B84CF7">
            <w:pPr>
              <w:pStyle w:val="TAH"/>
            </w:pPr>
            <w:r w:rsidRPr="00FB20BD">
              <w:t>SUL Configuration</w:t>
            </w:r>
          </w:p>
        </w:tc>
      </w:tr>
      <w:tr w:rsidR="004E00EE" w:rsidRPr="00FB20BD" w14:paraId="26724F7E" w14:textId="77777777" w:rsidTr="00EF6B6C">
        <w:trPr>
          <w:cantSplit/>
          <w:jc w:val="center"/>
        </w:trPr>
        <w:tc>
          <w:tcPr>
            <w:tcW w:w="400" w:type="pct"/>
          </w:tcPr>
          <w:p w14:paraId="37C037B4" w14:textId="77777777" w:rsidR="004E00EE" w:rsidRPr="00FB20BD" w:rsidRDefault="004E00EE" w:rsidP="00B84CF7">
            <w:pPr>
              <w:pStyle w:val="TAC"/>
            </w:pPr>
          </w:p>
        </w:tc>
        <w:tc>
          <w:tcPr>
            <w:tcW w:w="878" w:type="pct"/>
            <w:tcBorders>
              <w:bottom w:val="single" w:sz="4" w:space="0" w:color="auto"/>
            </w:tcBorders>
          </w:tcPr>
          <w:p w14:paraId="6425D725" w14:textId="77777777" w:rsidR="004E00EE" w:rsidRPr="00FB20BD" w:rsidRDefault="004E00EE" w:rsidP="00B84CF7">
            <w:pPr>
              <w:pStyle w:val="TAC"/>
            </w:pPr>
            <w:r w:rsidRPr="00FB20BD">
              <w:t>Modulation</w:t>
            </w:r>
          </w:p>
        </w:tc>
        <w:tc>
          <w:tcPr>
            <w:tcW w:w="987" w:type="pct"/>
            <w:tcBorders>
              <w:bottom w:val="single" w:sz="4" w:space="0" w:color="auto"/>
            </w:tcBorders>
          </w:tcPr>
          <w:p w14:paraId="1ABB8FB8" w14:textId="77777777" w:rsidR="004E00EE" w:rsidRPr="00FB20BD" w:rsidRDefault="004E00EE" w:rsidP="00B84CF7">
            <w:pPr>
              <w:pStyle w:val="TAC"/>
            </w:pPr>
            <w:r w:rsidRPr="00FB20BD">
              <w:t>RB allocation</w:t>
            </w:r>
          </w:p>
        </w:tc>
        <w:tc>
          <w:tcPr>
            <w:tcW w:w="761" w:type="pct"/>
            <w:tcBorders>
              <w:bottom w:val="nil"/>
            </w:tcBorders>
          </w:tcPr>
          <w:p w14:paraId="28854130" w14:textId="77777777" w:rsidR="004E00EE" w:rsidRPr="00FB20BD" w:rsidRDefault="004E00EE" w:rsidP="00B84CF7">
            <w:pPr>
              <w:pStyle w:val="TAC"/>
            </w:pPr>
            <w:r w:rsidRPr="00FB20BD">
              <w:t>N/A</w:t>
            </w:r>
          </w:p>
        </w:tc>
        <w:tc>
          <w:tcPr>
            <w:tcW w:w="995" w:type="pct"/>
            <w:tcBorders>
              <w:bottom w:val="single" w:sz="4" w:space="0" w:color="auto"/>
            </w:tcBorders>
          </w:tcPr>
          <w:p w14:paraId="1B22A2E2" w14:textId="77777777" w:rsidR="004E00EE" w:rsidRPr="00FB20BD" w:rsidRDefault="004E00EE" w:rsidP="00B84CF7">
            <w:pPr>
              <w:pStyle w:val="TAC"/>
            </w:pPr>
            <w:r w:rsidRPr="00FB20BD">
              <w:t>Modulation</w:t>
            </w:r>
          </w:p>
        </w:tc>
        <w:tc>
          <w:tcPr>
            <w:tcW w:w="979" w:type="pct"/>
            <w:tcBorders>
              <w:bottom w:val="single" w:sz="4" w:space="0" w:color="auto"/>
            </w:tcBorders>
          </w:tcPr>
          <w:p w14:paraId="1ACF86C7" w14:textId="77777777" w:rsidR="004E00EE" w:rsidRPr="00FB20BD" w:rsidRDefault="004E00EE" w:rsidP="00B84CF7">
            <w:pPr>
              <w:pStyle w:val="TAC"/>
            </w:pPr>
            <w:r w:rsidRPr="00FB20BD">
              <w:t>RB allocation</w:t>
            </w:r>
          </w:p>
        </w:tc>
      </w:tr>
      <w:tr w:rsidR="004E00EE" w:rsidRPr="00FB20BD" w14:paraId="19B68F02" w14:textId="77777777" w:rsidTr="00EF6B6C">
        <w:trPr>
          <w:cantSplit/>
          <w:jc w:val="center"/>
        </w:trPr>
        <w:tc>
          <w:tcPr>
            <w:tcW w:w="400" w:type="pct"/>
          </w:tcPr>
          <w:p w14:paraId="0A606E64" w14:textId="77777777" w:rsidR="004E00EE" w:rsidRPr="00FB20BD" w:rsidRDefault="004E00EE" w:rsidP="00B84CF7">
            <w:pPr>
              <w:pStyle w:val="TAC"/>
            </w:pPr>
            <w:r w:rsidRPr="00FB20BD">
              <w:rPr>
                <w:lang w:eastAsia="zh-CN"/>
              </w:rPr>
              <w:t>1</w:t>
            </w:r>
          </w:p>
        </w:tc>
        <w:tc>
          <w:tcPr>
            <w:tcW w:w="878" w:type="pct"/>
            <w:tcBorders>
              <w:top w:val="single" w:sz="4" w:space="0" w:color="auto"/>
              <w:bottom w:val="single" w:sz="4" w:space="0" w:color="auto"/>
            </w:tcBorders>
          </w:tcPr>
          <w:p w14:paraId="3077AF19" w14:textId="77777777" w:rsidR="004E00EE" w:rsidRPr="00FB20BD" w:rsidRDefault="004E00EE" w:rsidP="00B84CF7">
            <w:pPr>
              <w:pStyle w:val="TAC"/>
            </w:pPr>
            <w:r w:rsidRPr="00FB20BD">
              <w:t>CP-OFDM QPSK</w:t>
            </w:r>
          </w:p>
        </w:tc>
        <w:tc>
          <w:tcPr>
            <w:tcW w:w="987" w:type="pct"/>
            <w:tcBorders>
              <w:top w:val="nil"/>
              <w:bottom w:val="single" w:sz="4" w:space="0" w:color="auto"/>
            </w:tcBorders>
          </w:tcPr>
          <w:p w14:paraId="7A851178" w14:textId="77777777" w:rsidR="004E00EE" w:rsidRPr="00FB20BD" w:rsidRDefault="004E00EE" w:rsidP="00B84CF7">
            <w:pPr>
              <w:pStyle w:val="TAC"/>
            </w:pPr>
            <w:r w:rsidRPr="00FB20BD">
              <w:t>Full RB (NOTE 1)</w:t>
            </w:r>
          </w:p>
        </w:tc>
        <w:tc>
          <w:tcPr>
            <w:tcW w:w="761" w:type="pct"/>
            <w:tcBorders>
              <w:top w:val="nil"/>
              <w:bottom w:val="single" w:sz="4" w:space="0" w:color="auto"/>
            </w:tcBorders>
          </w:tcPr>
          <w:p w14:paraId="5DFC1C0F" w14:textId="77777777" w:rsidR="004E00EE" w:rsidRPr="00FB20BD" w:rsidRDefault="004E00EE" w:rsidP="00B84CF7">
            <w:pPr>
              <w:pStyle w:val="TAC"/>
            </w:pPr>
          </w:p>
        </w:tc>
        <w:tc>
          <w:tcPr>
            <w:tcW w:w="995" w:type="pct"/>
            <w:tcBorders>
              <w:top w:val="single" w:sz="4" w:space="0" w:color="auto"/>
              <w:bottom w:val="single" w:sz="4" w:space="0" w:color="auto"/>
            </w:tcBorders>
          </w:tcPr>
          <w:p w14:paraId="2BCD41D8" w14:textId="77777777" w:rsidR="004E00EE" w:rsidRPr="00FB20BD" w:rsidRDefault="004E00EE" w:rsidP="00B84CF7">
            <w:pPr>
              <w:pStyle w:val="TAC"/>
              <w:rPr>
                <w:b/>
              </w:rPr>
            </w:pPr>
            <w:r w:rsidRPr="00FB20BD">
              <w:t>DFT-s-OFDM QPSK</w:t>
            </w:r>
          </w:p>
        </w:tc>
        <w:tc>
          <w:tcPr>
            <w:tcW w:w="979" w:type="pct"/>
            <w:tcBorders>
              <w:top w:val="single" w:sz="4" w:space="0" w:color="auto"/>
              <w:bottom w:val="single" w:sz="4" w:space="0" w:color="auto"/>
            </w:tcBorders>
          </w:tcPr>
          <w:p w14:paraId="7C63BF80" w14:textId="7854B3B3" w:rsidR="004E00EE" w:rsidRPr="00FB20BD" w:rsidRDefault="0049364A" w:rsidP="00B84CF7">
            <w:pPr>
              <w:pStyle w:val="TAC"/>
              <w:rPr>
                <w:b/>
              </w:rPr>
            </w:pPr>
            <w:r w:rsidRPr="00FB20BD">
              <w:t xml:space="preserve">SUL </w:t>
            </w:r>
            <w:r w:rsidR="004E00EE" w:rsidRPr="00FB20BD">
              <w:t>REFSENS (NOTE 2)</w:t>
            </w:r>
          </w:p>
        </w:tc>
      </w:tr>
      <w:tr w:rsidR="004E00EE" w:rsidRPr="00FB20BD" w14:paraId="7779D6B4" w14:textId="77777777" w:rsidTr="00EF6B6C">
        <w:trPr>
          <w:cantSplit/>
          <w:jc w:val="center"/>
        </w:trPr>
        <w:tc>
          <w:tcPr>
            <w:tcW w:w="5000" w:type="pct"/>
            <w:gridSpan w:val="6"/>
          </w:tcPr>
          <w:p w14:paraId="0B98FCCC" w14:textId="77777777" w:rsidR="004E00EE" w:rsidRPr="00FB20BD" w:rsidRDefault="004E00EE" w:rsidP="00B84CF7">
            <w:pPr>
              <w:pStyle w:val="TAN"/>
              <w:rPr>
                <w:lang w:eastAsia="zh-CN"/>
              </w:rPr>
            </w:pPr>
            <w:r w:rsidRPr="00FB20BD">
              <w:rPr>
                <w:lang w:eastAsia="zh-CN"/>
              </w:rPr>
              <w:t>NOTE 1:</w:t>
            </w:r>
            <w:r w:rsidRPr="00FB20BD">
              <w:tab/>
            </w:r>
            <w:r w:rsidRPr="00FB20BD">
              <w:rPr>
                <w:lang w:eastAsia="zh-CN"/>
              </w:rPr>
              <w:t>Full RB allocation shall be used per each SCS and channel BW as specified in Table 7.3.2.4.1-2</w:t>
            </w:r>
          </w:p>
          <w:p w14:paraId="0083E17A" w14:textId="77777777" w:rsidR="004E00EE" w:rsidRPr="00FB20BD" w:rsidRDefault="004E00EE" w:rsidP="00B84CF7">
            <w:pPr>
              <w:pStyle w:val="TAN"/>
              <w:rPr>
                <w:lang w:eastAsia="zh-CN"/>
              </w:rPr>
            </w:pPr>
            <w:r w:rsidRPr="00FB20BD">
              <w:rPr>
                <w:lang w:eastAsia="zh-CN"/>
              </w:rPr>
              <w:t>NOTE 2:</w:t>
            </w:r>
            <w:r w:rsidRPr="00FB20BD">
              <w:tab/>
            </w:r>
            <w:r w:rsidR="0049364A" w:rsidRPr="00FB20BD">
              <w:t xml:space="preserve">SUL </w:t>
            </w:r>
            <w:r w:rsidRPr="00FB20BD">
              <w:rPr>
                <w:lang w:eastAsia="zh-CN"/>
              </w:rPr>
              <w:t xml:space="preserve">REFSENS refers to Table </w:t>
            </w:r>
            <w:r w:rsidR="0049364A" w:rsidRPr="00FB20BD">
              <w:t>7.3C.2.4.1-1a</w:t>
            </w:r>
            <w:r w:rsidRPr="00FB20BD">
              <w:rPr>
                <w:lang w:eastAsia="zh-CN"/>
              </w:rPr>
              <w:t xml:space="preserve"> which defines </w:t>
            </w:r>
            <w:r w:rsidR="0049364A" w:rsidRPr="00FB20BD">
              <w:rPr>
                <w:lang w:eastAsia="zh-CN"/>
              </w:rPr>
              <w:t xml:space="preserve">SUL </w:t>
            </w:r>
            <w:r w:rsidRPr="00FB20BD">
              <w:rPr>
                <w:lang w:eastAsia="zh-CN"/>
              </w:rPr>
              <w:t>RB configuration and start RB location for each SCS, channel BW and NR band.</w:t>
            </w:r>
          </w:p>
          <w:p w14:paraId="0726D303" w14:textId="6D91BF74" w:rsidR="00A342C2" w:rsidRPr="00FB20BD" w:rsidRDefault="00A342C2" w:rsidP="00B84CF7">
            <w:pPr>
              <w:pStyle w:val="TAN"/>
            </w:pPr>
            <w:r w:rsidRPr="00FB20BD">
              <w:t>NOTE 3:</w:t>
            </w:r>
            <w:r w:rsidRPr="00FB20BD">
              <w:tab/>
              <w:t>For NR band n83, 30MHz test channel bandwidth is tested with Low range test frequency.</w:t>
            </w:r>
          </w:p>
        </w:tc>
      </w:tr>
    </w:tbl>
    <w:p w14:paraId="182EB593" w14:textId="77777777" w:rsidR="004E00EE" w:rsidRPr="00FB20BD" w:rsidRDefault="004E00EE" w:rsidP="00B84CF7"/>
    <w:p w14:paraId="52F87762" w14:textId="77777777" w:rsidR="004E00EE" w:rsidRPr="00FB20BD" w:rsidRDefault="004E00EE" w:rsidP="00B84CF7">
      <w:pPr>
        <w:pStyle w:val="B10"/>
      </w:pPr>
      <w:r w:rsidRPr="00FB20BD">
        <w:t>-</w:t>
      </w:r>
      <w:r w:rsidRPr="00FB20BD">
        <w:tab/>
        <w:t>Connect the SS to the UE antenna connectors as shown in TS 38.508-1 [5] Annex A, Figure A.3.1.1.4 for TE diagram and section A.3.2 for UE diagram.</w:t>
      </w:r>
    </w:p>
    <w:p w14:paraId="2108C02C" w14:textId="77777777" w:rsidR="004E00EE" w:rsidRPr="00FB20BD" w:rsidRDefault="004E00EE" w:rsidP="00B84CF7">
      <w:pPr>
        <w:pStyle w:val="B10"/>
      </w:pPr>
      <w:r w:rsidRPr="00FB20BD">
        <w:t>-</w:t>
      </w:r>
      <w:r w:rsidRPr="00FB20BD">
        <w:tab/>
        <w:t>The parameter setting for the cell are set up according to the TS 38.508-1 [5] subclause 4.4.3.</w:t>
      </w:r>
    </w:p>
    <w:p w14:paraId="67C11C18" w14:textId="77777777" w:rsidR="004E00EE" w:rsidRPr="00FB20BD" w:rsidRDefault="004E00EE" w:rsidP="00B84CF7">
      <w:pPr>
        <w:pStyle w:val="B10"/>
      </w:pPr>
      <w:r w:rsidRPr="00FB20BD">
        <w:t>-</w:t>
      </w:r>
      <w:r w:rsidRPr="00FB20BD">
        <w:tab/>
        <w:t>Downlink signals are initially setup according to Annex C.0, C.1, C.2 and uplink signals according to Annex G.0, G.1, G.2, and G.3.0 with consideration of supplementary uplink physical channels.</w:t>
      </w:r>
    </w:p>
    <w:p w14:paraId="765FA2D3" w14:textId="77777777" w:rsidR="004E00EE" w:rsidRPr="00FB20BD" w:rsidRDefault="004E00EE" w:rsidP="00B84CF7">
      <w:r w:rsidRPr="00FB20BD">
        <w:t>Message contents in initial conditions are according to TS 38.508-1 [5] subclause 4.3.6.1.1.2 ensuring UL/SUL indicator in Table 4.3.6.1.1.2-1 with condition SUL, subclause 4.6 ensuring Table 4.6.1-28 with condition SUL AND (RF OR RRM), Tables 4.6.3-14 with condition SUL_SUL for SUL carrier, and Table 4.6.3-167 with condition PUSCH_PUCCH_ON_SUL.</w:t>
      </w:r>
      <w:r w:rsidRPr="00FB20BD">
        <w:rPr>
          <w:lang w:eastAsia="zh-CN"/>
        </w:rPr>
        <w:t xml:space="preserve"> </w:t>
      </w:r>
    </w:p>
    <w:p w14:paraId="4DF67E40" w14:textId="77777777" w:rsidR="004E00EE" w:rsidRPr="00FB20BD" w:rsidRDefault="004E00EE" w:rsidP="00B84CF7">
      <w:pPr>
        <w:pStyle w:val="TH"/>
        <w:rPr>
          <w:i/>
          <w:iCs/>
        </w:rPr>
      </w:pPr>
      <w:r w:rsidRPr="00FB20BD">
        <w:t>Table 6.4C.1.4-1: Void</w:t>
      </w:r>
    </w:p>
    <w:p w14:paraId="79C8C7D1" w14:textId="77777777" w:rsidR="004E00EE" w:rsidRPr="00FB20BD" w:rsidRDefault="004E00EE" w:rsidP="004E00EE">
      <w:pPr>
        <w:pStyle w:val="H6"/>
      </w:pPr>
      <w:r w:rsidRPr="00FB20BD">
        <w:t>6.4C.1.5</w:t>
      </w:r>
      <w:r w:rsidRPr="00FB20BD">
        <w:tab/>
        <w:t>Test requirement</w:t>
      </w:r>
    </w:p>
    <w:p w14:paraId="26A6A85F" w14:textId="77777777" w:rsidR="004E00EE" w:rsidRPr="00FB20BD" w:rsidRDefault="004E00EE" w:rsidP="00B84CF7">
      <w:r w:rsidRPr="00FB20BD">
        <w:t>The 10 frequency error Δf results measured on the SUL carrier must fulfil the test requirement:</w:t>
      </w:r>
    </w:p>
    <w:p w14:paraId="6295F956" w14:textId="77777777" w:rsidR="004E00EE" w:rsidRPr="00FB20BD" w:rsidRDefault="004E00EE" w:rsidP="00B84CF7">
      <w:pPr>
        <w:pStyle w:val="EQ"/>
        <w:rPr>
          <w:noProof w:val="0"/>
        </w:rPr>
      </w:pPr>
      <w:r w:rsidRPr="00FB20BD">
        <w:rPr>
          <w:noProof w:val="0"/>
        </w:rPr>
        <w:t>|Δf| ≤</w:t>
      </w:r>
      <w:r w:rsidRPr="00FB20BD">
        <w:rPr>
          <w:noProof w:val="0"/>
          <w:sz w:val="24"/>
        </w:rPr>
        <w:t xml:space="preserve"> (</w:t>
      </w:r>
      <w:r w:rsidRPr="00FB20BD">
        <w:rPr>
          <w:noProof w:val="0"/>
        </w:rPr>
        <w:t>0.1 PPM + 15 Hz)</w:t>
      </w:r>
    </w:p>
    <w:p w14:paraId="2E8B3441" w14:textId="7EFF0CB1" w:rsidR="004E00EE" w:rsidRPr="00FB20BD" w:rsidRDefault="004E00EE" w:rsidP="004E00EE">
      <w:pPr>
        <w:pStyle w:val="Heading3"/>
        <w:rPr>
          <w:rFonts w:eastAsia="SimSun"/>
        </w:rPr>
      </w:pPr>
      <w:bookmarkStart w:id="1775" w:name="_Toc27478091"/>
      <w:bookmarkStart w:id="1776" w:name="_Toc36226784"/>
      <w:bookmarkStart w:id="1777" w:name="_Toc44324069"/>
      <w:bookmarkStart w:id="1778" w:name="_Toc52990262"/>
      <w:bookmarkStart w:id="1779" w:name="_Toc60823461"/>
      <w:bookmarkStart w:id="1780" w:name="_Toc60825383"/>
      <w:bookmarkStart w:id="1781" w:name="_Toc69306245"/>
      <w:bookmarkStart w:id="1782" w:name="_Toc69309910"/>
      <w:bookmarkStart w:id="1783" w:name="_Toc76020229"/>
      <w:bookmarkStart w:id="1784" w:name="_Toc83720712"/>
      <w:r w:rsidRPr="00FB20BD">
        <w:rPr>
          <w:rFonts w:eastAsia="SimSun"/>
        </w:rPr>
        <w:t>6.4C.2</w:t>
      </w:r>
      <w:r w:rsidRPr="00FB20BD">
        <w:rPr>
          <w:rFonts w:eastAsia="SimSun"/>
        </w:rPr>
        <w:tab/>
        <w:t>Transmit modulation quality for SUL</w:t>
      </w:r>
      <w:bookmarkEnd w:id="1775"/>
      <w:bookmarkEnd w:id="1776"/>
      <w:bookmarkEnd w:id="1777"/>
      <w:bookmarkEnd w:id="1778"/>
      <w:bookmarkEnd w:id="1779"/>
      <w:bookmarkEnd w:id="1780"/>
      <w:bookmarkEnd w:id="1781"/>
      <w:bookmarkEnd w:id="1782"/>
      <w:bookmarkEnd w:id="1783"/>
      <w:bookmarkEnd w:id="1784"/>
    </w:p>
    <w:p w14:paraId="2D607D8D" w14:textId="77777777" w:rsidR="004E00EE" w:rsidRPr="00FB20BD" w:rsidRDefault="004E00EE" w:rsidP="004E00EE">
      <w:pPr>
        <w:pStyle w:val="Heading4"/>
      </w:pPr>
      <w:bookmarkStart w:id="1785" w:name="_Toc27478092"/>
      <w:bookmarkStart w:id="1786" w:name="_Toc36226785"/>
      <w:bookmarkStart w:id="1787" w:name="_Toc44324070"/>
      <w:bookmarkStart w:id="1788" w:name="_Toc52990263"/>
      <w:bookmarkStart w:id="1789" w:name="_Toc60823462"/>
      <w:bookmarkStart w:id="1790" w:name="_Toc60825384"/>
      <w:bookmarkStart w:id="1791" w:name="_Toc69306246"/>
      <w:bookmarkStart w:id="1792" w:name="_Toc69309911"/>
      <w:bookmarkStart w:id="1793" w:name="_Toc76020230"/>
      <w:bookmarkStart w:id="1794" w:name="_Toc83720713"/>
      <w:r w:rsidRPr="00FB20BD">
        <w:rPr>
          <w:rFonts w:eastAsia="SimSun"/>
        </w:rPr>
        <w:t>6.4C.2.1</w:t>
      </w:r>
      <w:r w:rsidRPr="00FB20BD">
        <w:rPr>
          <w:rFonts w:eastAsia="SimSun"/>
        </w:rPr>
        <w:tab/>
        <w:t>Error Vector Magnitude for SUL</w:t>
      </w:r>
      <w:bookmarkEnd w:id="1785"/>
      <w:bookmarkEnd w:id="1786"/>
      <w:bookmarkEnd w:id="1787"/>
      <w:bookmarkEnd w:id="1788"/>
      <w:bookmarkEnd w:id="1789"/>
      <w:bookmarkEnd w:id="1790"/>
      <w:bookmarkEnd w:id="1791"/>
      <w:bookmarkEnd w:id="1792"/>
      <w:bookmarkEnd w:id="1793"/>
      <w:bookmarkEnd w:id="1794"/>
    </w:p>
    <w:p w14:paraId="69BD5F30" w14:textId="77777777" w:rsidR="004E00EE" w:rsidRPr="00FB20BD" w:rsidRDefault="004E00EE" w:rsidP="004E00EE">
      <w:pPr>
        <w:pStyle w:val="H6"/>
        <w:rPr>
          <w:lang w:eastAsia="zh-CN"/>
        </w:rPr>
      </w:pPr>
      <w:bookmarkStart w:id="1795" w:name="_Toc36226786"/>
      <w:bookmarkStart w:id="1796" w:name="_Toc44324071"/>
      <w:bookmarkStart w:id="1797" w:name="_Toc52990264"/>
      <w:bookmarkStart w:id="1798" w:name="_Toc60823463"/>
      <w:bookmarkStart w:id="1799" w:name="_Toc60825385"/>
      <w:r w:rsidRPr="00FB20BD">
        <w:t>6.4C.2.1.1</w:t>
      </w:r>
      <w:r w:rsidRPr="00FB20BD">
        <w:rPr>
          <w:lang w:eastAsia="zh-CN"/>
        </w:rPr>
        <w:tab/>
        <w:t xml:space="preserve">Test </w:t>
      </w:r>
      <w:r w:rsidRPr="00FB20BD">
        <w:t>purpose</w:t>
      </w:r>
      <w:bookmarkEnd w:id="1795"/>
      <w:bookmarkEnd w:id="1796"/>
      <w:bookmarkEnd w:id="1797"/>
      <w:bookmarkEnd w:id="1798"/>
      <w:bookmarkEnd w:id="1799"/>
    </w:p>
    <w:p w14:paraId="20F9B3E5" w14:textId="77777777" w:rsidR="004E00EE" w:rsidRPr="00FB20BD" w:rsidRDefault="004E00EE" w:rsidP="00B84CF7">
      <w:pPr>
        <w:rPr>
          <w:lang w:eastAsia="zh-CN"/>
        </w:rPr>
      </w:pPr>
      <w:r w:rsidRPr="00FB20BD">
        <w:rPr>
          <w:lang w:eastAsia="zh-CN"/>
        </w:rPr>
        <w:t>Same test purpose as in clause 6.4.2.1</w:t>
      </w:r>
    </w:p>
    <w:p w14:paraId="26770A8C" w14:textId="0FF9EE38" w:rsidR="004E00EE" w:rsidRPr="00FB20BD" w:rsidRDefault="004E00EE" w:rsidP="004E00EE">
      <w:pPr>
        <w:pStyle w:val="H6"/>
        <w:rPr>
          <w:lang w:eastAsia="en-US"/>
        </w:rPr>
      </w:pPr>
      <w:bookmarkStart w:id="1800" w:name="_Toc36226787"/>
      <w:bookmarkStart w:id="1801" w:name="_Toc44324072"/>
      <w:bookmarkStart w:id="1802" w:name="_Toc52990265"/>
      <w:bookmarkStart w:id="1803" w:name="_Toc60823464"/>
      <w:bookmarkStart w:id="1804" w:name="_Toc60825386"/>
      <w:r w:rsidRPr="00FB20BD">
        <w:t>6.4C.2.1.2</w:t>
      </w:r>
      <w:r w:rsidRPr="00FB20BD">
        <w:tab/>
        <w:t>Test applicability</w:t>
      </w:r>
      <w:bookmarkEnd w:id="1800"/>
      <w:bookmarkEnd w:id="1801"/>
      <w:bookmarkEnd w:id="1802"/>
      <w:bookmarkEnd w:id="1803"/>
      <w:bookmarkEnd w:id="1804"/>
    </w:p>
    <w:p w14:paraId="3FDC52BC" w14:textId="77777777" w:rsidR="004E00EE" w:rsidRPr="00FB20BD" w:rsidRDefault="004E00EE" w:rsidP="00B84CF7">
      <w:r w:rsidRPr="00FB20BD">
        <w:t>This test applies to all types of NR UE release 15 and forward that support SUL operating on the SUL bands.</w:t>
      </w:r>
    </w:p>
    <w:p w14:paraId="025EC0C8" w14:textId="05B210D9" w:rsidR="004E00EE" w:rsidRPr="00FB20BD" w:rsidRDefault="004E00EE" w:rsidP="004E00EE">
      <w:pPr>
        <w:pStyle w:val="H6"/>
      </w:pPr>
      <w:bookmarkStart w:id="1805" w:name="_Toc36226788"/>
      <w:bookmarkStart w:id="1806" w:name="_Toc44324073"/>
      <w:bookmarkStart w:id="1807" w:name="_Toc52990266"/>
      <w:bookmarkStart w:id="1808" w:name="_Toc60823465"/>
      <w:bookmarkStart w:id="1809" w:name="_Toc60825387"/>
      <w:r w:rsidRPr="00FB20BD">
        <w:t>6.4C.2.1.3</w:t>
      </w:r>
      <w:r w:rsidRPr="00FB20BD">
        <w:tab/>
        <w:t>Minimum conformance requirements</w:t>
      </w:r>
      <w:bookmarkEnd w:id="1805"/>
      <w:bookmarkEnd w:id="1806"/>
      <w:bookmarkEnd w:id="1807"/>
      <w:bookmarkEnd w:id="1808"/>
      <w:bookmarkEnd w:id="1809"/>
    </w:p>
    <w:p w14:paraId="08165AE7" w14:textId="77777777" w:rsidR="004E00EE" w:rsidRPr="00FB20BD" w:rsidRDefault="004E00EE" w:rsidP="00B84CF7">
      <w:pPr>
        <w:rPr>
          <w:lang w:eastAsia="zh-CN"/>
        </w:rPr>
      </w:pPr>
      <w:r w:rsidRPr="00FB20BD">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w:t>
      </w:r>
    </w:p>
    <w:p w14:paraId="5CAA03C5" w14:textId="77777777" w:rsidR="004E00EE" w:rsidRPr="00FB20BD" w:rsidRDefault="004E00EE" w:rsidP="004E00EE">
      <w:pPr>
        <w:pStyle w:val="H6"/>
        <w:rPr>
          <w:lang w:eastAsia="zh-CN"/>
        </w:rPr>
      </w:pPr>
      <w:r w:rsidRPr="00FB20BD">
        <w:rPr>
          <w:lang w:eastAsia="zh-CN"/>
        </w:rPr>
        <w:t>The normative reference for this requirement is TS 38.101-1 [2] clauses 4.3and 6.4.2.1.</w:t>
      </w:r>
    </w:p>
    <w:p w14:paraId="015F81B7" w14:textId="77777777" w:rsidR="004E00EE" w:rsidRPr="00FB20BD" w:rsidRDefault="004E00EE" w:rsidP="004E00EE">
      <w:pPr>
        <w:pStyle w:val="H6"/>
      </w:pPr>
      <w:bookmarkStart w:id="1810" w:name="_Toc36226789"/>
      <w:bookmarkStart w:id="1811" w:name="_Toc44324074"/>
      <w:bookmarkStart w:id="1812" w:name="_Toc52990267"/>
      <w:bookmarkStart w:id="1813" w:name="_Toc60823466"/>
      <w:bookmarkStart w:id="1814" w:name="_Toc60825388"/>
      <w:r w:rsidRPr="00FB20BD">
        <w:t>6.4C.2.1.4</w:t>
      </w:r>
      <w:r w:rsidRPr="00FB20BD">
        <w:tab/>
        <w:t>Test description</w:t>
      </w:r>
      <w:bookmarkEnd w:id="1810"/>
      <w:bookmarkEnd w:id="1811"/>
      <w:bookmarkEnd w:id="1812"/>
      <w:bookmarkEnd w:id="1813"/>
      <w:bookmarkEnd w:id="1814"/>
    </w:p>
    <w:p w14:paraId="47FFF5EA" w14:textId="77777777" w:rsidR="004E00EE" w:rsidRPr="00FB20BD" w:rsidRDefault="004E00EE" w:rsidP="00B84CF7">
      <w:pPr>
        <w:rPr>
          <w:lang w:eastAsia="zh-CN"/>
        </w:rPr>
      </w:pPr>
      <w:r w:rsidRPr="00FB20BD">
        <w:rPr>
          <w:lang w:eastAsia="zh-CN"/>
        </w:rPr>
        <w:t>Same test description as specified in clause 6.4.2.1.4 with following exceptions:</w:t>
      </w:r>
    </w:p>
    <w:p w14:paraId="4189E0D5" w14:textId="77777777" w:rsidR="004E00EE" w:rsidRPr="00FB20BD" w:rsidRDefault="004E00EE" w:rsidP="00B84CF7">
      <w:pPr>
        <w:rPr>
          <w:lang w:eastAsia="en-US"/>
        </w:rPr>
      </w:pPr>
      <w:r w:rsidRPr="00FB20BD">
        <w:t>Instead</w:t>
      </w:r>
      <w:r w:rsidRPr="00FB20BD">
        <w:rPr>
          <w:lang w:eastAsia="zh-CN"/>
        </w:rPr>
        <w:t xml:space="preserve"> of table </w:t>
      </w:r>
      <w:r w:rsidRPr="00FB20BD">
        <w:t xml:space="preserve">5.3.5-1 </w:t>
      </w:r>
      <w:r w:rsidRPr="00FB20BD">
        <w:sym w:font="Wingdings" w:char="F0E0"/>
      </w:r>
      <w:r w:rsidRPr="00FB20BD">
        <w:t xml:space="preserve"> use Table 5.5C-1.</w:t>
      </w:r>
    </w:p>
    <w:p w14:paraId="618333FA" w14:textId="54874E4E" w:rsidR="004E00EE" w:rsidRPr="00FB20BD" w:rsidRDefault="004E00EE" w:rsidP="00B84CF7">
      <w:pPr>
        <w:rPr>
          <w:lang w:eastAsia="zh-CN"/>
        </w:rPr>
      </w:pPr>
      <w:r w:rsidRPr="00FB20BD">
        <w:t>Instead</w:t>
      </w:r>
      <w:r w:rsidRPr="00FB20BD">
        <w:rPr>
          <w:lang w:eastAsia="zh-CN"/>
        </w:rPr>
        <w:t xml:space="preserve"> of table </w:t>
      </w:r>
      <w:r w:rsidRPr="00FB20BD">
        <w:t>6.4.2.1.4</w:t>
      </w:r>
      <w:r w:rsidR="001D1535" w:rsidRPr="00FB20BD">
        <w:t>.1</w:t>
      </w:r>
      <w:r w:rsidRPr="00FB20BD">
        <w:t>-1, table 6.4.2.1.4</w:t>
      </w:r>
      <w:r w:rsidR="001D1535" w:rsidRPr="00FB20BD">
        <w:t>.1</w:t>
      </w:r>
      <w:r w:rsidRPr="00FB20BD">
        <w:t>-2, table 6.4.2.1.4</w:t>
      </w:r>
      <w:r w:rsidR="001D1535" w:rsidRPr="00FB20BD">
        <w:t>.1</w:t>
      </w:r>
      <w:r w:rsidRPr="00FB20BD">
        <w:t xml:space="preserve">-3 </w:t>
      </w:r>
      <w:r w:rsidRPr="00FB20BD">
        <w:sym w:font="Wingdings" w:char="F0E0"/>
      </w:r>
      <w:r w:rsidRPr="00FB20BD">
        <w:t xml:space="preserve"> use Table 6.4C.2.1.4-1,</w:t>
      </w:r>
      <w:bookmarkStart w:id="1815" w:name="OLE_LINK99"/>
      <w:r w:rsidRPr="00FB20BD">
        <w:t xml:space="preserve"> table 6.4C.2.1.4-2</w:t>
      </w:r>
      <w:bookmarkEnd w:id="1815"/>
      <w:r w:rsidRPr="00FB20BD">
        <w:t>, table 6.4C.2.1.4-3</w:t>
      </w:r>
    </w:p>
    <w:p w14:paraId="016DED8B" w14:textId="77777777" w:rsidR="004E00EE" w:rsidRPr="00FB20BD" w:rsidRDefault="004E00EE" w:rsidP="00B84CF7">
      <w:pPr>
        <w:pStyle w:val="TH"/>
        <w:rPr>
          <w:lang w:eastAsia="zh-CN"/>
        </w:rPr>
      </w:pPr>
      <w:r w:rsidRPr="00FB20BD">
        <w:t>Table 6.4C.2.1.4-1: Test Configuration T</w:t>
      </w:r>
      <w:r w:rsidRPr="00FB20BD">
        <w:rPr>
          <w:lang w:eastAsia="zh-CN"/>
        </w:rPr>
        <w:t>able for PUS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2205"/>
        <w:gridCol w:w="884"/>
        <w:gridCol w:w="917"/>
        <w:gridCol w:w="2355"/>
        <w:gridCol w:w="2320"/>
      </w:tblGrid>
      <w:tr w:rsidR="004E00EE" w:rsidRPr="00FB20BD" w14:paraId="09B26DA5" w14:textId="77777777" w:rsidTr="00EF6B6C">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713E9A4D" w14:textId="77777777" w:rsidR="004E00EE" w:rsidRPr="00FB20BD" w:rsidRDefault="004E00EE" w:rsidP="00B84CF7">
            <w:pPr>
              <w:pStyle w:val="TAH"/>
              <w:rPr>
                <w:lang w:eastAsia="en-US"/>
              </w:rPr>
            </w:pPr>
            <w:r w:rsidRPr="00FB20BD">
              <w:t>Initial Conditions</w:t>
            </w:r>
          </w:p>
        </w:tc>
      </w:tr>
      <w:tr w:rsidR="004E00EE" w:rsidRPr="00FB20BD" w14:paraId="31912632" w14:textId="77777777" w:rsidTr="00EF6B6C">
        <w:trPr>
          <w:cantSplit/>
          <w:jc w:val="center"/>
        </w:trPr>
        <w:tc>
          <w:tcPr>
            <w:tcW w:w="2096" w:type="pct"/>
            <w:gridSpan w:val="3"/>
            <w:tcBorders>
              <w:top w:val="single" w:sz="4" w:space="0" w:color="auto"/>
              <w:left w:val="single" w:sz="4" w:space="0" w:color="auto"/>
              <w:bottom w:val="single" w:sz="4" w:space="0" w:color="auto"/>
              <w:right w:val="single" w:sz="4" w:space="0" w:color="auto"/>
            </w:tcBorders>
            <w:hideMark/>
          </w:tcPr>
          <w:p w14:paraId="1D2500BA" w14:textId="77777777" w:rsidR="004E00EE" w:rsidRPr="00FB20BD" w:rsidRDefault="004E00EE" w:rsidP="00B84CF7">
            <w:pPr>
              <w:pStyle w:val="TAL"/>
            </w:pPr>
            <w:r w:rsidRPr="00FB20BD">
              <w:t>Test Environment as specified in TS 38.508-1 [5] subclause 4.1</w:t>
            </w:r>
          </w:p>
        </w:tc>
        <w:tc>
          <w:tcPr>
            <w:tcW w:w="2904" w:type="pct"/>
            <w:gridSpan w:val="3"/>
            <w:tcBorders>
              <w:top w:val="single" w:sz="4" w:space="0" w:color="auto"/>
              <w:left w:val="single" w:sz="4" w:space="0" w:color="auto"/>
              <w:bottom w:val="single" w:sz="4" w:space="0" w:color="auto"/>
              <w:right w:val="single" w:sz="4" w:space="0" w:color="auto"/>
            </w:tcBorders>
            <w:hideMark/>
          </w:tcPr>
          <w:p w14:paraId="2F99925F" w14:textId="77777777" w:rsidR="004E00EE" w:rsidRPr="00FB20BD" w:rsidRDefault="004E00EE" w:rsidP="00B84CF7">
            <w:pPr>
              <w:pStyle w:val="TAL"/>
            </w:pPr>
            <w:r w:rsidRPr="00FB20BD">
              <w:t>Normal</w:t>
            </w:r>
          </w:p>
        </w:tc>
      </w:tr>
      <w:tr w:rsidR="004E00EE" w:rsidRPr="00FB20BD" w14:paraId="29158CF5" w14:textId="77777777" w:rsidTr="00EF6B6C">
        <w:trPr>
          <w:cantSplit/>
          <w:jc w:val="center"/>
        </w:trPr>
        <w:tc>
          <w:tcPr>
            <w:tcW w:w="2096" w:type="pct"/>
            <w:gridSpan w:val="3"/>
            <w:tcBorders>
              <w:top w:val="single" w:sz="4" w:space="0" w:color="auto"/>
              <w:left w:val="single" w:sz="4" w:space="0" w:color="auto"/>
              <w:bottom w:val="single" w:sz="4" w:space="0" w:color="auto"/>
              <w:right w:val="single" w:sz="4" w:space="0" w:color="auto"/>
            </w:tcBorders>
            <w:hideMark/>
          </w:tcPr>
          <w:p w14:paraId="28732448" w14:textId="77777777" w:rsidR="004E00EE" w:rsidRPr="00FB20BD" w:rsidRDefault="004E00EE" w:rsidP="00B84CF7">
            <w:pPr>
              <w:pStyle w:val="TAL"/>
            </w:pPr>
            <w:r w:rsidRPr="00FB20BD">
              <w:t>Test Frequencies as specified in TS 38.508-1 [5] subclause 4.3.1</w:t>
            </w:r>
          </w:p>
        </w:tc>
        <w:tc>
          <w:tcPr>
            <w:tcW w:w="2904" w:type="pct"/>
            <w:gridSpan w:val="3"/>
            <w:tcBorders>
              <w:top w:val="single" w:sz="4" w:space="0" w:color="auto"/>
              <w:left w:val="single" w:sz="4" w:space="0" w:color="auto"/>
              <w:bottom w:val="single" w:sz="4" w:space="0" w:color="auto"/>
              <w:right w:val="single" w:sz="4" w:space="0" w:color="auto"/>
            </w:tcBorders>
          </w:tcPr>
          <w:p w14:paraId="6443A902" w14:textId="77777777" w:rsidR="004E00EE" w:rsidRPr="00FB20BD" w:rsidRDefault="004E00EE" w:rsidP="00B84CF7">
            <w:pPr>
              <w:pStyle w:val="TAL"/>
            </w:pPr>
            <w:r w:rsidRPr="00FB20BD">
              <w:t>Low, Mid, High range for SUL carrier</w:t>
            </w:r>
          </w:p>
          <w:p w14:paraId="12B79D2D" w14:textId="77777777" w:rsidR="004E00EE" w:rsidRPr="00FB20BD" w:rsidRDefault="004E00EE" w:rsidP="00B84CF7">
            <w:pPr>
              <w:pStyle w:val="TAL"/>
            </w:pPr>
            <w:r w:rsidRPr="00FB20BD">
              <w:t>Mid range for Non-SUL carrier</w:t>
            </w:r>
          </w:p>
        </w:tc>
      </w:tr>
      <w:tr w:rsidR="004E00EE" w:rsidRPr="00FB20BD" w14:paraId="1F341169" w14:textId="77777777" w:rsidTr="00EF6B6C">
        <w:trPr>
          <w:cantSplit/>
          <w:jc w:val="center"/>
        </w:trPr>
        <w:tc>
          <w:tcPr>
            <w:tcW w:w="2096" w:type="pct"/>
            <w:gridSpan w:val="3"/>
            <w:tcBorders>
              <w:top w:val="single" w:sz="4" w:space="0" w:color="auto"/>
              <w:left w:val="single" w:sz="4" w:space="0" w:color="auto"/>
              <w:bottom w:val="single" w:sz="4" w:space="0" w:color="auto"/>
              <w:right w:val="single" w:sz="4" w:space="0" w:color="auto"/>
            </w:tcBorders>
            <w:hideMark/>
          </w:tcPr>
          <w:p w14:paraId="3ACD6307" w14:textId="77777777" w:rsidR="004E00EE" w:rsidRPr="00FB20BD" w:rsidRDefault="004E00EE" w:rsidP="00B84CF7">
            <w:pPr>
              <w:pStyle w:val="TAL"/>
            </w:pPr>
            <w:r w:rsidRPr="00FB20BD">
              <w:t>Test Channel Bandwidths as specified in TS 38.508-1 [5] subclause 4.3.1</w:t>
            </w:r>
          </w:p>
        </w:tc>
        <w:tc>
          <w:tcPr>
            <w:tcW w:w="2904" w:type="pct"/>
            <w:gridSpan w:val="3"/>
            <w:tcBorders>
              <w:top w:val="single" w:sz="4" w:space="0" w:color="auto"/>
              <w:left w:val="single" w:sz="4" w:space="0" w:color="auto"/>
              <w:bottom w:val="single" w:sz="4" w:space="0" w:color="auto"/>
              <w:right w:val="single" w:sz="4" w:space="0" w:color="auto"/>
            </w:tcBorders>
          </w:tcPr>
          <w:p w14:paraId="745CDD14" w14:textId="77777777" w:rsidR="004E00EE" w:rsidRPr="00FB20BD" w:rsidRDefault="004E00EE" w:rsidP="00B84CF7">
            <w:pPr>
              <w:pStyle w:val="TAL"/>
            </w:pPr>
            <w:r w:rsidRPr="00FB20BD">
              <w:t xml:space="preserve">Lowest, Highest for SUL carrier </w:t>
            </w:r>
          </w:p>
          <w:p w14:paraId="299A4ACB" w14:textId="77777777" w:rsidR="004E00EE" w:rsidRPr="00FB20BD" w:rsidRDefault="004E00EE" w:rsidP="00B84CF7">
            <w:pPr>
              <w:pStyle w:val="TAL"/>
            </w:pPr>
            <w:r w:rsidRPr="00FB20BD">
              <w:t>Lowest for Non-SUL carrier</w:t>
            </w:r>
          </w:p>
        </w:tc>
      </w:tr>
      <w:tr w:rsidR="004E00EE" w:rsidRPr="00FB20BD" w14:paraId="09847584" w14:textId="77777777" w:rsidTr="00EF6B6C">
        <w:trPr>
          <w:cantSplit/>
          <w:jc w:val="center"/>
        </w:trPr>
        <w:tc>
          <w:tcPr>
            <w:tcW w:w="2096" w:type="pct"/>
            <w:gridSpan w:val="3"/>
            <w:tcBorders>
              <w:top w:val="single" w:sz="4" w:space="0" w:color="auto"/>
              <w:left w:val="single" w:sz="4" w:space="0" w:color="auto"/>
              <w:bottom w:val="single" w:sz="4" w:space="0" w:color="auto"/>
              <w:right w:val="single" w:sz="4" w:space="0" w:color="auto"/>
            </w:tcBorders>
            <w:hideMark/>
          </w:tcPr>
          <w:p w14:paraId="2B8C9D72" w14:textId="77777777" w:rsidR="004E00EE" w:rsidRPr="00FB20BD" w:rsidRDefault="004E00EE" w:rsidP="00B84CF7">
            <w:pPr>
              <w:pStyle w:val="TAL"/>
            </w:pPr>
            <w:r w:rsidRPr="00FB20BD">
              <w:t>Test SCS as specified in Table 5.3.5-1</w:t>
            </w:r>
          </w:p>
        </w:tc>
        <w:tc>
          <w:tcPr>
            <w:tcW w:w="2904" w:type="pct"/>
            <w:gridSpan w:val="3"/>
            <w:tcBorders>
              <w:top w:val="single" w:sz="4" w:space="0" w:color="auto"/>
              <w:left w:val="single" w:sz="4" w:space="0" w:color="auto"/>
              <w:bottom w:val="single" w:sz="4" w:space="0" w:color="auto"/>
              <w:right w:val="single" w:sz="4" w:space="0" w:color="auto"/>
            </w:tcBorders>
            <w:hideMark/>
          </w:tcPr>
          <w:p w14:paraId="4C80F003" w14:textId="71A67442" w:rsidR="004E00EE" w:rsidRPr="00FB20BD" w:rsidRDefault="004E00EE" w:rsidP="00B84CF7">
            <w:pPr>
              <w:pStyle w:val="TAL"/>
              <w:rPr>
                <w:lang w:eastAsia="zh-CN"/>
              </w:rPr>
            </w:pPr>
            <w:r w:rsidRPr="00FB20BD">
              <w:rPr>
                <w:lang w:eastAsia="zh-CN"/>
              </w:rPr>
              <w:t xml:space="preserve">15kHz </w:t>
            </w:r>
            <w:r w:rsidRPr="00FB20BD">
              <w:t xml:space="preserve">for SUL carrier and </w:t>
            </w:r>
            <w:r w:rsidR="00EB3C1C" w:rsidRPr="00FB20BD">
              <w:t xml:space="preserve">Lowest supported SCS for </w:t>
            </w:r>
            <w:r w:rsidRPr="00FB20BD">
              <w:t>Non-SUL carrier</w:t>
            </w:r>
          </w:p>
        </w:tc>
      </w:tr>
      <w:tr w:rsidR="004E00EE" w:rsidRPr="00FB20BD" w14:paraId="556D6690" w14:textId="77777777" w:rsidTr="00EF6B6C">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99CF4F0" w14:textId="77777777" w:rsidR="004E00EE" w:rsidRPr="00FB20BD" w:rsidRDefault="004E00EE" w:rsidP="00B84CF7">
            <w:pPr>
              <w:pStyle w:val="TAH"/>
              <w:rPr>
                <w:lang w:eastAsia="en-US"/>
              </w:rPr>
            </w:pPr>
            <w:r w:rsidRPr="00FB20BD">
              <w:t>Test Parameters for Channel Bandwidths</w:t>
            </w:r>
          </w:p>
        </w:tc>
      </w:tr>
      <w:tr w:rsidR="004E00EE" w:rsidRPr="00FB20BD" w14:paraId="124BFF8C" w14:textId="77777777" w:rsidTr="00EF6B6C">
        <w:trPr>
          <w:jc w:val="center"/>
        </w:trPr>
        <w:tc>
          <w:tcPr>
            <w:tcW w:w="492" w:type="pct"/>
            <w:tcBorders>
              <w:top w:val="single" w:sz="4" w:space="0" w:color="auto"/>
              <w:left w:val="single" w:sz="4" w:space="0" w:color="auto"/>
              <w:bottom w:val="single" w:sz="4" w:space="0" w:color="auto"/>
              <w:right w:val="single" w:sz="4" w:space="0" w:color="auto"/>
            </w:tcBorders>
            <w:hideMark/>
          </w:tcPr>
          <w:p w14:paraId="6104982C" w14:textId="77777777" w:rsidR="004E00EE" w:rsidRPr="00FB20BD" w:rsidRDefault="004E00EE" w:rsidP="00B84CF7">
            <w:pPr>
              <w:pStyle w:val="TAH"/>
            </w:pPr>
            <w:r w:rsidRPr="00FB20BD">
              <w:t>Test ID</w:t>
            </w:r>
          </w:p>
        </w:tc>
        <w:tc>
          <w:tcPr>
            <w:tcW w:w="1145" w:type="pct"/>
            <w:tcBorders>
              <w:top w:val="single" w:sz="4" w:space="0" w:color="auto"/>
              <w:left w:val="single" w:sz="4" w:space="0" w:color="auto"/>
              <w:bottom w:val="single" w:sz="4" w:space="0" w:color="auto"/>
              <w:right w:val="single" w:sz="4" w:space="0" w:color="auto"/>
            </w:tcBorders>
            <w:hideMark/>
          </w:tcPr>
          <w:p w14:paraId="084EC57A" w14:textId="77777777" w:rsidR="004E00EE" w:rsidRPr="00FB20BD" w:rsidRDefault="004E00EE" w:rsidP="00B84CF7">
            <w:pPr>
              <w:pStyle w:val="TAH"/>
            </w:pPr>
            <w:r w:rsidRPr="00FB20BD">
              <w:t>Downlink Configuration</w:t>
            </w:r>
          </w:p>
        </w:tc>
        <w:tc>
          <w:tcPr>
            <w:tcW w:w="935" w:type="pct"/>
            <w:gridSpan w:val="2"/>
            <w:tcBorders>
              <w:top w:val="single" w:sz="4" w:space="0" w:color="auto"/>
              <w:left w:val="single" w:sz="4" w:space="0" w:color="auto"/>
              <w:bottom w:val="single" w:sz="4" w:space="0" w:color="auto"/>
              <w:right w:val="single" w:sz="4" w:space="0" w:color="auto"/>
            </w:tcBorders>
            <w:hideMark/>
          </w:tcPr>
          <w:p w14:paraId="50FA859A" w14:textId="77777777" w:rsidR="004E00EE" w:rsidRPr="00FB20BD" w:rsidRDefault="004E00EE" w:rsidP="00B84CF7">
            <w:pPr>
              <w:pStyle w:val="TAH"/>
            </w:pPr>
            <w:r w:rsidRPr="00FB20BD">
              <w:t>UL Configuration</w:t>
            </w:r>
          </w:p>
        </w:tc>
        <w:tc>
          <w:tcPr>
            <w:tcW w:w="2428" w:type="pct"/>
            <w:gridSpan w:val="2"/>
            <w:tcBorders>
              <w:top w:val="single" w:sz="4" w:space="0" w:color="auto"/>
              <w:left w:val="single" w:sz="4" w:space="0" w:color="auto"/>
              <w:bottom w:val="single" w:sz="4" w:space="0" w:color="auto"/>
              <w:right w:val="single" w:sz="4" w:space="0" w:color="auto"/>
            </w:tcBorders>
            <w:hideMark/>
          </w:tcPr>
          <w:p w14:paraId="35E44C33" w14:textId="77777777" w:rsidR="004E00EE" w:rsidRPr="00FB20BD" w:rsidRDefault="004E00EE" w:rsidP="00B84CF7">
            <w:pPr>
              <w:pStyle w:val="TAH"/>
            </w:pPr>
            <w:r w:rsidRPr="00FB20BD">
              <w:t>SUL Configuration</w:t>
            </w:r>
          </w:p>
        </w:tc>
      </w:tr>
      <w:tr w:rsidR="004E00EE" w:rsidRPr="00FB20BD" w14:paraId="467F4421" w14:textId="77777777" w:rsidTr="00EF6B6C">
        <w:trPr>
          <w:cantSplit/>
          <w:jc w:val="center"/>
        </w:trPr>
        <w:tc>
          <w:tcPr>
            <w:tcW w:w="492" w:type="pct"/>
            <w:tcBorders>
              <w:top w:val="single" w:sz="4" w:space="0" w:color="auto"/>
              <w:left w:val="single" w:sz="4" w:space="0" w:color="auto"/>
              <w:bottom w:val="single" w:sz="4" w:space="0" w:color="auto"/>
              <w:right w:val="single" w:sz="4" w:space="0" w:color="auto"/>
            </w:tcBorders>
          </w:tcPr>
          <w:p w14:paraId="0897481F" w14:textId="77777777" w:rsidR="004E00EE" w:rsidRPr="00FB20BD" w:rsidRDefault="004E00EE" w:rsidP="00B84CF7">
            <w:pPr>
              <w:pStyle w:val="TAC"/>
            </w:pPr>
          </w:p>
        </w:tc>
        <w:tc>
          <w:tcPr>
            <w:tcW w:w="1145" w:type="pct"/>
            <w:tcBorders>
              <w:top w:val="single" w:sz="4" w:space="0" w:color="auto"/>
              <w:left w:val="single" w:sz="4" w:space="0" w:color="auto"/>
              <w:bottom w:val="nil"/>
              <w:right w:val="single" w:sz="4" w:space="0" w:color="auto"/>
            </w:tcBorders>
            <w:hideMark/>
          </w:tcPr>
          <w:p w14:paraId="2EB691D3" w14:textId="77777777" w:rsidR="004E00EE" w:rsidRPr="00FB20BD" w:rsidRDefault="004E00EE" w:rsidP="00B84CF7">
            <w:pPr>
              <w:pStyle w:val="TAC"/>
            </w:pPr>
            <w:r w:rsidRPr="00FB20BD">
              <w:t>N/A</w:t>
            </w:r>
          </w:p>
        </w:tc>
        <w:tc>
          <w:tcPr>
            <w:tcW w:w="935" w:type="pct"/>
            <w:gridSpan w:val="2"/>
            <w:tcBorders>
              <w:top w:val="single" w:sz="4" w:space="0" w:color="auto"/>
              <w:left w:val="single" w:sz="4" w:space="0" w:color="auto"/>
              <w:bottom w:val="nil"/>
              <w:right w:val="single" w:sz="4" w:space="0" w:color="auto"/>
            </w:tcBorders>
            <w:hideMark/>
          </w:tcPr>
          <w:p w14:paraId="2D0506D9" w14:textId="77777777" w:rsidR="004E00EE" w:rsidRPr="00FB20BD" w:rsidRDefault="004E00EE" w:rsidP="00B84CF7">
            <w:pPr>
              <w:pStyle w:val="TAC"/>
            </w:pPr>
            <w:r w:rsidRPr="00FB20BD">
              <w:t>N/A</w:t>
            </w:r>
          </w:p>
        </w:tc>
        <w:tc>
          <w:tcPr>
            <w:tcW w:w="1223" w:type="pct"/>
            <w:tcBorders>
              <w:top w:val="single" w:sz="4" w:space="0" w:color="auto"/>
              <w:left w:val="single" w:sz="4" w:space="0" w:color="auto"/>
              <w:bottom w:val="single" w:sz="4" w:space="0" w:color="auto"/>
              <w:right w:val="single" w:sz="4" w:space="0" w:color="auto"/>
            </w:tcBorders>
            <w:hideMark/>
          </w:tcPr>
          <w:p w14:paraId="34E47957" w14:textId="77777777" w:rsidR="004E00EE" w:rsidRPr="00FB20BD" w:rsidRDefault="004E00EE" w:rsidP="00B84CF7">
            <w:pPr>
              <w:pStyle w:val="TAC"/>
            </w:pPr>
            <w:r w:rsidRPr="00FB20BD">
              <w:t>Modulation</w:t>
            </w:r>
          </w:p>
        </w:tc>
        <w:tc>
          <w:tcPr>
            <w:tcW w:w="1205" w:type="pct"/>
            <w:tcBorders>
              <w:top w:val="single" w:sz="4" w:space="0" w:color="auto"/>
              <w:left w:val="single" w:sz="4" w:space="0" w:color="auto"/>
              <w:bottom w:val="single" w:sz="4" w:space="0" w:color="auto"/>
              <w:right w:val="single" w:sz="4" w:space="0" w:color="auto"/>
            </w:tcBorders>
            <w:hideMark/>
          </w:tcPr>
          <w:p w14:paraId="3C0FD586" w14:textId="77777777" w:rsidR="004E00EE" w:rsidRPr="00FB20BD" w:rsidRDefault="004E00EE" w:rsidP="00B84CF7">
            <w:pPr>
              <w:pStyle w:val="TAC"/>
            </w:pPr>
            <w:r w:rsidRPr="00FB20BD">
              <w:t>RB allocation (NOTE 2)</w:t>
            </w:r>
          </w:p>
        </w:tc>
      </w:tr>
      <w:tr w:rsidR="004E00EE" w:rsidRPr="00FB20BD" w14:paraId="36A7A4A1" w14:textId="77777777" w:rsidTr="00EF6B6C">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1B6586A6" w14:textId="77777777" w:rsidR="004E00EE" w:rsidRPr="00FB20BD" w:rsidRDefault="004E00EE" w:rsidP="00B84CF7">
            <w:pPr>
              <w:pStyle w:val="TAC"/>
            </w:pPr>
            <w:r w:rsidRPr="00FB20BD">
              <w:t>1</w:t>
            </w:r>
            <w:r w:rsidRPr="00FB20BD">
              <w:rPr>
                <w:vertAlign w:val="superscript"/>
              </w:rPr>
              <w:t>3</w:t>
            </w:r>
          </w:p>
        </w:tc>
        <w:tc>
          <w:tcPr>
            <w:tcW w:w="1145" w:type="pct"/>
            <w:tcBorders>
              <w:top w:val="nil"/>
              <w:left w:val="single" w:sz="4" w:space="0" w:color="auto"/>
              <w:bottom w:val="nil"/>
              <w:right w:val="single" w:sz="4" w:space="0" w:color="auto"/>
            </w:tcBorders>
          </w:tcPr>
          <w:p w14:paraId="20EB4DEC" w14:textId="77777777" w:rsidR="004E00EE" w:rsidRPr="00FB20BD" w:rsidRDefault="004E00EE" w:rsidP="00B84CF7">
            <w:pPr>
              <w:pStyle w:val="TAC"/>
            </w:pPr>
          </w:p>
        </w:tc>
        <w:tc>
          <w:tcPr>
            <w:tcW w:w="935" w:type="pct"/>
            <w:gridSpan w:val="2"/>
            <w:tcBorders>
              <w:top w:val="nil"/>
              <w:left w:val="single" w:sz="4" w:space="0" w:color="auto"/>
              <w:bottom w:val="nil"/>
              <w:right w:val="single" w:sz="4" w:space="0" w:color="auto"/>
            </w:tcBorders>
          </w:tcPr>
          <w:p w14:paraId="7E191260" w14:textId="77777777" w:rsidR="004E00EE" w:rsidRPr="00FB20BD" w:rsidRDefault="004E00EE"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22E2DD32" w14:textId="77777777" w:rsidR="004E00EE" w:rsidRPr="00FB20BD" w:rsidRDefault="004E00EE" w:rsidP="00B84CF7">
            <w:pPr>
              <w:pStyle w:val="TAC"/>
              <w:rPr>
                <w:b/>
              </w:rPr>
            </w:pPr>
            <w:r w:rsidRPr="00FB20BD">
              <w:t>DFT-s-OFDM PI/2 BPSK</w:t>
            </w:r>
          </w:p>
        </w:tc>
        <w:tc>
          <w:tcPr>
            <w:tcW w:w="1205" w:type="pct"/>
            <w:tcBorders>
              <w:top w:val="single" w:sz="4" w:space="0" w:color="auto"/>
              <w:left w:val="single" w:sz="4" w:space="0" w:color="auto"/>
              <w:bottom w:val="single" w:sz="4" w:space="0" w:color="auto"/>
              <w:right w:val="single" w:sz="4" w:space="0" w:color="auto"/>
            </w:tcBorders>
            <w:hideMark/>
          </w:tcPr>
          <w:p w14:paraId="744C856D" w14:textId="77777777" w:rsidR="004E00EE" w:rsidRPr="00FB20BD" w:rsidRDefault="004E00EE" w:rsidP="00B84CF7">
            <w:pPr>
              <w:pStyle w:val="TAC"/>
              <w:rPr>
                <w:b/>
              </w:rPr>
            </w:pPr>
            <w:r w:rsidRPr="00FB20BD">
              <w:t>Inner Full</w:t>
            </w:r>
          </w:p>
        </w:tc>
      </w:tr>
      <w:tr w:rsidR="004E00EE" w:rsidRPr="00FB20BD" w14:paraId="4BF5ED6F" w14:textId="77777777" w:rsidTr="00EF6B6C">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58637C0B" w14:textId="77777777" w:rsidR="004E00EE" w:rsidRPr="00FB20BD" w:rsidRDefault="004E00EE" w:rsidP="00B84CF7">
            <w:pPr>
              <w:pStyle w:val="TAC"/>
            </w:pPr>
            <w:r w:rsidRPr="00FB20BD">
              <w:t>2</w:t>
            </w:r>
            <w:r w:rsidRPr="00FB20BD">
              <w:rPr>
                <w:vertAlign w:val="superscript"/>
              </w:rPr>
              <w:t>3</w:t>
            </w:r>
          </w:p>
        </w:tc>
        <w:tc>
          <w:tcPr>
            <w:tcW w:w="1145" w:type="pct"/>
            <w:tcBorders>
              <w:top w:val="nil"/>
              <w:left w:val="single" w:sz="4" w:space="0" w:color="auto"/>
              <w:bottom w:val="nil"/>
              <w:right w:val="single" w:sz="4" w:space="0" w:color="auto"/>
            </w:tcBorders>
          </w:tcPr>
          <w:p w14:paraId="7B9A9DBD" w14:textId="77777777" w:rsidR="004E00EE" w:rsidRPr="00FB20BD" w:rsidRDefault="004E00EE" w:rsidP="00B84CF7">
            <w:pPr>
              <w:pStyle w:val="TAC"/>
            </w:pPr>
          </w:p>
        </w:tc>
        <w:tc>
          <w:tcPr>
            <w:tcW w:w="935" w:type="pct"/>
            <w:gridSpan w:val="2"/>
            <w:tcBorders>
              <w:top w:val="nil"/>
              <w:left w:val="single" w:sz="4" w:space="0" w:color="auto"/>
              <w:bottom w:val="nil"/>
              <w:right w:val="single" w:sz="4" w:space="0" w:color="auto"/>
            </w:tcBorders>
          </w:tcPr>
          <w:p w14:paraId="75A26381" w14:textId="77777777" w:rsidR="004E00EE" w:rsidRPr="00FB20BD" w:rsidRDefault="004E00EE"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71D031D7" w14:textId="77777777" w:rsidR="004E00EE" w:rsidRPr="00FB20BD" w:rsidRDefault="004E00EE" w:rsidP="00B84CF7">
            <w:pPr>
              <w:pStyle w:val="TAC"/>
              <w:rPr>
                <w:b/>
              </w:rPr>
            </w:pPr>
            <w:r w:rsidRPr="00FB20BD">
              <w:t>DFT-s-OFDM PI/2 BPSK</w:t>
            </w:r>
          </w:p>
        </w:tc>
        <w:tc>
          <w:tcPr>
            <w:tcW w:w="1205" w:type="pct"/>
            <w:tcBorders>
              <w:top w:val="single" w:sz="4" w:space="0" w:color="auto"/>
              <w:left w:val="single" w:sz="4" w:space="0" w:color="auto"/>
              <w:bottom w:val="single" w:sz="4" w:space="0" w:color="auto"/>
              <w:right w:val="single" w:sz="4" w:space="0" w:color="auto"/>
            </w:tcBorders>
            <w:hideMark/>
          </w:tcPr>
          <w:p w14:paraId="5B14E72F" w14:textId="77777777" w:rsidR="004E00EE" w:rsidRPr="00FB20BD" w:rsidRDefault="004E00EE" w:rsidP="00B84CF7">
            <w:pPr>
              <w:pStyle w:val="TAC"/>
              <w:rPr>
                <w:b/>
              </w:rPr>
            </w:pPr>
            <w:r w:rsidRPr="00FB20BD">
              <w:t>Outer Full</w:t>
            </w:r>
          </w:p>
        </w:tc>
      </w:tr>
      <w:tr w:rsidR="004E00EE" w:rsidRPr="00FB20BD" w14:paraId="3A4432F4" w14:textId="77777777" w:rsidTr="00EF6B6C">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34A2A2BA" w14:textId="77777777" w:rsidR="004E00EE" w:rsidRPr="00FB20BD" w:rsidRDefault="004E00EE" w:rsidP="00B84CF7">
            <w:pPr>
              <w:pStyle w:val="TAC"/>
            </w:pPr>
            <w:r w:rsidRPr="00FB20BD">
              <w:t>3</w:t>
            </w:r>
          </w:p>
        </w:tc>
        <w:tc>
          <w:tcPr>
            <w:tcW w:w="1145" w:type="pct"/>
            <w:tcBorders>
              <w:top w:val="nil"/>
              <w:left w:val="single" w:sz="4" w:space="0" w:color="auto"/>
              <w:bottom w:val="nil"/>
              <w:right w:val="single" w:sz="4" w:space="0" w:color="auto"/>
            </w:tcBorders>
          </w:tcPr>
          <w:p w14:paraId="5E498685" w14:textId="77777777" w:rsidR="004E00EE" w:rsidRPr="00FB20BD" w:rsidRDefault="004E00EE" w:rsidP="00B84CF7">
            <w:pPr>
              <w:pStyle w:val="TAC"/>
            </w:pPr>
          </w:p>
        </w:tc>
        <w:tc>
          <w:tcPr>
            <w:tcW w:w="935" w:type="pct"/>
            <w:gridSpan w:val="2"/>
            <w:tcBorders>
              <w:top w:val="nil"/>
              <w:left w:val="single" w:sz="4" w:space="0" w:color="auto"/>
              <w:bottom w:val="nil"/>
              <w:right w:val="single" w:sz="4" w:space="0" w:color="auto"/>
            </w:tcBorders>
          </w:tcPr>
          <w:p w14:paraId="45BA8B0F" w14:textId="77777777" w:rsidR="004E00EE" w:rsidRPr="00FB20BD" w:rsidRDefault="004E00EE"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2075AA20" w14:textId="77777777" w:rsidR="004E00EE" w:rsidRPr="00FB20BD" w:rsidRDefault="004E00EE" w:rsidP="00B84CF7">
            <w:pPr>
              <w:pStyle w:val="TAC"/>
              <w:rPr>
                <w:b/>
              </w:rPr>
            </w:pPr>
            <w:r w:rsidRPr="00FB20BD">
              <w:t>DFT-s-OFDM QPSK</w:t>
            </w:r>
          </w:p>
        </w:tc>
        <w:tc>
          <w:tcPr>
            <w:tcW w:w="1205" w:type="pct"/>
            <w:tcBorders>
              <w:top w:val="single" w:sz="4" w:space="0" w:color="auto"/>
              <w:left w:val="single" w:sz="4" w:space="0" w:color="auto"/>
              <w:bottom w:val="single" w:sz="4" w:space="0" w:color="auto"/>
              <w:right w:val="single" w:sz="4" w:space="0" w:color="auto"/>
            </w:tcBorders>
            <w:hideMark/>
          </w:tcPr>
          <w:p w14:paraId="5D0C41C6" w14:textId="77777777" w:rsidR="004E00EE" w:rsidRPr="00FB20BD" w:rsidRDefault="004E00EE" w:rsidP="00B84CF7">
            <w:pPr>
              <w:pStyle w:val="TAC"/>
              <w:rPr>
                <w:b/>
              </w:rPr>
            </w:pPr>
            <w:r w:rsidRPr="00FB20BD">
              <w:t>Inner Full</w:t>
            </w:r>
          </w:p>
        </w:tc>
      </w:tr>
      <w:tr w:rsidR="004E00EE" w:rsidRPr="00FB20BD" w14:paraId="1E959ED9" w14:textId="77777777" w:rsidTr="00EF6B6C">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6563954D" w14:textId="77777777" w:rsidR="004E00EE" w:rsidRPr="00FB20BD" w:rsidRDefault="004E00EE" w:rsidP="00B84CF7">
            <w:pPr>
              <w:pStyle w:val="TAC"/>
            </w:pPr>
            <w:r w:rsidRPr="00FB20BD">
              <w:t>4</w:t>
            </w:r>
          </w:p>
        </w:tc>
        <w:tc>
          <w:tcPr>
            <w:tcW w:w="1145" w:type="pct"/>
            <w:tcBorders>
              <w:top w:val="nil"/>
              <w:left w:val="single" w:sz="4" w:space="0" w:color="auto"/>
              <w:bottom w:val="nil"/>
              <w:right w:val="single" w:sz="4" w:space="0" w:color="auto"/>
            </w:tcBorders>
          </w:tcPr>
          <w:p w14:paraId="3863A2EF" w14:textId="77777777" w:rsidR="004E00EE" w:rsidRPr="00FB20BD" w:rsidRDefault="004E00EE" w:rsidP="00B84CF7">
            <w:pPr>
              <w:pStyle w:val="TAC"/>
            </w:pPr>
          </w:p>
        </w:tc>
        <w:tc>
          <w:tcPr>
            <w:tcW w:w="935" w:type="pct"/>
            <w:gridSpan w:val="2"/>
            <w:tcBorders>
              <w:top w:val="nil"/>
              <w:left w:val="single" w:sz="4" w:space="0" w:color="auto"/>
              <w:bottom w:val="nil"/>
              <w:right w:val="single" w:sz="4" w:space="0" w:color="auto"/>
            </w:tcBorders>
          </w:tcPr>
          <w:p w14:paraId="616E7D3E" w14:textId="77777777" w:rsidR="004E00EE" w:rsidRPr="00FB20BD" w:rsidRDefault="004E00EE"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66C7AC3B" w14:textId="77777777" w:rsidR="004E00EE" w:rsidRPr="00FB20BD" w:rsidRDefault="004E00EE" w:rsidP="00B84CF7">
            <w:pPr>
              <w:pStyle w:val="TAC"/>
              <w:rPr>
                <w:b/>
              </w:rPr>
            </w:pPr>
            <w:r w:rsidRPr="00FB20BD">
              <w:t>DFT-s-OFDM QPSK</w:t>
            </w:r>
          </w:p>
        </w:tc>
        <w:tc>
          <w:tcPr>
            <w:tcW w:w="1205" w:type="pct"/>
            <w:tcBorders>
              <w:top w:val="single" w:sz="4" w:space="0" w:color="auto"/>
              <w:left w:val="single" w:sz="4" w:space="0" w:color="auto"/>
              <w:bottom w:val="single" w:sz="4" w:space="0" w:color="auto"/>
              <w:right w:val="single" w:sz="4" w:space="0" w:color="auto"/>
            </w:tcBorders>
            <w:hideMark/>
          </w:tcPr>
          <w:p w14:paraId="1527452D" w14:textId="77777777" w:rsidR="004E00EE" w:rsidRPr="00FB20BD" w:rsidRDefault="004E00EE" w:rsidP="00B84CF7">
            <w:pPr>
              <w:pStyle w:val="TAC"/>
              <w:rPr>
                <w:b/>
              </w:rPr>
            </w:pPr>
            <w:r w:rsidRPr="00FB20BD">
              <w:t>Outer Full</w:t>
            </w:r>
          </w:p>
        </w:tc>
      </w:tr>
      <w:tr w:rsidR="004E00EE" w:rsidRPr="00FB20BD" w14:paraId="11F448E6" w14:textId="77777777" w:rsidTr="00EF6B6C">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6CFBB9F4" w14:textId="77777777" w:rsidR="004E00EE" w:rsidRPr="00FB20BD" w:rsidRDefault="004E00EE" w:rsidP="00B84CF7">
            <w:pPr>
              <w:pStyle w:val="TAC"/>
            </w:pPr>
            <w:r w:rsidRPr="00FB20BD">
              <w:rPr>
                <w:lang w:eastAsia="zh-CN"/>
              </w:rPr>
              <w:t>5</w:t>
            </w:r>
          </w:p>
        </w:tc>
        <w:tc>
          <w:tcPr>
            <w:tcW w:w="1145" w:type="pct"/>
            <w:tcBorders>
              <w:top w:val="nil"/>
              <w:left w:val="single" w:sz="4" w:space="0" w:color="auto"/>
              <w:bottom w:val="nil"/>
              <w:right w:val="single" w:sz="4" w:space="0" w:color="auto"/>
            </w:tcBorders>
          </w:tcPr>
          <w:p w14:paraId="1019BEA7" w14:textId="77777777" w:rsidR="004E00EE" w:rsidRPr="00FB20BD" w:rsidRDefault="004E00EE" w:rsidP="00B84CF7">
            <w:pPr>
              <w:pStyle w:val="TAC"/>
            </w:pPr>
          </w:p>
        </w:tc>
        <w:tc>
          <w:tcPr>
            <w:tcW w:w="935" w:type="pct"/>
            <w:gridSpan w:val="2"/>
            <w:tcBorders>
              <w:top w:val="nil"/>
              <w:left w:val="single" w:sz="4" w:space="0" w:color="auto"/>
              <w:bottom w:val="nil"/>
              <w:right w:val="single" w:sz="4" w:space="0" w:color="auto"/>
            </w:tcBorders>
          </w:tcPr>
          <w:p w14:paraId="46B3CDA1" w14:textId="77777777" w:rsidR="004E00EE" w:rsidRPr="00FB20BD" w:rsidRDefault="004E00EE"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7AE485D5" w14:textId="77777777" w:rsidR="004E00EE" w:rsidRPr="00FB20BD" w:rsidRDefault="004E00EE" w:rsidP="00B84CF7">
            <w:pPr>
              <w:pStyle w:val="TAC"/>
              <w:rPr>
                <w:b/>
              </w:rPr>
            </w:pPr>
            <w:r w:rsidRPr="00FB20BD">
              <w:t>DFT-s-OFDM 16 QAM</w:t>
            </w:r>
          </w:p>
        </w:tc>
        <w:tc>
          <w:tcPr>
            <w:tcW w:w="1205" w:type="pct"/>
            <w:tcBorders>
              <w:top w:val="single" w:sz="4" w:space="0" w:color="auto"/>
              <w:left w:val="single" w:sz="4" w:space="0" w:color="auto"/>
              <w:bottom w:val="single" w:sz="4" w:space="0" w:color="auto"/>
              <w:right w:val="single" w:sz="4" w:space="0" w:color="auto"/>
            </w:tcBorders>
            <w:hideMark/>
          </w:tcPr>
          <w:p w14:paraId="2BEF2F3F" w14:textId="77777777" w:rsidR="004E00EE" w:rsidRPr="00FB20BD" w:rsidRDefault="004E00EE" w:rsidP="00B84CF7">
            <w:pPr>
              <w:pStyle w:val="TAC"/>
              <w:rPr>
                <w:b/>
              </w:rPr>
            </w:pPr>
            <w:r w:rsidRPr="00FB20BD">
              <w:t>Inner Full</w:t>
            </w:r>
          </w:p>
        </w:tc>
      </w:tr>
      <w:tr w:rsidR="004E00EE" w:rsidRPr="00FB20BD" w14:paraId="39F3846B" w14:textId="77777777" w:rsidTr="00EF6B6C">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639D5E31" w14:textId="77777777" w:rsidR="004E00EE" w:rsidRPr="00FB20BD" w:rsidRDefault="004E00EE" w:rsidP="00B84CF7">
            <w:pPr>
              <w:pStyle w:val="TAC"/>
              <w:rPr>
                <w:lang w:eastAsia="zh-CN"/>
              </w:rPr>
            </w:pPr>
            <w:r w:rsidRPr="00FB20BD">
              <w:rPr>
                <w:lang w:eastAsia="zh-CN"/>
              </w:rPr>
              <w:t>6</w:t>
            </w:r>
          </w:p>
        </w:tc>
        <w:tc>
          <w:tcPr>
            <w:tcW w:w="1145" w:type="pct"/>
            <w:tcBorders>
              <w:top w:val="nil"/>
              <w:left w:val="single" w:sz="4" w:space="0" w:color="auto"/>
              <w:bottom w:val="nil"/>
              <w:right w:val="single" w:sz="4" w:space="0" w:color="auto"/>
            </w:tcBorders>
          </w:tcPr>
          <w:p w14:paraId="2733784F" w14:textId="77777777" w:rsidR="004E00EE" w:rsidRPr="00FB20BD" w:rsidRDefault="004E00EE" w:rsidP="00B84CF7">
            <w:pPr>
              <w:pStyle w:val="TAC"/>
              <w:rPr>
                <w:lang w:eastAsia="en-US"/>
              </w:rPr>
            </w:pPr>
          </w:p>
        </w:tc>
        <w:tc>
          <w:tcPr>
            <w:tcW w:w="935" w:type="pct"/>
            <w:gridSpan w:val="2"/>
            <w:tcBorders>
              <w:top w:val="nil"/>
              <w:left w:val="single" w:sz="4" w:space="0" w:color="auto"/>
              <w:bottom w:val="nil"/>
              <w:right w:val="single" w:sz="4" w:space="0" w:color="auto"/>
            </w:tcBorders>
          </w:tcPr>
          <w:p w14:paraId="7C9B47DC" w14:textId="77777777" w:rsidR="004E00EE" w:rsidRPr="00FB20BD" w:rsidRDefault="004E00EE"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6C20C8F7" w14:textId="77777777" w:rsidR="004E00EE" w:rsidRPr="00FB20BD" w:rsidRDefault="004E00EE" w:rsidP="00B84CF7">
            <w:pPr>
              <w:pStyle w:val="TAC"/>
            </w:pPr>
            <w:r w:rsidRPr="00FB20BD">
              <w:t>DFT-s-OFDM 16 QAM</w:t>
            </w:r>
          </w:p>
        </w:tc>
        <w:tc>
          <w:tcPr>
            <w:tcW w:w="1205" w:type="pct"/>
            <w:tcBorders>
              <w:top w:val="single" w:sz="4" w:space="0" w:color="auto"/>
              <w:left w:val="single" w:sz="4" w:space="0" w:color="auto"/>
              <w:bottom w:val="single" w:sz="4" w:space="0" w:color="auto"/>
              <w:right w:val="single" w:sz="4" w:space="0" w:color="auto"/>
            </w:tcBorders>
            <w:hideMark/>
          </w:tcPr>
          <w:p w14:paraId="40CAAA49" w14:textId="77777777" w:rsidR="004E00EE" w:rsidRPr="00FB20BD" w:rsidRDefault="004E00EE" w:rsidP="00B84CF7">
            <w:pPr>
              <w:pStyle w:val="TAC"/>
            </w:pPr>
            <w:r w:rsidRPr="00FB20BD">
              <w:t>Outer Full</w:t>
            </w:r>
          </w:p>
        </w:tc>
      </w:tr>
      <w:tr w:rsidR="004E00EE" w:rsidRPr="00FB20BD" w14:paraId="7E02D406" w14:textId="77777777" w:rsidTr="00EF6B6C">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4E2BC4CD" w14:textId="77777777" w:rsidR="004E00EE" w:rsidRPr="00FB20BD" w:rsidRDefault="004E00EE" w:rsidP="00B84CF7">
            <w:pPr>
              <w:pStyle w:val="TAC"/>
              <w:rPr>
                <w:lang w:eastAsia="zh-CN"/>
              </w:rPr>
            </w:pPr>
            <w:r w:rsidRPr="00FB20BD">
              <w:rPr>
                <w:lang w:eastAsia="zh-CN"/>
              </w:rPr>
              <w:t>7</w:t>
            </w:r>
          </w:p>
        </w:tc>
        <w:tc>
          <w:tcPr>
            <w:tcW w:w="1145" w:type="pct"/>
            <w:tcBorders>
              <w:top w:val="nil"/>
              <w:left w:val="single" w:sz="4" w:space="0" w:color="auto"/>
              <w:bottom w:val="nil"/>
              <w:right w:val="single" w:sz="4" w:space="0" w:color="auto"/>
            </w:tcBorders>
          </w:tcPr>
          <w:p w14:paraId="0029D4B4" w14:textId="77777777" w:rsidR="004E00EE" w:rsidRPr="00FB20BD" w:rsidRDefault="004E00EE" w:rsidP="00B84CF7">
            <w:pPr>
              <w:pStyle w:val="TAC"/>
              <w:rPr>
                <w:lang w:eastAsia="en-US"/>
              </w:rPr>
            </w:pPr>
          </w:p>
        </w:tc>
        <w:tc>
          <w:tcPr>
            <w:tcW w:w="935" w:type="pct"/>
            <w:gridSpan w:val="2"/>
            <w:tcBorders>
              <w:top w:val="nil"/>
              <w:left w:val="single" w:sz="4" w:space="0" w:color="auto"/>
              <w:bottom w:val="nil"/>
              <w:right w:val="single" w:sz="4" w:space="0" w:color="auto"/>
            </w:tcBorders>
          </w:tcPr>
          <w:p w14:paraId="5FD1A3E7" w14:textId="77777777" w:rsidR="004E00EE" w:rsidRPr="00FB20BD" w:rsidRDefault="004E00EE"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0889BCB3" w14:textId="77777777" w:rsidR="004E00EE" w:rsidRPr="00FB20BD" w:rsidRDefault="004E00EE" w:rsidP="00B84CF7">
            <w:pPr>
              <w:pStyle w:val="TAC"/>
            </w:pPr>
            <w:r w:rsidRPr="00FB20BD">
              <w:t>DFT-s-OFDM 64 QAM</w:t>
            </w:r>
          </w:p>
        </w:tc>
        <w:tc>
          <w:tcPr>
            <w:tcW w:w="1205" w:type="pct"/>
            <w:tcBorders>
              <w:top w:val="single" w:sz="4" w:space="0" w:color="auto"/>
              <w:left w:val="single" w:sz="4" w:space="0" w:color="auto"/>
              <w:bottom w:val="single" w:sz="4" w:space="0" w:color="auto"/>
              <w:right w:val="single" w:sz="4" w:space="0" w:color="auto"/>
            </w:tcBorders>
            <w:hideMark/>
          </w:tcPr>
          <w:p w14:paraId="2718D07B" w14:textId="77777777" w:rsidR="004E00EE" w:rsidRPr="00FB20BD" w:rsidRDefault="004E00EE" w:rsidP="00B84CF7">
            <w:pPr>
              <w:pStyle w:val="TAC"/>
            </w:pPr>
            <w:r w:rsidRPr="00FB20BD">
              <w:t>Outer Full</w:t>
            </w:r>
          </w:p>
        </w:tc>
      </w:tr>
      <w:tr w:rsidR="004E00EE" w:rsidRPr="00FB20BD" w14:paraId="440C92AC" w14:textId="77777777" w:rsidTr="00EF6B6C">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4D8CE61C" w14:textId="77777777" w:rsidR="004E00EE" w:rsidRPr="00FB20BD" w:rsidRDefault="004E00EE" w:rsidP="00B84CF7">
            <w:pPr>
              <w:pStyle w:val="TAC"/>
              <w:rPr>
                <w:lang w:eastAsia="zh-CN"/>
              </w:rPr>
            </w:pPr>
            <w:r w:rsidRPr="00FB20BD">
              <w:t>8</w:t>
            </w:r>
          </w:p>
        </w:tc>
        <w:tc>
          <w:tcPr>
            <w:tcW w:w="1145" w:type="pct"/>
            <w:tcBorders>
              <w:top w:val="nil"/>
              <w:left w:val="single" w:sz="4" w:space="0" w:color="auto"/>
              <w:bottom w:val="nil"/>
              <w:right w:val="single" w:sz="4" w:space="0" w:color="auto"/>
            </w:tcBorders>
          </w:tcPr>
          <w:p w14:paraId="3164AACC" w14:textId="77777777" w:rsidR="004E00EE" w:rsidRPr="00FB20BD" w:rsidRDefault="004E00EE" w:rsidP="00B84CF7">
            <w:pPr>
              <w:pStyle w:val="TAC"/>
              <w:rPr>
                <w:lang w:eastAsia="en-US"/>
              </w:rPr>
            </w:pPr>
          </w:p>
        </w:tc>
        <w:tc>
          <w:tcPr>
            <w:tcW w:w="935" w:type="pct"/>
            <w:gridSpan w:val="2"/>
            <w:tcBorders>
              <w:top w:val="nil"/>
              <w:left w:val="single" w:sz="4" w:space="0" w:color="auto"/>
              <w:bottom w:val="nil"/>
              <w:right w:val="single" w:sz="4" w:space="0" w:color="auto"/>
            </w:tcBorders>
          </w:tcPr>
          <w:p w14:paraId="7DF919CA" w14:textId="77777777" w:rsidR="004E00EE" w:rsidRPr="00FB20BD" w:rsidRDefault="004E00EE"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585F57BD" w14:textId="77777777" w:rsidR="004E00EE" w:rsidRPr="00FB20BD" w:rsidRDefault="004E00EE" w:rsidP="00B84CF7">
            <w:pPr>
              <w:pStyle w:val="TAC"/>
            </w:pPr>
            <w:r w:rsidRPr="00FB20BD">
              <w:t>DFT-s-OFDM 256 QAM</w:t>
            </w:r>
          </w:p>
        </w:tc>
        <w:tc>
          <w:tcPr>
            <w:tcW w:w="1205" w:type="pct"/>
            <w:tcBorders>
              <w:top w:val="single" w:sz="4" w:space="0" w:color="auto"/>
              <w:left w:val="single" w:sz="4" w:space="0" w:color="auto"/>
              <w:bottom w:val="single" w:sz="4" w:space="0" w:color="auto"/>
              <w:right w:val="single" w:sz="4" w:space="0" w:color="auto"/>
            </w:tcBorders>
            <w:hideMark/>
          </w:tcPr>
          <w:p w14:paraId="5CB5C327" w14:textId="77777777" w:rsidR="004E00EE" w:rsidRPr="00FB20BD" w:rsidRDefault="004E00EE" w:rsidP="00B84CF7">
            <w:pPr>
              <w:pStyle w:val="TAC"/>
            </w:pPr>
            <w:r w:rsidRPr="00FB20BD">
              <w:t>Outer Full</w:t>
            </w:r>
          </w:p>
        </w:tc>
      </w:tr>
      <w:tr w:rsidR="004E00EE" w:rsidRPr="00FB20BD" w14:paraId="4BDCDD5E" w14:textId="77777777" w:rsidTr="00EF6B6C">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3163B2B7" w14:textId="77777777" w:rsidR="004E00EE" w:rsidRPr="00FB20BD" w:rsidRDefault="004E00EE" w:rsidP="00B84CF7">
            <w:pPr>
              <w:pStyle w:val="TAC"/>
              <w:rPr>
                <w:lang w:eastAsia="zh-CN"/>
              </w:rPr>
            </w:pPr>
            <w:r w:rsidRPr="00FB20BD">
              <w:rPr>
                <w:lang w:eastAsia="zh-CN"/>
              </w:rPr>
              <w:t>9</w:t>
            </w:r>
          </w:p>
        </w:tc>
        <w:tc>
          <w:tcPr>
            <w:tcW w:w="1145" w:type="pct"/>
            <w:tcBorders>
              <w:top w:val="nil"/>
              <w:left w:val="single" w:sz="4" w:space="0" w:color="auto"/>
              <w:bottom w:val="nil"/>
              <w:right w:val="single" w:sz="4" w:space="0" w:color="auto"/>
            </w:tcBorders>
          </w:tcPr>
          <w:p w14:paraId="58CBF557" w14:textId="77777777" w:rsidR="004E00EE" w:rsidRPr="00FB20BD" w:rsidRDefault="004E00EE" w:rsidP="00B84CF7">
            <w:pPr>
              <w:pStyle w:val="TAC"/>
              <w:rPr>
                <w:lang w:eastAsia="en-US"/>
              </w:rPr>
            </w:pPr>
          </w:p>
        </w:tc>
        <w:tc>
          <w:tcPr>
            <w:tcW w:w="935" w:type="pct"/>
            <w:gridSpan w:val="2"/>
            <w:tcBorders>
              <w:top w:val="nil"/>
              <w:left w:val="single" w:sz="4" w:space="0" w:color="auto"/>
              <w:bottom w:val="nil"/>
              <w:right w:val="single" w:sz="4" w:space="0" w:color="auto"/>
            </w:tcBorders>
          </w:tcPr>
          <w:p w14:paraId="238FE2CC" w14:textId="77777777" w:rsidR="004E00EE" w:rsidRPr="00FB20BD" w:rsidRDefault="004E00EE"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61FC7DEE" w14:textId="77777777" w:rsidR="004E00EE" w:rsidRPr="00FB20BD" w:rsidRDefault="004E00EE" w:rsidP="00B84CF7">
            <w:pPr>
              <w:pStyle w:val="TAC"/>
            </w:pPr>
            <w:r w:rsidRPr="00FB20BD">
              <w:t>CP-OFDM QPSK</w:t>
            </w:r>
          </w:p>
        </w:tc>
        <w:tc>
          <w:tcPr>
            <w:tcW w:w="1205" w:type="pct"/>
            <w:tcBorders>
              <w:top w:val="single" w:sz="4" w:space="0" w:color="auto"/>
              <w:left w:val="single" w:sz="4" w:space="0" w:color="auto"/>
              <w:bottom w:val="single" w:sz="4" w:space="0" w:color="auto"/>
              <w:right w:val="single" w:sz="4" w:space="0" w:color="auto"/>
            </w:tcBorders>
            <w:hideMark/>
          </w:tcPr>
          <w:p w14:paraId="2E77FACA" w14:textId="77777777" w:rsidR="004E00EE" w:rsidRPr="00FB20BD" w:rsidRDefault="004E00EE" w:rsidP="00B84CF7">
            <w:pPr>
              <w:pStyle w:val="TAC"/>
            </w:pPr>
            <w:r w:rsidRPr="00FB20BD">
              <w:t>Inner Full</w:t>
            </w:r>
          </w:p>
        </w:tc>
      </w:tr>
      <w:tr w:rsidR="004E00EE" w:rsidRPr="00FB20BD" w14:paraId="5CCD7EC6" w14:textId="77777777" w:rsidTr="00EF6B6C">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73252BA6" w14:textId="77777777" w:rsidR="004E00EE" w:rsidRPr="00FB20BD" w:rsidRDefault="004E00EE" w:rsidP="00B84CF7">
            <w:pPr>
              <w:pStyle w:val="TAC"/>
              <w:rPr>
                <w:lang w:eastAsia="zh-CN"/>
              </w:rPr>
            </w:pPr>
            <w:r w:rsidRPr="00FB20BD">
              <w:rPr>
                <w:lang w:eastAsia="zh-CN"/>
              </w:rPr>
              <w:t>10</w:t>
            </w:r>
          </w:p>
        </w:tc>
        <w:tc>
          <w:tcPr>
            <w:tcW w:w="1145" w:type="pct"/>
            <w:tcBorders>
              <w:top w:val="nil"/>
              <w:left w:val="single" w:sz="4" w:space="0" w:color="auto"/>
              <w:bottom w:val="nil"/>
              <w:right w:val="single" w:sz="4" w:space="0" w:color="auto"/>
            </w:tcBorders>
          </w:tcPr>
          <w:p w14:paraId="74086A99" w14:textId="77777777" w:rsidR="004E00EE" w:rsidRPr="00FB20BD" w:rsidRDefault="004E00EE" w:rsidP="00B84CF7">
            <w:pPr>
              <w:pStyle w:val="TAC"/>
              <w:rPr>
                <w:lang w:eastAsia="en-US"/>
              </w:rPr>
            </w:pPr>
          </w:p>
        </w:tc>
        <w:tc>
          <w:tcPr>
            <w:tcW w:w="935" w:type="pct"/>
            <w:gridSpan w:val="2"/>
            <w:tcBorders>
              <w:top w:val="nil"/>
              <w:left w:val="single" w:sz="4" w:space="0" w:color="auto"/>
              <w:bottom w:val="nil"/>
              <w:right w:val="single" w:sz="4" w:space="0" w:color="auto"/>
            </w:tcBorders>
          </w:tcPr>
          <w:p w14:paraId="01EE73FC" w14:textId="77777777" w:rsidR="004E00EE" w:rsidRPr="00FB20BD" w:rsidRDefault="004E00EE"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33E43C86" w14:textId="77777777" w:rsidR="004E00EE" w:rsidRPr="00FB20BD" w:rsidRDefault="004E00EE" w:rsidP="00B84CF7">
            <w:pPr>
              <w:pStyle w:val="TAC"/>
            </w:pPr>
            <w:r w:rsidRPr="00FB20BD">
              <w:t>CP-OFDM QPSK</w:t>
            </w:r>
          </w:p>
        </w:tc>
        <w:tc>
          <w:tcPr>
            <w:tcW w:w="1205" w:type="pct"/>
            <w:tcBorders>
              <w:top w:val="single" w:sz="4" w:space="0" w:color="auto"/>
              <w:left w:val="single" w:sz="4" w:space="0" w:color="auto"/>
              <w:bottom w:val="single" w:sz="4" w:space="0" w:color="auto"/>
              <w:right w:val="single" w:sz="4" w:space="0" w:color="auto"/>
            </w:tcBorders>
            <w:hideMark/>
          </w:tcPr>
          <w:p w14:paraId="55F2C070" w14:textId="77777777" w:rsidR="004E00EE" w:rsidRPr="00FB20BD" w:rsidRDefault="004E00EE" w:rsidP="00B84CF7">
            <w:pPr>
              <w:pStyle w:val="TAC"/>
            </w:pPr>
            <w:r w:rsidRPr="00FB20BD">
              <w:t>Outer Full</w:t>
            </w:r>
          </w:p>
        </w:tc>
      </w:tr>
      <w:tr w:rsidR="004E00EE" w:rsidRPr="00FB20BD" w14:paraId="21A151A9" w14:textId="77777777" w:rsidTr="00EF6B6C">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528555F5" w14:textId="77777777" w:rsidR="004E00EE" w:rsidRPr="00FB20BD" w:rsidRDefault="004E00EE" w:rsidP="00B84CF7">
            <w:pPr>
              <w:pStyle w:val="TAC"/>
              <w:rPr>
                <w:lang w:eastAsia="zh-CN"/>
              </w:rPr>
            </w:pPr>
            <w:r w:rsidRPr="00FB20BD">
              <w:rPr>
                <w:lang w:eastAsia="zh-CN"/>
              </w:rPr>
              <w:t>11</w:t>
            </w:r>
          </w:p>
        </w:tc>
        <w:tc>
          <w:tcPr>
            <w:tcW w:w="1145" w:type="pct"/>
            <w:tcBorders>
              <w:top w:val="nil"/>
              <w:left w:val="single" w:sz="4" w:space="0" w:color="auto"/>
              <w:bottom w:val="nil"/>
              <w:right w:val="single" w:sz="4" w:space="0" w:color="auto"/>
            </w:tcBorders>
          </w:tcPr>
          <w:p w14:paraId="603F84A6" w14:textId="77777777" w:rsidR="004E00EE" w:rsidRPr="00FB20BD" w:rsidRDefault="004E00EE" w:rsidP="00B84CF7">
            <w:pPr>
              <w:pStyle w:val="TAC"/>
              <w:rPr>
                <w:lang w:eastAsia="en-US"/>
              </w:rPr>
            </w:pPr>
          </w:p>
        </w:tc>
        <w:tc>
          <w:tcPr>
            <w:tcW w:w="935" w:type="pct"/>
            <w:gridSpan w:val="2"/>
            <w:tcBorders>
              <w:top w:val="nil"/>
              <w:left w:val="single" w:sz="4" w:space="0" w:color="auto"/>
              <w:bottom w:val="nil"/>
              <w:right w:val="single" w:sz="4" w:space="0" w:color="auto"/>
            </w:tcBorders>
          </w:tcPr>
          <w:p w14:paraId="7FD0BCAD" w14:textId="77777777" w:rsidR="004E00EE" w:rsidRPr="00FB20BD" w:rsidRDefault="004E00EE"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05E33A07" w14:textId="77777777" w:rsidR="004E00EE" w:rsidRPr="00FB20BD" w:rsidRDefault="004E00EE" w:rsidP="00B84CF7">
            <w:pPr>
              <w:pStyle w:val="TAC"/>
            </w:pPr>
            <w:r w:rsidRPr="00FB20BD">
              <w:t>CP-OFDM 16 QAM</w:t>
            </w:r>
          </w:p>
        </w:tc>
        <w:tc>
          <w:tcPr>
            <w:tcW w:w="1205" w:type="pct"/>
            <w:tcBorders>
              <w:top w:val="single" w:sz="4" w:space="0" w:color="auto"/>
              <w:left w:val="single" w:sz="4" w:space="0" w:color="auto"/>
              <w:bottom w:val="single" w:sz="4" w:space="0" w:color="auto"/>
              <w:right w:val="single" w:sz="4" w:space="0" w:color="auto"/>
            </w:tcBorders>
            <w:hideMark/>
          </w:tcPr>
          <w:p w14:paraId="7935D7B6" w14:textId="77777777" w:rsidR="004E00EE" w:rsidRPr="00FB20BD" w:rsidRDefault="004E00EE" w:rsidP="00B84CF7">
            <w:pPr>
              <w:pStyle w:val="TAC"/>
            </w:pPr>
            <w:r w:rsidRPr="00FB20BD">
              <w:t>Inner Full</w:t>
            </w:r>
          </w:p>
        </w:tc>
      </w:tr>
      <w:tr w:rsidR="004E00EE" w:rsidRPr="00FB20BD" w14:paraId="101DCECA" w14:textId="77777777" w:rsidTr="00EF6B6C">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44C693A4" w14:textId="77777777" w:rsidR="004E00EE" w:rsidRPr="00FB20BD" w:rsidRDefault="004E00EE" w:rsidP="00B84CF7">
            <w:pPr>
              <w:pStyle w:val="TAC"/>
              <w:rPr>
                <w:lang w:eastAsia="zh-CN"/>
              </w:rPr>
            </w:pPr>
            <w:r w:rsidRPr="00FB20BD">
              <w:t>1</w:t>
            </w:r>
            <w:r w:rsidRPr="00FB20BD">
              <w:rPr>
                <w:lang w:eastAsia="zh-CN"/>
              </w:rPr>
              <w:t>2</w:t>
            </w:r>
          </w:p>
        </w:tc>
        <w:tc>
          <w:tcPr>
            <w:tcW w:w="1145" w:type="pct"/>
            <w:tcBorders>
              <w:top w:val="nil"/>
              <w:left w:val="single" w:sz="4" w:space="0" w:color="auto"/>
              <w:bottom w:val="nil"/>
              <w:right w:val="single" w:sz="4" w:space="0" w:color="auto"/>
            </w:tcBorders>
          </w:tcPr>
          <w:p w14:paraId="111ACCDA" w14:textId="77777777" w:rsidR="004E00EE" w:rsidRPr="00FB20BD" w:rsidRDefault="004E00EE" w:rsidP="00B84CF7">
            <w:pPr>
              <w:pStyle w:val="TAC"/>
              <w:rPr>
                <w:lang w:eastAsia="en-US"/>
              </w:rPr>
            </w:pPr>
          </w:p>
        </w:tc>
        <w:tc>
          <w:tcPr>
            <w:tcW w:w="935" w:type="pct"/>
            <w:gridSpan w:val="2"/>
            <w:tcBorders>
              <w:top w:val="nil"/>
              <w:left w:val="single" w:sz="4" w:space="0" w:color="auto"/>
              <w:bottom w:val="nil"/>
              <w:right w:val="single" w:sz="4" w:space="0" w:color="auto"/>
            </w:tcBorders>
          </w:tcPr>
          <w:p w14:paraId="4C318B9B" w14:textId="77777777" w:rsidR="004E00EE" w:rsidRPr="00FB20BD" w:rsidRDefault="004E00EE"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23C58CEE" w14:textId="77777777" w:rsidR="004E00EE" w:rsidRPr="00FB20BD" w:rsidRDefault="004E00EE" w:rsidP="00B84CF7">
            <w:pPr>
              <w:pStyle w:val="TAC"/>
            </w:pPr>
            <w:r w:rsidRPr="00FB20BD">
              <w:t>CP-OFDM 16 QAM</w:t>
            </w:r>
          </w:p>
        </w:tc>
        <w:tc>
          <w:tcPr>
            <w:tcW w:w="1205" w:type="pct"/>
            <w:tcBorders>
              <w:top w:val="single" w:sz="4" w:space="0" w:color="auto"/>
              <w:left w:val="single" w:sz="4" w:space="0" w:color="auto"/>
              <w:bottom w:val="single" w:sz="4" w:space="0" w:color="auto"/>
              <w:right w:val="single" w:sz="4" w:space="0" w:color="auto"/>
            </w:tcBorders>
            <w:hideMark/>
          </w:tcPr>
          <w:p w14:paraId="6CBC5535" w14:textId="77777777" w:rsidR="004E00EE" w:rsidRPr="00FB20BD" w:rsidRDefault="004E00EE" w:rsidP="00B84CF7">
            <w:pPr>
              <w:pStyle w:val="TAC"/>
            </w:pPr>
            <w:r w:rsidRPr="00FB20BD">
              <w:t>Outer Full</w:t>
            </w:r>
          </w:p>
        </w:tc>
      </w:tr>
      <w:tr w:rsidR="004E00EE" w:rsidRPr="00FB20BD" w14:paraId="0E5863EB" w14:textId="77777777" w:rsidTr="00EF6B6C">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6292CAA9" w14:textId="77777777" w:rsidR="004E00EE" w:rsidRPr="00FB20BD" w:rsidRDefault="004E00EE" w:rsidP="00B84CF7">
            <w:pPr>
              <w:pStyle w:val="TAC"/>
              <w:rPr>
                <w:lang w:eastAsia="zh-CN"/>
              </w:rPr>
            </w:pPr>
            <w:r w:rsidRPr="00FB20BD">
              <w:t>1</w:t>
            </w:r>
            <w:r w:rsidRPr="00FB20BD">
              <w:rPr>
                <w:lang w:eastAsia="zh-CN"/>
              </w:rPr>
              <w:t>3</w:t>
            </w:r>
          </w:p>
        </w:tc>
        <w:tc>
          <w:tcPr>
            <w:tcW w:w="1145" w:type="pct"/>
            <w:tcBorders>
              <w:top w:val="nil"/>
              <w:left w:val="single" w:sz="4" w:space="0" w:color="auto"/>
              <w:bottom w:val="nil"/>
              <w:right w:val="single" w:sz="4" w:space="0" w:color="auto"/>
            </w:tcBorders>
          </w:tcPr>
          <w:p w14:paraId="3475A6D6" w14:textId="77777777" w:rsidR="004E00EE" w:rsidRPr="00FB20BD" w:rsidRDefault="004E00EE" w:rsidP="00B84CF7">
            <w:pPr>
              <w:pStyle w:val="TAC"/>
              <w:rPr>
                <w:lang w:eastAsia="en-US"/>
              </w:rPr>
            </w:pPr>
          </w:p>
        </w:tc>
        <w:tc>
          <w:tcPr>
            <w:tcW w:w="935" w:type="pct"/>
            <w:gridSpan w:val="2"/>
            <w:tcBorders>
              <w:top w:val="nil"/>
              <w:left w:val="single" w:sz="4" w:space="0" w:color="auto"/>
              <w:bottom w:val="nil"/>
              <w:right w:val="single" w:sz="4" w:space="0" w:color="auto"/>
            </w:tcBorders>
          </w:tcPr>
          <w:p w14:paraId="208E39BC" w14:textId="77777777" w:rsidR="004E00EE" w:rsidRPr="00FB20BD" w:rsidRDefault="004E00EE"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0B499A8C" w14:textId="77777777" w:rsidR="004E00EE" w:rsidRPr="00FB20BD" w:rsidRDefault="004E00EE" w:rsidP="00B84CF7">
            <w:pPr>
              <w:pStyle w:val="TAC"/>
            </w:pPr>
            <w:r w:rsidRPr="00FB20BD">
              <w:t>CP-OFDM 64 QAM</w:t>
            </w:r>
          </w:p>
        </w:tc>
        <w:tc>
          <w:tcPr>
            <w:tcW w:w="1205" w:type="pct"/>
            <w:tcBorders>
              <w:top w:val="single" w:sz="4" w:space="0" w:color="auto"/>
              <w:left w:val="single" w:sz="4" w:space="0" w:color="auto"/>
              <w:bottom w:val="single" w:sz="4" w:space="0" w:color="auto"/>
              <w:right w:val="single" w:sz="4" w:space="0" w:color="auto"/>
            </w:tcBorders>
            <w:hideMark/>
          </w:tcPr>
          <w:p w14:paraId="21BA97A5" w14:textId="77777777" w:rsidR="004E00EE" w:rsidRPr="00FB20BD" w:rsidRDefault="004E00EE" w:rsidP="00B84CF7">
            <w:pPr>
              <w:pStyle w:val="TAC"/>
            </w:pPr>
            <w:r w:rsidRPr="00FB20BD">
              <w:t>Outer Full</w:t>
            </w:r>
          </w:p>
        </w:tc>
      </w:tr>
      <w:tr w:rsidR="004E00EE" w:rsidRPr="00FB20BD" w14:paraId="11E5ED46" w14:textId="77777777" w:rsidTr="00EF6B6C">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6FFDF314" w14:textId="77777777" w:rsidR="004E00EE" w:rsidRPr="00FB20BD" w:rsidRDefault="004E00EE" w:rsidP="00B84CF7">
            <w:pPr>
              <w:pStyle w:val="TAC"/>
            </w:pPr>
            <w:r w:rsidRPr="00FB20BD">
              <w:t>1</w:t>
            </w:r>
            <w:r w:rsidRPr="00FB20BD">
              <w:rPr>
                <w:lang w:eastAsia="zh-CN"/>
              </w:rPr>
              <w:t>4</w:t>
            </w:r>
          </w:p>
        </w:tc>
        <w:tc>
          <w:tcPr>
            <w:tcW w:w="1145" w:type="pct"/>
            <w:tcBorders>
              <w:top w:val="nil"/>
              <w:left w:val="single" w:sz="4" w:space="0" w:color="auto"/>
              <w:bottom w:val="single" w:sz="4" w:space="0" w:color="auto"/>
              <w:right w:val="single" w:sz="4" w:space="0" w:color="auto"/>
            </w:tcBorders>
          </w:tcPr>
          <w:p w14:paraId="7C6335C1" w14:textId="77777777" w:rsidR="004E00EE" w:rsidRPr="00FB20BD" w:rsidRDefault="004E00EE" w:rsidP="00B84CF7">
            <w:pPr>
              <w:pStyle w:val="TAC"/>
            </w:pPr>
          </w:p>
        </w:tc>
        <w:tc>
          <w:tcPr>
            <w:tcW w:w="935" w:type="pct"/>
            <w:gridSpan w:val="2"/>
            <w:tcBorders>
              <w:top w:val="nil"/>
              <w:left w:val="single" w:sz="4" w:space="0" w:color="auto"/>
              <w:bottom w:val="single" w:sz="4" w:space="0" w:color="auto"/>
              <w:right w:val="single" w:sz="4" w:space="0" w:color="auto"/>
            </w:tcBorders>
          </w:tcPr>
          <w:p w14:paraId="0512381C" w14:textId="77777777" w:rsidR="004E00EE" w:rsidRPr="00FB20BD" w:rsidRDefault="004E00EE"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26FF3B8D" w14:textId="77777777" w:rsidR="004E00EE" w:rsidRPr="00FB20BD" w:rsidRDefault="004E00EE" w:rsidP="00B84CF7">
            <w:pPr>
              <w:pStyle w:val="TAC"/>
              <w:rPr>
                <w:b/>
              </w:rPr>
            </w:pPr>
            <w:r w:rsidRPr="00FB20BD">
              <w:t>CP-OFDM 256 QAM</w:t>
            </w:r>
          </w:p>
        </w:tc>
        <w:tc>
          <w:tcPr>
            <w:tcW w:w="1205" w:type="pct"/>
            <w:tcBorders>
              <w:top w:val="single" w:sz="4" w:space="0" w:color="auto"/>
              <w:left w:val="single" w:sz="4" w:space="0" w:color="auto"/>
              <w:bottom w:val="single" w:sz="4" w:space="0" w:color="auto"/>
              <w:right w:val="single" w:sz="4" w:space="0" w:color="auto"/>
            </w:tcBorders>
            <w:hideMark/>
          </w:tcPr>
          <w:p w14:paraId="289C5E99" w14:textId="77777777" w:rsidR="004E00EE" w:rsidRPr="00FB20BD" w:rsidRDefault="004E00EE" w:rsidP="00B84CF7">
            <w:pPr>
              <w:pStyle w:val="TAC"/>
              <w:rPr>
                <w:b/>
              </w:rPr>
            </w:pPr>
            <w:r w:rsidRPr="00FB20BD">
              <w:t>Outer Full</w:t>
            </w:r>
          </w:p>
        </w:tc>
      </w:tr>
      <w:tr w:rsidR="004E00EE" w:rsidRPr="00FB20BD" w14:paraId="35CFE922" w14:textId="77777777" w:rsidTr="00EF6B6C">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CCC5A2A"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06ABDEE5" w14:textId="77777777" w:rsidR="004E00EE" w:rsidRPr="00FB20BD" w:rsidRDefault="004E00EE" w:rsidP="00B84CF7">
            <w:pPr>
              <w:pStyle w:val="TAN"/>
              <w:rPr>
                <w:lang w:eastAsia="zh-CN"/>
              </w:rPr>
            </w:pPr>
            <w:r w:rsidRPr="00FB20BD">
              <w:rPr>
                <w:lang w:eastAsia="zh-CN"/>
              </w:rPr>
              <w:t>NOTE 2:</w:t>
            </w:r>
            <w:r w:rsidRPr="00FB20BD">
              <w:rPr>
                <w:lang w:eastAsia="zh-CN"/>
              </w:rPr>
              <w:tab/>
              <w:t>Test Channel Bandwidths are checked separately for each SUL band combination, the applicable channel bandwidths are specified in Table 5.5C-1.</w:t>
            </w:r>
          </w:p>
          <w:p w14:paraId="4E2CAB2D" w14:textId="77777777" w:rsidR="004E00EE" w:rsidRPr="00FB20BD" w:rsidRDefault="004E00EE" w:rsidP="00B84CF7">
            <w:pPr>
              <w:pStyle w:val="TAN"/>
            </w:pPr>
            <w:r w:rsidRPr="00FB20BD">
              <w:t>NOTE 3:</w:t>
            </w:r>
            <w:r w:rsidRPr="00FB20BD">
              <w:tab/>
              <w:t>DFT-s-OFDM PI/2 BPSK test applies only for UEs which supports half Pi BPSK in FR1.</w:t>
            </w:r>
          </w:p>
          <w:p w14:paraId="0A929E4F" w14:textId="3BBC3902" w:rsidR="00A342C2" w:rsidRPr="00FB20BD" w:rsidRDefault="00A342C2" w:rsidP="00B84CF7">
            <w:pPr>
              <w:pStyle w:val="TAN"/>
              <w:rPr>
                <w:lang w:eastAsia="en-US"/>
              </w:rPr>
            </w:pPr>
            <w:r w:rsidRPr="00FB20BD">
              <w:rPr>
                <w:lang w:eastAsia="zh-CN"/>
              </w:rPr>
              <w:t>NOTE 4:</w:t>
            </w:r>
            <w:r w:rsidRPr="00FB20BD">
              <w:rPr>
                <w:lang w:eastAsia="zh-CN"/>
              </w:rPr>
              <w:tab/>
              <w:t>For NR band n83, 30MHz test channel bandwidth is tested with Low range and High range test frequencies.</w:t>
            </w:r>
          </w:p>
        </w:tc>
      </w:tr>
    </w:tbl>
    <w:p w14:paraId="042F8C2E" w14:textId="77777777" w:rsidR="004E00EE" w:rsidRPr="00FB20BD" w:rsidRDefault="004E00EE" w:rsidP="00B84CF7"/>
    <w:p w14:paraId="2F21777C" w14:textId="77777777" w:rsidR="004E00EE" w:rsidRPr="00FB20BD" w:rsidRDefault="004E00EE" w:rsidP="00B84CF7">
      <w:pPr>
        <w:pStyle w:val="TH"/>
        <w:rPr>
          <w:lang w:eastAsia="zh-CN"/>
        </w:rPr>
      </w:pPr>
      <w:bookmarkStart w:id="1816" w:name="OLE_LINK105"/>
      <w:r w:rsidRPr="00FB20BD">
        <w:t>Table 6.4C.2.1.4-2: Test Configuration T</w:t>
      </w:r>
      <w:r w:rsidRPr="00FB20BD">
        <w:rPr>
          <w:lang w:eastAsia="zh-CN"/>
        </w:rPr>
        <w:t>able for PUCCH</w:t>
      </w:r>
    </w:p>
    <w:tbl>
      <w:tblPr>
        <w:tblW w:w="52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1547"/>
        <w:gridCol w:w="1482"/>
        <w:gridCol w:w="1396"/>
        <w:gridCol w:w="1239"/>
        <w:gridCol w:w="2933"/>
        <w:gridCol w:w="964"/>
      </w:tblGrid>
      <w:tr w:rsidR="004E00EE" w:rsidRPr="00FB20BD" w14:paraId="1DCA69C1" w14:textId="77777777" w:rsidTr="00EF6B6C">
        <w:tc>
          <w:tcPr>
            <w:tcW w:w="5000" w:type="pct"/>
            <w:gridSpan w:val="7"/>
            <w:tcBorders>
              <w:top w:val="single" w:sz="4" w:space="0" w:color="auto"/>
              <w:left w:val="single" w:sz="4" w:space="0" w:color="auto"/>
              <w:bottom w:val="single" w:sz="4" w:space="0" w:color="auto"/>
              <w:right w:val="single" w:sz="4" w:space="0" w:color="auto"/>
            </w:tcBorders>
          </w:tcPr>
          <w:bookmarkEnd w:id="1816"/>
          <w:p w14:paraId="31F1A16C" w14:textId="77777777" w:rsidR="004E00EE" w:rsidRPr="00FB20BD" w:rsidRDefault="004E00EE" w:rsidP="00B84CF7">
            <w:pPr>
              <w:pStyle w:val="TAH"/>
              <w:rPr>
                <w:rFonts w:eastAsia="MS Mincho"/>
              </w:rPr>
            </w:pPr>
            <w:r w:rsidRPr="00FB20BD">
              <w:rPr>
                <w:rFonts w:eastAsia="MS Mincho"/>
              </w:rPr>
              <w:t>Initial Conditions</w:t>
            </w:r>
          </w:p>
        </w:tc>
      </w:tr>
      <w:tr w:rsidR="004E00EE" w:rsidRPr="00FB20BD" w14:paraId="2ADB4567" w14:textId="77777777" w:rsidTr="00EF6B6C">
        <w:tc>
          <w:tcPr>
            <w:tcW w:w="2444" w:type="pct"/>
            <w:gridSpan w:val="4"/>
            <w:tcBorders>
              <w:top w:val="single" w:sz="4" w:space="0" w:color="auto"/>
              <w:left w:val="single" w:sz="4" w:space="0" w:color="auto"/>
              <w:bottom w:val="single" w:sz="4" w:space="0" w:color="auto"/>
              <w:right w:val="single" w:sz="4" w:space="0" w:color="auto"/>
            </w:tcBorders>
            <w:hideMark/>
          </w:tcPr>
          <w:p w14:paraId="7947C975" w14:textId="77777777" w:rsidR="004E00EE" w:rsidRPr="00FB20BD" w:rsidRDefault="004E00EE" w:rsidP="00B84CF7">
            <w:pPr>
              <w:pStyle w:val="TAL"/>
              <w:rPr>
                <w:rFonts w:eastAsia="MS Mincho"/>
              </w:rPr>
            </w:pPr>
            <w:r w:rsidRPr="00FB20BD">
              <w:rPr>
                <w:rFonts w:eastAsia="MS Mincho"/>
              </w:rPr>
              <w:t>Test Environment as specified in TS 38.508-1 [5] subclause 4.1</w:t>
            </w:r>
          </w:p>
        </w:tc>
        <w:tc>
          <w:tcPr>
            <w:tcW w:w="2556" w:type="pct"/>
            <w:gridSpan w:val="3"/>
            <w:tcBorders>
              <w:top w:val="single" w:sz="4" w:space="0" w:color="auto"/>
              <w:left w:val="single" w:sz="4" w:space="0" w:color="auto"/>
              <w:bottom w:val="single" w:sz="4" w:space="0" w:color="auto"/>
              <w:right w:val="single" w:sz="4" w:space="0" w:color="auto"/>
            </w:tcBorders>
            <w:hideMark/>
          </w:tcPr>
          <w:p w14:paraId="52087E1F" w14:textId="2A2345CF" w:rsidR="004E00EE" w:rsidRPr="00FB20BD" w:rsidRDefault="004E00EE" w:rsidP="00B84CF7">
            <w:pPr>
              <w:pStyle w:val="TAL"/>
              <w:rPr>
                <w:rFonts w:eastAsia="MS Mincho"/>
              </w:rPr>
            </w:pPr>
            <w:bookmarkStart w:id="1817" w:name="OLE_LINK104"/>
            <w:bookmarkStart w:id="1818" w:name="OLE_LINK102"/>
            <w:bookmarkStart w:id="1819" w:name="OLE_LINK103"/>
            <w:r w:rsidRPr="00FB20BD">
              <w:rPr>
                <w:rFonts w:eastAsia="MS Mincho"/>
              </w:rPr>
              <w:t>See Table 6.4C.2.1.4.1-</w:t>
            </w:r>
            <w:bookmarkEnd w:id="1817"/>
            <w:r w:rsidRPr="00FB20BD">
              <w:rPr>
                <w:rFonts w:eastAsia="MS Mincho"/>
              </w:rPr>
              <w:t>1</w:t>
            </w:r>
            <w:bookmarkEnd w:id="1818"/>
            <w:bookmarkEnd w:id="1819"/>
          </w:p>
        </w:tc>
      </w:tr>
      <w:tr w:rsidR="004E00EE" w:rsidRPr="00FB20BD" w14:paraId="341125EC" w14:textId="77777777" w:rsidTr="00EF6B6C">
        <w:tc>
          <w:tcPr>
            <w:tcW w:w="2444" w:type="pct"/>
            <w:gridSpan w:val="4"/>
            <w:tcBorders>
              <w:top w:val="single" w:sz="4" w:space="0" w:color="auto"/>
              <w:left w:val="single" w:sz="4" w:space="0" w:color="auto"/>
              <w:bottom w:val="single" w:sz="4" w:space="0" w:color="auto"/>
              <w:right w:val="single" w:sz="4" w:space="0" w:color="auto"/>
            </w:tcBorders>
            <w:hideMark/>
          </w:tcPr>
          <w:p w14:paraId="3902479A" w14:textId="77777777" w:rsidR="004E00EE" w:rsidRPr="00FB20BD" w:rsidRDefault="004E00EE" w:rsidP="00B84CF7">
            <w:pPr>
              <w:pStyle w:val="TAL"/>
              <w:rPr>
                <w:rFonts w:eastAsia="MS Mincho"/>
              </w:rPr>
            </w:pPr>
            <w:r w:rsidRPr="00FB20BD">
              <w:rPr>
                <w:rFonts w:eastAsia="MS Mincho"/>
              </w:rPr>
              <w:t>Test Frequencies as specified in TS 38.508-1 [5] subclause 4.3.1</w:t>
            </w:r>
          </w:p>
        </w:tc>
        <w:tc>
          <w:tcPr>
            <w:tcW w:w="2556" w:type="pct"/>
            <w:gridSpan w:val="3"/>
            <w:tcBorders>
              <w:top w:val="single" w:sz="4" w:space="0" w:color="auto"/>
              <w:left w:val="single" w:sz="4" w:space="0" w:color="auto"/>
              <w:bottom w:val="single" w:sz="4" w:space="0" w:color="auto"/>
              <w:right w:val="single" w:sz="4" w:space="0" w:color="auto"/>
            </w:tcBorders>
            <w:hideMark/>
          </w:tcPr>
          <w:p w14:paraId="2781A7DA" w14:textId="77777777" w:rsidR="004E00EE" w:rsidRPr="00FB20BD" w:rsidRDefault="004E00EE" w:rsidP="00B84CF7">
            <w:pPr>
              <w:pStyle w:val="TAL"/>
              <w:rPr>
                <w:rFonts w:eastAsia="MS Mincho"/>
              </w:rPr>
            </w:pPr>
            <w:r w:rsidRPr="00FB20BD">
              <w:rPr>
                <w:rFonts w:eastAsia="MS Mincho"/>
              </w:rPr>
              <w:t>See Table 6.4C.2.1.4.1-1</w:t>
            </w:r>
          </w:p>
        </w:tc>
      </w:tr>
      <w:tr w:rsidR="004E00EE" w:rsidRPr="00FB20BD" w14:paraId="0E36E868" w14:textId="77777777" w:rsidTr="00EF6B6C">
        <w:tc>
          <w:tcPr>
            <w:tcW w:w="2444" w:type="pct"/>
            <w:gridSpan w:val="4"/>
            <w:tcBorders>
              <w:top w:val="single" w:sz="4" w:space="0" w:color="auto"/>
              <w:left w:val="single" w:sz="4" w:space="0" w:color="auto"/>
              <w:bottom w:val="single" w:sz="4" w:space="0" w:color="auto"/>
              <w:right w:val="single" w:sz="4" w:space="0" w:color="auto"/>
            </w:tcBorders>
            <w:hideMark/>
          </w:tcPr>
          <w:p w14:paraId="10E88C67" w14:textId="77777777" w:rsidR="004E00EE" w:rsidRPr="00FB20BD" w:rsidRDefault="004E00EE" w:rsidP="00B84CF7">
            <w:pPr>
              <w:pStyle w:val="TAL"/>
              <w:rPr>
                <w:rFonts w:eastAsia="MS Mincho"/>
              </w:rPr>
            </w:pPr>
            <w:r w:rsidRPr="00FB20BD">
              <w:rPr>
                <w:rFonts w:eastAsia="MS Mincho"/>
              </w:rPr>
              <w:t>Test Channel Bandwidths as specified in TS 38.508-1 [5] subclause 4.3.1</w:t>
            </w:r>
          </w:p>
        </w:tc>
        <w:tc>
          <w:tcPr>
            <w:tcW w:w="2556" w:type="pct"/>
            <w:gridSpan w:val="3"/>
            <w:tcBorders>
              <w:top w:val="single" w:sz="4" w:space="0" w:color="auto"/>
              <w:left w:val="single" w:sz="4" w:space="0" w:color="auto"/>
              <w:bottom w:val="single" w:sz="4" w:space="0" w:color="auto"/>
              <w:right w:val="single" w:sz="4" w:space="0" w:color="auto"/>
            </w:tcBorders>
            <w:hideMark/>
          </w:tcPr>
          <w:p w14:paraId="445F11B3" w14:textId="292BCCE9" w:rsidR="004E00EE" w:rsidRPr="00FB20BD" w:rsidRDefault="004E00EE" w:rsidP="00B84CF7">
            <w:pPr>
              <w:pStyle w:val="TAL"/>
              <w:rPr>
                <w:rFonts w:eastAsia="MS Mincho"/>
              </w:rPr>
            </w:pPr>
            <w:bookmarkStart w:id="1820" w:name="OLE_LINK108"/>
            <w:r w:rsidRPr="00FB20BD">
              <w:rPr>
                <w:rFonts w:eastAsia="MS Mincho"/>
              </w:rPr>
              <w:t>See Table 6.4C.2.1.4.1-1</w:t>
            </w:r>
            <w:bookmarkEnd w:id="1820"/>
          </w:p>
        </w:tc>
      </w:tr>
      <w:tr w:rsidR="004E00EE" w:rsidRPr="00FB20BD" w14:paraId="7143B458" w14:textId="77777777" w:rsidTr="00EF6B6C">
        <w:tc>
          <w:tcPr>
            <w:tcW w:w="2444" w:type="pct"/>
            <w:gridSpan w:val="4"/>
            <w:tcBorders>
              <w:top w:val="single" w:sz="4" w:space="0" w:color="auto"/>
              <w:left w:val="single" w:sz="4" w:space="0" w:color="auto"/>
              <w:bottom w:val="single" w:sz="4" w:space="0" w:color="auto"/>
              <w:right w:val="single" w:sz="4" w:space="0" w:color="auto"/>
            </w:tcBorders>
            <w:hideMark/>
          </w:tcPr>
          <w:p w14:paraId="6B7E923B" w14:textId="77777777" w:rsidR="004E00EE" w:rsidRPr="00FB20BD" w:rsidRDefault="004E00EE" w:rsidP="00B84CF7">
            <w:pPr>
              <w:pStyle w:val="TAL"/>
              <w:rPr>
                <w:rFonts w:eastAsia="MS Mincho"/>
              </w:rPr>
            </w:pPr>
            <w:r w:rsidRPr="00FB20BD">
              <w:rPr>
                <w:rFonts w:eastAsia="MS Mincho"/>
              </w:rPr>
              <w:t>Test SCS as specified in Table 5.3.5-1</w:t>
            </w:r>
          </w:p>
        </w:tc>
        <w:tc>
          <w:tcPr>
            <w:tcW w:w="2556" w:type="pct"/>
            <w:gridSpan w:val="3"/>
            <w:tcBorders>
              <w:top w:val="single" w:sz="4" w:space="0" w:color="auto"/>
              <w:left w:val="single" w:sz="4" w:space="0" w:color="auto"/>
              <w:bottom w:val="single" w:sz="4" w:space="0" w:color="auto"/>
              <w:right w:val="single" w:sz="4" w:space="0" w:color="auto"/>
            </w:tcBorders>
            <w:hideMark/>
          </w:tcPr>
          <w:p w14:paraId="71BCC0F7" w14:textId="77777777" w:rsidR="004E00EE" w:rsidRPr="00FB20BD" w:rsidRDefault="004E00EE" w:rsidP="00B84CF7">
            <w:pPr>
              <w:pStyle w:val="TAL"/>
              <w:rPr>
                <w:rFonts w:eastAsia="MS Mincho"/>
              </w:rPr>
            </w:pPr>
            <w:r w:rsidRPr="00FB20BD">
              <w:rPr>
                <w:rFonts w:eastAsia="MS Mincho"/>
              </w:rPr>
              <w:t>See Table 6.4C.2.1.4.1-1</w:t>
            </w:r>
          </w:p>
        </w:tc>
      </w:tr>
      <w:tr w:rsidR="004E00EE" w:rsidRPr="00FB20BD" w14:paraId="0CCEAD38" w14:textId="77777777" w:rsidTr="00EF6B6C">
        <w:tc>
          <w:tcPr>
            <w:tcW w:w="5000" w:type="pct"/>
            <w:gridSpan w:val="7"/>
            <w:tcBorders>
              <w:top w:val="single" w:sz="4" w:space="0" w:color="auto"/>
              <w:left w:val="single" w:sz="4" w:space="0" w:color="auto"/>
              <w:bottom w:val="single" w:sz="4" w:space="0" w:color="auto"/>
              <w:right w:val="single" w:sz="4" w:space="0" w:color="auto"/>
            </w:tcBorders>
          </w:tcPr>
          <w:p w14:paraId="4D6A9478" w14:textId="77777777" w:rsidR="004E00EE" w:rsidRPr="00FB20BD" w:rsidRDefault="004E00EE" w:rsidP="00B84CF7">
            <w:pPr>
              <w:pStyle w:val="TAH"/>
              <w:rPr>
                <w:rFonts w:eastAsia="MS Mincho"/>
              </w:rPr>
            </w:pPr>
            <w:r w:rsidRPr="00FB20BD">
              <w:rPr>
                <w:rFonts w:eastAsia="MS Mincho"/>
              </w:rPr>
              <w:t>Test Parameters</w:t>
            </w:r>
          </w:p>
        </w:tc>
      </w:tr>
      <w:tr w:rsidR="004E00EE" w:rsidRPr="00FB20BD" w14:paraId="017AEDF6" w14:textId="77777777" w:rsidTr="00EF6B6C">
        <w:tc>
          <w:tcPr>
            <w:tcW w:w="259" w:type="pct"/>
            <w:tcBorders>
              <w:top w:val="single" w:sz="4" w:space="0" w:color="auto"/>
              <w:left w:val="single" w:sz="4" w:space="0" w:color="auto"/>
              <w:bottom w:val="single" w:sz="4" w:space="0" w:color="auto"/>
              <w:right w:val="single" w:sz="4" w:space="0" w:color="auto"/>
            </w:tcBorders>
            <w:hideMark/>
          </w:tcPr>
          <w:p w14:paraId="6FD7E6DA" w14:textId="77777777" w:rsidR="004E00EE" w:rsidRPr="00FB20BD" w:rsidRDefault="004E00EE" w:rsidP="00B84CF7">
            <w:pPr>
              <w:pStyle w:val="TAH"/>
              <w:rPr>
                <w:rFonts w:eastAsia="MS Mincho"/>
                <w:lang w:eastAsia="zh-CN"/>
              </w:rPr>
            </w:pPr>
            <w:r w:rsidRPr="00FB20BD">
              <w:rPr>
                <w:rFonts w:eastAsia="MS Mincho"/>
                <w:lang w:eastAsia="zh-CN"/>
              </w:rPr>
              <w:t>ID</w:t>
            </w:r>
          </w:p>
        </w:tc>
        <w:tc>
          <w:tcPr>
            <w:tcW w:w="1508" w:type="pct"/>
            <w:gridSpan w:val="2"/>
            <w:tcBorders>
              <w:top w:val="single" w:sz="4" w:space="0" w:color="auto"/>
              <w:left w:val="single" w:sz="4" w:space="0" w:color="auto"/>
              <w:bottom w:val="single" w:sz="4" w:space="0" w:color="auto"/>
              <w:right w:val="single" w:sz="4" w:space="0" w:color="auto"/>
            </w:tcBorders>
            <w:hideMark/>
          </w:tcPr>
          <w:p w14:paraId="48C02B29" w14:textId="77777777" w:rsidR="004E00EE" w:rsidRPr="00FB20BD" w:rsidRDefault="004E00EE" w:rsidP="00B84CF7">
            <w:pPr>
              <w:pStyle w:val="TAH"/>
              <w:rPr>
                <w:rFonts w:eastAsia="MS Mincho"/>
              </w:rPr>
            </w:pPr>
            <w:r w:rsidRPr="00FB20BD">
              <w:rPr>
                <w:rFonts w:eastAsia="MS Mincho"/>
              </w:rPr>
              <w:t>Downlink Configuration</w:t>
            </w:r>
          </w:p>
        </w:tc>
        <w:tc>
          <w:tcPr>
            <w:tcW w:w="677" w:type="pct"/>
            <w:tcBorders>
              <w:top w:val="single" w:sz="4" w:space="0" w:color="auto"/>
              <w:left w:val="single" w:sz="4" w:space="0" w:color="auto"/>
              <w:bottom w:val="single" w:sz="4" w:space="0" w:color="auto"/>
              <w:right w:val="single" w:sz="4" w:space="0" w:color="auto"/>
            </w:tcBorders>
          </w:tcPr>
          <w:p w14:paraId="0F44A860" w14:textId="77777777" w:rsidR="004E00EE" w:rsidRPr="00FB20BD" w:rsidRDefault="004E00EE" w:rsidP="00B84CF7">
            <w:pPr>
              <w:pStyle w:val="TAH"/>
              <w:rPr>
                <w:rFonts w:eastAsia="MS Mincho"/>
              </w:rPr>
            </w:pPr>
            <w:r w:rsidRPr="00FB20BD">
              <w:rPr>
                <w:rFonts w:eastAsia="MS Mincho"/>
              </w:rPr>
              <w:t>Uplink Configuration</w:t>
            </w:r>
          </w:p>
        </w:tc>
        <w:tc>
          <w:tcPr>
            <w:tcW w:w="2556" w:type="pct"/>
            <w:gridSpan w:val="3"/>
            <w:tcBorders>
              <w:top w:val="single" w:sz="4" w:space="0" w:color="auto"/>
              <w:left w:val="single" w:sz="4" w:space="0" w:color="auto"/>
              <w:bottom w:val="single" w:sz="4" w:space="0" w:color="auto"/>
              <w:right w:val="single" w:sz="4" w:space="0" w:color="auto"/>
            </w:tcBorders>
            <w:hideMark/>
          </w:tcPr>
          <w:p w14:paraId="57FC349A" w14:textId="77777777" w:rsidR="004E00EE" w:rsidRPr="00FB20BD" w:rsidRDefault="004E00EE" w:rsidP="00B84CF7">
            <w:pPr>
              <w:pStyle w:val="TAH"/>
              <w:rPr>
                <w:rFonts w:eastAsia="MS Mincho"/>
              </w:rPr>
            </w:pPr>
            <w:r w:rsidRPr="00FB20BD">
              <w:rPr>
                <w:rFonts w:eastAsia="MS Mincho"/>
              </w:rPr>
              <w:t>SUL Configuration</w:t>
            </w:r>
          </w:p>
        </w:tc>
      </w:tr>
      <w:tr w:rsidR="004E00EE" w:rsidRPr="00FB20BD" w14:paraId="3F013665" w14:textId="77777777" w:rsidTr="00EF6B6C">
        <w:trPr>
          <w:trHeight w:val="300"/>
        </w:trPr>
        <w:tc>
          <w:tcPr>
            <w:tcW w:w="259" w:type="pct"/>
            <w:tcBorders>
              <w:top w:val="single" w:sz="4" w:space="0" w:color="auto"/>
              <w:left w:val="single" w:sz="4" w:space="0" w:color="auto"/>
              <w:bottom w:val="single" w:sz="4" w:space="0" w:color="auto"/>
              <w:right w:val="single" w:sz="4" w:space="0" w:color="auto"/>
            </w:tcBorders>
          </w:tcPr>
          <w:p w14:paraId="6407AD10" w14:textId="77777777" w:rsidR="004E00EE" w:rsidRPr="00FB20BD" w:rsidRDefault="004E00EE" w:rsidP="00B84CF7">
            <w:pPr>
              <w:rPr>
                <w:rFonts w:eastAsia="MS Mincho"/>
                <w:lang w:eastAsia="zh-CN"/>
              </w:rPr>
            </w:pPr>
          </w:p>
        </w:tc>
        <w:tc>
          <w:tcPr>
            <w:tcW w:w="770" w:type="pct"/>
            <w:tcBorders>
              <w:top w:val="single" w:sz="4" w:space="0" w:color="auto"/>
              <w:left w:val="single" w:sz="4" w:space="0" w:color="auto"/>
              <w:bottom w:val="single" w:sz="4" w:space="0" w:color="auto"/>
              <w:right w:val="single" w:sz="4" w:space="0" w:color="auto"/>
            </w:tcBorders>
            <w:hideMark/>
          </w:tcPr>
          <w:p w14:paraId="15872F95" w14:textId="77777777" w:rsidR="004E00EE" w:rsidRPr="00FB20BD" w:rsidRDefault="004E00EE" w:rsidP="00B84CF7">
            <w:pPr>
              <w:rPr>
                <w:rFonts w:eastAsia="MS Mincho"/>
              </w:rPr>
            </w:pPr>
            <w:r w:rsidRPr="00FB20BD">
              <w:rPr>
                <w:rFonts w:eastAsia="MS Mincho"/>
                <w:lang w:eastAsia="zh-CN"/>
              </w:rPr>
              <w:t>Modulation</w:t>
            </w:r>
          </w:p>
        </w:tc>
        <w:tc>
          <w:tcPr>
            <w:tcW w:w="738" w:type="pct"/>
            <w:tcBorders>
              <w:top w:val="single" w:sz="4" w:space="0" w:color="auto"/>
              <w:left w:val="single" w:sz="4" w:space="0" w:color="auto"/>
              <w:bottom w:val="single" w:sz="4" w:space="0" w:color="auto"/>
              <w:right w:val="single" w:sz="4" w:space="0" w:color="auto"/>
            </w:tcBorders>
            <w:hideMark/>
          </w:tcPr>
          <w:p w14:paraId="7E39343A" w14:textId="77777777" w:rsidR="004E00EE" w:rsidRPr="00FB20BD" w:rsidRDefault="004E00EE" w:rsidP="00B84CF7">
            <w:pPr>
              <w:rPr>
                <w:rFonts w:eastAsia="MS Mincho"/>
              </w:rPr>
            </w:pPr>
            <w:r w:rsidRPr="00FB20BD">
              <w:rPr>
                <w:rFonts w:eastAsia="MS Mincho"/>
                <w:lang w:eastAsia="zh-CN"/>
              </w:rPr>
              <w:t>RB allocation</w:t>
            </w:r>
          </w:p>
        </w:tc>
        <w:tc>
          <w:tcPr>
            <w:tcW w:w="677" w:type="pct"/>
            <w:tcBorders>
              <w:top w:val="single" w:sz="4" w:space="0" w:color="auto"/>
              <w:left w:val="single" w:sz="4" w:space="0" w:color="auto"/>
              <w:bottom w:val="nil"/>
              <w:right w:val="single" w:sz="4" w:space="0" w:color="auto"/>
            </w:tcBorders>
          </w:tcPr>
          <w:p w14:paraId="739591C0" w14:textId="77777777" w:rsidR="004E00EE" w:rsidRPr="00FB20BD" w:rsidRDefault="004E00EE" w:rsidP="00B84CF7">
            <w:pPr>
              <w:pStyle w:val="TAC"/>
              <w:rPr>
                <w:lang w:eastAsia="zh-CN"/>
              </w:rPr>
            </w:pPr>
            <w:r w:rsidRPr="00FB20BD">
              <w:rPr>
                <w:lang w:eastAsia="zh-CN"/>
              </w:rPr>
              <w:t>N/A</w:t>
            </w:r>
          </w:p>
        </w:tc>
        <w:tc>
          <w:tcPr>
            <w:tcW w:w="617" w:type="pct"/>
            <w:tcBorders>
              <w:top w:val="single" w:sz="4" w:space="0" w:color="auto"/>
              <w:left w:val="single" w:sz="4" w:space="0" w:color="auto"/>
              <w:bottom w:val="single" w:sz="4" w:space="0" w:color="auto"/>
              <w:right w:val="single" w:sz="4" w:space="0" w:color="auto"/>
            </w:tcBorders>
            <w:hideMark/>
          </w:tcPr>
          <w:p w14:paraId="4C05562E" w14:textId="77777777" w:rsidR="004E00EE" w:rsidRPr="00FB20BD" w:rsidRDefault="004E00EE" w:rsidP="00B84CF7">
            <w:pPr>
              <w:rPr>
                <w:rFonts w:eastAsia="MS Mincho"/>
                <w:lang w:eastAsia="zh-CN"/>
              </w:rPr>
            </w:pPr>
            <w:r w:rsidRPr="00FB20BD">
              <w:rPr>
                <w:rFonts w:eastAsia="MS Mincho"/>
                <w:lang w:eastAsia="zh-CN"/>
              </w:rPr>
              <w:t>Waveform</w:t>
            </w:r>
          </w:p>
        </w:tc>
        <w:tc>
          <w:tcPr>
            <w:tcW w:w="1458" w:type="pct"/>
            <w:tcBorders>
              <w:top w:val="single" w:sz="4" w:space="0" w:color="auto"/>
              <w:left w:val="single" w:sz="4" w:space="0" w:color="auto"/>
              <w:bottom w:val="single" w:sz="4" w:space="0" w:color="auto"/>
              <w:right w:val="single" w:sz="4" w:space="0" w:color="auto"/>
            </w:tcBorders>
            <w:hideMark/>
          </w:tcPr>
          <w:p w14:paraId="03C7FE0D" w14:textId="77777777" w:rsidR="004E00EE" w:rsidRPr="00FB20BD" w:rsidRDefault="004E00EE" w:rsidP="00B84CF7">
            <w:pPr>
              <w:rPr>
                <w:rFonts w:eastAsia="MS Mincho"/>
                <w:lang w:eastAsia="zh-CN"/>
              </w:rPr>
            </w:pPr>
            <w:r w:rsidRPr="00FB20BD">
              <w:rPr>
                <w:rFonts w:eastAsia="MS Mincho"/>
                <w:lang w:eastAsia="zh-CN"/>
              </w:rPr>
              <w:t>PUCCH format</w:t>
            </w:r>
          </w:p>
        </w:tc>
        <w:tc>
          <w:tcPr>
            <w:tcW w:w="481" w:type="pct"/>
            <w:tcBorders>
              <w:top w:val="single" w:sz="4" w:space="0" w:color="auto"/>
              <w:left w:val="single" w:sz="4" w:space="0" w:color="auto"/>
              <w:bottom w:val="single" w:sz="4" w:space="0" w:color="auto"/>
              <w:right w:val="single" w:sz="4" w:space="0" w:color="auto"/>
            </w:tcBorders>
            <w:hideMark/>
          </w:tcPr>
          <w:p w14:paraId="2A69FC4F" w14:textId="77777777" w:rsidR="004E00EE" w:rsidRPr="00FB20BD" w:rsidRDefault="004E00EE" w:rsidP="00B84CF7">
            <w:pPr>
              <w:rPr>
                <w:rFonts w:eastAsia="MS Mincho"/>
              </w:rPr>
            </w:pPr>
            <w:r w:rsidRPr="00FB20BD">
              <w:rPr>
                <w:rFonts w:eastAsia="MS Mincho"/>
              </w:rPr>
              <w:t>RB index</w:t>
            </w:r>
          </w:p>
        </w:tc>
      </w:tr>
      <w:tr w:rsidR="004E00EE" w:rsidRPr="00FB20BD" w14:paraId="6CB15513" w14:textId="77777777" w:rsidTr="00EF6B6C">
        <w:trPr>
          <w:trHeight w:val="255"/>
        </w:trPr>
        <w:tc>
          <w:tcPr>
            <w:tcW w:w="259" w:type="pct"/>
            <w:tcBorders>
              <w:top w:val="single" w:sz="4" w:space="0" w:color="auto"/>
              <w:left w:val="single" w:sz="4" w:space="0" w:color="auto"/>
              <w:bottom w:val="single" w:sz="4" w:space="0" w:color="auto"/>
              <w:right w:val="single" w:sz="4" w:space="0" w:color="auto"/>
            </w:tcBorders>
            <w:hideMark/>
          </w:tcPr>
          <w:p w14:paraId="2C909669" w14:textId="77777777" w:rsidR="004E00EE" w:rsidRPr="00FB20BD" w:rsidRDefault="004E00EE" w:rsidP="00B84CF7">
            <w:pPr>
              <w:pStyle w:val="TAC"/>
              <w:rPr>
                <w:rFonts w:eastAsia="MS Mincho"/>
              </w:rPr>
            </w:pPr>
            <w:r w:rsidRPr="00FB20BD">
              <w:rPr>
                <w:rFonts w:eastAsia="MS Mincho"/>
              </w:rPr>
              <w:t>1</w:t>
            </w:r>
          </w:p>
        </w:tc>
        <w:tc>
          <w:tcPr>
            <w:tcW w:w="770" w:type="pct"/>
            <w:tcBorders>
              <w:top w:val="single" w:sz="4" w:space="0" w:color="auto"/>
              <w:left w:val="single" w:sz="4" w:space="0" w:color="auto"/>
              <w:bottom w:val="single" w:sz="4" w:space="0" w:color="auto"/>
              <w:right w:val="single" w:sz="4" w:space="0" w:color="auto"/>
            </w:tcBorders>
            <w:hideMark/>
          </w:tcPr>
          <w:p w14:paraId="41E70C31" w14:textId="77777777" w:rsidR="004E00EE" w:rsidRPr="00FB20BD" w:rsidRDefault="004E00EE" w:rsidP="00B84CF7">
            <w:pPr>
              <w:pStyle w:val="TAC"/>
              <w:rPr>
                <w:rFonts w:eastAsia="MS Mincho"/>
              </w:rPr>
            </w:pPr>
            <w:r w:rsidRPr="00FB20BD">
              <w:rPr>
                <w:rFonts w:eastAsia="MS Mincho"/>
              </w:rPr>
              <w:t>CP-OFDM QPSK</w:t>
            </w:r>
          </w:p>
        </w:tc>
        <w:tc>
          <w:tcPr>
            <w:tcW w:w="738" w:type="pct"/>
            <w:tcBorders>
              <w:top w:val="single" w:sz="4" w:space="0" w:color="auto"/>
              <w:left w:val="single" w:sz="4" w:space="0" w:color="auto"/>
              <w:bottom w:val="single" w:sz="4" w:space="0" w:color="auto"/>
              <w:right w:val="single" w:sz="4" w:space="0" w:color="auto"/>
            </w:tcBorders>
            <w:hideMark/>
          </w:tcPr>
          <w:p w14:paraId="57CB89AB" w14:textId="77777777" w:rsidR="004E00EE" w:rsidRPr="00FB20BD" w:rsidRDefault="004E00EE" w:rsidP="00B84CF7">
            <w:pPr>
              <w:pStyle w:val="TAC"/>
              <w:rPr>
                <w:rFonts w:eastAsia="MS Mincho"/>
              </w:rPr>
            </w:pPr>
            <w:r w:rsidRPr="00FB20BD">
              <w:rPr>
                <w:rFonts w:eastAsia="MS Mincho"/>
              </w:rPr>
              <w:t>Full RB (Note 1)</w:t>
            </w:r>
          </w:p>
        </w:tc>
        <w:tc>
          <w:tcPr>
            <w:tcW w:w="677" w:type="pct"/>
            <w:tcBorders>
              <w:top w:val="nil"/>
              <w:left w:val="single" w:sz="4" w:space="0" w:color="auto"/>
              <w:bottom w:val="nil"/>
              <w:right w:val="single" w:sz="4" w:space="0" w:color="auto"/>
            </w:tcBorders>
          </w:tcPr>
          <w:p w14:paraId="366D451B" w14:textId="77777777" w:rsidR="004E00EE" w:rsidRPr="00FB20BD" w:rsidRDefault="004E00EE" w:rsidP="00B84CF7">
            <w:pPr>
              <w:pStyle w:val="TAC"/>
              <w:rPr>
                <w:rFonts w:eastAsia="MS Mincho"/>
              </w:rPr>
            </w:pPr>
          </w:p>
        </w:tc>
        <w:tc>
          <w:tcPr>
            <w:tcW w:w="617" w:type="pct"/>
            <w:tcBorders>
              <w:top w:val="single" w:sz="4" w:space="0" w:color="auto"/>
              <w:left w:val="single" w:sz="4" w:space="0" w:color="auto"/>
              <w:bottom w:val="single" w:sz="4" w:space="0" w:color="auto"/>
              <w:right w:val="single" w:sz="4" w:space="0" w:color="auto"/>
            </w:tcBorders>
            <w:hideMark/>
          </w:tcPr>
          <w:p w14:paraId="1900EA70" w14:textId="77777777" w:rsidR="004E00EE" w:rsidRPr="00FB20BD" w:rsidRDefault="004E00EE" w:rsidP="00B84CF7">
            <w:pPr>
              <w:pStyle w:val="TAC"/>
              <w:rPr>
                <w:rFonts w:eastAsia="MS Mincho"/>
              </w:rPr>
            </w:pPr>
            <w:r w:rsidRPr="00FB20BD">
              <w:rPr>
                <w:rFonts w:eastAsia="MS Mincho"/>
              </w:rPr>
              <w:t>CP-OFDM</w:t>
            </w:r>
          </w:p>
        </w:tc>
        <w:tc>
          <w:tcPr>
            <w:tcW w:w="1458" w:type="pct"/>
            <w:tcBorders>
              <w:top w:val="single" w:sz="4" w:space="0" w:color="auto"/>
              <w:left w:val="single" w:sz="4" w:space="0" w:color="auto"/>
              <w:bottom w:val="single" w:sz="4" w:space="0" w:color="auto"/>
              <w:right w:val="single" w:sz="4" w:space="0" w:color="auto"/>
            </w:tcBorders>
            <w:hideMark/>
          </w:tcPr>
          <w:p w14:paraId="532E850E" w14:textId="77777777" w:rsidR="004E00EE" w:rsidRPr="00FB20BD" w:rsidRDefault="004E00EE" w:rsidP="00B84CF7">
            <w:pPr>
              <w:pStyle w:val="TAC"/>
              <w:rPr>
                <w:rFonts w:eastAsia="MS Mincho"/>
              </w:rPr>
            </w:pPr>
            <w:r w:rsidRPr="00FB20BD">
              <w:rPr>
                <w:rFonts w:eastAsia="MS Mincho"/>
              </w:rPr>
              <w:t>PUCCH format = Format 1</w:t>
            </w:r>
          </w:p>
          <w:p w14:paraId="3AB35708" w14:textId="77777777" w:rsidR="004E00EE" w:rsidRPr="00FB20BD" w:rsidRDefault="004E00EE" w:rsidP="00B84CF7">
            <w:pPr>
              <w:pStyle w:val="TAC"/>
              <w:rPr>
                <w:rFonts w:eastAsia="MS Mincho"/>
              </w:rPr>
            </w:pPr>
            <w:r w:rsidRPr="00FB20BD">
              <w:rPr>
                <w:rFonts w:eastAsia="Batang"/>
              </w:rPr>
              <w:t>Length in OFDM symbols = 14</w:t>
            </w:r>
          </w:p>
        </w:tc>
        <w:tc>
          <w:tcPr>
            <w:tcW w:w="481" w:type="pct"/>
            <w:tcBorders>
              <w:top w:val="single" w:sz="4" w:space="0" w:color="auto"/>
              <w:left w:val="single" w:sz="4" w:space="0" w:color="auto"/>
              <w:bottom w:val="single" w:sz="4" w:space="0" w:color="auto"/>
              <w:right w:val="single" w:sz="4" w:space="0" w:color="auto"/>
            </w:tcBorders>
            <w:hideMark/>
          </w:tcPr>
          <w:p w14:paraId="0D1EABCB" w14:textId="77777777" w:rsidR="004E00EE" w:rsidRPr="00FB20BD" w:rsidRDefault="004E00EE" w:rsidP="00B84CF7">
            <w:pPr>
              <w:pStyle w:val="TAC"/>
              <w:rPr>
                <w:rFonts w:eastAsia="MS Mincho"/>
              </w:rPr>
            </w:pPr>
            <w:r w:rsidRPr="00FB20BD">
              <w:rPr>
                <w:rFonts w:eastAsia="MS Mincho"/>
              </w:rPr>
              <w:t>0</w:t>
            </w:r>
          </w:p>
        </w:tc>
      </w:tr>
      <w:tr w:rsidR="004E00EE" w:rsidRPr="00FB20BD" w14:paraId="1A895E52" w14:textId="77777777" w:rsidTr="00EF6B6C">
        <w:trPr>
          <w:trHeight w:val="255"/>
        </w:trPr>
        <w:tc>
          <w:tcPr>
            <w:tcW w:w="259" w:type="pct"/>
            <w:tcBorders>
              <w:top w:val="single" w:sz="4" w:space="0" w:color="auto"/>
              <w:left w:val="single" w:sz="4" w:space="0" w:color="auto"/>
              <w:bottom w:val="single" w:sz="4" w:space="0" w:color="auto"/>
              <w:right w:val="single" w:sz="4" w:space="0" w:color="auto"/>
            </w:tcBorders>
            <w:hideMark/>
          </w:tcPr>
          <w:p w14:paraId="6A199AEF" w14:textId="77777777" w:rsidR="004E00EE" w:rsidRPr="00FB20BD" w:rsidRDefault="004E00EE" w:rsidP="00B84CF7">
            <w:pPr>
              <w:pStyle w:val="TAC"/>
              <w:rPr>
                <w:rFonts w:eastAsia="MS Mincho"/>
              </w:rPr>
            </w:pPr>
            <w:r w:rsidRPr="00FB20BD">
              <w:rPr>
                <w:rFonts w:eastAsia="MS Mincho"/>
              </w:rPr>
              <w:t>2</w:t>
            </w:r>
          </w:p>
        </w:tc>
        <w:tc>
          <w:tcPr>
            <w:tcW w:w="770" w:type="pct"/>
            <w:tcBorders>
              <w:top w:val="single" w:sz="4" w:space="0" w:color="auto"/>
              <w:left w:val="single" w:sz="4" w:space="0" w:color="auto"/>
              <w:bottom w:val="single" w:sz="4" w:space="0" w:color="auto"/>
              <w:right w:val="single" w:sz="4" w:space="0" w:color="auto"/>
            </w:tcBorders>
            <w:hideMark/>
          </w:tcPr>
          <w:p w14:paraId="7359A55A" w14:textId="77777777" w:rsidR="004E00EE" w:rsidRPr="00FB20BD" w:rsidRDefault="004E00EE" w:rsidP="00B84CF7">
            <w:pPr>
              <w:pStyle w:val="TAC"/>
              <w:rPr>
                <w:rFonts w:eastAsia="MS Mincho"/>
              </w:rPr>
            </w:pPr>
            <w:r w:rsidRPr="00FB20BD">
              <w:rPr>
                <w:rFonts w:eastAsia="MS Mincho"/>
              </w:rPr>
              <w:t>CP-OFDM QPSK</w:t>
            </w:r>
          </w:p>
        </w:tc>
        <w:tc>
          <w:tcPr>
            <w:tcW w:w="738" w:type="pct"/>
            <w:tcBorders>
              <w:top w:val="single" w:sz="4" w:space="0" w:color="auto"/>
              <w:left w:val="single" w:sz="4" w:space="0" w:color="auto"/>
              <w:bottom w:val="single" w:sz="4" w:space="0" w:color="auto"/>
              <w:right w:val="single" w:sz="4" w:space="0" w:color="auto"/>
            </w:tcBorders>
            <w:hideMark/>
          </w:tcPr>
          <w:p w14:paraId="5129686D" w14:textId="77777777" w:rsidR="004E00EE" w:rsidRPr="00FB20BD" w:rsidRDefault="004E00EE" w:rsidP="00B84CF7">
            <w:pPr>
              <w:pStyle w:val="TAC"/>
              <w:rPr>
                <w:rFonts w:eastAsia="MS Mincho"/>
              </w:rPr>
            </w:pPr>
            <w:r w:rsidRPr="00FB20BD">
              <w:rPr>
                <w:rFonts w:eastAsia="MS Mincho"/>
              </w:rPr>
              <w:t>Full RB (Note 1)</w:t>
            </w:r>
          </w:p>
        </w:tc>
        <w:tc>
          <w:tcPr>
            <w:tcW w:w="677" w:type="pct"/>
            <w:tcBorders>
              <w:top w:val="nil"/>
              <w:left w:val="single" w:sz="4" w:space="0" w:color="auto"/>
              <w:bottom w:val="nil"/>
              <w:right w:val="single" w:sz="4" w:space="0" w:color="auto"/>
            </w:tcBorders>
          </w:tcPr>
          <w:p w14:paraId="3C980BD1" w14:textId="77777777" w:rsidR="004E00EE" w:rsidRPr="00FB20BD" w:rsidRDefault="004E00EE" w:rsidP="00B84CF7">
            <w:pPr>
              <w:pStyle w:val="TAC"/>
              <w:rPr>
                <w:rFonts w:eastAsia="MS Mincho"/>
              </w:rPr>
            </w:pPr>
          </w:p>
        </w:tc>
        <w:tc>
          <w:tcPr>
            <w:tcW w:w="617" w:type="pct"/>
            <w:tcBorders>
              <w:top w:val="single" w:sz="4" w:space="0" w:color="auto"/>
              <w:left w:val="single" w:sz="4" w:space="0" w:color="auto"/>
              <w:bottom w:val="single" w:sz="4" w:space="0" w:color="auto"/>
              <w:right w:val="single" w:sz="4" w:space="0" w:color="auto"/>
            </w:tcBorders>
            <w:hideMark/>
          </w:tcPr>
          <w:p w14:paraId="300A322F" w14:textId="77777777" w:rsidR="004E00EE" w:rsidRPr="00FB20BD" w:rsidRDefault="004E00EE" w:rsidP="00B84CF7">
            <w:pPr>
              <w:pStyle w:val="TAC"/>
              <w:rPr>
                <w:rFonts w:eastAsia="MS Mincho"/>
              </w:rPr>
            </w:pPr>
            <w:r w:rsidRPr="00FB20BD">
              <w:rPr>
                <w:rFonts w:eastAsia="MS Mincho"/>
              </w:rPr>
              <w:t>CP-OFDM</w:t>
            </w:r>
          </w:p>
        </w:tc>
        <w:tc>
          <w:tcPr>
            <w:tcW w:w="1458" w:type="pct"/>
            <w:tcBorders>
              <w:top w:val="single" w:sz="4" w:space="0" w:color="auto"/>
              <w:left w:val="single" w:sz="4" w:space="0" w:color="auto"/>
              <w:bottom w:val="single" w:sz="4" w:space="0" w:color="auto"/>
              <w:right w:val="single" w:sz="4" w:space="0" w:color="auto"/>
            </w:tcBorders>
            <w:hideMark/>
          </w:tcPr>
          <w:p w14:paraId="12340613" w14:textId="77777777" w:rsidR="004E00EE" w:rsidRPr="00FB20BD" w:rsidRDefault="004E00EE" w:rsidP="00B84CF7">
            <w:pPr>
              <w:pStyle w:val="TAC"/>
              <w:rPr>
                <w:rFonts w:eastAsia="MS Mincho"/>
              </w:rPr>
            </w:pPr>
            <w:r w:rsidRPr="00FB20BD">
              <w:rPr>
                <w:rFonts w:eastAsia="MS Mincho"/>
              </w:rPr>
              <w:t>PUCCH format = Format 1</w:t>
            </w:r>
          </w:p>
          <w:p w14:paraId="70D9C7F0" w14:textId="77777777" w:rsidR="004E00EE" w:rsidRPr="00FB20BD" w:rsidRDefault="004E00EE" w:rsidP="00B84CF7">
            <w:pPr>
              <w:pStyle w:val="TAC"/>
              <w:rPr>
                <w:rFonts w:eastAsia="MS Mincho"/>
                <w:bCs/>
              </w:rPr>
            </w:pPr>
            <w:r w:rsidRPr="00FB20BD">
              <w:rPr>
                <w:rFonts w:eastAsia="Batang"/>
              </w:rPr>
              <w:t>Length in OFDM symbols = 14</w:t>
            </w:r>
          </w:p>
        </w:tc>
        <w:tc>
          <w:tcPr>
            <w:tcW w:w="481" w:type="pct"/>
            <w:tcBorders>
              <w:top w:val="single" w:sz="4" w:space="0" w:color="auto"/>
              <w:left w:val="single" w:sz="4" w:space="0" w:color="auto"/>
              <w:bottom w:val="single" w:sz="4" w:space="0" w:color="auto"/>
              <w:right w:val="single" w:sz="4" w:space="0" w:color="auto"/>
            </w:tcBorders>
            <w:hideMark/>
          </w:tcPr>
          <w:p w14:paraId="6DD83580" w14:textId="77777777" w:rsidR="004E00EE" w:rsidRPr="00FB20BD" w:rsidRDefault="004E00EE" w:rsidP="00B84CF7">
            <w:pPr>
              <w:pStyle w:val="TAC"/>
              <w:rPr>
                <w:rFonts w:eastAsia="MS Mincho"/>
              </w:rPr>
            </w:pPr>
            <w:r w:rsidRPr="00FB20BD">
              <w:rPr>
                <w:rFonts w:eastAsia="MS Mincho"/>
              </w:rPr>
              <w:t>N</w:t>
            </w:r>
            <w:r w:rsidRPr="00FB20BD">
              <w:rPr>
                <w:rFonts w:eastAsia="MS Mincho"/>
                <w:vertAlign w:val="subscript"/>
              </w:rPr>
              <w:t>RB</w:t>
            </w:r>
            <w:r w:rsidRPr="00FB20BD">
              <w:rPr>
                <w:rFonts w:eastAsia="MS Mincho"/>
              </w:rPr>
              <w:t>-1</w:t>
            </w:r>
          </w:p>
        </w:tc>
      </w:tr>
      <w:tr w:rsidR="004E00EE" w:rsidRPr="00FB20BD" w14:paraId="7E745711" w14:textId="77777777" w:rsidTr="00EF6B6C">
        <w:trPr>
          <w:trHeight w:val="255"/>
        </w:trPr>
        <w:tc>
          <w:tcPr>
            <w:tcW w:w="259" w:type="pct"/>
            <w:tcBorders>
              <w:top w:val="single" w:sz="4" w:space="0" w:color="auto"/>
              <w:left w:val="single" w:sz="4" w:space="0" w:color="auto"/>
              <w:bottom w:val="single" w:sz="4" w:space="0" w:color="auto"/>
              <w:right w:val="single" w:sz="4" w:space="0" w:color="auto"/>
            </w:tcBorders>
            <w:hideMark/>
          </w:tcPr>
          <w:p w14:paraId="22F43C25" w14:textId="77777777" w:rsidR="004E00EE" w:rsidRPr="00FB20BD" w:rsidRDefault="004E00EE" w:rsidP="00B84CF7">
            <w:pPr>
              <w:pStyle w:val="TAC"/>
              <w:rPr>
                <w:rFonts w:eastAsia="MS Mincho"/>
              </w:rPr>
            </w:pPr>
            <w:r w:rsidRPr="00FB20BD">
              <w:rPr>
                <w:rFonts w:eastAsia="MS Mincho"/>
              </w:rPr>
              <w:t>3</w:t>
            </w:r>
          </w:p>
        </w:tc>
        <w:tc>
          <w:tcPr>
            <w:tcW w:w="770" w:type="pct"/>
            <w:tcBorders>
              <w:top w:val="single" w:sz="4" w:space="0" w:color="auto"/>
              <w:left w:val="single" w:sz="4" w:space="0" w:color="auto"/>
              <w:bottom w:val="single" w:sz="4" w:space="0" w:color="auto"/>
              <w:right w:val="single" w:sz="4" w:space="0" w:color="auto"/>
            </w:tcBorders>
            <w:hideMark/>
          </w:tcPr>
          <w:p w14:paraId="0EB40E71" w14:textId="77777777" w:rsidR="004E00EE" w:rsidRPr="00FB20BD" w:rsidRDefault="004E00EE" w:rsidP="00B84CF7">
            <w:pPr>
              <w:pStyle w:val="TAC"/>
              <w:rPr>
                <w:rFonts w:eastAsia="MS Mincho"/>
              </w:rPr>
            </w:pPr>
            <w:r w:rsidRPr="00FB20BD">
              <w:rPr>
                <w:rFonts w:eastAsia="MS Mincho"/>
              </w:rPr>
              <w:t>CP-OFDM QPSK</w:t>
            </w:r>
          </w:p>
        </w:tc>
        <w:tc>
          <w:tcPr>
            <w:tcW w:w="738" w:type="pct"/>
            <w:tcBorders>
              <w:top w:val="single" w:sz="4" w:space="0" w:color="auto"/>
              <w:left w:val="single" w:sz="4" w:space="0" w:color="auto"/>
              <w:bottom w:val="single" w:sz="4" w:space="0" w:color="auto"/>
              <w:right w:val="single" w:sz="4" w:space="0" w:color="auto"/>
            </w:tcBorders>
            <w:hideMark/>
          </w:tcPr>
          <w:p w14:paraId="2C9AC4F7" w14:textId="77777777" w:rsidR="004E00EE" w:rsidRPr="00FB20BD" w:rsidRDefault="004E00EE" w:rsidP="00B84CF7">
            <w:pPr>
              <w:pStyle w:val="TAC"/>
              <w:rPr>
                <w:rFonts w:eastAsia="MS Mincho"/>
              </w:rPr>
            </w:pPr>
            <w:r w:rsidRPr="00FB20BD">
              <w:rPr>
                <w:rFonts w:eastAsia="MS Mincho"/>
              </w:rPr>
              <w:t>Full RB (Note 1)</w:t>
            </w:r>
          </w:p>
        </w:tc>
        <w:tc>
          <w:tcPr>
            <w:tcW w:w="677" w:type="pct"/>
            <w:tcBorders>
              <w:top w:val="nil"/>
              <w:left w:val="single" w:sz="4" w:space="0" w:color="auto"/>
              <w:bottom w:val="nil"/>
              <w:right w:val="single" w:sz="4" w:space="0" w:color="auto"/>
            </w:tcBorders>
          </w:tcPr>
          <w:p w14:paraId="48830F3F" w14:textId="77777777" w:rsidR="004E00EE" w:rsidRPr="00FB20BD" w:rsidRDefault="004E00EE" w:rsidP="00B84CF7">
            <w:pPr>
              <w:pStyle w:val="TAC"/>
              <w:rPr>
                <w:rFonts w:eastAsia="MS Mincho"/>
              </w:rPr>
            </w:pPr>
          </w:p>
        </w:tc>
        <w:tc>
          <w:tcPr>
            <w:tcW w:w="617" w:type="pct"/>
            <w:tcBorders>
              <w:top w:val="single" w:sz="4" w:space="0" w:color="auto"/>
              <w:left w:val="single" w:sz="4" w:space="0" w:color="auto"/>
              <w:bottom w:val="single" w:sz="4" w:space="0" w:color="auto"/>
              <w:right w:val="single" w:sz="4" w:space="0" w:color="auto"/>
            </w:tcBorders>
            <w:hideMark/>
          </w:tcPr>
          <w:p w14:paraId="66ECC3B8" w14:textId="77777777" w:rsidR="004E00EE" w:rsidRPr="00FB20BD" w:rsidRDefault="004E00EE" w:rsidP="00B84CF7">
            <w:pPr>
              <w:pStyle w:val="TAC"/>
              <w:rPr>
                <w:rFonts w:eastAsia="MS Mincho"/>
              </w:rPr>
            </w:pPr>
            <w:r w:rsidRPr="00FB20BD">
              <w:rPr>
                <w:rFonts w:eastAsia="MS Mincho"/>
              </w:rPr>
              <w:t>DFT-s-OFDM</w:t>
            </w:r>
          </w:p>
        </w:tc>
        <w:tc>
          <w:tcPr>
            <w:tcW w:w="1458" w:type="pct"/>
            <w:tcBorders>
              <w:top w:val="single" w:sz="4" w:space="0" w:color="auto"/>
              <w:left w:val="single" w:sz="4" w:space="0" w:color="auto"/>
              <w:bottom w:val="single" w:sz="4" w:space="0" w:color="auto"/>
              <w:right w:val="single" w:sz="4" w:space="0" w:color="auto"/>
            </w:tcBorders>
            <w:hideMark/>
          </w:tcPr>
          <w:p w14:paraId="241D4FE6" w14:textId="77777777" w:rsidR="004E00EE" w:rsidRPr="00FB20BD" w:rsidRDefault="004E00EE" w:rsidP="00B84CF7">
            <w:pPr>
              <w:pStyle w:val="TAC"/>
              <w:rPr>
                <w:rFonts w:eastAsia="MS Mincho"/>
              </w:rPr>
            </w:pPr>
            <w:r w:rsidRPr="00FB20BD">
              <w:rPr>
                <w:rFonts w:eastAsia="MS Mincho"/>
              </w:rPr>
              <w:t>PUCCH format = Format 3</w:t>
            </w:r>
          </w:p>
          <w:p w14:paraId="138EED2B" w14:textId="77777777" w:rsidR="004E00EE" w:rsidRPr="00FB20BD" w:rsidRDefault="004E00EE" w:rsidP="00B84CF7">
            <w:pPr>
              <w:pStyle w:val="TAC"/>
              <w:rPr>
                <w:rFonts w:eastAsia="MS Mincho"/>
                <w:bCs/>
              </w:rPr>
            </w:pPr>
            <w:r w:rsidRPr="00FB20BD">
              <w:rPr>
                <w:rFonts w:eastAsia="Batang"/>
              </w:rPr>
              <w:t>Length in OFDM symbols = 14</w:t>
            </w:r>
          </w:p>
        </w:tc>
        <w:tc>
          <w:tcPr>
            <w:tcW w:w="481" w:type="pct"/>
            <w:tcBorders>
              <w:top w:val="single" w:sz="4" w:space="0" w:color="auto"/>
              <w:left w:val="single" w:sz="4" w:space="0" w:color="auto"/>
              <w:bottom w:val="single" w:sz="4" w:space="0" w:color="auto"/>
              <w:right w:val="single" w:sz="4" w:space="0" w:color="auto"/>
            </w:tcBorders>
            <w:hideMark/>
          </w:tcPr>
          <w:p w14:paraId="6D2D5074" w14:textId="77777777" w:rsidR="004E00EE" w:rsidRPr="00FB20BD" w:rsidRDefault="004E00EE" w:rsidP="00B84CF7">
            <w:pPr>
              <w:pStyle w:val="TAC"/>
              <w:rPr>
                <w:rFonts w:eastAsia="MS Mincho"/>
              </w:rPr>
            </w:pPr>
            <w:r w:rsidRPr="00FB20BD">
              <w:rPr>
                <w:rFonts w:eastAsia="MS Mincho"/>
              </w:rPr>
              <w:t>0</w:t>
            </w:r>
          </w:p>
        </w:tc>
      </w:tr>
      <w:tr w:rsidR="004E00EE" w:rsidRPr="00FB20BD" w14:paraId="3B91FF22" w14:textId="77777777" w:rsidTr="00EF6B6C">
        <w:trPr>
          <w:trHeight w:val="255"/>
        </w:trPr>
        <w:tc>
          <w:tcPr>
            <w:tcW w:w="259" w:type="pct"/>
            <w:tcBorders>
              <w:top w:val="single" w:sz="4" w:space="0" w:color="auto"/>
              <w:left w:val="single" w:sz="4" w:space="0" w:color="auto"/>
              <w:bottom w:val="single" w:sz="4" w:space="0" w:color="auto"/>
              <w:right w:val="single" w:sz="4" w:space="0" w:color="auto"/>
            </w:tcBorders>
            <w:hideMark/>
          </w:tcPr>
          <w:p w14:paraId="503D1ACA" w14:textId="77777777" w:rsidR="004E00EE" w:rsidRPr="00FB20BD" w:rsidRDefault="004E00EE" w:rsidP="00B84CF7">
            <w:pPr>
              <w:pStyle w:val="TAC"/>
              <w:rPr>
                <w:rFonts w:eastAsia="MS Mincho"/>
              </w:rPr>
            </w:pPr>
            <w:r w:rsidRPr="00FB20BD">
              <w:rPr>
                <w:rFonts w:eastAsia="MS Mincho"/>
              </w:rPr>
              <w:t>4</w:t>
            </w:r>
          </w:p>
        </w:tc>
        <w:tc>
          <w:tcPr>
            <w:tcW w:w="770" w:type="pct"/>
            <w:tcBorders>
              <w:top w:val="single" w:sz="4" w:space="0" w:color="auto"/>
              <w:left w:val="single" w:sz="4" w:space="0" w:color="auto"/>
              <w:bottom w:val="single" w:sz="4" w:space="0" w:color="auto"/>
              <w:right w:val="single" w:sz="4" w:space="0" w:color="auto"/>
            </w:tcBorders>
            <w:hideMark/>
          </w:tcPr>
          <w:p w14:paraId="53399BB6" w14:textId="77777777" w:rsidR="004E00EE" w:rsidRPr="00FB20BD" w:rsidRDefault="004E00EE" w:rsidP="00B84CF7">
            <w:pPr>
              <w:pStyle w:val="TAC"/>
              <w:rPr>
                <w:rFonts w:eastAsia="MS Mincho"/>
              </w:rPr>
            </w:pPr>
            <w:r w:rsidRPr="00FB20BD">
              <w:rPr>
                <w:rFonts w:eastAsia="MS Mincho"/>
              </w:rPr>
              <w:t>CP-OFDM QPSK</w:t>
            </w:r>
          </w:p>
        </w:tc>
        <w:tc>
          <w:tcPr>
            <w:tcW w:w="738" w:type="pct"/>
            <w:tcBorders>
              <w:top w:val="single" w:sz="4" w:space="0" w:color="auto"/>
              <w:left w:val="single" w:sz="4" w:space="0" w:color="auto"/>
              <w:bottom w:val="single" w:sz="4" w:space="0" w:color="auto"/>
              <w:right w:val="single" w:sz="4" w:space="0" w:color="auto"/>
            </w:tcBorders>
            <w:hideMark/>
          </w:tcPr>
          <w:p w14:paraId="64177745" w14:textId="77777777" w:rsidR="004E00EE" w:rsidRPr="00FB20BD" w:rsidRDefault="004E00EE" w:rsidP="00B84CF7">
            <w:pPr>
              <w:pStyle w:val="TAC"/>
              <w:rPr>
                <w:rFonts w:eastAsia="MS Mincho"/>
              </w:rPr>
            </w:pPr>
            <w:r w:rsidRPr="00FB20BD">
              <w:rPr>
                <w:rFonts w:eastAsia="MS Mincho"/>
              </w:rPr>
              <w:t>Full RB (Note 1)</w:t>
            </w:r>
          </w:p>
        </w:tc>
        <w:tc>
          <w:tcPr>
            <w:tcW w:w="677" w:type="pct"/>
            <w:tcBorders>
              <w:top w:val="nil"/>
              <w:left w:val="single" w:sz="4" w:space="0" w:color="auto"/>
              <w:bottom w:val="nil"/>
              <w:right w:val="single" w:sz="4" w:space="0" w:color="auto"/>
            </w:tcBorders>
          </w:tcPr>
          <w:p w14:paraId="73479051" w14:textId="77777777" w:rsidR="004E00EE" w:rsidRPr="00FB20BD" w:rsidRDefault="004E00EE" w:rsidP="00B84CF7">
            <w:pPr>
              <w:pStyle w:val="TAC"/>
              <w:rPr>
                <w:rFonts w:eastAsia="MS Mincho"/>
              </w:rPr>
            </w:pPr>
          </w:p>
        </w:tc>
        <w:tc>
          <w:tcPr>
            <w:tcW w:w="617" w:type="pct"/>
            <w:tcBorders>
              <w:top w:val="single" w:sz="4" w:space="0" w:color="auto"/>
              <w:left w:val="single" w:sz="4" w:space="0" w:color="auto"/>
              <w:bottom w:val="single" w:sz="4" w:space="0" w:color="auto"/>
              <w:right w:val="single" w:sz="4" w:space="0" w:color="auto"/>
            </w:tcBorders>
            <w:hideMark/>
          </w:tcPr>
          <w:p w14:paraId="1B78761A" w14:textId="77777777" w:rsidR="004E00EE" w:rsidRPr="00FB20BD" w:rsidRDefault="004E00EE" w:rsidP="00B84CF7">
            <w:pPr>
              <w:pStyle w:val="TAC"/>
              <w:rPr>
                <w:rFonts w:eastAsia="MS Mincho"/>
              </w:rPr>
            </w:pPr>
            <w:r w:rsidRPr="00FB20BD">
              <w:rPr>
                <w:rFonts w:eastAsia="MS Mincho"/>
              </w:rPr>
              <w:t>DFT-s-OFDM</w:t>
            </w:r>
          </w:p>
        </w:tc>
        <w:tc>
          <w:tcPr>
            <w:tcW w:w="1458" w:type="pct"/>
            <w:tcBorders>
              <w:top w:val="single" w:sz="4" w:space="0" w:color="auto"/>
              <w:left w:val="single" w:sz="4" w:space="0" w:color="auto"/>
              <w:bottom w:val="single" w:sz="4" w:space="0" w:color="auto"/>
              <w:right w:val="single" w:sz="4" w:space="0" w:color="auto"/>
            </w:tcBorders>
            <w:hideMark/>
          </w:tcPr>
          <w:p w14:paraId="775794E4" w14:textId="77777777" w:rsidR="004E00EE" w:rsidRPr="00FB20BD" w:rsidRDefault="004E00EE" w:rsidP="00B84CF7">
            <w:pPr>
              <w:pStyle w:val="TAC"/>
              <w:rPr>
                <w:rFonts w:eastAsia="MS Mincho"/>
              </w:rPr>
            </w:pPr>
            <w:r w:rsidRPr="00FB20BD">
              <w:rPr>
                <w:rFonts w:eastAsia="MS Mincho"/>
              </w:rPr>
              <w:t>PUCCH format = Format 3</w:t>
            </w:r>
          </w:p>
          <w:p w14:paraId="75F7D9AC" w14:textId="77777777" w:rsidR="004E00EE" w:rsidRPr="00FB20BD" w:rsidRDefault="004E00EE" w:rsidP="00B84CF7">
            <w:pPr>
              <w:pStyle w:val="TAC"/>
              <w:rPr>
                <w:rFonts w:eastAsia="MS Mincho"/>
                <w:bCs/>
              </w:rPr>
            </w:pPr>
            <w:r w:rsidRPr="00FB20BD">
              <w:rPr>
                <w:rFonts w:eastAsia="Batang"/>
              </w:rPr>
              <w:t>Length in OFDM symbols = 14</w:t>
            </w:r>
          </w:p>
        </w:tc>
        <w:tc>
          <w:tcPr>
            <w:tcW w:w="481" w:type="pct"/>
            <w:tcBorders>
              <w:top w:val="single" w:sz="4" w:space="0" w:color="auto"/>
              <w:left w:val="single" w:sz="4" w:space="0" w:color="auto"/>
              <w:bottom w:val="single" w:sz="4" w:space="0" w:color="auto"/>
              <w:right w:val="single" w:sz="4" w:space="0" w:color="auto"/>
            </w:tcBorders>
            <w:hideMark/>
          </w:tcPr>
          <w:p w14:paraId="40669C96" w14:textId="77777777" w:rsidR="004E00EE" w:rsidRPr="00FB20BD" w:rsidRDefault="004E00EE" w:rsidP="00B84CF7">
            <w:pPr>
              <w:pStyle w:val="TAC"/>
              <w:rPr>
                <w:rFonts w:eastAsia="MS Mincho"/>
              </w:rPr>
            </w:pPr>
            <w:r w:rsidRPr="00FB20BD">
              <w:rPr>
                <w:rFonts w:eastAsia="MS Mincho"/>
              </w:rPr>
              <w:t>N</w:t>
            </w:r>
            <w:r w:rsidRPr="00FB20BD">
              <w:rPr>
                <w:rFonts w:eastAsia="MS Mincho"/>
                <w:vertAlign w:val="subscript"/>
              </w:rPr>
              <w:t>RB</w:t>
            </w:r>
            <w:r w:rsidRPr="00FB20BD">
              <w:rPr>
                <w:rFonts w:eastAsia="MS Mincho"/>
              </w:rPr>
              <w:t>-1</w:t>
            </w:r>
          </w:p>
        </w:tc>
      </w:tr>
      <w:tr w:rsidR="004E00EE" w:rsidRPr="00FB20BD" w14:paraId="43BE310F" w14:textId="77777777" w:rsidTr="00EF6B6C">
        <w:trPr>
          <w:trHeight w:val="345"/>
        </w:trPr>
        <w:tc>
          <w:tcPr>
            <w:tcW w:w="5000" w:type="pct"/>
            <w:gridSpan w:val="7"/>
            <w:tcBorders>
              <w:top w:val="single" w:sz="4" w:space="0" w:color="auto"/>
              <w:left w:val="single" w:sz="4" w:space="0" w:color="auto"/>
              <w:bottom w:val="single" w:sz="4" w:space="0" w:color="auto"/>
              <w:right w:val="single" w:sz="4" w:space="0" w:color="auto"/>
            </w:tcBorders>
          </w:tcPr>
          <w:p w14:paraId="6AF5909E" w14:textId="77777777" w:rsidR="004E00EE" w:rsidRPr="00FB20BD" w:rsidRDefault="004E00EE" w:rsidP="00B84CF7">
            <w:pPr>
              <w:pStyle w:val="TAN"/>
              <w:rPr>
                <w:rFonts w:eastAsia="MS Mincho"/>
              </w:rPr>
            </w:pPr>
            <w:r w:rsidRPr="00FB20BD">
              <w:rPr>
                <w:rFonts w:eastAsia="MS Mincho"/>
                <w:lang w:eastAsia="zh-CN"/>
              </w:rPr>
              <w:t>NOTE 1:</w:t>
            </w:r>
            <w:r w:rsidRPr="00FB20BD">
              <w:rPr>
                <w:rFonts w:eastAsia="MS Mincho"/>
              </w:rPr>
              <w:tab/>
            </w:r>
            <w:r w:rsidRPr="00FB20BD">
              <w:rPr>
                <w:rFonts w:eastAsia="MS Mincho"/>
                <w:lang w:eastAsia="zh-CN"/>
              </w:rPr>
              <w:t>Full RB allocation shall be used per each SCS and channel BW as specified in Table 7.3.2.4.1-2.</w:t>
            </w:r>
          </w:p>
          <w:p w14:paraId="69B9F25C" w14:textId="77777777" w:rsidR="004E00EE" w:rsidRPr="00FB20BD" w:rsidRDefault="004E00EE" w:rsidP="00B84CF7">
            <w:pPr>
              <w:pStyle w:val="TAN"/>
              <w:rPr>
                <w:rFonts w:eastAsia="MS Mincho"/>
              </w:rPr>
            </w:pPr>
            <w:r w:rsidRPr="00FB20BD">
              <w:rPr>
                <w:rFonts w:eastAsia="MS Mincho"/>
              </w:rPr>
              <w:t>NOTE 2:</w:t>
            </w:r>
            <w:r w:rsidRPr="00FB20BD">
              <w:rPr>
                <w:rFonts w:eastAsia="MS Mincho"/>
              </w:rPr>
              <w:tab/>
            </w:r>
            <w:r w:rsidRPr="00FB20BD">
              <w:rPr>
                <w:lang w:eastAsia="zh-CN"/>
              </w:rPr>
              <w:t>Test Channel Bandwidths are checked separately for each SUL band combination, the applicable channel bandwidths are specified in Table 5.5C-1.</w:t>
            </w:r>
          </w:p>
          <w:p w14:paraId="1D93A218" w14:textId="77777777" w:rsidR="004E00EE" w:rsidRPr="00FB20BD" w:rsidRDefault="004E00EE" w:rsidP="00B84CF7">
            <w:pPr>
              <w:pStyle w:val="TAN"/>
              <w:rPr>
                <w:rFonts w:eastAsia="MS Mincho"/>
                <w:lang w:eastAsia="zh-CN"/>
              </w:rPr>
            </w:pPr>
            <w:r w:rsidRPr="00FB20BD">
              <w:rPr>
                <w:rFonts w:eastAsia="MS Mincho"/>
              </w:rPr>
              <w:t>NOTE 3:</w:t>
            </w:r>
            <w:r w:rsidRPr="00FB20BD">
              <w:rPr>
                <w:rFonts w:eastAsia="MS Mincho"/>
              </w:rPr>
              <w:tab/>
              <w:t>DFT-s-OFDM PI/2 BPSK test applies only for UEs which supports half Pi BPSK in FR1.</w:t>
            </w:r>
          </w:p>
        </w:tc>
      </w:tr>
    </w:tbl>
    <w:p w14:paraId="726CEB15" w14:textId="77777777" w:rsidR="004E00EE" w:rsidRPr="00FB20BD" w:rsidRDefault="004E00EE" w:rsidP="00B84CF7"/>
    <w:p w14:paraId="57836E47" w14:textId="77777777" w:rsidR="004E00EE" w:rsidRPr="00FB20BD" w:rsidRDefault="004E00EE" w:rsidP="00B84CF7">
      <w:pPr>
        <w:pStyle w:val="TH"/>
        <w:rPr>
          <w:lang w:eastAsia="zh-CN"/>
        </w:rPr>
      </w:pPr>
      <w:r w:rsidRPr="00FB20BD">
        <w:t>Table 6.4C.2.1.4-3: Test Configuration T</w:t>
      </w:r>
      <w:r w:rsidRPr="00FB20BD">
        <w:rPr>
          <w:lang w:eastAsia="zh-CN"/>
        </w:rPr>
        <w:t>able for PRACH</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6"/>
        <w:gridCol w:w="5299"/>
      </w:tblGrid>
      <w:tr w:rsidR="004E00EE" w:rsidRPr="00FB20BD" w14:paraId="404F57C4" w14:textId="77777777" w:rsidTr="00EF6B6C">
        <w:tc>
          <w:tcPr>
            <w:tcW w:w="5000" w:type="pct"/>
            <w:gridSpan w:val="2"/>
            <w:shd w:val="clear" w:color="auto" w:fill="auto"/>
          </w:tcPr>
          <w:p w14:paraId="682A7820" w14:textId="77777777" w:rsidR="004E00EE" w:rsidRPr="00FB20BD" w:rsidRDefault="004E00EE" w:rsidP="00B84CF7">
            <w:pPr>
              <w:pStyle w:val="TAH"/>
            </w:pPr>
            <w:r w:rsidRPr="00FB20BD">
              <w:t>Initial Conditions</w:t>
            </w:r>
          </w:p>
        </w:tc>
      </w:tr>
      <w:tr w:rsidR="004E00EE" w:rsidRPr="00FB20BD" w14:paraId="42755E18" w14:textId="77777777" w:rsidTr="00EF6B6C">
        <w:tc>
          <w:tcPr>
            <w:tcW w:w="2195" w:type="pct"/>
            <w:shd w:val="clear" w:color="auto" w:fill="auto"/>
          </w:tcPr>
          <w:p w14:paraId="3EE6C282" w14:textId="77777777" w:rsidR="004E00EE" w:rsidRPr="00FB20BD" w:rsidRDefault="004E00EE" w:rsidP="00B84CF7">
            <w:pPr>
              <w:pStyle w:val="TAL"/>
            </w:pPr>
            <w:r w:rsidRPr="00FB20BD">
              <w:t>Test Environment as specified in TS 38.508-1 [5] subclause 4.1</w:t>
            </w:r>
          </w:p>
        </w:tc>
        <w:tc>
          <w:tcPr>
            <w:tcW w:w="2805" w:type="pct"/>
          </w:tcPr>
          <w:p w14:paraId="35C0D9EE" w14:textId="77777777" w:rsidR="004E00EE" w:rsidRPr="00FB20BD" w:rsidRDefault="004E00EE" w:rsidP="00B84CF7">
            <w:pPr>
              <w:pStyle w:val="TAL"/>
            </w:pPr>
            <w:r w:rsidRPr="00FB20BD">
              <w:t>Normal</w:t>
            </w:r>
          </w:p>
        </w:tc>
      </w:tr>
      <w:tr w:rsidR="004E00EE" w:rsidRPr="00FB20BD" w14:paraId="59C72F14" w14:textId="77777777" w:rsidTr="00EF6B6C">
        <w:tc>
          <w:tcPr>
            <w:tcW w:w="2195" w:type="pct"/>
            <w:shd w:val="clear" w:color="auto" w:fill="auto"/>
          </w:tcPr>
          <w:p w14:paraId="2BA7A85F" w14:textId="77777777" w:rsidR="004E00EE" w:rsidRPr="00FB20BD" w:rsidRDefault="004E00EE" w:rsidP="00B84CF7">
            <w:pPr>
              <w:pStyle w:val="TAL"/>
            </w:pPr>
            <w:r w:rsidRPr="00FB20BD">
              <w:t>Test Frequencies as specified in TS 38.508-1 [5] subclause 4.3.1</w:t>
            </w:r>
          </w:p>
        </w:tc>
        <w:tc>
          <w:tcPr>
            <w:tcW w:w="2805" w:type="pct"/>
          </w:tcPr>
          <w:p w14:paraId="59F2FC55" w14:textId="77777777" w:rsidR="004E00EE" w:rsidRPr="00FB20BD" w:rsidRDefault="004E00EE" w:rsidP="00B84CF7">
            <w:pPr>
              <w:pStyle w:val="TAL"/>
              <w:rPr>
                <w:lang w:eastAsia="zh-CN"/>
              </w:rPr>
            </w:pPr>
            <w:r w:rsidRPr="00FB20BD">
              <w:rPr>
                <w:rFonts w:eastAsia="MS Mincho"/>
              </w:rPr>
              <w:t>See Table 6.4C.2.1.4.1-1</w:t>
            </w:r>
          </w:p>
        </w:tc>
      </w:tr>
      <w:tr w:rsidR="004E00EE" w:rsidRPr="00FB20BD" w14:paraId="08085AA7" w14:textId="77777777" w:rsidTr="00EF6B6C">
        <w:tc>
          <w:tcPr>
            <w:tcW w:w="2195" w:type="pct"/>
            <w:shd w:val="clear" w:color="auto" w:fill="auto"/>
          </w:tcPr>
          <w:p w14:paraId="4966092D" w14:textId="77777777" w:rsidR="004E00EE" w:rsidRPr="00FB20BD" w:rsidRDefault="004E00EE" w:rsidP="00B84CF7">
            <w:pPr>
              <w:pStyle w:val="TAL"/>
            </w:pPr>
            <w:r w:rsidRPr="00FB20BD">
              <w:t>Test Channel Bandwidths as specified in TS 38.508-1 [5] subclause 4.3.1</w:t>
            </w:r>
          </w:p>
        </w:tc>
        <w:tc>
          <w:tcPr>
            <w:tcW w:w="2805" w:type="pct"/>
          </w:tcPr>
          <w:p w14:paraId="6A7AE74D" w14:textId="77777777" w:rsidR="004E00EE" w:rsidRPr="00FB20BD" w:rsidRDefault="004E00EE" w:rsidP="00B84CF7">
            <w:pPr>
              <w:pStyle w:val="TAL"/>
            </w:pPr>
            <w:r w:rsidRPr="00FB20BD">
              <w:rPr>
                <w:rFonts w:eastAsia="MS Mincho"/>
              </w:rPr>
              <w:t>See Table 6.4C.2.1.4.1-1</w:t>
            </w:r>
          </w:p>
        </w:tc>
      </w:tr>
      <w:tr w:rsidR="004E00EE" w:rsidRPr="00FB20BD" w14:paraId="3A72C5B3" w14:textId="77777777" w:rsidTr="00EF6B6C">
        <w:tc>
          <w:tcPr>
            <w:tcW w:w="2195" w:type="pct"/>
            <w:shd w:val="clear" w:color="auto" w:fill="auto"/>
          </w:tcPr>
          <w:p w14:paraId="438A7ECD" w14:textId="77777777" w:rsidR="004E00EE" w:rsidRPr="00FB20BD" w:rsidRDefault="004E00EE" w:rsidP="00B84CF7">
            <w:pPr>
              <w:pStyle w:val="TAL"/>
            </w:pPr>
            <w:r w:rsidRPr="00FB20BD">
              <w:t>Test SCS as specified in Table 5.3.5-1</w:t>
            </w:r>
          </w:p>
        </w:tc>
        <w:tc>
          <w:tcPr>
            <w:tcW w:w="2805" w:type="pct"/>
          </w:tcPr>
          <w:p w14:paraId="332F58EA" w14:textId="77777777" w:rsidR="004E00EE" w:rsidRPr="00FB20BD" w:rsidRDefault="004E00EE" w:rsidP="00B84CF7">
            <w:pPr>
              <w:pStyle w:val="TAL"/>
            </w:pPr>
            <w:r w:rsidRPr="00FB20BD">
              <w:rPr>
                <w:rFonts w:eastAsia="MS Mincho"/>
              </w:rPr>
              <w:t>See Table 6.4C.2.1.4.1-1</w:t>
            </w:r>
          </w:p>
        </w:tc>
      </w:tr>
      <w:tr w:rsidR="004E00EE" w:rsidRPr="00FB20BD" w14:paraId="776AF6C8" w14:textId="77777777" w:rsidTr="00EF6B6C">
        <w:tc>
          <w:tcPr>
            <w:tcW w:w="5000" w:type="pct"/>
            <w:gridSpan w:val="2"/>
            <w:shd w:val="clear" w:color="auto" w:fill="auto"/>
          </w:tcPr>
          <w:p w14:paraId="601742CF" w14:textId="77777777" w:rsidR="004E00EE" w:rsidRPr="00FB20BD" w:rsidRDefault="004E00EE" w:rsidP="00B84CF7">
            <w:pPr>
              <w:pStyle w:val="TAH"/>
            </w:pPr>
            <w:r w:rsidRPr="00FB20BD">
              <w:t>PRACH preamble format</w:t>
            </w:r>
          </w:p>
        </w:tc>
      </w:tr>
      <w:tr w:rsidR="004E00EE" w:rsidRPr="00FB20BD" w14:paraId="1D6C892B" w14:textId="77777777" w:rsidTr="00EF6B6C">
        <w:trPr>
          <w:trHeight w:val="64"/>
        </w:trPr>
        <w:tc>
          <w:tcPr>
            <w:tcW w:w="2195" w:type="pct"/>
            <w:shd w:val="clear" w:color="auto" w:fill="auto"/>
          </w:tcPr>
          <w:p w14:paraId="5D8A52F6" w14:textId="77777777" w:rsidR="004E00EE" w:rsidRPr="00FB20BD" w:rsidRDefault="004E00EE" w:rsidP="00B84CF7">
            <w:pPr>
              <w:pStyle w:val="TAH"/>
              <w:rPr>
                <w:lang w:eastAsia="zh-CN"/>
              </w:rPr>
            </w:pPr>
          </w:p>
        </w:tc>
        <w:tc>
          <w:tcPr>
            <w:tcW w:w="1" w:type="pct"/>
            <w:shd w:val="clear" w:color="auto" w:fill="auto"/>
          </w:tcPr>
          <w:p w14:paraId="1E9D8E65" w14:textId="77777777" w:rsidR="004E00EE" w:rsidRPr="00FB20BD" w:rsidRDefault="004E00EE" w:rsidP="00B84CF7">
            <w:pPr>
              <w:pStyle w:val="TAH"/>
              <w:rPr>
                <w:lang w:eastAsia="zh-CN"/>
              </w:rPr>
            </w:pPr>
            <w:r w:rsidRPr="00FB20BD">
              <w:t>SUL</w:t>
            </w:r>
          </w:p>
        </w:tc>
      </w:tr>
      <w:tr w:rsidR="004E00EE" w:rsidRPr="00FB20BD" w14:paraId="459B2EE9" w14:textId="77777777" w:rsidTr="00EF6B6C">
        <w:trPr>
          <w:trHeight w:val="64"/>
        </w:trPr>
        <w:tc>
          <w:tcPr>
            <w:tcW w:w="2195" w:type="pct"/>
            <w:shd w:val="clear" w:color="auto" w:fill="auto"/>
          </w:tcPr>
          <w:p w14:paraId="67D6ED3E" w14:textId="77777777" w:rsidR="004E00EE" w:rsidRPr="00FB20BD" w:rsidRDefault="004E00EE" w:rsidP="00B84CF7">
            <w:pPr>
              <w:pStyle w:val="TAL"/>
              <w:rPr>
                <w:lang w:eastAsia="zh-CN"/>
              </w:rPr>
            </w:pPr>
            <w:r w:rsidRPr="00FB20BD">
              <w:t>PRACH Configuration Index</w:t>
            </w:r>
          </w:p>
        </w:tc>
        <w:tc>
          <w:tcPr>
            <w:tcW w:w="1" w:type="pct"/>
            <w:shd w:val="clear" w:color="auto" w:fill="auto"/>
          </w:tcPr>
          <w:p w14:paraId="3B584D53" w14:textId="77777777" w:rsidR="004E00EE" w:rsidRPr="00FB20BD" w:rsidRDefault="004E00EE" w:rsidP="00B84CF7">
            <w:pPr>
              <w:pStyle w:val="TAC"/>
              <w:rPr>
                <w:lang w:eastAsia="zh-CN"/>
              </w:rPr>
            </w:pPr>
            <w:r w:rsidRPr="00FB20BD">
              <w:rPr>
                <w:lang w:eastAsia="zh-CN"/>
              </w:rPr>
              <w:t>17</w:t>
            </w:r>
          </w:p>
        </w:tc>
      </w:tr>
      <w:tr w:rsidR="004E00EE" w:rsidRPr="00FB20BD" w14:paraId="2A02044C" w14:textId="77777777" w:rsidTr="00EF6B6C">
        <w:trPr>
          <w:trHeight w:val="64"/>
        </w:trPr>
        <w:tc>
          <w:tcPr>
            <w:tcW w:w="2195" w:type="pct"/>
            <w:shd w:val="clear" w:color="auto" w:fill="auto"/>
          </w:tcPr>
          <w:p w14:paraId="6D637E9A" w14:textId="77777777" w:rsidR="004E00EE" w:rsidRPr="00FB20BD" w:rsidRDefault="004E00EE" w:rsidP="00B84CF7">
            <w:pPr>
              <w:pStyle w:val="TAL"/>
            </w:pPr>
            <w:r w:rsidRPr="00FB20BD">
              <w:t>RS EPRE setting for test point 1 (dBm/15kHz)</w:t>
            </w:r>
          </w:p>
        </w:tc>
        <w:tc>
          <w:tcPr>
            <w:tcW w:w="2805" w:type="pct"/>
            <w:shd w:val="clear" w:color="auto" w:fill="auto"/>
          </w:tcPr>
          <w:p w14:paraId="1CFCD19C" w14:textId="77777777" w:rsidR="004E00EE" w:rsidRPr="00FB20BD" w:rsidRDefault="004E00EE" w:rsidP="00B84CF7">
            <w:pPr>
              <w:pStyle w:val="TAC"/>
              <w:rPr>
                <w:lang w:eastAsia="zh-CN"/>
              </w:rPr>
            </w:pPr>
            <w:r w:rsidRPr="00FB20BD">
              <w:t>-71</w:t>
            </w:r>
          </w:p>
        </w:tc>
      </w:tr>
      <w:tr w:rsidR="004E00EE" w:rsidRPr="00FB20BD" w14:paraId="7DF419DB" w14:textId="77777777" w:rsidTr="00EF6B6C">
        <w:trPr>
          <w:trHeight w:val="64"/>
        </w:trPr>
        <w:tc>
          <w:tcPr>
            <w:tcW w:w="2195" w:type="pct"/>
            <w:shd w:val="clear" w:color="auto" w:fill="auto"/>
          </w:tcPr>
          <w:p w14:paraId="2A6B9B0C" w14:textId="77777777" w:rsidR="004E00EE" w:rsidRPr="00FB20BD" w:rsidRDefault="004E00EE" w:rsidP="00B84CF7">
            <w:pPr>
              <w:pStyle w:val="TAL"/>
            </w:pPr>
            <w:r w:rsidRPr="00FB20BD">
              <w:t>RS EPRE setting for test point 2 (dBm/15kHz)</w:t>
            </w:r>
          </w:p>
        </w:tc>
        <w:tc>
          <w:tcPr>
            <w:tcW w:w="2805" w:type="pct"/>
            <w:shd w:val="clear" w:color="auto" w:fill="auto"/>
          </w:tcPr>
          <w:p w14:paraId="7D27E11D" w14:textId="77777777" w:rsidR="004E00EE" w:rsidRPr="00FB20BD" w:rsidRDefault="004E00EE" w:rsidP="00B84CF7">
            <w:pPr>
              <w:pStyle w:val="TAC"/>
              <w:rPr>
                <w:lang w:eastAsia="zh-CN"/>
              </w:rPr>
            </w:pPr>
            <w:r w:rsidRPr="00FB20BD">
              <w:t>-86</w:t>
            </w:r>
          </w:p>
        </w:tc>
      </w:tr>
    </w:tbl>
    <w:p w14:paraId="1890DE5F" w14:textId="77777777" w:rsidR="004E00EE" w:rsidRPr="00FB20BD" w:rsidRDefault="004E00EE" w:rsidP="00B84CF7"/>
    <w:p w14:paraId="08AFA713" w14:textId="77777777" w:rsidR="004E00EE" w:rsidRPr="00FB20BD" w:rsidRDefault="004E00EE" w:rsidP="00B84CF7">
      <w:pPr>
        <w:pStyle w:val="B10"/>
        <w:rPr>
          <w:lang w:eastAsia="en-US"/>
        </w:rPr>
      </w:pPr>
      <w:r w:rsidRPr="00FB20BD">
        <w:t>-</w:t>
      </w:r>
      <w:r w:rsidRPr="00FB20BD">
        <w:tab/>
        <w:t>Connect the SS to the UE antenna connectors as shown in TS 38.508-1 [5] Annex A, Figure A.3.1.1.4 for TE diagram and section A.3.2 for UE diagram.</w:t>
      </w:r>
    </w:p>
    <w:p w14:paraId="55A93F18" w14:textId="77777777" w:rsidR="004E00EE" w:rsidRPr="00FB20BD" w:rsidRDefault="004E00EE" w:rsidP="00B84CF7">
      <w:pPr>
        <w:pStyle w:val="B10"/>
      </w:pPr>
      <w:r w:rsidRPr="00FB20BD">
        <w:t>-</w:t>
      </w:r>
      <w:r w:rsidRPr="00FB20BD">
        <w:tab/>
        <w:t>The parameter setting for the cell are set up according to the TS 38.508-1 [5] subclause 4.4.3.</w:t>
      </w:r>
    </w:p>
    <w:p w14:paraId="58E66897" w14:textId="77777777" w:rsidR="004E00EE" w:rsidRPr="00FB20BD" w:rsidRDefault="004E00EE" w:rsidP="00B84CF7">
      <w:pPr>
        <w:pStyle w:val="B10"/>
      </w:pPr>
      <w:r w:rsidRPr="00FB20BD">
        <w:t>-</w:t>
      </w:r>
      <w:r w:rsidRPr="00FB20BD">
        <w:tab/>
        <w:t>Downlink signals are initially setup according to Annex C.0, C.1, C.2 and uplink signals according to Annex G.0, G.1, G.2, and G.3.0 with consideration of supplementary uplink physical channels.</w:t>
      </w:r>
    </w:p>
    <w:p w14:paraId="1A473FC6" w14:textId="77777777" w:rsidR="004E00EE" w:rsidRPr="00FB20BD" w:rsidRDefault="004E00EE" w:rsidP="00B84CF7">
      <w:r w:rsidRPr="00FB20BD">
        <w:t xml:space="preserve">Message contents in initial conditions are according to TS 38.508-1 [5] subclause 4.3.6.1.1.2 ensuring UL/SUL indicator in Table 4.3.6.1.1.2-1 with condition SUL, subclause 4.6 ensuring Table 4.6.1-28 with condition SUL AND (RF OR RRM), Tables 4.6.3-14 with condition SUL_SUL for SUL carrier, and Table 4.6.3-167 with condition PUSCH_PUCCH_ON_SUL. </w:t>
      </w:r>
      <w:r w:rsidRPr="00FB20BD">
        <w:rPr>
          <w:lang w:eastAsia="zh-CN"/>
        </w:rPr>
        <w:t>A</w:t>
      </w:r>
      <w:r w:rsidRPr="00FB20BD">
        <w:t>dditionally the following exceptions shown in Table 6.4C.2.1.4-2 is considered.</w:t>
      </w:r>
    </w:p>
    <w:p w14:paraId="3A665D61" w14:textId="77777777" w:rsidR="004E00EE" w:rsidRPr="00FB20BD" w:rsidRDefault="004E00EE" w:rsidP="00B84CF7">
      <w:pPr>
        <w:pStyle w:val="TH"/>
        <w:rPr>
          <w:i/>
          <w:iCs/>
        </w:rPr>
      </w:pPr>
      <w:r w:rsidRPr="00FB20BD">
        <w:t>Table 6.4C.2.1.4-1: Void</w:t>
      </w:r>
    </w:p>
    <w:p w14:paraId="041932E6" w14:textId="77777777" w:rsidR="004E00EE" w:rsidRPr="00FB20BD" w:rsidRDefault="004E00EE" w:rsidP="00B84CF7"/>
    <w:p w14:paraId="55C2612B" w14:textId="77777777" w:rsidR="004E00EE" w:rsidRPr="00FB20BD" w:rsidRDefault="004E00EE" w:rsidP="00B84CF7">
      <w:pPr>
        <w:pStyle w:val="TH"/>
      </w:pPr>
      <w:r w:rsidRPr="00FB20BD">
        <w:t xml:space="preserve">Table 6.4C.2.1.4-2: </w:t>
      </w:r>
      <w:r w:rsidRPr="00FB20BD">
        <w:rPr>
          <w:i/>
        </w:rPr>
        <w:t>BWP-UplinkCommon:</w:t>
      </w:r>
      <w:r w:rsidRPr="00FB20BD">
        <w:t xml:space="preserve"> PRACH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E00EE" w:rsidRPr="00FB20BD" w14:paraId="05B73A72" w14:textId="77777777" w:rsidTr="00EF6B6C">
        <w:tc>
          <w:tcPr>
            <w:tcW w:w="9747" w:type="dxa"/>
            <w:gridSpan w:val="4"/>
          </w:tcPr>
          <w:p w14:paraId="1D1690A1" w14:textId="77777777" w:rsidR="004E00EE" w:rsidRPr="00FB20BD" w:rsidRDefault="004E00EE" w:rsidP="00B84CF7">
            <w:pPr>
              <w:pStyle w:val="TAH"/>
            </w:pPr>
            <w:r w:rsidRPr="00FB20BD">
              <w:t>Derivation Path: TS 38.508-1 [5], Table 4.6.3-14</w:t>
            </w:r>
          </w:p>
        </w:tc>
      </w:tr>
      <w:tr w:rsidR="004E00EE" w:rsidRPr="00FB20BD" w14:paraId="270A0C9B" w14:textId="77777777" w:rsidTr="00EF6B6C">
        <w:tc>
          <w:tcPr>
            <w:tcW w:w="4535" w:type="dxa"/>
          </w:tcPr>
          <w:p w14:paraId="6149E59A" w14:textId="77777777" w:rsidR="004E00EE" w:rsidRPr="00FB20BD" w:rsidRDefault="004E00EE" w:rsidP="00B84CF7">
            <w:pPr>
              <w:pStyle w:val="TAH"/>
            </w:pPr>
            <w:r w:rsidRPr="00FB20BD">
              <w:t>Information Element</w:t>
            </w:r>
          </w:p>
        </w:tc>
        <w:tc>
          <w:tcPr>
            <w:tcW w:w="2267" w:type="dxa"/>
          </w:tcPr>
          <w:p w14:paraId="6AFA3C01" w14:textId="77777777" w:rsidR="004E00EE" w:rsidRPr="00FB20BD" w:rsidRDefault="004E00EE" w:rsidP="00B84CF7">
            <w:pPr>
              <w:pStyle w:val="TAH"/>
            </w:pPr>
            <w:r w:rsidRPr="00FB20BD">
              <w:t>Value/remark</w:t>
            </w:r>
          </w:p>
        </w:tc>
        <w:tc>
          <w:tcPr>
            <w:tcW w:w="1700" w:type="dxa"/>
          </w:tcPr>
          <w:p w14:paraId="1CDCE442" w14:textId="77777777" w:rsidR="004E00EE" w:rsidRPr="00FB20BD" w:rsidRDefault="004E00EE" w:rsidP="00B84CF7">
            <w:pPr>
              <w:pStyle w:val="TAH"/>
            </w:pPr>
            <w:r w:rsidRPr="00FB20BD">
              <w:t>Comment</w:t>
            </w:r>
          </w:p>
        </w:tc>
        <w:tc>
          <w:tcPr>
            <w:tcW w:w="1245" w:type="dxa"/>
          </w:tcPr>
          <w:p w14:paraId="612D6F0C" w14:textId="77777777" w:rsidR="004E00EE" w:rsidRPr="00FB20BD" w:rsidRDefault="004E00EE" w:rsidP="00B84CF7">
            <w:pPr>
              <w:pStyle w:val="TAH"/>
            </w:pPr>
            <w:r w:rsidRPr="00FB20BD">
              <w:t>Condition</w:t>
            </w:r>
          </w:p>
        </w:tc>
      </w:tr>
      <w:tr w:rsidR="004E00EE" w:rsidRPr="00FB20BD" w14:paraId="67B8CDFD" w14:textId="77777777" w:rsidTr="00EF6B6C">
        <w:tc>
          <w:tcPr>
            <w:tcW w:w="4535" w:type="dxa"/>
          </w:tcPr>
          <w:p w14:paraId="479269B4" w14:textId="77777777" w:rsidR="004E00EE" w:rsidRPr="00FB20BD" w:rsidRDefault="004E00EE" w:rsidP="00B84CF7">
            <w:pPr>
              <w:pStyle w:val="TAL"/>
            </w:pPr>
            <w:r w:rsidRPr="00FB20BD">
              <w:t>BWP-UplinkCommon ::= SEQUENCE {</w:t>
            </w:r>
          </w:p>
        </w:tc>
        <w:tc>
          <w:tcPr>
            <w:tcW w:w="2267" w:type="dxa"/>
          </w:tcPr>
          <w:p w14:paraId="56EDFE99" w14:textId="77777777" w:rsidR="004E00EE" w:rsidRPr="00FB20BD" w:rsidRDefault="004E00EE" w:rsidP="00B84CF7">
            <w:pPr>
              <w:pStyle w:val="TAL"/>
            </w:pPr>
          </w:p>
        </w:tc>
        <w:tc>
          <w:tcPr>
            <w:tcW w:w="1700" w:type="dxa"/>
          </w:tcPr>
          <w:p w14:paraId="034D161E" w14:textId="77777777" w:rsidR="004E00EE" w:rsidRPr="00FB20BD" w:rsidRDefault="004E00EE" w:rsidP="00B84CF7">
            <w:pPr>
              <w:pStyle w:val="TAL"/>
            </w:pPr>
          </w:p>
        </w:tc>
        <w:tc>
          <w:tcPr>
            <w:tcW w:w="1245" w:type="dxa"/>
          </w:tcPr>
          <w:p w14:paraId="3F562AE8" w14:textId="77777777" w:rsidR="004E00EE" w:rsidRPr="00FB20BD" w:rsidRDefault="004E00EE" w:rsidP="00B84CF7">
            <w:pPr>
              <w:pStyle w:val="TAL"/>
            </w:pPr>
          </w:p>
        </w:tc>
      </w:tr>
      <w:tr w:rsidR="004E00EE" w:rsidRPr="00FB20BD" w14:paraId="5E633CA0" w14:textId="77777777" w:rsidTr="00EF6B6C">
        <w:tc>
          <w:tcPr>
            <w:tcW w:w="4535" w:type="dxa"/>
          </w:tcPr>
          <w:p w14:paraId="37C34D3C" w14:textId="77777777" w:rsidR="004E00EE" w:rsidRPr="00FB20BD" w:rsidRDefault="004E00EE" w:rsidP="00B84CF7">
            <w:pPr>
              <w:pStyle w:val="TAL"/>
            </w:pPr>
            <w:r w:rsidRPr="00FB20BD">
              <w:t xml:space="preserve">  rach-ConfigCommon CHOICE {</w:t>
            </w:r>
          </w:p>
        </w:tc>
        <w:tc>
          <w:tcPr>
            <w:tcW w:w="2267" w:type="dxa"/>
          </w:tcPr>
          <w:p w14:paraId="5A76C6F8" w14:textId="77777777" w:rsidR="004E00EE" w:rsidRPr="00FB20BD" w:rsidRDefault="004E00EE" w:rsidP="00B84CF7">
            <w:pPr>
              <w:pStyle w:val="TAL"/>
            </w:pPr>
          </w:p>
        </w:tc>
        <w:tc>
          <w:tcPr>
            <w:tcW w:w="1700" w:type="dxa"/>
          </w:tcPr>
          <w:p w14:paraId="19BBFF93" w14:textId="77777777" w:rsidR="004E00EE" w:rsidRPr="00FB20BD" w:rsidRDefault="004E00EE" w:rsidP="00B84CF7">
            <w:pPr>
              <w:pStyle w:val="TAL"/>
            </w:pPr>
          </w:p>
        </w:tc>
        <w:tc>
          <w:tcPr>
            <w:tcW w:w="1245" w:type="dxa"/>
          </w:tcPr>
          <w:p w14:paraId="5C4857F5" w14:textId="77777777" w:rsidR="004E00EE" w:rsidRPr="00FB20BD" w:rsidRDefault="004E00EE" w:rsidP="00B84CF7">
            <w:pPr>
              <w:pStyle w:val="TAL"/>
            </w:pPr>
            <w:r w:rsidRPr="00FB20BD">
              <w:t>SUL_SUL AND RF</w:t>
            </w:r>
          </w:p>
        </w:tc>
      </w:tr>
      <w:tr w:rsidR="004E00EE" w:rsidRPr="00FB20BD" w14:paraId="11A8B705" w14:textId="77777777" w:rsidTr="00EF6B6C">
        <w:tc>
          <w:tcPr>
            <w:tcW w:w="4535" w:type="dxa"/>
          </w:tcPr>
          <w:p w14:paraId="2019B22D" w14:textId="77777777" w:rsidR="004E00EE" w:rsidRPr="00FB20BD" w:rsidRDefault="004E00EE" w:rsidP="00B84CF7">
            <w:pPr>
              <w:pStyle w:val="TAL"/>
            </w:pPr>
            <w:r w:rsidRPr="00FB20BD">
              <w:t xml:space="preserve">    setup</w:t>
            </w:r>
          </w:p>
        </w:tc>
        <w:tc>
          <w:tcPr>
            <w:tcW w:w="2267" w:type="dxa"/>
          </w:tcPr>
          <w:p w14:paraId="14D518FB" w14:textId="77777777" w:rsidR="004E00EE" w:rsidRPr="00FB20BD" w:rsidRDefault="004E00EE" w:rsidP="00B84CF7">
            <w:pPr>
              <w:pStyle w:val="TAL"/>
            </w:pPr>
            <w:r w:rsidRPr="00FB20BD">
              <w:t>RACH-ConfigCommon</w:t>
            </w:r>
          </w:p>
        </w:tc>
        <w:tc>
          <w:tcPr>
            <w:tcW w:w="1700" w:type="dxa"/>
          </w:tcPr>
          <w:p w14:paraId="4E2C043D" w14:textId="77777777" w:rsidR="004E00EE" w:rsidRPr="00FB20BD" w:rsidRDefault="004E00EE" w:rsidP="00B84CF7">
            <w:pPr>
              <w:pStyle w:val="TAL"/>
            </w:pPr>
          </w:p>
        </w:tc>
        <w:tc>
          <w:tcPr>
            <w:tcW w:w="1245" w:type="dxa"/>
          </w:tcPr>
          <w:p w14:paraId="09AB74B3" w14:textId="77777777" w:rsidR="004E00EE" w:rsidRPr="00FB20BD" w:rsidRDefault="004E00EE" w:rsidP="00B84CF7">
            <w:pPr>
              <w:pStyle w:val="TAL"/>
            </w:pPr>
          </w:p>
        </w:tc>
      </w:tr>
      <w:tr w:rsidR="004E00EE" w:rsidRPr="00FB20BD" w14:paraId="731C2FCE" w14:textId="77777777" w:rsidTr="00EF6B6C">
        <w:tc>
          <w:tcPr>
            <w:tcW w:w="4535" w:type="dxa"/>
          </w:tcPr>
          <w:p w14:paraId="1081F2F1" w14:textId="77777777" w:rsidR="004E00EE" w:rsidRPr="00FB20BD" w:rsidRDefault="004E00EE" w:rsidP="00B84CF7">
            <w:pPr>
              <w:pStyle w:val="TAL"/>
            </w:pPr>
            <w:r w:rsidRPr="00FB20BD">
              <w:t xml:space="preserve">  }</w:t>
            </w:r>
          </w:p>
        </w:tc>
        <w:tc>
          <w:tcPr>
            <w:tcW w:w="2267" w:type="dxa"/>
          </w:tcPr>
          <w:p w14:paraId="6451BCE6" w14:textId="77777777" w:rsidR="004E00EE" w:rsidRPr="00FB20BD" w:rsidRDefault="004E00EE" w:rsidP="00B84CF7">
            <w:pPr>
              <w:pStyle w:val="TAL"/>
            </w:pPr>
          </w:p>
        </w:tc>
        <w:tc>
          <w:tcPr>
            <w:tcW w:w="1700" w:type="dxa"/>
          </w:tcPr>
          <w:p w14:paraId="2EC8A9FC" w14:textId="77777777" w:rsidR="004E00EE" w:rsidRPr="00FB20BD" w:rsidRDefault="004E00EE" w:rsidP="00B84CF7">
            <w:pPr>
              <w:pStyle w:val="TAL"/>
            </w:pPr>
          </w:p>
        </w:tc>
        <w:tc>
          <w:tcPr>
            <w:tcW w:w="1245" w:type="dxa"/>
          </w:tcPr>
          <w:p w14:paraId="632DE7A2" w14:textId="77777777" w:rsidR="004E00EE" w:rsidRPr="00FB20BD" w:rsidRDefault="004E00EE" w:rsidP="00B84CF7">
            <w:pPr>
              <w:pStyle w:val="TAL"/>
            </w:pPr>
          </w:p>
        </w:tc>
      </w:tr>
      <w:tr w:rsidR="004E00EE" w:rsidRPr="00FB20BD" w14:paraId="3AC0BCC6" w14:textId="77777777" w:rsidTr="00EF6B6C">
        <w:tc>
          <w:tcPr>
            <w:tcW w:w="4535" w:type="dxa"/>
            <w:shd w:val="clear" w:color="auto" w:fill="FFFFFF"/>
          </w:tcPr>
          <w:p w14:paraId="1B62D8A4" w14:textId="77777777" w:rsidR="004E00EE" w:rsidRPr="00FB20BD" w:rsidRDefault="004E00EE" w:rsidP="00B84CF7">
            <w:pPr>
              <w:pStyle w:val="TAL"/>
            </w:pPr>
            <w:r w:rsidRPr="00FB20BD">
              <w:t>}</w:t>
            </w:r>
          </w:p>
        </w:tc>
        <w:tc>
          <w:tcPr>
            <w:tcW w:w="2267" w:type="dxa"/>
          </w:tcPr>
          <w:p w14:paraId="3A1DC726" w14:textId="77777777" w:rsidR="004E00EE" w:rsidRPr="00FB20BD" w:rsidRDefault="004E00EE" w:rsidP="00B84CF7">
            <w:pPr>
              <w:pStyle w:val="TAL"/>
            </w:pPr>
          </w:p>
        </w:tc>
        <w:tc>
          <w:tcPr>
            <w:tcW w:w="1700" w:type="dxa"/>
          </w:tcPr>
          <w:p w14:paraId="236DBFCB" w14:textId="77777777" w:rsidR="004E00EE" w:rsidRPr="00FB20BD" w:rsidRDefault="004E00EE" w:rsidP="00B84CF7">
            <w:pPr>
              <w:pStyle w:val="TAL"/>
            </w:pPr>
          </w:p>
        </w:tc>
        <w:tc>
          <w:tcPr>
            <w:tcW w:w="1245" w:type="dxa"/>
          </w:tcPr>
          <w:p w14:paraId="4463910F" w14:textId="77777777" w:rsidR="004E00EE" w:rsidRPr="00FB20BD" w:rsidRDefault="004E00EE" w:rsidP="00B84CF7">
            <w:pPr>
              <w:pStyle w:val="TAL"/>
            </w:pPr>
          </w:p>
        </w:tc>
      </w:tr>
    </w:tbl>
    <w:p w14:paraId="0F16C6FB" w14:textId="77777777" w:rsidR="004E00EE" w:rsidRPr="00FB20BD" w:rsidRDefault="004E00EE" w:rsidP="00B84CF7">
      <w:pPr>
        <w:rPr>
          <w:lang w:eastAsia="en-US"/>
        </w:rPr>
      </w:pPr>
    </w:p>
    <w:p w14:paraId="77DC56DC" w14:textId="44166114" w:rsidR="004E00EE" w:rsidRPr="00FB20BD" w:rsidRDefault="004E00EE" w:rsidP="004E00EE">
      <w:pPr>
        <w:pStyle w:val="H6"/>
      </w:pPr>
      <w:bookmarkStart w:id="1821" w:name="_Toc36226790"/>
      <w:bookmarkStart w:id="1822" w:name="_Toc44324075"/>
      <w:bookmarkStart w:id="1823" w:name="_Toc52990268"/>
      <w:bookmarkStart w:id="1824" w:name="_Toc60823467"/>
      <w:bookmarkStart w:id="1825" w:name="_Toc60825389"/>
      <w:r w:rsidRPr="00FB20BD">
        <w:t>6.4C.2.1.5</w:t>
      </w:r>
      <w:r w:rsidRPr="00FB20BD">
        <w:tab/>
        <w:t>Test requirement</w:t>
      </w:r>
      <w:bookmarkEnd w:id="1821"/>
      <w:bookmarkEnd w:id="1822"/>
      <w:bookmarkEnd w:id="1823"/>
      <w:bookmarkEnd w:id="1824"/>
      <w:bookmarkEnd w:id="1825"/>
    </w:p>
    <w:p w14:paraId="5AFD214B" w14:textId="77777777" w:rsidR="004E00EE" w:rsidRPr="00FB20BD" w:rsidRDefault="004E00EE" w:rsidP="00B84CF7">
      <w:r w:rsidRPr="00FB20BD">
        <w:t xml:space="preserve">Same test requirement for EVM measured on the SUL carrier as specified in 6.4.2.1.5. </w:t>
      </w:r>
    </w:p>
    <w:p w14:paraId="3BF31F53" w14:textId="2B343477" w:rsidR="004E00EE" w:rsidRPr="00FB20BD" w:rsidRDefault="004E00EE" w:rsidP="004E00EE">
      <w:pPr>
        <w:pStyle w:val="Heading4"/>
      </w:pPr>
      <w:bookmarkStart w:id="1826" w:name="_Toc27478093"/>
      <w:bookmarkStart w:id="1827" w:name="_Toc36226791"/>
      <w:bookmarkStart w:id="1828" w:name="_Toc44324076"/>
      <w:bookmarkStart w:id="1829" w:name="_Toc52990269"/>
      <w:bookmarkStart w:id="1830" w:name="_Toc60823468"/>
      <w:bookmarkStart w:id="1831" w:name="_Toc60825390"/>
      <w:bookmarkStart w:id="1832" w:name="_Toc69306247"/>
      <w:bookmarkStart w:id="1833" w:name="_Toc69309912"/>
      <w:bookmarkStart w:id="1834" w:name="_Toc76020231"/>
      <w:bookmarkStart w:id="1835" w:name="_Toc83720714"/>
      <w:r w:rsidRPr="00FB20BD">
        <w:t>6.4C.2.2</w:t>
      </w:r>
      <w:r w:rsidRPr="00FB20BD">
        <w:tab/>
        <w:t>Carrier leakage for SUL</w:t>
      </w:r>
      <w:bookmarkEnd w:id="1826"/>
      <w:bookmarkEnd w:id="1827"/>
      <w:bookmarkEnd w:id="1828"/>
      <w:bookmarkEnd w:id="1829"/>
      <w:bookmarkEnd w:id="1830"/>
      <w:bookmarkEnd w:id="1831"/>
      <w:bookmarkEnd w:id="1832"/>
      <w:bookmarkEnd w:id="1833"/>
      <w:bookmarkEnd w:id="1834"/>
      <w:bookmarkEnd w:id="1835"/>
    </w:p>
    <w:p w14:paraId="79058E43" w14:textId="77777777" w:rsidR="004E00EE" w:rsidRPr="00FB20BD" w:rsidRDefault="004E00EE" w:rsidP="004E00EE">
      <w:pPr>
        <w:pStyle w:val="H6"/>
        <w:rPr>
          <w:lang w:eastAsia="zh-CN"/>
        </w:rPr>
      </w:pPr>
      <w:bookmarkStart w:id="1836" w:name="_Toc36226792"/>
      <w:bookmarkStart w:id="1837" w:name="_Toc44324077"/>
      <w:bookmarkStart w:id="1838" w:name="_Toc52990270"/>
      <w:bookmarkStart w:id="1839" w:name="_Toc60823469"/>
      <w:bookmarkStart w:id="1840" w:name="_Toc60825391"/>
      <w:r w:rsidRPr="00FB20BD">
        <w:t>6.4C.2.2.1</w:t>
      </w:r>
      <w:r w:rsidRPr="00FB20BD">
        <w:rPr>
          <w:lang w:eastAsia="zh-CN"/>
        </w:rPr>
        <w:tab/>
        <w:t>Test purpose</w:t>
      </w:r>
      <w:bookmarkEnd w:id="1836"/>
      <w:bookmarkEnd w:id="1837"/>
      <w:bookmarkEnd w:id="1838"/>
      <w:bookmarkEnd w:id="1839"/>
      <w:bookmarkEnd w:id="1840"/>
    </w:p>
    <w:p w14:paraId="652F9BBF" w14:textId="77777777" w:rsidR="004E00EE" w:rsidRPr="00FB20BD" w:rsidRDefault="004E00EE" w:rsidP="00B84CF7">
      <w:pPr>
        <w:rPr>
          <w:lang w:eastAsia="zh-CN"/>
        </w:rPr>
      </w:pPr>
      <w:r w:rsidRPr="00FB20BD">
        <w:rPr>
          <w:lang w:eastAsia="zh-CN"/>
        </w:rPr>
        <w:t>Same test purpose as in clause 6.4.2.2.1.</w:t>
      </w:r>
    </w:p>
    <w:p w14:paraId="6E76CE84" w14:textId="642FB2A6" w:rsidR="004E00EE" w:rsidRPr="00FB20BD" w:rsidRDefault="004E00EE" w:rsidP="004E00EE">
      <w:pPr>
        <w:pStyle w:val="H6"/>
      </w:pPr>
      <w:bookmarkStart w:id="1841" w:name="_Toc36226793"/>
      <w:bookmarkStart w:id="1842" w:name="_Toc44324078"/>
      <w:bookmarkStart w:id="1843" w:name="_Toc52990271"/>
      <w:bookmarkStart w:id="1844" w:name="_Toc60823470"/>
      <w:bookmarkStart w:id="1845" w:name="_Toc60825392"/>
      <w:r w:rsidRPr="00FB20BD">
        <w:t>6.4C.2.2.2</w:t>
      </w:r>
      <w:r w:rsidRPr="00FB20BD">
        <w:tab/>
        <w:t>Test applicability</w:t>
      </w:r>
      <w:bookmarkEnd w:id="1841"/>
      <w:bookmarkEnd w:id="1842"/>
      <w:bookmarkEnd w:id="1843"/>
      <w:bookmarkEnd w:id="1844"/>
      <w:bookmarkEnd w:id="1845"/>
    </w:p>
    <w:p w14:paraId="5EDD9FE1" w14:textId="77777777" w:rsidR="004E00EE" w:rsidRPr="00FB20BD" w:rsidRDefault="004E00EE" w:rsidP="00B84CF7">
      <w:r w:rsidRPr="00FB20BD">
        <w:t>This test applies to all types of NR UE release 15 and forward that support SUL operating on the SUL bands.</w:t>
      </w:r>
    </w:p>
    <w:p w14:paraId="774B5360" w14:textId="499AB777" w:rsidR="004E00EE" w:rsidRPr="00FB20BD" w:rsidRDefault="004E00EE" w:rsidP="004E00EE">
      <w:pPr>
        <w:pStyle w:val="H6"/>
      </w:pPr>
      <w:bookmarkStart w:id="1846" w:name="_Toc36226794"/>
      <w:bookmarkStart w:id="1847" w:name="_Toc44324079"/>
      <w:bookmarkStart w:id="1848" w:name="_Toc52990272"/>
      <w:bookmarkStart w:id="1849" w:name="_Toc60823471"/>
      <w:bookmarkStart w:id="1850" w:name="_Toc60825393"/>
      <w:r w:rsidRPr="00FB20BD">
        <w:t>6.4C.2.2.3</w:t>
      </w:r>
      <w:r w:rsidRPr="00FB20BD">
        <w:tab/>
        <w:t>Minimum conformance requirements</w:t>
      </w:r>
      <w:bookmarkEnd w:id="1846"/>
      <w:bookmarkEnd w:id="1847"/>
      <w:bookmarkEnd w:id="1848"/>
      <w:bookmarkEnd w:id="1849"/>
      <w:bookmarkEnd w:id="1850"/>
    </w:p>
    <w:p w14:paraId="1FCA8582" w14:textId="77777777" w:rsidR="004E00EE" w:rsidRPr="00FB20BD" w:rsidRDefault="004E00EE" w:rsidP="00B84CF7">
      <w:pPr>
        <w:rPr>
          <w:lang w:eastAsia="zh-CN"/>
        </w:rPr>
      </w:pPr>
      <w:r w:rsidRPr="00FB20BD">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w:t>
      </w:r>
    </w:p>
    <w:p w14:paraId="37709AFA" w14:textId="77777777" w:rsidR="004E00EE" w:rsidRPr="00FB20BD" w:rsidRDefault="004E00EE" w:rsidP="00B84CF7">
      <w:bookmarkStart w:id="1851" w:name="_Toc52990273"/>
      <w:bookmarkStart w:id="1852" w:name="_Toc60823472"/>
      <w:bookmarkStart w:id="1853" w:name="_Toc60825394"/>
      <w:r w:rsidRPr="00FB20BD">
        <w:t>The normative reference for this requirement is TS 38.101-1 [2] clauses 4.3and 6.4.2.2.</w:t>
      </w:r>
    </w:p>
    <w:p w14:paraId="75F63EFC" w14:textId="502420F0" w:rsidR="004E00EE" w:rsidRPr="00FB20BD" w:rsidRDefault="004E00EE" w:rsidP="004E00EE">
      <w:pPr>
        <w:pStyle w:val="H6"/>
        <w:rPr>
          <w:lang w:eastAsia="zh-CN"/>
        </w:rPr>
      </w:pPr>
      <w:r w:rsidRPr="00FB20BD">
        <w:rPr>
          <w:lang w:eastAsia="zh-CN"/>
        </w:rPr>
        <w:t>6.4C.2.2.4</w:t>
      </w:r>
      <w:r w:rsidRPr="00FB20BD">
        <w:rPr>
          <w:lang w:eastAsia="zh-CN"/>
        </w:rPr>
        <w:tab/>
        <w:t>Test description</w:t>
      </w:r>
      <w:bookmarkEnd w:id="1851"/>
      <w:bookmarkEnd w:id="1852"/>
      <w:bookmarkEnd w:id="1853"/>
    </w:p>
    <w:p w14:paraId="02DB4568" w14:textId="77777777" w:rsidR="004E00EE" w:rsidRPr="00FB20BD" w:rsidRDefault="004E00EE" w:rsidP="00B84CF7">
      <w:pPr>
        <w:rPr>
          <w:lang w:eastAsia="zh-CN"/>
        </w:rPr>
      </w:pPr>
      <w:r w:rsidRPr="00FB20BD">
        <w:rPr>
          <w:lang w:eastAsia="zh-CN"/>
        </w:rPr>
        <w:t>Same test description as specified in clause 6.4.2.2.4 with following exceptions:</w:t>
      </w:r>
    </w:p>
    <w:p w14:paraId="31026400" w14:textId="77777777" w:rsidR="004E00EE" w:rsidRPr="00FB20BD" w:rsidRDefault="004E00EE" w:rsidP="00B84CF7">
      <w:r w:rsidRPr="00FB20BD">
        <w:t>Instead</w:t>
      </w:r>
      <w:r w:rsidRPr="00FB20BD">
        <w:rPr>
          <w:lang w:eastAsia="zh-CN"/>
        </w:rPr>
        <w:t xml:space="preserve"> of table </w:t>
      </w:r>
      <w:r w:rsidRPr="00FB20BD">
        <w:t xml:space="preserve">5.3.5-1 </w:t>
      </w:r>
      <w:r w:rsidRPr="00FB20BD">
        <w:sym w:font="Wingdings" w:char="F0E0"/>
      </w:r>
      <w:r w:rsidRPr="00FB20BD">
        <w:t xml:space="preserve"> use Table 5.5C-1.</w:t>
      </w:r>
    </w:p>
    <w:p w14:paraId="43C316D7" w14:textId="3A979DCC" w:rsidR="004E00EE" w:rsidRPr="00FB20BD" w:rsidRDefault="004E00EE" w:rsidP="00B84CF7">
      <w:pPr>
        <w:rPr>
          <w:lang w:eastAsia="zh-CN"/>
        </w:rPr>
      </w:pPr>
      <w:r w:rsidRPr="00FB20BD">
        <w:t>Instead</w:t>
      </w:r>
      <w:r w:rsidRPr="00FB20BD">
        <w:rPr>
          <w:lang w:eastAsia="zh-CN"/>
        </w:rPr>
        <w:t xml:space="preserve"> of table </w:t>
      </w:r>
      <w:r w:rsidRPr="00FB20BD">
        <w:t>6.4.2.2.4</w:t>
      </w:r>
      <w:r w:rsidR="001D1535" w:rsidRPr="00FB20BD">
        <w:t>.1</w:t>
      </w:r>
      <w:r w:rsidRPr="00FB20BD">
        <w:t xml:space="preserve">-1 </w:t>
      </w:r>
      <w:r w:rsidRPr="00FB20BD">
        <w:sym w:font="Wingdings" w:char="F0E0"/>
      </w:r>
      <w:r w:rsidRPr="00FB20BD">
        <w:t xml:space="preserve"> use Table 6.4C.2.2.4-1</w:t>
      </w:r>
    </w:p>
    <w:p w14:paraId="2E50017C" w14:textId="77777777" w:rsidR="004E00EE" w:rsidRPr="00FB20BD" w:rsidRDefault="004E00EE" w:rsidP="00B84CF7">
      <w:pPr>
        <w:pStyle w:val="TH"/>
        <w:rPr>
          <w:lang w:eastAsia="zh-CN"/>
        </w:rPr>
      </w:pPr>
      <w:r w:rsidRPr="00FB20BD">
        <w:t>Table 6.4C.2.2.4-1: Test Configuration T</w:t>
      </w:r>
      <w:r w:rsidRPr="00FB20BD">
        <w:rPr>
          <w:lang w:eastAsia="zh-CN"/>
        </w:rPr>
        <w:t>abl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7"/>
        <w:gridCol w:w="2205"/>
        <w:gridCol w:w="884"/>
        <w:gridCol w:w="917"/>
        <w:gridCol w:w="2355"/>
        <w:gridCol w:w="2320"/>
      </w:tblGrid>
      <w:tr w:rsidR="004E00EE" w:rsidRPr="00FB20BD" w14:paraId="4AEEE6FC" w14:textId="77777777" w:rsidTr="00EF6B6C">
        <w:trPr>
          <w:cantSplit/>
          <w:jc w:val="center"/>
        </w:trPr>
        <w:tc>
          <w:tcPr>
            <w:tcW w:w="5000" w:type="pct"/>
            <w:gridSpan w:val="6"/>
          </w:tcPr>
          <w:p w14:paraId="4E55C18C" w14:textId="77777777" w:rsidR="004E00EE" w:rsidRPr="00FB20BD" w:rsidRDefault="004E00EE" w:rsidP="00B84CF7">
            <w:pPr>
              <w:pStyle w:val="TAH"/>
            </w:pPr>
            <w:r w:rsidRPr="00FB20BD">
              <w:t>Initial Conditions</w:t>
            </w:r>
          </w:p>
        </w:tc>
      </w:tr>
      <w:tr w:rsidR="004E00EE" w:rsidRPr="00FB20BD" w14:paraId="3C93FF1A" w14:textId="77777777" w:rsidTr="00EF6B6C">
        <w:trPr>
          <w:cantSplit/>
          <w:jc w:val="center"/>
        </w:trPr>
        <w:tc>
          <w:tcPr>
            <w:tcW w:w="2096" w:type="pct"/>
            <w:gridSpan w:val="3"/>
          </w:tcPr>
          <w:p w14:paraId="4A202431" w14:textId="77777777" w:rsidR="004E00EE" w:rsidRPr="00FB20BD" w:rsidRDefault="004E00EE" w:rsidP="00B84CF7">
            <w:pPr>
              <w:pStyle w:val="TAL"/>
            </w:pPr>
            <w:r w:rsidRPr="00FB20BD">
              <w:t>Test Environment as specified in TS 38.508-1 [5] subclause 4.1</w:t>
            </w:r>
          </w:p>
        </w:tc>
        <w:tc>
          <w:tcPr>
            <w:tcW w:w="2904" w:type="pct"/>
            <w:gridSpan w:val="3"/>
          </w:tcPr>
          <w:p w14:paraId="4E19530D" w14:textId="77777777" w:rsidR="004E00EE" w:rsidRPr="00FB20BD" w:rsidRDefault="004E00EE" w:rsidP="00B84CF7">
            <w:pPr>
              <w:pStyle w:val="TAL"/>
            </w:pPr>
            <w:r w:rsidRPr="00FB20BD">
              <w:t>Normal</w:t>
            </w:r>
          </w:p>
        </w:tc>
      </w:tr>
      <w:tr w:rsidR="004E00EE" w:rsidRPr="00FB20BD" w14:paraId="52DEA63C" w14:textId="77777777" w:rsidTr="00EF6B6C">
        <w:trPr>
          <w:cantSplit/>
          <w:jc w:val="center"/>
        </w:trPr>
        <w:tc>
          <w:tcPr>
            <w:tcW w:w="2096" w:type="pct"/>
            <w:gridSpan w:val="3"/>
          </w:tcPr>
          <w:p w14:paraId="14AE5912" w14:textId="77777777" w:rsidR="004E00EE" w:rsidRPr="00FB20BD" w:rsidRDefault="004E00EE" w:rsidP="00B84CF7">
            <w:pPr>
              <w:pStyle w:val="TAL"/>
            </w:pPr>
            <w:r w:rsidRPr="00FB20BD">
              <w:t>Test Frequencies as specified in TS 38.508-1 [5] subclause 4.3.1</w:t>
            </w:r>
          </w:p>
        </w:tc>
        <w:tc>
          <w:tcPr>
            <w:tcW w:w="2904" w:type="pct"/>
            <w:gridSpan w:val="3"/>
          </w:tcPr>
          <w:p w14:paraId="7F9BCC18" w14:textId="77777777" w:rsidR="004E00EE" w:rsidRPr="00FB20BD" w:rsidRDefault="004E00EE" w:rsidP="00B84CF7">
            <w:pPr>
              <w:pStyle w:val="TAL"/>
            </w:pPr>
            <w:r w:rsidRPr="00FB20BD">
              <w:t>Low, Mid, High range for SUL carrier</w:t>
            </w:r>
          </w:p>
          <w:p w14:paraId="16F1BCA4" w14:textId="77777777" w:rsidR="004E00EE" w:rsidRPr="00FB20BD" w:rsidRDefault="004E00EE" w:rsidP="00B84CF7">
            <w:pPr>
              <w:pStyle w:val="TAL"/>
            </w:pPr>
            <w:r w:rsidRPr="00FB20BD">
              <w:t>Mid range for Non-SUL carrier</w:t>
            </w:r>
          </w:p>
        </w:tc>
      </w:tr>
      <w:tr w:rsidR="004E00EE" w:rsidRPr="00FB20BD" w14:paraId="00433EC9" w14:textId="77777777" w:rsidTr="00EF6B6C">
        <w:trPr>
          <w:cantSplit/>
          <w:jc w:val="center"/>
        </w:trPr>
        <w:tc>
          <w:tcPr>
            <w:tcW w:w="2096" w:type="pct"/>
            <w:gridSpan w:val="3"/>
          </w:tcPr>
          <w:p w14:paraId="429C30A7" w14:textId="77777777" w:rsidR="004E00EE" w:rsidRPr="00FB20BD" w:rsidRDefault="004E00EE" w:rsidP="00B84CF7">
            <w:pPr>
              <w:pStyle w:val="TAL"/>
            </w:pPr>
            <w:r w:rsidRPr="00FB20BD">
              <w:t>Test Channel Bandwidths as specified in TS 38.508-1 [5] subclause 4.3.1</w:t>
            </w:r>
          </w:p>
        </w:tc>
        <w:tc>
          <w:tcPr>
            <w:tcW w:w="2904" w:type="pct"/>
            <w:gridSpan w:val="3"/>
          </w:tcPr>
          <w:p w14:paraId="39EA657D" w14:textId="1F14A2C0" w:rsidR="00D76E8E" w:rsidRPr="00FB20BD" w:rsidRDefault="004E00EE" w:rsidP="00B84CF7">
            <w:pPr>
              <w:pStyle w:val="TAL"/>
            </w:pPr>
            <w:r w:rsidRPr="00FB20BD">
              <w:t>Mid for SUL carrier</w:t>
            </w:r>
          </w:p>
          <w:p w14:paraId="7D033CDF" w14:textId="75B457B8" w:rsidR="004E00EE" w:rsidRPr="00FB20BD" w:rsidRDefault="00D76E8E" w:rsidP="00B84CF7">
            <w:pPr>
              <w:pStyle w:val="TAL"/>
            </w:pPr>
            <w:r w:rsidRPr="00FB20BD">
              <w:t>Lowest for</w:t>
            </w:r>
            <w:r w:rsidR="004E00EE" w:rsidRPr="00FB20BD">
              <w:t xml:space="preserve"> Non-SUL carrier</w:t>
            </w:r>
          </w:p>
        </w:tc>
      </w:tr>
      <w:tr w:rsidR="004E00EE" w:rsidRPr="00FB20BD" w14:paraId="3E10FA8A" w14:textId="77777777" w:rsidTr="00EF6B6C">
        <w:trPr>
          <w:cantSplit/>
          <w:jc w:val="center"/>
        </w:trPr>
        <w:tc>
          <w:tcPr>
            <w:tcW w:w="2096" w:type="pct"/>
            <w:gridSpan w:val="3"/>
          </w:tcPr>
          <w:p w14:paraId="2ECC5D97" w14:textId="77777777" w:rsidR="004E00EE" w:rsidRPr="00FB20BD" w:rsidRDefault="004E00EE" w:rsidP="00B84CF7">
            <w:pPr>
              <w:pStyle w:val="TAL"/>
            </w:pPr>
            <w:r w:rsidRPr="00FB20BD">
              <w:t>Test SCS as specified in Table 5.3.5-1</w:t>
            </w:r>
          </w:p>
        </w:tc>
        <w:tc>
          <w:tcPr>
            <w:tcW w:w="2904" w:type="pct"/>
            <w:gridSpan w:val="3"/>
          </w:tcPr>
          <w:p w14:paraId="712F4903" w14:textId="19C70DA7" w:rsidR="004E00EE" w:rsidRPr="00FB20BD" w:rsidRDefault="004E00EE" w:rsidP="00B84CF7">
            <w:pPr>
              <w:pStyle w:val="TAL"/>
              <w:rPr>
                <w:lang w:eastAsia="zh-CN"/>
              </w:rPr>
            </w:pPr>
            <w:r w:rsidRPr="00FB20BD">
              <w:rPr>
                <w:lang w:eastAsia="zh-CN"/>
              </w:rPr>
              <w:t xml:space="preserve">15kHz </w:t>
            </w:r>
            <w:r w:rsidRPr="00FB20BD">
              <w:t xml:space="preserve">for SUL carrier and </w:t>
            </w:r>
            <w:r w:rsidR="00EB3C1C" w:rsidRPr="00FB20BD">
              <w:t xml:space="preserve">Lowest supported SCS for </w:t>
            </w:r>
            <w:r w:rsidRPr="00FB20BD">
              <w:t>Non-SUL carrier</w:t>
            </w:r>
          </w:p>
        </w:tc>
      </w:tr>
      <w:tr w:rsidR="004E00EE" w:rsidRPr="00FB20BD" w14:paraId="3BAF275A" w14:textId="77777777" w:rsidTr="00EF6B6C">
        <w:trPr>
          <w:cantSplit/>
          <w:jc w:val="center"/>
        </w:trPr>
        <w:tc>
          <w:tcPr>
            <w:tcW w:w="5000" w:type="pct"/>
            <w:gridSpan w:val="6"/>
          </w:tcPr>
          <w:p w14:paraId="2C68631D" w14:textId="77777777" w:rsidR="004E00EE" w:rsidRPr="00FB20BD" w:rsidRDefault="004E00EE" w:rsidP="00B84CF7">
            <w:pPr>
              <w:pStyle w:val="TAH"/>
            </w:pPr>
            <w:r w:rsidRPr="00FB20BD">
              <w:t>Test Parameters for Channel Bandwidths</w:t>
            </w:r>
          </w:p>
        </w:tc>
      </w:tr>
      <w:tr w:rsidR="004E00EE" w:rsidRPr="00FB20BD" w14:paraId="1D5EB468" w14:textId="77777777" w:rsidTr="00EF6B6C">
        <w:trPr>
          <w:jc w:val="center"/>
        </w:trPr>
        <w:tc>
          <w:tcPr>
            <w:tcW w:w="492" w:type="pct"/>
          </w:tcPr>
          <w:p w14:paraId="49857D0A" w14:textId="77777777" w:rsidR="004E00EE" w:rsidRPr="00FB20BD" w:rsidRDefault="004E00EE" w:rsidP="00B84CF7">
            <w:pPr>
              <w:pStyle w:val="TAH"/>
            </w:pPr>
            <w:r w:rsidRPr="00FB20BD">
              <w:t>Test ID</w:t>
            </w:r>
          </w:p>
        </w:tc>
        <w:tc>
          <w:tcPr>
            <w:tcW w:w="1145" w:type="pct"/>
            <w:tcBorders>
              <w:bottom w:val="single" w:sz="4" w:space="0" w:color="auto"/>
            </w:tcBorders>
          </w:tcPr>
          <w:p w14:paraId="211ABE34" w14:textId="77777777" w:rsidR="004E00EE" w:rsidRPr="00FB20BD" w:rsidRDefault="004E00EE" w:rsidP="00B84CF7">
            <w:pPr>
              <w:pStyle w:val="TAH"/>
            </w:pPr>
            <w:r w:rsidRPr="00FB20BD">
              <w:t>Downlink Configuration</w:t>
            </w:r>
          </w:p>
        </w:tc>
        <w:tc>
          <w:tcPr>
            <w:tcW w:w="935" w:type="pct"/>
            <w:gridSpan w:val="2"/>
            <w:tcBorders>
              <w:bottom w:val="single" w:sz="4" w:space="0" w:color="auto"/>
            </w:tcBorders>
          </w:tcPr>
          <w:p w14:paraId="19FF9501" w14:textId="77777777" w:rsidR="004E00EE" w:rsidRPr="00FB20BD" w:rsidRDefault="004E00EE" w:rsidP="00B84CF7">
            <w:pPr>
              <w:pStyle w:val="TAH"/>
            </w:pPr>
            <w:r w:rsidRPr="00FB20BD">
              <w:t>UL Configuration</w:t>
            </w:r>
          </w:p>
        </w:tc>
        <w:tc>
          <w:tcPr>
            <w:tcW w:w="2428" w:type="pct"/>
            <w:gridSpan w:val="2"/>
          </w:tcPr>
          <w:p w14:paraId="7D03FF1B" w14:textId="77777777" w:rsidR="004E00EE" w:rsidRPr="00FB20BD" w:rsidRDefault="004E00EE" w:rsidP="00B84CF7">
            <w:pPr>
              <w:pStyle w:val="TAH"/>
            </w:pPr>
            <w:r w:rsidRPr="00FB20BD">
              <w:t>SUL Configuration</w:t>
            </w:r>
          </w:p>
        </w:tc>
      </w:tr>
      <w:tr w:rsidR="004E00EE" w:rsidRPr="00FB20BD" w14:paraId="1D564776" w14:textId="77777777" w:rsidTr="00EF6B6C">
        <w:trPr>
          <w:cantSplit/>
          <w:jc w:val="center"/>
        </w:trPr>
        <w:tc>
          <w:tcPr>
            <w:tcW w:w="492" w:type="pct"/>
          </w:tcPr>
          <w:p w14:paraId="553BCE86" w14:textId="77777777" w:rsidR="004E00EE" w:rsidRPr="00FB20BD" w:rsidRDefault="004E00EE" w:rsidP="00B84CF7">
            <w:pPr>
              <w:pStyle w:val="TAC"/>
            </w:pPr>
          </w:p>
        </w:tc>
        <w:tc>
          <w:tcPr>
            <w:tcW w:w="1145" w:type="pct"/>
            <w:tcBorders>
              <w:bottom w:val="nil"/>
            </w:tcBorders>
          </w:tcPr>
          <w:p w14:paraId="726ED53A" w14:textId="77777777" w:rsidR="004E00EE" w:rsidRPr="00FB20BD" w:rsidRDefault="004E00EE" w:rsidP="00B84CF7">
            <w:pPr>
              <w:pStyle w:val="TAC"/>
            </w:pPr>
            <w:r w:rsidRPr="00FB20BD">
              <w:t>N/A</w:t>
            </w:r>
          </w:p>
        </w:tc>
        <w:tc>
          <w:tcPr>
            <w:tcW w:w="935" w:type="pct"/>
            <w:gridSpan w:val="2"/>
            <w:tcBorders>
              <w:bottom w:val="nil"/>
            </w:tcBorders>
          </w:tcPr>
          <w:p w14:paraId="20F6F727" w14:textId="77777777" w:rsidR="004E00EE" w:rsidRPr="00FB20BD" w:rsidRDefault="004E00EE" w:rsidP="00B84CF7">
            <w:pPr>
              <w:pStyle w:val="TAC"/>
            </w:pPr>
            <w:r w:rsidRPr="00FB20BD">
              <w:t>N/A</w:t>
            </w:r>
          </w:p>
        </w:tc>
        <w:tc>
          <w:tcPr>
            <w:tcW w:w="1223" w:type="pct"/>
          </w:tcPr>
          <w:p w14:paraId="3D7447FE" w14:textId="77777777" w:rsidR="004E00EE" w:rsidRPr="00FB20BD" w:rsidRDefault="004E00EE" w:rsidP="00B84CF7">
            <w:pPr>
              <w:pStyle w:val="TAC"/>
            </w:pPr>
            <w:r w:rsidRPr="00FB20BD">
              <w:t>Modulation</w:t>
            </w:r>
          </w:p>
        </w:tc>
        <w:tc>
          <w:tcPr>
            <w:tcW w:w="1205" w:type="pct"/>
          </w:tcPr>
          <w:p w14:paraId="30FAB749" w14:textId="77777777" w:rsidR="004E00EE" w:rsidRPr="00FB20BD" w:rsidRDefault="004E00EE" w:rsidP="00B84CF7">
            <w:pPr>
              <w:pStyle w:val="TAC"/>
            </w:pPr>
            <w:r w:rsidRPr="00FB20BD">
              <w:t xml:space="preserve">RB allocation (NOTE </w:t>
            </w:r>
            <w:r w:rsidRPr="00FB20BD">
              <w:rPr>
                <w:lang w:eastAsia="zh-CN"/>
              </w:rPr>
              <w:t>1</w:t>
            </w:r>
            <w:r w:rsidRPr="00FB20BD">
              <w:t>)</w:t>
            </w:r>
          </w:p>
        </w:tc>
      </w:tr>
      <w:tr w:rsidR="004E00EE" w:rsidRPr="00FB20BD" w14:paraId="70AB92B4" w14:textId="77777777" w:rsidTr="00EF6B6C">
        <w:trPr>
          <w:cantSplit/>
          <w:jc w:val="center"/>
        </w:trPr>
        <w:tc>
          <w:tcPr>
            <w:tcW w:w="492" w:type="pct"/>
          </w:tcPr>
          <w:p w14:paraId="1200287A" w14:textId="77777777" w:rsidR="004E00EE" w:rsidRPr="00FB20BD" w:rsidRDefault="004E00EE" w:rsidP="00B84CF7">
            <w:pPr>
              <w:pStyle w:val="TAC"/>
            </w:pPr>
            <w:r w:rsidRPr="00FB20BD">
              <w:t>1</w:t>
            </w:r>
          </w:p>
        </w:tc>
        <w:tc>
          <w:tcPr>
            <w:tcW w:w="1145" w:type="pct"/>
            <w:tcBorders>
              <w:top w:val="nil"/>
              <w:bottom w:val="nil"/>
            </w:tcBorders>
          </w:tcPr>
          <w:p w14:paraId="2B1D830C" w14:textId="77777777" w:rsidR="004E00EE" w:rsidRPr="00FB20BD" w:rsidRDefault="004E00EE" w:rsidP="00B84CF7">
            <w:pPr>
              <w:pStyle w:val="TAC"/>
            </w:pPr>
          </w:p>
        </w:tc>
        <w:tc>
          <w:tcPr>
            <w:tcW w:w="935" w:type="pct"/>
            <w:gridSpan w:val="2"/>
            <w:tcBorders>
              <w:top w:val="nil"/>
              <w:bottom w:val="nil"/>
            </w:tcBorders>
          </w:tcPr>
          <w:p w14:paraId="26393C14" w14:textId="77777777" w:rsidR="004E00EE" w:rsidRPr="00FB20BD" w:rsidRDefault="004E00EE" w:rsidP="00B84CF7">
            <w:pPr>
              <w:pStyle w:val="TAC"/>
            </w:pPr>
          </w:p>
        </w:tc>
        <w:tc>
          <w:tcPr>
            <w:tcW w:w="1223" w:type="pct"/>
          </w:tcPr>
          <w:p w14:paraId="7CC28123" w14:textId="77777777" w:rsidR="004E00EE" w:rsidRPr="00FB20BD" w:rsidRDefault="004E00EE" w:rsidP="00B84CF7">
            <w:pPr>
              <w:pStyle w:val="TAC"/>
              <w:rPr>
                <w:b/>
              </w:rPr>
            </w:pPr>
            <w:r w:rsidRPr="00FB20BD">
              <w:t>DFT-s-OFDM QPSK</w:t>
            </w:r>
          </w:p>
        </w:tc>
        <w:tc>
          <w:tcPr>
            <w:tcW w:w="1205" w:type="pct"/>
          </w:tcPr>
          <w:p w14:paraId="4CE10C8E" w14:textId="77777777" w:rsidR="004E00EE" w:rsidRPr="00FB20BD" w:rsidRDefault="004E00EE" w:rsidP="00B84CF7">
            <w:pPr>
              <w:pStyle w:val="TAC"/>
              <w:rPr>
                <w:b/>
              </w:rPr>
            </w:pPr>
            <w:r w:rsidRPr="00FB20BD">
              <w:t>Inner_1RB_Left</w:t>
            </w:r>
          </w:p>
        </w:tc>
      </w:tr>
      <w:tr w:rsidR="004E00EE" w:rsidRPr="00FB20BD" w14:paraId="6EE85BCC" w14:textId="77777777" w:rsidTr="00EF6B6C">
        <w:trPr>
          <w:cantSplit/>
          <w:jc w:val="center"/>
        </w:trPr>
        <w:tc>
          <w:tcPr>
            <w:tcW w:w="5000" w:type="pct"/>
            <w:gridSpan w:val="6"/>
          </w:tcPr>
          <w:p w14:paraId="0127EB8C"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7383F98D" w14:textId="77777777" w:rsidR="004E00EE" w:rsidRPr="00FB20BD" w:rsidRDefault="004E00EE" w:rsidP="00B84CF7">
            <w:pPr>
              <w:pStyle w:val="TAN"/>
              <w:rPr>
                <w:lang w:eastAsia="zh-CN"/>
              </w:rPr>
            </w:pPr>
            <w:r w:rsidRPr="00FB20BD">
              <w:rPr>
                <w:lang w:eastAsia="zh-CN"/>
              </w:rPr>
              <w:t>NOTE 2:</w:t>
            </w:r>
            <w:r w:rsidRPr="00FB20BD">
              <w:rPr>
                <w:lang w:eastAsia="zh-CN"/>
              </w:rPr>
              <w:tab/>
              <w:t>Test Channel Bandwidths are checked separately for each SUL band combination, the applicable channel bandwidths are specified in Table 5.5C-1.</w:t>
            </w:r>
          </w:p>
          <w:p w14:paraId="15C9C8E7" w14:textId="36ECA6C4" w:rsidR="004E00EE" w:rsidRPr="00FB20BD" w:rsidRDefault="004E00EE" w:rsidP="00B84CF7">
            <w:pPr>
              <w:pStyle w:val="TAN"/>
            </w:pPr>
            <w:r w:rsidRPr="00FB20BD">
              <w:t>NOTE 3:</w:t>
            </w:r>
            <w:r w:rsidRPr="00FB20BD">
              <w:tab/>
              <w:t>When the signalled DC carrier position is at Inner_1RB_Left, use Inner_1RB_Right for UL RB allocation.</w:t>
            </w:r>
          </w:p>
          <w:p w14:paraId="2909900F" w14:textId="06BF7BD6" w:rsidR="00A342C2" w:rsidRPr="00FB20BD" w:rsidRDefault="00A342C2" w:rsidP="00B84CF7">
            <w:pPr>
              <w:pStyle w:val="TAN"/>
            </w:pPr>
            <w:r w:rsidRPr="00FB20BD">
              <w:rPr>
                <w:lang w:eastAsia="zh-CN"/>
              </w:rPr>
              <w:t>NOTE 4:</w:t>
            </w:r>
            <w:r w:rsidRPr="00FB20BD">
              <w:rPr>
                <w:lang w:eastAsia="zh-CN"/>
              </w:rPr>
              <w:tab/>
              <w:t>For NR band n83, 30MHz test channel bandwidth is tested with Low range and High range test frequencies.</w:t>
            </w:r>
          </w:p>
        </w:tc>
      </w:tr>
    </w:tbl>
    <w:p w14:paraId="6316A4D5" w14:textId="77777777" w:rsidR="004E00EE" w:rsidRPr="00FB20BD" w:rsidRDefault="004E00EE" w:rsidP="00B84CF7"/>
    <w:p w14:paraId="3C56EAEF" w14:textId="77777777" w:rsidR="002E63C5" w:rsidRPr="00FB20BD" w:rsidRDefault="002E63C5" w:rsidP="00B84CF7">
      <w:pPr>
        <w:pStyle w:val="B10"/>
      </w:pPr>
      <w:r w:rsidRPr="00FB20BD">
        <w:t>-</w:t>
      </w:r>
      <w:r w:rsidRPr="00FB20BD">
        <w:tab/>
        <w:t>Connect the SS to the UE antenna connectors as shown in TS 38.508-1 [5] Annex A, Figure A.3.1.1.4 for TE diagram and section A.3.2 for UE diagram.</w:t>
      </w:r>
    </w:p>
    <w:p w14:paraId="76BE65CE" w14:textId="77777777" w:rsidR="004E00EE" w:rsidRPr="00FB20BD" w:rsidRDefault="004E00EE" w:rsidP="00B84CF7">
      <w:pPr>
        <w:pStyle w:val="B10"/>
      </w:pPr>
      <w:r w:rsidRPr="00FB20BD">
        <w:t>-</w:t>
      </w:r>
      <w:r w:rsidRPr="00FB20BD">
        <w:tab/>
        <w:t>The parameter setting for the cell are set up according to the TS 38.508-1 [5] subclause 4.4.3.</w:t>
      </w:r>
    </w:p>
    <w:p w14:paraId="0154754B" w14:textId="77777777" w:rsidR="004E00EE" w:rsidRPr="00FB20BD" w:rsidRDefault="004E00EE" w:rsidP="00B84CF7">
      <w:pPr>
        <w:pStyle w:val="B10"/>
      </w:pPr>
      <w:r w:rsidRPr="00FB20BD">
        <w:t>-</w:t>
      </w:r>
      <w:r w:rsidRPr="00FB20BD">
        <w:tab/>
        <w:t>Downlink signals are initially setup according to Annex C.0, C.1, C.2 and uplink signals according to Annex G.0, G.1, G.2, and G.3.0 with consideration of supplementary uplink physical channels.</w:t>
      </w:r>
    </w:p>
    <w:p w14:paraId="20246FA0" w14:textId="77777777" w:rsidR="004E00EE" w:rsidRPr="00FB20BD" w:rsidRDefault="004E00EE" w:rsidP="00B84CF7">
      <w:r w:rsidRPr="00FB20BD">
        <w:t xml:space="preserve">Message contents in initial conditions are according to TS 38.508-1 [5] subclause 4.3.6.1.1.2 ensuring UL/SUL indicator in Table 4.3.6.1.1.2-1 with condition SUL, subclause 4.6 ensuring Table 4.6.1-28 with condition SUL AND (RF OR RRM), Table 4.6.3-14 with condition SUL_SUL for SUL carrier, and Table 4.6.3-167 with condition PUSCH_ON_SUL. </w:t>
      </w:r>
    </w:p>
    <w:p w14:paraId="30DB1B81" w14:textId="77777777" w:rsidR="004E00EE" w:rsidRPr="00FB20BD" w:rsidRDefault="004E00EE" w:rsidP="00B84CF7">
      <w:pPr>
        <w:pStyle w:val="TH"/>
        <w:rPr>
          <w:i/>
          <w:iCs/>
        </w:rPr>
      </w:pPr>
      <w:r w:rsidRPr="00FB20BD">
        <w:t>Table 6.4C.2.2.4-1: Void</w:t>
      </w:r>
    </w:p>
    <w:p w14:paraId="7C9772AE" w14:textId="0F37970F" w:rsidR="004E00EE" w:rsidRPr="00FB20BD" w:rsidRDefault="004E00EE" w:rsidP="004E00EE">
      <w:pPr>
        <w:pStyle w:val="H6"/>
      </w:pPr>
      <w:bookmarkStart w:id="1854" w:name="_Toc36226795"/>
      <w:bookmarkStart w:id="1855" w:name="_Toc44324080"/>
      <w:bookmarkStart w:id="1856" w:name="_Toc52990274"/>
      <w:bookmarkStart w:id="1857" w:name="_Toc60823473"/>
      <w:bookmarkStart w:id="1858" w:name="_Toc60825395"/>
      <w:r w:rsidRPr="00FB20BD">
        <w:t>6.4C.2.2.5</w:t>
      </w:r>
      <w:r w:rsidRPr="00FB20BD">
        <w:tab/>
        <w:t>Test requirement</w:t>
      </w:r>
      <w:bookmarkEnd w:id="1854"/>
      <w:bookmarkEnd w:id="1855"/>
      <w:bookmarkEnd w:id="1856"/>
      <w:bookmarkEnd w:id="1857"/>
      <w:bookmarkEnd w:id="1858"/>
    </w:p>
    <w:p w14:paraId="59178594" w14:textId="77777777" w:rsidR="004E00EE" w:rsidRPr="00FB20BD" w:rsidRDefault="004E00EE" w:rsidP="00B84CF7">
      <w:r w:rsidRPr="00FB20BD">
        <w:t xml:space="preserve">Same test requirement for </w:t>
      </w:r>
      <w:r w:rsidRPr="00FB20BD">
        <w:rPr>
          <w:lang w:eastAsia="zh-CN"/>
        </w:rPr>
        <w:t>carrier</w:t>
      </w:r>
      <w:r w:rsidRPr="00FB20BD">
        <w:t xml:space="preserve"> leakage measured on the SUL carrier as specified in 6.4.2.2.5.</w:t>
      </w:r>
    </w:p>
    <w:p w14:paraId="766C6F15" w14:textId="7CD10848" w:rsidR="004E00EE" w:rsidRPr="00FB20BD" w:rsidRDefault="004E00EE" w:rsidP="004E00EE">
      <w:pPr>
        <w:pStyle w:val="Heading4"/>
      </w:pPr>
      <w:bookmarkStart w:id="1859" w:name="_Toc27478094"/>
      <w:bookmarkStart w:id="1860" w:name="_Toc36226796"/>
      <w:bookmarkStart w:id="1861" w:name="_Toc44324081"/>
      <w:bookmarkStart w:id="1862" w:name="_Toc52990275"/>
      <w:bookmarkStart w:id="1863" w:name="_Toc60823474"/>
      <w:bookmarkStart w:id="1864" w:name="_Toc60825396"/>
      <w:bookmarkStart w:id="1865" w:name="_Toc69306248"/>
      <w:bookmarkStart w:id="1866" w:name="_Toc69309913"/>
      <w:bookmarkStart w:id="1867" w:name="_Toc76020232"/>
      <w:bookmarkStart w:id="1868" w:name="_Toc83720715"/>
      <w:r w:rsidRPr="00FB20BD">
        <w:t>6.4C.2.3</w:t>
      </w:r>
      <w:r w:rsidRPr="00FB20BD">
        <w:tab/>
        <w:t>In-band emissions for SUL</w:t>
      </w:r>
      <w:bookmarkEnd w:id="1859"/>
      <w:bookmarkEnd w:id="1860"/>
      <w:bookmarkEnd w:id="1861"/>
      <w:bookmarkEnd w:id="1862"/>
      <w:bookmarkEnd w:id="1863"/>
      <w:bookmarkEnd w:id="1864"/>
      <w:bookmarkEnd w:id="1865"/>
      <w:bookmarkEnd w:id="1866"/>
      <w:bookmarkEnd w:id="1867"/>
      <w:bookmarkEnd w:id="1868"/>
    </w:p>
    <w:p w14:paraId="38EE5D2F" w14:textId="77777777" w:rsidR="004E00EE" w:rsidRPr="00FB20BD" w:rsidRDefault="004E00EE" w:rsidP="004E00EE">
      <w:pPr>
        <w:pStyle w:val="H6"/>
        <w:rPr>
          <w:lang w:eastAsia="zh-CN"/>
        </w:rPr>
      </w:pPr>
      <w:bookmarkStart w:id="1869" w:name="_Toc36226797"/>
      <w:bookmarkStart w:id="1870" w:name="_Toc44324082"/>
      <w:bookmarkStart w:id="1871" w:name="_Toc52990276"/>
      <w:bookmarkStart w:id="1872" w:name="_Toc60823475"/>
      <w:bookmarkStart w:id="1873" w:name="_Toc60825397"/>
      <w:r w:rsidRPr="00FB20BD">
        <w:t>6.4C.2.3.1</w:t>
      </w:r>
      <w:r w:rsidRPr="00FB20BD">
        <w:rPr>
          <w:lang w:eastAsia="zh-CN"/>
        </w:rPr>
        <w:tab/>
        <w:t xml:space="preserve">Test </w:t>
      </w:r>
      <w:r w:rsidRPr="00FB20BD">
        <w:t>purpose</w:t>
      </w:r>
      <w:bookmarkEnd w:id="1869"/>
      <w:bookmarkEnd w:id="1870"/>
      <w:bookmarkEnd w:id="1871"/>
      <w:bookmarkEnd w:id="1872"/>
      <w:bookmarkEnd w:id="1873"/>
    </w:p>
    <w:p w14:paraId="2B79A4EC" w14:textId="77777777" w:rsidR="004E00EE" w:rsidRPr="00FB20BD" w:rsidRDefault="004E00EE" w:rsidP="00B84CF7">
      <w:pPr>
        <w:rPr>
          <w:lang w:eastAsia="zh-CN"/>
        </w:rPr>
      </w:pPr>
      <w:r w:rsidRPr="00FB20BD">
        <w:rPr>
          <w:lang w:eastAsia="zh-CN"/>
        </w:rPr>
        <w:t>Same test purpose as in clause 6.4.2.3.1.</w:t>
      </w:r>
    </w:p>
    <w:p w14:paraId="74B8CB32" w14:textId="7BA92879" w:rsidR="004E00EE" w:rsidRPr="00FB20BD" w:rsidRDefault="004E00EE" w:rsidP="004E00EE">
      <w:pPr>
        <w:pStyle w:val="H6"/>
      </w:pPr>
      <w:bookmarkStart w:id="1874" w:name="_Toc36226798"/>
      <w:bookmarkStart w:id="1875" w:name="_Toc44324083"/>
      <w:bookmarkStart w:id="1876" w:name="_Toc52990277"/>
      <w:bookmarkStart w:id="1877" w:name="_Toc60823476"/>
      <w:bookmarkStart w:id="1878" w:name="_Toc60825398"/>
      <w:r w:rsidRPr="00FB20BD">
        <w:t>6.4C.2.3.2</w:t>
      </w:r>
      <w:r w:rsidRPr="00FB20BD">
        <w:tab/>
        <w:t>Test applicability</w:t>
      </w:r>
      <w:bookmarkEnd w:id="1874"/>
      <w:bookmarkEnd w:id="1875"/>
      <w:bookmarkEnd w:id="1876"/>
      <w:bookmarkEnd w:id="1877"/>
      <w:bookmarkEnd w:id="1878"/>
    </w:p>
    <w:p w14:paraId="705838B8" w14:textId="77777777" w:rsidR="004E00EE" w:rsidRPr="00FB20BD" w:rsidRDefault="004E00EE" w:rsidP="00B84CF7">
      <w:r w:rsidRPr="00FB20BD">
        <w:t>This test applies to all types of NR UE release 15 and forward that support SUL operating on the SUL bands.</w:t>
      </w:r>
    </w:p>
    <w:p w14:paraId="0384D8EB" w14:textId="3A0320FF" w:rsidR="004E00EE" w:rsidRPr="00FB20BD" w:rsidRDefault="004E00EE" w:rsidP="004E00EE">
      <w:pPr>
        <w:pStyle w:val="H6"/>
      </w:pPr>
      <w:bookmarkStart w:id="1879" w:name="_Toc36226799"/>
      <w:bookmarkStart w:id="1880" w:name="_Toc44324084"/>
      <w:bookmarkStart w:id="1881" w:name="_Toc52990278"/>
      <w:bookmarkStart w:id="1882" w:name="_Toc60823477"/>
      <w:bookmarkStart w:id="1883" w:name="_Toc60825399"/>
      <w:r w:rsidRPr="00FB20BD">
        <w:t>6.4C.2.3.3</w:t>
      </w:r>
      <w:r w:rsidRPr="00FB20BD">
        <w:tab/>
        <w:t>Minimum conformance requirements</w:t>
      </w:r>
      <w:bookmarkEnd w:id="1879"/>
      <w:bookmarkEnd w:id="1880"/>
      <w:bookmarkEnd w:id="1881"/>
      <w:bookmarkEnd w:id="1882"/>
      <w:bookmarkEnd w:id="1883"/>
    </w:p>
    <w:p w14:paraId="1A825C68" w14:textId="77777777" w:rsidR="004E00EE" w:rsidRPr="00FB20BD" w:rsidRDefault="004E00EE" w:rsidP="00B84CF7">
      <w:pPr>
        <w:rPr>
          <w:lang w:eastAsia="zh-CN"/>
        </w:rPr>
      </w:pPr>
      <w:r w:rsidRPr="00FB20BD">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w:t>
      </w:r>
    </w:p>
    <w:p w14:paraId="161FBBA1" w14:textId="77777777" w:rsidR="004E00EE" w:rsidRPr="00FB20BD" w:rsidRDefault="004E00EE" w:rsidP="00B84CF7">
      <w:pPr>
        <w:rPr>
          <w:lang w:eastAsia="zh-CN"/>
        </w:rPr>
      </w:pPr>
      <w:r w:rsidRPr="00FB20BD">
        <w:rPr>
          <w:lang w:eastAsia="zh-CN"/>
        </w:rPr>
        <w:t>The normative reference for this requirement is TS 38.101-1 [2] clauses 4.3and 6.4.2.3.</w:t>
      </w:r>
    </w:p>
    <w:p w14:paraId="5A6DCBA8" w14:textId="77450B6F" w:rsidR="004E00EE" w:rsidRPr="00FB20BD" w:rsidRDefault="004E00EE" w:rsidP="004E00EE">
      <w:pPr>
        <w:pStyle w:val="H6"/>
      </w:pPr>
      <w:bookmarkStart w:id="1884" w:name="_Toc36226800"/>
      <w:bookmarkStart w:id="1885" w:name="_Toc44324085"/>
      <w:bookmarkStart w:id="1886" w:name="_Toc52990279"/>
      <w:bookmarkStart w:id="1887" w:name="_Toc60823478"/>
      <w:bookmarkStart w:id="1888" w:name="_Toc60825400"/>
      <w:r w:rsidRPr="00FB20BD">
        <w:t>6.4C.2.3.4</w:t>
      </w:r>
      <w:r w:rsidRPr="00FB20BD">
        <w:tab/>
        <w:t>Test description</w:t>
      </w:r>
      <w:bookmarkEnd w:id="1884"/>
      <w:bookmarkEnd w:id="1885"/>
      <w:bookmarkEnd w:id="1886"/>
      <w:bookmarkEnd w:id="1887"/>
      <w:bookmarkEnd w:id="1888"/>
    </w:p>
    <w:p w14:paraId="412AC067" w14:textId="77777777" w:rsidR="004E00EE" w:rsidRPr="00FB20BD" w:rsidRDefault="004E00EE" w:rsidP="00B84CF7">
      <w:pPr>
        <w:rPr>
          <w:lang w:eastAsia="zh-CN"/>
        </w:rPr>
      </w:pPr>
      <w:r w:rsidRPr="00FB20BD">
        <w:rPr>
          <w:lang w:eastAsia="zh-CN"/>
        </w:rPr>
        <w:t>Same test description as specified in clause 6.4.2.3.4 with following exceptions:</w:t>
      </w:r>
    </w:p>
    <w:p w14:paraId="2023F720" w14:textId="77777777" w:rsidR="004E00EE" w:rsidRPr="00FB20BD" w:rsidRDefault="004E00EE" w:rsidP="00B84CF7">
      <w:r w:rsidRPr="00FB20BD">
        <w:t>Instead</w:t>
      </w:r>
      <w:r w:rsidRPr="00FB20BD">
        <w:rPr>
          <w:lang w:eastAsia="zh-CN"/>
        </w:rPr>
        <w:t xml:space="preserve"> of table </w:t>
      </w:r>
      <w:r w:rsidRPr="00FB20BD">
        <w:t xml:space="preserve">5.3.5-1 </w:t>
      </w:r>
      <w:r w:rsidRPr="00FB20BD">
        <w:sym w:font="Wingdings" w:char="F0E0"/>
      </w:r>
      <w:r w:rsidRPr="00FB20BD">
        <w:t xml:space="preserve"> use Table 5.5C-1.</w:t>
      </w:r>
    </w:p>
    <w:p w14:paraId="1ECC59F3" w14:textId="0B93214D" w:rsidR="004E00EE" w:rsidRPr="00FB20BD" w:rsidRDefault="004E00EE" w:rsidP="00B84CF7">
      <w:r w:rsidRPr="00FB20BD">
        <w:t>Instead</w:t>
      </w:r>
      <w:r w:rsidRPr="00FB20BD">
        <w:rPr>
          <w:lang w:eastAsia="zh-CN"/>
        </w:rPr>
        <w:t xml:space="preserve"> of table </w:t>
      </w:r>
      <w:r w:rsidR="00F932B1" w:rsidRPr="00FB20BD">
        <w:rPr>
          <w:lang w:eastAsia="zh-CN"/>
        </w:rPr>
        <w:t>6.4.2.3.4.1-1</w:t>
      </w:r>
      <w:r w:rsidRPr="00FB20BD">
        <w:t xml:space="preserve"> </w:t>
      </w:r>
      <w:r w:rsidRPr="00FB20BD">
        <w:sym w:font="Wingdings" w:char="F0E0"/>
      </w:r>
      <w:r w:rsidRPr="00FB20BD">
        <w:t xml:space="preserve"> use Table 6.4C.2.3.4-1</w:t>
      </w:r>
    </w:p>
    <w:p w14:paraId="624DD495" w14:textId="4639808A" w:rsidR="00F932B1" w:rsidRPr="00FB20BD" w:rsidRDefault="00F932B1" w:rsidP="00B84CF7">
      <w:pPr>
        <w:rPr>
          <w:lang w:eastAsia="zh-CN"/>
        </w:rPr>
      </w:pPr>
      <w:r w:rsidRPr="00FB20BD">
        <w:rPr>
          <w:lang w:eastAsia="zh-CN"/>
        </w:rPr>
        <w:t xml:space="preserve">Instead of table 6.4.2.3.4.1-2 </w:t>
      </w:r>
      <w:r w:rsidRPr="00FB20BD">
        <w:sym w:font="Wingdings" w:char="F0E0"/>
      </w:r>
      <w:r w:rsidRPr="00FB20BD">
        <w:t xml:space="preserve"> use Table 6.4C.2.3.4-2</w:t>
      </w:r>
    </w:p>
    <w:p w14:paraId="20A37228" w14:textId="77777777" w:rsidR="004E00EE" w:rsidRPr="00FB20BD" w:rsidRDefault="004E00EE" w:rsidP="00B84CF7">
      <w:pPr>
        <w:pStyle w:val="TH"/>
        <w:rPr>
          <w:lang w:eastAsia="zh-CN"/>
        </w:rPr>
      </w:pPr>
      <w:r w:rsidRPr="00FB20BD">
        <w:t>Table 6.4C.2.3.4-1: Test Configuration T</w:t>
      </w:r>
      <w:r w:rsidRPr="00FB20BD">
        <w:rPr>
          <w:lang w:eastAsia="zh-CN"/>
        </w:rPr>
        <w:t>able for PUS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7"/>
        <w:gridCol w:w="2205"/>
        <w:gridCol w:w="884"/>
        <w:gridCol w:w="917"/>
        <w:gridCol w:w="2355"/>
        <w:gridCol w:w="2320"/>
      </w:tblGrid>
      <w:tr w:rsidR="004E00EE" w:rsidRPr="00FB20BD" w14:paraId="12ADD449" w14:textId="77777777" w:rsidTr="00EF6B6C">
        <w:trPr>
          <w:cantSplit/>
          <w:jc w:val="center"/>
        </w:trPr>
        <w:tc>
          <w:tcPr>
            <w:tcW w:w="5000" w:type="pct"/>
            <w:gridSpan w:val="6"/>
          </w:tcPr>
          <w:p w14:paraId="395F28D2" w14:textId="77777777" w:rsidR="004E00EE" w:rsidRPr="00FB20BD" w:rsidRDefault="004E00EE" w:rsidP="00B84CF7">
            <w:pPr>
              <w:pStyle w:val="TAH"/>
            </w:pPr>
            <w:r w:rsidRPr="00FB20BD">
              <w:t>Initial Conditions</w:t>
            </w:r>
          </w:p>
        </w:tc>
      </w:tr>
      <w:tr w:rsidR="004E00EE" w:rsidRPr="00FB20BD" w14:paraId="59EED66D" w14:textId="77777777" w:rsidTr="00EF6B6C">
        <w:trPr>
          <w:cantSplit/>
          <w:jc w:val="center"/>
        </w:trPr>
        <w:tc>
          <w:tcPr>
            <w:tcW w:w="2096" w:type="pct"/>
            <w:gridSpan w:val="3"/>
          </w:tcPr>
          <w:p w14:paraId="31B5BFC0" w14:textId="77777777" w:rsidR="004E00EE" w:rsidRPr="00FB20BD" w:rsidRDefault="004E00EE" w:rsidP="00B84CF7">
            <w:pPr>
              <w:pStyle w:val="TAL"/>
            </w:pPr>
            <w:r w:rsidRPr="00FB20BD">
              <w:t>Test Environment as specified in TS 38.508-1 [5] subclause 4.1</w:t>
            </w:r>
          </w:p>
        </w:tc>
        <w:tc>
          <w:tcPr>
            <w:tcW w:w="2904" w:type="pct"/>
            <w:gridSpan w:val="3"/>
          </w:tcPr>
          <w:p w14:paraId="2489EA50" w14:textId="77777777" w:rsidR="004E00EE" w:rsidRPr="00FB20BD" w:rsidRDefault="004E00EE" w:rsidP="00B84CF7">
            <w:pPr>
              <w:pStyle w:val="TAL"/>
            </w:pPr>
            <w:r w:rsidRPr="00FB20BD">
              <w:t>Normal</w:t>
            </w:r>
          </w:p>
        </w:tc>
      </w:tr>
      <w:tr w:rsidR="004E00EE" w:rsidRPr="00FB20BD" w14:paraId="033C911D" w14:textId="77777777" w:rsidTr="00EF6B6C">
        <w:trPr>
          <w:cantSplit/>
          <w:jc w:val="center"/>
        </w:trPr>
        <w:tc>
          <w:tcPr>
            <w:tcW w:w="2096" w:type="pct"/>
            <w:gridSpan w:val="3"/>
          </w:tcPr>
          <w:p w14:paraId="3AA50BDC" w14:textId="77777777" w:rsidR="004E00EE" w:rsidRPr="00FB20BD" w:rsidRDefault="004E00EE" w:rsidP="00B84CF7">
            <w:pPr>
              <w:pStyle w:val="TAL"/>
            </w:pPr>
            <w:r w:rsidRPr="00FB20BD">
              <w:t>Test Frequencies as specified in TS 38.508-1 [5] subclause 4.3.1</w:t>
            </w:r>
          </w:p>
        </w:tc>
        <w:tc>
          <w:tcPr>
            <w:tcW w:w="2904" w:type="pct"/>
            <w:gridSpan w:val="3"/>
          </w:tcPr>
          <w:p w14:paraId="68C4BEDA" w14:textId="77777777" w:rsidR="004E00EE" w:rsidRPr="00FB20BD" w:rsidRDefault="004E00EE" w:rsidP="00B84CF7">
            <w:pPr>
              <w:pStyle w:val="TAL"/>
            </w:pPr>
            <w:r w:rsidRPr="00FB20BD">
              <w:t xml:space="preserve">Low range, Mid range, High range for SUL carrier </w:t>
            </w:r>
          </w:p>
          <w:p w14:paraId="5EDA996B" w14:textId="77777777" w:rsidR="004E00EE" w:rsidRPr="00FB20BD" w:rsidRDefault="004E00EE" w:rsidP="00B84CF7">
            <w:pPr>
              <w:pStyle w:val="TAL"/>
            </w:pPr>
            <w:r w:rsidRPr="00FB20BD">
              <w:t>Mid range for Non-SUL carrier</w:t>
            </w:r>
          </w:p>
        </w:tc>
      </w:tr>
      <w:tr w:rsidR="004E00EE" w:rsidRPr="00FB20BD" w14:paraId="450BEEAC" w14:textId="77777777" w:rsidTr="00EF6B6C">
        <w:trPr>
          <w:cantSplit/>
          <w:jc w:val="center"/>
        </w:trPr>
        <w:tc>
          <w:tcPr>
            <w:tcW w:w="2096" w:type="pct"/>
            <w:gridSpan w:val="3"/>
          </w:tcPr>
          <w:p w14:paraId="4597C6F3" w14:textId="77777777" w:rsidR="004E00EE" w:rsidRPr="00FB20BD" w:rsidRDefault="004E00EE" w:rsidP="00B84CF7">
            <w:pPr>
              <w:pStyle w:val="TAL"/>
            </w:pPr>
            <w:r w:rsidRPr="00FB20BD">
              <w:t>Test Channel Bandwidths as specified in TS 38.508-1 [5] subclause 4.3.1</w:t>
            </w:r>
          </w:p>
        </w:tc>
        <w:tc>
          <w:tcPr>
            <w:tcW w:w="2904" w:type="pct"/>
            <w:gridSpan w:val="3"/>
          </w:tcPr>
          <w:p w14:paraId="6AB821B5" w14:textId="77777777" w:rsidR="004E00EE" w:rsidRPr="00FB20BD" w:rsidRDefault="004E00EE" w:rsidP="00B84CF7">
            <w:pPr>
              <w:pStyle w:val="TAL"/>
            </w:pPr>
            <w:r w:rsidRPr="00FB20BD">
              <w:t xml:space="preserve">Lowest, Mid, Highest for SUL carrier </w:t>
            </w:r>
          </w:p>
          <w:p w14:paraId="34F20DE6" w14:textId="77777777" w:rsidR="004E00EE" w:rsidRPr="00FB20BD" w:rsidRDefault="004E00EE" w:rsidP="00B84CF7">
            <w:pPr>
              <w:pStyle w:val="TAL"/>
            </w:pPr>
            <w:r w:rsidRPr="00FB20BD">
              <w:t>Lowest for Non-SUL carrier</w:t>
            </w:r>
          </w:p>
        </w:tc>
      </w:tr>
      <w:tr w:rsidR="004E00EE" w:rsidRPr="00FB20BD" w14:paraId="207B6CA0" w14:textId="77777777" w:rsidTr="00EF6B6C">
        <w:trPr>
          <w:cantSplit/>
          <w:jc w:val="center"/>
        </w:trPr>
        <w:tc>
          <w:tcPr>
            <w:tcW w:w="2096" w:type="pct"/>
            <w:gridSpan w:val="3"/>
          </w:tcPr>
          <w:p w14:paraId="75D00636" w14:textId="77777777" w:rsidR="004E00EE" w:rsidRPr="00FB20BD" w:rsidRDefault="004E00EE" w:rsidP="00B84CF7">
            <w:pPr>
              <w:pStyle w:val="TAL"/>
            </w:pPr>
            <w:r w:rsidRPr="00FB20BD">
              <w:t>Test SCS as specified in Table 5.3.5-1</w:t>
            </w:r>
          </w:p>
        </w:tc>
        <w:tc>
          <w:tcPr>
            <w:tcW w:w="2904" w:type="pct"/>
            <w:gridSpan w:val="3"/>
          </w:tcPr>
          <w:p w14:paraId="488B3BA1" w14:textId="046374F2" w:rsidR="004E00EE" w:rsidRPr="00FB20BD" w:rsidRDefault="004E00EE" w:rsidP="00B84CF7">
            <w:pPr>
              <w:pStyle w:val="TAL"/>
              <w:rPr>
                <w:lang w:eastAsia="zh-CN"/>
              </w:rPr>
            </w:pPr>
            <w:r w:rsidRPr="00FB20BD">
              <w:rPr>
                <w:lang w:eastAsia="zh-CN"/>
              </w:rPr>
              <w:t xml:space="preserve">15kHz </w:t>
            </w:r>
            <w:r w:rsidRPr="00FB20BD">
              <w:t xml:space="preserve">for SUL carrier and </w:t>
            </w:r>
            <w:r w:rsidR="00EB3C1C" w:rsidRPr="00FB20BD">
              <w:t xml:space="preserve">Lowest supported SCS for </w:t>
            </w:r>
            <w:r w:rsidRPr="00FB20BD">
              <w:t>Non-SUL carrier</w:t>
            </w:r>
          </w:p>
        </w:tc>
      </w:tr>
      <w:tr w:rsidR="004E00EE" w:rsidRPr="00FB20BD" w14:paraId="21437705" w14:textId="77777777" w:rsidTr="00EF6B6C">
        <w:trPr>
          <w:cantSplit/>
          <w:jc w:val="center"/>
        </w:trPr>
        <w:tc>
          <w:tcPr>
            <w:tcW w:w="5000" w:type="pct"/>
            <w:gridSpan w:val="6"/>
          </w:tcPr>
          <w:p w14:paraId="3A03077F" w14:textId="77777777" w:rsidR="004E00EE" w:rsidRPr="00FB20BD" w:rsidRDefault="004E00EE" w:rsidP="00B84CF7">
            <w:pPr>
              <w:pStyle w:val="TAH"/>
            </w:pPr>
            <w:r w:rsidRPr="00FB20BD">
              <w:t>Test Parameters for Channel Bandwidths</w:t>
            </w:r>
          </w:p>
        </w:tc>
      </w:tr>
      <w:tr w:rsidR="004E00EE" w:rsidRPr="00FB20BD" w14:paraId="1E4275FE" w14:textId="77777777" w:rsidTr="00EF6B6C">
        <w:trPr>
          <w:jc w:val="center"/>
        </w:trPr>
        <w:tc>
          <w:tcPr>
            <w:tcW w:w="492" w:type="pct"/>
          </w:tcPr>
          <w:p w14:paraId="3439B32A" w14:textId="77777777" w:rsidR="004E00EE" w:rsidRPr="00FB20BD" w:rsidRDefault="004E00EE" w:rsidP="00B84CF7">
            <w:pPr>
              <w:pStyle w:val="TAH"/>
            </w:pPr>
            <w:r w:rsidRPr="00FB20BD">
              <w:t>Test ID</w:t>
            </w:r>
          </w:p>
        </w:tc>
        <w:tc>
          <w:tcPr>
            <w:tcW w:w="1145" w:type="pct"/>
            <w:tcBorders>
              <w:bottom w:val="single" w:sz="4" w:space="0" w:color="auto"/>
            </w:tcBorders>
          </w:tcPr>
          <w:p w14:paraId="249B1C84" w14:textId="77777777" w:rsidR="004E00EE" w:rsidRPr="00FB20BD" w:rsidRDefault="004E00EE" w:rsidP="00B84CF7">
            <w:pPr>
              <w:pStyle w:val="TAH"/>
            </w:pPr>
            <w:r w:rsidRPr="00FB20BD">
              <w:t>Downlink Configuration</w:t>
            </w:r>
          </w:p>
        </w:tc>
        <w:tc>
          <w:tcPr>
            <w:tcW w:w="935" w:type="pct"/>
            <w:gridSpan w:val="2"/>
            <w:tcBorders>
              <w:bottom w:val="single" w:sz="4" w:space="0" w:color="auto"/>
            </w:tcBorders>
          </w:tcPr>
          <w:p w14:paraId="6DA1A7A7" w14:textId="77777777" w:rsidR="004E00EE" w:rsidRPr="00FB20BD" w:rsidRDefault="004E00EE" w:rsidP="00B84CF7">
            <w:pPr>
              <w:pStyle w:val="TAH"/>
            </w:pPr>
            <w:r w:rsidRPr="00FB20BD">
              <w:t>UL Configuration</w:t>
            </w:r>
          </w:p>
        </w:tc>
        <w:tc>
          <w:tcPr>
            <w:tcW w:w="2428" w:type="pct"/>
            <w:gridSpan w:val="2"/>
          </w:tcPr>
          <w:p w14:paraId="6DA9983E" w14:textId="77777777" w:rsidR="004E00EE" w:rsidRPr="00FB20BD" w:rsidRDefault="004E00EE" w:rsidP="00B84CF7">
            <w:pPr>
              <w:pStyle w:val="TAH"/>
            </w:pPr>
            <w:r w:rsidRPr="00FB20BD">
              <w:t>SUL Configuration</w:t>
            </w:r>
          </w:p>
        </w:tc>
      </w:tr>
      <w:tr w:rsidR="004E00EE" w:rsidRPr="00FB20BD" w14:paraId="59C9950F" w14:textId="77777777" w:rsidTr="00EF6B6C">
        <w:trPr>
          <w:cantSplit/>
          <w:jc w:val="center"/>
        </w:trPr>
        <w:tc>
          <w:tcPr>
            <w:tcW w:w="492" w:type="pct"/>
          </w:tcPr>
          <w:p w14:paraId="76B5414D" w14:textId="77777777" w:rsidR="004E00EE" w:rsidRPr="00FB20BD" w:rsidRDefault="004E00EE" w:rsidP="00B84CF7">
            <w:pPr>
              <w:pStyle w:val="TAC"/>
            </w:pPr>
          </w:p>
        </w:tc>
        <w:tc>
          <w:tcPr>
            <w:tcW w:w="1145" w:type="pct"/>
            <w:tcBorders>
              <w:bottom w:val="nil"/>
            </w:tcBorders>
          </w:tcPr>
          <w:p w14:paraId="2297115F" w14:textId="77777777" w:rsidR="004E00EE" w:rsidRPr="00FB20BD" w:rsidRDefault="004E00EE" w:rsidP="00B84CF7">
            <w:pPr>
              <w:pStyle w:val="TAC"/>
            </w:pPr>
            <w:r w:rsidRPr="00FB20BD">
              <w:t>N/A</w:t>
            </w:r>
          </w:p>
        </w:tc>
        <w:tc>
          <w:tcPr>
            <w:tcW w:w="935" w:type="pct"/>
            <w:gridSpan w:val="2"/>
            <w:tcBorders>
              <w:bottom w:val="nil"/>
            </w:tcBorders>
          </w:tcPr>
          <w:p w14:paraId="188240A8" w14:textId="77777777" w:rsidR="004E00EE" w:rsidRPr="00FB20BD" w:rsidRDefault="004E00EE" w:rsidP="00B84CF7">
            <w:pPr>
              <w:pStyle w:val="TAC"/>
            </w:pPr>
            <w:r w:rsidRPr="00FB20BD">
              <w:t>N/A</w:t>
            </w:r>
          </w:p>
        </w:tc>
        <w:tc>
          <w:tcPr>
            <w:tcW w:w="1223" w:type="pct"/>
          </w:tcPr>
          <w:p w14:paraId="57F72A06" w14:textId="77777777" w:rsidR="004E00EE" w:rsidRPr="00FB20BD" w:rsidRDefault="004E00EE" w:rsidP="00B84CF7">
            <w:pPr>
              <w:pStyle w:val="TAC"/>
            </w:pPr>
            <w:r w:rsidRPr="00FB20BD">
              <w:t>Modulation</w:t>
            </w:r>
          </w:p>
        </w:tc>
        <w:tc>
          <w:tcPr>
            <w:tcW w:w="1205" w:type="pct"/>
          </w:tcPr>
          <w:p w14:paraId="4013FC79" w14:textId="77777777" w:rsidR="004E00EE" w:rsidRPr="00FB20BD" w:rsidRDefault="004E00EE" w:rsidP="00B84CF7">
            <w:pPr>
              <w:pStyle w:val="TAC"/>
            </w:pPr>
            <w:r w:rsidRPr="00FB20BD">
              <w:t xml:space="preserve">RB allocation (NOTE </w:t>
            </w:r>
            <w:r w:rsidRPr="00FB20BD">
              <w:rPr>
                <w:lang w:eastAsia="zh-CN"/>
              </w:rPr>
              <w:t>1</w:t>
            </w:r>
            <w:r w:rsidRPr="00FB20BD">
              <w:t>)</w:t>
            </w:r>
          </w:p>
        </w:tc>
      </w:tr>
      <w:tr w:rsidR="004E00EE" w:rsidRPr="00FB20BD" w14:paraId="652BE681" w14:textId="77777777" w:rsidTr="00EF6B6C">
        <w:trPr>
          <w:cantSplit/>
          <w:jc w:val="center"/>
        </w:trPr>
        <w:tc>
          <w:tcPr>
            <w:tcW w:w="492" w:type="pct"/>
          </w:tcPr>
          <w:p w14:paraId="256837E4" w14:textId="77777777" w:rsidR="004E00EE" w:rsidRPr="00FB20BD" w:rsidRDefault="004E00EE" w:rsidP="00B84CF7">
            <w:pPr>
              <w:pStyle w:val="TAC"/>
            </w:pPr>
            <w:r w:rsidRPr="00FB20BD">
              <w:t>1</w:t>
            </w:r>
          </w:p>
        </w:tc>
        <w:tc>
          <w:tcPr>
            <w:tcW w:w="1145" w:type="pct"/>
            <w:tcBorders>
              <w:top w:val="nil"/>
              <w:bottom w:val="nil"/>
            </w:tcBorders>
          </w:tcPr>
          <w:p w14:paraId="2A34FEB2" w14:textId="77777777" w:rsidR="004E00EE" w:rsidRPr="00FB20BD" w:rsidRDefault="004E00EE" w:rsidP="00B84CF7">
            <w:pPr>
              <w:pStyle w:val="TAC"/>
            </w:pPr>
          </w:p>
        </w:tc>
        <w:tc>
          <w:tcPr>
            <w:tcW w:w="935" w:type="pct"/>
            <w:gridSpan w:val="2"/>
            <w:tcBorders>
              <w:top w:val="nil"/>
              <w:bottom w:val="nil"/>
            </w:tcBorders>
          </w:tcPr>
          <w:p w14:paraId="4E1BB679" w14:textId="77777777" w:rsidR="004E00EE" w:rsidRPr="00FB20BD" w:rsidRDefault="004E00EE" w:rsidP="00B84CF7">
            <w:pPr>
              <w:pStyle w:val="TAC"/>
            </w:pPr>
          </w:p>
        </w:tc>
        <w:tc>
          <w:tcPr>
            <w:tcW w:w="1223" w:type="pct"/>
          </w:tcPr>
          <w:p w14:paraId="1834288F" w14:textId="77777777" w:rsidR="004E00EE" w:rsidRPr="00FB20BD" w:rsidRDefault="004E00EE" w:rsidP="00B84CF7">
            <w:pPr>
              <w:pStyle w:val="TAC"/>
              <w:rPr>
                <w:b/>
              </w:rPr>
            </w:pPr>
            <w:r w:rsidRPr="00FB20BD">
              <w:t>DFT-s-OFDM QPSK</w:t>
            </w:r>
          </w:p>
        </w:tc>
        <w:tc>
          <w:tcPr>
            <w:tcW w:w="1205" w:type="pct"/>
          </w:tcPr>
          <w:p w14:paraId="2404BF4E" w14:textId="77777777" w:rsidR="004E00EE" w:rsidRPr="00FB20BD" w:rsidRDefault="004E00EE" w:rsidP="00B84CF7">
            <w:pPr>
              <w:pStyle w:val="TAC"/>
              <w:rPr>
                <w:b/>
              </w:rPr>
            </w:pPr>
            <w:r w:rsidRPr="00FB20BD">
              <w:t>Inner_1RB_Left</w:t>
            </w:r>
          </w:p>
        </w:tc>
      </w:tr>
      <w:tr w:rsidR="004E00EE" w:rsidRPr="00FB20BD" w14:paraId="07FBF3E6" w14:textId="77777777" w:rsidTr="00EF6B6C">
        <w:trPr>
          <w:cantSplit/>
          <w:jc w:val="center"/>
        </w:trPr>
        <w:tc>
          <w:tcPr>
            <w:tcW w:w="492" w:type="pct"/>
          </w:tcPr>
          <w:p w14:paraId="6036D487" w14:textId="77777777" w:rsidR="004E00EE" w:rsidRPr="00FB20BD" w:rsidRDefault="004E00EE" w:rsidP="00B84CF7">
            <w:pPr>
              <w:pStyle w:val="TAC"/>
            </w:pPr>
            <w:r w:rsidRPr="00FB20BD">
              <w:t>2</w:t>
            </w:r>
          </w:p>
        </w:tc>
        <w:tc>
          <w:tcPr>
            <w:tcW w:w="1145" w:type="pct"/>
            <w:tcBorders>
              <w:top w:val="nil"/>
              <w:bottom w:val="nil"/>
            </w:tcBorders>
          </w:tcPr>
          <w:p w14:paraId="32842DF0" w14:textId="77777777" w:rsidR="004E00EE" w:rsidRPr="00FB20BD" w:rsidRDefault="004E00EE" w:rsidP="00B84CF7">
            <w:pPr>
              <w:pStyle w:val="TAC"/>
            </w:pPr>
          </w:p>
        </w:tc>
        <w:tc>
          <w:tcPr>
            <w:tcW w:w="935" w:type="pct"/>
            <w:gridSpan w:val="2"/>
            <w:tcBorders>
              <w:top w:val="nil"/>
              <w:bottom w:val="nil"/>
            </w:tcBorders>
          </w:tcPr>
          <w:p w14:paraId="13E32370" w14:textId="77777777" w:rsidR="004E00EE" w:rsidRPr="00FB20BD" w:rsidRDefault="004E00EE" w:rsidP="00B84CF7">
            <w:pPr>
              <w:pStyle w:val="TAC"/>
            </w:pPr>
          </w:p>
        </w:tc>
        <w:tc>
          <w:tcPr>
            <w:tcW w:w="1223" w:type="pct"/>
          </w:tcPr>
          <w:p w14:paraId="0BD32B99" w14:textId="77777777" w:rsidR="004E00EE" w:rsidRPr="00FB20BD" w:rsidRDefault="004E00EE" w:rsidP="00B84CF7">
            <w:pPr>
              <w:pStyle w:val="TAC"/>
            </w:pPr>
            <w:r w:rsidRPr="00FB20BD">
              <w:t>DFT-s-OFDM QPSK</w:t>
            </w:r>
          </w:p>
        </w:tc>
        <w:tc>
          <w:tcPr>
            <w:tcW w:w="1205" w:type="pct"/>
          </w:tcPr>
          <w:p w14:paraId="3F3C50FE" w14:textId="77777777" w:rsidR="004E00EE" w:rsidRPr="00FB20BD" w:rsidRDefault="004E00EE" w:rsidP="00B84CF7">
            <w:pPr>
              <w:pStyle w:val="TAC"/>
            </w:pPr>
            <w:r w:rsidRPr="00FB20BD">
              <w:t>Inner_1RB_Right</w:t>
            </w:r>
          </w:p>
        </w:tc>
      </w:tr>
      <w:tr w:rsidR="004E00EE" w:rsidRPr="00FB20BD" w14:paraId="53FCB842" w14:textId="77777777" w:rsidTr="00EF6B6C">
        <w:trPr>
          <w:cantSplit/>
          <w:jc w:val="center"/>
        </w:trPr>
        <w:tc>
          <w:tcPr>
            <w:tcW w:w="492" w:type="pct"/>
          </w:tcPr>
          <w:p w14:paraId="67C866F0" w14:textId="77777777" w:rsidR="004E00EE" w:rsidRPr="00FB20BD" w:rsidRDefault="004E00EE" w:rsidP="00B84CF7">
            <w:pPr>
              <w:pStyle w:val="TAC"/>
            </w:pPr>
            <w:r w:rsidRPr="00FB20BD">
              <w:t>3</w:t>
            </w:r>
          </w:p>
        </w:tc>
        <w:tc>
          <w:tcPr>
            <w:tcW w:w="1145" w:type="pct"/>
            <w:tcBorders>
              <w:top w:val="nil"/>
              <w:bottom w:val="nil"/>
            </w:tcBorders>
          </w:tcPr>
          <w:p w14:paraId="0E2201B9" w14:textId="77777777" w:rsidR="004E00EE" w:rsidRPr="00FB20BD" w:rsidRDefault="004E00EE" w:rsidP="00B84CF7">
            <w:pPr>
              <w:pStyle w:val="TAC"/>
            </w:pPr>
          </w:p>
        </w:tc>
        <w:tc>
          <w:tcPr>
            <w:tcW w:w="935" w:type="pct"/>
            <w:gridSpan w:val="2"/>
            <w:tcBorders>
              <w:top w:val="nil"/>
              <w:bottom w:val="nil"/>
            </w:tcBorders>
          </w:tcPr>
          <w:p w14:paraId="49A8C556" w14:textId="77777777" w:rsidR="004E00EE" w:rsidRPr="00FB20BD" w:rsidRDefault="004E00EE" w:rsidP="00B84CF7">
            <w:pPr>
              <w:pStyle w:val="TAC"/>
            </w:pPr>
          </w:p>
        </w:tc>
        <w:tc>
          <w:tcPr>
            <w:tcW w:w="1223" w:type="pct"/>
          </w:tcPr>
          <w:p w14:paraId="6AA757BF" w14:textId="77777777" w:rsidR="004E00EE" w:rsidRPr="00FB20BD" w:rsidRDefault="004E00EE" w:rsidP="00B84CF7">
            <w:pPr>
              <w:pStyle w:val="TAC"/>
            </w:pPr>
            <w:r w:rsidRPr="00FB20BD">
              <w:t>CP-OFDM QPSK</w:t>
            </w:r>
          </w:p>
        </w:tc>
        <w:tc>
          <w:tcPr>
            <w:tcW w:w="1205" w:type="pct"/>
          </w:tcPr>
          <w:p w14:paraId="30DE1C9E" w14:textId="77777777" w:rsidR="004E00EE" w:rsidRPr="00FB20BD" w:rsidRDefault="004E00EE" w:rsidP="00B84CF7">
            <w:pPr>
              <w:pStyle w:val="TAC"/>
            </w:pPr>
            <w:r w:rsidRPr="00FB20BD">
              <w:t>Inner_1RB_Left</w:t>
            </w:r>
          </w:p>
        </w:tc>
      </w:tr>
      <w:tr w:rsidR="004E00EE" w:rsidRPr="00FB20BD" w14:paraId="2241638E" w14:textId="77777777" w:rsidTr="00EF6B6C">
        <w:trPr>
          <w:cantSplit/>
          <w:jc w:val="center"/>
        </w:trPr>
        <w:tc>
          <w:tcPr>
            <w:tcW w:w="492" w:type="pct"/>
          </w:tcPr>
          <w:p w14:paraId="2135942B" w14:textId="77777777" w:rsidR="004E00EE" w:rsidRPr="00FB20BD" w:rsidRDefault="004E00EE" w:rsidP="00B84CF7">
            <w:pPr>
              <w:pStyle w:val="TAC"/>
            </w:pPr>
            <w:r w:rsidRPr="00FB20BD">
              <w:t>4</w:t>
            </w:r>
          </w:p>
        </w:tc>
        <w:tc>
          <w:tcPr>
            <w:tcW w:w="1145" w:type="pct"/>
            <w:tcBorders>
              <w:top w:val="nil"/>
              <w:bottom w:val="nil"/>
            </w:tcBorders>
          </w:tcPr>
          <w:p w14:paraId="1F820772" w14:textId="77777777" w:rsidR="004E00EE" w:rsidRPr="00FB20BD" w:rsidRDefault="004E00EE" w:rsidP="00B84CF7">
            <w:pPr>
              <w:pStyle w:val="TAC"/>
            </w:pPr>
          </w:p>
        </w:tc>
        <w:tc>
          <w:tcPr>
            <w:tcW w:w="935" w:type="pct"/>
            <w:gridSpan w:val="2"/>
            <w:tcBorders>
              <w:top w:val="nil"/>
              <w:bottom w:val="nil"/>
            </w:tcBorders>
          </w:tcPr>
          <w:p w14:paraId="5A646160" w14:textId="77777777" w:rsidR="004E00EE" w:rsidRPr="00FB20BD" w:rsidRDefault="004E00EE" w:rsidP="00B84CF7">
            <w:pPr>
              <w:pStyle w:val="TAC"/>
            </w:pPr>
          </w:p>
        </w:tc>
        <w:tc>
          <w:tcPr>
            <w:tcW w:w="1223" w:type="pct"/>
          </w:tcPr>
          <w:p w14:paraId="57F88C38" w14:textId="77777777" w:rsidR="004E00EE" w:rsidRPr="00FB20BD" w:rsidRDefault="004E00EE" w:rsidP="00B84CF7">
            <w:pPr>
              <w:pStyle w:val="TAC"/>
            </w:pPr>
            <w:r w:rsidRPr="00FB20BD">
              <w:t>CP-OFDM QPSK</w:t>
            </w:r>
          </w:p>
        </w:tc>
        <w:tc>
          <w:tcPr>
            <w:tcW w:w="1205" w:type="pct"/>
          </w:tcPr>
          <w:p w14:paraId="75283335" w14:textId="77777777" w:rsidR="004E00EE" w:rsidRPr="00FB20BD" w:rsidRDefault="004E00EE" w:rsidP="00B84CF7">
            <w:pPr>
              <w:pStyle w:val="TAC"/>
            </w:pPr>
            <w:r w:rsidRPr="00FB20BD">
              <w:t>Inner_1RB_Right</w:t>
            </w:r>
          </w:p>
        </w:tc>
      </w:tr>
      <w:tr w:rsidR="004E00EE" w:rsidRPr="00FB20BD" w14:paraId="53D39550" w14:textId="77777777" w:rsidTr="00EF6B6C">
        <w:trPr>
          <w:cantSplit/>
          <w:jc w:val="center"/>
        </w:trPr>
        <w:tc>
          <w:tcPr>
            <w:tcW w:w="5000" w:type="pct"/>
            <w:gridSpan w:val="6"/>
          </w:tcPr>
          <w:p w14:paraId="4194F642"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3D810C9C" w14:textId="77777777" w:rsidR="004E00EE" w:rsidRPr="00FB20BD" w:rsidRDefault="004E00EE" w:rsidP="00B84CF7">
            <w:pPr>
              <w:pStyle w:val="TAN"/>
              <w:rPr>
                <w:lang w:eastAsia="zh-CN"/>
              </w:rPr>
            </w:pPr>
            <w:r w:rsidRPr="00FB20BD">
              <w:rPr>
                <w:lang w:eastAsia="zh-CN"/>
              </w:rPr>
              <w:t>NOTE 2:</w:t>
            </w:r>
            <w:r w:rsidRPr="00FB20BD">
              <w:rPr>
                <w:lang w:eastAsia="zh-CN"/>
              </w:rPr>
              <w:tab/>
              <w:t>Test Channel Bandwidths are checked separately for each SUL band combination, the applicable channel bandwidths are specified in Table 5.5C-1.</w:t>
            </w:r>
          </w:p>
          <w:p w14:paraId="0AB81A3F" w14:textId="3581277C" w:rsidR="00A342C2" w:rsidRPr="00FB20BD" w:rsidRDefault="00A342C2" w:rsidP="00B84CF7">
            <w:pPr>
              <w:pStyle w:val="TAN"/>
            </w:pPr>
            <w:r w:rsidRPr="00FB20BD">
              <w:rPr>
                <w:lang w:eastAsia="zh-CN"/>
              </w:rPr>
              <w:t>NOTE 3:</w:t>
            </w:r>
            <w:r w:rsidRPr="00FB20BD">
              <w:rPr>
                <w:lang w:eastAsia="zh-CN"/>
              </w:rPr>
              <w:tab/>
              <w:t>For NR band n83, 30MHz test channel bandwidth is tested with Low range and High range test frequencies.</w:t>
            </w:r>
          </w:p>
        </w:tc>
      </w:tr>
    </w:tbl>
    <w:p w14:paraId="77140144" w14:textId="77777777" w:rsidR="004E00EE" w:rsidRPr="00FB20BD" w:rsidRDefault="004E00EE" w:rsidP="00B84CF7"/>
    <w:p w14:paraId="55817A6C" w14:textId="2671319C" w:rsidR="004E00EE" w:rsidRPr="00FB20BD" w:rsidRDefault="004E00EE" w:rsidP="00B84CF7">
      <w:pPr>
        <w:pStyle w:val="TH"/>
      </w:pPr>
      <w:r w:rsidRPr="00FB20BD">
        <w:t>Table 6.4</w:t>
      </w:r>
      <w:r w:rsidR="00F932B1" w:rsidRPr="00FB20BD">
        <w:t>C</w:t>
      </w:r>
      <w:r w:rsidRPr="00FB20BD">
        <w:t>.2.3.4-2: Test Configuration Table for PUCCH</w:t>
      </w:r>
    </w:p>
    <w:tbl>
      <w:tblPr>
        <w:tblW w:w="52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1547"/>
        <w:gridCol w:w="1482"/>
        <w:gridCol w:w="1396"/>
        <w:gridCol w:w="1239"/>
        <w:gridCol w:w="2933"/>
        <w:gridCol w:w="964"/>
      </w:tblGrid>
      <w:tr w:rsidR="004E00EE" w:rsidRPr="00FB20BD" w14:paraId="06E89455" w14:textId="77777777" w:rsidTr="00EF6B6C">
        <w:tc>
          <w:tcPr>
            <w:tcW w:w="5000" w:type="pct"/>
            <w:gridSpan w:val="7"/>
            <w:tcBorders>
              <w:top w:val="single" w:sz="4" w:space="0" w:color="auto"/>
              <w:left w:val="single" w:sz="4" w:space="0" w:color="auto"/>
              <w:bottom w:val="single" w:sz="4" w:space="0" w:color="auto"/>
              <w:right w:val="single" w:sz="4" w:space="0" w:color="auto"/>
            </w:tcBorders>
          </w:tcPr>
          <w:p w14:paraId="634270A7" w14:textId="77777777" w:rsidR="004E00EE" w:rsidRPr="00FB20BD" w:rsidRDefault="004E00EE" w:rsidP="00B84CF7">
            <w:pPr>
              <w:pStyle w:val="TAH"/>
              <w:rPr>
                <w:rFonts w:eastAsia="MS Mincho"/>
              </w:rPr>
            </w:pPr>
            <w:bookmarkStart w:id="1889" w:name="OLE_LINK101"/>
            <w:r w:rsidRPr="00FB20BD">
              <w:rPr>
                <w:rFonts w:eastAsia="MS Mincho"/>
              </w:rPr>
              <w:t>Initial Conditions</w:t>
            </w:r>
          </w:p>
        </w:tc>
      </w:tr>
      <w:tr w:rsidR="004E00EE" w:rsidRPr="00FB20BD" w14:paraId="04F7987C" w14:textId="77777777" w:rsidTr="00EF6B6C">
        <w:tc>
          <w:tcPr>
            <w:tcW w:w="2444" w:type="pct"/>
            <w:gridSpan w:val="4"/>
            <w:tcBorders>
              <w:top w:val="single" w:sz="4" w:space="0" w:color="auto"/>
              <w:left w:val="single" w:sz="4" w:space="0" w:color="auto"/>
              <w:bottom w:val="single" w:sz="4" w:space="0" w:color="auto"/>
              <w:right w:val="single" w:sz="4" w:space="0" w:color="auto"/>
            </w:tcBorders>
            <w:hideMark/>
          </w:tcPr>
          <w:p w14:paraId="238F364E" w14:textId="77777777" w:rsidR="004E00EE" w:rsidRPr="00FB20BD" w:rsidRDefault="004E00EE" w:rsidP="00B84CF7">
            <w:pPr>
              <w:pStyle w:val="TAL"/>
              <w:rPr>
                <w:rFonts w:eastAsia="MS Mincho"/>
              </w:rPr>
            </w:pPr>
            <w:r w:rsidRPr="00FB20BD">
              <w:rPr>
                <w:rFonts w:eastAsia="MS Mincho"/>
              </w:rPr>
              <w:t>Test Environment as specified in TS 38.508-1 [5] subclause 4.1</w:t>
            </w:r>
          </w:p>
        </w:tc>
        <w:tc>
          <w:tcPr>
            <w:tcW w:w="2556" w:type="pct"/>
            <w:gridSpan w:val="3"/>
            <w:tcBorders>
              <w:top w:val="single" w:sz="4" w:space="0" w:color="auto"/>
              <w:left w:val="single" w:sz="4" w:space="0" w:color="auto"/>
              <w:bottom w:val="single" w:sz="4" w:space="0" w:color="auto"/>
              <w:right w:val="single" w:sz="4" w:space="0" w:color="auto"/>
            </w:tcBorders>
            <w:hideMark/>
          </w:tcPr>
          <w:p w14:paraId="4823155E" w14:textId="77777777" w:rsidR="004E00EE" w:rsidRPr="00FB20BD" w:rsidRDefault="004E00EE" w:rsidP="00B84CF7">
            <w:pPr>
              <w:pStyle w:val="TAL"/>
              <w:rPr>
                <w:rFonts w:eastAsia="MS Mincho"/>
              </w:rPr>
            </w:pPr>
            <w:r w:rsidRPr="00FB20BD">
              <w:rPr>
                <w:rFonts w:eastAsia="MS Mincho"/>
              </w:rPr>
              <w:t>See Table 6.4C.2.3.4.1-1</w:t>
            </w:r>
          </w:p>
        </w:tc>
      </w:tr>
      <w:tr w:rsidR="004E00EE" w:rsidRPr="00FB20BD" w14:paraId="7E9F0CD1" w14:textId="77777777" w:rsidTr="00EF6B6C">
        <w:tc>
          <w:tcPr>
            <w:tcW w:w="2444" w:type="pct"/>
            <w:gridSpan w:val="4"/>
            <w:tcBorders>
              <w:top w:val="single" w:sz="4" w:space="0" w:color="auto"/>
              <w:left w:val="single" w:sz="4" w:space="0" w:color="auto"/>
              <w:bottom w:val="single" w:sz="4" w:space="0" w:color="auto"/>
              <w:right w:val="single" w:sz="4" w:space="0" w:color="auto"/>
            </w:tcBorders>
            <w:hideMark/>
          </w:tcPr>
          <w:p w14:paraId="29A17EA7" w14:textId="77777777" w:rsidR="004E00EE" w:rsidRPr="00FB20BD" w:rsidRDefault="004E00EE" w:rsidP="00B84CF7">
            <w:pPr>
              <w:pStyle w:val="TAL"/>
              <w:rPr>
                <w:rFonts w:eastAsia="MS Mincho"/>
              </w:rPr>
            </w:pPr>
            <w:r w:rsidRPr="00FB20BD">
              <w:rPr>
                <w:rFonts w:eastAsia="MS Mincho"/>
              </w:rPr>
              <w:t>Test Frequencies as specified in TS 38.508-1 [5] subclause 4.3.1</w:t>
            </w:r>
          </w:p>
        </w:tc>
        <w:tc>
          <w:tcPr>
            <w:tcW w:w="2556" w:type="pct"/>
            <w:gridSpan w:val="3"/>
            <w:tcBorders>
              <w:top w:val="single" w:sz="4" w:space="0" w:color="auto"/>
              <w:left w:val="single" w:sz="4" w:space="0" w:color="auto"/>
              <w:bottom w:val="single" w:sz="4" w:space="0" w:color="auto"/>
              <w:right w:val="single" w:sz="4" w:space="0" w:color="auto"/>
            </w:tcBorders>
            <w:hideMark/>
          </w:tcPr>
          <w:p w14:paraId="33848996" w14:textId="77777777" w:rsidR="004E00EE" w:rsidRPr="00FB20BD" w:rsidRDefault="004E00EE" w:rsidP="00B84CF7">
            <w:pPr>
              <w:pStyle w:val="TAL"/>
              <w:rPr>
                <w:rFonts w:eastAsia="MS Mincho"/>
              </w:rPr>
            </w:pPr>
            <w:r w:rsidRPr="00FB20BD">
              <w:rPr>
                <w:rFonts w:eastAsia="MS Mincho"/>
              </w:rPr>
              <w:t>See Table 6.4C.2.3.4.1-1</w:t>
            </w:r>
          </w:p>
        </w:tc>
      </w:tr>
      <w:tr w:rsidR="004E00EE" w:rsidRPr="00FB20BD" w14:paraId="515CB045" w14:textId="77777777" w:rsidTr="00EF6B6C">
        <w:tc>
          <w:tcPr>
            <w:tcW w:w="2444" w:type="pct"/>
            <w:gridSpan w:val="4"/>
            <w:tcBorders>
              <w:top w:val="single" w:sz="4" w:space="0" w:color="auto"/>
              <w:left w:val="single" w:sz="4" w:space="0" w:color="auto"/>
              <w:bottom w:val="single" w:sz="4" w:space="0" w:color="auto"/>
              <w:right w:val="single" w:sz="4" w:space="0" w:color="auto"/>
            </w:tcBorders>
            <w:hideMark/>
          </w:tcPr>
          <w:p w14:paraId="36BB9926" w14:textId="77777777" w:rsidR="004E00EE" w:rsidRPr="00FB20BD" w:rsidRDefault="004E00EE" w:rsidP="00B84CF7">
            <w:pPr>
              <w:pStyle w:val="TAL"/>
              <w:rPr>
                <w:rFonts w:eastAsia="MS Mincho"/>
              </w:rPr>
            </w:pPr>
            <w:r w:rsidRPr="00FB20BD">
              <w:rPr>
                <w:rFonts w:eastAsia="MS Mincho"/>
              </w:rPr>
              <w:t>Test Channel Bandwidths as specified in TS 38.508-1 [5] subclause 4.3.1</w:t>
            </w:r>
          </w:p>
        </w:tc>
        <w:tc>
          <w:tcPr>
            <w:tcW w:w="2556" w:type="pct"/>
            <w:gridSpan w:val="3"/>
            <w:tcBorders>
              <w:top w:val="single" w:sz="4" w:space="0" w:color="auto"/>
              <w:left w:val="single" w:sz="4" w:space="0" w:color="auto"/>
              <w:bottom w:val="single" w:sz="4" w:space="0" w:color="auto"/>
              <w:right w:val="single" w:sz="4" w:space="0" w:color="auto"/>
            </w:tcBorders>
            <w:hideMark/>
          </w:tcPr>
          <w:p w14:paraId="55EF1DF2" w14:textId="77777777" w:rsidR="004E00EE" w:rsidRPr="00FB20BD" w:rsidRDefault="004E00EE" w:rsidP="00B84CF7">
            <w:pPr>
              <w:pStyle w:val="TAL"/>
              <w:rPr>
                <w:rFonts w:eastAsia="MS Mincho"/>
              </w:rPr>
            </w:pPr>
            <w:r w:rsidRPr="00FB20BD">
              <w:rPr>
                <w:rFonts w:eastAsia="MS Mincho"/>
              </w:rPr>
              <w:t>See Table 6.4C.2.3.4.1-1</w:t>
            </w:r>
          </w:p>
        </w:tc>
      </w:tr>
      <w:tr w:rsidR="004E00EE" w:rsidRPr="00FB20BD" w14:paraId="6F320F1E" w14:textId="77777777" w:rsidTr="00EF6B6C">
        <w:tc>
          <w:tcPr>
            <w:tcW w:w="2444" w:type="pct"/>
            <w:gridSpan w:val="4"/>
            <w:tcBorders>
              <w:top w:val="single" w:sz="4" w:space="0" w:color="auto"/>
              <w:left w:val="single" w:sz="4" w:space="0" w:color="auto"/>
              <w:bottom w:val="single" w:sz="4" w:space="0" w:color="auto"/>
              <w:right w:val="single" w:sz="4" w:space="0" w:color="auto"/>
            </w:tcBorders>
            <w:hideMark/>
          </w:tcPr>
          <w:p w14:paraId="6BE31B5C" w14:textId="77777777" w:rsidR="004E00EE" w:rsidRPr="00FB20BD" w:rsidRDefault="004E00EE" w:rsidP="00B84CF7">
            <w:pPr>
              <w:pStyle w:val="TAL"/>
              <w:rPr>
                <w:rFonts w:eastAsia="MS Mincho"/>
              </w:rPr>
            </w:pPr>
            <w:r w:rsidRPr="00FB20BD">
              <w:rPr>
                <w:rFonts w:eastAsia="MS Mincho"/>
              </w:rPr>
              <w:t>Test SCS as specified in Table 5.3.5-1</w:t>
            </w:r>
          </w:p>
        </w:tc>
        <w:tc>
          <w:tcPr>
            <w:tcW w:w="2556" w:type="pct"/>
            <w:gridSpan w:val="3"/>
            <w:tcBorders>
              <w:top w:val="single" w:sz="4" w:space="0" w:color="auto"/>
              <w:left w:val="single" w:sz="4" w:space="0" w:color="auto"/>
              <w:bottom w:val="single" w:sz="4" w:space="0" w:color="auto"/>
              <w:right w:val="single" w:sz="4" w:space="0" w:color="auto"/>
            </w:tcBorders>
            <w:hideMark/>
          </w:tcPr>
          <w:p w14:paraId="029D7F87" w14:textId="77777777" w:rsidR="004E00EE" w:rsidRPr="00FB20BD" w:rsidRDefault="004E00EE" w:rsidP="00B84CF7">
            <w:pPr>
              <w:pStyle w:val="TAL"/>
              <w:rPr>
                <w:rFonts w:eastAsia="MS Mincho"/>
              </w:rPr>
            </w:pPr>
            <w:r w:rsidRPr="00FB20BD">
              <w:rPr>
                <w:rFonts w:eastAsia="MS Mincho"/>
              </w:rPr>
              <w:t>See Table 6.4C.2.3.4.1-1</w:t>
            </w:r>
          </w:p>
        </w:tc>
      </w:tr>
      <w:tr w:rsidR="004E00EE" w:rsidRPr="00FB20BD" w14:paraId="7D8159DF" w14:textId="77777777" w:rsidTr="00EF6B6C">
        <w:tc>
          <w:tcPr>
            <w:tcW w:w="5000" w:type="pct"/>
            <w:gridSpan w:val="7"/>
            <w:tcBorders>
              <w:top w:val="single" w:sz="4" w:space="0" w:color="auto"/>
              <w:left w:val="single" w:sz="4" w:space="0" w:color="auto"/>
              <w:bottom w:val="single" w:sz="4" w:space="0" w:color="auto"/>
              <w:right w:val="single" w:sz="4" w:space="0" w:color="auto"/>
            </w:tcBorders>
          </w:tcPr>
          <w:p w14:paraId="6E7AF120" w14:textId="77777777" w:rsidR="004E00EE" w:rsidRPr="00FB20BD" w:rsidRDefault="004E00EE" w:rsidP="00B84CF7">
            <w:pPr>
              <w:pStyle w:val="TAH"/>
              <w:rPr>
                <w:rFonts w:eastAsia="MS Mincho"/>
              </w:rPr>
            </w:pPr>
            <w:r w:rsidRPr="00FB20BD">
              <w:rPr>
                <w:rFonts w:eastAsia="MS Mincho"/>
              </w:rPr>
              <w:t>Test Parameters</w:t>
            </w:r>
          </w:p>
        </w:tc>
      </w:tr>
      <w:tr w:rsidR="004E00EE" w:rsidRPr="00FB20BD" w14:paraId="3EF3B188" w14:textId="77777777" w:rsidTr="00EF6B6C">
        <w:tc>
          <w:tcPr>
            <w:tcW w:w="259" w:type="pct"/>
            <w:tcBorders>
              <w:top w:val="single" w:sz="4" w:space="0" w:color="auto"/>
              <w:left w:val="single" w:sz="4" w:space="0" w:color="auto"/>
              <w:bottom w:val="single" w:sz="4" w:space="0" w:color="auto"/>
              <w:right w:val="single" w:sz="4" w:space="0" w:color="auto"/>
            </w:tcBorders>
            <w:hideMark/>
          </w:tcPr>
          <w:p w14:paraId="6661CCF3" w14:textId="77777777" w:rsidR="004E00EE" w:rsidRPr="00FB20BD" w:rsidRDefault="004E00EE" w:rsidP="00B84CF7">
            <w:pPr>
              <w:pStyle w:val="TAH"/>
              <w:rPr>
                <w:rFonts w:eastAsia="MS Mincho"/>
                <w:lang w:eastAsia="zh-CN"/>
              </w:rPr>
            </w:pPr>
            <w:r w:rsidRPr="00FB20BD">
              <w:rPr>
                <w:rFonts w:eastAsia="MS Mincho"/>
                <w:lang w:eastAsia="zh-CN"/>
              </w:rPr>
              <w:t>ID</w:t>
            </w:r>
          </w:p>
        </w:tc>
        <w:tc>
          <w:tcPr>
            <w:tcW w:w="1508" w:type="pct"/>
            <w:gridSpan w:val="2"/>
            <w:tcBorders>
              <w:top w:val="single" w:sz="4" w:space="0" w:color="auto"/>
              <w:left w:val="single" w:sz="4" w:space="0" w:color="auto"/>
              <w:bottom w:val="single" w:sz="4" w:space="0" w:color="auto"/>
              <w:right w:val="single" w:sz="4" w:space="0" w:color="auto"/>
            </w:tcBorders>
            <w:hideMark/>
          </w:tcPr>
          <w:p w14:paraId="510079BE" w14:textId="77777777" w:rsidR="004E00EE" w:rsidRPr="00FB20BD" w:rsidRDefault="004E00EE" w:rsidP="00B84CF7">
            <w:pPr>
              <w:pStyle w:val="TAH"/>
              <w:rPr>
                <w:rFonts w:eastAsia="MS Mincho"/>
              </w:rPr>
            </w:pPr>
            <w:r w:rsidRPr="00FB20BD">
              <w:rPr>
                <w:rFonts w:eastAsia="MS Mincho"/>
              </w:rPr>
              <w:t>Downlink Configuration</w:t>
            </w:r>
          </w:p>
        </w:tc>
        <w:tc>
          <w:tcPr>
            <w:tcW w:w="677" w:type="pct"/>
            <w:tcBorders>
              <w:top w:val="single" w:sz="4" w:space="0" w:color="auto"/>
              <w:left w:val="single" w:sz="4" w:space="0" w:color="auto"/>
              <w:bottom w:val="single" w:sz="4" w:space="0" w:color="auto"/>
              <w:right w:val="single" w:sz="4" w:space="0" w:color="auto"/>
            </w:tcBorders>
          </w:tcPr>
          <w:p w14:paraId="1A4B4458" w14:textId="77777777" w:rsidR="004E00EE" w:rsidRPr="00FB20BD" w:rsidRDefault="004E00EE" w:rsidP="00B84CF7">
            <w:pPr>
              <w:pStyle w:val="TAH"/>
              <w:rPr>
                <w:rFonts w:eastAsia="MS Mincho"/>
              </w:rPr>
            </w:pPr>
            <w:r w:rsidRPr="00FB20BD">
              <w:rPr>
                <w:rFonts w:eastAsia="MS Mincho"/>
              </w:rPr>
              <w:t>Uplink Configuration</w:t>
            </w:r>
          </w:p>
        </w:tc>
        <w:tc>
          <w:tcPr>
            <w:tcW w:w="2556" w:type="pct"/>
            <w:gridSpan w:val="3"/>
            <w:tcBorders>
              <w:top w:val="single" w:sz="4" w:space="0" w:color="auto"/>
              <w:left w:val="single" w:sz="4" w:space="0" w:color="auto"/>
              <w:bottom w:val="single" w:sz="4" w:space="0" w:color="auto"/>
              <w:right w:val="single" w:sz="4" w:space="0" w:color="auto"/>
            </w:tcBorders>
            <w:hideMark/>
          </w:tcPr>
          <w:p w14:paraId="5489A109" w14:textId="77777777" w:rsidR="004E00EE" w:rsidRPr="00FB20BD" w:rsidRDefault="004E00EE" w:rsidP="00B84CF7">
            <w:pPr>
              <w:pStyle w:val="TAH"/>
              <w:rPr>
                <w:rFonts w:eastAsia="MS Mincho"/>
              </w:rPr>
            </w:pPr>
            <w:r w:rsidRPr="00FB20BD">
              <w:rPr>
                <w:rFonts w:eastAsia="MS Mincho"/>
              </w:rPr>
              <w:t>SUL Configuration</w:t>
            </w:r>
          </w:p>
        </w:tc>
      </w:tr>
      <w:tr w:rsidR="004E00EE" w:rsidRPr="00FB20BD" w14:paraId="0E853432" w14:textId="77777777" w:rsidTr="00EF6B6C">
        <w:trPr>
          <w:trHeight w:val="300"/>
        </w:trPr>
        <w:tc>
          <w:tcPr>
            <w:tcW w:w="259" w:type="pct"/>
            <w:tcBorders>
              <w:top w:val="single" w:sz="4" w:space="0" w:color="auto"/>
              <w:left w:val="single" w:sz="4" w:space="0" w:color="auto"/>
              <w:bottom w:val="single" w:sz="4" w:space="0" w:color="auto"/>
              <w:right w:val="single" w:sz="4" w:space="0" w:color="auto"/>
            </w:tcBorders>
          </w:tcPr>
          <w:p w14:paraId="25EE9163" w14:textId="77777777" w:rsidR="004E00EE" w:rsidRPr="00FB20BD" w:rsidRDefault="004E00EE" w:rsidP="00B84CF7">
            <w:pPr>
              <w:rPr>
                <w:rFonts w:eastAsia="MS Mincho"/>
                <w:lang w:eastAsia="zh-CN"/>
              </w:rPr>
            </w:pPr>
          </w:p>
        </w:tc>
        <w:tc>
          <w:tcPr>
            <w:tcW w:w="770" w:type="pct"/>
            <w:tcBorders>
              <w:top w:val="single" w:sz="4" w:space="0" w:color="auto"/>
              <w:left w:val="single" w:sz="4" w:space="0" w:color="auto"/>
              <w:bottom w:val="single" w:sz="4" w:space="0" w:color="auto"/>
              <w:right w:val="single" w:sz="4" w:space="0" w:color="auto"/>
            </w:tcBorders>
            <w:hideMark/>
          </w:tcPr>
          <w:p w14:paraId="4C4C5AC8" w14:textId="77777777" w:rsidR="004E00EE" w:rsidRPr="00FB20BD" w:rsidRDefault="004E00EE" w:rsidP="00B84CF7">
            <w:pPr>
              <w:rPr>
                <w:rFonts w:eastAsia="MS Mincho"/>
              </w:rPr>
            </w:pPr>
            <w:r w:rsidRPr="00FB20BD">
              <w:rPr>
                <w:rFonts w:eastAsia="MS Mincho"/>
                <w:lang w:eastAsia="zh-CN"/>
              </w:rPr>
              <w:t>Modulation</w:t>
            </w:r>
          </w:p>
        </w:tc>
        <w:tc>
          <w:tcPr>
            <w:tcW w:w="738" w:type="pct"/>
            <w:tcBorders>
              <w:top w:val="single" w:sz="4" w:space="0" w:color="auto"/>
              <w:left w:val="single" w:sz="4" w:space="0" w:color="auto"/>
              <w:bottom w:val="single" w:sz="4" w:space="0" w:color="auto"/>
              <w:right w:val="single" w:sz="4" w:space="0" w:color="auto"/>
            </w:tcBorders>
            <w:hideMark/>
          </w:tcPr>
          <w:p w14:paraId="28438000" w14:textId="77777777" w:rsidR="004E00EE" w:rsidRPr="00FB20BD" w:rsidRDefault="004E00EE" w:rsidP="00B84CF7">
            <w:pPr>
              <w:rPr>
                <w:rFonts w:eastAsia="MS Mincho"/>
              </w:rPr>
            </w:pPr>
            <w:r w:rsidRPr="00FB20BD">
              <w:rPr>
                <w:rFonts w:eastAsia="MS Mincho"/>
                <w:lang w:eastAsia="zh-CN"/>
              </w:rPr>
              <w:t>RB allocation</w:t>
            </w:r>
          </w:p>
        </w:tc>
        <w:tc>
          <w:tcPr>
            <w:tcW w:w="677" w:type="pct"/>
            <w:tcBorders>
              <w:top w:val="single" w:sz="4" w:space="0" w:color="auto"/>
              <w:left w:val="single" w:sz="4" w:space="0" w:color="auto"/>
              <w:bottom w:val="nil"/>
              <w:right w:val="single" w:sz="4" w:space="0" w:color="auto"/>
            </w:tcBorders>
          </w:tcPr>
          <w:p w14:paraId="40925592" w14:textId="77777777" w:rsidR="004E00EE" w:rsidRPr="00FB20BD" w:rsidRDefault="004E00EE" w:rsidP="00EF6B6C">
            <w:pPr>
              <w:pStyle w:val="PL"/>
              <w:rPr>
                <w:rFonts w:ascii="Arial" w:eastAsia="SimSun" w:hAnsi="Arial"/>
                <w:noProof w:val="0"/>
                <w:sz w:val="18"/>
                <w:lang w:eastAsia="zh-CN"/>
              </w:rPr>
            </w:pPr>
            <w:r w:rsidRPr="00FB20BD">
              <w:rPr>
                <w:noProof w:val="0"/>
                <w:lang w:eastAsia="zh-CN"/>
              </w:rPr>
              <w:t>N/A</w:t>
            </w:r>
          </w:p>
        </w:tc>
        <w:tc>
          <w:tcPr>
            <w:tcW w:w="617" w:type="pct"/>
            <w:tcBorders>
              <w:top w:val="single" w:sz="4" w:space="0" w:color="auto"/>
              <w:left w:val="single" w:sz="4" w:space="0" w:color="auto"/>
              <w:bottom w:val="single" w:sz="4" w:space="0" w:color="auto"/>
              <w:right w:val="single" w:sz="4" w:space="0" w:color="auto"/>
            </w:tcBorders>
            <w:hideMark/>
          </w:tcPr>
          <w:p w14:paraId="48E98626" w14:textId="77777777" w:rsidR="004E00EE" w:rsidRPr="00FB20BD" w:rsidRDefault="004E00EE" w:rsidP="00B84CF7">
            <w:pPr>
              <w:rPr>
                <w:rFonts w:eastAsia="MS Mincho"/>
                <w:lang w:eastAsia="zh-CN"/>
              </w:rPr>
            </w:pPr>
            <w:r w:rsidRPr="00FB20BD">
              <w:rPr>
                <w:rFonts w:eastAsia="MS Mincho"/>
                <w:lang w:eastAsia="zh-CN"/>
              </w:rPr>
              <w:t>Waveform</w:t>
            </w:r>
          </w:p>
        </w:tc>
        <w:tc>
          <w:tcPr>
            <w:tcW w:w="1458" w:type="pct"/>
            <w:tcBorders>
              <w:top w:val="single" w:sz="4" w:space="0" w:color="auto"/>
              <w:left w:val="single" w:sz="4" w:space="0" w:color="auto"/>
              <w:bottom w:val="single" w:sz="4" w:space="0" w:color="auto"/>
              <w:right w:val="single" w:sz="4" w:space="0" w:color="auto"/>
            </w:tcBorders>
            <w:hideMark/>
          </w:tcPr>
          <w:p w14:paraId="41CC3DEA" w14:textId="77777777" w:rsidR="004E00EE" w:rsidRPr="00FB20BD" w:rsidRDefault="004E00EE" w:rsidP="00B84CF7">
            <w:pPr>
              <w:rPr>
                <w:rFonts w:eastAsia="MS Mincho"/>
                <w:lang w:eastAsia="zh-CN"/>
              </w:rPr>
            </w:pPr>
            <w:r w:rsidRPr="00FB20BD">
              <w:rPr>
                <w:rFonts w:eastAsia="MS Mincho"/>
                <w:lang w:eastAsia="zh-CN"/>
              </w:rPr>
              <w:t>PUCCH format</w:t>
            </w:r>
          </w:p>
        </w:tc>
        <w:tc>
          <w:tcPr>
            <w:tcW w:w="481" w:type="pct"/>
            <w:tcBorders>
              <w:top w:val="single" w:sz="4" w:space="0" w:color="auto"/>
              <w:left w:val="single" w:sz="4" w:space="0" w:color="auto"/>
              <w:bottom w:val="single" w:sz="4" w:space="0" w:color="auto"/>
              <w:right w:val="single" w:sz="4" w:space="0" w:color="auto"/>
            </w:tcBorders>
            <w:hideMark/>
          </w:tcPr>
          <w:p w14:paraId="5370193E" w14:textId="77777777" w:rsidR="004E00EE" w:rsidRPr="00FB20BD" w:rsidRDefault="004E00EE" w:rsidP="00B84CF7">
            <w:pPr>
              <w:rPr>
                <w:rFonts w:eastAsia="MS Mincho"/>
              </w:rPr>
            </w:pPr>
            <w:r w:rsidRPr="00FB20BD">
              <w:rPr>
                <w:rFonts w:eastAsia="MS Mincho"/>
              </w:rPr>
              <w:t>RB index</w:t>
            </w:r>
          </w:p>
        </w:tc>
      </w:tr>
      <w:tr w:rsidR="004E00EE" w:rsidRPr="00FB20BD" w14:paraId="35C29819" w14:textId="77777777" w:rsidTr="00EF6B6C">
        <w:trPr>
          <w:trHeight w:val="255"/>
        </w:trPr>
        <w:tc>
          <w:tcPr>
            <w:tcW w:w="259" w:type="pct"/>
            <w:tcBorders>
              <w:top w:val="single" w:sz="4" w:space="0" w:color="auto"/>
              <w:left w:val="single" w:sz="4" w:space="0" w:color="auto"/>
              <w:bottom w:val="single" w:sz="4" w:space="0" w:color="auto"/>
              <w:right w:val="single" w:sz="4" w:space="0" w:color="auto"/>
            </w:tcBorders>
            <w:hideMark/>
          </w:tcPr>
          <w:p w14:paraId="27301F62" w14:textId="77777777" w:rsidR="004E00EE" w:rsidRPr="00FB20BD" w:rsidRDefault="004E00EE" w:rsidP="00B84CF7">
            <w:pPr>
              <w:pStyle w:val="TAC"/>
              <w:rPr>
                <w:rFonts w:eastAsia="MS Mincho"/>
              </w:rPr>
            </w:pPr>
            <w:r w:rsidRPr="00FB20BD">
              <w:rPr>
                <w:rFonts w:eastAsia="MS Mincho"/>
              </w:rPr>
              <w:t>1</w:t>
            </w:r>
          </w:p>
        </w:tc>
        <w:tc>
          <w:tcPr>
            <w:tcW w:w="770" w:type="pct"/>
            <w:tcBorders>
              <w:top w:val="single" w:sz="4" w:space="0" w:color="auto"/>
              <w:left w:val="single" w:sz="4" w:space="0" w:color="auto"/>
              <w:bottom w:val="single" w:sz="4" w:space="0" w:color="auto"/>
              <w:right w:val="single" w:sz="4" w:space="0" w:color="auto"/>
            </w:tcBorders>
            <w:hideMark/>
          </w:tcPr>
          <w:p w14:paraId="7C30B56F" w14:textId="77777777" w:rsidR="004E00EE" w:rsidRPr="00FB20BD" w:rsidRDefault="004E00EE" w:rsidP="00B84CF7">
            <w:pPr>
              <w:pStyle w:val="TAC"/>
              <w:rPr>
                <w:rFonts w:eastAsia="MS Mincho"/>
              </w:rPr>
            </w:pPr>
            <w:r w:rsidRPr="00FB20BD">
              <w:rPr>
                <w:rFonts w:eastAsia="MS Mincho"/>
              </w:rPr>
              <w:t>CP-OFDM QPSK</w:t>
            </w:r>
          </w:p>
        </w:tc>
        <w:tc>
          <w:tcPr>
            <w:tcW w:w="738" w:type="pct"/>
            <w:tcBorders>
              <w:top w:val="single" w:sz="4" w:space="0" w:color="auto"/>
              <w:left w:val="single" w:sz="4" w:space="0" w:color="auto"/>
              <w:bottom w:val="single" w:sz="4" w:space="0" w:color="auto"/>
              <w:right w:val="single" w:sz="4" w:space="0" w:color="auto"/>
            </w:tcBorders>
            <w:hideMark/>
          </w:tcPr>
          <w:p w14:paraId="73AD646C" w14:textId="77777777" w:rsidR="004E00EE" w:rsidRPr="00FB20BD" w:rsidRDefault="004E00EE" w:rsidP="00B84CF7">
            <w:pPr>
              <w:pStyle w:val="TAC"/>
              <w:rPr>
                <w:rFonts w:eastAsia="MS Mincho"/>
              </w:rPr>
            </w:pPr>
            <w:r w:rsidRPr="00FB20BD">
              <w:rPr>
                <w:rFonts w:eastAsia="MS Mincho"/>
              </w:rPr>
              <w:t>Full RB (Note 1)</w:t>
            </w:r>
          </w:p>
        </w:tc>
        <w:tc>
          <w:tcPr>
            <w:tcW w:w="677" w:type="pct"/>
            <w:tcBorders>
              <w:top w:val="nil"/>
              <w:left w:val="single" w:sz="4" w:space="0" w:color="auto"/>
              <w:bottom w:val="nil"/>
              <w:right w:val="single" w:sz="4" w:space="0" w:color="auto"/>
            </w:tcBorders>
          </w:tcPr>
          <w:p w14:paraId="5DF2823D" w14:textId="77777777" w:rsidR="004E00EE" w:rsidRPr="00FB20BD" w:rsidRDefault="004E00EE" w:rsidP="00B84CF7">
            <w:pPr>
              <w:pStyle w:val="TAC"/>
              <w:rPr>
                <w:rFonts w:eastAsia="MS Mincho"/>
              </w:rPr>
            </w:pPr>
          </w:p>
        </w:tc>
        <w:tc>
          <w:tcPr>
            <w:tcW w:w="617" w:type="pct"/>
            <w:tcBorders>
              <w:top w:val="single" w:sz="4" w:space="0" w:color="auto"/>
              <w:left w:val="single" w:sz="4" w:space="0" w:color="auto"/>
              <w:bottom w:val="single" w:sz="4" w:space="0" w:color="auto"/>
              <w:right w:val="single" w:sz="4" w:space="0" w:color="auto"/>
            </w:tcBorders>
            <w:hideMark/>
          </w:tcPr>
          <w:p w14:paraId="3B7B3381" w14:textId="77777777" w:rsidR="004E00EE" w:rsidRPr="00FB20BD" w:rsidRDefault="004E00EE" w:rsidP="00B84CF7">
            <w:pPr>
              <w:pStyle w:val="TAC"/>
              <w:rPr>
                <w:rFonts w:eastAsia="MS Mincho"/>
              </w:rPr>
            </w:pPr>
            <w:r w:rsidRPr="00FB20BD">
              <w:rPr>
                <w:rFonts w:eastAsia="MS Mincho"/>
              </w:rPr>
              <w:t>DFT-s-OFDM</w:t>
            </w:r>
          </w:p>
        </w:tc>
        <w:tc>
          <w:tcPr>
            <w:tcW w:w="1458" w:type="pct"/>
            <w:tcBorders>
              <w:top w:val="single" w:sz="4" w:space="0" w:color="auto"/>
              <w:left w:val="single" w:sz="4" w:space="0" w:color="auto"/>
              <w:bottom w:val="single" w:sz="4" w:space="0" w:color="auto"/>
              <w:right w:val="single" w:sz="4" w:space="0" w:color="auto"/>
            </w:tcBorders>
            <w:hideMark/>
          </w:tcPr>
          <w:p w14:paraId="0073B170" w14:textId="77777777" w:rsidR="004E00EE" w:rsidRPr="00FB20BD" w:rsidRDefault="004E00EE" w:rsidP="00B84CF7">
            <w:pPr>
              <w:pStyle w:val="TAC"/>
              <w:rPr>
                <w:rFonts w:eastAsia="MS Mincho"/>
              </w:rPr>
            </w:pPr>
            <w:r w:rsidRPr="00FB20BD">
              <w:rPr>
                <w:rFonts w:eastAsia="MS Mincho"/>
              </w:rPr>
              <w:t xml:space="preserve">PUCCH format = Format </w:t>
            </w:r>
            <w:r w:rsidRPr="00FB20BD">
              <w:t>3</w:t>
            </w:r>
          </w:p>
          <w:p w14:paraId="716AB36E" w14:textId="77777777" w:rsidR="004E00EE" w:rsidRPr="00FB20BD" w:rsidRDefault="004E00EE" w:rsidP="00B84CF7">
            <w:pPr>
              <w:pStyle w:val="TAC"/>
              <w:rPr>
                <w:rFonts w:eastAsia="MS Mincho"/>
              </w:rPr>
            </w:pPr>
            <w:r w:rsidRPr="00FB20BD">
              <w:rPr>
                <w:rFonts w:eastAsia="Batang"/>
              </w:rPr>
              <w:t>Length in OFDM symbols = 14</w:t>
            </w:r>
          </w:p>
        </w:tc>
        <w:tc>
          <w:tcPr>
            <w:tcW w:w="481" w:type="pct"/>
            <w:tcBorders>
              <w:top w:val="single" w:sz="4" w:space="0" w:color="auto"/>
              <w:left w:val="single" w:sz="4" w:space="0" w:color="auto"/>
              <w:bottom w:val="single" w:sz="4" w:space="0" w:color="auto"/>
              <w:right w:val="single" w:sz="4" w:space="0" w:color="auto"/>
            </w:tcBorders>
            <w:hideMark/>
          </w:tcPr>
          <w:p w14:paraId="25728770" w14:textId="77777777" w:rsidR="004E00EE" w:rsidRPr="00FB20BD" w:rsidRDefault="004E00EE" w:rsidP="00B84CF7">
            <w:pPr>
              <w:pStyle w:val="TAC"/>
              <w:rPr>
                <w:rFonts w:eastAsia="MS Mincho"/>
              </w:rPr>
            </w:pPr>
            <w:r w:rsidRPr="00FB20BD">
              <w:rPr>
                <w:rFonts w:eastAsia="MS Mincho"/>
              </w:rPr>
              <w:t>0</w:t>
            </w:r>
          </w:p>
        </w:tc>
      </w:tr>
      <w:tr w:rsidR="004E00EE" w:rsidRPr="00FB20BD" w14:paraId="0CFA3185" w14:textId="77777777" w:rsidTr="00EF6B6C">
        <w:trPr>
          <w:trHeight w:val="255"/>
        </w:trPr>
        <w:tc>
          <w:tcPr>
            <w:tcW w:w="259" w:type="pct"/>
            <w:tcBorders>
              <w:top w:val="single" w:sz="4" w:space="0" w:color="auto"/>
              <w:left w:val="single" w:sz="4" w:space="0" w:color="auto"/>
              <w:bottom w:val="single" w:sz="4" w:space="0" w:color="auto"/>
              <w:right w:val="single" w:sz="4" w:space="0" w:color="auto"/>
            </w:tcBorders>
            <w:hideMark/>
          </w:tcPr>
          <w:p w14:paraId="0551CAB5" w14:textId="77777777" w:rsidR="004E00EE" w:rsidRPr="00FB20BD" w:rsidRDefault="004E00EE" w:rsidP="00B84CF7">
            <w:pPr>
              <w:pStyle w:val="TAC"/>
              <w:rPr>
                <w:rFonts w:eastAsia="MS Mincho"/>
              </w:rPr>
            </w:pPr>
            <w:r w:rsidRPr="00FB20BD">
              <w:rPr>
                <w:rFonts w:eastAsia="MS Mincho"/>
              </w:rPr>
              <w:t>2</w:t>
            </w:r>
          </w:p>
        </w:tc>
        <w:tc>
          <w:tcPr>
            <w:tcW w:w="770" w:type="pct"/>
            <w:tcBorders>
              <w:top w:val="single" w:sz="4" w:space="0" w:color="auto"/>
              <w:left w:val="single" w:sz="4" w:space="0" w:color="auto"/>
              <w:bottom w:val="single" w:sz="4" w:space="0" w:color="auto"/>
              <w:right w:val="single" w:sz="4" w:space="0" w:color="auto"/>
            </w:tcBorders>
            <w:hideMark/>
          </w:tcPr>
          <w:p w14:paraId="2DDA2A24" w14:textId="77777777" w:rsidR="004E00EE" w:rsidRPr="00FB20BD" w:rsidRDefault="004E00EE" w:rsidP="00B84CF7">
            <w:pPr>
              <w:pStyle w:val="TAC"/>
              <w:rPr>
                <w:rFonts w:eastAsia="MS Mincho"/>
              </w:rPr>
            </w:pPr>
            <w:r w:rsidRPr="00FB20BD">
              <w:rPr>
                <w:rFonts w:eastAsia="MS Mincho"/>
              </w:rPr>
              <w:t>CP-OFDM QPSK</w:t>
            </w:r>
          </w:p>
        </w:tc>
        <w:tc>
          <w:tcPr>
            <w:tcW w:w="738" w:type="pct"/>
            <w:tcBorders>
              <w:top w:val="single" w:sz="4" w:space="0" w:color="auto"/>
              <w:left w:val="single" w:sz="4" w:space="0" w:color="auto"/>
              <w:bottom w:val="single" w:sz="4" w:space="0" w:color="auto"/>
              <w:right w:val="single" w:sz="4" w:space="0" w:color="auto"/>
            </w:tcBorders>
            <w:hideMark/>
          </w:tcPr>
          <w:p w14:paraId="258F7D3F" w14:textId="77777777" w:rsidR="004E00EE" w:rsidRPr="00FB20BD" w:rsidRDefault="004E00EE" w:rsidP="00B84CF7">
            <w:pPr>
              <w:pStyle w:val="TAC"/>
              <w:rPr>
                <w:rFonts w:eastAsia="MS Mincho"/>
              </w:rPr>
            </w:pPr>
            <w:r w:rsidRPr="00FB20BD">
              <w:rPr>
                <w:rFonts w:eastAsia="MS Mincho"/>
              </w:rPr>
              <w:t>Full RB (Note 1)</w:t>
            </w:r>
          </w:p>
        </w:tc>
        <w:tc>
          <w:tcPr>
            <w:tcW w:w="677" w:type="pct"/>
            <w:tcBorders>
              <w:top w:val="nil"/>
              <w:left w:val="single" w:sz="4" w:space="0" w:color="auto"/>
              <w:bottom w:val="nil"/>
              <w:right w:val="single" w:sz="4" w:space="0" w:color="auto"/>
            </w:tcBorders>
          </w:tcPr>
          <w:p w14:paraId="0CC4AF62" w14:textId="77777777" w:rsidR="004E00EE" w:rsidRPr="00FB20BD" w:rsidRDefault="004E00EE" w:rsidP="00B84CF7">
            <w:pPr>
              <w:pStyle w:val="TAC"/>
              <w:rPr>
                <w:rFonts w:eastAsia="MS Mincho"/>
              </w:rPr>
            </w:pPr>
          </w:p>
        </w:tc>
        <w:tc>
          <w:tcPr>
            <w:tcW w:w="617" w:type="pct"/>
            <w:tcBorders>
              <w:top w:val="single" w:sz="4" w:space="0" w:color="auto"/>
              <w:left w:val="single" w:sz="4" w:space="0" w:color="auto"/>
              <w:bottom w:val="single" w:sz="4" w:space="0" w:color="auto"/>
              <w:right w:val="single" w:sz="4" w:space="0" w:color="auto"/>
            </w:tcBorders>
            <w:hideMark/>
          </w:tcPr>
          <w:p w14:paraId="7088FFBE" w14:textId="77777777" w:rsidR="004E00EE" w:rsidRPr="00FB20BD" w:rsidRDefault="004E00EE" w:rsidP="00B84CF7">
            <w:pPr>
              <w:pStyle w:val="TAC"/>
              <w:rPr>
                <w:rFonts w:eastAsia="MS Mincho"/>
              </w:rPr>
            </w:pPr>
            <w:r w:rsidRPr="00FB20BD">
              <w:rPr>
                <w:rFonts w:eastAsia="MS Mincho"/>
              </w:rPr>
              <w:t>DFT-s-OFDM</w:t>
            </w:r>
          </w:p>
        </w:tc>
        <w:tc>
          <w:tcPr>
            <w:tcW w:w="1458" w:type="pct"/>
            <w:tcBorders>
              <w:top w:val="single" w:sz="4" w:space="0" w:color="auto"/>
              <w:left w:val="single" w:sz="4" w:space="0" w:color="auto"/>
              <w:bottom w:val="single" w:sz="4" w:space="0" w:color="auto"/>
              <w:right w:val="single" w:sz="4" w:space="0" w:color="auto"/>
            </w:tcBorders>
            <w:hideMark/>
          </w:tcPr>
          <w:p w14:paraId="52C7FE41" w14:textId="77777777" w:rsidR="004E00EE" w:rsidRPr="00FB20BD" w:rsidRDefault="004E00EE" w:rsidP="00B84CF7">
            <w:pPr>
              <w:pStyle w:val="TAC"/>
              <w:rPr>
                <w:rFonts w:eastAsia="MS Mincho"/>
              </w:rPr>
            </w:pPr>
            <w:r w:rsidRPr="00FB20BD">
              <w:rPr>
                <w:rFonts w:eastAsia="MS Mincho"/>
              </w:rPr>
              <w:t>PUCCH format = Format 3</w:t>
            </w:r>
          </w:p>
          <w:p w14:paraId="5D71E28C" w14:textId="77777777" w:rsidR="004E00EE" w:rsidRPr="00FB20BD" w:rsidRDefault="004E00EE" w:rsidP="00B84CF7">
            <w:pPr>
              <w:pStyle w:val="TAC"/>
              <w:rPr>
                <w:rFonts w:eastAsia="MS Mincho"/>
                <w:bCs/>
              </w:rPr>
            </w:pPr>
            <w:r w:rsidRPr="00FB20BD">
              <w:rPr>
                <w:rFonts w:eastAsia="Batang"/>
              </w:rPr>
              <w:t>Length in OFDM symbols = 14</w:t>
            </w:r>
          </w:p>
        </w:tc>
        <w:tc>
          <w:tcPr>
            <w:tcW w:w="481" w:type="pct"/>
            <w:tcBorders>
              <w:top w:val="single" w:sz="4" w:space="0" w:color="auto"/>
              <w:left w:val="single" w:sz="4" w:space="0" w:color="auto"/>
              <w:bottom w:val="single" w:sz="4" w:space="0" w:color="auto"/>
              <w:right w:val="single" w:sz="4" w:space="0" w:color="auto"/>
            </w:tcBorders>
            <w:hideMark/>
          </w:tcPr>
          <w:p w14:paraId="750CF404" w14:textId="77777777" w:rsidR="004E00EE" w:rsidRPr="00FB20BD" w:rsidRDefault="004E00EE" w:rsidP="00B84CF7">
            <w:pPr>
              <w:pStyle w:val="TAC"/>
              <w:rPr>
                <w:rFonts w:eastAsia="MS Mincho"/>
              </w:rPr>
            </w:pPr>
            <w:r w:rsidRPr="00FB20BD">
              <w:rPr>
                <w:rFonts w:eastAsia="MS Mincho"/>
              </w:rPr>
              <w:t>N</w:t>
            </w:r>
            <w:r w:rsidRPr="00FB20BD">
              <w:rPr>
                <w:rFonts w:eastAsia="MS Mincho"/>
                <w:vertAlign w:val="subscript"/>
              </w:rPr>
              <w:t>RB</w:t>
            </w:r>
            <w:r w:rsidRPr="00FB20BD">
              <w:rPr>
                <w:rFonts w:eastAsia="MS Mincho"/>
              </w:rPr>
              <w:t>-1</w:t>
            </w:r>
          </w:p>
        </w:tc>
      </w:tr>
      <w:tr w:rsidR="004E00EE" w:rsidRPr="00FB20BD" w14:paraId="791F16CF" w14:textId="77777777" w:rsidTr="00EF6B6C">
        <w:trPr>
          <w:trHeight w:val="255"/>
        </w:trPr>
        <w:tc>
          <w:tcPr>
            <w:tcW w:w="259" w:type="pct"/>
            <w:tcBorders>
              <w:top w:val="single" w:sz="4" w:space="0" w:color="auto"/>
              <w:left w:val="single" w:sz="4" w:space="0" w:color="auto"/>
              <w:bottom w:val="single" w:sz="4" w:space="0" w:color="auto"/>
              <w:right w:val="single" w:sz="4" w:space="0" w:color="auto"/>
            </w:tcBorders>
            <w:hideMark/>
          </w:tcPr>
          <w:p w14:paraId="754A7CBA" w14:textId="77777777" w:rsidR="004E00EE" w:rsidRPr="00FB20BD" w:rsidRDefault="004E00EE" w:rsidP="00B84CF7">
            <w:pPr>
              <w:pStyle w:val="TAC"/>
              <w:rPr>
                <w:rFonts w:eastAsia="MS Mincho"/>
              </w:rPr>
            </w:pPr>
            <w:r w:rsidRPr="00FB20BD">
              <w:rPr>
                <w:rFonts w:eastAsia="MS Mincho"/>
              </w:rPr>
              <w:t>3</w:t>
            </w:r>
          </w:p>
        </w:tc>
        <w:tc>
          <w:tcPr>
            <w:tcW w:w="770" w:type="pct"/>
            <w:tcBorders>
              <w:top w:val="single" w:sz="4" w:space="0" w:color="auto"/>
              <w:left w:val="single" w:sz="4" w:space="0" w:color="auto"/>
              <w:bottom w:val="single" w:sz="4" w:space="0" w:color="auto"/>
              <w:right w:val="single" w:sz="4" w:space="0" w:color="auto"/>
            </w:tcBorders>
            <w:hideMark/>
          </w:tcPr>
          <w:p w14:paraId="459FDB5D" w14:textId="77777777" w:rsidR="004E00EE" w:rsidRPr="00FB20BD" w:rsidRDefault="004E00EE" w:rsidP="00B84CF7">
            <w:pPr>
              <w:pStyle w:val="TAC"/>
              <w:rPr>
                <w:rFonts w:eastAsia="MS Mincho"/>
              </w:rPr>
            </w:pPr>
            <w:r w:rsidRPr="00FB20BD">
              <w:rPr>
                <w:rFonts w:eastAsia="MS Mincho"/>
              </w:rPr>
              <w:t>CP-OFDM QPSK</w:t>
            </w:r>
          </w:p>
        </w:tc>
        <w:tc>
          <w:tcPr>
            <w:tcW w:w="738" w:type="pct"/>
            <w:tcBorders>
              <w:top w:val="single" w:sz="4" w:space="0" w:color="auto"/>
              <w:left w:val="single" w:sz="4" w:space="0" w:color="auto"/>
              <w:bottom w:val="single" w:sz="4" w:space="0" w:color="auto"/>
              <w:right w:val="single" w:sz="4" w:space="0" w:color="auto"/>
            </w:tcBorders>
            <w:hideMark/>
          </w:tcPr>
          <w:p w14:paraId="20AF58ED" w14:textId="77777777" w:rsidR="004E00EE" w:rsidRPr="00FB20BD" w:rsidRDefault="004E00EE" w:rsidP="00B84CF7">
            <w:pPr>
              <w:pStyle w:val="TAC"/>
              <w:rPr>
                <w:rFonts w:eastAsia="MS Mincho"/>
              </w:rPr>
            </w:pPr>
            <w:r w:rsidRPr="00FB20BD">
              <w:rPr>
                <w:rFonts w:eastAsia="MS Mincho"/>
              </w:rPr>
              <w:t>Full RB (Note 1)</w:t>
            </w:r>
          </w:p>
        </w:tc>
        <w:tc>
          <w:tcPr>
            <w:tcW w:w="677" w:type="pct"/>
            <w:tcBorders>
              <w:top w:val="nil"/>
              <w:left w:val="single" w:sz="4" w:space="0" w:color="auto"/>
              <w:bottom w:val="nil"/>
              <w:right w:val="single" w:sz="4" w:space="0" w:color="auto"/>
            </w:tcBorders>
          </w:tcPr>
          <w:p w14:paraId="01F34349" w14:textId="77777777" w:rsidR="004E00EE" w:rsidRPr="00FB20BD" w:rsidRDefault="004E00EE" w:rsidP="00B84CF7">
            <w:pPr>
              <w:pStyle w:val="TAC"/>
              <w:rPr>
                <w:rFonts w:eastAsia="MS Mincho"/>
              </w:rPr>
            </w:pPr>
          </w:p>
        </w:tc>
        <w:tc>
          <w:tcPr>
            <w:tcW w:w="617" w:type="pct"/>
            <w:tcBorders>
              <w:top w:val="single" w:sz="4" w:space="0" w:color="auto"/>
              <w:left w:val="single" w:sz="4" w:space="0" w:color="auto"/>
              <w:bottom w:val="single" w:sz="4" w:space="0" w:color="auto"/>
              <w:right w:val="single" w:sz="4" w:space="0" w:color="auto"/>
            </w:tcBorders>
            <w:hideMark/>
          </w:tcPr>
          <w:p w14:paraId="6C68EA0F" w14:textId="77777777" w:rsidR="004E00EE" w:rsidRPr="00FB20BD" w:rsidRDefault="004E00EE" w:rsidP="00B84CF7">
            <w:pPr>
              <w:pStyle w:val="TAC"/>
              <w:rPr>
                <w:rFonts w:eastAsia="MS Mincho"/>
              </w:rPr>
            </w:pPr>
            <w:r w:rsidRPr="00FB20BD">
              <w:rPr>
                <w:rFonts w:eastAsia="MS Mincho"/>
              </w:rPr>
              <w:t>CP-OFDM</w:t>
            </w:r>
          </w:p>
        </w:tc>
        <w:tc>
          <w:tcPr>
            <w:tcW w:w="1458" w:type="pct"/>
            <w:tcBorders>
              <w:top w:val="single" w:sz="4" w:space="0" w:color="auto"/>
              <w:left w:val="single" w:sz="4" w:space="0" w:color="auto"/>
              <w:bottom w:val="single" w:sz="4" w:space="0" w:color="auto"/>
              <w:right w:val="single" w:sz="4" w:space="0" w:color="auto"/>
            </w:tcBorders>
            <w:hideMark/>
          </w:tcPr>
          <w:p w14:paraId="0FE8378B" w14:textId="77777777" w:rsidR="004E00EE" w:rsidRPr="00FB20BD" w:rsidRDefault="004E00EE" w:rsidP="00B84CF7">
            <w:pPr>
              <w:pStyle w:val="TAC"/>
              <w:rPr>
                <w:rFonts w:eastAsia="MS Mincho"/>
              </w:rPr>
            </w:pPr>
            <w:r w:rsidRPr="00FB20BD">
              <w:rPr>
                <w:rFonts w:eastAsia="MS Mincho"/>
              </w:rPr>
              <w:t>PUCCH format = Format 1</w:t>
            </w:r>
          </w:p>
          <w:p w14:paraId="5AA77DE0" w14:textId="77777777" w:rsidR="004E00EE" w:rsidRPr="00FB20BD" w:rsidRDefault="004E00EE" w:rsidP="00B84CF7">
            <w:pPr>
              <w:pStyle w:val="TAC"/>
              <w:rPr>
                <w:rFonts w:eastAsia="MS Mincho"/>
                <w:bCs/>
              </w:rPr>
            </w:pPr>
            <w:r w:rsidRPr="00FB20BD">
              <w:rPr>
                <w:rFonts w:eastAsia="Batang"/>
              </w:rPr>
              <w:t>Length in OFDM symbols = 14</w:t>
            </w:r>
          </w:p>
        </w:tc>
        <w:tc>
          <w:tcPr>
            <w:tcW w:w="481" w:type="pct"/>
            <w:tcBorders>
              <w:top w:val="single" w:sz="4" w:space="0" w:color="auto"/>
              <w:left w:val="single" w:sz="4" w:space="0" w:color="auto"/>
              <w:bottom w:val="single" w:sz="4" w:space="0" w:color="auto"/>
              <w:right w:val="single" w:sz="4" w:space="0" w:color="auto"/>
            </w:tcBorders>
            <w:hideMark/>
          </w:tcPr>
          <w:p w14:paraId="6694E4EC" w14:textId="77777777" w:rsidR="004E00EE" w:rsidRPr="00FB20BD" w:rsidRDefault="004E00EE" w:rsidP="00B84CF7">
            <w:pPr>
              <w:pStyle w:val="TAC"/>
              <w:rPr>
                <w:rFonts w:eastAsia="MS Mincho"/>
              </w:rPr>
            </w:pPr>
            <w:r w:rsidRPr="00FB20BD">
              <w:rPr>
                <w:rFonts w:eastAsia="MS Mincho"/>
              </w:rPr>
              <w:t>0</w:t>
            </w:r>
          </w:p>
        </w:tc>
      </w:tr>
      <w:tr w:rsidR="004E00EE" w:rsidRPr="00FB20BD" w14:paraId="3D4D9894" w14:textId="77777777" w:rsidTr="00EF6B6C">
        <w:trPr>
          <w:trHeight w:val="255"/>
        </w:trPr>
        <w:tc>
          <w:tcPr>
            <w:tcW w:w="259" w:type="pct"/>
            <w:tcBorders>
              <w:top w:val="single" w:sz="4" w:space="0" w:color="auto"/>
              <w:left w:val="single" w:sz="4" w:space="0" w:color="auto"/>
              <w:bottom w:val="single" w:sz="4" w:space="0" w:color="auto"/>
              <w:right w:val="single" w:sz="4" w:space="0" w:color="auto"/>
            </w:tcBorders>
            <w:hideMark/>
          </w:tcPr>
          <w:p w14:paraId="38BB04AD" w14:textId="77777777" w:rsidR="004E00EE" w:rsidRPr="00FB20BD" w:rsidRDefault="004E00EE" w:rsidP="00B84CF7">
            <w:pPr>
              <w:pStyle w:val="TAC"/>
              <w:rPr>
                <w:rFonts w:eastAsia="MS Mincho"/>
              </w:rPr>
            </w:pPr>
            <w:r w:rsidRPr="00FB20BD">
              <w:rPr>
                <w:rFonts w:eastAsia="MS Mincho"/>
              </w:rPr>
              <w:t>4</w:t>
            </w:r>
          </w:p>
        </w:tc>
        <w:tc>
          <w:tcPr>
            <w:tcW w:w="770" w:type="pct"/>
            <w:tcBorders>
              <w:top w:val="single" w:sz="4" w:space="0" w:color="auto"/>
              <w:left w:val="single" w:sz="4" w:space="0" w:color="auto"/>
              <w:bottom w:val="single" w:sz="4" w:space="0" w:color="auto"/>
              <w:right w:val="single" w:sz="4" w:space="0" w:color="auto"/>
            </w:tcBorders>
            <w:hideMark/>
          </w:tcPr>
          <w:p w14:paraId="79AF35E3" w14:textId="77777777" w:rsidR="004E00EE" w:rsidRPr="00FB20BD" w:rsidRDefault="004E00EE" w:rsidP="00B84CF7">
            <w:pPr>
              <w:pStyle w:val="TAC"/>
              <w:rPr>
                <w:rFonts w:eastAsia="MS Mincho"/>
              </w:rPr>
            </w:pPr>
            <w:r w:rsidRPr="00FB20BD">
              <w:rPr>
                <w:rFonts w:eastAsia="MS Mincho"/>
              </w:rPr>
              <w:t>CP-OFDM QPSK</w:t>
            </w:r>
          </w:p>
        </w:tc>
        <w:tc>
          <w:tcPr>
            <w:tcW w:w="738" w:type="pct"/>
            <w:tcBorders>
              <w:top w:val="single" w:sz="4" w:space="0" w:color="auto"/>
              <w:left w:val="single" w:sz="4" w:space="0" w:color="auto"/>
              <w:bottom w:val="single" w:sz="4" w:space="0" w:color="auto"/>
              <w:right w:val="single" w:sz="4" w:space="0" w:color="auto"/>
            </w:tcBorders>
            <w:hideMark/>
          </w:tcPr>
          <w:p w14:paraId="51B34BE3" w14:textId="77777777" w:rsidR="004E00EE" w:rsidRPr="00FB20BD" w:rsidRDefault="004E00EE" w:rsidP="00B84CF7">
            <w:pPr>
              <w:pStyle w:val="TAC"/>
              <w:rPr>
                <w:rFonts w:eastAsia="MS Mincho"/>
              </w:rPr>
            </w:pPr>
            <w:r w:rsidRPr="00FB20BD">
              <w:rPr>
                <w:rFonts w:eastAsia="MS Mincho"/>
              </w:rPr>
              <w:t>Full RB (Note 1)</w:t>
            </w:r>
          </w:p>
        </w:tc>
        <w:tc>
          <w:tcPr>
            <w:tcW w:w="677" w:type="pct"/>
            <w:tcBorders>
              <w:top w:val="nil"/>
              <w:left w:val="single" w:sz="4" w:space="0" w:color="auto"/>
              <w:bottom w:val="nil"/>
              <w:right w:val="single" w:sz="4" w:space="0" w:color="auto"/>
            </w:tcBorders>
          </w:tcPr>
          <w:p w14:paraId="66731835" w14:textId="77777777" w:rsidR="004E00EE" w:rsidRPr="00FB20BD" w:rsidRDefault="004E00EE" w:rsidP="00B84CF7">
            <w:pPr>
              <w:pStyle w:val="TAC"/>
              <w:rPr>
                <w:rFonts w:eastAsia="MS Mincho"/>
              </w:rPr>
            </w:pPr>
          </w:p>
        </w:tc>
        <w:tc>
          <w:tcPr>
            <w:tcW w:w="617" w:type="pct"/>
            <w:tcBorders>
              <w:top w:val="single" w:sz="4" w:space="0" w:color="auto"/>
              <w:left w:val="single" w:sz="4" w:space="0" w:color="auto"/>
              <w:bottom w:val="single" w:sz="4" w:space="0" w:color="auto"/>
              <w:right w:val="single" w:sz="4" w:space="0" w:color="auto"/>
            </w:tcBorders>
            <w:hideMark/>
          </w:tcPr>
          <w:p w14:paraId="687493CD" w14:textId="77777777" w:rsidR="004E00EE" w:rsidRPr="00FB20BD" w:rsidRDefault="004E00EE" w:rsidP="00B84CF7">
            <w:pPr>
              <w:pStyle w:val="TAC"/>
              <w:rPr>
                <w:rFonts w:eastAsia="MS Mincho"/>
              </w:rPr>
            </w:pPr>
            <w:r w:rsidRPr="00FB20BD">
              <w:rPr>
                <w:rFonts w:eastAsia="MS Mincho"/>
              </w:rPr>
              <w:t>CP-OFDM</w:t>
            </w:r>
          </w:p>
        </w:tc>
        <w:tc>
          <w:tcPr>
            <w:tcW w:w="1458" w:type="pct"/>
            <w:tcBorders>
              <w:top w:val="single" w:sz="4" w:space="0" w:color="auto"/>
              <w:left w:val="single" w:sz="4" w:space="0" w:color="auto"/>
              <w:bottom w:val="single" w:sz="4" w:space="0" w:color="auto"/>
              <w:right w:val="single" w:sz="4" w:space="0" w:color="auto"/>
            </w:tcBorders>
            <w:hideMark/>
          </w:tcPr>
          <w:p w14:paraId="5B57048D" w14:textId="77777777" w:rsidR="004E00EE" w:rsidRPr="00FB20BD" w:rsidRDefault="004E00EE" w:rsidP="00B84CF7">
            <w:pPr>
              <w:pStyle w:val="TAC"/>
              <w:rPr>
                <w:rFonts w:eastAsia="MS Mincho"/>
              </w:rPr>
            </w:pPr>
            <w:r w:rsidRPr="00FB20BD">
              <w:rPr>
                <w:rFonts w:eastAsia="MS Mincho"/>
              </w:rPr>
              <w:t>PUCCH format = Format 1</w:t>
            </w:r>
          </w:p>
          <w:p w14:paraId="34567056" w14:textId="77777777" w:rsidR="004E00EE" w:rsidRPr="00FB20BD" w:rsidRDefault="004E00EE" w:rsidP="00B84CF7">
            <w:pPr>
              <w:pStyle w:val="TAC"/>
              <w:rPr>
                <w:rFonts w:eastAsia="MS Mincho"/>
                <w:bCs/>
              </w:rPr>
            </w:pPr>
            <w:r w:rsidRPr="00FB20BD">
              <w:rPr>
                <w:rFonts w:eastAsia="Batang"/>
              </w:rPr>
              <w:t>Length in OFDM symbols = 14</w:t>
            </w:r>
          </w:p>
        </w:tc>
        <w:tc>
          <w:tcPr>
            <w:tcW w:w="481" w:type="pct"/>
            <w:tcBorders>
              <w:top w:val="single" w:sz="4" w:space="0" w:color="auto"/>
              <w:left w:val="single" w:sz="4" w:space="0" w:color="auto"/>
              <w:bottom w:val="single" w:sz="4" w:space="0" w:color="auto"/>
              <w:right w:val="single" w:sz="4" w:space="0" w:color="auto"/>
            </w:tcBorders>
            <w:hideMark/>
          </w:tcPr>
          <w:p w14:paraId="73206848" w14:textId="77777777" w:rsidR="004E00EE" w:rsidRPr="00FB20BD" w:rsidRDefault="004E00EE" w:rsidP="00B84CF7">
            <w:pPr>
              <w:pStyle w:val="TAC"/>
              <w:rPr>
                <w:rFonts w:eastAsia="MS Mincho"/>
              </w:rPr>
            </w:pPr>
            <w:r w:rsidRPr="00FB20BD">
              <w:rPr>
                <w:rFonts w:eastAsia="MS Mincho"/>
              </w:rPr>
              <w:t>N</w:t>
            </w:r>
            <w:r w:rsidRPr="00FB20BD">
              <w:rPr>
                <w:rFonts w:eastAsia="MS Mincho"/>
                <w:vertAlign w:val="subscript"/>
              </w:rPr>
              <w:t>RB</w:t>
            </w:r>
            <w:r w:rsidRPr="00FB20BD">
              <w:rPr>
                <w:rFonts w:eastAsia="MS Mincho"/>
              </w:rPr>
              <w:t>-1</w:t>
            </w:r>
          </w:p>
        </w:tc>
      </w:tr>
      <w:tr w:rsidR="004E00EE" w:rsidRPr="00FB20BD" w14:paraId="28CA43EB" w14:textId="77777777" w:rsidTr="00EF6B6C">
        <w:trPr>
          <w:trHeight w:val="345"/>
        </w:trPr>
        <w:tc>
          <w:tcPr>
            <w:tcW w:w="5000" w:type="pct"/>
            <w:gridSpan w:val="7"/>
            <w:tcBorders>
              <w:top w:val="single" w:sz="4" w:space="0" w:color="auto"/>
              <w:left w:val="single" w:sz="4" w:space="0" w:color="auto"/>
              <w:bottom w:val="single" w:sz="4" w:space="0" w:color="auto"/>
              <w:right w:val="single" w:sz="4" w:space="0" w:color="auto"/>
            </w:tcBorders>
          </w:tcPr>
          <w:p w14:paraId="64E33A82" w14:textId="77777777" w:rsidR="004E00EE" w:rsidRPr="00FB20BD" w:rsidRDefault="004E00EE" w:rsidP="00B84CF7">
            <w:pPr>
              <w:pStyle w:val="TAN"/>
              <w:rPr>
                <w:rFonts w:eastAsia="MS Mincho"/>
              </w:rPr>
            </w:pPr>
            <w:r w:rsidRPr="00FB20BD">
              <w:rPr>
                <w:rFonts w:eastAsia="MS Mincho"/>
                <w:lang w:eastAsia="zh-CN"/>
              </w:rPr>
              <w:t>NOTE 1:</w:t>
            </w:r>
            <w:r w:rsidRPr="00FB20BD">
              <w:rPr>
                <w:rFonts w:eastAsia="MS Mincho"/>
              </w:rPr>
              <w:tab/>
            </w:r>
            <w:r w:rsidRPr="00FB20BD">
              <w:rPr>
                <w:rFonts w:eastAsia="MS Mincho"/>
                <w:lang w:eastAsia="zh-CN"/>
              </w:rPr>
              <w:t>Full RB allocation shall be used per each SCS and channel BW as specified in Table 7.3.2.4.1-2.</w:t>
            </w:r>
          </w:p>
          <w:p w14:paraId="7C4877C5" w14:textId="77777777" w:rsidR="004E00EE" w:rsidRPr="00FB20BD" w:rsidRDefault="004E00EE" w:rsidP="00B84CF7">
            <w:pPr>
              <w:pStyle w:val="TAN"/>
              <w:rPr>
                <w:rFonts w:eastAsia="MS Mincho"/>
              </w:rPr>
            </w:pPr>
            <w:r w:rsidRPr="00FB20BD">
              <w:rPr>
                <w:rFonts w:eastAsia="MS Mincho"/>
              </w:rPr>
              <w:t>NOTE 2:</w:t>
            </w:r>
            <w:r w:rsidRPr="00FB20BD">
              <w:rPr>
                <w:rFonts w:eastAsia="MS Mincho"/>
              </w:rPr>
              <w:tab/>
            </w:r>
            <w:r w:rsidRPr="00FB20BD">
              <w:rPr>
                <w:lang w:eastAsia="zh-CN"/>
              </w:rPr>
              <w:t>Test Channel Bandwidths are checked separately for each SUL band combination, the applicable channel bandwidths are specified in Table 5.5C-1.</w:t>
            </w:r>
          </w:p>
          <w:p w14:paraId="0327CC03" w14:textId="77777777" w:rsidR="004E00EE" w:rsidRPr="00FB20BD" w:rsidRDefault="004E00EE" w:rsidP="00B84CF7">
            <w:pPr>
              <w:pStyle w:val="TAN"/>
              <w:rPr>
                <w:rFonts w:eastAsia="MS Mincho"/>
                <w:lang w:eastAsia="zh-CN"/>
              </w:rPr>
            </w:pPr>
            <w:r w:rsidRPr="00FB20BD">
              <w:rPr>
                <w:rFonts w:eastAsia="MS Mincho"/>
              </w:rPr>
              <w:t>NOTE 3:</w:t>
            </w:r>
            <w:r w:rsidRPr="00FB20BD">
              <w:rPr>
                <w:rFonts w:eastAsia="MS Mincho"/>
              </w:rPr>
              <w:tab/>
              <w:t>DFT-s-OFDM PI/2 BPSK test applies only for UEs which supports half Pi BPSK in FR1.</w:t>
            </w:r>
          </w:p>
        </w:tc>
      </w:tr>
      <w:bookmarkEnd w:id="1889"/>
    </w:tbl>
    <w:p w14:paraId="729C4405" w14:textId="77777777" w:rsidR="004E00EE" w:rsidRPr="00FB20BD" w:rsidRDefault="004E00EE" w:rsidP="00B84CF7"/>
    <w:p w14:paraId="6FEA66C1" w14:textId="77777777" w:rsidR="004E00EE" w:rsidRPr="00FB20BD" w:rsidRDefault="004E00EE" w:rsidP="00B84CF7">
      <w:pPr>
        <w:pStyle w:val="B10"/>
      </w:pPr>
      <w:r w:rsidRPr="00FB20BD">
        <w:t>-</w:t>
      </w:r>
      <w:r w:rsidRPr="00FB20BD">
        <w:tab/>
        <w:t>Connect the SS to the UE antenna connectors as shown in TS 38.508-1 [5] Annex A, Figure A.3.1.1.4 for TE diagram and section A.3.2 for UE diagram.</w:t>
      </w:r>
    </w:p>
    <w:p w14:paraId="0E74EC88" w14:textId="77777777" w:rsidR="004E00EE" w:rsidRPr="00FB20BD" w:rsidRDefault="004E00EE" w:rsidP="00B84CF7">
      <w:pPr>
        <w:pStyle w:val="B10"/>
      </w:pPr>
      <w:r w:rsidRPr="00FB20BD">
        <w:t>-</w:t>
      </w:r>
      <w:r w:rsidRPr="00FB20BD">
        <w:tab/>
        <w:t>The parameter setting for the cell are set up according to the TS 38.508-1 [5] subclause 4.4.3.</w:t>
      </w:r>
    </w:p>
    <w:p w14:paraId="36A2DEF8" w14:textId="77777777" w:rsidR="004E00EE" w:rsidRPr="00FB20BD" w:rsidRDefault="004E00EE" w:rsidP="00B84CF7">
      <w:pPr>
        <w:pStyle w:val="B10"/>
      </w:pPr>
      <w:r w:rsidRPr="00FB20BD">
        <w:t>-</w:t>
      </w:r>
      <w:r w:rsidRPr="00FB20BD">
        <w:tab/>
        <w:t>Downlink signals are initially setup according to Annex C.0, C.1, C.2 and uplink signals according to Annex G.0, G.1, G.2, and G.3.0 with consideration of supplementary uplink physical channels.</w:t>
      </w:r>
    </w:p>
    <w:p w14:paraId="2150A776" w14:textId="77777777" w:rsidR="004E00EE" w:rsidRPr="00FB20BD" w:rsidRDefault="004E00EE" w:rsidP="00B84CF7">
      <w:bookmarkStart w:id="1890" w:name="_Toc36226801"/>
      <w:bookmarkStart w:id="1891" w:name="_Toc44324086"/>
      <w:r w:rsidRPr="00FB20BD">
        <w:t xml:space="preserve">Message contents in initial conditions are according to TS 38.508-1 [5] subclause 4.3.6.1.1.2 ensuring UL/SUL indicator in Table 4.3.6.1.1.2-1 with condition SUL, subclause 4.6 ensuring Table 4.6.1-28 with condition SUL AND (RF OR RRM), Tables 4.6.3-14 with condition SUL_SUL for SUL carrier, and Table 4.6.3-167 with condition PUSCH_PUCCH_ON_SUL. </w:t>
      </w:r>
    </w:p>
    <w:p w14:paraId="2E352BC4" w14:textId="77777777" w:rsidR="004E00EE" w:rsidRPr="00FB20BD" w:rsidRDefault="004E00EE" w:rsidP="00B84CF7">
      <w:pPr>
        <w:pStyle w:val="TH"/>
        <w:rPr>
          <w:i/>
          <w:iCs/>
        </w:rPr>
      </w:pPr>
      <w:r w:rsidRPr="00FB20BD">
        <w:t>Table 6.4C.2.3.4-1: Void</w:t>
      </w:r>
    </w:p>
    <w:p w14:paraId="58A9EE93" w14:textId="06C42AA5" w:rsidR="004E00EE" w:rsidRPr="00FB20BD" w:rsidRDefault="004E00EE" w:rsidP="004E00EE">
      <w:pPr>
        <w:pStyle w:val="H6"/>
      </w:pPr>
      <w:bookmarkStart w:id="1892" w:name="_Toc52990280"/>
      <w:bookmarkStart w:id="1893" w:name="_Toc60823479"/>
      <w:bookmarkStart w:id="1894" w:name="_Toc60825401"/>
      <w:r w:rsidRPr="00FB20BD">
        <w:t>6.4C.2.3.5</w:t>
      </w:r>
      <w:r w:rsidRPr="00FB20BD">
        <w:tab/>
        <w:t>Test requirement</w:t>
      </w:r>
      <w:bookmarkEnd w:id="1890"/>
      <w:bookmarkEnd w:id="1891"/>
      <w:bookmarkEnd w:id="1892"/>
      <w:bookmarkEnd w:id="1893"/>
      <w:bookmarkEnd w:id="1894"/>
    </w:p>
    <w:p w14:paraId="0A3270A5" w14:textId="4549D16F" w:rsidR="004E00EE" w:rsidRPr="00FB20BD" w:rsidRDefault="004E00EE" w:rsidP="00B84CF7">
      <w:r w:rsidRPr="00FB20BD">
        <w:t xml:space="preserve">Same test requirement for </w:t>
      </w:r>
      <w:r w:rsidR="001D1535" w:rsidRPr="00FB20BD">
        <w:t>In-band emissions</w:t>
      </w:r>
      <w:r w:rsidRPr="00FB20BD">
        <w:t xml:space="preserve"> measured on the SUL carrier as specified in 6.4.2.3.5.</w:t>
      </w:r>
    </w:p>
    <w:p w14:paraId="4C182B5A" w14:textId="507593E3" w:rsidR="004E00EE" w:rsidRPr="00FB20BD" w:rsidRDefault="004E00EE" w:rsidP="004E00EE">
      <w:pPr>
        <w:pStyle w:val="Heading4"/>
      </w:pPr>
      <w:bookmarkStart w:id="1895" w:name="_Toc27478095"/>
      <w:bookmarkStart w:id="1896" w:name="_Toc36226802"/>
      <w:bookmarkStart w:id="1897" w:name="_Toc44324087"/>
      <w:bookmarkStart w:id="1898" w:name="_Toc52990281"/>
      <w:bookmarkStart w:id="1899" w:name="_Toc60823480"/>
      <w:bookmarkStart w:id="1900" w:name="_Toc60825402"/>
      <w:bookmarkStart w:id="1901" w:name="_Toc69306249"/>
      <w:bookmarkStart w:id="1902" w:name="_Toc69309914"/>
      <w:bookmarkStart w:id="1903" w:name="_Toc76020233"/>
      <w:bookmarkStart w:id="1904" w:name="_Toc83720716"/>
      <w:r w:rsidRPr="00FB20BD">
        <w:t>6.4C.2.4</w:t>
      </w:r>
      <w:r w:rsidRPr="00FB20BD">
        <w:tab/>
        <w:t>EVM equalizer spectrum flatness for SUL</w:t>
      </w:r>
      <w:bookmarkEnd w:id="1895"/>
      <w:bookmarkEnd w:id="1896"/>
      <w:bookmarkEnd w:id="1897"/>
      <w:bookmarkEnd w:id="1898"/>
      <w:bookmarkEnd w:id="1899"/>
      <w:bookmarkEnd w:id="1900"/>
      <w:bookmarkEnd w:id="1901"/>
      <w:bookmarkEnd w:id="1902"/>
      <w:bookmarkEnd w:id="1903"/>
      <w:bookmarkEnd w:id="1904"/>
    </w:p>
    <w:p w14:paraId="56440B7D" w14:textId="77777777" w:rsidR="004E00EE" w:rsidRPr="00FB20BD" w:rsidRDefault="004E00EE" w:rsidP="004E00EE">
      <w:pPr>
        <w:pStyle w:val="H6"/>
        <w:rPr>
          <w:lang w:eastAsia="zh-CN"/>
        </w:rPr>
      </w:pPr>
      <w:bookmarkStart w:id="1905" w:name="_Toc36226803"/>
      <w:bookmarkStart w:id="1906" w:name="_Toc44324088"/>
      <w:bookmarkStart w:id="1907" w:name="_Toc52990282"/>
      <w:bookmarkStart w:id="1908" w:name="_Toc60823481"/>
      <w:bookmarkStart w:id="1909" w:name="_Toc60825403"/>
      <w:r w:rsidRPr="00FB20BD">
        <w:t>6.4C.2.4.1</w:t>
      </w:r>
      <w:r w:rsidRPr="00FB20BD">
        <w:rPr>
          <w:lang w:eastAsia="zh-CN"/>
        </w:rPr>
        <w:tab/>
        <w:t xml:space="preserve">Test </w:t>
      </w:r>
      <w:r w:rsidRPr="00FB20BD">
        <w:t>purpose</w:t>
      </w:r>
      <w:bookmarkEnd w:id="1905"/>
      <w:bookmarkEnd w:id="1906"/>
      <w:bookmarkEnd w:id="1907"/>
      <w:bookmarkEnd w:id="1908"/>
      <w:bookmarkEnd w:id="1909"/>
    </w:p>
    <w:p w14:paraId="0B79948D" w14:textId="77777777" w:rsidR="004E00EE" w:rsidRPr="00FB20BD" w:rsidRDefault="004E00EE" w:rsidP="00B84CF7">
      <w:pPr>
        <w:rPr>
          <w:lang w:eastAsia="zh-CN"/>
        </w:rPr>
      </w:pPr>
      <w:r w:rsidRPr="00FB20BD">
        <w:rPr>
          <w:lang w:eastAsia="zh-CN"/>
        </w:rPr>
        <w:t>Same test purpose as in clause 6.4.2.4.1.</w:t>
      </w:r>
    </w:p>
    <w:p w14:paraId="5244AC67" w14:textId="4F7923F6" w:rsidR="004E00EE" w:rsidRPr="00FB20BD" w:rsidRDefault="004E00EE" w:rsidP="004E00EE">
      <w:pPr>
        <w:pStyle w:val="H6"/>
      </w:pPr>
      <w:bookmarkStart w:id="1910" w:name="_Toc36226804"/>
      <w:bookmarkStart w:id="1911" w:name="_Toc44324089"/>
      <w:bookmarkStart w:id="1912" w:name="_Toc52990283"/>
      <w:bookmarkStart w:id="1913" w:name="_Toc60823482"/>
      <w:bookmarkStart w:id="1914" w:name="_Toc60825404"/>
      <w:r w:rsidRPr="00FB20BD">
        <w:t>6.4C.2.4.2</w:t>
      </w:r>
      <w:r w:rsidRPr="00FB20BD">
        <w:tab/>
        <w:t>Test applicability</w:t>
      </w:r>
      <w:bookmarkEnd w:id="1910"/>
      <w:bookmarkEnd w:id="1911"/>
      <w:bookmarkEnd w:id="1912"/>
      <w:bookmarkEnd w:id="1913"/>
      <w:bookmarkEnd w:id="1914"/>
    </w:p>
    <w:p w14:paraId="2F96DAB0" w14:textId="77777777" w:rsidR="004E00EE" w:rsidRPr="00FB20BD" w:rsidRDefault="004E00EE" w:rsidP="00B84CF7">
      <w:r w:rsidRPr="00FB20BD">
        <w:t>This test applies to all types of NR UE release 15 and forward that support SUL operating on the SUL bands.</w:t>
      </w:r>
    </w:p>
    <w:p w14:paraId="495061A9" w14:textId="5D77876B" w:rsidR="004E00EE" w:rsidRPr="00FB20BD" w:rsidRDefault="004E00EE" w:rsidP="004E00EE">
      <w:pPr>
        <w:pStyle w:val="H6"/>
      </w:pPr>
      <w:bookmarkStart w:id="1915" w:name="_Toc36226805"/>
      <w:bookmarkStart w:id="1916" w:name="_Toc44324090"/>
      <w:bookmarkStart w:id="1917" w:name="_Toc52990284"/>
      <w:bookmarkStart w:id="1918" w:name="_Toc60823483"/>
      <w:bookmarkStart w:id="1919" w:name="_Toc60825405"/>
      <w:r w:rsidRPr="00FB20BD">
        <w:t>6.4C.2.4.3</w:t>
      </w:r>
      <w:r w:rsidRPr="00FB20BD">
        <w:tab/>
        <w:t>Minimum conformance requirements</w:t>
      </w:r>
      <w:bookmarkEnd w:id="1915"/>
      <w:bookmarkEnd w:id="1916"/>
      <w:bookmarkEnd w:id="1917"/>
      <w:bookmarkEnd w:id="1918"/>
      <w:bookmarkEnd w:id="1919"/>
    </w:p>
    <w:p w14:paraId="2BBF746D" w14:textId="77777777" w:rsidR="004E00EE" w:rsidRPr="00FB20BD" w:rsidRDefault="004E00EE" w:rsidP="00B84CF7">
      <w:r w:rsidRPr="00FB20BD">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w:t>
      </w:r>
    </w:p>
    <w:p w14:paraId="6AE23FE1" w14:textId="77777777" w:rsidR="004E00EE" w:rsidRPr="00FB20BD" w:rsidRDefault="004E00EE" w:rsidP="00B84CF7">
      <w:pPr>
        <w:rPr>
          <w:lang w:eastAsia="zh-CN"/>
        </w:rPr>
      </w:pPr>
      <w:r w:rsidRPr="00FB20BD">
        <w:t>The normative reference for this requirement is TS 38.101-1 [2] clauses 4.3 and 6.4.2.4.</w:t>
      </w:r>
    </w:p>
    <w:p w14:paraId="04B9831E" w14:textId="670FA7F3" w:rsidR="004E00EE" w:rsidRPr="00FB20BD" w:rsidRDefault="004E00EE" w:rsidP="004E00EE">
      <w:pPr>
        <w:pStyle w:val="H6"/>
        <w:rPr>
          <w:lang w:eastAsia="zh-CN"/>
        </w:rPr>
      </w:pPr>
      <w:bookmarkStart w:id="1920" w:name="_Toc36226806"/>
      <w:bookmarkStart w:id="1921" w:name="_Toc44324091"/>
      <w:bookmarkStart w:id="1922" w:name="_Toc52990285"/>
      <w:bookmarkStart w:id="1923" w:name="_Toc60823484"/>
      <w:bookmarkStart w:id="1924" w:name="_Toc60825406"/>
      <w:r w:rsidRPr="00FB20BD">
        <w:rPr>
          <w:lang w:eastAsia="zh-CN"/>
        </w:rPr>
        <w:t>6.4C.2.4.4</w:t>
      </w:r>
      <w:r w:rsidRPr="00FB20BD">
        <w:rPr>
          <w:lang w:eastAsia="zh-CN"/>
        </w:rPr>
        <w:tab/>
        <w:t xml:space="preserve">Test </w:t>
      </w:r>
      <w:r w:rsidRPr="00FB20BD">
        <w:t>description</w:t>
      </w:r>
      <w:bookmarkEnd w:id="1920"/>
      <w:bookmarkEnd w:id="1921"/>
      <w:bookmarkEnd w:id="1922"/>
      <w:bookmarkEnd w:id="1923"/>
      <w:bookmarkEnd w:id="1924"/>
    </w:p>
    <w:p w14:paraId="5BE7CA6C" w14:textId="77777777" w:rsidR="004E00EE" w:rsidRPr="00FB20BD" w:rsidRDefault="004E00EE" w:rsidP="00B84CF7">
      <w:pPr>
        <w:rPr>
          <w:lang w:eastAsia="zh-CN"/>
        </w:rPr>
      </w:pPr>
      <w:r w:rsidRPr="00FB20BD">
        <w:rPr>
          <w:lang w:eastAsia="zh-CN"/>
        </w:rPr>
        <w:t>Same test description as specified in clause 6.4.2.4.4 with following exceptions:</w:t>
      </w:r>
    </w:p>
    <w:p w14:paraId="664D77BC" w14:textId="77777777" w:rsidR="004E00EE" w:rsidRPr="00FB20BD" w:rsidRDefault="004E00EE" w:rsidP="00B84CF7">
      <w:r w:rsidRPr="00FB20BD">
        <w:t>Instead</w:t>
      </w:r>
      <w:r w:rsidRPr="00FB20BD">
        <w:rPr>
          <w:lang w:eastAsia="zh-CN"/>
        </w:rPr>
        <w:t xml:space="preserve"> of table </w:t>
      </w:r>
      <w:r w:rsidRPr="00FB20BD">
        <w:t xml:space="preserve">5.3.5-1 </w:t>
      </w:r>
      <w:r w:rsidRPr="00FB20BD">
        <w:sym w:font="Wingdings" w:char="F0E0"/>
      </w:r>
      <w:r w:rsidRPr="00FB20BD">
        <w:t xml:space="preserve"> use Table 5.5C-1.</w:t>
      </w:r>
    </w:p>
    <w:p w14:paraId="44F753B8" w14:textId="05FE529F" w:rsidR="004E00EE" w:rsidRPr="00FB20BD" w:rsidRDefault="004E00EE" w:rsidP="00B84CF7">
      <w:pPr>
        <w:rPr>
          <w:lang w:eastAsia="zh-CN"/>
        </w:rPr>
      </w:pPr>
      <w:r w:rsidRPr="00FB20BD">
        <w:t>Instead</w:t>
      </w:r>
      <w:r w:rsidRPr="00FB20BD">
        <w:rPr>
          <w:lang w:eastAsia="zh-CN"/>
        </w:rPr>
        <w:t xml:space="preserve"> of table </w:t>
      </w:r>
      <w:r w:rsidRPr="00FB20BD">
        <w:t>6.4.2.4.4</w:t>
      </w:r>
      <w:r w:rsidR="001D1535" w:rsidRPr="00FB20BD">
        <w:t>.1</w:t>
      </w:r>
      <w:r w:rsidRPr="00FB20BD">
        <w:t xml:space="preserve">-1 </w:t>
      </w:r>
      <w:r w:rsidRPr="00FB20BD">
        <w:sym w:font="Wingdings" w:char="F0E0"/>
      </w:r>
      <w:r w:rsidRPr="00FB20BD">
        <w:t xml:space="preserve"> use Table 6.4C.2.4.4-1</w:t>
      </w:r>
    </w:p>
    <w:p w14:paraId="5F538D50" w14:textId="77777777" w:rsidR="004E00EE" w:rsidRPr="00FB20BD" w:rsidRDefault="004E00EE" w:rsidP="00B84CF7">
      <w:pPr>
        <w:pStyle w:val="TH"/>
        <w:rPr>
          <w:lang w:eastAsia="zh-CN"/>
        </w:rPr>
      </w:pPr>
      <w:r w:rsidRPr="00FB20BD">
        <w:t>Table 6.4C.2.4.4-1: Test Configuration T</w:t>
      </w:r>
      <w:r w:rsidRPr="00FB20BD">
        <w:rPr>
          <w:lang w:eastAsia="zh-CN"/>
        </w:rPr>
        <w:t>abl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7"/>
        <w:gridCol w:w="2205"/>
        <w:gridCol w:w="884"/>
        <w:gridCol w:w="917"/>
        <w:gridCol w:w="2355"/>
        <w:gridCol w:w="2320"/>
      </w:tblGrid>
      <w:tr w:rsidR="004E00EE" w:rsidRPr="00FB20BD" w14:paraId="5FAB8B91" w14:textId="77777777" w:rsidTr="00EF6B6C">
        <w:trPr>
          <w:cantSplit/>
          <w:jc w:val="center"/>
        </w:trPr>
        <w:tc>
          <w:tcPr>
            <w:tcW w:w="5000" w:type="pct"/>
            <w:gridSpan w:val="6"/>
          </w:tcPr>
          <w:p w14:paraId="23611D3E" w14:textId="77777777" w:rsidR="004E00EE" w:rsidRPr="00FB20BD" w:rsidRDefault="004E00EE" w:rsidP="00B84CF7">
            <w:pPr>
              <w:pStyle w:val="TAH"/>
            </w:pPr>
            <w:r w:rsidRPr="00FB20BD">
              <w:t>Initial Conditions</w:t>
            </w:r>
          </w:p>
        </w:tc>
      </w:tr>
      <w:tr w:rsidR="004E00EE" w:rsidRPr="00FB20BD" w14:paraId="442DFAF8" w14:textId="77777777" w:rsidTr="00EF6B6C">
        <w:trPr>
          <w:cantSplit/>
          <w:jc w:val="center"/>
        </w:trPr>
        <w:tc>
          <w:tcPr>
            <w:tcW w:w="2096" w:type="pct"/>
            <w:gridSpan w:val="3"/>
          </w:tcPr>
          <w:p w14:paraId="531634C8" w14:textId="77777777" w:rsidR="004E00EE" w:rsidRPr="00FB20BD" w:rsidRDefault="004E00EE" w:rsidP="00B84CF7">
            <w:pPr>
              <w:pStyle w:val="TAL"/>
            </w:pPr>
            <w:r w:rsidRPr="00FB20BD">
              <w:t>Test Environment as specified in TS 38.508-1 [5] subclause 4.1</w:t>
            </w:r>
          </w:p>
        </w:tc>
        <w:tc>
          <w:tcPr>
            <w:tcW w:w="2904" w:type="pct"/>
            <w:gridSpan w:val="3"/>
          </w:tcPr>
          <w:p w14:paraId="15F3C735" w14:textId="77777777" w:rsidR="004E00EE" w:rsidRPr="00FB20BD" w:rsidRDefault="004E00EE" w:rsidP="00B84CF7">
            <w:pPr>
              <w:pStyle w:val="TAL"/>
            </w:pPr>
            <w:r w:rsidRPr="00FB20BD">
              <w:t>Normal, TL/VL, TL/VH, TH/VL, TH/VH</w:t>
            </w:r>
          </w:p>
        </w:tc>
      </w:tr>
      <w:tr w:rsidR="004E00EE" w:rsidRPr="00FB20BD" w14:paraId="046774B8" w14:textId="77777777" w:rsidTr="00EF6B6C">
        <w:trPr>
          <w:cantSplit/>
          <w:jc w:val="center"/>
        </w:trPr>
        <w:tc>
          <w:tcPr>
            <w:tcW w:w="2096" w:type="pct"/>
            <w:gridSpan w:val="3"/>
          </w:tcPr>
          <w:p w14:paraId="3301D735" w14:textId="77777777" w:rsidR="004E00EE" w:rsidRPr="00FB20BD" w:rsidRDefault="004E00EE" w:rsidP="00B84CF7">
            <w:pPr>
              <w:pStyle w:val="TAL"/>
            </w:pPr>
            <w:r w:rsidRPr="00FB20BD">
              <w:t>Test Frequencies as specified in TS 38.508-1 [5] subclause 4.3.1</w:t>
            </w:r>
          </w:p>
        </w:tc>
        <w:tc>
          <w:tcPr>
            <w:tcW w:w="2904" w:type="pct"/>
            <w:gridSpan w:val="3"/>
          </w:tcPr>
          <w:p w14:paraId="68A9E14C" w14:textId="12553671" w:rsidR="004E00EE" w:rsidRPr="00FB20BD" w:rsidRDefault="004E00EE" w:rsidP="00B84CF7">
            <w:pPr>
              <w:pStyle w:val="TAL"/>
            </w:pPr>
            <w:r w:rsidRPr="00FB20BD">
              <w:t>Low range, Mid range, High range for SUL carrier</w:t>
            </w:r>
          </w:p>
          <w:p w14:paraId="583500AB" w14:textId="77777777" w:rsidR="004E00EE" w:rsidRPr="00FB20BD" w:rsidRDefault="004E00EE" w:rsidP="00B84CF7">
            <w:pPr>
              <w:pStyle w:val="TAL"/>
            </w:pPr>
            <w:r w:rsidRPr="00FB20BD">
              <w:t>Mid range for Non-SUL carrier</w:t>
            </w:r>
          </w:p>
        </w:tc>
      </w:tr>
      <w:tr w:rsidR="004E00EE" w:rsidRPr="00FB20BD" w14:paraId="54A5F6B4" w14:textId="77777777" w:rsidTr="00EF6B6C">
        <w:trPr>
          <w:cantSplit/>
          <w:jc w:val="center"/>
        </w:trPr>
        <w:tc>
          <w:tcPr>
            <w:tcW w:w="2096" w:type="pct"/>
            <w:gridSpan w:val="3"/>
          </w:tcPr>
          <w:p w14:paraId="0FF56D18" w14:textId="77777777" w:rsidR="004E00EE" w:rsidRPr="00FB20BD" w:rsidRDefault="004E00EE" w:rsidP="00B84CF7">
            <w:pPr>
              <w:pStyle w:val="TAL"/>
            </w:pPr>
            <w:r w:rsidRPr="00FB20BD">
              <w:t>Test Channel Bandwidths as specified in TS 38.508-1 [5] subclause 4.3.1</w:t>
            </w:r>
          </w:p>
        </w:tc>
        <w:tc>
          <w:tcPr>
            <w:tcW w:w="2904" w:type="pct"/>
            <w:gridSpan w:val="3"/>
          </w:tcPr>
          <w:p w14:paraId="5566F8AD" w14:textId="18FA175E" w:rsidR="004E00EE" w:rsidRPr="00FB20BD" w:rsidRDefault="004E00EE" w:rsidP="00B84CF7">
            <w:pPr>
              <w:pStyle w:val="TAL"/>
            </w:pPr>
            <w:r w:rsidRPr="00FB20BD">
              <w:t>Lowest, Mid, Highest for SUL carrier</w:t>
            </w:r>
          </w:p>
          <w:p w14:paraId="6A5EDF35" w14:textId="54C05890" w:rsidR="004E00EE" w:rsidRPr="00FB20BD" w:rsidRDefault="004E00EE" w:rsidP="00B84CF7">
            <w:pPr>
              <w:pStyle w:val="TAL"/>
            </w:pPr>
            <w:bookmarkStart w:id="1925" w:name="OLE_LINK64"/>
            <w:r w:rsidRPr="00FB20BD">
              <w:t>Lowest for Non-SUL carrier</w:t>
            </w:r>
            <w:bookmarkEnd w:id="1925"/>
          </w:p>
        </w:tc>
      </w:tr>
      <w:tr w:rsidR="004E00EE" w:rsidRPr="00FB20BD" w14:paraId="7FC6D00A" w14:textId="77777777" w:rsidTr="00EF6B6C">
        <w:trPr>
          <w:cantSplit/>
          <w:jc w:val="center"/>
        </w:trPr>
        <w:tc>
          <w:tcPr>
            <w:tcW w:w="2096" w:type="pct"/>
            <w:gridSpan w:val="3"/>
          </w:tcPr>
          <w:p w14:paraId="7DF63A4B" w14:textId="77777777" w:rsidR="004E00EE" w:rsidRPr="00FB20BD" w:rsidRDefault="004E00EE" w:rsidP="00B84CF7">
            <w:pPr>
              <w:pStyle w:val="TAL"/>
            </w:pPr>
            <w:r w:rsidRPr="00FB20BD">
              <w:t>Test SCS as specified in Table 5.5C-1</w:t>
            </w:r>
          </w:p>
        </w:tc>
        <w:tc>
          <w:tcPr>
            <w:tcW w:w="2904" w:type="pct"/>
            <w:gridSpan w:val="3"/>
          </w:tcPr>
          <w:p w14:paraId="6A274674" w14:textId="768A2102" w:rsidR="004E00EE" w:rsidRPr="00FB20BD" w:rsidRDefault="004E00EE" w:rsidP="00B84CF7">
            <w:pPr>
              <w:pStyle w:val="TAL"/>
              <w:rPr>
                <w:lang w:eastAsia="zh-CN"/>
              </w:rPr>
            </w:pPr>
            <w:r w:rsidRPr="00FB20BD">
              <w:rPr>
                <w:lang w:eastAsia="zh-CN"/>
              </w:rPr>
              <w:t xml:space="preserve">15kHz </w:t>
            </w:r>
            <w:r w:rsidRPr="00FB20BD">
              <w:t xml:space="preserve">for SUL carrier and </w:t>
            </w:r>
            <w:r w:rsidR="001914A8" w:rsidRPr="00FB20BD">
              <w:t xml:space="preserve">Lowest supported SCS for </w:t>
            </w:r>
            <w:r w:rsidRPr="00FB20BD">
              <w:t>Non-SUL carrier</w:t>
            </w:r>
          </w:p>
        </w:tc>
      </w:tr>
      <w:tr w:rsidR="004E00EE" w:rsidRPr="00FB20BD" w14:paraId="614D728E" w14:textId="77777777" w:rsidTr="00EF6B6C">
        <w:trPr>
          <w:cantSplit/>
          <w:jc w:val="center"/>
        </w:trPr>
        <w:tc>
          <w:tcPr>
            <w:tcW w:w="5000" w:type="pct"/>
            <w:gridSpan w:val="6"/>
          </w:tcPr>
          <w:p w14:paraId="09281229" w14:textId="77777777" w:rsidR="004E00EE" w:rsidRPr="00FB20BD" w:rsidRDefault="004E00EE" w:rsidP="00B84CF7">
            <w:pPr>
              <w:pStyle w:val="TAH"/>
            </w:pPr>
            <w:r w:rsidRPr="00FB20BD">
              <w:t>Test Parameters for Channel Bandwidths</w:t>
            </w:r>
          </w:p>
        </w:tc>
      </w:tr>
      <w:tr w:rsidR="004E00EE" w:rsidRPr="00FB20BD" w14:paraId="465EA8A3" w14:textId="77777777" w:rsidTr="00EF6B6C">
        <w:trPr>
          <w:jc w:val="center"/>
        </w:trPr>
        <w:tc>
          <w:tcPr>
            <w:tcW w:w="492" w:type="pct"/>
          </w:tcPr>
          <w:p w14:paraId="73308C3F" w14:textId="77777777" w:rsidR="004E00EE" w:rsidRPr="00FB20BD" w:rsidRDefault="004E00EE" w:rsidP="00B84CF7">
            <w:pPr>
              <w:pStyle w:val="TAH"/>
            </w:pPr>
            <w:r w:rsidRPr="00FB20BD">
              <w:t>Test ID</w:t>
            </w:r>
          </w:p>
        </w:tc>
        <w:tc>
          <w:tcPr>
            <w:tcW w:w="1145" w:type="pct"/>
            <w:tcBorders>
              <w:bottom w:val="single" w:sz="4" w:space="0" w:color="auto"/>
            </w:tcBorders>
          </w:tcPr>
          <w:p w14:paraId="288144D9" w14:textId="77777777" w:rsidR="004E00EE" w:rsidRPr="00FB20BD" w:rsidRDefault="004E00EE" w:rsidP="00B84CF7">
            <w:pPr>
              <w:pStyle w:val="TAH"/>
            </w:pPr>
            <w:r w:rsidRPr="00FB20BD">
              <w:t>Downlink Configuration</w:t>
            </w:r>
          </w:p>
        </w:tc>
        <w:tc>
          <w:tcPr>
            <w:tcW w:w="935" w:type="pct"/>
            <w:gridSpan w:val="2"/>
            <w:tcBorders>
              <w:bottom w:val="single" w:sz="4" w:space="0" w:color="auto"/>
            </w:tcBorders>
          </w:tcPr>
          <w:p w14:paraId="023B0B55" w14:textId="77777777" w:rsidR="004E00EE" w:rsidRPr="00FB20BD" w:rsidRDefault="004E00EE" w:rsidP="00B84CF7">
            <w:pPr>
              <w:pStyle w:val="TAH"/>
            </w:pPr>
            <w:r w:rsidRPr="00FB20BD">
              <w:t>UL Configuration</w:t>
            </w:r>
          </w:p>
        </w:tc>
        <w:tc>
          <w:tcPr>
            <w:tcW w:w="2428" w:type="pct"/>
            <w:gridSpan w:val="2"/>
          </w:tcPr>
          <w:p w14:paraId="2E2E6ED5" w14:textId="77777777" w:rsidR="004E00EE" w:rsidRPr="00FB20BD" w:rsidRDefault="004E00EE" w:rsidP="00B84CF7">
            <w:pPr>
              <w:pStyle w:val="TAH"/>
            </w:pPr>
            <w:r w:rsidRPr="00FB20BD">
              <w:t>SUL Configuration</w:t>
            </w:r>
          </w:p>
        </w:tc>
      </w:tr>
      <w:tr w:rsidR="004E00EE" w:rsidRPr="00FB20BD" w14:paraId="6C1750B9" w14:textId="77777777" w:rsidTr="00EF6B6C">
        <w:trPr>
          <w:cantSplit/>
          <w:jc w:val="center"/>
        </w:trPr>
        <w:tc>
          <w:tcPr>
            <w:tcW w:w="492" w:type="pct"/>
          </w:tcPr>
          <w:p w14:paraId="38785C18" w14:textId="77777777" w:rsidR="004E00EE" w:rsidRPr="00FB20BD" w:rsidRDefault="004E00EE" w:rsidP="00B84CF7">
            <w:pPr>
              <w:pStyle w:val="TAC"/>
            </w:pPr>
          </w:p>
        </w:tc>
        <w:tc>
          <w:tcPr>
            <w:tcW w:w="1145" w:type="pct"/>
            <w:tcBorders>
              <w:bottom w:val="nil"/>
            </w:tcBorders>
          </w:tcPr>
          <w:p w14:paraId="7C71C740" w14:textId="77777777" w:rsidR="004E00EE" w:rsidRPr="00FB20BD" w:rsidRDefault="004E00EE" w:rsidP="00B84CF7">
            <w:pPr>
              <w:pStyle w:val="TAC"/>
            </w:pPr>
            <w:r w:rsidRPr="00FB20BD">
              <w:t>N/A</w:t>
            </w:r>
          </w:p>
        </w:tc>
        <w:tc>
          <w:tcPr>
            <w:tcW w:w="935" w:type="pct"/>
            <w:gridSpan w:val="2"/>
            <w:tcBorders>
              <w:bottom w:val="nil"/>
            </w:tcBorders>
          </w:tcPr>
          <w:p w14:paraId="33F5EDD8" w14:textId="77777777" w:rsidR="004E00EE" w:rsidRPr="00FB20BD" w:rsidRDefault="004E00EE" w:rsidP="00B84CF7">
            <w:pPr>
              <w:pStyle w:val="TAC"/>
            </w:pPr>
            <w:r w:rsidRPr="00FB20BD">
              <w:t>N/A</w:t>
            </w:r>
          </w:p>
        </w:tc>
        <w:tc>
          <w:tcPr>
            <w:tcW w:w="1223" w:type="pct"/>
          </w:tcPr>
          <w:p w14:paraId="7CB23A3A" w14:textId="77777777" w:rsidR="004E00EE" w:rsidRPr="00FB20BD" w:rsidRDefault="004E00EE" w:rsidP="00B84CF7">
            <w:pPr>
              <w:pStyle w:val="TAC"/>
            </w:pPr>
            <w:r w:rsidRPr="00FB20BD">
              <w:t>Modulation</w:t>
            </w:r>
          </w:p>
        </w:tc>
        <w:tc>
          <w:tcPr>
            <w:tcW w:w="1205" w:type="pct"/>
          </w:tcPr>
          <w:p w14:paraId="5C70BD34" w14:textId="77777777" w:rsidR="004E00EE" w:rsidRPr="00FB20BD" w:rsidRDefault="004E00EE" w:rsidP="00B84CF7">
            <w:pPr>
              <w:pStyle w:val="TAC"/>
            </w:pPr>
            <w:r w:rsidRPr="00FB20BD">
              <w:t xml:space="preserve">RB allocation (NOTE </w:t>
            </w:r>
            <w:r w:rsidRPr="00FB20BD">
              <w:rPr>
                <w:lang w:eastAsia="zh-CN"/>
              </w:rPr>
              <w:t>1</w:t>
            </w:r>
            <w:r w:rsidRPr="00FB20BD">
              <w:t>)</w:t>
            </w:r>
          </w:p>
        </w:tc>
      </w:tr>
      <w:tr w:rsidR="004E00EE" w:rsidRPr="00FB20BD" w14:paraId="57E84FE3" w14:textId="77777777" w:rsidTr="00EF6B6C">
        <w:trPr>
          <w:cantSplit/>
          <w:jc w:val="center"/>
        </w:trPr>
        <w:tc>
          <w:tcPr>
            <w:tcW w:w="492" w:type="pct"/>
          </w:tcPr>
          <w:p w14:paraId="5580CB6E" w14:textId="77777777" w:rsidR="004E00EE" w:rsidRPr="00FB20BD" w:rsidRDefault="004E00EE" w:rsidP="00B84CF7">
            <w:pPr>
              <w:pStyle w:val="TAC"/>
            </w:pPr>
            <w:r w:rsidRPr="00FB20BD">
              <w:t>1</w:t>
            </w:r>
          </w:p>
        </w:tc>
        <w:tc>
          <w:tcPr>
            <w:tcW w:w="1145" w:type="pct"/>
            <w:tcBorders>
              <w:top w:val="nil"/>
              <w:bottom w:val="nil"/>
            </w:tcBorders>
          </w:tcPr>
          <w:p w14:paraId="49092F79" w14:textId="77777777" w:rsidR="004E00EE" w:rsidRPr="00FB20BD" w:rsidRDefault="004E00EE" w:rsidP="00B84CF7">
            <w:pPr>
              <w:pStyle w:val="TAC"/>
            </w:pPr>
          </w:p>
        </w:tc>
        <w:tc>
          <w:tcPr>
            <w:tcW w:w="935" w:type="pct"/>
            <w:gridSpan w:val="2"/>
            <w:tcBorders>
              <w:top w:val="nil"/>
              <w:bottom w:val="nil"/>
            </w:tcBorders>
          </w:tcPr>
          <w:p w14:paraId="006F201C" w14:textId="77777777" w:rsidR="004E00EE" w:rsidRPr="00FB20BD" w:rsidRDefault="004E00EE" w:rsidP="00B84CF7">
            <w:pPr>
              <w:pStyle w:val="TAC"/>
            </w:pPr>
          </w:p>
        </w:tc>
        <w:tc>
          <w:tcPr>
            <w:tcW w:w="1223" w:type="pct"/>
          </w:tcPr>
          <w:p w14:paraId="422F7BE8" w14:textId="77777777" w:rsidR="004E00EE" w:rsidRPr="00FB20BD" w:rsidRDefault="004E00EE" w:rsidP="00B84CF7">
            <w:pPr>
              <w:pStyle w:val="TAC"/>
              <w:rPr>
                <w:b/>
              </w:rPr>
            </w:pPr>
            <w:r w:rsidRPr="00FB20BD">
              <w:t>DFT-s-OFDM QPSK</w:t>
            </w:r>
          </w:p>
        </w:tc>
        <w:tc>
          <w:tcPr>
            <w:tcW w:w="1205" w:type="pct"/>
          </w:tcPr>
          <w:p w14:paraId="32B153CB" w14:textId="77777777" w:rsidR="004E00EE" w:rsidRPr="00FB20BD" w:rsidRDefault="004E00EE" w:rsidP="00B84CF7">
            <w:pPr>
              <w:pStyle w:val="TAC"/>
              <w:rPr>
                <w:b/>
              </w:rPr>
            </w:pPr>
            <w:r w:rsidRPr="00FB20BD">
              <w:t>Outer Full</w:t>
            </w:r>
          </w:p>
        </w:tc>
      </w:tr>
      <w:tr w:rsidR="004E00EE" w:rsidRPr="00FB20BD" w14:paraId="67A207CF" w14:textId="77777777" w:rsidTr="00EF6B6C">
        <w:trPr>
          <w:cantSplit/>
          <w:jc w:val="center"/>
        </w:trPr>
        <w:tc>
          <w:tcPr>
            <w:tcW w:w="492" w:type="pct"/>
          </w:tcPr>
          <w:p w14:paraId="064D99B3" w14:textId="77777777" w:rsidR="004E00EE" w:rsidRPr="00FB20BD" w:rsidRDefault="004E00EE" w:rsidP="00B84CF7">
            <w:pPr>
              <w:pStyle w:val="TAC"/>
            </w:pPr>
            <w:r w:rsidRPr="00FB20BD">
              <w:t>2</w:t>
            </w:r>
          </w:p>
        </w:tc>
        <w:tc>
          <w:tcPr>
            <w:tcW w:w="1145" w:type="pct"/>
            <w:tcBorders>
              <w:top w:val="nil"/>
              <w:bottom w:val="nil"/>
            </w:tcBorders>
          </w:tcPr>
          <w:p w14:paraId="6A0E2085" w14:textId="77777777" w:rsidR="004E00EE" w:rsidRPr="00FB20BD" w:rsidRDefault="004E00EE" w:rsidP="00B84CF7">
            <w:pPr>
              <w:pStyle w:val="TAC"/>
            </w:pPr>
          </w:p>
        </w:tc>
        <w:tc>
          <w:tcPr>
            <w:tcW w:w="935" w:type="pct"/>
            <w:gridSpan w:val="2"/>
            <w:tcBorders>
              <w:top w:val="nil"/>
              <w:bottom w:val="nil"/>
            </w:tcBorders>
          </w:tcPr>
          <w:p w14:paraId="3B028CDF" w14:textId="77777777" w:rsidR="004E00EE" w:rsidRPr="00FB20BD" w:rsidRDefault="004E00EE" w:rsidP="00B84CF7">
            <w:pPr>
              <w:pStyle w:val="TAC"/>
            </w:pPr>
          </w:p>
        </w:tc>
        <w:tc>
          <w:tcPr>
            <w:tcW w:w="1223" w:type="pct"/>
          </w:tcPr>
          <w:p w14:paraId="6BE318D5" w14:textId="77777777" w:rsidR="004E00EE" w:rsidRPr="00FB20BD" w:rsidRDefault="004E00EE" w:rsidP="00B84CF7">
            <w:pPr>
              <w:pStyle w:val="TAC"/>
            </w:pPr>
            <w:r w:rsidRPr="00FB20BD">
              <w:t>CP-OFDM QPSK</w:t>
            </w:r>
          </w:p>
        </w:tc>
        <w:tc>
          <w:tcPr>
            <w:tcW w:w="1205" w:type="pct"/>
          </w:tcPr>
          <w:p w14:paraId="023C8AB6" w14:textId="77777777" w:rsidR="004E00EE" w:rsidRPr="00FB20BD" w:rsidRDefault="004E00EE" w:rsidP="00B84CF7">
            <w:pPr>
              <w:pStyle w:val="TAC"/>
            </w:pPr>
            <w:r w:rsidRPr="00FB20BD">
              <w:t>Outer Full</w:t>
            </w:r>
          </w:p>
        </w:tc>
      </w:tr>
      <w:tr w:rsidR="004E00EE" w:rsidRPr="00FB20BD" w14:paraId="7CEE4855" w14:textId="77777777" w:rsidTr="00EF6B6C">
        <w:trPr>
          <w:cantSplit/>
          <w:jc w:val="center"/>
        </w:trPr>
        <w:tc>
          <w:tcPr>
            <w:tcW w:w="5000" w:type="pct"/>
            <w:gridSpan w:val="6"/>
          </w:tcPr>
          <w:p w14:paraId="4E128A09"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19FDEB1E" w14:textId="77777777" w:rsidR="004E00EE" w:rsidRPr="00FB20BD" w:rsidRDefault="004E00EE" w:rsidP="00B84CF7">
            <w:pPr>
              <w:pStyle w:val="TAN"/>
              <w:rPr>
                <w:lang w:eastAsia="zh-CN"/>
              </w:rPr>
            </w:pPr>
            <w:r w:rsidRPr="00FB20BD">
              <w:rPr>
                <w:lang w:eastAsia="zh-CN"/>
              </w:rPr>
              <w:t>NOTE 2:</w:t>
            </w:r>
            <w:r w:rsidRPr="00FB20BD">
              <w:rPr>
                <w:lang w:eastAsia="zh-CN"/>
              </w:rPr>
              <w:tab/>
              <w:t>Test Channel Bandwidths are checked separately for each SUL band combination, the applicable channel bandwidths are specified in Table 5.5C-1.</w:t>
            </w:r>
          </w:p>
          <w:p w14:paraId="38465316" w14:textId="2DC0153A" w:rsidR="00A342C2" w:rsidRPr="00FB20BD" w:rsidRDefault="00A342C2" w:rsidP="00B84CF7">
            <w:pPr>
              <w:pStyle w:val="TAN"/>
            </w:pPr>
            <w:r w:rsidRPr="00FB20BD">
              <w:rPr>
                <w:lang w:eastAsia="zh-CN"/>
              </w:rPr>
              <w:t>NOTE 3:</w:t>
            </w:r>
            <w:r w:rsidRPr="00FB20BD">
              <w:rPr>
                <w:lang w:eastAsia="zh-CN"/>
              </w:rPr>
              <w:tab/>
              <w:t>For NR band n83, 30MHz test channel bandwidth is tested with Low range and High range test frequencies.</w:t>
            </w:r>
          </w:p>
        </w:tc>
      </w:tr>
    </w:tbl>
    <w:p w14:paraId="5C59E0CF" w14:textId="77777777" w:rsidR="004E00EE" w:rsidRPr="00FB20BD" w:rsidRDefault="004E00EE" w:rsidP="00B84CF7"/>
    <w:p w14:paraId="7F124FD2" w14:textId="77777777" w:rsidR="004E00EE" w:rsidRPr="00FB20BD" w:rsidRDefault="004E00EE" w:rsidP="00B84CF7">
      <w:pPr>
        <w:pStyle w:val="B10"/>
      </w:pPr>
      <w:r w:rsidRPr="00FB20BD">
        <w:t>-</w:t>
      </w:r>
      <w:r w:rsidRPr="00FB20BD">
        <w:tab/>
        <w:t>Connect the SS to the UE antenna connectors as shown in TS 38.508-1 [5] Annex A, Figure A.3.1.1.4 for TE diagram and section A.3.2 for UE diagram.</w:t>
      </w:r>
    </w:p>
    <w:p w14:paraId="7C8D1755" w14:textId="77777777" w:rsidR="004E00EE" w:rsidRPr="00FB20BD" w:rsidRDefault="004E00EE" w:rsidP="00B84CF7">
      <w:pPr>
        <w:pStyle w:val="B10"/>
      </w:pPr>
      <w:r w:rsidRPr="00FB20BD">
        <w:t>-</w:t>
      </w:r>
      <w:r w:rsidRPr="00FB20BD">
        <w:tab/>
        <w:t>The parameter setting for the cell are set up according to the TS 38.508-1 [5] subclause 4.4.3.</w:t>
      </w:r>
    </w:p>
    <w:p w14:paraId="4BC51562" w14:textId="77777777" w:rsidR="004E00EE" w:rsidRPr="00FB20BD" w:rsidRDefault="004E00EE" w:rsidP="00B84CF7">
      <w:pPr>
        <w:pStyle w:val="B10"/>
      </w:pPr>
      <w:r w:rsidRPr="00FB20BD">
        <w:t>-</w:t>
      </w:r>
      <w:r w:rsidRPr="00FB20BD">
        <w:tab/>
        <w:t>Downlink signals are initially setup according to Annex C.0, C.1, C.2 and uplink signals according to Annex G.0, G.1, G.2, and G.3.0 with consideration of supplementary uplink physical channels.</w:t>
      </w:r>
    </w:p>
    <w:p w14:paraId="62D23408" w14:textId="77777777" w:rsidR="004E00EE" w:rsidRPr="00FB20BD" w:rsidRDefault="004E00EE" w:rsidP="00B84CF7">
      <w:r w:rsidRPr="00FB20BD">
        <w:t xml:space="preserve">Message contents in initial conditions are according to TS 38.508-1 [5] subclause 4.3.6.1.1.2 ensuring UL/SUL indicator in Table 4.3.6.1.1.2-1 with condition SUL, subclause 4.6 ensuring Table 4.6.1-28 with condition SUL AND (RF OR RRM), Table 4.6.3-14 with condition SUL_SUL for SUL carrier, and Table 4.6.3-167 with condition PUSCH_PUCCH_ON_SUL. </w:t>
      </w:r>
    </w:p>
    <w:p w14:paraId="3522F22B" w14:textId="5DAED732" w:rsidR="004E00EE" w:rsidRPr="00FB20BD" w:rsidRDefault="004E00EE" w:rsidP="00B84CF7">
      <w:pPr>
        <w:pStyle w:val="TH"/>
      </w:pPr>
      <w:r w:rsidRPr="00FB20BD">
        <w:t>Table 6.4C.2.4.4-1: Void</w:t>
      </w:r>
    </w:p>
    <w:p w14:paraId="17829386" w14:textId="77777777" w:rsidR="00947CED" w:rsidRPr="00FB20BD" w:rsidRDefault="00947CED" w:rsidP="00B84CF7"/>
    <w:p w14:paraId="62BB71C2" w14:textId="4A7BB4F9" w:rsidR="004E00EE" w:rsidRPr="00FB20BD" w:rsidRDefault="004E00EE" w:rsidP="004E00EE">
      <w:pPr>
        <w:pStyle w:val="H6"/>
      </w:pPr>
      <w:bookmarkStart w:id="1926" w:name="_Toc36226807"/>
      <w:bookmarkStart w:id="1927" w:name="_Toc44324092"/>
      <w:bookmarkStart w:id="1928" w:name="_Toc52990286"/>
      <w:bookmarkStart w:id="1929" w:name="_Toc60823485"/>
      <w:bookmarkStart w:id="1930" w:name="_Toc60825407"/>
      <w:r w:rsidRPr="00FB20BD">
        <w:t>6.4C.2.4.5</w:t>
      </w:r>
      <w:r w:rsidRPr="00FB20BD">
        <w:tab/>
        <w:t>Test requirement</w:t>
      </w:r>
      <w:bookmarkEnd w:id="1926"/>
      <w:bookmarkEnd w:id="1927"/>
      <w:bookmarkEnd w:id="1928"/>
      <w:bookmarkEnd w:id="1929"/>
      <w:bookmarkEnd w:id="1930"/>
    </w:p>
    <w:p w14:paraId="4C081B2F" w14:textId="77777777" w:rsidR="004E00EE" w:rsidRPr="00FB20BD" w:rsidRDefault="004E00EE" w:rsidP="00B84CF7">
      <w:r w:rsidRPr="00FB20BD">
        <w:t xml:space="preserve">Same test requirement for </w:t>
      </w:r>
      <w:r w:rsidRPr="00FB20BD">
        <w:rPr>
          <w:lang w:eastAsia="zh-CN"/>
        </w:rPr>
        <w:t>EVM equalizer spectrum flatness</w:t>
      </w:r>
      <w:r w:rsidRPr="00FB20BD">
        <w:t xml:space="preserve"> measured on the SUL carrier as specified in 6.4.2.4.5.</w:t>
      </w:r>
    </w:p>
    <w:p w14:paraId="6E07AFA4" w14:textId="77777777" w:rsidR="004E00EE" w:rsidRPr="00FB20BD" w:rsidRDefault="004E00EE" w:rsidP="004E00EE">
      <w:pPr>
        <w:pStyle w:val="Heading4"/>
      </w:pPr>
      <w:bookmarkStart w:id="1931" w:name="_Toc69306250"/>
      <w:bookmarkStart w:id="1932" w:name="_Toc69309915"/>
      <w:bookmarkStart w:id="1933" w:name="_Toc76020234"/>
      <w:bookmarkStart w:id="1934" w:name="_Toc83720717"/>
      <w:bookmarkStart w:id="1935" w:name="_Toc27478096"/>
      <w:bookmarkStart w:id="1936" w:name="_Toc36226808"/>
      <w:bookmarkStart w:id="1937" w:name="_Toc44324093"/>
      <w:bookmarkStart w:id="1938" w:name="_Toc52990287"/>
      <w:bookmarkStart w:id="1939" w:name="_Toc60823486"/>
      <w:bookmarkStart w:id="1940" w:name="_Toc60825408"/>
      <w:r w:rsidRPr="00FB20BD">
        <w:t>6.4C.2.5</w:t>
      </w:r>
      <w:r w:rsidRPr="00FB20BD">
        <w:tab/>
        <w:t>EVM equalizer spectrum flatness for Pi/2 BPSK for SUL</w:t>
      </w:r>
      <w:bookmarkEnd w:id="1931"/>
      <w:bookmarkEnd w:id="1932"/>
      <w:bookmarkEnd w:id="1933"/>
      <w:bookmarkEnd w:id="1934"/>
    </w:p>
    <w:p w14:paraId="37EA110D" w14:textId="77777777" w:rsidR="004E00EE" w:rsidRPr="00FB20BD" w:rsidRDefault="004E00EE" w:rsidP="004E00EE">
      <w:pPr>
        <w:pStyle w:val="H6"/>
      </w:pPr>
      <w:r w:rsidRPr="00FB20BD">
        <w:t>6.4C.2.5.1</w:t>
      </w:r>
      <w:r w:rsidRPr="00FB20BD">
        <w:tab/>
        <w:t>Test purpose</w:t>
      </w:r>
    </w:p>
    <w:p w14:paraId="299CFDE9" w14:textId="77777777" w:rsidR="004E00EE" w:rsidRPr="00FB20BD" w:rsidRDefault="004E00EE" w:rsidP="00B84CF7">
      <w:r w:rsidRPr="00FB20BD">
        <w:t>Same test purpose as in clause 6.4.2.5.1.</w:t>
      </w:r>
    </w:p>
    <w:p w14:paraId="06C5937D" w14:textId="77777777" w:rsidR="004E00EE" w:rsidRPr="00FB20BD" w:rsidRDefault="004E00EE" w:rsidP="004E00EE">
      <w:pPr>
        <w:pStyle w:val="H6"/>
      </w:pPr>
      <w:r w:rsidRPr="00FB20BD">
        <w:t>6.4C.2.5.2</w:t>
      </w:r>
      <w:r w:rsidRPr="00FB20BD">
        <w:tab/>
        <w:t>Test applicability</w:t>
      </w:r>
    </w:p>
    <w:p w14:paraId="64B7CC98" w14:textId="77777777" w:rsidR="004E00EE" w:rsidRPr="00FB20BD" w:rsidRDefault="004E00EE" w:rsidP="00B84CF7">
      <w:r w:rsidRPr="00FB20BD">
        <w:t xml:space="preserve">This test applies to all types of NR UE release 16 and forward that support SUL operating on the SUL bands and indicate support for </w:t>
      </w:r>
      <w:r w:rsidRPr="00FB20BD">
        <w:rPr>
          <w:lang w:eastAsia="zh-CN"/>
        </w:rPr>
        <w:t xml:space="preserve">UE capability </w:t>
      </w:r>
      <w:r w:rsidRPr="00FB20BD">
        <w:rPr>
          <w:i/>
        </w:rPr>
        <w:t>lowPAPR-DMRS-PUSCHwithPrecoding-r16</w:t>
      </w:r>
      <w:r w:rsidRPr="00FB20BD">
        <w:t>.</w:t>
      </w:r>
    </w:p>
    <w:p w14:paraId="7A30C72B" w14:textId="77777777" w:rsidR="004E00EE" w:rsidRPr="00FB20BD" w:rsidRDefault="004E00EE" w:rsidP="004E00EE">
      <w:pPr>
        <w:pStyle w:val="H6"/>
      </w:pPr>
      <w:r w:rsidRPr="00FB20BD">
        <w:t>6.4C.2.5.3</w:t>
      </w:r>
      <w:r w:rsidRPr="00FB20BD">
        <w:tab/>
        <w:t>Minimum conformance requirements</w:t>
      </w:r>
    </w:p>
    <w:p w14:paraId="3C55C8AA" w14:textId="77777777" w:rsidR="004E00EE" w:rsidRPr="00FB20BD" w:rsidRDefault="004E00EE" w:rsidP="00B84CF7">
      <w:r w:rsidRPr="00FB20BD">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w:t>
      </w:r>
    </w:p>
    <w:p w14:paraId="41FFE7F7" w14:textId="77777777" w:rsidR="004E00EE" w:rsidRPr="00FB20BD" w:rsidRDefault="004E00EE" w:rsidP="00B84CF7">
      <w:r w:rsidRPr="00FB20BD">
        <w:t>The normative reference for this requirement is TS 38.101-1 [2] clauses 4.3 and 6.4.2.4.1.</w:t>
      </w:r>
    </w:p>
    <w:p w14:paraId="1172D024" w14:textId="77777777" w:rsidR="004E00EE" w:rsidRPr="00FB20BD" w:rsidRDefault="004E00EE" w:rsidP="004E00EE">
      <w:pPr>
        <w:pStyle w:val="H6"/>
      </w:pPr>
      <w:r w:rsidRPr="00FB20BD">
        <w:t>6.4C.2.5.4</w:t>
      </w:r>
      <w:r w:rsidRPr="00FB20BD">
        <w:tab/>
        <w:t>Test description</w:t>
      </w:r>
    </w:p>
    <w:p w14:paraId="7CA7ADA5" w14:textId="77777777" w:rsidR="004E00EE" w:rsidRPr="00FB20BD" w:rsidRDefault="004E00EE" w:rsidP="004E00EE">
      <w:pPr>
        <w:pStyle w:val="H6"/>
      </w:pPr>
      <w:r w:rsidRPr="00FB20BD">
        <w:t>6.4C.2.5.4.1</w:t>
      </w:r>
      <w:r w:rsidRPr="00FB20BD">
        <w:tab/>
        <w:t>Initial condition</w:t>
      </w:r>
    </w:p>
    <w:p w14:paraId="47BD9877" w14:textId="77777777" w:rsidR="004E00EE" w:rsidRPr="00FB20BD" w:rsidRDefault="004E00EE" w:rsidP="00B84CF7">
      <w:pPr>
        <w:rPr>
          <w:rFonts w:eastAsia="MS Mincho"/>
        </w:rPr>
      </w:pPr>
      <w:r w:rsidRPr="00FB20BD">
        <w:t>Initial conditions are a set of test configurations the UE needs to be tested in and the steps for the SS to take with the UE to reach the correct measurement state.</w:t>
      </w:r>
    </w:p>
    <w:p w14:paraId="4F8EDB15"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5C-1. All of these configurations shall be tested with applicable test parameters for each combination of channel bandwidth and sub-carrier spacing, are shown in table 6.4C.2.5.4.1-1. The details of the uplink and downlink reference measurement channels (RMCs) are specified in Annexes A.2 and A.3. Configurations of PDSCH and PDCCH before measurement are specified in Annex C.2.</w:t>
      </w:r>
    </w:p>
    <w:p w14:paraId="367783E7" w14:textId="77777777" w:rsidR="004E00EE" w:rsidRPr="00FB20BD" w:rsidRDefault="004E00EE" w:rsidP="00B84CF7">
      <w:pPr>
        <w:pStyle w:val="TH"/>
      </w:pPr>
      <w:r w:rsidRPr="00FB20BD">
        <w:t>Table 6.4C.2.5.4.1-1: Test Configuration Tabl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7"/>
        <w:gridCol w:w="2205"/>
        <w:gridCol w:w="884"/>
        <w:gridCol w:w="917"/>
        <w:gridCol w:w="2355"/>
        <w:gridCol w:w="2320"/>
      </w:tblGrid>
      <w:tr w:rsidR="004E00EE" w:rsidRPr="00FB20BD" w14:paraId="44A1AE82" w14:textId="77777777" w:rsidTr="00EF6B6C">
        <w:trPr>
          <w:cantSplit/>
          <w:jc w:val="center"/>
        </w:trPr>
        <w:tc>
          <w:tcPr>
            <w:tcW w:w="5000" w:type="pct"/>
            <w:gridSpan w:val="6"/>
          </w:tcPr>
          <w:p w14:paraId="220C1581" w14:textId="77777777" w:rsidR="004E00EE" w:rsidRPr="00FB20BD" w:rsidRDefault="004E00EE" w:rsidP="00B84CF7">
            <w:pPr>
              <w:pStyle w:val="TAH"/>
            </w:pPr>
            <w:r w:rsidRPr="00FB20BD">
              <w:t>Initial Conditions</w:t>
            </w:r>
          </w:p>
        </w:tc>
      </w:tr>
      <w:tr w:rsidR="004E00EE" w:rsidRPr="00FB20BD" w14:paraId="03E8204B" w14:textId="77777777" w:rsidTr="00EF6B6C">
        <w:trPr>
          <w:cantSplit/>
          <w:jc w:val="center"/>
        </w:trPr>
        <w:tc>
          <w:tcPr>
            <w:tcW w:w="2096" w:type="pct"/>
            <w:gridSpan w:val="3"/>
          </w:tcPr>
          <w:p w14:paraId="09B0975C" w14:textId="77777777" w:rsidR="004E00EE" w:rsidRPr="00FB20BD" w:rsidRDefault="004E00EE" w:rsidP="00B84CF7">
            <w:pPr>
              <w:pStyle w:val="TAL"/>
            </w:pPr>
            <w:r w:rsidRPr="00FB20BD">
              <w:t>Test Environment as specified in TS 38.508-1 [5] subclause 4.1</w:t>
            </w:r>
          </w:p>
        </w:tc>
        <w:tc>
          <w:tcPr>
            <w:tcW w:w="2904" w:type="pct"/>
            <w:gridSpan w:val="3"/>
          </w:tcPr>
          <w:p w14:paraId="56AB47A3" w14:textId="77777777" w:rsidR="004E00EE" w:rsidRPr="00FB20BD" w:rsidRDefault="004E00EE" w:rsidP="00B84CF7">
            <w:pPr>
              <w:pStyle w:val="TAL"/>
            </w:pPr>
            <w:r w:rsidRPr="00FB20BD">
              <w:t>Normal</w:t>
            </w:r>
          </w:p>
        </w:tc>
      </w:tr>
      <w:tr w:rsidR="004E00EE" w:rsidRPr="00FB20BD" w14:paraId="3431661C" w14:textId="77777777" w:rsidTr="00EF6B6C">
        <w:trPr>
          <w:cantSplit/>
          <w:jc w:val="center"/>
        </w:trPr>
        <w:tc>
          <w:tcPr>
            <w:tcW w:w="2096" w:type="pct"/>
            <w:gridSpan w:val="3"/>
          </w:tcPr>
          <w:p w14:paraId="7B2B9C2F" w14:textId="77777777" w:rsidR="004E00EE" w:rsidRPr="00FB20BD" w:rsidRDefault="004E00EE" w:rsidP="00B84CF7">
            <w:pPr>
              <w:pStyle w:val="TAL"/>
            </w:pPr>
            <w:r w:rsidRPr="00FB20BD">
              <w:t>Test Frequencies as specified in TS 38.508-1 [5] subclause 4.3.1</w:t>
            </w:r>
          </w:p>
        </w:tc>
        <w:tc>
          <w:tcPr>
            <w:tcW w:w="2904" w:type="pct"/>
            <w:gridSpan w:val="3"/>
          </w:tcPr>
          <w:p w14:paraId="5313A717" w14:textId="77777777" w:rsidR="004E00EE" w:rsidRPr="00FB20BD" w:rsidRDefault="004E00EE" w:rsidP="00B84CF7">
            <w:pPr>
              <w:pStyle w:val="TAL"/>
            </w:pPr>
            <w:r w:rsidRPr="00FB20BD">
              <w:t>Low range, Mid range, High range for SUL carrier</w:t>
            </w:r>
          </w:p>
          <w:p w14:paraId="33FE0C7A" w14:textId="77777777" w:rsidR="004E00EE" w:rsidRPr="00FB20BD" w:rsidRDefault="004E00EE" w:rsidP="00B84CF7">
            <w:pPr>
              <w:pStyle w:val="TAL"/>
            </w:pPr>
            <w:r w:rsidRPr="00FB20BD">
              <w:t>Mid range for Non-SUL carrier</w:t>
            </w:r>
          </w:p>
        </w:tc>
      </w:tr>
      <w:tr w:rsidR="004E00EE" w:rsidRPr="00FB20BD" w14:paraId="0870BFBB" w14:textId="77777777" w:rsidTr="00EF6B6C">
        <w:trPr>
          <w:cantSplit/>
          <w:jc w:val="center"/>
        </w:trPr>
        <w:tc>
          <w:tcPr>
            <w:tcW w:w="2096" w:type="pct"/>
            <w:gridSpan w:val="3"/>
          </w:tcPr>
          <w:p w14:paraId="66270614" w14:textId="77777777" w:rsidR="004E00EE" w:rsidRPr="00FB20BD" w:rsidRDefault="004E00EE" w:rsidP="00B84CF7">
            <w:pPr>
              <w:pStyle w:val="TAL"/>
            </w:pPr>
            <w:r w:rsidRPr="00FB20BD">
              <w:t>Test Channel Bandwidths as specified in TS 38.508-1 [5] subclause 4.3.1</w:t>
            </w:r>
          </w:p>
        </w:tc>
        <w:tc>
          <w:tcPr>
            <w:tcW w:w="2904" w:type="pct"/>
            <w:gridSpan w:val="3"/>
          </w:tcPr>
          <w:p w14:paraId="0221192B" w14:textId="77777777" w:rsidR="004E00EE" w:rsidRPr="00FB20BD" w:rsidRDefault="004E00EE" w:rsidP="00B84CF7">
            <w:pPr>
              <w:pStyle w:val="TAL"/>
            </w:pPr>
            <w:r w:rsidRPr="00FB20BD">
              <w:t>Lowest, Mid, Highest for SUL carrier</w:t>
            </w:r>
          </w:p>
          <w:p w14:paraId="4ACF2950" w14:textId="77777777" w:rsidR="004E00EE" w:rsidRPr="00FB20BD" w:rsidRDefault="004E00EE" w:rsidP="00B84CF7">
            <w:pPr>
              <w:pStyle w:val="TAL"/>
            </w:pPr>
            <w:r w:rsidRPr="00FB20BD">
              <w:t>Lowest for Non-SUL carrier</w:t>
            </w:r>
          </w:p>
        </w:tc>
      </w:tr>
      <w:tr w:rsidR="004E00EE" w:rsidRPr="00FB20BD" w14:paraId="2D3755E3" w14:textId="77777777" w:rsidTr="00EF6B6C">
        <w:trPr>
          <w:cantSplit/>
          <w:jc w:val="center"/>
        </w:trPr>
        <w:tc>
          <w:tcPr>
            <w:tcW w:w="2096" w:type="pct"/>
            <w:gridSpan w:val="3"/>
          </w:tcPr>
          <w:p w14:paraId="68780EFF" w14:textId="77777777" w:rsidR="004E00EE" w:rsidRPr="00FB20BD" w:rsidRDefault="004E00EE" w:rsidP="00B84CF7">
            <w:pPr>
              <w:pStyle w:val="TAL"/>
            </w:pPr>
            <w:r w:rsidRPr="00FB20BD">
              <w:t>Test SCS as specified in Table 5.5C-1</w:t>
            </w:r>
          </w:p>
        </w:tc>
        <w:tc>
          <w:tcPr>
            <w:tcW w:w="2904" w:type="pct"/>
            <w:gridSpan w:val="3"/>
          </w:tcPr>
          <w:p w14:paraId="60E430F7" w14:textId="2C21334D" w:rsidR="004E00EE" w:rsidRPr="00FB20BD" w:rsidRDefault="004E00EE" w:rsidP="00B84CF7">
            <w:pPr>
              <w:pStyle w:val="TAL"/>
            </w:pPr>
            <w:r w:rsidRPr="00FB20BD">
              <w:t xml:space="preserve">15kHz for SUL carrier and </w:t>
            </w:r>
            <w:r w:rsidR="001914A8" w:rsidRPr="00FB20BD">
              <w:t xml:space="preserve">Lowest supported SCS for </w:t>
            </w:r>
            <w:r w:rsidRPr="00FB20BD">
              <w:t>Non-SUL carrier</w:t>
            </w:r>
          </w:p>
        </w:tc>
      </w:tr>
      <w:tr w:rsidR="004E00EE" w:rsidRPr="00FB20BD" w14:paraId="34FB285F" w14:textId="77777777" w:rsidTr="00EF6B6C">
        <w:trPr>
          <w:cantSplit/>
          <w:jc w:val="center"/>
        </w:trPr>
        <w:tc>
          <w:tcPr>
            <w:tcW w:w="5000" w:type="pct"/>
            <w:gridSpan w:val="6"/>
          </w:tcPr>
          <w:p w14:paraId="3EE6BD5B" w14:textId="77777777" w:rsidR="004E00EE" w:rsidRPr="00FB20BD" w:rsidRDefault="004E00EE" w:rsidP="00B84CF7">
            <w:pPr>
              <w:pStyle w:val="TAH"/>
            </w:pPr>
            <w:r w:rsidRPr="00FB20BD">
              <w:t>Test Parameters for Channel Bandwidths</w:t>
            </w:r>
          </w:p>
        </w:tc>
      </w:tr>
      <w:tr w:rsidR="004E00EE" w:rsidRPr="00FB20BD" w14:paraId="573592D9" w14:textId="77777777" w:rsidTr="00EF6B6C">
        <w:trPr>
          <w:jc w:val="center"/>
        </w:trPr>
        <w:tc>
          <w:tcPr>
            <w:tcW w:w="492" w:type="pct"/>
          </w:tcPr>
          <w:p w14:paraId="224895F6" w14:textId="77777777" w:rsidR="004E00EE" w:rsidRPr="00FB20BD" w:rsidRDefault="004E00EE" w:rsidP="00B84CF7">
            <w:pPr>
              <w:pStyle w:val="TAH"/>
            </w:pPr>
            <w:r w:rsidRPr="00FB20BD">
              <w:t>Test ID</w:t>
            </w:r>
          </w:p>
        </w:tc>
        <w:tc>
          <w:tcPr>
            <w:tcW w:w="1145" w:type="pct"/>
            <w:tcBorders>
              <w:bottom w:val="single" w:sz="4" w:space="0" w:color="auto"/>
            </w:tcBorders>
          </w:tcPr>
          <w:p w14:paraId="55ADC2DA" w14:textId="77777777" w:rsidR="004E00EE" w:rsidRPr="00FB20BD" w:rsidRDefault="004E00EE" w:rsidP="00B84CF7">
            <w:pPr>
              <w:pStyle w:val="TAH"/>
            </w:pPr>
            <w:r w:rsidRPr="00FB20BD">
              <w:t>Downlink Configuration</w:t>
            </w:r>
          </w:p>
        </w:tc>
        <w:tc>
          <w:tcPr>
            <w:tcW w:w="935" w:type="pct"/>
            <w:gridSpan w:val="2"/>
            <w:tcBorders>
              <w:bottom w:val="single" w:sz="4" w:space="0" w:color="auto"/>
            </w:tcBorders>
          </w:tcPr>
          <w:p w14:paraId="0618FFCA" w14:textId="77777777" w:rsidR="004E00EE" w:rsidRPr="00FB20BD" w:rsidRDefault="004E00EE" w:rsidP="00B84CF7">
            <w:pPr>
              <w:pStyle w:val="TAH"/>
            </w:pPr>
            <w:r w:rsidRPr="00FB20BD">
              <w:t>UL Configuration</w:t>
            </w:r>
          </w:p>
        </w:tc>
        <w:tc>
          <w:tcPr>
            <w:tcW w:w="2428" w:type="pct"/>
            <w:gridSpan w:val="2"/>
          </w:tcPr>
          <w:p w14:paraId="08198CA7" w14:textId="77777777" w:rsidR="004E00EE" w:rsidRPr="00FB20BD" w:rsidRDefault="004E00EE" w:rsidP="00B84CF7">
            <w:pPr>
              <w:pStyle w:val="TAH"/>
            </w:pPr>
            <w:r w:rsidRPr="00FB20BD">
              <w:t>SUL Configuration</w:t>
            </w:r>
          </w:p>
        </w:tc>
      </w:tr>
      <w:tr w:rsidR="004E00EE" w:rsidRPr="00FB20BD" w14:paraId="0FB4BB11" w14:textId="77777777" w:rsidTr="00EF6B6C">
        <w:trPr>
          <w:cantSplit/>
          <w:jc w:val="center"/>
        </w:trPr>
        <w:tc>
          <w:tcPr>
            <w:tcW w:w="492" w:type="pct"/>
          </w:tcPr>
          <w:p w14:paraId="3D4F60CE" w14:textId="77777777" w:rsidR="004E00EE" w:rsidRPr="00FB20BD" w:rsidRDefault="004E00EE" w:rsidP="00B84CF7">
            <w:pPr>
              <w:pStyle w:val="TAC"/>
            </w:pPr>
          </w:p>
        </w:tc>
        <w:tc>
          <w:tcPr>
            <w:tcW w:w="1145" w:type="pct"/>
            <w:tcBorders>
              <w:bottom w:val="nil"/>
            </w:tcBorders>
          </w:tcPr>
          <w:p w14:paraId="29418DBD" w14:textId="77777777" w:rsidR="004E00EE" w:rsidRPr="00FB20BD" w:rsidRDefault="004E00EE" w:rsidP="00B84CF7">
            <w:pPr>
              <w:pStyle w:val="TAC"/>
            </w:pPr>
            <w:r w:rsidRPr="00FB20BD">
              <w:t>N/A</w:t>
            </w:r>
          </w:p>
        </w:tc>
        <w:tc>
          <w:tcPr>
            <w:tcW w:w="935" w:type="pct"/>
            <w:gridSpan w:val="2"/>
            <w:tcBorders>
              <w:bottom w:val="nil"/>
            </w:tcBorders>
          </w:tcPr>
          <w:p w14:paraId="52E74966" w14:textId="77777777" w:rsidR="004E00EE" w:rsidRPr="00FB20BD" w:rsidRDefault="004E00EE" w:rsidP="00B84CF7">
            <w:pPr>
              <w:pStyle w:val="TAC"/>
            </w:pPr>
            <w:r w:rsidRPr="00FB20BD">
              <w:t>N/A</w:t>
            </w:r>
          </w:p>
        </w:tc>
        <w:tc>
          <w:tcPr>
            <w:tcW w:w="1223" w:type="pct"/>
          </w:tcPr>
          <w:p w14:paraId="0DF7C1AC" w14:textId="77777777" w:rsidR="004E00EE" w:rsidRPr="00FB20BD" w:rsidRDefault="004E00EE" w:rsidP="00B84CF7">
            <w:pPr>
              <w:pStyle w:val="TAC"/>
            </w:pPr>
            <w:r w:rsidRPr="00FB20BD">
              <w:t>Modulation</w:t>
            </w:r>
          </w:p>
        </w:tc>
        <w:tc>
          <w:tcPr>
            <w:tcW w:w="1205" w:type="pct"/>
          </w:tcPr>
          <w:p w14:paraId="74CDA15F" w14:textId="77777777" w:rsidR="004E00EE" w:rsidRPr="00FB20BD" w:rsidRDefault="004E00EE" w:rsidP="00B84CF7">
            <w:pPr>
              <w:pStyle w:val="TAC"/>
            </w:pPr>
            <w:r w:rsidRPr="00FB20BD">
              <w:t>RB allocation (NOTE 1)</w:t>
            </w:r>
          </w:p>
        </w:tc>
      </w:tr>
      <w:tr w:rsidR="004E00EE" w:rsidRPr="00FB20BD" w14:paraId="39930AB2" w14:textId="77777777" w:rsidTr="00EF6B6C">
        <w:trPr>
          <w:cantSplit/>
          <w:jc w:val="center"/>
        </w:trPr>
        <w:tc>
          <w:tcPr>
            <w:tcW w:w="492" w:type="pct"/>
          </w:tcPr>
          <w:p w14:paraId="237930E7" w14:textId="77777777" w:rsidR="004E00EE" w:rsidRPr="00FB20BD" w:rsidRDefault="004E00EE" w:rsidP="00B84CF7">
            <w:pPr>
              <w:pStyle w:val="TAC"/>
            </w:pPr>
            <w:r w:rsidRPr="00FB20BD">
              <w:t>1</w:t>
            </w:r>
          </w:p>
        </w:tc>
        <w:tc>
          <w:tcPr>
            <w:tcW w:w="1145" w:type="pct"/>
            <w:tcBorders>
              <w:top w:val="nil"/>
              <w:bottom w:val="nil"/>
            </w:tcBorders>
          </w:tcPr>
          <w:p w14:paraId="7B55CA75" w14:textId="77777777" w:rsidR="004E00EE" w:rsidRPr="00FB20BD" w:rsidRDefault="004E00EE" w:rsidP="00B84CF7">
            <w:pPr>
              <w:pStyle w:val="TAC"/>
            </w:pPr>
          </w:p>
        </w:tc>
        <w:tc>
          <w:tcPr>
            <w:tcW w:w="935" w:type="pct"/>
            <w:gridSpan w:val="2"/>
            <w:tcBorders>
              <w:top w:val="nil"/>
              <w:bottom w:val="nil"/>
            </w:tcBorders>
          </w:tcPr>
          <w:p w14:paraId="2544E1B7" w14:textId="77777777" w:rsidR="004E00EE" w:rsidRPr="00FB20BD" w:rsidRDefault="004E00EE" w:rsidP="00B84CF7">
            <w:pPr>
              <w:pStyle w:val="TAC"/>
            </w:pPr>
          </w:p>
        </w:tc>
        <w:tc>
          <w:tcPr>
            <w:tcW w:w="1223" w:type="pct"/>
          </w:tcPr>
          <w:p w14:paraId="5E940305" w14:textId="77777777" w:rsidR="004E00EE" w:rsidRPr="00FB20BD" w:rsidRDefault="004E00EE" w:rsidP="00B84CF7">
            <w:pPr>
              <w:pStyle w:val="TAC"/>
              <w:rPr>
                <w:b/>
              </w:rPr>
            </w:pPr>
            <w:r w:rsidRPr="00FB20BD">
              <w:t xml:space="preserve">DFT-s-OFDM Pi/2 BPSK </w:t>
            </w:r>
            <w:r w:rsidRPr="00FB20BD">
              <w:rPr>
                <w:lang w:eastAsia="zh-CN"/>
              </w:rPr>
              <w:t xml:space="preserve">w </w:t>
            </w:r>
            <w:r w:rsidRPr="00FB20BD">
              <w:t>Pi/2 BPSK DMRS</w:t>
            </w:r>
          </w:p>
        </w:tc>
        <w:tc>
          <w:tcPr>
            <w:tcW w:w="1205" w:type="pct"/>
          </w:tcPr>
          <w:p w14:paraId="6F44B2FA" w14:textId="77777777" w:rsidR="004E00EE" w:rsidRPr="00FB20BD" w:rsidRDefault="004E00EE" w:rsidP="00B84CF7">
            <w:pPr>
              <w:pStyle w:val="TAC"/>
              <w:rPr>
                <w:b/>
              </w:rPr>
            </w:pPr>
            <w:r w:rsidRPr="00FB20BD">
              <w:t>Outer Full</w:t>
            </w:r>
          </w:p>
        </w:tc>
      </w:tr>
      <w:tr w:rsidR="004E00EE" w:rsidRPr="00FB20BD" w14:paraId="7F3C9E2E" w14:textId="77777777" w:rsidTr="00EF6B6C">
        <w:trPr>
          <w:cantSplit/>
          <w:jc w:val="center"/>
        </w:trPr>
        <w:tc>
          <w:tcPr>
            <w:tcW w:w="5000" w:type="pct"/>
            <w:gridSpan w:val="6"/>
          </w:tcPr>
          <w:p w14:paraId="590E1B77" w14:textId="77777777" w:rsidR="004E00EE" w:rsidRPr="00FB20BD" w:rsidRDefault="004E00EE" w:rsidP="00B84CF7">
            <w:pPr>
              <w:pStyle w:val="TAN"/>
            </w:pPr>
            <w:r w:rsidRPr="00FB20BD">
              <w:t>NOTE 1:</w:t>
            </w:r>
            <w:r w:rsidRPr="00FB20BD">
              <w:tab/>
              <w:t>The specific configuration of each RB allocation is defined in Table 6.1-1.</w:t>
            </w:r>
          </w:p>
          <w:p w14:paraId="2B5A4922" w14:textId="77777777" w:rsidR="004E00EE" w:rsidRPr="00FB20BD" w:rsidRDefault="004E00EE" w:rsidP="00B84CF7">
            <w:pPr>
              <w:pStyle w:val="TAN"/>
            </w:pPr>
            <w:r w:rsidRPr="00FB20BD">
              <w:t>NOTE 2:</w:t>
            </w:r>
            <w:r w:rsidRPr="00FB20BD">
              <w:tab/>
              <w:t>Test Channel Bandwidths are checked separately for each SUL band combination, the applicable channel bandwidths are specified in Table 5.5C-1.</w:t>
            </w:r>
          </w:p>
          <w:p w14:paraId="0D40850B" w14:textId="3323AA71" w:rsidR="00A342C2" w:rsidRPr="00FB20BD" w:rsidRDefault="00A342C2" w:rsidP="00B84CF7">
            <w:pPr>
              <w:pStyle w:val="TAN"/>
            </w:pPr>
            <w:r w:rsidRPr="00FB20BD">
              <w:rPr>
                <w:lang w:eastAsia="zh-CN"/>
              </w:rPr>
              <w:t>NOTE 3:</w:t>
            </w:r>
            <w:r w:rsidRPr="00FB20BD">
              <w:rPr>
                <w:lang w:eastAsia="zh-CN"/>
              </w:rPr>
              <w:tab/>
              <w:t>For NR band n83, 30MHz test channel bandwidth is tested with Low range and High range test frequencies.</w:t>
            </w:r>
          </w:p>
        </w:tc>
      </w:tr>
    </w:tbl>
    <w:p w14:paraId="538D4AD6" w14:textId="77777777" w:rsidR="004E00EE" w:rsidRPr="00FB20BD" w:rsidRDefault="004E00EE" w:rsidP="00B84CF7"/>
    <w:p w14:paraId="6E7CE4F5" w14:textId="77777777" w:rsidR="004E00EE" w:rsidRPr="00FB20BD" w:rsidRDefault="004E00EE" w:rsidP="00B84CF7">
      <w:pPr>
        <w:pStyle w:val="B10"/>
      </w:pPr>
      <w:r w:rsidRPr="00FB20BD">
        <w:t>1.</w:t>
      </w:r>
      <w:r w:rsidRPr="00FB20BD">
        <w:tab/>
        <w:t>Connect the SS to the UE antenna connectors as shown in TS 38.508-1 [5] Annex A, Figure A.3.1.1.4 for TE diagram and section A.3.2 for UE diagram.</w:t>
      </w:r>
    </w:p>
    <w:p w14:paraId="48687673" w14:textId="77777777" w:rsidR="004E00EE" w:rsidRPr="00FB20BD" w:rsidRDefault="004E00EE" w:rsidP="00B84CF7">
      <w:pPr>
        <w:pStyle w:val="B10"/>
      </w:pPr>
      <w:r w:rsidRPr="00FB20BD">
        <w:t>2.</w:t>
      </w:r>
      <w:r w:rsidRPr="00FB20BD">
        <w:tab/>
        <w:t>The parameter settings for the cell are set up according to TS 38.508-1 [5] subclause 4.4.3.</w:t>
      </w:r>
    </w:p>
    <w:p w14:paraId="6A9505E6" w14:textId="77777777" w:rsidR="004E00EE" w:rsidRPr="00FB20BD" w:rsidRDefault="004E00EE" w:rsidP="00B84CF7">
      <w:pPr>
        <w:pStyle w:val="B10"/>
      </w:pPr>
      <w:r w:rsidRPr="00FB20BD">
        <w:t>3.</w:t>
      </w:r>
      <w:r w:rsidRPr="00FB20BD">
        <w:tab/>
        <w:t>Downlink signals are initially set up according to Annex C.0, C.1, C.2, and uplink signals according to Annex G.0, G.1, G.2, G.3.0.</w:t>
      </w:r>
    </w:p>
    <w:p w14:paraId="72102683" w14:textId="77777777" w:rsidR="004E00EE" w:rsidRPr="00FB20BD" w:rsidRDefault="004E00EE" w:rsidP="00B84CF7">
      <w:pPr>
        <w:pStyle w:val="B10"/>
      </w:pPr>
      <w:r w:rsidRPr="00FB20BD">
        <w:t>4.</w:t>
      </w:r>
      <w:r w:rsidRPr="00FB20BD">
        <w:tab/>
        <w:t>The UL Reference Measurement channels are set according to Table 6.4C.2.5.4.1-1.</w:t>
      </w:r>
    </w:p>
    <w:p w14:paraId="70A2673F" w14:textId="77777777" w:rsidR="004E00EE" w:rsidRPr="00FB20BD" w:rsidRDefault="004E00EE" w:rsidP="00B84CF7">
      <w:pPr>
        <w:pStyle w:val="B10"/>
      </w:pPr>
      <w:r w:rsidRPr="00FB20BD">
        <w:t>5.</w:t>
      </w:r>
      <w:r w:rsidRPr="00FB20BD">
        <w:tab/>
        <w:t>Propagation conditions are set according to Annex B.0.</w:t>
      </w:r>
    </w:p>
    <w:p w14:paraId="215FDF3D"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C.2.5.4.3.</w:t>
      </w:r>
    </w:p>
    <w:p w14:paraId="7603EAAB" w14:textId="77777777" w:rsidR="004E00EE" w:rsidRPr="00FB20BD" w:rsidRDefault="004E00EE" w:rsidP="004E00EE">
      <w:pPr>
        <w:pStyle w:val="H6"/>
      </w:pPr>
      <w:r w:rsidRPr="00FB20BD">
        <w:t>6.4C.2.5.4.2</w:t>
      </w:r>
      <w:r w:rsidRPr="00FB20BD">
        <w:tab/>
        <w:t>Test procedure</w:t>
      </w:r>
    </w:p>
    <w:p w14:paraId="0F4E9537" w14:textId="77777777" w:rsidR="004E00EE" w:rsidRPr="00FB20BD" w:rsidRDefault="004E00EE" w:rsidP="00B84CF7">
      <w:pPr>
        <w:rPr>
          <w:lang w:eastAsia="zh-CN"/>
        </w:rPr>
      </w:pPr>
      <w:r w:rsidRPr="00FB20BD">
        <w:rPr>
          <w:lang w:eastAsia="zh-CN"/>
        </w:rPr>
        <w:t>Same as in 6.4.2.5.4.2.</w:t>
      </w:r>
    </w:p>
    <w:p w14:paraId="54BF1275" w14:textId="77777777" w:rsidR="004E00EE" w:rsidRPr="00FB20BD" w:rsidRDefault="004E00EE" w:rsidP="004E00EE">
      <w:pPr>
        <w:pStyle w:val="H6"/>
        <w:rPr>
          <w:snapToGrid w:val="0"/>
        </w:rPr>
      </w:pPr>
      <w:r w:rsidRPr="00FB20BD">
        <w:t>6.4C.2.5.4.3</w:t>
      </w:r>
      <w:r w:rsidRPr="00FB20BD">
        <w:tab/>
      </w:r>
      <w:r w:rsidRPr="00FB20BD">
        <w:rPr>
          <w:snapToGrid w:val="0"/>
        </w:rPr>
        <w:t>Message contents</w:t>
      </w:r>
    </w:p>
    <w:p w14:paraId="4133E42D" w14:textId="77777777" w:rsidR="004E00EE" w:rsidRPr="00FB20BD" w:rsidRDefault="004E00EE" w:rsidP="00B84CF7">
      <w:r w:rsidRPr="00FB20BD">
        <w:t>Message contents are according to TS 38.508-1 [5] subclause 4.3.6.1.1.2 ensuring UL/SUL indicator in Table 4.3.6.1.1.2-1 with condition SUL, subclause 4.6 ensuring Tables 4.6.1-28 with condition SUL AND (RF OR RRM), Table 4.6.3-14 with condition SUL_SUL for SUL carrier, and Table 4.6.3-167 with condition PUSCH_PUCCH_ON_SUL with the following exception:</w:t>
      </w:r>
    </w:p>
    <w:p w14:paraId="7EC56BBC" w14:textId="77777777" w:rsidR="004E00EE" w:rsidRPr="00FB20BD" w:rsidRDefault="004E00EE" w:rsidP="00B84CF7">
      <w:pPr>
        <w:pStyle w:val="TH"/>
        <w:rPr>
          <w:i/>
          <w:iCs/>
        </w:rPr>
      </w:pPr>
      <w:r w:rsidRPr="00FB20BD">
        <w:t>Table 6.4C.2.5.4.3-1: DMRS-Uplin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2268"/>
        <w:gridCol w:w="2582"/>
        <w:gridCol w:w="1245"/>
      </w:tblGrid>
      <w:tr w:rsidR="004E00EE" w:rsidRPr="00FB20BD" w14:paraId="31DF7338" w14:textId="77777777" w:rsidTr="00EF6B6C">
        <w:tc>
          <w:tcPr>
            <w:tcW w:w="9747" w:type="dxa"/>
            <w:gridSpan w:val="4"/>
          </w:tcPr>
          <w:p w14:paraId="76C2FFE2" w14:textId="77777777" w:rsidR="004E00EE" w:rsidRPr="00FB20BD" w:rsidRDefault="004E00EE" w:rsidP="00B84CF7">
            <w:pPr>
              <w:pStyle w:val="TAL"/>
            </w:pPr>
            <w:r w:rsidRPr="00FB20BD">
              <w:t>Derivation Path: TS 38.508-1 [5], Table 4.6.3-51</w:t>
            </w:r>
          </w:p>
        </w:tc>
      </w:tr>
      <w:tr w:rsidR="004E00EE" w:rsidRPr="00FB20BD" w14:paraId="38C7A72D" w14:textId="77777777" w:rsidTr="00EF6B6C">
        <w:tc>
          <w:tcPr>
            <w:tcW w:w="3652" w:type="dxa"/>
            <w:tcBorders>
              <w:bottom w:val="single" w:sz="4" w:space="0" w:color="auto"/>
            </w:tcBorders>
          </w:tcPr>
          <w:p w14:paraId="6453F765" w14:textId="77777777" w:rsidR="004E00EE" w:rsidRPr="00FB20BD" w:rsidRDefault="004E00EE" w:rsidP="00B84CF7">
            <w:pPr>
              <w:pStyle w:val="TAH"/>
            </w:pPr>
            <w:r w:rsidRPr="00FB20BD">
              <w:t>Information Element</w:t>
            </w:r>
          </w:p>
        </w:tc>
        <w:tc>
          <w:tcPr>
            <w:tcW w:w="2268" w:type="dxa"/>
          </w:tcPr>
          <w:p w14:paraId="0446C58C" w14:textId="77777777" w:rsidR="004E00EE" w:rsidRPr="00FB20BD" w:rsidRDefault="004E00EE" w:rsidP="00B84CF7">
            <w:pPr>
              <w:pStyle w:val="TAH"/>
            </w:pPr>
            <w:r w:rsidRPr="00FB20BD">
              <w:t>Value/remark</w:t>
            </w:r>
          </w:p>
        </w:tc>
        <w:tc>
          <w:tcPr>
            <w:tcW w:w="2582" w:type="dxa"/>
          </w:tcPr>
          <w:p w14:paraId="2A1535E5" w14:textId="77777777" w:rsidR="004E00EE" w:rsidRPr="00FB20BD" w:rsidRDefault="004E00EE" w:rsidP="00B84CF7">
            <w:pPr>
              <w:pStyle w:val="TAH"/>
            </w:pPr>
            <w:r w:rsidRPr="00FB20BD">
              <w:t>Comment</w:t>
            </w:r>
          </w:p>
        </w:tc>
        <w:tc>
          <w:tcPr>
            <w:tcW w:w="1245" w:type="dxa"/>
          </w:tcPr>
          <w:p w14:paraId="0AC16836" w14:textId="77777777" w:rsidR="004E00EE" w:rsidRPr="00FB20BD" w:rsidRDefault="004E00EE" w:rsidP="00B84CF7">
            <w:pPr>
              <w:pStyle w:val="TAH"/>
            </w:pPr>
            <w:r w:rsidRPr="00FB20BD">
              <w:t>Condition</w:t>
            </w:r>
          </w:p>
        </w:tc>
      </w:tr>
      <w:tr w:rsidR="004E00EE" w:rsidRPr="00FB20BD" w14:paraId="5B82CD26" w14:textId="77777777" w:rsidTr="00EF6B6C">
        <w:tc>
          <w:tcPr>
            <w:tcW w:w="3652" w:type="dxa"/>
          </w:tcPr>
          <w:p w14:paraId="5E652EBB" w14:textId="77777777" w:rsidR="004E00EE" w:rsidRPr="00FB20BD" w:rsidRDefault="004E00EE" w:rsidP="00B84CF7">
            <w:pPr>
              <w:pStyle w:val="TAL"/>
            </w:pPr>
            <w:r w:rsidRPr="00FB20BD">
              <w:t xml:space="preserve">DMRS-UplinkConfig ::= </w:t>
            </w:r>
            <w:r w:rsidRPr="00FB20BD">
              <w:rPr>
                <w:snapToGrid w:val="0"/>
              </w:rPr>
              <w:t xml:space="preserve">SEQUENCE </w:t>
            </w:r>
            <w:r w:rsidRPr="00FB20BD">
              <w:t>{</w:t>
            </w:r>
          </w:p>
        </w:tc>
        <w:tc>
          <w:tcPr>
            <w:tcW w:w="2268" w:type="dxa"/>
          </w:tcPr>
          <w:p w14:paraId="6ABE9D6A" w14:textId="77777777" w:rsidR="004E00EE" w:rsidRPr="00FB20BD" w:rsidRDefault="004E00EE" w:rsidP="00B84CF7">
            <w:pPr>
              <w:pStyle w:val="TAL"/>
            </w:pPr>
          </w:p>
        </w:tc>
        <w:tc>
          <w:tcPr>
            <w:tcW w:w="2582" w:type="dxa"/>
          </w:tcPr>
          <w:p w14:paraId="2DA9D169" w14:textId="77777777" w:rsidR="004E00EE" w:rsidRPr="00FB20BD" w:rsidRDefault="004E00EE" w:rsidP="00B84CF7">
            <w:pPr>
              <w:pStyle w:val="TAL"/>
            </w:pPr>
          </w:p>
        </w:tc>
        <w:tc>
          <w:tcPr>
            <w:tcW w:w="1245" w:type="dxa"/>
          </w:tcPr>
          <w:p w14:paraId="66D3842E" w14:textId="77777777" w:rsidR="004E00EE" w:rsidRPr="00FB20BD" w:rsidRDefault="004E00EE" w:rsidP="00B84CF7">
            <w:pPr>
              <w:pStyle w:val="TAL"/>
            </w:pPr>
          </w:p>
        </w:tc>
      </w:tr>
      <w:tr w:rsidR="004E00EE" w:rsidRPr="00FB20BD" w14:paraId="1F1F9554" w14:textId="77777777" w:rsidTr="00EF6B6C">
        <w:tc>
          <w:tcPr>
            <w:tcW w:w="3652" w:type="dxa"/>
          </w:tcPr>
          <w:p w14:paraId="44050EFC" w14:textId="77777777" w:rsidR="004E00EE" w:rsidRPr="00FB20BD" w:rsidRDefault="004E00EE" w:rsidP="00B84CF7">
            <w:pPr>
              <w:pStyle w:val="TAL"/>
            </w:pPr>
            <w:r w:rsidRPr="00FB20BD">
              <w:t xml:space="preserve">  transformPrecodingEnabled SEQUENCE {</w:t>
            </w:r>
          </w:p>
        </w:tc>
        <w:tc>
          <w:tcPr>
            <w:tcW w:w="2268" w:type="dxa"/>
          </w:tcPr>
          <w:p w14:paraId="111CADC5" w14:textId="77777777" w:rsidR="004E00EE" w:rsidRPr="00FB20BD" w:rsidRDefault="004E00EE" w:rsidP="00B84CF7">
            <w:pPr>
              <w:pStyle w:val="TAL"/>
            </w:pPr>
          </w:p>
        </w:tc>
        <w:tc>
          <w:tcPr>
            <w:tcW w:w="2582" w:type="dxa"/>
          </w:tcPr>
          <w:p w14:paraId="14431857" w14:textId="77777777" w:rsidR="004E00EE" w:rsidRPr="00FB20BD" w:rsidRDefault="004E00EE" w:rsidP="00B84CF7">
            <w:pPr>
              <w:pStyle w:val="TAL"/>
            </w:pPr>
          </w:p>
        </w:tc>
        <w:tc>
          <w:tcPr>
            <w:tcW w:w="1245" w:type="dxa"/>
          </w:tcPr>
          <w:p w14:paraId="6D0976CD" w14:textId="77777777" w:rsidR="004E00EE" w:rsidRPr="00FB20BD" w:rsidRDefault="004E00EE" w:rsidP="00B84CF7">
            <w:pPr>
              <w:pStyle w:val="TAL"/>
            </w:pPr>
          </w:p>
        </w:tc>
      </w:tr>
      <w:tr w:rsidR="004E00EE" w:rsidRPr="00FB20BD" w14:paraId="2647A238" w14:textId="77777777" w:rsidTr="00EF6B6C">
        <w:tc>
          <w:tcPr>
            <w:tcW w:w="3652" w:type="dxa"/>
          </w:tcPr>
          <w:p w14:paraId="19B07EED" w14:textId="77777777" w:rsidR="004E00EE" w:rsidRPr="00FB20BD" w:rsidRDefault="004E00EE" w:rsidP="00B84CF7">
            <w:pPr>
              <w:pStyle w:val="TAL"/>
            </w:pPr>
            <w:r w:rsidRPr="00FB20BD">
              <w:t xml:space="preserve">    dmrs-UplinkTransformPrecoding-r16 SEQUENCE {</w:t>
            </w:r>
          </w:p>
        </w:tc>
        <w:tc>
          <w:tcPr>
            <w:tcW w:w="2268" w:type="dxa"/>
          </w:tcPr>
          <w:p w14:paraId="2302018C" w14:textId="77777777" w:rsidR="004E00EE" w:rsidRPr="00FB20BD" w:rsidRDefault="004E00EE" w:rsidP="00B84CF7">
            <w:pPr>
              <w:pStyle w:val="TAL"/>
            </w:pPr>
          </w:p>
        </w:tc>
        <w:tc>
          <w:tcPr>
            <w:tcW w:w="2582" w:type="dxa"/>
          </w:tcPr>
          <w:p w14:paraId="1F021B39" w14:textId="77777777" w:rsidR="004E00EE" w:rsidRPr="00FB20BD" w:rsidRDefault="004E00EE" w:rsidP="00B84CF7">
            <w:pPr>
              <w:pStyle w:val="TAL"/>
            </w:pPr>
          </w:p>
        </w:tc>
        <w:tc>
          <w:tcPr>
            <w:tcW w:w="1245" w:type="dxa"/>
          </w:tcPr>
          <w:p w14:paraId="2EDB1880" w14:textId="77777777" w:rsidR="004E00EE" w:rsidRPr="00FB20BD" w:rsidRDefault="004E00EE" w:rsidP="00B84CF7">
            <w:pPr>
              <w:pStyle w:val="TAL"/>
            </w:pPr>
          </w:p>
        </w:tc>
      </w:tr>
      <w:tr w:rsidR="004E00EE" w:rsidRPr="00FB20BD" w14:paraId="2095D929" w14:textId="77777777" w:rsidTr="00EF6B6C">
        <w:tc>
          <w:tcPr>
            <w:tcW w:w="3652" w:type="dxa"/>
          </w:tcPr>
          <w:p w14:paraId="25270F45" w14:textId="77777777" w:rsidR="004E00EE" w:rsidRPr="00FB20BD" w:rsidRDefault="004E00EE" w:rsidP="00B84CF7">
            <w:pPr>
              <w:pStyle w:val="TAL"/>
            </w:pPr>
            <w:r w:rsidRPr="00FB20BD">
              <w:t xml:space="preserve">      pi2BPSK-ScramblingID0</w:t>
            </w:r>
          </w:p>
        </w:tc>
        <w:tc>
          <w:tcPr>
            <w:tcW w:w="2268" w:type="dxa"/>
          </w:tcPr>
          <w:p w14:paraId="66818422" w14:textId="77777777" w:rsidR="004E00EE" w:rsidRPr="00FB20BD" w:rsidRDefault="004E00EE" w:rsidP="00B84CF7">
            <w:pPr>
              <w:pStyle w:val="TAL"/>
            </w:pPr>
            <w:r w:rsidRPr="00FB20BD">
              <w:t>Not present</w:t>
            </w:r>
          </w:p>
        </w:tc>
        <w:tc>
          <w:tcPr>
            <w:tcW w:w="2582" w:type="dxa"/>
          </w:tcPr>
          <w:p w14:paraId="11B703CA" w14:textId="77777777" w:rsidR="004E00EE" w:rsidRPr="00FB20BD" w:rsidRDefault="004E00EE" w:rsidP="00B84CF7">
            <w:pPr>
              <w:pStyle w:val="TAL"/>
            </w:pPr>
          </w:p>
        </w:tc>
        <w:tc>
          <w:tcPr>
            <w:tcW w:w="1245" w:type="dxa"/>
          </w:tcPr>
          <w:p w14:paraId="35192464" w14:textId="77777777" w:rsidR="004E00EE" w:rsidRPr="00FB20BD" w:rsidRDefault="004E00EE" w:rsidP="00B84CF7">
            <w:pPr>
              <w:pStyle w:val="TAL"/>
            </w:pPr>
          </w:p>
        </w:tc>
      </w:tr>
      <w:tr w:rsidR="004E00EE" w:rsidRPr="00FB20BD" w14:paraId="01A9FF0E" w14:textId="77777777" w:rsidTr="00EF6B6C">
        <w:tc>
          <w:tcPr>
            <w:tcW w:w="3652" w:type="dxa"/>
          </w:tcPr>
          <w:p w14:paraId="2FB8C2A7" w14:textId="77777777" w:rsidR="004E00EE" w:rsidRPr="00FB20BD" w:rsidRDefault="004E00EE" w:rsidP="00B84CF7">
            <w:pPr>
              <w:pStyle w:val="TAL"/>
            </w:pPr>
            <w:r w:rsidRPr="00FB20BD">
              <w:t xml:space="preserve">      pi2BPSK-ScramblingID1</w:t>
            </w:r>
          </w:p>
        </w:tc>
        <w:tc>
          <w:tcPr>
            <w:tcW w:w="2268" w:type="dxa"/>
          </w:tcPr>
          <w:p w14:paraId="5E104274" w14:textId="77777777" w:rsidR="004E00EE" w:rsidRPr="00FB20BD" w:rsidRDefault="004E00EE" w:rsidP="00B84CF7">
            <w:pPr>
              <w:pStyle w:val="TAL"/>
            </w:pPr>
            <w:r w:rsidRPr="00FB20BD">
              <w:t>Not present</w:t>
            </w:r>
          </w:p>
        </w:tc>
        <w:tc>
          <w:tcPr>
            <w:tcW w:w="2582" w:type="dxa"/>
          </w:tcPr>
          <w:p w14:paraId="30D2486A" w14:textId="77777777" w:rsidR="004E00EE" w:rsidRPr="00FB20BD" w:rsidRDefault="004E00EE" w:rsidP="00B84CF7">
            <w:pPr>
              <w:pStyle w:val="TAL"/>
            </w:pPr>
          </w:p>
        </w:tc>
        <w:tc>
          <w:tcPr>
            <w:tcW w:w="1245" w:type="dxa"/>
          </w:tcPr>
          <w:p w14:paraId="0E30D00B" w14:textId="77777777" w:rsidR="004E00EE" w:rsidRPr="00FB20BD" w:rsidRDefault="004E00EE" w:rsidP="00B84CF7">
            <w:pPr>
              <w:pStyle w:val="TAL"/>
            </w:pPr>
          </w:p>
        </w:tc>
      </w:tr>
      <w:tr w:rsidR="004E00EE" w:rsidRPr="00FB20BD" w14:paraId="50095848" w14:textId="77777777" w:rsidTr="00EF6B6C">
        <w:tc>
          <w:tcPr>
            <w:tcW w:w="3652" w:type="dxa"/>
          </w:tcPr>
          <w:p w14:paraId="71AA7361" w14:textId="77777777" w:rsidR="004E00EE" w:rsidRPr="00FB20BD" w:rsidRDefault="004E00EE" w:rsidP="00B84CF7">
            <w:pPr>
              <w:pStyle w:val="TAL"/>
            </w:pPr>
            <w:r w:rsidRPr="00FB20BD">
              <w:t xml:space="preserve">    }</w:t>
            </w:r>
          </w:p>
        </w:tc>
        <w:tc>
          <w:tcPr>
            <w:tcW w:w="2268" w:type="dxa"/>
          </w:tcPr>
          <w:p w14:paraId="33195264" w14:textId="77777777" w:rsidR="004E00EE" w:rsidRPr="00FB20BD" w:rsidRDefault="004E00EE" w:rsidP="00B84CF7">
            <w:pPr>
              <w:pStyle w:val="TAL"/>
            </w:pPr>
          </w:p>
        </w:tc>
        <w:tc>
          <w:tcPr>
            <w:tcW w:w="2582" w:type="dxa"/>
          </w:tcPr>
          <w:p w14:paraId="6D7A98F9" w14:textId="77777777" w:rsidR="004E00EE" w:rsidRPr="00FB20BD" w:rsidRDefault="004E00EE" w:rsidP="00B84CF7">
            <w:pPr>
              <w:pStyle w:val="TAL"/>
            </w:pPr>
          </w:p>
        </w:tc>
        <w:tc>
          <w:tcPr>
            <w:tcW w:w="1245" w:type="dxa"/>
          </w:tcPr>
          <w:p w14:paraId="134B6FB6" w14:textId="77777777" w:rsidR="004E00EE" w:rsidRPr="00FB20BD" w:rsidRDefault="004E00EE" w:rsidP="00B84CF7">
            <w:pPr>
              <w:pStyle w:val="TAL"/>
            </w:pPr>
          </w:p>
        </w:tc>
      </w:tr>
      <w:tr w:rsidR="004E00EE" w:rsidRPr="00FB20BD" w14:paraId="0FD84335" w14:textId="77777777" w:rsidTr="00EF6B6C">
        <w:tc>
          <w:tcPr>
            <w:tcW w:w="3652" w:type="dxa"/>
          </w:tcPr>
          <w:p w14:paraId="118CA0B8" w14:textId="77777777" w:rsidR="004E00EE" w:rsidRPr="00FB20BD" w:rsidRDefault="004E00EE" w:rsidP="00B84CF7">
            <w:pPr>
              <w:pStyle w:val="TAL"/>
            </w:pPr>
            <w:r w:rsidRPr="00FB20BD">
              <w:t xml:space="preserve">  }</w:t>
            </w:r>
          </w:p>
        </w:tc>
        <w:tc>
          <w:tcPr>
            <w:tcW w:w="2268" w:type="dxa"/>
          </w:tcPr>
          <w:p w14:paraId="5AFE6F29" w14:textId="77777777" w:rsidR="004E00EE" w:rsidRPr="00FB20BD" w:rsidRDefault="004E00EE" w:rsidP="00B84CF7">
            <w:pPr>
              <w:pStyle w:val="TAL"/>
            </w:pPr>
          </w:p>
        </w:tc>
        <w:tc>
          <w:tcPr>
            <w:tcW w:w="2582" w:type="dxa"/>
          </w:tcPr>
          <w:p w14:paraId="6DFB5A33" w14:textId="77777777" w:rsidR="004E00EE" w:rsidRPr="00FB20BD" w:rsidRDefault="004E00EE" w:rsidP="00B84CF7">
            <w:pPr>
              <w:pStyle w:val="TAL"/>
            </w:pPr>
          </w:p>
        </w:tc>
        <w:tc>
          <w:tcPr>
            <w:tcW w:w="1245" w:type="dxa"/>
          </w:tcPr>
          <w:p w14:paraId="5EC03C5A" w14:textId="77777777" w:rsidR="004E00EE" w:rsidRPr="00FB20BD" w:rsidRDefault="004E00EE" w:rsidP="00B84CF7">
            <w:pPr>
              <w:pStyle w:val="TAL"/>
            </w:pPr>
          </w:p>
        </w:tc>
      </w:tr>
      <w:tr w:rsidR="004E00EE" w:rsidRPr="00FB20BD" w14:paraId="405EE6F0" w14:textId="77777777" w:rsidTr="00EF6B6C">
        <w:tc>
          <w:tcPr>
            <w:tcW w:w="3652" w:type="dxa"/>
          </w:tcPr>
          <w:p w14:paraId="7696FB0D" w14:textId="77777777" w:rsidR="004E00EE" w:rsidRPr="00FB20BD" w:rsidRDefault="004E00EE" w:rsidP="00B84CF7">
            <w:pPr>
              <w:pStyle w:val="TAL"/>
            </w:pPr>
            <w:r w:rsidRPr="00FB20BD">
              <w:t>}</w:t>
            </w:r>
          </w:p>
        </w:tc>
        <w:tc>
          <w:tcPr>
            <w:tcW w:w="2268" w:type="dxa"/>
          </w:tcPr>
          <w:p w14:paraId="192A27C6" w14:textId="77777777" w:rsidR="004E00EE" w:rsidRPr="00FB20BD" w:rsidRDefault="004E00EE" w:rsidP="00B84CF7">
            <w:pPr>
              <w:pStyle w:val="TAL"/>
            </w:pPr>
          </w:p>
        </w:tc>
        <w:tc>
          <w:tcPr>
            <w:tcW w:w="2582" w:type="dxa"/>
          </w:tcPr>
          <w:p w14:paraId="014488C3" w14:textId="77777777" w:rsidR="004E00EE" w:rsidRPr="00FB20BD" w:rsidRDefault="004E00EE" w:rsidP="00B84CF7">
            <w:pPr>
              <w:pStyle w:val="TAL"/>
            </w:pPr>
          </w:p>
        </w:tc>
        <w:tc>
          <w:tcPr>
            <w:tcW w:w="1245" w:type="dxa"/>
          </w:tcPr>
          <w:p w14:paraId="3D3F4C4C" w14:textId="77777777" w:rsidR="004E00EE" w:rsidRPr="00FB20BD" w:rsidRDefault="004E00EE" w:rsidP="00B84CF7">
            <w:pPr>
              <w:pStyle w:val="TAL"/>
            </w:pPr>
          </w:p>
        </w:tc>
      </w:tr>
    </w:tbl>
    <w:p w14:paraId="13CE56A3" w14:textId="77777777" w:rsidR="004E00EE" w:rsidRPr="00FB20BD" w:rsidRDefault="004E00EE" w:rsidP="00B84CF7"/>
    <w:p w14:paraId="6DDE6FB2" w14:textId="77777777" w:rsidR="004E00EE" w:rsidRPr="00FB20BD" w:rsidRDefault="004E00EE" w:rsidP="004E00EE">
      <w:pPr>
        <w:pStyle w:val="H6"/>
      </w:pPr>
      <w:r w:rsidRPr="00FB20BD">
        <w:t>6.4C.2.5.5</w:t>
      </w:r>
      <w:r w:rsidRPr="00FB20BD">
        <w:tab/>
        <w:t>Test requirement</w:t>
      </w:r>
    </w:p>
    <w:p w14:paraId="0970009F" w14:textId="77777777" w:rsidR="004E00EE" w:rsidRPr="00FB20BD" w:rsidRDefault="004E00EE" w:rsidP="00B84CF7">
      <w:pPr>
        <w:rPr>
          <w:rFonts w:cs="v5.0.0"/>
          <w:lang w:eastAsia="zh-CN"/>
        </w:rPr>
      </w:pPr>
      <w:r w:rsidRPr="00FB20BD">
        <w:t xml:space="preserve">Each of the </w:t>
      </w:r>
      <w:r w:rsidRPr="00FB20BD">
        <w:rPr>
          <w:i/>
        </w:rPr>
        <w:t>n</w:t>
      </w:r>
      <w:r w:rsidRPr="00FB20BD">
        <w:t xml:space="preserve"> spectrum flatness functions, </w:t>
      </w:r>
      <w:r w:rsidRPr="00FB20BD">
        <w:rPr>
          <w:lang w:eastAsia="zh-CN"/>
        </w:rPr>
        <w:t>shall derive four ripple results in</w:t>
      </w:r>
      <w:r w:rsidRPr="00FB20BD">
        <w:t xml:space="preserve"> Annex E.4.4.1 </w:t>
      </w:r>
      <w:r w:rsidRPr="00FB20BD">
        <w:rPr>
          <w:lang w:eastAsia="zh-CN"/>
        </w:rPr>
        <w:t xml:space="preserve">The derived results </w:t>
      </w:r>
      <w:r w:rsidRPr="00FB20BD">
        <w:t xml:space="preserve">shall not exceed the values in </w:t>
      </w:r>
      <w:r w:rsidRPr="00FB20BD">
        <w:rPr>
          <w:lang w:eastAsia="zh-CN"/>
        </w:rPr>
        <w:t xml:space="preserve">Figure </w:t>
      </w:r>
      <w:r w:rsidRPr="00FB20BD">
        <w:t>6.4C.2.5.</w:t>
      </w:r>
      <w:r w:rsidRPr="00FB20BD">
        <w:rPr>
          <w:lang w:eastAsia="zh-CN"/>
        </w:rPr>
        <w:t>5-</w:t>
      </w:r>
      <w:r w:rsidRPr="00FB20BD">
        <w:t>1</w:t>
      </w:r>
      <w:r w:rsidRPr="00FB20BD">
        <w:rPr>
          <w:rFonts w:cs="v5.0.0"/>
          <w:lang w:eastAsia="zh-CN"/>
        </w:rPr>
        <w:t>:</w:t>
      </w:r>
    </w:p>
    <w:p w14:paraId="28D4781B" w14:textId="77777777" w:rsidR="004E00EE" w:rsidRPr="00FB20BD" w:rsidRDefault="004E00EE" w:rsidP="00B84CF7">
      <w:pPr>
        <w:pStyle w:val="TH"/>
      </w:pPr>
      <w:r w:rsidRPr="00FB20BD">
        <w:t>Table 6.4C.2.5.5-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4E00EE" w:rsidRPr="00FB20BD" w14:paraId="7B7931D4" w14:textId="77777777" w:rsidTr="00EF6B6C">
        <w:trPr>
          <w:jc w:val="center"/>
        </w:trPr>
        <w:tc>
          <w:tcPr>
            <w:tcW w:w="5123" w:type="dxa"/>
          </w:tcPr>
          <w:p w14:paraId="7A105AF4" w14:textId="77777777" w:rsidR="004E00EE" w:rsidRPr="00FB20BD" w:rsidRDefault="004E00EE" w:rsidP="00B84CF7">
            <w:pPr>
              <w:pStyle w:val="TAH"/>
            </w:pPr>
            <w:r w:rsidRPr="00FB20BD">
              <w:t>Frequency range</w:t>
            </w:r>
          </w:p>
        </w:tc>
        <w:tc>
          <w:tcPr>
            <w:tcW w:w="1123" w:type="dxa"/>
          </w:tcPr>
          <w:p w14:paraId="607E36DA" w14:textId="77777777" w:rsidR="004E00EE" w:rsidRPr="00FB20BD" w:rsidRDefault="004E00EE" w:rsidP="00B84CF7">
            <w:pPr>
              <w:pStyle w:val="TAH"/>
            </w:pPr>
            <w:r w:rsidRPr="00FB20BD">
              <w:t xml:space="preserve">Parameter </w:t>
            </w:r>
          </w:p>
        </w:tc>
        <w:tc>
          <w:tcPr>
            <w:tcW w:w="2385" w:type="dxa"/>
          </w:tcPr>
          <w:p w14:paraId="650B3EE8" w14:textId="77777777" w:rsidR="004E00EE" w:rsidRPr="00FB20BD" w:rsidRDefault="004E00EE" w:rsidP="00B84CF7">
            <w:pPr>
              <w:pStyle w:val="TAH"/>
            </w:pPr>
            <w:r w:rsidRPr="00FB20BD">
              <w:t>Maximum ripple (dB)</w:t>
            </w:r>
          </w:p>
        </w:tc>
      </w:tr>
      <w:tr w:rsidR="004E00EE" w:rsidRPr="00FB20BD" w14:paraId="41C7B7AD" w14:textId="77777777" w:rsidTr="00EF6B6C">
        <w:trPr>
          <w:trHeight w:val="150"/>
          <w:jc w:val="center"/>
        </w:trPr>
        <w:tc>
          <w:tcPr>
            <w:tcW w:w="5123" w:type="dxa"/>
          </w:tcPr>
          <w:p w14:paraId="73799344" w14:textId="77777777" w:rsidR="004E00EE" w:rsidRPr="00FB20BD" w:rsidRDefault="004E00EE" w:rsidP="00B84CF7">
            <w:pPr>
              <w:pStyle w:val="TAC"/>
            </w:pPr>
            <w:r w:rsidRPr="00FB20BD">
              <w:t>|F</w:t>
            </w:r>
            <w:r w:rsidRPr="00FB20BD">
              <w:rPr>
                <w:vertAlign w:val="subscript"/>
              </w:rPr>
              <w:t>UL_Meas</w:t>
            </w:r>
            <w:r w:rsidRPr="00FB20BD">
              <w:t xml:space="preserve"> – F_center| ≤ X MHz </w:t>
            </w:r>
          </w:p>
          <w:p w14:paraId="1A137E48" w14:textId="77777777" w:rsidR="004E00EE" w:rsidRPr="00FB20BD" w:rsidRDefault="004E00EE" w:rsidP="00B84CF7">
            <w:pPr>
              <w:pStyle w:val="TAC"/>
            </w:pPr>
            <w:r w:rsidRPr="00FB20BD">
              <w:t>(Range 1)</w:t>
            </w:r>
          </w:p>
        </w:tc>
        <w:tc>
          <w:tcPr>
            <w:tcW w:w="1123" w:type="dxa"/>
          </w:tcPr>
          <w:p w14:paraId="78E05D41" w14:textId="77777777" w:rsidR="004E00EE" w:rsidRPr="00FB20BD" w:rsidRDefault="004E00EE" w:rsidP="00B84CF7">
            <w:pPr>
              <w:pStyle w:val="TAC"/>
            </w:pPr>
            <w:r w:rsidRPr="00FB20BD">
              <w:t>X1</w:t>
            </w:r>
          </w:p>
        </w:tc>
        <w:tc>
          <w:tcPr>
            <w:tcW w:w="2385" w:type="dxa"/>
          </w:tcPr>
          <w:p w14:paraId="5266834B" w14:textId="77777777" w:rsidR="004E00EE" w:rsidRPr="00FB20BD" w:rsidRDefault="004E00EE" w:rsidP="00B84CF7">
            <w:pPr>
              <w:pStyle w:val="TAC"/>
            </w:pPr>
            <w:r w:rsidRPr="00FB20BD">
              <w:t>6 + TT (p-p)</w:t>
            </w:r>
          </w:p>
        </w:tc>
      </w:tr>
      <w:tr w:rsidR="004E00EE" w:rsidRPr="00FB20BD" w14:paraId="0325BB66" w14:textId="77777777" w:rsidTr="00EF6B6C">
        <w:trPr>
          <w:trHeight w:val="150"/>
          <w:jc w:val="center"/>
        </w:trPr>
        <w:tc>
          <w:tcPr>
            <w:tcW w:w="5123" w:type="dxa"/>
          </w:tcPr>
          <w:p w14:paraId="25DE431D" w14:textId="77777777" w:rsidR="004E00EE" w:rsidRPr="00FB20BD" w:rsidRDefault="004E00EE" w:rsidP="00B84CF7">
            <w:pPr>
              <w:pStyle w:val="TAC"/>
            </w:pPr>
            <w:r w:rsidRPr="00FB20BD">
              <w:t>|F</w:t>
            </w:r>
            <w:r w:rsidRPr="00FB20BD">
              <w:rPr>
                <w:vertAlign w:val="subscript"/>
              </w:rPr>
              <w:t>UL_Meas</w:t>
            </w:r>
            <w:r w:rsidRPr="00FB20BD">
              <w:t xml:space="preserve"> – F_center| &gt; X MHz </w:t>
            </w:r>
          </w:p>
          <w:p w14:paraId="5AC16C27" w14:textId="77777777" w:rsidR="004E00EE" w:rsidRPr="00FB20BD" w:rsidRDefault="004E00EE" w:rsidP="00B84CF7">
            <w:pPr>
              <w:pStyle w:val="TAC"/>
            </w:pPr>
            <w:r w:rsidRPr="00FB20BD">
              <w:t>(Range 2)</w:t>
            </w:r>
          </w:p>
        </w:tc>
        <w:tc>
          <w:tcPr>
            <w:tcW w:w="1123" w:type="dxa"/>
          </w:tcPr>
          <w:p w14:paraId="495EEBFC" w14:textId="77777777" w:rsidR="004E00EE" w:rsidRPr="00FB20BD" w:rsidRDefault="004E00EE" w:rsidP="00B84CF7">
            <w:pPr>
              <w:pStyle w:val="TAC"/>
            </w:pPr>
            <w:r w:rsidRPr="00FB20BD">
              <w:t>X2</w:t>
            </w:r>
          </w:p>
        </w:tc>
        <w:tc>
          <w:tcPr>
            <w:tcW w:w="2385" w:type="dxa"/>
          </w:tcPr>
          <w:p w14:paraId="598FF7E4" w14:textId="77777777" w:rsidR="004E00EE" w:rsidRPr="00FB20BD" w:rsidRDefault="004E00EE" w:rsidP="00B84CF7">
            <w:pPr>
              <w:pStyle w:val="TAC"/>
            </w:pPr>
            <w:r w:rsidRPr="00FB20BD">
              <w:t>14 + TT (p-p)</w:t>
            </w:r>
          </w:p>
        </w:tc>
      </w:tr>
      <w:tr w:rsidR="004E00EE" w:rsidRPr="00FB20BD" w14:paraId="6786E92B" w14:textId="77777777" w:rsidTr="00EF6B6C">
        <w:trPr>
          <w:trHeight w:val="150"/>
          <w:jc w:val="center"/>
        </w:trPr>
        <w:tc>
          <w:tcPr>
            <w:tcW w:w="8631" w:type="dxa"/>
            <w:gridSpan w:val="3"/>
          </w:tcPr>
          <w:p w14:paraId="5992FC2A" w14:textId="77777777" w:rsidR="004E00EE" w:rsidRPr="00FB20BD" w:rsidRDefault="004E00EE" w:rsidP="00B84CF7">
            <w:pPr>
              <w:pStyle w:val="TAN"/>
            </w:pPr>
            <w:r w:rsidRPr="00FB20BD">
              <w:t>NOTE 1:</w:t>
            </w:r>
            <w:r w:rsidRPr="00FB20BD">
              <w:tab/>
              <w:t>F</w:t>
            </w:r>
            <w:r w:rsidRPr="00FB20BD">
              <w:rPr>
                <w:vertAlign w:val="subscript"/>
              </w:rPr>
              <w:t>UL_Meas</w:t>
            </w:r>
            <w:r w:rsidRPr="00FB20BD">
              <w:t xml:space="preserve"> refers to the sub-carrier frequency for which the equalizer coefficient is evaluated</w:t>
            </w:r>
          </w:p>
          <w:p w14:paraId="76E0B55E" w14:textId="77777777" w:rsidR="004E00EE" w:rsidRPr="00FB20BD" w:rsidRDefault="004E00EE" w:rsidP="00B84CF7">
            <w:pPr>
              <w:pStyle w:val="TAN"/>
            </w:pPr>
            <w:r w:rsidRPr="00FB20BD">
              <w:t>NOTE 2:</w:t>
            </w:r>
            <w:r w:rsidRPr="00FB20BD">
              <w:tab/>
              <w:t>F_center refers to the center frequency of an allocated block of PRBs</w:t>
            </w:r>
          </w:p>
          <w:p w14:paraId="259ACD63" w14:textId="77777777" w:rsidR="004E00EE" w:rsidRPr="00FB20BD" w:rsidRDefault="004E00EE" w:rsidP="00B84CF7">
            <w:pPr>
              <w:pStyle w:val="TAN"/>
            </w:pPr>
            <w:r w:rsidRPr="00FB20BD">
              <w:t>NOTE 3:</w:t>
            </w:r>
            <w:r w:rsidRPr="00FB20BD">
              <w:tab/>
              <w:t>X, in MHz, is equal to 25% of the bandwidth of the PRB allocation</w:t>
            </w:r>
          </w:p>
          <w:p w14:paraId="3EC61AB8" w14:textId="77777777" w:rsidR="004E00EE" w:rsidRPr="00FB20BD" w:rsidRDefault="004E00EE" w:rsidP="00B84CF7">
            <w:pPr>
              <w:pStyle w:val="TAN"/>
            </w:pPr>
            <w:r w:rsidRPr="00FB20BD">
              <w:t>NOTE 4:</w:t>
            </w:r>
            <w:r w:rsidRPr="00FB20BD">
              <w:tab/>
              <w:t>See Figure 6.4C.2.5.5-1 for description of X1, X2</w:t>
            </w:r>
          </w:p>
          <w:p w14:paraId="50FBD0D2" w14:textId="77777777" w:rsidR="004E00EE" w:rsidRPr="00FB20BD" w:rsidRDefault="004E00EE" w:rsidP="00B84CF7">
            <w:pPr>
              <w:pStyle w:val="TAN"/>
            </w:pPr>
            <w:r w:rsidRPr="00FB20BD">
              <w:t>NOTE 5: Test tolerance TT = 1.4 dB.</w:t>
            </w:r>
          </w:p>
        </w:tc>
      </w:tr>
    </w:tbl>
    <w:p w14:paraId="3DAC1181" w14:textId="77777777" w:rsidR="004E00EE" w:rsidRPr="00FB20BD" w:rsidRDefault="004E00EE" w:rsidP="00B84CF7"/>
    <w:p w14:paraId="0D285782" w14:textId="6B2F216B" w:rsidR="004E00EE" w:rsidRPr="00FB20BD" w:rsidRDefault="004E00EE" w:rsidP="00B84CF7">
      <w:pPr>
        <w:pStyle w:val="TH"/>
      </w:pPr>
      <w:r w:rsidRPr="00FB20BD">
        <w:rPr>
          <w:noProof/>
          <w:lang w:eastAsia="zh-TW"/>
        </w:rPr>
        <w:drawing>
          <wp:inline distT="0" distB="0" distL="0" distR="0" wp14:anchorId="2CB4BE3D" wp14:editId="4400BBBD">
            <wp:extent cx="6120130" cy="24269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120130" cy="2426970"/>
                    </a:xfrm>
                    <a:prstGeom prst="rect">
                      <a:avLst/>
                    </a:prstGeom>
                    <a:noFill/>
                    <a:ln>
                      <a:noFill/>
                    </a:ln>
                  </pic:spPr>
                </pic:pic>
              </a:graphicData>
            </a:graphic>
          </wp:inline>
        </w:drawing>
      </w:r>
    </w:p>
    <w:p w14:paraId="5FB1E14E" w14:textId="77777777" w:rsidR="004E00EE" w:rsidRPr="00FB20BD" w:rsidRDefault="004E00EE" w:rsidP="00B84CF7">
      <w:pPr>
        <w:pStyle w:val="TF"/>
      </w:pPr>
      <w:r w:rsidRPr="00FB20BD">
        <w:t>Figure 6.4C.2.5.5-1: The limits for EVM equalizer spectral flatness with the maximum allowed variation. F_center denotes the center frequency of the allocated block of PRBs. X, in MHz, is equal to 25 % of the bandwidth of the PRB allocation.</w:t>
      </w:r>
    </w:p>
    <w:p w14:paraId="461D4753" w14:textId="77777777" w:rsidR="004E00EE" w:rsidRPr="00FB20BD" w:rsidRDefault="004E00EE" w:rsidP="00B84CF7"/>
    <w:p w14:paraId="6C461AC2" w14:textId="77777777" w:rsidR="004E00EE" w:rsidRPr="00FB20BD" w:rsidRDefault="004E00EE" w:rsidP="00B84CF7">
      <w:pPr>
        <w:rPr>
          <w:rFonts w:cs="v5.0.0"/>
          <w:lang w:eastAsia="zh-CN"/>
        </w:rPr>
      </w:pPr>
      <w:r w:rsidRPr="00FB20BD">
        <w:t xml:space="preserve">Each of the </w:t>
      </w:r>
      <w:r w:rsidRPr="00FB20BD">
        <w:rPr>
          <w:i/>
        </w:rPr>
        <w:t>n</w:t>
      </w:r>
      <w:r w:rsidRPr="00FB20BD">
        <w:t xml:space="preserve"> spectrum flatness functions </w:t>
      </w:r>
      <w:r w:rsidRPr="00FB20BD">
        <w:rPr>
          <w:lang w:eastAsia="zh-CN"/>
        </w:rPr>
        <w:t>shall derive an impulse response of the spectral shaping filter in</w:t>
      </w:r>
      <w:r w:rsidRPr="00FB20BD">
        <w:t xml:space="preserve"> Annex E.4.4.2. </w:t>
      </w:r>
      <w:r w:rsidRPr="00FB20BD">
        <w:rPr>
          <w:lang w:eastAsia="zh-CN"/>
        </w:rPr>
        <w:t xml:space="preserve">The derived results </w:t>
      </w:r>
      <w:r w:rsidRPr="00FB20BD">
        <w:t>shall fulfill</w:t>
      </w:r>
      <w:r w:rsidRPr="00FB20BD">
        <w:rPr>
          <w:rFonts w:cs="v5.0.0"/>
          <w:lang w:eastAsia="zh-CN"/>
        </w:rPr>
        <w:t>:</w:t>
      </w:r>
    </w:p>
    <w:p w14:paraId="587D7BFC" w14:textId="77777777" w:rsidR="004E00EE" w:rsidRPr="00FB20BD" w:rsidRDefault="004E00EE" w:rsidP="00B84CF7">
      <w:pPr>
        <w:pStyle w:val="EQ"/>
        <w:rPr>
          <w:noProof w:val="0"/>
        </w:rPr>
      </w:pPr>
      <w:r w:rsidRPr="00FB20BD">
        <w:rPr>
          <w:noProof w:val="0"/>
        </w:rPr>
        <w:object w:dxaOrig="2060" w:dyaOrig="360" w14:anchorId="2CF2ED72">
          <v:shape id="_x0000_i1103" type="#_x0000_t75" style="width:102.6pt;height:17.4pt" o:ole="">
            <v:imagedata r:id="rId71" o:title=""/>
          </v:shape>
          <o:OLEObject Type="Embed" ProgID="Equation.DSMT4" ShapeID="_x0000_i1103" DrawAspect="Content" ObjectID="_1781609994" r:id="rId129"/>
        </w:object>
      </w:r>
    </w:p>
    <w:p w14:paraId="610A67F5" w14:textId="77777777" w:rsidR="004E00EE" w:rsidRPr="00FB20BD" w:rsidRDefault="004E00EE" w:rsidP="00B84CF7">
      <w:pPr>
        <w:pStyle w:val="EQ"/>
        <w:rPr>
          <w:noProof w:val="0"/>
        </w:rPr>
      </w:pPr>
      <w:r w:rsidRPr="00FB20BD">
        <w:rPr>
          <w:noProof w:val="0"/>
        </w:rPr>
        <w:object w:dxaOrig="3739" w:dyaOrig="360" w14:anchorId="7E8C0C98">
          <v:shape id="_x0000_i1104" type="#_x0000_t75" style="width:189.6pt;height:17.4pt" o:ole="">
            <v:imagedata r:id="rId73" o:title=""/>
          </v:shape>
          <o:OLEObject Type="Embed" ProgID="Equation.DSMT4" ShapeID="_x0000_i1104" DrawAspect="Content" ObjectID="_1781609995" r:id="rId130"/>
        </w:object>
      </w:r>
    </w:p>
    <w:p w14:paraId="6743140B" w14:textId="11358657" w:rsidR="004E00EE" w:rsidRPr="00FB20BD" w:rsidRDefault="004E00EE" w:rsidP="00B84CF7">
      <w:r w:rsidRPr="00FB20BD">
        <w:rPr>
          <w:rFonts w:eastAsia="Malgun Gothic"/>
        </w:rPr>
        <w:t>where TT = 1.4 dB.</w:t>
      </w:r>
      <w:r w:rsidRPr="00FB20BD">
        <w:t>6.4D</w:t>
      </w:r>
      <w:r w:rsidRPr="00FB20BD">
        <w:tab/>
        <w:t>Transmit signal quality for UL MIMO</w:t>
      </w:r>
      <w:bookmarkEnd w:id="1935"/>
      <w:bookmarkEnd w:id="1936"/>
      <w:bookmarkEnd w:id="1937"/>
      <w:bookmarkEnd w:id="1938"/>
      <w:bookmarkEnd w:id="1939"/>
      <w:bookmarkEnd w:id="1940"/>
      <w:r w:rsidRPr="00FB20BD">
        <w:t>.</w:t>
      </w:r>
    </w:p>
    <w:p w14:paraId="1364D55F" w14:textId="77777777" w:rsidR="004E00EE" w:rsidRPr="00FB20BD" w:rsidRDefault="004E00EE" w:rsidP="004E00EE">
      <w:pPr>
        <w:pStyle w:val="Heading2"/>
        <w:rPr>
          <w:lang w:eastAsia="zh-CN"/>
        </w:rPr>
      </w:pPr>
      <w:bookmarkStart w:id="1941" w:name="_Toc69306252"/>
      <w:bookmarkStart w:id="1942" w:name="_Toc69309917"/>
      <w:bookmarkStart w:id="1943" w:name="_Toc76020235"/>
      <w:bookmarkStart w:id="1944" w:name="_Toc83720718"/>
      <w:bookmarkStart w:id="1945" w:name="_Toc27478097"/>
      <w:bookmarkStart w:id="1946" w:name="_Toc36226809"/>
      <w:bookmarkStart w:id="1947" w:name="_Toc44324094"/>
      <w:bookmarkStart w:id="1948" w:name="_Toc52990288"/>
      <w:bookmarkStart w:id="1949" w:name="_Toc60823487"/>
      <w:bookmarkStart w:id="1950" w:name="_Toc60825409"/>
      <w:bookmarkStart w:id="1951" w:name="_Toc69306251"/>
      <w:bookmarkStart w:id="1952" w:name="_Toc69309916"/>
      <w:r w:rsidRPr="00FB20BD">
        <w:t>6.4D</w:t>
      </w:r>
      <w:r w:rsidRPr="00FB20BD">
        <w:rPr>
          <w:lang w:eastAsia="zh-CN"/>
        </w:rPr>
        <w:tab/>
        <w:t>T</w:t>
      </w:r>
      <w:r w:rsidRPr="00FB20BD">
        <w:t>ransmit signal quality for</w:t>
      </w:r>
      <w:r w:rsidRPr="00FB20BD" w:rsidDel="00574AD6">
        <w:rPr>
          <w:lang w:eastAsia="zh-CN"/>
        </w:rPr>
        <w:t xml:space="preserve"> </w:t>
      </w:r>
      <w:r w:rsidRPr="00FB20BD">
        <w:rPr>
          <w:lang w:eastAsia="zh-CN"/>
        </w:rPr>
        <w:t>UL MIMO</w:t>
      </w:r>
      <w:bookmarkEnd w:id="1941"/>
      <w:bookmarkEnd w:id="1942"/>
      <w:bookmarkEnd w:id="1943"/>
      <w:bookmarkEnd w:id="1944"/>
    </w:p>
    <w:p w14:paraId="1E5A5C27" w14:textId="327B31C0" w:rsidR="004E00EE" w:rsidRPr="00FB20BD" w:rsidRDefault="004E00EE" w:rsidP="004E00EE">
      <w:pPr>
        <w:pStyle w:val="Heading3"/>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right" w:pos="9639"/>
        </w:tabs>
        <w:ind w:left="0" w:firstLine="0"/>
      </w:pPr>
      <w:bookmarkStart w:id="1953" w:name="_Toc76020236"/>
      <w:bookmarkStart w:id="1954" w:name="_Toc83720719"/>
      <w:r w:rsidRPr="00FB20BD">
        <w:t>6.4D.1</w:t>
      </w:r>
      <w:r w:rsidRPr="00FB20BD">
        <w:rPr>
          <w:lang w:eastAsia="zh-CN"/>
        </w:rPr>
        <w:tab/>
      </w:r>
      <w:r w:rsidRPr="00FB20BD">
        <w:t>Frequency error</w:t>
      </w:r>
      <w:r w:rsidRPr="00FB20BD">
        <w:rPr>
          <w:lang w:eastAsia="zh-CN"/>
        </w:rPr>
        <w:t xml:space="preserve"> for </w:t>
      </w:r>
      <w:r w:rsidRPr="00FB20BD">
        <w:t>UL MIMO</w:t>
      </w:r>
      <w:bookmarkEnd w:id="1945"/>
      <w:bookmarkEnd w:id="1946"/>
      <w:bookmarkEnd w:id="1947"/>
      <w:bookmarkEnd w:id="1948"/>
      <w:bookmarkEnd w:id="1949"/>
      <w:bookmarkEnd w:id="1950"/>
      <w:bookmarkEnd w:id="1951"/>
      <w:bookmarkEnd w:id="1952"/>
      <w:bookmarkEnd w:id="1953"/>
      <w:bookmarkEnd w:id="1954"/>
    </w:p>
    <w:p w14:paraId="67001A7A" w14:textId="77777777" w:rsidR="006B1264" w:rsidRPr="00FB20BD" w:rsidRDefault="006B1264" w:rsidP="006B1264">
      <w:pPr>
        <w:pStyle w:val="EditorsNote"/>
      </w:pPr>
      <w:r w:rsidRPr="00FB20BD">
        <w:t>Editor’note:</w:t>
      </w:r>
    </w:p>
    <w:p w14:paraId="0A0498F5" w14:textId="77777777" w:rsidR="006B1264" w:rsidRPr="00FB20BD" w:rsidRDefault="006B1264" w:rsidP="006B1264">
      <w:pPr>
        <w:pStyle w:val="EditorsNote"/>
      </w:pPr>
      <w:r w:rsidRPr="00FB20BD">
        <w:t>-</w:t>
      </w:r>
      <w:r w:rsidRPr="00FB20BD">
        <w:tab/>
        <w:t xml:space="preserve">For a transition period until RAN#104 (June 2024) previous test procedure in TS 38.521-1 V18.0.0 is allowed for TE implementation. </w:t>
      </w:r>
    </w:p>
    <w:p w14:paraId="4D7D30CB" w14:textId="6EDF918E" w:rsidR="006B1264" w:rsidRPr="00FB20BD" w:rsidRDefault="006B1264" w:rsidP="00080405">
      <w:pPr>
        <w:pStyle w:val="EditorsNote"/>
      </w:pPr>
      <w:r w:rsidRPr="00FB20BD">
        <w:t>-</w:t>
      </w:r>
      <w:r w:rsidRPr="00FB20BD">
        <w:tab/>
        <w:t>Working assumption is that the same MU applies for the new UL MIMO test procedure as for the test procedure in TS 38.521-1 V18.0.0. This does not preclude to update the MU in future meetings.</w:t>
      </w:r>
    </w:p>
    <w:p w14:paraId="0B8E1851" w14:textId="77777777" w:rsidR="004E00EE" w:rsidRPr="00FB20BD" w:rsidRDefault="004E00EE" w:rsidP="004E00EE">
      <w:pPr>
        <w:pStyle w:val="H6"/>
      </w:pPr>
      <w:bookmarkStart w:id="1955" w:name="_Toc27478098"/>
      <w:bookmarkStart w:id="1956" w:name="_Toc36226810"/>
      <w:bookmarkStart w:id="1957" w:name="_Toc44324095"/>
      <w:bookmarkStart w:id="1958" w:name="_Toc52990289"/>
      <w:bookmarkStart w:id="1959" w:name="_Toc60823488"/>
      <w:bookmarkStart w:id="1960" w:name="_Toc60825410"/>
      <w:r w:rsidRPr="00FB20BD">
        <w:t>6.4D.1.1</w:t>
      </w:r>
      <w:r w:rsidRPr="00FB20BD">
        <w:tab/>
        <w:t>Test purpose</w:t>
      </w:r>
      <w:bookmarkEnd w:id="1955"/>
      <w:bookmarkEnd w:id="1956"/>
      <w:bookmarkEnd w:id="1957"/>
      <w:bookmarkEnd w:id="1958"/>
      <w:bookmarkEnd w:id="1959"/>
      <w:bookmarkEnd w:id="1960"/>
    </w:p>
    <w:p w14:paraId="65478E3A" w14:textId="77777777" w:rsidR="004E00EE" w:rsidRPr="00FB20BD" w:rsidRDefault="004E00EE" w:rsidP="00B84CF7">
      <w:r w:rsidRPr="00FB20BD">
        <w:t>This test verifies the ability of both, the receiver and the transmitter for UL MIMO, to process frequency correctly.</w:t>
      </w:r>
    </w:p>
    <w:p w14:paraId="052826C2" w14:textId="77777777" w:rsidR="004E00EE" w:rsidRPr="00FB20BD" w:rsidRDefault="004E00EE" w:rsidP="00B84CF7">
      <w:r w:rsidRPr="00FB20BD">
        <w:t>Receiver: to extract the correct frequency from the stimulus signal, offered by the System simulator, under ideal propagation conditions and low level.</w:t>
      </w:r>
    </w:p>
    <w:p w14:paraId="7063923A" w14:textId="77777777" w:rsidR="004E00EE" w:rsidRPr="00FB20BD" w:rsidRDefault="004E00EE" w:rsidP="00B84CF7">
      <w:r w:rsidRPr="00FB20BD">
        <w:t>Transmitter: to derive the correct modulated carrier frequency for each antenna connector from the results, gained by the receiver.</w:t>
      </w:r>
    </w:p>
    <w:p w14:paraId="36EDAC4A" w14:textId="34CBD6C9" w:rsidR="004E00EE" w:rsidRPr="00FB20BD" w:rsidRDefault="004E00EE" w:rsidP="004E00EE">
      <w:pPr>
        <w:pStyle w:val="H6"/>
      </w:pPr>
      <w:bookmarkStart w:id="1961" w:name="_Toc27478099"/>
      <w:bookmarkStart w:id="1962" w:name="_Toc36226811"/>
      <w:bookmarkStart w:id="1963" w:name="_Toc44324096"/>
      <w:bookmarkStart w:id="1964" w:name="_Toc52990290"/>
      <w:bookmarkStart w:id="1965" w:name="_Toc60823489"/>
      <w:bookmarkStart w:id="1966" w:name="_Toc60825411"/>
      <w:r w:rsidRPr="00FB20BD">
        <w:t>6.4D.1.2</w:t>
      </w:r>
      <w:r w:rsidRPr="00FB20BD">
        <w:tab/>
        <w:t>Test applicability</w:t>
      </w:r>
      <w:bookmarkEnd w:id="1961"/>
      <w:bookmarkEnd w:id="1962"/>
      <w:bookmarkEnd w:id="1963"/>
      <w:bookmarkEnd w:id="1964"/>
      <w:bookmarkEnd w:id="1965"/>
      <w:bookmarkEnd w:id="1966"/>
    </w:p>
    <w:p w14:paraId="56F7580A" w14:textId="59BBC40B" w:rsidR="004E00EE" w:rsidRPr="00FB20BD" w:rsidRDefault="004E00EE" w:rsidP="00B84CF7">
      <w:r w:rsidRPr="00FB20BD">
        <w:t xml:space="preserve">This test case applies to all types of NR </w:t>
      </w:r>
      <w:r w:rsidR="007F5390" w:rsidRPr="00FB20BD">
        <w:t xml:space="preserve">Power Class 1.5, Power Class 2 and Power Class 3 </w:t>
      </w:r>
      <w:r w:rsidRPr="00FB20BD">
        <w:t xml:space="preserve">UE release 15 and forward that support </w:t>
      </w:r>
      <w:r w:rsidR="007F5390" w:rsidRPr="00FB20BD">
        <w:t xml:space="preserve">2-layer codebook based </w:t>
      </w:r>
      <w:r w:rsidRPr="00FB20BD">
        <w:t>UL MIMO.</w:t>
      </w:r>
    </w:p>
    <w:p w14:paraId="69F96A92" w14:textId="47311480" w:rsidR="004E00EE" w:rsidRPr="00FB20BD" w:rsidRDefault="004E00EE" w:rsidP="004E00EE">
      <w:pPr>
        <w:pStyle w:val="H6"/>
      </w:pPr>
      <w:bookmarkStart w:id="1967" w:name="_Toc27478100"/>
      <w:bookmarkStart w:id="1968" w:name="_Toc36226812"/>
      <w:bookmarkStart w:id="1969" w:name="_Toc44324097"/>
      <w:bookmarkStart w:id="1970" w:name="_Toc52990291"/>
      <w:bookmarkStart w:id="1971" w:name="_Toc60823490"/>
      <w:bookmarkStart w:id="1972" w:name="_Toc60825412"/>
      <w:r w:rsidRPr="00FB20BD">
        <w:t>6.4D.1.3</w:t>
      </w:r>
      <w:r w:rsidRPr="00FB20BD">
        <w:tab/>
        <w:t>Minimum conformance requirements</w:t>
      </w:r>
      <w:bookmarkEnd w:id="1967"/>
      <w:bookmarkEnd w:id="1968"/>
      <w:bookmarkEnd w:id="1969"/>
      <w:bookmarkEnd w:id="1970"/>
      <w:bookmarkEnd w:id="1971"/>
      <w:bookmarkEnd w:id="1972"/>
    </w:p>
    <w:p w14:paraId="207A554F" w14:textId="3E644886" w:rsidR="004E00EE" w:rsidRPr="00FB20BD" w:rsidRDefault="004E00EE" w:rsidP="00B84CF7">
      <w:pPr>
        <w:rPr>
          <w:lang w:eastAsia="zh-CN"/>
        </w:rPr>
      </w:pPr>
      <w:r w:rsidRPr="00FB20BD">
        <w:t xml:space="preserve">For UE(s) supporting UL MIMO, the basic measurement interval of modulated carrier frequency is 1 UL slot. The mean value of basic measurements of UE modulated carrier frequency </w:t>
      </w:r>
      <w:r w:rsidR="006B1264" w:rsidRPr="00FB20BD">
        <w:t>per layer</w:t>
      </w:r>
      <w:r w:rsidRPr="00FB20BD">
        <w:t xml:space="preserve"> shall be accurate to within ± 0.1 PPM observed over a period of 1 ms of cumulated measurement intervals compared to the carrier frequency received from the NR Node B.</w:t>
      </w:r>
    </w:p>
    <w:p w14:paraId="10276B41" w14:textId="77777777" w:rsidR="004E00EE" w:rsidRPr="00FB20BD" w:rsidRDefault="004E00EE" w:rsidP="00B84CF7">
      <w:r w:rsidRPr="00FB20BD">
        <w:t>The normative reference for this requirement is TS 38.101-1 [2] clause 6.4D.1.</w:t>
      </w:r>
    </w:p>
    <w:p w14:paraId="534A4EE4" w14:textId="7A66DFB3" w:rsidR="004E00EE" w:rsidRPr="00FB20BD" w:rsidRDefault="004E00EE" w:rsidP="004E00EE">
      <w:pPr>
        <w:pStyle w:val="H6"/>
      </w:pPr>
      <w:bookmarkStart w:id="1973" w:name="_Toc27478101"/>
      <w:bookmarkStart w:id="1974" w:name="_Toc36226813"/>
      <w:bookmarkStart w:id="1975" w:name="_Toc44324098"/>
      <w:bookmarkStart w:id="1976" w:name="_Toc52990292"/>
      <w:bookmarkStart w:id="1977" w:name="_Toc60823491"/>
      <w:bookmarkStart w:id="1978" w:name="_Toc60825413"/>
      <w:r w:rsidRPr="00FB20BD">
        <w:t>6.4D.1.4</w:t>
      </w:r>
      <w:r w:rsidRPr="00FB20BD">
        <w:tab/>
        <w:t>Test description</w:t>
      </w:r>
      <w:bookmarkEnd w:id="1973"/>
      <w:bookmarkEnd w:id="1974"/>
      <w:bookmarkEnd w:id="1975"/>
      <w:bookmarkEnd w:id="1976"/>
      <w:bookmarkEnd w:id="1977"/>
      <w:bookmarkEnd w:id="1978"/>
    </w:p>
    <w:p w14:paraId="64C15618" w14:textId="77777777" w:rsidR="004E00EE" w:rsidRPr="00FB20BD" w:rsidRDefault="004E00EE" w:rsidP="004E00EE">
      <w:pPr>
        <w:pStyle w:val="H6"/>
      </w:pPr>
      <w:bookmarkStart w:id="1979" w:name="_Toc27478102"/>
      <w:bookmarkStart w:id="1980" w:name="_Toc36226814"/>
      <w:bookmarkStart w:id="1981" w:name="_Toc44324099"/>
      <w:bookmarkStart w:id="1982" w:name="_Toc52990293"/>
      <w:bookmarkStart w:id="1983" w:name="_Toc60823492"/>
      <w:bookmarkStart w:id="1984" w:name="_Toc60825414"/>
      <w:r w:rsidRPr="00FB20BD">
        <w:t>6.4D.1.4.1</w:t>
      </w:r>
      <w:r w:rsidRPr="00FB20BD">
        <w:tab/>
        <w:t>Initial conditions</w:t>
      </w:r>
      <w:bookmarkEnd w:id="1979"/>
      <w:bookmarkEnd w:id="1980"/>
      <w:bookmarkEnd w:id="1981"/>
      <w:bookmarkEnd w:id="1982"/>
      <w:bookmarkEnd w:id="1983"/>
      <w:bookmarkEnd w:id="1984"/>
    </w:p>
    <w:p w14:paraId="6810CBAE"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6762C0CE"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4D.1.4.1-1. The details of the uplink and downlink reference measurement channels (RMCs) are specified in Annexes A.2 and A.3. Configurations of PDSCH and PDCCH before measurement are specified in Annex C.2.</w:t>
      </w:r>
    </w:p>
    <w:p w14:paraId="528B7C92" w14:textId="77777777" w:rsidR="004E00EE" w:rsidRPr="00FB20BD" w:rsidRDefault="004E00EE" w:rsidP="00B84CF7">
      <w:pPr>
        <w:pStyle w:val="TH"/>
      </w:pPr>
      <w:r w:rsidRPr="00FB20BD">
        <w:t>Table 6.4D.1.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1583"/>
        <w:gridCol w:w="1893"/>
        <w:gridCol w:w="1887"/>
        <w:gridCol w:w="3113"/>
      </w:tblGrid>
      <w:tr w:rsidR="004E00EE" w:rsidRPr="00FB20BD" w14:paraId="6DCE8805" w14:textId="77777777" w:rsidTr="00EF6B6C">
        <w:tc>
          <w:tcPr>
            <w:tcW w:w="5000" w:type="pct"/>
            <w:gridSpan w:val="5"/>
            <w:shd w:val="clear" w:color="auto" w:fill="auto"/>
          </w:tcPr>
          <w:p w14:paraId="4C36CFCB" w14:textId="77777777" w:rsidR="004E00EE" w:rsidRPr="00FB20BD" w:rsidRDefault="004E00EE" w:rsidP="00B84CF7">
            <w:pPr>
              <w:pStyle w:val="TAH"/>
            </w:pPr>
            <w:r w:rsidRPr="00FB20BD">
              <w:t>Initial Conditions</w:t>
            </w:r>
          </w:p>
        </w:tc>
      </w:tr>
      <w:tr w:rsidR="004E00EE" w:rsidRPr="00FB20BD" w14:paraId="5C75504C" w14:textId="77777777" w:rsidTr="00EF6B6C">
        <w:tc>
          <w:tcPr>
            <w:tcW w:w="2353" w:type="pct"/>
            <w:gridSpan w:val="3"/>
            <w:shd w:val="clear" w:color="auto" w:fill="auto"/>
          </w:tcPr>
          <w:p w14:paraId="27450986" w14:textId="77777777" w:rsidR="004E00EE" w:rsidRPr="00FB20BD" w:rsidRDefault="004E00EE" w:rsidP="00B84CF7">
            <w:pPr>
              <w:pStyle w:val="TAL"/>
            </w:pPr>
            <w:r w:rsidRPr="00FB20BD">
              <w:t>Test Environment as specified in TS 38.508-1 [5] subclause 4.1</w:t>
            </w:r>
          </w:p>
        </w:tc>
        <w:tc>
          <w:tcPr>
            <w:tcW w:w="2647" w:type="pct"/>
            <w:gridSpan w:val="2"/>
          </w:tcPr>
          <w:p w14:paraId="1E8B2E20" w14:textId="77777777" w:rsidR="004E00EE" w:rsidRPr="00FB20BD" w:rsidRDefault="004E00EE" w:rsidP="00B84CF7">
            <w:pPr>
              <w:pStyle w:val="TAL"/>
            </w:pPr>
            <w:r w:rsidRPr="00FB20BD">
              <w:t>Normal, TL/VL, TL/VH, TH/VL, TH/VH</w:t>
            </w:r>
          </w:p>
        </w:tc>
      </w:tr>
      <w:tr w:rsidR="004E00EE" w:rsidRPr="00FB20BD" w14:paraId="5F974EB6" w14:textId="77777777" w:rsidTr="00EF6B6C">
        <w:tc>
          <w:tcPr>
            <w:tcW w:w="2353" w:type="pct"/>
            <w:gridSpan w:val="3"/>
            <w:shd w:val="clear" w:color="auto" w:fill="auto"/>
          </w:tcPr>
          <w:p w14:paraId="1B96692D" w14:textId="77777777" w:rsidR="004E00EE" w:rsidRPr="00FB20BD" w:rsidRDefault="004E00EE" w:rsidP="00B84CF7">
            <w:pPr>
              <w:pStyle w:val="TAL"/>
            </w:pPr>
            <w:r w:rsidRPr="00FB20BD">
              <w:t>Test Frequencies as specified in TS 38.508-1 [5] subclause 4.3.1</w:t>
            </w:r>
          </w:p>
        </w:tc>
        <w:tc>
          <w:tcPr>
            <w:tcW w:w="2647" w:type="pct"/>
            <w:gridSpan w:val="2"/>
          </w:tcPr>
          <w:p w14:paraId="744D9699" w14:textId="77777777" w:rsidR="004E00EE" w:rsidRPr="00FB20BD" w:rsidRDefault="004E00EE" w:rsidP="00B84CF7">
            <w:pPr>
              <w:pStyle w:val="TAL"/>
              <w:rPr>
                <w:lang w:eastAsia="zh-CN"/>
              </w:rPr>
            </w:pPr>
            <w:r w:rsidRPr="00FB20BD">
              <w:t>Mid range</w:t>
            </w:r>
          </w:p>
        </w:tc>
      </w:tr>
      <w:tr w:rsidR="004E00EE" w:rsidRPr="00FB20BD" w14:paraId="319F39BF" w14:textId="77777777" w:rsidTr="00EF6B6C">
        <w:tc>
          <w:tcPr>
            <w:tcW w:w="2353" w:type="pct"/>
            <w:gridSpan w:val="3"/>
            <w:shd w:val="clear" w:color="auto" w:fill="auto"/>
          </w:tcPr>
          <w:p w14:paraId="4AB381F2" w14:textId="77777777" w:rsidR="004E00EE" w:rsidRPr="00FB20BD" w:rsidRDefault="004E00EE" w:rsidP="00B84CF7">
            <w:pPr>
              <w:pStyle w:val="TAL"/>
            </w:pPr>
            <w:r w:rsidRPr="00FB20BD">
              <w:t>Test Channel Bandwidths as specified in TS 38.508-1 [5] subclause 4.3.1</w:t>
            </w:r>
          </w:p>
        </w:tc>
        <w:tc>
          <w:tcPr>
            <w:tcW w:w="2647" w:type="pct"/>
            <w:gridSpan w:val="2"/>
          </w:tcPr>
          <w:p w14:paraId="638CF4FB" w14:textId="77777777" w:rsidR="004E00EE" w:rsidRPr="00FB20BD" w:rsidRDefault="004E00EE" w:rsidP="00B84CF7">
            <w:pPr>
              <w:pStyle w:val="TAL"/>
            </w:pPr>
            <w:r w:rsidRPr="00FB20BD">
              <w:t>Highest</w:t>
            </w:r>
          </w:p>
        </w:tc>
      </w:tr>
      <w:tr w:rsidR="004E00EE" w:rsidRPr="00FB20BD" w14:paraId="718FE5D9" w14:textId="77777777" w:rsidTr="00EF6B6C">
        <w:tc>
          <w:tcPr>
            <w:tcW w:w="2353" w:type="pct"/>
            <w:gridSpan w:val="3"/>
            <w:shd w:val="clear" w:color="auto" w:fill="auto"/>
          </w:tcPr>
          <w:p w14:paraId="447711D4" w14:textId="77777777" w:rsidR="004E00EE" w:rsidRPr="00FB20BD" w:rsidRDefault="004E00EE" w:rsidP="00B84CF7">
            <w:pPr>
              <w:pStyle w:val="TAL"/>
            </w:pPr>
            <w:r w:rsidRPr="00FB20BD">
              <w:t>Test SCS as specified in Table 5.3.5-1</w:t>
            </w:r>
          </w:p>
        </w:tc>
        <w:tc>
          <w:tcPr>
            <w:tcW w:w="2647" w:type="pct"/>
            <w:gridSpan w:val="2"/>
          </w:tcPr>
          <w:p w14:paraId="26F3C9C2" w14:textId="77777777" w:rsidR="004E00EE" w:rsidRPr="00FB20BD" w:rsidRDefault="004E00EE" w:rsidP="00B84CF7">
            <w:pPr>
              <w:pStyle w:val="TAL"/>
            </w:pPr>
            <w:r w:rsidRPr="00FB20BD">
              <w:t>Lowest</w:t>
            </w:r>
          </w:p>
        </w:tc>
      </w:tr>
      <w:tr w:rsidR="004E00EE" w:rsidRPr="00FB20BD" w14:paraId="7D5B8946" w14:textId="77777777" w:rsidTr="00EF6B6C">
        <w:tc>
          <w:tcPr>
            <w:tcW w:w="5000" w:type="pct"/>
            <w:gridSpan w:val="5"/>
            <w:shd w:val="clear" w:color="auto" w:fill="auto"/>
          </w:tcPr>
          <w:p w14:paraId="3871B5E3" w14:textId="77777777" w:rsidR="004E00EE" w:rsidRPr="00FB20BD" w:rsidRDefault="004E00EE" w:rsidP="00B84CF7">
            <w:pPr>
              <w:pStyle w:val="TAH"/>
            </w:pPr>
            <w:r w:rsidRPr="00FB20BD">
              <w:t>Test Parameters</w:t>
            </w:r>
          </w:p>
        </w:tc>
      </w:tr>
      <w:tr w:rsidR="004E00EE" w:rsidRPr="00FB20BD" w14:paraId="194268E5" w14:textId="77777777" w:rsidTr="00EF6B6C">
        <w:tc>
          <w:tcPr>
            <w:tcW w:w="513" w:type="pct"/>
            <w:shd w:val="clear" w:color="auto" w:fill="auto"/>
          </w:tcPr>
          <w:p w14:paraId="3BAE2B08" w14:textId="77777777" w:rsidR="004E00EE" w:rsidRPr="00FB20BD" w:rsidRDefault="004E00EE" w:rsidP="00B84CF7">
            <w:pPr>
              <w:pStyle w:val="TAH"/>
              <w:rPr>
                <w:lang w:eastAsia="zh-CN"/>
              </w:rPr>
            </w:pPr>
          </w:p>
        </w:tc>
        <w:tc>
          <w:tcPr>
            <w:tcW w:w="1840" w:type="pct"/>
            <w:gridSpan w:val="2"/>
            <w:tcBorders>
              <w:bottom w:val="single" w:sz="4" w:space="0" w:color="auto"/>
            </w:tcBorders>
            <w:shd w:val="clear" w:color="auto" w:fill="auto"/>
          </w:tcPr>
          <w:p w14:paraId="23B59B43" w14:textId="77777777" w:rsidR="004E00EE" w:rsidRPr="00FB20BD" w:rsidRDefault="004E00EE" w:rsidP="00B84CF7">
            <w:pPr>
              <w:pStyle w:val="TAH"/>
            </w:pPr>
            <w:r w:rsidRPr="00FB20BD">
              <w:t>Downlink Configuration</w:t>
            </w:r>
          </w:p>
        </w:tc>
        <w:tc>
          <w:tcPr>
            <w:tcW w:w="2647" w:type="pct"/>
            <w:gridSpan w:val="2"/>
          </w:tcPr>
          <w:p w14:paraId="09122C84" w14:textId="77777777" w:rsidR="004E00EE" w:rsidRPr="00FB20BD" w:rsidRDefault="004E00EE" w:rsidP="00B84CF7">
            <w:pPr>
              <w:pStyle w:val="TAH"/>
              <w:rPr>
                <w:lang w:eastAsia="zh-CN"/>
              </w:rPr>
            </w:pPr>
            <w:r w:rsidRPr="00FB20BD">
              <w:t>Uplink Configuration</w:t>
            </w:r>
          </w:p>
        </w:tc>
      </w:tr>
      <w:tr w:rsidR="004E00EE" w:rsidRPr="00FB20BD" w14:paraId="6F5347F4" w14:textId="77777777" w:rsidTr="00EF6B6C">
        <w:trPr>
          <w:trHeight w:val="300"/>
        </w:trPr>
        <w:tc>
          <w:tcPr>
            <w:tcW w:w="513" w:type="pct"/>
            <w:shd w:val="clear" w:color="auto" w:fill="auto"/>
          </w:tcPr>
          <w:p w14:paraId="23BEE1B9" w14:textId="77777777" w:rsidR="004E00EE" w:rsidRPr="00FB20BD" w:rsidRDefault="004E00EE" w:rsidP="00B84CF7">
            <w:pPr>
              <w:pStyle w:val="TAH"/>
              <w:rPr>
                <w:lang w:eastAsia="zh-CN"/>
              </w:rPr>
            </w:pPr>
            <w:r w:rsidRPr="00FB20BD">
              <w:rPr>
                <w:lang w:eastAsia="zh-CN"/>
              </w:rPr>
              <w:t>Test ID</w:t>
            </w:r>
          </w:p>
        </w:tc>
        <w:tc>
          <w:tcPr>
            <w:tcW w:w="838" w:type="pct"/>
            <w:tcBorders>
              <w:bottom w:val="nil"/>
            </w:tcBorders>
            <w:shd w:val="clear" w:color="auto" w:fill="auto"/>
          </w:tcPr>
          <w:p w14:paraId="6CE64973" w14:textId="77777777" w:rsidR="004E00EE" w:rsidRPr="00FB20BD" w:rsidRDefault="004E00EE" w:rsidP="00B84CF7">
            <w:pPr>
              <w:pStyle w:val="TAH"/>
              <w:rPr>
                <w:lang w:eastAsia="zh-CN"/>
              </w:rPr>
            </w:pPr>
            <w:r w:rsidRPr="00FB20BD">
              <w:rPr>
                <w:lang w:eastAsia="zh-CN"/>
              </w:rPr>
              <w:t>Modulation</w:t>
            </w:r>
          </w:p>
        </w:tc>
        <w:tc>
          <w:tcPr>
            <w:tcW w:w="1002" w:type="pct"/>
            <w:tcBorders>
              <w:bottom w:val="nil"/>
            </w:tcBorders>
            <w:shd w:val="clear" w:color="auto" w:fill="auto"/>
          </w:tcPr>
          <w:p w14:paraId="599CB969" w14:textId="77777777" w:rsidR="004E00EE" w:rsidRPr="00FB20BD" w:rsidRDefault="004E00EE" w:rsidP="00B84CF7">
            <w:pPr>
              <w:pStyle w:val="TAH"/>
              <w:rPr>
                <w:lang w:eastAsia="zh-CN"/>
              </w:rPr>
            </w:pPr>
            <w:r w:rsidRPr="00FB20BD">
              <w:rPr>
                <w:lang w:eastAsia="zh-CN"/>
              </w:rPr>
              <w:t>RB allocation</w:t>
            </w:r>
          </w:p>
        </w:tc>
        <w:tc>
          <w:tcPr>
            <w:tcW w:w="999" w:type="pct"/>
          </w:tcPr>
          <w:p w14:paraId="6C81DC11" w14:textId="77777777" w:rsidR="004E00EE" w:rsidRPr="00FB20BD" w:rsidRDefault="004E00EE" w:rsidP="00B84CF7">
            <w:pPr>
              <w:pStyle w:val="TAH"/>
              <w:rPr>
                <w:lang w:eastAsia="zh-CN"/>
              </w:rPr>
            </w:pPr>
            <w:r w:rsidRPr="00FB20BD">
              <w:rPr>
                <w:lang w:eastAsia="zh-CN"/>
              </w:rPr>
              <w:t>Modulation</w:t>
            </w:r>
          </w:p>
        </w:tc>
        <w:tc>
          <w:tcPr>
            <w:tcW w:w="1648" w:type="pct"/>
            <w:shd w:val="clear" w:color="auto" w:fill="auto"/>
          </w:tcPr>
          <w:p w14:paraId="4CE459BB" w14:textId="77777777" w:rsidR="004E00EE" w:rsidRPr="00FB20BD" w:rsidRDefault="004E00EE" w:rsidP="00B84CF7">
            <w:pPr>
              <w:pStyle w:val="TAH"/>
              <w:rPr>
                <w:lang w:eastAsia="zh-CN"/>
              </w:rPr>
            </w:pPr>
            <w:r w:rsidRPr="00FB20BD">
              <w:rPr>
                <w:lang w:eastAsia="zh-CN"/>
              </w:rPr>
              <w:t>RB allocation</w:t>
            </w:r>
          </w:p>
        </w:tc>
      </w:tr>
      <w:tr w:rsidR="004E00EE" w:rsidRPr="00FB20BD" w14:paraId="7AB3E5DB" w14:textId="77777777" w:rsidTr="00EF6B6C">
        <w:trPr>
          <w:trHeight w:val="255"/>
        </w:trPr>
        <w:tc>
          <w:tcPr>
            <w:tcW w:w="513" w:type="pct"/>
            <w:shd w:val="clear" w:color="auto" w:fill="auto"/>
          </w:tcPr>
          <w:p w14:paraId="68FC407E" w14:textId="77777777" w:rsidR="004E00EE" w:rsidRPr="00FB20BD" w:rsidRDefault="004E00EE" w:rsidP="00B84CF7">
            <w:pPr>
              <w:pStyle w:val="TAC"/>
            </w:pPr>
            <w:r w:rsidRPr="00FB20BD">
              <w:t>1</w:t>
            </w:r>
          </w:p>
        </w:tc>
        <w:tc>
          <w:tcPr>
            <w:tcW w:w="838" w:type="pct"/>
            <w:shd w:val="clear" w:color="auto" w:fill="auto"/>
          </w:tcPr>
          <w:p w14:paraId="30430E7F" w14:textId="77777777" w:rsidR="004E00EE" w:rsidRPr="00FB20BD" w:rsidRDefault="004E00EE" w:rsidP="00B84CF7">
            <w:pPr>
              <w:pStyle w:val="TAC"/>
            </w:pPr>
            <w:r w:rsidRPr="00FB20BD">
              <w:t>CP-OFDM QPSK</w:t>
            </w:r>
          </w:p>
        </w:tc>
        <w:tc>
          <w:tcPr>
            <w:tcW w:w="1002" w:type="pct"/>
            <w:shd w:val="clear" w:color="auto" w:fill="auto"/>
          </w:tcPr>
          <w:p w14:paraId="178FE71F" w14:textId="77777777" w:rsidR="004E00EE" w:rsidRPr="00FB20BD" w:rsidRDefault="004E00EE" w:rsidP="00B84CF7">
            <w:pPr>
              <w:pStyle w:val="TAC"/>
            </w:pPr>
            <w:r w:rsidRPr="00FB20BD">
              <w:t>Full RB (NOTE 1)</w:t>
            </w:r>
          </w:p>
        </w:tc>
        <w:tc>
          <w:tcPr>
            <w:tcW w:w="999" w:type="pct"/>
          </w:tcPr>
          <w:p w14:paraId="06A24098" w14:textId="77777777" w:rsidR="004E00EE" w:rsidRPr="00FB20BD" w:rsidRDefault="004E00EE" w:rsidP="00B84CF7">
            <w:pPr>
              <w:pStyle w:val="TAC"/>
            </w:pPr>
            <w:r w:rsidRPr="00FB20BD">
              <w:t>CP-OFDM QPSK</w:t>
            </w:r>
          </w:p>
        </w:tc>
        <w:tc>
          <w:tcPr>
            <w:tcW w:w="1648" w:type="pct"/>
            <w:shd w:val="clear" w:color="auto" w:fill="auto"/>
          </w:tcPr>
          <w:p w14:paraId="1994C0C4" w14:textId="77777777" w:rsidR="004E00EE" w:rsidRPr="00FB20BD" w:rsidRDefault="004E00EE" w:rsidP="00B84CF7">
            <w:pPr>
              <w:pStyle w:val="TAC"/>
            </w:pPr>
            <w:r w:rsidRPr="00FB20BD">
              <w:t>REFSENS (NOTE 2)</w:t>
            </w:r>
          </w:p>
        </w:tc>
      </w:tr>
      <w:tr w:rsidR="004E00EE" w:rsidRPr="00FB20BD" w14:paraId="52083CA6" w14:textId="77777777" w:rsidTr="00EF6B6C">
        <w:trPr>
          <w:trHeight w:val="345"/>
        </w:trPr>
        <w:tc>
          <w:tcPr>
            <w:tcW w:w="5000" w:type="pct"/>
            <w:gridSpan w:val="5"/>
          </w:tcPr>
          <w:p w14:paraId="62860DC6" w14:textId="77777777" w:rsidR="004E00EE" w:rsidRPr="00FB20BD" w:rsidRDefault="004E00EE" w:rsidP="00B84CF7">
            <w:pPr>
              <w:pStyle w:val="TAN"/>
              <w:rPr>
                <w:lang w:eastAsia="zh-CN"/>
              </w:rPr>
            </w:pPr>
            <w:r w:rsidRPr="00FB20BD">
              <w:rPr>
                <w:lang w:eastAsia="zh-CN"/>
              </w:rPr>
              <w:t>NOTE 1:</w:t>
            </w:r>
            <w:r w:rsidRPr="00FB20BD">
              <w:tab/>
            </w:r>
            <w:r w:rsidRPr="00FB20BD">
              <w:rPr>
                <w:lang w:eastAsia="zh-CN"/>
              </w:rPr>
              <w:t>Full RB allocation shall be used per each SCS and channel BW as specified in Table 7.3.2.4.1-2</w:t>
            </w:r>
          </w:p>
          <w:p w14:paraId="4BCB51A6" w14:textId="77777777" w:rsidR="004E00EE" w:rsidRPr="00FB20BD" w:rsidRDefault="004E00EE" w:rsidP="00B84CF7">
            <w:pPr>
              <w:pStyle w:val="TAN"/>
            </w:pPr>
            <w:r w:rsidRPr="00FB20BD">
              <w:rPr>
                <w:lang w:eastAsia="zh-CN"/>
              </w:rPr>
              <w:t>NOTE 2:</w:t>
            </w:r>
            <w:r w:rsidRPr="00FB20BD">
              <w:tab/>
            </w:r>
            <w:r w:rsidRPr="00FB20BD">
              <w:rPr>
                <w:lang w:eastAsia="zh-CN"/>
              </w:rPr>
              <w:t>REFSENS refers to Table 7.3.2.4.1-3 which defines uplink RB configuration and start RB location for each SCS, channel BW and NR band.</w:t>
            </w:r>
          </w:p>
        </w:tc>
      </w:tr>
    </w:tbl>
    <w:p w14:paraId="0981574C" w14:textId="77777777" w:rsidR="00B24739" w:rsidRPr="00FB20BD" w:rsidRDefault="00B24739" w:rsidP="00B84CF7"/>
    <w:p w14:paraId="210B8300" w14:textId="748E1325" w:rsidR="004E00EE" w:rsidRPr="00FB20BD" w:rsidRDefault="004E00EE" w:rsidP="00B84CF7">
      <w:pPr>
        <w:pStyle w:val="B10"/>
      </w:pPr>
      <w:r w:rsidRPr="00FB20BD">
        <w:t>1.</w:t>
      </w:r>
      <w:r w:rsidRPr="00FB20BD">
        <w:tab/>
        <w:t>Connect the SS to the UE antenna connectors as shown in TS 38.508-1 [5] Annex A, Figure A.3.1.2.2 for TE diagram and section A.3.2 for UE diagram.</w:t>
      </w:r>
    </w:p>
    <w:p w14:paraId="51AD508B" w14:textId="77777777" w:rsidR="004E00EE" w:rsidRPr="00FB20BD" w:rsidRDefault="004E00EE" w:rsidP="00B84CF7">
      <w:pPr>
        <w:pStyle w:val="B10"/>
      </w:pPr>
      <w:r w:rsidRPr="00FB20BD">
        <w:t>2.</w:t>
      </w:r>
      <w:r w:rsidRPr="00FB20BD">
        <w:tab/>
        <w:t>The parameter settings for the cell are set up according to TS 38.508-1 [5] subclause 4.4.3.</w:t>
      </w:r>
    </w:p>
    <w:p w14:paraId="00F7D185" w14:textId="77777777" w:rsidR="004E00EE" w:rsidRPr="00FB20BD" w:rsidRDefault="004E00EE" w:rsidP="00B84CF7">
      <w:pPr>
        <w:pStyle w:val="B10"/>
      </w:pPr>
      <w:r w:rsidRPr="00FB20BD">
        <w:t>3.</w:t>
      </w:r>
      <w:r w:rsidRPr="00FB20BD">
        <w:tab/>
        <w:t>Downlink signals are initially set up according to Annex C.0, C.1, C.2, and uplink signals according to Annex G.0, G.1, G.2, G.3.0.</w:t>
      </w:r>
    </w:p>
    <w:p w14:paraId="3E2D99CF" w14:textId="77777777" w:rsidR="004E00EE" w:rsidRPr="00FB20BD" w:rsidRDefault="004E00EE" w:rsidP="00B84CF7">
      <w:pPr>
        <w:pStyle w:val="B10"/>
      </w:pPr>
      <w:r w:rsidRPr="00FB20BD">
        <w:t>4.</w:t>
      </w:r>
      <w:r w:rsidRPr="00FB20BD">
        <w:tab/>
        <w:t>The UL Reference Measurement Channel is set according to Table 6.4D.1.4.1-1.</w:t>
      </w:r>
    </w:p>
    <w:p w14:paraId="76726068" w14:textId="77777777" w:rsidR="004E00EE" w:rsidRPr="00FB20BD" w:rsidRDefault="004E00EE" w:rsidP="00B84CF7">
      <w:pPr>
        <w:pStyle w:val="B10"/>
      </w:pPr>
      <w:r w:rsidRPr="00FB20BD">
        <w:t>5.</w:t>
      </w:r>
      <w:r w:rsidRPr="00FB20BD">
        <w:tab/>
        <w:t>Propagation conditions are set according to Annex B.0.</w:t>
      </w:r>
    </w:p>
    <w:p w14:paraId="1CE962A8"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D.1.4.3.</w:t>
      </w:r>
    </w:p>
    <w:p w14:paraId="407A77A9" w14:textId="7BE71564" w:rsidR="004E00EE" w:rsidRPr="00FB20BD" w:rsidRDefault="004E00EE" w:rsidP="004E00EE">
      <w:pPr>
        <w:pStyle w:val="H6"/>
      </w:pPr>
      <w:bookmarkStart w:id="1985" w:name="_Toc27478103"/>
      <w:bookmarkStart w:id="1986" w:name="_Toc36226815"/>
      <w:bookmarkStart w:id="1987" w:name="_Toc44324100"/>
      <w:bookmarkStart w:id="1988" w:name="_Toc52990294"/>
      <w:bookmarkStart w:id="1989" w:name="_Toc60823493"/>
      <w:bookmarkStart w:id="1990" w:name="_Toc60825415"/>
      <w:r w:rsidRPr="00FB20BD">
        <w:t>6.4D.1.4.2</w:t>
      </w:r>
      <w:r w:rsidRPr="00FB20BD">
        <w:tab/>
        <w:t>Test procedure</w:t>
      </w:r>
      <w:bookmarkEnd w:id="1985"/>
      <w:bookmarkEnd w:id="1986"/>
      <w:bookmarkEnd w:id="1987"/>
      <w:bookmarkEnd w:id="1988"/>
      <w:bookmarkEnd w:id="1989"/>
      <w:bookmarkEnd w:id="1990"/>
    </w:p>
    <w:p w14:paraId="354D63D0" w14:textId="77777777" w:rsidR="004E00EE" w:rsidRPr="00FB20BD" w:rsidRDefault="004E00EE" w:rsidP="00B84CF7">
      <w:pPr>
        <w:pStyle w:val="B10"/>
      </w:pPr>
      <w:r w:rsidRPr="00FB20BD">
        <w:t>1.</w:t>
      </w:r>
      <w:r w:rsidRPr="00FB20BD">
        <w:tab/>
      </w:r>
      <w:r w:rsidRPr="00FB20BD">
        <w:rPr>
          <w:lang w:eastAsia="zh-CN"/>
        </w:rPr>
        <w:t>SS transmits PDSCH via PDCCH DCI format 1_1 for C_RNTI to transmit the DL RMC according to Table</w:t>
      </w:r>
      <w:r w:rsidRPr="00FB20BD">
        <w:t xml:space="preserve"> 6.</w:t>
      </w:r>
      <w:r w:rsidRPr="00FB20BD">
        <w:rPr>
          <w:lang w:eastAsia="zh-CN"/>
        </w:rPr>
        <w:t>4D</w:t>
      </w:r>
      <w:r w:rsidRPr="00FB20BD">
        <w:t>.</w:t>
      </w:r>
      <w:r w:rsidRPr="00FB20BD">
        <w:rPr>
          <w:lang w:eastAsia="zh-CN"/>
        </w:rPr>
        <w:t>1</w:t>
      </w:r>
      <w:r w:rsidRPr="00FB20BD">
        <w:t>.4.1-1. The SS sends downlink MAC padding bits on the DL RMC.</w:t>
      </w:r>
    </w:p>
    <w:p w14:paraId="74FAFF19" w14:textId="77777777" w:rsidR="004E00EE" w:rsidRPr="00FB20BD" w:rsidRDefault="004E00EE" w:rsidP="00B84CF7">
      <w:pPr>
        <w:pStyle w:val="B10"/>
      </w:pPr>
      <w:r w:rsidRPr="00FB20BD">
        <w:t>2.</w:t>
      </w:r>
      <w:r w:rsidRPr="00FB20BD">
        <w:tab/>
        <w:t>SS sends uplink scheduling information for each UL HARQ process via PDCCH DCI format 0_1 for C_RNTI to schedule the UL RMC according to Table 6.4D.1.4.1-1. Since the UE has no payload and no loopback data to send the UE sends uplink MAC padding bits on the UL RMC. The PDCCH DCI format 0_1 is specified with the condition 2TX_UL_MIMO in 38.508-1 [5] subclause 4.3.6.1.1.2</w:t>
      </w:r>
    </w:p>
    <w:p w14:paraId="5C19486F" w14:textId="77777777" w:rsidR="004E00EE" w:rsidRPr="00FB20BD" w:rsidRDefault="004E00EE" w:rsidP="00B84CF7">
      <w:pPr>
        <w:pStyle w:val="B10"/>
      </w:pPr>
      <w:r w:rsidRPr="00FB20BD">
        <w:t>3.</w:t>
      </w:r>
      <w:r w:rsidRPr="00FB20BD">
        <w:tab/>
        <w:t>Set the Downlink signal level to the appropriate REFSENS value defined in 7.3D.2.5. Send continuously uplink power control "up" commands to the UE in every uplink scheduling information to the UE</w:t>
      </w:r>
      <w:r w:rsidRPr="00FB20BD" w:rsidDel="00917444">
        <w:t xml:space="preserve"> </w:t>
      </w:r>
      <w:r w:rsidRPr="00FB20BD">
        <w:t>so that the UE transmits at P</w:t>
      </w:r>
      <w:r w:rsidRPr="00FB20BD">
        <w:rPr>
          <w:vertAlign w:val="subscript"/>
        </w:rPr>
        <w:t xml:space="preserve">UMAX </w:t>
      </w:r>
      <w:r w:rsidRPr="00FB20BD">
        <w:t>level for the duration of the test. Allow at least 200ms starting from the first TPC command in this step for the UE to reach P</w:t>
      </w:r>
      <w:r w:rsidRPr="00FB20BD">
        <w:rPr>
          <w:vertAlign w:val="subscript"/>
        </w:rPr>
        <w:t xml:space="preserve">UMAX </w:t>
      </w:r>
      <w:r w:rsidRPr="00FB20BD">
        <w:t>level.</w:t>
      </w:r>
    </w:p>
    <w:p w14:paraId="50FCA8F5" w14:textId="283F0390" w:rsidR="004E00EE" w:rsidRPr="00FB20BD" w:rsidRDefault="004E00EE" w:rsidP="00B84CF7">
      <w:pPr>
        <w:pStyle w:val="B10"/>
      </w:pPr>
      <w:r w:rsidRPr="00FB20BD">
        <w:t>4.</w:t>
      </w:r>
      <w:r w:rsidRPr="00FB20BD">
        <w:tab/>
        <w:t xml:space="preserve">Measure the Frequency Error using Global In-Channel Tx-Test </w:t>
      </w:r>
      <w:r w:rsidR="006B1264" w:rsidRPr="00FB20BD">
        <w:t>for UL MIMO (Annex E with procedure in Annex E.8) for each layer using the two Tx antenna connectors of the UE.</w:t>
      </w:r>
      <w:r w:rsidRPr="00FB20BD">
        <w:t xml:space="preserve"> For TDD, only slots consisting of only UL symbols are under test.</w:t>
      </w:r>
    </w:p>
    <w:p w14:paraId="7C5F98FF" w14:textId="77777777" w:rsidR="00591E51" w:rsidRPr="00FB20BD" w:rsidRDefault="00591E51" w:rsidP="00B84CF7">
      <w:pPr>
        <w:pStyle w:val="B10"/>
      </w:pPr>
      <w:bookmarkStart w:id="1991" w:name="_Toc27478104"/>
      <w:bookmarkStart w:id="1992" w:name="_Toc36226816"/>
      <w:bookmarkStart w:id="1993" w:name="_Toc44324101"/>
      <w:bookmarkStart w:id="1994" w:name="_Toc52990295"/>
      <w:bookmarkStart w:id="1995" w:name="_Toc60823494"/>
      <w:bookmarkStart w:id="1996" w:name="_Toc60825416"/>
      <w:r w:rsidRPr="00FB20BD">
        <w:t>5.</w:t>
      </w:r>
      <w:r w:rsidRPr="00FB20BD">
        <w:tab/>
        <w:t>For UEs supporting</w:t>
      </w:r>
      <w:r w:rsidRPr="00FB20BD">
        <w:rPr>
          <w:lang w:eastAsia="zh-CN"/>
        </w:rPr>
        <w:t xml:space="preserve"> DSS, repeat steps 1~4 on the applicable bands as specified in Section 5.4.2.1 with message </w:t>
      </w:r>
      <w:r w:rsidRPr="00FB20BD">
        <w:t>contents being according to TS 38.508-1 [5] subclause 4.6 ensuring Table 4.6.3-61 and Table 4.6.3-62 with condition DSS.</w:t>
      </w:r>
    </w:p>
    <w:p w14:paraId="07EAA8A8" w14:textId="50DE1E19" w:rsidR="004E00EE" w:rsidRPr="00FB20BD" w:rsidRDefault="004E00EE" w:rsidP="004E00EE">
      <w:pPr>
        <w:pStyle w:val="H6"/>
      </w:pPr>
      <w:r w:rsidRPr="00FB20BD">
        <w:t>6.4D.1.4.3</w:t>
      </w:r>
      <w:r w:rsidRPr="00FB20BD">
        <w:tab/>
        <w:t>Message contents</w:t>
      </w:r>
      <w:bookmarkEnd w:id="1991"/>
      <w:bookmarkEnd w:id="1992"/>
      <w:bookmarkEnd w:id="1993"/>
      <w:bookmarkEnd w:id="1994"/>
      <w:bookmarkEnd w:id="1995"/>
      <w:bookmarkEnd w:id="1996"/>
    </w:p>
    <w:p w14:paraId="5054ECDA" w14:textId="77777777" w:rsidR="004E00EE" w:rsidRPr="00FB20BD" w:rsidRDefault="004E00EE" w:rsidP="00B84CF7">
      <w:r w:rsidRPr="00FB20BD">
        <w:t>Message contents are according to TS 38.508-1 [5] subclause 4.6 ensuring Table 4.6.3-182 with condition 2TX_UL_MIMO.</w:t>
      </w:r>
    </w:p>
    <w:p w14:paraId="650F4D65" w14:textId="0335C6BC" w:rsidR="004E00EE" w:rsidRPr="00FB20BD" w:rsidRDefault="004E00EE" w:rsidP="004E00EE">
      <w:pPr>
        <w:pStyle w:val="H6"/>
      </w:pPr>
      <w:bookmarkStart w:id="1997" w:name="_Toc27478105"/>
      <w:bookmarkStart w:id="1998" w:name="_Toc36226817"/>
      <w:bookmarkStart w:id="1999" w:name="_Toc44324102"/>
      <w:bookmarkStart w:id="2000" w:name="_Toc52990296"/>
      <w:bookmarkStart w:id="2001" w:name="_Toc60823495"/>
      <w:bookmarkStart w:id="2002" w:name="_Toc60825417"/>
      <w:r w:rsidRPr="00FB20BD">
        <w:t>6.4D.1.5</w:t>
      </w:r>
      <w:r w:rsidRPr="00FB20BD">
        <w:tab/>
        <w:t>Test requirement</w:t>
      </w:r>
      <w:bookmarkEnd w:id="1997"/>
      <w:bookmarkEnd w:id="1998"/>
      <w:bookmarkEnd w:id="1999"/>
      <w:bookmarkEnd w:id="2000"/>
      <w:bookmarkEnd w:id="2001"/>
      <w:bookmarkEnd w:id="2002"/>
    </w:p>
    <w:p w14:paraId="1719129B" w14:textId="14787EB6" w:rsidR="004E00EE" w:rsidRPr="00FB20BD" w:rsidRDefault="004E00EE" w:rsidP="00B84CF7">
      <w:r w:rsidRPr="00FB20BD">
        <w:t xml:space="preserve">The requirements apply to each </w:t>
      </w:r>
      <w:r w:rsidR="006B1264" w:rsidRPr="00FB20BD">
        <w:t>layer</w:t>
      </w:r>
      <w:r w:rsidRPr="00FB20BD">
        <w:t>.</w:t>
      </w:r>
    </w:p>
    <w:p w14:paraId="37EB81E7" w14:textId="77777777" w:rsidR="004E00EE" w:rsidRPr="00FB20BD" w:rsidRDefault="004E00EE" w:rsidP="00B84CF7">
      <w:r w:rsidRPr="00FB20BD">
        <w:t>The 10 frequency error Δf results must fulfil the test requirement:</w:t>
      </w:r>
    </w:p>
    <w:p w14:paraId="60E33A3B" w14:textId="77777777" w:rsidR="004E00EE" w:rsidRPr="00FB20BD" w:rsidRDefault="004E00EE" w:rsidP="00B84CF7">
      <w:pPr>
        <w:pStyle w:val="EQ"/>
        <w:rPr>
          <w:noProof w:val="0"/>
        </w:rPr>
      </w:pPr>
      <w:r w:rsidRPr="00FB20BD">
        <w:rPr>
          <w:noProof w:val="0"/>
        </w:rPr>
        <w:t>|Δf| ≤ (0.1PPM+</w:t>
      </w:r>
      <w:r w:rsidRPr="00FB20BD">
        <w:rPr>
          <w:noProof w:val="0"/>
          <w:lang w:eastAsia="zh-CN"/>
        </w:rPr>
        <w:t>15</w:t>
      </w:r>
      <w:r w:rsidRPr="00FB20BD">
        <w:rPr>
          <w:noProof w:val="0"/>
        </w:rPr>
        <w:t xml:space="preserve"> Hz)</w:t>
      </w:r>
    </w:p>
    <w:p w14:paraId="27103E82" w14:textId="77777777" w:rsidR="003F6464" w:rsidRPr="00FB20BD" w:rsidRDefault="003F6464" w:rsidP="003F6464">
      <w:pPr>
        <w:pStyle w:val="Heading3"/>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right" w:pos="9639"/>
        </w:tabs>
        <w:ind w:left="0" w:firstLine="0"/>
        <w:rPr>
          <w:rFonts w:eastAsiaTheme="minorEastAsia"/>
        </w:rPr>
      </w:pPr>
      <w:bookmarkStart w:id="2003" w:name="_Toc27478106"/>
      <w:bookmarkStart w:id="2004" w:name="_Toc36226818"/>
      <w:bookmarkStart w:id="2005" w:name="_Toc44324103"/>
      <w:bookmarkStart w:id="2006" w:name="_Toc52990297"/>
      <w:bookmarkStart w:id="2007" w:name="_Toc60823496"/>
      <w:bookmarkStart w:id="2008" w:name="_Toc60825418"/>
      <w:bookmarkStart w:id="2009" w:name="_Toc69306254"/>
      <w:bookmarkStart w:id="2010" w:name="_Toc69309919"/>
      <w:bookmarkStart w:id="2011" w:name="_Toc76020237"/>
      <w:bookmarkStart w:id="2012" w:name="_Toc83720720"/>
      <w:r w:rsidRPr="00FB20BD">
        <w:rPr>
          <w:rFonts w:eastAsiaTheme="minorEastAsia"/>
        </w:rPr>
        <w:t>6.4D.1_1</w:t>
      </w:r>
      <w:r w:rsidRPr="00FB20BD">
        <w:rPr>
          <w:rFonts w:eastAsiaTheme="minorEastAsia"/>
          <w:lang w:eastAsia="zh-CN"/>
        </w:rPr>
        <w:tab/>
      </w:r>
      <w:r w:rsidRPr="00FB20BD">
        <w:rPr>
          <w:rFonts w:eastAsiaTheme="minorEastAsia"/>
        </w:rPr>
        <w:t>Frequency error</w:t>
      </w:r>
      <w:r w:rsidRPr="00FB20BD">
        <w:rPr>
          <w:rFonts w:eastAsiaTheme="minorEastAsia"/>
          <w:lang w:eastAsia="zh-CN"/>
        </w:rPr>
        <w:t xml:space="preserve"> for SUL with </w:t>
      </w:r>
      <w:r w:rsidRPr="00FB20BD">
        <w:rPr>
          <w:rFonts w:eastAsiaTheme="minorEastAsia"/>
        </w:rPr>
        <w:t>UL MIMO</w:t>
      </w:r>
    </w:p>
    <w:p w14:paraId="595CC4A4" w14:textId="77777777" w:rsidR="006B1264" w:rsidRPr="00FB20BD" w:rsidRDefault="006B1264" w:rsidP="006B1264">
      <w:pPr>
        <w:pStyle w:val="EditorsNote"/>
      </w:pPr>
      <w:r w:rsidRPr="00FB20BD">
        <w:t>Editor’note:</w:t>
      </w:r>
    </w:p>
    <w:p w14:paraId="56F0A277" w14:textId="77777777" w:rsidR="006B1264" w:rsidRPr="00FB20BD" w:rsidRDefault="006B1264" w:rsidP="006B1264">
      <w:pPr>
        <w:pStyle w:val="EditorsNote"/>
      </w:pPr>
      <w:r w:rsidRPr="00FB20BD">
        <w:t>-</w:t>
      </w:r>
      <w:r w:rsidRPr="00FB20BD">
        <w:tab/>
        <w:t xml:space="preserve">For a transition period until RAN#104 (June 2024) previous test procedure in TS 38.521-1 V18.0.0 is allowed for TE implementation. </w:t>
      </w:r>
    </w:p>
    <w:p w14:paraId="5A827203" w14:textId="6531F8BF" w:rsidR="006B1264" w:rsidRPr="00FB20BD" w:rsidRDefault="006B1264" w:rsidP="00080405">
      <w:pPr>
        <w:pStyle w:val="EditorsNote"/>
        <w:rPr>
          <w:lang w:eastAsia="en-US"/>
        </w:rPr>
      </w:pPr>
      <w:r w:rsidRPr="00FB20BD">
        <w:t>-</w:t>
      </w:r>
      <w:r w:rsidRPr="00FB20BD">
        <w:tab/>
        <w:t>Working assumption is that the same MU applies for the new UL MIMO test procedure as for the test procedure in TS 38.521-1 V18.0.0. This does not preclude to update the MU in future meetings.</w:t>
      </w:r>
    </w:p>
    <w:p w14:paraId="353ABE5E" w14:textId="77777777" w:rsidR="003F6464" w:rsidRPr="00FB20BD" w:rsidRDefault="003F6464" w:rsidP="003F6464">
      <w:pPr>
        <w:pStyle w:val="H6"/>
        <w:rPr>
          <w:rFonts w:eastAsiaTheme="minorEastAsia"/>
          <w:lang w:eastAsia="en-US"/>
        </w:rPr>
      </w:pPr>
      <w:r w:rsidRPr="00FB20BD">
        <w:t>6.4D.1_1.1</w:t>
      </w:r>
      <w:r w:rsidRPr="00FB20BD">
        <w:tab/>
        <w:t>Test purpose</w:t>
      </w:r>
    </w:p>
    <w:p w14:paraId="29A5FE62" w14:textId="77777777" w:rsidR="003F6464" w:rsidRPr="00FB20BD" w:rsidRDefault="003F6464" w:rsidP="00B84CF7">
      <w:r w:rsidRPr="00FB20BD">
        <w:rPr>
          <w:lang w:eastAsia="zh-CN"/>
        </w:rPr>
        <w:t xml:space="preserve">Same as test purpose in clause </w:t>
      </w:r>
      <w:r w:rsidRPr="00FB20BD">
        <w:t>6.4D.1.1.</w:t>
      </w:r>
    </w:p>
    <w:p w14:paraId="601CAE19" w14:textId="77777777" w:rsidR="003F6464" w:rsidRPr="00FB20BD" w:rsidRDefault="003F6464" w:rsidP="003F6464">
      <w:pPr>
        <w:pStyle w:val="H6"/>
      </w:pPr>
      <w:r w:rsidRPr="00FB20BD">
        <w:t>6.4D.1_1.2</w:t>
      </w:r>
      <w:r w:rsidRPr="00FB20BD">
        <w:tab/>
        <w:t>Test applicability</w:t>
      </w:r>
    </w:p>
    <w:p w14:paraId="474FCD46" w14:textId="77777777" w:rsidR="003F6464" w:rsidRPr="00FB20BD" w:rsidRDefault="003F6464" w:rsidP="00B84CF7">
      <w:r w:rsidRPr="00FB20BD">
        <w:t>This test applies to all types of NR UE release 17 and forward that support SUL and UL MIMO operating on the SUL bands.</w:t>
      </w:r>
    </w:p>
    <w:p w14:paraId="5B82C840" w14:textId="77777777" w:rsidR="003F6464" w:rsidRPr="00FB20BD" w:rsidRDefault="003F6464" w:rsidP="003F6464">
      <w:pPr>
        <w:pStyle w:val="H6"/>
      </w:pPr>
      <w:r w:rsidRPr="00FB20BD">
        <w:t>6.4D.1_1.3</w:t>
      </w:r>
      <w:r w:rsidRPr="00FB20BD">
        <w:tab/>
        <w:t>Minimum conformance requirements</w:t>
      </w:r>
    </w:p>
    <w:p w14:paraId="43492694" w14:textId="77777777" w:rsidR="003F6464" w:rsidRPr="00FB20BD" w:rsidRDefault="003F6464" w:rsidP="00B84CF7">
      <w:r w:rsidRPr="00FB20BD">
        <w:t>For UE(s) supporting UL MIMO, the basic measurement interval of modulated carrier frequency is 1 UL slot.  The mean value of basic measurements of UE modulated carrier frequency per layer shall be accurate to within ± 0.1 PPM observed over a period of 1 ms of cumulated measurement intervals compared to the carrier frequency received from the NR Node B.</w:t>
      </w:r>
    </w:p>
    <w:p w14:paraId="6859C1BF" w14:textId="77777777" w:rsidR="003F6464" w:rsidRPr="00FB20BD" w:rsidRDefault="003F6464" w:rsidP="00B84CF7">
      <w:r w:rsidRPr="00FB20BD">
        <w:t>The normative reference for this requirement is TS 38.101-1 [2] clause 6.4D.1.</w:t>
      </w:r>
    </w:p>
    <w:p w14:paraId="566AAF40" w14:textId="77777777" w:rsidR="003F6464" w:rsidRPr="00FB20BD" w:rsidRDefault="003F6464" w:rsidP="003F6464">
      <w:pPr>
        <w:pStyle w:val="H6"/>
      </w:pPr>
      <w:r w:rsidRPr="00FB20BD">
        <w:t>6.4D.1_1.4</w:t>
      </w:r>
      <w:r w:rsidRPr="00FB20BD">
        <w:tab/>
        <w:t>Test description</w:t>
      </w:r>
    </w:p>
    <w:p w14:paraId="55D2158C" w14:textId="77777777" w:rsidR="003F6464" w:rsidRPr="00FB20BD" w:rsidRDefault="003F6464" w:rsidP="003F6464">
      <w:pPr>
        <w:pStyle w:val="H6"/>
      </w:pPr>
      <w:r w:rsidRPr="00FB20BD">
        <w:t>6.4D.1_1.4.1</w:t>
      </w:r>
      <w:r w:rsidRPr="00FB20BD">
        <w:tab/>
        <w:t>Initial conditions</w:t>
      </w:r>
    </w:p>
    <w:p w14:paraId="779179E4" w14:textId="77777777" w:rsidR="003F6464" w:rsidRPr="00FB20BD" w:rsidRDefault="003F6464" w:rsidP="00B84CF7">
      <w:r w:rsidRPr="00FB20BD">
        <w:t>Initial conditions are a set of test configurations the UE needs to be tested in and the steps for the SS to take with the UE to reach the correct measurement state.</w:t>
      </w:r>
    </w:p>
    <w:p w14:paraId="22FE1E76" w14:textId="3F044FFC" w:rsidR="003F6464" w:rsidRPr="00FB20BD" w:rsidRDefault="003F6464"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4D.1_1.4.1-1. The details of the uplink reference measurement channels (RMCs) are specified in Annexes A.2. Configurations of PDSCH and PDCCH before measurement are specified in Annex C.2.</w:t>
      </w:r>
    </w:p>
    <w:p w14:paraId="09E34773" w14:textId="77777777" w:rsidR="003F6464" w:rsidRPr="00FB20BD" w:rsidRDefault="003F6464" w:rsidP="00B84CF7">
      <w:pPr>
        <w:pStyle w:val="TH"/>
      </w:pPr>
      <w:r w:rsidRPr="00FB20BD">
        <w:t>Table 6.4D.1_1.4.1-1: Test Configuration Tabl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1691"/>
        <w:gridCol w:w="1901"/>
        <w:gridCol w:w="1465"/>
        <w:gridCol w:w="1916"/>
        <w:gridCol w:w="1885"/>
      </w:tblGrid>
      <w:tr w:rsidR="003F6464" w:rsidRPr="00FB20BD" w14:paraId="6C0C5B47" w14:textId="77777777" w:rsidTr="003F6464">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F38AB31" w14:textId="77777777" w:rsidR="003F6464" w:rsidRPr="00FB20BD" w:rsidRDefault="003F6464" w:rsidP="00B84CF7">
            <w:pPr>
              <w:pStyle w:val="TAH"/>
            </w:pPr>
            <w:r w:rsidRPr="00FB20BD">
              <w:t>Initial Conditions</w:t>
            </w:r>
          </w:p>
        </w:tc>
      </w:tr>
      <w:tr w:rsidR="003F6464" w:rsidRPr="00FB20BD" w14:paraId="7B34B55B" w14:textId="77777777" w:rsidTr="003F6464">
        <w:trPr>
          <w:jc w:val="center"/>
        </w:trPr>
        <w:tc>
          <w:tcPr>
            <w:tcW w:w="2265" w:type="pct"/>
            <w:gridSpan w:val="3"/>
            <w:tcBorders>
              <w:top w:val="single" w:sz="4" w:space="0" w:color="auto"/>
              <w:left w:val="single" w:sz="4" w:space="0" w:color="auto"/>
              <w:bottom w:val="single" w:sz="4" w:space="0" w:color="auto"/>
              <w:right w:val="single" w:sz="4" w:space="0" w:color="auto"/>
            </w:tcBorders>
            <w:hideMark/>
          </w:tcPr>
          <w:p w14:paraId="3116A2F6" w14:textId="77777777" w:rsidR="003F6464" w:rsidRPr="00FB20BD" w:rsidRDefault="003F6464" w:rsidP="00B84CF7">
            <w:pPr>
              <w:pStyle w:val="TAL"/>
            </w:pPr>
            <w:r w:rsidRPr="00FB20BD">
              <w:t>Test Environment as specified in TS 38.508-1 [5] subclause 4.1</w:t>
            </w:r>
          </w:p>
        </w:tc>
        <w:tc>
          <w:tcPr>
            <w:tcW w:w="2735" w:type="pct"/>
            <w:gridSpan w:val="3"/>
            <w:tcBorders>
              <w:top w:val="single" w:sz="4" w:space="0" w:color="auto"/>
              <w:left w:val="single" w:sz="4" w:space="0" w:color="auto"/>
              <w:bottom w:val="single" w:sz="4" w:space="0" w:color="auto"/>
              <w:right w:val="single" w:sz="4" w:space="0" w:color="auto"/>
            </w:tcBorders>
            <w:hideMark/>
          </w:tcPr>
          <w:p w14:paraId="4C768E0F" w14:textId="77777777" w:rsidR="003F6464" w:rsidRPr="00FB20BD" w:rsidRDefault="003F6464" w:rsidP="00B84CF7">
            <w:pPr>
              <w:pStyle w:val="TAL"/>
            </w:pPr>
            <w:r w:rsidRPr="00FB20BD">
              <w:t>Normal, TL/VL, TL/VH, TH/VL, TH/VH</w:t>
            </w:r>
          </w:p>
        </w:tc>
      </w:tr>
      <w:tr w:rsidR="003F6464" w:rsidRPr="00FB20BD" w14:paraId="644CB857" w14:textId="77777777" w:rsidTr="003F6464">
        <w:trPr>
          <w:jc w:val="center"/>
        </w:trPr>
        <w:tc>
          <w:tcPr>
            <w:tcW w:w="2265" w:type="pct"/>
            <w:gridSpan w:val="3"/>
            <w:tcBorders>
              <w:top w:val="single" w:sz="4" w:space="0" w:color="auto"/>
              <w:left w:val="single" w:sz="4" w:space="0" w:color="auto"/>
              <w:bottom w:val="single" w:sz="4" w:space="0" w:color="auto"/>
              <w:right w:val="single" w:sz="4" w:space="0" w:color="auto"/>
            </w:tcBorders>
            <w:hideMark/>
          </w:tcPr>
          <w:p w14:paraId="301E5115" w14:textId="77777777" w:rsidR="003F6464" w:rsidRPr="00FB20BD" w:rsidRDefault="003F6464" w:rsidP="00B84CF7">
            <w:pPr>
              <w:pStyle w:val="TAL"/>
            </w:pPr>
            <w:r w:rsidRPr="00FB20BD">
              <w:t>Test Frequencies as specified in TS 38.508-1 [5] subclause 4.3.1</w:t>
            </w:r>
          </w:p>
        </w:tc>
        <w:tc>
          <w:tcPr>
            <w:tcW w:w="2735" w:type="pct"/>
            <w:gridSpan w:val="3"/>
            <w:tcBorders>
              <w:top w:val="single" w:sz="4" w:space="0" w:color="auto"/>
              <w:left w:val="single" w:sz="4" w:space="0" w:color="auto"/>
              <w:bottom w:val="single" w:sz="4" w:space="0" w:color="auto"/>
              <w:right w:val="single" w:sz="4" w:space="0" w:color="auto"/>
            </w:tcBorders>
            <w:hideMark/>
          </w:tcPr>
          <w:p w14:paraId="16195132" w14:textId="77777777" w:rsidR="003F6464" w:rsidRPr="00FB20BD" w:rsidRDefault="003F6464" w:rsidP="00B84CF7">
            <w:pPr>
              <w:pStyle w:val="TAL"/>
            </w:pPr>
            <w:r w:rsidRPr="00FB20BD">
              <w:t>Mid range for both SUL carrier and Non-SUL carrier</w:t>
            </w:r>
          </w:p>
        </w:tc>
      </w:tr>
      <w:tr w:rsidR="003F6464" w:rsidRPr="00FB20BD" w14:paraId="3EB65E3B" w14:textId="77777777" w:rsidTr="003F6464">
        <w:trPr>
          <w:jc w:val="center"/>
        </w:trPr>
        <w:tc>
          <w:tcPr>
            <w:tcW w:w="2265" w:type="pct"/>
            <w:gridSpan w:val="3"/>
            <w:tcBorders>
              <w:top w:val="single" w:sz="4" w:space="0" w:color="auto"/>
              <w:left w:val="single" w:sz="4" w:space="0" w:color="auto"/>
              <w:bottom w:val="single" w:sz="4" w:space="0" w:color="auto"/>
              <w:right w:val="single" w:sz="4" w:space="0" w:color="auto"/>
            </w:tcBorders>
            <w:hideMark/>
          </w:tcPr>
          <w:p w14:paraId="6E48BEE4" w14:textId="77777777" w:rsidR="003F6464" w:rsidRPr="00FB20BD" w:rsidRDefault="003F6464" w:rsidP="00B84CF7">
            <w:pPr>
              <w:pStyle w:val="TAL"/>
            </w:pPr>
            <w:r w:rsidRPr="00FB20BD">
              <w:t>Test Channel Bandwidths as specified in TS 38.508-1 [5] subclause 4.3.1</w:t>
            </w:r>
          </w:p>
        </w:tc>
        <w:tc>
          <w:tcPr>
            <w:tcW w:w="2735" w:type="pct"/>
            <w:gridSpan w:val="3"/>
            <w:tcBorders>
              <w:top w:val="single" w:sz="4" w:space="0" w:color="auto"/>
              <w:left w:val="single" w:sz="4" w:space="0" w:color="auto"/>
              <w:bottom w:val="single" w:sz="4" w:space="0" w:color="auto"/>
              <w:right w:val="single" w:sz="4" w:space="0" w:color="auto"/>
            </w:tcBorders>
            <w:hideMark/>
          </w:tcPr>
          <w:p w14:paraId="77D01022" w14:textId="77777777" w:rsidR="003F6464" w:rsidRPr="00FB20BD" w:rsidRDefault="003F6464" w:rsidP="00B84CF7">
            <w:pPr>
              <w:pStyle w:val="TAL"/>
            </w:pPr>
            <w:r w:rsidRPr="00FB20BD">
              <w:t xml:space="preserve">Highest for SUL carrier </w:t>
            </w:r>
          </w:p>
          <w:p w14:paraId="0407EA5B" w14:textId="77777777" w:rsidR="003F6464" w:rsidRPr="00FB20BD" w:rsidRDefault="003F6464" w:rsidP="00B84CF7">
            <w:pPr>
              <w:pStyle w:val="TAL"/>
            </w:pPr>
            <w:r w:rsidRPr="00FB20BD">
              <w:t>Lowest for Non-SUL carrier</w:t>
            </w:r>
          </w:p>
        </w:tc>
      </w:tr>
      <w:tr w:rsidR="003F6464" w:rsidRPr="00FB20BD" w14:paraId="647ACDC2" w14:textId="77777777" w:rsidTr="003F6464">
        <w:trPr>
          <w:jc w:val="center"/>
        </w:trPr>
        <w:tc>
          <w:tcPr>
            <w:tcW w:w="2265" w:type="pct"/>
            <w:gridSpan w:val="3"/>
            <w:tcBorders>
              <w:top w:val="single" w:sz="4" w:space="0" w:color="auto"/>
              <w:left w:val="single" w:sz="4" w:space="0" w:color="auto"/>
              <w:bottom w:val="single" w:sz="4" w:space="0" w:color="auto"/>
              <w:right w:val="single" w:sz="4" w:space="0" w:color="auto"/>
            </w:tcBorders>
            <w:hideMark/>
          </w:tcPr>
          <w:p w14:paraId="7549C79C" w14:textId="77777777" w:rsidR="003F6464" w:rsidRPr="00FB20BD" w:rsidRDefault="003F6464" w:rsidP="00B84CF7">
            <w:pPr>
              <w:pStyle w:val="TAL"/>
            </w:pPr>
            <w:r w:rsidRPr="00FB20BD">
              <w:t>Test SCS as specified in Table 5.3.5-1</w:t>
            </w:r>
          </w:p>
        </w:tc>
        <w:tc>
          <w:tcPr>
            <w:tcW w:w="2735" w:type="pct"/>
            <w:gridSpan w:val="3"/>
            <w:tcBorders>
              <w:top w:val="single" w:sz="4" w:space="0" w:color="auto"/>
              <w:left w:val="single" w:sz="4" w:space="0" w:color="auto"/>
              <w:bottom w:val="single" w:sz="4" w:space="0" w:color="auto"/>
              <w:right w:val="single" w:sz="4" w:space="0" w:color="auto"/>
            </w:tcBorders>
            <w:hideMark/>
          </w:tcPr>
          <w:p w14:paraId="2A7BA522" w14:textId="77777777" w:rsidR="003F6464" w:rsidRPr="00FB20BD" w:rsidRDefault="003F6464" w:rsidP="00B84CF7">
            <w:pPr>
              <w:pStyle w:val="TAL"/>
            </w:pPr>
            <w:r w:rsidRPr="00FB20BD">
              <w:rPr>
                <w:lang w:eastAsia="zh-CN"/>
              </w:rPr>
              <w:t xml:space="preserve">15kHz </w:t>
            </w:r>
            <w:r w:rsidRPr="00FB20BD">
              <w:t>for SUL carrier and Lowest supported SCS for Non-SUL carrier</w:t>
            </w:r>
          </w:p>
        </w:tc>
      </w:tr>
      <w:tr w:rsidR="003F6464" w:rsidRPr="00FB20BD" w14:paraId="37F0CE9E" w14:textId="77777777" w:rsidTr="003F6464">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56348575" w14:textId="77777777" w:rsidR="003F6464" w:rsidRPr="00FB20BD" w:rsidRDefault="003F6464" w:rsidP="00B84CF7">
            <w:pPr>
              <w:pStyle w:val="TAH"/>
            </w:pPr>
            <w:r w:rsidRPr="00FB20BD">
              <w:t>Test Parameters for Channel Bandwidths</w:t>
            </w:r>
          </w:p>
        </w:tc>
      </w:tr>
      <w:tr w:rsidR="003F6464" w:rsidRPr="00FB20BD" w14:paraId="1A1DBF6C" w14:textId="77777777" w:rsidTr="003F6464">
        <w:trPr>
          <w:jc w:val="center"/>
        </w:trPr>
        <w:tc>
          <w:tcPr>
            <w:tcW w:w="400" w:type="pct"/>
            <w:tcBorders>
              <w:top w:val="single" w:sz="4" w:space="0" w:color="auto"/>
              <w:left w:val="single" w:sz="4" w:space="0" w:color="auto"/>
              <w:bottom w:val="single" w:sz="4" w:space="0" w:color="auto"/>
              <w:right w:val="single" w:sz="4" w:space="0" w:color="auto"/>
            </w:tcBorders>
            <w:hideMark/>
          </w:tcPr>
          <w:p w14:paraId="2C335991" w14:textId="77777777" w:rsidR="003F6464" w:rsidRPr="00FB20BD" w:rsidRDefault="003F6464" w:rsidP="00B84CF7">
            <w:pPr>
              <w:pStyle w:val="TAH"/>
            </w:pPr>
            <w:r w:rsidRPr="00FB20BD">
              <w:t>Test ID</w:t>
            </w:r>
          </w:p>
        </w:tc>
        <w:tc>
          <w:tcPr>
            <w:tcW w:w="1865" w:type="pct"/>
            <w:gridSpan w:val="2"/>
            <w:tcBorders>
              <w:top w:val="single" w:sz="4" w:space="0" w:color="auto"/>
              <w:left w:val="single" w:sz="4" w:space="0" w:color="auto"/>
              <w:bottom w:val="single" w:sz="4" w:space="0" w:color="auto"/>
              <w:right w:val="single" w:sz="4" w:space="0" w:color="auto"/>
            </w:tcBorders>
            <w:hideMark/>
          </w:tcPr>
          <w:p w14:paraId="48FFE52B" w14:textId="77777777" w:rsidR="003F6464" w:rsidRPr="00FB20BD" w:rsidRDefault="003F6464" w:rsidP="00B84CF7">
            <w:pPr>
              <w:pStyle w:val="TAH"/>
            </w:pPr>
            <w:r w:rsidRPr="00FB20BD">
              <w:t>Downlink Configuration</w:t>
            </w:r>
          </w:p>
        </w:tc>
        <w:tc>
          <w:tcPr>
            <w:tcW w:w="761" w:type="pct"/>
            <w:tcBorders>
              <w:top w:val="single" w:sz="4" w:space="0" w:color="auto"/>
              <w:left w:val="single" w:sz="4" w:space="0" w:color="auto"/>
              <w:bottom w:val="single" w:sz="4" w:space="0" w:color="auto"/>
              <w:right w:val="single" w:sz="4" w:space="0" w:color="auto"/>
            </w:tcBorders>
            <w:hideMark/>
          </w:tcPr>
          <w:p w14:paraId="1C078621" w14:textId="77777777" w:rsidR="003F6464" w:rsidRPr="00FB20BD" w:rsidRDefault="003F6464" w:rsidP="00B84CF7">
            <w:pPr>
              <w:pStyle w:val="TAH"/>
            </w:pPr>
            <w:r w:rsidRPr="00FB20BD">
              <w:t>UL Configuration</w:t>
            </w:r>
          </w:p>
        </w:tc>
        <w:tc>
          <w:tcPr>
            <w:tcW w:w="1974" w:type="pct"/>
            <w:gridSpan w:val="2"/>
            <w:tcBorders>
              <w:top w:val="single" w:sz="4" w:space="0" w:color="auto"/>
              <w:left w:val="single" w:sz="4" w:space="0" w:color="auto"/>
              <w:bottom w:val="single" w:sz="4" w:space="0" w:color="auto"/>
              <w:right w:val="single" w:sz="4" w:space="0" w:color="auto"/>
            </w:tcBorders>
            <w:hideMark/>
          </w:tcPr>
          <w:p w14:paraId="67B15BDB" w14:textId="77777777" w:rsidR="003F6464" w:rsidRPr="00FB20BD" w:rsidRDefault="003F6464" w:rsidP="00B84CF7">
            <w:pPr>
              <w:pStyle w:val="TAH"/>
            </w:pPr>
            <w:r w:rsidRPr="00FB20BD">
              <w:t>SUL Configuration</w:t>
            </w:r>
          </w:p>
        </w:tc>
      </w:tr>
      <w:tr w:rsidR="003F6464" w:rsidRPr="00FB20BD" w14:paraId="4D8461F2" w14:textId="77777777" w:rsidTr="003F6464">
        <w:trPr>
          <w:cantSplit/>
          <w:jc w:val="center"/>
        </w:trPr>
        <w:tc>
          <w:tcPr>
            <w:tcW w:w="400" w:type="pct"/>
            <w:tcBorders>
              <w:top w:val="single" w:sz="4" w:space="0" w:color="auto"/>
              <w:left w:val="single" w:sz="4" w:space="0" w:color="auto"/>
              <w:bottom w:val="single" w:sz="4" w:space="0" w:color="auto"/>
              <w:right w:val="single" w:sz="4" w:space="0" w:color="auto"/>
            </w:tcBorders>
          </w:tcPr>
          <w:p w14:paraId="02454411" w14:textId="77777777" w:rsidR="003F6464" w:rsidRPr="00FB20BD" w:rsidRDefault="003F6464" w:rsidP="00B84CF7">
            <w:pPr>
              <w:pStyle w:val="TAC"/>
            </w:pPr>
          </w:p>
        </w:tc>
        <w:tc>
          <w:tcPr>
            <w:tcW w:w="878" w:type="pct"/>
            <w:tcBorders>
              <w:top w:val="single" w:sz="4" w:space="0" w:color="auto"/>
              <w:left w:val="single" w:sz="4" w:space="0" w:color="auto"/>
              <w:bottom w:val="single" w:sz="4" w:space="0" w:color="auto"/>
              <w:right w:val="single" w:sz="4" w:space="0" w:color="auto"/>
            </w:tcBorders>
            <w:hideMark/>
          </w:tcPr>
          <w:p w14:paraId="3650EBA3" w14:textId="77777777" w:rsidR="003F6464" w:rsidRPr="00FB20BD" w:rsidRDefault="003F6464" w:rsidP="00B84CF7">
            <w:pPr>
              <w:pStyle w:val="TAC"/>
            </w:pPr>
            <w:r w:rsidRPr="00FB20BD">
              <w:t>Modulation</w:t>
            </w:r>
          </w:p>
        </w:tc>
        <w:tc>
          <w:tcPr>
            <w:tcW w:w="987" w:type="pct"/>
            <w:tcBorders>
              <w:top w:val="single" w:sz="4" w:space="0" w:color="auto"/>
              <w:left w:val="single" w:sz="4" w:space="0" w:color="auto"/>
              <w:bottom w:val="single" w:sz="4" w:space="0" w:color="auto"/>
              <w:right w:val="single" w:sz="4" w:space="0" w:color="auto"/>
            </w:tcBorders>
            <w:hideMark/>
          </w:tcPr>
          <w:p w14:paraId="596C8D2E" w14:textId="77777777" w:rsidR="003F6464" w:rsidRPr="00FB20BD" w:rsidRDefault="003F6464" w:rsidP="00B84CF7">
            <w:pPr>
              <w:pStyle w:val="TAC"/>
            </w:pPr>
            <w:r w:rsidRPr="00FB20BD">
              <w:t>RB allocation</w:t>
            </w:r>
          </w:p>
        </w:tc>
        <w:tc>
          <w:tcPr>
            <w:tcW w:w="761" w:type="pct"/>
            <w:tcBorders>
              <w:top w:val="single" w:sz="4" w:space="0" w:color="auto"/>
              <w:left w:val="single" w:sz="4" w:space="0" w:color="auto"/>
              <w:bottom w:val="nil"/>
              <w:right w:val="single" w:sz="4" w:space="0" w:color="auto"/>
            </w:tcBorders>
            <w:hideMark/>
          </w:tcPr>
          <w:p w14:paraId="3470FAB3" w14:textId="77777777" w:rsidR="003F6464" w:rsidRPr="00FB20BD" w:rsidRDefault="003F6464" w:rsidP="00B84CF7">
            <w:pPr>
              <w:pStyle w:val="TAC"/>
            </w:pPr>
            <w:r w:rsidRPr="00FB20BD">
              <w:t>N/A</w:t>
            </w:r>
          </w:p>
        </w:tc>
        <w:tc>
          <w:tcPr>
            <w:tcW w:w="995" w:type="pct"/>
            <w:tcBorders>
              <w:top w:val="single" w:sz="4" w:space="0" w:color="auto"/>
              <w:left w:val="single" w:sz="4" w:space="0" w:color="auto"/>
              <w:bottom w:val="single" w:sz="4" w:space="0" w:color="auto"/>
              <w:right w:val="single" w:sz="4" w:space="0" w:color="auto"/>
            </w:tcBorders>
            <w:hideMark/>
          </w:tcPr>
          <w:p w14:paraId="6D4E6876" w14:textId="77777777" w:rsidR="003F6464" w:rsidRPr="00FB20BD" w:rsidRDefault="003F6464" w:rsidP="00B84CF7">
            <w:pPr>
              <w:pStyle w:val="TAC"/>
            </w:pPr>
            <w:r w:rsidRPr="00FB20BD">
              <w:t>Modulation</w:t>
            </w:r>
          </w:p>
        </w:tc>
        <w:tc>
          <w:tcPr>
            <w:tcW w:w="979" w:type="pct"/>
            <w:tcBorders>
              <w:top w:val="single" w:sz="4" w:space="0" w:color="auto"/>
              <w:left w:val="single" w:sz="4" w:space="0" w:color="auto"/>
              <w:bottom w:val="single" w:sz="4" w:space="0" w:color="auto"/>
              <w:right w:val="single" w:sz="4" w:space="0" w:color="auto"/>
            </w:tcBorders>
            <w:hideMark/>
          </w:tcPr>
          <w:p w14:paraId="740A62FC" w14:textId="77777777" w:rsidR="003F6464" w:rsidRPr="00FB20BD" w:rsidRDefault="003F6464" w:rsidP="00B84CF7">
            <w:pPr>
              <w:pStyle w:val="TAC"/>
            </w:pPr>
            <w:r w:rsidRPr="00FB20BD">
              <w:t>RB allocation</w:t>
            </w:r>
          </w:p>
        </w:tc>
      </w:tr>
      <w:tr w:rsidR="003F6464" w:rsidRPr="00FB20BD" w14:paraId="153CB202" w14:textId="77777777" w:rsidTr="003F6464">
        <w:trPr>
          <w:cantSplit/>
          <w:jc w:val="center"/>
        </w:trPr>
        <w:tc>
          <w:tcPr>
            <w:tcW w:w="400" w:type="pct"/>
            <w:tcBorders>
              <w:top w:val="single" w:sz="4" w:space="0" w:color="auto"/>
              <w:left w:val="single" w:sz="4" w:space="0" w:color="auto"/>
              <w:bottom w:val="single" w:sz="4" w:space="0" w:color="auto"/>
              <w:right w:val="single" w:sz="4" w:space="0" w:color="auto"/>
            </w:tcBorders>
            <w:hideMark/>
          </w:tcPr>
          <w:p w14:paraId="6AAE5941" w14:textId="77777777" w:rsidR="003F6464" w:rsidRPr="00FB20BD" w:rsidRDefault="003F6464" w:rsidP="00B84CF7">
            <w:pPr>
              <w:pStyle w:val="TAC"/>
            </w:pPr>
            <w:r w:rsidRPr="00FB20BD">
              <w:rPr>
                <w:lang w:eastAsia="zh-CN"/>
              </w:rPr>
              <w:t>1</w:t>
            </w:r>
          </w:p>
        </w:tc>
        <w:tc>
          <w:tcPr>
            <w:tcW w:w="878" w:type="pct"/>
            <w:tcBorders>
              <w:top w:val="single" w:sz="4" w:space="0" w:color="auto"/>
              <w:left w:val="single" w:sz="4" w:space="0" w:color="auto"/>
              <w:bottom w:val="single" w:sz="4" w:space="0" w:color="auto"/>
              <w:right w:val="single" w:sz="4" w:space="0" w:color="auto"/>
            </w:tcBorders>
            <w:hideMark/>
          </w:tcPr>
          <w:p w14:paraId="3DA2F25F" w14:textId="77777777" w:rsidR="003F6464" w:rsidRPr="00FB20BD" w:rsidRDefault="003F6464" w:rsidP="00B84CF7">
            <w:pPr>
              <w:pStyle w:val="TAC"/>
            </w:pPr>
            <w:r w:rsidRPr="00FB20BD">
              <w:t>CP-OFDM QPSK</w:t>
            </w:r>
          </w:p>
        </w:tc>
        <w:tc>
          <w:tcPr>
            <w:tcW w:w="987" w:type="pct"/>
            <w:tcBorders>
              <w:top w:val="nil"/>
              <w:left w:val="single" w:sz="4" w:space="0" w:color="auto"/>
              <w:bottom w:val="single" w:sz="4" w:space="0" w:color="auto"/>
              <w:right w:val="single" w:sz="4" w:space="0" w:color="auto"/>
            </w:tcBorders>
            <w:hideMark/>
          </w:tcPr>
          <w:p w14:paraId="2F390599" w14:textId="77777777" w:rsidR="003F6464" w:rsidRPr="00FB20BD" w:rsidRDefault="003F6464" w:rsidP="00B84CF7">
            <w:pPr>
              <w:pStyle w:val="TAC"/>
            </w:pPr>
            <w:r w:rsidRPr="00FB20BD">
              <w:t>Full RB (NOTE 1)</w:t>
            </w:r>
          </w:p>
        </w:tc>
        <w:tc>
          <w:tcPr>
            <w:tcW w:w="761" w:type="pct"/>
            <w:tcBorders>
              <w:top w:val="nil"/>
              <w:left w:val="single" w:sz="4" w:space="0" w:color="auto"/>
              <w:bottom w:val="single" w:sz="4" w:space="0" w:color="auto"/>
              <w:right w:val="single" w:sz="4" w:space="0" w:color="auto"/>
            </w:tcBorders>
          </w:tcPr>
          <w:p w14:paraId="39988551" w14:textId="77777777" w:rsidR="003F6464" w:rsidRPr="00FB20BD" w:rsidRDefault="003F6464" w:rsidP="00B84CF7">
            <w:pPr>
              <w:pStyle w:val="TAC"/>
            </w:pPr>
          </w:p>
        </w:tc>
        <w:tc>
          <w:tcPr>
            <w:tcW w:w="995" w:type="pct"/>
            <w:tcBorders>
              <w:top w:val="single" w:sz="4" w:space="0" w:color="auto"/>
              <w:left w:val="single" w:sz="4" w:space="0" w:color="auto"/>
              <w:bottom w:val="single" w:sz="4" w:space="0" w:color="auto"/>
              <w:right w:val="single" w:sz="4" w:space="0" w:color="auto"/>
            </w:tcBorders>
            <w:hideMark/>
          </w:tcPr>
          <w:p w14:paraId="2B3F39E3" w14:textId="77777777" w:rsidR="003F6464" w:rsidRPr="00FB20BD" w:rsidRDefault="003F6464" w:rsidP="00B84CF7">
            <w:pPr>
              <w:pStyle w:val="TAC"/>
              <w:rPr>
                <w:b/>
              </w:rPr>
            </w:pPr>
            <w:r w:rsidRPr="00FB20BD">
              <w:t>CP-OFDM QPSK</w:t>
            </w:r>
          </w:p>
        </w:tc>
        <w:tc>
          <w:tcPr>
            <w:tcW w:w="979" w:type="pct"/>
            <w:tcBorders>
              <w:top w:val="single" w:sz="4" w:space="0" w:color="auto"/>
              <w:left w:val="single" w:sz="4" w:space="0" w:color="auto"/>
              <w:bottom w:val="single" w:sz="4" w:space="0" w:color="auto"/>
              <w:right w:val="single" w:sz="4" w:space="0" w:color="auto"/>
            </w:tcBorders>
            <w:hideMark/>
          </w:tcPr>
          <w:p w14:paraId="339C7B8D" w14:textId="77777777" w:rsidR="003F6464" w:rsidRPr="00FB20BD" w:rsidRDefault="003F6464" w:rsidP="00B84CF7">
            <w:pPr>
              <w:pStyle w:val="TAC"/>
              <w:rPr>
                <w:b/>
              </w:rPr>
            </w:pPr>
            <w:r w:rsidRPr="00FB20BD">
              <w:t>SUL REFSENS (NOTE 2)</w:t>
            </w:r>
          </w:p>
        </w:tc>
      </w:tr>
      <w:tr w:rsidR="003F6464" w:rsidRPr="00FB20BD" w14:paraId="6E024367" w14:textId="77777777" w:rsidTr="003F6464">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5485ABC6" w14:textId="77777777" w:rsidR="003F6464" w:rsidRPr="00FB20BD" w:rsidRDefault="003F6464" w:rsidP="00B84CF7">
            <w:pPr>
              <w:pStyle w:val="TAN"/>
              <w:rPr>
                <w:lang w:eastAsia="zh-CN"/>
              </w:rPr>
            </w:pPr>
            <w:r w:rsidRPr="00FB20BD">
              <w:rPr>
                <w:lang w:eastAsia="zh-CN"/>
              </w:rPr>
              <w:t>NOTE 1:</w:t>
            </w:r>
            <w:r w:rsidRPr="00FB20BD">
              <w:tab/>
            </w:r>
            <w:r w:rsidRPr="00FB20BD">
              <w:rPr>
                <w:lang w:eastAsia="zh-CN"/>
              </w:rPr>
              <w:t>Full RB allocation shall be used per each SCS and channel BW as specified in Table 7.3.2.4.1-2</w:t>
            </w:r>
          </w:p>
          <w:p w14:paraId="271BBBD9" w14:textId="77777777" w:rsidR="003F6464" w:rsidRPr="00FB20BD" w:rsidRDefault="003F6464" w:rsidP="00B84CF7">
            <w:pPr>
              <w:pStyle w:val="TAN"/>
              <w:rPr>
                <w:lang w:eastAsia="en-US"/>
              </w:rPr>
            </w:pPr>
            <w:r w:rsidRPr="00FB20BD">
              <w:rPr>
                <w:lang w:eastAsia="zh-CN"/>
              </w:rPr>
              <w:t>NOTE 2:</w:t>
            </w:r>
            <w:r w:rsidRPr="00FB20BD">
              <w:tab/>
              <w:t xml:space="preserve">SUL </w:t>
            </w:r>
            <w:r w:rsidRPr="00FB20BD">
              <w:rPr>
                <w:lang w:eastAsia="zh-CN"/>
              </w:rPr>
              <w:t xml:space="preserve">REFSENS refers to Table </w:t>
            </w:r>
            <w:r w:rsidRPr="00FB20BD">
              <w:t>7.3C.2.4.1-1a</w:t>
            </w:r>
            <w:r w:rsidRPr="00FB20BD">
              <w:rPr>
                <w:lang w:eastAsia="zh-CN"/>
              </w:rPr>
              <w:t xml:space="preserve"> which defines SUL RB configuration and start RB location for each SCS, channel BW and NR band.</w:t>
            </w:r>
          </w:p>
        </w:tc>
      </w:tr>
    </w:tbl>
    <w:p w14:paraId="67E0C2DF" w14:textId="77777777" w:rsidR="003F6464" w:rsidRPr="00FB20BD" w:rsidRDefault="003F6464" w:rsidP="00B84CF7">
      <w:pPr>
        <w:rPr>
          <w:lang w:eastAsia="en-US"/>
        </w:rPr>
      </w:pPr>
    </w:p>
    <w:p w14:paraId="34A0D9FA" w14:textId="77777777" w:rsidR="003F6464" w:rsidRPr="00FB20BD" w:rsidRDefault="003F6464" w:rsidP="00B84CF7">
      <w:pPr>
        <w:pStyle w:val="B10"/>
      </w:pPr>
      <w:r w:rsidRPr="00FB20BD">
        <w:t>1.</w:t>
      </w:r>
      <w:r w:rsidRPr="00FB20BD">
        <w:tab/>
        <w:t>Connect the SS to the UE antenna connectors as shown in TS 38.508-1 [5] Annex A, Figure A.3.1.1.5 for TE diagram and section A.3.2 for UE diagram.</w:t>
      </w:r>
    </w:p>
    <w:p w14:paraId="19D7140E" w14:textId="77777777" w:rsidR="003F6464" w:rsidRPr="00FB20BD" w:rsidRDefault="003F6464" w:rsidP="00B84CF7">
      <w:pPr>
        <w:pStyle w:val="B10"/>
      </w:pPr>
      <w:r w:rsidRPr="00FB20BD">
        <w:t>2.</w:t>
      </w:r>
      <w:r w:rsidRPr="00FB20BD">
        <w:tab/>
        <w:t>The parameter settings for the cell are set up according to TS 38.508-1 [5] subclause 4.4.3.</w:t>
      </w:r>
    </w:p>
    <w:p w14:paraId="6B291475" w14:textId="77777777" w:rsidR="003F6464" w:rsidRPr="00FB20BD" w:rsidRDefault="003F6464" w:rsidP="00B84CF7">
      <w:pPr>
        <w:pStyle w:val="B10"/>
      </w:pPr>
      <w:r w:rsidRPr="00FB20BD">
        <w:t>3.</w:t>
      </w:r>
      <w:r w:rsidRPr="00FB20BD">
        <w:tab/>
        <w:t>Downlink signals are initially set up according to Annex C.0, C.1, C.2, and uplink signals according to Annex G.0, G.1, G.2, G.3.0.</w:t>
      </w:r>
    </w:p>
    <w:p w14:paraId="2202AF43" w14:textId="74CD3020" w:rsidR="003F6464" w:rsidRPr="00FB20BD" w:rsidRDefault="003F6464" w:rsidP="00B84CF7">
      <w:pPr>
        <w:pStyle w:val="B10"/>
      </w:pPr>
      <w:r w:rsidRPr="00FB20BD">
        <w:t>4.</w:t>
      </w:r>
      <w:r w:rsidRPr="00FB20BD">
        <w:tab/>
        <w:t>The UL Reference Measurement Channel is set according to Table 6.4D.1_1.4.1-1.</w:t>
      </w:r>
    </w:p>
    <w:p w14:paraId="5C0A6066" w14:textId="77777777" w:rsidR="003F6464" w:rsidRPr="00FB20BD" w:rsidRDefault="003F6464" w:rsidP="00B84CF7">
      <w:pPr>
        <w:pStyle w:val="B10"/>
      </w:pPr>
      <w:r w:rsidRPr="00FB20BD">
        <w:t>5.</w:t>
      </w:r>
      <w:r w:rsidRPr="00FB20BD">
        <w:tab/>
        <w:t>Propagation conditions are set according to Annex B.0.</w:t>
      </w:r>
    </w:p>
    <w:p w14:paraId="152118B3" w14:textId="77777777" w:rsidR="003F6464" w:rsidRPr="00FB20BD" w:rsidRDefault="003F6464" w:rsidP="00B84CF7">
      <w:pPr>
        <w:pStyle w:val="B10"/>
        <w:rPr>
          <w:i/>
        </w:rPr>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D.1.4.3.</w:t>
      </w:r>
    </w:p>
    <w:p w14:paraId="31BD573B" w14:textId="77777777" w:rsidR="003F6464" w:rsidRPr="00FB20BD" w:rsidRDefault="003F6464" w:rsidP="003F6464">
      <w:pPr>
        <w:pStyle w:val="H6"/>
      </w:pPr>
      <w:r w:rsidRPr="00FB20BD">
        <w:t>6.4D.1_1.4.2</w:t>
      </w:r>
      <w:r w:rsidRPr="00FB20BD">
        <w:tab/>
        <w:t>Test procedure</w:t>
      </w:r>
    </w:p>
    <w:p w14:paraId="47C841DC" w14:textId="77777777" w:rsidR="003F6464" w:rsidRPr="00FB20BD" w:rsidRDefault="003F6464" w:rsidP="00B84CF7">
      <w:pPr>
        <w:pStyle w:val="B10"/>
      </w:pPr>
      <w:r w:rsidRPr="00FB20BD">
        <w:t>1.</w:t>
      </w:r>
      <w:r w:rsidRPr="00FB20BD">
        <w:tab/>
      </w:r>
      <w:r w:rsidRPr="00FB20BD">
        <w:rPr>
          <w:lang w:eastAsia="zh-CN"/>
        </w:rPr>
        <w:t>SS transmits PDSCH via PDCCH DCI format 1_1 for C_RNTI to transmit the DL RMC according to Table</w:t>
      </w:r>
      <w:r w:rsidRPr="00FB20BD">
        <w:t xml:space="preserve"> 6.4D.1_1.4.1-1. The SS sends downlink MAC padding bits on the DL RMC.</w:t>
      </w:r>
    </w:p>
    <w:p w14:paraId="68935D13" w14:textId="77777777" w:rsidR="003F6464" w:rsidRPr="00FB20BD" w:rsidRDefault="003F6464" w:rsidP="00B84CF7">
      <w:pPr>
        <w:pStyle w:val="B10"/>
      </w:pPr>
      <w:r w:rsidRPr="00FB20BD">
        <w:t>2.</w:t>
      </w:r>
      <w:r w:rsidRPr="00FB20BD">
        <w:tab/>
        <w:t>SS sends uplink scheduling information for each UL HARQ process via PDCCH DCI format 0_1 for C_RNTI to schedule the UL RMC according to Table 6.4D.1_1.4.1-1. Since the UE has no payload and no loopback data to send the UE sends uplink MAC padding bits on the UL RMC. The PDCCH DCI format 0_1 is specified with the condition 2TX_UL_MIMO in 38.508-1 [5] subclause 4.3.6.1.1.2</w:t>
      </w:r>
    </w:p>
    <w:p w14:paraId="78669F08" w14:textId="77777777" w:rsidR="003F6464" w:rsidRPr="00FB20BD" w:rsidRDefault="003F6464" w:rsidP="00B84CF7">
      <w:pPr>
        <w:pStyle w:val="B10"/>
      </w:pPr>
      <w:r w:rsidRPr="00FB20BD">
        <w:t>3.</w:t>
      </w:r>
      <w:r w:rsidRPr="00FB20BD">
        <w:tab/>
        <w:t>Set the Downlink signal level to the appropriate REFSENS value defined in 7.3D.2_1.5. Send continuously uplink power control "up" commands to the UE in every uplink scheduling information to the UE so that the UE transmits at P</w:t>
      </w:r>
      <w:r w:rsidRPr="00FB20BD">
        <w:rPr>
          <w:vertAlign w:val="subscript"/>
        </w:rPr>
        <w:t xml:space="preserve">UMAX </w:t>
      </w:r>
      <w:r w:rsidRPr="00FB20BD">
        <w:t>level for the duration of the test. Allow at least 200ms starting from the first TPC command in this step for the UE to reach P</w:t>
      </w:r>
      <w:r w:rsidRPr="00FB20BD">
        <w:rPr>
          <w:vertAlign w:val="subscript"/>
        </w:rPr>
        <w:t xml:space="preserve">UMAX </w:t>
      </w:r>
      <w:r w:rsidRPr="00FB20BD">
        <w:t>level.</w:t>
      </w:r>
    </w:p>
    <w:p w14:paraId="13EFDCC9" w14:textId="6DA1C5F6" w:rsidR="003F6464" w:rsidRPr="00FB20BD" w:rsidRDefault="003F6464" w:rsidP="00B84CF7">
      <w:pPr>
        <w:pStyle w:val="B10"/>
      </w:pPr>
      <w:r w:rsidRPr="00FB20BD">
        <w:t>4.</w:t>
      </w:r>
      <w:r w:rsidRPr="00FB20BD">
        <w:tab/>
        <w:t xml:space="preserve">Measure the Frequency Error using Global In-Channel Tx-Test </w:t>
      </w:r>
      <w:r w:rsidR="006B1264" w:rsidRPr="00FB20BD">
        <w:t>for UL MIMO (Annex E with procedure in Annex E.8) for each layer using the two Tx antenna connectors of the UE.</w:t>
      </w:r>
      <w:r w:rsidRPr="00FB20BD">
        <w:t xml:space="preserve"> For TDD, only slots consisting of only UL symbols are under test.</w:t>
      </w:r>
    </w:p>
    <w:p w14:paraId="73F5CDA1" w14:textId="77777777" w:rsidR="003F6464" w:rsidRPr="00FB20BD" w:rsidRDefault="003F6464" w:rsidP="00B84CF7">
      <w:pPr>
        <w:pStyle w:val="B10"/>
      </w:pPr>
      <w:r w:rsidRPr="00FB20BD">
        <w:t>5.</w:t>
      </w:r>
      <w:r w:rsidRPr="00FB20BD">
        <w:tab/>
        <w:t>For UEs supporting</w:t>
      </w:r>
      <w:r w:rsidRPr="00FB20BD">
        <w:rPr>
          <w:lang w:eastAsia="zh-CN"/>
        </w:rPr>
        <w:t xml:space="preserve"> DSS, repeat steps 1~4 on the applicable bands as specified in Section 5.4.2.1 with message </w:t>
      </w:r>
      <w:r w:rsidRPr="00FB20BD">
        <w:t>contents being according to TS 38.508-1 [5] subclause 4.6 ensuring Table 4.6.3-61 and Table 4.6.3-62 with condition DSS.</w:t>
      </w:r>
    </w:p>
    <w:p w14:paraId="37DE85B0" w14:textId="77777777" w:rsidR="003F6464" w:rsidRPr="00FB20BD" w:rsidRDefault="003F6464" w:rsidP="003F6464">
      <w:pPr>
        <w:pStyle w:val="H6"/>
      </w:pPr>
      <w:r w:rsidRPr="00FB20BD">
        <w:t>6.4D.1_1.4.3</w:t>
      </w:r>
      <w:r w:rsidRPr="00FB20BD">
        <w:tab/>
        <w:t>Message contents</w:t>
      </w:r>
    </w:p>
    <w:p w14:paraId="6EBB6F80" w14:textId="77777777" w:rsidR="003F6464" w:rsidRPr="00FB20BD" w:rsidRDefault="003F6464" w:rsidP="00B84CF7">
      <w:r w:rsidRPr="00FB20BD">
        <w:t>Message contents are according to TS 38.508-1 [5] subclause 4.3.6.1.1.2 ensuring UL/SUL indicator in Table 4.3.6.1.1.2-1 with condition SUL, subclause 4.6 ensuring Table 4.6.1-28 with condition SUL AND (RF OR RRM), Tables 4.6.3-14 with condition SUL_SUL for SUL carrier, Table 4.6.3-167 with condition PUSCH_PUCCH_ON_SUL, and Table 4.6.3-182 with the condition 2TX_UL_MIMO.</w:t>
      </w:r>
    </w:p>
    <w:p w14:paraId="27B1750B" w14:textId="77777777" w:rsidR="003F6464" w:rsidRPr="00FB20BD" w:rsidRDefault="003F6464" w:rsidP="003F6464">
      <w:pPr>
        <w:pStyle w:val="H6"/>
      </w:pPr>
      <w:r w:rsidRPr="00FB20BD">
        <w:t>6.4D.1_1.5</w:t>
      </w:r>
      <w:r w:rsidRPr="00FB20BD">
        <w:tab/>
        <w:t>Test requirement</w:t>
      </w:r>
    </w:p>
    <w:p w14:paraId="5DE3DE11" w14:textId="723450E5" w:rsidR="003F6464" w:rsidRPr="00FB20BD" w:rsidRDefault="003F6464" w:rsidP="00B84CF7">
      <w:r w:rsidRPr="00FB20BD">
        <w:t xml:space="preserve">The requirements apply to each </w:t>
      </w:r>
      <w:r w:rsidR="006B1264" w:rsidRPr="00FB20BD">
        <w:t>layer</w:t>
      </w:r>
      <w:r w:rsidRPr="00FB20BD">
        <w:t>.</w:t>
      </w:r>
    </w:p>
    <w:p w14:paraId="09CB1F6D" w14:textId="263F7716" w:rsidR="003F6464" w:rsidRPr="00FB20BD" w:rsidRDefault="003F6464" w:rsidP="00B84CF7">
      <w:r w:rsidRPr="00FB20BD">
        <w:t>The 10-frequency error Δf results must fulfil the test requirement:</w:t>
      </w:r>
    </w:p>
    <w:p w14:paraId="508145A1" w14:textId="77777777" w:rsidR="003F6464" w:rsidRPr="00FB20BD" w:rsidRDefault="003F6464" w:rsidP="00B84CF7">
      <w:pPr>
        <w:pStyle w:val="EQ"/>
        <w:rPr>
          <w:noProof w:val="0"/>
        </w:rPr>
      </w:pPr>
      <w:r w:rsidRPr="00FB20BD">
        <w:rPr>
          <w:noProof w:val="0"/>
        </w:rPr>
        <w:t>|Δf| ≤ (0.1PPM+</w:t>
      </w:r>
      <w:r w:rsidRPr="00FB20BD">
        <w:rPr>
          <w:noProof w:val="0"/>
          <w:lang w:eastAsia="zh-CN"/>
        </w:rPr>
        <w:t>15</w:t>
      </w:r>
      <w:r w:rsidRPr="00FB20BD">
        <w:rPr>
          <w:noProof w:val="0"/>
        </w:rPr>
        <w:t xml:space="preserve"> Hz)</w:t>
      </w:r>
    </w:p>
    <w:p w14:paraId="083DD5EF" w14:textId="65D4661E" w:rsidR="004E00EE" w:rsidRPr="00FB20BD" w:rsidRDefault="004E00EE" w:rsidP="004E00EE">
      <w:pPr>
        <w:pStyle w:val="Heading3"/>
        <w:rPr>
          <w:lang w:eastAsia="zh-CN"/>
        </w:rPr>
      </w:pPr>
      <w:r w:rsidRPr="00FB20BD">
        <w:t>6.4D.2</w:t>
      </w:r>
      <w:r w:rsidRPr="00FB20BD">
        <w:rPr>
          <w:lang w:eastAsia="zh-CN"/>
        </w:rPr>
        <w:tab/>
      </w:r>
      <w:r w:rsidRPr="00FB20BD">
        <w:t>Transmit modulation quality for UL MIMO</w:t>
      </w:r>
      <w:bookmarkEnd w:id="2003"/>
      <w:bookmarkEnd w:id="2004"/>
      <w:bookmarkEnd w:id="2005"/>
      <w:bookmarkEnd w:id="2006"/>
      <w:bookmarkEnd w:id="2007"/>
      <w:bookmarkEnd w:id="2008"/>
      <w:bookmarkEnd w:id="2009"/>
      <w:bookmarkEnd w:id="2010"/>
      <w:bookmarkEnd w:id="2011"/>
      <w:bookmarkEnd w:id="2012"/>
    </w:p>
    <w:p w14:paraId="4744E5E6" w14:textId="77777777" w:rsidR="004E00EE" w:rsidRPr="00FB20BD" w:rsidRDefault="004E00EE" w:rsidP="00B84CF7">
      <w:r w:rsidRPr="00FB20BD">
        <w:t>For UE supporting UL-MIMO, the transmit modulation quality requirements are specified at each transmit antenna connector.</w:t>
      </w:r>
    </w:p>
    <w:p w14:paraId="39348B9C" w14:textId="1D50F60E" w:rsidR="004E00EE" w:rsidRPr="00FB20BD" w:rsidRDefault="006B1264" w:rsidP="00B84CF7">
      <w:r w:rsidRPr="00FB20BD">
        <w:t xml:space="preserve">If UE is scheduled for single antenna-port PUSCH transmission by DCI format 0_0 or by DCI format 0_1 for single antenna port codebook based transmission with precoding matrix </w:t>
      </w:r>
      <w:r w:rsidRPr="00FB20BD">
        <w:rPr>
          <w:i/>
          <w:iCs/>
        </w:rPr>
        <w:t>W</w:t>
      </w:r>
      <w:r w:rsidRPr="00FB20BD">
        <w:t xml:space="preserve">=1 [6.3.1.5 TS 38.211], the requirements in clause 6.4.2 apply when </w:t>
      </w:r>
      <w:r w:rsidRPr="00FB20BD">
        <w:rPr>
          <w:i/>
        </w:rPr>
        <w:t>TxD</w:t>
      </w:r>
      <w:r w:rsidRPr="00FB20BD">
        <w:t xml:space="preserve"> is not indicated, and the requirements in clause 6.4G.2 apply when </w:t>
      </w:r>
      <w:r w:rsidRPr="00FB20BD">
        <w:rPr>
          <w:i/>
        </w:rPr>
        <w:t>TxD</w:t>
      </w:r>
      <w:r w:rsidRPr="00FB20BD">
        <w:t xml:space="preserve"> is indicated.</w:t>
      </w:r>
    </w:p>
    <w:p w14:paraId="2FDCBE75" w14:textId="77777777" w:rsidR="004E00EE" w:rsidRPr="00FB20BD" w:rsidRDefault="004E00EE" w:rsidP="00B84CF7">
      <w:r w:rsidRPr="00FB20BD">
        <w:t>The transmit modulation quality is specified in terms of:</w:t>
      </w:r>
    </w:p>
    <w:p w14:paraId="42835FBA" w14:textId="77777777" w:rsidR="004E00EE" w:rsidRPr="00FB20BD" w:rsidRDefault="004E00EE" w:rsidP="00B84CF7">
      <w:pPr>
        <w:pStyle w:val="B10"/>
      </w:pPr>
      <w:r w:rsidRPr="00FB20BD">
        <w:t>-</w:t>
      </w:r>
      <w:r w:rsidRPr="00FB20BD">
        <w:tab/>
        <w:t xml:space="preserve">Error Vector Magnitude (EVM) for the allocated resource blocks (RBs) </w:t>
      </w:r>
    </w:p>
    <w:p w14:paraId="44FC3883" w14:textId="77777777" w:rsidR="004E00EE" w:rsidRPr="00FB20BD" w:rsidRDefault="004E00EE" w:rsidP="00B84CF7">
      <w:pPr>
        <w:pStyle w:val="B10"/>
      </w:pPr>
      <w:r w:rsidRPr="00FB20BD">
        <w:t>-</w:t>
      </w:r>
      <w:r w:rsidRPr="00FB20BD">
        <w:tab/>
        <w:t>EVM equalizer spectrum flatness derived from the equalizer coefficients generated by the EVM measurement process</w:t>
      </w:r>
    </w:p>
    <w:p w14:paraId="1B10E08B" w14:textId="77777777" w:rsidR="004E00EE" w:rsidRPr="00FB20BD" w:rsidRDefault="004E00EE" w:rsidP="00B84CF7">
      <w:pPr>
        <w:pStyle w:val="B10"/>
      </w:pPr>
      <w:r w:rsidRPr="00FB20BD">
        <w:t>-</w:t>
      </w:r>
      <w:r w:rsidRPr="00FB20BD">
        <w:tab/>
        <w:t>Carrier leakage (caused by IQ offset)</w:t>
      </w:r>
    </w:p>
    <w:p w14:paraId="7182FE00" w14:textId="77777777" w:rsidR="004E00EE" w:rsidRPr="00FB20BD" w:rsidRDefault="004E00EE" w:rsidP="00B84CF7">
      <w:pPr>
        <w:pStyle w:val="B10"/>
      </w:pPr>
      <w:r w:rsidRPr="00FB20BD">
        <w:t>-</w:t>
      </w:r>
      <w:r w:rsidRPr="00FB20BD">
        <w:tab/>
        <w:t>In-band emissions for the non-allocated RB</w:t>
      </w:r>
    </w:p>
    <w:p w14:paraId="45322EC7" w14:textId="09E39F6A" w:rsidR="006B1264" w:rsidRPr="00FB20BD" w:rsidRDefault="006B1264" w:rsidP="00080405">
      <w:pPr>
        <w:rPr>
          <w:lang w:eastAsia="ja-JP"/>
        </w:rPr>
      </w:pPr>
      <w:r w:rsidRPr="00FB20BD">
        <w:rPr>
          <w:lang w:eastAsia="ja-JP"/>
        </w:rPr>
        <w:t xml:space="preserve">In case the parameter 3300 or 3301 is reported from UE via the parameter </w:t>
      </w:r>
      <w:r w:rsidRPr="00FB20BD">
        <w:rPr>
          <w:i/>
          <w:lang w:eastAsia="ja-JP"/>
        </w:rPr>
        <w:t>txDirectCurrentLocation</w:t>
      </w:r>
      <w:r w:rsidRPr="00FB20BD">
        <w:rPr>
          <w:lang w:eastAsia="ja-JP"/>
        </w:rPr>
        <w:t xml:space="preserve"> in </w:t>
      </w:r>
      <w:r w:rsidRPr="00FB20BD">
        <w:rPr>
          <w:i/>
        </w:rPr>
        <w:t>UplinkTxDirectCurrentList</w:t>
      </w:r>
      <w:r w:rsidRPr="00FB20BD">
        <w:rPr>
          <w:lang w:eastAsia="ja-JP"/>
        </w:rPr>
        <w:t xml:space="preserve"> IE </w:t>
      </w:r>
      <w:r w:rsidRPr="00FB20BD">
        <w:t>(as defined in TS 38.331 [</w:t>
      </w:r>
      <w:r w:rsidRPr="00FB20BD">
        <w:rPr>
          <w:lang w:eastAsia="ja-JP"/>
        </w:rPr>
        <w:t>7</w:t>
      </w:r>
      <w:r w:rsidRPr="00FB20BD">
        <w:t>])</w:t>
      </w:r>
      <w:r w:rsidRPr="00FB20BD">
        <w:rPr>
          <w:lang w:eastAsia="ja-JP"/>
        </w:rPr>
        <w:t>, carrier leakage measurement requirement in clause 6.4D.2.2 and 6.4D.2.3 shall be waived, and the RF correction with regard to the carrier leakage and IQ image shall be omitted during the calculation of transmit modulation quality.</w:t>
      </w:r>
    </w:p>
    <w:p w14:paraId="4957271B" w14:textId="1CF7FE88" w:rsidR="004E00EE" w:rsidRPr="00FB20BD" w:rsidRDefault="004E00EE" w:rsidP="004E00EE">
      <w:pPr>
        <w:pStyle w:val="Heading4"/>
      </w:pPr>
      <w:bookmarkStart w:id="2013" w:name="_Toc27478107"/>
      <w:bookmarkStart w:id="2014" w:name="_Toc36226819"/>
      <w:bookmarkStart w:id="2015" w:name="_Toc44324104"/>
      <w:bookmarkStart w:id="2016" w:name="_Toc52990298"/>
      <w:bookmarkStart w:id="2017" w:name="_Toc60823497"/>
      <w:bookmarkStart w:id="2018" w:name="_Toc60825419"/>
      <w:bookmarkStart w:id="2019" w:name="_Toc69306255"/>
      <w:bookmarkStart w:id="2020" w:name="_Toc69309920"/>
      <w:bookmarkStart w:id="2021" w:name="_Toc76020238"/>
      <w:bookmarkStart w:id="2022" w:name="_Toc83720721"/>
      <w:r w:rsidRPr="00FB20BD">
        <w:t>6.4D.2.1</w:t>
      </w:r>
      <w:r w:rsidRPr="00FB20BD">
        <w:rPr>
          <w:lang w:eastAsia="zh-CN"/>
        </w:rPr>
        <w:tab/>
      </w:r>
      <w:r w:rsidRPr="00FB20BD">
        <w:t>Error Vector Magnitude</w:t>
      </w:r>
      <w:r w:rsidRPr="00FB20BD">
        <w:rPr>
          <w:lang w:eastAsia="zh-CN"/>
        </w:rPr>
        <w:t xml:space="preserve"> for </w:t>
      </w:r>
      <w:r w:rsidRPr="00FB20BD">
        <w:t>UL MIMO</w:t>
      </w:r>
      <w:bookmarkEnd w:id="2013"/>
      <w:bookmarkEnd w:id="2014"/>
      <w:bookmarkEnd w:id="2015"/>
      <w:bookmarkEnd w:id="2016"/>
      <w:bookmarkEnd w:id="2017"/>
      <w:bookmarkEnd w:id="2018"/>
      <w:bookmarkEnd w:id="2019"/>
      <w:bookmarkEnd w:id="2020"/>
      <w:bookmarkEnd w:id="2021"/>
      <w:bookmarkEnd w:id="2022"/>
    </w:p>
    <w:p w14:paraId="39592258" w14:textId="77777777" w:rsidR="006B1264" w:rsidRPr="00FB20BD" w:rsidRDefault="006B1264" w:rsidP="006B1264">
      <w:pPr>
        <w:pStyle w:val="EditorsNote"/>
      </w:pPr>
      <w:r w:rsidRPr="00FB20BD">
        <w:t>Editor’note:</w:t>
      </w:r>
    </w:p>
    <w:p w14:paraId="2B87568C" w14:textId="77777777" w:rsidR="006B1264" w:rsidRPr="00FB20BD" w:rsidRDefault="006B1264" w:rsidP="006B1264">
      <w:pPr>
        <w:pStyle w:val="EditorsNote"/>
      </w:pPr>
      <w:r w:rsidRPr="00FB20BD">
        <w:t>-</w:t>
      </w:r>
      <w:r w:rsidRPr="00FB20BD">
        <w:tab/>
        <w:t xml:space="preserve">For a transition period until RAN#104 (June 2024) previous test procedure in TS 38.521-1 V18.0.0 is allowed for TE implementation. </w:t>
      </w:r>
    </w:p>
    <w:p w14:paraId="0ED5C0FB" w14:textId="0C2B6B39" w:rsidR="006B1264" w:rsidRPr="00FB20BD" w:rsidRDefault="006B1264" w:rsidP="00080405">
      <w:pPr>
        <w:pStyle w:val="EditorsNote"/>
      </w:pPr>
      <w:r w:rsidRPr="00FB20BD">
        <w:t>-</w:t>
      </w:r>
      <w:r w:rsidRPr="00FB20BD">
        <w:tab/>
        <w:t>Working assumption is that the same MU applies for the new UL MIMO test procedure as for the test procedure in TS 38.521-1 V18.0.0. This does not preclude to update the MU in future meetings.</w:t>
      </w:r>
    </w:p>
    <w:p w14:paraId="2F84203C" w14:textId="77777777" w:rsidR="004E00EE" w:rsidRPr="00FB20BD" w:rsidRDefault="004E00EE" w:rsidP="004E00EE">
      <w:pPr>
        <w:pStyle w:val="H6"/>
      </w:pPr>
      <w:bookmarkStart w:id="2023" w:name="_Toc27478108"/>
      <w:bookmarkStart w:id="2024" w:name="_Toc36226820"/>
      <w:bookmarkStart w:id="2025" w:name="_Toc44324105"/>
      <w:bookmarkStart w:id="2026" w:name="_Toc52990299"/>
      <w:bookmarkStart w:id="2027" w:name="_Toc60823498"/>
      <w:bookmarkStart w:id="2028" w:name="_Toc60825420"/>
      <w:r w:rsidRPr="00FB20BD">
        <w:t>6.4D.2.1.1</w:t>
      </w:r>
      <w:r w:rsidRPr="00FB20BD">
        <w:tab/>
        <w:t>Test purpose</w:t>
      </w:r>
      <w:bookmarkEnd w:id="2023"/>
      <w:bookmarkEnd w:id="2024"/>
      <w:bookmarkEnd w:id="2025"/>
      <w:bookmarkEnd w:id="2026"/>
      <w:bookmarkEnd w:id="2027"/>
      <w:bookmarkEnd w:id="2028"/>
    </w:p>
    <w:p w14:paraId="7AD56713" w14:textId="77777777" w:rsidR="004E00EE" w:rsidRPr="00FB20BD" w:rsidRDefault="004E00EE" w:rsidP="00B84CF7">
      <w:r w:rsidRPr="00FB20BD">
        <w:t xml:space="preserve">The Error Vector Magnitude is a measure of the difference between the reference waveform and the measured waveform. This difference is called the error vector. Before calculating the EVM the measured waveform is corrected by the sample timing offset and RF frequency offset. Then the carrier leakage shall be removed from the measured waveform </w:t>
      </w:r>
      <w:r w:rsidRPr="00FB20BD">
        <w:rPr>
          <w:lang w:eastAsia="zh-CN"/>
        </w:rPr>
        <w:t>before calculating the EVM</w:t>
      </w:r>
      <w:r w:rsidRPr="00FB20BD">
        <w:t>.</w:t>
      </w:r>
    </w:p>
    <w:p w14:paraId="67E03677" w14:textId="77777777" w:rsidR="004E00EE" w:rsidRPr="00FB20BD" w:rsidRDefault="004E00EE" w:rsidP="00B84CF7">
      <w:r w:rsidRPr="00FB20BD">
        <w:t>The measured waveform is further equalised using the channel estimates subjected to the EVM equaliser spectrum flatness requirement specified in sub-clause 6.4D.2.4.3.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1F966918" w14:textId="77777777" w:rsidR="004E00EE" w:rsidRPr="00FB20BD" w:rsidRDefault="004E00EE" w:rsidP="00B84CF7">
      <w:r w:rsidRPr="00FB20BD">
        <w:t>The basic EVM measurement interval in the time domain is the duration of PUSCH channel, or one hop, if frequency hopping is enabled for PUSCH in the time domain. The EVM measurement interval is reduced by any symbols that contains an allowable power transient as defined in subclause 6.3D.3.3.</w:t>
      </w:r>
    </w:p>
    <w:p w14:paraId="684A8CD7" w14:textId="1B85D279" w:rsidR="004E00EE" w:rsidRPr="00FB20BD" w:rsidRDefault="004E00EE" w:rsidP="004E00EE">
      <w:pPr>
        <w:pStyle w:val="H6"/>
      </w:pPr>
      <w:bookmarkStart w:id="2029" w:name="_Toc27478109"/>
      <w:bookmarkStart w:id="2030" w:name="_Toc36226821"/>
      <w:bookmarkStart w:id="2031" w:name="_Toc44324106"/>
      <w:bookmarkStart w:id="2032" w:name="_Toc52990300"/>
      <w:bookmarkStart w:id="2033" w:name="_Toc60823499"/>
      <w:bookmarkStart w:id="2034" w:name="_Toc60825421"/>
      <w:r w:rsidRPr="00FB20BD">
        <w:t>6.4D.2.1.2</w:t>
      </w:r>
      <w:r w:rsidRPr="00FB20BD">
        <w:tab/>
        <w:t>Test applicability</w:t>
      </w:r>
      <w:bookmarkEnd w:id="2029"/>
      <w:bookmarkEnd w:id="2030"/>
      <w:bookmarkEnd w:id="2031"/>
      <w:bookmarkEnd w:id="2032"/>
      <w:bookmarkEnd w:id="2033"/>
      <w:bookmarkEnd w:id="2034"/>
    </w:p>
    <w:p w14:paraId="0F0A0D1E" w14:textId="40037EBD" w:rsidR="004E00EE" w:rsidRPr="00FB20BD" w:rsidRDefault="004E00EE" w:rsidP="00B84CF7">
      <w:r w:rsidRPr="00FB20BD">
        <w:t xml:space="preserve">This test case applies to all types of NR </w:t>
      </w:r>
      <w:r w:rsidR="00134B46" w:rsidRPr="00FB20BD">
        <w:t xml:space="preserve">Power Class 1.5, Power Class 2 and Power Class 3 </w:t>
      </w:r>
      <w:r w:rsidRPr="00FB20BD">
        <w:t xml:space="preserve">UE release 15 and forward that support </w:t>
      </w:r>
      <w:r w:rsidR="00134B46" w:rsidRPr="00FB20BD">
        <w:t xml:space="preserve">2-layer codebook based </w:t>
      </w:r>
      <w:r w:rsidRPr="00FB20BD">
        <w:t>UL MIMO.</w:t>
      </w:r>
    </w:p>
    <w:p w14:paraId="0FA5F8CA" w14:textId="7A1FAACA" w:rsidR="004E00EE" w:rsidRPr="00FB20BD" w:rsidRDefault="004E00EE" w:rsidP="004E00EE">
      <w:pPr>
        <w:pStyle w:val="H6"/>
      </w:pPr>
      <w:bookmarkStart w:id="2035" w:name="_Toc27478110"/>
      <w:bookmarkStart w:id="2036" w:name="_Toc36226822"/>
      <w:bookmarkStart w:id="2037" w:name="_Toc44324107"/>
      <w:bookmarkStart w:id="2038" w:name="_Toc52990301"/>
      <w:bookmarkStart w:id="2039" w:name="_Toc60823500"/>
      <w:bookmarkStart w:id="2040" w:name="_Toc60825422"/>
      <w:r w:rsidRPr="00FB20BD">
        <w:t>6.4D.2.1.3</w:t>
      </w:r>
      <w:r w:rsidRPr="00FB20BD">
        <w:tab/>
        <w:t>Minimum conformance requirements</w:t>
      </w:r>
      <w:bookmarkEnd w:id="2035"/>
      <w:bookmarkEnd w:id="2036"/>
      <w:bookmarkEnd w:id="2037"/>
      <w:bookmarkEnd w:id="2038"/>
      <w:bookmarkEnd w:id="2039"/>
      <w:bookmarkEnd w:id="2040"/>
    </w:p>
    <w:p w14:paraId="6D461C65" w14:textId="25AD55BF" w:rsidR="004E00EE" w:rsidRPr="00FB20BD" w:rsidRDefault="004E00EE" w:rsidP="00B84CF7">
      <w:pPr>
        <w:rPr>
          <w:lang w:eastAsia="zh-CN"/>
        </w:rPr>
      </w:pPr>
      <w:r w:rsidRPr="00FB20BD">
        <w:t xml:space="preserve">For UE with two transmit antenna connectors in closed-loop spatial multiplexing scheme, the Error Vector Magnitude requirements specified in Table 6.4.2.1.3-1 apply </w:t>
      </w:r>
      <w:r w:rsidR="004F707D" w:rsidRPr="00FB20BD">
        <w:t>per layer</w:t>
      </w:r>
      <w:r w:rsidRPr="00FB20BD">
        <w:t>. The requirements shall be met with the UL MIMO configurations specified in Table 6.2</w:t>
      </w:r>
      <w:r w:rsidRPr="00FB20BD">
        <w:rPr>
          <w:lang w:eastAsia="zh-CN"/>
        </w:rPr>
        <w:t>D.1.3</w:t>
      </w:r>
      <w:r w:rsidRPr="00FB20BD">
        <w:t>-2</w:t>
      </w:r>
    </w:p>
    <w:p w14:paraId="35BC45AE" w14:textId="77777777" w:rsidR="004E00EE" w:rsidRPr="00FB20BD" w:rsidRDefault="004E00EE" w:rsidP="00B84CF7">
      <w:r w:rsidRPr="00FB20BD">
        <w:t>The normative reference for this requirement is TS 38.101-1 [2] clause 6.4D.2.1.</w:t>
      </w:r>
    </w:p>
    <w:p w14:paraId="12C9E8C6" w14:textId="216CDBD9" w:rsidR="004E00EE" w:rsidRPr="00FB20BD" w:rsidRDefault="004E00EE" w:rsidP="004E00EE">
      <w:pPr>
        <w:pStyle w:val="H6"/>
      </w:pPr>
      <w:bookmarkStart w:id="2041" w:name="_Toc27478111"/>
      <w:bookmarkStart w:id="2042" w:name="_Toc36226823"/>
      <w:bookmarkStart w:id="2043" w:name="_Toc44324108"/>
      <w:bookmarkStart w:id="2044" w:name="_Toc52990302"/>
      <w:bookmarkStart w:id="2045" w:name="_Toc60823501"/>
      <w:bookmarkStart w:id="2046" w:name="_Toc60825423"/>
      <w:r w:rsidRPr="00FB20BD">
        <w:t>6.4D.2.1.4</w:t>
      </w:r>
      <w:r w:rsidRPr="00FB20BD">
        <w:tab/>
        <w:t>Test description</w:t>
      </w:r>
      <w:bookmarkEnd w:id="2041"/>
      <w:bookmarkEnd w:id="2042"/>
      <w:bookmarkEnd w:id="2043"/>
      <w:bookmarkEnd w:id="2044"/>
      <w:bookmarkEnd w:id="2045"/>
      <w:bookmarkEnd w:id="2046"/>
    </w:p>
    <w:p w14:paraId="66F3AF1F" w14:textId="77777777" w:rsidR="004E00EE" w:rsidRPr="00FB20BD" w:rsidRDefault="004E00EE" w:rsidP="004E00EE">
      <w:pPr>
        <w:pStyle w:val="H6"/>
      </w:pPr>
      <w:r w:rsidRPr="00FB20BD">
        <w:t>6.4D.2.1.4.1</w:t>
      </w:r>
      <w:r w:rsidRPr="00FB20BD">
        <w:tab/>
        <w:t>Initial conditions</w:t>
      </w:r>
    </w:p>
    <w:p w14:paraId="2D922522"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5AA76044"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4D.2.1.4.1-1. The details of the uplink and downlink reference measurement channels (RMCs) are specified in Annexes A.2 and A.3. Configurations of PDSCH and PDCCH before measurement are specified in Annex C.2.</w:t>
      </w:r>
    </w:p>
    <w:p w14:paraId="62250584" w14:textId="77777777" w:rsidR="004E00EE" w:rsidRPr="00FB20BD" w:rsidRDefault="004E00EE" w:rsidP="00B84CF7">
      <w:pPr>
        <w:pStyle w:val="TH"/>
      </w:pPr>
      <w:r w:rsidRPr="00FB20BD">
        <w:t>Table 6.4D.2.1.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3113"/>
      </w:tblGrid>
      <w:tr w:rsidR="004E00EE" w:rsidRPr="00FB20BD" w14:paraId="6DB33BA6" w14:textId="77777777" w:rsidTr="00EF6B6C">
        <w:tc>
          <w:tcPr>
            <w:tcW w:w="5000" w:type="pct"/>
            <w:gridSpan w:val="4"/>
            <w:tcBorders>
              <w:top w:val="single" w:sz="4" w:space="0" w:color="auto"/>
              <w:left w:val="single" w:sz="4" w:space="0" w:color="auto"/>
              <w:bottom w:val="single" w:sz="4" w:space="0" w:color="auto"/>
              <w:right w:val="single" w:sz="4" w:space="0" w:color="auto"/>
            </w:tcBorders>
            <w:hideMark/>
          </w:tcPr>
          <w:p w14:paraId="4151799C" w14:textId="77777777" w:rsidR="004E00EE" w:rsidRPr="00FB20BD" w:rsidRDefault="004E00EE" w:rsidP="00B84CF7">
            <w:pPr>
              <w:pStyle w:val="TAH"/>
            </w:pPr>
            <w:r w:rsidRPr="00FB20BD">
              <w:t>Initial Conditions</w:t>
            </w:r>
          </w:p>
        </w:tc>
      </w:tr>
      <w:tr w:rsidR="004E00EE" w:rsidRPr="00FB20BD" w14:paraId="5B0F4201" w14:textId="77777777" w:rsidTr="00EF6B6C">
        <w:tc>
          <w:tcPr>
            <w:tcW w:w="2189" w:type="pct"/>
            <w:gridSpan w:val="2"/>
            <w:tcBorders>
              <w:top w:val="single" w:sz="4" w:space="0" w:color="auto"/>
              <w:left w:val="single" w:sz="4" w:space="0" w:color="auto"/>
              <w:bottom w:val="single" w:sz="4" w:space="0" w:color="auto"/>
              <w:right w:val="single" w:sz="4" w:space="0" w:color="auto"/>
            </w:tcBorders>
            <w:hideMark/>
          </w:tcPr>
          <w:p w14:paraId="10043150" w14:textId="77777777" w:rsidR="004E00EE" w:rsidRPr="00FB20BD" w:rsidRDefault="004E00EE" w:rsidP="00B84CF7">
            <w:pPr>
              <w:pStyle w:val="TAL"/>
            </w:pPr>
            <w:r w:rsidRPr="00FB20BD">
              <w:t>Test Environment as specified in TS 38.508-1 [5] subclause 4.1</w:t>
            </w:r>
          </w:p>
        </w:tc>
        <w:tc>
          <w:tcPr>
            <w:tcW w:w="2811" w:type="pct"/>
            <w:gridSpan w:val="2"/>
            <w:tcBorders>
              <w:top w:val="single" w:sz="4" w:space="0" w:color="auto"/>
              <w:left w:val="single" w:sz="4" w:space="0" w:color="auto"/>
              <w:bottom w:val="single" w:sz="4" w:space="0" w:color="auto"/>
              <w:right w:val="single" w:sz="4" w:space="0" w:color="auto"/>
            </w:tcBorders>
            <w:hideMark/>
          </w:tcPr>
          <w:p w14:paraId="0BE49405" w14:textId="77777777" w:rsidR="004E00EE" w:rsidRPr="00FB20BD" w:rsidRDefault="004E00EE" w:rsidP="00B84CF7">
            <w:pPr>
              <w:pStyle w:val="TAL"/>
            </w:pPr>
            <w:r w:rsidRPr="00FB20BD">
              <w:t>Normal</w:t>
            </w:r>
          </w:p>
        </w:tc>
      </w:tr>
      <w:tr w:rsidR="004E00EE" w:rsidRPr="00FB20BD" w14:paraId="6F1DB50F" w14:textId="77777777" w:rsidTr="00EF6B6C">
        <w:tc>
          <w:tcPr>
            <w:tcW w:w="2189" w:type="pct"/>
            <w:gridSpan w:val="2"/>
            <w:tcBorders>
              <w:top w:val="single" w:sz="4" w:space="0" w:color="auto"/>
              <w:left w:val="single" w:sz="4" w:space="0" w:color="auto"/>
              <w:bottom w:val="single" w:sz="4" w:space="0" w:color="auto"/>
              <w:right w:val="single" w:sz="4" w:space="0" w:color="auto"/>
            </w:tcBorders>
            <w:hideMark/>
          </w:tcPr>
          <w:p w14:paraId="7364176C" w14:textId="77777777" w:rsidR="004E00EE" w:rsidRPr="00FB20BD" w:rsidRDefault="004E00EE" w:rsidP="00B84CF7">
            <w:pPr>
              <w:pStyle w:val="TAL"/>
            </w:pPr>
            <w:r w:rsidRPr="00FB20BD">
              <w:t>Test Frequencies as specified in TS 38.508-1 [5] subclause 4.3.1</w:t>
            </w:r>
          </w:p>
        </w:tc>
        <w:tc>
          <w:tcPr>
            <w:tcW w:w="2811" w:type="pct"/>
            <w:gridSpan w:val="2"/>
            <w:tcBorders>
              <w:top w:val="single" w:sz="4" w:space="0" w:color="auto"/>
              <w:left w:val="single" w:sz="4" w:space="0" w:color="auto"/>
              <w:bottom w:val="single" w:sz="4" w:space="0" w:color="auto"/>
              <w:right w:val="single" w:sz="4" w:space="0" w:color="auto"/>
            </w:tcBorders>
            <w:hideMark/>
          </w:tcPr>
          <w:p w14:paraId="61E37C20" w14:textId="77777777" w:rsidR="004E00EE" w:rsidRPr="00FB20BD" w:rsidRDefault="004E00EE" w:rsidP="00B84CF7">
            <w:pPr>
              <w:pStyle w:val="TAL"/>
              <w:rPr>
                <w:lang w:eastAsia="zh-CN"/>
              </w:rPr>
            </w:pPr>
            <w:r w:rsidRPr="00FB20BD">
              <w:t>Low range, Mid range, High range</w:t>
            </w:r>
          </w:p>
        </w:tc>
      </w:tr>
      <w:tr w:rsidR="004E00EE" w:rsidRPr="00FB20BD" w14:paraId="2BD07466" w14:textId="77777777" w:rsidTr="00EF6B6C">
        <w:tc>
          <w:tcPr>
            <w:tcW w:w="2189" w:type="pct"/>
            <w:gridSpan w:val="2"/>
            <w:tcBorders>
              <w:top w:val="single" w:sz="4" w:space="0" w:color="auto"/>
              <w:left w:val="single" w:sz="4" w:space="0" w:color="auto"/>
              <w:bottom w:val="single" w:sz="4" w:space="0" w:color="auto"/>
              <w:right w:val="single" w:sz="4" w:space="0" w:color="auto"/>
            </w:tcBorders>
            <w:hideMark/>
          </w:tcPr>
          <w:p w14:paraId="61B7EDB1" w14:textId="77777777" w:rsidR="004E00EE" w:rsidRPr="00FB20BD" w:rsidRDefault="004E00EE" w:rsidP="00B84CF7">
            <w:pPr>
              <w:pStyle w:val="TAL"/>
            </w:pPr>
            <w:r w:rsidRPr="00FB20BD">
              <w:t>Test Channel Bandwidths as specified in TS 38.508-1 [5] subclause 4.3.1</w:t>
            </w:r>
          </w:p>
        </w:tc>
        <w:tc>
          <w:tcPr>
            <w:tcW w:w="2811" w:type="pct"/>
            <w:gridSpan w:val="2"/>
            <w:tcBorders>
              <w:top w:val="single" w:sz="4" w:space="0" w:color="auto"/>
              <w:left w:val="single" w:sz="4" w:space="0" w:color="auto"/>
              <w:bottom w:val="single" w:sz="4" w:space="0" w:color="auto"/>
              <w:right w:val="single" w:sz="4" w:space="0" w:color="auto"/>
            </w:tcBorders>
            <w:hideMark/>
          </w:tcPr>
          <w:p w14:paraId="68269935" w14:textId="77777777" w:rsidR="004E00EE" w:rsidRPr="00FB20BD" w:rsidRDefault="004E00EE" w:rsidP="00B84CF7">
            <w:pPr>
              <w:pStyle w:val="TAL"/>
            </w:pPr>
            <w:r w:rsidRPr="00FB20BD">
              <w:t>Lowest, Highest</w:t>
            </w:r>
          </w:p>
        </w:tc>
      </w:tr>
      <w:tr w:rsidR="004E00EE" w:rsidRPr="00FB20BD" w14:paraId="4DE2C305" w14:textId="77777777" w:rsidTr="00EF6B6C">
        <w:tc>
          <w:tcPr>
            <w:tcW w:w="2189" w:type="pct"/>
            <w:gridSpan w:val="2"/>
            <w:tcBorders>
              <w:top w:val="single" w:sz="4" w:space="0" w:color="auto"/>
              <w:left w:val="single" w:sz="4" w:space="0" w:color="auto"/>
              <w:bottom w:val="single" w:sz="4" w:space="0" w:color="auto"/>
              <w:right w:val="single" w:sz="4" w:space="0" w:color="auto"/>
            </w:tcBorders>
            <w:hideMark/>
          </w:tcPr>
          <w:p w14:paraId="770E4757" w14:textId="77777777" w:rsidR="004E00EE" w:rsidRPr="00FB20BD" w:rsidRDefault="004E00EE" w:rsidP="00B84CF7">
            <w:pPr>
              <w:pStyle w:val="TAL"/>
            </w:pPr>
            <w:r w:rsidRPr="00FB20BD">
              <w:t>Test SCS as specified in Table 5.3.5-1</w:t>
            </w:r>
          </w:p>
        </w:tc>
        <w:tc>
          <w:tcPr>
            <w:tcW w:w="2811" w:type="pct"/>
            <w:gridSpan w:val="2"/>
            <w:tcBorders>
              <w:top w:val="single" w:sz="4" w:space="0" w:color="auto"/>
              <w:left w:val="single" w:sz="4" w:space="0" w:color="auto"/>
              <w:bottom w:val="single" w:sz="4" w:space="0" w:color="auto"/>
              <w:right w:val="single" w:sz="4" w:space="0" w:color="auto"/>
            </w:tcBorders>
            <w:hideMark/>
          </w:tcPr>
          <w:p w14:paraId="79D3D016" w14:textId="77777777" w:rsidR="004E00EE" w:rsidRPr="00FB20BD" w:rsidRDefault="004E00EE" w:rsidP="00B84CF7">
            <w:pPr>
              <w:pStyle w:val="TAL"/>
            </w:pPr>
            <w:r w:rsidRPr="00FB20BD">
              <w:t>All</w:t>
            </w:r>
          </w:p>
        </w:tc>
      </w:tr>
      <w:tr w:rsidR="004E00EE" w:rsidRPr="00FB20BD" w14:paraId="006A3EBE" w14:textId="77777777" w:rsidTr="00EF6B6C">
        <w:tc>
          <w:tcPr>
            <w:tcW w:w="5000" w:type="pct"/>
            <w:gridSpan w:val="4"/>
            <w:tcBorders>
              <w:top w:val="single" w:sz="4" w:space="0" w:color="auto"/>
              <w:left w:val="single" w:sz="4" w:space="0" w:color="auto"/>
              <w:bottom w:val="single" w:sz="4" w:space="0" w:color="auto"/>
              <w:right w:val="single" w:sz="4" w:space="0" w:color="auto"/>
            </w:tcBorders>
            <w:hideMark/>
          </w:tcPr>
          <w:p w14:paraId="0F60675E" w14:textId="77777777" w:rsidR="004E00EE" w:rsidRPr="00FB20BD" w:rsidRDefault="004E00EE" w:rsidP="00B84CF7">
            <w:pPr>
              <w:pStyle w:val="TAH"/>
            </w:pPr>
            <w:r w:rsidRPr="00FB20BD">
              <w:t>Test Parameters</w:t>
            </w:r>
          </w:p>
        </w:tc>
      </w:tr>
      <w:tr w:rsidR="004E00EE" w:rsidRPr="00FB20BD" w14:paraId="16C0744A" w14:textId="77777777" w:rsidTr="00EF6B6C">
        <w:tc>
          <w:tcPr>
            <w:tcW w:w="513" w:type="pct"/>
            <w:tcBorders>
              <w:top w:val="single" w:sz="4" w:space="0" w:color="auto"/>
              <w:left w:val="single" w:sz="4" w:space="0" w:color="auto"/>
              <w:bottom w:val="single" w:sz="4" w:space="0" w:color="auto"/>
              <w:right w:val="single" w:sz="4" w:space="0" w:color="auto"/>
            </w:tcBorders>
            <w:hideMark/>
          </w:tcPr>
          <w:p w14:paraId="06F5BE57" w14:textId="77777777" w:rsidR="004E00EE" w:rsidRPr="00FB20BD" w:rsidRDefault="004E00EE" w:rsidP="00B84CF7">
            <w:pPr>
              <w:pStyle w:val="TAH"/>
              <w:rPr>
                <w:lang w:eastAsia="zh-CN"/>
              </w:rPr>
            </w:pPr>
            <w:r w:rsidRPr="00FB20BD">
              <w:rPr>
                <w:lang w:eastAsia="zh-CN"/>
              </w:rPr>
              <w:t>Test ID</w:t>
            </w:r>
          </w:p>
        </w:tc>
        <w:tc>
          <w:tcPr>
            <w:tcW w:w="1676" w:type="pct"/>
            <w:tcBorders>
              <w:top w:val="single" w:sz="4" w:space="0" w:color="auto"/>
              <w:left w:val="single" w:sz="4" w:space="0" w:color="auto"/>
              <w:bottom w:val="single" w:sz="4" w:space="0" w:color="auto"/>
              <w:right w:val="single" w:sz="4" w:space="0" w:color="auto"/>
            </w:tcBorders>
            <w:hideMark/>
          </w:tcPr>
          <w:p w14:paraId="1C93D5BE" w14:textId="77777777" w:rsidR="004E00EE" w:rsidRPr="00FB20BD" w:rsidRDefault="004E00EE" w:rsidP="00B84CF7">
            <w:pPr>
              <w:pStyle w:val="TAH"/>
            </w:pPr>
            <w:r w:rsidRPr="00FB20BD">
              <w:t>Downlink Configuration</w:t>
            </w:r>
          </w:p>
        </w:tc>
        <w:tc>
          <w:tcPr>
            <w:tcW w:w="2811" w:type="pct"/>
            <w:gridSpan w:val="2"/>
            <w:tcBorders>
              <w:top w:val="single" w:sz="4" w:space="0" w:color="auto"/>
              <w:left w:val="single" w:sz="4" w:space="0" w:color="auto"/>
              <w:bottom w:val="single" w:sz="4" w:space="0" w:color="auto"/>
              <w:right w:val="single" w:sz="4" w:space="0" w:color="auto"/>
            </w:tcBorders>
            <w:hideMark/>
          </w:tcPr>
          <w:p w14:paraId="6E7B9999" w14:textId="77777777" w:rsidR="004E00EE" w:rsidRPr="00FB20BD" w:rsidRDefault="004E00EE" w:rsidP="00B84CF7">
            <w:pPr>
              <w:pStyle w:val="TAH"/>
              <w:rPr>
                <w:lang w:eastAsia="zh-CN"/>
              </w:rPr>
            </w:pPr>
            <w:r w:rsidRPr="00FB20BD">
              <w:t>Uplink Configuration</w:t>
            </w:r>
          </w:p>
        </w:tc>
      </w:tr>
      <w:tr w:rsidR="004E00EE" w:rsidRPr="00FB20BD" w14:paraId="61D33206" w14:textId="77777777" w:rsidTr="00EF6B6C">
        <w:trPr>
          <w:trHeight w:val="300"/>
        </w:trPr>
        <w:tc>
          <w:tcPr>
            <w:tcW w:w="513" w:type="pct"/>
            <w:tcBorders>
              <w:top w:val="single" w:sz="4" w:space="0" w:color="auto"/>
              <w:left w:val="single" w:sz="4" w:space="0" w:color="auto"/>
              <w:bottom w:val="single" w:sz="4" w:space="0" w:color="auto"/>
              <w:right w:val="single" w:sz="4" w:space="0" w:color="auto"/>
            </w:tcBorders>
          </w:tcPr>
          <w:p w14:paraId="7039F3C0" w14:textId="77777777" w:rsidR="004E00EE" w:rsidRPr="00FB20BD" w:rsidRDefault="004E00EE" w:rsidP="00B84CF7">
            <w:pPr>
              <w:pStyle w:val="TAH"/>
              <w:rPr>
                <w:lang w:eastAsia="zh-CN"/>
              </w:rPr>
            </w:pPr>
          </w:p>
        </w:tc>
        <w:tc>
          <w:tcPr>
            <w:tcW w:w="1676" w:type="pct"/>
            <w:tcBorders>
              <w:top w:val="single" w:sz="4" w:space="0" w:color="auto"/>
              <w:left w:val="single" w:sz="4" w:space="0" w:color="auto"/>
              <w:bottom w:val="nil"/>
              <w:right w:val="single" w:sz="4" w:space="0" w:color="auto"/>
            </w:tcBorders>
            <w:vAlign w:val="center"/>
            <w:hideMark/>
          </w:tcPr>
          <w:p w14:paraId="7A4907C7" w14:textId="77777777" w:rsidR="004E00EE" w:rsidRPr="00FB20BD" w:rsidRDefault="004E00EE" w:rsidP="00B84CF7">
            <w:pPr>
              <w:pStyle w:val="TAC"/>
            </w:pPr>
            <w:r w:rsidRPr="00FB20BD">
              <w:t>N/A</w:t>
            </w:r>
          </w:p>
        </w:tc>
        <w:tc>
          <w:tcPr>
            <w:tcW w:w="1163" w:type="pct"/>
            <w:tcBorders>
              <w:top w:val="single" w:sz="4" w:space="0" w:color="auto"/>
              <w:left w:val="single" w:sz="4" w:space="0" w:color="auto"/>
              <w:bottom w:val="single" w:sz="4" w:space="0" w:color="auto"/>
              <w:right w:val="single" w:sz="4" w:space="0" w:color="auto"/>
            </w:tcBorders>
            <w:hideMark/>
          </w:tcPr>
          <w:p w14:paraId="5EBC6762" w14:textId="77777777" w:rsidR="004E00EE" w:rsidRPr="00FB20BD" w:rsidRDefault="004E00EE" w:rsidP="00B84CF7">
            <w:pPr>
              <w:pStyle w:val="TAH"/>
              <w:rPr>
                <w:lang w:eastAsia="zh-CN"/>
              </w:rPr>
            </w:pPr>
            <w:r w:rsidRPr="00FB20BD">
              <w:rPr>
                <w:lang w:eastAsia="zh-CN"/>
              </w:rPr>
              <w:t>Modulation</w:t>
            </w:r>
          </w:p>
        </w:tc>
        <w:tc>
          <w:tcPr>
            <w:tcW w:w="1648" w:type="pct"/>
            <w:tcBorders>
              <w:top w:val="single" w:sz="4" w:space="0" w:color="auto"/>
              <w:left w:val="single" w:sz="4" w:space="0" w:color="auto"/>
              <w:bottom w:val="single" w:sz="4" w:space="0" w:color="auto"/>
              <w:right w:val="single" w:sz="4" w:space="0" w:color="auto"/>
            </w:tcBorders>
            <w:hideMark/>
          </w:tcPr>
          <w:p w14:paraId="7CD711CF" w14:textId="77777777" w:rsidR="004E00EE" w:rsidRPr="00FB20BD" w:rsidRDefault="004E00EE" w:rsidP="00B84CF7">
            <w:pPr>
              <w:pStyle w:val="TAH"/>
              <w:rPr>
                <w:lang w:eastAsia="zh-CN"/>
              </w:rPr>
            </w:pPr>
            <w:r w:rsidRPr="00FB20BD">
              <w:rPr>
                <w:lang w:eastAsia="zh-CN"/>
              </w:rPr>
              <w:t>RB allocation (NOTE 1)</w:t>
            </w:r>
          </w:p>
        </w:tc>
      </w:tr>
      <w:tr w:rsidR="004E00EE" w:rsidRPr="00FB20BD" w14:paraId="6FB67658" w14:textId="77777777" w:rsidTr="00EF6B6C">
        <w:trPr>
          <w:trHeight w:val="255"/>
        </w:trPr>
        <w:tc>
          <w:tcPr>
            <w:tcW w:w="513" w:type="pct"/>
            <w:tcBorders>
              <w:top w:val="single" w:sz="4" w:space="0" w:color="auto"/>
              <w:left w:val="single" w:sz="4" w:space="0" w:color="auto"/>
              <w:bottom w:val="single" w:sz="4" w:space="0" w:color="auto"/>
              <w:right w:val="single" w:sz="4" w:space="0" w:color="auto"/>
            </w:tcBorders>
            <w:hideMark/>
          </w:tcPr>
          <w:p w14:paraId="7E330BE2" w14:textId="77777777" w:rsidR="004E00EE" w:rsidRPr="00FB20BD" w:rsidRDefault="004E00EE" w:rsidP="00B84CF7">
            <w:pPr>
              <w:pStyle w:val="TAC"/>
            </w:pPr>
            <w:r w:rsidRPr="00FB20BD">
              <w:rPr>
                <w:lang w:eastAsia="zh-CN"/>
              </w:rPr>
              <w:t>1</w:t>
            </w:r>
          </w:p>
        </w:tc>
        <w:tc>
          <w:tcPr>
            <w:tcW w:w="1676" w:type="pct"/>
            <w:tcBorders>
              <w:top w:val="nil"/>
              <w:left w:val="single" w:sz="4" w:space="0" w:color="auto"/>
              <w:bottom w:val="nil"/>
              <w:right w:val="single" w:sz="4" w:space="0" w:color="auto"/>
            </w:tcBorders>
          </w:tcPr>
          <w:p w14:paraId="075BD909" w14:textId="77777777" w:rsidR="004E00EE" w:rsidRPr="00FB20BD" w:rsidRDefault="004E00EE" w:rsidP="00B84CF7">
            <w:pPr>
              <w:pStyle w:val="TAC"/>
            </w:pPr>
          </w:p>
        </w:tc>
        <w:tc>
          <w:tcPr>
            <w:tcW w:w="1163" w:type="pct"/>
            <w:tcBorders>
              <w:top w:val="single" w:sz="4" w:space="0" w:color="auto"/>
              <w:left w:val="single" w:sz="4" w:space="0" w:color="auto"/>
              <w:bottom w:val="single" w:sz="4" w:space="0" w:color="auto"/>
              <w:right w:val="single" w:sz="4" w:space="0" w:color="auto"/>
            </w:tcBorders>
            <w:hideMark/>
          </w:tcPr>
          <w:p w14:paraId="69A1F287" w14:textId="77777777" w:rsidR="004E00EE" w:rsidRPr="00FB20BD" w:rsidRDefault="004E00EE" w:rsidP="00B84CF7">
            <w:pPr>
              <w:pStyle w:val="TAC"/>
            </w:pPr>
            <w:r w:rsidRPr="00FB20BD">
              <w:t>CP-OFDM QPSK</w:t>
            </w:r>
          </w:p>
        </w:tc>
        <w:tc>
          <w:tcPr>
            <w:tcW w:w="1648" w:type="pct"/>
            <w:tcBorders>
              <w:top w:val="single" w:sz="4" w:space="0" w:color="auto"/>
              <w:left w:val="single" w:sz="4" w:space="0" w:color="auto"/>
              <w:bottom w:val="single" w:sz="4" w:space="0" w:color="auto"/>
              <w:right w:val="single" w:sz="4" w:space="0" w:color="auto"/>
            </w:tcBorders>
            <w:hideMark/>
          </w:tcPr>
          <w:p w14:paraId="04E21118" w14:textId="77777777" w:rsidR="004E00EE" w:rsidRPr="00FB20BD" w:rsidRDefault="004E00EE" w:rsidP="00B84CF7">
            <w:pPr>
              <w:pStyle w:val="TAC"/>
            </w:pPr>
            <w:r w:rsidRPr="00FB20BD">
              <w:t>Inner Full</w:t>
            </w:r>
          </w:p>
        </w:tc>
      </w:tr>
      <w:tr w:rsidR="004E00EE" w:rsidRPr="00FB20BD" w14:paraId="1D18F1DA" w14:textId="77777777" w:rsidTr="00EF6B6C">
        <w:trPr>
          <w:trHeight w:val="255"/>
        </w:trPr>
        <w:tc>
          <w:tcPr>
            <w:tcW w:w="513" w:type="pct"/>
            <w:tcBorders>
              <w:top w:val="single" w:sz="4" w:space="0" w:color="auto"/>
              <w:left w:val="single" w:sz="4" w:space="0" w:color="auto"/>
              <w:bottom w:val="single" w:sz="4" w:space="0" w:color="auto"/>
              <w:right w:val="single" w:sz="4" w:space="0" w:color="auto"/>
            </w:tcBorders>
            <w:hideMark/>
          </w:tcPr>
          <w:p w14:paraId="45E709C0" w14:textId="77777777" w:rsidR="004E00EE" w:rsidRPr="00FB20BD" w:rsidRDefault="004E00EE" w:rsidP="00B84CF7">
            <w:pPr>
              <w:pStyle w:val="TAC"/>
            </w:pPr>
            <w:r w:rsidRPr="00FB20BD">
              <w:rPr>
                <w:lang w:eastAsia="zh-CN"/>
              </w:rPr>
              <w:t>2</w:t>
            </w:r>
          </w:p>
        </w:tc>
        <w:tc>
          <w:tcPr>
            <w:tcW w:w="1676" w:type="pct"/>
            <w:tcBorders>
              <w:top w:val="nil"/>
              <w:left w:val="single" w:sz="4" w:space="0" w:color="auto"/>
              <w:bottom w:val="nil"/>
              <w:right w:val="single" w:sz="4" w:space="0" w:color="auto"/>
            </w:tcBorders>
          </w:tcPr>
          <w:p w14:paraId="4B6DE749" w14:textId="77777777" w:rsidR="004E00EE" w:rsidRPr="00FB20BD" w:rsidRDefault="004E00EE" w:rsidP="00B84CF7">
            <w:pPr>
              <w:pStyle w:val="TAC"/>
            </w:pPr>
          </w:p>
        </w:tc>
        <w:tc>
          <w:tcPr>
            <w:tcW w:w="1163" w:type="pct"/>
            <w:tcBorders>
              <w:top w:val="single" w:sz="4" w:space="0" w:color="auto"/>
              <w:left w:val="single" w:sz="4" w:space="0" w:color="auto"/>
              <w:bottom w:val="single" w:sz="4" w:space="0" w:color="auto"/>
              <w:right w:val="single" w:sz="4" w:space="0" w:color="auto"/>
            </w:tcBorders>
            <w:hideMark/>
          </w:tcPr>
          <w:p w14:paraId="524EC1DF" w14:textId="77777777" w:rsidR="004E00EE" w:rsidRPr="00FB20BD" w:rsidRDefault="004E00EE" w:rsidP="00B84CF7">
            <w:pPr>
              <w:pStyle w:val="TAC"/>
            </w:pPr>
            <w:r w:rsidRPr="00FB20BD">
              <w:t>CP-OFDM QPSK</w:t>
            </w:r>
          </w:p>
        </w:tc>
        <w:tc>
          <w:tcPr>
            <w:tcW w:w="1648" w:type="pct"/>
            <w:tcBorders>
              <w:top w:val="single" w:sz="4" w:space="0" w:color="auto"/>
              <w:left w:val="single" w:sz="4" w:space="0" w:color="auto"/>
              <w:bottom w:val="single" w:sz="4" w:space="0" w:color="auto"/>
              <w:right w:val="single" w:sz="4" w:space="0" w:color="auto"/>
            </w:tcBorders>
            <w:hideMark/>
          </w:tcPr>
          <w:p w14:paraId="3270667F" w14:textId="77777777" w:rsidR="004E00EE" w:rsidRPr="00FB20BD" w:rsidRDefault="004E00EE" w:rsidP="00B84CF7">
            <w:pPr>
              <w:pStyle w:val="TAC"/>
            </w:pPr>
            <w:r w:rsidRPr="00FB20BD">
              <w:t>Outer Full</w:t>
            </w:r>
          </w:p>
        </w:tc>
      </w:tr>
      <w:tr w:rsidR="004E00EE" w:rsidRPr="00FB20BD" w14:paraId="4596401C" w14:textId="77777777" w:rsidTr="00EF6B6C">
        <w:trPr>
          <w:trHeight w:val="255"/>
        </w:trPr>
        <w:tc>
          <w:tcPr>
            <w:tcW w:w="513" w:type="pct"/>
            <w:tcBorders>
              <w:top w:val="single" w:sz="4" w:space="0" w:color="auto"/>
              <w:left w:val="single" w:sz="4" w:space="0" w:color="auto"/>
              <w:bottom w:val="single" w:sz="4" w:space="0" w:color="auto"/>
              <w:right w:val="single" w:sz="4" w:space="0" w:color="auto"/>
            </w:tcBorders>
            <w:hideMark/>
          </w:tcPr>
          <w:p w14:paraId="6102F842" w14:textId="77777777" w:rsidR="004E00EE" w:rsidRPr="00FB20BD" w:rsidRDefault="004E00EE" w:rsidP="00B84CF7">
            <w:pPr>
              <w:pStyle w:val="TAC"/>
            </w:pPr>
            <w:r w:rsidRPr="00FB20BD">
              <w:rPr>
                <w:lang w:eastAsia="zh-CN"/>
              </w:rPr>
              <w:t>3</w:t>
            </w:r>
          </w:p>
        </w:tc>
        <w:tc>
          <w:tcPr>
            <w:tcW w:w="1676" w:type="pct"/>
            <w:tcBorders>
              <w:top w:val="nil"/>
              <w:left w:val="single" w:sz="4" w:space="0" w:color="auto"/>
              <w:bottom w:val="nil"/>
              <w:right w:val="single" w:sz="4" w:space="0" w:color="auto"/>
            </w:tcBorders>
          </w:tcPr>
          <w:p w14:paraId="49FAE16E" w14:textId="77777777" w:rsidR="004E00EE" w:rsidRPr="00FB20BD" w:rsidRDefault="004E00EE" w:rsidP="00B84CF7">
            <w:pPr>
              <w:pStyle w:val="TAC"/>
            </w:pPr>
          </w:p>
        </w:tc>
        <w:tc>
          <w:tcPr>
            <w:tcW w:w="1163" w:type="pct"/>
            <w:tcBorders>
              <w:top w:val="single" w:sz="4" w:space="0" w:color="auto"/>
              <w:left w:val="single" w:sz="4" w:space="0" w:color="auto"/>
              <w:bottom w:val="single" w:sz="4" w:space="0" w:color="auto"/>
              <w:right w:val="single" w:sz="4" w:space="0" w:color="auto"/>
            </w:tcBorders>
            <w:hideMark/>
          </w:tcPr>
          <w:p w14:paraId="38A7108E" w14:textId="77777777" w:rsidR="004E00EE" w:rsidRPr="00FB20BD" w:rsidRDefault="004E00EE" w:rsidP="00B84CF7">
            <w:pPr>
              <w:pStyle w:val="TAC"/>
            </w:pPr>
            <w:r w:rsidRPr="00FB20BD">
              <w:t>CP-OFDM 16 QAM</w:t>
            </w:r>
          </w:p>
        </w:tc>
        <w:tc>
          <w:tcPr>
            <w:tcW w:w="1648" w:type="pct"/>
            <w:tcBorders>
              <w:top w:val="single" w:sz="4" w:space="0" w:color="auto"/>
              <w:left w:val="single" w:sz="4" w:space="0" w:color="auto"/>
              <w:bottom w:val="single" w:sz="4" w:space="0" w:color="auto"/>
              <w:right w:val="single" w:sz="4" w:space="0" w:color="auto"/>
            </w:tcBorders>
            <w:hideMark/>
          </w:tcPr>
          <w:p w14:paraId="7C32D805" w14:textId="77777777" w:rsidR="004E00EE" w:rsidRPr="00FB20BD" w:rsidRDefault="004E00EE" w:rsidP="00B84CF7">
            <w:pPr>
              <w:pStyle w:val="TAC"/>
            </w:pPr>
            <w:r w:rsidRPr="00FB20BD">
              <w:t>Inner Full</w:t>
            </w:r>
          </w:p>
        </w:tc>
      </w:tr>
      <w:tr w:rsidR="004E00EE" w:rsidRPr="00FB20BD" w14:paraId="04BC8EE7" w14:textId="77777777" w:rsidTr="00EF6B6C">
        <w:trPr>
          <w:trHeight w:val="255"/>
        </w:trPr>
        <w:tc>
          <w:tcPr>
            <w:tcW w:w="513" w:type="pct"/>
            <w:tcBorders>
              <w:top w:val="single" w:sz="4" w:space="0" w:color="auto"/>
              <w:left w:val="single" w:sz="4" w:space="0" w:color="auto"/>
              <w:bottom w:val="single" w:sz="4" w:space="0" w:color="auto"/>
              <w:right w:val="single" w:sz="4" w:space="0" w:color="auto"/>
            </w:tcBorders>
            <w:hideMark/>
          </w:tcPr>
          <w:p w14:paraId="30265B99" w14:textId="77777777" w:rsidR="004E00EE" w:rsidRPr="00FB20BD" w:rsidRDefault="004E00EE" w:rsidP="00B84CF7">
            <w:pPr>
              <w:pStyle w:val="TAC"/>
            </w:pPr>
            <w:r w:rsidRPr="00FB20BD">
              <w:t>4</w:t>
            </w:r>
          </w:p>
        </w:tc>
        <w:tc>
          <w:tcPr>
            <w:tcW w:w="1676" w:type="pct"/>
            <w:tcBorders>
              <w:top w:val="nil"/>
              <w:left w:val="single" w:sz="4" w:space="0" w:color="auto"/>
              <w:bottom w:val="nil"/>
              <w:right w:val="single" w:sz="4" w:space="0" w:color="auto"/>
            </w:tcBorders>
          </w:tcPr>
          <w:p w14:paraId="4A94C5DD" w14:textId="77777777" w:rsidR="004E00EE" w:rsidRPr="00FB20BD" w:rsidRDefault="004E00EE" w:rsidP="00B84CF7">
            <w:pPr>
              <w:pStyle w:val="TAC"/>
            </w:pPr>
          </w:p>
        </w:tc>
        <w:tc>
          <w:tcPr>
            <w:tcW w:w="1163" w:type="pct"/>
            <w:tcBorders>
              <w:top w:val="single" w:sz="4" w:space="0" w:color="auto"/>
              <w:left w:val="single" w:sz="4" w:space="0" w:color="auto"/>
              <w:bottom w:val="single" w:sz="4" w:space="0" w:color="auto"/>
              <w:right w:val="single" w:sz="4" w:space="0" w:color="auto"/>
            </w:tcBorders>
            <w:hideMark/>
          </w:tcPr>
          <w:p w14:paraId="48777B7D" w14:textId="77777777" w:rsidR="004E00EE" w:rsidRPr="00FB20BD" w:rsidRDefault="004E00EE" w:rsidP="00B84CF7">
            <w:pPr>
              <w:pStyle w:val="TAC"/>
            </w:pPr>
            <w:r w:rsidRPr="00FB20BD">
              <w:t>CP-OFDM 16 QAM</w:t>
            </w:r>
          </w:p>
        </w:tc>
        <w:tc>
          <w:tcPr>
            <w:tcW w:w="1648" w:type="pct"/>
            <w:tcBorders>
              <w:top w:val="single" w:sz="4" w:space="0" w:color="auto"/>
              <w:left w:val="single" w:sz="4" w:space="0" w:color="auto"/>
              <w:bottom w:val="single" w:sz="4" w:space="0" w:color="auto"/>
              <w:right w:val="single" w:sz="4" w:space="0" w:color="auto"/>
            </w:tcBorders>
            <w:hideMark/>
          </w:tcPr>
          <w:p w14:paraId="2AC939D6" w14:textId="77777777" w:rsidR="004E00EE" w:rsidRPr="00FB20BD" w:rsidRDefault="004E00EE" w:rsidP="00B84CF7">
            <w:pPr>
              <w:pStyle w:val="TAC"/>
            </w:pPr>
            <w:r w:rsidRPr="00FB20BD">
              <w:t>Outer Full</w:t>
            </w:r>
          </w:p>
        </w:tc>
      </w:tr>
      <w:tr w:rsidR="004E00EE" w:rsidRPr="00FB20BD" w14:paraId="01EA5D08" w14:textId="77777777" w:rsidTr="00EF6B6C">
        <w:trPr>
          <w:trHeight w:val="255"/>
        </w:trPr>
        <w:tc>
          <w:tcPr>
            <w:tcW w:w="513" w:type="pct"/>
            <w:tcBorders>
              <w:top w:val="single" w:sz="4" w:space="0" w:color="auto"/>
              <w:left w:val="single" w:sz="4" w:space="0" w:color="auto"/>
              <w:bottom w:val="single" w:sz="4" w:space="0" w:color="auto"/>
              <w:right w:val="single" w:sz="4" w:space="0" w:color="auto"/>
            </w:tcBorders>
            <w:hideMark/>
          </w:tcPr>
          <w:p w14:paraId="50C2E452" w14:textId="77777777" w:rsidR="004E00EE" w:rsidRPr="00FB20BD" w:rsidRDefault="004E00EE" w:rsidP="00B84CF7">
            <w:pPr>
              <w:pStyle w:val="TAC"/>
            </w:pPr>
            <w:r w:rsidRPr="00FB20BD">
              <w:t>5</w:t>
            </w:r>
          </w:p>
        </w:tc>
        <w:tc>
          <w:tcPr>
            <w:tcW w:w="1676" w:type="pct"/>
            <w:tcBorders>
              <w:top w:val="nil"/>
              <w:left w:val="single" w:sz="4" w:space="0" w:color="auto"/>
              <w:bottom w:val="nil"/>
              <w:right w:val="single" w:sz="4" w:space="0" w:color="auto"/>
            </w:tcBorders>
          </w:tcPr>
          <w:p w14:paraId="5FBE04AA" w14:textId="77777777" w:rsidR="004E00EE" w:rsidRPr="00FB20BD" w:rsidRDefault="004E00EE" w:rsidP="00B84CF7">
            <w:pPr>
              <w:pStyle w:val="TAC"/>
            </w:pPr>
          </w:p>
        </w:tc>
        <w:tc>
          <w:tcPr>
            <w:tcW w:w="1163" w:type="pct"/>
            <w:tcBorders>
              <w:top w:val="single" w:sz="4" w:space="0" w:color="auto"/>
              <w:left w:val="single" w:sz="4" w:space="0" w:color="auto"/>
              <w:bottom w:val="single" w:sz="4" w:space="0" w:color="auto"/>
              <w:right w:val="single" w:sz="4" w:space="0" w:color="auto"/>
            </w:tcBorders>
            <w:hideMark/>
          </w:tcPr>
          <w:p w14:paraId="17C5D6A9" w14:textId="77777777" w:rsidR="004E00EE" w:rsidRPr="00FB20BD" w:rsidRDefault="004E00EE" w:rsidP="00B84CF7">
            <w:pPr>
              <w:pStyle w:val="TAC"/>
            </w:pPr>
            <w:r w:rsidRPr="00FB20BD">
              <w:t>CP-OFDM 64 QAM</w:t>
            </w:r>
          </w:p>
        </w:tc>
        <w:tc>
          <w:tcPr>
            <w:tcW w:w="1648" w:type="pct"/>
            <w:tcBorders>
              <w:top w:val="single" w:sz="4" w:space="0" w:color="auto"/>
              <w:left w:val="single" w:sz="4" w:space="0" w:color="auto"/>
              <w:bottom w:val="single" w:sz="4" w:space="0" w:color="auto"/>
              <w:right w:val="single" w:sz="4" w:space="0" w:color="auto"/>
            </w:tcBorders>
            <w:hideMark/>
          </w:tcPr>
          <w:p w14:paraId="1BC8D043" w14:textId="77777777" w:rsidR="004E00EE" w:rsidRPr="00FB20BD" w:rsidRDefault="004E00EE" w:rsidP="00B84CF7">
            <w:pPr>
              <w:pStyle w:val="TAC"/>
            </w:pPr>
            <w:r w:rsidRPr="00FB20BD">
              <w:t>Outer Full</w:t>
            </w:r>
          </w:p>
        </w:tc>
      </w:tr>
      <w:tr w:rsidR="004E00EE" w:rsidRPr="00FB20BD" w14:paraId="51018602" w14:textId="77777777" w:rsidTr="00EF6B6C">
        <w:trPr>
          <w:trHeight w:val="255"/>
        </w:trPr>
        <w:tc>
          <w:tcPr>
            <w:tcW w:w="513" w:type="pct"/>
            <w:tcBorders>
              <w:top w:val="single" w:sz="4" w:space="0" w:color="auto"/>
              <w:left w:val="single" w:sz="4" w:space="0" w:color="auto"/>
              <w:bottom w:val="single" w:sz="4" w:space="0" w:color="auto"/>
              <w:right w:val="single" w:sz="4" w:space="0" w:color="auto"/>
            </w:tcBorders>
            <w:hideMark/>
          </w:tcPr>
          <w:p w14:paraId="16FFA259" w14:textId="77777777" w:rsidR="004E00EE" w:rsidRPr="00FB20BD" w:rsidRDefault="004E00EE" w:rsidP="00B84CF7">
            <w:pPr>
              <w:pStyle w:val="TAC"/>
            </w:pPr>
            <w:r w:rsidRPr="00FB20BD">
              <w:t>6</w:t>
            </w:r>
          </w:p>
        </w:tc>
        <w:tc>
          <w:tcPr>
            <w:tcW w:w="1676" w:type="pct"/>
            <w:tcBorders>
              <w:top w:val="nil"/>
              <w:left w:val="single" w:sz="4" w:space="0" w:color="auto"/>
              <w:bottom w:val="single" w:sz="4" w:space="0" w:color="auto"/>
              <w:right w:val="single" w:sz="4" w:space="0" w:color="auto"/>
            </w:tcBorders>
          </w:tcPr>
          <w:p w14:paraId="6803EAC7" w14:textId="77777777" w:rsidR="004E00EE" w:rsidRPr="00FB20BD" w:rsidRDefault="004E00EE" w:rsidP="00B84CF7">
            <w:pPr>
              <w:pStyle w:val="TAC"/>
            </w:pPr>
          </w:p>
        </w:tc>
        <w:tc>
          <w:tcPr>
            <w:tcW w:w="1163" w:type="pct"/>
            <w:tcBorders>
              <w:top w:val="single" w:sz="4" w:space="0" w:color="auto"/>
              <w:left w:val="single" w:sz="4" w:space="0" w:color="auto"/>
              <w:bottom w:val="single" w:sz="4" w:space="0" w:color="auto"/>
              <w:right w:val="single" w:sz="4" w:space="0" w:color="auto"/>
            </w:tcBorders>
            <w:hideMark/>
          </w:tcPr>
          <w:p w14:paraId="7952B8D8" w14:textId="77777777" w:rsidR="004E00EE" w:rsidRPr="00FB20BD" w:rsidRDefault="004E00EE" w:rsidP="00B84CF7">
            <w:pPr>
              <w:pStyle w:val="TAC"/>
            </w:pPr>
            <w:r w:rsidRPr="00FB20BD">
              <w:t>CP-OFDM 256 QAM</w:t>
            </w:r>
          </w:p>
        </w:tc>
        <w:tc>
          <w:tcPr>
            <w:tcW w:w="1648" w:type="pct"/>
            <w:tcBorders>
              <w:top w:val="single" w:sz="4" w:space="0" w:color="auto"/>
              <w:left w:val="single" w:sz="4" w:space="0" w:color="auto"/>
              <w:bottom w:val="single" w:sz="4" w:space="0" w:color="auto"/>
              <w:right w:val="single" w:sz="4" w:space="0" w:color="auto"/>
            </w:tcBorders>
            <w:hideMark/>
          </w:tcPr>
          <w:p w14:paraId="758A2D87" w14:textId="77777777" w:rsidR="004E00EE" w:rsidRPr="00FB20BD" w:rsidRDefault="004E00EE" w:rsidP="00B84CF7">
            <w:pPr>
              <w:pStyle w:val="TAC"/>
            </w:pPr>
            <w:r w:rsidRPr="00FB20BD">
              <w:t>Outer Full</w:t>
            </w:r>
          </w:p>
        </w:tc>
      </w:tr>
      <w:tr w:rsidR="004E00EE" w:rsidRPr="00FB20BD" w14:paraId="46963C32" w14:textId="77777777" w:rsidTr="00EF6B6C">
        <w:trPr>
          <w:trHeight w:val="345"/>
        </w:trPr>
        <w:tc>
          <w:tcPr>
            <w:tcW w:w="5000" w:type="pct"/>
            <w:gridSpan w:val="4"/>
            <w:tcBorders>
              <w:top w:val="single" w:sz="4" w:space="0" w:color="auto"/>
              <w:left w:val="single" w:sz="4" w:space="0" w:color="auto"/>
              <w:bottom w:val="single" w:sz="4" w:space="0" w:color="auto"/>
              <w:right w:val="single" w:sz="4" w:space="0" w:color="auto"/>
            </w:tcBorders>
            <w:hideMark/>
          </w:tcPr>
          <w:p w14:paraId="427EDF35"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1845BDFC" w14:textId="77777777" w:rsidR="004E00EE" w:rsidRPr="00FB20BD" w:rsidRDefault="004E00EE" w:rsidP="00B84CF7">
            <w:pPr>
              <w:pStyle w:val="TAN"/>
            </w:pPr>
            <w:r w:rsidRPr="00FB20BD">
              <w:t>NOTE 2:</w:t>
            </w:r>
            <w:r w:rsidRPr="00FB20BD">
              <w:tab/>
              <w:t>Test Channel Bandwidths are checked separately for each NR band, which applicable channel bandwidths are specified in Table 5.3.5-1.</w:t>
            </w:r>
          </w:p>
        </w:tc>
      </w:tr>
    </w:tbl>
    <w:p w14:paraId="0C90273A" w14:textId="77777777" w:rsidR="004E00EE" w:rsidRPr="00FB20BD" w:rsidRDefault="004E00EE" w:rsidP="00B84CF7"/>
    <w:p w14:paraId="113DA67A" w14:textId="77777777" w:rsidR="004E00EE" w:rsidRPr="00FB20BD" w:rsidRDefault="004E00EE" w:rsidP="00B84CF7">
      <w:pPr>
        <w:pStyle w:val="B10"/>
      </w:pPr>
      <w:r w:rsidRPr="00FB20BD">
        <w:t>1.</w:t>
      </w:r>
      <w:r w:rsidRPr="00FB20BD">
        <w:tab/>
        <w:t>Connect the SS to the UE antenna connectors as shown in TS 38.508-1 [5] Annex A, Figure A.3.1.1.2 for TE diagram and section A.3.2 for UE diagram.</w:t>
      </w:r>
    </w:p>
    <w:p w14:paraId="052857F6" w14:textId="77777777" w:rsidR="004E00EE" w:rsidRPr="00FB20BD" w:rsidRDefault="004E00EE" w:rsidP="00B84CF7">
      <w:pPr>
        <w:pStyle w:val="B10"/>
      </w:pPr>
      <w:r w:rsidRPr="00FB20BD">
        <w:t>2.</w:t>
      </w:r>
      <w:r w:rsidRPr="00FB20BD">
        <w:tab/>
        <w:t>The parameter settings for the cell are set up according to TS 38.508-1 [5] subclause 4.4.3.</w:t>
      </w:r>
    </w:p>
    <w:p w14:paraId="77C33056" w14:textId="77777777" w:rsidR="004E00EE" w:rsidRPr="00FB20BD" w:rsidRDefault="004E00EE" w:rsidP="00B84CF7">
      <w:pPr>
        <w:pStyle w:val="B10"/>
      </w:pPr>
      <w:r w:rsidRPr="00FB20BD">
        <w:t>3.</w:t>
      </w:r>
      <w:r w:rsidRPr="00FB20BD">
        <w:tab/>
        <w:t>Downlink signals are initially set up according to Annex C.0, C.1, C.2, and uplink signals according to Annex G.0, G.1, G.2, G.3.0.</w:t>
      </w:r>
    </w:p>
    <w:p w14:paraId="16224762" w14:textId="77777777" w:rsidR="004E00EE" w:rsidRPr="00FB20BD" w:rsidRDefault="004E00EE" w:rsidP="00B84CF7">
      <w:pPr>
        <w:pStyle w:val="B10"/>
      </w:pPr>
      <w:r w:rsidRPr="00FB20BD">
        <w:t>4.</w:t>
      </w:r>
      <w:r w:rsidRPr="00FB20BD">
        <w:tab/>
        <w:t>The UL Reference Measurement Channel is set according to Table 6.4D.2.1.4.1-1.</w:t>
      </w:r>
    </w:p>
    <w:p w14:paraId="3C19430F" w14:textId="77777777" w:rsidR="004E00EE" w:rsidRPr="00FB20BD" w:rsidRDefault="004E00EE" w:rsidP="00B84CF7">
      <w:pPr>
        <w:pStyle w:val="B10"/>
      </w:pPr>
      <w:r w:rsidRPr="00FB20BD">
        <w:t>5.</w:t>
      </w:r>
      <w:r w:rsidRPr="00FB20BD">
        <w:tab/>
        <w:t>Propagation conditions are set according to Annex B.0.</w:t>
      </w:r>
    </w:p>
    <w:p w14:paraId="302E62BA"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D.2.1.4.3.</w:t>
      </w:r>
    </w:p>
    <w:p w14:paraId="7E8E4FF6" w14:textId="77777777" w:rsidR="004E00EE" w:rsidRPr="00FB20BD" w:rsidRDefault="004E00EE" w:rsidP="004E00EE">
      <w:pPr>
        <w:pStyle w:val="H6"/>
      </w:pPr>
      <w:r w:rsidRPr="00FB20BD">
        <w:t>6.4D.2.1.4.2</w:t>
      </w:r>
      <w:r w:rsidRPr="00FB20BD">
        <w:tab/>
        <w:t>Test procedure</w:t>
      </w:r>
    </w:p>
    <w:p w14:paraId="349E7AC4" w14:textId="77777777" w:rsidR="004E00EE" w:rsidRPr="00FB20BD" w:rsidRDefault="004E00EE" w:rsidP="00B84CF7">
      <w:pPr>
        <w:rPr>
          <w:lang w:eastAsia="zh-CN"/>
        </w:rPr>
      </w:pPr>
      <w:r w:rsidRPr="00FB20BD">
        <w:rPr>
          <w:lang w:eastAsia="zh-CN"/>
        </w:rPr>
        <w:t>Test procedure for PUSCH:</w:t>
      </w:r>
    </w:p>
    <w:p w14:paraId="3ED88858" w14:textId="71890521" w:rsidR="004E00EE" w:rsidRPr="00FB20BD" w:rsidRDefault="004E00EE" w:rsidP="00B84CF7">
      <w:pPr>
        <w:pStyle w:val="B10"/>
      </w:pPr>
      <w:r w:rsidRPr="00FB20BD">
        <w:rPr>
          <w:lang w:eastAsia="zh-CN"/>
        </w:rPr>
        <w:t>1.1</w:t>
      </w:r>
      <w:r w:rsidR="00D33167" w:rsidRPr="00FB20BD">
        <w:rPr>
          <w:lang w:eastAsia="zh-CN"/>
        </w:rPr>
        <w:t>.</w:t>
      </w:r>
      <w:r w:rsidRPr="00FB20BD">
        <w:rPr>
          <w:lang w:eastAsia="zh-CN"/>
        </w:rPr>
        <w:tab/>
        <w:t>SS sends uplink scheduling information for each UL HARQ process via PDCCH DCI format 0_1 for C_RNTI to schedule the UL RMC according to Table 6.4D.2.1.4.1-1. Since the UE has no payload data to send, the UE transmits uplink MAC padding bits on the UL RMC.</w:t>
      </w:r>
      <w:r w:rsidRPr="00FB20BD">
        <w:t xml:space="preserve"> The PDCCH DCI format 0_1 is specified with the condition 2TX_UL_MIMO in 38.508-1 [5] subclause 4.3.6.1.1.2</w:t>
      </w:r>
    </w:p>
    <w:p w14:paraId="13F37B54" w14:textId="3096C178" w:rsidR="004E00EE" w:rsidRPr="00FB20BD" w:rsidRDefault="004E00EE" w:rsidP="00B84CF7">
      <w:pPr>
        <w:pStyle w:val="B10"/>
      </w:pPr>
      <w:r w:rsidRPr="00FB20BD">
        <w:t>1.2</w:t>
      </w:r>
      <w:r w:rsidR="00D33167" w:rsidRPr="00FB20BD">
        <w:t>.</w:t>
      </w:r>
      <w:r w:rsidRPr="00FB20BD">
        <w:tab/>
        <w:t>Send continuously uplink power control "up" commands in the uplink scheduling information to the UE until the UE transmits at P</w:t>
      </w:r>
      <w:r w:rsidRPr="00FB20BD">
        <w:rPr>
          <w:vertAlign w:val="subscript"/>
        </w:rPr>
        <w:t>UMAX level,</w:t>
      </w:r>
      <w:r w:rsidRPr="00FB20BD">
        <w:t xml:space="preserve"> allow at least 200ms starting from the first TPC command in this step for the UE to reach P</w:t>
      </w:r>
      <w:r w:rsidRPr="00FB20BD">
        <w:rPr>
          <w:vertAlign w:val="subscript"/>
        </w:rPr>
        <w:t xml:space="preserve">UMAX </w:t>
      </w:r>
      <w:r w:rsidRPr="00FB20BD">
        <w:t>level.</w:t>
      </w:r>
    </w:p>
    <w:p w14:paraId="7ECEF371" w14:textId="05BF3DE8" w:rsidR="004E00EE" w:rsidRPr="00FB20BD" w:rsidRDefault="004E00EE" w:rsidP="00B84CF7">
      <w:pPr>
        <w:pStyle w:val="B10"/>
        <w:rPr>
          <w:rFonts w:eastAsia="MS Mincho"/>
        </w:rPr>
      </w:pPr>
      <w:r w:rsidRPr="00FB20BD">
        <w:t>1.3</w:t>
      </w:r>
      <w:r w:rsidR="00D33167" w:rsidRPr="00FB20BD">
        <w:t>.</w:t>
      </w:r>
      <w:r w:rsidRPr="00FB20BD">
        <w:tab/>
        <w:t xml:space="preserve">Measure the EVM and </w:t>
      </w:r>
      <w:r w:rsidRPr="00FB20BD">
        <w:rPr>
          <w:position w:val="-6"/>
        </w:rPr>
        <w:object w:dxaOrig="1020" w:dyaOrig="340" w14:anchorId="5DCC2FC8">
          <v:shape id="_x0000_i1105" type="#_x0000_t75" style="width:50.4pt;height:17.4pt" o:ole="">
            <v:imagedata r:id="rId35" o:title=""/>
          </v:shape>
          <o:OLEObject Type="Embed" ProgID="Equation.3" ShapeID="_x0000_i1105" DrawAspect="Content" ObjectID="_1781609996" r:id="rId131"/>
        </w:object>
      </w:r>
      <w:r w:rsidRPr="00FB20BD">
        <w:t xml:space="preserve"> using Global In-Channel Tx-Test </w:t>
      </w:r>
      <w:r w:rsidR="00AC2695" w:rsidRPr="00FB20BD">
        <w:t>for UL MIMO (Annex E with procedure in Annex E.8) for each layer using the two Tx antenna connectors of the UE.</w:t>
      </w:r>
      <w:r w:rsidRPr="00FB20BD">
        <w:t xml:space="preserve"> For TDD, only slots consisting of only UL symbols are under test.</w:t>
      </w:r>
    </w:p>
    <w:p w14:paraId="645E4383" w14:textId="788A77DC" w:rsidR="004E00EE" w:rsidRPr="00FB20BD" w:rsidRDefault="004E00EE" w:rsidP="00B84CF7">
      <w:pPr>
        <w:pStyle w:val="B10"/>
        <w:rPr>
          <w:lang w:eastAsia="zh-CN"/>
        </w:rPr>
      </w:pPr>
      <w:bookmarkStart w:id="2047" w:name="_Hlk20949299"/>
      <w:r w:rsidRPr="00FB20BD">
        <w:t>1.4</w:t>
      </w:r>
      <w:r w:rsidR="00D33167" w:rsidRPr="00FB20BD">
        <w:t>.</w:t>
      </w:r>
      <w:r w:rsidRPr="00FB20BD">
        <w:tab/>
        <w:t xml:space="preserve">For modulations except 256QAM, </w:t>
      </w:r>
      <w:r w:rsidRPr="00FB20BD">
        <w:rPr>
          <w:lang w:eastAsia="zh-CN"/>
        </w:rPr>
        <w:t>s</w:t>
      </w:r>
      <w:r w:rsidRPr="00FB20BD">
        <w:t xml:space="preserve">end uplink power control commands to the UE using 1dB power step size to ensure that the UE output power </w:t>
      </w:r>
      <w:r w:rsidRPr="00FB20BD">
        <w:rPr>
          <w:lang w:eastAsia="zh-CN"/>
        </w:rPr>
        <w:t>at each</w:t>
      </w:r>
      <w:r w:rsidRPr="00FB20BD">
        <w:rPr>
          <w:rFonts w:eastAsia="DengXian"/>
          <w:lang w:eastAsia="zh-CN"/>
        </w:rPr>
        <w:t xml:space="preserve"> antenna connector under measurement</w:t>
      </w:r>
      <w:r w:rsidRPr="00FB20BD">
        <w:t xml:space="preserve"> measured by the test system is within the Uplink power control window, defined as +MU to +(MU + Uplink power control window size) dB of the target power level Pmin, where:</w:t>
      </w:r>
    </w:p>
    <w:p w14:paraId="0F50F666" w14:textId="77777777" w:rsidR="004E00EE" w:rsidRPr="00FB20BD" w:rsidRDefault="004E00EE" w:rsidP="00B84CF7">
      <w:pPr>
        <w:pStyle w:val="B20"/>
        <w:rPr>
          <w:lang w:eastAsia="zh-CN"/>
        </w:rPr>
      </w:pPr>
      <w:r w:rsidRPr="00FB20BD">
        <w:rPr>
          <w:lang w:eastAsia="zh-CN"/>
        </w:rPr>
        <w:t>-</w:t>
      </w:r>
      <w:r w:rsidRPr="00FB20BD">
        <w:tab/>
        <w:t>Pmin</w:t>
      </w:r>
      <w:r w:rsidRPr="00FB20BD">
        <w:rPr>
          <w:rFonts w:cs="Arial"/>
        </w:rPr>
        <w:t xml:space="preserve"> </w:t>
      </w:r>
      <w:r w:rsidRPr="00FB20BD">
        <w:rPr>
          <w:rFonts w:cs="Arial"/>
          <w:lang w:eastAsia="zh-CN"/>
        </w:rPr>
        <w:t xml:space="preserve">is </w:t>
      </w:r>
      <w:r w:rsidRPr="00FB20BD">
        <w:rPr>
          <w:rFonts w:cs="Arial"/>
        </w:rPr>
        <w:t xml:space="preserve">the minimum output power </w:t>
      </w:r>
      <w:r w:rsidRPr="00FB20BD">
        <w:t>according to Table 6.3.1.3-1</w:t>
      </w:r>
      <w:r w:rsidRPr="00FB20BD">
        <w:rPr>
          <w:lang w:eastAsia="zh-CN"/>
        </w:rPr>
        <w:t>.</w:t>
      </w:r>
    </w:p>
    <w:p w14:paraId="3009598F" w14:textId="77777777" w:rsidR="004E00EE" w:rsidRPr="00FB20BD" w:rsidRDefault="004E00EE"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71BD86C2" w14:textId="77777777" w:rsidR="004E00EE" w:rsidRPr="00FB20BD" w:rsidRDefault="004E00EE" w:rsidP="00B84CF7">
      <w:pPr>
        <w:pStyle w:val="B20"/>
        <w:rPr>
          <w:lang w:eastAsia="zh-CN"/>
        </w:rPr>
      </w:pPr>
      <w:r w:rsidRPr="00FB20BD">
        <w:rPr>
          <w:lang w:eastAsia="zh-CN"/>
        </w:rPr>
        <w:t>-</w:t>
      </w:r>
      <w:r w:rsidRPr="00FB20BD">
        <w:rPr>
          <w:lang w:eastAsia="zh-CN"/>
        </w:rPr>
        <w:tab/>
        <w:t>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0EE7A914" w14:textId="54A53ED0" w:rsidR="004E00EE" w:rsidRPr="00FB20BD" w:rsidRDefault="004E00EE" w:rsidP="00B84CF7">
      <w:pPr>
        <w:pStyle w:val="B10"/>
      </w:pPr>
      <w:r w:rsidRPr="00FB20BD">
        <w:br/>
        <w:t xml:space="preserve">For 256 QAM, </w:t>
      </w:r>
      <w:r w:rsidRPr="00FB20BD">
        <w:rPr>
          <w:lang w:eastAsia="zh-CN"/>
        </w:rPr>
        <w:t>s</w:t>
      </w:r>
      <w:r w:rsidRPr="00FB20BD">
        <w:t xml:space="preserve">end uplink power control commands to the UE using 1dB power step size to ensure that the UE output power </w:t>
      </w:r>
      <w:r w:rsidRPr="00FB20BD">
        <w:rPr>
          <w:lang w:eastAsia="zh-CN"/>
        </w:rPr>
        <w:t>at each</w:t>
      </w:r>
      <w:r w:rsidRPr="00FB20BD">
        <w:rPr>
          <w:rFonts w:eastAsia="DengXian"/>
          <w:lang w:eastAsia="zh-CN"/>
        </w:rPr>
        <w:t xml:space="preserve"> antenna connector under measurement</w:t>
      </w:r>
      <w:r w:rsidRPr="00FB20BD">
        <w:t xml:space="preserve"> measured by the test system is within the Uplink power control window, defined as +MU to +(MU + Uplink power control window size) </w:t>
      </w:r>
      <w:bookmarkEnd w:id="2047"/>
      <w:r w:rsidRPr="00FB20BD">
        <w:t xml:space="preserve">dB of the target power level </w:t>
      </w:r>
      <w:r w:rsidRPr="00FB20BD">
        <w:rPr>
          <w:lang w:eastAsia="zh-CN"/>
        </w:rPr>
        <w:t xml:space="preserve"> Pmin + 10 dB, </w:t>
      </w:r>
      <w:r w:rsidRPr="00FB20BD">
        <w:t>where</w:t>
      </w:r>
      <w:r w:rsidRPr="00FB20BD">
        <w:rPr>
          <w:lang w:eastAsia="zh-CN"/>
        </w:rPr>
        <w:t xml:space="preserve"> MU and Uplink power control window size</w:t>
      </w:r>
      <w:r w:rsidRPr="00FB20BD">
        <w:t xml:space="preserve"> are defined above. Pmin is the minimum output power according to Table 6.3D.1.3-1.</w:t>
      </w:r>
    </w:p>
    <w:p w14:paraId="684E2D9E" w14:textId="3DFCDBBE" w:rsidR="004E00EE" w:rsidRPr="00FB20BD" w:rsidRDefault="004E00EE" w:rsidP="00B84CF7">
      <w:pPr>
        <w:pStyle w:val="B10"/>
      </w:pPr>
      <w:r w:rsidRPr="00FB20BD">
        <w:t>1.5</w:t>
      </w:r>
      <w:r w:rsidR="00D33167" w:rsidRPr="00FB20BD">
        <w:t>.</w:t>
      </w:r>
      <w:r w:rsidRPr="00FB20BD">
        <w:tab/>
        <w:t xml:space="preserve">Measure the EVM and </w:t>
      </w:r>
      <w:r w:rsidRPr="00FB20BD">
        <w:rPr>
          <w:position w:val="-6"/>
        </w:rPr>
        <w:object w:dxaOrig="1020" w:dyaOrig="340" w14:anchorId="7D520290">
          <v:shape id="_x0000_i1106" type="#_x0000_t75" style="width:50.4pt;height:17.4pt" o:ole="">
            <v:imagedata r:id="rId37" o:title=""/>
          </v:shape>
          <o:OLEObject Type="Embed" ProgID="Equation.3" ShapeID="_x0000_i1106" DrawAspect="Content" ObjectID="_1781609997" r:id="rId132"/>
        </w:object>
      </w:r>
      <w:r w:rsidRPr="00FB20BD">
        <w:t xml:space="preserve"> using Global In-Channel Tx-Test </w:t>
      </w:r>
      <w:r w:rsidR="00AC2695" w:rsidRPr="00FB20BD">
        <w:t>for UL MIMO (Annex E with procedure in Annex E.8) for each layer using the two Tx antenna connectors of the UE.</w:t>
      </w:r>
      <w:r w:rsidRPr="00FB20BD">
        <w:t xml:space="preserve"> For TDD, only slots consisting of only UL symbols are under test.</w:t>
      </w:r>
    </w:p>
    <w:p w14:paraId="1A38FFEF" w14:textId="77777777" w:rsidR="004E00EE" w:rsidRPr="00FB20BD" w:rsidRDefault="004E00EE" w:rsidP="00B84CF7">
      <w:pPr>
        <w:pStyle w:val="NO"/>
      </w:pPr>
      <w:r w:rsidRPr="00FB20BD">
        <w:t>NOTE1:</w:t>
      </w:r>
      <w:r w:rsidRPr="00FB20BD">
        <w:tab/>
        <w:t>Void.</w:t>
      </w:r>
    </w:p>
    <w:p w14:paraId="17BF3F21" w14:textId="77777777" w:rsidR="004E00EE" w:rsidRPr="00FB20BD" w:rsidRDefault="004E00EE" w:rsidP="00B84CF7">
      <w:pPr>
        <w:pStyle w:val="NO"/>
        <w:rPr>
          <w:lang w:eastAsia="zh-CN"/>
        </w:rPr>
      </w:pPr>
      <w:r w:rsidRPr="00FB20BD">
        <w:rPr>
          <w:lang w:eastAsia="zh-CN"/>
        </w:rPr>
        <w:t>NOTE2:</w:t>
      </w:r>
      <w:r w:rsidRPr="00FB20BD">
        <w:tab/>
      </w:r>
      <w:r w:rsidRPr="00FB20BD">
        <w:rPr>
          <w:lang w:eastAsia="zh-CN"/>
        </w:rPr>
        <w:t>The purpose of the Uplink power control window is to ensure that the actual UE output power at each</w:t>
      </w:r>
      <w:r w:rsidRPr="00FB20BD">
        <w:rPr>
          <w:rFonts w:eastAsia="DengXian"/>
          <w:lang w:eastAsia="zh-CN"/>
        </w:rPr>
        <w:t xml:space="preserve"> antenna connector under measurement</w:t>
      </w:r>
      <w:r w:rsidRPr="00FB20BD">
        <w:rPr>
          <w:lang w:eastAsia="zh-CN"/>
        </w:rPr>
        <w:t xml:space="preserve">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1EE59D85" w14:textId="599C4C91" w:rsidR="004E00EE" w:rsidRPr="00FB20BD" w:rsidRDefault="004E00EE" w:rsidP="00B84CF7">
      <w:pPr>
        <w:pStyle w:val="NO"/>
      </w:pPr>
      <w:r w:rsidRPr="00FB20BD">
        <w:t>NOTE3:</w:t>
      </w:r>
      <w:r w:rsidRPr="00FB20BD">
        <w:tab/>
      </w:r>
      <w:r w:rsidR="00AC2695" w:rsidRPr="00FB20BD">
        <w:t>Void.</w:t>
      </w:r>
    </w:p>
    <w:p w14:paraId="69D8CA8F" w14:textId="77777777" w:rsidR="004E00EE" w:rsidRPr="00FB20BD" w:rsidRDefault="004E00EE" w:rsidP="00B84CF7">
      <w:pPr>
        <w:pStyle w:val="TH"/>
      </w:pPr>
      <w:r w:rsidRPr="00FB20BD">
        <w:t>Table 6.4D.2.1.4.2-1: Void</w:t>
      </w:r>
    </w:p>
    <w:p w14:paraId="701EE6E6" w14:textId="77777777" w:rsidR="004E00EE" w:rsidRPr="00FB20BD" w:rsidRDefault="004E00EE" w:rsidP="004E00EE">
      <w:pPr>
        <w:pStyle w:val="H6"/>
      </w:pPr>
      <w:r w:rsidRPr="00FB20BD">
        <w:t>6.4D.2.1.4.3</w:t>
      </w:r>
      <w:r w:rsidRPr="00FB20BD">
        <w:tab/>
        <w:t>Message contents</w:t>
      </w:r>
    </w:p>
    <w:p w14:paraId="6C8CFF89" w14:textId="77777777" w:rsidR="004E00EE" w:rsidRPr="00FB20BD" w:rsidRDefault="004E00EE" w:rsidP="00B84CF7">
      <w:r w:rsidRPr="00FB20BD">
        <w:t>Message contents are according to TS 38.508-1 [5] subclause 4.6 with the condition 2TX_UL_MIMO.</w:t>
      </w:r>
    </w:p>
    <w:p w14:paraId="78341FE1" w14:textId="025F8E12" w:rsidR="004E00EE" w:rsidRPr="00FB20BD" w:rsidRDefault="004E00EE" w:rsidP="004E00EE">
      <w:pPr>
        <w:pStyle w:val="H6"/>
      </w:pPr>
      <w:bookmarkStart w:id="2048" w:name="_Toc27478112"/>
      <w:bookmarkStart w:id="2049" w:name="_Toc36226824"/>
      <w:bookmarkStart w:id="2050" w:name="_Toc44324109"/>
      <w:bookmarkStart w:id="2051" w:name="_Toc52990303"/>
      <w:bookmarkStart w:id="2052" w:name="_Toc60823502"/>
      <w:bookmarkStart w:id="2053" w:name="_Toc60825424"/>
      <w:r w:rsidRPr="00FB20BD">
        <w:t>6.4D.2.1.5</w:t>
      </w:r>
      <w:r w:rsidRPr="00FB20BD">
        <w:tab/>
        <w:t>Test requirement</w:t>
      </w:r>
      <w:bookmarkEnd w:id="2048"/>
      <w:bookmarkEnd w:id="2049"/>
      <w:bookmarkEnd w:id="2050"/>
      <w:bookmarkEnd w:id="2051"/>
      <w:bookmarkEnd w:id="2052"/>
      <w:bookmarkEnd w:id="2053"/>
    </w:p>
    <w:p w14:paraId="02B7F759" w14:textId="5C324A10" w:rsidR="004E00EE" w:rsidRPr="00FB20BD" w:rsidRDefault="004E00EE" w:rsidP="00B84CF7">
      <w:r w:rsidRPr="00FB20BD">
        <w:t xml:space="preserve">The requirements apply to each </w:t>
      </w:r>
      <w:r w:rsidR="00AC2695" w:rsidRPr="00FB20BD">
        <w:t>layer</w:t>
      </w:r>
      <w:r w:rsidRPr="00FB20BD">
        <w:t>.</w:t>
      </w:r>
    </w:p>
    <w:p w14:paraId="6698C781" w14:textId="6BFE737C" w:rsidR="004E00EE" w:rsidRPr="00FB20BD" w:rsidRDefault="004E00EE" w:rsidP="00B84CF7">
      <w:r w:rsidRPr="00FB20BD">
        <w:t xml:space="preserve">The </w:t>
      </w:r>
      <w:r w:rsidRPr="00FB20BD">
        <w:rPr>
          <w:lang w:eastAsia="zh-CN"/>
        </w:rPr>
        <w:t xml:space="preserve">PUSCH </w:t>
      </w:r>
      <w:r w:rsidRPr="00FB20BD">
        <w:t>EVM, derived in Annex E.4.2</w:t>
      </w:r>
      <w:bookmarkStart w:id="2054" w:name="_Hlk154515083"/>
      <w:r w:rsidR="00AC2695" w:rsidRPr="00FB20BD">
        <w:t xml:space="preserve"> using Annex E.8</w:t>
      </w:r>
      <w:bookmarkEnd w:id="2054"/>
      <w:r w:rsidRPr="00FB20BD">
        <w:t>, shall not exceed the values in Table 6.4D.2.1.5-1.</w:t>
      </w:r>
    </w:p>
    <w:p w14:paraId="0E2A8639" w14:textId="78F03CA5" w:rsidR="004E00EE" w:rsidRPr="00FB20BD" w:rsidRDefault="004E00EE" w:rsidP="00B84CF7">
      <w:pPr>
        <w:rPr>
          <w:lang w:eastAsia="zh-CN"/>
        </w:rPr>
      </w:pPr>
      <w:r w:rsidRPr="00FB20BD">
        <w:t xml:space="preserve">The </w:t>
      </w:r>
      <w:r w:rsidRPr="00FB20BD">
        <w:rPr>
          <w:lang w:eastAsia="zh-CN"/>
        </w:rPr>
        <w:t>PUSCH</w:t>
      </w:r>
      <w:r w:rsidRPr="00FB20BD">
        <w:rPr>
          <w:position w:val="-6"/>
        </w:rPr>
        <w:object w:dxaOrig="1020" w:dyaOrig="340" w14:anchorId="4E3958A1">
          <v:shape id="_x0000_i1107" type="#_x0000_t75" style="width:50.4pt;height:17.4pt" o:ole="">
            <v:imagedata r:id="rId37" o:title=""/>
          </v:shape>
          <o:OLEObject Type="Embed" ProgID="Equation.3" ShapeID="_x0000_i1107" DrawAspect="Content" ObjectID="_1781609998" r:id="rId133"/>
        </w:object>
      </w:r>
      <w:r w:rsidRPr="00FB20BD">
        <w:t>,</w:t>
      </w:r>
      <w:r w:rsidRPr="00FB20BD">
        <w:rPr>
          <w:lang w:eastAsia="zh-CN"/>
        </w:rPr>
        <w:t xml:space="preserve"> </w:t>
      </w:r>
      <w:r w:rsidRPr="00FB20BD">
        <w:t>derived in Annex E.4.6.2</w:t>
      </w:r>
      <w:r w:rsidR="00AC2695" w:rsidRPr="00FB20BD">
        <w:t xml:space="preserve"> </w:t>
      </w:r>
      <w:bookmarkStart w:id="2055" w:name="_Hlk154515126"/>
      <w:r w:rsidR="00AC2695" w:rsidRPr="00FB20BD">
        <w:t>using Annex E.8</w:t>
      </w:r>
      <w:bookmarkEnd w:id="2055"/>
      <w:r w:rsidRPr="00FB20BD">
        <w:rPr>
          <w:lang w:eastAsia="zh-CN"/>
        </w:rPr>
        <w:t>,</w:t>
      </w:r>
      <w:r w:rsidRPr="00FB20BD">
        <w:t xml:space="preserve"> shall not exceed the values in Table 6.4D.2.1.5-1 </w:t>
      </w:r>
      <w:r w:rsidRPr="00FB20BD">
        <w:rPr>
          <w:lang w:eastAsia="zh-CN"/>
        </w:rPr>
        <w:t>when embedded with data symbols of the respective modulation scheme</w:t>
      </w:r>
      <w:r w:rsidRPr="00FB20BD">
        <w:t>.</w:t>
      </w:r>
    </w:p>
    <w:p w14:paraId="106BE179" w14:textId="77777777" w:rsidR="004E00EE" w:rsidRPr="00FB20BD" w:rsidRDefault="004E00EE" w:rsidP="00B84CF7">
      <w:pPr>
        <w:pStyle w:val="TH"/>
        <w:rPr>
          <w:lang w:eastAsia="zh-CN"/>
        </w:rPr>
      </w:pPr>
      <w:r w:rsidRPr="00FB20BD">
        <w:t>Table 6.4D.2.1.5-1: Test requirements for Error Vector Magnitude</w:t>
      </w:r>
    </w:p>
    <w:tbl>
      <w:tblPr>
        <w:tblW w:w="7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3332"/>
      </w:tblGrid>
      <w:tr w:rsidR="004E00EE" w:rsidRPr="00FB20BD" w14:paraId="45FEBC61" w14:textId="77777777" w:rsidTr="00EF6B6C">
        <w:trPr>
          <w:jc w:val="center"/>
        </w:trPr>
        <w:tc>
          <w:tcPr>
            <w:tcW w:w="3256" w:type="dxa"/>
          </w:tcPr>
          <w:p w14:paraId="15B58B3E" w14:textId="77777777" w:rsidR="004E00EE" w:rsidRPr="00FB20BD" w:rsidRDefault="004E00EE" w:rsidP="00B84CF7">
            <w:pPr>
              <w:pStyle w:val="TAH"/>
            </w:pPr>
            <w:r w:rsidRPr="00FB20BD">
              <w:br w:type="page"/>
              <w:t>Parameter</w:t>
            </w:r>
          </w:p>
        </w:tc>
        <w:tc>
          <w:tcPr>
            <w:tcW w:w="1135" w:type="dxa"/>
          </w:tcPr>
          <w:p w14:paraId="70AB8A69" w14:textId="77777777" w:rsidR="004E00EE" w:rsidRPr="00FB20BD" w:rsidRDefault="004E00EE" w:rsidP="00B84CF7">
            <w:pPr>
              <w:pStyle w:val="TAH"/>
            </w:pPr>
            <w:r w:rsidRPr="00FB20BD">
              <w:t>Unit</w:t>
            </w:r>
          </w:p>
        </w:tc>
        <w:tc>
          <w:tcPr>
            <w:tcW w:w="3332" w:type="dxa"/>
          </w:tcPr>
          <w:p w14:paraId="7FE9C385" w14:textId="77777777" w:rsidR="004E00EE" w:rsidRPr="00FB20BD" w:rsidRDefault="004E00EE" w:rsidP="00B84CF7">
            <w:pPr>
              <w:pStyle w:val="TAH"/>
            </w:pPr>
            <w:r w:rsidRPr="00FB20BD">
              <w:t>Average EVM Level</w:t>
            </w:r>
          </w:p>
        </w:tc>
      </w:tr>
      <w:tr w:rsidR="004E00EE" w:rsidRPr="00FB20BD" w14:paraId="0C91C078" w14:textId="77777777" w:rsidTr="00EF6B6C">
        <w:trPr>
          <w:jc w:val="center"/>
        </w:trPr>
        <w:tc>
          <w:tcPr>
            <w:tcW w:w="3256" w:type="dxa"/>
          </w:tcPr>
          <w:p w14:paraId="588DA0D7" w14:textId="77777777" w:rsidR="004E00EE" w:rsidRPr="00FB20BD" w:rsidRDefault="004E00EE" w:rsidP="00B84CF7">
            <w:pPr>
              <w:pStyle w:val="TAL"/>
            </w:pPr>
            <w:r w:rsidRPr="00FB20BD">
              <w:t xml:space="preserve">Pi/2-BPSK </w:t>
            </w:r>
          </w:p>
        </w:tc>
        <w:tc>
          <w:tcPr>
            <w:tcW w:w="1135" w:type="dxa"/>
          </w:tcPr>
          <w:p w14:paraId="4C603C82" w14:textId="77777777" w:rsidR="004E00EE" w:rsidRPr="00FB20BD" w:rsidRDefault="004E00EE" w:rsidP="00B84CF7">
            <w:pPr>
              <w:pStyle w:val="TAC"/>
            </w:pPr>
            <w:r w:rsidRPr="00FB20BD">
              <w:t>%</w:t>
            </w:r>
          </w:p>
        </w:tc>
        <w:tc>
          <w:tcPr>
            <w:tcW w:w="3332" w:type="dxa"/>
          </w:tcPr>
          <w:p w14:paraId="22FE305A" w14:textId="77777777" w:rsidR="004E00EE" w:rsidRPr="00FB20BD" w:rsidRDefault="004E00EE" w:rsidP="00B84CF7">
            <w:pPr>
              <w:pStyle w:val="TAC"/>
            </w:pPr>
            <w:r w:rsidRPr="00FB20BD">
              <w:t>30 + TT</w:t>
            </w:r>
          </w:p>
        </w:tc>
      </w:tr>
      <w:tr w:rsidR="004E00EE" w:rsidRPr="00FB20BD" w14:paraId="5EF45EA8" w14:textId="77777777" w:rsidTr="00EF6B6C">
        <w:trPr>
          <w:jc w:val="center"/>
        </w:trPr>
        <w:tc>
          <w:tcPr>
            <w:tcW w:w="3256" w:type="dxa"/>
          </w:tcPr>
          <w:p w14:paraId="4E9171EB" w14:textId="77777777" w:rsidR="004E00EE" w:rsidRPr="00FB20BD" w:rsidRDefault="004E00EE" w:rsidP="00B84CF7">
            <w:pPr>
              <w:pStyle w:val="TAL"/>
            </w:pPr>
            <w:r w:rsidRPr="00FB20BD">
              <w:t>QPSK</w:t>
            </w:r>
          </w:p>
        </w:tc>
        <w:tc>
          <w:tcPr>
            <w:tcW w:w="1135" w:type="dxa"/>
          </w:tcPr>
          <w:p w14:paraId="3CCC124C" w14:textId="77777777" w:rsidR="004E00EE" w:rsidRPr="00FB20BD" w:rsidRDefault="004E00EE" w:rsidP="00B84CF7">
            <w:pPr>
              <w:pStyle w:val="TAC"/>
            </w:pPr>
            <w:r w:rsidRPr="00FB20BD">
              <w:t>%</w:t>
            </w:r>
          </w:p>
        </w:tc>
        <w:tc>
          <w:tcPr>
            <w:tcW w:w="3332" w:type="dxa"/>
          </w:tcPr>
          <w:p w14:paraId="7BE6C3D9" w14:textId="77777777" w:rsidR="004E00EE" w:rsidRPr="00FB20BD" w:rsidRDefault="004E00EE" w:rsidP="00B84CF7">
            <w:pPr>
              <w:pStyle w:val="TAC"/>
            </w:pPr>
            <w:r w:rsidRPr="00FB20BD">
              <w:t>17.5 + TT</w:t>
            </w:r>
          </w:p>
        </w:tc>
      </w:tr>
      <w:tr w:rsidR="004E00EE" w:rsidRPr="00FB20BD" w14:paraId="4311235E" w14:textId="77777777" w:rsidTr="00EF6B6C">
        <w:trPr>
          <w:jc w:val="center"/>
        </w:trPr>
        <w:tc>
          <w:tcPr>
            <w:tcW w:w="3256" w:type="dxa"/>
          </w:tcPr>
          <w:p w14:paraId="5FE03290" w14:textId="77777777" w:rsidR="004E00EE" w:rsidRPr="00FB20BD" w:rsidRDefault="004E00EE" w:rsidP="00B84CF7">
            <w:pPr>
              <w:pStyle w:val="TAL"/>
            </w:pPr>
            <w:r w:rsidRPr="00FB20BD">
              <w:t xml:space="preserve">16 QAM </w:t>
            </w:r>
          </w:p>
        </w:tc>
        <w:tc>
          <w:tcPr>
            <w:tcW w:w="1135" w:type="dxa"/>
          </w:tcPr>
          <w:p w14:paraId="3700AEDB" w14:textId="77777777" w:rsidR="004E00EE" w:rsidRPr="00FB20BD" w:rsidRDefault="004E00EE" w:rsidP="00B84CF7">
            <w:pPr>
              <w:pStyle w:val="TAC"/>
            </w:pPr>
            <w:r w:rsidRPr="00FB20BD">
              <w:t>%</w:t>
            </w:r>
          </w:p>
        </w:tc>
        <w:tc>
          <w:tcPr>
            <w:tcW w:w="3332" w:type="dxa"/>
          </w:tcPr>
          <w:p w14:paraId="3040DAA8" w14:textId="77777777" w:rsidR="004E00EE" w:rsidRPr="00FB20BD" w:rsidRDefault="004E00EE" w:rsidP="00B84CF7">
            <w:pPr>
              <w:pStyle w:val="TAC"/>
            </w:pPr>
            <w:r w:rsidRPr="00FB20BD">
              <w:t>12.5 + TT</w:t>
            </w:r>
          </w:p>
        </w:tc>
      </w:tr>
      <w:tr w:rsidR="004E00EE" w:rsidRPr="00FB20BD" w14:paraId="545402DB" w14:textId="77777777" w:rsidTr="00EF6B6C">
        <w:trPr>
          <w:jc w:val="center"/>
        </w:trPr>
        <w:tc>
          <w:tcPr>
            <w:tcW w:w="3256" w:type="dxa"/>
          </w:tcPr>
          <w:p w14:paraId="038699CE" w14:textId="77777777" w:rsidR="004E00EE" w:rsidRPr="00FB20BD" w:rsidRDefault="004E00EE" w:rsidP="00B84CF7">
            <w:pPr>
              <w:pStyle w:val="TAL"/>
            </w:pPr>
            <w:r w:rsidRPr="00FB20BD">
              <w:rPr>
                <w:lang w:eastAsia="zh-CN"/>
              </w:rPr>
              <w:t>64</w:t>
            </w:r>
            <w:r w:rsidRPr="00FB20BD">
              <w:t xml:space="preserve"> QAM </w:t>
            </w:r>
          </w:p>
        </w:tc>
        <w:tc>
          <w:tcPr>
            <w:tcW w:w="1135" w:type="dxa"/>
          </w:tcPr>
          <w:p w14:paraId="5DC72058" w14:textId="77777777" w:rsidR="004E00EE" w:rsidRPr="00FB20BD" w:rsidRDefault="004E00EE" w:rsidP="00B84CF7">
            <w:pPr>
              <w:pStyle w:val="TAC"/>
            </w:pPr>
            <w:r w:rsidRPr="00FB20BD">
              <w:t>%</w:t>
            </w:r>
          </w:p>
        </w:tc>
        <w:tc>
          <w:tcPr>
            <w:tcW w:w="3332" w:type="dxa"/>
          </w:tcPr>
          <w:p w14:paraId="3B30A5C3" w14:textId="77777777" w:rsidR="004E00EE" w:rsidRPr="00FB20BD" w:rsidRDefault="004E00EE" w:rsidP="00B84CF7">
            <w:pPr>
              <w:pStyle w:val="TAC"/>
            </w:pPr>
            <w:r w:rsidRPr="00FB20BD">
              <w:rPr>
                <w:lang w:eastAsia="zh-CN"/>
              </w:rPr>
              <w:t>8</w:t>
            </w:r>
            <w:r w:rsidRPr="00FB20BD">
              <w:t xml:space="preserve"> + TT</w:t>
            </w:r>
          </w:p>
        </w:tc>
      </w:tr>
      <w:tr w:rsidR="004E00EE" w:rsidRPr="00FB20BD" w14:paraId="1A3D10C5" w14:textId="77777777" w:rsidTr="00EF6B6C">
        <w:trPr>
          <w:jc w:val="center"/>
        </w:trPr>
        <w:tc>
          <w:tcPr>
            <w:tcW w:w="3256" w:type="dxa"/>
          </w:tcPr>
          <w:p w14:paraId="35FE5D4E" w14:textId="77777777" w:rsidR="004E00EE" w:rsidRPr="00FB20BD" w:rsidRDefault="004E00EE" w:rsidP="00B84CF7">
            <w:pPr>
              <w:pStyle w:val="TAL"/>
              <w:rPr>
                <w:lang w:eastAsia="zh-CN"/>
              </w:rPr>
            </w:pPr>
            <w:r w:rsidRPr="00FB20BD">
              <w:rPr>
                <w:lang w:eastAsia="zh-CN"/>
              </w:rPr>
              <w:t>256 QAM</w:t>
            </w:r>
          </w:p>
        </w:tc>
        <w:tc>
          <w:tcPr>
            <w:tcW w:w="1135" w:type="dxa"/>
          </w:tcPr>
          <w:p w14:paraId="7A4E59B1" w14:textId="77777777" w:rsidR="004E00EE" w:rsidRPr="00FB20BD" w:rsidRDefault="004E00EE" w:rsidP="00B84CF7">
            <w:pPr>
              <w:pStyle w:val="TAC"/>
            </w:pPr>
            <w:r w:rsidRPr="00FB20BD">
              <w:t>%</w:t>
            </w:r>
          </w:p>
        </w:tc>
        <w:tc>
          <w:tcPr>
            <w:tcW w:w="3332" w:type="dxa"/>
          </w:tcPr>
          <w:p w14:paraId="2AD3CBC5" w14:textId="77777777" w:rsidR="004E00EE" w:rsidRPr="00FB20BD" w:rsidRDefault="004E00EE" w:rsidP="00B84CF7">
            <w:pPr>
              <w:pStyle w:val="TAC"/>
              <w:rPr>
                <w:lang w:eastAsia="zh-CN"/>
              </w:rPr>
            </w:pPr>
            <w:r w:rsidRPr="00FB20BD">
              <w:rPr>
                <w:lang w:eastAsia="zh-CN"/>
              </w:rPr>
              <w:t>3.5 + TT</w:t>
            </w:r>
          </w:p>
        </w:tc>
      </w:tr>
      <w:tr w:rsidR="004E00EE" w:rsidRPr="00FB20BD" w14:paraId="60CCEC6D" w14:textId="77777777" w:rsidTr="00EF6B6C">
        <w:trPr>
          <w:jc w:val="center"/>
        </w:trPr>
        <w:tc>
          <w:tcPr>
            <w:tcW w:w="7723" w:type="dxa"/>
            <w:gridSpan w:val="3"/>
          </w:tcPr>
          <w:p w14:paraId="33B924FE" w14:textId="77777777" w:rsidR="004E00EE" w:rsidRPr="00FB20BD" w:rsidRDefault="004E00EE" w:rsidP="00B84CF7">
            <w:pPr>
              <w:pStyle w:val="TAN"/>
              <w:rPr>
                <w:rFonts w:cs="v5.0.0"/>
                <w:lang w:eastAsia="zh-CN"/>
              </w:rPr>
            </w:pPr>
            <w:r w:rsidRPr="00FB20BD">
              <w:rPr>
                <w:lang w:eastAsia="zh-CN"/>
              </w:rPr>
              <w:t>Note 1:</w:t>
            </w:r>
            <w:r w:rsidRPr="00FB20BD">
              <w:rPr>
                <w:lang w:eastAsia="zh-CN"/>
              </w:rPr>
              <w:tab/>
              <w:t>TT is defined in Table 6.4D.2.1.5-2.</w:t>
            </w:r>
          </w:p>
        </w:tc>
      </w:tr>
    </w:tbl>
    <w:p w14:paraId="30970EBB" w14:textId="77777777" w:rsidR="004E00EE" w:rsidRPr="00FB20BD" w:rsidRDefault="004E00EE" w:rsidP="00B84CF7"/>
    <w:p w14:paraId="2E1CDC73" w14:textId="77777777" w:rsidR="004E00EE" w:rsidRPr="00FB20BD" w:rsidRDefault="004E00EE" w:rsidP="00B84CF7">
      <w:pPr>
        <w:pStyle w:val="TH"/>
        <w:rPr>
          <w:lang w:eastAsia="zh-CN"/>
        </w:rPr>
      </w:pPr>
      <w:r w:rsidRPr="00FB20BD">
        <w:t>Table 6.4D.2.1.5-2: Test Tolerance</w:t>
      </w:r>
    </w:p>
    <w:tbl>
      <w:tblPr>
        <w:tblW w:w="7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7"/>
        <w:gridCol w:w="1135"/>
        <w:gridCol w:w="3333"/>
      </w:tblGrid>
      <w:tr w:rsidR="004E00EE" w:rsidRPr="00FB20BD" w14:paraId="583F44A0" w14:textId="77777777" w:rsidTr="00255AE3">
        <w:trPr>
          <w:jc w:val="center"/>
        </w:trPr>
        <w:tc>
          <w:tcPr>
            <w:tcW w:w="3257" w:type="dxa"/>
            <w:tcBorders>
              <w:top w:val="single" w:sz="4" w:space="0" w:color="auto"/>
              <w:left w:val="single" w:sz="4" w:space="0" w:color="auto"/>
              <w:bottom w:val="single" w:sz="4" w:space="0" w:color="auto"/>
              <w:right w:val="single" w:sz="4" w:space="0" w:color="auto"/>
            </w:tcBorders>
            <w:hideMark/>
          </w:tcPr>
          <w:p w14:paraId="2441EA51" w14:textId="77777777" w:rsidR="004E00EE" w:rsidRPr="00FB20BD" w:rsidRDefault="004E00EE" w:rsidP="00B84CF7">
            <w:pPr>
              <w:pStyle w:val="TAH"/>
            </w:pPr>
            <w:r w:rsidRPr="00FB20BD">
              <w:br w:type="page"/>
              <w:t>Parameter</w:t>
            </w:r>
          </w:p>
        </w:tc>
        <w:tc>
          <w:tcPr>
            <w:tcW w:w="1135" w:type="dxa"/>
            <w:tcBorders>
              <w:top w:val="single" w:sz="4" w:space="0" w:color="auto"/>
              <w:left w:val="single" w:sz="4" w:space="0" w:color="auto"/>
              <w:bottom w:val="single" w:sz="4" w:space="0" w:color="auto"/>
              <w:right w:val="single" w:sz="4" w:space="0" w:color="auto"/>
            </w:tcBorders>
            <w:hideMark/>
          </w:tcPr>
          <w:p w14:paraId="0FC6E44B" w14:textId="77777777" w:rsidR="004E00EE" w:rsidRPr="00FB20BD" w:rsidRDefault="004E00EE" w:rsidP="00B84CF7">
            <w:pPr>
              <w:pStyle w:val="TAH"/>
            </w:pPr>
            <w:r w:rsidRPr="00FB20BD">
              <w:t>Unit</w:t>
            </w:r>
          </w:p>
        </w:tc>
        <w:tc>
          <w:tcPr>
            <w:tcW w:w="3333" w:type="dxa"/>
            <w:tcBorders>
              <w:top w:val="single" w:sz="4" w:space="0" w:color="auto"/>
              <w:left w:val="single" w:sz="4" w:space="0" w:color="auto"/>
              <w:bottom w:val="single" w:sz="4" w:space="0" w:color="auto"/>
              <w:right w:val="single" w:sz="4" w:space="0" w:color="auto"/>
            </w:tcBorders>
            <w:hideMark/>
          </w:tcPr>
          <w:p w14:paraId="5C30D3EE" w14:textId="77777777" w:rsidR="004E00EE" w:rsidRPr="00FB20BD" w:rsidRDefault="004E00EE" w:rsidP="00B84CF7">
            <w:pPr>
              <w:pStyle w:val="TAH"/>
            </w:pPr>
            <w:r w:rsidRPr="00FB20BD">
              <w:t>Average EVM Level</w:t>
            </w:r>
          </w:p>
        </w:tc>
      </w:tr>
      <w:tr w:rsidR="004E00EE" w:rsidRPr="00FB20BD" w14:paraId="1ECEFE49" w14:textId="77777777" w:rsidTr="00255AE3">
        <w:trPr>
          <w:jc w:val="center"/>
        </w:trPr>
        <w:tc>
          <w:tcPr>
            <w:tcW w:w="3257" w:type="dxa"/>
            <w:tcBorders>
              <w:top w:val="single" w:sz="4" w:space="0" w:color="auto"/>
              <w:left w:val="single" w:sz="4" w:space="0" w:color="auto"/>
              <w:bottom w:val="single" w:sz="4" w:space="0" w:color="auto"/>
              <w:right w:val="single" w:sz="4" w:space="0" w:color="auto"/>
            </w:tcBorders>
            <w:hideMark/>
          </w:tcPr>
          <w:p w14:paraId="0E388EF0" w14:textId="77777777" w:rsidR="004E00EE" w:rsidRPr="00FB20BD" w:rsidRDefault="004E00EE" w:rsidP="00B84CF7">
            <w:pPr>
              <w:pStyle w:val="TAL"/>
            </w:pPr>
            <w:r w:rsidRPr="00FB20BD">
              <w:t xml:space="preserve">Pi/2-BPSK </w:t>
            </w:r>
          </w:p>
        </w:tc>
        <w:tc>
          <w:tcPr>
            <w:tcW w:w="1135" w:type="dxa"/>
            <w:tcBorders>
              <w:top w:val="single" w:sz="4" w:space="0" w:color="auto"/>
              <w:left w:val="single" w:sz="4" w:space="0" w:color="auto"/>
              <w:bottom w:val="single" w:sz="4" w:space="0" w:color="auto"/>
              <w:right w:val="single" w:sz="4" w:space="0" w:color="auto"/>
            </w:tcBorders>
            <w:hideMark/>
          </w:tcPr>
          <w:p w14:paraId="2AD03460" w14:textId="77777777" w:rsidR="004E00EE" w:rsidRPr="00FB20BD" w:rsidRDefault="004E00EE" w:rsidP="00B84CF7">
            <w:pPr>
              <w:pStyle w:val="TAC"/>
            </w:pPr>
            <w:r w:rsidRPr="00FB20BD">
              <w:t>%</w:t>
            </w:r>
          </w:p>
        </w:tc>
        <w:tc>
          <w:tcPr>
            <w:tcW w:w="3333" w:type="dxa"/>
            <w:tcBorders>
              <w:top w:val="single" w:sz="4" w:space="0" w:color="auto"/>
              <w:left w:val="single" w:sz="4" w:space="0" w:color="auto"/>
              <w:bottom w:val="single" w:sz="4" w:space="0" w:color="auto"/>
              <w:right w:val="single" w:sz="4" w:space="0" w:color="auto"/>
            </w:tcBorders>
            <w:hideMark/>
          </w:tcPr>
          <w:p w14:paraId="107620A4" w14:textId="77777777" w:rsidR="004E00EE" w:rsidRPr="00FB20BD" w:rsidRDefault="004E00EE" w:rsidP="00B84CF7">
            <w:pPr>
              <w:pStyle w:val="TAC"/>
            </w:pPr>
            <w:r w:rsidRPr="00FB20BD">
              <w:t>0</w:t>
            </w:r>
          </w:p>
        </w:tc>
      </w:tr>
      <w:tr w:rsidR="004E00EE" w:rsidRPr="00FB20BD" w14:paraId="45BA5FAA" w14:textId="77777777" w:rsidTr="00255AE3">
        <w:trPr>
          <w:jc w:val="center"/>
        </w:trPr>
        <w:tc>
          <w:tcPr>
            <w:tcW w:w="3257" w:type="dxa"/>
            <w:tcBorders>
              <w:top w:val="single" w:sz="4" w:space="0" w:color="auto"/>
              <w:left w:val="single" w:sz="4" w:space="0" w:color="auto"/>
              <w:bottom w:val="single" w:sz="4" w:space="0" w:color="auto"/>
              <w:right w:val="single" w:sz="4" w:space="0" w:color="auto"/>
            </w:tcBorders>
            <w:hideMark/>
          </w:tcPr>
          <w:p w14:paraId="05FDEDAC" w14:textId="77777777" w:rsidR="004E00EE" w:rsidRPr="00FB20BD" w:rsidRDefault="004E00EE" w:rsidP="00B84CF7">
            <w:pPr>
              <w:pStyle w:val="TAL"/>
            </w:pPr>
            <w:r w:rsidRPr="00FB20BD">
              <w:t>QPSK</w:t>
            </w:r>
          </w:p>
        </w:tc>
        <w:tc>
          <w:tcPr>
            <w:tcW w:w="1135" w:type="dxa"/>
            <w:tcBorders>
              <w:top w:val="single" w:sz="4" w:space="0" w:color="auto"/>
              <w:left w:val="single" w:sz="4" w:space="0" w:color="auto"/>
              <w:bottom w:val="single" w:sz="4" w:space="0" w:color="auto"/>
              <w:right w:val="single" w:sz="4" w:space="0" w:color="auto"/>
            </w:tcBorders>
            <w:hideMark/>
          </w:tcPr>
          <w:p w14:paraId="799386F8" w14:textId="77777777" w:rsidR="004E00EE" w:rsidRPr="00FB20BD" w:rsidRDefault="004E00EE" w:rsidP="00B84CF7">
            <w:pPr>
              <w:pStyle w:val="TAC"/>
            </w:pPr>
            <w:r w:rsidRPr="00FB20BD">
              <w:t>%</w:t>
            </w:r>
          </w:p>
        </w:tc>
        <w:tc>
          <w:tcPr>
            <w:tcW w:w="3333" w:type="dxa"/>
            <w:tcBorders>
              <w:top w:val="single" w:sz="4" w:space="0" w:color="auto"/>
              <w:left w:val="single" w:sz="4" w:space="0" w:color="auto"/>
              <w:bottom w:val="single" w:sz="4" w:space="0" w:color="auto"/>
              <w:right w:val="single" w:sz="4" w:space="0" w:color="auto"/>
            </w:tcBorders>
            <w:hideMark/>
          </w:tcPr>
          <w:p w14:paraId="2BADCDBC" w14:textId="77777777" w:rsidR="004E00EE" w:rsidRPr="00FB20BD" w:rsidRDefault="004E00EE" w:rsidP="00B84CF7">
            <w:pPr>
              <w:pStyle w:val="TAC"/>
            </w:pPr>
            <w:r w:rsidRPr="00FB20BD">
              <w:t>0</w:t>
            </w:r>
          </w:p>
        </w:tc>
      </w:tr>
      <w:tr w:rsidR="004E00EE" w:rsidRPr="00FB20BD" w14:paraId="74BBD84A" w14:textId="77777777" w:rsidTr="00255AE3">
        <w:trPr>
          <w:jc w:val="center"/>
        </w:trPr>
        <w:tc>
          <w:tcPr>
            <w:tcW w:w="3257" w:type="dxa"/>
            <w:tcBorders>
              <w:top w:val="single" w:sz="4" w:space="0" w:color="auto"/>
              <w:left w:val="single" w:sz="4" w:space="0" w:color="auto"/>
              <w:bottom w:val="single" w:sz="4" w:space="0" w:color="auto"/>
              <w:right w:val="single" w:sz="4" w:space="0" w:color="auto"/>
            </w:tcBorders>
            <w:hideMark/>
          </w:tcPr>
          <w:p w14:paraId="19F4E9B5" w14:textId="77777777" w:rsidR="004E00EE" w:rsidRPr="00FB20BD" w:rsidRDefault="004E00EE" w:rsidP="00B84CF7">
            <w:pPr>
              <w:pStyle w:val="TAL"/>
            </w:pPr>
            <w:r w:rsidRPr="00FB20BD">
              <w:t>16</w:t>
            </w:r>
            <w:r w:rsidRPr="00FB20BD">
              <w:rPr>
                <w:rFonts w:eastAsia="Malgun Gothic"/>
              </w:rPr>
              <w:t xml:space="preserve"> </w:t>
            </w:r>
            <w:r w:rsidRPr="00FB20BD">
              <w:t xml:space="preserve">QAM </w:t>
            </w:r>
          </w:p>
        </w:tc>
        <w:tc>
          <w:tcPr>
            <w:tcW w:w="1135" w:type="dxa"/>
            <w:tcBorders>
              <w:top w:val="single" w:sz="4" w:space="0" w:color="auto"/>
              <w:left w:val="single" w:sz="4" w:space="0" w:color="auto"/>
              <w:bottom w:val="single" w:sz="4" w:space="0" w:color="auto"/>
              <w:right w:val="single" w:sz="4" w:space="0" w:color="auto"/>
            </w:tcBorders>
            <w:hideMark/>
          </w:tcPr>
          <w:p w14:paraId="63B67C46" w14:textId="77777777" w:rsidR="004E00EE" w:rsidRPr="00FB20BD" w:rsidRDefault="004E00EE" w:rsidP="00B84CF7">
            <w:pPr>
              <w:pStyle w:val="TAC"/>
            </w:pPr>
            <w:r w:rsidRPr="00FB20BD">
              <w:t>%</w:t>
            </w:r>
          </w:p>
        </w:tc>
        <w:tc>
          <w:tcPr>
            <w:tcW w:w="3333" w:type="dxa"/>
            <w:tcBorders>
              <w:top w:val="single" w:sz="4" w:space="0" w:color="auto"/>
              <w:left w:val="single" w:sz="4" w:space="0" w:color="auto"/>
              <w:bottom w:val="single" w:sz="4" w:space="0" w:color="auto"/>
              <w:right w:val="single" w:sz="4" w:space="0" w:color="auto"/>
            </w:tcBorders>
            <w:hideMark/>
          </w:tcPr>
          <w:p w14:paraId="6ACA7A1F" w14:textId="77777777" w:rsidR="004E00EE" w:rsidRPr="00FB20BD" w:rsidRDefault="004E00EE" w:rsidP="00B84CF7">
            <w:pPr>
              <w:pStyle w:val="TAC"/>
            </w:pPr>
            <w:r w:rsidRPr="00FB20BD">
              <w:t>0</w:t>
            </w:r>
          </w:p>
        </w:tc>
      </w:tr>
      <w:tr w:rsidR="004E00EE" w:rsidRPr="00FB20BD" w14:paraId="0CEEF872" w14:textId="77777777" w:rsidTr="00255AE3">
        <w:trPr>
          <w:jc w:val="center"/>
        </w:trPr>
        <w:tc>
          <w:tcPr>
            <w:tcW w:w="3257" w:type="dxa"/>
            <w:tcBorders>
              <w:top w:val="single" w:sz="4" w:space="0" w:color="auto"/>
              <w:left w:val="single" w:sz="4" w:space="0" w:color="auto"/>
              <w:bottom w:val="single" w:sz="4" w:space="0" w:color="auto"/>
              <w:right w:val="single" w:sz="4" w:space="0" w:color="auto"/>
            </w:tcBorders>
            <w:hideMark/>
          </w:tcPr>
          <w:p w14:paraId="656597C6" w14:textId="77777777" w:rsidR="004E00EE" w:rsidRPr="00FB20BD" w:rsidRDefault="004E00EE" w:rsidP="00B84CF7">
            <w:pPr>
              <w:pStyle w:val="TAL"/>
            </w:pPr>
            <w:r w:rsidRPr="00FB20BD">
              <w:rPr>
                <w:lang w:eastAsia="zh-CN"/>
              </w:rPr>
              <w:t>64</w:t>
            </w:r>
            <w:r w:rsidRPr="00FB20BD">
              <w:rPr>
                <w:rFonts w:eastAsia="Malgun Gothic"/>
              </w:rPr>
              <w:t xml:space="preserve"> </w:t>
            </w:r>
            <w:r w:rsidRPr="00FB20BD">
              <w:t xml:space="preserve">QAM </w:t>
            </w:r>
          </w:p>
        </w:tc>
        <w:tc>
          <w:tcPr>
            <w:tcW w:w="1135" w:type="dxa"/>
            <w:tcBorders>
              <w:top w:val="single" w:sz="4" w:space="0" w:color="auto"/>
              <w:left w:val="single" w:sz="4" w:space="0" w:color="auto"/>
              <w:bottom w:val="single" w:sz="4" w:space="0" w:color="auto"/>
              <w:right w:val="single" w:sz="4" w:space="0" w:color="auto"/>
            </w:tcBorders>
            <w:hideMark/>
          </w:tcPr>
          <w:p w14:paraId="057C81BE" w14:textId="77777777" w:rsidR="004E00EE" w:rsidRPr="00FB20BD" w:rsidRDefault="004E00EE" w:rsidP="00B84CF7">
            <w:pPr>
              <w:pStyle w:val="TAC"/>
            </w:pPr>
            <w:r w:rsidRPr="00FB20BD">
              <w:t>%</w:t>
            </w:r>
          </w:p>
        </w:tc>
        <w:tc>
          <w:tcPr>
            <w:tcW w:w="3333" w:type="dxa"/>
            <w:tcBorders>
              <w:top w:val="single" w:sz="4" w:space="0" w:color="auto"/>
              <w:left w:val="single" w:sz="4" w:space="0" w:color="auto"/>
              <w:bottom w:val="single" w:sz="4" w:space="0" w:color="auto"/>
              <w:right w:val="single" w:sz="4" w:space="0" w:color="auto"/>
            </w:tcBorders>
            <w:hideMark/>
          </w:tcPr>
          <w:p w14:paraId="1489FE56" w14:textId="77777777" w:rsidR="004E00EE" w:rsidRPr="00FB20BD" w:rsidRDefault="004E00EE" w:rsidP="00B84CF7">
            <w:pPr>
              <w:pStyle w:val="TAC"/>
            </w:pPr>
            <w:r w:rsidRPr="00FB20BD">
              <w:rPr>
                <w:lang w:eastAsia="zh-CN"/>
              </w:rPr>
              <w:t>0</w:t>
            </w:r>
          </w:p>
        </w:tc>
      </w:tr>
      <w:tr w:rsidR="004E00EE" w:rsidRPr="00FB20BD" w14:paraId="0E9EBA27" w14:textId="77777777" w:rsidTr="00255AE3">
        <w:trPr>
          <w:jc w:val="center"/>
        </w:trPr>
        <w:tc>
          <w:tcPr>
            <w:tcW w:w="3257" w:type="dxa"/>
            <w:tcBorders>
              <w:top w:val="single" w:sz="4" w:space="0" w:color="auto"/>
              <w:left w:val="single" w:sz="4" w:space="0" w:color="auto"/>
              <w:bottom w:val="single" w:sz="4" w:space="0" w:color="auto"/>
              <w:right w:val="single" w:sz="4" w:space="0" w:color="auto"/>
            </w:tcBorders>
            <w:hideMark/>
          </w:tcPr>
          <w:p w14:paraId="46BDE0AA" w14:textId="77777777" w:rsidR="004E00EE" w:rsidRPr="00FB20BD" w:rsidRDefault="004E00EE" w:rsidP="00B84CF7">
            <w:pPr>
              <w:pStyle w:val="TAL"/>
              <w:rPr>
                <w:lang w:eastAsia="zh-CN"/>
              </w:rPr>
            </w:pPr>
            <w:r w:rsidRPr="00FB20BD">
              <w:rPr>
                <w:lang w:eastAsia="zh-CN"/>
              </w:rPr>
              <w:t>256 QAM</w:t>
            </w:r>
          </w:p>
        </w:tc>
        <w:tc>
          <w:tcPr>
            <w:tcW w:w="1135" w:type="dxa"/>
            <w:tcBorders>
              <w:top w:val="single" w:sz="4" w:space="0" w:color="auto"/>
              <w:left w:val="single" w:sz="4" w:space="0" w:color="auto"/>
              <w:bottom w:val="single" w:sz="4" w:space="0" w:color="auto"/>
              <w:right w:val="single" w:sz="4" w:space="0" w:color="auto"/>
            </w:tcBorders>
            <w:hideMark/>
          </w:tcPr>
          <w:p w14:paraId="7D60BCE2" w14:textId="77777777" w:rsidR="004E00EE" w:rsidRPr="00FB20BD" w:rsidRDefault="004E00EE" w:rsidP="00B84CF7">
            <w:pPr>
              <w:pStyle w:val="TAC"/>
            </w:pPr>
            <w:r w:rsidRPr="00FB20BD">
              <w:t>%</w:t>
            </w:r>
          </w:p>
        </w:tc>
        <w:tc>
          <w:tcPr>
            <w:tcW w:w="3333" w:type="dxa"/>
            <w:tcBorders>
              <w:top w:val="single" w:sz="4" w:space="0" w:color="auto"/>
              <w:left w:val="single" w:sz="4" w:space="0" w:color="auto"/>
              <w:bottom w:val="single" w:sz="4" w:space="0" w:color="auto"/>
              <w:right w:val="single" w:sz="4" w:space="0" w:color="auto"/>
            </w:tcBorders>
            <w:hideMark/>
          </w:tcPr>
          <w:p w14:paraId="033B3639" w14:textId="77777777" w:rsidR="004E00EE" w:rsidRPr="00FB20BD" w:rsidRDefault="004E00EE" w:rsidP="00B84CF7">
            <w:pPr>
              <w:pStyle w:val="TAC"/>
              <w:rPr>
                <w:lang w:eastAsia="zh-CN"/>
              </w:rPr>
            </w:pPr>
            <w:r w:rsidRPr="00FB20BD">
              <w:rPr>
                <w:lang w:eastAsia="zh-CN"/>
              </w:rPr>
              <w:t>0.3 for 15 dBm &lt; P</w:t>
            </w:r>
            <w:r w:rsidRPr="00FB20BD">
              <w:rPr>
                <w:vertAlign w:val="subscript"/>
                <w:lang w:eastAsia="zh-CN"/>
              </w:rPr>
              <w:t>UL</w:t>
            </w:r>
          </w:p>
          <w:p w14:paraId="119BCF99" w14:textId="77777777" w:rsidR="004E00EE" w:rsidRPr="00FB20BD" w:rsidRDefault="004E00EE" w:rsidP="00B84CF7">
            <w:pPr>
              <w:pStyle w:val="TAC"/>
              <w:rPr>
                <w:lang w:eastAsia="zh-CN"/>
              </w:rPr>
            </w:pPr>
            <w:r w:rsidRPr="00FB20BD">
              <w:rPr>
                <w:lang w:eastAsia="zh-CN"/>
              </w:rPr>
              <w:t>0.8 for -25 dBm &lt; P</w:t>
            </w:r>
            <w:r w:rsidRPr="00FB20BD">
              <w:rPr>
                <w:vertAlign w:val="subscript"/>
                <w:lang w:eastAsia="zh-CN"/>
              </w:rPr>
              <w:t>UL</w:t>
            </w:r>
            <w:r w:rsidRPr="00FB20BD">
              <w:rPr>
                <w:rFonts w:cs="Arial"/>
                <w:lang w:eastAsia="zh-CN"/>
              </w:rPr>
              <w:t>≤</w:t>
            </w:r>
            <w:r w:rsidRPr="00FB20BD">
              <w:rPr>
                <w:lang w:eastAsia="zh-CN"/>
              </w:rPr>
              <w:t xml:space="preserve"> 15 dBm</w:t>
            </w:r>
          </w:p>
          <w:p w14:paraId="2177DE7A" w14:textId="77777777" w:rsidR="004E00EE" w:rsidRPr="00FB20BD" w:rsidRDefault="004E00EE" w:rsidP="00B84CF7">
            <w:pPr>
              <w:pStyle w:val="TAC"/>
              <w:rPr>
                <w:lang w:eastAsia="zh-CN"/>
              </w:rPr>
            </w:pPr>
            <w:r w:rsidRPr="00FB20BD">
              <w:rPr>
                <w:lang w:eastAsia="zh-CN"/>
              </w:rPr>
              <w:t xml:space="preserve">1.1 for -40dBm </w:t>
            </w:r>
            <w:r w:rsidRPr="00FB20BD">
              <w:rPr>
                <w:rFonts w:cs="Arial"/>
                <w:lang w:eastAsia="zh-CN"/>
              </w:rPr>
              <w:t>≤</w:t>
            </w:r>
            <w:r w:rsidRPr="00FB20BD">
              <w:rPr>
                <w:lang w:eastAsia="zh-CN"/>
              </w:rPr>
              <w:t xml:space="preserve"> P</w:t>
            </w:r>
            <w:r w:rsidRPr="00FB20BD">
              <w:rPr>
                <w:vertAlign w:val="subscript"/>
                <w:lang w:eastAsia="zh-CN"/>
              </w:rPr>
              <w:t>UL</w:t>
            </w:r>
            <w:r w:rsidRPr="00FB20BD">
              <w:rPr>
                <w:lang w:eastAsia="zh-CN"/>
              </w:rPr>
              <w:t xml:space="preserve"> </w:t>
            </w:r>
            <w:r w:rsidRPr="00FB20BD">
              <w:rPr>
                <w:rFonts w:cs="Arial"/>
                <w:lang w:eastAsia="zh-CN"/>
              </w:rPr>
              <w:t>≤</w:t>
            </w:r>
            <w:r w:rsidRPr="00FB20BD">
              <w:rPr>
                <w:lang w:eastAsia="zh-CN"/>
              </w:rPr>
              <w:t xml:space="preserve"> -25dBm</w:t>
            </w:r>
          </w:p>
        </w:tc>
      </w:tr>
    </w:tbl>
    <w:p w14:paraId="089597E9" w14:textId="77777777" w:rsidR="00255AE3" w:rsidRPr="00FB20BD" w:rsidRDefault="00255AE3" w:rsidP="00B84CF7"/>
    <w:p w14:paraId="6DF1761F" w14:textId="77777777" w:rsidR="00255AE3" w:rsidRPr="00FB20BD" w:rsidRDefault="00255AE3" w:rsidP="00255AE3">
      <w:pPr>
        <w:pStyle w:val="Heading4"/>
      </w:pPr>
      <w:r w:rsidRPr="00FB20BD">
        <w:t>6.4D.2.1_1</w:t>
      </w:r>
      <w:r w:rsidRPr="00FB20BD">
        <w:rPr>
          <w:lang w:eastAsia="zh-CN"/>
        </w:rPr>
        <w:tab/>
      </w:r>
      <w:r w:rsidRPr="00FB20BD">
        <w:t>Error Vector Magnitude</w:t>
      </w:r>
      <w:r w:rsidRPr="00FB20BD">
        <w:rPr>
          <w:lang w:eastAsia="zh-CN"/>
        </w:rPr>
        <w:t xml:space="preserve"> for SUL with </w:t>
      </w:r>
      <w:r w:rsidRPr="00FB20BD">
        <w:t>UL MIMO</w:t>
      </w:r>
    </w:p>
    <w:p w14:paraId="0779AED9" w14:textId="77777777" w:rsidR="00AC2695" w:rsidRPr="00FB20BD" w:rsidRDefault="00AC2695" w:rsidP="00AC2695">
      <w:pPr>
        <w:pStyle w:val="EditorsNote"/>
      </w:pPr>
      <w:r w:rsidRPr="00FB20BD">
        <w:t>Editor’note:</w:t>
      </w:r>
    </w:p>
    <w:p w14:paraId="62356610" w14:textId="77777777" w:rsidR="00AC2695" w:rsidRPr="00FB20BD" w:rsidRDefault="00AC2695" w:rsidP="00AC2695">
      <w:pPr>
        <w:pStyle w:val="EditorsNote"/>
      </w:pPr>
      <w:r w:rsidRPr="00FB20BD">
        <w:t>-</w:t>
      </w:r>
      <w:r w:rsidRPr="00FB20BD">
        <w:tab/>
        <w:t xml:space="preserve">For a transition period until RAN#104 (June 2024) previous test procedure in TS 38.521-1 V18.0.0 is allowed for TE implementation. </w:t>
      </w:r>
    </w:p>
    <w:p w14:paraId="7A96D516" w14:textId="10DDD5F2" w:rsidR="00AC2695" w:rsidRPr="00FB20BD" w:rsidRDefault="00AC2695" w:rsidP="00080405">
      <w:pPr>
        <w:pStyle w:val="EditorsNote"/>
      </w:pPr>
      <w:r w:rsidRPr="00FB20BD">
        <w:t>-</w:t>
      </w:r>
      <w:r w:rsidRPr="00FB20BD">
        <w:tab/>
        <w:t>Working assumption is that the same MU applies for the new UL MIMO test procedure as for the test procedure in TS 38.521-1 V18.0.0. This does not preclude to update the MU in future meetings.</w:t>
      </w:r>
    </w:p>
    <w:p w14:paraId="634D711B" w14:textId="77777777" w:rsidR="00255AE3" w:rsidRPr="00FB20BD" w:rsidRDefault="00255AE3" w:rsidP="00255AE3">
      <w:pPr>
        <w:pStyle w:val="H6"/>
      </w:pPr>
      <w:r w:rsidRPr="00FB20BD">
        <w:t>6.4D.2.1_1.1</w:t>
      </w:r>
      <w:r w:rsidRPr="00FB20BD">
        <w:tab/>
        <w:t>Test purpose</w:t>
      </w:r>
    </w:p>
    <w:p w14:paraId="2CF8FDBD" w14:textId="77777777" w:rsidR="00255AE3" w:rsidRPr="00FB20BD" w:rsidRDefault="00255AE3" w:rsidP="00B84CF7">
      <w:pPr>
        <w:rPr>
          <w:lang w:eastAsia="zh-CN"/>
        </w:rPr>
      </w:pPr>
      <w:r w:rsidRPr="00FB20BD">
        <w:rPr>
          <w:lang w:eastAsia="zh-CN"/>
        </w:rPr>
        <w:t xml:space="preserve">Same as test purpose in clause </w:t>
      </w:r>
      <w:r w:rsidRPr="00FB20BD">
        <w:t>6.4D.2.1.1.</w:t>
      </w:r>
    </w:p>
    <w:p w14:paraId="672B08D6" w14:textId="77777777" w:rsidR="00255AE3" w:rsidRPr="00FB20BD" w:rsidRDefault="00255AE3" w:rsidP="00255AE3">
      <w:pPr>
        <w:pStyle w:val="H6"/>
      </w:pPr>
      <w:r w:rsidRPr="00FB20BD">
        <w:t>6.4D.2.1_1.2</w:t>
      </w:r>
      <w:r w:rsidRPr="00FB20BD">
        <w:tab/>
        <w:t>Test applicability</w:t>
      </w:r>
    </w:p>
    <w:p w14:paraId="78FED706" w14:textId="77777777" w:rsidR="00255AE3" w:rsidRPr="00FB20BD" w:rsidRDefault="00255AE3" w:rsidP="00B84CF7">
      <w:r w:rsidRPr="00FB20BD">
        <w:t>This test applies to all types of NR UE release 17 and forward that support SUL and UL MIMO operating on the SUL bands.</w:t>
      </w:r>
    </w:p>
    <w:p w14:paraId="638C06DA" w14:textId="77777777" w:rsidR="00255AE3" w:rsidRPr="00FB20BD" w:rsidRDefault="00255AE3" w:rsidP="00255AE3">
      <w:pPr>
        <w:pStyle w:val="H6"/>
      </w:pPr>
      <w:r w:rsidRPr="00FB20BD">
        <w:t>6.4D.2.1_1.3</w:t>
      </w:r>
      <w:r w:rsidRPr="00FB20BD">
        <w:tab/>
        <w:t>Minimum conformance requirements</w:t>
      </w:r>
    </w:p>
    <w:p w14:paraId="0DEFB4D6" w14:textId="77777777" w:rsidR="00255AE3" w:rsidRPr="00FB20BD" w:rsidRDefault="00255AE3" w:rsidP="00B84CF7">
      <w:r w:rsidRPr="00FB20BD">
        <w:t>For UE with two transmit antenna connectors in closed-loop spatial multiplexing scheme, the Error Vector Magnitude requirements specified in clause 6.4.2.1 apply per layer. The requirements shall be met with the UL MIMO configurations specified in Table 6.2D.1_1.3-2.</w:t>
      </w:r>
    </w:p>
    <w:p w14:paraId="3FF92ED6" w14:textId="77777777" w:rsidR="00255AE3" w:rsidRPr="00FB20BD" w:rsidRDefault="00255AE3" w:rsidP="00B84CF7">
      <w:r w:rsidRPr="00FB20BD">
        <w:t>The normative reference for this requirement is TS 38.101-1 [2] clause 6.4D.2.1.</w:t>
      </w:r>
    </w:p>
    <w:p w14:paraId="5586B151" w14:textId="77777777" w:rsidR="00255AE3" w:rsidRPr="00FB20BD" w:rsidRDefault="00255AE3" w:rsidP="00255AE3">
      <w:pPr>
        <w:pStyle w:val="H6"/>
      </w:pPr>
      <w:r w:rsidRPr="00FB20BD">
        <w:t>6.4D.2.1_1.4</w:t>
      </w:r>
      <w:r w:rsidRPr="00FB20BD">
        <w:tab/>
        <w:t>Test description</w:t>
      </w:r>
    </w:p>
    <w:p w14:paraId="2B4D47A5" w14:textId="77777777" w:rsidR="00255AE3" w:rsidRPr="00FB20BD" w:rsidRDefault="00255AE3" w:rsidP="00255AE3">
      <w:pPr>
        <w:pStyle w:val="H6"/>
      </w:pPr>
      <w:r w:rsidRPr="00FB20BD">
        <w:t>6.4D.2.1_1.4.1</w:t>
      </w:r>
      <w:r w:rsidRPr="00FB20BD">
        <w:tab/>
        <w:t>Initial conditions</w:t>
      </w:r>
    </w:p>
    <w:p w14:paraId="4EC248E7" w14:textId="77777777" w:rsidR="00255AE3" w:rsidRPr="00FB20BD" w:rsidRDefault="00255AE3" w:rsidP="00B84CF7">
      <w:r w:rsidRPr="00FB20BD">
        <w:t>Initial conditions are a set of test configurations the UE needs to be tested in and the steps for the SS to take with the UE to reach the correct measurement state.</w:t>
      </w:r>
    </w:p>
    <w:p w14:paraId="0E739618" w14:textId="77777777" w:rsidR="00255AE3" w:rsidRPr="00FB20BD" w:rsidRDefault="00255AE3"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4D.2.1_1.4.1-1. The details of the uplink and downlink reference measurement channels (RMCs) are specified in Annexes A.2 and A.3. Configurations of PDSCH and PDCCH before measurement are specified in Annex C.2.</w:t>
      </w:r>
    </w:p>
    <w:p w14:paraId="0351D7D6" w14:textId="77777777" w:rsidR="00255AE3" w:rsidRPr="00FB20BD" w:rsidRDefault="00255AE3" w:rsidP="00B84CF7">
      <w:pPr>
        <w:pStyle w:val="TH"/>
      </w:pPr>
      <w:r w:rsidRPr="00FB20BD">
        <w:t>Table 6.4D.2.1_1.4.1-1: Test Configuration Tabl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2205"/>
        <w:gridCol w:w="884"/>
        <w:gridCol w:w="917"/>
        <w:gridCol w:w="2355"/>
        <w:gridCol w:w="2320"/>
      </w:tblGrid>
      <w:tr w:rsidR="00255AE3" w:rsidRPr="00FB20BD" w14:paraId="0EB0803D" w14:textId="77777777" w:rsidTr="005570DF">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75D1DA4C" w14:textId="77777777" w:rsidR="00255AE3" w:rsidRPr="00FB20BD" w:rsidRDefault="00255AE3" w:rsidP="00B84CF7">
            <w:pPr>
              <w:pStyle w:val="TAH"/>
            </w:pPr>
            <w:r w:rsidRPr="00FB20BD">
              <w:t>Initial Conditions</w:t>
            </w:r>
          </w:p>
        </w:tc>
      </w:tr>
      <w:tr w:rsidR="00255AE3" w:rsidRPr="00FB20BD" w14:paraId="57B16AB3" w14:textId="77777777" w:rsidTr="005570DF">
        <w:trPr>
          <w:cantSplit/>
          <w:jc w:val="center"/>
        </w:trPr>
        <w:tc>
          <w:tcPr>
            <w:tcW w:w="2096" w:type="pct"/>
            <w:gridSpan w:val="3"/>
            <w:tcBorders>
              <w:top w:val="single" w:sz="4" w:space="0" w:color="auto"/>
              <w:left w:val="single" w:sz="4" w:space="0" w:color="auto"/>
              <w:bottom w:val="single" w:sz="4" w:space="0" w:color="auto"/>
              <w:right w:val="single" w:sz="4" w:space="0" w:color="auto"/>
            </w:tcBorders>
            <w:hideMark/>
          </w:tcPr>
          <w:p w14:paraId="24345A7C" w14:textId="77777777" w:rsidR="00255AE3" w:rsidRPr="00FB20BD" w:rsidRDefault="00255AE3" w:rsidP="00B84CF7">
            <w:pPr>
              <w:pStyle w:val="TAL"/>
            </w:pPr>
            <w:r w:rsidRPr="00FB20BD">
              <w:t>Test Environment as specified in TS 38.508-1 [5] subclause 4.1</w:t>
            </w:r>
          </w:p>
        </w:tc>
        <w:tc>
          <w:tcPr>
            <w:tcW w:w="2904" w:type="pct"/>
            <w:gridSpan w:val="3"/>
            <w:tcBorders>
              <w:top w:val="single" w:sz="4" w:space="0" w:color="auto"/>
              <w:left w:val="single" w:sz="4" w:space="0" w:color="auto"/>
              <w:bottom w:val="single" w:sz="4" w:space="0" w:color="auto"/>
              <w:right w:val="single" w:sz="4" w:space="0" w:color="auto"/>
            </w:tcBorders>
            <w:hideMark/>
          </w:tcPr>
          <w:p w14:paraId="078014FA" w14:textId="77777777" w:rsidR="00255AE3" w:rsidRPr="00FB20BD" w:rsidRDefault="00255AE3" w:rsidP="00B84CF7">
            <w:pPr>
              <w:pStyle w:val="TAL"/>
            </w:pPr>
            <w:r w:rsidRPr="00FB20BD">
              <w:t>Normal</w:t>
            </w:r>
          </w:p>
        </w:tc>
      </w:tr>
      <w:tr w:rsidR="00255AE3" w:rsidRPr="00FB20BD" w14:paraId="6CE78D08" w14:textId="77777777" w:rsidTr="005570DF">
        <w:trPr>
          <w:cantSplit/>
          <w:jc w:val="center"/>
        </w:trPr>
        <w:tc>
          <w:tcPr>
            <w:tcW w:w="2096" w:type="pct"/>
            <w:gridSpan w:val="3"/>
            <w:tcBorders>
              <w:top w:val="single" w:sz="4" w:space="0" w:color="auto"/>
              <w:left w:val="single" w:sz="4" w:space="0" w:color="auto"/>
              <w:bottom w:val="single" w:sz="4" w:space="0" w:color="auto"/>
              <w:right w:val="single" w:sz="4" w:space="0" w:color="auto"/>
            </w:tcBorders>
            <w:hideMark/>
          </w:tcPr>
          <w:p w14:paraId="4C57317D" w14:textId="77777777" w:rsidR="00255AE3" w:rsidRPr="00FB20BD" w:rsidRDefault="00255AE3" w:rsidP="00B84CF7">
            <w:pPr>
              <w:pStyle w:val="TAL"/>
            </w:pPr>
            <w:r w:rsidRPr="00FB20BD">
              <w:t>Test Frequencies as specified in TS 38.508-1 [5] subclause 4.3.1</w:t>
            </w:r>
          </w:p>
        </w:tc>
        <w:tc>
          <w:tcPr>
            <w:tcW w:w="2904" w:type="pct"/>
            <w:gridSpan w:val="3"/>
            <w:tcBorders>
              <w:top w:val="single" w:sz="4" w:space="0" w:color="auto"/>
              <w:left w:val="single" w:sz="4" w:space="0" w:color="auto"/>
              <w:bottom w:val="single" w:sz="4" w:space="0" w:color="auto"/>
              <w:right w:val="single" w:sz="4" w:space="0" w:color="auto"/>
            </w:tcBorders>
          </w:tcPr>
          <w:p w14:paraId="481267CB" w14:textId="77777777" w:rsidR="00255AE3" w:rsidRPr="00FB20BD" w:rsidRDefault="00255AE3" w:rsidP="00B84CF7">
            <w:pPr>
              <w:pStyle w:val="TAL"/>
            </w:pPr>
            <w:r w:rsidRPr="00FB20BD">
              <w:t>Low, Mid, High range for SUL carrier</w:t>
            </w:r>
          </w:p>
          <w:p w14:paraId="0524B95B" w14:textId="1F0E0B8A" w:rsidR="00255AE3" w:rsidRPr="00FB20BD" w:rsidRDefault="00255AE3" w:rsidP="00B84CF7">
            <w:pPr>
              <w:pStyle w:val="TAL"/>
            </w:pPr>
            <w:r w:rsidRPr="00FB20BD">
              <w:t>Mid-range for Non-SUL carrier</w:t>
            </w:r>
          </w:p>
        </w:tc>
      </w:tr>
      <w:tr w:rsidR="00255AE3" w:rsidRPr="00FB20BD" w14:paraId="213EFFB5" w14:textId="77777777" w:rsidTr="005570DF">
        <w:trPr>
          <w:cantSplit/>
          <w:jc w:val="center"/>
        </w:trPr>
        <w:tc>
          <w:tcPr>
            <w:tcW w:w="2096" w:type="pct"/>
            <w:gridSpan w:val="3"/>
            <w:tcBorders>
              <w:top w:val="single" w:sz="4" w:space="0" w:color="auto"/>
              <w:left w:val="single" w:sz="4" w:space="0" w:color="auto"/>
              <w:bottom w:val="single" w:sz="4" w:space="0" w:color="auto"/>
              <w:right w:val="single" w:sz="4" w:space="0" w:color="auto"/>
            </w:tcBorders>
            <w:hideMark/>
          </w:tcPr>
          <w:p w14:paraId="0A1A55DC" w14:textId="77777777" w:rsidR="00255AE3" w:rsidRPr="00FB20BD" w:rsidRDefault="00255AE3" w:rsidP="00B84CF7">
            <w:pPr>
              <w:pStyle w:val="TAL"/>
            </w:pPr>
            <w:r w:rsidRPr="00FB20BD">
              <w:t>Test Channel Bandwidths as specified in TS 38.508-1 [5] subclause 4.3.1</w:t>
            </w:r>
          </w:p>
        </w:tc>
        <w:tc>
          <w:tcPr>
            <w:tcW w:w="2904" w:type="pct"/>
            <w:gridSpan w:val="3"/>
            <w:tcBorders>
              <w:top w:val="single" w:sz="4" w:space="0" w:color="auto"/>
              <w:left w:val="single" w:sz="4" w:space="0" w:color="auto"/>
              <w:bottom w:val="single" w:sz="4" w:space="0" w:color="auto"/>
              <w:right w:val="single" w:sz="4" w:space="0" w:color="auto"/>
            </w:tcBorders>
          </w:tcPr>
          <w:p w14:paraId="2F5C8668" w14:textId="77777777" w:rsidR="00255AE3" w:rsidRPr="00FB20BD" w:rsidRDefault="00255AE3" w:rsidP="00B84CF7">
            <w:pPr>
              <w:pStyle w:val="TAL"/>
            </w:pPr>
            <w:r w:rsidRPr="00FB20BD">
              <w:t xml:space="preserve">Lowest, Highest for SUL carrier </w:t>
            </w:r>
          </w:p>
          <w:p w14:paraId="0B9D0113" w14:textId="77777777" w:rsidR="00255AE3" w:rsidRPr="00FB20BD" w:rsidRDefault="00255AE3" w:rsidP="00B84CF7">
            <w:pPr>
              <w:pStyle w:val="TAL"/>
            </w:pPr>
            <w:r w:rsidRPr="00FB20BD">
              <w:t>Lowest for Non-SUL carrier</w:t>
            </w:r>
          </w:p>
        </w:tc>
      </w:tr>
      <w:tr w:rsidR="00255AE3" w:rsidRPr="00FB20BD" w14:paraId="6083EEEB" w14:textId="77777777" w:rsidTr="005570DF">
        <w:trPr>
          <w:cantSplit/>
          <w:jc w:val="center"/>
        </w:trPr>
        <w:tc>
          <w:tcPr>
            <w:tcW w:w="2096" w:type="pct"/>
            <w:gridSpan w:val="3"/>
            <w:tcBorders>
              <w:top w:val="single" w:sz="4" w:space="0" w:color="auto"/>
              <w:left w:val="single" w:sz="4" w:space="0" w:color="auto"/>
              <w:bottom w:val="single" w:sz="4" w:space="0" w:color="auto"/>
              <w:right w:val="single" w:sz="4" w:space="0" w:color="auto"/>
            </w:tcBorders>
            <w:hideMark/>
          </w:tcPr>
          <w:p w14:paraId="08E49960" w14:textId="77777777" w:rsidR="00255AE3" w:rsidRPr="00FB20BD" w:rsidRDefault="00255AE3" w:rsidP="00B84CF7">
            <w:pPr>
              <w:pStyle w:val="TAL"/>
            </w:pPr>
            <w:r w:rsidRPr="00FB20BD">
              <w:t>Test SCS as specified in Table 5.3.5-1</w:t>
            </w:r>
          </w:p>
        </w:tc>
        <w:tc>
          <w:tcPr>
            <w:tcW w:w="2904" w:type="pct"/>
            <w:gridSpan w:val="3"/>
            <w:tcBorders>
              <w:top w:val="single" w:sz="4" w:space="0" w:color="auto"/>
              <w:left w:val="single" w:sz="4" w:space="0" w:color="auto"/>
              <w:bottom w:val="single" w:sz="4" w:space="0" w:color="auto"/>
              <w:right w:val="single" w:sz="4" w:space="0" w:color="auto"/>
            </w:tcBorders>
            <w:hideMark/>
          </w:tcPr>
          <w:p w14:paraId="44DCAA74" w14:textId="77777777" w:rsidR="00255AE3" w:rsidRPr="00FB20BD" w:rsidRDefault="00255AE3" w:rsidP="00B84CF7">
            <w:pPr>
              <w:pStyle w:val="TAL"/>
              <w:rPr>
                <w:lang w:eastAsia="zh-CN"/>
              </w:rPr>
            </w:pPr>
            <w:r w:rsidRPr="00FB20BD">
              <w:rPr>
                <w:lang w:eastAsia="zh-CN"/>
              </w:rPr>
              <w:t xml:space="preserve">15kHz </w:t>
            </w:r>
            <w:r w:rsidRPr="00FB20BD">
              <w:t>for SUL carrier and Lowest supported SCS for Non-SUL carrier</w:t>
            </w:r>
          </w:p>
        </w:tc>
      </w:tr>
      <w:tr w:rsidR="00255AE3" w:rsidRPr="00FB20BD" w14:paraId="5FF521EC" w14:textId="77777777" w:rsidTr="005570DF">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07191DA" w14:textId="77777777" w:rsidR="00255AE3" w:rsidRPr="00FB20BD" w:rsidRDefault="00255AE3" w:rsidP="00B84CF7">
            <w:pPr>
              <w:pStyle w:val="TAH"/>
            </w:pPr>
            <w:r w:rsidRPr="00FB20BD">
              <w:t>Test Parameters for Channel Bandwidths</w:t>
            </w:r>
          </w:p>
        </w:tc>
      </w:tr>
      <w:tr w:rsidR="00255AE3" w:rsidRPr="00FB20BD" w14:paraId="4155B274" w14:textId="77777777" w:rsidTr="005570DF">
        <w:trPr>
          <w:jc w:val="center"/>
        </w:trPr>
        <w:tc>
          <w:tcPr>
            <w:tcW w:w="492" w:type="pct"/>
            <w:tcBorders>
              <w:top w:val="single" w:sz="4" w:space="0" w:color="auto"/>
              <w:left w:val="single" w:sz="4" w:space="0" w:color="auto"/>
              <w:bottom w:val="single" w:sz="4" w:space="0" w:color="auto"/>
              <w:right w:val="single" w:sz="4" w:space="0" w:color="auto"/>
            </w:tcBorders>
            <w:hideMark/>
          </w:tcPr>
          <w:p w14:paraId="5A2350BF" w14:textId="77777777" w:rsidR="00255AE3" w:rsidRPr="00FB20BD" w:rsidRDefault="00255AE3" w:rsidP="00B84CF7">
            <w:pPr>
              <w:pStyle w:val="TAH"/>
            </w:pPr>
            <w:r w:rsidRPr="00FB20BD">
              <w:t>Test ID</w:t>
            </w:r>
          </w:p>
        </w:tc>
        <w:tc>
          <w:tcPr>
            <w:tcW w:w="1145" w:type="pct"/>
            <w:tcBorders>
              <w:top w:val="single" w:sz="4" w:space="0" w:color="auto"/>
              <w:left w:val="single" w:sz="4" w:space="0" w:color="auto"/>
              <w:bottom w:val="single" w:sz="4" w:space="0" w:color="auto"/>
              <w:right w:val="single" w:sz="4" w:space="0" w:color="auto"/>
            </w:tcBorders>
            <w:hideMark/>
          </w:tcPr>
          <w:p w14:paraId="17DD8C73" w14:textId="77777777" w:rsidR="00255AE3" w:rsidRPr="00FB20BD" w:rsidRDefault="00255AE3" w:rsidP="00B84CF7">
            <w:pPr>
              <w:pStyle w:val="TAH"/>
            </w:pPr>
            <w:r w:rsidRPr="00FB20BD">
              <w:t>Downlink Configuration</w:t>
            </w:r>
          </w:p>
        </w:tc>
        <w:tc>
          <w:tcPr>
            <w:tcW w:w="935" w:type="pct"/>
            <w:gridSpan w:val="2"/>
            <w:tcBorders>
              <w:top w:val="single" w:sz="4" w:space="0" w:color="auto"/>
              <w:left w:val="single" w:sz="4" w:space="0" w:color="auto"/>
              <w:bottom w:val="single" w:sz="4" w:space="0" w:color="auto"/>
              <w:right w:val="single" w:sz="4" w:space="0" w:color="auto"/>
            </w:tcBorders>
            <w:hideMark/>
          </w:tcPr>
          <w:p w14:paraId="2961E22F" w14:textId="77777777" w:rsidR="00255AE3" w:rsidRPr="00FB20BD" w:rsidRDefault="00255AE3" w:rsidP="00B84CF7">
            <w:pPr>
              <w:pStyle w:val="TAH"/>
            </w:pPr>
            <w:r w:rsidRPr="00FB20BD">
              <w:t>UL Configuration</w:t>
            </w:r>
          </w:p>
        </w:tc>
        <w:tc>
          <w:tcPr>
            <w:tcW w:w="2428" w:type="pct"/>
            <w:gridSpan w:val="2"/>
            <w:tcBorders>
              <w:top w:val="single" w:sz="4" w:space="0" w:color="auto"/>
              <w:left w:val="single" w:sz="4" w:space="0" w:color="auto"/>
              <w:bottom w:val="single" w:sz="4" w:space="0" w:color="auto"/>
              <w:right w:val="single" w:sz="4" w:space="0" w:color="auto"/>
            </w:tcBorders>
            <w:hideMark/>
          </w:tcPr>
          <w:p w14:paraId="2B2EE6B7" w14:textId="77777777" w:rsidR="00255AE3" w:rsidRPr="00FB20BD" w:rsidRDefault="00255AE3" w:rsidP="00B84CF7">
            <w:pPr>
              <w:pStyle w:val="TAH"/>
            </w:pPr>
            <w:r w:rsidRPr="00FB20BD">
              <w:t>SUL Configuration</w:t>
            </w:r>
          </w:p>
        </w:tc>
      </w:tr>
      <w:tr w:rsidR="00255AE3" w:rsidRPr="00FB20BD" w14:paraId="1FAE1E71" w14:textId="77777777" w:rsidTr="005570DF">
        <w:trPr>
          <w:cantSplit/>
          <w:jc w:val="center"/>
        </w:trPr>
        <w:tc>
          <w:tcPr>
            <w:tcW w:w="492" w:type="pct"/>
            <w:tcBorders>
              <w:top w:val="single" w:sz="4" w:space="0" w:color="auto"/>
              <w:left w:val="single" w:sz="4" w:space="0" w:color="auto"/>
              <w:bottom w:val="single" w:sz="4" w:space="0" w:color="auto"/>
              <w:right w:val="single" w:sz="4" w:space="0" w:color="auto"/>
            </w:tcBorders>
          </w:tcPr>
          <w:p w14:paraId="0FABD9EB" w14:textId="77777777" w:rsidR="00255AE3" w:rsidRPr="00FB20BD" w:rsidRDefault="00255AE3" w:rsidP="00B84CF7">
            <w:pPr>
              <w:pStyle w:val="TAC"/>
            </w:pPr>
          </w:p>
        </w:tc>
        <w:tc>
          <w:tcPr>
            <w:tcW w:w="1145" w:type="pct"/>
            <w:tcBorders>
              <w:top w:val="single" w:sz="4" w:space="0" w:color="auto"/>
              <w:left w:val="single" w:sz="4" w:space="0" w:color="auto"/>
              <w:bottom w:val="nil"/>
              <w:right w:val="single" w:sz="4" w:space="0" w:color="auto"/>
            </w:tcBorders>
            <w:hideMark/>
          </w:tcPr>
          <w:p w14:paraId="4ED3D4AD" w14:textId="77777777" w:rsidR="00255AE3" w:rsidRPr="00FB20BD" w:rsidRDefault="00255AE3" w:rsidP="00B84CF7">
            <w:pPr>
              <w:pStyle w:val="TAC"/>
            </w:pPr>
            <w:r w:rsidRPr="00FB20BD">
              <w:t>N/A</w:t>
            </w:r>
          </w:p>
        </w:tc>
        <w:tc>
          <w:tcPr>
            <w:tcW w:w="935" w:type="pct"/>
            <w:gridSpan w:val="2"/>
            <w:tcBorders>
              <w:top w:val="single" w:sz="4" w:space="0" w:color="auto"/>
              <w:left w:val="single" w:sz="4" w:space="0" w:color="auto"/>
              <w:bottom w:val="nil"/>
              <w:right w:val="single" w:sz="4" w:space="0" w:color="auto"/>
            </w:tcBorders>
            <w:hideMark/>
          </w:tcPr>
          <w:p w14:paraId="2F92D58D" w14:textId="77777777" w:rsidR="00255AE3" w:rsidRPr="00FB20BD" w:rsidRDefault="00255AE3" w:rsidP="00B84CF7">
            <w:pPr>
              <w:pStyle w:val="TAC"/>
            </w:pPr>
            <w:r w:rsidRPr="00FB20BD">
              <w:t>N/A</w:t>
            </w:r>
          </w:p>
        </w:tc>
        <w:tc>
          <w:tcPr>
            <w:tcW w:w="1223" w:type="pct"/>
            <w:tcBorders>
              <w:top w:val="single" w:sz="4" w:space="0" w:color="auto"/>
              <w:left w:val="single" w:sz="4" w:space="0" w:color="auto"/>
              <w:bottom w:val="single" w:sz="4" w:space="0" w:color="auto"/>
              <w:right w:val="single" w:sz="4" w:space="0" w:color="auto"/>
            </w:tcBorders>
            <w:hideMark/>
          </w:tcPr>
          <w:p w14:paraId="2F1760DC" w14:textId="77777777" w:rsidR="00255AE3" w:rsidRPr="00FB20BD" w:rsidRDefault="00255AE3" w:rsidP="00B84CF7">
            <w:pPr>
              <w:pStyle w:val="TAC"/>
            </w:pPr>
            <w:r w:rsidRPr="00FB20BD">
              <w:t>Modulation</w:t>
            </w:r>
          </w:p>
        </w:tc>
        <w:tc>
          <w:tcPr>
            <w:tcW w:w="1205" w:type="pct"/>
            <w:tcBorders>
              <w:top w:val="single" w:sz="4" w:space="0" w:color="auto"/>
              <w:left w:val="single" w:sz="4" w:space="0" w:color="auto"/>
              <w:bottom w:val="single" w:sz="4" w:space="0" w:color="auto"/>
              <w:right w:val="single" w:sz="4" w:space="0" w:color="auto"/>
            </w:tcBorders>
            <w:hideMark/>
          </w:tcPr>
          <w:p w14:paraId="2EEB9B35" w14:textId="77777777" w:rsidR="00255AE3" w:rsidRPr="00FB20BD" w:rsidRDefault="00255AE3" w:rsidP="00B84CF7">
            <w:pPr>
              <w:pStyle w:val="TAC"/>
            </w:pPr>
            <w:r w:rsidRPr="00FB20BD">
              <w:t>RB allocation (NOTE 2)</w:t>
            </w:r>
          </w:p>
        </w:tc>
      </w:tr>
      <w:tr w:rsidR="00255AE3" w:rsidRPr="00FB20BD" w14:paraId="4D7EEDC0" w14:textId="77777777" w:rsidTr="005570DF">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75D294E3" w14:textId="77777777" w:rsidR="00255AE3" w:rsidRPr="00FB20BD" w:rsidRDefault="00255AE3" w:rsidP="00B84CF7">
            <w:pPr>
              <w:pStyle w:val="TAC"/>
              <w:rPr>
                <w:lang w:eastAsia="zh-CN"/>
              </w:rPr>
            </w:pPr>
            <w:r w:rsidRPr="00FB20BD">
              <w:rPr>
                <w:lang w:eastAsia="zh-CN"/>
              </w:rPr>
              <w:t>1</w:t>
            </w:r>
          </w:p>
        </w:tc>
        <w:tc>
          <w:tcPr>
            <w:tcW w:w="1145" w:type="pct"/>
            <w:tcBorders>
              <w:top w:val="nil"/>
              <w:left w:val="single" w:sz="4" w:space="0" w:color="auto"/>
              <w:bottom w:val="nil"/>
              <w:right w:val="single" w:sz="4" w:space="0" w:color="auto"/>
            </w:tcBorders>
          </w:tcPr>
          <w:p w14:paraId="2AA6BF61" w14:textId="77777777" w:rsidR="00255AE3" w:rsidRPr="00FB20BD" w:rsidRDefault="00255AE3" w:rsidP="00B84CF7">
            <w:pPr>
              <w:pStyle w:val="TAC"/>
            </w:pPr>
          </w:p>
        </w:tc>
        <w:tc>
          <w:tcPr>
            <w:tcW w:w="935" w:type="pct"/>
            <w:gridSpan w:val="2"/>
            <w:tcBorders>
              <w:top w:val="nil"/>
              <w:left w:val="single" w:sz="4" w:space="0" w:color="auto"/>
              <w:bottom w:val="nil"/>
              <w:right w:val="single" w:sz="4" w:space="0" w:color="auto"/>
            </w:tcBorders>
          </w:tcPr>
          <w:p w14:paraId="5A08A9E7" w14:textId="77777777" w:rsidR="00255AE3" w:rsidRPr="00FB20BD" w:rsidRDefault="00255AE3"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196AEF91" w14:textId="77777777" w:rsidR="00255AE3" w:rsidRPr="00FB20BD" w:rsidRDefault="00255AE3" w:rsidP="00B84CF7">
            <w:pPr>
              <w:pStyle w:val="TAC"/>
            </w:pPr>
            <w:r w:rsidRPr="00FB20BD">
              <w:t>CP-OFDM QPSK</w:t>
            </w:r>
          </w:p>
        </w:tc>
        <w:tc>
          <w:tcPr>
            <w:tcW w:w="1205" w:type="pct"/>
            <w:tcBorders>
              <w:top w:val="single" w:sz="4" w:space="0" w:color="auto"/>
              <w:left w:val="single" w:sz="4" w:space="0" w:color="auto"/>
              <w:bottom w:val="single" w:sz="4" w:space="0" w:color="auto"/>
              <w:right w:val="single" w:sz="4" w:space="0" w:color="auto"/>
            </w:tcBorders>
            <w:hideMark/>
          </w:tcPr>
          <w:p w14:paraId="36754FB0" w14:textId="77777777" w:rsidR="00255AE3" w:rsidRPr="00FB20BD" w:rsidRDefault="00255AE3" w:rsidP="00B84CF7">
            <w:pPr>
              <w:pStyle w:val="TAC"/>
            </w:pPr>
            <w:r w:rsidRPr="00FB20BD">
              <w:t>Inner Full</w:t>
            </w:r>
          </w:p>
        </w:tc>
      </w:tr>
      <w:tr w:rsidR="00255AE3" w:rsidRPr="00FB20BD" w14:paraId="350A99C3" w14:textId="77777777" w:rsidTr="005570DF">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1973BE49" w14:textId="77777777" w:rsidR="00255AE3" w:rsidRPr="00FB20BD" w:rsidRDefault="00255AE3" w:rsidP="00B84CF7">
            <w:pPr>
              <w:pStyle w:val="TAC"/>
              <w:rPr>
                <w:lang w:eastAsia="zh-CN"/>
              </w:rPr>
            </w:pPr>
            <w:r w:rsidRPr="00FB20BD">
              <w:rPr>
                <w:lang w:eastAsia="zh-CN"/>
              </w:rPr>
              <w:t>2</w:t>
            </w:r>
          </w:p>
        </w:tc>
        <w:tc>
          <w:tcPr>
            <w:tcW w:w="1145" w:type="pct"/>
            <w:tcBorders>
              <w:top w:val="nil"/>
              <w:left w:val="single" w:sz="4" w:space="0" w:color="auto"/>
              <w:bottom w:val="nil"/>
              <w:right w:val="single" w:sz="4" w:space="0" w:color="auto"/>
            </w:tcBorders>
          </w:tcPr>
          <w:p w14:paraId="0857C0B4" w14:textId="77777777" w:rsidR="00255AE3" w:rsidRPr="00FB20BD" w:rsidRDefault="00255AE3" w:rsidP="00B84CF7">
            <w:pPr>
              <w:pStyle w:val="TAC"/>
            </w:pPr>
          </w:p>
        </w:tc>
        <w:tc>
          <w:tcPr>
            <w:tcW w:w="935" w:type="pct"/>
            <w:gridSpan w:val="2"/>
            <w:tcBorders>
              <w:top w:val="nil"/>
              <w:left w:val="single" w:sz="4" w:space="0" w:color="auto"/>
              <w:bottom w:val="nil"/>
              <w:right w:val="single" w:sz="4" w:space="0" w:color="auto"/>
            </w:tcBorders>
          </w:tcPr>
          <w:p w14:paraId="29886620" w14:textId="77777777" w:rsidR="00255AE3" w:rsidRPr="00FB20BD" w:rsidRDefault="00255AE3"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70C29DF5" w14:textId="77777777" w:rsidR="00255AE3" w:rsidRPr="00FB20BD" w:rsidRDefault="00255AE3" w:rsidP="00B84CF7">
            <w:pPr>
              <w:pStyle w:val="TAC"/>
            </w:pPr>
            <w:r w:rsidRPr="00FB20BD">
              <w:t>CP-OFDM QPSK</w:t>
            </w:r>
          </w:p>
        </w:tc>
        <w:tc>
          <w:tcPr>
            <w:tcW w:w="1205" w:type="pct"/>
            <w:tcBorders>
              <w:top w:val="single" w:sz="4" w:space="0" w:color="auto"/>
              <w:left w:val="single" w:sz="4" w:space="0" w:color="auto"/>
              <w:bottom w:val="single" w:sz="4" w:space="0" w:color="auto"/>
              <w:right w:val="single" w:sz="4" w:space="0" w:color="auto"/>
            </w:tcBorders>
            <w:hideMark/>
          </w:tcPr>
          <w:p w14:paraId="7532B304" w14:textId="77777777" w:rsidR="00255AE3" w:rsidRPr="00FB20BD" w:rsidRDefault="00255AE3" w:rsidP="00B84CF7">
            <w:pPr>
              <w:pStyle w:val="TAC"/>
            </w:pPr>
            <w:r w:rsidRPr="00FB20BD">
              <w:t>Outer Full</w:t>
            </w:r>
          </w:p>
        </w:tc>
      </w:tr>
      <w:tr w:rsidR="00255AE3" w:rsidRPr="00FB20BD" w14:paraId="67370DD4" w14:textId="77777777" w:rsidTr="005570DF">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72B9AAAC" w14:textId="77777777" w:rsidR="00255AE3" w:rsidRPr="00FB20BD" w:rsidRDefault="00255AE3" w:rsidP="00B84CF7">
            <w:pPr>
              <w:pStyle w:val="TAC"/>
              <w:rPr>
                <w:lang w:eastAsia="zh-CN"/>
              </w:rPr>
            </w:pPr>
            <w:r w:rsidRPr="00FB20BD">
              <w:rPr>
                <w:lang w:eastAsia="zh-CN"/>
              </w:rPr>
              <w:t>3</w:t>
            </w:r>
          </w:p>
        </w:tc>
        <w:tc>
          <w:tcPr>
            <w:tcW w:w="1145" w:type="pct"/>
            <w:tcBorders>
              <w:top w:val="nil"/>
              <w:left w:val="single" w:sz="4" w:space="0" w:color="auto"/>
              <w:bottom w:val="nil"/>
              <w:right w:val="single" w:sz="4" w:space="0" w:color="auto"/>
            </w:tcBorders>
          </w:tcPr>
          <w:p w14:paraId="57D58AB5" w14:textId="77777777" w:rsidR="00255AE3" w:rsidRPr="00FB20BD" w:rsidRDefault="00255AE3" w:rsidP="00B84CF7">
            <w:pPr>
              <w:pStyle w:val="TAC"/>
            </w:pPr>
          </w:p>
        </w:tc>
        <w:tc>
          <w:tcPr>
            <w:tcW w:w="935" w:type="pct"/>
            <w:gridSpan w:val="2"/>
            <w:tcBorders>
              <w:top w:val="nil"/>
              <w:left w:val="single" w:sz="4" w:space="0" w:color="auto"/>
              <w:bottom w:val="nil"/>
              <w:right w:val="single" w:sz="4" w:space="0" w:color="auto"/>
            </w:tcBorders>
          </w:tcPr>
          <w:p w14:paraId="36373645" w14:textId="77777777" w:rsidR="00255AE3" w:rsidRPr="00FB20BD" w:rsidRDefault="00255AE3"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7F29B9D9" w14:textId="77777777" w:rsidR="00255AE3" w:rsidRPr="00FB20BD" w:rsidRDefault="00255AE3" w:rsidP="00B84CF7">
            <w:pPr>
              <w:pStyle w:val="TAC"/>
            </w:pPr>
            <w:r w:rsidRPr="00FB20BD">
              <w:t>CP-OFDM 16 QAM</w:t>
            </w:r>
          </w:p>
        </w:tc>
        <w:tc>
          <w:tcPr>
            <w:tcW w:w="1205" w:type="pct"/>
            <w:tcBorders>
              <w:top w:val="single" w:sz="4" w:space="0" w:color="auto"/>
              <w:left w:val="single" w:sz="4" w:space="0" w:color="auto"/>
              <w:bottom w:val="single" w:sz="4" w:space="0" w:color="auto"/>
              <w:right w:val="single" w:sz="4" w:space="0" w:color="auto"/>
            </w:tcBorders>
            <w:hideMark/>
          </w:tcPr>
          <w:p w14:paraId="7ECBB04A" w14:textId="77777777" w:rsidR="00255AE3" w:rsidRPr="00FB20BD" w:rsidRDefault="00255AE3" w:rsidP="00B84CF7">
            <w:pPr>
              <w:pStyle w:val="TAC"/>
            </w:pPr>
            <w:r w:rsidRPr="00FB20BD">
              <w:t>Inner Full</w:t>
            </w:r>
          </w:p>
        </w:tc>
      </w:tr>
      <w:tr w:rsidR="00255AE3" w:rsidRPr="00FB20BD" w14:paraId="285AD418" w14:textId="77777777" w:rsidTr="005570DF">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461A5D19" w14:textId="77777777" w:rsidR="00255AE3" w:rsidRPr="00FB20BD" w:rsidRDefault="00255AE3" w:rsidP="00B84CF7">
            <w:pPr>
              <w:pStyle w:val="TAC"/>
              <w:rPr>
                <w:lang w:eastAsia="zh-CN"/>
              </w:rPr>
            </w:pPr>
            <w:r w:rsidRPr="00FB20BD">
              <w:t>4</w:t>
            </w:r>
          </w:p>
        </w:tc>
        <w:tc>
          <w:tcPr>
            <w:tcW w:w="1145" w:type="pct"/>
            <w:tcBorders>
              <w:top w:val="nil"/>
              <w:left w:val="single" w:sz="4" w:space="0" w:color="auto"/>
              <w:bottom w:val="nil"/>
              <w:right w:val="single" w:sz="4" w:space="0" w:color="auto"/>
            </w:tcBorders>
          </w:tcPr>
          <w:p w14:paraId="7C72752D" w14:textId="77777777" w:rsidR="00255AE3" w:rsidRPr="00FB20BD" w:rsidRDefault="00255AE3" w:rsidP="00B84CF7">
            <w:pPr>
              <w:pStyle w:val="TAC"/>
            </w:pPr>
          </w:p>
        </w:tc>
        <w:tc>
          <w:tcPr>
            <w:tcW w:w="935" w:type="pct"/>
            <w:gridSpan w:val="2"/>
            <w:tcBorders>
              <w:top w:val="nil"/>
              <w:left w:val="single" w:sz="4" w:space="0" w:color="auto"/>
              <w:bottom w:val="nil"/>
              <w:right w:val="single" w:sz="4" w:space="0" w:color="auto"/>
            </w:tcBorders>
          </w:tcPr>
          <w:p w14:paraId="4E062B2B" w14:textId="77777777" w:rsidR="00255AE3" w:rsidRPr="00FB20BD" w:rsidRDefault="00255AE3"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5DB2F925" w14:textId="77777777" w:rsidR="00255AE3" w:rsidRPr="00FB20BD" w:rsidRDefault="00255AE3" w:rsidP="00B84CF7">
            <w:pPr>
              <w:pStyle w:val="TAC"/>
            </w:pPr>
            <w:r w:rsidRPr="00FB20BD">
              <w:t>CP-OFDM 16 QAM</w:t>
            </w:r>
          </w:p>
        </w:tc>
        <w:tc>
          <w:tcPr>
            <w:tcW w:w="1205" w:type="pct"/>
            <w:tcBorders>
              <w:top w:val="single" w:sz="4" w:space="0" w:color="auto"/>
              <w:left w:val="single" w:sz="4" w:space="0" w:color="auto"/>
              <w:bottom w:val="single" w:sz="4" w:space="0" w:color="auto"/>
              <w:right w:val="single" w:sz="4" w:space="0" w:color="auto"/>
            </w:tcBorders>
            <w:hideMark/>
          </w:tcPr>
          <w:p w14:paraId="360CE931" w14:textId="77777777" w:rsidR="00255AE3" w:rsidRPr="00FB20BD" w:rsidRDefault="00255AE3" w:rsidP="00B84CF7">
            <w:pPr>
              <w:pStyle w:val="TAC"/>
            </w:pPr>
            <w:r w:rsidRPr="00FB20BD">
              <w:t>Outer Full</w:t>
            </w:r>
          </w:p>
        </w:tc>
      </w:tr>
      <w:tr w:rsidR="00255AE3" w:rsidRPr="00FB20BD" w14:paraId="4589B902" w14:textId="77777777" w:rsidTr="005570DF">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3F8767A6" w14:textId="77777777" w:rsidR="00255AE3" w:rsidRPr="00FB20BD" w:rsidRDefault="00255AE3" w:rsidP="00B84CF7">
            <w:pPr>
              <w:pStyle w:val="TAC"/>
              <w:rPr>
                <w:lang w:eastAsia="zh-CN"/>
              </w:rPr>
            </w:pPr>
            <w:r w:rsidRPr="00FB20BD">
              <w:t>5</w:t>
            </w:r>
          </w:p>
        </w:tc>
        <w:tc>
          <w:tcPr>
            <w:tcW w:w="1145" w:type="pct"/>
            <w:tcBorders>
              <w:top w:val="nil"/>
              <w:left w:val="single" w:sz="4" w:space="0" w:color="auto"/>
              <w:bottom w:val="nil"/>
              <w:right w:val="single" w:sz="4" w:space="0" w:color="auto"/>
            </w:tcBorders>
          </w:tcPr>
          <w:p w14:paraId="48A0175B" w14:textId="77777777" w:rsidR="00255AE3" w:rsidRPr="00FB20BD" w:rsidRDefault="00255AE3" w:rsidP="00B84CF7">
            <w:pPr>
              <w:pStyle w:val="TAC"/>
            </w:pPr>
          </w:p>
        </w:tc>
        <w:tc>
          <w:tcPr>
            <w:tcW w:w="935" w:type="pct"/>
            <w:gridSpan w:val="2"/>
            <w:tcBorders>
              <w:top w:val="nil"/>
              <w:left w:val="single" w:sz="4" w:space="0" w:color="auto"/>
              <w:bottom w:val="nil"/>
              <w:right w:val="single" w:sz="4" w:space="0" w:color="auto"/>
            </w:tcBorders>
          </w:tcPr>
          <w:p w14:paraId="40ACE5E9" w14:textId="77777777" w:rsidR="00255AE3" w:rsidRPr="00FB20BD" w:rsidRDefault="00255AE3"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43FCEC0B" w14:textId="77777777" w:rsidR="00255AE3" w:rsidRPr="00FB20BD" w:rsidRDefault="00255AE3" w:rsidP="00B84CF7">
            <w:pPr>
              <w:pStyle w:val="TAC"/>
            </w:pPr>
            <w:r w:rsidRPr="00FB20BD">
              <w:t>CP-OFDM 64 QAM</w:t>
            </w:r>
          </w:p>
        </w:tc>
        <w:tc>
          <w:tcPr>
            <w:tcW w:w="1205" w:type="pct"/>
            <w:tcBorders>
              <w:top w:val="single" w:sz="4" w:space="0" w:color="auto"/>
              <w:left w:val="single" w:sz="4" w:space="0" w:color="auto"/>
              <w:bottom w:val="single" w:sz="4" w:space="0" w:color="auto"/>
              <w:right w:val="single" w:sz="4" w:space="0" w:color="auto"/>
            </w:tcBorders>
            <w:hideMark/>
          </w:tcPr>
          <w:p w14:paraId="58F83803" w14:textId="77777777" w:rsidR="00255AE3" w:rsidRPr="00FB20BD" w:rsidRDefault="00255AE3" w:rsidP="00B84CF7">
            <w:pPr>
              <w:pStyle w:val="TAC"/>
            </w:pPr>
            <w:r w:rsidRPr="00FB20BD">
              <w:t>Outer Full</w:t>
            </w:r>
          </w:p>
        </w:tc>
      </w:tr>
      <w:tr w:rsidR="00255AE3" w:rsidRPr="00FB20BD" w14:paraId="7DA4ACE1" w14:textId="77777777" w:rsidTr="005570DF">
        <w:trPr>
          <w:cantSplit/>
          <w:jc w:val="center"/>
        </w:trPr>
        <w:tc>
          <w:tcPr>
            <w:tcW w:w="492" w:type="pct"/>
            <w:tcBorders>
              <w:top w:val="single" w:sz="4" w:space="0" w:color="auto"/>
              <w:left w:val="single" w:sz="4" w:space="0" w:color="auto"/>
              <w:bottom w:val="single" w:sz="4" w:space="0" w:color="auto"/>
              <w:right w:val="single" w:sz="4" w:space="0" w:color="auto"/>
            </w:tcBorders>
            <w:hideMark/>
          </w:tcPr>
          <w:p w14:paraId="4F8B6D79" w14:textId="77777777" w:rsidR="00255AE3" w:rsidRPr="00FB20BD" w:rsidRDefault="00255AE3" w:rsidP="00B84CF7">
            <w:pPr>
              <w:pStyle w:val="TAC"/>
            </w:pPr>
            <w:r w:rsidRPr="00FB20BD">
              <w:t>6</w:t>
            </w:r>
          </w:p>
        </w:tc>
        <w:tc>
          <w:tcPr>
            <w:tcW w:w="1145" w:type="pct"/>
            <w:tcBorders>
              <w:top w:val="nil"/>
              <w:left w:val="single" w:sz="4" w:space="0" w:color="auto"/>
              <w:bottom w:val="single" w:sz="4" w:space="0" w:color="auto"/>
              <w:right w:val="single" w:sz="4" w:space="0" w:color="auto"/>
            </w:tcBorders>
          </w:tcPr>
          <w:p w14:paraId="32F39C71" w14:textId="77777777" w:rsidR="00255AE3" w:rsidRPr="00FB20BD" w:rsidRDefault="00255AE3" w:rsidP="00B84CF7">
            <w:pPr>
              <w:pStyle w:val="TAC"/>
            </w:pPr>
          </w:p>
        </w:tc>
        <w:tc>
          <w:tcPr>
            <w:tcW w:w="935" w:type="pct"/>
            <w:gridSpan w:val="2"/>
            <w:tcBorders>
              <w:top w:val="nil"/>
              <w:left w:val="single" w:sz="4" w:space="0" w:color="auto"/>
              <w:bottom w:val="single" w:sz="4" w:space="0" w:color="auto"/>
              <w:right w:val="single" w:sz="4" w:space="0" w:color="auto"/>
            </w:tcBorders>
          </w:tcPr>
          <w:p w14:paraId="46C55A97" w14:textId="77777777" w:rsidR="00255AE3" w:rsidRPr="00FB20BD" w:rsidRDefault="00255AE3" w:rsidP="00B84CF7">
            <w:pPr>
              <w:pStyle w:val="TAC"/>
            </w:pPr>
          </w:p>
        </w:tc>
        <w:tc>
          <w:tcPr>
            <w:tcW w:w="1223" w:type="pct"/>
            <w:tcBorders>
              <w:top w:val="single" w:sz="4" w:space="0" w:color="auto"/>
              <w:left w:val="single" w:sz="4" w:space="0" w:color="auto"/>
              <w:bottom w:val="single" w:sz="4" w:space="0" w:color="auto"/>
              <w:right w:val="single" w:sz="4" w:space="0" w:color="auto"/>
            </w:tcBorders>
            <w:hideMark/>
          </w:tcPr>
          <w:p w14:paraId="1C312DE5" w14:textId="77777777" w:rsidR="00255AE3" w:rsidRPr="00FB20BD" w:rsidRDefault="00255AE3" w:rsidP="00B84CF7">
            <w:pPr>
              <w:pStyle w:val="TAC"/>
              <w:rPr>
                <w:b/>
              </w:rPr>
            </w:pPr>
            <w:r w:rsidRPr="00FB20BD">
              <w:t>CP-OFDM 256 QAM</w:t>
            </w:r>
          </w:p>
        </w:tc>
        <w:tc>
          <w:tcPr>
            <w:tcW w:w="1205" w:type="pct"/>
            <w:tcBorders>
              <w:top w:val="single" w:sz="4" w:space="0" w:color="auto"/>
              <w:left w:val="single" w:sz="4" w:space="0" w:color="auto"/>
              <w:bottom w:val="single" w:sz="4" w:space="0" w:color="auto"/>
              <w:right w:val="single" w:sz="4" w:space="0" w:color="auto"/>
            </w:tcBorders>
            <w:hideMark/>
          </w:tcPr>
          <w:p w14:paraId="25BA7845" w14:textId="77777777" w:rsidR="00255AE3" w:rsidRPr="00FB20BD" w:rsidRDefault="00255AE3" w:rsidP="00B84CF7">
            <w:pPr>
              <w:pStyle w:val="TAC"/>
              <w:rPr>
                <w:b/>
              </w:rPr>
            </w:pPr>
            <w:r w:rsidRPr="00FB20BD">
              <w:t>Outer Full</w:t>
            </w:r>
          </w:p>
        </w:tc>
      </w:tr>
      <w:tr w:rsidR="00255AE3" w:rsidRPr="00FB20BD" w14:paraId="2D153C4C" w14:textId="77777777" w:rsidTr="005570DF">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1892E52" w14:textId="77777777" w:rsidR="00255AE3" w:rsidRPr="00FB20BD" w:rsidRDefault="00255AE3"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76C2DFEB" w14:textId="77777777" w:rsidR="00255AE3" w:rsidRPr="00FB20BD" w:rsidRDefault="00255AE3" w:rsidP="00B84CF7">
            <w:pPr>
              <w:pStyle w:val="TAN"/>
              <w:rPr>
                <w:lang w:eastAsia="zh-CN"/>
              </w:rPr>
            </w:pPr>
            <w:r w:rsidRPr="00FB20BD">
              <w:rPr>
                <w:lang w:eastAsia="zh-CN"/>
              </w:rPr>
              <w:t>NOTE 2:</w:t>
            </w:r>
            <w:r w:rsidRPr="00FB20BD">
              <w:rPr>
                <w:lang w:eastAsia="zh-CN"/>
              </w:rPr>
              <w:tab/>
              <w:t>Test Channel Bandwidths are checked separately for each SUL band combination, the applicable channel bandwidths are specified in Table 5.5C-1.</w:t>
            </w:r>
          </w:p>
        </w:tc>
      </w:tr>
    </w:tbl>
    <w:p w14:paraId="22B70840" w14:textId="77777777" w:rsidR="00255AE3" w:rsidRPr="00FB20BD" w:rsidRDefault="00255AE3" w:rsidP="00B84CF7"/>
    <w:p w14:paraId="62C45484" w14:textId="77777777" w:rsidR="00255AE3" w:rsidRPr="00FB20BD" w:rsidRDefault="00255AE3" w:rsidP="00B84CF7">
      <w:pPr>
        <w:pStyle w:val="B10"/>
      </w:pPr>
      <w:r w:rsidRPr="00FB20BD">
        <w:t>1.</w:t>
      </w:r>
      <w:r w:rsidRPr="00FB20BD">
        <w:tab/>
        <w:t>Connect the SS to the UE antenna connectors as shown in TS 38.508-1 [5] Annex A, Figure A.3.1.1.5 for TE diagram and section A.3.2 for UE diagram.</w:t>
      </w:r>
    </w:p>
    <w:p w14:paraId="20EB40EB" w14:textId="77777777" w:rsidR="00255AE3" w:rsidRPr="00FB20BD" w:rsidRDefault="00255AE3" w:rsidP="00B84CF7">
      <w:pPr>
        <w:pStyle w:val="B10"/>
      </w:pPr>
      <w:r w:rsidRPr="00FB20BD">
        <w:t>2.</w:t>
      </w:r>
      <w:r w:rsidRPr="00FB20BD">
        <w:tab/>
        <w:t>The parameter settings for the cell are set up according to TS 38.508-1 [5] subclause 4.4.3.</w:t>
      </w:r>
    </w:p>
    <w:p w14:paraId="7C263F99" w14:textId="77777777" w:rsidR="00255AE3" w:rsidRPr="00FB20BD" w:rsidRDefault="00255AE3" w:rsidP="00B84CF7">
      <w:pPr>
        <w:pStyle w:val="B10"/>
      </w:pPr>
      <w:r w:rsidRPr="00FB20BD">
        <w:t>3.</w:t>
      </w:r>
      <w:r w:rsidRPr="00FB20BD">
        <w:tab/>
        <w:t>Downlink signals are initially set up according to Annex C.0, C.1, C.2, and uplink signals according to Annex G.0, G.1, G.2, G.3.0.</w:t>
      </w:r>
    </w:p>
    <w:p w14:paraId="6262D4AE" w14:textId="77777777" w:rsidR="00255AE3" w:rsidRPr="00FB20BD" w:rsidRDefault="00255AE3" w:rsidP="00B84CF7">
      <w:pPr>
        <w:pStyle w:val="B10"/>
      </w:pPr>
      <w:r w:rsidRPr="00FB20BD">
        <w:t>4.</w:t>
      </w:r>
      <w:r w:rsidRPr="00FB20BD">
        <w:tab/>
        <w:t xml:space="preserve">The UL and DL Reference Measurement channels are set according to Table 6.4D.2.1_1.4.1-1 </w:t>
      </w:r>
    </w:p>
    <w:p w14:paraId="0485FA0C" w14:textId="77777777" w:rsidR="00255AE3" w:rsidRPr="00FB20BD" w:rsidRDefault="00255AE3" w:rsidP="00B84CF7">
      <w:pPr>
        <w:pStyle w:val="B10"/>
      </w:pPr>
      <w:r w:rsidRPr="00FB20BD">
        <w:t>5.</w:t>
      </w:r>
      <w:r w:rsidRPr="00FB20BD">
        <w:tab/>
        <w:t>Propagation conditions are set according to Annex B.0.</w:t>
      </w:r>
    </w:p>
    <w:p w14:paraId="22D641E1" w14:textId="77777777" w:rsidR="00255AE3" w:rsidRPr="00FB20BD" w:rsidRDefault="00255AE3" w:rsidP="00B84CF7">
      <w:pPr>
        <w:pStyle w:val="B10"/>
      </w:pPr>
      <w:r w:rsidRPr="00FB20BD">
        <w:t>6.</w:t>
      </w:r>
      <w:r w:rsidRPr="00FB20BD">
        <w:tab/>
        <w:t xml:space="preserve">Ensure the UE is in state RRC_CONNECTED with generic procedure parameters Connectivity </w:t>
      </w:r>
      <w:r w:rsidRPr="00FB20BD">
        <w:rPr>
          <w:i/>
        </w:rPr>
        <w:t xml:space="preserve">NR, </w:t>
      </w:r>
      <w:r w:rsidRPr="00FB20BD">
        <w:t xml:space="preserve">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D.2.1_1.4.3. </w:t>
      </w:r>
    </w:p>
    <w:p w14:paraId="10AA0BF7" w14:textId="77777777" w:rsidR="00255AE3" w:rsidRPr="00FB20BD" w:rsidRDefault="00255AE3" w:rsidP="00255AE3">
      <w:pPr>
        <w:pStyle w:val="H6"/>
      </w:pPr>
      <w:r w:rsidRPr="00FB20BD">
        <w:t>6.4D.2.1_1.4.2</w:t>
      </w:r>
      <w:r w:rsidRPr="00FB20BD">
        <w:tab/>
        <w:t>Test procedure</w:t>
      </w:r>
    </w:p>
    <w:p w14:paraId="6699B12F" w14:textId="77777777" w:rsidR="00255AE3" w:rsidRPr="00FB20BD" w:rsidRDefault="00255AE3" w:rsidP="00B84CF7">
      <w:pPr>
        <w:rPr>
          <w:lang w:eastAsia="zh-CN"/>
        </w:rPr>
      </w:pPr>
      <w:r w:rsidRPr="00FB20BD">
        <w:rPr>
          <w:lang w:eastAsia="zh-CN"/>
        </w:rPr>
        <w:t>Test procedure for PUSCH:</w:t>
      </w:r>
    </w:p>
    <w:p w14:paraId="312F4998" w14:textId="77777777" w:rsidR="00255AE3" w:rsidRPr="00FB20BD" w:rsidRDefault="00255AE3" w:rsidP="00B84CF7">
      <w:pPr>
        <w:pStyle w:val="B10"/>
      </w:pPr>
      <w:r w:rsidRPr="00FB20BD">
        <w:rPr>
          <w:lang w:eastAsia="zh-CN"/>
        </w:rPr>
        <w:t>1.1.</w:t>
      </w:r>
      <w:r w:rsidRPr="00FB20BD">
        <w:rPr>
          <w:lang w:eastAsia="zh-CN"/>
        </w:rPr>
        <w:tab/>
        <w:t xml:space="preserve">SS sends uplink scheduling information for each UL HARQ process via PDCCH DCI format 0_1 for C_RNTI to schedule the UL RMC according to Table </w:t>
      </w:r>
      <w:r w:rsidRPr="00FB20BD">
        <w:t>6.4D.2.1_1.4.1-1</w:t>
      </w:r>
      <w:r w:rsidRPr="00FB20BD">
        <w:rPr>
          <w:lang w:eastAsia="zh-CN"/>
        </w:rPr>
        <w:t>. Since the UE has no payload data to send, the UE transmits uplink MAC padding bits on the UL RMC.</w:t>
      </w:r>
      <w:r w:rsidRPr="00FB20BD">
        <w:t xml:space="preserve"> The PDCCH DCI format 0_1 is specified with the condition 2TX_UL_MIMO in 38.508-1 [5] subclause 4.3.6.1.1.2</w:t>
      </w:r>
    </w:p>
    <w:p w14:paraId="7E2706CF" w14:textId="77777777" w:rsidR="00255AE3" w:rsidRPr="00FB20BD" w:rsidRDefault="00255AE3" w:rsidP="00B84CF7">
      <w:pPr>
        <w:pStyle w:val="B10"/>
      </w:pPr>
      <w:r w:rsidRPr="00FB20BD">
        <w:t>1.2.</w:t>
      </w:r>
      <w:r w:rsidRPr="00FB20BD">
        <w:tab/>
        <w:t>Send continuously uplink power control "up" commands in the uplink scheduling information to the UE until the UE transmits at P</w:t>
      </w:r>
      <w:r w:rsidRPr="00FB20BD">
        <w:rPr>
          <w:vertAlign w:val="subscript"/>
        </w:rPr>
        <w:t>UMAX level,</w:t>
      </w:r>
      <w:r w:rsidRPr="00FB20BD">
        <w:t xml:space="preserve"> allow at least 200ms starting from the first TPC command in this step for the UE to reach P</w:t>
      </w:r>
      <w:r w:rsidRPr="00FB20BD">
        <w:rPr>
          <w:vertAlign w:val="subscript"/>
        </w:rPr>
        <w:t xml:space="preserve">UMAX </w:t>
      </w:r>
      <w:r w:rsidRPr="00FB20BD">
        <w:t>level.</w:t>
      </w:r>
    </w:p>
    <w:p w14:paraId="3A3D350D" w14:textId="2C9228CB" w:rsidR="00255AE3" w:rsidRPr="00FB20BD" w:rsidRDefault="00255AE3" w:rsidP="00B84CF7">
      <w:pPr>
        <w:pStyle w:val="B10"/>
        <w:rPr>
          <w:rFonts w:eastAsia="MS Mincho"/>
        </w:rPr>
      </w:pPr>
      <w:r w:rsidRPr="00FB20BD">
        <w:t>1.3.</w:t>
      </w:r>
      <w:r w:rsidRPr="00FB20BD">
        <w:tab/>
        <w:t xml:space="preserve">Measure the EVM and </w:t>
      </w:r>
      <w:r w:rsidRPr="00FB20BD">
        <w:rPr>
          <w:position w:val="-6"/>
        </w:rPr>
        <w:object w:dxaOrig="1020" w:dyaOrig="340" w14:anchorId="09B6A55A">
          <v:shape id="_x0000_i1108" type="#_x0000_t75" style="width:50.4pt;height:17.4pt" o:ole="">
            <v:imagedata r:id="rId35" o:title=""/>
          </v:shape>
          <o:OLEObject Type="Embed" ProgID="Equation.3" ShapeID="_x0000_i1108" DrawAspect="Content" ObjectID="_1781609999" r:id="rId134"/>
        </w:object>
      </w:r>
      <w:r w:rsidRPr="00FB20BD">
        <w:t xml:space="preserve"> using Global In-Channel Tx-Test </w:t>
      </w:r>
      <w:r w:rsidR="00AC2695" w:rsidRPr="00FB20BD">
        <w:t>for UL MIMO (Annex E with procedure in Annex E.8) for each layer using the two Tx antenna connectors of the UE.</w:t>
      </w:r>
      <w:r w:rsidRPr="00FB20BD">
        <w:t xml:space="preserve"> For TDD, only slots consisting of only UL symbols are under test.</w:t>
      </w:r>
    </w:p>
    <w:p w14:paraId="59290551" w14:textId="77777777" w:rsidR="00255AE3" w:rsidRPr="00FB20BD" w:rsidRDefault="00255AE3" w:rsidP="00B84CF7">
      <w:pPr>
        <w:pStyle w:val="B10"/>
        <w:rPr>
          <w:lang w:eastAsia="zh-CN"/>
        </w:rPr>
      </w:pPr>
      <w:r w:rsidRPr="00FB20BD">
        <w:t>1.4.</w:t>
      </w:r>
      <w:r w:rsidRPr="00FB20BD">
        <w:tab/>
        <w:t xml:space="preserve">For modulations except 256QAM, </w:t>
      </w:r>
      <w:r w:rsidRPr="00FB20BD">
        <w:rPr>
          <w:lang w:eastAsia="zh-CN"/>
        </w:rPr>
        <w:t>s</w:t>
      </w:r>
      <w:r w:rsidRPr="00FB20BD">
        <w:t xml:space="preserve">end uplink power control commands to the UE using 1dB power step size to ensure that the UE output power </w:t>
      </w:r>
      <w:r w:rsidRPr="00FB20BD">
        <w:rPr>
          <w:lang w:eastAsia="zh-CN"/>
        </w:rPr>
        <w:t>at each</w:t>
      </w:r>
      <w:r w:rsidRPr="00FB20BD">
        <w:rPr>
          <w:rFonts w:eastAsia="DengXian"/>
          <w:lang w:eastAsia="zh-CN"/>
        </w:rPr>
        <w:t xml:space="preserve"> antenna connector under measurement</w:t>
      </w:r>
      <w:r w:rsidRPr="00FB20BD">
        <w:t xml:space="preserve"> measured by the test system is within the Uplink power control window, defined as +MU to +(MU + Uplink power control window size) dB of the target power level Pmin, where:</w:t>
      </w:r>
    </w:p>
    <w:p w14:paraId="15BDED37" w14:textId="5E6B7A89" w:rsidR="00255AE3" w:rsidRPr="00FB20BD" w:rsidRDefault="00255AE3" w:rsidP="00B84CF7">
      <w:pPr>
        <w:pStyle w:val="B20"/>
        <w:rPr>
          <w:lang w:eastAsia="zh-CN"/>
        </w:rPr>
      </w:pPr>
      <w:r w:rsidRPr="00FB20BD">
        <w:rPr>
          <w:lang w:eastAsia="zh-CN"/>
        </w:rPr>
        <w:t>-</w:t>
      </w:r>
      <w:r w:rsidRPr="00FB20BD">
        <w:tab/>
        <w:t>Pmin</w:t>
      </w:r>
      <w:r w:rsidRPr="00FB20BD">
        <w:rPr>
          <w:rFonts w:cs="Arial"/>
        </w:rPr>
        <w:t xml:space="preserve"> </w:t>
      </w:r>
      <w:r w:rsidRPr="00FB20BD">
        <w:rPr>
          <w:rFonts w:cs="Arial"/>
          <w:lang w:eastAsia="zh-CN"/>
        </w:rPr>
        <w:t xml:space="preserve">is </w:t>
      </w:r>
      <w:r w:rsidRPr="00FB20BD">
        <w:rPr>
          <w:rFonts w:cs="Arial"/>
        </w:rPr>
        <w:t xml:space="preserve">the minimum output power </w:t>
      </w:r>
      <w:r w:rsidRPr="00FB20BD">
        <w:t>according to Table 6.3D.1.3-1</w:t>
      </w:r>
      <w:r w:rsidRPr="00FB20BD">
        <w:rPr>
          <w:lang w:eastAsia="zh-CN"/>
        </w:rPr>
        <w:t>.</w:t>
      </w:r>
    </w:p>
    <w:p w14:paraId="324202F7" w14:textId="77777777" w:rsidR="00255AE3" w:rsidRPr="00FB20BD" w:rsidRDefault="00255AE3"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75CFD3BF" w14:textId="41EDF4F8" w:rsidR="00255AE3" w:rsidRPr="00FB20BD" w:rsidRDefault="00255AE3" w:rsidP="00B84CF7">
      <w:pPr>
        <w:pStyle w:val="B20"/>
        <w:rPr>
          <w:lang w:eastAsia="zh-CN"/>
        </w:rPr>
      </w:pPr>
      <w:r w:rsidRPr="00FB20BD">
        <w:rPr>
          <w:lang w:eastAsia="zh-CN"/>
        </w:rPr>
        <w:t>-</w:t>
      </w:r>
      <w:r w:rsidRPr="00FB20BD">
        <w:rPr>
          <w:lang w:eastAsia="zh-CN"/>
        </w:rPr>
        <w:tab/>
        <w:t>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1030C6AD" w14:textId="364D9BFC" w:rsidR="00255AE3" w:rsidRPr="00FB20BD" w:rsidRDefault="00255AE3" w:rsidP="00B84CF7">
      <w:pPr>
        <w:pStyle w:val="B20"/>
        <w:rPr>
          <w:lang w:eastAsia="zh-CN"/>
        </w:rPr>
      </w:pPr>
      <w:r w:rsidRPr="00FB20BD">
        <w:t xml:space="preserve">For 256 QAM, </w:t>
      </w:r>
      <w:r w:rsidRPr="00FB20BD">
        <w:rPr>
          <w:lang w:eastAsia="zh-CN"/>
        </w:rPr>
        <w:t>s</w:t>
      </w:r>
      <w:r w:rsidRPr="00FB20BD">
        <w:t xml:space="preserve">end uplink power control commands to the UE using 1dB power step size to ensure that the UE output power </w:t>
      </w:r>
      <w:r w:rsidRPr="00FB20BD">
        <w:rPr>
          <w:lang w:eastAsia="zh-CN"/>
        </w:rPr>
        <w:t>at each</w:t>
      </w:r>
      <w:r w:rsidRPr="00FB20BD">
        <w:rPr>
          <w:rFonts w:eastAsia="DengXian"/>
          <w:lang w:eastAsia="zh-CN"/>
        </w:rPr>
        <w:t xml:space="preserve"> antenna connector under measurement</w:t>
      </w:r>
      <w:r w:rsidRPr="00FB20BD">
        <w:t xml:space="preserve"> measured by the test system is within the Uplink power control window, defined as +MU to +(MU + Uplink power control window size) dB of the target power level </w:t>
      </w:r>
      <w:r w:rsidRPr="00FB20BD">
        <w:rPr>
          <w:lang w:eastAsia="zh-CN"/>
        </w:rPr>
        <w:t xml:space="preserve">Pmin + 10 dB, </w:t>
      </w:r>
      <w:r w:rsidRPr="00FB20BD">
        <w:t>where</w:t>
      </w:r>
      <w:r w:rsidRPr="00FB20BD">
        <w:rPr>
          <w:lang w:eastAsia="zh-CN"/>
        </w:rPr>
        <w:t xml:space="preserve"> MU and Uplink power control window size</w:t>
      </w:r>
      <w:r w:rsidRPr="00FB20BD">
        <w:t xml:space="preserve"> are defined above. Pmin is the minimum output power according to Table 6.3D.1.3-1.</w:t>
      </w:r>
    </w:p>
    <w:p w14:paraId="3A42839C" w14:textId="7E33B6CE" w:rsidR="00255AE3" w:rsidRPr="00FB20BD" w:rsidRDefault="00255AE3" w:rsidP="00B84CF7">
      <w:pPr>
        <w:pStyle w:val="B10"/>
      </w:pPr>
      <w:r w:rsidRPr="00FB20BD">
        <w:t>1.5.</w:t>
      </w:r>
      <w:r w:rsidRPr="00FB20BD">
        <w:tab/>
        <w:t xml:space="preserve">Measure the EVM and </w:t>
      </w:r>
      <w:r w:rsidRPr="00FB20BD">
        <w:rPr>
          <w:position w:val="-6"/>
        </w:rPr>
        <w:object w:dxaOrig="1020" w:dyaOrig="340" w14:anchorId="3EF222E5">
          <v:shape id="_x0000_i1109" type="#_x0000_t75" style="width:50.4pt;height:17.4pt" o:ole="">
            <v:imagedata r:id="rId37" o:title=""/>
          </v:shape>
          <o:OLEObject Type="Embed" ProgID="Equation.3" ShapeID="_x0000_i1109" DrawAspect="Content" ObjectID="_1781610000" r:id="rId135"/>
        </w:object>
      </w:r>
      <w:r w:rsidRPr="00FB20BD">
        <w:t xml:space="preserve"> using Global In-Channel Tx-Test </w:t>
      </w:r>
      <w:r w:rsidR="00AC2695" w:rsidRPr="00FB20BD">
        <w:t>for UL MIMO (Annex E with procedure in Annex E.8) for each layer using the two Tx antenna connectors of the UE.</w:t>
      </w:r>
      <w:r w:rsidRPr="00FB20BD">
        <w:t xml:space="preserve"> For TDD, only slots consisting of only UL symbols are under test.</w:t>
      </w:r>
    </w:p>
    <w:p w14:paraId="24BFCA52" w14:textId="77777777" w:rsidR="00255AE3" w:rsidRPr="00FB20BD" w:rsidRDefault="00255AE3" w:rsidP="00B84CF7">
      <w:pPr>
        <w:pStyle w:val="NO"/>
        <w:rPr>
          <w:lang w:eastAsia="zh-CN"/>
        </w:rPr>
      </w:pPr>
      <w:r w:rsidRPr="00FB20BD">
        <w:t>N</w:t>
      </w:r>
      <w:r w:rsidRPr="00FB20BD">
        <w:rPr>
          <w:lang w:eastAsia="zh-CN"/>
        </w:rPr>
        <w:t>OTE1:</w:t>
      </w:r>
      <w:r w:rsidRPr="00FB20BD">
        <w:tab/>
      </w:r>
      <w:r w:rsidRPr="00FB20BD">
        <w:rPr>
          <w:lang w:eastAsia="zh-CN"/>
        </w:rPr>
        <w:t>The purpose of the Uplink power control window is to ensure that the actual UE output power at each</w:t>
      </w:r>
      <w:r w:rsidRPr="00FB20BD">
        <w:rPr>
          <w:rFonts w:eastAsia="DengXian"/>
          <w:lang w:eastAsia="zh-CN"/>
        </w:rPr>
        <w:t xml:space="preserve"> antenna connector under measurement</w:t>
      </w:r>
      <w:r w:rsidRPr="00FB20BD">
        <w:rPr>
          <w:lang w:eastAsia="zh-CN"/>
        </w:rPr>
        <w:t xml:space="preserve">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6CC16CAD" w14:textId="0894F70A" w:rsidR="00255AE3" w:rsidRPr="00FB20BD" w:rsidRDefault="00255AE3" w:rsidP="00B84CF7">
      <w:pPr>
        <w:pStyle w:val="NO"/>
      </w:pPr>
      <w:r w:rsidRPr="00FB20BD">
        <w:t>NOTE2:</w:t>
      </w:r>
      <w:r w:rsidRPr="00FB20BD">
        <w:tab/>
      </w:r>
      <w:r w:rsidR="00AC2695" w:rsidRPr="00FB20BD">
        <w:t>Void.</w:t>
      </w:r>
    </w:p>
    <w:p w14:paraId="53730E3A" w14:textId="77777777" w:rsidR="00255AE3" w:rsidRPr="00FB20BD" w:rsidRDefault="00255AE3" w:rsidP="00255AE3">
      <w:pPr>
        <w:pStyle w:val="H6"/>
      </w:pPr>
      <w:r w:rsidRPr="00FB20BD">
        <w:t>6.4D.2.1_1.4.3</w:t>
      </w:r>
      <w:r w:rsidRPr="00FB20BD">
        <w:tab/>
        <w:t>Message contents</w:t>
      </w:r>
    </w:p>
    <w:p w14:paraId="7FF597C4" w14:textId="77777777" w:rsidR="00255AE3" w:rsidRPr="00FB20BD" w:rsidRDefault="00255AE3" w:rsidP="00B84CF7">
      <w:r w:rsidRPr="00FB20BD">
        <w:t>Message contents are according to TS 38.508-1 [5] subclause 4.3.6.1.1.2 ensuring UL/SUL indicator in Table 4.3.6.1.1.2-1 with condition SUL, subclause 4.6 ensuring Table 4.6.1-28 with condition SUL AND (RF OR RRM), Tables 4.6.3-14 with condition SUL_SUL for SUL carrier, Table 4.6.3-167 with condition PUSCH_PUCCH_ON_SUL, and Table 4.6.3-182 with the condition 2TX_UL_MIMO.</w:t>
      </w:r>
    </w:p>
    <w:p w14:paraId="0BCC2C19" w14:textId="77777777" w:rsidR="00255AE3" w:rsidRPr="00FB20BD" w:rsidRDefault="00255AE3" w:rsidP="00255AE3">
      <w:pPr>
        <w:pStyle w:val="H6"/>
      </w:pPr>
      <w:r w:rsidRPr="00FB20BD">
        <w:t>6.4D.2.1_1.5</w:t>
      </w:r>
      <w:r w:rsidRPr="00FB20BD">
        <w:tab/>
        <w:t>Test requirement</w:t>
      </w:r>
    </w:p>
    <w:p w14:paraId="32C47228" w14:textId="55D5F1A1" w:rsidR="00255AE3" w:rsidRPr="00FB20BD" w:rsidRDefault="00255AE3" w:rsidP="00B84CF7">
      <w:r w:rsidRPr="00FB20BD">
        <w:t xml:space="preserve">The requirements apply to each </w:t>
      </w:r>
      <w:r w:rsidR="00AC2695" w:rsidRPr="00FB20BD">
        <w:t>layer</w:t>
      </w:r>
      <w:r w:rsidRPr="00FB20BD">
        <w:t>.</w:t>
      </w:r>
    </w:p>
    <w:p w14:paraId="355C2F6A" w14:textId="0997E063" w:rsidR="00255AE3" w:rsidRPr="00FB20BD" w:rsidRDefault="00255AE3" w:rsidP="00B84CF7">
      <w:r w:rsidRPr="00FB20BD">
        <w:t xml:space="preserve">The </w:t>
      </w:r>
      <w:r w:rsidRPr="00FB20BD">
        <w:rPr>
          <w:lang w:eastAsia="zh-CN"/>
        </w:rPr>
        <w:t xml:space="preserve">PUSCH </w:t>
      </w:r>
      <w:r w:rsidRPr="00FB20BD">
        <w:t>EVM, derived in Annex E.4.2</w:t>
      </w:r>
      <w:r w:rsidR="00AC2695" w:rsidRPr="00FB20BD">
        <w:t xml:space="preserve"> using Annex E.8</w:t>
      </w:r>
      <w:r w:rsidRPr="00FB20BD">
        <w:t>, shall not exceed the values in Table 6.4D.2.1_1.5-1.</w:t>
      </w:r>
    </w:p>
    <w:p w14:paraId="2C93C8E8" w14:textId="0AF59E0B" w:rsidR="00255AE3" w:rsidRPr="00FB20BD" w:rsidRDefault="00255AE3" w:rsidP="00B84CF7">
      <w:pPr>
        <w:rPr>
          <w:lang w:eastAsia="zh-CN"/>
        </w:rPr>
      </w:pPr>
      <w:r w:rsidRPr="00FB20BD">
        <w:t xml:space="preserve">The </w:t>
      </w:r>
      <w:r w:rsidRPr="00FB20BD">
        <w:rPr>
          <w:lang w:eastAsia="zh-CN"/>
        </w:rPr>
        <w:t>PUSCH</w:t>
      </w:r>
      <w:r w:rsidRPr="00FB20BD">
        <w:rPr>
          <w:position w:val="-6"/>
        </w:rPr>
        <w:object w:dxaOrig="1020" w:dyaOrig="340" w14:anchorId="6A3183AE">
          <v:shape id="_x0000_i1110" type="#_x0000_t75" style="width:50.4pt;height:17.4pt" o:ole="">
            <v:imagedata r:id="rId37" o:title=""/>
          </v:shape>
          <o:OLEObject Type="Embed" ProgID="Equation.3" ShapeID="_x0000_i1110" DrawAspect="Content" ObjectID="_1781610001" r:id="rId136"/>
        </w:object>
      </w:r>
      <w:r w:rsidRPr="00FB20BD">
        <w:t>,</w:t>
      </w:r>
      <w:r w:rsidRPr="00FB20BD">
        <w:rPr>
          <w:lang w:eastAsia="zh-CN"/>
        </w:rPr>
        <w:t xml:space="preserve"> </w:t>
      </w:r>
      <w:r w:rsidRPr="00FB20BD">
        <w:t>derived in Annex E.4.6.2</w:t>
      </w:r>
      <w:r w:rsidR="00AC2695" w:rsidRPr="00FB20BD">
        <w:t xml:space="preserve"> using Annex E.8</w:t>
      </w:r>
      <w:r w:rsidRPr="00FB20BD">
        <w:rPr>
          <w:lang w:eastAsia="zh-CN"/>
        </w:rPr>
        <w:t>,</w:t>
      </w:r>
      <w:r w:rsidRPr="00FB20BD">
        <w:t xml:space="preserve"> shall not exceed the values in Table 6.4D.2.1_1.5-1 </w:t>
      </w:r>
      <w:r w:rsidRPr="00FB20BD">
        <w:rPr>
          <w:lang w:eastAsia="zh-CN"/>
        </w:rPr>
        <w:t>when embedded with data symbols of the respective modulation scheme</w:t>
      </w:r>
      <w:r w:rsidRPr="00FB20BD">
        <w:t>.</w:t>
      </w:r>
    </w:p>
    <w:p w14:paraId="3C8F2620" w14:textId="77777777" w:rsidR="00255AE3" w:rsidRPr="00FB20BD" w:rsidRDefault="00255AE3" w:rsidP="00B84CF7">
      <w:pPr>
        <w:pStyle w:val="TH"/>
        <w:rPr>
          <w:lang w:eastAsia="zh-CN"/>
        </w:rPr>
      </w:pPr>
      <w:r w:rsidRPr="00FB20BD">
        <w:t>Table 6.4D.2.1_1.5-1: Test requirements for Error Vector Magnitude</w:t>
      </w:r>
    </w:p>
    <w:tbl>
      <w:tblPr>
        <w:tblW w:w="7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3332"/>
      </w:tblGrid>
      <w:tr w:rsidR="00255AE3" w:rsidRPr="00FB20BD" w14:paraId="639BCC72" w14:textId="77777777" w:rsidTr="005570DF">
        <w:trPr>
          <w:jc w:val="center"/>
        </w:trPr>
        <w:tc>
          <w:tcPr>
            <w:tcW w:w="3256" w:type="dxa"/>
          </w:tcPr>
          <w:p w14:paraId="5AB67C28" w14:textId="77777777" w:rsidR="00255AE3" w:rsidRPr="00FB20BD" w:rsidRDefault="00255AE3" w:rsidP="00B84CF7">
            <w:pPr>
              <w:pStyle w:val="TAH"/>
            </w:pPr>
            <w:r w:rsidRPr="00FB20BD">
              <w:br w:type="page"/>
              <w:t>Parameter</w:t>
            </w:r>
          </w:p>
        </w:tc>
        <w:tc>
          <w:tcPr>
            <w:tcW w:w="1135" w:type="dxa"/>
          </w:tcPr>
          <w:p w14:paraId="25C5DEE7" w14:textId="77777777" w:rsidR="00255AE3" w:rsidRPr="00FB20BD" w:rsidRDefault="00255AE3" w:rsidP="00B84CF7">
            <w:pPr>
              <w:pStyle w:val="TAH"/>
            </w:pPr>
            <w:r w:rsidRPr="00FB20BD">
              <w:t>Unit</w:t>
            </w:r>
          </w:p>
        </w:tc>
        <w:tc>
          <w:tcPr>
            <w:tcW w:w="3332" w:type="dxa"/>
          </w:tcPr>
          <w:p w14:paraId="33050BA0" w14:textId="77777777" w:rsidR="00255AE3" w:rsidRPr="00FB20BD" w:rsidRDefault="00255AE3" w:rsidP="00B84CF7">
            <w:pPr>
              <w:pStyle w:val="TAH"/>
            </w:pPr>
            <w:r w:rsidRPr="00FB20BD">
              <w:t>Average EVM Level</w:t>
            </w:r>
          </w:p>
        </w:tc>
      </w:tr>
      <w:tr w:rsidR="00255AE3" w:rsidRPr="00FB20BD" w14:paraId="662979FD" w14:textId="77777777" w:rsidTr="005570DF">
        <w:trPr>
          <w:jc w:val="center"/>
        </w:trPr>
        <w:tc>
          <w:tcPr>
            <w:tcW w:w="3256" w:type="dxa"/>
          </w:tcPr>
          <w:p w14:paraId="6AFF0AA7" w14:textId="77777777" w:rsidR="00255AE3" w:rsidRPr="00FB20BD" w:rsidRDefault="00255AE3" w:rsidP="00B84CF7">
            <w:pPr>
              <w:pStyle w:val="TAL"/>
            </w:pPr>
            <w:r w:rsidRPr="00FB20BD">
              <w:t xml:space="preserve">Pi/2-BPSK </w:t>
            </w:r>
          </w:p>
        </w:tc>
        <w:tc>
          <w:tcPr>
            <w:tcW w:w="1135" w:type="dxa"/>
          </w:tcPr>
          <w:p w14:paraId="55488F52" w14:textId="77777777" w:rsidR="00255AE3" w:rsidRPr="00FB20BD" w:rsidRDefault="00255AE3" w:rsidP="00B84CF7">
            <w:pPr>
              <w:pStyle w:val="TAC"/>
            </w:pPr>
            <w:r w:rsidRPr="00FB20BD">
              <w:t>%</w:t>
            </w:r>
          </w:p>
        </w:tc>
        <w:tc>
          <w:tcPr>
            <w:tcW w:w="3332" w:type="dxa"/>
          </w:tcPr>
          <w:p w14:paraId="5BAF10EF" w14:textId="77777777" w:rsidR="00255AE3" w:rsidRPr="00FB20BD" w:rsidRDefault="00255AE3" w:rsidP="00B84CF7">
            <w:pPr>
              <w:pStyle w:val="TAC"/>
            </w:pPr>
            <w:r w:rsidRPr="00FB20BD">
              <w:t>30 + TT</w:t>
            </w:r>
          </w:p>
        </w:tc>
      </w:tr>
      <w:tr w:rsidR="00255AE3" w:rsidRPr="00FB20BD" w14:paraId="1724472B" w14:textId="77777777" w:rsidTr="005570DF">
        <w:trPr>
          <w:jc w:val="center"/>
        </w:trPr>
        <w:tc>
          <w:tcPr>
            <w:tcW w:w="3256" w:type="dxa"/>
          </w:tcPr>
          <w:p w14:paraId="6039BE98" w14:textId="77777777" w:rsidR="00255AE3" w:rsidRPr="00FB20BD" w:rsidRDefault="00255AE3" w:rsidP="00B84CF7">
            <w:pPr>
              <w:pStyle w:val="TAL"/>
            </w:pPr>
            <w:r w:rsidRPr="00FB20BD">
              <w:t>QPSK</w:t>
            </w:r>
          </w:p>
        </w:tc>
        <w:tc>
          <w:tcPr>
            <w:tcW w:w="1135" w:type="dxa"/>
          </w:tcPr>
          <w:p w14:paraId="2251A556" w14:textId="77777777" w:rsidR="00255AE3" w:rsidRPr="00FB20BD" w:rsidRDefault="00255AE3" w:rsidP="00B84CF7">
            <w:pPr>
              <w:pStyle w:val="TAC"/>
            </w:pPr>
            <w:r w:rsidRPr="00FB20BD">
              <w:t>%</w:t>
            </w:r>
          </w:p>
        </w:tc>
        <w:tc>
          <w:tcPr>
            <w:tcW w:w="3332" w:type="dxa"/>
          </w:tcPr>
          <w:p w14:paraId="31409F19" w14:textId="77777777" w:rsidR="00255AE3" w:rsidRPr="00FB20BD" w:rsidRDefault="00255AE3" w:rsidP="00B84CF7">
            <w:pPr>
              <w:pStyle w:val="TAC"/>
            </w:pPr>
            <w:r w:rsidRPr="00FB20BD">
              <w:t>17.5 + TT</w:t>
            </w:r>
          </w:p>
        </w:tc>
      </w:tr>
      <w:tr w:rsidR="00255AE3" w:rsidRPr="00FB20BD" w14:paraId="0D764529" w14:textId="77777777" w:rsidTr="005570DF">
        <w:trPr>
          <w:jc w:val="center"/>
        </w:trPr>
        <w:tc>
          <w:tcPr>
            <w:tcW w:w="3256" w:type="dxa"/>
          </w:tcPr>
          <w:p w14:paraId="65CB023A" w14:textId="77777777" w:rsidR="00255AE3" w:rsidRPr="00FB20BD" w:rsidRDefault="00255AE3" w:rsidP="00B84CF7">
            <w:pPr>
              <w:pStyle w:val="TAL"/>
            </w:pPr>
            <w:r w:rsidRPr="00FB20BD">
              <w:t xml:space="preserve">16 QAM </w:t>
            </w:r>
          </w:p>
        </w:tc>
        <w:tc>
          <w:tcPr>
            <w:tcW w:w="1135" w:type="dxa"/>
          </w:tcPr>
          <w:p w14:paraId="38216175" w14:textId="77777777" w:rsidR="00255AE3" w:rsidRPr="00FB20BD" w:rsidRDefault="00255AE3" w:rsidP="00B84CF7">
            <w:pPr>
              <w:pStyle w:val="TAC"/>
            </w:pPr>
            <w:r w:rsidRPr="00FB20BD">
              <w:t>%</w:t>
            </w:r>
          </w:p>
        </w:tc>
        <w:tc>
          <w:tcPr>
            <w:tcW w:w="3332" w:type="dxa"/>
          </w:tcPr>
          <w:p w14:paraId="73A49F0A" w14:textId="77777777" w:rsidR="00255AE3" w:rsidRPr="00FB20BD" w:rsidRDefault="00255AE3" w:rsidP="00B84CF7">
            <w:pPr>
              <w:pStyle w:val="TAC"/>
            </w:pPr>
            <w:r w:rsidRPr="00FB20BD">
              <w:t>12.5 + TT</w:t>
            </w:r>
          </w:p>
        </w:tc>
      </w:tr>
      <w:tr w:rsidR="00255AE3" w:rsidRPr="00FB20BD" w14:paraId="5C97AE40" w14:textId="77777777" w:rsidTr="005570DF">
        <w:trPr>
          <w:jc w:val="center"/>
        </w:trPr>
        <w:tc>
          <w:tcPr>
            <w:tcW w:w="3256" w:type="dxa"/>
          </w:tcPr>
          <w:p w14:paraId="0D47F98F" w14:textId="77777777" w:rsidR="00255AE3" w:rsidRPr="00FB20BD" w:rsidRDefault="00255AE3" w:rsidP="00B84CF7">
            <w:pPr>
              <w:pStyle w:val="TAL"/>
            </w:pPr>
            <w:r w:rsidRPr="00FB20BD">
              <w:rPr>
                <w:lang w:eastAsia="zh-CN"/>
              </w:rPr>
              <w:t>64</w:t>
            </w:r>
            <w:r w:rsidRPr="00FB20BD">
              <w:t xml:space="preserve"> QAM </w:t>
            </w:r>
          </w:p>
        </w:tc>
        <w:tc>
          <w:tcPr>
            <w:tcW w:w="1135" w:type="dxa"/>
          </w:tcPr>
          <w:p w14:paraId="1D3D9740" w14:textId="77777777" w:rsidR="00255AE3" w:rsidRPr="00FB20BD" w:rsidRDefault="00255AE3" w:rsidP="00B84CF7">
            <w:pPr>
              <w:pStyle w:val="TAC"/>
            </w:pPr>
            <w:r w:rsidRPr="00FB20BD">
              <w:t>%</w:t>
            </w:r>
          </w:p>
        </w:tc>
        <w:tc>
          <w:tcPr>
            <w:tcW w:w="3332" w:type="dxa"/>
          </w:tcPr>
          <w:p w14:paraId="5EE043D8" w14:textId="77777777" w:rsidR="00255AE3" w:rsidRPr="00FB20BD" w:rsidRDefault="00255AE3" w:rsidP="00B84CF7">
            <w:pPr>
              <w:pStyle w:val="TAC"/>
            </w:pPr>
            <w:r w:rsidRPr="00FB20BD">
              <w:rPr>
                <w:lang w:eastAsia="zh-CN"/>
              </w:rPr>
              <w:t>8</w:t>
            </w:r>
            <w:r w:rsidRPr="00FB20BD">
              <w:t xml:space="preserve"> + TT</w:t>
            </w:r>
          </w:p>
        </w:tc>
      </w:tr>
      <w:tr w:rsidR="00255AE3" w:rsidRPr="00FB20BD" w14:paraId="5D948A96" w14:textId="77777777" w:rsidTr="005570DF">
        <w:trPr>
          <w:jc w:val="center"/>
        </w:trPr>
        <w:tc>
          <w:tcPr>
            <w:tcW w:w="3256" w:type="dxa"/>
          </w:tcPr>
          <w:p w14:paraId="4204C5F6" w14:textId="77777777" w:rsidR="00255AE3" w:rsidRPr="00FB20BD" w:rsidRDefault="00255AE3" w:rsidP="00B84CF7">
            <w:pPr>
              <w:pStyle w:val="TAL"/>
              <w:rPr>
                <w:lang w:eastAsia="zh-CN"/>
              </w:rPr>
            </w:pPr>
            <w:r w:rsidRPr="00FB20BD">
              <w:rPr>
                <w:lang w:eastAsia="zh-CN"/>
              </w:rPr>
              <w:t>256 QAM</w:t>
            </w:r>
          </w:p>
        </w:tc>
        <w:tc>
          <w:tcPr>
            <w:tcW w:w="1135" w:type="dxa"/>
          </w:tcPr>
          <w:p w14:paraId="4C2B39BF" w14:textId="77777777" w:rsidR="00255AE3" w:rsidRPr="00FB20BD" w:rsidRDefault="00255AE3" w:rsidP="00B84CF7">
            <w:pPr>
              <w:pStyle w:val="TAC"/>
            </w:pPr>
            <w:r w:rsidRPr="00FB20BD">
              <w:t>%</w:t>
            </w:r>
          </w:p>
        </w:tc>
        <w:tc>
          <w:tcPr>
            <w:tcW w:w="3332" w:type="dxa"/>
          </w:tcPr>
          <w:p w14:paraId="315323E3" w14:textId="77777777" w:rsidR="00255AE3" w:rsidRPr="00FB20BD" w:rsidRDefault="00255AE3" w:rsidP="00B84CF7">
            <w:pPr>
              <w:pStyle w:val="TAC"/>
              <w:rPr>
                <w:lang w:eastAsia="zh-CN"/>
              </w:rPr>
            </w:pPr>
            <w:r w:rsidRPr="00FB20BD">
              <w:rPr>
                <w:lang w:eastAsia="zh-CN"/>
              </w:rPr>
              <w:t>3.5 + TT</w:t>
            </w:r>
          </w:p>
        </w:tc>
      </w:tr>
      <w:tr w:rsidR="00255AE3" w:rsidRPr="00FB20BD" w14:paraId="539536C0" w14:textId="77777777" w:rsidTr="005570DF">
        <w:trPr>
          <w:jc w:val="center"/>
        </w:trPr>
        <w:tc>
          <w:tcPr>
            <w:tcW w:w="7723" w:type="dxa"/>
            <w:gridSpan w:val="3"/>
          </w:tcPr>
          <w:p w14:paraId="26959581" w14:textId="77777777" w:rsidR="00255AE3" w:rsidRPr="00FB20BD" w:rsidRDefault="00255AE3" w:rsidP="00B84CF7">
            <w:pPr>
              <w:pStyle w:val="TAN"/>
              <w:rPr>
                <w:rFonts w:cs="v5.0.0"/>
                <w:lang w:eastAsia="zh-CN"/>
              </w:rPr>
            </w:pPr>
            <w:r w:rsidRPr="00FB20BD">
              <w:rPr>
                <w:lang w:eastAsia="zh-CN"/>
              </w:rPr>
              <w:t>Note 1:</w:t>
            </w:r>
            <w:r w:rsidRPr="00FB20BD">
              <w:rPr>
                <w:lang w:eastAsia="zh-CN"/>
              </w:rPr>
              <w:tab/>
              <w:t>TT is defined in Table 6.4D.2.1.5-2.</w:t>
            </w:r>
          </w:p>
        </w:tc>
      </w:tr>
    </w:tbl>
    <w:p w14:paraId="1E624921" w14:textId="77777777" w:rsidR="00255AE3" w:rsidRPr="00FB20BD" w:rsidRDefault="00255AE3" w:rsidP="00B84CF7"/>
    <w:p w14:paraId="3B9C479D" w14:textId="77777777" w:rsidR="00255AE3" w:rsidRPr="00FB20BD" w:rsidRDefault="00255AE3" w:rsidP="00B84CF7">
      <w:pPr>
        <w:pStyle w:val="TH"/>
        <w:rPr>
          <w:lang w:eastAsia="zh-CN"/>
        </w:rPr>
      </w:pPr>
      <w:r w:rsidRPr="00FB20BD">
        <w:t>Table 6.4D.2.1_1.5-2: Test Tolerance</w:t>
      </w:r>
    </w:p>
    <w:tbl>
      <w:tblPr>
        <w:tblW w:w="7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7"/>
        <w:gridCol w:w="1135"/>
        <w:gridCol w:w="3333"/>
      </w:tblGrid>
      <w:tr w:rsidR="00255AE3" w:rsidRPr="00FB20BD" w14:paraId="64B5DD21" w14:textId="77777777" w:rsidTr="005570DF">
        <w:trPr>
          <w:jc w:val="center"/>
        </w:trPr>
        <w:tc>
          <w:tcPr>
            <w:tcW w:w="3257" w:type="dxa"/>
            <w:tcBorders>
              <w:top w:val="single" w:sz="4" w:space="0" w:color="auto"/>
              <w:left w:val="single" w:sz="4" w:space="0" w:color="auto"/>
              <w:bottom w:val="single" w:sz="4" w:space="0" w:color="auto"/>
              <w:right w:val="single" w:sz="4" w:space="0" w:color="auto"/>
            </w:tcBorders>
            <w:hideMark/>
          </w:tcPr>
          <w:p w14:paraId="75741697" w14:textId="77777777" w:rsidR="00255AE3" w:rsidRPr="00FB20BD" w:rsidRDefault="00255AE3" w:rsidP="00B84CF7">
            <w:pPr>
              <w:pStyle w:val="TAH"/>
            </w:pPr>
            <w:r w:rsidRPr="00FB20BD">
              <w:br w:type="page"/>
              <w:t>Parameter</w:t>
            </w:r>
          </w:p>
        </w:tc>
        <w:tc>
          <w:tcPr>
            <w:tcW w:w="1135" w:type="dxa"/>
            <w:tcBorders>
              <w:top w:val="single" w:sz="4" w:space="0" w:color="auto"/>
              <w:left w:val="single" w:sz="4" w:space="0" w:color="auto"/>
              <w:bottom w:val="single" w:sz="4" w:space="0" w:color="auto"/>
              <w:right w:val="single" w:sz="4" w:space="0" w:color="auto"/>
            </w:tcBorders>
            <w:hideMark/>
          </w:tcPr>
          <w:p w14:paraId="0193A6C8" w14:textId="77777777" w:rsidR="00255AE3" w:rsidRPr="00FB20BD" w:rsidRDefault="00255AE3" w:rsidP="00B84CF7">
            <w:pPr>
              <w:pStyle w:val="TAH"/>
            </w:pPr>
            <w:r w:rsidRPr="00FB20BD">
              <w:t>Unit</w:t>
            </w:r>
          </w:p>
        </w:tc>
        <w:tc>
          <w:tcPr>
            <w:tcW w:w="3333" w:type="dxa"/>
            <w:tcBorders>
              <w:top w:val="single" w:sz="4" w:space="0" w:color="auto"/>
              <w:left w:val="single" w:sz="4" w:space="0" w:color="auto"/>
              <w:bottom w:val="single" w:sz="4" w:space="0" w:color="auto"/>
              <w:right w:val="single" w:sz="4" w:space="0" w:color="auto"/>
            </w:tcBorders>
            <w:hideMark/>
          </w:tcPr>
          <w:p w14:paraId="1871E6F4" w14:textId="77777777" w:rsidR="00255AE3" w:rsidRPr="00FB20BD" w:rsidRDefault="00255AE3" w:rsidP="00B84CF7">
            <w:pPr>
              <w:pStyle w:val="TAH"/>
            </w:pPr>
            <w:r w:rsidRPr="00FB20BD">
              <w:t>Average EVM Level</w:t>
            </w:r>
          </w:p>
        </w:tc>
      </w:tr>
      <w:tr w:rsidR="00255AE3" w:rsidRPr="00FB20BD" w14:paraId="62CFE280" w14:textId="77777777" w:rsidTr="005570DF">
        <w:trPr>
          <w:jc w:val="center"/>
        </w:trPr>
        <w:tc>
          <w:tcPr>
            <w:tcW w:w="3257" w:type="dxa"/>
            <w:tcBorders>
              <w:top w:val="single" w:sz="4" w:space="0" w:color="auto"/>
              <w:left w:val="single" w:sz="4" w:space="0" w:color="auto"/>
              <w:bottom w:val="single" w:sz="4" w:space="0" w:color="auto"/>
              <w:right w:val="single" w:sz="4" w:space="0" w:color="auto"/>
            </w:tcBorders>
            <w:hideMark/>
          </w:tcPr>
          <w:p w14:paraId="2FF13310" w14:textId="77777777" w:rsidR="00255AE3" w:rsidRPr="00FB20BD" w:rsidRDefault="00255AE3" w:rsidP="00B84CF7">
            <w:pPr>
              <w:pStyle w:val="TAL"/>
            </w:pPr>
            <w:r w:rsidRPr="00FB20BD">
              <w:t>QPSK</w:t>
            </w:r>
          </w:p>
        </w:tc>
        <w:tc>
          <w:tcPr>
            <w:tcW w:w="1135" w:type="dxa"/>
            <w:tcBorders>
              <w:top w:val="single" w:sz="4" w:space="0" w:color="auto"/>
              <w:left w:val="single" w:sz="4" w:space="0" w:color="auto"/>
              <w:bottom w:val="single" w:sz="4" w:space="0" w:color="auto"/>
              <w:right w:val="single" w:sz="4" w:space="0" w:color="auto"/>
            </w:tcBorders>
            <w:hideMark/>
          </w:tcPr>
          <w:p w14:paraId="5340B68B" w14:textId="77777777" w:rsidR="00255AE3" w:rsidRPr="00FB20BD" w:rsidRDefault="00255AE3" w:rsidP="00B84CF7">
            <w:pPr>
              <w:pStyle w:val="TAC"/>
            </w:pPr>
            <w:r w:rsidRPr="00FB20BD">
              <w:t>%</w:t>
            </w:r>
          </w:p>
        </w:tc>
        <w:tc>
          <w:tcPr>
            <w:tcW w:w="3333" w:type="dxa"/>
            <w:tcBorders>
              <w:top w:val="single" w:sz="4" w:space="0" w:color="auto"/>
              <w:left w:val="single" w:sz="4" w:space="0" w:color="auto"/>
              <w:bottom w:val="single" w:sz="4" w:space="0" w:color="auto"/>
              <w:right w:val="single" w:sz="4" w:space="0" w:color="auto"/>
            </w:tcBorders>
            <w:hideMark/>
          </w:tcPr>
          <w:p w14:paraId="74A7C224" w14:textId="77777777" w:rsidR="00255AE3" w:rsidRPr="00FB20BD" w:rsidRDefault="00255AE3" w:rsidP="00B84CF7">
            <w:pPr>
              <w:pStyle w:val="TAC"/>
            </w:pPr>
            <w:r w:rsidRPr="00FB20BD">
              <w:t>0</w:t>
            </w:r>
          </w:p>
        </w:tc>
      </w:tr>
      <w:tr w:rsidR="00255AE3" w:rsidRPr="00FB20BD" w14:paraId="5F7C5DC0" w14:textId="77777777" w:rsidTr="005570DF">
        <w:trPr>
          <w:jc w:val="center"/>
        </w:trPr>
        <w:tc>
          <w:tcPr>
            <w:tcW w:w="3257" w:type="dxa"/>
            <w:tcBorders>
              <w:top w:val="single" w:sz="4" w:space="0" w:color="auto"/>
              <w:left w:val="single" w:sz="4" w:space="0" w:color="auto"/>
              <w:bottom w:val="single" w:sz="4" w:space="0" w:color="auto"/>
              <w:right w:val="single" w:sz="4" w:space="0" w:color="auto"/>
            </w:tcBorders>
            <w:hideMark/>
          </w:tcPr>
          <w:p w14:paraId="5C31396A" w14:textId="77777777" w:rsidR="00255AE3" w:rsidRPr="00FB20BD" w:rsidRDefault="00255AE3" w:rsidP="00B84CF7">
            <w:pPr>
              <w:pStyle w:val="TAL"/>
            </w:pPr>
            <w:r w:rsidRPr="00FB20BD">
              <w:t>16</w:t>
            </w:r>
            <w:r w:rsidRPr="00FB20BD">
              <w:rPr>
                <w:rFonts w:eastAsia="Malgun Gothic"/>
              </w:rPr>
              <w:t xml:space="preserve"> </w:t>
            </w:r>
            <w:r w:rsidRPr="00FB20BD">
              <w:t xml:space="preserve">QAM </w:t>
            </w:r>
          </w:p>
        </w:tc>
        <w:tc>
          <w:tcPr>
            <w:tcW w:w="1135" w:type="dxa"/>
            <w:tcBorders>
              <w:top w:val="single" w:sz="4" w:space="0" w:color="auto"/>
              <w:left w:val="single" w:sz="4" w:space="0" w:color="auto"/>
              <w:bottom w:val="single" w:sz="4" w:space="0" w:color="auto"/>
              <w:right w:val="single" w:sz="4" w:space="0" w:color="auto"/>
            </w:tcBorders>
            <w:hideMark/>
          </w:tcPr>
          <w:p w14:paraId="67748D71" w14:textId="77777777" w:rsidR="00255AE3" w:rsidRPr="00FB20BD" w:rsidRDefault="00255AE3" w:rsidP="00B84CF7">
            <w:pPr>
              <w:pStyle w:val="TAC"/>
            </w:pPr>
            <w:r w:rsidRPr="00FB20BD">
              <w:t>%</w:t>
            </w:r>
          </w:p>
        </w:tc>
        <w:tc>
          <w:tcPr>
            <w:tcW w:w="3333" w:type="dxa"/>
            <w:tcBorders>
              <w:top w:val="single" w:sz="4" w:space="0" w:color="auto"/>
              <w:left w:val="single" w:sz="4" w:space="0" w:color="auto"/>
              <w:bottom w:val="single" w:sz="4" w:space="0" w:color="auto"/>
              <w:right w:val="single" w:sz="4" w:space="0" w:color="auto"/>
            </w:tcBorders>
            <w:hideMark/>
          </w:tcPr>
          <w:p w14:paraId="7D632481" w14:textId="77777777" w:rsidR="00255AE3" w:rsidRPr="00FB20BD" w:rsidRDefault="00255AE3" w:rsidP="00B84CF7">
            <w:pPr>
              <w:pStyle w:val="TAC"/>
            </w:pPr>
            <w:r w:rsidRPr="00FB20BD">
              <w:t>0</w:t>
            </w:r>
          </w:p>
        </w:tc>
      </w:tr>
      <w:tr w:rsidR="00255AE3" w:rsidRPr="00FB20BD" w14:paraId="7CECE3DB" w14:textId="77777777" w:rsidTr="005570DF">
        <w:trPr>
          <w:jc w:val="center"/>
        </w:trPr>
        <w:tc>
          <w:tcPr>
            <w:tcW w:w="3257" w:type="dxa"/>
            <w:tcBorders>
              <w:top w:val="single" w:sz="4" w:space="0" w:color="auto"/>
              <w:left w:val="single" w:sz="4" w:space="0" w:color="auto"/>
              <w:bottom w:val="single" w:sz="4" w:space="0" w:color="auto"/>
              <w:right w:val="single" w:sz="4" w:space="0" w:color="auto"/>
            </w:tcBorders>
            <w:hideMark/>
          </w:tcPr>
          <w:p w14:paraId="41257660" w14:textId="77777777" w:rsidR="00255AE3" w:rsidRPr="00FB20BD" w:rsidRDefault="00255AE3" w:rsidP="00B84CF7">
            <w:pPr>
              <w:pStyle w:val="TAL"/>
            </w:pPr>
            <w:r w:rsidRPr="00FB20BD">
              <w:rPr>
                <w:lang w:eastAsia="zh-CN"/>
              </w:rPr>
              <w:t>64</w:t>
            </w:r>
            <w:r w:rsidRPr="00FB20BD">
              <w:rPr>
                <w:rFonts w:eastAsia="Malgun Gothic"/>
              </w:rPr>
              <w:t xml:space="preserve"> </w:t>
            </w:r>
            <w:r w:rsidRPr="00FB20BD">
              <w:t xml:space="preserve">QAM </w:t>
            </w:r>
          </w:p>
        </w:tc>
        <w:tc>
          <w:tcPr>
            <w:tcW w:w="1135" w:type="dxa"/>
            <w:tcBorders>
              <w:top w:val="single" w:sz="4" w:space="0" w:color="auto"/>
              <w:left w:val="single" w:sz="4" w:space="0" w:color="auto"/>
              <w:bottom w:val="single" w:sz="4" w:space="0" w:color="auto"/>
              <w:right w:val="single" w:sz="4" w:space="0" w:color="auto"/>
            </w:tcBorders>
            <w:hideMark/>
          </w:tcPr>
          <w:p w14:paraId="553B22BB" w14:textId="77777777" w:rsidR="00255AE3" w:rsidRPr="00FB20BD" w:rsidRDefault="00255AE3" w:rsidP="00B84CF7">
            <w:pPr>
              <w:pStyle w:val="TAC"/>
            </w:pPr>
            <w:r w:rsidRPr="00FB20BD">
              <w:t>%</w:t>
            </w:r>
          </w:p>
        </w:tc>
        <w:tc>
          <w:tcPr>
            <w:tcW w:w="3333" w:type="dxa"/>
            <w:tcBorders>
              <w:top w:val="single" w:sz="4" w:space="0" w:color="auto"/>
              <w:left w:val="single" w:sz="4" w:space="0" w:color="auto"/>
              <w:bottom w:val="single" w:sz="4" w:space="0" w:color="auto"/>
              <w:right w:val="single" w:sz="4" w:space="0" w:color="auto"/>
            </w:tcBorders>
            <w:hideMark/>
          </w:tcPr>
          <w:p w14:paraId="58B04250" w14:textId="77777777" w:rsidR="00255AE3" w:rsidRPr="00FB20BD" w:rsidRDefault="00255AE3" w:rsidP="00B84CF7">
            <w:pPr>
              <w:pStyle w:val="TAC"/>
            </w:pPr>
            <w:r w:rsidRPr="00FB20BD">
              <w:rPr>
                <w:lang w:eastAsia="zh-CN"/>
              </w:rPr>
              <w:t>0</w:t>
            </w:r>
          </w:p>
        </w:tc>
      </w:tr>
      <w:tr w:rsidR="00255AE3" w:rsidRPr="00FB20BD" w14:paraId="0ED4DD41" w14:textId="77777777" w:rsidTr="005570DF">
        <w:trPr>
          <w:jc w:val="center"/>
        </w:trPr>
        <w:tc>
          <w:tcPr>
            <w:tcW w:w="3257" w:type="dxa"/>
            <w:tcBorders>
              <w:top w:val="single" w:sz="4" w:space="0" w:color="auto"/>
              <w:left w:val="single" w:sz="4" w:space="0" w:color="auto"/>
              <w:bottom w:val="single" w:sz="4" w:space="0" w:color="auto"/>
              <w:right w:val="single" w:sz="4" w:space="0" w:color="auto"/>
            </w:tcBorders>
            <w:hideMark/>
          </w:tcPr>
          <w:p w14:paraId="26EE3EDF" w14:textId="77777777" w:rsidR="00255AE3" w:rsidRPr="00FB20BD" w:rsidRDefault="00255AE3" w:rsidP="00B84CF7">
            <w:pPr>
              <w:pStyle w:val="TAL"/>
              <w:rPr>
                <w:lang w:eastAsia="zh-CN"/>
              </w:rPr>
            </w:pPr>
            <w:r w:rsidRPr="00FB20BD">
              <w:rPr>
                <w:lang w:eastAsia="zh-CN"/>
              </w:rPr>
              <w:t>256 QAM</w:t>
            </w:r>
          </w:p>
        </w:tc>
        <w:tc>
          <w:tcPr>
            <w:tcW w:w="1135" w:type="dxa"/>
            <w:tcBorders>
              <w:top w:val="single" w:sz="4" w:space="0" w:color="auto"/>
              <w:left w:val="single" w:sz="4" w:space="0" w:color="auto"/>
              <w:bottom w:val="single" w:sz="4" w:space="0" w:color="auto"/>
              <w:right w:val="single" w:sz="4" w:space="0" w:color="auto"/>
            </w:tcBorders>
            <w:hideMark/>
          </w:tcPr>
          <w:p w14:paraId="1CEEC3A9" w14:textId="77777777" w:rsidR="00255AE3" w:rsidRPr="00FB20BD" w:rsidRDefault="00255AE3" w:rsidP="00B84CF7">
            <w:pPr>
              <w:pStyle w:val="TAC"/>
            </w:pPr>
            <w:r w:rsidRPr="00FB20BD">
              <w:t>%</w:t>
            </w:r>
          </w:p>
        </w:tc>
        <w:tc>
          <w:tcPr>
            <w:tcW w:w="3333" w:type="dxa"/>
            <w:tcBorders>
              <w:top w:val="single" w:sz="4" w:space="0" w:color="auto"/>
              <w:left w:val="single" w:sz="4" w:space="0" w:color="auto"/>
              <w:bottom w:val="single" w:sz="4" w:space="0" w:color="auto"/>
              <w:right w:val="single" w:sz="4" w:space="0" w:color="auto"/>
            </w:tcBorders>
            <w:hideMark/>
          </w:tcPr>
          <w:p w14:paraId="0ED4EB49" w14:textId="77777777" w:rsidR="00255AE3" w:rsidRPr="00FB20BD" w:rsidRDefault="00255AE3" w:rsidP="00B84CF7">
            <w:pPr>
              <w:pStyle w:val="TAC"/>
              <w:rPr>
                <w:lang w:eastAsia="zh-CN"/>
              </w:rPr>
            </w:pPr>
            <w:r w:rsidRPr="00FB20BD">
              <w:rPr>
                <w:lang w:eastAsia="zh-CN"/>
              </w:rPr>
              <w:t>0.3 for 15 dBm &lt; P</w:t>
            </w:r>
            <w:r w:rsidRPr="00FB20BD">
              <w:rPr>
                <w:vertAlign w:val="subscript"/>
                <w:lang w:eastAsia="zh-CN"/>
              </w:rPr>
              <w:t>UL</w:t>
            </w:r>
          </w:p>
          <w:p w14:paraId="19530E89" w14:textId="77777777" w:rsidR="00255AE3" w:rsidRPr="00FB20BD" w:rsidRDefault="00255AE3" w:rsidP="00B84CF7">
            <w:pPr>
              <w:pStyle w:val="TAC"/>
              <w:rPr>
                <w:lang w:eastAsia="zh-CN"/>
              </w:rPr>
            </w:pPr>
            <w:r w:rsidRPr="00FB20BD">
              <w:rPr>
                <w:lang w:eastAsia="zh-CN"/>
              </w:rPr>
              <w:t>0.8 for -25 dBm &lt; P</w:t>
            </w:r>
            <w:r w:rsidRPr="00FB20BD">
              <w:rPr>
                <w:vertAlign w:val="subscript"/>
                <w:lang w:eastAsia="zh-CN"/>
              </w:rPr>
              <w:t>UL</w:t>
            </w:r>
            <w:r w:rsidRPr="00FB20BD">
              <w:rPr>
                <w:rFonts w:cs="Arial"/>
                <w:lang w:eastAsia="zh-CN"/>
              </w:rPr>
              <w:t>≤</w:t>
            </w:r>
            <w:r w:rsidRPr="00FB20BD">
              <w:rPr>
                <w:lang w:eastAsia="zh-CN"/>
              </w:rPr>
              <w:t xml:space="preserve"> 15 dBm</w:t>
            </w:r>
          </w:p>
          <w:p w14:paraId="22616E65" w14:textId="77777777" w:rsidR="00255AE3" w:rsidRPr="00FB20BD" w:rsidRDefault="00255AE3" w:rsidP="00B84CF7">
            <w:pPr>
              <w:pStyle w:val="TAC"/>
              <w:rPr>
                <w:lang w:eastAsia="zh-CN"/>
              </w:rPr>
            </w:pPr>
            <w:r w:rsidRPr="00FB20BD">
              <w:rPr>
                <w:lang w:eastAsia="zh-CN"/>
              </w:rPr>
              <w:t xml:space="preserve">1.1 for -40dBm </w:t>
            </w:r>
            <w:r w:rsidRPr="00FB20BD">
              <w:rPr>
                <w:rFonts w:cs="Arial"/>
                <w:lang w:eastAsia="zh-CN"/>
              </w:rPr>
              <w:t>≤</w:t>
            </w:r>
            <w:r w:rsidRPr="00FB20BD">
              <w:rPr>
                <w:lang w:eastAsia="zh-CN"/>
              </w:rPr>
              <w:t xml:space="preserve"> P</w:t>
            </w:r>
            <w:r w:rsidRPr="00FB20BD">
              <w:rPr>
                <w:vertAlign w:val="subscript"/>
                <w:lang w:eastAsia="zh-CN"/>
              </w:rPr>
              <w:t>UL</w:t>
            </w:r>
            <w:r w:rsidRPr="00FB20BD">
              <w:rPr>
                <w:lang w:eastAsia="zh-CN"/>
              </w:rPr>
              <w:t xml:space="preserve"> </w:t>
            </w:r>
            <w:r w:rsidRPr="00FB20BD">
              <w:rPr>
                <w:rFonts w:cs="Arial"/>
                <w:lang w:eastAsia="zh-CN"/>
              </w:rPr>
              <w:t>≤</w:t>
            </w:r>
            <w:r w:rsidRPr="00FB20BD">
              <w:rPr>
                <w:lang w:eastAsia="zh-CN"/>
              </w:rPr>
              <w:t xml:space="preserve"> -25dBm</w:t>
            </w:r>
          </w:p>
        </w:tc>
      </w:tr>
    </w:tbl>
    <w:p w14:paraId="7A5816BF" w14:textId="77777777" w:rsidR="004E00EE" w:rsidRPr="00FB20BD" w:rsidRDefault="004E00EE" w:rsidP="00B84CF7"/>
    <w:p w14:paraId="206DA083" w14:textId="069196EE" w:rsidR="004E00EE" w:rsidRPr="00FB20BD" w:rsidRDefault="004E00EE" w:rsidP="004E00EE">
      <w:pPr>
        <w:pStyle w:val="Heading4"/>
      </w:pPr>
      <w:bookmarkStart w:id="2056" w:name="_Toc27478113"/>
      <w:bookmarkStart w:id="2057" w:name="_Toc36226825"/>
      <w:bookmarkStart w:id="2058" w:name="_Toc44324110"/>
      <w:bookmarkStart w:id="2059" w:name="_Toc52990304"/>
      <w:bookmarkStart w:id="2060" w:name="_Toc60823503"/>
      <w:bookmarkStart w:id="2061" w:name="_Toc60825425"/>
      <w:bookmarkStart w:id="2062" w:name="_Toc69306256"/>
      <w:bookmarkStart w:id="2063" w:name="_Toc69309921"/>
      <w:bookmarkStart w:id="2064" w:name="_Toc76020239"/>
      <w:bookmarkStart w:id="2065" w:name="_Toc83720722"/>
      <w:r w:rsidRPr="00FB20BD">
        <w:t>6.4D.2.2</w:t>
      </w:r>
      <w:r w:rsidRPr="00FB20BD">
        <w:rPr>
          <w:lang w:eastAsia="zh-CN"/>
        </w:rPr>
        <w:tab/>
        <w:t xml:space="preserve">Carrier leakage for </w:t>
      </w:r>
      <w:r w:rsidRPr="00FB20BD">
        <w:t>UL MIMO</w:t>
      </w:r>
      <w:bookmarkEnd w:id="2056"/>
      <w:bookmarkEnd w:id="2057"/>
      <w:bookmarkEnd w:id="2058"/>
      <w:bookmarkEnd w:id="2059"/>
      <w:bookmarkEnd w:id="2060"/>
      <w:bookmarkEnd w:id="2061"/>
      <w:bookmarkEnd w:id="2062"/>
      <w:bookmarkEnd w:id="2063"/>
      <w:bookmarkEnd w:id="2064"/>
      <w:bookmarkEnd w:id="2065"/>
    </w:p>
    <w:p w14:paraId="5F7FAC66" w14:textId="77777777" w:rsidR="007C7398" w:rsidRPr="00FB20BD" w:rsidRDefault="007C7398" w:rsidP="007C7398">
      <w:pPr>
        <w:pStyle w:val="EditorsNote"/>
      </w:pPr>
      <w:r w:rsidRPr="00FB20BD">
        <w:t>Editor’note:</w:t>
      </w:r>
    </w:p>
    <w:p w14:paraId="4005A616" w14:textId="77777777" w:rsidR="007C7398" w:rsidRPr="00FB20BD" w:rsidRDefault="007C7398" w:rsidP="007C7398">
      <w:pPr>
        <w:pStyle w:val="EditorsNote"/>
      </w:pPr>
      <w:r w:rsidRPr="00FB20BD">
        <w:t>-</w:t>
      </w:r>
      <w:r w:rsidRPr="00FB20BD">
        <w:tab/>
        <w:t xml:space="preserve">For a transition period until RAN#104 (June 2024) previous test procedure in TS 38.521-1 V18.0.0 is allowed for TE implementation. </w:t>
      </w:r>
    </w:p>
    <w:p w14:paraId="709A035B" w14:textId="106CA580" w:rsidR="007C7398" w:rsidRPr="00FB20BD" w:rsidRDefault="007C7398" w:rsidP="00080405">
      <w:pPr>
        <w:pStyle w:val="EditorsNote"/>
      </w:pPr>
      <w:r w:rsidRPr="00FB20BD">
        <w:t>-</w:t>
      </w:r>
      <w:r w:rsidRPr="00FB20BD">
        <w:tab/>
        <w:t>Working assumption is that the same MU applies for the new UL MIMO test procedure as for the test procedure in TS 38.521-1 V18.0.0. This does not preclude to update the MU in future meetings.</w:t>
      </w:r>
    </w:p>
    <w:p w14:paraId="28B396A3" w14:textId="77777777" w:rsidR="004E00EE" w:rsidRPr="00FB20BD" w:rsidRDefault="004E00EE" w:rsidP="004E00EE">
      <w:pPr>
        <w:pStyle w:val="H6"/>
      </w:pPr>
      <w:bookmarkStart w:id="2066" w:name="_Toc27478114"/>
      <w:bookmarkStart w:id="2067" w:name="_Toc36226826"/>
      <w:bookmarkStart w:id="2068" w:name="_Toc44324111"/>
      <w:bookmarkStart w:id="2069" w:name="_Toc52990305"/>
      <w:bookmarkStart w:id="2070" w:name="_Toc60823504"/>
      <w:bookmarkStart w:id="2071" w:name="_Toc60825426"/>
      <w:r w:rsidRPr="00FB20BD">
        <w:t>6.4D.2.2.1</w:t>
      </w:r>
      <w:r w:rsidRPr="00FB20BD">
        <w:tab/>
        <w:t>Test purpose</w:t>
      </w:r>
      <w:bookmarkEnd w:id="2066"/>
      <w:bookmarkEnd w:id="2067"/>
      <w:bookmarkEnd w:id="2068"/>
      <w:bookmarkEnd w:id="2069"/>
      <w:bookmarkEnd w:id="2070"/>
      <w:bookmarkEnd w:id="2071"/>
    </w:p>
    <w:p w14:paraId="0CA6A4EA" w14:textId="77777777" w:rsidR="004E00EE" w:rsidRPr="00FB20BD" w:rsidRDefault="004E00EE" w:rsidP="00B84CF7">
      <w:r w:rsidRPr="00FB20BD">
        <w:t xml:space="preserve">The purpose of this test is to exercise the UE transmitter for UL MIMO to verify its modulation quality in terms of </w:t>
      </w:r>
      <w:r w:rsidRPr="00FB20BD">
        <w:rPr>
          <w:lang w:eastAsia="zh-CN"/>
        </w:rPr>
        <w:t>carrier leakage</w:t>
      </w:r>
      <w:r w:rsidRPr="00FB20BD">
        <w:t>.</w:t>
      </w:r>
    </w:p>
    <w:p w14:paraId="7011533C" w14:textId="03FA3155" w:rsidR="004E00EE" w:rsidRPr="00FB20BD" w:rsidRDefault="004E00EE" w:rsidP="004E00EE">
      <w:pPr>
        <w:pStyle w:val="H6"/>
      </w:pPr>
      <w:bookmarkStart w:id="2072" w:name="_Toc27478115"/>
      <w:bookmarkStart w:id="2073" w:name="_Toc36226827"/>
      <w:bookmarkStart w:id="2074" w:name="_Toc44324112"/>
      <w:bookmarkStart w:id="2075" w:name="_Toc52990306"/>
      <w:bookmarkStart w:id="2076" w:name="_Toc60823505"/>
      <w:bookmarkStart w:id="2077" w:name="_Toc60825427"/>
      <w:r w:rsidRPr="00FB20BD">
        <w:t>6.4D.2.2.2</w:t>
      </w:r>
      <w:r w:rsidRPr="00FB20BD">
        <w:tab/>
        <w:t>Test applicability</w:t>
      </w:r>
      <w:bookmarkEnd w:id="2072"/>
      <w:bookmarkEnd w:id="2073"/>
      <w:bookmarkEnd w:id="2074"/>
      <w:bookmarkEnd w:id="2075"/>
      <w:bookmarkEnd w:id="2076"/>
      <w:bookmarkEnd w:id="2077"/>
    </w:p>
    <w:p w14:paraId="63B327C5" w14:textId="1B83C2A5" w:rsidR="004E00EE" w:rsidRPr="00FB20BD" w:rsidRDefault="004E00EE" w:rsidP="00B84CF7">
      <w:r w:rsidRPr="00FB20BD">
        <w:t xml:space="preserve">This test case applies to all types of NR </w:t>
      </w:r>
      <w:r w:rsidR="00134B46" w:rsidRPr="00FB20BD">
        <w:t xml:space="preserve">Power Class 1.5, Power Class 2 and Power Class 3 </w:t>
      </w:r>
      <w:r w:rsidRPr="00FB20BD">
        <w:t xml:space="preserve">UE release 15 and forward that support </w:t>
      </w:r>
      <w:r w:rsidR="00134B46" w:rsidRPr="00FB20BD">
        <w:t xml:space="preserve">2-layer codebook based </w:t>
      </w:r>
      <w:r w:rsidRPr="00FB20BD">
        <w:t>UL MIMO.</w:t>
      </w:r>
    </w:p>
    <w:p w14:paraId="6B099DE2" w14:textId="7E75C2DF" w:rsidR="004E00EE" w:rsidRPr="00FB20BD" w:rsidRDefault="004E00EE" w:rsidP="004E00EE">
      <w:pPr>
        <w:pStyle w:val="H6"/>
      </w:pPr>
      <w:bookmarkStart w:id="2078" w:name="_Toc27478116"/>
      <w:bookmarkStart w:id="2079" w:name="_Toc36226828"/>
      <w:bookmarkStart w:id="2080" w:name="_Toc44324113"/>
      <w:bookmarkStart w:id="2081" w:name="_Toc52990307"/>
      <w:bookmarkStart w:id="2082" w:name="_Toc60823506"/>
      <w:bookmarkStart w:id="2083" w:name="_Toc60825428"/>
      <w:r w:rsidRPr="00FB20BD">
        <w:t>6.4D.2.2.3</w:t>
      </w:r>
      <w:r w:rsidRPr="00FB20BD">
        <w:tab/>
        <w:t>Minimum conformance requirements</w:t>
      </w:r>
      <w:bookmarkEnd w:id="2078"/>
      <w:bookmarkEnd w:id="2079"/>
      <w:bookmarkEnd w:id="2080"/>
      <w:bookmarkEnd w:id="2081"/>
      <w:bookmarkEnd w:id="2082"/>
      <w:bookmarkEnd w:id="2083"/>
    </w:p>
    <w:p w14:paraId="6AFAE7D3" w14:textId="7D8DBE6B" w:rsidR="004E00EE" w:rsidRPr="00FB20BD" w:rsidRDefault="004E00EE" w:rsidP="00B84CF7">
      <w:pPr>
        <w:rPr>
          <w:lang w:eastAsia="zh-CN"/>
        </w:rPr>
      </w:pPr>
      <w:r w:rsidRPr="00FB20BD">
        <w:t xml:space="preserve">For UE with two transmit antenna connectors in closed-loop spatial multiplexing scheme, the Relative Carrier Leakage Power requirements specified in Table 6.4.2.2.3-1 which is defined in subclause 6.4.2.2.3 </w:t>
      </w:r>
      <w:r w:rsidR="007C7398" w:rsidRPr="00FB20BD">
        <w:t>per layer</w:t>
      </w:r>
      <w:r w:rsidRPr="00FB20BD">
        <w:t>. The requirements shall be met with the UL MIMO configurations specified in Table 6.2</w:t>
      </w:r>
      <w:r w:rsidRPr="00FB20BD">
        <w:rPr>
          <w:lang w:eastAsia="zh-CN"/>
        </w:rPr>
        <w:t>D.1.3</w:t>
      </w:r>
      <w:r w:rsidRPr="00FB20BD">
        <w:t>-2</w:t>
      </w:r>
    </w:p>
    <w:p w14:paraId="369C8C41" w14:textId="77777777" w:rsidR="004E00EE" w:rsidRPr="00FB20BD" w:rsidRDefault="004E00EE" w:rsidP="00B84CF7">
      <w:r w:rsidRPr="00FB20BD">
        <w:t>The normative reference for this requirement is TS 38.101-1 [2] clause 6.4D.2.2.</w:t>
      </w:r>
    </w:p>
    <w:p w14:paraId="2EBD642B" w14:textId="6FBF8EAE" w:rsidR="004E00EE" w:rsidRPr="00FB20BD" w:rsidRDefault="004E00EE" w:rsidP="004E00EE">
      <w:pPr>
        <w:pStyle w:val="H6"/>
      </w:pPr>
      <w:bookmarkStart w:id="2084" w:name="_Toc27478117"/>
      <w:bookmarkStart w:id="2085" w:name="_Toc36226829"/>
      <w:bookmarkStart w:id="2086" w:name="_Toc44324114"/>
      <w:bookmarkStart w:id="2087" w:name="_Toc52990308"/>
      <w:bookmarkStart w:id="2088" w:name="_Toc60823507"/>
      <w:bookmarkStart w:id="2089" w:name="_Toc60825429"/>
      <w:r w:rsidRPr="00FB20BD">
        <w:t>6.4D.2.2.4</w:t>
      </w:r>
      <w:r w:rsidRPr="00FB20BD">
        <w:tab/>
        <w:t>Test description</w:t>
      </w:r>
      <w:bookmarkEnd w:id="2084"/>
      <w:bookmarkEnd w:id="2085"/>
      <w:bookmarkEnd w:id="2086"/>
      <w:bookmarkEnd w:id="2087"/>
      <w:bookmarkEnd w:id="2088"/>
      <w:bookmarkEnd w:id="2089"/>
    </w:p>
    <w:p w14:paraId="32B89532" w14:textId="77777777" w:rsidR="004E00EE" w:rsidRPr="00FB20BD" w:rsidRDefault="004E00EE" w:rsidP="004E00EE">
      <w:pPr>
        <w:pStyle w:val="H6"/>
      </w:pPr>
      <w:r w:rsidRPr="00FB20BD">
        <w:t>6.4D.2.2.4.1</w:t>
      </w:r>
      <w:r w:rsidRPr="00FB20BD">
        <w:tab/>
        <w:t>Initial conditions</w:t>
      </w:r>
    </w:p>
    <w:p w14:paraId="6E407541"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39DF3381"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4D.2.2.4.1-1. The details of the uplink and downlink reference measurement channels (RMCs) are specified in Annexes A.2 and A.3. Configurations of PDSCH and PDCCH before measurement are specified in Annex C.2.</w:t>
      </w:r>
    </w:p>
    <w:p w14:paraId="42C79D20" w14:textId="77777777" w:rsidR="004E00EE" w:rsidRPr="00FB20BD" w:rsidRDefault="004E00EE" w:rsidP="00B84CF7">
      <w:pPr>
        <w:pStyle w:val="TH"/>
      </w:pPr>
      <w:r w:rsidRPr="00FB20BD">
        <w:t>Table 6.4D.2.2.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3113"/>
      </w:tblGrid>
      <w:tr w:rsidR="004E00EE" w:rsidRPr="00FB20BD" w14:paraId="00DC6F12" w14:textId="77777777" w:rsidTr="00EF6B6C">
        <w:tc>
          <w:tcPr>
            <w:tcW w:w="5000" w:type="pct"/>
            <w:gridSpan w:val="4"/>
            <w:tcBorders>
              <w:top w:val="single" w:sz="4" w:space="0" w:color="auto"/>
              <w:left w:val="single" w:sz="4" w:space="0" w:color="auto"/>
              <w:bottom w:val="single" w:sz="4" w:space="0" w:color="auto"/>
              <w:right w:val="single" w:sz="4" w:space="0" w:color="auto"/>
            </w:tcBorders>
            <w:hideMark/>
          </w:tcPr>
          <w:p w14:paraId="7EE3B67A" w14:textId="77777777" w:rsidR="004E00EE" w:rsidRPr="00FB20BD" w:rsidRDefault="004E00EE" w:rsidP="00B84CF7">
            <w:pPr>
              <w:pStyle w:val="TAH"/>
            </w:pPr>
            <w:r w:rsidRPr="00FB20BD">
              <w:t>Initial Conditions</w:t>
            </w:r>
          </w:p>
        </w:tc>
      </w:tr>
      <w:tr w:rsidR="004E00EE" w:rsidRPr="00FB20BD" w14:paraId="394818BA" w14:textId="77777777" w:rsidTr="00EF6B6C">
        <w:tc>
          <w:tcPr>
            <w:tcW w:w="2189" w:type="pct"/>
            <w:gridSpan w:val="2"/>
            <w:tcBorders>
              <w:top w:val="single" w:sz="4" w:space="0" w:color="auto"/>
              <w:left w:val="single" w:sz="4" w:space="0" w:color="auto"/>
              <w:bottom w:val="single" w:sz="4" w:space="0" w:color="auto"/>
              <w:right w:val="single" w:sz="4" w:space="0" w:color="auto"/>
            </w:tcBorders>
            <w:hideMark/>
          </w:tcPr>
          <w:p w14:paraId="239DA5AF" w14:textId="77777777" w:rsidR="004E00EE" w:rsidRPr="00FB20BD" w:rsidRDefault="004E00EE" w:rsidP="00B84CF7">
            <w:pPr>
              <w:pStyle w:val="TAL"/>
            </w:pPr>
            <w:r w:rsidRPr="00FB20BD">
              <w:t>Test Environment as specified in TS 38.508-1 [5] subclause 4.1</w:t>
            </w:r>
          </w:p>
        </w:tc>
        <w:tc>
          <w:tcPr>
            <w:tcW w:w="2811" w:type="pct"/>
            <w:gridSpan w:val="2"/>
            <w:tcBorders>
              <w:top w:val="single" w:sz="4" w:space="0" w:color="auto"/>
              <w:left w:val="single" w:sz="4" w:space="0" w:color="auto"/>
              <w:bottom w:val="single" w:sz="4" w:space="0" w:color="auto"/>
              <w:right w:val="single" w:sz="4" w:space="0" w:color="auto"/>
            </w:tcBorders>
            <w:hideMark/>
          </w:tcPr>
          <w:p w14:paraId="71EA017D" w14:textId="77777777" w:rsidR="004E00EE" w:rsidRPr="00FB20BD" w:rsidRDefault="004E00EE" w:rsidP="00B84CF7">
            <w:pPr>
              <w:pStyle w:val="TAL"/>
            </w:pPr>
            <w:r w:rsidRPr="00FB20BD">
              <w:t>Normal</w:t>
            </w:r>
          </w:p>
        </w:tc>
      </w:tr>
      <w:tr w:rsidR="004E00EE" w:rsidRPr="00FB20BD" w14:paraId="579375CE" w14:textId="77777777" w:rsidTr="00EF6B6C">
        <w:tc>
          <w:tcPr>
            <w:tcW w:w="2189" w:type="pct"/>
            <w:gridSpan w:val="2"/>
            <w:tcBorders>
              <w:top w:val="single" w:sz="4" w:space="0" w:color="auto"/>
              <w:left w:val="single" w:sz="4" w:space="0" w:color="auto"/>
              <w:bottom w:val="single" w:sz="4" w:space="0" w:color="auto"/>
              <w:right w:val="single" w:sz="4" w:space="0" w:color="auto"/>
            </w:tcBorders>
            <w:hideMark/>
          </w:tcPr>
          <w:p w14:paraId="1DE960A1" w14:textId="77777777" w:rsidR="004E00EE" w:rsidRPr="00FB20BD" w:rsidRDefault="004E00EE" w:rsidP="00B84CF7">
            <w:pPr>
              <w:pStyle w:val="TAL"/>
            </w:pPr>
            <w:r w:rsidRPr="00FB20BD">
              <w:t>Test Frequencies as specified in TS 38.508-1 [5] subclause 4.3.1</w:t>
            </w:r>
          </w:p>
        </w:tc>
        <w:tc>
          <w:tcPr>
            <w:tcW w:w="2811" w:type="pct"/>
            <w:gridSpan w:val="2"/>
            <w:tcBorders>
              <w:top w:val="single" w:sz="4" w:space="0" w:color="auto"/>
              <w:left w:val="single" w:sz="4" w:space="0" w:color="auto"/>
              <w:bottom w:val="single" w:sz="4" w:space="0" w:color="auto"/>
              <w:right w:val="single" w:sz="4" w:space="0" w:color="auto"/>
            </w:tcBorders>
            <w:hideMark/>
          </w:tcPr>
          <w:p w14:paraId="1D2CB7CA" w14:textId="77777777" w:rsidR="004E00EE" w:rsidRPr="00FB20BD" w:rsidRDefault="004E00EE" w:rsidP="00B84CF7">
            <w:pPr>
              <w:pStyle w:val="TAL"/>
              <w:rPr>
                <w:lang w:eastAsia="zh-CN"/>
              </w:rPr>
            </w:pPr>
            <w:r w:rsidRPr="00FB20BD">
              <w:t>Low range, Mid range, High range</w:t>
            </w:r>
          </w:p>
        </w:tc>
      </w:tr>
      <w:tr w:rsidR="004E00EE" w:rsidRPr="00FB20BD" w14:paraId="62A6842B" w14:textId="77777777" w:rsidTr="00EF6B6C">
        <w:tc>
          <w:tcPr>
            <w:tcW w:w="2189" w:type="pct"/>
            <w:gridSpan w:val="2"/>
            <w:tcBorders>
              <w:top w:val="single" w:sz="4" w:space="0" w:color="auto"/>
              <w:left w:val="single" w:sz="4" w:space="0" w:color="auto"/>
              <w:bottom w:val="single" w:sz="4" w:space="0" w:color="auto"/>
              <w:right w:val="single" w:sz="4" w:space="0" w:color="auto"/>
            </w:tcBorders>
            <w:hideMark/>
          </w:tcPr>
          <w:p w14:paraId="4F1B4D3B" w14:textId="77777777" w:rsidR="004E00EE" w:rsidRPr="00FB20BD" w:rsidRDefault="004E00EE" w:rsidP="00B84CF7">
            <w:pPr>
              <w:pStyle w:val="TAL"/>
            </w:pPr>
            <w:r w:rsidRPr="00FB20BD">
              <w:t>Test Channel Bandwidths as specified in TS 38.508-1 [5] subclause 4.3.1</w:t>
            </w:r>
          </w:p>
        </w:tc>
        <w:tc>
          <w:tcPr>
            <w:tcW w:w="2811" w:type="pct"/>
            <w:gridSpan w:val="2"/>
            <w:tcBorders>
              <w:top w:val="single" w:sz="4" w:space="0" w:color="auto"/>
              <w:left w:val="single" w:sz="4" w:space="0" w:color="auto"/>
              <w:bottom w:val="single" w:sz="4" w:space="0" w:color="auto"/>
              <w:right w:val="single" w:sz="4" w:space="0" w:color="auto"/>
            </w:tcBorders>
            <w:hideMark/>
          </w:tcPr>
          <w:p w14:paraId="656EB1C3" w14:textId="77777777" w:rsidR="004E00EE" w:rsidRPr="00FB20BD" w:rsidRDefault="004E00EE" w:rsidP="00B84CF7">
            <w:pPr>
              <w:pStyle w:val="TAL"/>
            </w:pPr>
            <w:r w:rsidRPr="00FB20BD">
              <w:t>Mid</w:t>
            </w:r>
          </w:p>
        </w:tc>
      </w:tr>
      <w:tr w:rsidR="004E00EE" w:rsidRPr="00FB20BD" w14:paraId="08C39CC0" w14:textId="77777777" w:rsidTr="00EF6B6C">
        <w:tc>
          <w:tcPr>
            <w:tcW w:w="2189" w:type="pct"/>
            <w:gridSpan w:val="2"/>
            <w:tcBorders>
              <w:top w:val="single" w:sz="4" w:space="0" w:color="auto"/>
              <w:left w:val="single" w:sz="4" w:space="0" w:color="auto"/>
              <w:bottom w:val="single" w:sz="4" w:space="0" w:color="auto"/>
              <w:right w:val="single" w:sz="4" w:space="0" w:color="auto"/>
            </w:tcBorders>
            <w:hideMark/>
          </w:tcPr>
          <w:p w14:paraId="292948E7" w14:textId="77777777" w:rsidR="004E00EE" w:rsidRPr="00FB20BD" w:rsidRDefault="004E00EE" w:rsidP="00B84CF7">
            <w:pPr>
              <w:pStyle w:val="TAL"/>
            </w:pPr>
            <w:r w:rsidRPr="00FB20BD">
              <w:t>Test SCS as specified in Table 5.3.5-1</w:t>
            </w:r>
          </w:p>
        </w:tc>
        <w:tc>
          <w:tcPr>
            <w:tcW w:w="2811" w:type="pct"/>
            <w:gridSpan w:val="2"/>
            <w:tcBorders>
              <w:top w:val="single" w:sz="4" w:space="0" w:color="auto"/>
              <w:left w:val="single" w:sz="4" w:space="0" w:color="auto"/>
              <w:bottom w:val="single" w:sz="4" w:space="0" w:color="auto"/>
              <w:right w:val="single" w:sz="4" w:space="0" w:color="auto"/>
            </w:tcBorders>
            <w:hideMark/>
          </w:tcPr>
          <w:p w14:paraId="2FDE933F" w14:textId="77777777" w:rsidR="004E00EE" w:rsidRPr="00FB20BD" w:rsidRDefault="004E00EE" w:rsidP="00B84CF7">
            <w:pPr>
              <w:pStyle w:val="TAL"/>
            </w:pPr>
            <w:r w:rsidRPr="00FB20BD">
              <w:t>Lowest</w:t>
            </w:r>
          </w:p>
        </w:tc>
      </w:tr>
      <w:tr w:rsidR="004E00EE" w:rsidRPr="00FB20BD" w14:paraId="50739887" w14:textId="77777777" w:rsidTr="00EF6B6C">
        <w:tc>
          <w:tcPr>
            <w:tcW w:w="5000" w:type="pct"/>
            <w:gridSpan w:val="4"/>
            <w:tcBorders>
              <w:top w:val="single" w:sz="4" w:space="0" w:color="auto"/>
              <w:left w:val="single" w:sz="4" w:space="0" w:color="auto"/>
              <w:bottom w:val="single" w:sz="4" w:space="0" w:color="auto"/>
              <w:right w:val="single" w:sz="4" w:space="0" w:color="auto"/>
            </w:tcBorders>
            <w:hideMark/>
          </w:tcPr>
          <w:p w14:paraId="53612274" w14:textId="77777777" w:rsidR="004E00EE" w:rsidRPr="00FB20BD" w:rsidRDefault="004E00EE" w:rsidP="00B84CF7">
            <w:pPr>
              <w:pStyle w:val="TAH"/>
            </w:pPr>
            <w:r w:rsidRPr="00FB20BD">
              <w:t>Test Parameters</w:t>
            </w:r>
          </w:p>
        </w:tc>
      </w:tr>
      <w:tr w:rsidR="004E00EE" w:rsidRPr="00FB20BD" w14:paraId="76493808" w14:textId="77777777" w:rsidTr="00EF6B6C">
        <w:tc>
          <w:tcPr>
            <w:tcW w:w="513" w:type="pct"/>
            <w:tcBorders>
              <w:top w:val="single" w:sz="4" w:space="0" w:color="auto"/>
              <w:left w:val="single" w:sz="4" w:space="0" w:color="auto"/>
              <w:bottom w:val="single" w:sz="4" w:space="0" w:color="auto"/>
              <w:right w:val="single" w:sz="4" w:space="0" w:color="auto"/>
            </w:tcBorders>
            <w:hideMark/>
          </w:tcPr>
          <w:p w14:paraId="7DAF4B74" w14:textId="77777777" w:rsidR="004E00EE" w:rsidRPr="00FB20BD" w:rsidRDefault="004E00EE" w:rsidP="00B84CF7">
            <w:pPr>
              <w:pStyle w:val="TAH"/>
              <w:rPr>
                <w:lang w:eastAsia="zh-CN"/>
              </w:rPr>
            </w:pPr>
            <w:r w:rsidRPr="00FB20BD">
              <w:rPr>
                <w:lang w:eastAsia="zh-CN"/>
              </w:rPr>
              <w:t>Test ID</w:t>
            </w:r>
          </w:p>
        </w:tc>
        <w:tc>
          <w:tcPr>
            <w:tcW w:w="1676" w:type="pct"/>
            <w:tcBorders>
              <w:top w:val="single" w:sz="4" w:space="0" w:color="auto"/>
              <w:left w:val="single" w:sz="4" w:space="0" w:color="auto"/>
              <w:bottom w:val="single" w:sz="4" w:space="0" w:color="auto"/>
              <w:right w:val="single" w:sz="4" w:space="0" w:color="auto"/>
            </w:tcBorders>
            <w:hideMark/>
          </w:tcPr>
          <w:p w14:paraId="48EEAE3B" w14:textId="77777777" w:rsidR="004E00EE" w:rsidRPr="00FB20BD" w:rsidRDefault="004E00EE" w:rsidP="00B84CF7">
            <w:pPr>
              <w:pStyle w:val="TAH"/>
            </w:pPr>
            <w:r w:rsidRPr="00FB20BD">
              <w:t>Downlink Configuration</w:t>
            </w:r>
          </w:p>
        </w:tc>
        <w:tc>
          <w:tcPr>
            <w:tcW w:w="2811" w:type="pct"/>
            <w:gridSpan w:val="2"/>
            <w:tcBorders>
              <w:top w:val="single" w:sz="4" w:space="0" w:color="auto"/>
              <w:left w:val="single" w:sz="4" w:space="0" w:color="auto"/>
              <w:bottom w:val="single" w:sz="4" w:space="0" w:color="auto"/>
              <w:right w:val="single" w:sz="4" w:space="0" w:color="auto"/>
            </w:tcBorders>
            <w:hideMark/>
          </w:tcPr>
          <w:p w14:paraId="079EE87A" w14:textId="77777777" w:rsidR="004E00EE" w:rsidRPr="00FB20BD" w:rsidRDefault="004E00EE" w:rsidP="00B84CF7">
            <w:pPr>
              <w:pStyle w:val="TAH"/>
              <w:rPr>
                <w:lang w:eastAsia="zh-CN"/>
              </w:rPr>
            </w:pPr>
            <w:r w:rsidRPr="00FB20BD">
              <w:t>Uplink Configuration</w:t>
            </w:r>
          </w:p>
        </w:tc>
      </w:tr>
      <w:tr w:rsidR="004E00EE" w:rsidRPr="00FB20BD" w14:paraId="187D3AA6" w14:textId="77777777" w:rsidTr="00EF6B6C">
        <w:trPr>
          <w:trHeight w:val="300"/>
        </w:trPr>
        <w:tc>
          <w:tcPr>
            <w:tcW w:w="513" w:type="pct"/>
            <w:tcBorders>
              <w:top w:val="single" w:sz="4" w:space="0" w:color="auto"/>
              <w:left w:val="single" w:sz="4" w:space="0" w:color="auto"/>
              <w:bottom w:val="single" w:sz="4" w:space="0" w:color="auto"/>
              <w:right w:val="single" w:sz="4" w:space="0" w:color="auto"/>
            </w:tcBorders>
          </w:tcPr>
          <w:p w14:paraId="71F76F15" w14:textId="77777777" w:rsidR="004E00EE" w:rsidRPr="00FB20BD" w:rsidRDefault="004E00EE" w:rsidP="00B84CF7">
            <w:pPr>
              <w:pStyle w:val="TAH"/>
              <w:rPr>
                <w:lang w:eastAsia="zh-CN"/>
              </w:rPr>
            </w:pPr>
          </w:p>
        </w:tc>
        <w:tc>
          <w:tcPr>
            <w:tcW w:w="1676" w:type="pct"/>
            <w:tcBorders>
              <w:top w:val="single" w:sz="4" w:space="0" w:color="auto"/>
              <w:left w:val="single" w:sz="4" w:space="0" w:color="auto"/>
              <w:bottom w:val="nil"/>
              <w:right w:val="single" w:sz="4" w:space="0" w:color="auto"/>
            </w:tcBorders>
            <w:vAlign w:val="center"/>
            <w:hideMark/>
          </w:tcPr>
          <w:p w14:paraId="3C6D7349" w14:textId="77777777" w:rsidR="004E00EE" w:rsidRPr="00FB20BD" w:rsidRDefault="004E00EE" w:rsidP="00B84CF7">
            <w:pPr>
              <w:pStyle w:val="TAC"/>
            </w:pPr>
            <w:r w:rsidRPr="00FB20BD">
              <w:t>N/A</w:t>
            </w:r>
          </w:p>
        </w:tc>
        <w:tc>
          <w:tcPr>
            <w:tcW w:w="1163" w:type="pct"/>
            <w:tcBorders>
              <w:top w:val="single" w:sz="4" w:space="0" w:color="auto"/>
              <w:left w:val="single" w:sz="4" w:space="0" w:color="auto"/>
              <w:bottom w:val="single" w:sz="4" w:space="0" w:color="auto"/>
              <w:right w:val="single" w:sz="4" w:space="0" w:color="auto"/>
            </w:tcBorders>
            <w:hideMark/>
          </w:tcPr>
          <w:p w14:paraId="4DEC9EB2" w14:textId="77777777" w:rsidR="004E00EE" w:rsidRPr="00FB20BD" w:rsidRDefault="004E00EE" w:rsidP="00B84CF7">
            <w:pPr>
              <w:pStyle w:val="TAH"/>
              <w:rPr>
                <w:lang w:eastAsia="zh-CN"/>
              </w:rPr>
            </w:pPr>
            <w:r w:rsidRPr="00FB20BD">
              <w:rPr>
                <w:lang w:eastAsia="zh-CN"/>
              </w:rPr>
              <w:t>Modulation</w:t>
            </w:r>
          </w:p>
        </w:tc>
        <w:tc>
          <w:tcPr>
            <w:tcW w:w="1648" w:type="pct"/>
            <w:tcBorders>
              <w:top w:val="single" w:sz="4" w:space="0" w:color="auto"/>
              <w:left w:val="single" w:sz="4" w:space="0" w:color="auto"/>
              <w:bottom w:val="single" w:sz="4" w:space="0" w:color="auto"/>
              <w:right w:val="single" w:sz="4" w:space="0" w:color="auto"/>
            </w:tcBorders>
            <w:hideMark/>
          </w:tcPr>
          <w:p w14:paraId="0990F114" w14:textId="77777777" w:rsidR="004E00EE" w:rsidRPr="00FB20BD" w:rsidRDefault="004E00EE" w:rsidP="00B84CF7">
            <w:pPr>
              <w:pStyle w:val="TAH"/>
              <w:rPr>
                <w:lang w:eastAsia="zh-CN"/>
              </w:rPr>
            </w:pPr>
            <w:r w:rsidRPr="00FB20BD">
              <w:rPr>
                <w:lang w:eastAsia="zh-CN"/>
              </w:rPr>
              <w:t>RB allocation (NOTE 1, 3)</w:t>
            </w:r>
          </w:p>
        </w:tc>
      </w:tr>
      <w:tr w:rsidR="004E00EE" w:rsidRPr="00FB20BD" w14:paraId="5A19D144" w14:textId="77777777" w:rsidTr="00EF6B6C">
        <w:trPr>
          <w:trHeight w:val="255"/>
        </w:trPr>
        <w:tc>
          <w:tcPr>
            <w:tcW w:w="513" w:type="pct"/>
            <w:tcBorders>
              <w:top w:val="single" w:sz="4" w:space="0" w:color="auto"/>
              <w:left w:val="single" w:sz="4" w:space="0" w:color="auto"/>
              <w:bottom w:val="single" w:sz="4" w:space="0" w:color="auto"/>
              <w:right w:val="single" w:sz="4" w:space="0" w:color="auto"/>
            </w:tcBorders>
            <w:hideMark/>
          </w:tcPr>
          <w:p w14:paraId="173FB67E" w14:textId="77777777" w:rsidR="004E00EE" w:rsidRPr="00FB20BD" w:rsidRDefault="004E00EE" w:rsidP="00B84CF7">
            <w:pPr>
              <w:pStyle w:val="TAC"/>
            </w:pPr>
            <w:r w:rsidRPr="00FB20BD">
              <w:t>1</w:t>
            </w:r>
          </w:p>
        </w:tc>
        <w:tc>
          <w:tcPr>
            <w:tcW w:w="1676" w:type="pct"/>
            <w:tcBorders>
              <w:top w:val="nil"/>
              <w:left w:val="single" w:sz="4" w:space="0" w:color="auto"/>
              <w:bottom w:val="nil"/>
              <w:right w:val="single" w:sz="4" w:space="0" w:color="auto"/>
            </w:tcBorders>
          </w:tcPr>
          <w:p w14:paraId="0248BE7E" w14:textId="77777777" w:rsidR="004E00EE" w:rsidRPr="00FB20BD" w:rsidRDefault="004E00EE" w:rsidP="00B84CF7">
            <w:pPr>
              <w:pStyle w:val="TAC"/>
            </w:pPr>
          </w:p>
        </w:tc>
        <w:tc>
          <w:tcPr>
            <w:tcW w:w="1163" w:type="pct"/>
            <w:tcBorders>
              <w:top w:val="single" w:sz="4" w:space="0" w:color="auto"/>
              <w:left w:val="single" w:sz="4" w:space="0" w:color="auto"/>
              <w:bottom w:val="single" w:sz="4" w:space="0" w:color="auto"/>
              <w:right w:val="single" w:sz="4" w:space="0" w:color="auto"/>
            </w:tcBorders>
            <w:hideMark/>
          </w:tcPr>
          <w:p w14:paraId="3BC09C86" w14:textId="77777777" w:rsidR="004E00EE" w:rsidRPr="00FB20BD" w:rsidRDefault="004E00EE" w:rsidP="00B84CF7">
            <w:pPr>
              <w:pStyle w:val="TAC"/>
            </w:pPr>
            <w:r w:rsidRPr="00FB20BD">
              <w:t>CP-OFDM QPSK</w:t>
            </w:r>
          </w:p>
        </w:tc>
        <w:tc>
          <w:tcPr>
            <w:tcW w:w="1648" w:type="pct"/>
            <w:tcBorders>
              <w:top w:val="single" w:sz="4" w:space="0" w:color="auto"/>
              <w:left w:val="single" w:sz="4" w:space="0" w:color="auto"/>
              <w:bottom w:val="single" w:sz="4" w:space="0" w:color="auto"/>
              <w:right w:val="single" w:sz="4" w:space="0" w:color="auto"/>
            </w:tcBorders>
            <w:hideMark/>
          </w:tcPr>
          <w:p w14:paraId="674195B9" w14:textId="77777777" w:rsidR="004E00EE" w:rsidRPr="00FB20BD" w:rsidRDefault="004E00EE" w:rsidP="00B84CF7">
            <w:pPr>
              <w:pStyle w:val="TAC"/>
            </w:pPr>
            <w:r w:rsidRPr="00FB20BD">
              <w:t>Inner_1RB_Left</w:t>
            </w:r>
          </w:p>
        </w:tc>
      </w:tr>
      <w:tr w:rsidR="004E00EE" w:rsidRPr="00FB20BD" w14:paraId="47493A67" w14:textId="77777777" w:rsidTr="00EF6B6C">
        <w:trPr>
          <w:trHeight w:val="345"/>
        </w:trPr>
        <w:tc>
          <w:tcPr>
            <w:tcW w:w="5000" w:type="pct"/>
            <w:gridSpan w:val="4"/>
            <w:tcBorders>
              <w:top w:val="single" w:sz="4" w:space="0" w:color="auto"/>
              <w:left w:val="single" w:sz="4" w:space="0" w:color="auto"/>
              <w:bottom w:val="single" w:sz="4" w:space="0" w:color="auto"/>
              <w:right w:val="single" w:sz="4" w:space="0" w:color="auto"/>
            </w:tcBorders>
            <w:hideMark/>
          </w:tcPr>
          <w:p w14:paraId="2B7E0F99"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1E2917A8" w14:textId="77777777" w:rsidR="004E00EE" w:rsidRPr="00FB20BD" w:rsidRDefault="004E00EE" w:rsidP="00B84CF7">
            <w:pPr>
              <w:pStyle w:val="TAN"/>
            </w:pPr>
            <w:r w:rsidRPr="00FB20BD">
              <w:t>NOTE 2:</w:t>
            </w:r>
            <w:r w:rsidRPr="00FB20BD">
              <w:tab/>
              <w:t>Test Channel Bandwidths are checked separately for each NR band, which applicable channel bandwidths are specified in Table 5.3.5-1.</w:t>
            </w:r>
          </w:p>
          <w:p w14:paraId="297D4EEA" w14:textId="77777777" w:rsidR="004E00EE" w:rsidRPr="00FB20BD" w:rsidRDefault="004E00EE" w:rsidP="00B84CF7">
            <w:pPr>
              <w:pStyle w:val="TAN"/>
            </w:pPr>
            <w:r w:rsidRPr="00FB20BD">
              <w:t>NOTE 3:</w:t>
            </w:r>
            <w:r w:rsidRPr="00FB20BD">
              <w:tab/>
              <w:t>When the signalled DC carrier position is at Inner_1RB_Left, use Inner_1RB_Right for UL RB allocation.</w:t>
            </w:r>
          </w:p>
        </w:tc>
      </w:tr>
    </w:tbl>
    <w:p w14:paraId="5F5261A0" w14:textId="77777777" w:rsidR="004E00EE" w:rsidRPr="00FB20BD" w:rsidRDefault="004E00EE" w:rsidP="00B84CF7"/>
    <w:p w14:paraId="767819A7" w14:textId="77777777" w:rsidR="004E00EE" w:rsidRPr="00FB20BD" w:rsidRDefault="004E00EE" w:rsidP="00B84CF7">
      <w:pPr>
        <w:pStyle w:val="B10"/>
      </w:pPr>
      <w:r w:rsidRPr="00FB20BD">
        <w:t>1.</w:t>
      </w:r>
      <w:r w:rsidRPr="00FB20BD">
        <w:tab/>
        <w:t>Connect the SS to the UE antenna connectors as shown in TS 38.508-1 [5] Annex A, Figure A.3.1.1.2 for TE diagram and section A.3.2 for UE diagram.</w:t>
      </w:r>
    </w:p>
    <w:p w14:paraId="787D1666" w14:textId="77777777" w:rsidR="004E00EE" w:rsidRPr="00FB20BD" w:rsidRDefault="004E00EE" w:rsidP="00B84CF7">
      <w:pPr>
        <w:pStyle w:val="B10"/>
      </w:pPr>
      <w:r w:rsidRPr="00FB20BD">
        <w:t>2.</w:t>
      </w:r>
      <w:r w:rsidRPr="00FB20BD">
        <w:tab/>
        <w:t>The parameter settings for the cell are set up according to TS 38.508-1 [5] subclause 4.4.3.</w:t>
      </w:r>
    </w:p>
    <w:p w14:paraId="71D13546" w14:textId="77777777" w:rsidR="004E00EE" w:rsidRPr="00FB20BD" w:rsidRDefault="004E00EE" w:rsidP="00B84CF7">
      <w:pPr>
        <w:pStyle w:val="B10"/>
      </w:pPr>
      <w:r w:rsidRPr="00FB20BD">
        <w:t>3.</w:t>
      </w:r>
      <w:r w:rsidRPr="00FB20BD">
        <w:tab/>
        <w:t>Downlink signals are initially set up according to Annex C.0, C.1, C.2, and uplink signals according to Annex G.0, G.1, G.2, G.3.0.</w:t>
      </w:r>
    </w:p>
    <w:p w14:paraId="01F59FC4" w14:textId="77777777" w:rsidR="004E00EE" w:rsidRPr="00FB20BD" w:rsidRDefault="004E00EE" w:rsidP="00B84CF7">
      <w:pPr>
        <w:pStyle w:val="B10"/>
      </w:pPr>
      <w:r w:rsidRPr="00FB20BD">
        <w:t>4.</w:t>
      </w:r>
      <w:r w:rsidRPr="00FB20BD">
        <w:tab/>
        <w:t>The UL Reference Measurement Channel is set according to Table 6.4D.2.2.4.1-1.</w:t>
      </w:r>
    </w:p>
    <w:p w14:paraId="46FED3E1" w14:textId="77777777" w:rsidR="004E00EE" w:rsidRPr="00FB20BD" w:rsidRDefault="004E00EE" w:rsidP="00B84CF7">
      <w:pPr>
        <w:pStyle w:val="B10"/>
      </w:pPr>
      <w:r w:rsidRPr="00FB20BD">
        <w:t>5.</w:t>
      </w:r>
      <w:r w:rsidRPr="00FB20BD">
        <w:tab/>
        <w:t>Propagation conditions are set according to Annex B.0.</w:t>
      </w:r>
    </w:p>
    <w:p w14:paraId="391348FD"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D.2.2.4.3.</w:t>
      </w:r>
    </w:p>
    <w:p w14:paraId="33E3F21F" w14:textId="77777777" w:rsidR="004E00EE" w:rsidRPr="00FB20BD" w:rsidRDefault="004E00EE" w:rsidP="004E00EE">
      <w:pPr>
        <w:pStyle w:val="H6"/>
      </w:pPr>
      <w:r w:rsidRPr="00FB20BD">
        <w:t>6.4D.2.2.4.2</w:t>
      </w:r>
      <w:r w:rsidRPr="00FB20BD">
        <w:tab/>
        <w:t>Test procedure</w:t>
      </w:r>
    </w:p>
    <w:p w14:paraId="4ACC4B6E" w14:textId="77777777" w:rsidR="004E00EE" w:rsidRPr="00FB20BD" w:rsidRDefault="004E00EE" w:rsidP="00B84CF7">
      <w:pPr>
        <w:pStyle w:val="B10"/>
      </w:pPr>
      <w:r w:rsidRPr="00FB20BD">
        <w:t>1.</w:t>
      </w:r>
      <w:r w:rsidRPr="00FB20BD">
        <w:tab/>
        <w:t xml:space="preserve">SS sends uplink scheduling information </w:t>
      </w:r>
      <w:r w:rsidRPr="00FB20BD">
        <w:rPr>
          <w:lang w:eastAsia="zh-CN"/>
        </w:rPr>
        <w:t xml:space="preserve">for each UL HARQ process </w:t>
      </w:r>
      <w:r w:rsidRPr="00FB20BD">
        <w:t>via PDCCH DCI format 0_1 for C_RNTI to schedule the UL RMC according to Table 6.4D.2.</w:t>
      </w:r>
      <w:r w:rsidRPr="00FB20BD">
        <w:rPr>
          <w:lang w:eastAsia="zh-CN"/>
        </w:rPr>
        <w:t>2</w:t>
      </w:r>
      <w:r w:rsidRPr="00FB20BD">
        <w:t>.4.1-1. Since the UE has no payload and no loopback data to send the UE sends uplink MAC padding bits on the UL RMC. The PDCCH DCI format 0_1 is specified with the condition 2TX_UL_MIMO in 38.508-1 [5] subclause 4.3.6.1.1.2.</w:t>
      </w:r>
    </w:p>
    <w:p w14:paraId="1A768F55" w14:textId="77777777" w:rsidR="004E00EE" w:rsidRPr="00FB20BD" w:rsidRDefault="004E00EE" w:rsidP="00B84CF7">
      <w:pPr>
        <w:pStyle w:val="B10"/>
        <w:rPr>
          <w:lang w:eastAsia="zh-CN"/>
        </w:rPr>
      </w:pPr>
      <w:r w:rsidRPr="00FB20BD">
        <w:rPr>
          <w:lang w:eastAsia="zh-CN"/>
        </w:rPr>
        <w:t>2.</w:t>
      </w:r>
      <w:r w:rsidRPr="00FB20BD">
        <w:rPr>
          <w:lang w:eastAsia="zh-CN"/>
        </w:rPr>
        <w:tab/>
        <w:t>S</w:t>
      </w:r>
      <w:r w:rsidRPr="00FB20BD">
        <w:t xml:space="preserve">end uplink power control commands to the UE using 1dB power step size to ensure that the UE output power </w:t>
      </w:r>
      <w:r w:rsidRPr="00FB20BD">
        <w:rPr>
          <w:lang w:eastAsia="zh-CN"/>
        </w:rPr>
        <w:t>at each</w:t>
      </w:r>
      <w:r w:rsidRPr="00FB20BD">
        <w:rPr>
          <w:rFonts w:eastAsia="DengXian"/>
          <w:lang w:eastAsia="zh-CN"/>
        </w:rPr>
        <w:t xml:space="preserve"> antenna connector under measurement</w:t>
      </w:r>
      <w:r w:rsidRPr="00FB20BD">
        <w:t xml:space="preserve"> measured by the test system is within the Uplink power control window, defined as +MU to +(MU + Uplink power control window size) dB of the target power level </w:t>
      </w:r>
      <w:r w:rsidRPr="00FB20BD">
        <w:rPr>
          <w:lang w:eastAsia="zh-CN"/>
        </w:rPr>
        <w:t>10 dBm</w:t>
      </w:r>
      <w:r w:rsidRPr="00FB20BD">
        <w:t>, where:</w:t>
      </w:r>
    </w:p>
    <w:p w14:paraId="51657796" w14:textId="77777777" w:rsidR="004E00EE" w:rsidRPr="00FB20BD" w:rsidRDefault="004E00EE"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3CA988D0" w14:textId="77777777" w:rsidR="004E00EE" w:rsidRPr="00FB20BD" w:rsidRDefault="004E00EE" w:rsidP="00B84CF7">
      <w:pPr>
        <w:pStyle w:val="B20"/>
      </w:pPr>
      <w:r w:rsidRPr="00FB20BD">
        <w:rPr>
          <w:lang w:eastAsia="zh-CN"/>
        </w:rPr>
        <w:t>-</w:t>
      </w:r>
      <w:r w:rsidRPr="00FB20BD">
        <w:rPr>
          <w:lang w:eastAsia="zh-CN"/>
        </w:rPr>
        <w:tab/>
        <w:t xml:space="preserve">Uplink power control window size = 1dB (UE power step size) + 0.7dB (UE power step tolerance) </w:t>
      </w:r>
      <w:r w:rsidRPr="00FB20BD">
        <w:t>+ (Test system relative power measurement uncertainty)</w:t>
      </w:r>
      <w:r w:rsidRPr="00FB20BD">
        <w:rPr>
          <w:lang w:eastAsia="zh-CN"/>
        </w:rPr>
        <w:t>, where, the UE power step tolerance is specified in TS 38.101-1 [2], Table 6.3.4.3-1 and is 0.7dB for 1dB power step size, and the Test system relative power measurement uncertainty is specified in Table F.1.2-1.</w:t>
      </w:r>
    </w:p>
    <w:p w14:paraId="4EF26CCD" w14:textId="41CF12E5" w:rsidR="004E00EE" w:rsidRPr="00FB20BD" w:rsidRDefault="004E00EE" w:rsidP="00B84CF7">
      <w:pPr>
        <w:pStyle w:val="B10"/>
      </w:pPr>
      <w:r w:rsidRPr="00FB20BD">
        <w:t>3.</w:t>
      </w:r>
      <w:r w:rsidRPr="00FB20BD">
        <w:tab/>
        <w:t xml:space="preserve">Measure carrier leakage using Global In-Channel Tx-Test </w:t>
      </w:r>
      <w:r w:rsidR="007C7398" w:rsidRPr="00FB20BD">
        <w:t>for UL MIMO (Annex E with procedure in Annex E.8) for each layer using the two Tx antenna connectors of the UE</w:t>
      </w:r>
      <w:r w:rsidRPr="00FB20BD">
        <w:t>. For TDD, only slots consisting of only UL symbols are under test.</w:t>
      </w:r>
    </w:p>
    <w:p w14:paraId="4544DB20" w14:textId="77777777" w:rsidR="004E00EE" w:rsidRPr="00FB20BD" w:rsidRDefault="004E00EE" w:rsidP="00B84CF7">
      <w:pPr>
        <w:pStyle w:val="B10"/>
      </w:pPr>
      <w:r w:rsidRPr="00FB20BD">
        <w:t>4.</w:t>
      </w:r>
      <w:r w:rsidRPr="00FB20BD">
        <w:tab/>
      </w:r>
      <w:bookmarkStart w:id="2090" w:name="_Hlk20949616"/>
      <w:r w:rsidRPr="00FB20BD">
        <w:rPr>
          <w:lang w:eastAsia="zh-CN"/>
        </w:rPr>
        <w:t>S</w:t>
      </w:r>
      <w:r w:rsidRPr="00FB20BD">
        <w:t xml:space="preserve">end uplink power control commands to the UE using 1dB power step size to ensure that the UE output power </w:t>
      </w:r>
      <w:r w:rsidRPr="00FB20BD">
        <w:rPr>
          <w:lang w:eastAsia="zh-CN"/>
        </w:rPr>
        <w:t>at each</w:t>
      </w:r>
      <w:r w:rsidRPr="00FB20BD">
        <w:rPr>
          <w:rFonts w:eastAsia="DengXian"/>
          <w:lang w:eastAsia="zh-CN"/>
        </w:rPr>
        <w:t xml:space="preserve"> antenna connector under measurement</w:t>
      </w:r>
      <w:r w:rsidRPr="00FB20BD">
        <w:t xml:space="preserve"> measured by the test system is within the Uplink power control window, defined as +MU to +(MU + Uplink power control window size) dB of the target power level </w:t>
      </w:r>
      <w:r w:rsidRPr="00FB20BD">
        <w:rPr>
          <w:lang w:eastAsia="zh-CN"/>
        </w:rPr>
        <w:t xml:space="preserve">0 dBm, </w:t>
      </w:r>
      <w:r w:rsidRPr="00FB20BD">
        <w:t>where</w:t>
      </w:r>
      <w:r w:rsidRPr="00FB20BD">
        <w:rPr>
          <w:lang w:eastAsia="zh-CN"/>
        </w:rPr>
        <w:t xml:space="preserve"> MU and Uplink power control window size</w:t>
      </w:r>
      <w:r w:rsidRPr="00FB20BD">
        <w:t xml:space="preserve"> are defined above.</w:t>
      </w:r>
      <w:bookmarkEnd w:id="2090"/>
    </w:p>
    <w:p w14:paraId="7D972E9E" w14:textId="4014B721" w:rsidR="004E00EE" w:rsidRPr="00FB20BD" w:rsidRDefault="004E00EE" w:rsidP="00B84CF7">
      <w:pPr>
        <w:pStyle w:val="B10"/>
      </w:pPr>
      <w:r w:rsidRPr="00FB20BD">
        <w:t>5.</w:t>
      </w:r>
      <w:r w:rsidRPr="00FB20BD">
        <w:tab/>
        <w:t xml:space="preserve">Measure carrier leakage using Global In-Channel Tx-Test </w:t>
      </w:r>
      <w:r w:rsidR="007C7398" w:rsidRPr="00FB20BD">
        <w:t>for UL MIMO (Annex E with procedure in Annex E.8) for each layer using the two Tx antenna connectors of the UE</w:t>
      </w:r>
      <w:r w:rsidRPr="00FB20BD">
        <w:t>. For TDD, only slots consisting of only UL symbols are under test.</w:t>
      </w:r>
    </w:p>
    <w:p w14:paraId="2BE454FE" w14:textId="77777777" w:rsidR="004E00EE" w:rsidRPr="00FB20BD" w:rsidRDefault="004E00EE" w:rsidP="00B84CF7">
      <w:pPr>
        <w:pStyle w:val="B10"/>
      </w:pPr>
      <w:r w:rsidRPr="00FB20BD">
        <w:t>6.</w:t>
      </w:r>
      <w:r w:rsidRPr="00FB20BD">
        <w:tab/>
      </w:r>
      <w:r w:rsidRPr="00FB20BD">
        <w:rPr>
          <w:lang w:eastAsia="zh-CN"/>
        </w:rPr>
        <w:t>S</w:t>
      </w:r>
      <w:r w:rsidRPr="00FB20BD">
        <w:t xml:space="preserve">end uplink power control commands to the UE using 1dB power step size to ensure that the UE output power </w:t>
      </w:r>
      <w:r w:rsidRPr="00FB20BD">
        <w:rPr>
          <w:lang w:eastAsia="zh-CN"/>
        </w:rPr>
        <w:t>at each</w:t>
      </w:r>
      <w:r w:rsidRPr="00FB20BD">
        <w:rPr>
          <w:rFonts w:eastAsia="DengXian"/>
          <w:lang w:eastAsia="zh-CN"/>
        </w:rPr>
        <w:t xml:space="preserve"> antenna connector under measurement</w:t>
      </w:r>
      <w:r w:rsidRPr="00FB20BD">
        <w:t xml:space="preserve"> measured by the test system is within the Uplink power control window, defined as +MU to +(MU + Uplink power control window size) dB of the target power level </w:t>
      </w:r>
      <w:r w:rsidRPr="00FB20BD">
        <w:rPr>
          <w:lang w:eastAsia="zh-CN"/>
        </w:rPr>
        <w:t xml:space="preserve">-30 dBm, </w:t>
      </w:r>
      <w:r w:rsidRPr="00FB20BD">
        <w:t>where</w:t>
      </w:r>
      <w:r w:rsidRPr="00FB20BD">
        <w:rPr>
          <w:lang w:eastAsia="zh-CN"/>
        </w:rPr>
        <w:t xml:space="preserve"> MU and Uplink power control window size</w:t>
      </w:r>
      <w:r w:rsidRPr="00FB20BD">
        <w:t xml:space="preserve"> are defined above.</w:t>
      </w:r>
    </w:p>
    <w:p w14:paraId="719D55D5" w14:textId="75C241F4" w:rsidR="004E00EE" w:rsidRPr="00FB20BD" w:rsidRDefault="004E00EE" w:rsidP="00B84CF7">
      <w:pPr>
        <w:pStyle w:val="B10"/>
      </w:pPr>
      <w:r w:rsidRPr="00FB20BD">
        <w:t>7.</w:t>
      </w:r>
      <w:r w:rsidRPr="00FB20BD">
        <w:tab/>
        <w:t xml:space="preserve">Measure carrier leakage using Global In-Channel Tx-Test </w:t>
      </w:r>
      <w:r w:rsidR="007C7398" w:rsidRPr="00FB20BD">
        <w:t>for UL MIMO (Annex E with procedure in Annex E.8) for each layer using the two Tx antenna connectors of the UE</w:t>
      </w:r>
      <w:r w:rsidRPr="00FB20BD">
        <w:t>. For TDD, only slots consisting of only UL symbols are under test.</w:t>
      </w:r>
    </w:p>
    <w:p w14:paraId="3BF2CA1C" w14:textId="77777777" w:rsidR="004E00EE" w:rsidRPr="00FB20BD" w:rsidRDefault="004E00EE" w:rsidP="00B84CF7">
      <w:pPr>
        <w:pStyle w:val="B10"/>
      </w:pPr>
      <w:r w:rsidRPr="00FB20BD">
        <w:t>8.</w:t>
      </w:r>
      <w:r w:rsidRPr="00FB20BD">
        <w:tab/>
      </w:r>
      <w:r w:rsidRPr="00FB20BD">
        <w:rPr>
          <w:lang w:eastAsia="zh-CN"/>
        </w:rPr>
        <w:t>S</w:t>
      </w:r>
      <w:r w:rsidRPr="00FB20BD">
        <w:t xml:space="preserve">end uplink power control commands to the UE using 1dB power step size to ensure that the UE output power </w:t>
      </w:r>
      <w:r w:rsidRPr="00FB20BD">
        <w:rPr>
          <w:lang w:eastAsia="zh-CN"/>
        </w:rPr>
        <w:t>at each</w:t>
      </w:r>
      <w:r w:rsidRPr="00FB20BD">
        <w:rPr>
          <w:rFonts w:eastAsia="DengXian"/>
          <w:lang w:eastAsia="zh-CN"/>
        </w:rPr>
        <w:t xml:space="preserve"> antenna connector under measurement</w:t>
      </w:r>
      <w:r w:rsidRPr="00FB20BD">
        <w:t xml:space="preserve"> measured by the test system is within the Uplink power control window, defined as +MU to +(MU + Uplink power control window size) dB of the target power level </w:t>
      </w:r>
      <w:r w:rsidRPr="00FB20BD">
        <w:rPr>
          <w:lang w:eastAsia="zh-CN"/>
        </w:rPr>
        <w:t xml:space="preserve"> Pmin, </w:t>
      </w:r>
      <w:r w:rsidRPr="00FB20BD">
        <w:t>where</w:t>
      </w:r>
      <w:r w:rsidRPr="00FB20BD">
        <w:rPr>
          <w:lang w:eastAsia="zh-CN"/>
        </w:rPr>
        <w:t xml:space="preserve"> MU and Uplink power control window size</w:t>
      </w:r>
      <w:r w:rsidRPr="00FB20BD">
        <w:t xml:space="preserve"> are defined above. Pmin is the minimum output power according to Table 6.3D.1.3-1..</w:t>
      </w:r>
    </w:p>
    <w:p w14:paraId="6C406637" w14:textId="38692D18" w:rsidR="004E00EE" w:rsidRPr="00FB20BD" w:rsidRDefault="004E00EE" w:rsidP="00B84CF7">
      <w:pPr>
        <w:pStyle w:val="B10"/>
      </w:pPr>
      <w:r w:rsidRPr="00FB20BD">
        <w:t>9.</w:t>
      </w:r>
      <w:r w:rsidRPr="00FB20BD">
        <w:tab/>
        <w:t xml:space="preserve">Measure carrier leakage using Global In-Channel Tx-Test </w:t>
      </w:r>
      <w:r w:rsidR="007C7398" w:rsidRPr="00FB20BD">
        <w:t>for UL MIMO (Annex E with procedure in Annex E.8) for each layer using the two Tx antenna connectors of the UE</w:t>
      </w:r>
      <w:r w:rsidRPr="00FB20BD">
        <w:t>. For TDD, only slots consisting of only UL symbols are under test.</w:t>
      </w:r>
    </w:p>
    <w:p w14:paraId="7D9E4835" w14:textId="77777777" w:rsidR="004E00EE" w:rsidRPr="00FB20BD" w:rsidRDefault="004E00EE" w:rsidP="00B84CF7">
      <w:pPr>
        <w:pStyle w:val="NO"/>
        <w:rPr>
          <w:lang w:eastAsia="zh-CN"/>
        </w:rPr>
      </w:pPr>
      <w:r w:rsidRPr="00FB20BD">
        <w:rPr>
          <w:lang w:eastAsia="zh-CN"/>
        </w:rPr>
        <w:t>NOTE:</w:t>
      </w:r>
      <w:r w:rsidRPr="00FB20BD">
        <w:rPr>
          <w:lang w:eastAsia="zh-CN"/>
        </w:rPr>
        <w:tab/>
        <w:t>The purpose of the Uplink power control window is to ensure that the actual UE output power at each</w:t>
      </w:r>
      <w:r w:rsidRPr="00FB20BD">
        <w:rPr>
          <w:rFonts w:eastAsia="DengXian"/>
          <w:lang w:eastAsia="zh-CN"/>
        </w:rPr>
        <w:t xml:space="preserve"> antenna connector under measurement</w:t>
      </w:r>
      <w:r w:rsidRPr="00FB20BD">
        <w:rPr>
          <w:lang w:eastAsia="zh-CN"/>
        </w:rPr>
        <w:t xml:space="preserve">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3C451FC0" w14:textId="64ACC06E" w:rsidR="004E00EE" w:rsidRPr="00FB20BD" w:rsidRDefault="004E00EE" w:rsidP="00B84CF7">
      <w:pPr>
        <w:pStyle w:val="NO"/>
      </w:pPr>
      <w:r w:rsidRPr="00FB20BD">
        <w:t>NOTE2:</w:t>
      </w:r>
      <w:r w:rsidRPr="00FB20BD">
        <w:rPr>
          <w:lang w:eastAsia="zh-CN"/>
        </w:rPr>
        <w:tab/>
      </w:r>
      <w:r w:rsidR="007C7398" w:rsidRPr="00FB20BD">
        <w:rPr>
          <w:lang w:eastAsia="zh-CN"/>
        </w:rPr>
        <w:t>Void</w:t>
      </w:r>
      <w:r w:rsidRPr="00FB20BD">
        <w:t>.</w:t>
      </w:r>
    </w:p>
    <w:p w14:paraId="42DFE463" w14:textId="77777777" w:rsidR="004E00EE" w:rsidRPr="00FB20BD" w:rsidRDefault="004E00EE" w:rsidP="00B84CF7">
      <w:pPr>
        <w:pStyle w:val="TH"/>
      </w:pPr>
      <w:r w:rsidRPr="00FB20BD">
        <w:t>Table 6.4D.2.2.4.2-1: Void</w:t>
      </w:r>
    </w:p>
    <w:p w14:paraId="7A29DDCE" w14:textId="77777777" w:rsidR="004E00EE" w:rsidRPr="00FB20BD" w:rsidRDefault="004E00EE" w:rsidP="00B84CF7">
      <w:pPr>
        <w:pStyle w:val="TH"/>
      </w:pPr>
      <w:r w:rsidRPr="00FB20BD">
        <w:t>Table 6.4D.2.1.4.2-2: Void</w:t>
      </w:r>
    </w:p>
    <w:p w14:paraId="32BB3DD5" w14:textId="77777777" w:rsidR="004E00EE" w:rsidRPr="00FB20BD" w:rsidRDefault="004E00EE" w:rsidP="004E00EE">
      <w:pPr>
        <w:pStyle w:val="H6"/>
      </w:pPr>
      <w:r w:rsidRPr="00FB20BD">
        <w:t>6.4D.2.2.4.3</w:t>
      </w:r>
      <w:r w:rsidRPr="00FB20BD">
        <w:tab/>
        <w:t>Message contents</w:t>
      </w:r>
    </w:p>
    <w:p w14:paraId="543FE48D" w14:textId="77777777" w:rsidR="004E00EE" w:rsidRPr="00FB20BD" w:rsidRDefault="004E00EE" w:rsidP="00B84CF7">
      <w:r w:rsidRPr="00FB20BD">
        <w:t>Message contents are according to TS 38.508-1 [5] subclause 4.6 with the condition 2TX_UL_MIMO.</w:t>
      </w:r>
    </w:p>
    <w:p w14:paraId="322FDCB3" w14:textId="6C1EB0F6" w:rsidR="004E00EE" w:rsidRPr="00FB20BD" w:rsidRDefault="004E00EE" w:rsidP="004E00EE">
      <w:pPr>
        <w:pStyle w:val="H6"/>
      </w:pPr>
      <w:bookmarkStart w:id="2091" w:name="_Toc27478118"/>
      <w:bookmarkStart w:id="2092" w:name="_Toc36226830"/>
      <w:bookmarkStart w:id="2093" w:name="_Toc44324115"/>
      <w:bookmarkStart w:id="2094" w:name="_Toc52990309"/>
      <w:bookmarkStart w:id="2095" w:name="_Toc60823508"/>
      <w:bookmarkStart w:id="2096" w:name="_Toc60825430"/>
      <w:r w:rsidRPr="00FB20BD">
        <w:t>6.4D.2.2.5</w:t>
      </w:r>
      <w:r w:rsidRPr="00FB20BD">
        <w:tab/>
        <w:t>Test requirement</w:t>
      </w:r>
      <w:bookmarkEnd w:id="2091"/>
      <w:bookmarkEnd w:id="2092"/>
      <w:bookmarkEnd w:id="2093"/>
      <w:bookmarkEnd w:id="2094"/>
      <w:bookmarkEnd w:id="2095"/>
      <w:bookmarkEnd w:id="2096"/>
    </w:p>
    <w:p w14:paraId="713292F2" w14:textId="525F28AE" w:rsidR="004E00EE" w:rsidRPr="00FB20BD" w:rsidRDefault="004E00EE" w:rsidP="00B84CF7">
      <w:r w:rsidRPr="00FB20BD">
        <w:t xml:space="preserve">The requirements apply to each </w:t>
      </w:r>
      <w:r w:rsidR="007C7398" w:rsidRPr="00FB20BD">
        <w:t>layer</w:t>
      </w:r>
      <w:r w:rsidRPr="00FB20BD">
        <w:t>.</w:t>
      </w:r>
    </w:p>
    <w:p w14:paraId="3C3C388A" w14:textId="77777777" w:rsidR="004E00EE" w:rsidRPr="00FB20BD" w:rsidRDefault="004E00EE" w:rsidP="00B84CF7">
      <w:pPr>
        <w:rPr>
          <w:lang w:eastAsia="zh-CN"/>
        </w:rPr>
      </w:pPr>
      <w:r w:rsidRPr="00FB20BD">
        <w:rPr>
          <w:lang w:eastAsia="zh-CN"/>
        </w:rPr>
        <w:t>Each of the n carrier leakage results, derived in Annex E.3.1, shall not exceed the values in table 6.4D.2.2.5-1</w:t>
      </w:r>
      <w:r w:rsidRPr="00FB20BD">
        <w:t xml:space="preserve">. Allocated RBs are not under test. </w:t>
      </w:r>
      <w:r w:rsidRPr="00FB20BD">
        <w:rPr>
          <w:lang w:eastAsia="zh-CN"/>
        </w:rPr>
        <w:t>n is 10 for 15kHz SCS, 20 for 30kHz SCS and 30 for 60kHz SCS.</w:t>
      </w:r>
    </w:p>
    <w:p w14:paraId="6D51CBE3" w14:textId="77777777" w:rsidR="004E00EE" w:rsidRPr="00FB20BD" w:rsidRDefault="004E00EE" w:rsidP="00B84CF7">
      <w:pPr>
        <w:pStyle w:val="TH"/>
      </w:pPr>
      <w:r w:rsidRPr="00FB20BD">
        <w:t>Table 6.4D.2.2.5-1: Test requirements for Relative Carrier Leakage Power</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2849"/>
        <w:gridCol w:w="1687"/>
      </w:tblGrid>
      <w:tr w:rsidR="004E00EE" w:rsidRPr="00FB20BD" w14:paraId="50B229E5" w14:textId="77777777" w:rsidTr="00EF6B6C">
        <w:trPr>
          <w:jc w:val="center"/>
        </w:trPr>
        <w:tc>
          <w:tcPr>
            <w:tcW w:w="1413" w:type="dxa"/>
            <w:vMerge w:val="restart"/>
          </w:tcPr>
          <w:p w14:paraId="7607C7C9" w14:textId="77777777" w:rsidR="004E00EE" w:rsidRPr="00FB20BD" w:rsidRDefault="004E00EE" w:rsidP="00B84CF7">
            <w:pPr>
              <w:pStyle w:val="TAH"/>
              <w:rPr>
                <w:rFonts w:cs="Arial"/>
              </w:rPr>
            </w:pPr>
            <w:r w:rsidRPr="00FB20BD">
              <w:t>LO Leakage</w:t>
            </w:r>
          </w:p>
        </w:tc>
        <w:tc>
          <w:tcPr>
            <w:tcW w:w="2849" w:type="dxa"/>
          </w:tcPr>
          <w:p w14:paraId="238861D5" w14:textId="77777777" w:rsidR="004E00EE" w:rsidRPr="00FB20BD" w:rsidRDefault="004E00EE" w:rsidP="00B84CF7">
            <w:pPr>
              <w:pStyle w:val="TAH"/>
            </w:pPr>
            <w:r w:rsidRPr="00FB20BD">
              <w:t>Parameters</w:t>
            </w:r>
          </w:p>
          <w:p w14:paraId="421DECF0" w14:textId="77777777" w:rsidR="004E00EE" w:rsidRPr="00FB20BD" w:rsidRDefault="004E00EE" w:rsidP="00B84CF7">
            <w:pPr>
              <w:pStyle w:val="TAH"/>
            </w:pPr>
            <w:r w:rsidRPr="00FB20BD">
              <w:t>UE output power</w:t>
            </w:r>
          </w:p>
        </w:tc>
        <w:tc>
          <w:tcPr>
            <w:tcW w:w="1687" w:type="dxa"/>
            <w:shd w:val="clear" w:color="auto" w:fill="auto"/>
          </w:tcPr>
          <w:p w14:paraId="111794BF" w14:textId="77777777" w:rsidR="004E00EE" w:rsidRPr="00FB20BD" w:rsidRDefault="004E00EE" w:rsidP="00B84CF7">
            <w:pPr>
              <w:pStyle w:val="TAH"/>
            </w:pPr>
            <w:r w:rsidRPr="00FB20BD">
              <w:t>Relative limit (dBc)</w:t>
            </w:r>
          </w:p>
        </w:tc>
      </w:tr>
      <w:tr w:rsidR="004E00EE" w:rsidRPr="00FB20BD" w14:paraId="3EA19400" w14:textId="77777777" w:rsidTr="00EF6B6C">
        <w:trPr>
          <w:trHeight w:val="218"/>
          <w:jc w:val="center"/>
        </w:trPr>
        <w:tc>
          <w:tcPr>
            <w:tcW w:w="1413" w:type="dxa"/>
            <w:vMerge/>
          </w:tcPr>
          <w:p w14:paraId="5DFE0D1B" w14:textId="77777777" w:rsidR="004E00EE" w:rsidRPr="00FB20BD" w:rsidRDefault="004E00EE" w:rsidP="00B84CF7"/>
        </w:tc>
        <w:tc>
          <w:tcPr>
            <w:tcW w:w="2849" w:type="dxa"/>
          </w:tcPr>
          <w:p w14:paraId="7649B99E" w14:textId="77777777" w:rsidR="004E00EE" w:rsidRPr="00FB20BD" w:rsidRDefault="004E00EE" w:rsidP="00B84CF7">
            <w:pPr>
              <w:pStyle w:val="TAC"/>
            </w:pPr>
            <w:r w:rsidRPr="00FB20BD">
              <w:rPr>
                <w:rFonts w:cs="Arial"/>
              </w:rPr>
              <w:t xml:space="preserve">10 + </w:t>
            </w:r>
            <w:r w:rsidRPr="00FB20BD">
              <w:t xml:space="preserve">MU to </w:t>
            </w:r>
            <w:r w:rsidRPr="00FB20BD">
              <w:rPr>
                <w:rFonts w:cs="Arial"/>
              </w:rPr>
              <w:t>10</w:t>
            </w:r>
            <w:r w:rsidRPr="00FB20BD">
              <w:rPr>
                <w:rFonts w:cs="Arial"/>
                <w:lang w:eastAsia="zh-CN"/>
              </w:rPr>
              <w:t xml:space="preserve"> </w:t>
            </w:r>
            <w:r w:rsidRPr="00FB20BD">
              <w:t>+</w:t>
            </w:r>
            <w:r w:rsidRPr="00FB20BD">
              <w:rPr>
                <w:lang w:eastAsia="zh-CN"/>
              </w:rPr>
              <w:t xml:space="preserve"> </w:t>
            </w:r>
            <w:r w:rsidRPr="00FB20BD">
              <w:t>(MU + Uplink power control window size) dB</w:t>
            </w:r>
            <w:r w:rsidRPr="00FB20BD">
              <w:rPr>
                <w:lang w:eastAsia="zh-CN"/>
              </w:rPr>
              <w:t>m</w:t>
            </w:r>
          </w:p>
        </w:tc>
        <w:tc>
          <w:tcPr>
            <w:tcW w:w="1687" w:type="dxa"/>
            <w:shd w:val="clear" w:color="auto" w:fill="auto"/>
          </w:tcPr>
          <w:p w14:paraId="0562E96C" w14:textId="77777777" w:rsidR="004E00EE" w:rsidRPr="00FB20BD" w:rsidRDefault="004E00EE" w:rsidP="00B84CF7">
            <w:pPr>
              <w:pStyle w:val="TAC"/>
            </w:pPr>
            <w:r w:rsidRPr="00FB20BD">
              <w:t>-28 + TT</w:t>
            </w:r>
          </w:p>
        </w:tc>
      </w:tr>
      <w:tr w:rsidR="004E00EE" w:rsidRPr="00FB20BD" w14:paraId="60984CCC" w14:textId="77777777" w:rsidTr="00EF6B6C">
        <w:trPr>
          <w:jc w:val="center"/>
        </w:trPr>
        <w:tc>
          <w:tcPr>
            <w:tcW w:w="1413" w:type="dxa"/>
            <w:vMerge/>
          </w:tcPr>
          <w:p w14:paraId="57B78D94" w14:textId="77777777" w:rsidR="004E00EE" w:rsidRPr="00FB20BD" w:rsidRDefault="004E00EE" w:rsidP="00B84CF7"/>
        </w:tc>
        <w:tc>
          <w:tcPr>
            <w:tcW w:w="2849" w:type="dxa"/>
          </w:tcPr>
          <w:p w14:paraId="37BF4ED8" w14:textId="77777777" w:rsidR="004E00EE" w:rsidRPr="00FB20BD" w:rsidRDefault="004E00EE" w:rsidP="00B84CF7">
            <w:pPr>
              <w:pStyle w:val="TAC"/>
            </w:pPr>
            <w:r w:rsidRPr="00FB20BD">
              <w:rPr>
                <w:rFonts w:cs="Arial"/>
              </w:rPr>
              <w:t xml:space="preserve">0 + </w:t>
            </w:r>
            <w:r w:rsidRPr="00FB20BD">
              <w:t xml:space="preserve">MU to </w:t>
            </w:r>
            <w:r w:rsidRPr="00FB20BD">
              <w:rPr>
                <w:rFonts w:cs="Arial"/>
                <w:lang w:eastAsia="zh-CN"/>
              </w:rPr>
              <w:t xml:space="preserve">0 </w:t>
            </w:r>
            <w:r w:rsidRPr="00FB20BD">
              <w:t>+</w:t>
            </w:r>
            <w:r w:rsidRPr="00FB20BD">
              <w:rPr>
                <w:lang w:eastAsia="zh-CN"/>
              </w:rPr>
              <w:t xml:space="preserve"> </w:t>
            </w:r>
            <w:r w:rsidRPr="00FB20BD">
              <w:t>(MU + Uplink power control window size) dB</w:t>
            </w:r>
            <w:r w:rsidRPr="00FB20BD">
              <w:rPr>
                <w:lang w:eastAsia="zh-CN"/>
              </w:rPr>
              <w:t>m</w:t>
            </w:r>
          </w:p>
        </w:tc>
        <w:tc>
          <w:tcPr>
            <w:tcW w:w="1687" w:type="dxa"/>
            <w:shd w:val="clear" w:color="auto" w:fill="auto"/>
          </w:tcPr>
          <w:p w14:paraId="41407369" w14:textId="77777777" w:rsidR="004E00EE" w:rsidRPr="00FB20BD" w:rsidRDefault="004E00EE" w:rsidP="00B84CF7">
            <w:pPr>
              <w:pStyle w:val="TAC"/>
              <w:rPr>
                <w:rFonts w:cs="Arial"/>
              </w:rPr>
            </w:pPr>
            <w:r w:rsidRPr="00FB20BD">
              <w:t>-25 + TT</w:t>
            </w:r>
          </w:p>
        </w:tc>
      </w:tr>
      <w:tr w:rsidR="004E00EE" w:rsidRPr="00FB20BD" w14:paraId="6FEBE4BA" w14:textId="77777777" w:rsidTr="00EF6B6C">
        <w:trPr>
          <w:jc w:val="center"/>
        </w:trPr>
        <w:tc>
          <w:tcPr>
            <w:tcW w:w="1413" w:type="dxa"/>
            <w:vMerge/>
          </w:tcPr>
          <w:p w14:paraId="4DC71D27" w14:textId="77777777" w:rsidR="004E00EE" w:rsidRPr="00FB20BD" w:rsidRDefault="004E00EE" w:rsidP="00B84CF7"/>
        </w:tc>
        <w:tc>
          <w:tcPr>
            <w:tcW w:w="2849" w:type="dxa"/>
          </w:tcPr>
          <w:p w14:paraId="6AB64259" w14:textId="77777777" w:rsidR="004E00EE" w:rsidRPr="00FB20BD" w:rsidRDefault="004E00EE" w:rsidP="00B84CF7">
            <w:pPr>
              <w:pStyle w:val="TAC"/>
            </w:pPr>
            <w:r w:rsidRPr="00FB20BD">
              <w:rPr>
                <w:rFonts w:cs="Arial"/>
              </w:rPr>
              <w:t xml:space="preserve">-30 + </w:t>
            </w:r>
            <w:r w:rsidRPr="00FB20BD">
              <w:t xml:space="preserve">MU to </w:t>
            </w:r>
            <w:r w:rsidRPr="00FB20BD">
              <w:rPr>
                <w:rFonts w:cs="Arial"/>
                <w:lang w:eastAsia="zh-CN"/>
              </w:rPr>
              <w:t>-3</w:t>
            </w:r>
            <w:r w:rsidRPr="00FB20BD">
              <w:rPr>
                <w:rFonts w:cs="Arial"/>
              </w:rPr>
              <w:t>0</w:t>
            </w:r>
            <w:r w:rsidRPr="00FB20BD">
              <w:rPr>
                <w:rFonts w:cs="Arial"/>
                <w:lang w:eastAsia="zh-CN"/>
              </w:rPr>
              <w:t xml:space="preserve"> </w:t>
            </w:r>
            <w:r w:rsidRPr="00FB20BD">
              <w:t>+</w:t>
            </w:r>
            <w:r w:rsidRPr="00FB20BD">
              <w:rPr>
                <w:lang w:eastAsia="zh-CN"/>
              </w:rPr>
              <w:t xml:space="preserve"> </w:t>
            </w:r>
            <w:r w:rsidRPr="00FB20BD">
              <w:t>(MU + Uplink power control window size) dB</w:t>
            </w:r>
            <w:r w:rsidRPr="00FB20BD">
              <w:rPr>
                <w:lang w:eastAsia="zh-CN"/>
              </w:rPr>
              <w:t>m</w:t>
            </w:r>
          </w:p>
        </w:tc>
        <w:tc>
          <w:tcPr>
            <w:tcW w:w="1687" w:type="dxa"/>
            <w:shd w:val="clear" w:color="auto" w:fill="auto"/>
          </w:tcPr>
          <w:p w14:paraId="6D1C40B9" w14:textId="77777777" w:rsidR="004E00EE" w:rsidRPr="00FB20BD" w:rsidRDefault="004E00EE" w:rsidP="00B84CF7">
            <w:pPr>
              <w:pStyle w:val="TAC"/>
              <w:rPr>
                <w:rFonts w:cs="Arial"/>
              </w:rPr>
            </w:pPr>
            <w:r w:rsidRPr="00FB20BD">
              <w:t>-20 + TT</w:t>
            </w:r>
          </w:p>
        </w:tc>
      </w:tr>
      <w:tr w:rsidR="004E00EE" w:rsidRPr="00FB20BD" w14:paraId="771EB4AB" w14:textId="77777777" w:rsidTr="00EF6B6C">
        <w:trPr>
          <w:jc w:val="center"/>
        </w:trPr>
        <w:tc>
          <w:tcPr>
            <w:tcW w:w="1413" w:type="dxa"/>
            <w:vMerge/>
          </w:tcPr>
          <w:p w14:paraId="47B2A696" w14:textId="77777777" w:rsidR="004E00EE" w:rsidRPr="00FB20BD" w:rsidRDefault="004E00EE" w:rsidP="00B84CF7"/>
        </w:tc>
        <w:tc>
          <w:tcPr>
            <w:tcW w:w="2849" w:type="dxa"/>
          </w:tcPr>
          <w:p w14:paraId="2BAD9B70" w14:textId="77777777" w:rsidR="004E00EE" w:rsidRPr="00FB20BD" w:rsidRDefault="004E00EE" w:rsidP="00B84CF7">
            <w:pPr>
              <w:pStyle w:val="TAC"/>
              <w:rPr>
                <w:rFonts w:cs="Arial"/>
              </w:rPr>
            </w:pPr>
            <w:r w:rsidRPr="00FB20BD">
              <w:rPr>
                <w:rFonts w:cs="Arial"/>
              </w:rPr>
              <w:t xml:space="preserve">-40 + </w:t>
            </w:r>
            <w:r w:rsidRPr="00FB20BD">
              <w:t xml:space="preserve">MU to </w:t>
            </w:r>
            <w:r w:rsidRPr="00FB20BD">
              <w:rPr>
                <w:lang w:eastAsia="zh-CN"/>
              </w:rPr>
              <w:t>-4</w:t>
            </w:r>
            <w:r w:rsidRPr="00FB20BD">
              <w:rPr>
                <w:rFonts w:cs="Arial"/>
              </w:rPr>
              <w:t>0</w:t>
            </w:r>
            <w:r w:rsidRPr="00FB20BD">
              <w:rPr>
                <w:rFonts w:cs="Arial"/>
                <w:lang w:eastAsia="zh-CN"/>
              </w:rPr>
              <w:t xml:space="preserve"> </w:t>
            </w:r>
            <w:r w:rsidRPr="00FB20BD">
              <w:t>+</w:t>
            </w:r>
            <w:r w:rsidRPr="00FB20BD">
              <w:rPr>
                <w:lang w:eastAsia="zh-CN"/>
              </w:rPr>
              <w:t xml:space="preserve"> </w:t>
            </w:r>
            <w:r w:rsidRPr="00FB20BD">
              <w:t>(MU + Uplink power control window size) dB</w:t>
            </w:r>
            <w:r w:rsidRPr="00FB20BD">
              <w:rPr>
                <w:lang w:eastAsia="zh-CN"/>
              </w:rPr>
              <w:t>m</w:t>
            </w:r>
          </w:p>
        </w:tc>
        <w:tc>
          <w:tcPr>
            <w:tcW w:w="1687" w:type="dxa"/>
            <w:shd w:val="clear" w:color="auto" w:fill="auto"/>
          </w:tcPr>
          <w:p w14:paraId="3E30F473" w14:textId="77777777" w:rsidR="004E00EE" w:rsidRPr="00FB20BD" w:rsidRDefault="004E00EE" w:rsidP="00B84CF7">
            <w:pPr>
              <w:pStyle w:val="TAC"/>
              <w:rPr>
                <w:rFonts w:cs="Arial"/>
              </w:rPr>
            </w:pPr>
            <w:r w:rsidRPr="00FB20BD">
              <w:t>-10 + TT</w:t>
            </w:r>
          </w:p>
        </w:tc>
      </w:tr>
      <w:tr w:rsidR="004E00EE" w:rsidRPr="00FB20BD" w14:paraId="6F5BD50A" w14:textId="77777777" w:rsidTr="00EF6B6C">
        <w:trPr>
          <w:jc w:val="center"/>
        </w:trPr>
        <w:tc>
          <w:tcPr>
            <w:tcW w:w="5949" w:type="dxa"/>
            <w:gridSpan w:val="3"/>
          </w:tcPr>
          <w:p w14:paraId="7005FC9A" w14:textId="77777777" w:rsidR="004E00EE" w:rsidRPr="00FB20BD" w:rsidRDefault="004E00EE" w:rsidP="00B84CF7">
            <w:pPr>
              <w:pStyle w:val="TAN"/>
            </w:pPr>
            <w:r w:rsidRPr="00FB20BD">
              <w:t>NOTE 1:</w:t>
            </w:r>
            <w:r w:rsidRPr="00FB20BD">
              <w:tab/>
              <w:t>The measurement bandwidth is 1 RB and the limit is expressed as a ratio of measured power in one non-allocated RB to the measured total power in all allocated RBs.</w:t>
            </w:r>
            <w:r w:rsidRPr="00FB20BD">
              <w:rPr>
                <w:szCs w:val="18"/>
              </w:rPr>
              <w:t xml:space="preserve"> </w:t>
            </w:r>
          </w:p>
          <w:p w14:paraId="30B8A325" w14:textId="77777777" w:rsidR="004E00EE" w:rsidRPr="00FB20BD" w:rsidRDefault="004E00EE" w:rsidP="00B84CF7">
            <w:pPr>
              <w:pStyle w:val="TAN"/>
            </w:pPr>
            <w:r w:rsidRPr="00FB20BD">
              <w:t>NOTE 2:</w:t>
            </w:r>
            <w:r w:rsidRPr="00FB20BD">
              <w:tab/>
              <w:t xml:space="preserve">The applicable frequencies for this limit depend on the parameter </w:t>
            </w:r>
            <w:r w:rsidRPr="00FB20BD">
              <w:rPr>
                <w:i/>
              </w:rPr>
              <w:t>txDirectCurrentLocation</w:t>
            </w:r>
            <w:r w:rsidRPr="00FB20BD">
              <w:t xml:space="preserve"> in </w:t>
            </w:r>
            <w:r w:rsidRPr="00FB20BD">
              <w:rPr>
                <w:i/>
              </w:rPr>
              <w:t>UplinkTxDirectCurrent</w:t>
            </w:r>
            <w:r w:rsidRPr="00FB20BD">
              <w:t xml:space="preserve"> IE, and are those that are enclosed either in the RBs containing the carrier leakage frequency, or in the two RBs immediately adjacent to the carrier leakage frequency but excluding any allocated RB. </w:t>
            </w:r>
          </w:p>
          <w:p w14:paraId="36579E61" w14:textId="77777777" w:rsidR="004E00EE" w:rsidRPr="00FB20BD" w:rsidRDefault="004E00EE" w:rsidP="00B84CF7">
            <w:pPr>
              <w:pStyle w:val="TAN"/>
            </w:pPr>
            <w:r w:rsidRPr="00FB20BD">
              <w:t>NOTE 3:</w:t>
            </w:r>
            <w:r w:rsidRPr="00FB20BD">
              <w:tab/>
            </w:r>
            <w:r w:rsidRPr="00FB20BD">
              <w:rPr>
                <w:position w:val="-10"/>
              </w:rPr>
              <w:object w:dxaOrig="440" w:dyaOrig="340" w14:anchorId="0909FE52">
                <v:shape id="_x0000_i1111" type="#_x0000_t75" style="width:21.6pt;height:17.4pt" o:ole="">
                  <v:imagedata r:id="rId43" o:title=""/>
                </v:shape>
                <o:OLEObject Type="Embed" ProgID="Equation.3" ShapeID="_x0000_i1111" DrawAspect="Content" ObjectID="_1781610002" r:id="rId137"/>
              </w:object>
            </w:r>
            <w:r w:rsidRPr="00FB20BD">
              <w:t xml:space="preserve"> is the Transmission Bandwidth Configuration (see Section 5.3).</w:t>
            </w:r>
          </w:p>
          <w:p w14:paraId="5A63C435" w14:textId="77777777" w:rsidR="004E00EE" w:rsidRPr="00FB20BD" w:rsidRDefault="004E00EE" w:rsidP="00B84CF7">
            <w:pPr>
              <w:pStyle w:val="TAN"/>
            </w:pPr>
            <w:r w:rsidRPr="00FB20BD">
              <w:t>NOTE 4:</w:t>
            </w:r>
            <w:r w:rsidRPr="00FB20BD">
              <w:tab/>
              <w:t>Void</w:t>
            </w:r>
          </w:p>
          <w:p w14:paraId="406AFE58" w14:textId="77777777" w:rsidR="004E00EE" w:rsidRPr="00FB20BD" w:rsidRDefault="004E00EE" w:rsidP="00B84CF7">
            <w:pPr>
              <w:pStyle w:val="TAN"/>
            </w:pPr>
            <w:r w:rsidRPr="00FB20BD">
              <w:rPr>
                <w:rFonts w:cs="Arial"/>
              </w:rPr>
              <w:t>NOTE 5:</w:t>
            </w:r>
            <w:r w:rsidRPr="00FB20BD">
              <w:rPr>
                <w:rFonts w:cs="Arial"/>
              </w:rPr>
              <w:tab/>
            </w:r>
            <w:r w:rsidRPr="00FB20BD">
              <w:rPr>
                <w:lang w:eastAsia="zh-CN"/>
              </w:rPr>
              <w:t>MU is the test system uplink power measurement uncertainty and is specified in Table F.1.2-1 for the carrier frequency f and the channel bandwidth BW.</w:t>
            </w:r>
          </w:p>
          <w:p w14:paraId="63AC4EAF" w14:textId="77777777" w:rsidR="004E00EE" w:rsidRPr="00FB20BD" w:rsidRDefault="004E00EE" w:rsidP="00B84CF7">
            <w:pPr>
              <w:pStyle w:val="TAN"/>
            </w:pPr>
            <w:r w:rsidRPr="00FB20BD">
              <w:rPr>
                <w:rFonts w:cs="Arial"/>
              </w:rPr>
              <w:t>NOTE 6:</w:t>
            </w:r>
            <w:r w:rsidRPr="00FB20BD">
              <w:rPr>
                <w:rFonts w:cs="Arial"/>
              </w:rPr>
              <w:tab/>
            </w:r>
            <w:r w:rsidRPr="00FB20BD">
              <w:rPr>
                <w:lang w:eastAsia="zh-CN"/>
              </w:rPr>
              <w:t xml:space="preserve">Uplink power control window size = 1dB (UE power step size) + 0.7dB (UE power step tolerance) </w:t>
            </w:r>
            <w:r w:rsidRPr="00FB20BD">
              <w:rPr>
                <w:sz w:val="20"/>
              </w:rPr>
              <w:t>+ (Test system relative power measurement uncertainty)</w:t>
            </w:r>
            <w:r w:rsidRPr="00FB20BD">
              <w:rPr>
                <w:lang w:eastAsia="zh-CN"/>
              </w:rPr>
              <w:t>, where, the UE power step tolerance is specified in TS 38.101-1 [2], Table 6.3.4.3-1 and is 0.7dB for 1dB power step size, and the Test system relative power measurement uncertainty is specified in Table F.1.2-1.</w:t>
            </w:r>
          </w:p>
          <w:p w14:paraId="64536BCF" w14:textId="77777777" w:rsidR="004E00EE" w:rsidRPr="00FB20BD" w:rsidRDefault="004E00EE" w:rsidP="00B84CF7">
            <w:pPr>
              <w:pStyle w:val="TAN"/>
            </w:pPr>
            <w:r w:rsidRPr="00FB20BD">
              <w:t>NOTE 7:</w:t>
            </w:r>
            <w:r w:rsidRPr="00FB20BD">
              <w:tab/>
              <w:t>Test tolerance TT = 0.8 dB.</w:t>
            </w:r>
          </w:p>
        </w:tc>
      </w:tr>
    </w:tbl>
    <w:p w14:paraId="3108CF9A" w14:textId="77777777" w:rsidR="004E00EE" w:rsidRPr="00FB20BD" w:rsidRDefault="004E00EE" w:rsidP="00B84CF7"/>
    <w:p w14:paraId="3A11213C" w14:textId="77777777" w:rsidR="004E00EE" w:rsidRPr="00FB20BD" w:rsidRDefault="004E00EE" w:rsidP="00B84CF7">
      <w:pPr>
        <w:pStyle w:val="TH"/>
      </w:pPr>
      <w:r w:rsidRPr="00FB20BD">
        <w:t>Table 6.4D.2.2.5-2: Void</w:t>
      </w:r>
    </w:p>
    <w:p w14:paraId="4846C8DD" w14:textId="77777777" w:rsidR="00C802B5" w:rsidRPr="00FB20BD" w:rsidRDefault="00C802B5" w:rsidP="00C802B5">
      <w:pPr>
        <w:pStyle w:val="Heading4"/>
      </w:pPr>
      <w:bookmarkStart w:id="2097" w:name="_Toc27478119"/>
      <w:bookmarkStart w:id="2098" w:name="_Toc36226831"/>
      <w:bookmarkStart w:id="2099" w:name="_Toc44324116"/>
      <w:bookmarkStart w:id="2100" w:name="_Toc52990310"/>
      <w:bookmarkStart w:id="2101" w:name="_Toc60823509"/>
      <w:bookmarkStart w:id="2102" w:name="_Toc60825431"/>
      <w:bookmarkStart w:id="2103" w:name="_Toc69306257"/>
      <w:bookmarkStart w:id="2104" w:name="_Toc69309922"/>
      <w:bookmarkStart w:id="2105" w:name="_Toc76020240"/>
      <w:bookmarkStart w:id="2106" w:name="_Toc83720723"/>
      <w:r w:rsidRPr="00FB20BD">
        <w:t>6.4D.2.2_1</w:t>
      </w:r>
      <w:r w:rsidRPr="00FB20BD">
        <w:rPr>
          <w:lang w:eastAsia="zh-CN"/>
        </w:rPr>
        <w:tab/>
        <w:t xml:space="preserve">Carrier leakage for SUL with </w:t>
      </w:r>
      <w:r w:rsidRPr="00FB20BD">
        <w:t>UL MIMO</w:t>
      </w:r>
    </w:p>
    <w:p w14:paraId="60D95217" w14:textId="77777777" w:rsidR="007C7398" w:rsidRPr="00FB20BD" w:rsidRDefault="007C7398" w:rsidP="007C7398">
      <w:pPr>
        <w:pStyle w:val="EditorsNote"/>
      </w:pPr>
      <w:r w:rsidRPr="00FB20BD">
        <w:t>Editor’note:</w:t>
      </w:r>
    </w:p>
    <w:p w14:paraId="0C2F23C3" w14:textId="77777777" w:rsidR="007C7398" w:rsidRPr="00FB20BD" w:rsidRDefault="007C7398" w:rsidP="007C7398">
      <w:pPr>
        <w:pStyle w:val="EditorsNote"/>
      </w:pPr>
      <w:r w:rsidRPr="00FB20BD">
        <w:t>-</w:t>
      </w:r>
      <w:r w:rsidRPr="00FB20BD">
        <w:tab/>
        <w:t xml:space="preserve">For a transition period until RAN#104 (June 2024) previous test procedure in TS 38.521-1 V18.0.0 is allowed for TE implementation. </w:t>
      </w:r>
    </w:p>
    <w:p w14:paraId="164143F9" w14:textId="24B961AF" w:rsidR="007C7398" w:rsidRPr="00FB20BD" w:rsidRDefault="007C7398" w:rsidP="00080405">
      <w:pPr>
        <w:pStyle w:val="EditorsNote"/>
      </w:pPr>
      <w:r w:rsidRPr="00FB20BD">
        <w:t>-</w:t>
      </w:r>
      <w:r w:rsidRPr="00FB20BD">
        <w:tab/>
        <w:t>Working assumption is that the same MU applies for the new UL MIMO test procedure as for the test procedure in TS 38.521-1 V18.0.0. This does not preclude to update the MU in future meetings.</w:t>
      </w:r>
    </w:p>
    <w:p w14:paraId="5E948F0A" w14:textId="77777777" w:rsidR="00C802B5" w:rsidRPr="00FB20BD" w:rsidRDefault="00C802B5" w:rsidP="00C802B5">
      <w:pPr>
        <w:pStyle w:val="H6"/>
      </w:pPr>
      <w:r w:rsidRPr="00FB20BD">
        <w:t>6.4D.2.2_1.1</w:t>
      </w:r>
      <w:r w:rsidRPr="00FB20BD">
        <w:tab/>
        <w:t>Test purpose</w:t>
      </w:r>
    </w:p>
    <w:p w14:paraId="04405AC9" w14:textId="77777777" w:rsidR="00C802B5" w:rsidRPr="00FB20BD" w:rsidRDefault="00C802B5" w:rsidP="00C802B5">
      <w:r w:rsidRPr="00FB20BD">
        <w:t>Same test purpose as in clause 6.4D.2.2.1.</w:t>
      </w:r>
    </w:p>
    <w:p w14:paraId="33E796EE" w14:textId="77777777" w:rsidR="00C802B5" w:rsidRPr="00FB20BD" w:rsidRDefault="00C802B5" w:rsidP="00C802B5">
      <w:pPr>
        <w:pStyle w:val="H6"/>
      </w:pPr>
      <w:r w:rsidRPr="00FB20BD">
        <w:t>6.4D.2.2_1.2</w:t>
      </w:r>
      <w:r w:rsidRPr="00FB20BD">
        <w:tab/>
        <w:t>Test applicability</w:t>
      </w:r>
    </w:p>
    <w:p w14:paraId="5695EDFE" w14:textId="77777777" w:rsidR="00C802B5" w:rsidRPr="00FB20BD" w:rsidRDefault="00C802B5" w:rsidP="00C802B5">
      <w:bookmarkStart w:id="2107" w:name="_Hlk132128309"/>
      <w:r w:rsidRPr="00FB20BD">
        <w:t xml:space="preserve">This test </w:t>
      </w:r>
      <w:r w:rsidRPr="00FB20BD">
        <w:rPr>
          <w:lang w:eastAsia="zh-CN"/>
        </w:rPr>
        <w:t>case</w:t>
      </w:r>
      <w:r w:rsidRPr="00FB20BD">
        <w:t xml:space="preserve"> applies to all types of NR UE release 17 and forward that support SUL and UL MIMO operating on the SUL bands.</w:t>
      </w:r>
      <w:bookmarkEnd w:id="2107"/>
    </w:p>
    <w:p w14:paraId="50D818B1" w14:textId="77777777" w:rsidR="00C802B5" w:rsidRPr="00FB20BD" w:rsidRDefault="00C802B5" w:rsidP="00C802B5">
      <w:pPr>
        <w:pStyle w:val="H6"/>
      </w:pPr>
      <w:r w:rsidRPr="00FB20BD">
        <w:t>6.4D.2.2_1.3</w:t>
      </w:r>
      <w:r w:rsidRPr="00FB20BD">
        <w:tab/>
        <w:t>Minimum conformance requirements</w:t>
      </w:r>
    </w:p>
    <w:p w14:paraId="0D381BF7" w14:textId="77777777" w:rsidR="00C802B5" w:rsidRPr="00FB20BD" w:rsidRDefault="00C802B5" w:rsidP="00C802B5">
      <w:r w:rsidRPr="00FB20BD">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w:t>
      </w:r>
    </w:p>
    <w:p w14:paraId="3C958828" w14:textId="27A88A8E" w:rsidR="00C802B5" w:rsidRPr="00FB20BD" w:rsidRDefault="00C802B5" w:rsidP="00C802B5">
      <w:pPr>
        <w:rPr>
          <w:lang w:eastAsia="zh-CN"/>
        </w:rPr>
      </w:pPr>
      <w:r w:rsidRPr="00FB20BD">
        <w:t xml:space="preserve">For UE with two transmit antenna connectors in closed-loop spatial multiplexing scheme, the Relative Carrier Leakage Power requirements specified in Table 6.4.2.2.3-1 which is defined in subclause 6.4.2.2.3 apply </w:t>
      </w:r>
      <w:r w:rsidR="007C7398" w:rsidRPr="00FB20BD">
        <w:t>per layer</w:t>
      </w:r>
      <w:r w:rsidRPr="00FB20BD">
        <w:t>. The requirements shall be met with the UL MIMO configurations specified in Table 6.2</w:t>
      </w:r>
      <w:r w:rsidRPr="00FB20BD">
        <w:rPr>
          <w:lang w:eastAsia="zh-CN"/>
        </w:rPr>
        <w:t>D.1_1.3</w:t>
      </w:r>
      <w:r w:rsidRPr="00FB20BD">
        <w:t>-2</w:t>
      </w:r>
    </w:p>
    <w:p w14:paraId="4F952D90" w14:textId="77777777" w:rsidR="00C802B5" w:rsidRPr="00FB20BD" w:rsidRDefault="00C802B5" w:rsidP="00C802B5">
      <w:r w:rsidRPr="00FB20BD">
        <w:t>The normative reference for this requirement is TS 38.101-1 [2] clause 6.4D.2.2.</w:t>
      </w:r>
    </w:p>
    <w:p w14:paraId="2901CEA5" w14:textId="77777777" w:rsidR="00C802B5" w:rsidRPr="00FB20BD" w:rsidRDefault="00C802B5" w:rsidP="00C802B5">
      <w:pPr>
        <w:pStyle w:val="H6"/>
      </w:pPr>
      <w:r w:rsidRPr="00FB20BD">
        <w:t>6.4D.2.2_1.4</w:t>
      </w:r>
      <w:r w:rsidRPr="00FB20BD">
        <w:tab/>
        <w:t>Test description</w:t>
      </w:r>
    </w:p>
    <w:p w14:paraId="456167E8" w14:textId="77777777" w:rsidR="00C802B5" w:rsidRPr="00FB20BD" w:rsidRDefault="00C802B5" w:rsidP="00C802B5">
      <w:pPr>
        <w:rPr>
          <w:lang w:eastAsia="zh-CN"/>
        </w:rPr>
      </w:pPr>
      <w:r w:rsidRPr="00FB20BD">
        <w:rPr>
          <w:lang w:eastAsia="zh-CN"/>
        </w:rPr>
        <w:t>Same test description as specified in clause 6.4D.2.2.4 with following exceptions:</w:t>
      </w:r>
    </w:p>
    <w:p w14:paraId="44DC1290" w14:textId="77777777" w:rsidR="00C802B5" w:rsidRPr="00FB20BD" w:rsidRDefault="00C802B5" w:rsidP="00C802B5">
      <w:r w:rsidRPr="00FB20BD">
        <w:t>Instead</w:t>
      </w:r>
      <w:r w:rsidRPr="00FB20BD">
        <w:rPr>
          <w:lang w:eastAsia="zh-CN"/>
        </w:rPr>
        <w:t xml:space="preserve"> of Table </w:t>
      </w:r>
      <w:r w:rsidRPr="00FB20BD">
        <w:t xml:space="preserve">5.3.5-1 </w:t>
      </w:r>
      <w:r w:rsidRPr="00FB20BD">
        <w:sym w:font="Wingdings" w:char="F0E0"/>
      </w:r>
      <w:r w:rsidRPr="00FB20BD">
        <w:t xml:space="preserve"> use Table 5.5C-1.</w:t>
      </w:r>
    </w:p>
    <w:p w14:paraId="49C0EBA3" w14:textId="77777777" w:rsidR="00C802B5" w:rsidRPr="00FB20BD" w:rsidRDefault="00C802B5" w:rsidP="00C802B5">
      <w:pPr>
        <w:rPr>
          <w:lang w:eastAsia="zh-CN"/>
        </w:rPr>
      </w:pPr>
      <w:r w:rsidRPr="00FB20BD">
        <w:t>Instead</w:t>
      </w:r>
      <w:r w:rsidRPr="00FB20BD">
        <w:rPr>
          <w:lang w:eastAsia="zh-CN"/>
        </w:rPr>
        <w:t xml:space="preserve"> of Table </w:t>
      </w:r>
      <w:r w:rsidRPr="00FB20BD">
        <w:t xml:space="preserve">6.4D.2.2.4.1-1 </w:t>
      </w:r>
      <w:r w:rsidRPr="00FB20BD">
        <w:sym w:font="Wingdings" w:char="F0E0"/>
      </w:r>
      <w:r w:rsidRPr="00FB20BD">
        <w:t xml:space="preserve"> use Table 6.4D.2.2_1.4-1</w:t>
      </w:r>
    </w:p>
    <w:p w14:paraId="091CB771" w14:textId="77777777" w:rsidR="00C802B5" w:rsidRPr="00FB20BD" w:rsidRDefault="00C802B5" w:rsidP="00C802B5">
      <w:pPr>
        <w:pStyle w:val="TH"/>
        <w:rPr>
          <w:lang w:eastAsia="zh-CN"/>
        </w:rPr>
      </w:pPr>
      <w:r w:rsidRPr="00FB20BD">
        <w:t>Table 6.4D.2.2_1.4-1: Test Configuration T</w:t>
      </w:r>
      <w:r w:rsidRPr="00FB20BD">
        <w:rPr>
          <w:lang w:eastAsia="zh-CN"/>
        </w:rPr>
        <w:t>abl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7"/>
        <w:gridCol w:w="2205"/>
        <w:gridCol w:w="884"/>
        <w:gridCol w:w="917"/>
        <w:gridCol w:w="2355"/>
        <w:gridCol w:w="2320"/>
      </w:tblGrid>
      <w:tr w:rsidR="00C802B5" w:rsidRPr="00FB20BD" w14:paraId="3E2D3A80" w14:textId="77777777" w:rsidTr="004F21EA">
        <w:trPr>
          <w:cantSplit/>
          <w:jc w:val="center"/>
        </w:trPr>
        <w:tc>
          <w:tcPr>
            <w:tcW w:w="5000" w:type="pct"/>
            <w:gridSpan w:val="6"/>
          </w:tcPr>
          <w:p w14:paraId="2DB61AC1" w14:textId="77777777" w:rsidR="00C802B5" w:rsidRPr="00FB20BD" w:rsidRDefault="00C802B5" w:rsidP="004F21EA">
            <w:pPr>
              <w:pStyle w:val="TAH"/>
            </w:pPr>
            <w:r w:rsidRPr="00FB20BD">
              <w:t>Initial Conditions</w:t>
            </w:r>
          </w:p>
        </w:tc>
      </w:tr>
      <w:tr w:rsidR="00C802B5" w:rsidRPr="00FB20BD" w14:paraId="5F049A42" w14:textId="77777777" w:rsidTr="004F21EA">
        <w:trPr>
          <w:cantSplit/>
          <w:jc w:val="center"/>
        </w:trPr>
        <w:tc>
          <w:tcPr>
            <w:tcW w:w="2096" w:type="pct"/>
            <w:gridSpan w:val="3"/>
          </w:tcPr>
          <w:p w14:paraId="682A18EA" w14:textId="77777777" w:rsidR="00C802B5" w:rsidRPr="00FB20BD" w:rsidRDefault="00C802B5" w:rsidP="004F21EA">
            <w:pPr>
              <w:pStyle w:val="TAL"/>
            </w:pPr>
            <w:r w:rsidRPr="00FB20BD">
              <w:t>Test Environment as specified in TS 38.508-1 [5] subclause 4.1</w:t>
            </w:r>
          </w:p>
        </w:tc>
        <w:tc>
          <w:tcPr>
            <w:tcW w:w="2904" w:type="pct"/>
            <w:gridSpan w:val="3"/>
          </w:tcPr>
          <w:p w14:paraId="320AAFBC" w14:textId="77777777" w:rsidR="00C802B5" w:rsidRPr="00FB20BD" w:rsidRDefault="00C802B5" w:rsidP="004F21EA">
            <w:pPr>
              <w:pStyle w:val="TAL"/>
            </w:pPr>
            <w:r w:rsidRPr="00FB20BD">
              <w:t>Normal</w:t>
            </w:r>
          </w:p>
        </w:tc>
      </w:tr>
      <w:tr w:rsidR="00C802B5" w:rsidRPr="00FB20BD" w14:paraId="6DFF07CE" w14:textId="77777777" w:rsidTr="004F21EA">
        <w:trPr>
          <w:cantSplit/>
          <w:jc w:val="center"/>
        </w:trPr>
        <w:tc>
          <w:tcPr>
            <w:tcW w:w="2096" w:type="pct"/>
            <w:gridSpan w:val="3"/>
          </w:tcPr>
          <w:p w14:paraId="4E9EC372" w14:textId="77777777" w:rsidR="00C802B5" w:rsidRPr="00FB20BD" w:rsidRDefault="00C802B5" w:rsidP="004F21EA">
            <w:pPr>
              <w:pStyle w:val="TAL"/>
            </w:pPr>
            <w:r w:rsidRPr="00FB20BD">
              <w:t>Test Frequencies as specified in TS 38.508-1 [5] subclause 4.3.1</w:t>
            </w:r>
          </w:p>
        </w:tc>
        <w:tc>
          <w:tcPr>
            <w:tcW w:w="2904" w:type="pct"/>
            <w:gridSpan w:val="3"/>
          </w:tcPr>
          <w:p w14:paraId="3BBCD4B7" w14:textId="77777777" w:rsidR="00C802B5" w:rsidRPr="00FB20BD" w:rsidRDefault="00C802B5" w:rsidP="004F21EA">
            <w:pPr>
              <w:pStyle w:val="TAL"/>
            </w:pPr>
            <w:r w:rsidRPr="00FB20BD">
              <w:t>Low, Mid, High range for SUL carrier</w:t>
            </w:r>
          </w:p>
          <w:p w14:paraId="56394453" w14:textId="77777777" w:rsidR="00C802B5" w:rsidRPr="00FB20BD" w:rsidRDefault="00C802B5" w:rsidP="004F21EA">
            <w:pPr>
              <w:pStyle w:val="TAL"/>
            </w:pPr>
            <w:r w:rsidRPr="00FB20BD">
              <w:t>Mid range for Non-SUL carrier</w:t>
            </w:r>
          </w:p>
        </w:tc>
      </w:tr>
      <w:tr w:rsidR="00C802B5" w:rsidRPr="00FB20BD" w14:paraId="670A5C2A" w14:textId="77777777" w:rsidTr="004F21EA">
        <w:trPr>
          <w:cantSplit/>
          <w:jc w:val="center"/>
        </w:trPr>
        <w:tc>
          <w:tcPr>
            <w:tcW w:w="2096" w:type="pct"/>
            <w:gridSpan w:val="3"/>
          </w:tcPr>
          <w:p w14:paraId="6BDB5A00" w14:textId="77777777" w:rsidR="00C802B5" w:rsidRPr="00FB20BD" w:rsidRDefault="00C802B5" w:rsidP="004F21EA">
            <w:pPr>
              <w:pStyle w:val="TAL"/>
            </w:pPr>
            <w:r w:rsidRPr="00FB20BD">
              <w:t>Test Channel Bandwidths as specified in TS 38.508-1 [5] subclause 4.3.1</w:t>
            </w:r>
          </w:p>
        </w:tc>
        <w:tc>
          <w:tcPr>
            <w:tcW w:w="2904" w:type="pct"/>
            <w:gridSpan w:val="3"/>
          </w:tcPr>
          <w:p w14:paraId="5918AF0E" w14:textId="77777777" w:rsidR="00C802B5" w:rsidRPr="00FB20BD" w:rsidRDefault="00C802B5" w:rsidP="004F21EA">
            <w:pPr>
              <w:pStyle w:val="TAL"/>
            </w:pPr>
            <w:r w:rsidRPr="00FB20BD">
              <w:t>Mid for SUL carrier</w:t>
            </w:r>
          </w:p>
          <w:p w14:paraId="23008C12" w14:textId="77777777" w:rsidR="00C802B5" w:rsidRPr="00FB20BD" w:rsidRDefault="00C802B5" w:rsidP="004F21EA">
            <w:pPr>
              <w:pStyle w:val="TAL"/>
            </w:pPr>
            <w:r w:rsidRPr="00FB20BD">
              <w:t>Lowest for Non-SUL carrier</w:t>
            </w:r>
          </w:p>
        </w:tc>
      </w:tr>
      <w:tr w:rsidR="00C802B5" w:rsidRPr="00FB20BD" w14:paraId="7548FC71" w14:textId="77777777" w:rsidTr="004F21EA">
        <w:trPr>
          <w:cantSplit/>
          <w:jc w:val="center"/>
        </w:trPr>
        <w:tc>
          <w:tcPr>
            <w:tcW w:w="2096" w:type="pct"/>
            <w:gridSpan w:val="3"/>
          </w:tcPr>
          <w:p w14:paraId="137E97FE" w14:textId="77777777" w:rsidR="00C802B5" w:rsidRPr="00FB20BD" w:rsidRDefault="00C802B5" w:rsidP="004F21EA">
            <w:pPr>
              <w:pStyle w:val="TAL"/>
            </w:pPr>
            <w:r w:rsidRPr="00FB20BD">
              <w:t>Test SCS as specified in Table 5.3.5-1</w:t>
            </w:r>
          </w:p>
        </w:tc>
        <w:tc>
          <w:tcPr>
            <w:tcW w:w="2904" w:type="pct"/>
            <w:gridSpan w:val="3"/>
          </w:tcPr>
          <w:p w14:paraId="7A99B1DA" w14:textId="77777777" w:rsidR="00C802B5" w:rsidRPr="00FB20BD" w:rsidRDefault="00C802B5" w:rsidP="004F21EA">
            <w:pPr>
              <w:pStyle w:val="TAL"/>
              <w:rPr>
                <w:lang w:eastAsia="zh-CN"/>
              </w:rPr>
            </w:pPr>
            <w:r w:rsidRPr="00FB20BD">
              <w:rPr>
                <w:lang w:eastAsia="zh-CN"/>
              </w:rPr>
              <w:t xml:space="preserve">15kHz </w:t>
            </w:r>
            <w:r w:rsidRPr="00FB20BD">
              <w:t>for SUL carrier and Lowest supported SCS for Non-SUL carrier</w:t>
            </w:r>
          </w:p>
        </w:tc>
      </w:tr>
      <w:tr w:rsidR="00C802B5" w:rsidRPr="00FB20BD" w14:paraId="607A1900" w14:textId="77777777" w:rsidTr="004F21EA">
        <w:trPr>
          <w:cantSplit/>
          <w:jc w:val="center"/>
        </w:trPr>
        <w:tc>
          <w:tcPr>
            <w:tcW w:w="5000" w:type="pct"/>
            <w:gridSpan w:val="6"/>
          </w:tcPr>
          <w:p w14:paraId="0C096BD2" w14:textId="77777777" w:rsidR="00C802B5" w:rsidRPr="00FB20BD" w:rsidRDefault="00C802B5" w:rsidP="004F21EA">
            <w:pPr>
              <w:pStyle w:val="TAH"/>
            </w:pPr>
            <w:r w:rsidRPr="00FB20BD">
              <w:t>Test Parameters for Channel Bandwidths</w:t>
            </w:r>
          </w:p>
        </w:tc>
      </w:tr>
      <w:tr w:rsidR="00C802B5" w:rsidRPr="00FB20BD" w14:paraId="1F5D84AF" w14:textId="77777777" w:rsidTr="004F21EA">
        <w:trPr>
          <w:jc w:val="center"/>
        </w:trPr>
        <w:tc>
          <w:tcPr>
            <w:tcW w:w="492" w:type="pct"/>
          </w:tcPr>
          <w:p w14:paraId="471DFA4E" w14:textId="77777777" w:rsidR="00C802B5" w:rsidRPr="00FB20BD" w:rsidRDefault="00C802B5" w:rsidP="004F21EA">
            <w:pPr>
              <w:pStyle w:val="TAH"/>
            </w:pPr>
            <w:r w:rsidRPr="00FB20BD">
              <w:t>Test ID</w:t>
            </w:r>
          </w:p>
        </w:tc>
        <w:tc>
          <w:tcPr>
            <w:tcW w:w="1145" w:type="pct"/>
            <w:tcBorders>
              <w:bottom w:val="single" w:sz="4" w:space="0" w:color="auto"/>
            </w:tcBorders>
          </w:tcPr>
          <w:p w14:paraId="64184BFD" w14:textId="77777777" w:rsidR="00C802B5" w:rsidRPr="00FB20BD" w:rsidRDefault="00C802B5" w:rsidP="004F21EA">
            <w:pPr>
              <w:pStyle w:val="TAH"/>
            </w:pPr>
            <w:r w:rsidRPr="00FB20BD">
              <w:t>Downlink Configuration</w:t>
            </w:r>
          </w:p>
        </w:tc>
        <w:tc>
          <w:tcPr>
            <w:tcW w:w="935" w:type="pct"/>
            <w:gridSpan w:val="2"/>
            <w:tcBorders>
              <w:bottom w:val="single" w:sz="4" w:space="0" w:color="auto"/>
            </w:tcBorders>
          </w:tcPr>
          <w:p w14:paraId="132817F5" w14:textId="77777777" w:rsidR="00C802B5" w:rsidRPr="00FB20BD" w:rsidRDefault="00C802B5" w:rsidP="004F21EA">
            <w:pPr>
              <w:pStyle w:val="TAH"/>
            </w:pPr>
            <w:r w:rsidRPr="00FB20BD">
              <w:t>UL Configuration</w:t>
            </w:r>
          </w:p>
        </w:tc>
        <w:tc>
          <w:tcPr>
            <w:tcW w:w="2428" w:type="pct"/>
            <w:gridSpan w:val="2"/>
          </w:tcPr>
          <w:p w14:paraId="042BCCD4" w14:textId="77777777" w:rsidR="00C802B5" w:rsidRPr="00FB20BD" w:rsidRDefault="00C802B5" w:rsidP="004F21EA">
            <w:pPr>
              <w:pStyle w:val="TAH"/>
            </w:pPr>
            <w:r w:rsidRPr="00FB20BD">
              <w:t>SUL Configuration</w:t>
            </w:r>
          </w:p>
        </w:tc>
      </w:tr>
      <w:tr w:rsidR="00C802B5" w:rsidRPr="00FB20BD" w14:paraId="5FF887F5" w14:textId="77777777" w:rsidTr="004F21EA">
        <w:trPr>
          <w:cantSplit/>
          <w:jc w:val="center"/>
        </w:trPr>
        <w:tc>
          <w:tcPr>
            <w:tcW w:w="492" w:type="pct"/>
          </w:tcPr>
          <w:p w14:paraId="61B7F2BB" w14:textId="77777777" w:rsidR="00C802B5" w:rsidRPr="00FB20BD" w:rsidRDefault="00C802B5" w:rsidP="004F21EA">
            <w:pPr>
              <w:pStyle w:val="TAC"/>
            </w:pPr>
          </w:p>
        </w:tc>
        <w:tc>
          <w:tcPr>
            <w:tcW w:w="1145" w:type="pct"/>
            <w:tcBorders>
              <w:bottom w:val="nil"/>
            </w:tcBorders>
          </w:tcPr>
          <w:p w14:paraId="68E7E2DF" w14:textId="77777777" w:rsidR="00C802B5" w:rsidRPr="00FB20BD" w:rsidRDefault="00C802B5" w:rsidP="004F21EA">
            <w:pPr>
              <w:pStyle w:val="TAC"/>
            </w:pPr>
            <w:r w:rsidRPr="00FB20BD">
              <w:t>N/A</w:t>
            </w:r>
          </w:p>
        </w:tc>
        <w:tc>
          <w:tcPr>
            <w:tcW w:w="935" w:type="pct"/>
            <w:gridSpan w:val="2"/>
            <w:tcBorders>
              <w:bottom w:val="nil"/>
            </w:tcBorders>
          </w:tcPr>
          <w:p w14:paraId="22F77748" w14:textId="77777777" w:rsidR="00C802B5" w:rsidRPr="00FB20BD" w:rsidRDefault="00C802B5" w:rsidP="004F21EA">
            <w:pPr>
              <w:pStyle w:val="TAC"/>
            </w:pPr>
            <w:r w:rsidRPr="00FB20BD">
              <w:t>N/A</w:t>
            </w:r>
          </w:p>
        </w:tc>
        <w:tc>
          <w:tcPr>
            <w:tcW w:w="1223" w:type="pct"/>
          </w:tcPr>
          <w:p w14:paraId="0AA7B8B6" w14:textId="77777777" w:rsidR="00C802B5" w:rsidRPr="00FB20BD" w:rsidRDefault="00C802B5" w:rsidP="004F21EA">
            <w:pPr>
              <w:pStyle w:val="TAC"/>
            </w:pPr>
            <w:r w:rsidRPr="00FB20BD">
              <w:t>Modulation</w:t>
            </w:r>
          </w:p>
        </w:tc>
        <w:tc>
          <w:tcPr>
            <w:tcW w:w="1205" w:type="pct"/>
          </w:tcPr>
          <w:p w14:paraId="5F65D064" w14:textId="77777777" w:rsidR="00C802B5" w:rsidRPr="00FB20BD" w:rsidRDefault="00C802B5" w:rsidP="004F21EA">
            <w:pPr>
              <w:pStyle w:val="TAC"/>
            </w:pPr>
            <w:r w:rsidRPr="00FB20BD">
              <w:t xml:space="preserve">RB allocation (NOTE </w:t>
            </w:r>
            <w:r w:rsidRPr="00FB20BD">
              <w:rPr>
                <w:lang w:eastAsia="zh-CN"/>
              </w:rPr>
              <w:t>1</w:t>
            </w:r>
            <w:r w:rsidRPr="00FB20BD">
              <w:t>)</w:t>
            </w:r>
          </w:p>
        </w:tc>
      </w:tr>
      <w:tr w:rsidR="00C802B5" w:rsidRPr="00FB20BD" w14:paraId="0BFD782F" w14:textId="77777777" w:rsidTr="004F21EA">
        <w:trPr>
          <w:cantSplit/>
          <w:jc w:val="center"/>
        </w:trPr>
        <w:tc>
          <w:tcPr>
            <w:tcW w:w="492" w:type="pct"/>
          </w:tcPr>
          <w:p w14:paraId="5C84B6F7" w14:textId="77777777" w:rsidR="00C802B5" w:rsidRPr="00FB20BD" w:rsidRDefault="00C802B5" w:rsidP="004F21EA">
            <w:pPr>
              <w:pStyle w:val="TAC"/>
            </w:pPr>
            <w:r w:rsidRPr="00FB20BD">
              <w:t>1</w:t>
            </w:r>
          </w:p>
        </w:tc>
        <w:tc>
          <w:tcPr>
            <w:tcW w:w="1145" w:type="pct"/>
            <w:tcBorders>
              <w:top w:val="nil"/>
              <w:bottom w:val="nil"/>
            </w:tcBorders>
          </w:tcPr>
          <w:p w14:paraId="6A6C1053" w14:textId="77777777" w:rsidR="00C802B5" w:rsidRPr="00FB20BD" w:rsidRDefault="00C802B5" w:rsidP="004F21EA">
            <w:pPr>
              <w:pStyle w:val="TAC"/>
            </w:pPr>
          </w:p>
        </w:tc>
        <w:tc>
          <w:tcPr>
            <w:tcW w:w="935" w:type="pct"/>
            <w:gridSpan w:val="2"/>
            <w:tcBorders>
              <w:top w:val="nil"/>
              <w:bottom w:val="nil"/>
            </w:tcBorders>
          </w:tcPr>
          <w:p w14:paraId="4EBB1DE3" w14:textId="77777777" w:rsidR="00C802B5" w:rsidRPr="00FB20BD" w:rsidRDefault="00C802B5" w:rsidP="004F21EA">
            <w:pPr>
              <w:pStyle w:val="TAC"/>
            </w:pPr>
          </w:p>
        </w:tc>
        <w:tc>
          <w:tcPr>
            <w:tcW w:w="1223" w:type="pct"/>
          </w:tcPr>
          <w:p w14:paraId="7B767038" w14:textId="77777777" w:rsidR="00C802B5" w:rsidRPr="00FB20BD" w:rsidRDefault="00C802B5" w:rsidP="004F21EA">
            <w:pPr>
              <w:pStyle w:val="TAC"/>
              <w:rPr>
                <w:b/>
              </w:rPr>
            </w:pPr>
            <w:r w:rsidRPr="00FB20BD">
              <w:t>CP-OFDM QPSK</w:t>
            </w:r>
          </w:p>
        </w:tc>
        <w:tc>
          <w:tcPr>
            <w:tcW w:w="1205" w:type="pct"/>
          </w:tcPr>
          <w:p w14:paraId="09BBFD9F" w14:textId="77777777" w:rsidR="00C802B5" w:rsidRPr="00FB20BD" w:rsidRDefault="00C802B5" w:rsidP="004F21EA">
            <w:pPr>
              <w:pStyle w:val="TAC"/>
              <w:rPr>
                <w:b/>
              </w:rPr>
            </w:pPr>
            <w:r w:rsidRPr="00FB20BD">
              <w:t>Inner_1RB_Left</w:t>
            </w:r>
          </w:p>
        </w:tc>
      </w:tr>
      <w:tr w:rsidR="00C802B5" w:rsidRPr="00FB20BD" w14:paraId="7F1EA8C2" w14:textId="77777777" w:rsidTr="004F21EA">
        <w:trPr>
          <w:cantSplit/>
          <w:jc w:val="center"/>
        </w:trPr>
        <w:tc>
          <w:tcPr>
            <w:tcW w:w="5000" w:type="pct"/>
            <w:gridSpan w:val="6"/>
          </w:tcPr>
          <w:p w14:paraId="15F85820" w14:textId="77777777" w:rsidR="00C802B5" w:rsidRPr="00FB20BD" w:rsidRDefault="00C802B5" w:rsidP="004F21EA">
            <w:pPr>
              <w:pStyle w:val="TAN"/>
              <w:rPr>
                <w:lang w:eastAsia="zh-CN"/>
              </w:rPr>
            </w:pPr>
            <w:r w:rsidRPr="00FB20BD">
              <w:rPr>
                <w:lang w:eastAsia="zh-CN"/>
              </w:rPr>
              <w:t>NOTE 1:</w:t>
            </w:r>
            <w:r w:rsidRPr="00FB20BD">
              <w:rPr>
                <w:lang w:eastAsia="zh-CN"/>
              </w:rPr>
              <w:tab/>
              <w:t>The specific configuration of each RB allocation is defined in Table 6.1-1.</w:t>
            </w:r>
          </w:p>
          <w:p w14:paraId="73598E2D" w14:textId="77777777" w:rsidR="00C802B5" w:rsidRPr="00FB20BD" w:rsidRDefault="00C802B5" w:rsidP="004F21EA">
            <w:pPr>
              <w:pStyle w:val="TAN"/>
              <w:rPr>
                <w:lang w:eastAsia="zh-CN"/>
              </w:rPr>
            </w:pPr>
            <w:r w:rsidRPr="00FB20BD">
              <w:rPr>
                <w:lang w:eastAsia="zh-CN"/>
              </w:rPr>
              <w:t>NOTE 2:</w:t>
            </w:r>
            <w:r w:rsidRPr="00FB20BD">
              <w:rPr>
                <w:lang w:eastAsia="zh-CN"/>
              </w:rPr>
              <w:tab/>
              <w:t>Test Channel Bandwidths are checked separately for each SUL band combination, the applicable channel bandwidths are specified in Table 5.5C-1.</w:t>
            </w:r>
          </w:p>
          <w:p w14:paraId="4DB04A49" w14:textId="29F1F49B" w:rsidR="00C802B5" w:rsidRPr="00FB20BD" w:rsidRDefault="00C802B5" w:rsidP="004F21EA">
            <w:pPr>
              <w:pStyle w:val="TAN"/>
            </w:pPr>
            <w:r w:rsidRPr="00FB20BD">
              <w:t>NOTE 3:</w:t>
            </w:r>
            <w:r w:rsidRPr="00FB20BD">
              <w:tab/>
              <w:t xml:space="preserve">When the signalled DC carrier position is at Inner_1RB_Left, use Inner_1RB_Right for UL RB </w:t>
            </w:r>
            <w:r w:rsidR="00361F02" w:rsidRPr="00FB20BD">
              <w:t>allocation.</w:t>
            </w:r>
          </w:p>
        </w:tc>
      </w:tr>
    </w:tbl>
    <w:p w14:paraId="563D1D4D" w14:textId="77777777" w:rsidR="00C802B5" w:rsidRPr="00FB20BD" w:rsidRDefault="00C802B5" w:rsidP="00C802B5"/>
    <w:p w14:paraId="0199F283" w14:textId="77777777" w:rsidR="00C802B5" w:rsidRPr="00FB20BD" w:rsidRDefault="00C802B5" w:rsidP="00C802B5">
      <w:pPr>
        <w:pStyle w:val="B10"/>
      </w:pPr>
      <w:r w:rsidRPr="00FB20BD">
        <w:t>-</w:t>
      </w:r>
      <w:r w:rsidRPr="00FB20BD">
        <w:tab/>
        <w:t>Connect the SS to the UE antenna connectors as shown in TS 38.508-1 [5] Annex A, Figure A.3.1.1.2 for TE diagram and section A.3.2 for UE diagram.</w:t>
      </w:r>
    </w:p>
    <w:p w14:paraId="09F92F69" w14:textId="77777777" w:rsidR="00C802B5" w:rsidRPr="00FB20BD" w:rsidRDefault="00C802B5" w:rsidP="00C802B5">
      <w:pPr>
        <w:pStyle w:val="B10"/>
      </w:pPr>
      <w:r w:rsidRPr="00FB20BD">
        <w:t>-</w:t>
      </w:r>
      <w:r w:rsidRPr="00FB20BD">
        <w:tab/>
        <w:t>The parameter setting for the cell are set up according to the TS 38.508-1 [5] subclause 4.4.3.</w:t>
      </w:r>
    </w:p>
    <w:p w14:paraId="379C7BE1" w14:textId="77777777" w:rsidR="00C802B5" w:rsidRPr="00FB20BD" w:rsidRDefault="00C802B5" w:rsidP="00C802B5">
      <w:pPr>
        <w:pStyle w:val="B10"/>
      </w:pPr>
      <w:r w:rsidRPr="00FB20BD">
        <w:t>-</w:t>
      </w:r>
      <w:r w:rsidRPr="00FB20BD">
        <w:tab/>
        <w:t>Downlink signals are initially setup according to Annex C.0, C.1, C.2 and uplink signals according to Annex G.0, G.1, G.2, and G.3.0 with consideration of supplementary uplink physical channels.</w:t>
      </w:r>
    </w:p>
    <w:p w14:paraId="09493694" w14:textId="77777777" w:rsidR="00C802B5" w:rsidRPr="00FB20BD" w:rsidRDefault="00C802B5" w:rsidP="00C802B5">
      <w:r w:rsidRPr="00FB20BD">
        <w:t xml:space="preserve">Message contents in initial conditions are according to TS 38.508-1 [5] subclause 4.3.6.1.1.2 ensuring UL/SUL indicator in Table 4.3.6.1.1.2-1 with condition SUL, subclause 4.6 ensuring Table 4.6.1-28 with condition SUL AND (RF OR RRM), Table 4.6.3-14 with condition SUL_SUL for SUL carrier, and Table 4.6.3-167 with condition PUSCH_ON_SUL. </w:t>
      </w:r>
    </w:p>
    <w:p w14:paraId="58BF80AA" w14:textId="77777777" w:rsidR="00C802B5" w:rsidRPr="00FB20BD" w:rsidRDefault="00C802B5" w:rsidP="00C802B5">
      <w:pPr>
        <w:pStyle w:val="H6"/>
      </w:pPr>
      <w:bookmarkStart w:id="2108" w:name="_Hlk132192588"/>
      <w:r w:rsidRPr="00FB20BD">
        <w:t>6.4D.2.2_1.5</w:t>
      </w:r>
      <w:r w:rsidRPr="00FB20BD">
        <w:tab/>
        <w:t>Test requirement</w:t>
      </w:r>
    </w:p>
    <w:bookmarkEnd w:id="2108"/>
    <w:p w14:paraId="45B7DCBD" w14:textId="0E26C3B4" w:rsidR="00C802B5" w:rsidRPr="00FB20BD" w:rsidRDefault="00C802B5" w:rsidP="00C802B5">
      <w:r w:rsidRPr="00FB20BD">
        <w:t xml:space="preserve">The requirements measured on the SUL carrier apply to each </w:t>
      </w:r>
      <w:r w:rsidR="007C7398" w:rsidRPr="00FB20BD">
        <w:t>layer</w:t>
      </w:r>
      <w:r w:rsidRPr="00FB20BD">
        <w:t>.</w:t>
      </w:r>
    </w:p>
    <w:p w14:paraId="399C167A" w14:textId="0AD4E15C" w:rsidR="00C802B5" w:rsidRPr="00FB20BD" w:rsidRDefault="00C802B5" w:rsidP="00C802B5">
      <w:pPr>
        <w:rPr>
          <w:lang w:eastAsia="zh-CN"/>
        </w:rPr>
      </w:pPr>
      <w:r w:rsidRPr="00FB20BD">
        <w:rPr>
          <w:lang w:eastAsia="zh-CN"/>
        </w:rPr>
        <w:t>Each of the n carrier leakage results, derived in Annex E.3.1</w:t>
      </w:r>
      <w:r w:rsidR="007C7398" w:rsidRPr="00FB20BD">
        <w:rPr>
          <w:lang w:eastAsia="zh-CN"/>
        </w:rPr>
        <w:t xml:space="preserve"> using procedure in Annex Annex E.8</w:t>
      </w:r>
      <w:r w:rsidRPr="00FB20BD">
        <w:rPr>
          <w:lang w:eastAsia="zh-CN"/>
        </w:rPr>
        <w:t>, shall not exceed the values in table 6.4D.2.2_1.5-1</w:t>
      </w:r>
      <w:r w:rsidRPr="00FB20BD">
        <w:t xml:space="preserve">. Allocated RBs are not under test. </w:t>
      </w:r>
      <w:r w:rsidRPr="00FB20BD">
        <w:rPr>
          <w:lang w:eastAsia="zh-CN"/>
        </w:rPr>
        <w:t>n is 10 for 15kHz SCS, 20 for 30kHz SCS and 30 for 60kHz SCS.</w:t>
      </w:r>
    </w:p>
    <w:p w14:paraId="34171BAA" w14:textId="77777777" w:rsidR="00C802B5" w:rsidRPr="00FB20BD" w:rsidRDefault="00C802B5" w:rsidP="00C802B5">
      <w:pPr>
        <w:pStyle w:val="TH"/>
      </w:pPr>
      <w:r w:rsidRPr="00FB20BD">
        <w:t>Table 6.4D.2.2_1.5-1: Test requirements for Relative Carrier Leakage Power</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2849"/>
        <w:gridCol w:w="1687"/>
      </w:tblGrid>
      <w:tr w:rsidR="00C802B5" w:rsidRPr="00FB20BD" w14:paraId="4D8F9277" w14:textId="77777777" w:rsidTr="004F21EA">
        <w:trPr>
          <w:jc w:val="center"/>
        </w:trPr>
        <w:tc>
          <w:tcPr>
            <w:tcW w:w="1413" w:type="dxa"/>
            <w:vMerge w:val="restart"/>
          </w:tcPr>
          <w:p w14:paraId="758D1E53" w14:textId="77777777" w:rsidR="00C802B5" w:rsidRPr="00FB20BD" w:rsidRDefault="00C802B5" w:rsidP="004F21EA">
            <w:pPr>
              <w:pStyle w:val="TAH"/>
              <w:rPr>
                <w:rFonts w:cs="Arial"/>
              </w:rPr>
            </w:pPr>
            <w:r w:rsidRPr="00FB20BD">
              <w:t>LO Leakage</w:t>
            </w:r>
          </w:p>
        </w:tc>
        <w:tc>
          <w:tcPr>
            <w:tcW w:w="2849" w:type="dxa"/>
          </w:tcPr>
          <w:p w14:paraId="41D140A0" w14:textId="77777777" w:rsidR="00C802B5" w:rsidRPr="00FB20BD" w:rsidRDefault="00C802B5" w:rsidP="004F21EA">
            <w:pPr>
              <w:pStyle w:val="TAH"/>
            </w:pPr>
            <w:r w:rsidRPr="00FB20BD">
              <w:t>Parameters</w:t>
            </w:r>
          </w:p>
          <w:p w14:paraId="13A91850" w14:textId="77777777" w:rsidR="00C802B5" w:rsidRPr="00FB20BD" w:rsidRDefault="00C802B5" w:rsidP="004F21EA">
            <w:pPr>
              <w:pStyle w:val="TAH"/>
            </w:pPr>
            <w:r w:rsidRPr="00FB20BD">
              <w:t>UE output power</w:t>
            </w:r>
          </w:p>
        </w:tc>
        <w:tc>
          <w:tcPr>
            <w:tcW w:w="1687" w:type="dxa"/>
            <w:shd w:val="clear" w:color="auto" w:fill="auto"/>
          </w:tcPr>
          <w:p w14:paraId="591674E6" w14:textId="77777777" w:rsidR="00C802B5" w:rsidRPr="00FB20BD" w:rsidRDefault="00C802B5" w:rsidP="004F21EA">
            <w:pPr>
              <w:pStyle w:val="TAH"/>
            </w:pPr>
            <w:r w:rsidRPr="00FB20BD">
              <w:t>Relative limit (dBc)</w:t>
            </w:r>
          </w:p>
        </w:tc>
      </w:tr>
      <w:tr w:rsidR="00C802B5" w:rsidRPr="00FB20BD" w14:paraId="0D953454" w14:textId="77777777" w:rsidTr="004F21EA">
        <w:trPr>
          <w:trHeight w:val="218"/>
          <w:jc w:val="center"/>
        </w:trPr>
        <w:tc>
          <w:tcPr>
            <w:tcW w:w="1413" w:type="dxa"/>
            <w:vMerge/>
          </w:tcPr>
          <w:p w14:paraId="17F2C330" w14:textId="77777777" w:rsidR="00C802B5" w:rsidRPr="00FB20BD" w:rsidRDefault="00C802B5" w:rsidP="004F21EA"/>
        </w:tc>
        <w:tc>
          <w:tcPr>
            <w:tcW w:w="2849" w:type="dxa"/>
          </w:tcPr>
          <w:p w14:paraId="5736C7C0" w14:textId="77777777" w:rsidR="00C802B5" w:rsidRPr="00FB20BD" w:rsidRDefault="00C802B5" w:rsidP="004F21EA">
            <w:pPr>
              <w:pStyle w:val="TAC"/>
            </w:pPr>
            <w:r w:rsidRPr="00FB20BD">
              <w:rPr>
                <w:rFonts w:cs="Arial"/>
              </w:rPr>
              <w:t xml:space="preserve">10 + </w:t>
            </w:r>
            <w:r w:rsidRPr="00FB20BD">
              <w:t xml:space="preserve">MU to </w:t>
            </w:r>
            <w:r w:rsidRPr="00FB20BD">
              <w:rPr>
                <w:rFonts w:cs="Arial"/>
              </w:rPr>
              <w:t>10</w:t>
            </w:r>
            <w:r w:rsidRPr="00FB20BD">
              <w:rPr>
                <w:rFonts w:cs="Arial"/>
                <w:lang w:eastAsia="zh-CN"/>
              </w:rPr>
              <w:t xml:space="preserve"> </w:t>
            </w:r>
            <w:r w:rsidRPr="00FB20BD">
              <w:t>+</w:t>
            </w:r>
            <w:r w:rsidRPr="00FB20BD">
              <w:rPr>
                <w:lang w:eastAsia="zh-CN"/>
              </w:rPr>
              <w:t xml:space="preserve"> </w:t>
            </w:r>
            <w:r w:rsidRPr="00FB20BD">
              <w:t>(MU + Uplink power control window size) dB</w:t>
            </w:r>
            <w:r w:rsidRPr="00FB20BD">
              <w:rPr>
                <w:lang w:eastAsia="zh-CN"/>
              </w:rPr>
              <w:t>m</w:t>
            </w:r>
          </w:p>
        </w:tc>
        <w:tc>
          <w:tcPr>
            <w:tcW w:w="1687" w:type="dxa"/>
            <w:shd w:val="clear" w:color="auto" w:fill="auto"/>
          </w:tcPr>
          <w:p w14:paraId="6B99FD3E" w14:textId="77777777" w:rsidR="00C802B5" w:rsidRPr="00FB20BD" w:rsidRDefault="00C802B5" w:rsidP="004F21EA">
            <w:pPr>
              <w:pStyle w:val="TAC"/>
            </w:pPr>
            <w:r w:rsidRPr="00FB20BD">
              <w:t>-28 + TT</w:t>
            </w:r>
          </w:p>
        </w:tc>
      </w:tr>
      <w:tr w:rsidR="00C802B5" w:rsidRPr="00FB20BD" w14:paraId="3B866AB4" w14:textId="77777777" w:rsidTr="004F21EA">
        <w:trPr>
          <w:jc w:val="center"/>
        </w:trPr>
        <w:tc>
          <w:tcPr>
            <w:tcW w:w="1413" w:type="dxa"/>
            <w:vMerge/>
          </w:tcPr>
          <w:p w14:paraId="30053749" w14:textId="77777777" w:rsidR="00C802B5" w:rsidRPr="00FB20BD" w:rsidRDefault="00C802B5" w:rsidP="004F21EA"/>
        </w:tc>
        <w:tc>
          <w:tcPr>
            <w:tcW w:w="2849" w:type="dxa"/>
          </w:tcPr>
          <w:p w14:paraId="5326AAE8" w14:textId="77777777" w:rsidR="00C802B5" w:rsidRPr="00FB20BD" w:rsidRDefault="00C802B5" w:rsidP="004F21EA">
            <w:pPr>
              <w:pStyle w:val="TAC"/>
            </w:pPr>
            <w:r w:rsidRPr="00FB20BD">
              <w:rPr>
                <w:rFonts w:cs="Arial"/>
              </w:rPr>
              <w:t xml:space="preserve">0 + </w:t>
            </w:r>
            <w:r w:rsidRPr="00FB20BD">
              <w:t xml:space="preserve">MU to </w:t>
            </w:r>
            <w:r w:rsidRPr="00FB20BD">
              <w:rPr>
                <w:rFonts w:cs="Arial"/>
                <w:lang w:eastAsia="zh-CN"/>
              </w:rPr>
              <w:t xml:space="preserve">0 </w:t>
            </w:r>
            <w:r w:rsidRPr="00FB20BD">
              <w:t>+</w:t>
            </w:r>
            <w:r w:rsidRPr="00FB20BD">
              <w:rPr>
                <w:lang w:eastAsia="zh-CN"/>
              </w:rPr>
              <w:t xml:space="preserve"> </w:t>
            </w:r>
            <w:r w:rsidRPr="00FB20BD">
              <w:t>(MU + Uplink power control window size) dB</w:t>
            </w:r>
            <w:r w:rsidRPr="00FB20BD">
              <w:rPr>
                <w:lang w:eastAsia="zh-CN"/>
              </w:rPr>
              <w:t>m</w:t>
            </w:r>
          </w:p>
        </w:tc>
        <w:tc>
          <w:tcPr>
            <w:tcW w:w="1687" w:type="dxa"/>
            <w:shd w:val="clear" w:color="auto" w:fill="auto"/>
          </w:tcPr>
          <w:p w14:paraId="0D7779C0" w14:textId="77777777" w:rsidR="00C802B5" w:rsidRPr="00FB20BD" w:rsidRDefault="00C802B5" w:rsidP="004F21EA">
            <w:pPr>
              <w:pStyle w:val="TAC"/>
              <w:rPr>
                <w:rFonts w:cs="Arial"/>
              </w:rPr>
            </w:pPr>
            <w:r w:rsidRPr="00FB20BD">
              <w:t>-25 + TT</w:t>
            </w:r>
          </w:p>
        </w:tc>
      </w:tr>
      <w:tr w:rsidR="00C802B5" w:rsidRPr="00FB20BD" w14:paraId="6C2617C7" w14:textId="77777777" w:rsidTr="004F21EA">
        <w:trPr>
          <w:jc w:val="center"/>
        </w:trPr>
        <w:tc>
          <w:tcPr>
            <w:tcW w:w="1413" w:type="dxa"/>
            <w:vMerge/>
          </w:tcPr>
          <w:p w14:paraId="2EB85ED2" w14:textId="77777777" w:rsidR="00C802B5" w:rsidRPr="00FB20BD" w:rsidRDefault="00C802B5" w:rsidP="004F21EA"/>
        </w:tc>
        <w:tc>
          <w:tcPr>
            <w:tcW w:w="2849" w:type="dxa"/>
          </w:tcPr>
          <w:p w14:paraId="721A798D" w14:textId="77777777" w:rsidR="00C802B5" w:rsidRPr="00FB20BD" w:rsidRDefault="00C802B5" w:rsidP="004F21EA">
            <w:pPr>
              <w:pStyle w:val="TAC"/>
            </w:pPr>
            <w:r w:rsidRPr="00FB20BD">
              <w:rPr>
                <w:rFonts w:cs="Arial"/>
              </w:rPr>
              <w:t xml:space="preserve">-30 + </w:t>
            </w:r>
            <w:r w:rsidRPr="00FB20BD">
              <w:t xml:space="preserve">MU to </w:t>
            </w:r>
            <w:r w:rsidRPr="00FB20BD">
              <w:rPr>
                <w:rFonts w:cs="Arial"/>
                <w:lang w:eastAsia="zh-CN"/>
              </w:rPr>
              <w:t>-3</w:t>
            </w:r>
            <w:r w:rsidRPr="00FB20BD">
              <w:rPr>
                <w:rFonts w:cs="Arial"/>
              </w:rPr>
              <w:t>0</w:t>
            </w:r>
            <w:r w:rsidRPr="00FB20BD">
              <w:rPr>
                <w:rFonts w:cs="Arial"/>
                <w:lang w:eastAsia="zh-CN"/>
              </w:rPr>
              <w:t xml:space="preserve"> </w:t>
            </w:r>
            <w:r w:rsidRPr="00FB20BD">
              <w:t>+</w:t>
            </w:r>
            <w:r w:rsidRPr="00FB20BD">
              <w:rPr>
                <w:lang w:eastAsia="zh-CN"/>
              </w:rPr>
              <w:t xml:space="preserve"> </w:t>
            </w:r>
            <w:r w:rsidRPr="00FB20BD">
              <w:t>(MU + Uplink power control window size) dB</w:t>
            </w:r>
            <w:r w:rsidRPr="00FB20BD">
              <w:rPr>
                <w:lang w:eastAsia="zh-CN"/>
              </w:rPr>
              <w:t>m</w:t>
            </w:r>
          </w:p>
        </w:tc>
        <w:tc>
          <w:tcPr>
            <w:tcW w:w="1687" w:type="dxa"/>
            <w:shd w:val="clear" w:color="auto" w:fill="auto"/>
          </w:tcPr>
          <w:p w14:paraId="7CB5F933" w14:textId="77777777" w:rsidR="00C802B5" w:rsidRPr="00FB20BD" w:rsidRDefault="00C802B5" w:rsidP="004F21EA">
            <w:pPr>
              <w:pStyle w:val="TAC"/>
              <w:rPr>
                <w:rFonts w:cs="Arial"/>
              </w:rPr>
            </w:pPr>
            <w:r w:rsidRPr="00FB20BD">
              <w:t>-20 + TT</w:t>
            </w:r>
          </w:p>
        </w:tc>
      </w:tr>
      <w:tr w:rsidR="00C802B5" w:rsidRPr="00FB20BD" w14:paraId="21E667DE" w14:textId="77777777" w:rsidTr="004F21EA">
        <w:trPr>
          <w:jc w:val="center"/>
        </w:trPr>
        <w:tc>
          <w:tcPr>
            <w:tcW w:w="1413" w:type="dxa"/>
            <w:vMerge/>
          </w:tcPr>
          <w:p w14:paraId="0C6B300C" w14:textId="77777777" w:rsidR="00C802B5" w:rsidRPr="00FB20BD" w:rsidRDefault="00C802B5" w:rsidP="004F21EA"/>
        </w:tc>
        <w:tc>
          <w:tcPr>
            <w:tcW w:w="2849" w:type="dxa"/>
          </w:tcPr>
          <w:p w14:paraId="071EEE7D" w14:textId="77777777" w:rsidR="00C802B5" w:rsidRPr="00FB20BD" w:rsidRDefault="00C802B5" w:rsidP="004F21EA">
            <w:pPr>
              <w:pStyle w:val="TAC"/>
              <w:rPr>
                <w:rFonts w:cs="Arial"/>
              </w:rPr>
            </w:pPr>
            <w:r w:rsidRPr="00FB20BD">
              <w:rPr>
                <w:rFonts w:cs="Arial"/>
              </w:rPr>
              <w:t xml:space="preserve">-40 + </w:t>
            </w:r>
            <w:r w:rsidRPr="00FB20BD">
              <w:t xml:space="preserve">MU to </w:t>
            </w:r>
            <w:r w:rsidRPr="00FB20BD">
              <w:rPr>
                <w:lang w:eastAsia="zh-CN"/>
              </w:rPr>
              <w:t>-4</w:t>
            </w:r>
            <w:r w:rsidRPr="00FB20BD">
              <w:rPr>
                <w:rFonts w:cs="Arial"/>
              </w:rPr>
              <w:t>0</w:t>
            </w:r>
            <w:r w:rsidRPr="00FB20BD">
              <w:rPr>
                <w:rFonts w:cs="Arial"/>
                <w:lang w:eastAsia="zh-CN"/>
              </w:rPr>
              <w:t xml:space="preserve"> </w:t>
            </w:r>
            <w:r w:rsidRPr="00FB20BD">
              <w:t>+</w:t>
            </w:r>
            <w:r w:rsidRPr="00FB20BD">
              <w:rPr>
                <w:lang w:eastAsia="zh-CN"/>
              </w:rPr>
              <w:t xml:space="preserve"> </w:t>
            </w:r>
            <w:r w:rsidRPr="00FB20BD">
              <w:t>(MU + Uplink power control window size) dB</w:t>
            </w:r>
            <w:r w:rsidRPr="00FB20BD">
              <w:rPr>
                <w:lang w:eastAsia="zh-CN"/>
              </w:rPr>
              <w:t>m</w:t>
            </w:r>
          </w:p>
        </w:tc>
        <w:tc>
          <w:tcPr>
            <w:tcW w:w="1687" w:type="dxa"/>
            <w:shd w:val="clear" w:color="auto" w:fill="auto"/>
          </w:tcPr>
          <w:p w14:paraId="48AFF8BE" w14:textId="77777777" w:rsidR="00C802B5" w:rsidRPr="00FB20BD" w:rsidRDefault="00C802B5" w:rsidP="004F21EA">
            <w:pPr>
              <w:pStyle w:val="TAC"/>
              <w:rPr>
                <w:rFonts w:cs="Arial"/>
              </w:rPr>
            </w:pPr>
            <w:r w:rsidRPr="00FB20BD">
              <w:t>-10 + TT</w:t>
            </w:r>
          </w:p>
        </w:tc>
      </w:tr>
      <w:tr w:rsidR="00C802B5" w:rsidRPr="00FB20BD" w14:paraId="37024398" w14:textId="77777777" w:rsidTr="004F21EA">
        <w:trPr>
          <w:jc w:val="center"/>
        </w:trPr>
        <w:tc>
          <w:tcPr>
            <w:tcW w:w="5949" w:type="dxa"/>
            <w:gridSpan w:val="3"/>
          </w:tcPr>
          <w:p w14:paraId="1F2B7722" w14:textId="77777777" w:rsidR="00C802B5" w:rsidRPr="00FB20BD" w:rsidRDefault="00C802B5" w:rsidP="004F21EA">
            <w:pPr>
              <w:pStyle w:val="TAN"/>
            </w:pPr>
            <w:r w:rsidRPr="00FB20BD">
              <w:t>NOTE 1:</w:t>
            </w:r>
            <w:r w:rsidRPr="00FB20BD">
              <w:tab/>
              <w:t>The measurement bandwidth is 1 RB and the limit is expressed as a ratio of measured power in one non-allocated RB to the measured total power in all allocated RBs.</w:t>
            </w:r>
            <w:r w:rsidRPr="00FB20BD">
              <w:rPr>
                <w:szCs w:val="18"/>
              </w:rPr>
              <w:t xml:space="preserve"> </w:t>
            </w:r>
          </w:p>
          <w:p w14:paraId="618611C4" w14:textId="3F81E2A6" w:rsidR="00C802B5" w:rsidRPr="00FB20BD" w:rsidRDefault="00C802B5" w:rsidP="004F21EA">
            <w:pPr>
              <w:pStyle w:val="TAN"/>
            </w:pPr>
            <w:r w:rsidRPr="00FB20BD">
              <w:t>NOTE 2:</w:t>
            </w:r>
            <w:r w:rsidRPr="00FB20BD">
              <w:tab/>
              <w:t xml:space="preserve">The applicable frequencies for this limit depend on the parameter </w:t>
            </w:r>
            <w:r w:rsidRPr="00FB20BD">
              <w:rPr>
                <w:i/>
              </w:rPr>
              <w:t>txDirectCurrentLocation</w:t>
            </w:r>
            <w:r w:rsidRPr="00FB20BD">
              <w:t xml:space="preserve"> in </w:t>
            </w:r>
            <w:r w:rsidR="00361F02" w:rsidRPr="00FB20BD">
              <w:rPr>
                <w:i/>
              </w:rPr>
              <w:t>UplinkTxDirectCurrent</w:t>
            </w:r>
            <w:r w:rsidR="00361F02" w:rsidRPr="00FB20BD">
              <w:t xml:space="preserve"> IE and</w:t>
            </w:r>
            <w:r w:rsidRPr="00FB20BD">
              <w:t xml:space="preserve"> are those that are enclosed either in the RBs containing the carrier leakage frequency, or in the two RBs immediately adjacent to the carrier leakage frequency but excluding any allocated RB. </w:t>
            </w:r>
          </w:p>
          <w:p w14:paraId="6F6471CE" w14:textId="77777777" w:rsidR="00C802B5" w:rsidRPr="00FB20BD" w:rsidRDefault="00C802B5" w:rsidP="004F21EA">
            <w:pPr>
              <w:pStyle w:val="TAN"/>
            </w:pPr>
            <w:r w:rsidRPr="00FB20BD">
              <w:t>NOTE 3:</w:t>
            </w:r>
            <w:r w:rsidRPr="00FB20BD">
              <w:tab/>
            </w:r>
            <w:r w:rsidRPr="00FB20BD">
              <w:rPr>
                <w:position w:val="-10"/>
              </w:rPr>
              <w:object w:dxaOrig="440" w:dyaOrig="340" w14:anchorId="7990EFA7">
                <v:shape id="_x0000_i1112" type="#_x0000_t75" style="width:21.6pt;height:17.4pt" o:ole="">
                  <v:imagedata r:id="rId43" o:title=""/>
                </v:shape>
                <o:OLEObject Type="Embed" ProgID="Equation.3" ShapeID="_x0000_i1112" DrawAspect="Content" ObjectID="_1781610003" r:id="rId138"/>
              </w:object>
            </w:r>
            <w:r w:rsidRPr="00FB20BD">
              <w:t xml:space="preserve"> is the Transmission Bandwidth Configuration (see Section 5.3).</w:t>
            </w:r>
          </w:p>
          <w:p w14:paraId="7B6ED15C" w14:textId="77777777" w:rsidR="00C802B5" w:rsidRPr="00FB20BD" w:rsidRDefault="00C802B5" w:rsidP="004F21EA">
            <w:pPr>
              <w:pStyle w:val="TAN"/>
            </w:pPr>
            <w:r w:rsidRPr="00FB20BD">
              <w:t>NOTE 4:</w:t>
            </w:r>
            <w:r w:rsidRPr="00FB20BD">
              <w:tab/>
              <w:t>Void</w:t>
            </w:r>
          </w:p>
          <w:p w14:paraId="6562BB6B" w14:textId="77777777" w:rsidR="00C802B5" w:rsidRPr="00FB20BD" w:rsidRDefault="00C802B5" w:rsidP="004F21EA">
            <w:pPr>
              <w:pStyle w:val="TAN"/>
            </w:pPr>
            <w:r w:rsidRPr="00FB20BD">
              <w:rPr>
                <w:rFonts w:cs="Arial"/>
              </w:rPr>
              <w:t>NOTE 5:</w:t>
            </w:r>
            <w:r w:rsidRPr="00FB20BD">
              <w:rPr>
                <w:rFonts w:cs="Arial"/>
              </w:rPr>
              <w:tab/>
            </w:r>
            <w:r w:rsidRPr="00FB20BD">
              <w:rPr>
                <w:lang w:eastAsia="zh-CN"/>
              </w:rPr>
              <w:t>MU is the test system uplink power measurement uncertainty and is specified in Table F.1.2-1 for the carrier frequency f and the channel bandwidth BW.</w:t>
            </w:r>
          </w:p>
          <w:p w14:paraId="17BCE199" w14:textId="730EA4CA" w:rsidR="00C802B5" w:rsidRPr="00FB20BD" w:rsidRDefault="00C802B5" w:rsidP="004F21EA">
            <w:pPr>
              <w:pStyle w:val="TAN"/>
            </w:pPr>
            <w:r w:rsidRPr="00FB20BD">
              <w:rPr>
                <w:rFonts w:cs="Arial"/>
              </w:rPr>
              <w:t>NOTE 6:</w:t>
            </w:r>
            <w:r w:rsidRPr="00FB20BD">
              <w:rPr>
                <w:rFonts w:cs="Arial"/>
              </w:rPr>
              <w:tab/>
            </w:r>
            <w:r w:rsidRPr="00FB20BD">
              <w:rPr>
                <w:lang w:eastAsia="zh-CN"/>
              </w:rPr>
              <w:t xml:space="preserve">Uplink power control window size = 1dB (UE power step size) + 0.7dB (UE power step tolerance) </w:t>
            </w:r>
            <w:r w:rsidRPr="00FB20BD">
              <w:rPr>
                <w:sz w:val="20"/>
              </w:rPr>
              <w:t>+ (Test system relative power measurement uncertainty)</w:t>
            </w:r>
            <w:r w:rsidRPr="00FB20BD">
              <w:rPr>
                <w:lang w:eastAsia="zh-CN"/>
              </w:rPr>
              <w:t>, where the UE power step tolerance is specified in TS 38.101-1 [2], Table 6.3.4.3-1 and is 0.7dB for 1dB power step size, and the Test system relative power measurement uncertainty is specified in Table F.1.2-1.</w:t>
            </w:r>
          </w:p>
          <w:p w14:paraId="4427695F" w14:textId="77777777" w:rsidR="00C802B5" w:rsidRPr="00FB20BD" w:rsidRDefault="00C802B5" w:rsidP="004F21EA">
            <w:pPr>
              <w:pStyle w:val="TAN"/>
            </w:pPr>
            <w:r w:rsidRPr="00FB20BD">
              <w:t>NOTE 7:</w:t>
            </w:r>
            <w:r w:rsidRPr="00FB20BD">
              <w:tab/>
              <w:t>Test tolerance TT = 0.8 dB.</w:t>
            </w:r>
          </w:p>
        </w:tc>
      </w:tr>
    </w:tbl>
    <w:p w14:paraId="6FEFD559" w14:textId="77777777" w:rsidR="00C802B5" w:rsidRPr="00FB20BD" w:rsidRDefault="00C802B5" w:rsidP="00C802B5"/>
    <w:p w14:paraId="3E34CFEA" w14:textId="73DFE8B8" w:rsidR="004E00EE" w:rsidRPr="00FB20BD" w:rsidRDefault="004E00EE" w:rsidP="004E00EE">
      <w:pPr>
        <w:pStyle w:val="Heading4"/>
        <w:rPr>
          <w:lang w:eastAsia="zh-CN"/>
        </w:rPr>
      </w:pPr>
      <w:r w:rsidRPr="00FB20BD">
        <w:t>6.4D.2.3</w:t>
      </w:r>
      <w:r w:rsidRPr="00FB20BD">
        <w:rPr>
          <w:lang w:eastAsia="zh-CN"/>
        </w:rPr>
        <w:tab/>
        <w:t xml:space="preserve">In-band emissions for </w:t>
      </w:r>
      <w:r w:rsidRPr="00FB20BD">
        <w:t>UL MIMO</w:t>
      </w:r>
      <w:bookmarkEnd w:id="2097"/>
      <w:bookmarkEnd w:id="2098"/>
      <w:bookmarkEnd w:id="2099"/>
      <w:bookmarkEnd w:id="2100"/>
      <w:bookmarkEnd w:id="2101"/>
      <w:bookmarkEnd w:id="2102"/>
      <w:bookmarkEnd w:id="2103"/>
      <w:bookmarkEnd w:id="2104"/>
      <w:bookmarkEnd w:id="2105"/>
      <w:bookmarkEnd w:id="2106"/>
    </w:p>
    <w:p w14:paraId="0B192B0A" w14:textId="77777777" w:rsidR="004E00EE" w:rsidRPr="00FB20BD" w:rsidRDefault="004E00EE" w:rsidP="004E00EE">
      <w:pPr>
        <w:pStyle w:val="H6"/>
      </w:pPr>
      <w:bookmarkStart w:id="2109" w:name="_Toc27478120"/>
      <w:bookmarkStart w:id="2110" w:name="_Toc36226832"/>
      <w:bookmarkStart w:id="2111" w:name="_Toc44324117"/>
      <w:bookmarkStart w:id="2112" w:name="_Toc52990311"/>
      <w:bookmarkStart w:id="2113" w:name="_Toc60823510"/>
      <w:bookmarkStart w:id="2114" w:name="_Toc60825432"/>
      <w:r w:rsidRPr="00FB20BD">
        <w:t>6.4D.2.3.1</w:t>
      </w:r>
      <w:r w:rsidRPr="00FB20BD">
        <w:tab/>
        <w:t>Test purpose</w:t>
      </w:r>
      <w:bookmarkEnd w:id="2109"/>
      <w:bookmarkEnd w:id="2110"/>
      <w:bookmarkEnd w:id="2111"/>
      <w:bookmarkEnd w:id="2112"/>
      <w:bookmarkEnd w:id="2113"/>
      <w:bookmarkEnd w:id="2114"/>
    </w:p>
    <w:p w14:paraId="5F94C8BE" w14:textId="77777777" w:rsidR="004E00EE" w:rsidRPr="00FB20BD" w:rsidRDefault="004E00EE" w:rsidP="00B84CF7">
      <w:r w:rsidRPr="00FB20BD">
        <w:t xml:space="preserve">The purpose of this test is to exercise the UE transmitter for UL MIMO to verify its modulation quality in terms of </w:t>
      </w:r>
      <w:r w:rsidRPr="00FB20BD">
        <w:rPr>
          <w:lang w:eastAsia="zh-CN"/>
        </w:rPr>
        <w:t>in-band emissions</w:t>
      </w:r>
      <w:r w:rsidRPr="00FB20BD">
        <w:t>.</w:t>
      </w:r>
    </w:p>
    <w:p w14:paraId="69E5FE02" w14:textId="52076B21" w:rsidR="004E00EE" w:rsidRPr="00FB20BD" w:rsidRDefault="004E00EE" w:rsidP="004E00EE">
      <w:pPr>
        <w:pStyle w:val="H6"/>
      </w:pPr>
      <w:bookmarkStart w:id="2115" w:name="_Toc27478121"/>
      <w:bookmarkStart w:id="2116" w:name="_Toc36226833"/>
      <w:bookmarkStart w:id="2117" w:name="_Toc44324118"/>
      <w:bookmarkStart w:id="2118" w:name="_Toc52990312"/>
      <w:bookmarkStart w:id="2119" w:name="_Toc60823511"/>
      <w:bookmarkStart w:id="2120" w:name="_Toc60825433"/>
      <w:r w:rsidRPr="00FB20BD">
        <w:t>6.4D.2.3.2</w:t>
      </w:r>
      <w:r w:rsidRPr="00FB20BD">
        <w:tab/>
        <w:t>Test applicability</w:t>
      </w:r>
      <w:bookmarkEnd w:id="2115"/>
      <w:bookmarkEnd w:id="2116"/>
      <w:bookmarkEnd w:id="2117"/>
      <w:bookmarkEnd w:id="2118"/>
      <w:bookmarkEnd w:id="2119"/>
      <w:bookmarkEnd w:id="2120"/>
    </w:p>
    <w:p w14:paraId="374E7C87" w14:textId="339504FA" w:rsidR="004E00EE" w:rsidRPr="00FB20BD" w:rsidRDefault="004E00EE" w:rsidP="00B84CF7">
      <w:r w:rsidRPr="00FB20BD">
        <w:t xml:space="preserve">This test case applies to all types of NR </w:t>
      </w:r>
      <w:r w:rsidR="00134B46" w:rsidRPr="00FB20BD">
        <w:t xml:space="preserve">Power Class 1.5, Power Class 2 and Power Class 3 </w:t>
      </w:r>
      <w:r w:rsidRPr="00FB20BD">
        <w:t xml:space="preserve">UE release 15 and forward that support </w:t>
      </w:r>
      <w:r w:rsidR="00134B46" w:rsidRPr="00FB20BD">
        <w:t xml:space="preserve">2-layer codebook based </w:t>
      </w:r>
      <w:r w:rsidRPr="00FB20BD">
        <w:t>UL MIMO.</w:t>
      </w:r>
    </w:p>
    <w:p w14:paraId="590C0CCD" w14:textId="14C791CA" w:rsidR="004E00EE" w:rsidRPr="00FB20BD" w:rsidRDefault="004E00EE" w:rsidP="004E00EE">
      <w:pPr>
        <w:pStyle w:val="H6"/>
      </w:pPr>
      <w:bookmarkStart w:id="2121" w:name="_Toc27478122"/>
      <w:bookmarkStart w:id="2122" w:name="_Toc36226834"/>
      <w:bookmarkStart w:id="2123" w:name="_Toc44324119"/>
      <w:bookmarkStart w:id="2124" w:name="_Toc52990313"/>
      <w:bookmarkStart w:id="2125" w:name="_Toc60823512"/>
      <w:bookmarkStart w:id="2126" w:name="_Toc60825434"/>
      <w:r w:rsidRPr="00FB20BD">
        <w:t>6.4D.2.3.3</w:t>
      </w:r>
      <w:r w:rsidRPr="00FB20BD">
        <w:tab/>
        <w:t>Minimum conformance requirements</w:t>
      </w:r>
      <w:bookmarkEnd w:id="2121"/>
      <w:bookmarkEnd w:id="2122"/>
      <w:bookmarkEnd w:id="2123"/>
      <w:bookmarkEnd w:id="2124"/>
      <w:bookmarkEnd w:id="2125"/>
      <w:bookmarkEnd w:id="2126"/>
    </w:p>
    <w:p w14:paraId="3E53F26F" w14:textId="77777777" w:rsidR="004E00EE" w:rsidRPr="00FB20BD" w:rsidRDefault="004E00EE" w:rsidP="00B84CF7">
      <w:pPr>
        <w:rPr>
          <w:lang w:eastAsia="zh-CN"/>
        </w:rPr>
      </w:pPr>
      <w:r w:rsidRPr="00FB20BD">
        <w:t>For UE with two transmit antenna connectors in closed-loop spatial multiplexing scheme, the In-band Emission requirements specified in Table 6.4.2.3.3-1 which is defined in subclause 6.4.2.3.3 apply at each transmit antenna connector. The requirements shall be met with the uplink MIMO configurations specified in Table 6.2</w:t>
      </w:r>
      <w:r w:rsidRPr="00FB20BD">
        <w:rPr>
          <w:lang w:eastAsia="zh-CN"/>
        </w:rPr>
        <w:t>D.1.3</w:t>
      </w:r>
      <w:r w:rsidRPr="00FB20BD">
        <w:t>-2.</w:t>
      </w:r>
    </w:p>
    <w:p w14:paraId="35885D9F" w14:textId="77777777" w:rsidR="004E00EE" w:rsidRPr="00FB20BD" w:rsidRDefault="004E00EE" w:rsidP="00B84CF7">
      <w:r w:rsidRPr="00FB20BD">
        <w:t>The normative reference for this requirement is TS 38.101-1 [2] clause 6.4D.2.3.</w:t>
      </w:r>
    </w:p>
    <w:p w14:paraId="4B7C79AC" w14:textId="1FCCA844" w:rsidR="004E00EE" w:rsidRPr="00FB20BD" w:rsidRDefault="004E00EE" w:rsidP="004E00EE">
      <w:pPr>
        <w:pStyle w:val="H6"/>
      </w:pPr>
      <w:bookmarkStart w:id="2127" w:name="_Toc27478123"/>
      <w:bookmarkStart w:id="2128" w:name="_Toc36226835"/>
      <w:bookmarkStart w:id="2129" w:name="_Toc44324120"/>
      <w:bookmarkStart w:id="2130" w:name="_Toc52990314"/>
      <w:bookmarkStart w:id="2131" w:name="_Toc60823513"/>
      <w:bookmarkStart w:id="2132" w:name="_Toc60825435"/>
      <w:r w:rsidRPr="00FB20BD">
        <w:t>6.4D.2.3.4</w:t>
      </w:r>
      <w:r w:rsidRPr="00FB20BD">
        <w:tab/>
        <w:t>Test description</w:t>
      </w:r>
      <w:bookmarkEnd w:id="2127"/>
      <w:bookmarkEnd w:id="2128"/>
      <w:bookmarkEnd w:id="2129"/>
      <w:bookmarkEnd w:id="2130"/>
      <w:bookmarkEnd w:id="2131"/>
      <w:bookmarkEnd w:id="2132"/>
    </w:p>
    <w:p w14:paraId="01549E52" w14:textId="77777777" w:rsidR="004E00EE" w:rsidRPr="00FB20BD" w:rsidRDefault="004E00EE" w:rsidP="004E00EE">
      <w:pPr>
        <w:pStyle w:val="H6"/>
      </w:pPr>
      <w:bookmarkStart w:id="2133" w:name="_Toc27478124"/>
      <w:bookmarkStart w:id="2134" w:name="_Toc36226836"/>
      <w:bookmarkStart w:id="2135" w:name="_Toc44324121"/>
      <w:bookmarkStart w:id="2136" w:name="_Toc52990315"/>
      <w:bookmarkStart w:id="2137" w:name="_Toc60823514"/>
      <w:bookmarkStart w:id="2138" w:name="_Toc60825436"/>
      <w:r w:rsidRPr="00FB20BD">
        <w:t>6.4D.2.3.4.1</w:t>
      </w:r>
      <w:r w:rsidRPr="00FB20BD">
        <w:tab/>
        <w:t>Initial conditions</w:t>
      </w:r>
      <w:bookmarkEnd w:id="2133"/>
      <w:bookmarkEnd w:id="2134"/>
      <w:bookmarkEnd w:id="2135"/>
      <w:bookmarkEnd w:id="2136"/>
      <w:bookmarkEnd w:id="2137"/>
      <w:bookmarkEnd w:id="2138"/>
    </w:p>
    <w:p w14:paraId="264A534F"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0C6AB4ED"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4D.2.3.4.1-1. The details of the uplink and downlink reference measurement channels (RMCs) are specified in Annexes A.2 and A.3. Configurations of PDSCH and PDCCH before measurement are specified in Annex C.2.</w:t>
      </w:r>
    </w:p>
    <w:p w14:paraId="74ABA20D" w14:textId="77777777" w:rsidR="004E00EE" w:rsidRPr="00FB20BD" w:rsidRDefault="004E00EE" w:rsidP="00B84CF7">
      <w:pPr>
        <w:pStyle w:val="TH"/>
      </w:pPr>
      <w:r w:rsidRPr="00FB20BD">
        <w:t>Table 6.4D.2.3.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3113"/>
      </w:tblGrid>
      <w:tr w:rsidR="004E00EE" w:rsidRPr="00FB20BD" w14:paraId="56E501F2" w14:textId="77777777" w:rsidTr="00EF6B6C">
        <w:tc>
          <w:tcPr>
            <w:tcW w:w="5000" w:type="pct"/>
            <w:gridSpan w:val="4"/>
            <w:tcBorders>
              <w:top w:val="single" w:sz="4" w:space="0" w:color="auto"/>
              <w:left w:val="single" w:sz="4" w:space="0" w:color="auto"/>
              <w:bottom w:val="single" w:sz="4" w:space="0" w:color="auto"/>
              <w:right w:val="single" w:sz="4" w:space="0" w:color="auto"/>
            </w:tcBorders>
            <w:hideMark/>
          </w:tcPr>
          <w:p w14:paraId="7774CCE2" w14:textId="77777777" w:rsidR="004E00EE" w:rsidRPr="00FB20BD" w:rsidRDefault="004E00EE" w:rsidP="00B84CF7">
            <w:pPr>
              <w:pStyle w:val="TAH"/>
            </w:pPr>
            <w:r w:rsidRPr="00FB20BD">
              <w:t>Initial Conditions</w:t>
            </w:r>
          </w:p>
        </w:tc>
      </w:tr>
      <w:tr w:rsidR="004E00EE" w:rsidRPr="00FB20BD" w14:paraId="212B6DB3" w14:textId="77777777" w:rsidTr="00EF6B6C">
        <w:tc>
          <w:tcPr>
            <w:tcW w:w="2189" w:type="pct"/>
            <w:gridSpan w:val="2"/>
            <w:tcBorders>
              <w:top w:val="single" w:sz="4" w:space="0" w:color="auto"/>
              <w:left w:val="single" w:sz="4" w:space="0" w:color="auto"/>
              <w:bottom w:val="single" w:sz="4" w:space="0" w:color="auto"/>
              <w:right w:val="single" w:sz="4" w:space="0" w:color="auto"/>
            </w:tcBorders>
            <w:hideMark/>
          </w:tcPr>
          <w:p w14:paraId="2A8886E5" w14:textId="77777777" w:rsidR="004E00EE" w:rsidRPr="00FB20BD" w:rsidRDefault="004E00EE" w:rsidP="00B84CF7">
            <w:pPr>
              <w:pStyle w:val="TAL"/>
            </w:pPr>
            <w:r w:rsidRPr="00FB20BD">
              <w:t>Test Environment as specified in TS 38.508-1 [5] subclause 4.1</w:t>
            </w:r>
          </w:p>
        </w:tc>
        <w:tc>
          <w:tcPr>
            <w:tcW w:w="2811" w:type="pct"/>
            <w:gridSpan w:val="2"/>
            <w:tcBorders>
              <w:top w:val="single" w:sz="4" w:space="0" w:color="auto"/>
              <w:left w:val="single" w:sz="4" w:space="0" w:color="auto"/>
              <w:bottom w:val="single" w:sz="4" w:space="0" w:color="auto"/>
              <w:right w:val="single" w:sz="4" w:space="0" w:color="auto"/>
            </w:tcBorders>
            <w:hideMark/>
          </w:tcPr>
          <w:p w14:paraId="52ABBAD5" w14:textId="77777777" w:rsidR="004E00EE" w:rsidRPr="00FB20BD" w:rsidRDefault="004E00EE" w:rsidP="00B84CF7">
            <w:pPr>
              <w:pStyle w:val="TAL"/>
            </w:pPr>
            <w:r w:rsidRPr="00FB20BD">
              <w:t>Normal</w:t>
            </w:r>
          </w:p>
        </w:tc>
      </w:tr>
      <w:tr w:rsidR="004E00EE" w:rsidRPr="00FB20BD" w14:paraId="38BFAC86" w14:textId="77777777" w:rsidTr="00EF6B6C">
        <w:tc>
          <w:tcPr>
            <w:tcW w:w="2189" w:type="pct"/>
            <w:gridSpan w:val="2"/>
            <w:tcBorders>
              <w:top w:val="single" w:sz="4" w:space="0" w:color="auto"/>
              <w:left w:val="single" w:sz="4" w:space="0" w:color="auto"/>
              <w:bottom w:val="single" w:sz="4" w:space="0" w:color="auto"/>
              <w:right w:val="single" w:sz="4" w:space="0" w:color="auto"/>
            </w:tcBorders>
            <w:hideMark/>
          </w:tcPr>
          <w:p w14:paraId="1A1C2A38" w14:textId="77777777" w:rsidR="004E00EE" w:rsidRPr="00FB20BD" w:rsidRDefault="004E00EE" w:rsidP="00B84CF7">
            <w:pPr>
              <w:pStyle w:val="TAL"/>
            </w:pPr>
            <w:r w:rsidRPr="00FB20BD">
              <w:t>Test Frequencies as specified in TS 38.508-1 [5] subclause 4.3.1</w:t>
            </w:r>
          </w:p>
        </w:tc>
        <w:tc>
          <w:tcPr>
            <w:tcW w:w="2811" w:type="pct"/>
            <w:gridSpan w:val="2"/>
            <w:tcBorders>
              <w:top w:val="single" w:sz="4" w:space="0" w:color="auto"/>
              <w:left w:val="single" w:sz="4" w:space="0" w:color="auto"/>
              <w:bottom w:val="single" w:sz="4" w:space="0" w:color="auto"/>
              <w:right w:val="single" w:sz="4" w:space="0" w:color="auto"/>
            </w:tcBorders>
            <w:hideMark/>
          </w:tcPr>
          <w:p w14:paraId="458C770B" w14:textId="77777777" w:rsidR="004E00EE" w:rsidRPr="00FB20BD" w:rsidRDefault="004E00EE" w:rsidP="00B84CF7">
            <w:pPr>
              <w:pStyle w:val="TAL"/>
              <w:rPr>
                <w:lang w:eastAsia="zh-CN"/>
              </w:rPr>
            </w:pPr>
            <w:r w:rsidRPr="00FB20BD">
              <w:t>Low range, Mid range, High range</w:t>
            </w:r>
          </w:p>
        </w:tc>
      </w:tr>
      <w:tr w:rsidR="004E00EE" w:rsidRPr="00FB20BD" w14:paraId="4C553B0D" w14:textId="77777777" w:rsidTr="00EF6B6C">
        <w:tc>
          <w:tcPr>
            <w:tcW w:w="2189" w:type="pct"/>
            <w:gridSpan w:val="2"/>
            <w:tcBorders>
              <w:top w:val="single" w:sz="4" w:space="0" w:color="auto"/>
              <w:left w:val="single" w:sz="4" w:space="0" w:color="auto"/>
              <w:bottom w:val="single" w:sz="4" w:space="0" w:color="auto"/>
              <w:right w:val="single" w:sz="4" w:space="0" w:color="auto"/>
            </w:tcBorders>
            <w:hideMark/>
          </w:tcPr>
          <w:p w14:paraId="2C4A6E1E" w14:textId="77777777" w:rsidR="004E00EE" w:rsidRPr="00FB20BD" w:rsidRDefault="004E00EE" w:rsidP="00B84CF7">
            <w:pPr>
              <w:pStyle w:val="TAL"/>
            </w:pPr>
            <w:r w:rsidRPr="00FB20BD">
              <w:t>Test Channel Bandwidths as specified in TS 38.508-1 [5] subclause 4.3.1</w:t>
            </w:r>
          </w:p>
        </w:tc>
        <w:tc>
          <w:tcPr>
            <w:tcW w:w="2811" w:type="pct"/>
            <w:gridSpan w:val="2"/>
            <w:tcBorders>
              <w:top w:val="single" w:sz="4" w:space="0" w:color="auto"/>
              <w:left w:val="single" w:sz="4" w:space="0" w:color="auto"/>
              <w:bottom w:val="single" w:sz="4" w:space="0" w:color="auto"/>
              <w:right w:val="single" w:sz="4" w:space="0" w:color="auto"/>
            </w:tcBorders>
            <w:hideMark/>
          </w:tcPr>
          <w:p w14:paraId="3E6F3BC8" w14:textId="77777777" w:rsidR="004E00EE" w:rsidRPr="00FB20BD" w:rsidRDefault="004E00EE" w:rsidP="00B84CF7">
            <w:pPr>
              <w:pStyle w:val="TAL"/>
            </w:pPr>
            <w:r w:rsidRPr="00FB20BD">
              <w:t>Lowest, Mid, Highest</w:t>
            </w:r>
          </w:p>
        </w:tc>
      </w:tr>
      <w:tr w:rsidR="004E00EE" w:rsidRPr="00FB20BD" w14:paraId="430CC9B8" w14:textId="77777777" w:rsidTr="00EF6B6C">
        <w:tc>
          <w:tcPr>
            <w:tcW w:w="2189" w:type="pct"/>
            <w:gridSpan w:val="2"/>
            <w:tcBorders>
              <w:top w:val="single" w:sz="4" w:space="0" w:color="auto"/>
              <w:left w:val="single" w:sz="4" w:space="0" w:color="auto"/>
              <w:bottom w:val="single" w:sz="4" w:space="0" w:color="auto"/>
              <w:right w:val="single" w:sz="4" w:space="0" w:color="auto"/>
            </w:tcBorders>
            <w:hideMark/>
          </w:tcPr>
          <w:p w14:paraId="7CC741ED" w14:textId="77777777" w:rsidR="004E00EE" w:rsidRPr="00FB20BD" w:rsidRDefault="004E00EE" w:rsidP="00B84CF7">
            <w:pPr>
              <w:pStyle w:val="TAL"/>
            </w:pPr>
            <w:r w:rsidRPr="00FB20BD">
              <w:t>Test SCS as specified in Table 5.3.5-1</w:t>
            </w:r>
          </w:p>
        </w:tc>
        <w:tc>
          <w:tcPr>
            <w:tcW w:w="2811" w:type="pct"/>
            <w:gridSpan w:val="2"/>
            <w:tcBorders>
              <w:top w:val="single" w:sz="4" w:space="0" w:color="auto"/>
              <w:left w:val="single" w:sz="4" w:space="0" w:color="auto"/>
              <w:bottom w:val="single" w:sz="4" w:space="0" w:color="auto"/>
              <w:right w:val="single" w:sz="4" w:space="0" w:color="auto"/>
            </w:tcBorders>
            <w:hideMark/>
          </w:tcPr>
          <w:p w14:paraId="033929FF" w14:textId="77777777" w:rsidR="004E00EE" w:rsidRPr="00FB20BD" w:rsidRDefault="004E00EE" w:rsidP="00B84CF7">
            <w:pPr>
              <w:pStyle w:val="TAL"/>
            </w:pPr>
            <w:r w:rsidRPr="00FB20BD">
              <w:t>Lowest</w:t>
            </w:r>
          </w:p>
        </w:tc>
      </w:tr>
      <w:tr w:rsidR="004E00EE" w:rsidRPr="00FB20BD" w14:paraId="03A0E286" w14:textId="77777777" w:rsidTr="00EF6B6C">
        <w:tc>
          <w:tcPr>
            <w:tcW w:w="5000" w:type="pct"/>
            <w:gridSpan w:val="4"/>
            <w:tcBorders>
              <w:top w:val="single" w:sz="4" w:space="0" w:color="auto"/>
              <w:left w:val="single" w:sz="4" w:space="0" w:color="auto"/>
              <w:bottom w:val="single" w:sz="4" w:space="0" w:color="auto"/>
              <w:right w:val="single" w:sz="4" w:space="0" w:color="auto"/>
            </w:tcBorders>
            <w:hideMark/>
          </w:tcPr>
          <w:p w14:paraId="5CA36685" w14:textId="77777777" w:rsidR="004E00EE" w:rsidRPr="00FB20BD" w:rsidRDefault="004E00EE" w:rsidP="00B84CF7">
            <w:pPr>
              <w:pStyle w:val="TAH"/>
            </w:pPr>
            <w:r w:rsidRPr="00FB20BD">
              <w:t>Test Parameters</w:t>
            </w:r>
          </w:p>
        </w:tc>
      </w:tr>
      <w:tr w:rsidR="004E00EE" w:rsidRPr="00FB20BD" w14:paraId="2B780D3D" w14:textId="77777777" w:rsidTr="00EF6B6C">
        <w:tc>
          <w:tcPr>
            <w:tcW w:w="513" w:type="pct"/>
            <w:tcBorders>
              <w:top w:val="single" w:sz="4" w:space="0" w:color="auto"/>
              <w:left w:val="single" w:sz="4" w:space="0" w:color="auto"/>
              <w:bottom w:val="single" w:sz="4" w:space="0" w:color="auto"/>
              <w:right w:val="single" w:sz="4" w:space="0" w:color="auto"/>
            </w:tcBorders>
            <w:hideMark/>
          </w:tcPr>
          <w:p w14:paraId="4E1ED8DD" w14:textId="77777777" w:rsidR="004E00EE" w:rsidRPr="00FB20BD" w:rsidRDefault="004E00EE" w:rsidP="00B84CF7">
            <w:pPr>
              <w:pStyle w:val="TAH"/>
              <w:rPr>
                <w:lang w:eastAsia="zh-CN"/>
              </w:rPr>
            </w:pPr>
            <w:r w:rsidRPr="00FB20BD">
              <w:rPr>
                <w:lang w:eastAsia="zh-CN"/>
              </w:rPr>
              <w:t>Test ID</w:t>
            </w:r>
          </w:p>
        </w:tc>
        <w:tc>
          <w:tcPr>
            <w:tcW w:w="1676" w:type="pct"/>
            <w:tcBorders>
              <w:top w:val="single" w:sz="4" w:space="0" w:color="auto"/>
              <w:left w:val="single" w:sz="4" w:space="0" w:color="auto"/>
              <w:bottom w:val="single" w:sz="4" w:space="0" w:color="auto"/>
              <w:right w:val="single" w:sz="4" w:space="0" w:color="auto"/>
            </w:tcBorders>
            <w:hideMark/>
          </w:tcPr>
          <w:p w14:paraId="10727A3E" w14:textId="77777777" w:rsidR="004E00EE" w:rsidRPr="00FB20BD" w:rsidRDefault="004E00EE" w:rsidP="00B84CF7">
            <w:pPr>
              <w:pStyle w:val="TAH"/>
            </w:pPr>
            <w:r w:rsidRPr="00FB20BD">
              <w:t>Downlink Configuration</w:t>
            </w:r>
          </w:p>
        </w:tc>
        <w:tc>
          <w:tcPr>
            <w:tcW w:w="2811" w:type="pct"/>
            <w:gridSpan w:val="2"/>
            <w:tcBorders>
              <w:top w:val="single" w:sz="4" w:space="0" w:color="auto"/>
              <w:left w:val="single" w:sz="4" w:space="0" w:color="auto"/>
              <w:bottom w:val="single" w:sz="4" w:space="0" w:color="auto"/>
              <w:right w:val="single" w:sz="4" w:space="0" w:color="auto"/>
            </w:tcBorders>
            <w:hideMark/>
          </w:tcPr>
          <w:p w14:paraId="12C85BD7" w14:textId="77777777" w:rsidR="004E00EE" w:rsidRPr="00FB20BD" w:rsidRDefault="004E00EE" w:rsidP="00B84CF7">
            <w:pPr>
              <w:pStyle w:val="TAH"/>
              <w:rPr>
                <w:lang w:eastAsia="zh-CN"/>
              </w:rPr>
            </w:pPr>
            <w:r w:rsidRPr="00FB20BD">
              <w:t>Uplink Configuration</w:t>
            </w:r>
          </w:p>
        </w:tc>
      </w:tr>
      <w:tr w:rsidR="004E00EE" w:rsidRPr="00FB20BD" w14:paraId="493170A6" w14:textId="77777777" w:rsidTr="00EF6B6C">
        <w:trPr>
          <w:trHeight w:val="300"/>
        </w:trPr>
        <w:tc>
          <w:tcPr>
            <w:tcW w:w="513" w:type="pct"/>
            <w:tcBorders>
              <w:top w:val="single" w:sz="4" w:space="0" w:color="auto"/>
              <w:left w:val="single" w:sz="4" w:space="0" w:color="auto"/>
              <w:bottom w:val="single" w:sz="4" w:space="0" w:color="auto"/>
              <w:right w:val="single" w:sz="4" w:space="0" w:color="auto"/>
            </w:tcBorders>
          </w:tcPr>
          <w:p w14:paraId="37A0B799" w14:textId="77777777" w:rsidR="004E00EE" w:rsidRPr="00FB20BD" w:rsidRDefault="004E00EE" w:rsidP="00B84CF7">
            <w:pPr>
              <w:pStyle w:val="TAH"/>
              <w:rPr>
                <w:lang w:eastAsia="zh-CN"/>
              </w:rPr>
            </w:pPr>
          </w:p>
        </w:tc>
        <w:tc>
          <w:tcPr>
            <w:tcW w:w="1676" w:type="pct"/>
            <w:tcBorders>
              <w:top w:val="single" w:sz="4" w:space="0" w:color="auto"/>
              <w:left w:val="single" w:sz="4" w:space="0" w:color="auto"/>
              <w:bottom w:val="nil"/>
              <w:right w:val="single" w:sz="4" w:space="0" w:color="auto"/>
            </w:tcBorders>
            <w:vAlign w:val="center"/>
            <w:hideMark/>
          </w:tcPr>
          <w:p w14:paraId="2BB04BA4" w14:textId="77777777" w:rsidR="004E00EE" w:rsidRPr="00FB20BD" w:rsidRDefault="004E00EE" w:rsidP="00B84CF7">
            <w:pPr>
              <w:pStyle w:val="TAC"/>
            </w:pPr>
            <w:r w:rsidRPr="00FB20BD">
              <w:t>N/A</w:t>
            </w:r>
          </w:p>
        </w:tc>
        <w:tc>
          <w:tcPr>
            <w:tcW w:w="1163" w:type="pct"/>
            <w:tcBorders>
              <w:top w:val="single" w:sz="4" w:space="0" w:color="auto"/>
              <w:left w:val="single" w:sz="4" w:space="0" w:color="auto"/>
              <w:bottom w:val="single" w:sz="4" w:space="0" w:color="auto"/>
              <w:right w:val="single" w:sz="4" w:space="0" w:color="auto"/>
            </w:tcBorders>
            <w:hideMark/>
          </w:tcPr>
          <w:p w14:paraId="25528B00" w14:textId="77777777" w:rsidR="004E00EE" w:rsidRPr="00FB20BD" w:rsidRDefault="004E00EE" w:rsidP="00B84CF7">
            <w:pPr>
              <w:pStyle w:val="TAH"/>
              <w:rPr>
                <w:lang w:eastAsia="zh-CN"/>
              </w:rPr>
            </w:pPr>
            <w:r w:rsidRPr="00FB20BD">
              <w:rPr>
                <w:lang w:eastAsia="zh-CN"/>
              </w:rPr>
              <w:t>Modulation</w:t>
            </w:r>
          </w:p>
        </w:tc>
        <w:tc>
          <w:tcPr>
            <w:tcW w:w="1648" w:type="pct"/>
            <w:tcBorders>
              <w:top w:val="single" w:sz="4" w:space="0" w:color="auto"/>
              <w:left w:val="single" w:sz="4" w:space="0" w:color="auto"/>
              <w:bottom w:val="single" w:sz="4" w:space="0" w:color="auto"/>
              <w:right w:val="single" w:sz="4" w:space="0" w:color="auto"/>
            </w:tcBorders>
            <w:hideMark/>
          </w:tcPr>
          <w:p w14:paraId="6AAB5038" w14:textId="77777777" w:rsidR="004E00EE" w:rsidRPr="00FB20BD" w:rsidRDefault="004E00EE" w:rsidP="00B84CF7">
            <w:pPr>
              <w:pStyle w:val="TAH"/>
              <w:rPr>
                <w:lang w:eastAsia="zh-CN"/>
              </w:rPr>
            </w:pPr>
            <w:r w:rsidRPr="00FB20BD">
              <w:rPr>
                <w:lang w:eastAsia="zh-CN"/>
              </w:rPr>
              <w:t>RB allocation (NOTE 1)</w:t>
            </w:r>
          </w:p>
        </w:tc>
      </w:tr>
      <w:tr w:rsidR="004E00EE" w:rsidRPr="00FB20BD" w14:paraId="001E137C" w14:textId="77777777" w:rsidTr="00EF6B6C">
        <w:trPr>
          <w:trHeight w:val="255"/>
        </w:trPr>
        <w:tc>
          <w:tcPr>
            <w:tcW w:w="513" w:type="pct"/>
            <w:tcBorders>
              <w:top w:val="single" w:sz="4" w:space="0" w:color="auto"/>
              <w:left w:val="single" w:sz="4" w:space="0" w:color="auto"/>
              <w:bottom w:val="single" w:sz="4" w:space="0" w:color="auto"/>
              <w:right w:val="single" w:sz="4" w:space="0" w:color="auto"/>
            </w:tcBorders>
            <w:hideMark/>
          </w:tcPr>
          <w:p w14:paraId="08BB7743" w14:textId="77777777" w:rsidR="004E00EE" w:rsidRPr="00FB20BD" w:rsidRDefault="004E00EE" w:rsidP="00B84CF7">
            <w:pPr>
              <w:pStyle w:val="TAC"/>
            </w:pPr>
            <w:r w:rsidRPr="00FB20BD">
              <w:t>1</w:t>
            </w:r>
          </w:p>
        </w:tc>
        <w:tc>
          <w:tcPr>
            <w:tcW w:w="1676" w:type="pct"/>
            <w:tcBorders>
              <w:top w:val="nil"/>
              <w:left w:val="single" w:sz="4" w:space="0" w:color="auto"/>
              <w:bottom w:val="nil"/>
              <w:right w:val="single" w:sz="4" w:space="0" w:color="auto"/>
            </w:tcBorders>
          </w:tcPr>
          <w:p w14:paraId="1ADAE87C" w14:textId="77777777" w:rsidR="004E00EE" w:rsidRPr="00FB20BD" w:rsidRDefault="004E00EE" w:rsidP="00B84CF7">
            <w:pPr>
              <w:pStyle w:val="TAC"/>
            </w:pPr>
          </w:p>
        </w:tc>
        <w:tc>
          <w:tcPr>
            <w:tcW w:w="1163" w:type="pct"/>
            <w:tcBorders>
              <w:top w:val="single" w:sz="4" w:space="0" w:color="auto"/>
              <w:left w:val="single" w:sz="4" w:space="0" w:color="auto"/>
              <w:bottom w:val="single" w:sz="4" w:space="0" w:color="auto"/>
              <w:right w:val="single" w:sz="4" w:space="0" w:color="auto"/>
            </w:tcBorders>
            <w:hideMark/>
          </w:tcPr>
          <w:p w14:paraId="5B1597CA" w14:textId="77777777" w:rsidR="004E00EE" w:rsidRPr="00FB20BD" w:rsidRDefault="004E00EE" w:rsidP="00B84CF7">
            <w:pPr>
              <w:pStyle w:val="TAC"/>
            </w:pPr>
            <w:r w:rsidRPr="00FB20BD">
              <w:t>CP-OFDM QPSK</w:t>
            </w:r>
          </w:p>
        </w:tc>
        <w:tc>
          <w:tcPr>
            <w:tcW w:w="1648" w:type="pct"/>
            <w:tcBorders>
              <w:top w:val="single" w:sz="4" w:space="0" w:color="auto"/>
              <w:left w:val="single" w:sz="4" w:space="0" w:color="auto"/>
              <w:bottom w:val="single" w:sz="4" w:space="0" w:color="auto"/>
              <w:right w:val="single" w:sz="4" w:space="0" w:color="auto"/>
            </w:tcBorders>
            <w:hideMark/>
          </w:tcPr>
          <w:p w14:paraId="666D09CE" w14:textId="77777777" w:rsidR="004E00EE" w:rsidRPr="00FB20BD" w:rsidRDefault="004E00EE" w:rsidP="00B84CF7">
            <w:pPr>
              <w:pStyle w:val="TAC"/>
            </w:pPr>
            <w:r w:rsidRPr="00FB20BD">
              <w:t>Inner_1RB_Left</w:t>
            </w:r>
          </w:p>
        </w:tc>
      </w:tr>
      <w:tr w:rsidR="004E00EE" w:rsidRPr="00FB20BD" w14:paraId="590E52F2" w14:textId="77777777" w:rsidTr="00EF6B6C">
        <w:trPr>
          <w:trHeight w:val="255"/>
        </w:trPr>
        <w:tc>
          <w:tcPr>
            <w:tcW w:w="513" w:type="pct"/>
            <w:tcBorders>
              <w:top w:val="single" w:sz="4" w:space="0" w:color="auto"/>
              <w:left w:val="single" w:sz="4" w:space="0" w:color="auto"/>
              <w:bottom w:val="single" w:sz="4" w:space="0" w:color="auto"/>
              <w:right w:val="single" w:sz="4" w:space="0" w:color="auto"/>
            </w:tcBorders>
            <w:hideMark/>
          </w:tcPr>
          <w:p w14:paraId="1CDE21E3" w14:textId="77777777" w:rsidR="004E00EE" w:rsidRPr="00FB20BD" w:rsidRDefault="004E00EE" w:rsidP="00B84CF7">
            <w:pPr>
              <w:pStyle w:val="TAC"/>
            </w:pPr>
            <w:r w:rsidRPr="00FB20BD">
              <w:t>2</w:t>
            </w:r>
          </w:p>
        </w:tc>
        <w:tc>
          <w:tcPr>
            <w:tcW w:w="1676" w:type="pct"/>
            <w:tcBorders>
              <w:top w:val="nil"/>
              <w:left w:val="single" w:sz="4" w:space="0" w:color="auto"/>
              <w:bottom w:val="nil"/>
              <w:right w:val="single" w:sz="4" w:space="0" w:color="auto"/>
            </w:tcBorders>
          </w:tcPr>
          <w:p w14:paraId="10C6D0E5" w14:textId="77777777" w:rsidR="004E00EE" w:rsidRPr="00FB20BD" w:rsidRDefault="004E00EE" w:rsidP="00B84CF7">
            <w:pPr>
              <w:pStyle w:val="TAC"/>
            </w:pPr>
          </w:p>
        </w:tc>
        <w:tc>
          <w:tcPr>
            <w:tcW w:w="1163" w:type="pct"/>
            <w:tcBorders>
              <w:top w:val="single" w:sz="4" w:space="0" w:color="auto"/>
              <w:left w:val="single" w:sz="4" w:space="0" w:color="auto"/>
              <w:bottom w:val="single" w:sz="4" w:space="0" w:color="auto"/>
              <w:right w:val="single" w:sz="4" w:space="0" w:color="auto"/>
            </w:tcBorders>
            <w:hideMark/>
          </w:tcPr>
          <w:p w14:paraId="3648915F" w14:textId="77777777" w:rsidR="004E00EE" w:rsidRPr="00FB20BD" w:rsidRDefault="004E00EE" w:rsidP="00B84CF7">
            <w:pPr>
              <w:pStyle w:val="TAC"/>
            </w:pPr>
            <w:r w:rsidRPr="00FB20BD">
              <w:t>CP-OFDM QPSK</w:t>
            </w:r>
          </w:p>
        </w:tc>
        <w:tc>
          <w:tcPr>
            <w:tcW w:w="1648" w:type="pct"/>
            <w:tcBorders>
              <w:top w:val="single" w:sz="4" w:space="0" w:color="auto"/>
              <w:left w:val="single" w:sz="4" w:space="0" w:color="auto"/>
              <w:bottom w:val="single" w:sz="4" w:space="0" w:color="auto"/>
              <w:right w:val="single" w:sz="4" w:space="0" w:color="auto"/>
            </w:tcBorders>
            <w:hideMark/>
          </w:tcPr>
          <w:p w14:paraId="18FDBB7C" w14:textId="77777777" w:rsidR="004E00EE" w:rsidRPr="00FB20BD" w:rsidRDefault="004E00EE" w:rsidP="00B84CF7">
            <w:pPr>
              <w:pStyle w:val="TAC"/>
            </w:pPr>
            <w:r w:rsidRPr="00FB20BD">
              <w:t>Inner_1RB_Right</w:t>
            </w:r>
          </w:p>
        </w:tc>
      </w:tr>
      <w:tr w:rsidR="004E00EE" w:rsidRPr="00FB20BD" w14:paraId="7161AB6D" w14:textId="77777777" w:rsidTr="00EF6B6C">
        <w:trPr>
          <w:trHeight w:val="345"/>
        </w:trPr>
        <w:tc>
          <w:tcPr>
            <w:tcW w:w="5000" w:type="pct"/>
            <w:gridSpan w:val="4"/>
            <w:tcBorders>
              <w:top w:val="single" w:sz="4" w:space="0" w:color="auto"/>
              <w:left w:val="single" w:sz="4" w:space="0" w:color="auto"/>
              <w:bottom w:val="single" w:sz="4" w:space="0" w:color="auto"/>
              <w:right w:val="single" w:sz="4" w:space="0" w:color="auto"/>
            </w:tcBorders>
            <w:hideMark/>
          </w:tcPr>
          <w:p w14:paraId="1590F205"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74A17711" w14:textId="77777777" w:rsidR="004E00EE" w:rsidRPr="00FB20BD" w:rsidRDefault="004E00EE" w:rsidP="00B84CF7">
            <w:pPr>
              <w:pStyle w:val="TAN"/>
            </w:pPr>
            <w:r w:rsidRPr="00FB20BD">
              <w:t>NOTE 2:</w:t>
            </w:r>
            <w:r w:rsidRPr="00FB20BD">
              <w:tab/>
              <w:t>Test Channel Bandwidths are checked separately for each NR band, which applicable channel bandwidths are specified in Table 5.3.5-1.</w:t>
            </w:r>
          </w:p>
        </w:tc>
      </w:tr>
    </w:tbl>
    <w:p w14:paraId="4AFA764C" w14:textId="77777777" w:rsidR="004E00EE" w:rsidRPr="00FB20BD" w:rsidRDefault="004E00EE" w:rsidP="00B84CF7"/>
    <w:p w14:paraId="05992BA3" w14:textId="77777777" w:rsidR="004E00EE" w:rsidRPr="00FB20BD" w:rsidRDefault="004E00EE" w:rsidP="00B84CF7">
      <w:pPr>
        <w:pStyle w:val="B10"/>
      </w:pPr>
      <w:r w:rsidRPr="00FB20BD">
        <w:t>1.</w:t>
      </w:r>
      <w:r w:rsidRPr="00FB20BD">
        <w:tab/>
        <w:t>Connect the SS to the UE antenna connectors as shown in TS 38.508-1 [5] Annex A, Figure A.3.1.1.2 for TE diagram and section A.3.2 for UE diagram.</w:t>
      </w:r>
    </w:p>
    <w:p w14:paraId="602BC083" w14:textId="77777777" w:rsidR="004E00EE" w:rsidRPr="00FB20BD" w:rsidRDefault="004E00EE" w:rsidP="00B84CF7">
      <w:pPr>
        <w:pStyle w:val="B10"/>
      </w:pPr>
      <w:r w:rsidRPr="00FB20BD">
        <w:t>2.</w:t>
      </w:r>
      <w:r w:rsidRPr="00FB20BD">
        <w:tab/>
        <w:t>The parameter settings for the cell are set up according to TS 38.508-1 [5] subclause 4.4.3.</w:t>
      </w:r>
    </w:p>
    <w:p w14:paraId="0985598E" w14:textId="77777777" w:rsidR="004E00EE" w:rsidRPr="00FB20BD" w:rsidRDefault="004E00EE" w:rsidP="00B84CF7">
      <w:pPr>
        <w:pStyle w:val="B10"/>
      </w:pPr>
      <w:r w:rsidRPr="00FB20BD">
        <w:t>3.</w:t>
      </w:r>
      <w:r w:rsidRPr="00FB20BD">
        <w:tab/>
        <w:t>Downlink signals are initially set up according to Annex C.0, C.1, C.2, and uplink signals according to Annex G.0, G.1, G.2, G.3.0.</w:t>
      </w:r>
    </w:p>
    <w:p w14:paraId="5BC948A4" w14:textId="77777777" w:rsidR="004E00EE" w:rsidRPr="00FB20BD" w:rsidRDefault="004E00EE" w:rsidP="00B84CF7">
      <w:pPr>
        <w:pStyle w:val="B10"/>
      </w:pPr>
      <w:r w:rsidRPr="00FB20BD">
        <w:t>4.</w:t>
      </w:r>
      <w:r w:rsidRPr="00FB20BD">
        <w:tab/>
        <w:t>The UL Reference Measurement Channel is set according to Table 6.4D.2.3.4.1-1.</w:t>
      </w:r>
    </w:p>
    <w:p w14:paraId="53F4B449" w14:textId="77777777" w:rsidR="004E00EE" w:rsidRPr="00FB20BD" w:rsidRDefault="004E00EE" w:rsidP="00B84CF7">
      <w:pPr>
        <w:pStyle w:val="B10"/>
      </w:pPr>
      <w:r w:rsidRPr="00FB20BD">
        <w:t>5.</w:t>
      </w:r>
      <w:r w:rsidRPr="00FB20BD">
        <w:tab/>
        <w:t>Propagation conditions are set according to Annex B.0.</w:t>
      </w:r>
    </w:p>
    <w:p w14:paraId="6DB54642"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D.2.3.4.3.</w:t>
      </w:r>
    </w:p>
    <w:p w14:paraId="5E5547D6" w14:textId="77777777" w:rsidR="004E00EE" w:rsidRPr="00FB20BD" w:rsidRDefault="004E00EE" w:rsidP="004E00EE">
      <w:pPr>
        <w:pStyle w:val="H6"/>
      </w:pPr>
      <w:r w:rsidRPr="00FB20BD">
        <w:t>6.4D.2.3.4.2</w:t>
      </w:r>
      <w:r w:rsidRPr="00FB20BD">
        <w:tab/>
        <w:t>Test procedure</w:t>
      </w:r>
    </w:p>
    <w:p w14:paraId="08B1D24F" w14:textId="77777777" w:rsidR="004E00EE" w:rsidRPr="00FB20BD" w:rsidRDefault="004E00EE" w:rsidP="00B84CF7">
      <w:pPr>
        <w:rPr>
          <w:lang w:eastAsia="zh-CN"/>
        </w:rPr>
      </w:pPr>
      <w:r w:rsidRPr="00FB20BD">
        <w:rPr>
          <w:lang w:eastAsia="zh-CN"/>
        </w:rPr>
        <w:t>Test procedure for PUSCH:</w:t>
      </w:r>
    </w:p>
    <w:p w14:paraId="28DDD3F4" w14:textId="0137602A" w:rsidR="004E00EE" w:rsidRPr="00FB20BD" w:rsidRDefault="004E00EE" w:rsidP="00B84CF7">
      <w:pPr>
        <w:pStyle w:val="B10"/>
      </w:pPr>
      <w:r w:rsidRPr="00FB20BD">
        <w:t>1.1</w:t>
      </w:r>
      <w:r w:rsidR="00D33167" w:rsidRPr="00FB20BD">
        <w:t>.</w:t>
      </w:r>
      <w:r w:rsidRPr="00FB20BD">
        <w:tab/>
        <w:t>SS sends uplink scheduling information for each UL HARQ process via PDCCH DCI format 0_1 for C_RNTI to schedule the UL RMC according to Table 6.4D.2.3.4.1-1. Since the UE has no payload and no loopback data to send the UE sends uplink MAC padding bits on the UL RMC. The PDCCH DCI format 0_1 is specified with the condition 2TX_UL_MIMO in 38.508-1 [5] subclause 4.3.6.1.1.2.</w:t>
      </w:r>
    </w:p>
    <w:p w14:paraId="6118F468" w14:textId="4470CA5A" w:rsidR="004E00EE" w:rsidRPr="00FB20BD" w:rsidRDefault="004E00EE" w:rsidP="00B84CF7">
      <w:pPr>
        <w:pStyle w:val="B10"/>
        <w:rPr>
          <w:lang w:eastAsia="zh-CN"/>
        </w:rPr>
      </w:pPr>
      <w:r w:rsidRPr="00FB20BD">
        <w:rPr>
          <w:lang w:eastAsia="zh-CN"/>
        </w:rPr>
        <w:t>1.2</w:t>
      </w:r>
      <w:r w:rsidR="00D33167" w:rsidRPr="00FB20BD">
        <w:rPr>
          <w:lang w:eastAsia="zh-CN"/>
        </w:rPr>
        <w:t>.</w:t>
      </w:r>
      <w:r w:rsidRPr="00FB20BD">
        <w:rPr>
          <w:lang w:eastAsia="zh-CN"/>
        </w:rPr>
        <w:tab/>
        <w:t>S</w:t>
      </w:r>
      <w:r w:rsidRPr="00FB20BD">
        <w:t xml:space="preserve">end uplink power control commands to the UE using 1dB power step size to ensure that the UE output power </w:t>
      </w:r>
      <w:r w:rsidRPr="00FB20BD">
        <w:rPr>
          <w:lang w:eastAsia="zh-CN"/>
        </w:rPr>
        <w:t>at each</w:t>
      </w:r>
      <w:r w:rsidRPr="00FB20BD">
        <w:rPr>
          <w:rFonts w:eastAsia="DengXian"/>
          <w:lang w:eastAsia="zh-CN"/>
        </w:rPr>
        <w:t xml:space="preserve"> antenna connector under measurement</w:t>
      </w:r>
      <w:r w:rsidRPr="00FB20BD">
        <w:t xml:space="preserve"> measured by the test system is within the Uplink power control window, defined as +MU to +(MU + Uplink power control window size) dB of the target power level </w:t>
      </w:r>
      <w:r w:rsidRPr="00FB20BD">
        <w:rPr>
          <w:lang w:eastAsia="zh-CN"/>
        </w:rPr>
        <w:t>10 dBm</w:t>
      </w:r>
      <w:r w:rsidRPr="00FB20BD">
        <w:t>, where:</w:t>
      </w:r>
    </w:p>
    <w:p w14:paraId="15651F89" w14:textId="77777777" w:rsidR="004E00EE" w:rsidRPr="00FB20BD" w:rsidRDefault="004E00EE"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637797DE" w14:textId="77777777" w:rsidR="004E00EE" w:rsidRPr="00FB20BD" w:rsidRDefault="004E00EE" w:rsidP="00B84CF7">
      <w:pPr>
        <w:pStyle w:val="B20"/>
      </w:pPr>
      <w:r w:rsidRPr="00FB20BD">
        <w:rPr>
          <w:lang w:eastAsia="zh-CN"/>
        </w:rPr>
        <w:t>-</w:t>
      </w:r>
      <w:r w:rsidRPr="00FB20BD">
        <w:rPr>
          <w:lang w:eastAsia="zh-CN"/>
        </w:rPr>
        <w:tab/>
        <w:t xml:space="preserve">Uplink power control window size = 1dB (UE power step size) + 0.7dB (UE power step tolerance) </w:t>
      </w:r>
      <w:r w:rsidRPr="00FB20BD">
        <w:t>+ (Test system relative power measurement uncertainty)</w:t>
      </w:r>
      <w:r w:rsidRPr="00FB20BD">
        <w:rPr>
          <w:lang w:eastAsia="zh-CN"/>
        </w:rPr>
        <w:t>, where, the UE power step tolerance is specified in TS 38.101-1 [2], Table 6.3.4.3-1 and is 0.7dB for 1dB power step size, and the Test system relative power measurement uncertainty is specified in Table F.1.2-1.</w:t>
      </w:r>
    </w:p>
    <w:p w14:paraId="7E0A1C53" w14:textId="360FC726" w:rsidR="004E00EE" w:rsidRPr="00FB20BD" w:rsidRDefault="004E00EE" w:rsidP="00B84CF7">
      <w:pPr>
        <w:pStyle w:val="B10"/>
      </w:pPr>
      <w:r w:rsidRPr="00FB20BD">
        <w:t>1.3</w:t>
      </w:r>
      <w:r w:rsidR="00D33167" w:rsidRPr="00FB20BD">
        <w:t>.</w:t>
      </w:r>
      <w:r w:rsidRPr="00FB20BD">
        <w:tab/>
        <w:t>Measure In-band emission using Global In-Channel Tx-Test (Annex E) for each of transmit antennas of the UE. For TDD, only slots consisting of only UL symbols are under test.</w:t>
      </w:r>
    </w:p>
    <w:p w14:paraId="64EDA5F2" w14:textId="1657C3B1" w:rsidR="004E00EE" w:rsidRPr="00FB20BD" w:rsidRDefault="004E00EE" w:rsidP="00B84CF7">
      <w:pPr>
        <w:pStyle w:val="B10"/>
      </w:pPr>
      <w:r w:rsidRPr="00FB20BD">
        <w:t>1.4</w:t>
      </w:r>
      <w:r w:rsidR="00D33167" w:rsidRPr="00FB20BD">
        <w:t>.</w:t>
      </w:r>
      <w:r w:rsidRPr="00FB20BD">
        <w:tab/>
      </w:r>
      <w:r w:rsidRPr="00FB20BD">
        <w:rPr>
          <w:lang w:eastAsia="zh-CN"/>
        </w:rPr>
        <w:t>S</w:t>
      </w:r>
      <w:r w:rsidRPr="00FB20BD">
        <w:t xml:space="preserve">end uplink power control commands to the UE using 1dB power step size to ensure that the UE output power </w:t>
      </w:r>
      <w:r w:rsidRPr="00FB20BD">
        <w:rPr>
          <w:lang w:eastAsia="zh-CN"/>
        </w:rPr>
        <w:t>at each</w:t>
      </w:r>
      <w:r w:rsidRPr="00FB20BD">
        <w:rPr>
          <w:rFonts w:eastAsia="DengXian"/>
          <w:lang w:eastAsia="zh-CN"/>
        </w:rPr>
        <w:t xml:space="preserve"> antenna connector under measurement</w:t>
      </w:r>
      <w:r w:rsidRPr="00FB20BD">
        <w:t xml:space="preserve"> measured by the test system is within the Uplink power control window, defined as +MU to +(MU + Uplink power control window size) dB of the target power level </w:t>
      </w:r>
      <w:r w:rsidRPr="00FB20BD">
        <w:rPr>
          <w:lang w:eastAsia="zh-CN"/>
        </w:rPr>
        <w:t xml:space="preserve">0 dBm, </w:t>
      </w:r>
      <w:r w:rsidRPr="00FB20BD">
        <w:t>where</w:t>
      </w:r>
      <w:r w:rsidRPr="00FB20BD">
        <w:rPr>
          <w:lang w:eastAsia="zh-CN"/>
        </w:rPr>
        <w:t xml:space="preserve"> MU and Uplink power control window size</w:t>
      </w:r>
      <w:r w:rsidRPr="00FB20BD">
        <w:t xml:space="preserve"> are defined above.</w:t>
      </w:r>
    </w:p>
    <w:p w14:paraId="0C041041" w14:textId="3FFB0A55" w:rsidR="004E00EE" w:rsidRPr="00FB20BD" w:rsidRDefault="004E00EE" w:rsidP="00B84CF7">
      <w:pPr>
        <w:pStyle w:val="B10"/>
      </w:pPr>
      <w:r w:rsidRPr="00FB20BD">
        <w:t>1.5</w:t>
      </w:r>
      <w:r w:rsidR="00D33167" w:rsidRPr="00FB20BD">
        <w:t>.</w:t>
      </w:r>
      <w:r w:rsidRPr="00FB20BD">
        <w:tab/>
        <w:t>Measure In-band emission using Global In-Channel Tx-Test (Annex E) for each of transmit antennas of the UE. For TDD, only slots consisting of only UL symbols are under test.</w:t>
      </w:r>
    </w:p>
    <w:p w14:paraId="12F05134" w14:textId="1CC83F17" w:rsidR="004E00EE" w:rsidRPr="00FB20BD" w:rsidRDefault="004E00EE" w:rsidP="00B84CF7">
      <w:pPr>
        <w:pStyle w:val="B10"/>
      </w:pPr>
      <w:r w:rsidRPr="00FB20BD">
        <w:t>1.6</w:t>
      </w:r>
      <w:r w:rsidR="00D33167" w:rsidRPr="00FB20BD">
        <w:t>.</w:t>
      </w:r>
      <w:r w:rsidRPr="00FB20BD">
        <w:tab/>
      </w:r>
      <w:r w:rsidRPr="00FB20BD">
        <w:rPr>
          <w:lang w:eastAsia="zh-CN"/>
        </w:rPr>
        <w:t>S</w:t>
      </w:r>
      <w:r w:rsidRPr="00FB20BD">
        <w:t xml:space="preserve">end uplink power control commands to the UE using 1dB power step size to ensure that the UE output power </w:t>
      </w:r>
      <w:r w:rsidRPr="00FB20BD">
        <w:rPr>
          <w:lang w:eastAsia="zh-CN"/>
        </w:rPr>
        <w:t>at each</w:t>
      </w:r>
      <w:r w:rsidRPr="00FB20BD">
        <w:rPr>
          <w:rFonts w:eastAsia="DengXian"/>
          <w:lang w:eastAsia="zh-CN"/>
        </w:rPr>
        <w:t xml:space="preserve"> antenna connector under measurement</w:t>
      </w:r>
      <w:r w:rsidRPr="00FB20BD">
        <w:t xml:space="preserve"> measured by the test system is within the Uplink power control window, defined as +MU to +(MU + Uplink power control window size) dB of the target power level </w:t>
      </w:r>
      <w:r w:rsidRPr="00FB20BD">
        <w:rPr>
          <w:lang w:eastAsia="zh-CN"/>
        </w:rPr>
        <w:t xml:space="preserve">-30 dBm, </w:t>
      </w:r>
      <w:r w:rsidRPr="00FB20BD">
        <w:t>where</w:t>
      </w:r>
      <w:r w:rsidRPr="00FB20BD">
        <w:rPr>
          <w:lang w:eastAsia="zh-CN"/>
        </w:rPr>
        <w:t xml:space="preserve"> MU and Uplink power control window size</w:t>
      </w:r>
      <w:r w:rsidRPr="00FB20BD">
        <w:t xml:space="preserve"> are defined above.</w:t>
      </w:r>
    </w:p>
    <w:p w14:paraId="2867E539" w14:textId="49291186" w:rsidR="004E00EE" w:rsidRPr="00FB20BD" w:rsidRDefault="004E00EE" w:rsidP="00B84CF7">
      <w:pPr>
        <w:pStyle w:val="B10"/>
      </w:pPr>
      <w:r w:rsidRPr="00FB20BD">
        <w:t>1.7</w:t>
      </w:r>
      <w:r w:rsidR="00D33167" w:rsidRPr="00FB20BD">
        <w:t>.</w:t>
      </w:r>
      <w:r w:rsidRPr="00FB20BD">
        <w:tab/>
        <w:t>Measure In-band emission using Global In-Channel Tx-Test (Annex E) for each of transmit antennas of the UE. For TDD, only slots consisting of only UL symbols are under test.</w:t>
      </w:r>
    </w:p>
    <w:p w14:paraId="34D1916D" w14:textId="4792160C" w:rsidR="004E00EE" w:rsidRPr="00FB20BD" w:rsidRDefault="004E00EE" w:rsidP="00B84CF7">
      <w:pPr>
        <w:pStyle w:val="B10"/>
      </w:pPr>
      <w:r w:rsidRPr="00FB20BD">
        <w:t>1.8</w:t>
      </w:r>
      <w:r w:rsidR="00D33167" w:rsidRPr="00FB20BD">
        <w:t>.</w:t>
      </w:r>
      <w:r w:rsidRPr="00FB20BD">
        <w:tab/>
      </w:r>
      <w:r w:rsidRPr="00FB20BD">
        <w:rPr>
          <w:lang w:eastAsia="zh-CN"/>
        </w:rPr>
        <w:t>S</w:t>
      </w:r>
      <w:r w:rsidRPr="00FB20BD">
        <w:t xml:space="preserve">end uplink power control commands to the UE using 1dB power step size to ensure that the UE output power </w:t>
      </w:r>
      <w:r w:rsidRPr="00FB20BD">
        <w:rPr>
          <w:lang w:eastAsia="zh-CN"/>
        </w:rPr>
        <w:t>at each</w:t>
      </w:r>
      <w:r w:rsidRPr="00FB20BD">
        <w:rPr>
          <w:rFonts w:eastAsia="DengXian"/>
          <w:lang w:eastAsia="zh-CN"/>
        </w:rPr>
        <w:t xml:space="preserve"> antenna connector under measurement</w:t>
      </w:r>
      <w:r w:rsidRPr="00FB20BD">
        <w:t xml:space="preserve"> measured by the test system is within the Uplink power control window, defined as +MU to +(MU + Uplink power control window size) dB of the target power level </w:t>
      </w:r>
      <w:r w:rsidRPr="00FB20BD">
        <w:rPr>
          <w:lang w:eastAsia="zh-CN"/>
        </w:rPr>
        <w:t xml:space="preserve"> Pmin, </w:t>
      </w:r>
      <w:r w:rsidRPr="00FB20BD">
        <w:t>where</w:t>
      </w:r>
      <w:r w:rsidRPr="00FB20BD">
        <w:rPr>
          <w:lang w:eastAsia="zh-CN"/>
        </w:rPr>
        <w:t xml:space="preserve"> MU and Uplink power control window size</w:t>
      </w:r>
      <w:r w:rsidRPr="00FB20BD">
        <w:t xml:space="preserve"> are defined above. Pmin is the minimum output power according to Table 6.3D.1.3-1.</w:t>
      </w:r>
    </w:p>
    <w:p w14:paraId="66C4D4A4" w14:textId="4A64B86E" w:rsidR="004E00EE" w:rsidRPr="00FB20BD" w:rsidRDefault="004E00EE" w:rsidP="00B84CF7">
      <w:pPr>
        <w:pStyle w:val="B10"/>
      </w:pPr>
      <w:r w:rsidRPr="00FB20BD">
        <w:t>1.9</w:t>
      </w:r>
      <w:r w:rsidR="00D33167" w:rsidRPr="00FB20BD">
        <w:t>.</w:t>
      </w:r>
      <w:r w:rsidRPr="00FB20BD">
        <w:tab/>
        <w:t>Measure In-band emission using Global In-Channel Tx-Test (Annex E) for each of transmit antennas of the UE. For TDD, only slots consisting of only UL symbols are under test.</w:t>
      </w:r>
    </w:p>
    <w:p w14:paraId="281E93D0" w14:textId="77777777" w:rsidR="004E00EE" w:rsidRPr="00FB20BD" w:rsidRDefault="004E00EE" w:rsidP="00B84CF7">
      <w:pPr>
        <w:pStyle w:val="NO"/>
      </w:pPr>
      <w:r w:rsidRPr="00FB20BD">
        <w:t>NOTE1:</w:t>
      </w:r>
      <w:r w:rsidRPr="00FB20BD">
        <w:tab/>
        <w:t>Void.</w:t>
      </w:r>
    </w:p>
    <w:p w14:paraId="38194C2F" w14:textId="77777777" w:rsidR="004E00EE" w:rsidRPr="00FB20BD" w:rsidRDefault="004E00EE" w:rsidP="00B84CF7">
      <w:pPr>
        <w:pStyle w:val="NO"/>
        <w:rPr>
          <w:lang w:eastAsia="zh-CN"/>
        </w:rPr>
      </w:pPr>
      <w:r w:rsidRPr="00FB20BD">
        <w:rPr>
          <w:lang w:eastAsia="zh-CN"/>
        </w:rPr>
        <w:t>NOTE2:</w:t>
      </w:r>
      <w:r w:rsidRPr="00FB20BD">
        <w:tab/>
      </w:r>
      <w:r w:rsidRPr="00FB20BD">
        <w:rPr>
          <w:lang w:eastAsia="zh-CN"/>
        </w:rPr>
        <w:t>The purpose of the Uplink power control window is to ensure that the actual UE output power at each</w:t>
      </w:r>
      <w:r w:rsidRPr="00FB20BD">
        <w:rPr>
          <w:rFonts w:eastAsia="DengXian"/>
          <w:lang w:eastAsia="zh-CN"/>
        </w:rPr>
        <w:t xml:space="preserve"> antenna connector under measurement</w:t>
      </w:r>
      <w:r w:rsidRPr="00FB20BD">
        <w:rPr>
          <w:lang w:eastAsia="zh-CN"/>
        </w:rPr>
        <w:t xml:space="preserve">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3D8C74B3" w14:textId="77777777" w:rsidR="004E00EE" w:rsidRPr="00FB20BD" w:rsidRDefault="004E00EE" w:rsidP="00B84CF7">
      <w:pPr>
        <w:pStyle w:val="NO"/>
      </w:pPr>
      <w:r w:rsidRPr="00FB20BD">
        <w:t>NOTE3:</w:t>
      </w:r>
      <w:r w:rsidRPr="00FB20BD">
        <w:tab/>
        <w:t>For the UE which the output power at each antenna connector can reach the Uplink power control window at the same time, execute measurement for each of antenna connectors. For the UE which the output power at each antenna connector cannot reach the Uplink power control window at the same time, execute measurement for the one antenna connector which the output power is within Uplink power control window. And then ensure output power of the other antenna connector is within Uplink power control window and execute measurement for this antenna connector.</w:t>
      </w:r>
    </w:p>
    <w:p w14:paraId="5065D7C2" w14:textId="77777777" w:rsidR="004E00EE" w:rsidRPr="00FB20BD" w:rsidRDefault="004E00EE" w:rsidP="00B84CF7">
      <w:pPr>
        <w:pStyle w:val="TH"/>
      </w:pPr>
      <w:r w:rsidRPr="00FB20BD">
        <w:t>Table 6.4D.2.3.4.2-1: Void</w:t>
      </w:r>
    </w:p>
    <w:p w14:paraId="6E131A6B" w14:textId="77777777" w:rsidR="004E00EE" w:rsidRPr="00FB20BD" w:rsidRDefault="004E00EE" w:rsidP="00B84CF7">
      <w:pPr>
        <w:pStyle w:val="TH"/>
      </w:pPr>
      <w:r w:rsidRPr="00FB20BD">
        <w:t>Table 6.4D.2.3.4.2-2: Void</w:t>
      </w:r>
    </w:p>
    <w:p w14:paraId="31BE92AB" w14:textId="77777777" w:rsidR="004E00EE" w:rsidRPr="00FB20BD" w:rsidRDefault="004E00EE" w:rsidP="004E00EE">
      <w:pPr>
        <w:pStyle w:val="H6"/>
      </w:pPr>
      <w:r w:rsidRPr="00FB20BD">
        <w:t>6.4D.2.3.4.3</w:t>
      </w:r>
      <w:r w:rsidRPr="00FB20BD">
        <w:tab/>
        <w:t>Message contents</w:t>
      </w:r>
    </w:p>
    <w:p w14:paraId="770D6BD5" w14:textId="77777777" w:rsidR="004E00EE" w:rsidRPr="00FB20BD" w:rsidRDefault="004E00EE" w:rsidP="00B84CF7">
      <w:r w:rsidRPr="00FB20BD">
        <w:t>Message contents are according to TS 38.508-1 [5] subclause 4.6 with the condition 2TX_UL_MIMO.</w:t>
      </w:r>
    </w:p>
    <w:p w14:paraId="58EEAFAE" w14:textId="5E826908" w:rsidR="004E00EE" w:rsidRPr="00FB20BD" w:rsidRDefault="004E00EE" w:rsidP="004E00EE">
      <w:pPr>
        <w:pStyle w:val="H6"/>
      </w:pPr>
      <w:bookmarkStart w:id="2139" w:name="_Toc27478125"/>
      <w:bookmarkStart w:id="2140" w:name="_Toc36226837"/>
      <w:bookmarkStart w:id="2141" w:name="_Toc44324122"/>
      <w:bookmarkStart w:id="2142" w:name="_Toc52990316"/>
      <w:bookmarkStart w:id="2143" w:name="_Toc60823515"/>
      <w:bookmarkStart w:id="2144" w:name="_Toc60825437"/>
      <w:r w:rsidRPr="00FB20BD">
        <w:t>6.4D.2.3.5</w:t>
      </w:r>
      <w:r w:rsidRPr="00FB20BD">
        <w:tab/>
        <w:t>Test requirement</w:t>
      </w:r>
      <w:bookmarkEnd w:id="2139"/>
      <w:bookmarkEnd w:id="2140"/>
      <w:bookmarkEnd w:id="2141"/>
      <w:bookmarkEnd w:id="2142"/>
      <w:bookmarkEnd w:id="2143"/>
      <w:bookmarkEnd w:id="2144"/>
    </w:p>
    <w:p w14:paraId="57D6963A" w14:textId="77777777" w:rsidR="004E00EE" w:rsidRPr="00FB20BD" w:rsidRDefault="004E00EE" w:rsidP="00B84CF7">
      <w:r w:rsidRPr="00FB20BD">
        <w:t>The requirements apply to each transmit antenna connector.</w:t>
      </w:r>
    </w:p>
    <w:p w14:paraId="5E4E1E1D" w14:textId="0EEFA608" w:rsidR="004E00EE" w:rsidRPr="00FB20BD" w:rsidRDefault="004E00EE" w:rsidP="00B84CF7">
      <w:pPr>
        <w:rPr>
          <w:lang w:eastAsia="zh-CN"/>
        </w:rPr>
      </w:pPr>
      <w:r w:rsidRPr="00FB20BD">
        <w:t>The averaged</w:t>
      </w:r>
      <w:r w:rsidRPr="00FB20BD">
        <w:rPr>
          <w:lang w:eastAsia="zh-CN"/>
        </w:rPr>
        <w:t xml:space="preserve"> In-band emissions result</w:t>
      </w:r>
      <w:r w:rsidRPr="00FB20BD">
        <w:t xml:space="preserve">, derived in </w:t>
      </w:r>
      <w:r w:rsidRPr="00FB20BD">
        <w:rPr>
          <w:lang w:eastAsia="zh-CN"/>
        </w:rPr>
        <w:t>Annex E.4.3</w:t>
      </w:r>
      <w:r w:rsidR="00094149" w:rsidRPr="00FB20BD">
        <w:rPr>
          <w:lang w:eastAsia="zh-CN"/>
        </w:rPr>
        <w:t>,</w:t>
      </w:r>
      <w:r w:rsidRPr="00FB20BD">
        <w:t xml:space="preserve"> shall not exceed </w:t>
      </w:r>
      <w:r w:rsidRPr="00FB20BD">
        <w:rPr>
          <w:lang w:eastAsia="zh-CN"/>
        </w:rPr>
        <w:t>the corresponding values in Tables 6.4D.2.3.5-1.</w:t>
      </w:r>
      <w:r w:rsidRPr="00FB20BD">
        <w:t xml:space="preserve"> </w:t>
      </w:r>
      <w:r w:rsidRPr="00FB20BD">
        <w:rPr>
          <w:lang w:eastAsia="zh-CN"/>
        </w:rPr>
        <w:t xml:space="preserve">n is 10 for 15kHz SCS, 20 for 30kHz SCS and </w:t>
      </w:r>
      <w:r w:rsidR="00094149" w:rsidRPr="00FB20BD">
        <w:rPr>
          <w:lang w:eastAsia="zh-CN"/>
        </w:rPr>
        <w:t xml:space="preserve">40 </w:t>
      </w:r>
      <w:r w:rsidRPr="00FB20BD">
        <w:rPr>
          <w:lang w:eastAsia="zh-CN"/>
        </w:rPr>
        <w:t>for 60kHz SCS.</w:t>
      </w:r>
    </w:p>
    <w:p w14:paraId="75E61FB7" w14:textId="77777777" w:rsidR="004E00EE" w:rsidRPr="00FB20BD" w:rsidRDefault="004E00EE" w:rsidP="00B84CF7">
      <w:pPr>
        <w:pStyle w:val="TH"/>
      </w:pPr>
      <w:r w:rsidRPr="00FB20BD">
        <w:t>Table 6.4D.2.3.5-1: Test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4E00EE" w:rsidRPr="00FB20BD" w14:paraId="25ACA2B6" w14:textId="77777777" w:rsidTr="00EF6B6C">
        <w:trPr>
          <w:jc w:val="center"/>
        </w:trPr>
        <w:tc>
          <w:tcPr>
            <w:tcW w:w="1205" w:type="dxa"/>
            <w:tcBorders>
              <w:bottom w:val="single" w:sz="4" w:space="0" w:color="auto"/>
              <w:right w:val="single" w:sz="4" w:space="0" w:color="auto"/>
            </w:tcBorders>
            <w:shd w:val="clear" w:color="auto" w:fill="auto"/>
            <w:vAlign w:val="center"/>
          </w:tcPr>
          <w:p w14:paraId="185B9FE0" w14:textId="77777777" w:rsidR="004E00EE" w:rsidRPr="00FB20BD" w:rsidRDefault="004E00EE" w:rsidP="00B84CF7">
            <w:pPr>
              <w:pStyle w:val="TAH"/>
              <w:rPr>
                <w:i/>
                <w:iCs/>
              </w:rPr>
            </w:pPr>
            <w:r w:rsidRPr="00FB20BD">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0E11198A" w14:textId="77777777" w:rsidR="004E00EE" w:rsidRPr="00FB20BD" w:rsidRDefault="004E00EE" w:rsidP="00B84CF7">
            <w:pPr>
              <w:pStyle w:val="TAH"/>
            </w:pPr>
            <w:r w:rsidRPr="00FB20BD">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410D6959" w14:textId="77777777" w:rsidR="004E00EE" w:rsidRPr="00FB20BD" w:rsidRDefault="004E00EE" w:rsidP="00B84CF7">
            <w:pPr>
              <w:pStyle w:val="TAH"/>
            </w:pPr>
            <w:r w:rsidRPr="00FB20BD">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3A8F473C" w14:textId="77777777" w:rsidR="004E00EE" w:rsidRPr="00FB20BD" w:rsidRDefault="004E00EE" w:rsidP="00B84CF7">
            <w:pPr>
              <w:pStyle w:val="TAH"/>
            </w:pPr>
            <w:r w:rsidRPr="00FB20BD">
              <w:t>Applicable Frequencies</w:t>
            </w:r>
          </w:p>
        </w:tc>
      </w:tr>
      <w:tr w:rsidR="004E00EE" w:rsidRPr="00FB20BD" w14:paraId="185B5099" w14:textId="77777777" w:rsidTr="00EF6B6C">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14:paraId="6AEAF8C1" w14:textId="77777777" w:rsidR="004E00EE" w:rsidRPr="00FB20BD" w:rsidRDefault="004E00EE" w:rsidP="00B84CF7">
            <w:pPr>
              <w:pStyle w:val="TAH"/>
            </w:pPr>
            <w:r w:rsidRPr="00FB20BD">
              <w:t>General</w:t>
            </w:r>
          </w:p>
        </w:tc>
        <w:tc>
          <w:tcPr>
            <w:tcW w:w="1293" w:type="dxa"/>
            <w:tcBorders>
              <w:top w:val="single" w:sz="4" w:space="0" w:color="auto"/>
              <w:left w:val="single" w:sz="4" w:space="0" w:color="auto"/>
              <w:bottom w:val="single" w:sz="4" w:space="0" w:color="auto"/>
              <w:right w:val="single" w:sz="4" w:space="0" w:color="auto"/>
            </w:tcBorders>
            <w:vAlign w:val="center"/>
          </w:tcPr>
          <w:p w14:paraId="5355FFBE" w14:textId="77777777" w:rsidR="004E00EE" w:rsidRPr="00FB20BD" w:rsidRDefault="004E00EE" w:rsidP="00B84CF7">
            <w:pPr>
              <w:pStyle w:val="TAC"/>
            </w:pPr>
            <w:r w:rsidRPr="00FB20BD">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25411123" w14:textId="77777777" w:rsidR="004E00EE" w:rsidRPr="00FB20BD" w:rsidRDefault="004E00EE" w:rsidP="00B84CF7">
            <w:pPr>
              <w:pStyle w:val="TAC"/>
            </w:pPr>
            <w:r w:rsidRPr="00FB20BD">
              <w:object w:dxaOrig="4099" w:dyaOrig="1120" w14:anchorId="5F6E3D7E">
                <v:shape id="_x0000_i1113" type="#_x0000_t75" style="width:183.3pt;height:45.6pt" o:ole="">
                  <v:imagedata r:id="rId79" o:title=""/>
                </v:shape>
                <o:OLEObject Type="Embed" ProgID="Equation.3" ShapeID="_x0000_i1113" DrawAspect="Content" ObjectID="_1781610004" r:id="rId139"/>
              </w:object>
            </w:r>
            <w:r w:rsidRPr="00FB20BD">
              <w:t>+ TT</w:t>
            </w:r>
          </w:p>
        </w:tc>
        <w:tc>
          <w:tcPr>
            <w:tcW w:w="1682" w:type="dxa"/>
            <w:tcBorders>
              <w:top w:val="single" w:sz="4" w:space="0" w:color="auto"/>
              <w:left w:val="single" w:sz="4" w:space="0" w:color="auto"/>
              <w:bottom w:val="single" w:sz="4" w:space="0" w:color="auto"/>
              <w:right w:val="single" w:sz="4" w:space="0" w:color="auto"/>
            </w:tcBorders>
            <w:vAlign w:val="center"/>
          </w:tcPr>
          <w:p w14:paraId="4C3B41E2" w14:textId="77777777" w:rsidR="004E00EE" w:rsidRPr="00FB20BD" w:rsidRDefault="004E00EE" w:rsidP="00B84CF7">
            <w:pPr>
              <w:pStyle w:val="TAC"/>
            </w:pPr>
            <w:r w:rsidRPr="00FB20BD">
              <w:t>Any non-allocated (NOTE 2)</w:t>
            </w:r>
          </w:p>
        </w:tc>
      </w:tr>
      <w:tr w:rsidR="004E00EE" w:rsidRPr="00FB20BD" w14:paraId="38FB0126" w14:textId="77777777" w:rsidTr="00EF6B6C">
        <w:trPr>
          <w:trHeight w:val="20"/>
          <w:jc w:val="center"/>
        </w:trPr>
        <w:tc>
          <w:tcPr>
            <w:tcW w:w="1205" w:type="dxa"/>
            <w:vMerge w:val="restart"/>
            <w:tcBorders>
              <w:top w:val="single" w:sz="4" w:space="0" w:color="auto"/>
              <w:right w:val="single" w:sz="4" w:space="0" w:color="auto"/>
            </w:tcBorders>
            <w:shd w:val="clear" w:color="auto" w:fill="auto"/>
            <w:vAlign w:val="center"/>
          </w:tcPr>
          <w:p w14:paraId="022FBABA" w14:textId="77777777" w:rsidR="004E00EE" w:rsidRPr="00FB20BD" w:rsidRDefault="004E00EE" w:rsidP="00B84CF7">
            <w:pPr>
              <w:pStyle w:val="TAH"/>
            </w:pPr>
            <w:r w:rsidRPr="00FB20BD">
              <w:t>IQ Image</w:t>
            </w:r>
          </w:p>
        </w:tc>
        <w:tc>
          <w:tcPr>
            <w:tcW w:w="1293" w:type="dxa"/>
            <w:vMerge w:val="restart"/>
            <w:tcBorders>
              <w:top w:val="single" w:sz="4" w:space="0" w:color="auto"/>
              <w:left w:val="single" w:sz="4" w:space="0" w:color="auto"/>
              <w:right w:val="single" w:sz="4" w:space="0" w:color="auto"/>
            </w:tcBorders>
            <w:vAlign w:val="center"/>
          </w:tcPr>
          <w:p w14:paraId="7C1B2D6F" w14:textId="77777777" w:rsidR="004E00EE" w:rsidRPr="00FB20BD" w:rsidRDefault="004E00EE" w:rsidP="00B84CF7">
            <w:pPr>
              <w:pStyle w:val="TAC"/>
            </w:pPr>
            <w:r w:rsidRPr="00FB20BD">
              <w:t>dB</w:t>
            </w:r>
          </w:p>
        </w:tc>
        <w:tc>
          <w:tcPr>
            <w:tcW w:w="1265" w:type="dxa"/>
            <w:tcBorders>
              <w:top w:val="single" w:sz="4" w:space="0" w:color="auto"/>
              <w:left w:val="single" w:sz="4" w:space="0" w:color="auto"/>
              <w:right w:val="single" w:sz="4" w:space="0" w:color="auto"/>
            </w:tcBorders>
            <w:vAlign w:val="center"/>
          </w:tcPr>
          <w:p w14:paraId="39AB008D" w14:textId="77777777" w:rsidR="004E00EE" w:rsidRPr="00FB20BD" w:rsidRDefault="004E00EE" w:rsidP="00B84CF7">
            <w:pPr>
              <w:pStyle w:val="TAC"/>
            </w:pPr>
            <w:r w:rsidRPr="00FB20BD">
              <w:t>-28 + TT</w:t>
            </w:r>
          </w:p>
        </w:tc>
        <w:tc>
          <w:tcPr>
            <w:tcW w:w="4155" w:type="dxa"/>
            <w:tcBorders>
              <w:top w:val="single" w:sz="4" w:space="0" w:color="auto"/>
              <w:left w:val="single" w:sz="4" w:space="0" w:color="auto"/>
              <w:right w:val="single" w:sz="4" w:space="0" w:color="auto"/>
            </w:tcBorders>
            <w:vAlign w:val="center"/>
          </w:tcPr>
          <w:p w14:paraId="7040EA20" w14:textId="77777777" w:rsidR="004E00EE" w:rsidRPr="00FB20BD" w:rsidRDefault="004E00EE" w:rsidP="00B84CF7">
            <w:pPr>
              <w:pStyle w:val="TAL"/>
            </w:pPr>
            <w:r w:rsidRPr="00FB20BD">
              <w:t>Image frequencies when output power &gt; 10 dBm</w:t>
            </w:r>
          </w:p>
        </w:tc>
        <w:tc>
          <w:tcPr>
            <w:tcW w:w="1682" w:type="dxa"/>
            <w:vMerge w:val="restart"/>
            <w:tcBorders>
              <w:top w:val="single" w:sz="4" w:space="0" w:color="auto"/>
              <w:left w:val="single" w:sz="4" w:space="0" w:color="auto"/>
              <w:right w:val="single" w:sz="4" w:space="0" w:color="auto"/>
            </w:tcBorders>
            <w:vAlign w:val="center"/>
          </w:tcPr>
          <w:p w14:paraId="0562C3B7" w14:textId="77777777" w:rsidR="004E00EE" w:rsidRPr="00FB20BD" w:rsidRDefault="004E00EE" w:rsidP="00B84CF7">
            <w:pPr>
              <w:pStyle w:val="TAC"/>
            </w:pPr>
            <w:r w:rsidRPr="00FB20BD">
              <w:t>Image frequencies (NOTES 2, 3)</w:t>
            </w:r>
          </w:p>
        </w:tc>
      </w:tr>
      <w:tr w:rsidR="004E00EE" w:rsidRPr="00FB20BD" w14:paraId="114B4B55" w14:textId="77777777" w:rsidTr="00EF6B6C">
        <w:trPr>
          <w:trHeight w:val="20"/>
          <w:jc w:val="center"/>
        </w:trPr>
        <w:tc>
          <w:tcPr>
            <w:tcW w:w="1205" w:type="dxa"/>
            <w:vMerge/>
            <w:tcBorders>
              <w:right w:val="single" w:sz="4" w:space="0" w:color="auto"/>
            </w:tcBorders>
            <w:shd w:val="clear" w:color="auto" w:fill="auto"/>
            <w:vAlign w:val="center"/>
          </w:tcPr>
          <w:p w14:paraId="1067D517" w14:textId="77777777" w:rsidR="004E00EE" w:rsidRPr="00FB20BD" w:rsidRDefault="004E00EE" w:rsidP="00B84CF7">
            <w:pPr>
              <w:pStyle w:val="TAH"/>
            </w:pPr>
          </w:p>
        </w:tc>
        <w:tc>
          <w:tcPr>
            <w:tcW w:w="1293" w:type="dxa"/>
            <w:vMerge/>
            <w:tcBorders>
              <w:left w:val="single" w:sz="4" w:space="0" w:color="auto"/>
              <w:right w:val="single" w:sz="4" w:space="0" w:color="auto"/>
            </w:tcBorders>
            <w:vAlign w:val="center"/>
          </w:tcPr>
          <w:p w14:paraId="7A66955D"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4C7D11F6" w14:textId="77777777" w:rsidR="004E00EE" w:rsidRPr="00FB20BD" w:rsidRDefault="004E00EE" w:rsidP="00B84CF7">
            <w:pPr>
              <w:pStyle w:val="TAC"/>
            </w:pPr>
            <w:r w:rsidRPr="00FB20BD">
              <w:t>-25 + TT</w:t>
            </w:r>
          </w:p>
        </w:tc>
        <w:tc>
          <w:tcPr>
            <w:tcW w:w="4155" w:type="dxa"/>
            <w:tcBorders>
              <w:top w:val="single" w:sz="4" w:space="0" w:color="auto"/>
              <w:left w:val="single" w:sz="4" w:space="0" w:color="auto"/>
              <w:right w:val="single" w:sz="4" w:space="0" w:color="auto"/>
            </w:tcBorders>
            <w:vAlign w:val="center"/>
          </w:tcPr>
          <w:p w14:paraId="7526E9E6" w14:textId="77777777" w:rsidR="004E00EE" w:rsidRPr="00FB20BD" w:rsidRDefault="004E00EE" w:rsidP="00B84CF7">
            <w:pPr>
              <w:pStyle w:val="TAL"/>
            </w:pPr>
            <w:r w:rsidRPr="00FB20BD">
              <w:t>Image frequencies when output power ≤ 10 dBm</w:t>
            </w:r>
          </w:p>
        </w:tc>
        <w:tc>
          <w:tcPr>
            <w:tcW w:w="1682" w:type="dxa"/>
            <w:vMerge/>
            <w:tcBorders>
              <w:left w:val="single" w:sz="4" w:space="0" w:color="auto"/>
              <w:right w:val="single" w:sz="4" w:space="0" w:color="auto"/>
            </w:tcBorders>
            <w:vAlign w:val="center"/>
          </w:tcPr>
          <w:p w14:paraId="70E80D18" w14:textId="77777777" w:rsidR="004E00EE" w:rsidRPr="00FB20BD" w:rsidRDefault="004E00EE" w:rsidP="00B84CF7">
            <w:pPr>
              <w:pStyle w:val="TAC"/>
            </w:pPr>
          </w:p>
        </w:tc>
      </w:tr>
      <w:tr w:rsidR="004E00EE" w:rsidRPr="00FB20BD" w14:paraId="279DFD9C" w14:textId="77777777" w:rsidTr="00EF6B6C">
        <w:trPr>
          <w:trHeight w:val="208"/>
          <w:jc w:val="center"/>
        </w:trPr>
        <w:tc>
          <w:tcPr>
            <w:tcW w:w="1205" w:type="dxa"/>
            <w:vMerge w:val="restart"/>
            <w:tcBorders>
              <w:top w:val="single" w:sz="4" w:space="0" w:color="auto"/>
              <w:right w:val="single" w:sz="4" w:space="0" w:color="auto"/>
            </w:tcBorders>
            <w:shd w:val="clear" w:color="auto" w:fill="auto"/>
            <w:vAlign w:val="center"/>
          </w:tcPr>
          <w:p w14:paraId="1095A7DD" w14:textId="77777777" w:rsidR="004E00EE" w:rsidRPr="00FB20BD" w:rsidRDefault="004E00EE" w:rsidP="00B84CF7">
            <w:pPr>
              <w:pStyle w:val="TAH"/>
            </w:pPr>
            <w:r w:rsidRPr="00FB20BD">
              <w:t>Carrier leakage</w:t>
            </w:r>
          </w:p>
        </w:tc>
        <w:tc>
          <w:tcPr>
            <w:tcW w:w="1293" w:type="dxa"/>
            <w:vMerge w:val="restart"/>
            <w:tcBorders>
              <w:top w:val="single" w:sz="4" w:space="0" w:color="auto"/>
              <w:left w:val="single" w:sz="4" w:space="0" w:color="auto"/>
              <w:right w:val="single" w:sz="4" w:space="0" w:color="auto"/>
            </w:tcBorders>
            <w:vAlign w:val="center"/>
          </w:tcPr>
          <w:p w14:paraId="585594A9" w14:textId="77777777" w:rsidR="004E00EE" w:rsidRPr="00FB20BD" w:rsidRDefault="004E00EE" w:rsidP="00B84CF7">
            <w:pPr>
              <w:pStyle w:val="TAC"/>
            </w:pPr>
            <w:r w:rsidRPr="00FB20BD">
              <w:t>dBc</w:t>
            </w:r>
          </w:p>
        </w:tc>
        <w:tc>
          <w:tcPr>
            <w:tcW w:w="1265" w:type="dxa"/>
            <w:tcBorders>
              <w:top w:val="single" w:sz="4" w:space="0" w:color="auto"/>
              <w:left w:val="single" w:sz="4" w:space="0" w:color="auto"/>
              <w:right w:val="single" w:sz="4" w:space="0" w:color="auto"/>
            </w:tcBorders>
            <w:vAlign w:val="center"/>
          </w:tcPr>
          <w:p w14:paraId="66350D41" w14:textId="77777777" w:rsidR="004E00EE" w:rsidRPr="00FB20BD" w:rsidRDefault="004E00EE" w:rsidP="00B84CF7">
            <w:pPr>
              <w:pStyle w:val="TAC"/>
            </w:pPr>
            <w:r w:rsidRPr="00FB20BD">
              <w:t>-28 + TT</w:t>
            </w:r>
          </w:p>
        </w:tc>
        <w:tc>
          <w:tcPr>
            <w:tcW w:w="4155" w:type="dxa"/>
            <w:tcBorders>
              <w:top w:val="single" w:sz="4" w:space="0" w:color="auto"/>
              <w:left w:val="single" w:sz="4" w:space="0" w:color="auto"/>
              <w:right w:val="single" w:sz="4" w:space="0" w:color="auto"/>
            </w:tcBorders>
            <w:shd w:val="clear" w:color="auto" w:fill="auto"/>
            <w:vAlign w:val="center"/>
          </w:tcPr>
          <w:p w14:paraId="1C4A6C1A" w14:textId="77777777" w:rsidR="004E00EE" w:rsidRPr="00FB20BD" w:rsidRDefault="004E00EE" w:rsidP="00B84CF7">
            <w:pPr>
              <w:pStyle w:val="TAL"/>
            </w:pPr>
            <w:r w:rsidRPr="00FB20BD">
              <w:t xml:space="preserve">Output power &gt; 10 dBm </w:t>
            </w:r>
          </w:p>
        </w:tc>
        <w:tc>
          <w:tcPr>
            <w:tcW w:w="1682" w:type="dxa"/>
            <w:vMerge w:val="restart"/>
            <w:tcBorders>
              <w:top w:val="single" w:sz="4" w:space="0" w:color="auto"/>
              <w:left w:val="single" w:sz="4" w:space="0" w:color="auto"/>
              <w:right w:val="single" w:sz="4" w:space="0" w:color="auto"/>
            </w:tcBorders>
            <w:vAlign w:val="center"/>
          </w:tcPr>
          <w:p w14:paraId="6E21F417" w14:textId="77777777" w:rsidR="004E00EE" w:rsidRPr="00FB20BD" w:rsidRDefault="004E00EE" w:rsidP="00B84CF7">
            <w:pPr>
              <w:pStyle w:val="TAC"/>
            </w:pPr>
            <w:r w:rsidRPr="00FB20BD">
              <w:t>Carrier leakage frequency (NOTES 4, 5)</w:t>
            </w:r>
          </w:p>
        </w:tc>
      </w:tr>
      <w:tr w:rsidR="004E00EE" w:rsidRPr="00FB20BD" w14:paraId="264F5ED0" w14:textId="77777777" w:rsidTr="00EF6B6C">
        <w:trPr>
          <w:trHeight w:val="208"/>
          <w:jc w:val="center"/>
        </w:trPr>
        <w:tc>
          <w:tcPr>
            <w:tcW w:w="1205" w:type="dxa"/>
            <w:vMerge/>
            <w:tcBorders>
              <w:top w:val="single" w:sz="4" w:space="0" w:color="auto"/>
              <w:right w:val="single" w:sz="4" w:space="0" w:color="auto"/>
            </w:tcBorders>
            <w:shd w:val="clear" w:color="auto" w:fill="auto"/>
            <w:vAlign w:val="center"/>
          </w:tcPr>
          <w:p w14:paraId="731708D5" w14:textId="77777777" w:rsidR="004E00EE" w:rsidRPr="00FB20BD" w:rsidRDefault="004E00EE" w:rsidP="00B84CF7">
            <w:pPr>
              <w:pStyle w:val="TAH"/>
            </w:pPr>
          </w:p>
        </w:tc>
        <w:tc>
          <w:tcPr>
            <w:tcW w:w="1293" w:type="dxa"/>
            <w:vMerge/>
            <w:tcBorders>
              <w:top w:val="single" w:sz="4" w:space="0" w:color="auto"/>
              <w:left w:val="single" w:sz="4" w:space="0" w:color="auto"/>
              <w:right w:val="single" w:sz="4" w:space="0" w:color="auto"/>
            </w:tcBorders>
            <w:vAlign w:val="center"/>
          </w:tcPr>
          <w:p w14:paraId="55BAD84D"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7C08E4CD" w14:textId="77777777" w:rsidR="004E00EE" w:rsidRPr="00FB20BD" w:rsidRDefault="004E00EE" w:rsidP="00B84CF7">
            <w:pPr>
              <w:pStyle w:val="TAC"/>
            </w:pPr>
            <w:r w:rsidRPr="00FB20BD">
              <w:t>-25 + TT</w:t>
            </w:r>
          </w:p>
        </w:tc>
        <w:tc>
          <w:tcPr>
            <w:tcW w:w="4155" w:type="dxa"/>
            <w:tcBorders>
              <w:top w:val="single" w:sz="4" w:space="0" w:color="auto"/>
              <w:left w:val="single" w:sz="4" w:space="0" w:color="auto"/>
              <w:right w:val="single" w:sz="4" w:space="0" w:color="auto"/>
            </w:tcBorders>
            <w:shd w:val="clear" w:color="auto" w:fill="auto"/>
            <w:vAlign w:val="center"/>
          </w:tcPr>
          <w:p w14:paraId="7C3E7CB6" w14:textId="77777777" w:rsidR="004E00EE" w:rsidRPr="00FB20BD" w:rsidRDefault="004E00EE" w:rsidP="00B84CF7">
            <w:pPr>
              <w:pStyle w:val="TAL"/>
            </w:pPr>
            <w:r w:rsidRPr="00FB20BD">
              <w:t>0 dBm ≤ Output power ≤10 dBm</w:t>
            </w:r>
          </w:p>
        </w:tc>
        <w:tc>
          <w:tcPr>
            <w:tcW w:w="1682" w:type="dxa"/>
            <w:vMerge/>
            <w:tcBorders>
              <w:top w:val="single" w:sz="4" w:space="0" w:color="auto"/>
              <w:left w:val="single" w:sz="4" w:space="0" w:color="auto"/>
              <w:right w:val="single" w:sz="4" w:space="0" w:color="auto"/>
            </w:tcBorders>
            <w:vAlign w:val="center"/>
          </w:tcPr>
          <w:p w14:paraId="04435638" w14:textId="77777777" w:rsidR="004E00EE" w:rsidRPr="00FB20BD" w:rsidRDefault="004E00EE" w:rsidP="00B84CF7"/>
        </w:tc>
      </w:tr>
      <w:tr w:rsidR="004E00EE" w:rsidRPr="00FB20BD" w14:paraId="7F211C49" w14:textId="77777777" w:rsidTr="00EF6B6C">
        <w:trPr>
          <w:trHeight w:val="206"/>
          <w:jc w:val="center"/>
        </w:trPr>
        <w:tc>
          <w:tcPr>
            <w:tcW w:w="1205" w:type="dxa"/>
            <w:vMerge/>
            <w:tcBorders>
              <w:right w:val="single" w:sz="4" w:space="0" w:color="auto"/>
            </w:tcBorders>
            <w:shd w:val="clear" w:color="auto" w:fill="auto"/>
            <w:vAlign w:val="center"/>
          </w:tcPr>
          <w:p w14:paraId="4DF51B71" w14:textId="77777777" w:rsidR="004E00EE" w:rsidRPr="00FB20BD" w:rsidRDefault="004E00EE" w:rsidP="00B84CF7"/>
        </w:tc>
        <w:tc>
          <w:tcPr>
            <w:tcW w:w="1293" w:type="dxa"/>
            <w:vMerge/>
            <w:tcBorders>
              <w:left w:val="single" w:sz="4" w:space="0" w:color="auto"/>
              <w:right w:val="single" w:sz="4" w:space="0" w:color="auto"/>
            </w:tcBorders>
            <w:vAlign w:val="center"/>
          </w:tcPr>
          <w:p w14:paraId="4F2A9BA3"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30A19109" w14:textId="77777777" w:rsidR="004E00EE" w:rsidRPr="00FB20BD" w:rsidRDefault="004E00EE" w:rsidP="00B84CF7">
            <w:pPr>
              <w:pStyle w:val="TAC"/>
            </w:pPr>
            <w:r w:rsidRPr="00FB20BD">
              <w:t>-20 + TT</w:t>
            </w:r>
          </w:p>
        </w:tc>
        <w:tc>
          <w:tcPr>
            <w:tcW w:w="4155" w:type="dxa"/>
            <w:tcBorders>
              <w:left w:val="single" w:sz="4" w:space="0" w:color="auto"/>
              <w:right w:val="single" w:sz="4" w:space="0" w:color="auto"/>
            </w:tcBorders>
            <w:shd w:val="clear" w:color="auto" w:fill="auto"/>
            <w:vAlign w:val="center"/>
          </w:tcPr>
          <w:p w14:paraId="4145D16C" w14:textId="77777777" w:rsidR="004E00EE" w:rsidRPr="00FB20BD" w:rsidRDefault="004E00EE" w:rsidP="00B84CF7">
            <w:pPr>
              <w:pStyle w:val="TAL"/>
            </w:pPr>
            <w:r w:rsidRPr="00FB20BD">
              <w:t>-30 dBm ≤ Output power ≤ 0 dBm</w:t>
            </w:r>
          </w:p>
        </w:tc>
        <w:tc>
          <w:tcPr>
            <w:tcW w:w="1682" w:type="dxa"/>
            <w:vMerge/>
            <w:tcBorders>
              <w:left w:val="single" w:sz="4" w:space="0" w:color="auto"/>
              <w:right w:val="single" w:sz="4" w:space="0" w:color="auto"/>
            </w:tcBorders>
            <w:vAlign w:val="center"/>
          </w:tcPr>
          <w:p w14:paraId="2E7FFD31" w14:textId="77777777" w:rsidR="004E00EE" w:rsidRPr="00FB20BD" w:rsidRDefault="004E00EE" w:rsidP="00B84CF7"/>
        </w:tc>
      </w:tr>
      <w:tr w:rsidR="004E00EE" w:rsidRPr="00FB20BD" w14:paraId="16B065A9" w14:textId="77777777" w:rsidTr="00EF6B6C">
        <w:trPr>
          <w:trHeight w:val="206"/>
          <w:jc w:val="center"/>
        </w:trPr>
        <w:tc>
          <w:tcPr>
            <w:tcW w:w="1205" w:type="dxa"/>
            <w:vMerge/>
            <w:tcBorders>
              <w:right w:val="single" w:sz="4" w:space="0" w:color="auto"/>
            </w:tcBorders>
            <w:shd w:val="clear" w:color="auto" w:fill="auto"/>
            <w:vAlign w:val="center"/>
          </w:tcPr>
          <w:p w14:paraId="34471468" w14:textId="77777777" w:rsidR="004E00EE" w:rsidRPr="00FB20BD" w:rsidRDefault="004E00EE" w:rsidP="00B84CF7"/>
        </w:tc>
        <w:tc>
          <w:tcPr>
            <w:tcW w:w="1293" w:type="dxa"/>
            <w:vMerge/>
            <w:tcBorders>
              <w:left w:val="single" w:sz="4" w:space="0" w:color="auto"/>
              <w:right w:val="single" w:sz="4" w:space="0" w:color="auto"/>
            </w:tcBorders>
            <w:vAlign w:val="center"/>
          </w:tcPr>
          <w:p w14:paraId="25E6A53C" w14:textId="77777777" w:rsidR="004E00EE" w:rsidRPr="00FB20BD" w:rsidRDefault="004E00EE" w:rsidP="00B84CF7">
            <w:pPr>
              <w:pStyle w:val="TAC"/>
            </w:pPr>
          </w:p>
        </w:tc>
        <w:tc>
          <w:tcPr>
            <w:tcW w:w="1265" w:type="dxa"/>
            <w:tcBorders>
              <w:top w:val="single" w:sz="4" w:space="0" w:color="auto"/>
              <w:left w:val="single" w:sz="4" w:space="0" w:color="auto"/>
              <w:right w:val="single" w:sz="4" w:space="0" w:color="auto"/>
            </w:tcBorders>
            <w:vAlign w:val="center"/>
          </w:tcPr>
          <w:p w14:paraId="1C5DC544" w14:textId="77777777" w:rsidR="004E00EE" w:rsidRPr="00FB20BD" w:rsidRDefault="004E00EE" w:rsidP="00B84CF7">
            <w:pPr>
              <w:pStyle w:val="TAC"/>
            </w:pPr>
            <w:r w:rsidRPr="00FB20BD">
              <w:t>-10 + TT</w:t>
            </w:r>
          </w:p>
        </w:tc>
        <w:tc>
          <w:tcPr>
            <w:tcW w:w="4155" w:type="dxa"/>
            <w:tcBorders>
              <w:left w:val="single" w:sz="4" w:space="0" w:color="auto"/>
              <w:right w:val="single" w:sz="4" w:space="0" w:color="auto"/>
            </w:tcBorders>
            <w:shd w:val="clear" w:color="auto" w:fill="auto"/>
            <w:vAlign w:val="center"/>
          </w:tcPr>
          <w:p w14:paraId="54658CB5" w14:textId="77777777" w:rsidR="004E00EE" w:rsidRPr="00FB20BD" w:rsidRDefault="004E00EE" w:rsidP="00B84CF7">
            <w:pPr>
              <w:pStyle w:val="TAL"/>
            </w:pPr>
            <w:r w:rsidRPr="00FB20BD">
              <w:t xml:space="preserve">-40 dBm </w:t>
            </w:r>
            <w:r w:rsidRPr="00FB20BD">
              <w:sym w:font="Symbol" w:char="F0A3"/>
            </w:r>
            <w:r w:rsidRPr="00FB20BD">
              <w:t xml:space="preserve"> Output power &lt; -30 dBm</w:t>
            </w:r>
          </w:p>
        </w:tc>
        <w:tc>
          <w:tcPr>
            <w:tcW w:w="1682" w:type="dxa"/>
            <w:vMerge/>
            <w:tcBorders>
              <w:left w:val="single" w:sz="4" w:space="0" w:color="auto"/>
              <w:right w:val="single" w:sz="4" w:space="0" w:color="auto"/>
            </w:tcBorders>
            <w:vAlign w:val="center"/>
          </w:tcPr>
          <w:p w14:paraId="56D3CEC6" w14:textId="77777777" w:rsidR="004E00EE" w:rsidRPr="00FB20BD" w:rsidRDefault="004E00EE" w:rsidP="00B84CF7"/>
        </w:tc>
      </w:tr>
      <w:tr w:rsidR="004E00EE" w:rsidRPr="00FB20BD" w14:paraId="634BF6A2" w14:textId="77777777" w:rsidTr="00EF6B6C">
        <w:trPr>
          <w:trHeight w:val="424"/>
          <w:jc w:val="center"/>
        </w:trPr>
        <w:tc>
          <w:tcPr>
            <w:tcW w:w="9600" w:type="dxa"/>
            <w:gridSpan w:val="5"/>
            <w:tcBorders>
              <w:right w:val="single" w:sz="4" w:space="0" w:color="auto"/>
            </w:tcBorders>
            <w:shd w:val="clear" w:color="auto" w:fill="auto"/>
            <w:vAlign w:val="center"/>
          </w:tcPr>
          <w:p w14:paraId="0838D52C" w14:textId="77777777" w:rsidR="004E00EE" w:rsidRPr="00FB20BD" w:rsidRDefault="004E00EE" w:rsidP="00B84CF7">
            <w:pPr>
              <w:pStyle w:val="TAN"/>
            </w:pPr>
            <w:r w:rsidRPr="00FB20BD">
              <w:t>NOTE 1:</w:t>
            </w:r>
            <w:r w:rsidRPr="00FB20BD">
              <w:tab/>
              <w:t xml:space="preserve">An in-band emissions combined limit is evaluated in each non-allocated RB. For each such RB, the minimum requirement is calculated as the higher of </w:t>
            </w:r>
            <w:r w:rsidRPr="00FB20BD">
              <w:rPr>
                <w:i/>
              </w:rPr>
              <w:t>P</w:t>
            </w:r>
            <w:r w:rsidRPr="00FB20BD">
              <w:rPr>
                <w:i/>
                <w:vertAlign w:val="subscript"/>
              </w:rPr>
              <w:t xml:space="preserve">RB </w:t>
            </w:r>
            <w:r w:rsidRPr="00FB20BD">
              <w:t xml:space="preserve">- 30 dB and the power sum of all limit values (General, IQ Image or Carrier leakage) that apply. </w:t>
            </w:r>
            <w:r w:rsidRPr="00FB20BD">
              <w:rPr>
                <w:i/>
              </w:rPr>
              <w:t>P</w:t>
            </w:r>
            <w:r w:rsidRPr="00FB20BD">
              <w:rPr>
                <w:i/>
                <w:vertAlign w:val="subscript"/>
              </w:rPr>
              <w:t>RB</w:t>
            </w:r>
            <w:r w:rsidRPr="00FB20BD">
              <w:rPr>
                <w:i/>
              </w:rPr>
              <w:t xml:space="preserve"> </w:t>
            </w:r>
            <w:r w:rsidRPr="00FB20BD">
              <w:t>is defined in NOTE 10.</w:t>
            </w:r>
          </w:p>
          <w:p w14:paraId="0756A51F" w14:textId="77777777" w:rsidR="004E00EE" w:rsidRPr="00FB20BD" w:rsidRDefault="004E00EE" w:rsidP="00B84CF7">
            <w:pPr>
              <w:pStyle w:val="TAN"/>
            </w:pPr>
            <w:r w:rsidRPr="00FB20BD">
              <w:t>NOTE 2:</w:t>
            </w:r>
            <w:r w:rsidRPr="00FB20BD">
              <w:tab/>
              <w:t>The measurement bandwidth is 1 RB and the limit is expressed as a ratio of measured power in one non-allocated RB to the measured average power per allocated RB, where the averaging is done across all allocated RBs.</w:t>
            </w:r>
          </w:p>
          <w:p w14:paraId="22094937" w14:textId="77777777" w:rsidR="004E00EE" w:rsidRPr="00FB20BD" w:rsidRDefault="004E00EE" w:rsidP="00B84CF7">
            <w:pPr>
              <w:pStyle w:val="TAN"/>
            </w:pPr>
            <w:r w:rsidRPr="00FB20BD">
              <w:t>NOTE 3:</w:t>
            </w:r>
            <w:r w:rsidRPr="00FB20BD">
              <w:tab/>
              <w:t>The applicable frequencies for this limit are those that are enclosed in the reflection of the allocated bandwidth, based on symmetry with respect to the carrier leakage frequency, but excluding any allocated RBs.</w:t>
            </w:r>
          </w:p>
          <w:p w14:paraId="594A8A3C" w14:textId="77777777" w:rsidR="004E00EE" w:rsidRPr="00FB20BD" w:rsidRDefault="004E00EE" w:rsidP="00B84CF7">
            <w:pPr>
              <w:pStyle w:val="TAN"/>
            </w:pPr>
            <w:r w:rsidRPr="00FB20BD">
              <w:t>NOTE 4:</w:t>
            </w:r>
            <w:r w:rsidRPr="00FB20BD">
              <w:tab/>
              <w:t>The measurement bandwidth is 1 RB and the limit is expressed as a ratio of measured power in one non-allocated RB to the measured total power in all allocated RBs.</w:t>
            </w:r>
          </w:p>
          <w:p w14:paraId="1BA61609" w14:textId="634C3BAB" w:rsidR="004E00EE" w:rsidRPr="00FB20BD" w:rsidRDefault="004E00EE" w:rsidP="00B84CF7">
            <w:pPr>
              <w:pStyle w:val="TAN"/>
            </w:pPr>
            <w:r w:rsidRPr="00FB20BD">
              <w:t>NOTE 5:</w:t>
            </w:r>
            <w:r w:rsidRPr="00FB20BD">
              <w:tab/>
              <w:t xml:space="preserve">The applicable frequencies for this limit depend on the parameter </w:t>
            </w:r>
            <w:r w:rsidRPr="00FB20BD">
              <w:rPr>
                <w:i/>
              </w:rPr>
              <w:t>txDirectCurrentLocation</w:t>
            </w:r>
            <w:r w:rsidRPr="00FB20BD">
              <w:t xml:space="preserve"> in </w:t>
            </w:r>
            <w:r w:rsidRPr="00FB20BD">
              <w:rPr>
                <w:i/>
              </w:rPr>
              <w:t>UplinkTxDirectCurrent</w:t>
            </w:r>
            <w:r w:rsidRPr="00FB20BD">
              <w:t xml:space="preserve"> IE and are those that are enclosed either in the RB containing the carrier leakage frequency, or in the two RBs immediately adjacent to the carrier leakage frequency but excluding any allocated RB.</w:t>
            </w:r>
          </w:p>
          <w:p w14:paraId="4DA822DF" w14:textId="77777777" w:rsidR="004E00EE" w:rsidRPr="00FB20BD" w:rsidRDefault="004E00EE" w:rsidP="00B84CF7">
            <w:pPr>
              <w:pStyle w:val="TAN"/>
            </w:pPr>
            <w:r w:rsidRPr="00FB20BD">
              <w:t>NOTE 6:</w:t>
            </w:r>
            <w:r w:rsidRPr="00FB20BD">
              <w:tab/>
            </w:r>
            <w:r w:rsidRPr="00FB20BD">
              <w:rPr>
                <w:position w:val="-12"/>
              </w:rPr>
              <w:object w:dxaOrig="480" w:dyaOrig="360" w14:anchorId="233A0356">
                <v:shape id="_x0000_i1114" type="#_x0000_t75" style="width:24pt;height:18.6pt" o:ole="">
                  <v:imagedata r:id="rId47" o:title=""/>
                </v:shape>
                <o:OLEObject Type="Embed" ProgID="Equation.3" ShapeID="_x0000_i1114" DrawAspect="Content" ObjectID="_1781610005" r:id="rId140"/>
              </w:object>
            </w:r>
            <w:r w:rsidRPr="00FB20BD">
              <w:t xml:space="preserve"> is the Transmission Bandwidth (see Section 5.3).</w:t>
            </w:r>
          </w:p>
          <w:p w14:paraId="464EA96A" w14:textId="77777777" w:rsidR="004E00EE" w:rsidRPr="00FB20BD" w:rsidRDefault="004E00EE" w:rsidP="00B84CF7">
            <w:pPr>
              <w:pStyle w:val="TAN"/>
            </w:pPr>
            <w:r w:rsidRPr="00FB20BD">
              <w:t>NOTE 7:</w:t>
            </w:r>
            <w:r w:rsidRPr="00FB20BD">
              <w:tab/>
            </w:r>
            <w:r w:rsidRPr="00FB20BD">
              <w:rPr>
                <w:position w:val="-10"/>
              </w:rPr>
              <w:object w:dxaOrig="440" w:dyaOrig="340" w14:anchorId="039EB7B0">
                <v:shape id="_x0000_i1115" type="#_x0000_t75" style="width:21.6pt;height:17.4pt" o:ole="">
                  <v:imagedata r:id="rId43" o:title=""/>
                </v:shape>
                <o:OLEObject Type="Embed" ProgID="Equation.3" ShapeID="_x0000_i1115" DrawAspect="Content" ObjectID="_1781610006" r:id="rId141"/>
              </w:object>
            </w:r>
            <w:r w:rsidRPr="00FB20BD">
              <w:t xml:space="preserve"> is the Transmission Bandwidth Configuration (see Section 5.3).</w:t>
            </w:r>
          </w:p>
          <w:p w14:paraId="52C630A2" w14:textId="77777777" w:rsidR="004E00EE" w:rsidRPr="00FB20BD" w:rsidRDefault="004E00EE" w:rsidP="00B84CF7">
            <w:pPr>
              <w:pStyle w:val="TAN"/>
            </w:pPr>
            <w:r w:rsidRPr="00FB20BD">
              <w:t>NOTE 8:</w:t>
            </w:r>
            <w:r w:rsidRPr="00FB20BD">
              <w:tab/>
            </w:r>
            <w:r w:rsidRPr="00FB20BD">
              <w:rPr>
                <w:position w:val="-6"/>
              </w:rPr>
              <w:object w:dxaOrig="620" w:dyaOrig="279" w14:anchorId="7AF98C50">
                <v:shape id="_x0000_i1116" type="#_x0000_t75" style="width:30.6pt;height:14.1pt" o:ole="">
                  <v:imagedata r:id="rId50" o:title=""/>
                </v:shape>
                <o:OLEObject Type="Embed" ProgID="Equation.3" ShapeID="_x0000_i1116" DrawAspect="Content" ObjectID="_1781610007" r:id="rId142"/>
              </w:object>
            </w:r>
            <w:r w:rsidRPr="00FB20BD">
              <w:t xml:space="preserve"> is the limit specified in Table 6.4.2.1.3-1 for the modulation format used in the allocated RBs.</w:t>
            </w:r>
          </w:p>
          <w:p w14:paraId="18448AA0" w14:textId="77777777" w:rsidR="004E00EE" w:rsidRPr="00FB20BD" w:rsidRDefault="004E00EE" w:rsidP="00B84CF7">
            <w:pPr>
              <w:pStyle w:val="TAN"/>
            </w:pPr>
            <w:r w:rsidRPr="00FB20BD">
              <w:t>NOTE 9:</w:t>
            </w:r>
            <w:r w:rsidRPr="00FB20BD">
              <w:tab/>
            </w:r>
            <w:r w:rsidRPr="00FB20BD">
              <w:rPr>
                <w:position w:val="-10"/>
              </w:rPr>
              <w:object w:dxaOrig="400" w:dyaOrig="300" w14:anchorId="5288CDCD">
                <v:shape id="_x0000_i1117" type="#_x0000_t75" style="width:21.6pt;height:17.1pt" o:ole="">
                  <v:imagedata r:id="rId52" o:title=""/>
                </v:shape>
                <o:OLEObject Type="Embed" ProgID="Equation.3" ShapeID="_x0000_i1117" DrawAspect="Content" ObjectID="_1781610008" r:id="rId143"/>
              </w:object>
            </w:r>
            <w:r w:rsidRPr="00FB20BD">
              <w:t xml:space="preserve"> is the starting frequency offset between the allocated RB and the measured non-allocated RB (e.g. </w:t>
            </w:r>
            <w:r w:rsidRPr="00FB20BD">
              <w:rPr>
                <w:position w:val="-10"/>
              </w:rPr>
              <w:object w:dxaOrig="760" w:dyaOrig="340" w14:anchorId="654C0B4F">
                <v:shape id="_x0000_i1118" type="#_x0000_t75" style="width:38.4pt;height:17.4pt" o:ole="">
                  <v:imagedata r:id="rId54" o:title=""/>
                </v:shape>
                <o:OLEObject Type="Embed" ProgID="Equation.3" ShapeID="_x0000_i1118" DrawAspect="Content" ObjectID="_1781610009" r:id="rId144"/>
              </w:object>
            </w:r>
            <w:r w:rsidRPr="00FB20BD">
              <w:t xml:space="preserve"> or </w:t>
            </w:r>
            <w:r w:rsidRPr="00FB20BD">
              <w:rPr>
                <w:position w:val="-10"/>
              </w:rPr>
              <w:object w:dxaOrig="920" w:dyaOrig="340" w14:anchorId="315ACDBC">
                <v:shape id="_x0000_i1119" type="#_x0000_t75" style="width:47.4pt;height:17.4pt" o:ole="">
                  <v:imagedata r:id="rId56" o:title=""/>
                </v:shape>
                <o:OLEObject Type="Embed" ProgID="Equation.3" ShapeID="_x0000_i1119" DrawAspect="Content" ObjectID="_1781610010" r:id="rId145"/>
              </w:object>
            </w:r>
            <w:r w:rsidRPr="00FB20BD">
              <w:t xml:space="preserve"> for the first adjacent RB outside of the allocated bandwidth.</w:t>
            </w:r>
          </w:p>
          <w:p w14:paraId="1886D273" w14:textId="77777777" w:rsidR="004E00EE" w:rsidRPr="00FB20BD" w:rsidRDefault="004E00EE" w:rsidP="00B84CF7">
            <w:pPr>
              <w:pStyle w:val="TAN"/>
            </w:pPr>
            <w:r w:rsidRPr="00FB20BD">
              <w:t>NOTE 10:</w:t>
            </w:r>
            <w:r w:rsidRPr="00FB20BD">
              <w:tab/>
            </w:r>
            <w:r w:rsidRPr="00FB20BD">
              <w:rPr>
                <w:position w:val="-10"/>
              </w:rPr>
              <w:object w:dxaOrig="380" w:dyaOrig="340" w14:anchorId="03937EB1">
                <v:shape id="_x0000_i1120" type="#_x0000_t75" style="width:18.6pt;height:17.4pt" o:ole="">
                  <v:imagedata r:id="rId87" o:title=""/>
                </v:shape>
                <o:OLEObject Type="Embed" ProgID="Equation.3" ShapeID="_x0000_i1120" DrawAspect="Content" ObjectID="_1781610011" r:id="rId146"/>
              </w:object>
            </w:r>
            <w:r w:rsidRPr="00FB20BD">
              <w:t xml:space="preserve"> is an average of the transmitted power over 10 sub-frames normalized by the number of allocated RBs, measured in dBm.</w:t>
            </w:r>
          </w:p>
          <w:p w14:paraId="074453B5" w14:textId="77777777" w:rsidR="004E00EE" w:rsidRPr="00FB20BD" w:rsidRDefault="004E00EE" w:rsidP="00B84CF7">
            <w:pPr>
              <w:pStyle w:val="TAN"/>
              <w:rPr>
                <w:rFonts w:cs="Arial"/>
              </w:rPr>
            </w:pPr>
            <w:r w:rsidRPr="00FB20BD">
              <w:t>NOTE 11:</w:t>
            </w:r>
            <w:r w:rsidRPr="00FB20BD">
              <w:tab/>
              <w:t>Test tolerance TT = 0.8 dB.</w:t>
            </w:r>
          </w:p>
        </w:tc>
      </w:tr>
    </w:tbl>
    <w:p w14:paraId="7441814F" w14:textId="77777777" w:rsidR="004E00EE" w:rsidRPr="00FB20BD" w:rsidRDefault="004E00EE" w:rsidP="00B84CF7"/>
    <w:p w14:paraId="100AB973" w14:textId="4020939E" w:rsidR="004E00EE" w:rsidRPr="00FB20BD" w:rsidRDefault="004E00EE" w:rsidP="00B84CF7">
      <w:pPr>
        <w:pStyle w:val="TH"/>
      </w:pPr>
      <w:r w:rsidRPr="00FB20BD">
        <w:t>Table 6.4D.2.3.5-2: Void</w:t>
      </w:r>
    </w:p>
    <w:p w14:paraId="3CCBE22D" w14:textId="77777777" w:rsidR="00361F02" w:rsidRPr="00FB20BD" w:rsidRDefault="00361F02" w:rsidP="00361F02"/>
    <w:p w14:paraId="3B04B503" w14:textId="77777777" w:rsidR="00361F02" w:rsidRPr="00FB20BD" w:rsidRDefault="00361F02" w:rsidP="00361F02">
      <w:pPr>
        <w:pStyle w:val="Heading4"/>
      </w:pPr>
      <w:bookmarkStart w:id="2145" w:name="_Toc27478126"/>
      <w:bookmarkStart w:id="2146" w:name="_Toc36226838"/>
      <w:bookmarkStart w:id="2147" w:name="_Toc44324123"/>
      <w:bookmarkStart w:id="2148" w:name="_Toc52990317"/>
      <w:bookmarkStart w:id="2149" w:name="_Toc60823516"/>
      <w:bookmarkStart w:id="2150" w:name="_Toc60825438"/>
      <w:bookmarkStart w:id="2151" w:name="_Toc69306258"/>
      <w:bookmarkStart w:id="2152" w:name="_Toc69309923"/>
      <w:bookmarkStart w:id="2153" w:name="_Toc76020241"/>
      <w:bookmarkStart w:id="2154" w:name="_Toc83720724"/>
      <w:r w:rsidRPr="00FB20BD">
        <w:t>6.4D.2.3_1</w:t>
      </w:r>
      <w:r w:rsidRPr="00FB20BD">
        <w:tab/>
        <w:t xml:space="preserve">In-band emissions for SUL </w:t>
      </w:r>
      <w:r w:rsidRPr="00FB20BD">
        <w:rPr>
          <w:lang w:eastAsia="zh-CN"/>
        </w:rPr>
        <w:t>with</w:t>
      </w:r>
      <w:r w:rsidRPr="00FB20BD">
        <w:t xml:space="preserve"> UL MIMO</w:t>
      </w:r>
    </w:p>
    <w:p w14:paraId="3EA112BA" w14:textId="77777777" w:rsidR="00361F02" w:rsidRPr="00FB20BD" w:rsidRDefault="00361F02" w:rsidP="00361F02">
      <w:pPr>
        <w:pStyle w:val="H6"/>
        <w:rPr>
          <w:lang w:eastAsia="zh-CN"/>
        </w:rPr>
      </w:pPr>
      <w:r w:rsidRPr="00FB20BD">
        <w:t>6.4D.2.3_1.1</w:t>
      </w:r>
      <w:r w:rsidRPr="00FB20BD">
        <w:rPr>
          <w:lang w:eastAsia="zh-CN"/>
        </w:rPr>
        <w:tab/>
        <w:t xml:space="preserve">Test </w:t>
      </w:r>
      <w:r w:rsidRPr="00FB20BD">
        <w:t>purpose</w:t>
      </w:r>
    </w:p>
    <w:p w14:paraId="44582CDB" w14:textId="77777777" w:rsidR="00361F02" w:rsidRPr="00FB20BD" w:rsidRDefault="00361F02" w:rsidP="00361F02">
      <w:pPr>
        <w:rPr>
          <w:lang w:eastAsia="zh-CN"/>
        </w:rPr>
      </w:pPr>
      <w:r w:rsidRPr="00FB20BD">
        <w:rPr>
          <w:lang w:eastAsia="zh-CN"/>
        </w:rPr>
        <w:t>Same test purpose as in clause 6.4D.2.3.1.</w:t>
      </w:r>
    </w:p>
    <w:p w14:paraId="05BDABBF" w14:textId="77777777" w:rsidR="00361F02" w:rsidRPr="00FB20BD" w:rsidRDefault="00361F02" w:rsidP="00361F02">
      <w:pPr>
        <w:pStyle w:val="H6"/>
      </w:pPr>
      <w:r w:rsidRPr="00FB20BD">
        <w:t>6.4D.2.3_1.2</w:t>
      </w:r>
      <w:r w:rsidRPr="00FB20BD">
        <w:tab/>
        <w:t>Test applicability</w:t>
      </w:r>
    </w:p>
    <w:p w14:paraId="58727E39" w14:textId="77777777" w:rsidR="00361F02" w:rsidRPr="00FB20BD" w:rsidRDefault="00361F02" w:rsidP="00361F02">
      <w:r w:rsidRPr="00FB20BD">
        <w:t xml:space="preserve">This test </w:t>
      </w:r>
      <w:r w:rsidRPr="00FB20BD">
        <w:rPr>
          <w:lang w:eastAsia="zh-CN"/>
        </w:rPr>
        <w:t>case</w:t>
      </w:r>
      <w:r w:rsidRPr="00FB20BD">
        <w:t xml:space="preserve"> applies to all types of NR UE release 17 and forward that support SUL and UL MIMO operating on the SUL bands.</w:t>
      </w:r>
    </w:p>
    <w:p w14:paraId="3B61479E" w14:textId="77777777" w:rsidR="00361F02" w:rsidRPr="00FB20BD" w:rsidRDefault="00361F02" w:rsidP="00361F02">
      <w:pPr>
        <w:pStyle w:val="H6"/>
      </w:pPr>
      <w:r w:rsidRPr="00FB20BD">
        <w:t>6.4D.2.3_1.3</w:t>
      </w:r>
      <w:r w:rsidRPr="00FB20BD">
        <w:tab/>
        <w:t>Minimum conformance requirements</w:t>
      </w:r>
    </w:p>
    <w:p w14:paraId="1E055C5B" w14:textId="77777777" w:rsidR="00361F02" w:rsidRPr="00FB20BD" w:rsidRDefault="00361F02" w:rsidP="00361F02">
      <w:pPr>
        <w:rPr>
          <w:lang w:eastAsia="zh-CN"/>
        </w:rPr>
      </w:pPr>
      <w:r w:rsidRPr="00FB20BD">
        <w:t>For a terminal that supports SUL for the band combination specified in Table 5.2C-1, the current version of the specification assumes the terminal is configured with active transmission either on UL carrier or SUL carrier at any time in one serving cell and the UE requirements for single carrier shall apply for the active UL or SUL carrier accordingly.</w:t>
      </w:r>
    </w:p>
    <w:p w14:paraId="4EB4CE5F" w14:textId="77777777" w:rsidR="00361F02" w:rsidRPr="00FB20BD" w:rsidRDefault="00361F02" w:rsidP="00361F02">
      <w:pPr>
        <w:rPr>
          <w:lang w:eastAsia="zh-CN"/>
        </w:rPr>
      </w:pPr>
      <w:r w:rsidRPr="00FB20BD">
        <w:rPr>
          <w:lang w:eastAsia="zh-CN"/>
        </w:rPr>
        <w:t>The normative reference for this requirement is TS 38.101-1 [2] clauses 4.3 and 6.4D.2.3.</w:t>
      </w:r>
    </w:p>
    <w:p w14:paraId="095DFF03" w14:textId="77777777" w:rsidR="00361F02" w:rsidRPr="00FB20BD" w:rsidRDefault="00361F02" w:rsidP="00361F02">
      <w:pPr>
        <w:pStyle w:val="H6"/>
      </w:pPr>
      <w:r w:rsidRPr="00FB20BD">
        <w:t>6.4D.2.3_1.4</w:t>
      </w:r>
      <w:r w:rsidRPr="00FB20BD">
        <w:tab/>
        <w:t>Test description</w:t>
      </w:r>
    </w:p>
    <w:p w14:paraId="760CCA29" w14:textId="77777777" w:rsidR="00361F02" w:rsidRPr="00FB20BD" w:rsidRDefault="00361F02" w:rsidP="00361F02">
      <w:pPr>
        <w:rPr>
          <w:lang w:eastAsia="zh-CN"/>
        </w:rPr>
      </w:pPr>
      <w:r w:rsidRPr="00FB20BD">
        <w:rPr>
          <w:lang w:eastAsia="zh-CN"/>
        </w:rPr>
        <w:t>Same test description as specified in clause 6.4D.2.3.4 with following exceptions:</w:t>
      </w:r>
    </w:p>
    <w:p w14:paraId="63B49050" w14:textId="77777777" w:rsidR="00361F02" w:rsidRPr="00FB20BD" w:rsidRDefault="00361F02" w:rsidP="00361F02">
      <w:r w:rsidRPr="00FB20BD">
        <w:t>Instead</w:t>
      </w:r>
      <w:r w:rsidRPr="00FB20BD">
        <w:rPr>
          <w:lang w:eastAsia="zh-CN"/>
        </w:rPr>
        <w:t xml:space="preserve"> of Table </w:t>
      </w:r>
      <w:r w:rsidRPr="00FB20BD">
        <w:t xml:space="preserve">5.3.5-1 </w:t>
      </w:r>
      <w:r w:rsidRPr="00FB20BD">
        <w:sym w:font="Wingdings" w:char="F0E0"/>
      </w:r>
      <w:r w:rsidRPr="00FB20BD">
        <w:t xml:space="preserve"> use Table 5.5C-1.</w:t>
      </w:r>
    </w:p>
    <w:p w14:paraId="21112C00" w14:textId="77777777" w:rsidR="00361F02" w:rsidRPr="00FB20BD" w:rsidRDefault="00361F02" w:rsidP="00361F02">
      <w:pPr>
        <w:rPr>
          <w:lang w:eastAsia="zh-CN"/>
        </w:rPr>
      </w:pPr>
      <w:r w:rsidRPr="00FB20BD">
        <w:t>Instead</w:t>
      </w:r>
      <w:r w:rsidRPr="00FB20BD">
        <w:rPr>
          <w:lang w:eastAsia="zh-CN"/>
        </w:rPr>
        <w:t xml:space="preserve"> of Table </w:t>
      </w:r>
      <w:r w:rsidRPr="00FB20BD">
        <w:t xml:space="preserve">6.4D.2.3.4.1-1 </w:t>
      </w:r>
      <w:r w:rsidRPr="00FB20BD">
        <w:sym w:font="Wingdings" w:char="F0E0"/>
      </w:r>
      <w:r w:rsidRPr="00FB20BD">
        <w:t xml:space="preserve"> use Table 6.4D.2.3_1.4-1</w:t>
      </w:r>
    </w:p>
    <w:p w14:paraId="2AD1B4CC" w14:textId="77777777" w:rsidR="00361F02" w:rsidRPr="00FB20BD" w:rsidRDefault="00361F02" w:rsidP="00361F02">
      <w:pPr>
        <w:pStyle w:val="TH"/>
        <w:rPr>
          <w:lang w:eastAsia="zh-CN"/>
        </w:rPr>
      </w:pPr>
      <w:r w:rsidRPr="00FB20BD">
        <w:t>Table 6.4D.2.3_1.4-1: Test Configuration T</w:t>
      </w:r>
      <w:r w:rsidRPr="00FB20BD">
        <w:rPr>
          <w:lang w:eastAsia="zh-CN"/>
        </w:rPr>
        <w:t>able for PUS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7"/>
        <w:gridCol w:w="2205"/>
        <w:gridCol w:w="884"/>
        <w:gridCol w:w="917"/>
        <w:gridCol w:w="2355"/>
        <w:gridCol w:w="2320"/>
      </w:tblGrid>
      <w:tr w:rsidR="00361F02" w:rsidRPr="00FB20BD" w14:paraId="2691C3E7" w14:textId="77777777" w:rsidTr="004F21EA">
        <w:trPr>
          <w:cantSplit/>
          <w:jc w:val="center"/>
        </w:trPr>
        <w:tc>
          <w:tcPr>
            <w:tcW w:w="5000" w:type="pct"/>
            <w:gridSpan w:val="6"/>
          </w:tcPr>
          <w:p w14:paraId="4A11C3CF" w14:textId="77777777" w:rsidR="00361F02" w:rsidRPr="00FB20BD" w:rsidRDefault="00361F02" w:rsidP="004F21EA">
            <w:pPr>
              <w:pStyle w:val="TAH"/>
            </w:pPr>
            <w:r w:rsidRPr="00FB20BD">
              <w:t>Initial Conditions</w:t>
            </w:r>
          </w:p>
        </w:tc>
      </w:tr>
      <w:tr w:rsidR="00361F02" w:rsidRPr="00FB20BD" w14:paraId="51A18F4E" w14:textId="77777777" w:rsidTr="004F21EA">
        <w:trPr>
          <w:cantSplit/>
          <w:jc w:val="center"/>
        </w:trPr>
        <w:tc>
          <w:tcPr>
            <w:tcW w:w="2096" w:type="pct"/>
            <w:gridSpan w:val="3"/>
          </w:tcPr>
          <w:p w14:paraId="41153761" w14:textId="77777777" w:rsidR="00361F02" w:rsidRPr="00FB20BD" w:rsidRDefault="00361F02" w:rsidP="004F21EA">
            <w:pPr>
              <w:pStyle w:val="TAL"/>
            </w:pPr>
            <w:r w:rsidRPr="00FB20BD">
              <w:t>Test Environment as specified in TS 38.508-1 [5] subclause 4.1</w:t>
            </w:r>
          </w:p>
        </w:tc>
        <w:tc>
          <w:tcPr>
            <w:tcW w:w="2904" w:type="pct"/>
            <w:gridSpan w:val="3"/>
          </w:tcPr>
          <w:p w14:paraId="65FA627F" w14:textId="77777777" w:rsidR="00361F02" w:rsidRPr="00FB20BD" w:rsidRDefault="00361F02" w:rsidP="004F21EA">
            <w:pPr>
              <w:pStyle w:val="TAL"/>
            </w:pPr>
            <w:r w:rsidRPr="00FB20BD">
              <w:t>Normal</w:t>
            </w:r>
          </w:p>
        </w:tc>
      </w:tr>
      <w:tr w:rsidR="00361F02" w:rsidRPr="00FB20BD" w14:paraId="58652900" w14:textId="77777777" w:rsidTr="004F21EA">
        <w:trPr>
          <w:cantSplit/>
          <w:jc w:val="center"/>
        </w:trPr>
        <w:tc>
          <w:tcPr>
            <w:tcW w:w="2096" w:type="pct"/>
            <w:gridSpan w:val="3"/>
          </w:tcPr>
          <w:p w14:paraId="3E039620" w14:textId="77777777" w:rsidR="00361F02" w:rsidRPr="00FB20BD" w:rsidRDefault="00361F02" w:rsidP="004F21EA">
            <w:pPr>
              <w:pStyle w:val="TAL"/>
            </w:pPr>
            <w:r w:rsidRPr="00FB20BD">
              <w:t>Test Frequencies as specified in TS 38.508-1 [5] subclause 4.3.1</w:t>
            </w:r>
          </w:p>
        </w:tc>
        <w:tc>
          <w:tcPr>
            <w:tcW w:w="2904" w:type="pct"/>
            <w:gridSpan w:val="3"/>
          </w:tcPr>
          <w:p w14:paraId="2AA32DF5" w14:textId="3610236F" w:rsidR="00361F02" w:rsidRPr="00FB20BD" w:rsidRDefault="00361F02" w:rsidP="004F21EA">
            <w:pPr>
              <w:pStyle w:val="TAL"/>
            </w:pPr>
            <w:r w:rsidRPr="00FB20BD">
              <w:t>Low range, Mid range, High range for SUL carrier</w:t>
            </w:r>
          </w:p>
          <w:p w14:paraId="5126CBCC" w14:textId="77777777" w:rsidR="00361F02" w:rsidRPr="00FB20BD" w:rsidRDefault="00361F02" w:rsidP="004F21EA">
            <w:pPr>
              <w:pStyle w:val="TAL"/>
            </w:pPr>
            <w:r w:rsidRPr="00FB20BD">
              <w:t>Mid range for Non-SUL carrier</w:t>
            </w:r>
          </w:p>
        </w:tc>
      </w:tr>
      <w:tr w:rsidR="00361F02" w:rsidRPr="00FB20BD" w14:paraId="72BE447D" w14:textId="77777777" w:rsidTr="004F21EA">
        <w:trPr>
          <w:cantSplit/>
          <w:jc w:val="center"/>
        </w:trPr>
        <w:tc>
          <w:tcPr>
            <w:tcW w:w="2096" w:type="pct"/>
            <w:gridSpan w:val="3"/>
          </w:tcPr>
          <w:p w14:paraId="3BE2C150" w14:textId="77777777" w:rsidR="00361F02" w:rsidRPr="00FB20BD" w:rsidRDefault="00361F02" w:rsidP="004F21EA">
            <w:pPr>
              <w:pStyle w:val="TAL"/>
            </w:pPr>
            <w:r w:rsidRPr="00FB20BD">
              <w:t>Test Channel Bandwidths as specified in TS 38.508-1 [5] subclause 4.3.1</w:t>
            </w:r>
          </w:p>
        </w:tc>
        <w:tc>
          <w:tcPr>
            <w:tcW w:w="2904" w:type="pct"/>
            <w:gridSpan w:val="3"/>
          </w:tcPr>
          <w:p w14:paraId="051EEB83" w14:textId="3E9B6536" w:rsidR="00361F02" w:rsidRPr="00FB20BD" w:rsidRDefault="00361F02" w:rsidP="004F21EA">
            <w:pPr>
              <w:pStyle w:val="TAL"/>
            </w:pPr>
            <w:r w:rsidRPr="00FB20BD">
              <w:t>Lowest, Mid, Highest for SUL carrier</w:t>
            </w:r>
          </w:p>
          <w:p w14:paraId="0E3DC514" w14:textId="77777777" w:rsidR="00361F02" w:rsidRPr="00FB20BD" w:rsidRDefault="00361F02" w:rsidP="004F21EA">
            <w:pPr>
              <w:pStyle w:val="TAL"/>
            </w:pPr>
            <w:r w:rsidRPr="00FB20BD">
              <w:t>Lowest for Non-SUL carrier</w:t>
            </w:r>
          </w:p>
        </w:tc>
      </w:tr>
      <w:tr w:rsidR="00361F02" w:rsidRPr="00FB20BD" w14:paraId="17662057" w14:textId="77777777" w:rsidTr="004F21EA">
        <w:trPr>
          <w:cantSplit/>
          <w:jc w:val="center"/>
        </w:trPr>
        <w:tc>
          <w:tcPr>
            <w:tcW w:w="2096" w:type="pct"/>
            <w:gridSpan w:val="3"/>
          </w:tcPr>
          <w:p w14:paraId="08566068" w14:textId="77777777" w:rsidR="00361F02" w:rsidRPr="00FB20BD" w:rsidRDefault="00361F02" w:rsidP="004F21EA">
            <w:pPr>
              <w:pStyle w:val="TAL"/>
            </w:pPr>
            <w:r w:rsidRPr="00FB20BD">
              <w:t>Test SCS as specified in Table 5.3.5-1</w:t>
            </w:r>
          </w:p>
        </w:tc>
        <w:tc>
          <w:tcPr>
            <w:tcW w:w="2904" w:type="pct"/>
            <w:gridSpan w:val="3"/>
          </w:tcPr>
          <w:p w14:paraId="74BD25F5" w14:textId="77777777" w:rsidR="00361F02" w:rsidRPr="00FB20BD" w:rsidRDefault="00361F02" w:rsidP="004F21EA">
            <w:pPr>
              <w:pStyle w:val="TAL"/>
              <w:rPr>
                <w:lang w:eastAsia="zh-CN"/>
              </w:rPr>
            </w:pPr>
            <w:r w:rsidRPr="00FB20BD">
              <w:rPr>
                <w:lang w:eastAsia="zh-CN"/>
              </w:rPr>
              <w:t xml:space="preserve">15kHz </w:t>
            </w:r>
            <w:r w:rsidRPr="00FB20BD">
              <w:t>for SUL carrier and Lowest supported SCS for Non-SUL carrier</w:t>
            </w:r>
          </w:p>
        </w:tc>
      </w:tr>
      <w:tr w:rsidR="00361F02" w:rsidRPr="00FB20BD" w14:paraId="6E6890B5" w14:textId="77777777" w:rsidTr="004F21EA">
        <w:trPr>
          <w:cantSplit/>
          <w:jc w:val="center"/>
        </w:trPr>
        <w:tc>
          <w:tcPr>
            <w:tcW w:w="5000" w:type="pct"/>
            <w:gridSpan w:val="6"/>
          </w:tcPr>
          <w:p w14:paraId="43F378A8" w14:textId="77777777" w:rsidR="00361F02" w:rsidRPr="00FB20BD" w:rsidRDefault="00361F02" w:rsidP="004F21EA">
            <w:pPr>
              <w:pStyle w:val="TAH"/>
            </w:pPr>
            <w:r w:rsidRPr="00FB20BD">
              <w:t>Test Parameters for Channel Bandwidths</w:t>
            </w:r>
          </w:p>
        </w:tc>
      </w:tr>
      <w:tr w:rsidR="00361F02" w:rsidRPr="00FB20BD" w14:paraId="1341B858" w14:textId="77777777" w:rsidTr="004F21EA">
        <w:trPr>
          <w:jc w:val="center"/>
        </w:trPr>
        <w:tc>
          <w:tcPr>
            <w:tcW w:w="492" w:type="pct"/>
          </w:tcPr>
          <w:p w14:paraId="3C845B20" w14:textId="77777777" w:rsidR="00361F02" w:rsidRPr="00FB20BD" w:rsidRDefault="00361F02" w:rsidP="004F21EA">
            <w:pPr>
              <w:pStyle w:val="TAH"/>
            </w:pPr>
            <w:r w:rsidRPr="00FB20BD">
              <w:t>Test ID</w:t>
            </w:r>
          </w:p>
        </w:tc>
        <w:tc>
          <w:tcPr>
            <w:tcW w:w="1145" w:type="pct"/>
            <w:tcBorders>
              <w:bottom w:val="single" w:sz="4" w:space="0" w:color="auto"/>
            </w:tcBorders>
          </w:tcPr>
          <w:p w14:paraId="3CA8BFB4" w14:textId="77777777" w:rsidR="00361F02" w:rsidRPr="00FB20BD" w:rsidRDefault="00361F02" w:rsidP="004F21EA">
            <w:pPr>
              <w:pStyle w:val="TAH"/>
            </w:pPr>
            <w:r w:rsidRPr="00FB20BD">
              <w:t>Downlink Configuration</w:t>
            </w:r>
          </w:p>
        </w:tc>
        <w:tc>
          <w:tcPr>
            <w:tcW w:w="935" w:type="pct"/>
            <w:gridSpan w:val="2"/>
            <w:tcBorders>
              <w:bottom w:val="single" w:sz="4" w:space="0" w:color="auto"/>
            </w:tcBorders>
          </w:tcPr>
          <w:p w14:paraId="30CF3781" w14:textId="77777777" w:rsidR="00361F02" w:rsidRPr="00FB20BD" w:rsidRDefault="00361F02" w:rsidP="004F21EA">
            <w:pPr>
              <w:pStyle w:val="TAH"/>
            </w:pPr>
            <w:r w:rsidRPr="00FB20BD">
              <w:t>UL Configuration</w:t>
            </w:r>
          </w:p>
        </w:tc>
        <w:tc>
          <w:tcPr>
            <w:tcW w:w="2428" w:type="pct"/>
            <w:gridSpan w:val="2"/>
          </w:tcPr>
          <w:p w14:paraId="189124E9" w14:textId="77777777" w:rsidR="00361F02" w:rsidRPr="00FB20BD" w:rsidRDefault="00361F02" w:rsidP="004F21EA">
            <w:pPr>
              <w:pStyle w:val="TAH"/>
            </w:pPr>
            <w:r w:rsidRPr="00FB20BD">
              <w:t>SUL Configuration</w:t>
            </w:r>
          </w:p>
        </w:tc>
      </w:tr>
      <w:tr w:rsidR="00361F02" w:rsidRPr="00FB20BD" w14:paraId="13CBEA19" w14:textId="77777777" w:rsidTr="004F21EA">
        <w:trPr>
          <w:cantSplit/>
          <w:jc w:val="center"/>
        </w:trPr>
        <w:tc>
          <w:tcPr>
            <w:tcW w:w="492" w:type="pct"/>
          </w:tcPr>
          <w:p w14:paraId="5B49B633" w14:textId="77777777" w:rsidR="00361F02" w:rsidRPr="00FB20BD" w:rsidRDefault="00361F02" w:rsidP="004F21EA">
            <w:pPr>
              <w:pStyle w:val="TAC"/>
            </w:pPr>
          </w:p>
        </w:tc>
        <w:tc>
          <w:tcPr>
            <w:tcW w:w="1145" w:type="pct"/>
            <w:tcBorders>
              <w:bottom w:val="nil"/>
            </w:tcBorders>
          </w:tcPr>
          <w:p w14:paraId="35DF9F24" w14:textId="77777777" w:rsidR="00361F02" w:rsidRPr="00FB20BD" w:rsidRDefault="00361F02" w:rsidP="004F21EA">
            <w:pPr>
              <w:pStyle w:val="TAC"/>
            </w:pPr>
            <w:r w:rsidRPr="00FB20BD">
              <w:t>N/A</w:t>
            </w:r>
          </w:p>
        </w:tc>
        <w:tc>
          <w:tcPr>
            <w:tcW w:w="935" w:type="pct"/>
            <w:gridSpan w:val="2"/>
            <w:tcBorders>
              <w:bottom w:val="nil"/>
            </w:tcBorders>
          </w:tcPr>
          <w:p w14:paraId="5EE8EF09" w14:textId="77777777" w:rsidR="00361F02" w:rsidRPr="00FB20BD" w:rsidRDefault="00361F02" w:rsidP="004F21EA">
            <w:pPr>
              <w:pStyle w:val="TAC"/>
            </w:pPr>
            <w:r w:rsidRPr="00FB20BD">
              <w:t>N/A</w:t>
            </w:r>
          </w:p>
        </w:tc>
        <w:tc>
          <w:tcPr>
            <w:tcW w:w="1223" w:type="pct"/>
          </w:tcPr>
          <w:p w14:paraId="292706A3" w14:textId="77777777" w:rsidR="00361F02" w:rsidRPr="00FB20BD" w:rsidRDefault="00361F02" w:rsidP="004F21EA">
            <w:pPr>
              <w:pStyle w:val="TAC"/>
            </w:pPr>
            <w:r w:rsidRPr="00FB20BD">
              <w:t>Modulation</w:t>
            </w:r>
          </w:p>
        </w:tc>
        <w:tc>
          <w:tcPr>
            <w:tcW w:w="1205" w:type="pct"/>
          </w:tcPr>
          <w:p w14:paraId="593650F0" w14:textId="77777777" w:rsidR="00361F02" w:rsidRPr="00FB20BD" w:rsidRDefault="00361F02" w:rsidP="004F21EA">
            <w:pPr>
              <w:pStyle w:val="TAC"/>
            </w:pPr>
            <w:r w:rsidRPr="00FB20BD">
              <w:t xml:space="preserve">RB allocation (NOTE </w:t>
            </w:r>
            <w:r w:rsidRPr="00FB20BD">
              <w:rPr>
                <w:lang w:eastAsia="zh-CN"/>
              </w:rPr>
              <w:t>1</w:t>
            </w:r>
            <w:r w:rsidRPr="00FB20BD">
              <w:t>)</w:t>
            </w:r>
          </w:p>
        </w:tc>
      </w:tr>
      <w:tr w:rsidR="00361F02" w:rsidRPr="00FB20BD" w14:paraId="6B03849E" w14:textId="77777777" w:rsidTr="004F21EA">
        <w:trPr>
          <w:cantSplit/>
          <w:jc w:val="center"/>
        </w:trPr>
        <w:tc>
          <w:tcPr>
            <w:tcW w:w="492" w:type="pct"/>
          </w:tcPr>
          <w:p w14:paraId="10E06B92" w14:textId="77777777" w:rsidR="00361F02" w:rsidRPr="00FB20BD" w:rsidRDefault="00361F02" w:rsidP="004F21EA">
            <w:pPr>
              <w:pStyle w:val="TAC"/>
            </w:pPr>
            <w:r w:rsidRPr="00FB20BD">
              <w:t>1</w:t>
            </w:r>
          </w:p>
        </w:tc>
        <w:tc>
          <w:tcPr>
            <w:tcW w:w="1145" w:type="pct"/>
            <w:tcBorders>
              <w:top w:val="nil"/>
              <w:bottom w:val="nil"/>
            </w:tcBorders>
          </w:tcPr>
          <w:p w14:paraId="0C8B7325" w14:textId="77777777" w:rsidR="00361F02" w:rsidRPr="00FB20BD" w:rsidRDefault="00361F02" w:rsidP="004F21EA">
            <w:pPr>
              <w:pStyle w:val="TAC"/>
            </w:pPr>
          </w:p>
        </w:tc>
        <w:tc>
          <w:tcPr>
            <w:tcW w:w="935" w:type="pct"/>
            <w:gridSpan w:val="2"/>
            <w:tcBorders>
              <w:top w:val="nil"/>
              <w:bottom w:val="nil"/>
            </w:tcBorders>
          </w:tcPr>
          <w:p w14:paraId="5CCD0145" w14:textId="77777777" w:rsidR="00361F02" w:rsidRPr="00FB20BD" w:rsidRDefault="00361F02" w:rsidP="004F21EA">
            <w:pPr>
              <w:pStyle w:val="TAC"/>
            </w:pPr>
          </w:p>
        </w:tc>
        <w:tc>
          <w:tcPr>
            <w:tcW w:w="1223" w:type="pct"/>
          </w:tcPr>
          <w:p w14:paraId="3FB6A210" w14:textId="77777777" w:rsidR="00361F02" w:rsidRPr="00FB20BD" w:rsidRDefault="00361F02" w:rsidP="004F21EA">
            <w:pPr>
              <w:pStyle w:val="TAC"/>
            </w:pPr>
            <w:r w:rsidRPr="00FB20BD">
              <w:t>CP-OFDM QPSK</w:t>
            </w:r>
          </w:p>
        </w:tc>
        <w:tc>
          <w:tcPr>
            <w:tcW w:w="1205" w:type="pct"/>
          </w:tcPr>
          <w:p w14:paraId="5C740C2A" w14:textId="77777777" w:rsidR="00361F02" w:rsidRPr="00FB20BD" w:rsidRDefault="00361F02" w:rsidP="004F21EA">
            <w:pPr>
              <w:pStyle w:val="TAC"/>
            </w:pPr>
            <w:r w:rsidRPr="00FB20BD">
              <w:t>Inner_1RB_Left</w:t>
            </w:r>
          </w:p>
        </w:tc>
      </w:tr>
      <w:tr w:rsidR="00361F02" w:rsidRPr="00FB20BD" w14:paraId="6BD7C57A" w14:textId="77777777" w:rsidTr="004F21EA">
        <w:trPr>
          <w:cantSplit/>
          <w:jc w:val="center"/>
        </w:trPr>
        <w:tc>
          <w:tcPr>
            <w:tcW w:w="492" w:type="pct"/>
          </w:tcPr>
          <w:p w14:paraId="010387AE" w14:textId="77777777" w:rsidR="00361F02" w:rsidRPr="00FB20BD" w:rsidRDefault="00361F02" w:rsidP="004F21EA">
            <w:pPr>
              <w:pStyle w:val="TAC"/>
            </w:pPr>
            <w:r w:rsidRPr="00FB20BD">
              <w:t>2</w:t>
            </w:r>
          </w:p>
        </w:tc>
        <w:tc>
          <w:tcPr>
            <w:tcW w:w="1145" w:type="pct"/>
            <w:tcBorders>
              <w:top w:val="nil"/>
              <w:bottom w:val="nil"/>
            </w:tcBorders>
          </w:tcPr>
          <w:p w14:paraId="7F78CF6F" w14:textId="77777777" w:rsidR="00361F02" w:rsidRPr="00FB20BD" w:rsidRDefault="00361F02" w:rsidP="004F21EA">
            <w:pPr>
              <w:pStyle w:val="TAC"/>
            </w:pPr>
          </w:p>
        </w:tc>
        <w:tc>
          <w:tcPr>
            <w:tcW w:w="935" w:type="pct"/>
            <w:gridSpan w:val="2"/>
            <w:tcBorders>
              <w:top w:val="nil"/>
              <w:bottom w:val="nil"/>
            </w:tcBorders>
          </w:tcPr>
          <w:p w14:paraId="58BAE27D" w14:textId="77777777" w:rsidR="00361F02" w:rsidRPr="00FB20BD" w:rsidRDefault="00361F02" w:rsidP="004F21EA">
            <w:pPr>
              <w:pStyle w:val="TAC"/>
            </w:pPr>
          </w:p>
        </w:tc>
        <w:tc>
          <w:tcPr>
            <w:tcW w:w="1223" w:type="pct"/>
          </w:tcPr>
          <w:p w14:paraId="148FC2E2" w14:textId="77777777" w:rsidR="00361F02" w:rsidRPr="00FB20BD" w:rsidRDefault="00361F02" w:rsidP="004F21EA">
            <w:pPr>
              <w:pStyle w:val="TAC"/>
            </w:pPr>
            <w:r w:rsidRPr="00FB20BD">
              <w:t>CP-OFDM QPSK</w:t>
            </w:r>
          </w:p>
        </w:tc>
        <w:tc>
          <w:tcPr>
            <w:tcW w:w="1205" w:type="pct"/>
          </w:tcPr>
          <w:p w14:paraId="6A341A09" w14:textId="77777777" w:rsidR="00361F02" w:rsidRPr="00FB20BD" w:rsidRDefault="00361F02" w:rsidP="004F21EA">
            <w:pPr>
              <w:pStyle w:val="TAC"/>
            </w:pPr>
            <w:r w:rsidRPr="00FB20BD">
              <w:t>Inner_1RB_Right</w:t>
            </w:r>
          </w:p>
        </w:tc>
      </w:tr>
      <w:tr w:rsidR="00361F02" w:rsidRPr="00FB20BD" w14:paraId="61426C7B" w14:textId="77777777" w:rsidTr="004F21EA">
        <w:trPr>
          <w:cantSplit/>
          <w:jc w:val="center"/>
        </w:trPr>
        <w:tc>
          <w:tcPr>
            <w:tcW w:w="5000" w:type="pct"/>
            <w:gridSpan w:val="6"/>
          </w:tcPr>
          <w:p w14:paraId="4FBFBCF9" w14:textId="77777777" w:rsidR="00361F02" w:rsidRPr="00FB20BD" w:rsidRDefault="00361F02" w:rsidP="004F21EA">
            <w:pPr>
              <w:pStyle w:val="TAN"/>
              <w:rPr>
                <w:lang w:eastAsia="zh-CN"/>
              </w:rPr>
            </w:pPr>
            <w:r w:rsidRPr="00FB20BD">
              <w:rPr>
                <w:lang w:eastAsia="zh-CN"/>
              </w:rPr>
              <w:t>NOTE 1:</w:t>
            </w:r>
            <w:r w:rsidRPr="00FB20BD">
              <w:rPr>
                <w:lang w:eastAsia="zh-CN"/>
              </w:rPr>
              <w:tab/>
              <w:t>The specific configuration of each RB allocation is defined in Table 6.1-1.</w:t>
            </w:r>
          </w:p>
          <w:p w14:paraId="09C18CC7" w14:textId="77777777" w:rsidR="00361F02" w:rsidRPr="00FB20BD" w:rsidRDefault="00361F02" w:rsidP="004F21EA">
            <w:pPr>
              <w:pStyle w:val="TAN"/>
            </w:pPr>
            <w:r w:rsidRPr="00FB20BD">
              <w:rPr>
                <w:lang w:eastAsia="zh-CN"/>
              </w:rPr>
              <w:t>NOTE 2:</w:t>
            </w:r>
            <w:r w:rsidRPr="00FB20BD">
              <w:rPr>
                <w:lang w:eastAsia="zh-CN"/>
              </w:rPr>
              <w:tab/>
              <w:t>Test Channel Bandwidths are checked separately for each SUL band combination, the applicable channel bandwidths are specified in Table 5.5C-1.</w:t>
            </w:r>
          </w:p>
        </w:tc>
      </w:tr>
    </w:tbl>
    <w:p w14:paraId="4C48A1BF" w14:textId="77777777" w:rsidR="00361F02" w:rsidRPr="00FB20BD" w:rsidRDefault="00361F02" w:rsidP="00361F02"/>
    <w:p w14:paraId="1971E7EB" w14:textId="77777777" w:rsidR="00361F02" w:rsidRPr="00FB20BD" w:rsidRDefault="00361F02" w:rsidP="00361F02">
      <w:pPr>
        <w:pStyle w:val="B10"/>
      </w:pPr>
      <w:r w:rsidRPr="00FB20BD">
        <w:t>-</w:t>
      </w:r>
      <w:r w:rsidRPr="00FB20BD">
        <w:tab/>
        <w:t>Connect the SS to the UE antenna connectors as shown in TS 38.508-1 [5] Annex A, Figure A.3.1.1.2 for TE diagram and section A.3.2 for UE diagram.</w:t>
      </w:r>
    </w:p>
    <w:p w14:paraId="41DAD972" w14:textId="77777777" w:rsidR="00361F02" w:rsidRPr="00FB20BD" w:rsidRDefault="00361F02" w:rsidP="00361F02">
      <w:pPr>
        <w:pStyle w:val="B10"/>
      </w:pPr>
      <w:r w:rsidRPr="00FB20BD">
        <w:t>-</w:t>
      </w:r>
      <w:r w:rsidRPr="00FB20BD">
        <w:tab/>
        <w:t>The parameter setting for the cell are set up according to the TS 38.508-1 [5] subclause 4.4.3.</w:t>
      </w:r>
    </w:p>
    <w:p w14:paraId="03D4B14D" w14:textId="77777777" w:rsidR="00361F02" w:rsidRPr="00FB20BD" w:rsidRDefault="00361F02" w:rsidP="00361F02">
      <w:pPr>
        <w:pStyle w:val="B10"/>
      </w:pPr>
      <w:r w:rsidRPr="00FB20BD">
        <w:t>-</w:t>
      </w:r>
      <w:r w:rsidRPr="00FB20BD">
        <w:tab/>
        <w:t>Downlink signals are initially setup according to Annex C.0, C.1, C.2 and uplink signals according to Annex G.0, G.1, G.2, and G.3.0 with consideration of supplementary uplink physical channels.</w:t>
      </w:r>
    </w:p>
    <w:p w14:paraId="11A28402" w14:textId="77777777" w:rsidR="00361F02" w:rsidRPr="00FB20BD" w:rsidRDefault="00361F02" w:rsidP="00361F02">
      <w:r w:rsidRPr="00FB20BD">
        <w:t xml:space="preserve">Message contents in initial conditions are according to TS 38.508-1 [5] subclause 4.3.6.1.1.2 ensuring UL/SUL indicator in Table 4.3.6.1.1.2-1 with condition SUL, subclause 4.6 ensuring Table 4.6.1-28 with condition SUL AND (RF OR RRM), Tables 4.6.3-14 with condition SUL_SUL for SUL carrier, and Table 4.6.3-167 with condition PUSCH_PUCCH_ON_SUL. </w:t>
      </w:r>
    </w:p>
    <w:p w14:paraId="22AEFA93" w14:textId="0CB6A9B5" w:rsidR="00361F02" w:rsidRPr="00FB20BD" w:rsidRDefault="00361F02" w:rsidP="00AD5B21">
      <w:pPr>
        <w:pStyle w:val="H6"/>
      </w:pPr>
      <w:r w:rsidRPr="00FB20BD">
        <w:t>6.4D.2.3_1.5</w:t>
      </w:r>
      <w:r w:rsidRPr="00FB20BD">
        <w:tab/>
        <w:t>Test requirement</w:t>
      </w:r>
    </w:p>
    <w:p w14:paraId="2DCF9592" w14:textId="77777777" w:rsidR="00361F02" w:rsidRPr="00FB20BD" w:rsidRDefault="00361F02" w:rsidP="00361F02">
      <w:r w:rsidRPr="00FB20BD">
        <w:t>The requirements measured on the SUL carrier apply to each transmit antenna connector.</w:t>
      </w:r>
    </w:p>
    <w:p w14:paraId="0FA9D669" w14:textId="77777777" w:rsidR="00361F02" w:rsidRPr="00FB20BD" w:rsidRDefault="00361F02" w:rsidP="00361F02">
      <w:pPr>
        <w:rPr>
          <w:lang w:eastAsia="zh-CN"/>
        </w:rPr>
      </w:pPr>
      <w:r w:rsidRPr="00FB20BD">
        <w:t>The averaged</w:t>
      </w:r>
      <w:r w:rsidRPr="00FB20BD">
        <w:rPr>
          <w:lang w:eastAsia="zh-CN"/>
        </w:rPr>
        <w:t xml:space="preserve"> In-band emissions result</w:t>
      </w:r>
      <w:r w:rsidRPr="00FB20BD">
        <w:t xml:space="preserve">, derived in </w:t>
      </w:r>
      <w:r w:rsidRPr="00FB20BD">
        <w:rPr>
          <w:lang w:eastAsia="zh-CN"/>
        </w:rPr>
        <w:t>Annex E.4.3,</w:t>
      </w:r>
      <w:r w:rsidRPr="00FB20BD">
        <w:t xml:space="preserve"> shall not exceed </w:t>
      </w:r>
      <w:r w:rsidRPr="00FB20BD">
        <w:rPr>
          <w:lang w:eastAsia="zh-CN"/>
        </w:rPr>
        <w:t>the corresponding values in Table 6.4D.2.3_1.5-1.</w:t>
      </w:r>
      <w:r w:rsidRPr="00FB20BD">
        <w:t xml:space="preserve"> </w:t>
      </w:r>
      <w:r w:rsidRPr="00FB20BD">
        <w:rPr>
          <w:lang w:eastAsia="zh-CN"/>
        </w:rPr>
        <w:t>n is 10 for 15kHz SCS, 20 for 30kHz SCS and 40 for 60kHz SCS.</w:t>
      </w:r>
    </w:p>
    <w:p w14:paraId="019341DB" w14:textId="77777777" w:rsidR="00361F02" w:rsidRPr="00FB20BD" w:rsidRDefault="00361F02" w:rsidP="00361F02">
      <w:pPr>
        <w:pStyle w:val="TH"/>
      </w:pPr>
      <w:r w:rsidRPr="00FB20BD">
        <w:t>Table 6.4D.2.3_1.5-1: Test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361F02" w:rsidRPr="00FB20BD" w14:paraId="44430432" w14:textId="77777777" w:rsidTr="004F21EA">
        <w:trPr>
          <w:jc w:val="center"/>
        </w:trPr>
        <w:tc>
          <w:tcPr>
            <w:tcW w:w="1205" w:type="dxa"/>
            <w:tcBorders>
              <w:bottom w:val="single" w:sz="4" w:space="0" w:color="auto"/>
              <w:right w:val="single" w:sz="4" w:space="0" w:color="auto"/>
            </w:tcBorders>
            <w:shd w:val="clear" w:color="auto" w:fill="auto"/>
            <w:vAlign w:val="center"/>
          </w:tcPr>
          <w:p w14:paraId="09521B85" w14:textId="77777777" w:rsidR="00361F02" w:rsidRPr="00FB20BD" w:rsidRDefault="00361F02" w:rsidP="004F21EA">
            <w:pPr>
              <w:pStyle w:val="TAH"/>
              <w:rPr>
                <w:i/>
                <w:iCs/>
              </w:rPr>
            </w:pPr>
            <w:r w:rsidRPr="00FB20BD">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2DF67032" w14:textId="77777777" w:rsidR="00361F02" w:rsidRPr="00FB20BD" w:rsidRDefault="00361F02" w:rsidP="004F21EA">
            <w:pPr>
              <w:pStyle w:val="TAH"/>
            </w:pPr>
            <w:r w:rsidRPr="00FB20BD">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623AF9F4" w14:textId="77777777" w:rsidR="00361F02" w:rsidRPr="00FB20BD" w:rsidRDefault="00361F02" w:rsidP="004F21EA">
            <w:pPr>
              <w:pStyle w:val="TAH"/>
            </w:pPr>
            <w:r w:rsidRPr="00FB20BD">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0B93E84A" w14:textId="77777777" w:rsidR="00361F02" w:rsidRPr="00FB20BD" w:rsidRDefault="00361F02" w:rsidP="004F21EA">
            <w:pPr>
              <w:pStyle w:val="TAH"/>
            </w:pPr>
            <w:r w:rsidRPr="00FB20BD">
              <w:t>Applicable Frequencies</w:t>
            </w:r>
          </w:p>
        </w:tc>
      </w:tr>
      <w:tr w:rsidR="00361F02" w:rsidRPr="00FB20BD" w14:paraId="33F81EDC" w14:textId="77777777" w:rsidTr="004F21EA">
        <w:trPr>
          <w:trHeight w:val="710"/>
          <w:jc w:val="center"/>
        </w:trPr>
        <w:tc>
          <w:tcPr>
            <w:tcW w:w="1205" w:type="dxa"/>
            <w:tcBorders>
              <w:top w:val="single" w:sz="4" w:space="0" w:color="auto"/>
              <w:bottom w:val="single" w:sz="4" w:space="0" w:color="auto"/>
              <w:right w:val="single" w:sz="4" w:space="0" w:color="auto"/>
            </w:tcBorders>
            <w:shd w:val="clear" w:color="auto" w:fill="auto"/>
            <w:vAlign w:val="center"/>
          </w:tcPr>
          <w:p w14:paraId="5A04DD89" w14:textId="77777777" w:rsidR="00361F02" w:rsidRPr="00FB20BD" w:rsidRDefault="00361F02" w:rsidP="004F21EA">
            <w:pPr>
              <w:pStyle w:val="TAH"/>
            </w:pPr>
            <w:r w:rsidRPr="00FB20BD">
              <w:t>General</w:t>
            </w:r>
          </w:p>
        </w:tc>
        <w:tc>
          <w:tcPr>
            <w:tcW w:w="1293" w:type="dxa"/>
            <w:tcBorders>
              <w:top w:val="single" w:sz="4" w:space="0" w:color="auto"/>
              <w:left w:val="single" w:sz="4" w:space="0" w:color="auto"/>
              <w:bottom w:val="single" w:sz="4" w:space="0" w:color="auto"/>
              <w:right w:val="single" w:sz="4" w:space="0" w:color="auto"/>
            </w:tcBorders>
            <w:vAlign w:val="center"/>
          </w:tcPr>
          <w:p w14:paraId="07B3B5C7" w14:textId="77777777" w:rsidR="00361F02" w:rsidRPr="00FB20BD" w:rsidRDefault="00361F02" w:rsidP="004F21EA">
            <w:pPr>
              <w:pStyle w:val="TAC"/>
            </w:pPr>
            <w:r w:rsidRPr="00FB20BD">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14514114" w14:textId="77777777" w:rsidR="00361F02" w:rsidRPr="00FB20BD" w:rsidRDefault="00361F02" w:rsidP="004F21EA">
            <w:pPr>
              <w:pStyle w:val="TAC"/>
            </w:pPr>
            <w:r w:rsidRPr="00FB20BD">
              <w:object w:dxaOrig="4099" w:dyaOrig="1120" w14:anchorId="1A8EDEAC">
                <v:shape id="_x0000_i1121" type="#_x0000_t75" style="width:183.3pt;height:45.6pt" o:ole="">
                  <v:imagedata r:id="rId79" o:title=""/>
                </v:shape>
                <o:OLEObject Type="Embed" ProgID="Equation.3" ShapeID="_x0000_i1121" DrawAspect="Content" ObjectID="_1781610012" r:id="rId147"/>
              </w:object>
            </w:r>
            <w:r w:rsidRPr="00FB20BD">
              <w:t>+ TT</w:t>
            </w:r>
          </w:p>
        </w:tc>
        <w:tc>
          <w:tcPr>
            <w:tcW w:w="1682" w:type="dxa"/>
            <w:tcBorders>
              <w:top w:val="single" w:sz="4" w:space="0" w:color="auto"/>
              <w:left w:val="single" w:sz="4" w:space="0" w:color="auto"/>
              <w:bottom w:val="single" w:sz="4" w:space="0" w:color="auto"/>
              <w:right w:val="single" w:sz="4" w:space="0" w:color="auto"/>
            </w:tcBorders>
            <w:vAlign w:val="center"/>
          </w:tcPr>
          <w:p w14:paraId="0C3A4F12" w14:textId="77777777" w:rsidR="00361F02" w:rsidRPr="00FB20BD" w:rsidRDefault="00361F02" w:rsidP="004F21EA">
            <w:pPr>
              <w:pStyle w:val="TAC"/>
            </w:pPr>
            <w:r w:rsidRPr="00FB20BD">
              <w:t>Any non-allocated (NOTE 2)</w:t>
            </w:r>
          </w:p>
        </w:tc>
      </w:tr>
      <w:tr w:rsidR="00361F02" w:rsidRPr="00FB20BD" w14:paraId="02CA258F" w14:textId="77777777" w:rsidTr="004F21EA">
        <w:trPr>
          <w:trHeight w:val="20"/>
          <w:jc w:val="center"/>
        </w:trPr>
        <w:tc>
          <w:tcPr>
            <w:tcW w:w="1205" w:type="dxa"/>
            <w:vMerge w:val="restart"/>
            <w:tcBorders>
              <w:top w:val="single" w:sz="4" w:space="0" w:color="auto"/>
              <w:right w:val="single" w:sz="4" w:space="0" w:color="auto"/>
            </w:tcBorders>
            <w:shd w:val="clear" w:color="auto" w:fill="auto"/>
            <w:vAlign w:val="center"/>
          </w:tcPr>
          <w:p w14:paraId="50C4B609" w14:textId="77777777" w:rsidR="00361F02" w:rsidRPr="00FB20BD" w:rsidRDefault="00361F02" w:rsidP="004F21EA">
            <w:pPr>
              <w:pStyle w:val="TAH"/>
            </w:pPr>
            <w:r w:rsidRPr="00FB20BD">
              <w:t>IQ Image</w:t>
            </w:r>
          </w:p>
        </w:tc>
        <w:tc>
          <w:tcPr>
            <w:tcW w:w="1293" w:type="dxa"/>
            <w:vMerge w:val="restart"/>
            <w:tcBorders>
              <w:top w:val="single" w:sz="4" w:space="0" w:color="auto"/>
              <w:left w:val="single" w:sz="4" w:space="0" w:color="auto"/>
              <w:right w:val="single" w:sz="4" w:space="0" w:color="auto"/>
            </w:tcBorders>
            <w:vAlign w:val="center"/>
          </w:tcPr>
          <w:p w14:paraId="2588687D" w14:textId="77777777" w:rsidR="00361F02" w:rsidRPr="00FB20BD" w:rsidRDefault="00361F02" w:rsidP="004F21EA">
            <w:pPr>
              <w:pStyle w:val="TAC"/>
            </w:pPr>
            <w:r w:rsidRPr="00FB20BD">
              <w:t>dB</w:t>
            </w:r>
          </w:p>
        </w:tc>
        <w:tc>
          <w:tcPr>
            <w:tcW w:w="1265" w:type="dxa"/>
            <w:tcBorders>
              <w:top w:val="single" w:sz="4" w:space="0" w:color="auto"/>
              <w:left w:val="single" w:sz="4" w:space="0" w:color="auto"/>
              <w:right w:val="single" w:sz="4" w:space="0" w:color="auto"/>
            </w:tcBorders>
            <w:vAlign w:val="center"/>
          </w:tcPr>
          <w:p w14:paraId="7D1D487E" w14:textId="77777777" w:rsidR="00361F02" w:rsidRPr="00FB20BD" w:rsidRDefault="00361F02" w:rsidP="004F21EA">
            <w:pPr>
              <w:pStyle w:val="TAC"/>
            </w:pPr>
            <w:r w:rsidRPr="00FB20BD">
              <w:t>-28 + TT</w:t>
            </w:r>
          </w:p>
        </w:tc>
        <w:tc>
          <w:tcPr>
            <w:tcW w:w="4155" w:type="dxa"/>
            <w:tcBorders>
              <w:top w:val="single" w:sz="4" w:space="0" w:color="auto"/>
              <w:left w:val="single" w:sz="4" w:space="0" w:color="auto"/>
              <w:right w:val="single" w:sz="4" w:space="0" w:color="auto"/>
            </w:tcBorders>
            <w:vAlign w:val="center"/>
          </w:tcPr>
          <w:p w14:paraId="6772F5BE" w14:textId="77777777" w:rsidR="00361F02" w:rsidRPr="00FB20BD" w:rsidRDefault="00361F02" w:rsidP="004F21EA">
            <w:pPr>
              <w:pStyle w:val="TAL"/>
            </w:pPr>
            <w:r w:rsidRPr="00FB20BD">
              <w:t>Image frequencies when output power &gt; 10 dBm</w:t>
            </w:r>
          </w:p>
        </w:tc>
        <w:tc>
          <w:tcPr>
            <w:tcW w:w="1682" w:type="dxa"/>
            <w:vMerge w:val="restart"/>
            <w:tcBorders>
              <w:top w:val="single" w:sz="4" w:space="0" w:color="auto"/>
              <w:left w:val="single" w:sz="4" w:space="0" w:color="auto"/>
              <w:right w:val="single" w:sz="4" w:space="0" w:color="auto"/>
            </w:tcBorders>
            <w:vAlign w:val="center"/>
          </w:tcPr>
          <w:p w14:paraId="404A707C" w14:textId="77777777" w:rsidR="00361F02" w:rsidRPr="00FB20BD" w:rsidRDefault="00361F02" w:rsidP="004F21EA">
            <w:pPr>
              <w:pStyle w:val="TAC"/>
            </w:pPr>
            <w:r w:rsidRPr="00FB20BD">
              <w:t>Image frequencies (NOTES 2, 3)</w:t>
            </w:r>
          </w:p>
        </w:tc>
      </w:tr>
      <w:tr w:rsidR="00361F02" w:rsidRPr="00FB20BD" w14:paraId="59527869" w14:textId="77777777" w:rsidTr="004F21EA">
        <w:trPr>
          <w:trHeight w:val="20"/>
          <w:jc w:val="center"/>
        </w:trPr>
        <w:tc>
          <w:tcPr>
            <w:tcW w:w="1205" w:type="dxa"/>
            <w:vMerge/>
            <w:tcBorders>
              <w:right w:val="single" w:sz="4" w:space="0" w:color="auto"/>
            </w:tcBorders>
            <w:shd w:val="clear" w:color="auto" w:fill="auto"/>
            <w:vAlign w:val="center"/>
          </w:tcPr>
          <w:p w14:paraId="200F90A1" w14:textId="77777777" w:rsidR="00361F02" w:rsidRPr="00FB20BD" w:rsidRDefault="00361F02" w:rsidP="004F21EA">
            <w:pPr>
              <w:pStyle w:val="TAH"/>
            </w:pPr>
          </w:p>
        </w:tc>
        <w:tc>
          <w:tcPr>
            <w:tcW w:w="1293" w:type="dxa"/>
            <w:vMerge/>
            <w:tcBorders>
              <w:left w:val="single" w:sz="4" w:space="0" w:color="auto"/>
              <w:right w:val="single" w:sz="4" w:space="0" w:color="auto"/>
            </w:tcBorders>
            <w:vAlign w:val="center"/>
          </w:tcPr>
          <w:p w14:paraId="102C3461" w14:textId="77777777" w:rsidR="00361F02" w:rsidRPr="00FB20BD" w:rsidRDefault="00361F02" w:rsidP="004F21EA">
            <w:pPr>
              <w:pStyle w:val="TAC"/>
            </w:pPr>
          </w:p>
        </w:tc>
        <w:tc>
          <w:tcPr>
            <w:tcW w:w="1265" w:type="dxa"/>
            <w:tcBorders>
              <w:top w:val="single" w:sz="4" w:space="0" w:color="auto"/>
              <w:left w:val="single" w:sz="4" w:space="0" w:color="auto"/>
              <w:right w:val="single" w:sz="4" w:space="0" w:color="auto"/>
            </w:tcBorders>
            <w:vAlign w:val="center"/>
          </w:tcPr>
          <w:p w14:paraId="0AE22716" w14:textId="77777777" w:rsidR="00361F02" w:rsidRPr="00FB20BD" w:rsidRDefault="00361F02" w:rsidP="004F21EA">
            <w:pPr>
              <w:pStyle w:val="TAC"/>
            </w:pPr>
            <w:r w:rsidRPr="00FB20BD">
              <w:t>-25 + TT</w:t>
            </w:r>
          </w:p>
        </w:tc>
        <w:tc>
          <w:tcPr>
            <w:tcW w:w="4155" w:type="dxa"/>
            <w:tcBorders>
              <w:top w:val="single" w:sz="4" w:space="0" w:color="auto"/>
              <w:left w:val="single" w:sz="4" w:space="0" w:color="auto"/>
              <w:right w:val="single" w:sz="4" w:space="0" w:color="auto"/>
            </w:tcBorders>
            <w:vAlign w:val="center"/>
          </w:tcPr>
          <w:p w14:paraId="21023329" w14:textId="77777777" w:rsidR="00361F02" w:rsidRPr="00FB20BD" w:rsidRDefault="00361F02" w:rsidP="004F21EA">
            <w:pPr>
              <w:pStyle w:val="TAL"/>
            </w:pPr>
            <w:r w:rsidRPr="00FB20BD">
              <w:t>Image frequencies when output power ≤ 10 dBm</w:t>
            </w:r>
          </w:p>
        </w:tc>
        <w:tc>
          <w:tcPr>
            <w:tcW w:w="1682" w:type="dxa"/>
            <w:vMerge/>
            <w:tcBorders>
              <w:left w:val="single" w:sz="4" w:space="0" w:color="auto"/>
              <w:right w:val="single" w:sz="4" w:space="0" w:color="auto"/>
            </w:tcBorders>
            <w:vAlign w:val="center"/>
          </w:tcPr>
          <w:p w14:paraId="6C718043" w14:textId="77777777" w:rsidR="00361F02" w:rsidRPr="00FB20BD" w:rsidRDefault="00361F02" w:rsidP="004F21EA">
            <w:pPr>
              <w:pStyle w:val="TAC"/>
            </w:pPr>
          </w:p>
        </w:tc>
      </w:tr>
      <w:tr w:rsidR="00361F02" w:rsidRPr="00FB20BD" w14:paraId="22731D5A" w14:textId="77777777" w:rsidTr="004F21EA">
        <w:trPr>
          <w:trHeight w:val="208"/>
          <w:jc w:val="center"/>
        </w:trPr>
        <w:tc>
          <w:tcPr>
            <w:tcW w:w="1205" w:type="dxa"/>
            <w:vMerge w:val="restart"/>
            <w:tcBorders>
              <w:top w:val="single" w:sz="4" w:space="0" w:color="auto"/>
              <w:right w:val="single" w:sz="4" w:space="0" w:color="auto"/>
            </w:tcBorders>
            <w:shd w:val="clear" w:color="auto" w:fill="auto"/>
            <w:vAlign w:val="center"/>
          </w:tcPr>
          <w:p w14:paraId="4BE2278A" w14:textId="77777777" w:rsidR="00361F02" w:rsidRPr="00FB20BD" w:rsidRDefault="00361F02" w:rsidP="004F21EA">
            <w:pPr>
              <w:pStyle w:val="TAH"/>
            </w:pPr>
            <w:r w:rsidRPr="00FB20BD">
              <w:t>Carrier leakage</w:t>
            </w:r>
          </w:p>
        </w:tc>
        <w:tc>
          <w:tcPr>
            <w:tcW w:w="1293" w:type="dxa"/>
            <w:vMerge w:val="restart"/>
            <w:tcBorders>
              <w:top w:val="single" w:sz="4" w:space="0" w:color="auto"/>
              <w:left w:val="single" w:sz="4" w:space="0" w:color="auto"/>
              <w:right w:val="single" w:sz="4" w:space="0" w:color="auto"/>
            </w:tcBorders>
            <w:vAlign w:val="center"/>
          </w:tcPr>
          <w:p w14:paraId="3E13B957" w14:textId="77777777" w:rsidR="00361F02" w:rsidRPr="00FB20BD" w:rsidRDefault="00361F02" w:rsidP="004F21EA">
            <w:pPr>
              <w:pStyle w:val="TAC"/>
            </w:pPr>
            <w:r w:rsidRPr="00FB20BD">
              <w:t>dBc</w:t>
            </w:r>
          </w:p>
        </w:tc>
        <w:tc>
          <w:tcPr>
            <w:tcW w:w="1265" w:type="dxa"/>
            <w:tcBorders>
              <w:top w:val="single" w:sz="4" w:space="0" w:color="auto"/>
              <w:left w:val="single" w:sz="4" w:space="0" w:color="auto"/>
              <w:right w:val="single" w:sz="4" w:space="0" w:color="auto"/>
            </w:tcBorders>
            <w:vAlign w:val="center"/>
          </w:tcPr>
          <w:p w14:paraId="15BA2124" w14:textId="77777777" w:rsidR="00361F02" w:rsidRPr="00FB20BD" w:rsidRDefault="00361F02" w:rsidP="004F21EA">
            <w:pPr>
              <w:pStyle w:val="TAC"/>
            </w:pPr>
            <w:r w:rsidRPr="00FB20BD">
              <w:t>-28 + TT</w:t>
            </w:r>
          </w:p>
        </w:tc>
        <w:tc>
          <w:tcPr>
            <w:tcW w:w="4155" w:type="dxa"/>
            <w:tcBorders>
              <w:top w:val="single" w:sz="4" w:space="0" w:color="auto"/>
              <w:left w:val="single" w:sz="4" w:space="0" w:color="auto"/>
              <w:right w:val="single" w:sz="4" w:space="0" w:color="auto"/>
            </w:tcBorders>
            <w:shd w:val="clear" w:color="auto" w:fill="auto"/>
            <w:vAlign w:val="center"/>
          </w:tcPr>
          <w:p w14:paraId="20961016" w14:textId="77777777" w:rsidR="00361F02" w:rsidRPr="00FB20BD" w:rsidRDefault="00361F02" w:rsidP="004F21EA">
            <w:pPr>
              <w:pStyle w:val="TAL"/>
            </w:pPr>
            <w:r w:rsidRPr="00FB20BD">
              <w:t xml:space="preserve">Output power &gt; 10 dBm </w:t>
            </w:r>
          </w:p>
        </w:tc>
        <w:tc>
          <w:tcPr>
            <w:tcW w:w="1682" w:type="dxa"/>
            <w:vMerge w:val="restart"/>
            <w:tcBorders>
              <w:top w:val="single" w:sz="4" w:space="0" w:color="auto"/>
              <w:left w:val="single" w:sz="4" w:space="0" w:color="auto"/>
              <w:right w:val="single" w:sz="4" w:space="0" w:color="auto"/>
            </w:tcBorders>
            <w:vAlign w:val="center"/>
          </w:tcPr>
          <w:p w14:paraId="37F3E3B3" w14:textId="77777777" w:rsidR="00361F02" w:rsidRPr="00FB20BD" w:rsidRDefault="00361F02" w:rsidP="004F21EA">
            <w:pPr>
              <w:pStyle w:val="TAC"/>
            </w:pPr>
            <w:r w:rsidRPr="00FB20BD">
              <w:t>Carrier leakage frequency (NOTES 4, 5)</w:t>
            </w:r>
          </w:p>
        </w:tc>
      </w:tr>
      <w:tr w:rsidR="00361F02" w:rsidRPr="00FB20BD" w14:paraId="4FF113C9" w14:textId="77777777" w:rsidTr="004F21EA">
        <w:trPr>
          <w:trHeight w:val="208"/>
          <w:jc w:val="center"/>
        </w:trPr>
        <w:tc>
          <w:tcPr>
            <w:tcW w:w="1205" w:type="dxa"/>
            <w:vMerge/>
            <w:tcBorders>
              <w:top w:val="single" w:sz="4" w:space="0" w:color="auto"/>
              <w:right w:val="single" w:sz="4" w:space="0" w:color="auto"/>
            </w:tcBorders>
            <w:shd w:val="clear" w:color="auto" w:fill="auto"/>
            <w:vAlign w:val="center"/>
          </w:tcPr>
          <w:p w14:paraId="3539B893" w14:textId="77777777" w:rsidR="00361F02" w:rsidRPr="00FB20BD" w:rsidRDefault="00361F02" w:rsidP="004F21EA">
            <w:pPr>
              <w:pStyle w:val="TAH"/>
            </w:pPr>
          </w:p>
        </w:tc>
        <w:tc>
          <w:tcPr>
            <w:tcW w:w="1293" w:type="dxa"/>
            <w:vMerge/>
            <w:tcBorders>
              <w:top w:val="single" w:sz="4" w:space="0" w:color="auto"/>
              <w:left w:val="single" w:sz="4" w:space="0" w:color="auto"/>
              <w:right w:val="single" w:sz="4" w:space="0" w:color="auto"/>
            </w:tcBorders>
            <w:vAlign w:val="center"/>
          </w:tcPr>
          <w:p w14:paraId="026A9FB2" w14:textId="77777777" w:rsidR="00361F02" w:rsidRPr="00FB20BD" w:rsidRDefault="00361F02" w:rsidP="004F21EA">
            <w:pPr>
              <w:pStyle w:val="TAC"/>
            </w:pPr>
          </w:p>
        </w:tc>
        <w:tc>
          <w:tcPr>
            <w:tcW w:w="1265" w:type="dxa"/>
            <w:tcBorders>
              <w:top w:val="single" w:sz="4" w:space="0" w:color="auto"/>
              <w:left w:val="single" w:sz="4" w:space="0" w:color="auto"/>
              <w:right w:val="single" w:sz="4" w:space="0" w:color="auto"/>
            </w:tcBorders>
            <w:vAlign w:val="center"/>
          </w:tcPr>
          <w:p w14:paraId="4F7D1D4B" w14:textId="77777777" w:rsidR="00361F02" w:rsidRPr="00FB20BD" w:rsidRDefault="00361F02" w:rsidP="004F21EA">
            <w:pPr>
              <w:pStyle w:val="TAC"/>
            </w:pPr>
            <w:r w:rsidRPr="00FB20BD">
              <w:t>-25 + TT</w:t>
            </w:r>
          </w:p>
        </w:tc>
        <w:tc>
          <w:tcPr>
            <w:tcW w:w="4155" w:type="dxa"/>
            <w:tcBorders>
              <w:top w:val="single" w:sz="4" w:space="0" w:color="auto"/>
              <w:left w:val="single" w:sz="4" w:space="0" w:color="auto"/>
              <w:right w:val="single" w:sz="4" w:space="0" w:color="auto"/>
            </w:tcBorders>
            <w:shd w:val="clear" w:color="auto" w:fill="auto"/>
            <w:vAlign w:val="center"/>
          </w:tcPr>
          <w:p w14:paraId="0DD9B7D8" w14:textId="77777777" w:rsidR="00361F02" w:rsidRPr="00FB20BD" w:rsidRDefault="00361F02" w:rsidP="004F21EA">
            <w:pPr>
              <w:pStyle w:val="TAL"/>
            </w:pPr>
            <w:r w:rsidRPr="00FB20BD">
              <w:t>0 dBm ≤ Output power ≤10 dBm</w:t>
            </w:r>
          </w:p>
        </w:tc>
        <w:tc>
          <w:tcPr>
            <w:tcW w:w="1682" w:type="dxa"/>
            <w:vMerge/>
            <w:tcBorders>
              <w:top w:val="single" w:sz="4" w:space="0" w:color="auto"/>
              <w:left w:val="single" w:sz="4" w:space="0" w:color="auto"/>
              <w:right w:val="single" w:sz="4" w:space="0" w:color="auto"/>
            </w:tcBorders>
            <w:vAlign w:val="center"/>
          </w:tcPr>
          <w:p w14:paraId="746E8BAB" w14:textId="77777777" w:rsidR="00361F02" w:rsidRPr="00FB20BD" w:rsidRDefault="00361F02" w:rsidP="004F21EA"/>
        </w:tc>
      </w:tr>
      <w:tr w:rsidR="00361F02" w:rsidRPr="00FB20BD" w14:paraId="0BE1F237" w14:textId="77777777" w:rsidTr="004F21EA">
        <w:trPr>
          <w:trHeight w:val="206"/>
          <w:jc w:val="center"/>
        </w:trPr>
        <w:tc>
          <w:tcPr>
            <w:tcW w:w="1205" w:type="dxa"/>
            <w:vMerge/>
            <w:tcBorders>
              <w:right w:val="single" w:sz="4" w:space="0" w:color="auto"/>
            </w:tcBorders>
            <w:shd w:val="clear" w:color="auto" w:fill="auto"/>
            <w:vAlign w:val="center"/>
          </w:tcPr>
          <w:p w14:paraId="6E90D8D0" w14:textId="77777777" w:rsidR="00361F02" w:rsidRPr="00FB20BD" w:rsidRDefault="00361F02" w:rsidP="004F21EA"/>
        </w:tc>
        <w:tc>
          <w:tcPr>
            <w:tcW w:w="1293" w:type="dxa"/>
            <w:vMerge/>
            <w:tcBorders>
              <w:left w:val="single" w:sz="4" w:space="0" w:color="auto"/>
              <w:right w:val="single" w:sz="4" w:space="0" w:color="auto"/>
            </w:tcBorders>
            <w:vAlign w:val="center"/>
          </w:tcPr>
          <w:p w14:paraId="45DA98C0" w14:textId="77777777" w:rsidR="00361F02" w:rsidRPr="00FB20BD" w:rsidRDefault="00361F02" w:rsidP="004F21EA">
            <w:pPr>
              <w:pStyle w:val="TAC"/>
            </w:pPr>
          </w:p>
        </w:tc>
        <w:tc>
          <w:tcPr>
            <w:tcW w:w="1265" w:type="dxa"/>
            <w:tcBorders>
              <w:top w:val="single" w:sz="4" w:space="0" w:color="auto"/>
              <w:left w:val="single" w:sz="4" w:space="0" w:color="auto"/>
              <w:right w:val="single" w:sz="4" w:space="0" w:color="auto"/>
            </w:tcBorders>
            <w:vAlign w:val="center"/>
          </w:tcPr>
          <w:p w14:paraId="6E22DAE2" w14:textId="77777777" w:rsidR="00361F02" w:rsidRPr="00FB20BD" w:rsidRDefault="00361F02" w:rsidP="004F21EA">
            <w:pPr>
              <w:pStyle w:val="TAC"/>
            </w:pPr>
            <w:r w:rsidRPr="00FB20BD">
              <w:t>-20 + TT</w:t>
            </w:r>
          </w:p>
        </w:tc>
        <w:tc>
          <w:tcPr>
            <w:tcW w:w="4155" w:type="dxa"/>
            <w:tcBorders>
              <w:left w:val="single" w:sz="4" w:space="0" w:color="auto"/>
              <w:right w:val="single" w:sz="4" w:space="0" w:color="auto"/>
            </w:tcBorders>
            <w:shd w:val="clear" w:color="auto" w:fill="auto"/>
            <w:vAlign w:val="center"/>
          </w:tcPr>
          <w:p w14:paraId="4A3407D6" w14:textId="77777777" w:rsidR="00361F02" w:rsidRPr="00FB20BD" w:rsidRDefault="00361F02" w:rsidP="004F21EA">
            <w:pPr>
              <w:pStyle w:val="TAL"/>
            </w:pPr>
            <w:r w:rsidRPr="00FB20BD">
              <w:t>-30 dBm ≤ Output power ≤ 0 dBm</w:t>
            </w:r>
          </w:p>
        </w:tc>
        <w:tc>
          <w:tcPr>
            <w:tcW w:w="1682" w:type="dxa"/>
            <w:vMerge/>
            <w:tcBorders>
              <w:left w:val="single" w:sz="4" w:space="0" w:color="auto"/>
              <w:right w:val="single" w:sz="4" w:space="0" w:color="auto"/>
            </w:tcBorders>
            <w:vAlign w:val="center"/>
          </w:tcPr>
          <w:p w14:paraId="491D80C5" w14:textId="77777777" w:rsidR="00361F02" w:rsidRPr="00FB20BD" w:rsidRDefault="00361F02" w:rsidP="004F21EA"/>
        </w:tc>
      </w:tr>
      <w:tr w:rsidR="00361F02" w:rsidRPr="00FB20BD" w14:paraId="78C6C02B" w14:textId="77777777" w:rsidTr="004F21EA">
        <w:trPr>
          <w:trHeight w:val="206"/>
          <w:jc w:val="center"/>
        </w:trPr>
        <w:tc>
          <w:tcPr>
            <w:tcW w:w="1205" w:type="dxa"/>
            <w:vMerge/>
            <w:tcBorders>
              <w:right w:val="single" w:sz="4" w:space="0" w:color="auto"/>
            </w:tcBorders>
            <w:shd w:val="clear" w:color="auto" w:fill="auto"/>
            <w:vAlign w:val="center"/>
          </w:tcPr>
          <w:p w14:paraId="7615E9FD" w14:textId="77777777" w:rsidR="00361F02" w:rsidRPr="00FB20BD" w:rsidRDefault="00361F02" w:rsidP="004F21EA"/>
        </w:tc>
        <w:tc>
          <w:tcPr>
            <w:tcW w:w="1293" w:type="dxa"/>
            <w:vMerge/>
            <w:tcBorders>
              <w:left w:val="single" w:sz="4" w:space="0" w:color="auto"/>
              <w:right w:val="single" w:sz="4" w:space="0" w:color="auto"/>
            </w:tcBorders>
            <w:vAlign w:val="center"/>
          </w:tcPr>
          <w:p w14:paraId="41BE9016" w14:textId="77777777" w:rsidR="00361F02" w:rsidRPr="00FB20BD" w:rsidRDefault="00361F02" w:rsidP="004F21EA">
            <w:pPr>
              <w:pStyle w:val="TAC"/>
            </w:pPr>
          </w:p>
        </w:tc>
        <w:tc>
          <w:tcPr>
            <w:tcW w:w="1265" w:type="dxa"/>
            <w:tcBorders>
              <w:top w:val="single" w:sz="4" w:space="0" w:color="auto"/>
              <w:left w:val="single" w:sz="4" w:space="0" w:color="auto"/>
              <w:right w:val="single" w:sz="4" w:space="0" w:color="auto"/>
            </w:tcBorders>
            <w:vAlign w:val="center"/>
          </w:tcPr>
          <w:p w14:paraId="46AA7B87" w14:textId="77777777" w:rsidR="00361F02" w:rsidRPr="00FB20BD" w:rsidRDefault="00361F02" w:rsidP="004F21EA">
            <w:pPr>
              <w:pStyle w:val="TAC"/>
            </w:pPr>
            <w:r w:rsidRPr="00FB20BD">
              <w:t>-10 + TT</w:t>
            </w:r>
          </w:p>
        </w:tc>
        <w:tc>
          <w:tcPr>
            <w:tcW w:w="4155" w:type="dxa"/>
            <w:tcBorders>
              <w:left w:val="single" w:sz="4" w:space="0" w:color="auto"/>
              <w:right w:val="single" w:sz="4" w:space="0" w:color="auto"/>
            </w:tcBorders>
            <w:shd w:val="clear" w:color="auto" w:fill="auto"/>
            <w:vAlign w:val="center"/>
          </w:tcPr>
          <w:p w14:paraId="1551B43A" w14:textId="77777777" w:rsidR="00361F02" w:rsidRPr="00FB20BD" w:rsidRDefault="00361F02" w:rsidP="004F21EA">
            <w:pPr>
              <w:pStyle w:val="TAL"/>
            </w:pPr>
            <w:r w:rsidRPr="00FB20BD">
              <w:t xml:space="preserve">-40 dBm </w:t>
            </w:r>
            <w:r w:rsidRPr="00FB20BD">
              <w:sym w:font="Symbol" w:char="F0A3"/>
            </w:r>
            <w:r w:rsidRPr="00FB20BD">
              <w:t xml:space="preserve"> Output power &lt; -30 dBm</w:t>
            </w:r>
          </w:p>
        </w:tc>
        <w:tc>
          <w:tcPr>
            <w:tcW w:w="1682" w:type="dxa"/>
            <w:vMerge/>
            <w:tcBorders>
              <w:left w:val="single" w:sz="4" w:space="0" w:color="auto"/>
              <w:right w:val="single" w:sz="4" w:space="0" w:color="auto"/>
            </w:tcBorders>
            <w:vAlign w:val="center"/>
          </w:tcPr>
          <w:p w14:paraId="7A7BC1CD" w14:textId="77777777" w:rsidR="00361F02" w:rsidRPr="00FB20BD" w:rsidRDefault="00361F02" w:rsidP="004F21EA"/>
        </w:tc>
      </w:tr>
      <w:tr w:rsidR="00361F02" w:rsidRPr="00FB20BD" w14:paraId="5D607DA4" w14:textId="77777777" w:rsidTr="004F21EA">
        <w:trPr>
          <w:trHeight w:val="424"/>
          <w:jc w:val="center"/>
        </w:trPr>
        <w:tc>
          <w:tcPr>
            <w:tcW w:w="9600" w:type="dxa"/>
            <w:gridSpan w:val="5"/>
            <w:tcBorders>
              <w:right w:val="single" w:sz="4" w:space="0" w:color="auto"/>
            </w:tcBorders>
            <w:shd w:val="clear" w:color="auto" w:fill="auto"/>
            <w:vAlign w:val="center"/>
          </w:tcPr>
          <w:p w14:paraId="7BC724A2" w14:textId="77777777" w:rsidR="00361F02" w:rsidRPr="00FB20BD" w:rsidRDefault="00361F02" w:rsidP="004F21EA">
            <w:pPr>
              <w:pStyle w:val="TAN"/>
            </w:pPr>
            <w:r w:rsidRPr="00FB20BD">
              <w:t>NOTE 1:</w:t>
            </w:r>
            <w:r w:rsidRPr="00FB20BD">
              <w:tab/>
              <w:t xml:space="preserve">An in-band emissions combined limit is evaluated in each non-allocated RB. For each such RB, the minimum requirement is calculated as the higher of </w:t>
            </w:r>
            <w:r w:rsidRPr="00FB20BD">
              <w:rPr>
                <w:i/>
              </w:rPr>
              <w:t>P</w:t>
            </w:r>
            <w:r w:rsidRPr="00FB20BD">
              <w:rPr>
                <w:i/>
                <w:vertAlign w:val="subscript"/>
              </w:rPr>
              <w:t xml:space="preserve">RB </w:t>
            </w:r>
            <w:r w:rsidRPr="00FB20BD">
              <w:t xml:space="preserve">- 30 dB and the power sum of all limit values (General, IQ Image or Carrier leakage) that apply. </w:t>
            </w:r>
            <w:r w:rsidRPr="00FB20BD">
              <w:rPr>
                <w:i/>
              </w:rPr>
              <w:t>P</w:t>
            </w:r>
            <w:r w:rsidRPr="00FB20BD">
              <w:rPr>
                <w:i/>
                <w:vertAlign w:val="subscript"/>
              </w:rPr>
              <w:t>RB</w:t>
            </w:r>
            <w:r w:rsidRPr="00FB20BD">
              <w:rPr>
                <w:i/>
              </w:rPr>
              <w:t xml:space="preserve"> </w:t>
            </w:r>
            <w:r w:rsidRPr="00FB20BD">
              <w:t>is defined in NOTE 10.</w:t>
            </w:r>
          </w:p>
          <w:p w14:paraId="21D5542A" w14:textId="77777777" w:rsidR="00361F02" w:rsidRPr="00FB20BD" w:rsidRDefault="00361F02" w:rsidP="004F21EA">
            <w:pPr>
              <w:pStyle w:val="TAN"/>
            </w:pPr>
            <w:r w:rsidRPr="00FB20BD">
              <w:t>NOTE 2:</w:t>
            </w:r>
            <w:r w:rsidRPr="00FB20BD">
              <w:tab/>
              <w:t>The measurement bandwidth is 1 RB and the limit is expressed as a ratio of measured power in one non-allocated RB to the measured average power per allocated RB, where the averaging is done across all allocated RBs.</w:t>
            </w:r>
          </w:p>
          <w:p w14:paraId="100A85BC" w14:textId="77777777" w:rsidR="00361F02" w:rsidRPr="00FB20BD" w:rsidRDefault="00361F02" w:rsidP="004F21EA">
            <w:pPr>
              <w:pStyle w:val="TAN"/>
            </w:pPr>
            <w:r w:rsidRPr="00FB20BD">
              <w:t>NOTE 3:</w:t>
            </w:r>
            <w:r w:rsidRPr="00FB20BD">
              <w:tab/>
              <w:t>The applicable frequencies for this limit are those that are enclosed in the reflection of the allocated bandwidth, based on symmetry with respect to the carrier leakage frequency, but excluding any allocated RBs.</w:t>
            </w:r>
          </w:p>
          <w:p w14:paraId="7EB932CB" w14:textId="77777777" w:rsidR="00361F02" w:rsidRPr="00FB20BD" w:rsidRDefault="00361F02" w:rsidP="004F21EA">
            <w:pPr>
              <w:pStyle w:val="TAN"/>
            </w:pPr>
            <w:r w:rsidRPr="00FB20BD">
              <w:t>NOTE 4:</w:t>
            </w:r>
            <w:r w:rsidRPr="00FB20BD">
              <w:tab/>
              <w:t>The measurement bandwidth is 1 RB and the limit is expressed as a ratio of measured power in one non-allocated RB to the measured total power in all allocated RBs.</w:t>
            </w:r>
          </w:p>
          <w:p w14:paraId="21DE8A1D" w14:textId="0A7B36AA" w:rsidR="00361F02" w:rsidRPr="00FB20BD" w:rsidRDefault="00361F02" w:rsidP="004F21EA">
            <w:pPr>
              <w:pStyle w:val="TAN"/>
            </w:pPr>
            <w:r w:rsidRPr="00FB20BD">
              <w:t>NOTE 5:</w:t>
            </w:r>
            <w:r w:rsidRPr="00FB20BD">
              <w:tab/>
              <w:t xml:space="preserve">The applicable frequencies for this limit depend on the parameter </w:t>
            </w:r>
            <w:r w:rsidRPr="00FB20BD">
              <w:rPr>
                <w:i/>
              </w:rPr>
              <w:t>txDirectCurrentLocation</w:t>
            </w:r>
            <w:r w:rsidRPr="00FB20BD">
              <w:t xml:space="preserve"> in </w:t>
            </w:r>
            <w:r w:rsidRPr="00FB20BD">
              <w:rPr>
                <w:i/>
              </w:rPr>
              <w:t>UplinkTxDirectCurrent</w:t>
            </w:r>
            <w:r w:rsidRPr="00FB20BD">
              <w:t xml:space="preserve"> IE and are those that are enclosed either in the RB containing the carrier leakage frequency, or in the two RBs immediately adjacent to the carrier leakage frequency but excluding any allocated RB.</w:t>
            </w:r>
          </w:p>
          <w:p w14:paraId="71653174" w14:textId="77777777" w:rsidR="00361F02" w:rsidRPr="00FB20BD" w:rsidRDefault="00361F02" w:rsidP="004F21EA">
            <w:pPr>
              <w:pStyle w:val="TAN"/>
            </w:pPr>
            <w:r w:rsidRPr="00FB20BD">
              <w:t>NOTE 6:</w:t>
            </w:r>
            <w:r w:rsidRPr="00FB20BD">
              <w:tab/>
            </w:r>
            <w:r w:rsidRPr="00FB20BD">
              <w:rPr>
                <w:position w:val="-12"/>
              </w:rPr>
              <w:object w:dxaOrig="480" w:dyaOrig="360" w14:anchorId="76011B76">
                <v:shape id="_x0000_i1122" type="#_x0000_t75" style="width:24.6pt;height:18.6pt" o:ole="">
                  <v:imagedata r:id="rId47" o:title=""/>
                </v:shape>
                <o:OLEObject Type="Embed" ProgID="Equation.3" ShapeID="_x0000_i1122" DrawAspect="Content" ObjectID="_1781610013" r:id="rId148"/>
              </w:object>
            </w:r>
            <w:r w:rsidRPr="00FB20BD">
              <w:t xml:space="preserve"> is the Transmission Bandwidth (see Section 5.3).</w:t>
            </w:r>
          </w:p>
          <w:p w14:paraId="522734D0" w14:textId="77777777" w:rsidR="00361F02" w:rsidRPr="00FB20BD" w:rsidRDefault="00361F02" w:rsidP="004F21EA">
            <w:pPr>
              <w:pStyle w:val="TAN"/>
            </w:pPr>
            <w:r w:rsidRPr="00FB20BD">
              <w:t>NOTE 7:</w:t>
            </w:r>
            <w:r w:rsidRPr="00FB20BD">
              <w:tab/>
            </w:r>
            <w:r w:rsidRPr="00FB20BD">
              <w:rPr>
                <w:position w:val="-10"/>
              </w:rPr>
              <w:object w:dxaOrig="440" w:dyaOrig="340" w14:anchorId="238779CD">
                <v:shape id="_x0000_i1123" type="#_x0000_t75" style="width:21.6pt;height:17.4pt" o:ole="">
                  <v:imagedata r:id="rId43" o:title=""/>
                </v:shape>
                <o:OLEObject Type="Embed" ProgID="Equation.3" ShapeID="_x0000_i1123" DrawAspect="Content" ObjectID="_1781610014" r:id="rId149"/>
              </w:object>
            </w:r>
            <w:r w:rsidRPr="00FB20BD">
              <w:t xml:space="preserve"> is the Transmission Bandwidth Configuration (see Section 5.3).</w:t>
            </w:r>
          </w:p>
          <w:p w14:paraId="4521EB33" w14:textId="77777777" w:rsidR="00361F02" w:rsidRPr="00FB20BD" w:rsidRDefault="00361F02" w:rsidP="004F21EA">
            <w:pPr>
              <w:pStyle w:val="TAN"/>
            </w:pPr>
            <w:r w:rsidRPr="00FB20BD">
              <w:t>NOTE 8:</w:t>
            </w:r>
            <w:r w:rsidRPr="00FB20BD">
              <w:tab/>
            </w:r>
            <w:r w:rsidRPr="00FB20BD">
              <w:rPr>
                <w:position w:val="-6"/>
              </w:rPr>
              <w:object w:dxaOrig="620" w:dyaOrig="279" w14:anchorId="1F5871BC">
                <v:shape id="_x0000_i1124" type="#_x0000_t75" style="width:32.4pt;height:14.1pt" o:ole="">
                  <v:imagedata r:id="rId50" o:title=""/>
                </v:shape>
                <o:OLEObject Type="Embed" ProgID="Equation.3" ShapeID="_x0000_i1124" DrawAspect="Content" ObjectID="_1781610015" r:id="rId150"/>
              </w:object>
            </w:r>
            <w:r w:rsidRPr="00FB20BD">
              <w:t xml:space="preserve"> is the limit specified in Table 6.4.2.1.3-1 for the modulation format used in the allocated RBs.</w:t>
            </w:r>
          </w:p>
          <w:p w14:paraId="4148E2FC" w14:textId="77777777" w:rsidR="00361F02" w:rsidRPr="00FB20BD" w:rsidRDefault="00361F02" w:rsidP="004F21EA">
            <w:pPr>
              <w:pStyle w:val="TAN"/>
            </w:pPr>
            <w:r w:rsidRPr="00FB20BD">
              <w:t>NOTE 9:</w:t>
            </w:r>
            <w:r w:rsidRPr="00FB20BD">
              <w:tab/>
            </w:r>
            <w:r w:rsidRPr="00FB20BD">
              <w:rPr>
                <w:position w:val="-10"/>
              </w:rPr>
              <w:object w:dxaOrig="400" w:dyaOrig="300" w14:anchorId="1F0FFEFC">
                <v:shape id="_x0000_i1125" type="#_x0000_t75" style="width:21.6pt;height:17.1pt" o:ole="">
                  <v:imagedata r:id="rId52" o:title=""/>
                </v:shape>
                <o:OLEObject Type="Embed" ProgID="Equation.3" ShapeID="_x0000_i1125" DrawAspect="Content" ObjectID="_1781610016" r:id="rId151"/>
              </w:object>
            </w:r>
            <w:r w:rsidRPr="00FB20BD">
              <w:t xml:space="preserve"> is the starting frequency offset between the allocated RB and the measured non-allocated RB (e.g. </w:t>
            </w:r>
            <w:r w:rsidRPr="00FB20BD">
              <w:rPr>
                <w:position w:val="-10"/>
              </w:rPr>
              <w:object w:dxaOrig="760" w:dyaOrig="340" w14:anchorId="43B5BA2D">
                <v:shape id="_x0000_i1126" type="#_x0000_t75" style="width:39.6pt;height:17.4pt" o:ole="">
                  <v:imagedata r:id="rId54" o:title=""/>
                </v:shape>
                <o:OLEObject Type="Embed" ProgID="Equation.3" ShapeID="_x0000_i1126" DrawAspect="Content" ObjectID="_1781610017" r:id="rId152"/>
              </w:object>
            </w:r>
            <w:r w:rsidRPr="00FB20BD">
              <w:t xml:space="preserve"> or </w:t>
            </w:r>
            <w:r w:rsidRPr="00FB20BD">
              <w:rPr>
                <w:position w:val="-10"/>
              </w:rPr>
              <w:object w:dxaOrig="920" w:dyaOrig="340" w14:anchorId="2DB425C4">
                <v:shape id="_x0000_i1127" type="#_x0000_t75" style="width:47.4pt;height:17.4pt" o:ole="">
                  <v:imagedata r:id="rId56" o:title=""/>
                </v:shape>
                <o:OLEObject Type="Embed" ProgID="Equation.3" ShapeID="_x0000_i1127" DrawAspect="Content" ObjectID="_1781610018" r:id="rId153"/>
              </w:object>
            </w:r>
            <w:r w:rsidRPr="00FB20BD">
              <w:t xml:space="preserve"> for the first adjacent RB outside of the allocated bandwidth.</w:t>
            </w:r>
          </w:p>
          <w:p w14:paraId="2438C71F" w14:textId="77777777" w:rsidR="00361F02" w:rsidRPr="00FB20BD" w:rsidRDefault="00361F02" w:rsidP="004F21EA">
            <w:pPr>
              <w:pStyle w:val="TAN"/>
            </w:pPr>
            <w:r w:rsidRPr="00FB20BD">
              <w:t>NOTE 10:</w:t>
            </w:r>
            <w:r w:rsidRPr="00FB20BD">
              <w:tab/>
            </w:r>
            <w:r w:rsidRPr="00FB20BD">
              <w:rPr>
                <w:position w:val="-10"/>
              </w:rPr>
              <w:object w:dxaOrig="380" w:dyaOrig="340" w14:anchorId="7319ACBD">
                <v:shape id="_x0000_i1128" type="#_x0000_t75" style="width:18.6pt;height:17.4pt" o:ole="">
                  <v:imagedata r:id="rId87" o:title=""/>
                </v:shape>
                <o:OLEObject Type="Embed" ProgID="Equation.3" ShapeID="_x0000_i1128" DrawAspect="Content" ObjectID="_1781610019" r:id="rId154"/>
              </w:object>
            </w:r>
            <w:r w:rsidRPr="00FB20BD">
              <w:t xml:space="preserve"> is an average of the transmitted power over 10 sub-frames normalized by the number of allocated RBs, measured in dBm.</w:t>
            </w:r>
          </w:p>
          <w:p w14:paraId="313BC77B" w14:textId="77777777" w:rsidR="00361F02" w:rsidRPr="00FB20BD" w:rsidRDefault="00361F02" w:rsidP="004F21EA">
            <w:pPr>
              <w:pStyle w:val="TAN"/>
              <w:rPr>
                <w:rFonts w:cs="Arial"/>
              </w:rPr>
            </w:pPr>
            <w:r w:rsidRPr="00FB20BD">
              <w:t>NOTE 11:</w:t>
            </w:r>
            <w:r w:rsidRPr="00FB20BD">
              <w:tab/>
              <w:t>Test tolerance TT = 0.8 dB.</w:t>
            </w:r>
          </w:p>
        </w:tc>
      </w:tr>
    </w:tbl>
    <w:p w14:paraId="59C0F31D" w14:textId="77777777" w:rsidR="00361F02" w:rsidRPr="00FB20BD" w:rsidRDefault="00361F02" w:rsidP="00361F02"/>
    <w:p w14:paraId="06792D19" w14:textId="77777777" w:rsidR="004E00EE" w:rsidRPr="00FB20BD" w:rsidRDefault="004E00EE" w:rsidP="004E00EE">
      <w:pPr>
        <w:pStyle w:val="Heading4"/>
      </w:pPr>
      <w:r w:rsidRPr="00FB20BD">
        <w:t>6.4D.2.4</w:t>
      </w:r>
      <w:r w:rsidRPr="00FB20BD">
        <w:rPr>
          <w:lang w:eastAsia="zh-CN"/>
        </w:rPr>
        <w:tab/>
      </w:r>
      <w:r w:rsidRPr="00FB20BD">
        <w:t>EVM equalizer spectrum flatness</w:t>
      </w:r>
      <w:r w:rsidRPr="00FB20BD">
        <w:rPr>
          <w:lang w:eastAsia="zh-CN"/>
        </w:rPr>
        <w:t xml:space="preserve"> for </w:t>
      </w:r>
      <w:r w:rsidRPr="00FB20BD">
        <w:t>UL MIMO</w:t>
      </w:r>
      <w:bookmarkEnd w:id="2145"/>
      <w:bookmarkEnd w:id="2146"/>
      <w:bookmarkEnd w:id="2147"/>
      <w:bookmarkEnd w:id="2148"/>
      <w:bookmarkEnd w:id="2149"/>
      <w:bookmarkEnd w:id="2150"/>
      <w:bookmarkEnd w:id="2151"/>
      <w:bookmarkEnd w:id="2152"/>
      <w:bookmarkEnd w:id="2153"/>
      <w:bookmarkEnd w:id="2154"/>
    </w:p>
    <w:p w14:paraId="3883C123" w14:textId="77777777" w:rsidR="007C7398" w:rsidRPr="00FB20BD" w:rsidRDefault="007C7398" w:rsidP="007C7398">
      <w:pPr>
        <w:pStyle w:val="EditorsNote"/>
      </w:pPr>
      <w:r w:rsidRPr="00FB20BD">
        <w:t>Editor’note:</w:t>
      </w:r>
    </w:p>
    <w:p w14:paraId="31951EB4" w14:textId="77777777" w:rsidR="007C7398" w:rsidRPr="00FB20BD" w:rsidRDefault="007C7398" w:rsidP="007C7398">
      <w:pPr>
        <w:pStyle w:val="EditorsNote"/>
      </w:pPr>
      <w:r w:rsidRPr="00FB20BD">
        <w:t>-</w:t>
      </w:r>
      <w:r w:rsidRPr="00FB20BD">
        <w:tab/>
        <w:t xml:space="preserve">For a transition period until RAN#104 (June 2024) previous test procedure in TS 38.521-1 V18.0.0 is allowed for TE implementation. </w:t>
      </w:r>
    </w:p>
    <w:p w14:paraId="5A2780C4" w14:textId="4088BAA8" w:rsidR="007C7398" w:rsidRPr="00FB20BD" w:rsidRDefault="007C7398" w:rsidP="00080405">
      <w:pPr>
        <w:pStyle w:val="EditorsNote"/>
      </w:pPr>
      <w:r w:rsidRPr="00FB20BD">
        <w:t>-</w:t>
      </w:r>
      <w:r w:rsidRPr="00FB20BD">
        <w:tab/>
        <w:t>Working assumption is that the same MU applies for the new UL MIMO test procedure as for the test procedure in TS 38.521-1 V18.0.0. This does not preclude to update the MU in future meetings.</w:t>
      </w:r>
    </w:p>
    <w:p w14:paraId="71C3D406" w14:textId="77777777" w:rsidR="004E00EE" w:rsidRPr="00FB20BD" w:rsidRDefault="004E00EE" w:rsidP="004E00EE">
      <w:pPr>
        <w:pStyle w:val="H6"/>
      </w:pPr>
      <w:bookmarkStart w:id="2155" w:name="_Toc27478127"/>
      <w:bookmarkStart w:id="2156" w:name="_Toc36226839"/>
      <w:bookmarkStart w:id="2157" w:name="_Toc44324124"/>
      <w:bookmarkStart w:id="2158" w:name="_Toc52990318"/>
      <w:bookmarkStart w:id="2159" w:name="_Toc60823517"/>
      <w:bookmarkStart w:id="2160" w:name="_Toc60825439"/>
      <w:r w:rsidRPr="00FB20BD">
        <w:t>6.4D.2.4.1</w:t>
      </w:r>
      <w:r w:rsidRPr="00FB20BD">
        <w:tab/>
        <w:t>Test purpose</w:t>
      </w:r>
      <w:bookmarkEnd w:id="2155"/>
      <w:bookmarkEnd w:id="2156"/>
      <w:bookmarkEnd w:id="2157"/>
      <w:bookmarkEnd w:id="2158"/>
      <w:bookmarkEnd w:id="2159"/>
      <w:bookmarkEnd w:id="2160"/>
    </w:p>
    <w:p w14:paraId="00A9D003" w14:textId="77777777" w:rsidR="004E00EE" w:rsidRPr="00FB20BD" w:rsidRDefault="004E00EE" w:rsidP="00B84CF7">
      <w:r w:rsidRPr="00FB20BD">
        <w:t xml:space="preserve">The purpose of this test is to verify the </w:t>
      </w:r>
      <w:r w:rsidRPr="00FB20BD">
        <w:rPr>
          <w:lang w:eastAsia="zh-CN"/>
        </w:rPr>
        <w:t>zero-forcing equalizer correction applied in the EVM measurement process (as described in Annex E) meets a spectrum flatness requirement for the EVM measurement to be valid.</w:t>
      </w:r>
    </w:p>
    <w:p w14:paraId="0D9DB0E0" w14:textId="34BABCC5" w:rsidR="004E00EE" w:rsidRPr="00FB20BD" w:rsidRDefault="004E00EE" w:rsidP="004E00EE">
      <w:pPr>
        <w:pStyle w:val="H6"/>
      </w:pPr>
      <w:bookmarkStart w:id="2161" w:name="_Toc27478128"/>
      <w:bookmarkStart w:id="2162" w:name="_Toc36226840"/>
      <w:bookmarkStart w:id="2163" w:name="_Toc44324125"/>
      <w:bookmarkStart w:id="2164" w:name="_Toc52990319"/>
      <w:bookmarkStart w:id="2165" w:name="_Toc60823518"/>
      <w:bookmarkStart w:id="2166" w:name="_Toc60825440"/>
      <w:r w:rsidRPr="00FB20BD">
        <w:t>6.4D.2.4.2</w:t>
      </w:r>
      <w:r w:rsidRPr="00FB20BD">
        <w:tab/>
        <w:t>Test applicability</w:t>
      </w:r>
      <w:bookmarkEnd w:id="2161"/>
      <w:bookmarkEnd w:id="2162"/>
      <w:bookmarkEnd w:id="2163"/>
      <w:bookmarkEnd w:id="2164"/>
      <w:bookmarkEnd w:id="2165"/>
      <w:bookmarkEnd w:id="2166"/>
    </w:p>
    <w:p w14:paraId="7597342D" w14:textId="0E498F60" w:rsidR="004E00EE" w:rsidRPr="00FB20BD" w:rsidRDefault="004E00EE" w:rsidP="00B84CF7">
      <w:r w:rsidRPr="00FB20BD">
        <w:t xml:space="preserve">This test case applies to all types of NR </w:t>
      </w:r>
      <w:r w:rsidR="00134B46" w:rsidRPr="00FB20BD">
        <w:t xml:space="preserve">Power Class 1.5, Power Class 2 and Power Class 3 </w:t>
      </w:r>
      <w:r w:rsidRPr="00FB20BD">
        <w:t xml:space="preserve">UE release 15 and forward that support </w:t>
      </w:r>
      <w:r w:rsidR="00134B46" w:rsidRPr="00FB20BD">
        <w:t xml:space="preserve">2-layer codebook based </w:t>
      </w:r>
      <w:r w:rsidRPr="00FB20BD">
        <w:t>UL MIMO.</w:t>
      </w:r>
    </w:p>
    <w:p w14:paraId="44B98D88" w14:textId="231FE4D1" w:rsidR="004E00EE" w:rsidRPr="00FB20BD" w:rsidRDefault="004E00EE" w:rsidP="004E00EE">
      <w:pPr>
        <w:pStyle w:val="H6"/>
      </w:pPr>
      <w:bookmarkStart w:id="2167" w:name="_Toc27478129"/>
      <w:bookmarkStart w:id="2168" w:name="_Toc36226841"/>
      <w:bookmarkStart w:id="2169" w:name="_Toc44324126"/>
      <w:bookmarkStart w:id="2170" w:name="_Toc52990320"/>
      <w:bookmarkStart w:id="2171" w:name="_Toc60823519"/>
      <w:bookmarkStart w:id="2172" w:name="_Toc60825441"/>
      <w:r w:rsidRPr="00FB20BD">
        <w:t>6.4D.2.4.3</w:t>
      </w:r>
      <w:r w:rsidRPr="00FB20BD">
        <w:tab/>
        <w:t>Minimum conformance requirements</w:t>
      </w:r>
      <w:bookmarkEnd w:id="2167"/>
      <w:bookmarkEnd w:id="2168"/>
      <w:bookmarkEnd w:id="2169"/>
      <w:bookmarkEnd w:id="2170"/>
      <w:bookmarkEnd w:id="2171"/>
      <w:bookmarkEnd w:id="2172"/>
    </w:p>
    <w:p w14:paraId="1D778149" w14:textId="1104ADA7" w:rsidR="004E00EE" w:rsidRPr="00FB20BD" w:rsidRDefault="004E00EE" w:rsidP="00B84CF7">
      <w:pPr>
        <w:rPr>
          <w:lang w:eastAsia="zh-CN"/>
        </w:rPr>
      </w:pPr>
      <w:r w:rsidRPr="00FB20BD">
        <w:t xml:space="preserve">For UE with two transmit antenna connectors in closed-loop spatial multiplexing scheme, the EVM Equalizer Spectrum Flatness requirements specified in Table 6.4.2.4.3-1 and Table 6.4.2.4.3-2 which are defined in subclause 6.4.2.4.3 apply at each </w:t>
      </w:r>
      <w:r w:rsidR="000B2C0F" w:rsidRPr="00FB20BD">
        <w:t>layer</w:t>
      </w:r>
      <w:r w:rsidRPr="00FB20BD">
        <w:t>. The requirements shall be met with the UL MIMO configurations specified in Table 6.2</w:t>
      </w:r>
      <w:r w:rsidRPr="00FB20BD">
        <w:rPr>
          <w:lang w:eastAsia="zh-CN"/>
        </w:rPr>
        <w:t>D.1.3</w:t>
      </w:r>
      <w:r w:rsidRPr="00FB20BD">
        <w:t>-2</w:t>
      </w:r>
    </w:p>
    <w:p w14:paraId="0CA7900F" w14:textId="77777777" w:rsidR="004E00EE" w:rsidRPr="00FB20BD" w:rsidRDefault="004E00EE" w:rsidP="00B84CF7">
      <w:r w:rsidRPr="00FB20BD">
        <w:t>The normative reference for this requirement is TS 38.101-1 [2] clause 6.4D.2.4.</w:t>
      </w:r>
    </w:p>
    <w:p w14:paraId="134E4E51" w14:textId="77777777" w:rsidR="004E00EE" w:rsidRPr="00FB20BD" w:rsidRDefault="004E00EE" w:rsidP="004E00EE">
      <w:pPr>
        <w:pStyle w:val="H6"/>
      </w:pPr>
      <w:r w:rsidRPr="00FB20BD">
        <w:t>6.4D.2.4.4</w:t>
      </w:r>
      <w:r w:rsidRPr="00FB20BD">
        <w:tab/>
        <w:t>Test description</w:t>
      </w:r>
    </w:p>
    <w:p w14:paraId="3E1F3C1D" w14:textId="77777777" w:rsidR="004E00EE" w:rsidRPr="00FB20BD" w:rsidRDefault="004E00EE" w:rsidP="004E00EE">
      <w:pPr>
        <w:pStyle w:val="H6"/>
      </w:pPr>
      <w:r w:rsidRPr="00FB20BD">
        <w:t>6.4D.2.4.4.1</w:t>
      </w:r>
      <w:r w:rsidRPr="00FB20BD">
        <w:tab/>
        <w:t>Initial conditions</w:t>
      </w:r>
    </w:p>
    <w:p w14:paraId="4F51F156"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15A4510D"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4D.2.4.4.1-1. The details of the uplink and downlink reference measurement channels (RMCs) are specified in Annexes A.2 and A.3. Configurations of PDSCH and PDCCH before measurement are specified in Annex C.2.</w:t>
      </w:r>
    </w:p>
    <w:p w14:paraId="5BC62D46" w14:textId="77777777" w:rsidR="004E00EE" w:rsidRPr="00FB20BD" w:rsidRDefault="004E00EE" w:rsidP="00B84CF7">
      <w:pPr>
        <w:pStyle w:val="TH"/>
      </w:pPr>
      <w:r w:rsidRPr="00FB20BD">
        <w:t>Table 6.4D.2.4.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3113"/>
      </w:tblGrid>
      <w:tr w:rsidR="004E00EE" w:rsidRPr="00FB20BD" w14:paraId="5A4B38DE" w14:textId="77777777" w:rsidTr="00EF6B6C">
        <w:tc>
          <w:tcPr>
            <w:tcW w:w="5000" w:type="pct"/>
            <w:gridSpan w:val="4"/>
            <w:shd w:val="clear" w:color="auto" w:fill="auto"/>
          </w:tcPr>
          <w:p w14:paraId="5CC3B031" w14:textId="77777777" w:rsidR="004E00EE" w:rsidRPr="00FB20BD" w:rsidRDefault="004E00EE" w:rsidP="00B84CF7">
            <w:pPr>
              <w:pStyle w:val="TAH"/>
            </w:pPr>
            <w:r w:rsidRPr="00FB20BD">
              <w:t>Initial Conditions</w:t>
            </w:r>
          </w:p>
        </w:tc>
      </w:tr>
      <w:tr w:rsidR="004E00EE" w:rsidRPr="00FB20BD" w14:paraId="348222A9" w14:textId="77777777" w:rsidTr="00EF6B6C">
        <w:tc>
          <w:tcPr>
            <w:tcW w:w="2189" w:type="pct"/>
            <w:gridSpan w:val="2"/>
            <w:shd w:val="clear" w:color="auto" w:fill="auto"/>
          </w:tcPr>
          <w:p w14:paraId="12D17A29" w14:textId="77777777" w:rsidR="004E00EE" w:rsidRPr="00FB20BD" w:rsidRDefault="004E00EE" w:rsidP="00B84CF7">
            <w:pPr>
              <w:pStyle w:val="TAL"/>
            </w:pPr>
            <w:r w:rsidRPr="00FB20BD">
              <w:t>Test Environment as specified in TS 38.508-1 [5] subclause 4.1</w:t>
            </w:r>
          </w:p>
        </w:tc>
        <w:tc>
          <w:tcPr>
            <w:tcW w:w="2811" w:type="pct"/>
            <w:gridSpan w:val="2"/>
          </w:tcPr>
          <w:p w14:paraId="094844C0" w14:textId="77777777" w:rsidR="004E00EE" w:rsidRPr="00FB20BD" w:rsidRDefault="004E00EE" w:rsidP="00B84CF7">
            <w:pPr>
              <w:pStyle w:val="TAL"/>
            </w:pPr>
            <w:r w:rsidRPr="00FB20BD">
              <w:t>Normal, TL/VL, TL/VH, TH/VL, TH/VH</w:t>
            </w:r>
          </w:p>
        </w:tc>
      </w:tr>
      <w:tr w:rsidR="004E00EE" w:rsidRPr="00FB20BD" w14:paraId="3DD34125" w14:textId="77777777" w:rsidTr="00EF6B6C">
        <w:tc>
          <w:tcPr>
            <w:tcW w:w="2189" w:type="pct"/>
            <w:gridSpan w:val="2"/>
            <w:shd w:val="clear" w:color="auto" w:fill="auto"/>
          </w:tcPr>
          <w:p w14:paraId="7F788DF9" w14:textId="77777777" w:rsidR="004E00EE" w:rsidRPr="00FB20BD" w:rsidRDefault="004E00EE" w:rsidP="00B84CF7">
            <w:pPr>
              <w:pStyle w:val="TAL"/>
            </w:pPr>
            <w:r w:rsidRPr="00FB20BD">
              <w:t>Test Frequencies as specified in TS 38.508-1 [5] subclause 4.3.1</w:t>
            </w:r>
          </w:p>
        </w:tc>
        <w:tc>
          <w:tcPr>
            <w:tcW w:w="2811" w:type="pct"/>
            <w:gridSpan w:val="2"/>
          </w:tcPr>
          <w:p w14:paraId="4EEB8ED4" w14:textId="77777777" w:rsidR="004E00EE" w:rsidRPr="00FB20BD" w:rsidRDefault="004E00EE" w:rsidP="00B84CF7">
            <w:pPr>
              <w:pStyle w:val="TAL"/>
              <w:rPr>
                <w:lang w:eastAsia="zh-CN"/>
              </w:rPr>
            </w:pPr>
            <w:r w:rsidRPr="00FB20BD">
              <w:t>Low range, Mid range, High range</w:t>
            </w:r>
          </w:p>
        </w:tc>
      </w:tr>
      <w:tr w:rsidR="004E00EE" w:rsidRPr="00FB20BD" w14:paraId="7DFCBD34" w14:textId="77777777" w:rsidTr="00EF6B6C">
        <w:tc>
          <w:tcPr>
            <w:tcW w:w="2189" w:type="pct"/>
            <w:gridSpan w:val="2"/>
            <w:shd w:val="clear" w:color="auto" w:fill="auto"/>
          </w:tcPr>
          <w:p w14:paraId="6C76F205" w14:textId="77777777" w:rsidR="004E00EE" w:rsidRPr="00FB20BD" w:rsidRDefault="004E00EE" w:rsidP="00B84CF7">
            <w:pPr>
              <w:pStyle w:val="TAL"/>
            </w:pPr>
            <w:r w:rsidRPr="00FB20BD">
              <w:t>Test Channel Bandwidths as specified in TS 38.508-1 [5] subclause 4.3.1</w:t>
            </w:r>
          </w:p>
        </w:tc>
        <w:tc>
          <w:tcPr>
            <w:tcW w:w="2811" w:type="pct"/>
            <w:gridSpan w:val="2"/>
          </w:tcPr>
          <w:p w14:paraId="2A2F91E5" w14:textId="77777777" w:rsidR="004E00EE" w:rsidRPr="00FB20BD" w:rsidRDefault="004E00EE" w:rsidP="00B84CF7">
            <w:pPr>
              <w:pStyle w:val="TAL"/>
            </w:pPr>
            <w:r w:rsidRPr="00FB20BD">
              <w:t>Lowest, Mid, Highest</w:t>
            </w:r>
          </w:p>
        </w:tc>
      </w:tr>
      <w:tr w:rsidR="004E00EE" w:rsidRPr="00FB20BD" w14:paraId="26C38B2B" w14:textId="77777777" w:rsidTr="00EF6B6C">
        <w:tc>
          <w:tcPr>
            <w:tcW w:w="2189" w:type="pct"/>
            <w:gridSpan w:val="2"/>
            <w:shd w:val="clear" w:color="auto" w:fill="auto"/>
          </w:tcPr>
          <w:p w14:paraId="63F36AE0" w14:textId="77777777" w:rsidR="004E00EE" w:rsidRPr="00FB20BD" w:rsidRDefault="004E00EE" w:rsidP="00B84CF7">
            <w:pPr>
              <w:pStyle w:val="TAL"/>
            </w:pPr>
            <w:r w:rsidRPr="00FB20BD">
              <w:t>Test SCS as specified in Table 5.3.5-1</w:t>
            </w:r>
          </w:p>
        </w:tc>
        <w:tc>
          <w:tcPr>
            <w:tcW w:w="2811" w:type="pct"/>
            <w:gridSpan w:val="2"/>
          </w:tcPr>
          <w:p w14:paraId="0C57FE4D" w14:textId="77777777" w:rsidR="004E00EE" w:rsidRPr="00FB20BD" w:rsidRDefault="004E00EE" w:rsidP="00B84CF7">
            <w:pPr>
              <w:pStyle w:val="TAL"/>
            </w:pPr>
            <w:r w:rsidRPr="00FB20BD">
              <w:t>Lowest</w:t>
            </w:r>
          </w:p>
        </w:tc>
      </w:tr>
      <w:tr w:rsidR="004E00EE" w:rsidRPr="00FB20BD" w14:paraId="4D8443E8" w14:textId="77777777" w:rsidTr="00EF6B6C">
        <w:tc>
          <w:tcPr>
            <w:tcW w:w="5000" w:type="pct"/>
            <w:gridSpan w:val="4"/>
            <w:shd w:val="clear" w:color="auto" w:fill="auto"/>
          </w:tcPr>
          <w:p w14:paraId="36BEB721" w14:textId="77777777" w:rsidR="004E00EE" w:rsidRPr="00FB20BD" w:rsidRDefault="004E00EE" w:rsidP="00B84CF7">
            <w:pPr>
              <w:pStyle w:val="TAH"/>
            </w:pPr>
            <w:r w:rsidRPr="00FB20BD">
              <w:t>Test Parameters</w:t>
            </w:r>
          </w:p>
        </w:tc>
      </w:tr>
      <w:tr w:rsidR="004E00EE" w:rsidRPr="00FB20BD" w14:paraId="43D09E63" w14:textId="77777777" w:rsidTr="00EF6B6C">
        <w:tc>
          <w:tcPr>
            <w:tcW w:w="513" w:type="pct"/>
            <w:shd w:val="clear" w:color="auto" w:fill="auto"/>
          </w:tcPr>
          <w:p w14:paraId="662DE9BB" w14:textId="77777777" w:rsidR="004E00EE" w:rsidRPr="00FB20BD" w:rsidRDefault="004E00EE" w:rsidP="00B84CF7">
            <w:pPr>
              <w:pStyle w:val="TAH"/>
              <w:rPr>
                <w:lang w:eastAsia="zh-CN"/>
              </w:rPr>
            </w:pPr>
            <w:r w:rsidRPr="00FB20BD">
              <w:rPr>
                <w:lang w:eastAsia="zh-CN"/>
              </w:rPr>
              <w:t>Test ID</w:t>
            </w:r>
          </w:p>
        </w:tc>
        <w:tc>
          <w:tcPr>
            <w:tcW w:w="1676" w:type="pct"/>
            <w:tcBorders>
              <w:bottom w:val="single" w:sz="4" w:space="0" w:color="auto"/>
            </w:tcBorders>
            <w:shd w:val="clear" w:color="auto" w:fill="auto"/>
          </w:tcPr>
          <w:p w14:paraId="0A6C8B98" w14:textId="77777777" w:rsidR="004E00EE" w:rsidRPr="00FB20BD" w:rsidRDefault="004E00EE" w:rsidP="00B84CF7">
            <w:pPr>
              <w:pStyle w:val="TAH"/>
            </w:pPr>
            <w:r w:rsidRPr="00FB20BD">
              <w:t>Downlink Configuration</w:t>
            </w:r>
          </w:p>
        </w:tc>
        <w:tc>
          <w:tcPr>
            <w:tcW w:w="2811" w:type="pct"/>
            <w:gridSpan w:val="2"/>
          </w:tcPr>
          <w:p w14:paraId="013405D6" w14:textId="77777777" w:rsidR="004E00EE" w:rsidRPr="00FB20BD" w:rsidRDefault="004E00EE" w:rsidP="00B84CF7">
            <w:pPr>
              <w:pStyle w:val="TAH"/>
              <w:rPr>
                <w:lang w:eastAsia="zh-CN"/>
              </w:rPr>
            </w:pPr>
            <w:r w:rsidRPr="00FB20BD">
              <w:t>Uplink Configuration</w:t>
            </w:r>
          </w:p>
        </w:tc>
      </w:tr>
      <w:tr w:rsidR="004E00EE" w:rsidRPr="00FB20BD" w14:paraId="71FE92BF" w14:textId="77777777" w:rsidTr="00EF6B6C">
        <w:trPr>
          <w:trHeight w:val="300"/>
        </w:trPr>
        <w:tc>
          <w:tcPr>
            <w:tcW w:w="513" w:type="pct"/>
            <w:shd w:val="clear" w:color="auto" w:fill="auto"/>
          </w:tcPr>
          <w:p w14:paraId="355905EC" w14:textId="77777777" w:rsidR="004E00EE" w:rsidRPr="00FB20BD" w:rsidRDefault="004E00EE" w:rsidP="00B84CF7">
            <w:pPr>
              <w:pStyle w:val="TAH"/>
              <w:rPr>
                <w:lang w:eastAsia="zh-CN"/>
              </w:rPr>
            </w:pPr>
          </w:p>
        </w:tc>
        <w:tc>
          <w:tcPr>
            <w:tcW w:w="1676" w:type="pct"/>
            <w:tcBorders>
              <w:bottom w:val="nil"/>
            </w:tcBorders>
            <w:shd w:val="clear" w:color="auto" w:fill="auto"/>
            <w:vAlign w:val="center"/>
          </w:tcPr>
          <w:p w14:paraId="3344F864" w14:textId="77777777" w:rsidR="004E00EE" w:rsidRPr="00FB20BD" w:rsidRDefault="004E00EE" w:rsidP="00B84CF7">
            <w:pPr>
              <w:pStyle w:val="TAC"/>
            </w:pPr>
            <w:r w:rsidRPr="00FB20BD">
              <w:t>N/A</w:t>
            </w:r>
          </w:p>
        </w:tc>
        <w:tc>
          <w:tcPr>
            <w:tcW w:w="1163" w:type="pct"/>
          </w:tcPr>
          <w:p w14:paraId="77F9DD01" w14:textId="77777777" w:rsidR="004E00EE" w:rsidRPr="00FB20BD" w:rsidRDefault="004E00EE" w:rsidP="00B84CF7">
            <w:pPr>
              <w:pStyle w:val="TAH"/>
              <w:rPr>
                <w:lang w:eastAsia="zh-CN"/>
              </w:rPr>
            </w:pPr>
            <w:r w:rsidRPr="00FB20BD">
              <w:rPr>
                <w:lang w:eastAsia="zh-CN"/>
              </w:rPr>
              <w:t>Modulation</w:t>
            </w:r>
          </w:p>
        </w:tc>
        <w:tc>
          <w:tcPr>
            <w:tcW w:w="1648" w:type="pct"/>
            <w:shd w:val="clear" w:color="auto" w:fill="auto"/>
          </w:tcPr>
          <w:p w14:paraId="47A076E9" w14:textId="77777777" w:rsidR="004E00EE" w:rsidRPr="00FB20BD" w:rsidRDefault="004E00EE" w:rsidP="00B84CF7">
            <w:pPr>
              <w:pStyle w:val="TAH"/>
              <w:rPr>
                <w:lang w:eastAsia="zh-CN"/>
              </w:rPr>
            </w:pPr>
            <w:r w:rsidRPr="00FB20BD">
              <w:rPr>
                <w:lang w:eastAsia="zh-CN"/>
              </w:rPr>
              <w:t>RB allocation (NOTE 1)</w:t>
            </w:r>
          </w:p>
        </w:tc>
      </w:tr>
      <w:tr w:rsidR="004E00EE" w:rsidRPr="00FB20BD" w14:paraId="6DD08F72" w14:textId="77777777" w:rsidTr="00EF6B6C">
        <w:trPr>
          <w:trHeight w:val="255"/>
        </w:trPr>
        <w:tc>
          <w:tcPr>
            <w:tcW w:w="513" w:type="pct"/>
            <w:shd w:val="clear" w:color="auto" w:fill="auto"/>
          </w:tcPr>
          <w:p w14:paraId="4E509BE0" w14:textId="77777777" w:rsidR="004E00EE" w:rsidRPr="00FB20BD" w:rsidRDefault="004E00EE" w:rsidP="00B84CF7">
            <w:pPr>
              <w:pStyle w:val="TAC"/>
            </w:pPr>
            <w:r w:rsidRPr="00FB20BD">
              <w:t>1</w:t>
            </w:r>
          </w:p>
        </w:tc>
        <w:tc>
          <w:tcPr>
            <w:tcW w:w="1676" w:type="pct"/>
            <w:tcBorders>
              <w:top w:val="nil"/>
              <w:bottom w:val="nil"/>
            </w:tcBorders>
            <w:shd w:val="clear" w:color="auto" w:fill="auto"/>
          </w:tcPr>
          <w:p w14:paraId="0578CF33" w14:textId="77777777" w:rsidR="004E00EE" w:rsidRPr="00FB20BD" w:rsidRDefault="004E00EE" w:rsidP="00B84CF7">
            <w:pPr>
              <w:pStyle w:val="TAC"/>
            </w:pPr>
          </w:p>
        </w:tc>
        <w:tc>
          <w:tcPr>
            <w:tcW w:w="1163" w:type="pct"/>
          </w:tcPr>
          <w:p w14:paraId="06B17D72" w14:textId="77777777" w:rsidR="004E00EE" w:rsidRPr="00FB20BD" w:rsidRDefault="004E00EE" w:rsidP="00B84CF7">
            <w:pPr>
              <w:pStyle w:val="TAC"/>
            </w:pPr>
            <w:r w:rsidRPr="00FB20BD">
              <w:t>CP-OFDM QPSK</w:t>
            </w:r>
          </w:p>
        </w:tc>
        <w:tc>
          <w:tcPr>
            <w:tcW w:w="1648" w:type="pct"/>
            <w:shd w:val="clear" w:color="auto" w:fill="auto"/>
          </w:tcPr>
          <w:p w14:paraId="62262E71" w14:textId="77777777" w:rsidR="004E00EE" w:rsidRPr="00FB20BD" w:rsidRDefault="004E00EE" w:rsidP="00B84CF7">
            <w:pPr>
              <w:pStyle w:val="TAC"/>
            </w:pPr>
            <w:r w:rsidRPr="00FB20BD">
              <w:t>Outer Full</w:t>
            </w:r>
          </w:p>
        </w:tc>
      </w:tr>
      <w:tr w:rsidR="004E00EE" w:rsidRPr="00FB20BD" w14:paraId="7D31F2CF" w14:textId="77777777" w:rsidTr="00EF6B6C">
        <w:trPr>
          <w:trHeight w:val="345"/>
        </w:trPr>
        <w:tc>
          <w:tcPr>
            <w:tcW w:w="5000" w:type="pct"/>
            <w:gridSpan w:val="4"/>
          </w:tcPr>
          <w:p w14:paraId="751C05EB" w14:textId="77777777" w:rsidR="004E00EE" w:rsidRPr="00FB20BD" w:rsidRDefault="004E00EE"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4F1BEBCD" w14:textId="77777777" w:rsidR="004E00EE" w:rsidRPr="00FB20BD" w:rsidRDefault="004E00EE" w:rsidP="00B84CF7">
            <w:pPr>
              <w:pStyle w:val="TAN"/>
            </w:pPr>
            <w:r w:rsidRPr="00FB20BD">
              <w:t>NOTE 2:</w:t>
            </w:r>
            <w:r w:rsidRPr="00FB20BD">
              <w:tab/>
              <w:t>Test Channel Bandwidths are checked separately for each NR band, which applicable channel bandwidths are specified in Table 5.3.5-1.</w:t>
            </w:r>
          </w:p>
        </w:tc>
      </w:tr>
    </w:tbl>
    <w:p w14:paraId="003CD927" w14:textId="77777777" w:rsidR="004E00EE" w:rsidRPr="00FB20BD" w:rsidRDefault="004E00EE" w:rsidP="00B84CF7"/>
    <w:p w14:paraId="39635AA6" w14:textId="77777777" w:rsidR="004E00EE" w:rsidRPr="00FB20BD" w:rsidRDefault="004E00EE" w:rsidP="00B84CF7">
      <w:pPr>
        <w:pStyle w:val="B10"/>
      </w:pPr>
      <w:r w:rsidRPr="00FB20BD">
        <w:t>1.</w:t>
      </w:r>
      <w:r w:rsidRPr="00FB20BD">
        <w:tab/>
        <w:t>Connect the SS to the UE antenna connectors as shown in TS 38.508-1 [5] Annex A, Figure A.3.1.2.2 for TE diagram and section A.3.2 for UE diagram.</w:t>
      </w:r>
    </w:p>
    <w:p w14:paraId="339975F6" w14:textId="77777777" w:rsidR="004E00EE" w:rsidRPr="00FB20BD" w:rsidRDefault="004E00EE" w:rsidP="00B84CF7">
      <w:pPr>
        <w:pStyle w:val="B10"/>
      </w:pPr>
      <w:r w:rsidRPr="00FB20BD">
        <w:t>2.</w:t>
      </w:r>
      <w:r w:rsidRPr="00FB20BD">
        <w:tab/>
        <w:t>The parameter settings for the cell are set up according to TS 38.508-1 [5] subclause 4.4.3.</w:t>
      </w:r>
    </w:p>
    <w:p w14:paraId="214F368F" w14:textId="77777777" w:rsidR="004E00EE" w:rsidRPr="00FB20BD" w:rsidRDefault="004E00EE" w:rsidP="00B84CF7">
      <w:pPr>
        <w:pStyle w:val="B10"/>
      </w:pPr>
      <w:r w:rsidRPr="00FB20BD">
        <w:t>3.</w:t>
      </w:r>
      <w:r w:rsidRPr="00FB20BD">
        <w:tab/>
        <w:t>Downlink signals are initially set up according to Annex C.0, C.1, C.2, and uplink signals according to Annex G.0, G.1, G.2, G.3.0.</w:t>
      </w:r>
    </w:p>
    <w:p w14:paraId="76ECDDC5" w14:textId="77777777" w:rsidR="004E00EE" w:rsidRPr="00FB20BD" w:rsidRDefault="004E00EE" w:rsidP="00B84CF7">
      <w:pPr>
        <w:pStyle w:val="B10"/>
      </w:pPr>
      <w:r w:rsidRPr="00FB20BD">
        <w:t>4.</w:t>
      </w:r>
      <w:r w:rsidRPr="00FB20BD">
        <w:tab/>
        <w:t>The UL Reference Measurement Channel is set according to Table 6.4D.2.4.4.1-1.</w:t>
      </w:r>
    </w:p>
    <w:p w14:paraId="7804B5E4" w14:textId="77777777" w:rsidR="004E00EE" w:rsidRPr="00FB20BD" w:rsidRDefault="004E00EE" w:rsidP="00B84CF7">
      <w:pPr>
        <w:pStyle w:val="B10"/>
      </w:pPr>
      <w:r w:rsidRPr="00FB20BD">
        <w:t>5.</w:t>
      </w:r>
      <w:r w:rsidRPr="00FB20BD">
        <w:tab/>
        <w:t>Propagation conditions are set according to Annex B.0.</w:t>
      </w:r>
    </w:p>
    <w:p w14:paraId="67C2D83F"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D.2.4.4.3.</w:t>
      </w:r>
    </w:p>
    <w:p w14:paraId="38EEE2CC" w14:textId="77777777" w:rsidR="004E00EE" w:rsidRPr="00FB20BD" w:rsidRDefault="004E00EE" w:rsidP="004E00EE">
      <w:pPr>
        <w:pStyle w:val="H6"/>
      </w:pPr>
      <w:r w:rsidRPr="00FB20BD">
        <w:t>6.4D.2.4.4.2</w:t>
      </w:r>
      <w:r w:rsidRPr="00FB20BD">
        <w:tab/>
        <w:t>Test procedure</w:t>
      </w:r>
    </w:p>
    <w:p w14:paraId="3F7F73E4" w14:textId="77777777" w:rsidR="004E00EE" w:rsidRPr="00FB20BD" w:rsidRDefault="004E00EE" w:rsidP="00B84CF7">
      <w:pPr>
        <w:pStyle w:val="B10"/>
      </w:pPr>
      <w:r w:rsidRPr="00FB20BD">
        <w:t>1.</w:t>
      </w:r>
      <w:r w:rsidRPr="00FB20BD">
        <w:tab/>
        <w:t xml:space="preserve">SS sends uplink scheduling information </w:t>
      </w:r>
      <w:r w:rsidRPr="00FB20BD">
        <w:rPr>
          <w:lang w:eastAsia="zh-CN"/>
        </w:rPr>
        <w:t>for each UL HARQ process</w:t>
      </w:r>
      <w:r w:rsidRPr="00FB20BD">
        <w:t xml:space="preserve"> via PDCCH DCI format 0_1 for C_RNTI to schedule the UL RMC according to Table 6.</w:t>
      </w:r>
      <w:r w:rsidRPr="00FB20BD">
        <w:rPr>
          <w:lang w:eastAsia="zh-CN"/>
        </w:rPr>
        <w:t>4D.2.4.4</w:t>
      </w:r>
      <w:r w:rsidRPr="00FB20BD">
        <w:t>.1-1. Since the UE has no payload and no loopback data to send the UE sends uplink MAC padding bits on the UL RMC. The PDCCH DCI format 0_1 is specified with the condition 2TX_UL_MIMO in 38.508-1 [5] subclause 4.3.6.1.1.2.</w:t>
      </w:r>
    </w:p>
    <w:p w14:paraId="178DCC1F" w14:textId="77777777" w:rsidR="004E00EE" w:rsidRPr="00FB20BD" w:rsidRDefault="004E00EE" w:rsidP="00B84CF7">
      <w:pPr>
        <w:pStyle w:val="B10"/>
      </w:pPr>
      <w:r w:rsidRPr="00FB20BD">
        <w:t>2.</w:t>
      </w:r>
      <w:r w:rsidRPr="00FB20BD">
        <w:tab/>
        <w:t>Send continuously uplink power control "up" commands in the uplink scheduling information to the UE until the UE transmits at P</w:t>
      </w:r>
      <w:r w:rsidRPr="00FB20BD">
        <w:rPr>
          <w:vertAlign w:val="subscript"/>
        </w:rPr>
        <w:t xml:space="preserve">UMAX </w:t>
      </w:r>
      <w:r w:rsidRPr="00FB20BD">
        <w:t>level. Allow at least 200ms starting from the first TPC command in this step for the UE to reach P</w:t>
      </w:r>
      <w:r w:rsidRPr="00FB20BD">
        <w:rPr>
          <w:vertAlign w:val="subscript"/>
        </w:rPr>
        <w:t xml:space="preserve">UMAX </w:t>
      </w:r>
      <w:r w:rsidRPr="00FB20BD">
        <w:t>level.</w:t>
      </w:r>
    </w:p>
    <w:p w14:paraId="35DC7005" w14:textId="7B8695C3" w:rsidR="004E00EE" w:rsidRPr="00FB20BD" w:rsidRDefault="004E00EE" w:rsidP="00B84CF7">
      <w:pPr>
        <w:pStyle w:val="B10"/>
      </w:pPr>
      <w:r w:rsidRPr="00FB20BD">
        <w:t>3.</w:t>
      </w:r>
      <w:r w:rsidRPr="00FB20BD">
        <w:tab/>
        <w:t xml:space="preserve">Measure spectrum flatness using Global In-Channel Tx-Test </w:t>
      </w:r>
      <w:r w:rsidR="000B2C0F" w:rsidRPr="00FB20BD">
        <w:t>for UL MIMO (Annex E with procedure in Annex E.8) for each layer using the two Tx antenna connectors of the UE</w:t>
      </w:r>
      <w:r w:rsidRPr="00FB20BD">
        <w:t>. For TDD, only slots consisting of only UL symbols are under test.</w:t>
      </w:r>
    </w:p>
    <w:p w14:paraId="64C2307A" w14:textId="77777777" w:rsidR="004E00EE" w:rsidRPr="00FB20BD" w:rsidRDefault="004E00EE" w:rsidP="004E00EE">
      <w:pPr>
        <w:pStyle w:val="H6"/>
      </w:pPr>
      <w:r w:rsidRPr="00FB20BD">
        <w:t>6.4D.2.4.4.3</w:t>
      </w:r>
      <w:r w:rsidRPr="00FB20BD">
        <w:tab/>
        <w:t>Message contents</w:t>
      </w:r>
    </w:p>
    <w:p w14:paraId="08CAAF29" w14:textId="77777777" w:rsidR="004E00EE" w:rsidRPr="00FB20BD" w:rsidRDefault="004E00EE" w:rsidP="00B84CF7">
      <w:r w:rsidRPr="00FB20BD">
        <w:t>Message contents are according to TS 38.508-1 [5] subclause 4.6 with the condition 2TX_UL_MIMO.</w:t>
      </w:r>
    </w:p>
    <w:p w14:paraId="62AE6E84" w14:textId="3301A5B5" w:rsidR="004E00EE" w:rsidRPr="00FB20BD" w:rsidRDefault="004E00EE" w:rsidP="004E00EE">
      <w:pPr>
        <w:pStyle w:val="H6"/>
      </w:pPr>
      <w:bookmarkStart w:id="2173" w:name="_Toc27478130"/>
      <w:bookmarkStart w:id="2174" w:name="_Toc36226842"/>
      <w:bookmarkStart w:id="2175" w:name="_Toc44324127"/>
      <w:bookmarkStart w:id="2176" w:name="_Toc52990321"/>
      <w:bookmarkStart w:id="2177" w:name="_Toc60823520"/>
      <w:bookmarkStart w:id="2178" w:name="_Toc60825442"/>
      <w:r w:rsidRPr="00FB20BD">
        <w:t>6.4D.2.4.5</w:t>
      </w:r>
      <w:r w:rsidRPr="00FB20BD">
        <w:tab/>
        <w:t>Test requirement</w:t>
      </w:r>
      <w:bookmarkEnd w:id="2173"/>
      <w:bookmarkEnd w:id="2174"/>
      <w:bookmarkEnd w:id="2175"/>
      <w:bookmarkEnd w:id="2176"/>
      <w:bookmarkEnd w:id="2177"/>
      <w:bookmarkEnd w:id="2178"/>
    </w:p>
    <w:p w14:paraId="58D2A7C0" w14:textId="752C5F95" w:rsidR="004E00EE" w:rsidRPr="00FB20BD" w:rsidRDefault="004E00EE" w:rsidP="00B84CF7">
      <w:r w:rsidRPr="00FB20BD">
        <w:t xml:space="preserve">The requirements apply to each </w:t>
      </w:r>
      <w:r w:rsidR="000B2C0F" w:rsidRPr="00FB20BD">
        <w:t>layer</w:t>
      </w:r>
      <w:r w:rsidRPr="00FB20BD">
        <w:t>.</w:t>
      </w:r>
    </w:p>
    <w:p w14:paraId="247A5CE0" w14:textId="37460C28" w:rsidR="004E00EE" w:rsidRPr="00FB20BD" w:rsidRDefault="004E00EE" w:rsidP="00B84CF7">
      <w:pPr>
        <w:rPr>
          <w:rFonts w:cs="v5.0.0"/>
          <w:lang w:eastAsia="zh-CN"/>
        </w:rPr>
      </w:pPr>
      <w:r w:rsidRPr="00FB20BD">
        <w:t xml:space="preserve">Each of the </w:t>
      </w:r>
      <w:r w:rsidRPr="00FB20BD">
        <w:rPr>
          <w:i/>
        </w:rPr>
        <w:t>n</w:t>
      </w:r>
      <w:r w:rsidRPr="00FB20BD">
        <w:t xml:space="preserve"> spectrum flatness functions, </w:t>
      </w:r>
      <w:r w:rsidRPr="00FB20BD">
        <w:rPr>
          <w:lang w:eastAsia="zh-CN"/>
        </w:rPr>
        <w:t>shall derive four ripple results in</w:t>
      </w:r>
      <w:r w:rsidRPr="00FB20BD">
        <w:t xml:space="preserve"> Annex E.4.4.1</w:t>
      </w:r>
      <w:r w:rsidR="000B2C0F" w:rsidRPr="00FB20BD">
        <w:t xml:space="preserve"> using Annex E.8</w:t>
      </w:r>
      <w:r w:rsidRPr="00FB20BD">
        <w:t xml:space="preserve">. </w:t>
      </w:r>
      <w:r w:rsidRPr="00FB20BD">
        <w:rPr>
          <w:lang w:eastAsia="zh-CN"/>
        </w:rPr>
        <w:t xml:space="preserve">The derived results </w:t>
      </w:r>
      <w:r w:rsidRPr="00FB20BD">
        <w:t xml:space="preserve">shall not exceed the values in </w:t>
      </w:r>
      <w:r w:rsidRPr="00FB20BD">
        <w:rPr>
          <w:lang w:eastAsia="zh-CN"/>
        </w:rPr>
        <w:t xml:space="preserve">Figure </w:t>
      </w:r>
      <w:r w:rsidRPr="00FB20BD">
        <w:t>6.4D.2.4.</w:t>
      </w:r>
      <w:r w:rsidRPr="00FB20BD">
        <w:rPr>
          <w:lang w:eastAsia="zh-CN"/>
        </w:rPr>
        <w:t>5-</w:t>
      </w:r>
      <w:r w:rsidRPr="00FB20BD">
        <w:t>1</w:t>
      </w:r>
      <w:r w:rsidRPr="00FB20BD">
        <w:rPr>
          <w:rFonts w:cs="v5.0.0"/>
          <w:lang w:eastAsia="zh-CN"/>
        </w:rPr>
        <w:t>:</w:t>
      </w:r>
    </w:p>
    <w:p w14:paraId="0549B4FA" w14:textId="77777777" w:rsidR="004E00EE" w:rsidRPr="00FB20BD" w:rsidRDefault="004E00EE" w:rsidP="00B84CF7">
      <w:r w:rsidRPr="00FB20BD">
        <w:t>For shaped Pi/2-BPSK modulated waveforms, the test requirements are TBD.</w:t>
      </w:r>
    </w:p>
    <w:p w14:paraId="77B085C0" w14:textId="77777777" w:rsidR="004E00EE" w:rsidRPr="00FB20BD" w:rsidRDefault="004E00EE" w:rsidP="00B84CF7">
      <w:pPr>
        <w:rPr>
          <w:lang w:eastAsia="zh-CN"/>
        </w:rPr>
      </w:pPr>
      <w:r w:rsidRPr="00FB20BD">
        <w:rPr>
          <w:rFonts w:ascii="SimSun" w:hAnsi="SimSun"/>
          <w:lang w:eastAsia="zh-CN"/>
        </w:rPr>
        <w:t>F</w:t>
      </w:r>
      <w:r w:rsidRPr="00FB20BD">
        <w:rPr>
          <w:rFonts w:eastAsia="×–¾’©‘Ì"/>
        </w:rPr>
        <w:t>or normal conditions and unshaped modulated waveforms</w:t>
      </w:r>
      <w:r w:rsidRPr="00FB20BD">
        <w:rPr>
          <w:lang w:eastAsia="zh-CN"/>
        </w:rPr>
        <w:t>,</w:t>
      </w:r>
      <w:r w:rsidRPr="00FB20BD">
        <w:rPr>
          <w:rFonts w:eastAsia="×–¾’©‘Ì"/>
        </w:rPr>
        <w:t xml:space="preserve"> the maximum ripple in </w:t>
      </w:r>
      <w:r w:rsidRPr="00FB20BD">
        <w:rPr>
          <w:lang w:eastAsia="zh-CN"/>
        </w:rPr>
        <w:t xml:space="preserve">Range 1 and Range 2 shall not exceed the values specified in Table 6.4D.2.4.5-1 </w:t>
      </w:r>
      <w:r w:rsidRPr="00FB20BD">
        <w:rPr>
          <w:rFonts w:eastAsia="×–¾’©‘Ì"/>
        </w:rPr>
        <w:t>and the following additional requirement:</w:t>
      </w:r>
      <w:r w:rsidRPr="00FB20BD">
        <w:rPr>
          <w:rFonts w:eastAsia="?? ??"/>
        </w:rPr>
        <w:t xml:space="preserve"> the relative difference between the maximum coefficient in Range 1 and the minimum coefficient in Range 2 must not be larger than </w:t>
      </w:r>
      <w:r w:rsidRPr="00FB20BD">
        <w:rPr>
          <w:lang w:eastAsia="zh-CN"/>
        </w:rPr>
        <w:t>6.4</w:t>
      </w:r>
      <w:r w:rsidRPr="00FB20BD">
        <w:rPr>
          <w:rFonts w:eastAsia="?? ??"/>
        </w:rPr>
        <w:t xml:space="preserve"> dB, and the relative difference between the maximum coefficient in Range 2 and the minimum coefficient in Range 1 must not be larger than </w:t>
      </w:r>
      <w:r w:rsidRPr="00FB20BD">
        <w:rPr>
          <w:lang w:eastAsia="zh-CN"/>
        </w:rPr>
        <w:t>8.4</w:t>
      </w:r>
      <w:r w:rsidRPr="00FB20BD">
        <w:rPr>
          <w:rFonts w:eastAsia="?? ??"/>
        </w:rPr>
        <w:t xml:space="preserve"> dB (see Figure 6.4D.2.4.</w:t>
      </w:r>
      <w:r w:rsidRPr="00FB20BD">
        <w:rPr>
          <w:lang w:eastAsia="zh-CN"/>
        </w:rPr>
        <w:t>5</w:t>
      </w:r>
      <w:r w:rsidRPr="00FB20BD">
        <w:rPr>
          <w:rFonts w:eastAsia="?? ??"/>
        </w:rPr>
        <w:t>-1)</w:t>
      </w:r>
      <w:r w:rsidRPr="00FB20BD">
        <w:rPr>
          <w:rFonts w:eastAsia="×–¾’©‘Ì"/>
        </w:rPr>
        <w:t>.</w:t>
      </w:r>
    </w:p>
    <w:p w14:paraId="4A081A06" w14:textId="77777777" w:rsidR="004E00EE" w:rsidRPr="00FB20BD" w:rsidRDefault="004E00EE" w:rsidP="00B84CF7">
      <w:r w:rsidRPr="00FB20BD">
        <w:t>For normal conditions and for unshaped modulated waveforms, the peak-to-peak variation of the EVM equalizer coefficients contained within the frequency range of the uplink allocation shall not exceed the maximum ripple specified in Table 6.4D.2.4.5-1.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4 dB, and the relative difference between the maximum coefficient in Range 2 and the minimum coefficient in Range 1 must not be larger than 8.4 dB (see Figure 6.4D.2.4.5-1).</w:t>
      </w:r>
    </w:p>
    <w:p w14:paraId="33DB3B03" w14:textId="77777777" w:rsidR="004E00EE" w:rsidRPr="00FB20BD" w:rsidRDefault="004E00EE" w:rsidP="00B84CF7">
      <w:r w:rsidRPr="00FB20BD">
        <w:t>For extreme conditions, the EVM equalizer spectral flatness shall not exceed the values specified in Table 6.4D.2.4.5-2.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7.4 dB, and the relative difference between the maximum coefficient in Range 2 and the minimum coefficient in Range 1 must not be larger than 11.4 dB (see Figure 6.4D.2.4.5-1).</w:t>
      </w:r>
    </w:p>
    <w:p w14:paraId="7C73ABF7" w14:textId="77777777" w:rsidR="004E00EE" w:rsidRPr="00FB20BD" w:rsidRDefault="004E00EE" w:rsidP="00B84CF7">
      <w:pPr>
        <w:pStyle w:val="TH"/>
      </w:pPr>
      <w:r w:rsidRPr="00FB20BD">
        <w:t>Table 6.4D.2.4.5-1: Requirements for EVM equalizer spectrum flatness for unshaped modulation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399"/>
      </w:tblGrid>
      <w:tr w:rsidR="004E00EE" w:rsidRPr="00FB20BD" w14:paraId="7DEFFC00" w14:textId="77777777" w:rsidTr="00EF6B6C">
        <w:trPr>
          <w:jc w:val="center"/>
        </w:trPr>
        <w:tc>
          <w:tcPr>
            <w:tcW w:w="5123" w:type="dxa"/>
          </w:tcPr>
          <w:p w14:paraId="7C9926AD" w14:textId="77777777" w:rsidR="004E00EE" w:rsidRPr="00FB20BD" w:rsidRDefault="004E00EE" w:rsidP="00B84CF7">
            <w:pPr>
              <w:pStyle w:val="TAH"/>
            </w:pPr>
            <w:r w:rsidRPr="00FB20BD">
              <w:t>Frequency range</w:t>
            </w:r>
          </w:p>
        </w:tc>
        <w:tc>
          <w:tcPr>
            <w:tcW w:w="2399" w:type="dxa"/>
          </w:tcPr>
          <w:p w14:paraId="1A6DB61B" w14:textId="77777777" w:rsidR="004E00EE" w:rsidRPr="00FB20BD" w:rsidRDefault="004E00EE" w:rsidP="00B84CF7">
            <w:pPr>
              <w:pStyle w:val="TAH"/>
            </w:pPr>
            <w:r w:rsidRPr="00FB20BD">
              <w:t>Maximum ripple [dB]</w:t>
            </w:r>
          </w:p>
        </w:tc>
      </w:tr>
      <w:tr w:rsidR="004E00EE" w:rsidRPr="00FB20BD" w14:paraId="366C2388" w14:textId="77777777" w:rsidTr="00EF6B6C">
        <w:trPr>
          <w:jc w:val="center"/>
        </w:trPr>
        <w:tc>
          <w:tcPr>
            <w:tcW w:w="5123" w:type="dxa"/>
          </w:tcPr>
          <w:p w14:paraId="7AA3962A" w14:textId="77777777" w:rsidR="004E00EE" w:rsidRPr="00FB20BD" w:rsidRDefault="004E00EE"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 3 MHz and F</w:t>
            </w:r>
            <w:r w:rsidRPr="00FB20BD">
              <w:rPr>
                <w:vertAlign w:val="subscript"/>
              </w:rPr>
              <w:t xml:space="preserve">UL_High </w:t>
            </w:r>
            <w:r w:rsidRPr="00FB20BD">
              <w:t>– F</w:t>
            </w:r>
            <w:r w:rsidRPr="00FB20BD">
              <w:rPr>
                <w:vertAlign w:val="subscript"/>
              </w:rPr>
              <w:t xml:space="preserve">UL_Meas </w:t>
            </w:r>
            <w:r w:rsidRPr="00FB20BD">
              <w:t xml:space="preserve">≥ 3 MHz </w:t>
            </w:r>
          </w:p>
          <w:p w14:paraId="70C4C75C" w14:textId="77777777" w:rsidR="004E00EE" w:rsidRPr="00FB20BD" w:rsidRDefault="004E00EE" w:rsidP="00B84CF7">
            <w:pPr>
              <w:pStyle w:val="TAC"/>
            </w:pPr>
            <w:r w:rsidRPr="00FB20BD">
              <w:t>(Range 1)</w:t>
            </w:r>
          </w:p>
        </w:tc>
        <w:tc>
          <w:tcPr>
            <w:tcW w:w="2399" w:type="dxa"/>
          </w:tcPr>
          <w:p w14:paraId="4821093C" w14:textId="77777777" w:rsidR="004E00EE" w:rsidRPr="00FB20BD" w:rsidRDefault="004E00EE" w:rsidP="00B84CF7">
            <w:pPr>
              <w:pStyle w:val="TAC"/>
            </w:pPr>
            <w:r w:rsidRPr="00FB20BD">
              <w:t>4 + TT (p-p)</w:t>
            </w:r>
          </w:p>
        </w:tc>
      </w:tr>
      <w:tr w:rsidR="004E00EE" w:rsidRPr="00FB20BD" w14:paraId="1DCD8A98" w14:textId="77777777" w:rsidTr="00EF6B6C">
        <w:trPr>
          <w:jc w:val="center"/>
        </w:trPr>
        <w:tc>
          <w:tcPr>
            <w:tcW w:w="5123" w:type="dxa"/>
          </w:tcPr>
          <w:p w14:paraId="6D9BDEFC" w14:textId="77777777" w:rsidR="004E00EE" w:rsidRPr="00FB20BD" w:rsidRDefault="004E00EE"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lt; 3 MHz or F</w:t>
            </w:r>
            <w:r w:rsidRPr="00FB20BD">
              <w:rPr>
                <w:vertAlign w:val="subscript"/>
              </w:rPr>
              <w:t>UL_High</w:t>
            </w:r>
            <w:r w:rsidRPr="00FB20BD">
              <w:t xml:space="preserve"> – F</w:t>
            </w:r>
            <w:r w:rsidRPr="00FB20BD">
              <w:rPr>
                <w:vertAlign w:val="subscript"/>
              </w:rPr>
              <w:t xml:space="preserve">UL_Meas </w:t>
            </w:r>
            <w:r w:rsidRPr="00FB20BD">
              <w:t xml:space="preserve">&lt; 3 MHz </w:t>
            </w:r>
          </w:p>
          <w:p w14:paraId="0FC66DCC" w14:textId="77777777" w:rsidR="004E00EE" w:rsidRPr="00FB20BD" w:rsidRDefault="004E00EE" w:rsidP="00B84CF7">
            <w:pPr>
              <w:pStyle w:val="TAC"/>
            </w:pPr>
            <w:r w:rsidRPr="00FB20BD">
              <w:t>(Range 2)</w:t>
            </w:r>
          </w:p>
        </w:tc>
        <w:tc>
          <w:tcPr>
            <w:tcW w:w="2399" w:type="dxa"/>
          </w:tcPr>
          <w:p w14:paraId="4A6EF583" w14:textId="77777777" w:rsidR="004E00EE" w:rsidRPr="00FB20BD" w:rsidRDefault="004E00EE" w:rsidP="00B84CF7">
            <w:pPr>
              <w:pStyle w:val="TAC"/>
            </w:pPr>
            <w:r w:rsidRPr="00FB20BD">
              <w:t>8 + TT (p-p)</w:t>
            </w:r>
          </w:p>
        </w:tc>
      </w:tr>
      <w:tr w:rsidR="004E00EE" w:rsidRPr="00FB20BD" w14:paraId="1BABE6FD" w14:textId="77777777" w:rsidTr="00EF6B6C">
        <w:trPr>
          <w:jc w:val="center"/>
        </w:trPr>
        <w:tc>
          <w:tcPr>
            <w:tcW w:w="7522" w:type="dxa"/>
            <w:gridSpan w:val="2"/>
          </w:tcPr>
          <w:p w14:paraId="714AA130" w14:textId="77777777" w:rsidR="004E00EE" w:rsidRPr="00FB20BD" w:rsidRDefault="004E00EE" w:rsidP="00B84CF7">
            <w:pPr>
              <w:pStyle w:val="TAN"/>
            </w:pPr>
            <w:r w:rsidRPr="00FB20BD">
              <w:t>NOTE 1:</w:t>
            </w:r>
            <w:r w:rsidRPr="00FB20BD">
              <w:tab/>
              <w:t>F</w:t>
            </w:r>
            <w:r w:rsidRPr="00FB20BD">
              <w:rPr>
                <w:vertAlign w:val="subscript"/>
              </w:rPr>
              <w:t>UL_Meas</w:t>
            </w:r>
            <w:r w:rsidRPr="00FB20BD">
              <w:t xml:space="preserve"> refers to the sub-carrier frequency for which the equalizer coefficient is evaluated</w:t>
            </w:r>
          </w:p>
          <w:p w14:paraId="5716A293" w14:textId="77777777" w:rsidR="004E00EE" w:rsidRPr="00FB20BD" w:rsidRDefault="004E00EE" w:rsidP="00B84CF7">
            <w:pPr>
              <w:pStyle w:val="TAN"/>
            </w:pPr>
            <w:r w:rsidRPr="00FB20BD">
              <w:t>NOTE 2:</w:t>
            </w:r>
            <w:r w:rsidRPr="00FB20BD">
              <w:tab/>
              <w:t>F</w:t>
            </w:r>
            <w:r w:rsidRPr="00FB20BD">
              <w:rPr>
                <w:vertAlign w:val="subscript"/>
              </w:rPr>
              <w:t>UL_Low</w:t>
            </w:r>
            <w:r w:rsidRPr="00FB20BD">
              <w:t xml:space="preserve"> and F</w:t>
            </w:r>
            <w:r w:rsidRPr="00FB20BD">
              <w:rPr>
                <w:vertAlign w:val="subscript"/>
              </w:rPr>
              <w:t>UL_High</w:t>
            </w:r>
            <w:r w:rsidRPr="00FB20BD">
              <w:t xml:space="preserve"> refer to each E-UTRA frequency band specified in Table 5.5-1</w:t>
            </w:r>
          </w:p>
          <w:p w14:paraId="1A67D039" w14:textId="77777777" w:rsidR="004E00EE" w:rsidRPr="00FB20BD" w:rsidRDefault="004E00EE" w:rsidP="00B84CF7">
            <w:pPr>
              <w:pStyle w:val="TAN"/>
              <w:rPr>
                <w:vertAlign w:val="subscript"/>
              </w:rPr>
            </w:pPr>
            <w:r w:rsidRPr="00FB20BD">
              <w:t>NOTE 3:</w:t>
            </w:r>
            <w:r w:rsidRPr="00FB20BD">
              <w:tab/>
              <w:t>Test tolerance TT = 1.4 dB.</w:t>
            </w:r>
          </w:p>
        </w:tc>
      </w:tr>
    </w:tbl>
    <w:p w14:paraId="2CC927F1" w14:textId="77777777" w:rsidR="004E00EE" w:rsidRPr="00FB20BD" w:rsidRDefault="004E00EE" w:rsidP="00B84CF7"/>
    <w:p w14:paraId="3C0E0C96" w14:textId="77777777" w:rsidR="004E00EE" w:rsidRPr="00FB20BD" w:rsidRDefault="004E00EE" w:rsidP="00B84CF7">
      <w:pPr>
        <w:pStyle w:val="TH"/>
      </w:pPr>
      <w:r w:rsidRPr="00FB20BD">
        <w:t>Table 6.4D.2.4.5-2: Minimum requirements for EVM equalizer spectrum flatness for unshaped modulation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399"/>
      </w:tblGrid>
      <w:tr w:rsidR="004E00EE" w:rsidRPr="00FB20BD" w14:paraId="55FEDC8D" w14:textId="77777777" w:rsidTr="00EF6B6C">
        <w:trPr>
          <w:jc w:val="center"/>
        </w:trPr>
        <w:tc>
          <w:tcPr>
            <w:tcW w:w="5123" w:type="dxa"/>
          </w:tcPr>
          <w:p w14:paraId="0205ADA3" w14:textId="77777777" w:rsidR="004E00EE" w:rsidRPr="00FB20BD" w:rsidRDefault="004E00EE" w:rsidP="00B84CF7">
            <w:pPr>
              <w:pStyle w:val="TAH"/>
            </w:pPr>
            <w:r w:rsidRPr="00FB20BD">
              <w:br w:type="page"/>
              <w:t>Frequency range</w:t>
            </w:r>
          </w:p>
        </w:tc>
        <w:tc>
          <w:tcPr>
            <w:tcW w:w="2399" w:type="dxa"/>
          </w:tcPr>
          <w:p w14:paraId="2EE30335" w14:textId="77777777" w:rsidR="004E00EE" w:rsidRPr="00FB20BD" w:rsidRDefault="004E00EE" w:rsidP="00B84CF7">
            <w:pPr>
              <w:pStyle w:val="TAH"/>
            </w:pPr>
            <w:r w:rsidRPr="00FB20BD">
              <w:t>Maximum Ripple [dB]</w:t>
            </w:r>
          </w:p>
        </w:tc>
      </w:tr>
      <w:tr w:rsidR="004E00EE" w:rsidRPr="00FB20BD" w14:paraId="7B68793B" w14:textId="77777777" w:rsidTr="00EF6B6C">
        <w:trPr>
          <w:jc w:val="center"/>
        </w:trPr>
        <w:tc>
          <w:tcPr>
            <w:tcW w:w="5123" w:type="dxa"/>
          </w:tcPr>
          <w:p w14:paraId="2D5FE4F7" w14:textId="77777777" w:rsidR="004E00EE" w:rsidRPr="00FB20BD" w:rsidRDefault="004E00EE"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 5 MHz and F</w:t>
            </w:r>
            <w:r w:rsidRPr="00FB20BD">
              <w:rPr>
                <w:vertAlign w:val="subscript"/>
              </w:rPr>
              <w:t xml:space="preserve">UL_High </w:t>
            </w:r>
            <w:r w:rsidRPr="00FB20BD">
              <w:t>– F</w:t>
            </w:r>
            <w:r w:rsidRPr="00FB20BD">
              <w:rPr>
                <w:vertAlign w:val="subscript"/>
              </w:rPr>
              <w:t xml:space="preserve">UL_Meas </w:t>
            </w:r>
            <w:r w:rsidRPr="00FB20BD">
              <w:t xml:space="preserve">≥ 5 MHz </w:t>
            </w:r>
          </w:p>
          <w:p w14:paraId="52DFA61B" w14:textId="77777777" w:rsidR="004E00EE" w:rsidRPr="00FB20BD" w:rsidRDefault="004E00EE" w:rsidP="00B84CF7">
            <w:pPr>
              <w:pStyle w:val="TAC"/>
            </w:pPr>
            <w:r w:rsidRPr="00FB20BD">
              <w:t>(Range 1)</w:t>
            </w:r>
          </w:p>
        </w:tc>
        <w:tc>
          <w:tcPr>
            <w:tcW w:w="2399" w:type="dxa"/>
          </w:tcPr>
          <w:p w14:paraId="68F4337F" w14:textId="77777777" w:rsidR="004E00EE" w:rsidRPr="00FB20BD" w:rsidRDefault="004E00EE" w:rsidP="00B84CF7">
            <w:pPr>
              <w:pStyle w:val="TAC"/>
            </w:pPr>
            <w:r w:rsidRPr="00FB20BD">
              <w:t>4 + TT</w:t>
            </w:r>
            <w:r w:rsidRPr="00FB20BD" w:rsidDel="009D3300">
              <w:t xml:space="preserve"> </w:t>
            </w:r>
            <w:r w:rsidRPr="00FB20BD">
              <w:t>(p-p)</w:t>
            </w:r>
          </w:p>
        </w:tc>
      </w:tr>
      <w:tr w:rsidR="004E00EE" w:rsidRPr="00FB20BD" w14:paraId="7BAE71B4" w14:textId="77777777" w:rsidTr="00EF6B6C">
        <w:trPr>
          <w:jc w:val="center"/>
        </w:trPr>
        <w:tc>
          <w:tcPr>
            <w:tcW w:w="5123" w:type="dxa"/>
          </w:tcPr>
          <w:p w14:paraId="71FFD46D" w14:textId="77777777" w:rsidR="004E00EE" w:rsidRPr="00FB20BD" w:rsidRDefault="004E00EE"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lt; 5 MHz or F</w:t>
            </w:r>
            <w:r w:rsidRPr="00FB20BD">
              <w:rPr>
                <w:vertAlign w:val="subscript"/>
              </w:rPr>
              <w:t>UL_High</w:t>
            </w:r>
            <w:r w:rsidRPr="00FB20BD">
              <w:t xml:space="preserve"> – F</w:t>
            </w:r>
            <w:r w:rsidRPr="00FB20BD">
              <w:rPr>
                <w:vertAlign w:val="subscript"/>
              </w:rPr>
              <w:t xml:space="preserve">UL_Meas </w:t>
            </w:r>
            <w:r w:rsidRPr="00FB20BD">
              <w:t xml:space="preserve">&lt; 5 MHz </w:t>
            </w:r>
          </w:p>
          <w:p w14:paraId="7E854D82" w14:textId="77777777" w:rsidR="004E00EE" w:rsidRPr="00FB20BD" w:rsidRDefault="004E00EE" w:rsidP="00B84CF7">
            <w:pPr>
              <w:pStyle w:val="TAC"/>
            </w:pPr>
            <w:r w:rsidRPr="00FB20BD">
              <w:t>(Range 2)</w:t>
            </w:r>
          </w:p>
        </w:tc>
        <w:tc>
          <w:tcPr>
            <w:tcW w:w="2399" w:type="dxa"/>
          </w:tcPr>
          <w:p w14:paraId="5AFB746D" w14:textId="77777777" w:rsidR="004E00EE" w:rsidRPr="00FB20BD" w:rsidRDefault="004E00EE" w:rsidP="00B84CF7">
            <w:pPr>
              <w:pStyle w:val="TAC"/>
            </w:pPr>
            <w:r w:rsidRPr="00FB20BD">
              <w:t>12 + TT (p-p)</w:t>
            </w:r>
          </w:p>
        </w:tc>
      </w:tr>
      <w:tr w:rsidR="004E00EE" w:rsidRPr="00FB20BD" w14:paraId="359C11DD" w14:textId="77777777" w:rsidTr="00EF6B6C">
        <w:trPr>
          <w:jc w:val="center"/>
        </w:trPr>
        <w:tc>
          <w:tcPr>
            <w:tcW w:w="7522" w:type="dxa"/>
            <w:gridSpan w:val="2"/>
          </w:tcPr>
          <w:p w14:paraId="6E4D0D1C" w14:textId="77777777" w:rsidR="004E00EE" w:rsidRPr="00FB20BD" w:rsidRDefault="004E00EE" w:rsidP="00B84CF7">
            <w:pPr>
              <w:pStyle w:val="TAN"/>
            </w:pPr>
            <w:r w:rsidRPr="00FB20BD">
              <w:t>NOTE 1:</w:t>
            </w:r>
            <w:r w:rsidRPr="00FB20BD">
              <w:tab/>
              <w:t>F</w:t>
            </w:r>
            <w:r w:rsidRPr="00FB20BD">
              <w:rPr>
                <w:vertAlign w:val="subscript"/>
              </w:rPr>
              <w:t xml:space="preserve">UL_Meas </w:t>
            </w:r>
            <w:r w:rsidRPr="00FB20BD">
              <w:t>refers to the sub-carrier frequency for which the equalizer coefficient is evaluated</w:t>
            </w:r>
          </w:p>
          <w:p w14:paraId="1CFCDBCB" w14:textId="77777777" w:rsidR="004E00EE" w:rsidRPr="00FB20BD" w:rsidRDefault="004E00EE" w:rsidP="00B84CF7">
            <w:pPr>
              <w:pStyle w:val="TAN"/>
            </w:pPr>
            <w:r w:rsidRPr="00FB20BD">
              <w:t>NOTE 2:</w:t>
            </w:r>
            <w:r w:rsidRPr="00FB20BD">
              <w:tab/>
              <w:t>F</w:t>
            </w:r>
            <w:r w:rsidRPr="00FB20BD">
              <w:rPr>
                <w:vertAlign w:val="subscript"/>
              </w:rPr>
              <w:t>UL_Low</w:t>
            </w:r>
            <w:r w:rsidRPr="00FB20BD">
              <w:t xml:space="preserve"> and F</w:t>
            </w:r>
            <w:r w:rsidRPr="00FB20BD">
              <w:rPr>
                <w:vertAlign w:val="subscript"/>
              </w:rPr>
              <w:t>UL_High</w:t>
            </w:r>
            <w:r w:rsidRPr="00FB20BD">
              <w:t xml:space="preserve"> refer to each E-UTRA frequency band specified in Table 5.5-1</w:t>
            </w:r>
          </w:p>
          <w:p w14:paraId="2B88AE86" w14:textId="77777777" w:rsidR="004E00EE" w:rsidRPr="00FB20BD" w:rsidRDefault="004E00EE" w:rsidP="00B84CF7">
            <w:pPr>
              <w:pStyle w:val="TAN"/>
            </w:pPr>
            <w:r w:rsidRPr="00FB20BD">
              <w:t>NOTE 3:</w:t>
            </w:r>
            <w:r w:rsidRPr="00FB20BD">
              <w:tab/>
              <w:t>Test tolerance TT = 1.4 dB.</w:t>
            </w:r>
          </w:p>
        </w:tc>
      </w:tr>
    </w:tbl>
    <w:p w14:paraId="3F661431" w14:textId="77777777" w:rsidR="004E00EE" w:rsidRPr="00FB20BD" w:rsidRDefault="004E00EE" w:rsidP="00B84CF7"/>
    <w:p w14:paraId="4A216B86" w14:textId="77777777" w:rsidR="004E00EE" w:rsidRPr="00FB20BD" w:rsidRDefault="004E00EE" w:rsidP="00B84CF7">
      <w:pPr>
        <w:pStyle w:val="TH"/>
      </w:pPr>
      <w:r w:rsidRPr="00FB20BD">
        <w:object w:dxaOrig="9650" w:dyaOrig="3241" w14:anchorId="4C6FF42A">
          <v:shape id="_x0000_i1129" type="#_x0000_t75" style="width:482.1pt;height:162pt" o:ole="">
            <v:imagedata r:id="rId155" o:title=""/>
          </v:shape>
          <o:OLEObject Type="Embed" ProgID="Word.Document.12" ShapeID="_x0000_i1129" DrawAspect="Content" ObjectID="_1781610020" r:id="rId156">
            <o:FieldCodes>\s</o:FieldCodes>
          </o:OLEObject>
        </w:object>
      </w:r>
    </w:p>
    <w:p w14:paraId="7F26D7B5" w14:textId="77777777" w:rsidR="004E00EE" w:rsidRPr="00FB20BD" w:rsidRDefault="004E00EE" w:rsidP="00B84CF7">
      <w:pPr>
        <w:pStyle w:val="TF"/>
      </w:pPr>
      <w:r w:rsidRPr="00FB20BD">
        <w:t>Figure 6.4D.2.4.5-1: The test requirements for EVM equalizer spectral flatness with the maximum allowed variation of the coefficients indicated for unshaped modulations (the ETC test requirements are within brackets)</w:t>
      </w:r>
    </w:p>
    <w:p w14:paraId="102E2767" w14:textId="77777777" w:rsidR="004E00EE" w:rsidRPr="00FB20BD" w:rsidRDefault="004E00EE" w:rsidP="00B84CF7"/>
    <w:p w14:paraId="02512CB0" w14:textId="77777777" w:rsidR="00CC5434" w:rsidRPr="00FB20BD" w:rsidRDefault="00CC5434" w:rsidP="00CC5434">
      <w:pPr>
        <w:pStyle w:val="Heading4"/>
      </w:pPr>
      <w:bookmarkStart w:id="2179" w:name="_Toc27478131"/>
      <w:bookmarkStart w:id="2180" w:name="_Toc36226843"/>
      <w:bookmarkStart w:id="2181" w:name="_Toc44324128"/>
      <w:bookmarkStart w:id="2182" w:name="_Toc52990322"/>
      <w:bookmarkStart w:id="2183" w:name="_Toc60823521"/>
      <w:bookmarkStart w:id="2184" w:name="_Toc60825443"/>
      <w:bookmarkStart w:id="2185" w:name="_Toc69306259"/>
      <w:bookmarkStart w:id="2186" w:name="_Toc69309924"/>
      <w:bookmarkStart w:id="2187" w:name="_Toc76020242"/>
      <w:bookmarkStart w:id="2188" w:name="_Toc83720725"/>
      <w:r w:rsidRPr="00FB20BD">
        <w:t>6.4D.2.4_1</w:t>
      </w:r>
      <w:r w:rsidRPr="00FB20BD">
        <w:rPr>
          <w:lang w:eastAsia="zh-CN"/>
        </w:rPr>
        <w:tab/>
      </w:r>
      <w:r w:rsidRPr="00FB20BD">
        <w:t>EVM equalizer spectrum flatness</w:t>
      </w:r>
      <w:r w:rsidRPr="00FB20BD">
        <w:rPr>
          <w:lang w:eastAsia="zh-CN"/>
        </w:rPr>
        <w:t xml:space="preserve"> for SUL with </w:t>
      </w:r>
      <w:r w:rsidRPr="00FB20BD">
        <w:t>UL MIMO</w:t>
      </w:r>
    </w:p>
    <w:p w14:paraId="73F0A4A0" w14:textId="77777777" w:rsidR="000B2C0F" w:rsidRPr="00FB20BD" w:rsidRDefault="000B2C0F" w:rsidP="000B2C0F">
      <w:pPr>
        <w:pStyle w:val="EditorsNote"/>
      </w:pPr>
      <w:r w:rsidRPr="00FB20BD">
        <w:t>Editor’note:</w:t>
      </w:r>
    </w:p>
    <w:p w14:paraId="71E88782" w14:textId="77777777" w:rsidR="000B2C0F" w:rsidRPr="00FB20BD" w:rsidRDefault="000B2C0F" w:rsidP="000B2C0F">
      <w:pPr>
        <w:pStyle w:val="EditorsNote"/>
      </w:pPr>
      <w:r w:rsidRPr="00FB20BD">
        <w:t>-</w:t>
      </w:r>
      <w:r w:rsidRPr="00FB20BD">
        <w:tab/>
        <w:t xml:space="preserve">For a transition period until RAN#104 (June 2024) previous test procedure in TS 38.521-1 V18.0.0 is allowed for TE implementation. </w:t>
      </w:r>
    </w:p>
    <w:p w14:paraId="4853A445" w14:textId="126F676D" w:rsidR="000B2C0F" w:rsidRPr="00FB20BD" w:rsidRDefault="000B2C0F" w:rsidP="00080405">
      <w:pPr>
        <w:pStyle w:val="EditorsNote"/>
      </w:pPr>
      <w:r w:rsidRPr="00FB20BD">
        <w:t>-</w:t>
      </w:r>
      <w:r w:rsidRPr="00FB20BD">
        <w:tab/>
        <w:t>Working assumption is that the same MU applies for the new UL MIMO test procedure as for the test procedure in TS 38.521-1 V18.0.0. This does not preclude to update the MU in future meetings.</w:t>
      </w:r>
    </w:p>
    <w:p w14:paraId="7F2C1FBE" w14:textId="77777777" w:rsidR="00CC5434" w:rsidRPr="00FB20BD" w:rsidRDefault="00CC5434" w:rsidP="00CC5434">
      <w:pPr>
        <w:pStyle w:val="H6"/>
      </w:pPr>
      <w:r w:rsidRPr="00FB20BD">
        <w:t>6.4D.2.4_1.1</w:t>
      </w:r>
      <w:r w:rsidRPr="00FB20BD">
        <w:tab/>
        <w:t>Test purpose</w:t>
      </w:r>
    </w:p>
    <w:p w14:paraId="5ACACAFD" w14:textId="77777777" w:rsidR="00CC5434" w:rsidRPr="00FB20BD" w:rsidRDefault="00CC5434" w:rsidP="00B84CF7">
      <w:r w:rsidRPr="00FB20BD">
        <w:t xml:space="preserve">The purpose of this test is to verify the </w:t>
      </w:r>
      <w:r w:rsidRPr="00FB20BD">
        <w:rPr>
          <w:lang w:eastAsia="zh-CN"/>
        </w:rPr>
        <w:t>zero-forcing equalizer correction applied in the EVM measurement process (as described in Annex E) meets a spectrum flatness requirement for the EVM measurement to be valid.</w:t>
      </w:r>
    </w:p>
    <w:p w14:paraId="30DA2C58" w14:textId="77777777" w:rsidR="00CC5434" w:rsidRPr="00FB20BD" w:rsidRDefault="00CC5434" w:rsidP="00CC5434">
      <w:pPr>
        <w:pStyle w:val="H6"/>
      </w:pPr>
      <w:r w:rsidRPr="00FB20BD">
        <w:t>6.4D.2.4_1.2</w:t>
      </w:r>
      <w:r w:rsidRPr="00FB20BD">
        <w:tab/>
        <w:t>Test applicability</w:t>
      </w:r>
    </w:p>
    <w:p w14:paraId="3CE3FD0B" w14:textId="77777777" w:rsidR="00CC5434" w:rsidRPr="00FB20BD" w:rsidRDefault="00CC5434" w:rsidP="00B84CF7">
      <w:r w:rsidRPr="00FB20BD">
        <w:t>This test applies to all types of NR UE release 17 and forward that support SUL and UL MIMO operating on the SUL bands.</w:t>
      </w:r>
    </w:p>
    <w:p w14:paraId="116F5701" w14:textId="77777777" w:rsidR="00CC5434" w:rsidRPr="00FB20BD" w:rsidRDefault="00CC5434" w:rsidP="00CC5434">
      <w:pPr>
        <w:pStyle w:val="H6"/>
      </w:pPr>
      <w:r w:rsidRPr="00FB20BD">
        <w:t>6.4D.2.4_1.3</w:t>
      </w:r>
      <w:r w:rsidRPr="00FB20BD">
        <w:tab/>
        <w:t>Minimum conformance requirements</w:t>
      </w:r>
    </w:p>
    <w:p w14:paraId="77698A31" w14:textId="425BE02C" w:rsidR="00CC5434" w:rsidRPr="00FB20BD" w:rsidRDefault="00CC5434" w:rsidP="00B84CF7">
      <w:pPr>
        <w:rPr>
          <w:lang w:eastAsia="zh-CN"/>
        </w:rPr>
      </w:pPr>
      <w:r w:rsidRPr="00FB20BD">
        <w:t xml:space="preserve">For UE with two transmit antenna connectors in closed-loop spatial multiplexing scheme, the EVM Equalizer Spectrum Flatness requirements specified in Table 6.4.2.4.3-1 and Table 6.4.2.4.3-2 which are defined in subclause 6.4.2.4.3 apply at </w:t>
      </w:r>
      <w:r w:rsidR="00C96A8D" w:rsidRPr="00FB20BD">
        <w:t>layer</w:t>
      </w:r>
      <w:r w:rsidRPr="00FB20BD">
        <w:t>. The requirements shall be met with the UL MIMO configurations specified in Table 6.2</w:t>
      </w:r>
      <w:r w:rsidRPr="00FB20BD">
        <w:rPr>
          <w:lang w:eastAsia="zh-CN"/>
        </w:rPr>
        <w:t>D.1_1.3.</w:t>
      </w:r>
    </w:p>
    <w:p w14:paraId="26E768EC" w14:textId="77777777" w:rsidR="00CC5434" w:rsidRPr="00FB20BD" w:rsidRDefault="00CC5434" w:rsidP="00B84CF7">
      <w:r w:rsidRPr="00FB20BD">
        <w:t>The normative reference for this requirement is TS 38.101-1 [2] clause 6.4D.2.4.</w:t>
      </w:r>
    </w:p>
    <w:p w14:paraId="16B0E799" w14:textId="77777777" w:rsidR="00CC5434" w:rsidRPr="00FB20BD" w:rsidRDefault="00CC5434" w:rsidP="00CC5434">
      <w:pPr>
        <w:pStyle w:val="H6"/>
      </w:pPr>
      <w:r w:rsidRPr="00FB20BD">
        <w:t>6.4D.2.4_1.4</w:t>
      </w:r>
      <w:r w:rsidRPr="00FB20BD">
        <w:tab/>
        <w:t>Test description</w:t>
      </w:r>
    </w:p>
    <w:p w14:paraId="1BB1A576" w14:textId="77777777" w:rsidR="00CC5434" w:rsidRPr="00FB20BD" w:rsidRDefault="00CC5434" w:rsidP="00CC5434">
      <w:pPr>
        <w:pStyle w:val="H6"/>
      </w:pPr>
      <w:r w:rsidRPr="00FB20BD">
        <w:t>6.4D.2.4_1.4.1</w:t>
      </w:r>
      <w:r w:rsidRPr="00FB20BD">
        <w:tab/>
        <w:t>Initial conditions</w:t>
      </w:r>
    </w:p>
    <w:p w14:paraId="09256149" w14:textId="77777777" w:rsidR="00CC5434" w:rsidRPr="00FB20BD" w:rsidRDefault="00CC5434" w:rsidP="00B84CF7">
      <w:r w:rsidRPr="00FB20BD">
        <w:t>Initial conditions are a set of test configurations the UE needs to be tested in and the steps for the SS to take with the UE to reach the correct measurement state.</w:t>
      </w:r>
    </w:p>
    <w:p w14:paraId="7A11D095" w14:textId="77777777" w:rsidR="00CC5434" w:rsidRPr="00FB20BD" w:rsidRDefault="00CC5434"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4D.2.4_1.4.1-1. The details of the uplink and downlink reference measurement channels (RMCs) are specified in Annexes A.2 and A.3. Configurations of PDSCH and PDCCH before measurement are specified in Annex C.2.</w:t>
      </w:r>
    </w:p>
    <w:p w14:paraId="187BE4A2" w14:textId="77777777" w:rsidR="00CC5434" w:rsidRPr="00FB20BD" w:rsidRDefault="00CC5434" w:rsidP="00B84CF7">
      <w:pPr>
        <w:pStyle w:val="TH"/>
      </w:pPr>
      <w:r w:rsidRPr="00FB20BD">
        <w:t>Table 6.4D.2.4_1.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3113"/>
      </w:tblGrid>
      <w:tr w:rsidR="00CC5434" w:rsidRPr="00FB20BD" w14:paraId="44351C0C" w14:textId="77777777" w:rsidTr="005570DF">
        <w:tc>
          <w:tcPr>
            <w:tcW w:w="5000" w:type="pct"/>
            <w:gridSpan w:val="4"/>
            <w:shd w:val="clear" w:color="auto" w:fill="auto"/>
          </w:tcPr>
          <w:p w14:paraId="63FEE21B" w14:textId="77777777" w:rsidR="00CC5434" w:rsidRPr="00FB20BD" w:rsidRDefault="00CC5434" w:rsidP="00B84CF7">
            <w:pPr>
              <w:pStyle w:val="TAH"/>
            </w:pPr>
            <w:r w:rsidRPr="00FB20BD">
              <w:t>Initial Conditions</w:t>
            </w:r>
          </w:p>
        </w:tc>
      </w:tr>
      <w:tr w:rsidR="00CC5434" w:rsidRPr="00FB20BD" w14:paraId="72BCA6B0" w14:textId="77777777" w:rsidTr="005570DF">
        <w:tc>
          <w:tcPr>
            <w:tcW w:w="2189" w:type="pct"/>
            <w:gridSpan w:val="2"/>
            <w:shd w:val="clear" w:color="auto" w:fill="auto"/>
          </w:tcPr>
          <w:p w14:paraId="4481C3F6" w14:textId="77777777" w:rsidR="00CC5434" w:rsidRPr="00FB20BD" w:rsidRDefault="00CC5434" w:rsidP="00B84CF7">
            <w:pPr>
              <w:pStyle w:val="TAL"/>
            </w:pPr>
            <w:r w:rsidRPr="00FB20BD">
              <w:t>Test Environment as specified in TS 38.508-1 [5] subclause 4.1</w:t>
            </w:r>
          </w:p>
        </w:tc>
        <w:tc>
          <w:tcPr>
            <w:tcW w:w="2811" w:type="pct"/>
            <w:gridSpan w:val="2"/>
          </w:tcPr>
          <w:p w14:paraId="414798C5" w14:textId="77777777" w:rsidR="00CC5434" w:rsidRPr="00FB20BD" w:rsidRDefault="00CC5434" w:rsidP="00B84CF7">
            <w:pPr>
              <w:pStyle w:val="TAL"/>
            </w:pPr>
            <w:r w:rsidRPr="00FB20BD">
              <w:t>Normal, TL/VL, TL/VH, TH/VL, TH/VH</w:t>
            </w:r>
          </w:p>
        </w:tc>
      </w:tr>
      <w:tr w:rsidR="00CC5434" w:rsidRPr="00FB20BD" w14:paraId="35B319BD" w14:textId="77777777" w:rsidTr="005570DF">
        <w:tc>
          <w:tcPr>
            <w:tcW w:w="2189" w:type="pct"/>
            <w:gridSpan w:val="2"/>
            <w:shd w:val="clear" w:color="auto" w:fill="auto"/>
          </w:tcPr>
          <w:p w14:paraId="4A53A812" w14:textId="77777777" w:rsidR="00CC5434" w:rsidRPr="00FB20BD" w:rsidRDefault="00CC5434" w:rsidP="00B84CF7">
            <w:pPr>
              <w:pStyle w:val="TAL"/>
            </w:pPr>
            <w:r w:rsidRPr="00FB20BD">
              <w:t>Test Frequencies as specified in TS 38.508-1 [5] subclause 4.3.1</w:t>
            </w:r>
          </w:p>
        </w:tc>
        <w:tc>
          <w:tcPr>
            <w:tcW w:w="2811" w:type="pct"/>
            <w:gridSpan w:val="2"/>
          </w:tcPr>
          <w:p w14:paraId="06639761" w14:textId="77777777" w:rsidR="00CC5434" w:rsidRPr="00FB20BD" w:rsidRDefault="00CC5434" w:rsidP="00B84CF7">
            <w:pPr>
              <w:pStyle w:val="TAL"/>
              <w:rPr>
                <w:lang w:eastAsia="zh-CN"/>
              </w:rPr>
            </w:pPr>
            <w:r w:rsidRPr="00FB20BD">
              <w:t>Low range, Mid range, High range</w:t>
            </w:r>
          </w:p>
        </w:tc>
      </w:tr>
      <w:tr w:rsidR="00CC5434" w:rsidRPr="00FB20BD" w14:paraId="46151FA6" w14:textId="77777777" w:rsidTr="005570DF">
        <w:tc>
          <w:tcPr>
            <w:tcW w:w="2189" w:type="pct"/>
            <w:gridSpan w:val="2"/>
            <w:shd w:val="clear" w:color="auto" w:fill="auto"/>
          </w:tcPr>
          <w:p w14:paraId="32EF35A9" w14:textId="77777777" w:rsidR="00CC5434" w:rsidRPr="00FB20BD" w:rsidRDefault="00CC5434" w:rsidP="00B84CF7">
            <w:pPr>
              <w:pStyle w:val="TAL"/>
            </w:pPr>
            <w:r w:rsidRPr="00FB20BD">
              <w:t>Test Channel Bandwidths as specified in TS 38.508-1 [5] subclause 4.3.1</w:t>
            </w:r>
          </w:p>
        </w:tc>
        <w:tc>
          <w:tcPr>
            <w:tcW w:w="2811" w:type="pct"/>
            <w:gridSpan w:val="2"/>
          </w:tcPr>
          <w:p w14:paraId="1DEA719C" w14:textId="77777777" w:rsidR="00CC5434" w:rsidRPr="00FB20BD" w:rsidRDefault="00CC5434" w:rsidP="00B84CF7">
            <w:pPr>
              <w:pStyle w:val="TAL"/>
            </w:pPr>
            <w:r w:rsidRPr="00FB20BD">
              <w:t>Lowest, Mid, Highest</w:t>
            </w:r>
          </w:p>
        </w:tc>
      </w:tr>
      <w:tr w:rsidR="00CC5434" w:rsidRPr="00FB20BD" w14:paraId="0ED84D4A" w14:textId="77777777" w:rsidTr="005570DF">
        <w:tc>
          <w:tcPr>
            <w:tcW w:w="2189" w:type="pct"/>
            <w:gridSpan w:val="2"/>
            <w:shd w:val="clear" w:color="auto" w:fill="auto"/>
          </w:tcPr>
          <w:p w14:paraId="336C0310" w14:textId="77777777" w:rsidR="00CC5434" w:rsidRPr="00FB20BD" w:rsidRDefault="00CC5434" w:rsidP="00B84CF7">
            <w:pPr>
              <w:pStyle w:val="TAL"/>
            </w:pPr>
            <w:r w:rsidRPr="00FB20BD">
              <w:t>Test SCS as specified in Table 5.3.5-1</w:t>
            </w:r>
          </w:p>
        </w:tc>
        <w:tc>
          <w:tcPr>
            <w:tcW w:w="2811" w:type="pct"/>
            <w:gridSpan w:val="2"/>
          </w:tcPr>
          <w:p w14:paraId="51BE5BE5" w14:textId="77777777" w:rsidR="00CC5434" w:rsidRPr="00FB20BD" w:rsidRDefault="00CC5434" w:rsidP="00B84CF7">
            <w:pPr>
              <w:pStyle w:val="TAL"/>
            </w:pPr>
            <w:r w:rsidRPr="00FB20BD">
              <w:t>Lowest</w:t>
            </w:r>
          </w:p>
        </w:tc>
      </w:tr>
      <w:tr w:rsidR="00CC5434" w:rsidRPr="00FB20BD" w14:paraId="491A530E" w14:textId="77777777" w:rsidTr="005570DF">
        <w:tc>
          <w:tcPr>
            <w:tcW w:w="5000" w:type="pct"/>
            <w:gridSpan w:val="4"/>
            <w:shd w:val="clear" w:color="auto" w:fill="auto"/>
          </w:tcPr>
          <w:p w14:paraId="1B19D558" w14:textId="77777777" w:rsidR="00CC5434" w:rsidRPr="00FB20BD" w:rsidRDefault="00CC5434" w:rsidP="00B84CF7">
            <w:pPr>
              <w:pStyle w:val="TAH"/>
            </w:pPr>
            <w:r w:rsidRPr="00FB20BD">
              <w:t>Test Parameters</w:t>
            </w:r>
          </w:p>
        </w:tc>
      </w:tr>
      <w:tr w:rsidR="00CC5434" w:rsidRPr="00FB20BD" w14:paraId="64141AB8" w14:textId="77777777" w:rsidTr="005570DF">
        <w:tc>
          <w:tcPr>
            <w:tcW w:w="513" w:type="pct"/>
            <w:shd w:val="clear" w:color="auto" w:fill="auto"/>
          </w:tcPr>
          <w:p w14:paraId="11F121DF" w14:textId="77777777" w:rsidR="00CC5434" w:rsidRPr="00FB20BD" w:rsidRDefault="00CC5434" w:rsidP="00B84CF7">
            <w:pPr>
              <w:pStyle w:val="TAH"/>
              <w:rPr>
                <w:lang w:eastAsia="zh-CN"/>
              </w:rPr>
            </w:pPr>
            <w:r w:rsidRPr="00FB20BD">
              <w:rPr>
                <w:lang w:eastAsia="zh-CN"/>
              </w:rPr>
              <w:t>Test ID</w:t>
            </w:r>
          </w:p>
        </w:tc>
        <w:tc>
          <w:tcPr>
            <w:tcW w:w="1676" w:type="pct"/>
            <w:tcBorders>
              <w:bottom w:val="single" w:sz="4" w:space="0" w:color="auto"/>
            </w:tcBorders>
            <w:shd w:val="clear" w:color="auto" w:fill="auto"/>
          </w:tcPr>
          <w:p w14:paraId="6AAD1D0F" w14:textId="77777777" w:rsidR="00CC5434" w:rsidRPr="00FB20BD" w:rsidRDefault="00CC5434" w:rsidP="00B84CF7">
            <w:pPr>
              <w:pStyle w:val="TAH"/>
            </w:pPr>
            <w:r w:rsidRPr="00FB20BD">
              <w:t>Downlink Configuration</w:t>
            </w:r>
          </w:p>
        </w:tc>
        <w:tc>
          <w:tcPr>
            <w:tcW w:w="2811" w:type="pct"/>
            <w:gridSpan w:val="2"/>
          </w:tcPr>
          <w:p w14:paraId="0E40B95F" w14:textId="77777777" w:rsidR="00CC5434" w:rsidRPr="00FB20BD" w:rsidRDefault="00CC5434" w:rsidP="00B84CF7">
            <w:pPr>
              <w:pStyle w:val="TAH"/>
              <w:rPr>
                <w:lang w:eastAsia="zh-CN"/>
              </w:rPr>
            </w:pPr>
            <w:r w:rsidRPr="00FB20BD">
              <w:t>Uplink Configuration</w:t>
            </w:r>
          </w:p>
        </w:tc>
      </w:tr>
      <w:tr w:rsidR="00CC5434" w:rsidRPr="00FB20BD" w14:paraId="7168310B" w14:textId="77777777" w:rsidTr="005570DF">
        <w:trPr>
          <w:trHeight w:val="300"/>
        </w:trPr>
        <w:tc>
          <w:tcPr>
            <w:tcW w:w="513" w:type="pct"/>
            <w:shd w:val="clear" w:color="auto" w:fill="auto"/>
          </w:tcPr>
          <w:p w14:paraId="7252014C" w14:textId="77777777" w:rsidR="00CC5434" w:rsidRPr="00FB20BD" w:rsidRDefault="00CC5434" w:rsidP="00B84CF7">
            <w:pPr>
              <w:pStyle w:val="TAH"/>
              <w:rPr>
                <w:lang w:eastAsia="zh-CN"/>
              </w:rPr>
            </w:pPr>
          </w:p>
        </w:tc>
        <w:tc>
          <w:tcPr>
            <w:tcW w:w="1676" w:type="pct"/>
            <w:tcBorders>
              <w:bottom w:val="nil"/>
            </w:tcBorders>
            <w:shd w:val="clear" w:color="auto" w:fill="auto"/>
            <w:vAlign w:val="center"/>
          </w:tcPr>
          <w:p w14:paraId="4F08B57F" w14:textId="77777777" w:rsidR="00CC5434" w:rsidRPr="00FB20BD" w:rsidRDefault="00CC5434" w:rsidP="00B84CF7">
            <w:pPr>
              <w:pStyle w:val="TAC"/>
            </w:pPr>
            <w:r w:rsidRPr="00FB20BD">
              <w:t>N/A</w:t>
            </w:r>
          </w:p>
        </w:tc>
        <w:tc>
          <w:tcPr>
            <w:tcW w:w="1163" w:type="pct"/>
          </w:tcPr>
          <w:p w14:paraId="1C27B0C4" w14:textId="77777777" w:rsidR="00CC5434" w:rsidRPr="00FB20BD" w:rsidRDefault="00CC5434" w:rsidP="00B84CF7">
            <w:pPr>
              <w:pStyle w:val="TAH"/>
              <w:rPr>
                <w:lang w:eastAsia="zh-CN"/>
              </w:rPr>
            </w:pPr>
            <w:r w:rsidRPr="00FB20BD">
              <w:rPr>
                <w:lang w:eastAsia="zh-CN"/>
              </w:rPr>
              <w:t>Modulation</w:t>
            </w:r>
          </w:p>
        </w:tc>
        <w:tc>
          <w:tcPr>
            <w:tcW w:w="1648" w:type="pct"/>
            <w:shd w:val="clear" w:color="auto" w:fill="auto"/>
          </w:tcPr>
          <w:p w14:paraId="39B50AB2" w14:textId="77777777" w:rsidR="00CC5434" w:rsidRPr="00FB20BD" w:rsidRDefault="00CC5434" w:rsidP="00B84CF7">
            <w:pPr>
              <w:pStyle w:val="TAH"/>
              <w:rPr>
                <w:lang w:eastAsia="zh-CN"/>
              </w:rPr>
            </w:pPr>
            <w:r w:rsidRPr="00FB20BD">
              <w:rPr>
                <w:lang w:eastAsia="zh-CN"/>
              </w:rPr>
              <w:t>RB allocation (NOTE 1)</w:t>
            </w:r>
          </w:p>
        </w:tc>
      </w:tr>
      <w:tr w:rsidR="00CC5434" w:rsidRPr="00FB20BD" w14:paraId="5EBFFBC3" w14:textId="77777777" w:rsidTr="005570DF">
        <w:trPr>
          <w:trHeight w:val="255"/>
        </w:trPr>
        <w:tc>
          <w:tcPr>
            <w:tcW w:w="513" w:type="pct"/>
            <w:shd w:val="clear" w:color="auto" w:fill="auto"/>
          </w:tcPr>
          <w:p w14:paraId="452E5FCB" w14:textId="77777777" w:rsidR="00CC5434" w:rsidRPr="00FB20BD" w:rsidRDefault="00CC5434" w:rsidP="00B84CF7">
            <w:pPr>
              <w:pStyle w:val="TAC"/>
            </w:pPr>
            <w:r w:rsidRPr="00FB20BD">
              <w:t>1</w:t>
            </w:r>
          </w:p>
        </w:tc>
        <w:tc>
          <w:tcPr>
            <w:tcW w:w="1676" w:type="pct"/>
            <w:tcBorders>
              <w:top w:val="nil"/>
              <w:bottom w:val="nil"/>
            </w:tcBorders>
            <w:shd w:val="clear" w:color="auto" w:fill="auto"/>
          </w:tcPr>
          <w:p w14:paraId="1F1DBEB2" w14:textId="77777777" w:rsidR="00CC5434" w:rsidRPr="00FB20BD" w:rsidRDefault="00CC5434" w:rsidP="00B84CF7">
            <w:pPr>
              <w:pStyle w:val="TAC"/>
            </w:pPr>
          </w:p>
        </w:tc>
        <w:tc>
          <w:tcPr>
            <w:tcW w:w="1163" w:type="pct"/>
          </w:tcPr>
          <w:p w14:paraId="5329853C" w14:textId="77777777" w:rsidR="00CC5434" w:rsidRPr="00FB20BD" w:rsidRDefault="00CC5434" w:rsidP="00B84CF7">
            <w:pPr>
              <w:pStyle w:val="TAC"/>
            </w:pPr>
            <w:r w:rsidRPr="00FB20BD">
              <w:t>CP-OFDM QPSK</w:t>
            </w:r>
          </w:p>
        </w:tc>
        <w:tc>
          <w:tcPr>
            <w:tcW w:w="1648" w:type="pct"/>
            <w:shd w:val="clear" w:color="auto" w:fill="auto"/>
          </w:tcPr>
          <w:p w14:paraId="7AE92F14" w14:textId="77777777" w:rsidR="00CC5434" w:rsidRPr="00FB20BD" w:rsidRDefault="00CC5434" w:rsidP="00B84CF7">
            <w:pPr>
              <w:pStyle w:val="TAC"/>
            </w:pPr>
            <w:r w:rsidRPr="00FB20BD">
              <w:t>Outer Full</w:t>
            </w:r>
          </w:p>
        </w:tc>
      </w:tr>
      <w:tr w:rsidR="00CC5434" w:rsidRPr="00FB20BD" w14:paraId="2FF06A82" w14:textId="77777777" w:rsidTr="005570DF">
        <w:trPr>
          <w:trHeight w:val="345"/>
        </w:trPr>
        <w:tc>
          <w:tcPr>
            <w:tcW w:w="5000" w:type="pct"/>
            <w:gridSpan w:val="4"/>
          </w:tcPr>
          <w:p w14:paraId="062A5E75" w14:textId="77777777" w:rsidR="00CC5434" w:rsidRPr="00FB20BD" w:rsidRDefault="00CC5434"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22765039" w14:textId="77777777" w:rsidR="00CC5434" w:rsidRPr="00FB20BD" w:rsidRDefault="00CC5434" w:rsidP="00B84CF7">
            <w:pPr>
              <w:pStyle w:val="TAN"/>
            </w:pPr>
            <w:r w:rsidRPr="00FB20BD">
              <w:t>NOTE 2:</w:t>
            </w:r>
            <w:r w:rsidRPr="00FB20BD">
              <w:tab/>
              <w:t>Test Channel Bandwidths are checked separately for each NR band, which applicable channel bandwidths are specified in Table 5.3.5-1.</w:t>
            </w:r>
          </w:p>
        </w:tc>
      </w:tr>
    </w:tbl>
    <w:p w14:paraId="3532C1DD" w14:textId="77777777" w:rsidR="00CC5434" w:rsidRPr="00FB20BD" w:rsidRDefault="00CC5434" w:rsidP="00B84CF7"/>
    <w:p w14:paraId="7743FD72" w14:textId="77777777" w:rsidR="00CC5434" w:rsidRPr="00FB20BD" w:rsidRDefault="00CC5434" w:rsidP="00B84CF7">
      <w:pPr>
        <w:pStyle w:val="B10"/>
      </w:pPr>
      <w:r w:rsidRPr="00FB20BD">
        <w:t>1.</w:t>
      </w:r>
      <w:r w:rsidRPr="00FB20BD">
        <w:tab/>
        <w:t>Connect the SS to the UE antenna connectors as shown in TS 38.508-1 [5] Annex A, Figure A.3.1.1.5 for TE diagram and section A.3.2 for UE diagram.</w:t>
      </w:r>
    </w:p>
    <w:p w14:paraId="065EE72B" w14:textId="77777777" w:rsidR="00CC5434" w:rsidRPr="00FB20BD" w:rsidRDefault="00CC5434" w:rsidP="00B84CF7">
      <w:pPr>
        <w:pStyle w:val="B10"/>
      </w:pPr>
      <w:r w:rsidRPr="00FB20BD">
        <w:t>2.</w:t>
      </w:r>
      <w:r w:rsidRPr="00FB20BD">
        <w:tab/>
        <w:t>The parameter settings for the cell are set up according to TS 38.508-1 [5] subclause 4.4.3.</w:t>
      </w:r>
    </w:p>
    <w:p w14:paraId="01D70DB4" w14:textId="77777777" w:rsidR="00CC5434" w:rsidRPr="00FB20BD" w:rsidRDefault="00CC5434" w:rsidP="00B84CF7">
      <w:pPr>
        <w:pStyle w:val="B10"/>
      </w:pPr>
      <w:r w:rsidRPr="00FB20BD">
        <w:t>3.</w:t>
      </w:r>
      <w:r w:rsidRPr="00FB20BD">
        <w:tab/>
        <w:t>Downlink signals are initially set up according to Annex C.0, C.1, C.2, and uplink signals according to Annex G.0, G.1, G.2, G.3.0.</w:t>
      </w:r>
    </w:p>
    <w:p w14:paraId="323564E5" w14:textId="77777777" w:rsidR="00CC5434" w:rsidRPr="00FB20BD" w:rsidRDefault="00CC5434" w:rsidP="00B84CF7">
      <w:pPr>
        <w:pStyle w:val="B10"/>
      </w:pPr>
      <w:r w:rsidRPr="00FB20BD">
        <w:t>4.</w:t>
      </w:r>
      <w:r w:rsidRPr="00FB20BD">
        <w:tab/>
        <w:t>The UL Reference Measurement Channel is set according to Table 6.4D.2.4_1.4.1-1.</w:t>
      </w:r>
    </w:p>
    <w:p w14:paraId="456C6901" w14:textId="77777777" w:rsidR="00CC5434" w:rsidRPr="00FB20BD" w:rsidRDefault="00CC5434" w:rsidP="00B84CF7">
      <w:pPr>
        <w:pStyle w:val="B10"/>
      </w:pPr>
      <w:r w:rsidRPr="00FB20BD">
        <w:t>5.</w:t>
      </w:r>
      <w:r w:rsidRPr="00FB20BD">
        <w:tab/>
        <w:t>Propagation conditions are set according to Annex B.0.</w:t>
      </w:r>
    </w:p>
    <w:p w14:paraId="6B05249A" w14:textId="77777777" w:rsidR="00CC5434" w:rsidRPr="00FB20BD" w:rsidRDefault="00CC5434"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D.2.4_1.4.3.</w:t>
      </w:r>
    </w:p>
    <w:p w14:paraId="3F5A0E99" w14:textId="77777777" w:rsidR="00CC5434" w:rsidRPr="00FB20BD" w:rsidRDefault="00CC5434" w:rsidP="00CC5434">
      <w:pPr>
        <w:pStyle w:val="H6"/>
      </w:pPr>
      <w:r w:rsidRPr="00FB20BD">
        <w:t>6.4D.2.4_1.4.2</w:t>
      </w:r>
      <w:r w:rsidRPr="00FB20BD">
        <w:tab/>
        <w:t>Test procedure</w:t>
      </w:r>
    </w:p>
    <w:p w14:paraId="7CEED7B9" w14:textId="77777777" w:rsidR="00CC5434" w:rsidRPr="00FB20BD" w:rsidRDefault="00CC5434" w:rsidP="00B84CF7">
      <w:pPr>
        <w:pStyle w:val="B10"/>
      </w:pPr>
      <w:r w:rsidRPr="00FB20BD">
        <w:t>1.</w:t>
      </w:r>
      <w:r w:rsidRPr="00FB20BD">
        <w:tab/>
        <w:t xml:space="preserve">SS sends uplink scheduling information </w:t>
      </w:r>
      <w:r w:rsidRPr="00FB20BD">
        <w:rPr>
          <w:lang w:eastAsia="zh-CN"/>
        </w:rPr>
        <w:t>for each UL HARQ process</w:t>
      </w:r>
      <w:r w:rsidRPr="00FB20BD">
        <w:t xml:space="preserve"> via PDCCH DCI format 0_1 for C_RNTI to schedule the UL RMC according to Table 6.</w:t>
      </w:r>
      <w:r w:rsidRPr="00FB20BD">
        <w:rPr>
          <w:lang w:eastAsia="zh-CN"/>
        </w:rPr>
        <w:t>4D.2.4.4</w:t>
      </w:r>
      <w:r w:rsidRPr="00FB20BD">
        <w:t>.1-1. Since the UE has no payload and no loopback data to send the UE sends uplink MAC padding bits on the UL RMC. The PDCCH DCI format 0_1 is specified with the condition 2TX_UL_MIMO in 38.508-1 [5] subclause 4.3.6.1.1.2.</w:t>
      </w:r>
    </w:p>
    <w:p w14:paraId="71D6D3BB" w14:textId="77777777" w:rsidR="00CC5434" w:rsidRPr="00FB20BD" w:rsidRDefault="00CC5434" w:rsidP="00B84CF7">
      <w:pPr>
        <w:pStyle w:val="B10"/>
      </w:pPr>
      <w:r w:rsidRPr="00FB20BD">
        <w:t>2.</w:t>
      </w:r>
      <w:r w:rsidRPr="00FB20BD">
        <w:tab/>
        <w:t>Send continuously uplink power control "up" commands in the uplink scheduling information to the UE until the UE transmits at P</w:t>
      </w:r>
      <w:r w:rsidRPr="00FB20BD">
        <w:rPr>
          <w:vertAlign w:val="subscript"/>
        </w:rPr>
        <w:t xml:space="preserve">UMAX </w:t>
      </w:r>
      <w:r w:rsidRPr="00FB20BD">
        <w:t>level. Allow at least 200ms starting from the first TPC command in this step for the UE to reach P</w:t>
      </w:r>
      <w:r w:rsidRPr="00FB20BD">
        <w:rPr>
          <w:vertAlign w:val="subscript"/>
        </w:rPr>
        <w:t xml:space="preserve">UMAX </w:t>
      </w:r>
      <w:r w:rsidRPr="00FB20BD">
        <w:t>level.</w:t>
      </w:r>
    </w:p>
    <w:p w14:paraId="5985B321" w14:textId="59B3DA5D" w:rsidR="00CC5434" w:rsidRPr="00FB20BD" w:rsidRDefault="00CC5434" w:rsidP="00B84CF7">
      <w:pPr>
        <w:pStyle w:val="B10"/>
      </w:pPr>
      <w:r w:rsidRPr="00FB20BD">
        <w:t>3.</w:t>
      </w:r>
      <w:r w:rsidRPr="00FB20BD">
        <w:tab/>
        <w:t xml:space="preserve">Measure spectrum flatness using Global In-Channel Tx-Test </w:t>
      </w:r>
      <w:r w:rsidR="00C96A8D" w:rsidRPr="00FB20BD">
        <w:t>for UL MIMO (Annex E with procedure in Annex E.8) for each layer using the two Tx antenna connectors of the UE</w:t>
      </w:r>
      <w:r w:rsidRPr="00FB20BD">
        <w:t>. For TDD, only slots consisting of only UL symbols are under test.</w:t>
      </w:r>
    </w:p>
    <w:p w14:paraId="7935DF1D" w14:textId="77777777" w:rsidR="00CC5434" w:rsidRPr="00FB20BD" w:rsidRDefault="00CC5434" w:rsidP="00CC5434">
      <w:pPr>
        <w:pStyle w:val="H6"/>
      </w:pPr>
      <w:r w:rsidRPr="00FB20BD">
        <w:t>6.4D.2.4_1.4.3</w:t>
      </w:r>
      <w:r w:rsidRPr="00FB20BD">
        <w:tab/>
        <w:t>Message contents</w:t>
      </w:r>
    </w:p>
    <w:p w14:paraId="22BD4B7B" w14:textId="77777777" w:rsidR="00CC5434" w:rsidRPr="00FB20BD" w:rsidRDefault="00CC5434" w:rsidP="00B84CF7">
      <w:r w:rsidRPr="00FB20BD">
        <w:t>Message contents are according to TS 38.508-1 [5] subclause 4.3.6.1.1.2 ensuring UL/SUL indicator in Table 4.3.6.1.1.2-1 with condition SUL, subclause 4.6 ensuring Table 4.6.1-28 with condition SUL AND (RF OR RRM), Tables 4.6.3-14 with condition SUL_SUL for SUL carrier, Table 4.6.3-167 with condition PUSCH_PUCCH_ON_SUL, and Table 4.6.3-182 with the condition 2TX_UL_MIMO.</w:t>
      </w:r>
    </w:p>
    <w:p w14:paraId="53056F8B" w14:textId="77777777" w:rsidR="00CC5434" w:rsidRPr="00FB20BD" w:rsidRDefault="00CC5434" w:rsidP="00CC5434">
      <w:pPr>
        <w:pStyle w:val="H6"/>
      </w:pPr>
      <w:r w:rsidRPr="00FB20BD">
        <w:t>6.4D.2.4_1.5</w:t>
      </w:r>
      <w:r w:rsidRPr="00FB20BD">
        <w:tab/>
        <w:t>Test requirement</w:t>
      </w:r>
    </w:p>
    <w:p w14:paraId="12951ABD" w14:textId="63CD0E94" w:rsidR="00CC5434" w:rsidRPr="00FB20BD" w:rsidRDefault="00CC5434" w:rsidP="00B84CF7">
      <w:r w:rsidRPr="00FB20BD">
        <w:t xml:space="preserve">The requirements apply to each </w:t>
      </w:r>
      <w:r w:rsidR="001D330B" w:rsidRPr="00FB20BD">
        <w:t>layer</w:t>
      </w:r>
      <w:r w:rsidRPr="00FB20BD">
        <w:t>.</w:t>
      </w:r>
    </w:p>
    <w:p w14:paraId="7D2F8612" w14:textId="6C24C2AC" w:rsidR="00CC5434" w:rsidRPr="00FB20BD" w:rsidRDefault="00CC5434" w:rsidP="00B84CF7">
      <w:pPr>
        <w:rPr>
          <w:rFonts w:cs="v5.0.0"/>
          <w:lang w:eastAsia="zh-CN"/>
        </w:rPr>
      </w:pPr>
      <w:r w:rsidRPr="00FB20BD">
        <w:t xml:space="preserve">Each of the </w:t>
      </w:r>
      <w:r w:rsidRPr="00FB20BD">
        <w:rPr>
          <w:i/>
        </w:rPr>
        <w:t>n</w:t>
      </w:r>
      <w:r w:rsidRPr="00FB20BD">
        <w:t xml:space="preserve"> spectrum flatness functions, </w:t>
      </w:r>
      <w:r w:rsidRPr="00FB20BD">
        <w:rPr>
          <w:lang w:eastAsia="zh-CN"/>
        </w:rPr>
        <w:t>shall derive four ripple results in</w:t>
      </w:r>
      <w:r w:rsidRPr="00FB20BD">
        <w:t xml:space="preserve"> Annex E.4.4.1</w:t>
      </w:r>
      <w:r w:rsidR="001D330B" w:rsidRPr="00FB20BD">
        <w:t xml:space="preserve"> using Annex E.8</w:t>
      </w:r>
      <w:r w:rsidRPr="00FB20BD">
        <w:t xml:space="preserve">. </w:t>
      </w:r>
      <w:r w:rsidRPr="00FB20BD">
        <w:rPr>
          <w:lang w:eastAsia="zh-CN"/>
        </w:rPr>
        <w:t xml:space="preserve">The derived results </w:t>
      </w:r>
      <w:r w:rsidRPr="00FB20BD">
        <w:t xml:space="preserve">shall not exceed the values in </w:t>
      </w:r>
      <w:r w:rsidRPr="00FB20BD">
        <w:rPr>
          <w:lang w:eastAsia="zh-CN"/>
        </w:rPr>
        <w:t xml:space="preserve">Figure </w:t>
      </w:r>
      <w:r w:rsidRPr="00FB20BD">
        <w:t>6.4D.2.4</w:t>
      </w:r>
      <w:r w:rsidRPr="00FB20BD">
        <w:rPr>
          <w:lang w:eastAsia="zh-CN"/>
        </w:rPr>
        <w:t>_1.5-</w:t>
      </w:r>
      <w:r w:rsidRPr="00FB20BD">
        <w:t>1</w:t>
      </w:r>
      <w:r w:rsidRPr="00FB20BD">
        <w:rPr>
          <w:rFonts w:cs="v5.0.0"/>
          <w:lang w:eastAsia="zh-CN"/>
        </w:rPr>
        <w:t>:</w:t>
      </w:r>
    </w:p>
    <w:p w14:paraId="23375056" w14:textId="77777777" w:rsidR="00CC5434" w:rsidRPr="00FB20BD" w:rsidRDefault="00CC5434" w:rsidP="00B84CF7">
      <w:r w:rsidRPr="00FB20BD">
        <w:t>For shaped Pi/2-BPSK modulated waveforms, the test requirements are TBD.</w:t>
      </w:r>
    </w:p>
    <w:p w14:paraId="1C11A705" w14:textId="77777777" w:rsidR="00CC5434" w:rsidRPr="00FB20BD" w:rsidRDefault="00CC5434" w:rsidP="00B84CF7">
      <w:pPr>
        <w:rPr>
          <w:lang w:eastAsia="zh-CN"/>
        </w:rPr>
      </w:pPr>
      <w:r w:rsidRPr="00FB20BD">
        <w:rPr>
          <w:rFonts w:ascii="SimSun" w:hAnsi="SimSun"/>
          <w:lang w:eastAsia="zh-CN"/>
        </w:rPr>
        <w:t>F</w:t>
      </w:r>
      <w:r w:rsidRPr="00FB20BD">
        <w:rPr>
          <w:rFonts w:eastAsia="×–¾’©‘Ì"/>
        </w:rPr>
        <w:t>or normal conditions and unshaped modulated waveforms</w:t>
      </w:r>
      <w:r w:rsidRPr="00FB20BD">
        <w:rPr>
          <w:lang w:eastAsia="zh-CN"/>
        </w:rPr>
        <w:t>,</w:t>
      </w:r>
      <w:r w:rsidRPr="00FB20BD">
        <w:rPr>
          <w:rFonts w:eastAsia="×–¾’©‘Ì"/>
        </w:rPr>
        <w:t xml:space="preserve"> the maximum ripple in </w:t>
      </w:r>
      <w:r w:rsidRPr="00FB20BD">
        <w:rPr>
          <w:lang w:eastAsia="zh-CN"/>
        </w:rPr>
        <w:t xml:space="preserve">Range 1 and Range 2 shall not exceed the values specified in Table </w:t>
      </w:r>
      <w:r w:rsidRPr="00FB20BD">
        <w:t>6.4D.2.4</w:t>
      </w:r>
      <w:r w:rsidRPr="00FB20BD">
        <w:rPr>
          <w:lang w:eastAsia="zh-CN"/>
        </w:rPr>
        <w:t>_1.5-</w:t>
      </w:r>
      <w:r w:rsidRPr="00FB20BD">
        <w:t>1</w:t>
      </w:r>
      <w:r w:rsidRPr="00FB20BD">
        <w:rPr>
          <w:lang w:eastAsia="zh-CN"/>
        </w:rPr>
        <w:t xml:space="preserve"> </w:t>
      </w:r>
      <w:r w:rsidRPr="00FB20BD">
        <w:rPr>
          <w:rFonts w:eastAsia="×–¾’©‘Ì"/>
        </w:rPr>
        <w:t>and the following additional requirement:</w:t>
      </w:r>
      <w:r w:rsidRPr="00FB20BD">
        <w:rPr>
          <w:rFonts w:eastAsia="?? ??"/>
        </w:rPr>
        <w:t xml:space="preserve"> the relative difference between the maximum coefficient in Range 1 and the minimum coefficient in Range 2 must not be larger than </w:t>
      </w:r>
      <w:r w:rsidRPr="00FB20BD">
        <w:rPr>
          <w:lang w:eastAsia="zh-CN"/>
        </w:rPr>
        <w:t>6.4</w:t>
      </w:r>
      <w:r w:rsidRPr="00FB20BD">
        <w:rPr>
          <w:rFonts w:eastAsia="?? ??"/>
        </w:rPr>
        <w:t xml:space="preserve"> dB, and the relative difference between the maximum coefficient in Range 2 and the minimum coefficient in Range 1 must not be larger than </w:t>
      </w:r>
      <w:r w:rsidRPr="00FB20BD">
        <w:rPr>
          <w:lang w:eastAsia="zh-CN"/>
        </w:rPr>
        <w:t>8.4</w:t>
      </w:r>
      <w:r w:rsidRPr="00FB20BD">
        <w:rPr>
          <w:rFonts w:eastAsia="?? ??"/>
        </w:rPr>
        <w:t xml:space="preserve"> dB (see Figure </w:t>
      </w:r>
      <w:r w:rsidRPr="00FB20BD">
        <w:t>6.4D.2.4</w:t>
      </w:r>
      <w:r w:rsidRPr="00FB20BD">
        <w:rPr>
          <w:lang w:eastAsia="zh-CN"/>
        </w:rPr>
        <w:t>_1.5-</w:t>
      </w:r>
      <w:r w:rsidRPr="00FB20BD">
        <w:t>1</w:t>
      </w:r>
      <w:r w:rsidRPr="00FB20BD">
        <w:rPr>
          <w:rFonts w:eastAsia="?? ??"/>
        </w:rPr>
        <w:t>)</w:t>
      </w:r>
      <w:r w:rsidRPr="00FB20BD">
        <w:rPr>
          <w:rFonts w:eastAsia="×–¾’©‘Ì"/>
        </w:rPr>
        <w:t>.</w:t>
      </w:r>
    </w:p>
    <w:p w14:paraId="6C4131FF" w14:textId="77777777" w:rsidR="00CC5434" w:rsidRPr="00FB20BD" w:rsidRDefault="00CC5434" w:rsidP="00B84CF7">
      <w:r w:rsidRPr="00FB20BD">
        <w:t>For normal conditions and for unshaped modulated waveforms, the peak-to-peak variation of the EVM equalizer coefficients contained within the frequency range of the uplink allocation shall not exceed the maximum ripple specified in Table 6.4D.2.4</w:t>
      </w:r>
      <w:r w:rsidRPr="00FB20BD">
        <w:rPr>
          <w:lang w:eastAsia="zh-CN"/>
        </w:rPr>
        <w:t>_1.5-</w:t>
      </w:r>
      <w:r w:rsidRPr="00FB20BD">
        <w:t>1.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4 dB, and the relative difference between the maximum coefficient in Range 2 and the minimum coefficient in Range 1 must not be larger than 8.4 dB (see Figure 6.4D.2.4</w:t>
      </w:r>
      <w:r w:rsidRPr="00FB20BD">
        <w:rPr>
          <w:lang w:eastAsia="zh-CN"/>
        </w:rPr>
        <w:t>_1.5-</w:t>
      </w:r>
      <w:r w:rsidRPr="00FB20BD">
        <w:t>1).</w:t>
      </w:r>
    </w:p>
    <w:p w14:paraId="1C27F2E8" w14:textId="77777777" w:rsidR="00CC5434" w:rsidRPr="00FB20BD" w:rsidRDefault="00CC5434" w:rsidP="00B84CF7">
      <w:r w:rsidRPr="00FB20BD">
        <w:t>For extreme conditions, the EVM equalizer spectral flatness shall not exceed the values specified in Table 6.4D.2.4</w:t>
      </w:r>
      <w:r w:rsidRPr="00FB20BD">
        <w:rPr>
          <w:lang w:eastAsia="zh-CN"/>
        </w:rPr>
        <w:t>_1.5</w:t>
      </w:r>
      <w:r w:rsidRPr="00FB20BD">
        <w:t>-2.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7.4 dB, and the relative difference between the maximum coefficient in Range 2 and the minimum coefficient in Range 1 must not be larger than 11.4 dB (see Figure 6.4D.2.4</w:t>
      </w:r>
      <w:r w:rsidRPr="00FB20BD">
        <w:rPr>
          <w:lang w:eastAsia="zh-CN"/>
        </w:rPr>
        <w:t>_1.5-</w:t>
      </w:r>
      <w:r w:rsidRPr="00FB20BD">
        <w:t>1).</w:t>
      </w:r>
    </w:p>
    <w:p w14:paraId="439E7E14" w14:textId="77777777" w:rsidR="00CC5434" w:rsidRPr="00FB20BD" w:rsidRDefault="00CC5434" w:rsidP="00B84CF7">
      <w:pPr>
        <w:pStyle w:val="TH"/>
      </w:pPr>
      <w:r w:rsidRPr="00FB20BD">
        <w:t>Table 6.4D.2.4</w:t>
      </w:r>
      <w:r w:rsidRPr="00FB20BD">
        <w:rPr>
          <w:lang w:eastAsia="zh-CN"/>
        </w:rPr>
        <w:t>_1.5-</w:t>
      </w:r>
      <w:r w:rsidRPr="00FB20BD">
        <w:t>1: Requirements for EVM equalizer spectrum flatness for unshaped modulation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399"/>
      </w:tblGrid>
      <w:tr w:rsidR="00CC5434" w:rsidRPr="00FB20BD" w14:paraId="6E392108" w14:textId="77777777" w:rsidTr="005570DF">
        <w:trPr>
          <w:jc w:val="center"/>
        </w:trPr>
        <w:tc>
          <w:tcPr>
            <w:tcW w:w="5123" w:type="dxa"/>
          </w:tcPr>
          <w:p w14:paraId="3257B044" w14:textId="77777777" w:rsidR="00CC5434" w:rsidRPr="00FB20BD" w:rsidRDefault="00CC5434" w:rsidP="00B84CF7">
            <w:pPr>
              <w:pStyle w:val="TAH"/>
            </w:pPr>
            <w:r w:rsidRPr="00FB20BD">
              <w:t>Frequency range</w:t>
            </w:r>
          </w:p>
        </w:tc>
        <w:tc>
          <w:tcPr>
            <w:tcW w:w="2399" w:type="dxa"/>
          </w:tcPr>
          <w:p w14:paraId="6911E2DD" w14:textId="77777777" w:rsidR="00CC5434" w:rsidRPr="00FB20BD" w:rsidRDefault="00CC5434" w:rsidP="00B84CF7">
            <w:pPr>
              <w:pStyle w:val="TAH"/>
            </w:pPr>
            <w:r w:rsidRPr="00FB20BD">
              <w:t>Maximum ripple [dB]</w:t>
            </w:r>
          </w:p>
        </w:tc>
      </w:tr>
      <w:tr w:rsidR="00CC5434" w:rsidRPr="00FB20BD" w14:paraId="7C84CF24" w14:textId="77777777" w:rsidTr="005570DF">
        <w:trPr>
          <w:jc w:val="center"/>
        </w:trPr>
        <w:tc>
          <w:tcPr>
            <w:tcW w:w="5123" w:type="dxa"/>
          </w:tcPr>
          <w:p w14:paraId="20B52D90" w14:textId="77777777" w:rsidR="00CC5434" w:rsidRPr="00FB20BD" w:rsidRDefault="00CC5434"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 3 MHz and F</w:t>
            </w:r>
            <w:r w:rsidRPr="00FB20BD">
              <w:rPr>
                <w:vertAlign w:val="subscript"/>
              </w:rPr>
              <w:t xml:space="preserve">UL_High </w:t>
            </w:r>
            <w:r w:rsidRPr="00FB20BD">
              <w:t>– F</w:t>
            </w:r>
            <w:r w:rsidRPr="00FB20BD">
              <w:rPr>
                <w:vertAlign w:val="subscript"/>
              </w:rPr>
              <w:t xml:space="preserve">UL_Meas </w:t>
            </w:r>
            <w:r w:rsidRPr="00FB20BD">
              <w:t xml:space="preserve">≥ 3 MHz </w:t>
            </w:r>
          </w:p>
          <w:p w14:paraId="61A1B850" w14:textId="77777777" w:rsidR="00CC5434" w:rsidRPr="00FB20BD" w:rsidRDefault="00CC5434" w:rsidP="00B84CF7">
            <w:pPr>
              <w:pStyle w:val="TAC"/>
            </w:pPr>
            <w:r w:rsidRPr="00FB20BD">
              <w:t>(Range 1)</w:t>
            </w:r>
          </w:p>
        </w:tc>
        <w:tc>
          <w:tcPr>
            <w:tcW w:w="2399" w:type="dxa"/>
          </w:tcPr>
          <w:p w14:paraId="1428CE73" w14:textId="77777777" w:rsidR="00CC5434" w:rsidRPr="00FB20BD" w:rsidRDefault="00CC5434" w:rsidP="00B84CF7">
            <w:pPr>
              <w:pStyle w:val="TAC"/>
            </w:pPr>
            <w:r w:rsidRPr="00FB20BD">
              <w:t>4 + TT (p-p)</w:t>
            </w:r>
          </w:p>
        </w:tc>
      </w:tr>
      <w:tr w:rsidR="00CC5434" w:rsidRPr="00FB20BD" w14:paraId="5C326067" w14:textId="77777777" w:rsidTr="005570DF">
        <w:trPr>
          <w:jc w:val="center"/>
        </w:trPr>
        <w:tc>
          <w:tcPr>
            <w:tcW w:w="5123" w:type="dxa"/>
          </w:tcPr>
          <w:p w14:paraId="0E0B8F38" w14:textId="77777777" w:rsidR="00CC5434" w:rsidRPr="00FB20BD" w:rsidRDefault="00CC5434"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lt; 3 MHz or F</w:t>
            </w:r>
            <w:r w:rsidRPr="00FB20BD">
              <w:rPr>
                <w:vertAlign w:val="subscript"/>
              </w:rPr>
              <w:t>UL_High</w:t>
            </w:r>
            <w:r w:rsidRPr="00FB20BD">
              <w:t xml:space="preserve"> – F</w:t>
            </w:r>
            <w:r w:rsidRPr="00FB20BD">
              <w:rPr>
                <w:vertAlign w:val="subscript"/>
              </w:rPr>
              <w:t xml:space="preserve">UL_Meas </w:t>
            </w:r>
            <w:r w:rsidRPr="00FB20BD">
              <w:t xml:space="preserve">&lt; 3 MHz </w:t>
            </w:r>
          </w:p>
          <w:p w14:paraId="6C8203A0" w14:textId="77777777" w:rsidR="00CC5434" w:rsidRPr="00FB20BD" w:rsidRDefault="00CC5434" w:rsidP="00B84CF7">
            <w:pPr>
              <w:pStyle w:val="TAC"/>
            </w:pPr>
            <w:r w:rsidRPr="00FB20BD">
              <w:t>(Range 2)</w:t>
            </w:r>
          </w:p>
        </w:tc>
        <w:tc>
          <w:tcPr>
            <w:tcW w:w="2399" w:type="dxa"/>
          </w:tcPr>
          <w:p w14:paraId="52D1F860" w14:textId="77777777" w:rsidR="00CC5434" w:rsidRPr="00FB20BD" w:rsidRDefault="00CC5434" w:rsidP="00B84CF7">
            <w:pPr>
              <w:pStyle w:val="TAC"/>
            </w:pPr>
            <w:r w:rsidRPr="00FB20BD">
              <w:t>8 + TT (p-p)</w:t>
            </w:r>
          </w:p>
        </w:tc>
      </w:tr>
      <w:tr w:rsidR="00CC5434" w:rsidRPr="00FB20BD" w14:paraId="49E456AA" w14:textId="77777777" w:rsidTr="005570DF">
        <w:trPr>
          <w:jc w:val="center"/>
        </w:trPr>
        <w:tc>
          <w:tcPr>
            <w:tcW w:w="7522" w:type="dxa"/>
            <w:gridSpan w:val="2"/>
          </w:tcPr>
          <w:p w14:paraId="13A92DFB" w14:textId="77777777" w:rsidR="00CC5434" w:rsidRPr="00FB20BD" w:rsidRDefault="00CC5434" w:rsidP="00B84CF7">
            <w:pPr>
              <w:pStyle w:val="TAN"/>
            </w:pPr>
            <w:r w:rsidRPr="00FB20BD">
              <w:t>NOTE 1:</w:t>
            </w:r>
            <w:r w:rsidRPr="00FB20BD">
              <w:tab/>
              <w:t>F</w:t>
            </w:r>
            <w:r w:rsidRPr="00FB20BD">
              <w:rPr>
                <w:vertAlign w:val="subscript"/>
              </w:rPr>
              <w:t>UL_Meas</w:t>
            </w:r>
            <w:r w:rsidRPr="00FB20BD">
              <w:t xml:space="preserve"> refers to the sub-carrier frequency for which the equalizer coefficient is evaluated</w:t>
            </w:r>
          </w:p>
          <w:p w14:paraId="5C55B280" w14:textId="77777777" w:rsidR="00CC5434" w:rsidRPr="00FB20BD" w:rsidRDefault="00CC5434" w:rsidP="00B84CF7">
            <w:pPr>
              <w:pStyle w:val="TAN"/>
            </w:pPr>
            <w:r w:rsidRPr="00FB20BD">
              <w:t>NOTE 2:</w:t>
            </w:r>
            <w:r w:rsidRPr="00FB20BD">
              <w:tab/>
              <w:t>F</w:t>
            </w:r>
            <w:r w:rsidRPr="00FB20BD">
              <w:rPr>
                <w:vertAlign w:val="subscript"/>
              </w:rPr>
              <w:t>UL_Low</w:t>
            </w:r>
            <w:r w:rsidRPr="00FB20BD">
              <w:t xml:space="preserve"> and F</w:t>
            </w:r>
            <w:r w:rsidRPr="00FB20BD">
              <w:rPr>
                <w:vertAlign w:val="subscript"/>
              </w:rPr>
              <w:t>UL_High</w:t>
            </w:r>
            <w:r w:rsidRPr="00FB20BD">
              <w:t xml:space="preserve"> refer to each E-UTRA frequency band specified in Table 5.5-1</w:t>
            </w:r>
          </w:p>
          <w:p w14:paraId="5EADBACE" w14:textId="77777777" w:rsidR="00CC5434" w:rsidRPr="00FB20BD" w:rsidRDefault="00CC5434" w:rsidP="00B84CF7">
            <w:pPr>
              <w:pStyle w:val="TAN"/>
              <w:rPr>
                <w:vertAlign w:val="subscript"/>
              </w:rPr>
            </w:pPr>
            <w:r w:rsidRPr="00FB20BD">
              <w:t>NOTE 3:</w:t>
            </w:r>
            <w:r w:rsidRPr="00FB20BD">
              <w:tab/>
              <w:t>Test tolerance TT = 1.4 dB.</w:t>
            </w:r>
          </w:p>
        </w:tc>
      </w:tr>
    </w:tbl>
    <w:p w14:paraId="57DD8BD4" w14:textId="77777777" w:rsidR="00CC5434" w:rsidRPr="00FB20BD" w:rsidRDefault="00CC5434" w:rsidP="00B84CF7"/>
    <w:p w14:paraId="694A1636" w14:textId="77777777" w:rsidR="00CC5434" w:rsidRPr="00FB20BD" w:rsidRDefault="00CC5434" w:rsidP="00B84CF7">
      <w:pPr>
        <w:pStyle w:val="TH"/>
      </w:pPr>
      <w:r w:rsidRPr="00FB20BD">
        <w:t>Table 6.4D.2.4</w:t>
      </w:r>
      <w:r w:rsidRPr="00FB20BD">
        <w:rPr>
          <w:lang w:eastAsia="zh-CN"/>
        </w:rPr>
        <w:t>_1.5</w:t>
      </w:r>
      <w:r w:rsidRPr="00FB20BD">
        <w:t>-2: Minimum requirements for EVM equalizer spectrum flatness for unshaped modulation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399"/>
      </w:tblGrid>
      <w:tr w:rsidR="00CC5434" w:rsidRPr="00FB20BD" w14:paraId="5B0BF432" w14:textId="77777777" w:rsidTr="005570DF">
        <w:trPr>
          <w:jc w:val="center"/>
        </w:trPr>
        <w:tc>
          <w:tcPr>
            <w:tcW w:w="5123" w:type="dxa"/>
          </w:tcPr>
          <w:p w14:paraId="5A42F96C" w14:textId="77777777" w:rsidR="00CC5434" w:rsidRPr="00FB20BD" w:rsidRDefault="00CC5434" w:rsidP="00B84CF7">
            <w:pPr>
              <w:pStyle w:val="TAH"/>
            </w:pPr>
            <w:r w:rsidRPr="00FB20BD">
              <w:br w:type="page"/>
              <w:t>Frequency range</w:t>
            </w:r>
          </w:p>
        </w:tc>
        <w:tc>
          <w:tcPr>
            <w:tcW w:w="2399" w:type="dxa"/>
          </w:tcPr>
          <w:p w14:paraId="56677BF9" w14:textId="77777777" w:rsidR="00CC5434" w:rsidRPr="00FB20BD" w:rsidRDefault="00CC5434" w:rsidP="00B84CF7">
            <w:pPr>
              <w:pStyle w:val="TAH"/>
            </w:pPr>
            <w:r w:rsidRPr="00FB20BD">
              <w:t>Maximum Ripple [dB]</w:t>
            </w:r>
          </w:p>
        </w:tc>
      </w:tr>
      <w:tr w:rsidR="00CC5434" w:rsidRPr="00FB20BD" w14:paraId="747C4F36" w14:textId="77777777" w:rsidTr="005570DF">
        <w:trPr>
          <w:jc w:val="center"/>
        </w:trPr>
        <w:tc>
          <w:tcPr>
            <w:tcW w:w="5123" w:type="dxa"/>
          </w:tcPr>
          <w:p w14:paraId="74A3FBDA" w14:textId="77777777" w:rsidR="00CC5434" w:rsidRPr="00FB20BD" w:rsidRDefault="00CC5434"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 5 MHz and F</w:t>
            </w:r>
            <w:r w:rsidRPr="00FB20BD">
              <w:rPr>
                <w:vertAlign w:val="subscript"/>
              </w:rPr>
              <w:t xml:space="preserve">UL_High </w:t>
            </w:r>
            <w:r w:rsidRPr="00FB20BD">
              <w:t>– F</w:t>
            </w:r>
            <w:r w:rsidRPr="00FB20BD">
              <w:rPr>
                <w:vertAlign w:val="subscript"/>
              </w:rPr>
              <w:t xml:space="preserve">UL_Meas </w:t>
            </w:r>
            <w:r w:rsidRPr="00FB20BD">
              <w:t xml:space="preserve">≥ 5 MHz </w:t>
            </w:r>
          </w:p>
          <w:p w14:paraId="5201C44B" w14:textId="77777777" w:rsidR="00CC5434" w:rsidRPr="00FB20BD" w:rsidRDefault="00CC5434" w:rsidP="00B84CF7">
            <w:pPr>
              <w:pStyle w:val="TAC"/>
            </w:pPr>
            <w:r w:rsidRPr="00FB20BD">
              <w:t>(Range 1)</w:t>
            </w:r>
          </w:p>
        </w:tc>
        <w:tc>
          <w:tcPr>
            <w:tcW w:w="2399" w:type="dxa"/>
          </w:tcPr>
          <w:p w14:paraId="28D452E1" w14:textId="77777777" w:rsidR="00CC5434" w:rsidRPr="00FB20BD" w:rsidRDefault="00CC5434" w:rsidP="00B84CF7">
            <w:pPr>
              <w:pStyle w:val="TAC"/>
            </w:pPr>
            <w:r w:rsidRPr="00FB20BD">
              <w:t>4 + TT</w:t>
            </w:r>
            <w:r w:rsidRPr="00FB20BD" w:rsidDel="009D3300">
              <w:t xml:space="preserve"> </w:t>
            </w:r>
            <w:r w:rsidRPr="00FB20BD">
              <w:t>(p-p)</w:t>
            </w:r>
          </w:p>
        </w:tc>
      </w:tr>
      <w:tr w:rsidR="00CC5434" w:rsidRPr="00FB20BD" w14:paraId="07CF3889" w14:textId="77777777" w:rsidTr="005570DF">
        <w:trPr>
          <w:jc w:val="center"/>
        </w:trPr>
        <w:tc>
          <w:tcPr>
            <w:tcW w:w="5123" w:type="dxa"/>
          </w:tcPr>
          <w:p w14:paraId="5FF7C3C6" w14:textId="77777777" w:rsidR="00CC5434" w:rsidRPr="00FB20BD" w:rsidRDefault="00CC5434"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lt; 5 MHz or F</w:t>
            </w:r>
            <w:r w:rsidRPr="00FB20BD">
              <w:rPr>
                <w:vertAlign w:val="subscript"/>
              </w:rPr>
              <w:t>UL_High</w:t>
            </w:r>
            <w:r w:rsidRPr="00FB20BD">
              <w:t xml:space="preserve"> – F</w:t>
            </w:r>
            <w:r w:rsidRPr="00FB20BD">
              <w:rPr>
                <w:vertAlign w:val="subscript"/>
              </w:rPr>
              <w:t xml:space="preserve">UL_Meas </w:t>
            </w:r>
            <w:r w:rsidRPr="00FB20BD">
              <w:t xml:space="preserve">&lt; 5 MHz </w:t>
            </w:r>
          </w:p>
          <w:p w14:paraId="3F1E7831" w14:textId="77777777" w:rsidR="00CC5434" w:rsidRPr="00FB20BD" w:rsidRDefault="00CC5434" w:rsidP="00B84CF7">
            <w:pPr>
              <w:pStyle w:val="TAC"/>
            </w:pPr>
            <w:r w:rsidRPr="00FB20BD">
              <w:t>(Range 2)</w:t>
            </w:r>
          </w:p>
        </w:tc>
        <w:tc>
          <w:tcPr>
            <w:tcW w:w="2399" w:type="dxa"/>
          </w:tcPr>
          <w:p w14:paraId="0EF5D3E9" w14:textId="77777777" w:rsidR="00CC5434" w:rsidRPr="00FB20BD" w:rsidRDefault="00CC5434" w:rsidP="00B84CF7">
            <w:pPr>
              <w:pStyle w:val="TAC"/>
            </w:pPr>
            <w:r w:rsidRPr="00FB20BD">
              <w:t>12 + TT (p-p)</w:t>
            </w:r>
          </w:p>
        </w:tc>
      </w:tr>
      <w:tr w:rsidR="00CC5434" w:rsidRPr="00FB20BD" w14:paraId="272DE004" w14:textId="77777777" w:rsidTr="005570DF">
        <w:trPr>
          <w:jc w:val="center"/>
        </w:trPr>
        <w:tc>
          <w:tcPr>
            <w:tcW w:w="7522" w:type="dxa"/>
            <w:gridSpan w:val="2"/>
          </w:tcPr>
          <w:p w14:paraId="33B89DA9" w14:textId="77777777" w:rsidR="00CC5434" w:rsidRPr="00FB20BD" w:rsidRDefault="00CC5434" w:rsidP="00B84CF7">
            <w:pPr>
              <w:pStyle w:val="TAN"/>
            </w:pPr>
            <w:r w:rsidRPr="00FB20BD">
              <w:t>NOTE 1:</w:t>
            </w:r>
            <w:r w:rsidRPr="00FB20BD">
              <w:tab/>
              <w:t>F</w:t>
            </w:r>
            <w:r w:rsidRPr="00FB20BD">
              <w:rPr>
                <w:vertAlign w:val="subscript"/>
              </w:rPr>
              <w:t xml:space="preserve">UL_Meas </w:t>
            </w:r>
            <w:r w:rsidRPr="00FB20BD">
              <w:t>refers to the sub-carrier frequency for which the equalizer coefficient is evaluated</w:t>
            </w:r>
          </w:p>
          <w:p w14:paraId="4C853795" w14:textId="77777777" w:rsidR="00CC5434" w:rsidRPr="00FB20BD" w:rsidRDefault="00CC5434" w:rsidP="00B84CF7">
            <w:pPr>
              <w:pStyle w:val="TAN"/>
            </w:pPr>
            <w:r w:rsidRPr="00FB20BD">
              <w:t>NOTE 2:</w:t>
            </w:r>
            <w:r w:rsidRPr="00FB20BD">
              <w:tab/>
              <w:t>F</w:t>
            </w:r>
            <w:r w:rsidRPr="00FB20BD">
              <w:rPr>
                <w:vertAlign w:val="subscript"/>
              </w:rPr>
              <w:t>UL_Low</w:t>
            </w:r>
            <w:r w:rsidRPr="00FB20BD">
              <w:t xml:space="preserve"> and F</w:t>
            </w:r>
            <w:r w:rsidRPr="00FB20BD">
              <w:rPr>
                <w:vertAlign w:val="subscript"/>
              </w:rPr>
              <w:t>UL_High</w:t>
            </w:r>
            <w:r w:rsidRPr="00FB20BD">
              <w:t xml:space="preserve"> refer to each E-UTRA frequency band specified in Table 5.5-1</w:t>
            </w:r>
          </w:p>
          <w:p w14:paraId="2DB22B24" w14:textId="77777777" w:rsidR="00CC5434" w:rsidRPr="00FB20BD" w:rsidRDefault="00CC5434" w:rsidP="00B84CF7">
            <w:pPr>
              <w:pStyle w:val="TAN"/>
            </w:pPr>
            <w:r w:rsidRPr="00FB20BD">
              <w:t>NOTE 3:</w:t>
            </w:r>
            <w:r w:rsidRPr="00FB20BD">
              <w:tab/>
              <w:t>Test tolerance TT = 1.4 dB.</w:t>
            </w:r>
          </w:p>
        </w:tc>
      </w:tr>
    </w:tbl>
    <w:p w14:paraId="25F7CE6C" w14:textId="77777777" w:rsidR="00CC5434" w:rsidRPr="00FB20BD" w:rsidRDefault="00CC5434" w:rsidP="00B84CF7"/>
    <w:p w14:paraId="2EB6DE53" w14:textId="77777777" w:rsidR="00CC5434" w:rsidRPr="00FB20BD" w:rsidRDefault="00CC5434" w:rsidP="00B84CF7">
      <w:pPr>
        <w:pStyle w:val="TH"/>
      </w:pPr>
      <w:r w:rsidRPr="00FB20BD">
        <w:object w:dxaOrig="9650" w:dyaOrig="3241" w14:anchorId="125281FB">
          <v:shape id="_x0000_i1130" type="#_x0000_t75" style="width:480pt;height:162pt" o:ole="">
            <v:imagedata r:id="rId155" o:title=""/>
          </v:shape>
          <o:OLEObject Type="Embed" ProgID="Word.Document.12" ShapeID="_x0000_i1130" DrawAspect="Content" ObjectID="_1781610021" r:id="rId157">
            <o:FieldCodes>\s</o:FieldCodes>
          </o:OLEObject>
        </w:object>
      </w:r>
    </w:p>
    <w:p w14:paraId="387BEEDE" w14:textId="77777777" w:rsidR="00CC5434" w:rsidRPr="00FB20BD" w:rsidRDefault="00CC5434" w:rsidP="00B84CF7">
      <w:pPr>
        <w:pStyle w:val="TF"/>
      </w:pPr>
      <w:r w:rsidRPr="00FB20BD">
        <w:t>Figure 6.4D.2.4</w:t>
      </w:r>
      <w:r w:rsidRPr="00FB20BD">
        <w:rPr>
          <w:lang w:eastAsia="zh-CN"/>
        </w:rPr>
        <w:t>_1.5-</w:t>
      </w:r>
      <w:r w:rsidRPr="00FB20BD">
        <w:t>1: The test requirements for EVM equalizer spectral flatness with the maximum allowed variation of the coefficients indicated for unshaped modulations (the ETC test requirements are within brackets)</w:t>
      </w:r>
    </w:p>
    <w:p w14:paraId="058796E4" w14:textId="77777777" w:rsidR="00CC5434" w:rsidRPr="00FB20BD" w:rsidRDefault="00CC5434" w:rsidP="00B84CF7"/>
    <w:p w14:paraId="55AA5C94" w14:textId="3E2AA8CC" w:rsidR="004E00EE" w:rsidRPr="00FB20BD" w:rsidRDefault="004E00EE" w:rsidP="004E00EE">
      <w:pPr>
        <w:pStyle w:val="Heading3"/>
      </w:pPr>
      <w:r w:rsidRPr="00FB20BD">
        <w:t>6.4D.3</w:t>
      </w:r>
      <w:r w:rsidRPr="00FB20BD">
        <w:tab/>
        <w:t>Time alignment error for UL MIMO</w:t>
      </w:r>
      <w:bookmarkEnd w:id="2179"/>
      <w:bookmarkEnd w:id="2180"/>
      <w:bookmarkEnd w:id="2181"/>
      <w:bookmarkEnd w:id="2182"/>
      <w:bookmarkEnd w:id="2183"/>
      <w:bookmarkEnd w:id="2184"/>
      <w:bookmarkEnd w:id="2185"/>
      <w:bookmarkEnd w:id="2186"/>
      <w:bookmarkEnd w:id="2187"/>
      <w:bookmarkEnd w:id="2188"/>
    </w:p>
    <w:p w14:paraId="03AE8285" w14:textId="77777777" w:rsidR="004E00EE" w:rsidRPr="00FB20BD" w:rsidRDefault="004E00EE" w:rsidP="004E00EE">
      <w:pPr>
        <w:pStyle w:val="H6"/>
      </w:pPr>
      <w:bookmarkStart w:id="2189" w:name="_Toc27478132"/>
      <w:bookmarkStart w:id="2190" w:name="_Toc36226844"/>
      <w:bookmarkStart w:id="2191" w:name="_Toc44324129"/>
      <w:bookmarkStart w:id="2192" w:name="_Toc52990323"/>
      <w:bookmarkStart w:id="2193" w:name="_Toc60823522"/>
      <w:bookmarkStart w:id="2194" w:name="_Toc60825444"/>
      <w:r w:rsidRPr="00FB20BD">
        <w:t>6.4D.3.1</w:t>
      </w:r>
      <w:r w:rsidRPr="00FB20BD">
        <w:tab/>
        <w:t>Test purpose</w:t>
      </w:r>
      <w:bookmarkEnd w:id="2189"/>
      <w:bookmarkEnd w:id="2190"/>
      <w:bookmarkEnd w:id="2191"/>
      <w:bookmarkEnd w:id="2192"/>
      <w:bookmarkEnd w:id="2193"/>
      <w:bookmarkEnd w:id="2194"/>
    </w:p>
    <w:p w14:paraId="58D1D93E" w14:textId="77777777" w:rsidR="004E00EE" w:rsidRPr="00FB20BD" w:rsidRDefault="004E00EE" w:rsidP="00B84CF7">
      <w:r w:rsidRPr="00FB20BD">
        <w:t>To verify that the error of time alignment in UL MIMO does not exceed the range prescribed by the specified UL MIMO Time Alignment Error (TAE) and tolerance.</w:t>
      </w:r>
    </w:p>
    <w:p w14:paraId="058810D2" w14:textId="77777777" w:rsidR="004E00EE" w:rsidRPr="00FB20BD" w:rsidRDefault="004E00EE" w:rsidP="00B84CF7">
      <w:r w:rsidRPr="00FB20BD">
        <w:t>An excess time alignment error has the possibility to interfere to other channels or other systems and decrease UL MIMO performance because of the timing unsynchronization.</w:t>
      </w:r>
    </w:p>
    <w:p w14:paraId="4FF9EDFA" w14:textId="120D69A7" w:rsidR="004E00EE" w:rsidRPr="00FB20BD" w:rsidRDefault="004E00EE" w:rsidP="004E00EE">
      <w:pPr>
        <w:pStyle w:val="H6"/>
      </w:pPr>
      <w:bookmarkStart w:id="2195" w:name="_Toc27478133"/>
      <w:bookmarkStart w:id="2196" w:name="_Toc36226845"/>
      <w:bookmarkStart w:id="2197" w:name="_Toc44324130"/>
      <w:bookmarkStart w:id="2198" w:name="_Toc52990324"/>
      <w:bookmarkStart w:id="2199" w:name="_Toc60823523"/>
      <w:bookmarkStart w:id="2200" w:name="_Toc60825445"/>
      <w:r w:rsidRPr="00FB20BD">
        <w:t>6.4D.3.2</w:t>
      </w:r>
      <w:r w:rsidRPr="00FB20BD">
        <w:tab/>
        <w:t>Test applicability</w:t>
      </w:r>
      <w:bookmarkEnd w:id="2195"/>
      <w:bookmarkEnd w:id="2196"/>
      <w:bookmarkEnd w:id="2197"/>
      <w:bookmarkEnd w:id="2198"/>
      <w:bookmarkEnd w:id="2199"/>
      <w:bookmarkEnd w:id="2200"/>
    </w:p>
    <w:p w14:paraId="422B77AC" w14:textId="7996E27F" w:rsidR="004E00EE" w:rsidRPr="00FB20BD" w:rsidRDefault="004E00EE" w:rsidP="00B84CF7">
      <w:pPr>
        <w:rPr>
          <w:rFonts w:eastAsia="MS Mincho"/>
        </w:rPr>
      </w:pPr>
      <w:r w:rsidRPr="00FB20BD">
        <w:t xml:space="preserve">This test case applies to all types of NR </w:t>
      </w:r>
      <w:r w:rsidR="00DA3DC7" w:rsidRPr="00FB20BD">
        <w:t xml:space="preserve">Power Class 1.5, Power Class 2 and Power Class 3 </w:t>
      </w:r>
      <w:r w:rsidRPr="00FB20BD">
        <w:t xml:space="preserve">UE release 15 and forward that support </w:t>
      </w:r>
      <w:r w:rsidR="00DA3DC7" w:rsidRPr="00FB20BD">
        <w:t xml:space="preserve">2-layer codebook based </w:t>
      </w:r>
      <w:r w:rsidRPr="00FB20BD">
        <w:t>UL MIMO.</w:t>
      </w:r>
    </w:p>
    <w:p w14:paraId="189AD1E3" w14:textId="2CD57071" w:rsidR="004E00EE" w:rsidRPr="00FB20BD" w:rsidRDefault="004E00EE" w:rsidP="004E00EE">
      <w:pPr>
        <w:pStyle w:val="H6"/>
      </w:pPr>
      <w:bookmarkStart w:id="2201" w:name="_Toc27478134"/>
      <w:bookmarkStart w:id="2202" w:name="_Toc36226846"/>
      <w:bookmarkStart w:id="2203" w:name="_Toc44324131"/>
      <w:bookmarkStart w:id="2204" w:name="_Toc52990325"/>
      <w:bookmarkStart w:id="2205" w:name="_Toc60823524"/>
      <w:bookmarkStart w:id="2206" w:name="_Toc60825446"/>
      <w:r w:rsidRPr="00FB20BD">
        <w:t>6.4D.3.3</w:t>
      </w:r>
      <w:r w:rsidRPr="00FB20BD">
        <w:tab/>
        <w:t>Minimum conformance requirements</w:t>
      </w:r>
      <w:bookmarkEnd w:id="2201"/>
      <w:bookmarkEnd w:id="2202"/>
      <w:bookmarkEnd w:id="2203"/>
      <w:bookmarkEnd w:id="2204"/>
      <w:bookmarkEnd w:id="2205"/>
      <w:bookmarkEnd w:id="2206"/>
    </w:p>
    <w:p w14:paraId="0672A120" w14:textId="77777777" w:rsidR="004E00EE" w:rsidRPr="00FB20BD" w:rsidRDefault="004E00EE" w:rsidP="00B84CF7">
      <w:r w:rsidRPr="00FB20BD">
        <w:t>For UE(s) with multiple transmit antenna connectors supporting UL MIMO, this requirement applies to frame timing differences between transmissions on multiple transmit antenna connectors in the closed-loop spatial multiplexing scheme.</w:t>
      </w:r>
    </w:p>
    <w:p w14:paraId="769BE9D1" w14:textId="77777777" w:rsidR="004E00EE" w:rsidRPr="00FB20BD" w:rsidRDefault="004E00EE" w:rsidP="00B84CF7">
      <w:r w:rsidRPr="00FB20BD">
        <w:t>The time alignment error (TAE) is defined as the average frame timing difference between any two transmissions on different transmit antenna connectors.</w:t>
      </w:r>
    </w:p>
    <w:p w14:paraId="5665E2AC" w14:textId="77777777" w:rsidR="004E00EE" w:rsidRPr="00FB20BD" w:rsidRDefault="004E00EE" w:rsidP="00B84CF7">
      <w:r w:rsidRPr="00FB20BD">
        <w:t>For UE(s) with multiple transmit antenna connectors, the Time Alignment Error (TAE) shall not exceed 130 ns.</w:t>
      </w:r>
    </w:p>
    <w:p w14:paraId="1DB5C21E" w14:textId="77777777" w:rsidR="004E00EE" w:rsidRPr="00FB20BD" w:rsidRDefault="004E00EE" w:rsidP="00B84CF7">
      <w:r w:rsidRPr="00FB20BD">
        <w:t>The normative reference for this requirement is TS 38.101-1 [2] clause 6.4D.3.</w:t>
      </w:r>
    </w:p>
    <w:p w14:paraId="60E4C65F" w14:textId="0451809B" w:rsidR="004E00EE" w:rsidRPr="00FB20BD" w:rsidRDefault="004E00EE" w:rsidP="004E00EE">
      <w:pPr>
        <w:pStyle w:val="H6"/>
      </w:pPr>
      <w:bookmarkStart w:id="2207" w:name="_Toc27478135"/>
      <w:bookmarkStart w:id="2208" w:name="_Toc36226847"/>
      <w:bookmarkStart w:id="2209" w:name="_Toc44324132"/>
      <w:bookmarkStart w:id="2210" w:name="_Toc52990326"/>
      <w:bookmarkStart w:id="2211" w:name="_Toc60823525"/>
      <w:bookmarkStart w:id="2212" w:name="_Toc60825447"/>
      <w:r w:rsidRPr="00FB20BD">
        <w:t>6.4D.3.4</w:t>
      </w:r>
      <w:r w:rsidRPr="00FB20BD">
        <w:tab/>
        <w:t>Test description</w:t>
      </w:r>
      <w:bookmarkEnd w:id="2207"/>
      <w:bookmarkEnd w:id="2208"/>
      <w:bookmarkEnd w:id="2209"/>
      <w:bookmarkEnd w:id="2210"/>
      <w:bookmarkEnd w:id="2211"/>
      <w:bookmarkEnd w:id="2212"/>
    </w:p>
    <w:p w14:paraId="439B23AC" w14:textId="77777777" w:rsidR="004E00EE" w:rsidRPr="00FB20BD" w:rsidRDefault="004E00EE" w:rsidP="004E00EE">
      <w:pPr>
        <w:pStyle w:val="H6"/>
      </w:pPr>
      <w:bookmarkStart w:id="2213" w:name="_Toc27478136"/>
      <w:bookmarkStart w:id="2214" w:name="_Toc36226848"/>
      <w:bookmarkStart w:id="2215" w:name="_Toc44324133"/>
      <w:bookmarkStart w:id="2216" w:name="_Toc52990327"/>
      <w:bookmarkStart w:id="2217" w:name="_Toc60823526"/>
      <w:bookmarkStart w:id="2218" w:name="_Toc60825448"/>
      <w:r w:rsidRPr="00FB20BD">
        <w:t>6.4D.3.4.1</w:t>
      </w:r>
      <w:r w:rsidRPr="00FB20BD">
        <w:tab/>
        <w:t>Initial condition</w:t>
      </w:r>
      <w:bookmarkEnd w:id="2213"/>
      <w:bookmarkEnd w:id="2214"/>
      <w:bookmarkEnd w:id="2215"/>
      <w:bookmarkEnd w:id="2216"/>
      <w:bookmarkEnd w:id="2217"/>
      <w:bookmarkEnd w:id="2218"/>
    </w:p>
    <w:p w14:paraId="31B44C4F" w14:textId="77777777" w:rsidR="004E00EE" w:rsidRPr="00FB20BD" w:rsidRDefault="004E00EE" w:rsidP="00B84CF7">
      <w:pPr>
        <w:rPr>
          <w:rFonts w:eastAsia="MS Mincho"/>
        </w:rPr>
      </w:pPr>
      <w:r w:rsidRPr="00FB20BD">
        <w:t>Initial conditions are a set of test configurations the UE needs to be tested in and the steps for the SS to take with the UE to reach the correct measurement state.</w:t>
      </w:r>
    </w:p>
    <w:p w14:paraId="6CE04FD5"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D.3.4.1-1. The details of the uplink reference measurement channels (RMCs) are specified in Annexes A.2. Configurations of PDSCH and PDCCH before measurement are specified in Annex C.2.</w:t>
      </w:r>
    </w:p>
    <w:p w14:paraId="7463961D" w14:textId="77777777" w:rsidR="004E00EE" w:rsidRPr="00FB20BD" w:rsidRDefault="004E00EE" w:rsidP="00B84CF7">
      <w:pPr>
        <w:pStyle w:val="TH"/>
        <w:rPr>
          <w:lang w:eastAsia="zh-CN"/>
        </w:rPr>
      </w:pPr>
      <w:r w:rsidRPr="00FB20BD">
        <w:t>Table 6.4D.3.4.1-1: Test Configuration T</w:t>
      </w:r>
      <w:r w:rsidRPr="00FB20BD">
        <w:rPr>
          <w:lang w:eastAsia="zh-CN"/>
        </w:rPr>
        <w:t>able</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2630"/>
        <w:gridCol w:w="3325"/>
        <w:gridCol w:w="2320"/>
      </w:tblGrid>
      <w:tr w:rsidR="004E00EE" w:rsidRPr="00FB20BD" w14:paraId="513C1308" w14:textId="77777777" w:rsidTr="00EF6B6C">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14:paraId="2B82BA91" w14:textId="77777777" w:rsidR="004E00EE" w:rsidRPr="00FB20BD" w:rsidRDefault="004E00EE" w:rsidP="00B84CF7">
            <w:pPr>
              <w:pStyle w:val="TAH"/>
              <w:rPr>
                <w:lang w:eastAsia="zh-CN"/>
              </w:rPr>
            </w:pPr>
            <w:r w:rsidRPr="00FB20BD">
              <w:rPr>
                <w:lang w:eastAsia="zh-CN"/>
              </w:rPr>
              <w:t>Initial Conditions</w:t>
            </w:r>
          </w:p>
        </w:tc>
      </w:tr>
      <w:tr w:rsidR="004E00EE" w:rsidRPr="00FB20BD" w14:paraId="7FBBA775" w14:textId="77777777" w:rsidTr="00EF6B6C">
        <w:tc>
          <w:tcPr>
            <w:tcW w:w="2068" w:type="pct"/>
            <w:gridSpan w:val="2"/>
            <w:shd w:val="clear" w:color="auto" w:fill="auto"/>
          </w:tcPr>
          <w:p w14:paraId="08B30941" w14:textId="77777777" w:rsidR="004E00EE" w:rsidRPr="00FB20BD" w:rsidRDefault="004E00EE" w:rsidP="00B84CF7">
            <w:pPr>
              <w:pStyle w:val="TAL"/>
            </w:pPr>
            <w:r w:rsidRPr="00FB20BD">
              <w:t>Test Environment as specified in TS 38.508-1 [5] subclause 4.1</w:t>
            </w:r>
          </w:p>
        </w:tc>
        <w:tc>
          <w:tcPr>
            <w:tcW w:w="2932" w:type="pct"/>
            <w:gridSpan w:val="2"/>
          </w:tcPr>
          <w:p w14:paraId="5776B2F1" w14:textId="77777777" w:rsidR="004E00EE" w:rsidRPr="00FB20BD" w:rsidRDefault="004E00EE" w:rsidP="00B84CF7">
            <w:pPr>
              <w:pStyle w:val="TAL"/>
            </w:pPr>
            <w:r w:rsidRPr="00FB20BD">
              <w:t>Normal</w:t>
            </w:r>
          </w:p>
        </w:tc>
      </w:tr>
      <w:tr w:rsidR="004E00EE" w:rsidRPr="00FB20BD" w14:paraId="2B81C2D9" w14:textId="77777777" w:rsidTr="00EF6B6C">
        <w:tc>
          <w:tcPr>
            <w:tcW w:w="2068" w:type="pct"/>
            <w:gridSpan w:val="2"/>
            <w:shd w:val="clear" w:color="auto" w:fill="auto"/>
          </w:tcPr>
          <w:p w14:paraId="5D142086" w14:textId="77777777" w:rsidR="004E00EE" w:rsidRPr="00FB20BD" w:rsidRDefault="004E00EE" w:rsidP="00B84CF7">
            <w:pPr>
              <w:pStyle w:val="TAL"/>
            </w:pPr>
            <w:r w:rsidRPr="00FB20BD">
              <w:t>Test Frequencies as specified in TS 38.508-1 [5] subclause 4.3.1</w:t>
            </w:r>
          </w:p>
        </w:tc>
        <w:tc>
          <w:tcPr>
            <w:tcW w:w="2932" w:type="pct"/>
            <w:gridSpan w:val="2"/>
          </w:tcPr>
          <w:p w14:paraId="6830999B" w14:textId="77777777" w:rsidR="004E00EE" w:rsidRPr="00FB20BD" w:rsidRDefault="004E00EE" w:rsidP="00B84CF7">
            <w:pPr>
              <w:pStyle w:val="TAL"/>
              <w:rPr>
                <w:lang w:eastAsia="zh-CN"/>
              </w:rPr>
            </w:pPr>
            <w:r w:rsidRPr="00FB20BD">
              <w:t>Mid range</w:t>
            </w:r>
          </w:p>
        </w:tc>
      </w:tr>
      <w:tr w:rsidR="004E00EE" w:rsidRPr="00FB20BD" w14:paraId="196CAEE5" w14:textId="77777777" w:rsidTr="00EF6B6C">
        <w:tc>
          <w:tcPr>
            <w:tcW w:w="2068" w:type="pct"/>
            <w:gridSpan w:val="2"/>
            <w:shd w:val="clear" w:color="auto" w:fill="auto"/>
          </w:tcPr>
          <w:p w14:paraId="2C1CDC1F" w14:textId="77777777" w:rsidR="004E00EE" w:rsidRPr="00FB20BD" w:rsidRDefault="004E00EE" w:rsidP="00B84CF7">
            <w:pPr>
              <w:pStyle w:val="TAL"/>
            </w:pPr>
            <w:r w:rsidRPr="00FB20BD">
              <w:t>Test Channel Bandwidths as specified in TS 38.508-1 [5] subclause 4.3.1</w:t>
            </w:r>
          </w:p>
        </w:tc>
        <w:tc>
          <w:tcPr>
            <w:tcW w:w="2932" w:type="pct"/>
            <w:gridSpan w:val="2"/>
          </w:tcPr>
          <w:p w14:paraId="6A354A34" w14:textId="77777777" w:rsidR="004E00EE" w:rsidRPr="00FB20BD" w:rsidRDefault="004E00EE" w:rsidP="00B84CF7">
            <w:pPr>
              <w:pStyle w:val="TAL"/>
              <w:rPr>
                <w:lang w:eastAsia="zh-CN"/>
              </w:rPr>
            </w:pPr>
            <w:r w:rsidRPr="00FB20BD">
              <w:t>Lowest, Mid, Highest</w:t>
            </w:r>
          </w:p>
        </w:tc>
      </w:tr>
      <w:tr w:rsidR="004E00EE" w:rsidRPr="00FB20BD" w14:paraId="5676E202" w14:textId="77777777" w:rsidTr="00EF6B6C">
        <w:tc>
          <w:tcPr>
            <w:tcW w:w="2068" w:type="pct"/>
            <w:gridSpan w:val="2"/>
            <w:shd w:val="clear" w:color="auto" w:fill="auto"/>
          </w:tcPr>
          <w:p w14:paraId="797E4049" w14:textId="77777777" w:rsidR="004E00EE" w:rsidRPr="00FB20BD" w:rsidRDefault="004E00EE" w:rsidP="00B84CF7">
            <w:pPr>
              <w:pStyle w:val="TAL"/>
            </w:pPr>
            <w:r w:rsidRPr="00FB20BD">
              <w:t>Test SCS as specified in Table 5.3.5-1</w:t>
            </w:r>
          </w:p>
        </w:tc>
        <w:tc>
          <w:tcPr>
            <w:tcW w:w="2932" w:type="pct"/>
            <w:gridSpan w:val="2"/>
          </w:tcPr>
          <w:p w14:paraId="7B751A17" w14:textId="77777777" w:rsidR="004E00EE" w:rsidRPr="00FB20BD" w:rsidRDefault="004E00EE" w:rsidP="00B84CF7">
            <w:pPr>
              <w:pStyle w:val="TAL"/>
              <w:rPr>
                <w:lang w:eastAsia="zh-CN"/>
              </w:rPr>
            </w:pPr>
            <w:r w:rsidRPr="00FB20BD">
              <w:t>Lowest, Highest</w:t>
            </w:r>
          </w:p>
        </w:tc>
      </w:tr>
      <w:tr w:rsidR="004E00EE" w:rsidRPr="00FB20BD" w14:paraId="2C4563BE" w14:textId="77777777" w:rsidTr="00EF6B6C">
        <w:tc>
          <w:tcPr>
            <w:tcW w:w="5000" w:type="pct"/>
            <w:gridSpan w:val="4"/>
            <w:shd w:val="clear" w:color="auto" w:fill="auto"/>
          </w:tcPr>
          <w:p w14:paraId="29C95818" w14:textId="77777777" w:rsidR="004E00EE" w:rsidRPr="00FB20BD" w:rsidRDefault="004E00EE" w:rsidP="00B84CF7">
            <w:pPr>
              <w:pStyle w:val="TAH"/>
            </w:pPr>
            <w:r w:rsidRPr="00FB20BD">
              <w:t>Test Parameters for Channel Bandwidths</w:t>
            </w:r>
          </w:p>
        </w:tc>
      </w:tr>
      <w:tr w:rsidR="004E00EE" w:rsidRPr="00FB20BD" w14:paraId="591907AE" w14:textId="77777777" w:rsidTr="00EF6B6C">
        <w:tc>
          <w:tcPr>
            <w:tcW w:w="702" w:type="pct"/>
            <w:shd w:val="clear" w:color="auto" w:fill="auto"/>
          </w:tcPr>
          <w:p w14:paraId="7D102D63" w14:textId="77777777" w:rsidR="004E00EE" w:rsidRPr="00FB20BD" w:rsidRDefault="004E00EE" w:rsidP="00B84CF7">
            <w:pPr>
              <w:pStyle w:val="TAH"/>
              <w:rPr>
                <w:lang w:eastAsia="zh-CN"/>
              </w:rPr>
            </w:pPr>
            <w:r w:rsidRPr="00FB20BD">
              <w:rPr>
                <w:lang w:eastAsia="zh-CN"/>
              </w:rPr>
              <w:t>Test ID</w:t>
            </w:r>
          </w:p>
        </w:tc>
        <w:tc>
          <w:tcPr>
            <w:tcW w:w="1366" w:type="pct"/>
            <w:tcBorders>
              <w:bottom w:val="single" w:sz="4" w:space="0" w:color="auto"/>
            </w:tcBorders>
            <w:shd w:val="clear" w:color="auto" w:fill="auto"/>
          </w:tcPr>
          <w:p w14:paraId="70AA2619" w14:textId="77777777" w:rsidR="004E00EE" w:rsidRPr="00FB20BD" w:rsidRDefault="004E00EE" w:rsidP="00B84CF7">
            <w:pPr>
              <w:pStyle w:val="TAH"/>
            </w:pPr>
            <w:r w:rsidRPr="00FB20BD">
              <w:t>Downlink Configuration</w:t>
            </w:r>
          </w:p>
        </w:tc>
        <w:tc>
          <w:tcPr>
            <w:tcW w:w="2932" w:type="pct"/>
            <w:gridSpan w:val="2"/>
          </w:tcPr>
          <w:p w14:paraId="4A848617" w14:textId="77777777" w:rsidR="004E00EE" w:rsidRPr="00FB20BD" w:rsidRDefault="004E00EE" w:rsidP="00B84CF7">
            <w:pPr>
              <w:pStyle w:val="TAH"/>
              <w:rPr>
                <w:lang w:eastAsia="zh-CN"/>
              </w:rPr>
            </w:pPr>
            <w:r w:rsidRPr="00FB20BD">
              <w:t>Uplink Configuration</w:t>
            </w:r>
          </w:p>
        </w:tc>
      </w:tr>
      <w:tr w:rsidR="004E00EE" w:rsidRPr="00FB20BD" w14:paraId="591B5887" w14:textId="77777777" w:rsidTr="00EF6B6C">
        <w:tc>
          <w:tcPr>
            <w:tcW w:w="702" w:type="pct"/>
            <w:shd w:val="clear" w:color="auto" w:fill="auto"/>
          </w:tcPr>
          <w:p w14:paraId="30488A8F" w14:textId="77777777" w:rsidR="004E00EE" w:rsidRPr="00FB20BD" w:rsidRDefault="004E00EE" w:rsidP="00B84CF7">
            <w:pPr>
              <w:pStyle w:val="TAH"/>
              <w:rPr>
                <w:lang w:eastAsia="zh-CN"/>
              </w:rPr>
            </w:pPr>
          </w:p>
        </w:tc>
        <w:tc>
          <w:tcPr>
            <w:tcW w:w="1366" w:type="pct"/>
            <w:tcBorders>
              <w:bottom w:val="nil"/>
            </w:tcBorders>
            <w:shd w:val="clear" w:color="auto" w:fill="auto"/>
          </w:tcPr>
          <w:p w14:paraId="69F85C73" w14:textId="77777777" w:rsidR="004E00EE" w:rsidRPr="00FB20BD" w:rsidRDefault="004E00EE" w:rsidP="00B84CF7">
            <w:pPr>
              <w:pStyle w:val="TAC"/>
            </w:pPr>
            <w:r w:rsidRPr="00FB20BD">
              <w:t xml:space="preserve">N/A for Time alignment error for UL MIMO </w:t>
            </w:r>
          </w:p>
        </w:tc>
        <w:tc>
          <w:tcPr>
            <w:tcW w:w="1727" w:type="pct"/>
          </w:tcPr>
          <w:p w14:paraId="77FF9312" w14:textId="77777777" w:rsidR="004E00EE" w:rsidRPr="00FB20BD" w:rsidRDefault="004E00EE" w:rsidP="00B84CF7">
            <w:pPr>
              <w:pStyle w:val="TAH"/>
              <w:rPr>
                <w:lang w:eastAsia="zh-CN"/>
              </w:rPr>
            </w:pPr>
            <w:r w:rsidRPr="00FB20BD">
              <w:rPr>
                <w:lang w:eastAsia="zh-CN"/>
              </w:rPr>
              <w:t>Modulation</w:t>
            </w:r>
          </w:p>
        </w:tc>
        <w:tc>
          <w:tcPr>
            <w:tcW w:w="1205" w:type="pct"/>
            <w:shd w:val="clear" w:color="auto" w:fill="auto"/>
          </w:tcPr>
          <w:p w14:paraId="22BA1DF1" w14:textId="77777777" w:rsidR="004E00EE" w:rsidRPr="00FB20BD" w:rsidRDefault="004E00EE" w:rsidP="00B84CF7">
            <w:pPr>
              <w:pStyle w:val="TAH"/>
              <w:rPr>
                <w:lang w:eastAsia="zh-CN"/>
              </w:rPr>
            </w:pPr>
            <w:r w:rsidRPr="00FB20BD">
              <w:rPr>
                <w:lang w:eastAsia="zh-CN"/>
              </w:rPr>
              <w:t>RB allocation (NOTE 1)</w:t>
            </w:r>
          </w:p>
        </w:tc>
      </w:tr>
      <w:tr w:rsidR="004E00EE" w:rsidRPr="00FB20BD" w14:paraId="4190375B" w14:textId="77777777" w:rsidTr="00EF6B6C">
        <w:tc>
          <w:tcPr>
            <w:tcW w:w="702" w:type="pct"/>
            <w:shd w:val="clear" w:color="auto" w:fill="auto"/>
          </w:tcPr>
          <w:p w14:paraId="092012CE" w14:textId="77777777" w:rsidR="004E00EE" w:rsidRPr="00FB20BD" w:rsidRDefault="004E00EE" w:rsidP="00B84CF7">
            <w:pPr>
              <w:pStyle w:val="TAC"/>
              <w:rPr>
                <w:lang w:eastAsia="zh-CN"/>
              </w:rPr>
            </w:pPr>
            <w:r w:rsidRPr="00FB20BD">
              <w:t>1</w:t>
            </w:r>
          </w:p>
        </w:tc>
        <w:tc>
          <w:tcPr>
            <w:tcW w:w="1366" w:type="pct"/>
            <w:tcBorders>
              <w:top w:val="nil"/>
            </w:tcBorders>
            <w:shd w:val="clear" w:color="auto" w:fill="auto"/>
          </w:tcPr>
          <w:p w14:paraId="2E7E218F" w14:textId="77777777" w:rsidR="004E00EE" w:rsidRPr="00FB20BD" w:rsidRDefault="004E00EE" w:rsidP="00B84CF7">
            <w:pPr>
              <w:pStyle w:val="TAC"/>
              <w:rPr>
                <w:lang w:eastAsia="zh-CN"/>
              </w:rPr>
            </w:pPr>
            <w:r w:rsidRPr="00FB20BD">
              <w:rPr>
                <w:lang w:eastAsia="zh-CN"/>
              </w:rPr>
              <w:t>test case</w:t>
            </w:r>
          </w:p>
        </w:tc>
        <w:tc>
          <w:tcPr>
            <w:tcW w:w="1727" w:type="pct"/>
          </w:tcPr>
          <w:p w14:paraId="37DA31AF" w14:textId="77777777" w:rsidR="004E00EE" w:rsidRPr="00FB20BD" w:rsidRDefault="004E00EE" w:rsidP="00B84CF7">
            <w:pPr>
              <w:pStyle w:val="TAC"/>
            </w:pPr>
            <w:r w:rsidRPr="00FB20BD">
              <w:t>CP-OFDM QPSK</w:t>
            </w:r>
          </w:p>
        </w:tc>
        <w:tc>
          <w:tcPr>
            <w:tcW w:w="1205" w:type="pct"/>
            <w:shd w:val="clear" w:color="auto" w:fill="auto"/>
          </w:tcPr>
          <w:p w14:paraId="48B0CC08" w14:textId="77777777" w:rsidR="004E00EE" w:rsidRPr="00FB20BD" w:rsidRDefault="004E00EE" w:rsidP="00B84CF7">
            <w:pPr>
              <w:pStyle w:val="TAC"/>
            </w:pPr>
            <w:r w:rsidRPr="00FB20BD">
              <w:t>Outer Full</w:t>
            </w:r>
          </w:p>
        </w:tc>
      </w:tr>
      <w:tr w:rsidR="004E00EE" w:rsidRPr="00FB20BD" w14:paraId="5F3D3684" w14:textId="77777777" w:rsidTr="00EF6B6C">
        <w:tc>
          <w:tcPr>
            <w:tcW w:w="5000" w:type="pct"/>
            <w:gridSpan w:val="4"/>
            <w:shd w:val="clear" w:color="auto" w:fill="auto"/>
          </w:tcPr>
          <w:p w14:paraId="54A87FD7" w14:textId="77777777" w:rsidR="004E00EE" w:rsidRPr="00FB20BD" w:rsidRDefault="004E00EE" w:rsidP="00B84CF7">
            <w:pPr>
              <w:pStyle w:val="TAN"/>
            </w:pPr>
            <w:r w:rsidRPr="00FB20BD">
              <w:rPr>
                <w:lang w:eastAsia="zh-CN"/>
              </w:rPr>
              <w:t>NOTE 1:</w:t>
            </w:r>
            <w:r w:rsidRPr="00FB20BD">
              <w:rPr>
                <w:lang w:eastAsia="zh-CN"/>
              </w:rPr>
              <w:tab/>
              <w:t>The specific configuration of each RB allocation is defined in Table 6.1-1.</w:t>
            </w:r>
          </w:p>
        </w:tc>
      </w:tr>
    </w:tbl>
    <w:p w14:paraId="4A6156DF" w14:textId="77777777" w:rsidR="004E00EE" w:rsidRPr="00FB20BD" w:rsidRDefault="004E00EE" w:rsidP="00B84CF7">
      <w:pPr>
        <w:rPr>
          <w:lang w:eastAsia="zh-CN"/>
        </w:rPr>
      </w:pPr>
    </w:p>
    <w:p w14:paraId="134E7897" w14:textId="77777777" w:rsidR="004E00EE" w:rsidRPr="00FB20BD" w:rsidRDefault="004E00EE" w:rsidP="00B84CF7">
      <w:pPr>
        <w:pStyle w:val="B10"/>
      </w:pPr>
      <w:r w:rsidRPr="00FB20BD">
        <w:t>1.</w:t>
      </w:r>
      <w:r w:rsidRPr="00FB20BD">
        <w:rPr>
          <w:lang w:eastAsia="zh-CN"/>
        </w:rPr>
        <w:tab/>
      </w:r>
      <w:r w:rsidRPr="00FB20BD">
        <w:t>Connect the SS to the UE antenna connectors as shown in TS 38.508-1 [5] Annex A, in Figure A.3.1.1.2 for TE diagram and section A.3.2 for UE diagram.</w:t>
      </w:r>
    </w:p>
    <w:p w14:paraId="4474E896" w14:textId="77777777" w:rsidR="004E00EE" w:rsidRPr="00FB20BD" w:rsidRDefault="004E00EE"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 xml:space="preserve">according to TS 38.508-1 [5] subclause </w:t>
      </w:r>
      <w:r w:rsidRPr="00FB20BD">
        <w:rPr>
          <w:lang w:eastAsia="zh-CN"/>
        </w:rPr>
        <w:t>4.4.3.</w:t>
      </w:r>
    </w:p>
    <w:p w14:paraId="540B9104" w14:textId="77777777" w:rsidR="004E00EE" w:rsidRPr="00FB20BD" w:rsidRDefault="004E00EE" w:rsidP="00B84CF7">
      <w:pPr>
        <w:pStyle w:val="B10"/>
      </w:pPr>
      <w:r w:rsidRPr="00FB20BD">
        <w:rPr>
          <w:lang w:eastAsia="zh-CN"/>
        </w:rPr>
        <w:t>3.</w:t>
      </w:r>
      <w:r w:rsidRPr="00FB20BD">
        <w:rPr>
          <w:lang w:eastAsia="zh-CN"/>
        </w:rPr>
        <w:tab/>
        <w:t xml:space="preserve">Downlink signals are initially set up according to </w:t>
      </w:r>
      <w:r w:rsidRPr="00FB20BD">
        <w:t>Annex C.0, C.1, C.2, and uplink signals according to Annex G.0, G.1, G.2, G.3.0.</w:t>
      </w:r>
    </w:p>
    <w:p w14:paraId="5AC72E14" w14:textId="77777777" w:rsidR="004E00EE" w:rsidRPr="00FB20BD" w:rsidRDefault="004E00EE" w:rsidP="00B84CF7">
      <w:pPr>
        <w:pStyle w:val="B10"/>
      </w:pPr>
      <w:r w:rsidRPr="00FB20BD">
        <w:t>4.</w:t>
      </w:r>
      <w:r w:rsidRPr="00FB20BD">
        <w:tab/>
        <w:t>The UL Reference Measurement channels are set according to Table 6.4D.3.4.1-1.</w:t>
      </w:r>
    </w:p>
    <w:p w14:paraId="263F9720" w14:textId="77777777" w:rsidR="004E00EE" w:rsidRPr="00FB20BD" w:rsidRDefault="004E00EE" w:rsidP="00B84CF7">
      <w:pPr>
        <w:pStyle w:val="B10"/>
      </w:pPr>
      <w:r w:rsidRPr="00FB20BD">
        <w:t>5.</w:t>
      </w:r>
      <w:r w:rsidRPr="00FB20BD">
        <w:tab/>
        <w:t>Propagation conditions are set according to Annex B.0.</w:t>
      </w:r>
    </w:p>
    <w:p w14:paraId="709562A4"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D.3.4.3.</w:t>
      </w:r>
    </w:p>
    <w:p w14:paraId="2DF61A60" w14:textId="4156F1CA" w:rsidR="004E00EE" w:rsidRPr="00FB20BD" w:rsidRDefault="004E00EE" w:rsidP="004E00EE">
      <w:pPr>
        <w:pStyle w:val="H6"/>
      </w:pPr>
      <w:bookmarkStart w:id="2219" w:name="_Toc27478137"/>
      <w:bookmarkStart w:id="2220" w:name="_Toc36226849"/>
      <w:bookmarkStart w:id="2221" w:name="_Toc44324134"/>
      <w:bookmarkStart w:id="2222" w:name="_Toc52990328"/>
      <w:bookmarkStart w:id="2223" w:name="_Toc60823527"/>
      <w:bookmarkStart w:id="2224" w:name="_Toc60825449"/>
      <w:r w:rsidRPr="00FB20BD">
        <w:t>6.4D.3.4.2</w:t>
      </w:r>
      <w:r w:rsidRPr="00FB20BD">
        <w:tab/>
        <w:t>Test procedure</w:t>
      </w:r>
      <w:bookmarkEnd w:id="2219"/>
      <w:bookmarkEnd w:id="2220"/>
      <w:bookmarkEnd w:id="2221"/>
      <w:bookmarkEnd w:id="2222"/>
      <w:bookmarkEnd w:id="2223"/>
      <w:bookmarkEnd w:id="2224"/>
    </w:p>
    <w:p w14:paraId="555EA4D3" w14:textId="77777777" w:rsidR="004E00EE" w:rsidRPr="00FB20BD" w:rsidRDefault="004E00EE" w:rsidP="00B84CF7">
      <w:pPr>
        <w:pStyle w:val="B10"/>
      </w:pPr>
      <w:r w:rsidRPr="00FB20BD">
        <w:t>1.</w:t>
      </w:r>
      <w:r w:rsidRPr="00FB20BD">
        <w:tab/>
        <w:t>SS sends uplink scheduling information for each UL HARQ process via PDCCH DCI format 0_1 for C_RNTI to schedule the UL RMC according to Table 6.4D.3.4.1-1. Since the UE has no payload and no loopback data to send the UE sends uplink MAC padding bits on the UL RMC. The PDCCH DCI format 0_1 is specified with the condition 2TX_UL_MIMO in 38.508-1 [5] subclause 4.3.6.1.1.2.</w:t>
      </w:r>
    </w:p>
    <w:p w14:paraId="2AE6053A" w14:textId="77777777" w:rsidR="004E00EE" w:rsidRPr="00FB20BD" w:rsidRDefault="004E00EE" w:rsidP="00B84CF7">
      <w:pPr>
        <w:pStyle w:val="B10"/>
      </w:pPr>
      <w:r w:rsidRPr="00FB20BD">
        <w:t>2.</w:t>
      </w:r>
      <w:r w:rsidRPr="00FB20BD">
        <w:tab/>
        <w:t xml:space="preserve">Send continuously uplink power control "up" commands in every uplink scheduling information to the UE; allow at least 200ms </w:t>
      </w:r>
      <w:r w:rsidRPr="00FB20BD">
        <w:rPr>
          <w:lang w:eastAsia="zh-CN"/>
        </w:rPr>
        <w:t>from</w:t>
      </w:r>
      <w:r w:rsidRPr="00FB20BD">
        <w:t xml:space="preserve"> </w:t>
      </w:r>
      <w:r w:rsidRPr="00FB20BD">
        <w:rPr>
          <w:lang w:eastAsia="zh-CN"/>
        </w:rPr>
        <w:t>the</w:t>
      </w:r>
      <w:r w:rsidRPr="00FB20BD">
        <w:t xml:space="preserve"> </w:t>
      </w:r>
      <w:r w:rsidRPr="00FB20BD">
        <w:rPr>
          <w:lang w:eastAsia="zh-CN"/>
        </w:rPr>
        <w:t>first</w:t>
      </w:r>
      <w:r w:rsidRPr="00FB20BD">
        <w:t xml:space="preserve"> </w:t>
      </w:r>
      <w:r w:rsidRPr="00FB20BD">
        <w:rPr>
          <w:lang w:eastAsia="zh-CN"/>
        </w:rPr>
        <w:t>TPC</w:t>
      </w:r>
      <w:r w:rsidRPr="00FB20BD">
        <w:t xml:space="preserve"> </w:t>
      </w:r>
      <w:r w:rsidRPr="00FB20BD">
        <w:rPr>
          <w:lang w:eastAsia="zh-CN"/>
        </w:rPr>
        <w:t>command</w:t>
      </w:r>
      <w:r w:rsidRPr="00FB20BD">
        <w:t xml:space="preserve"> </w:t>
      </w:r>
      <w:r w:rsidRPr="00FB20BD">
        <w:rPr>
          <w:lang w:eastAsia="zh-CN"/>
        </w:rPr>
        <w:t>in</w:t>
      </w:r>
      <w:r w:rsidRPr="00FB20BD">
        <w:t xml:space="preserve"> </w:t>
      </w:r>
      <w:r w:rsidRPr="00FB20BD">
        <w:rPr>
          <w:lang w:eastAsia="zh-CN"/>
        </w:rPr>
        <w:t>this</w:t>
      </w:r>
      <w:r w:rsidRPr="00FB20BD">
        <w:t xml:space="preserve"> </w:t>
      </w:r>
      <w:r w:rsidRPr="00FB20BD">
        <w:rPr>
          <w:lang w:eastAsia="zh-CN"/>
        </w:rPr>
        <w:t>step</w:t>
      </w:r>
      <w:r w:rsidRPr="00FB20BD">
        <w:t xml:space="preserve"> for the UE to reach P</w:t>
      </w:r>
      <w:r w:rsidRPr="00FB20BD">
        <w:rPr>
          <w:vertAlign w:val="subscript"/>
        </w:rPr>
        <w:t>UMAX</w:t>
      </w:r>
      <w:r w:rsidRPr="00FB20BD">
        <w:t xml:space="preserve"> level.</w:t>
      </w:r>
    </w:p>
    <w:p w14:paraId="55633BFD" w14:textId="77777777" w:rsidR="004E00EE" w:rsidRPr="00FB20BD" w:rsidRDefault="004E00EE" w:rsidP="00B84CF7">
      <w:pPr>
        <w:pStyle w:val="B10"/>
      </w:pPr>
      <w:r w:rsidRPr="00FB20BD">
        <w:t>3.</w:t>
      </w:r>
      <w:r w:rsidRPr="00FB20BD">
        <w:tab/>
        <w:t>Measure the timing of one sub-frame at each antenna connector.</w:t>
      </w:r>
    </w:p>
    <w:p w14:paraId="5B014268" w14:textId="2577B5C9" w:rsidR="004E00EE" w:rsidRPr="00FB20BD" w:rsidRDefault="004E00EE" w:rsidP="004E00EE">
      <w:pPr>
        <w:pStyle w:val="H6"/>
      </w:pPr>
      <w:bookmarkStart w:id="2225" w:name="_Toc27478138"/>
      <w:bookmarkStart w:id="2226" w:name="_Toc36226850"/>
      <w:bookmarkStart w:id="2227" w:name="_Toc44324135"/>
      <w:bookmarkStart w:id="2228" w:name="_Toc52990329"/>
      <w:bookmarkStart w:id="2229" w:name="_Toc60823528"/>
      <w:bookmarkStart w:id="2230" w:name="_Toc60825450"/>
      <w:r w:rsidRPr="00FB20BD">
        <w:t>6.4D.3.4.3</w:t>
      </w:r>
      <w:r w:rsidRPr="00FB20BD">
        <w:tab/>
      </w:r>
      <w:r w:rsidRPr="00FB20BD">
        <w:rPr>
          <w:snapToGrid w:val="0"/>
        </w:rPr>
        <w:t>Message contents</w:t>
      </w:r>
      <w:bookmarkEnd w:id="2225"/>
      <w:bookmarkEnd w:id="2226"/>
      <w:bookmarkEnd w:id="2227"/>
      <w:bookmarkEnd w:id="2228"/>
      <w:bookmarkEnd w:id="2229"/>
      <w:bookmarkEnd w:id="2230"/>
    </w:p>
    <w:p w14:paraId="5A5D8664" w14:textId="77777777" w:rsidR="004E00EE" w:rsidRPr="00FB20BD" w:rsidRDefault="004E00EE" w:rsidP="00B84CF7">
      <w:pPr>
        <w:rPr>
          <w:rFonts w:eastAsia="MS Mincho"/>
        </w:rPr>
      </w:pPr>
      <w:r w:rsidRPr="00FB20BD">
        <w:t>Message contents are according to TS 38.508-1 [5] subclause 4.6 ensuring Table 4.6.3-182 with condition 2TX_UL_MIMO.</w:t>
      </w:r>
    </w:p>
    <w:p w14:paraId="50F998C6" w14:textId="552BE047" w:rsidR="004E00EE" w:rsidRPr="00FB20BD" w:rsidRDefault="004E00EE" w:rsidP="004E00EE">
      <w:pPr>
        <w:pStyle w:val="H6"/>
      </w:pPr>
      <w:bookmarkStart w:id="2231" w:name="_Toc27478139"/>
      <w:bookmarkStart w:id="2232" w:name="_Toc36226851"/>
      <w:bookmarkStart w:id="2233" w:name="_Toc44324136"/>
      <w:bookmarkStart w:id="2234" w:name="_Toc52990330"/>
      <w:bookmarkStart w:id="2235" w:name="_Toc60823529"/>
      <w:bookmarkStart w:id="2236" w:name="_Toc60825451"/>
      <w:r w:rsidRPr="00FB20BD">
        <w:t>6.4D.3.5</w:t>
      </w:r>
      <w:r w:rsidRPr="00FB20BD">
        <w:tab/>
        <w:t>Test requirement</w:t>
      </w:r>
      <w:bookmarkEnd w:id="2231"/>
      <w:bookmarkEnd w:id="2232"/>
      <w:bookmarkEnd w:id="2233"/>
      <w:bookmarkEnd w:id="2234"/>
      <w:bookmarkEnd w:id="2235"/>
      <w:bookmarkEnd w:id="2236"/>
    </w:p>
    <w:p w14:paraId="1266B3BB" w14:textId="77777777" w:rsidR="004E00EE" w:rsidRPr="00FB20BD" w:rsidRDefault="004E00EE" w:rsidP="00B84CF7">
      <w:r w:rsidRPr="00FB20BD">
        <w:t xml:space="preserve">For UE(s) with multiple transmit antenna connectors, the Time Alignment Error (TAE) shall not exceed </w:t>
      </w:r>
      <w:r w:rsidRPr="00FB20BD">
        <w:rPr>
          <w:lang w:eastAsia="zh-CN"/>
        </w:rPr>
        <w:t>130 + TT</w:t>
      </w:r>
      <w:r w:rsidRPr="00FB20BD">
        <w:t xml:space="preserve"> ns.</w:t>
      </w:r>
    </w:p>
    <w:p w14:paraId="0909D192" w14:textId="77777777" w:rsidR="004E00EE" w:rsidRPr="00FB20BD" w:rsidRDefault="004E00EE" w:rsidP="00B84CF7">
      <w:pPr>
        <w:pStyle w:val="TH"/>
      </w:pPr>
      <w:r w:rsidRPr="00FB20BD">
        <w:t>Table 6.4D.3.5-1: Test Tolerance (Time alignment error for UL 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tblGrid>
      <w:tr w:rsidR="004E00EE" w:rsidRPr="00FB20BD" w14:paraId="61DDDD46" w14:textId="77777777" w:rsidTr="00C43EAF">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58B99033" w14:textId="77777777" w:rsidR="004E00EE" w:rsidRPr="00FB20BD" w:rsidRDefault="004E00EE" w:rsidP="00B84CF7">
            <w:pPr>
              <w:pStyle w:val="TAH"/>
            </w:pPr>
            <w:r w:rsidRPr="00FB20BD">
              <w:t>Test Tolerance</w:t>
            </w:r>
          </w:p>
        </w:tc>
      </w:tr>
      <w:tr w:rsidR="004E00EE" w:rsidRPr="00FB20BD" w14:paraId="75354AEB" w14:textId="77777777" w:rsidTr="00C43EAF">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177EC416" w14:textId="77777777" w:rsidR="004E00EE" w:rsidRPr="00FB20BD" w:rsidRDefault="004E00EE" w:rsidP="00B84CF7">
            <w:pPr>
              <w:pStyle w:val="TAC"/>
            </w:pPr>
            <w:r w:rsidRPr="00FB20BD">
              <w:t>25</w:t>
            </w:r>
            <w:r w:rsidRPr="00FB20BD">
              <w:rPr>
                <w:lang w:eastAsia="zh-CN"/>
              </w:rPr>
              <w:t>ns</w:t>
            </w:r>
          </w:p>
        </w:tc>
      </w:tr>
    </w:tbl>
    <w:p w14:paraId="6583CC28" w14:textId="77777777" w:rsidR="00C43EAF" w:rsidRPr="00FB20BD" w:rsidRDefault="00C43EAF" w:rsidP="00B84CF7">
      <w:pPr>
        <w:rPr>
          <w:rFonts w:eastAsiaTheme="minorEastAsia"/>
          <w:lang w:eastAsia="en-US"/>
        </w:rPr>
      </w:pPr>
    </w:p>
    <w:p w14:paraId="0C3C0B4D" w14:textId="44C443EA" w:rsidR="00C43EAF" w:rsidRPr="00FB20BD" w:rsidRDefault="00C43EAF" w:rsidP="00C43EAF">
      <w:pPr>
        <w:pStyle w:val="Heading3"/>
        <w:rPr>
          <w:rFonts w:eastAsiaTheme="minorEastAsia"/>
        </w:rPr>
      </w:pPr>
      <w:r w:rsidRPr="00FB20BD">
        <w:rPr>
          <w:rFonts w:eastAsiaTheme="minorEastAsia"/>
        </w:rPr>
        <w:t>6.4D.3_1</w:t>
      </w:r>
      <w:r w:rsidRPr="00FB20BD">
        <w:rPr>
          <w:rFonts w:eastAsiaTheme="minorEastAsia"/>
        </w:rPr>
        <w:tab/>
        <w:t>Time alignment error for SUL with UL MIMO</w:t>
      </w:r>
    </w:p>
    <w:p w14:paraId="768A4A9B" w14:textId="77777777" w:rsidR="00C43EAF" w:rsidRPr="00FB20BD" w:rsidRDefault="00C43EAF" w:rsidP="00C43EAF">
      <w:pPr>
        <w:pStyle w:val="H6"/>
        <w:rPr>
          <w:rFonts w:eastAsiaTheme="minorEastAsia"/>
        </w:rPr>
      </w:pPr>
      <w:r w:rsidRPr="00FB20BD">
        <w:t>6.4D.3_1.1</w:t>
      </w:r>
      <w:r w:rsidRPr="00FB20BD">
        <w:tab/>
        <w:t>Test purpose</w:t>
      </w:r>
    </w:p>
    <w:p w14:paraId="325D2102" w14:textId="77777777" w:rsidR="00C43EAF" w:rsidRPr="00FB20BD" w:rsidRDefault="00C43EAF" w:rsidP="00B84CF7">
      <w:r w:rsidRPr="00FB20BD">
        <w:t>To verify that the error of time alignment in UL MIMO does not exceed the range prescribed by the specified UL MIMO Time Alignment Error (TAE) and tolerance.</w:t>
      </w:r>
    </w:p>
    <w:p w14:paraId="39C81794" w14:textId="77777777" w:rsidR="00C43EAF" w:rsidRPr="00FB20BD" w:rsidRDefault="00C43EAF" w:rsidP="00B84CF7">
      <w:r w:rsidRPr="00FB20BD">
        <w:t>An excess time alignment error has the possibility to interfere to other channels or other systems and decrease UL MIMO performance because of the timing unsynchronization.</w:t>
      </w:r>
    </w:p>
    <w:p w14:paraId="4C3D580A" w14:textId="77777777" w:rsidR="00C43EAF" w:rsidRPr="00FB20BD" w:rsidRDefault="00C43EAF" w:rsidP="00C43EAF">
      <w:pPr>
        <w:pStyle w:val="H6"/>
      </w:pPr>
      <w:r w:rsidRPr="00FB20BD">
        <w:t>6.4D.3_1.2</w:t>
      </w:r>
      <w:r w:rsidRPr="00FB20BD">
        <w:tab/>
        <w:t>Test applicability</w:t>
      </w:r>
    </w:p>
    <w:p w14:paraId="68675837" w14:textId="77777777" w:rsidR="00C43EAF" w:rsidRPr="00FB20BD" w:rsidRDefault="00C43EAF" w:rsidP="00B84CF7">
      <w:r w:rsidRPr="00FB20BD">
        <w:t>This test applies to all types of NR UE release 17 and forward that support SUL and UL MIMO operating on the SUL bands.</w:t>
      </w:r>
    </w:p>
    <w:p w14:paraId="5FB014FD" w14:textId="77777777" w:rsidR="00C43EAF" w:rsidRPr="00FB20BD" w:rsidRDefault="00C43EAF" w:rsidP="00C43EAF">
      <w:pPr>
        <w:pStyle w:val="H6"/>
      </w:pPr>
      <w:r w:rsidRPr="00FB20BD">
        <w:t>6.4D.3_1.3</w:t>
      </w:r>
      <w:r w:rsidRPr="00FB20BD">
        <w:tab/>
        <w:t>Minimum conformance requirements</w:t>
      </w:r>
    </w:p>
    <w:p w14:paraId="0122140B" w14:textId="77777777" w:rsidR="00C43EAF" w:rsidRPr="00FB20BD" w:rsidRDefault="00C43EAF" w:rsidP="00B84CF7">
      <w:r w:rsidRPr="00FB20BD">
        <w:t>For UE(s) with multiple transmit antenna connectors supporting UL MIMO, this requirement applies to frame timing differences between transmissions on multiple transmit antenna connectors in the closed-loop spatial multiplexing scheme.</w:t>
      </w:r>
    </w:p>
    <w:p w14:paraId="13678D37" w14:textId="77777777" w:rsidR="00C43EAF" w:rsidRPr="00FB20BD" w:rsidRDefault="00C43EAF" w:rsidP="00B84CF7">
      <w:r w:rsidRPr="00FB20BD">
        <w:t>The time alignment error (TAE) is defined as the average frame timing difference between any two transmissions on different transmit antenna connectors.</w:t>
      </w:r>
    </w:p>
    <w:p w14:paraId="06A138B3" w14:textId="77777777" w:rsidR="00C43EAF" w:rsidRPr="00FB20BD" w:rsidRDefault="00C43EAF" w:rsidP="00B84CF7">
      <w:r w:rsidRPr="00FB20BD">
        <w:t>For UE(s) with multiple transmit antenna connectors, the Time Alignment Error (TAE) shall not exceed 130 ns.</w:t>
      </w:r>
    </w:p>
    <w:p w14:paraId="7208CF1A" w14:textId="77777777" w:rsidR="00C43EAF" w:rsidRPr="00FB20BD" w:rsidRDefault="00C43EAF" w:rsidP="00B84CF7">
      <w:r w:rsidRPr="00FB20BD">
        <w:t>The normative reference for this requirement is TS 38.101-1 [2] clause 6.4D.3.</w:t>
      </w:r>
    </w:p>
    <w:p w14:paraId="56FE171C" w14:textId="77777777" w:rsidR="00C43EAF" w:rsidRPr="00FB20BD" w:rsidRDefault="00C43EAF" w:rsidP="00C43EAF">
      <w:pPr>
        <w:pStyle w:val="H6"/>
      </w:pPr>
      <w:r w:rsidRPr="00FB20BD">
        <w:t>6.4D.3_1.4</w:t>
      </w:r>
      <w:r w:rsidRPr="00FB20BD">
        <w:tab/>
        <w:t>Test description</w:t>
      </w:r>
    </w:p>
    <w:p w14:paraId="6CC97CBD" w14:textId="77777777" w:rsidR="00C43EAF" w:rsidRPr="00FB20BD" w:rsidRDefault="00C43EAF" w:rsidP="00C43EAF">
      <w:pPr>
        <w:pStyle w:val="H6"/>
      </w:pPr>
      <w:r w:rsidRPr="00FB20BD">
        <w:t>6.4D.3_1.4.1</w:t>
      </w:r>
      <w:r w:rsidRPr="00FB20BD">
        <w:tab/>
        <w:t>Initial condition</w:t>
      </w:r>
    </w:p>
    <w:p w14:paraId="08C34A43" w14:textId="77777777" w:rsidR="00C43EAF" w:rsidRPr="00FB20BD" w:rsidRDefault="00C43EAF" w:rsidP="00B84CF7">
      <w:pPr>
        <w:rPr>
          <w:rFonts w:eastAsia="MS Mincho"/>
        </w:rPr>
      </w:pPr>
      <w:r w:rsidRPr="00FB20BD">
        <w:t>Initial conditions are a set of test configurations the UE needs to be tested in and the steps for the SS to take with the UE to reach the correct measurement state.</w:t>
      </w:r>
    </w:p>
    <w:p w14:paraId="47049986" w14:textId="77777777" w:rsidR="00C43EAF" w:rsidRPr="00FB20BD" w:rsidRDefault="00C43EAF" w:rsidP="00B84CF7">
      <w:pPr>
        <w:rPr>
          <w:rFonts w:eastAsiaTheme="minorEastAsia"/>
        </w:rPr>
      </w:pPr>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D.3_1.4.1-1. The details of the uplink reference measurement channels (RMCs) are specified in Annexes A.2. Configurations of PDSCH and PDCCH before measurement are specified in Annex C.2.</w:t>
      </w:r>
    </w:p>
    <w:p w14:paraId="16827177" w14:textId="77777777" w:rsidR="00C43EAF" w:rsidRPr="00FB20BD" w:rsidRDefault="00C43EAF" w:rsidP="00B84CF7">
      <w:pPr>
        <w:pStyle w:val="TH"/>
        <w:rPr>
          <w:lang w:eastAsia="zh-CN"/>
        </w:rPr>
      </w:pPr>
      <w:r w:rsidRPr="00FB20BD">
        <w:t>Table 6.4D.3_1.4.1-1: Test Configuration T</w:t>
      </w:r>
      <w:r w:rsidRPr="00FB20BD">
        <w:rPr>
          <w:lang w:eastAsia="zh-CN"/>
        </w:rPr>
        <w:t>able</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2630"/>
        <w:gridCol w:w="3325"/>
        <w:gridCol w:w="2320"/>
      </w:tblGrid>
      <w:tr w:rsidR="00C43EAF" w:rsidRPr="00FB20BD" w14:paraId="465851A6" w14:textId="77777777" w:rsidTr="00C43EAF">
        <w:tc>
          <w:tcPr>
            <w:tcW w:w="5000" w:type="pct"/>
            <w:gridSpan w:val="4"/>
            <w:tcBorders>
              <w:top w:val="single" w:sz="4" w:space="0" w:color="auto"/>
              <w:left w:val="single" w:sz="4" w:space="0" w:color="auto"/>
              <w:bottom w:val="single" w:sz="4" w:space="0" w:color="auto"/>
              <w:right w:val="single" w:sz="4" w:space="0" w:color="auto"/>
            </w:tcBorders>
            <w:hideMark/>
          </w:tcPr>
          <w:p w14:paraId="25479628" w14:textId="77777777" w:rsidR="00C43EAF" w:rsidRPr="00FB20BD" w:rsidRDefault="00C43EAF" w:rsidP="00B84CF7">
            <w:pPr>
              <w:pStyle w:val="TAH"/>
              <w:rPr>
                <w:lang w:eastAsia="zh-CN"/>
              </w:rPr>
            </w:pPr>
            <w:r w:rsidRPr="00FB20BD">
              <w:rPr>
                <w:lang w:eastAsia="zh-CN"/>
              </w:rPr>
              <w:t>Initial Conditions</w:t>
            </w:r>
          </w:p>
        </w:tc>
      </w:tr>
      <w:tr w:rsidR="00C43EAF" w:rsidRPr="00FB20BD" w14:paraId="0DE666AF" w14:textId="77777777" w:rsidTr="00C43EAF">
        <w:tc>
          <w:tcPr>
            <w:tcW w:w="2068" w:type="pct"/>
            <w:gridSpan w:val="2"/>
            <w:tcBorders>
              <w:top w:val="single" w:sz="4" w:space="0" w:color="auto"/>
              <w:left w:val="single" w:sz="4" w:space="0" w:color="auto"/>
              <w:bottom w:val="single" w:sz="4" w:space="0" w:color="auto"/>
              <w:right w:val="single" w:sz="4" w:space="0" w:color="auto"/>
            </w:tcBorders>
            <w:hideMark/>
          </w:tcPr>
          <w:p w14:paraId="45413455" w14:textId="77777777" w:rsidR="00C43EAF" w:rsidRPr="00FB20BD" w:rsidRDefault="00C43EAF" w:rsidP="00B84CF7">
            <w:pPr>
              <w:pStyle w:val="TAL"/>
              <w:rPr>
                <w:lang w:eastAsia="en-US"/>
              </w:rPr>
            </w:pPr>
            <w:r w:rsidRPr="00FB20BD">
              <w:t>Test Environment as specified in TS 38.508-1 [5] subclause 4.1</w:t>
            </w:r>
          </w:p>
        </w:tc>
        <w:tc>
          <w:tcPr>
            <w:tcW w:w="2932" w:type="pct"/>
            <w:gridSpan w:val="2"/>
            <w:tcBorders>
              <w:top w:val="single" w:sz="4" w:space="0" w:color="auto"/>
              <w:left w:val="single" w:sz="4" w:space="0" w:color="auto"/>
              <w:bottom w:val="single" w:sz="4" w:space="0" w:color="auto"/>
              <w:right w:val="single" w:sz="4" w:space="0" w:color="auto"/>
            </w:tcBorders>
            <w:hideMark/>
          </w:tcPr>
          <w:p w14:paraId="71817159" w14:textId="77777777" w:rsidR="00C43EAF" w:rsidRPr="00FB20BD" w:rsidRDefault="00C43EAF" w:rsidP="00B84CF7">
            <w:pPr>
              <w:pStyle w:val="TAL"/>
            </w:pPr>
            <w:r w:rsidRPr="00FB20BD">
              <w:t>Normal</w:t>
            </w:r>
          </w:p>
        </w:tc>
      </w:tr>
      <w:tr w:rsidR="00C43EAF" w:rsidRPr="00FB20BD" w14:paraId="0826C7B0" w14:textId="77777777" w:rsidTr="00C43EAF">
        <w:tc>
          <w:tcPr>
            <w:tcW w:w="2068" w:type="pct"/>
            <w:gridSpan w:val="2"/>
            <w:tcBorders>
              <w:top w:val="single" w:sz="4" w:space="0" w:color="auto"/>
              <w:left w:val="single" w:sz="4" w:space="0" w:color="auto"/>
              <w:bottom w:val="single" w:sz="4" w:space="0" w:color="auto"/>
              <w:right w:val="single" w:sz="4" w:space="0" w:color="auto"/>
            </w:tcBorders>
            <w:hideMark/>
          </w:tcPr>
          <w:p w14:paraId="5AFE0B15" w14:textId="77777777" w:rsidR="00C43EAF" w:rsidRPr="00FB20BD" w:rsidRDefault="00C43EAF" w:rsidP="00B84CF7">
            <w:pPr>
              <w:pStyle w:val="TAL"/>
            </w:pPr>
            <w:r w:rsidRPr="00FB20BD">
              <w:t>Test Frequencies as specified in TS 38.508-1 [5] subclause 4.3.1</w:t>
            </w:r>
          </w:p>
        </w:tc>
        <w:tc>
          <w:tcPr>
            <w:tcW w:w="2932" w:type="pct"/>
            <w:gridSpan w:val="2"/>
            <w:tcBorders>
              <w:top w:val="single" w:sz="4" w:space="0" w:color="auto"/>
              <w:left w:val="single" w:sz="4" w:space="0" w:color="auto"/>
              <w:bottom w:val="single" w:sz="4" w:space="0" w:color="auto"/>
              <w:right w:val="single" w:sz="4" w:space="0" w:color="auto"/>
            </w:tcBorders>
            <w:hideMark/>
          </w:tcPr>
          <w:p w14:paraId="5EFC17B8" w14:textId="77777777" w:rsidR="00C43EAF" w:rsidRPr="00FB20BD" w:rsidRDefault="00C43EAF" w:rsidP="00B84CF7">
            <w:pPr>
              <w:pStyle w:val="TAL"/>
              <w:rPr>
                <w:lang w:eastAsia="zh-CN"/>
              </w:rPr>
            </w:pPr>
            <w:r w:rsidRPr="00FB20BD">
              <w:t>Mid range</w:t>
            </w:r>
          </w:p>
        </w:tc>
      </w:tr>
      <w:tr w:rsidR="00C43EAF" w:rsidRPr="00FB20BD" w14:paraId="142CDA05" w14:textId="77777777" w:rsidTr="00C43EAF">
        <w:tc>
          <w:tcPr>
            <w:tcW w:w="2068" w:type="pct"/>
            <w:gridSpan w:val="2"/>
            <w:tcBorders>
              <w:top w:val="single" w:sz="4" w:space="0" w:color="auto"/>
              <w:left w:val="single" w:sz="4" w:space="0" w:color="auto"/>
              <w:bottom w:val="single" w:sz="4" w:space="0" w:color="auto"/>
              <w:right w:val="single" w:sz="4" w:space="0" w:color="auto"/>
            </w:tcBorders>
            <w:hideMark/>
          </w:tcPr>
          <w:p w14:paraId="52C7563F" w14:textId="77777777" w:rsidR="00C43EAF" w:rsidRPr="00FB20BD" w:rsidRDefault="00C43EAF" w:rsidP="00B84CF7">
            <w:pPr>
              <w:pStyle w:val="TAL"/>
              <w:rPr>
                <w:lang w:eastAsia="en-US"/>
              </w:rPr>
            </w:pPr>
            <w:r w:rsidRPr="00FB20BD">
              <w:t>Test Channel Bandwidths as specified in TS 38.508-1 [5] subclause 4.3.1</w:t>
            </w:r>
          </w:p>
        </w:tc>
        <w:tc>
          <w:tcPr>
            <w:tcW w:w="2932" w:type="pct"/>
            <w:gridSpan w:val="2"/>
            <w:tcBorders>
              <w:top w:val="single" w:sz="4" w:space="0" w:color="auto"/>
              <w:left w:val="single" w:sz="4" w:space="0" w:color="auto"/>
              <w:bottom w:val="single" w:sz="4" w:space="0" w:color="auto"/>
              <w:right w:val="single" w:sz="4" w:space="0" w:color="auto"/>
            </w:tcBorders>
            <w:hideMark/>
          </w:tcPr>
          <w:p w14:paraId="44448847" w14:textId="77777777" w:rsidR="00C43EAF" w:rsidRPr="00FB20BD" w:rsidRDefault="00C43EAF" w:rsidP="00B84CF7">
            <w:pPr>
              <w:pStyle w:val="TAL"/>
              <w:rPr>
                <w:lang w:eastAsia="zh-CN"/>
              </w:rPr>
            </w:pPr>
            <w:r w:rsidRPr="00FB20BD">
              <w:t>Lowest, Mid, Highest</w:t>
            </w:r>
          </w:p>
        </w:tc>
      </w:tr>
      <w:tr w:rsidR="00C43EAF" w:rsidRPr="00FB20BD" w14:paraId="2BC5B856" w14:textId="77777777" w:rsidTr="00C43EAF">
        <w:tc>
          <w:tcPr>
            <w:tcW w:w="2068" w:type="pct"/>
            <w:gridSpan w:val="2"/>
            <w:tcBorders>
              <w:top w:val="single" w:sz="4" w:space="0" w:color="auto"/>
              <w:left w:val="single" w:sz="4" w:space="0" w:color="auto"/>
              <w:bottom w:val="single" w:sz="4" w:space="0" w:color="auto"/>
              <w:right w:val="single" w:sz="4" w:space="0" w:color="auto"/>
            </w:tcBorders>
            <w:hideMark/>
          </w:tcPr>
          <w:p w14:paraId="17B4BD92" w14:textId="77777777" w:rsidR="00C43EAF" w:rsidRPr="00FB20BD" w:rsidRDefault="00C43EAF" w:rsidP="00B84CF7">
            <w:pPr>
              <w:pStyle w:val="TAL"/>
              <w:rPr>
                <w:lang w:eastAsia="en-US"/>
              </w:rPr>
            </w:pPr>
            <w:r w:rsidRPr="00FB20BD">
              <w:t>Test SCS as specified in Table 5.3.5-1</w:t>
            </w:r>
          </w:p>
        </w:tc>
        <w:tc>
          <w:tcPr>
            <w:tcW w:w="2932" w:type="pct"/>
            <w:gridSpan w:val="2"/>
            <w:tcBorders>
              <w:top w:val="single" w:sz="4" w:space="0" w:color="auto"/>
              <w:left w:val="single" w:sz="4" w:space="0" w:color="auto"/>
              <w:bottom w:val="single" w:sz="4" w:space="0" w:color="auto"/>
              <w:right w:val="single" w:sz="4" w:space="0" w:color="auto"/>
            </w:tcBorders>
            <w:hideMark/>
          </w:tcPr>
          <w:p w14:paraId="0BD95605" w14:textId="77777777" w:rsidR="00C43EAF" w:rsidRPr="00FB20BD" w:rsidRDefault="00C43EAF" w:rsidP="00B84CF7">
            <w:pPr>
              <w:pStyle w:val="TAL"/>
              <w:rPr>
                <w:lang w:eastAsia="zh-CN"/>
              </w:rPr>
            </w:pPr>
            <w:r w:rsidRPr="00FB20BD">
              <w:t>Lowest, Highest</w:t>
            </w:r>
          </w:p>
        </w:tc>
      </w:tr>
      <w:tr w:rsidR="00C43EAF" w:rsidRPr="00FB20BD" w14:paraId="63C1017B" w14:textId="77777777" w:rsidTr="00C43EAF">
        <w:tc>
          <w:tcPr>
            <w:tcW w:w="5000" w:type="pct"/>
            <w:gridSpan w:val="4"/>
            <w:tcBorders>
              <w:top w:val="single" w:sz="4" w:space="0" w:color="auto"/>
              <w:left w:val="single" w:sz="4" w:space="0" w:color="auto"/>
              <w:bottom w:val="single" w:sz="4" w:space="0" w:color="auto"/>
              <w:right w:val="single" w:sz="4" w:space="0" w:color="auto"/>
            </w:tcBorders>
            <w:hideMark/>
          </w:tcPr>
          <w:p w14:paraId="5B3D8FC3" w14:textId="77777777" w:rsidR="00C43EAF" w:rsidRPr="00FB20BD" w:rsidRDefault="00C43EAF" w:rsidP="00B84CF7">
            <w:pPr>
              <w:pStyle w:val="TAH"/>
              <w:rPr>
                <w:lang w:eastAsia="en-US"/>
              </w:rPr>
            </w:pPr>
            <w:r w:rsidRPr="00FB20BD">
              <w:t>Test Parameters for Channel Bandwidths</w:t>
            </w:r>
          </w:p>
        </w:tc>
      </w:tr>
      <w:tr w:rsidR="00C43EAF" w:rsidRPr="00FB20BD" w14:paraId="23C6B6F6" w14:textId="77777777" w:rsidTr="00C43EAF">
        <w:tc>
          <w:tcPr>
            <w:tcW w:w="702" w:type="pct"/>
            <w:tcBorders>
              <w:top w:val="single" w:sz="4" w:space="0" w:color="auto"/>
              <w:left w:val="single" w:sz="4" w:space="0" w:color="auto"/>
              <w:bottom w:val="single" w:sz="4" w:space="0" w:color="auto"/>
              <w:right w:val="single" w:sz="4" w:space="0" w:color="auto"/>
            </w:tcBorders>
            <w:hideMark/>
          </w:tcPr>
          <w:p w14:paraId="7E62BD1F" w14:textId="77777777" w:rsidR="00C43EAF" w:rsidRPr="00FB20BD" w:rsidRDefault="00C43EAF" w:rsidP="00B84CF7">
            <w:pPr>
              <w:pStyle w:val="TAH"/>
              <w:rPr>
                <w:lang w:eastAsia="zh-CN"/>
              </w:rPr>
            </w:pPr>
            <w:r w:rsidRPr="00FB20BD">
              <w:rPr>
                <w:lang w:eastAsia="zh-CN"/>
              </w:rPr>
              <w:t>Test ID</w:t>
            </w:r>
          </w:p>
        </w:tc>
        <w:tc>
          <w:tcPr>
            <w:tcW w:w="1366" w:type="pct"/>
            <w:tcBorders>
              <w:top w:val="single" w:sz="4" w:space="0" w:color="auto"/>
              <w:left w:val="single" w:sz="4" w:space="0" w:color="auto"/>
              <w:bottom w:val="single" w:sz="4" w:space="0" w:color="auto"/>
              <w:right w:val="single" w:sz="4" w:space="0" w:color="auto"/>
            </w:tcBorders>
            <w:hideMark/>
          </w:tcPr>
          <w:p w14:paraId="2CFE4E9E" w14:textId="77777777" w:rsidR="00C43EAF" w:rsidRPr="00FB20BD" w:rsidRDefault="00C43EAF" w:rsidP="00B84CF7">
            <w:pPr>
              <w:pStyle w:val="TAH"/>
              <w:rPr>
                <w:lang w:eastAsia="en-US"/>
              </w:rPr>
            </w:pPr>
            <w:r w:rsidRPr="00FB20BD">
              <w:t>Downlink Configuration</w:t>
            </w:r>
          </w:p>
        </w:tc>
        <w:tc>
          <w:tcPr>
            <w:tcW w:w="2932" w:type="pct"/>
            <w:gridSpan w:val="2"/>
            <w:tcBorders>
              <w:top w:val="single" w:sz="4" w:space="0" w:color="auto"/>
              <w:left w:val="single" w:sz="4" w:space="0" w:color="auto"/>
              <w:bottom w:val="single" w:sz="4" w:space="0" w:color="auto"/>
              <w:right w:val="single" w:sz="4" w:space="0" w:color="auto"/>
            </w:tcBorders>
            <w:hideMark/>
          </w:tcPr>
          <w:p w14:paraId="331ABCB8" w14:textId="77777777" w:rsidR="00C43EAF" w:rsidRPr="00FB20BD" w:rsidRDefault="00C43EAF" w:rsidP="00B84CF7">
            <w:pPr>
              <w:pStyle w:val="TAH"/>
              <w:rPr>
                <w:lang w:eastAsia="zh-CN"/>
              </w:rPr>
            </w:pPr>
            <w:r w:rsidRPr="00FB20BD">
              <w:t>Uplink Configuration</w:t>
            </w:r>
          </w:p>
        </w:tc>
      </w:tr>
      <w:tr w:rsidR="00C43EAF" w:rsidRPr="00FB20BD" w14:paraId="60BA500A" w14:textId="77777777" w:rsidTr="00C43EAF">
        <w:tc>
          <w:tcPr>
            <w:tcW w:w="702" w:type="pct"/>
            <w:tcBorders>
              <w:top w:val="single" w:sz="4" w:space="0" w:color="auto"/>
              <w:left w:val="single" w:sz="4" w:space="0" w:color="auto"/>
              <w:bottom w:val="single" w:sz="4" w:space="0" w:color="auto"/>
              <w:right w:val="single" w:sz="4" w:space="0" w:color="auto"/>
            </w:tcBorders>
          </w:tcPr>
          <w:p w14:paraId="1965C639" w14:textId="77777777" w:rsidR="00C43EAF" w:rsidRPr="00FB20BD" w:rsidRDefault="00C43EAF" w:rsidP="00B84CF7">
            <w:pPr>
              <w:pStyle w:val="TAH"/>
              <w:rPr>
                <w:lang w:eastAsia="zh-CN"/>
              </w:rPr>
            </w:pPr>
          </w:p>
        </w:tc>
        <w:tc>
          <w:tcPr>
            <w:tcW w:w="1366" w:type="pct"/>
            <w:tcBorders>
              <w:top w:val="single" w:sz="4" w:space="0" w:color="auto"/>
              <w:left w:val="single" w:sz="4" w:space="0" w:color="auto"/>
              <w:bottom w:val="nil"/>
              <w:right w:val="single" w:sz="4" w:space="0" w:color="auto"/>
            </w:tcBorders>
            <w:hideMark/>
          </w:tcPr>
          <w:p w14:paraId="70723DCA" w14:textId="77777777" w:rsidR="00C43EAF" w:rsidRPr="00FB20BD" w:rsidRDefault="00C43EAF" w:rsidP="00B84CF7">
            <w:pPr>
              <w:pStyle w:val="TAC"/>
              <w:rPr>
                <w:lang w:eastAsia="en-US"/>
              </w:rPr>
            </w:pPr>
            <w:r w:rsidRPr="00FB20BD">
              <w:t xml:space="preserve">N/A for Time alignment error for UL MIMO </w:t>
            </w:r>
          </w:p>
        </w:tc>
        <w:tc>
          <w:tcPr>
            <w:tcW w:w="1727" w:type="pct"/>
            <w:tcBorders>
              <w:top w:val="single" w:sz="4" w:space="0" w:color="auto"/>
              <w:left w:val="single" w:sz="4" w:space="0" w:color="auto"/>
              <w:bottom w:val="single" w:sz="4" w:space="0" w:color="auto"/>
              <w:right w:val="single" w:sz="4" w:space="0" w:color="auto"/>
            </w:tcBorders>
            <w:hideMark/>
          </w:tcPr>
          <w:p w14:paraId="69B95A5A" w14:textId="77777777" w:rsidR="00C43EAF" w:rsidRPr="00FB20BD" w:rsidRDefault="00C43EAF" w:rsidP="00B84CF7">
            <w:pPr>
              <w:pStyle w:val="TAH"/>
              <w:rPr>
                <w:lang w:eastAsia="zh-CN"/>
              </w:rPr>
            </w:pPr>
            <w:r w:rsidRPr="00FB20BD">
              <w:rPr>
                <w:lang w:eastAsia="zh-CN"/>
              </w:rPr>
              <w:t>Modulation</w:t>
            </w:r>
          </w:p>
        </w:tc>
        <w:tc>
          <w:tcPr>
            <w:tcW w:w="1205" w:type="pct"/>
            <w:tcBorders>
              <w:top w:val="single" w:sz="4" w:space="0" w:color="auto"/>
              <w:left w:val="single" w:sz="4" w:space="0" w:color="auto"/>
              <w:bottom w:val="single" w:sz="4" w:space="0" w:color="auto"/>
              <w:right w:val="single" w:sz="4" w:space="0" w:color="auto"/>
            </w:tcBorders>
            <w:hideMark/>
          </w:tcPr>
          <w:p w14:paraId="06CC2529" w14:textId="77777777" w:rsidR="00C43EAF" w:rsidRPr="00FB20BD" w:rsidRDefault="00C43EAF" w:rsidP="00B84CF7">
            <w:pPr>
              <w:pStyle w:val="TAH"/>
              <w:rPr>
                <w:lang w:eastAsia="zh-CN"/>
              </w:rPr>
            </w:pPr>
            <w:r w:rsidRPr="00FB20BD">
              <w:rPr>
                <w:lang w:eastAsia="zh-CN"/>
              </w:rPr>
              <w:t>RB allocation (NOTE 1)</w:t>
            </w:r>
          </w:p>
        </w:tc>
      </w:tr>
      <w:tr w:rsidR="00C43EAF" w:rsidRPr="00FB20BD" w14:paraId="60D2E8A0" w14:textId="77777777" w:rsidTr="00C43EAF">
        <w:tc>
          <w:tcPr>
            <w:tcW w:w="702" w:type="pct"/>
            <w:tcBorders>
              <w:top w:val="single" w:sz="4" w:space="0" w:color="auto"/>
              <w:left w:val="single" w:sz="4" w:space="0" w:color="auto"/>
              <w:bottom w:val="single" w:sz="4" w:space="0" w:color="auto"/>
              <w:right w:val="single" w:sz="4" w:space="0" w:color="auto"/>
            </w:tcBorders>
            <w:hideMark/>
          </w:tcPr>
          <w:p w14:paraId="669D67AC" w14:textId="77777777" w:rsidR="00C43EAF" w:rsidRPr="00FB20BD" w:rsidRDefault="00C43EAF" w:rsidP="00B84CF7">
            <w:pPr>
              <w:pStyle w:val="TAC"/>
              <w:rPr>
                <w:lang w:eastAsia="zh-CN"/>
              </w:rPr>
            </w:pPr>
            <w:r w:rsidRPr="00FB20BD">
              <w:t>1</w:t>
            </w:r>
          </w:p>
        </w:tc>
        <w:tc>
          <w:tcPr>
            <w:tcW w:w="1366" w:type="pct"/>
            <w:tcBorders>
              <w:top w:val="nil"/>
              <w:left w:val="single" w:sz="4" w:space="0" w:color="auto"/>
              <w:bottom w:val="single" w:sz="4" w:space="0" w:color="auto"/>
              <w:right w:val="single" w:sz="4" w:space="0" w:color="auto"/>
            </w:tcBorders>
            <w:hideMark/>
          </w:tcPr>
          <w:p w14:paraId="3F9F1BBC" w14:textId="77777777" w:rsidR="00C43EAF" w:rsidRPr="00FB20BD" w:rsidRDefault="00C43EAF" w:rsidP="00B84CF7">
            <w:pPr>
              <w:pStyle w:val="TAC"/>
              <w:rPr>
                <w:lang w:eastAsia="zh-CN"/>
              </w:rPr>
            </w:pPr>
            <w:r w:rsidRPr="00FB20BD">
              <w:rPr>
                <w:lang w:eastAsia="zh-CN"/>
              </w:rPr>
              <w:t>test case</w:t>
            </w:r>
          </w:p>
        </w:tc>
        <w:tc>
          <w:tcPr>
            <w:tcW w:w="1727" w:type="pct"/>
            <w:tcBorders>
              <w:top w:val="single" w:sz="4" w:space="0" w:color="auto"/>
              <w:left w:val="single" w:sz="4" w:space="0" w:color="auto"/>
              <w:bottom w:val="single" w:sz="4" w:space="0" w:color="auto"/>
              <w:right w:val="single" w:sz="4" w:space="0" w:color="auto"/>
            </w:tcBorders>
            <w:hideMark/>
          </w:tcPr>
          <w:p w14:paraId="55F7C480" w14:textId="77777777" w:rsidR="00C43EAF" w:rsidRPr="00FB20BD" w:rsidRDefault="00C43EAF" w:rsidP="00B84CF7">
            <w:pPr>
              <w:pStyle w:val="TAC"/>
              <w:rPr>
                <w:lang w:eastAsia="en-US"/>
              </w:rPr>
            </w:pPr>
            <w:r w:rsidRPr="00FB20BD">
              <w:t>CP-OFDM QPSK</w:t>
            </w:r>
          </w:p>
        </w:tc>
        <w:tc>
          <w:tcPr>
            <w:tcW w:w="1205" w:type="pct"/>
            <w:tcBorders>
              <w:top w:val="single" w:sz="4" w:space="0" w:color="auto"/>
              <w:left w:val="single" w:sz="4" w:space="0" w:color="auto"/>
              <w:bottom w:val="single" w:sz="4" w:space="0" w:color="auto"/>
              <w:right w:val="single" w:sz="4" w:space="0" w:color="auto"/>
            </w:tcBorders>
            <w:hideMark/>
          </w:tcPr>
          <w:p w14:paraId="1D3A4E19" w14:textId="77777777" w:rsidR="00C43EAF" w:rsidRPr="00FB20BD" w:rsidRDefault="00C43EAF" w:rsidP="00B84CF7">
            <w:pPr>
              <w:pStyle w:val="TAC"/>
            </w:pPr>
            <w:r w:rsidRPr="00FB20BD">
              <w:t>Outer Full</w:t>
            </w:r>
          </w:p>
        </w:tc>
      </w:tr>
      <w:tr w:rsidR="00C43EAF" w:rsidRPr="00FB20BD" w14:paraId="44CFA15B" w14:textId="77777777" w:rsidTr="00C43EAF">
        <w:tc>
          <w:tcPr>
            <w:tcW w:w="5000" w:type="pct"/>
            <w:gridSpan w:val="4"/>
            <w:tcBorders>
              <w:top w:val="single" w:sz="4" w:space="0" w:color="auto"/>
              <w:left w:val="single" w:sz="4" w:space="0" w:color="auto"/>
              <w:bottom w:val="single" w:sz="4" w:space="0" w:color="auto"/>
              <w:right w:val="single" w:sz="4" w:space="0" w:color="auto"/>
            </w:tcBorders>
            <w:hideMark/>
          </w:tcPr>
          <w:p w14:paraId="16333046" w14:textId="77777777" w:rsidR="00C43EAF" w:rsidRPr="00FB20BD" w:rsidRDefault="00C43EAF" w:rsidP="00B84CF7">
            <w:pPr>
              <w:pStyle w:val="TAN"/>
            </w:pPr>
            <w:r w:rsidRPr="00FB20BD">
              <w:rPr>
                <w:lang w:eastAsia="zh-CN"/>
              </w:rPr>
              <w:t>NOTE 1:</w:t>
            </w:r>
            <w:r w:rsidRPr="00FB20BD">
              <w:rPr>
                <w:lang w:eastAsia="zh-CN"/>
              </w:rPr>
              <w:tab/>
              <w:t>The specific configuration of each RB allocation is defined in Table 6.1-1.</w:t>
            </w:r>
          </w:p>
        </w:tc>
      </w:tr>
    </w:tbl>
    <w:p w14:paraId="6C6DF52D" w14:textId="77777777" w:rsidR="00C43EAF" w:rsidRPr="00FB20BD" w:rsidRDefault="00C43EAF" w:rsidP="00B84CF7">
      <w:pPr>
        <w:rPr>
          <w:lang w:eastAsia="zh-CN"/>
        </w:rPr>
      </w:pPr>
    </w:p>
    <w:p w14:paraId="5163A660" w14:textId="77777777" w:rsidR="00C43EAF" w:rsidRPr="00FB20BD" w:rsidRDefault="00C43EAF" w:rsidP="00B84CF7">
      <w:pPr>
        <w:pStyle w:val="B10"/>
        <w:rPr>
          <w:lang w:eastAsia="en-US"/>
        </w:rPr>
      </w:pPr>
      <w:r w:rsidRPr="00FB20BD">
        <w:t>1.</w:t>
      </w:r>
      <w:r w:rsidRPr="00FB20BD">
        <w:rPr>
          <w:lang w:eastAsia="zh-CN"/>
        </w:rPr>
        <w:tab/>
      </w:r>
      <w:r w:rsidRPr="00FB20BD">
        <w:t>Connect the SS to the UE antenna connectors as shown in TS 38.508-1 [5] Annex A, in Figure A.3.1.1.5 for TE diagram and section A.3.2 for UE diagram.</w:t>
      </w:r>
    </w:p>
    <w:p w14:paraId="76F2816B" w14:textId="77777777" w:rsidR="00C43EAF" w:rsidRPr="00FB20BD" w:rsidRDefault="00C43EAF"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 xml:space="preserve">according to TS 38.508-1 [5] subclause </w:t>
      </w:r>
      <w:r w:rsidRPr="00FB20BD">
        <w:rPr>
          <w:lang w:eastAsia="zh-CN"/>
        </w:rPr>
        <w:t>4.4.3.</w:t>
      </w:r>
    </w:p>
    <w:p w14:paraId="505BF030" w14:textId="77777777" w:rsidR="00C43EAF" w:rsidRPr="00FB20BD" w:rsidRDefault="00C43EAF" w:rsidP="00B84CF7">
      <w:pPr>
        <w:pStyle w:val="B10"/>
        <w:rPr>
          <w:lang w:eastAsia="en-US"/>
        </w:rPr>
      </w:pPr>
      <w:r w:rsidRPr="00FB20BD">
        <w:rPr>
          <w:lang w:eastAsia="zh-CN"/>
        </w:rPr>
        <w:t>3.</w:t>
      </w:r>
      <w:r w:rsidRPr="00FB20BD">
        <w:rPr>
          <w:lang w:eastAsia="zh-CN"/>
        </w:rPr>
        <w:tab/>
        <w:t xml:space="preserve">Downlink signals are initially set up according to </w:t>
      </w:r>
      <w:r w:rsidRPr="00FB20BD">
        <w:t>Annex C.0, C.1, C.2, and uplink signals according to Annex G.0, G.1, G.2, G.3.0.</w:t>
      </w:r>
    </w:p>
    <w:p w14:paraId="721A4743" w14:textId="77777777" w:rsidR="00C43EAF" w:rsidRPr="00FB20BD" w:rsidRDefault="00C43EAF" w:rsidP="00B84CF7">
      <w:pPr>
        <w:pStyle w:val="B10"/>
      </w:pPr>
      <w:r w:rsidRPr="00FB20BD">
        <w:t>4.</w:t>
      </w:r>
      <w:r w:rsidRPr="00FB20BD">
        <w:tab/>
        <w:t>The UL Reference Measurement channels are set according to Table 6.4D.3_1.4.1-1.</w:t>
      </w:r>
    </w:p>
    <w:p w14:paraId="752CCFC5" w14:textId="77777777" w:rsidR="00C43EAF" w:rsidRPr="00FB20BD" w:rsidRDefault="00C43EAF" w:rsidP="00B84CF7">
      <w:pPr>
        <w:pStyle w:val="B10"/>
      </w:pPr>
      <w:r w:rsidRPr="00FB20BD">
        <w:t>5.</w:t>
      </w:r>
      <w:r w:rsidRPr="00FB20BD">
        <w:tab/>
        <w:t>Propagation conditions are set according to Annex B.0.</w:t>
      </w:r>
    </w:p>
    <w:p w14:paraId="532BB146" w14:textId="77777777" w:rsidR="00C43EAF" w:rsidRPr="00FB20BD" w:rsidRDefault="00C43EAF"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D.3_1.4.3.</w:t>
      </w:r>
    </w:p>
    <w:p w14:paraId="4E3CBC3F" w14:textId="77777777" w:rsidR="00C43EAF" w:rsidRPr="00FB20BD" w:rsidRDefault="00C43EAF" w:rsidP="00C43EAF">
      <w:pPr>
        <w:pStyle w:val="H6"/>
      </w:pPr>
      <w:r w:rsidRPr="00FB20BD">
        <w:t>6.4D.3_1.4.2</w:t>
      </w:r>
      <w:r w:rsidRPr="00FB20BD">
        <w:tab/>
        <w:t>Test procedure</w:t>
      </w:r>
    </w:p>
    <w:p w14:paraId="0B0E935C" w14:textId="77777777" w:rsidR="00C43EAF" w:rsidRPr="00FB20BD" w:rsidRDefault="00C43EAF" w:rsidP="00B84CF7">
      <w:pPr>
        <w:pStyle w:val="B10"/>
      </w:pPr>
      <w:r w:rsidRPr="00FB20BD">
        <w:t>1.</w:t>
      </w:r>
      <w:r w:rsidRPr="00FB20BD">
        <w:tab/>
        <w:t>SS sends uplink scheduling information for each UL HARQ process via PDCCH DCI format 0_1 for C_RNTI to schedule the UL RMC according to Table 6.4D.3_1.4.1-1. Since the UE has no payload and no loopback data to send the UE sends uplink MAC padding bits on the UL RMC. The PDCCH DCI format 0_1 is specified with the condition 2TX_UL_MIMO in 38.508-1 [5] subclause 4.3.6.1.1.2.</w:t>
      </w:r>
    </w:p>
    <w:p w14:paraId="4937D510" w14:textId="77777777" w:rsidR="00C43EAF" w:rsidRPr="00FB20BD" w:rsidRDefault="00C43EAF" w:rsidP="00B84CF7">
      <w:pPr>
        <w:pStyle w:val="B10"/>
      </w:pPr>
      <w:r w:rsidRPr="00FB20BD">
        <w:t>2.</w:t>
      </w:r>
      <w:r w:rsidRPr="00FB20BD">
        <w:tab/>
        <w:t xml:space="preserve">Send continuously uplink power control "up" commands in every uplink scheduling information to the UE; allow at least 200ms </w:t>
      </w:r>
      <w:r w:rsidRPr="00FB20BD">
        <w:rPr>
          <w:lang w:eastAsia="zh-CN"/>
        </w:rPr>
        <w:t>from</w:t>
      </w:r>
      <w:r w:rsidRPr="00FB20BD">
        <w:t xml:space="preserve"> </w:t>
      </w:r>
      <w:r w:rsidRPr="00FB20BD">
        <w:rPr>
          <w:lang w:eastAsia="zh-CN"/>
        </w:rPr>
        <w:t>the</w:t>
      </w:r>
      <w:r w:rsidRPr="00FB20BD">
        <w:t xml:space="preserve"> </w:t>
      </w:r>
      <w:r w:rsidRPr="00FB20BD">
        <w:rPr>
          <w:lang w:eastAsia="zh-CN"/>
        </w:rPr>
        <w:t>first</w:t>
      </w:r>
      <w:r w:rsidRPr="00FB20BD">
        <w:t xml:space="preserve"> </w:t>
      </w:r>
      <w:r w:rsidRPr="00FB20BD">
        <w:rPr>
          <w:lang w:eastAsia="zh-CN"/>
        </w:rPr>
        <w:t>TPC</w:t>
      </w:r>
      <w:r w:rsidRPr="00FB20BD">
        <w:t xml:space="preserve"> </w:t>
      </w:r>
      <w:r w:rsidRPr="00FB20BD">
        <w:rPr>
          <w:lang w:eastAsia="zh-CN"/>
        </w:rPr>
        <w:t>command</w:t>
      </w:r>
      <w:r w:rsidRPr="00FB20BD">
        <w:t xml:space="preserve"> </w:t>
      </w:r>
      <w:r w:rsidRPr="00FB20BD">
        <w:rPr>
          <w:lang w:eastAsia="zh-CN"/>
        </w:rPr>
        <w:t>in</w:t>
      </w:r>
      <w:r w:rsidRPr="00FB20BD">
        <w:t xml:space="preserve"> </w:t>
      </w:r>
      <w:r w:rsidRPr="00FB20BD">
        <w:rPr>
          <w:lang w:eastAsia="zh-CN"/>
        </w:rPr>
        <w:t>this</w:t>
      </w:r>
      <w:r w:rsidRPr="00FB20BD">
        <w:t xml:space="preserve"> </w:t>
      </w:r>
      <w:r w:rsidRPr="00FB20BD">
        <w:rPr>
          <w:lang w:eastAsia="zh-CN"/>
        </w:rPr>
        <w:t>step</w:t>
      </w:r>
      <w:r w:rsidRPr="00FB20BD">
        <w:t xml:space="preserve"> for the UE to reach P</w:t>
      </w:r>
      <w:r w:rsidRPr="00FB20BD">
        <w:rPr>
          <w:vertAlign w:val="subscript"/>
        </w:rPr>
        <w:t>UMAX</w:t>
      </w:r>
      <w:r w:rsidRPr="00FB20BD">
        <w:t xml:space="preserve"> level.</w:t>
      </w:r>
    </w:p>
    <w:p w14:paraId="7DF599D4" w14:textId="77777777" w:rsidR="00C43EAF" w:rsidRPr="00FB20BD" w:rsidRDefault="00C43EAF" w:rsidP="00B84CF7">
      <w:pPr>
        <w:pStyle w:val="B10"/>
      </w:pPr>
      <w:r w:rsidRPr="00FB20BD">
        <w:t>3.</w:t>
      </w:r>
      <w:r w:rsidRPr="00FB20BD">
        <w:tab/>
        <w:t>Measure the timing of one sub-frame at each antenna connector.</w:t>
      </w:r>
    </w:p>
    <w:p w14:paraId="521B641C" w14:textId="77777777" w:rsidR="00C43EAF" w:rsidRPr="00FB20BD" w:rsidRDefault="00C43EAF" w:rsidP="00C43EAF">
      <w:pPr>
        <w:pStyle w:val="H6"/>
      </w:pPr>
      <w:r w:rsidRPr="00FB20BD">
        <w:t>6.4D.3_1.4.3</w:t>
      </w:r>
      <w:r w:rsidRPr="00FB20BD">
        <w:tab/>
      </w:r>
      <w:r w:rsidRPr="00FB20BD">
        <w:rPr>
          <w:snapToGrid w:val="0"/>
        </w:rPr>
        <w:t>Message contents</w:t>
      </w:r>
    </w:p>
    <w:p w14:paraId="7FDC5704" w14:textId="77777777" w:rsidR="00C43EAF" w:rsidRPr="00FB20BD" w:rsidRDefault="00C43EAF" w:rsidP="00B84CF7">
      <w:pPr>
        <w:rPr>
          <w:rFonts w:eastAsia="MS Mincho"/>
        </w:rPr>
      </w:pPr>
      <w:r w:rsidRPr="00FB20BD">
        <w:t>Message contents are according to TS 38.508-1 [5] subclause 4.3.6.1.1.2 ensuring UL/SUL indicator in Table 4.3.6.1.1.2-1 with condition SUL, subclause 4.6 ensuring Table 4.6.1-28 with condition SUL AND (RF OR RRM), Tables 4.6.3-14 with condition SUL_SUL for SUL carrier, Table 4.6.3-167 with condition PUSCH_PUCCH_ON_SUL, and Table 4.6.3-182 with the condition 2TX_UL_MIMO.</w:t>
      </w:r>
    </w:p>
    <w:p w14:paraId="43033448" w14:textId="77777777" w:rsidR="00C43EAF" w:rsidRPr="00FB20BD" w:rsidRDefault="00C43EAF" w:rsidP="00C43EAF">
      <w:pPr>
        <w:pStyle w:val="H6"/>
        <w:rPr>
          <w:rFonts w:eastAsiaTheme="minorEastAsia"/>
        </w:rPr>
      </w:pPr>
      <w:r w:rsidRPr="00FB20BD">
        <w:t>6.4D.3_1.5</w:t>
      </w:r>
      <w:r w:rsidRPr="00FB20BD">
        <w:tab/>
        <w:t>Test requirement</w:t>
      </w:r>
    </w:p>
    <w:p w14:paraId="6CF9837F" w14:textId="77777777" w:rsidR="00C43EAF" w:rsidRPr="00FB20BD" w:rsidRDefault="00C43EAF" w:rsidP="00B84CF7">
      <w:r w:rsidRPr="00FB20BD">
        <w:t xml:space="preserve">For UE(s) with multiple transmit antenna connectors, the Time Alignment Error (TAE) shall not exceed </w:t>
      </w:r>
      <w:r w:rsidRPr="00FB20BD">
        <w:rPr>
          <w:lang w:eastAsia="zh-CN"/>
        </w:rPr>
        <w:t>130 + TT</w:t>
      </w:r>
      <w:r w:rsidRPr="00FB20BD">
        <w:t xml:space="preserve"> ns.</w:t>
      </w:r>
    </w:p>
    <w:p w14:paraId="3B369B12" w14:textId="77777777" w:rsidR="00C43EAF" w:rsidRPr="00FB20BD" w:rsidRDefault="00C43EAF" w:rsidP="00B84CF7">
      <w:pPr>
        <w:pStyle w:val="TH"/>
      </w:pPr>
      <w:r w:rsidRPr="00FB20BD">
        <w:t>Table 6.4D.3_1.5-1: Test Tolerance (Time alignment error for UL 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tblGrid>
      <w:tr w:rsidR="00C43EAF" w:rsidRPr="00FB20BD" w14:paraId="2E9C0F28" w14:textId="77777777" w:rsidTr="00C43EAF">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14:paraId="38E7C5CD" w14:textId="77777777" w:rsidR="00C43EAF" w:rsidRPr="00FB20BD" w:rsidRDefault="00C43EAF" w:rsidP="00B84CF7">
            <w:pPr>
              <w:pStyle w:val="TAH"/>
            </w:pPr>
            <w:r w:rsidRPr="00FB20BD">
              <w:t>Test Tolerance</w:t>
            </w:r>
          </w:p>
        </w:tc>
      </w:tr>
      <w:tr w:rsidR="00C43EAF" w:rsidRPr="00FB20BD" w14:paraId="3D311219" w14:textId="77777777" w:rsidTr="00C43EAF">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14:paraId="33FE4886" w14:textId="77777777" w:rsidR="00C43EAF" w:rsidRPr="00FB20BD" w:rsidRDefault="00C43EAF" w:rsidP="00B84CF7">
            <w:pPr>
              <w:pStyle w:val="TAC"/>
            </w:pPr>
            <w:r w:rsidRPr="00FB20BD">
              <w:t>25</w:t>
            </w:r>
            <w:r w:rsidRPr="00FB20BD">
              <w:rPr>
                <w:lang w:eastAsia="zh-CN"/>
              </w:rPr>
              <w:t>ns</w:t>
            </w:r>
          </w:p>
        </w:tc>
      </w:tr>
    </w:tbl>
    <w:p w14:paraId="18880BCA" w14:textId="77777777" w:rsidR="004E00EE" w:rsidRPr="00FB20BD" w:rsidRDefault="004E00EE" w:rsidP="00B84CF7"/>
    <w:p w14:paraId="363905F2" w14:textId="73793FD9" w:rsidR="004E00EE" w:rsidRPr="00FB20BD" w:rsidRDefault="004E00EE" w:rsidP="004E00EE">
      <w:pPr>
        <w:pStyle w:val="Heading3"/>
      </w:pPr>
      <w:bookmarkStart w:id="2237" w:name="_Toc27478140"/>
      <w:bookmarkStart w:id="2238" w:name="_Toc36226852"/>
      <w:bookmarkStart w:id="2239" w:name="_Toc44324137"/>
      <w:bookmarkStart w:id="2240" w:name="_Toc52990331"/>
      <w:bookmarkStart w:id="2241" w:name="_Toc60823530"/>
      <w:bookmarkStart w:id="2242" w:name="_Toc60825452"/>
      <w:bookmarkStart w:id="2243" w:name="_Toc69306260"/>
      <w:bookmarkStart w:id="2244" w:name="_Toc69309925"/>
      <w:bookmarkStart w:id="2245" w:name="_Toc76020243"/>
      <w:bookmarkStart w:id="2246" w:name="_Toc83720726"/>
      <w:r w:rsidRPr="00FB20BD">
        <w:t>6.4D.4</w:t>
      </w:r>
      <w:r w:rsidRPr="00FB20BD">
        <w:tab/>
        <w:t>Requirements for coherent UL MIMO</w:t>
      </w:r>
      <w:bookmarkEnd w:id="2237"/>
      <w:bookmarkEnd w:id="2238"/>
      <w:bookmarkEnd w:id="2239"/>
      <w:bookmarkEnd w:id="2240"/>
      <w:bookmarkEnd w:id="2241"/>
      <w:bookmarkEnd w:id="2242"/>
      <w:bookmarkEnd w:id="2243"/>
      <w:bookmarkEnd w:id="2244"/>
      <w:bookmarkEnd w:id="2245"/>
      <w:bookmarkEnd w:id="2246"/>
    </w:p>
    <w:p w14:paraId="44A5EC48" w14:textId="77777777" w:rsidR="004E00EE" w:rsidRPr="00FB20BD" w:rsidRDefault="004E00EE" w:rsidP="00B84CF7">
      <w:pPr>
        <w:pStyle w:val="EditorsNote"/>
        <w:rPr>
          <w:rFonts w:eastAsia="MS Mincho"/>
        </w:rPr>
      </w:pPr>
      <w:r w:rsidRPr="00FB20BD">
        <w:t>Editor’s note: This clause is incomplete. The following aspects are either missing or not yet determined:</w:t>
      </w:r>
    </w:p>
    <w:p w14:paraId="2C66580E" w14:textId="77777777" w:rsidR="004E00EE" w:rsidRPr="00FB20BD" w:rsidRDefault="004E00EE" w:rsidP="00B84CF7">
      <w:pPr>
        <w:pStyle w:val="EditorsNote"/>
        <w:rPr>
          <w:lang w:eastAsia="fr-FR"/>
        </w:rPr>
      </w:pPr>
      <w:r w:rsidRPr="00FB20BD">
        <w:rPr>
          <w:lang w:eastAsia="fr-FR"/>
        </w:rPr>
        <w:t>- Test config table is still FFS.</w:t>
      </w:r>
    </w:p>
    <w:p w14:paraId="6D4CD904" w14:textId="77777777" w:rsidR="004E00EE" w:rsidRPr="00FB20BD" w:rsidRDefault="004E00EE" w:rsidP="00B84CF7">
      <w:pPr>
        <w:pStyle w:val="EditorsNote"/>
        <w:rPr>
          <w:lang w:eastAsia="fr-FR"/>
        </w:rPr>
      </w:pPr>
      <w:r w:rsidRPr="00FB20BD">
        <w:rPr>
          <w:lang w:eastAsia="fr-FR"/>
        </w:rPr>
        <w:t>- Scheduling pattern within 20ms measurement window is FFS</w:t>
      </w:r>
    </w:p>
    <w:p w14:paraId="382E56AE" w14:textId="77777777" w:rsidR="004E00EE" w:rsidRPr="00FB20BD" w:rsidRDefault="004E00EE" w:rsidP="00B84CF7">
      <w:pPr>
        <w:pStyle w:val="EditorsNote"/>
        <w:rPr>
          <w:lang w:eastAsia="fr-FR"/>
        </w:rPr>
      </w:pPr>
      <w:r w:rsidRPr="00FB20BD">
        <w:rPr>
          <w:lang w:eastAsia="fr-FR"/>
        </w:rPr>
        <w:t>- The test procedure is FFS.</w:t>
      </w:r>
    </w:p>
    <w:p w14:paraId="64C01E29" w14:textId="77777777" w:rsidR="004E00EE" w:rsidRPr="00FB20BD" w:rsidRDefault="004E00EE" w:rsidP="00B84CF7">
      <w:pPr>
        <w:pStyle w:val="EditorsNote"/>
        <w:rPr>
          <w:lang w:eastAsia="fr-FR"/>
        </w:rPr>
      </w:pPr>
      <w:r w:rsidRPr="00FB20BD">
        <w:rPr>
          <w:lang w:eastAsia="fr-FR"/>
        </w:rPr>
        <w:t>- MU and TT value are still FFS</w:t>
      </w:r>
    </w:p>
    <w:p w14:paraId="3951F9A4" w14:textId="1D9FF48E" w:rsidR="004E00EE" w:rsidRPr="00FB20BD" w:rsidRDefault="004E00EE" w:rsidP="004E00EE">
      <w:pPr>
        <w:pStyle w:val="H6"/>
      </w:pPr>
      <w:bookmarkStart w:id="2247" w:name="_Toc27478141"/>
      <w:bookmarkStart w:id="2248" w:name="_Toc36226853"/>
      <w:bookmarkStart w:id="2249" w:name="_Toc44324138"/>
      <w:bookmarkStart w:id="2250" w:name="_Toc52990332"/>
      <w:bookmarkStart w:id="2251" w:name="_Toc60823531"/>
      <w:bookmarkStart w:id="2252" w:name="_Toc60825453"/>
      <w:r w:rsidRPr="00FB20BD">
        <w:t>6.4D.4.1</w:t>
      </w:r>
      <w:r w:rsidRPr="00FB20BD">
        <w:tab/>
        <w:t>Test purpose</w:t>
      </w:r>
      <w:bookmarkEnd w:id="2247"/>
      <w:bookmarkEnd w:id="2248"/>
      <w:bookmarkEnd w:id="2249"/>
      <w:bookmarkEnd w:id="2250"/>
      <w:bookmarkEnd w:id="2251"/>
      <w:bookmarkEnd w:id="2252"/>
    </w:p>
    <w:p w14:paraId="18E2CDE4" w14:textId="77777777" w:rsidR="004E00EE" w:rsidRPr="00FB20BD" w:rsidRDefault="004E00EE" w:rsidP="00B84CF7">
      <w:r w:rsidRPr="00FB20BD">
        <w:t xml:space="preserve">To verify that the </w:t>
      </w:r>
      <w:r w:rsidRPr="00FB20BD">
        <w:rPr>
          <w:lang w:eastAsia="zh-CN"/>
        </w:rPr>
        <w:t xml:space="preserve">difference of relative phase error and the difference of relative power error between antenna ports </w:t>
      </w:r>
      <w:r w:rsidRPr="00FB20BD">
        <w:t>in coherent UL MIMO do not exceed the range prescribed by the specified  requirements for coherent UL MIMO and tolerance.</w:t>
      </w:r>
    </w:p>
    <w:p w14:paraId="500157FA" w14:textId="77777777" w:rsidR="004E00EE" w:rsidRPr="00FB20BD" w:rsidRDefault="004E00EE" w:rsidP="00B84CF7">
      <w:r w:rsidRPr="00FB20BD">
        <w:t xml:space="preserve">An excess </w:t>
      </w:r>
      <w:r w:rsidRPr="00FB20BD">
        <w:rPr>
          <w:lang w:eastAsia="zh-CN"/>
        </w:rPr>
        <w:t xml:space="preserve">relative phase error or excess relative power error </w:t>
      </w:r>
      <w:r w:rsidRPr="00FB20BD">
        <w:t>has the possibility to interfere to other channels and decrease UL MIMO performance because of the timing unsynchronization.</w:t>
      </w:r>
    </w:p>
    <w:p w14:paraId="5E98FBD8" w14:textId="4E6AFB25" w:rsidR="004E00EE" w:rsidRPr="00FB20BD" w:rsidRDefault="004E00EE" w:rsidP="004E00EE">
      <w:pPr>
        <w:pStyle w:val="H6"/>
      </w:pPr>
      <w:bookmarkStart w:id="2253" w:name="_Toc27478142"/>
      <w:bookmarkStart w:id="2254" w:name="_Toc36226854"/>
      <w:bookmarkStart w:id="2255" w:name="_Toc44324139"/>
      <w:bookmarkStart w:id="2256" w:name="_Toc52990333"/>
      <w:bookmarkStart w:id="2257" w:name="_Toc60823532"/>
      <w:bookmarkStart w:id="2258" w:name="_Toc60825454"/>
      <w:r w:rsidRPr="00FB20BD">
        <w:t>6.4D.4.2</w:t>
      </w:r>
      <w:r w:rsidRPr="00FB20BD">
        <w:tab/>
        <w:t>Test applicability</w:t>
      </w:r>
      <w:bookmarkEnd w:id="2253"/>
      <w:bookmarkEnd w:id="2254"/>
      <w:bookmarkEnd w:id="2255"/>
      <w:bookmarkEnd w:id="2256"/>
      <w:bookmarkEnd w:id="2257"/>
      <w:bookmarkEnd w:id="2258"/>
    </w:p>
    <w:p w14:paraId="2E026822" w14:textId="1DBCFB75" w:rsidR="004E00EE" w:rsidRPr="00FB20BD" w:rsidRDefault="004E00EE" w:rsidP="00B84CF7">
      <w:pPr>
        <w:rPr>
          <w:rFonts w:eastAsia="MS Mincho"/>
        </w:rPr>
      </w:pPr>
      <w:r w:rsidRPr="00FB20BD">
        <w:t xml:space="preserve">This test case applies to all types of NR </w:t>
      </w:r>
      <w:r w:rsidR="00DA3DC7" w:rsidRPr="00FB20BD">
        <w:t xml:space="preserve">Power Class 1.5, Power Class 2 and Power Class 3 </w:t>
      </w:r>
      <w:r w:rsidRPr="00FB20BD">
        <w:t xml:space="preserve">UE release 15 and forward that support </w:t>
      </w:r>
      <w:r w:rsidRPr="00FB20BD">
        <w:rPr>
          <w:lang w:eastAsia="zh-CN"/>
        </w:rPr>
        <w:t xml:space="preserve">coherent </w:t>
      </w:r>
      <w:r w:rsidR="00C030BC" w:rsidRPr="00FB20BD">
        <w:t xml:space="preserve">2-layer codebook based </w:t>
      </w:r>
      <w:r w:rsidRPr="00FB20BD">
        <w:t>UL MIMO.</w:t>
      </w:r>
    </w:p>
    <w:p w14:paraId="2D61B1F3" w14:textId="2DE731C3" w:rsidR="004E00EE" w:rsidRPr="00FB20BD" w:rsidRDefault="004E00EE" w:rsidP="004E00EE">
      <w:pPr>
        <w:pStyle w:val="H6"/>
      </w:pPr>
      <w:bookmarkStart w:id="2259" w:name="_Toc27478143"/>
      <w:bookmarkStart w:id="2260" w:name="_Toc36226855"/>
      <w:bookmarkStart w:id="2261" w:name="_Toc44324140"/>
      <w:bookmarkStart w:id="2262" w:name="_Toc52990334"/>
      <w:bookmarkStart w:id="2263" w:name="_Toc60823533"/>
      <w:bookmarkStart w:id="2264" w:name="_Toc60825455"/>
      <w:r w:rsidRPr="00FB20BD">
        <w:t>6.4D.4.3</w:t>
      </w:r>
      <w:r w:rsidRPr="00FB20BD">
        <w:tab/>
        <w:t>Minimum conformance requirements</w:t>
      </w:r>
      <w:bookmarkEnd w:id="2259"/>
      <w:bookmarkEnd w:id="2260"/>
      <w:bookmarkEnd w:id="2261"/>
      <w:bookmarkEnd w:id="2262"/>
      <w:bookmarkEnd w:id="2263"/>
      <w:bookmarkEnd w:id="2264"/>
    </w:p>
    <w:p w14:paraId="17F489B4" w14:textId="77777777" w:rsidR="004E00EE" w:rsidRPr="00FB20BD" w:rsidRDefault="004E00EE" w:rsidP="00B84CF7">
      <w:r w:rsidRPr="00FB20BD">
        <w:t>For coherent UL MIMO, Table 6.4D.4.3-1 lists the maximum allowable difference between the measured relative power and phase errors between different antenna ports in any slot within the specified time window from the last transmitted SRS on the same antenna ports, for the purpose of uplink transmission (codebook or non-codebook usage) and those measured at that last SRS</w:t>
      </w:r>
      <w:r w:rsidRPr="00FB20BD">
        <w:rPr>
          <w:rFonts w:eastAsia="Malgun Gothic"/>
        </w:rPr>
        <w:t xml:space="preserve">. </w:t>
      </w:r>
      <w:r w:rsidRPr="00FB20BD">
        <w:t>The requirements in Table 6.4D.4.3-1 apply when the UL transmission power at each antenna port is larger than 0 dBm</w:t>
      </w:r>
      <w:r w:rsidRPr="00FB20BD">
        <w:rPr>
          <w:rFonts w:eastAsia="Malgun Gothic"/>
        </w:rPr>
        <w:t xml:space="preserve"> </w:t>
      </w:r>
      <w:r w:rsidRPr="00FB20BD">
        <w:t>for SRS transmission and for the duration of time window.</w:t>
      </w:r>
    </w:p>
    <w:p w14:paraId="1B536A60" w14:textId="77777777" w:rsidR="004E00EE" w:rsidRPr="00FB20BD" w:rsidRDefault="004E00EE" w:rsidP="00B84CF7">
      <w:pPr>
        <w:pStyle w:val="TH"/>
      </w:pPr>
      <w:r w:rsidRPr="00FB20BD">
        <w:t>Table 6.4D.4.3-1: Maximum allowable difference of relative phase and power errors in a given slot compared to those measured at last SRS transmitted</w:t>
      </w:r>
    </w:p>
    <w:tbl>
      <w:tblPr>
        <w:tblW w:w="89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3217"/>
        <w:gridCol w:w="2985"/>
        <w:gridCol w:w="2752"/>
      </w:tblGrid>
      <w:tr w:rsidR="004E00EE" w:rsidRPr="00FB20BD" w14:paraId="6630760A" w14:textId="77777777" w:rsidTr="00EF6B6C">
        <w:trPr>
          <w:jc w:val="center"/>
        </w:trPr>
        <w:tc>
          <w:tcPr>
            <w:tcW w:w="3217" w:type="dxa"/>
            <w:shd w:val="clear" w:color="auto" w:fill="auto"/>
            <w:tcMar>
              <w:top w:w="72" w:type="dxa"/>
              <w:left w:w="144" w:type="dxa"/>
              <w:bottom w:w="72" w:type="dxa"/>
              <w:right w:w="144" w:type="dxa"/>
            </w:tcMar>
            <w:vAlign w:val="center"/>
            <w:hideMark/>
          </w:tcPr>
          <w:p w14:paraId="6A24B040" w14:textId="77777777" w:rsidR="004E00EE" w:rsidRPr="00FB20BD" w:rsidRDefault="004E00EE" w:rsidP="00B84CF7">
            <w:pPr>
              <w:pStyle w:val="TAH"/>
            </w:pPr>
            <w:r w:rsidRPr="00FB20BD">
              <w:t>Difference of relative phase error</w:t>
            </w:r>
          </w:p>
        </w:tc>
        <w:tc>
          <w:tcPr>
            <w:tcW w:w="2985" w:type="dxa"/>
            <w:shd w:val="clear" w:color="auto" w:fill="auto"/>
            <w:tcMar>
              <w:top w:w="72" w:type="dxa"/>
              <w:left w:w="144" w:type="dxa"/>
              <w:bottom w:w="72" w:type="dxa"/>
              <w:right w:w="144" w:type="dxa"/>
            </w:tcMar>
            <w:vAlign w:val="center"/>
            <w:hideMark/>
          </w:tcPr>
          <w:p w14:paraId="1C8A7D1D" w14:textId="77777777" w:rsidR="004E00EE" w:rsidRPr="00FB20BD" w:rsidRDefault="004E00EE" w:rsidP="00B84CF7">
            <w:pPr>
              <w:pStyle w:val="TAH"/>
            </w:pPr>
            <w:r w:rsidRPr="00FB20BD">
              <w:t>Difference of relative power error</w:t>
            </w:r>
          </w:p>
        </w:tc>
        <w:tc>
          <w:tcPr>
            <w:tcW w:w="2752" w:type="dxa"/>
            <w:shd w:val="clear" w:color="auto" w:fill="auto"/>
            <w:tcMar>
              <w:top w:w="72" w:type="dxa"/>
              <w:left w:w="144" w:type="dxa"/>
              <w:bottom w:w="72" w:type="dxa"/>
              <w:right w:w="144" w:type="dxa"/>
            </w:tcMar>
            <w:vAlign w:val="center"/>
            <w:hideMark/>
          </w:tcPr>
          <w:p w14:paraId="07EE90AA" w14:textId="77777777" w:rsidR="004E00EE" w:rsidRPr="00FB20BD" w:rsidRDefault="004E00EE" w:rsidP="00B84CF7">
            <w:pPr>
              <w:pStyle w:val="TAH"/>
            </w:pPr>
            <w:r w:rsidRPr="00FB20BD">
              <w:t>Time window</w:t>
            </w:r>
          </w:p>
        </w:tc>
      </w:tr>
      <w:tr w:rsidR="004E00EE" w:rsidRPr="00FB20BD" w14:paraId="797FCD20" w14:textId="77777777" w:rsidTr="00EF6B6C">
        <w:trPr>
          <w:jc w:val="center"/>
        </w:trPr>
        <w:tc>
          <w:tcPr>
            <w:tcW w:w="3217" w:type="dxa"/>
            <w:shd w:val="clear" w:color="auto" w:fill="auto"/>
            <w:tcMar>
              <w:top w:w="72" w:type="dxa"/>
              <w:left w:w="144" w:type="dxa"/>
              <w:bottom w:w="72" w:type="dxa"/>
              <w:right w:w="144" w:type="dxa"/>
            </w:tcMar>
            <w:vAlign w:val="center"/>
            <w:hideMark/>
          </w:tcPr>
          <w:p w14:paraId="6C2D44E2" w14:textId="77777777" w:rsidR="004E00EE" w:rsidRPr="00FB20BD" w:rsidRDefault="004E00EE" w:rsidP="00B84CF7">
            <w:pPr>
              <w:pStyle w:val="TAC"/>
            </w:pPr>
            <w:r w:rsidRPr="00FB20BD">
              <w:t>40 degrees</w:t>
            </w:r>
          </w:p>
        </w:tc>
        <w:tc>
          <w:tcPr>
            <w:tcW w:w="2985" w:type="dxa"/>
            <w:shd w:val="clear" w:color="auto" w:fill="auto"/>
            <w:tcMar>
              <w:top w:w="72" w:type="dxa"/>
              <w:left w:w="144" w:type="dxa"/>
              <w:bottom w:w="72" w:type="dxa"/>
              <w:right w:w="144" w:type="dxa"/>
            </w:tcMar>
            <w:vAlign w:val="center"/>
            <w:hideMark/>
          </w:tcPr>
          <w:p w14:paraId="1FB8777B" w14:textId="77777777" w:rsidR="004E00EE" w:rsidRPr="00FB20BD" w:rsidRDefault="004E00EE" w:rsidP="00B84CF7">
            <w:pPr>
              <w:pStyle w:val="TAC"/>
            </w:pPr>
            <w:r w:rsidRPr="00FB20BD">
              <w:t>4 dB</w:t>
            </w:r>
          </w:p>
        </w:tc>
        <w:tc>
          <w:tcPr>
            <w:tcW w:w="2752" w:type="dxa"/>
            <w:shd w:val="clear" w:color="auto" w:fill="auto"/>
            <w:tcMar>
              <w:top w:w="72" w:type="dxa"/>
              <w:left w:w="144" w:type="dxa"/>
              <w:bottom w:w="72" w:type="dxa"/>
              <w:right w:w="144" w:type="dxa"/>
            </w:tcMar>
            <w:vAlign w:val="center"/>
            <w:hideMark/>
          </w:tcPr>
          <w:p w14:paraId="02CC7A63" w14:textId="77777777" w:rsidR="004E00EE" w:rsidRPr="00FB20BD" w:rsidRDefault="004E00EE" w:rsidP="00B84CF7">
            <w:pPr>
              <w:pStyle w:val="TAC"/>
            </w:pPr>
            <w:r w:rsidRPr="00FB20BD">
              <w:t>20 msec</w:t>
            </w:r>
          </w:p>
        </w:tc>
      </w:tr>
    </w:tbl>
    <w:p w14:paraId="36ED486D" w14:textId="77777777" w:rsidR="004E00EE" w:rsidRPr="00FB20BD" w:rsidRDefault="004E00EE" w:rsidP="00B84CF7"/>
    <w:p w14:paraId="48005B7C" w14:textId="77777777" w:rsidR="004E00EE" w:rsidRPr="00FB20BD" w:rsidRDefault="004E00EE" w:rsidP="00B84CF7">
      <w:r w:rsidRPr="00FB20BD">
        <w:t>The above requirements when all the following conditions are met within the specified time window:</w:t>
      </w:r>
    </w:p>
    <w:p w14:paraId="50C26E60" w14:textId="5A0283CF" w:rsidR="004E00EE" w:rsidRPr="00FB20BD" w:rsidRDefault="004E00EE" w:rsidP="00E21852">
      <w:pPr>
        <w:pStyle w:val="B10"/>
        <w:rPr>
          <w:rFonts w:eastAsia="Malgun Gothic"/>
        </w:rPr>
      </w:pPr>
      <w:r w:rsidRPr="00FB20BD">
        <w:rPr>
          <w:rFonts w:eastAsia="Malgun Gothic"/>
        </w:rPr>
        <w:t>-</w:t>
      </w:r>
      <w:r w:rsidR="00E51A6C" w:rsidRPr="00FB20BD">
        <w:rPr>
          <w:rFonts w:eastAsia="Malgun Gothic"/>
        </w:rPr>
        <w:tab/>
      </w:r>
      <w:r w:rsidRPr="00FB20BD">
        <w:rPr>
          <w:rFonts w:eastAsia="Malgun Gothic"/>
        </w:rPr>
        <w:t xml:space="preserve">UE is not </w:t>
      </w:r>
      <w:r w:rsidR="00660C32" w:rsidRPr="00FB20BD">
        <w:rPr>
          <w:rFonts w:eastAsia="Malgun Gothic"/>
        </w:rPr>
        <w:t>signalled</w:t>
      </w:r>
      <w:r w:rsidRPr="00FB20BD">
        <w:rPr>
          <w:rFonts w:eastAsia="Malgun Gothic"/>
        </w:rPr>
        <w:t xml:space="preserve"> with a change in number of SRS ports in SRS-config, or a change in PUSCH-config </w:t>
      </w:r>
    </w:p>
    <w:p w14:paraId="4E1139E8" w14:textId="2D87834D" w:rsidR="004E00EE" w:rsidRPr="00FB20BD" w:rsidRDefault="004E00EE" w:rsidP="00E21852">
      <w:pPr>
        <w:pStyle w:val="B10"/>
        <w:rPr>
          <w:rFonts w:eastAsia="Malgun Gothic"/>
        </w:rPr>
      </w:pPr>
      <w:r w:rsidRPr="00FB20BD">
        <w:rPr>
          <w:rFonts w:eastAsia="Malgun Gothic"/>
        </w:rPr>
        <w:t>-</w:t>
      </w:r>
      <w:r w:rsidR="00E51A6C" w:rsidRPr="00FB20BD">
        <w:rPr>
          <w:rFonts w:eastAsia="Malgun Gothic"/>
        </w:rPr>
        <w:tab/>
      </w:r>
      <w:r w:rsidRPr="00FB20BD">
        <w:rPr>
          <w:rFonts w:eastAsia="Malgun Gothic"/>
        </w:rPr>
        <w:t xml:space="preserve">UE remains in DRX active time (UE does not enter DRX OFF time) </w:t>
      </w:r>
    </w:p>
    <w:p w14:paraId="05E75BBE" w14:textId="42C4F86A" w:rsidR="004E00EE" w:rsidRPr="00FB20BD" w:rsidRDefault="004E00EE" w:rsidP="00E21852">
      <w:pPr>
        <w:pStyle w:val="B10"/>
        <w:rPr>
          <w:rFonts w:eastAsia="Malgun Gothic"/>
        </w:rPr>
      </w:pPr>
      <w:r w:rsidRPr="00FB20BD">
        <w:rPr>
          <w:rFonts w:eastAsia="Malgun Gothic"/>
        </w:rPr>
        <w:t>-</w:t>
      </w:r>
      <w:r w:rsidR="00E51A6C" w:rsidRPr="00FB20BD">
        <w:rPr>
          <w:rFonts w:eastAsia="Malgun Gothic"/>
        </w:rPr>
        <w:tab/>
      </w:r>
      <w:r w:rsidRPr="00FB20BD">
        <w:rPr>
          <w:rFonts w:eastAsia="Malgun Gothic"/>
        </w:rPr>
        <w:t xml:space="preserve">No measurement gap occurs </w:t>
      </w:r>
    </w:p>
    <w:p w14:paraId="17B72F10" w14:textId="197AD360" w:rsidR="004E00EE" w:rsidRPr="00FB20BD" w:rsidRDefault="004E00EE" w:rsidP="00E21852">
      <w:pPr>
        <w:pStyle w:val="B10"/>
        <w:rPr>
          <w:rFonts w:eastAsia="Malgun Gothic"/>
        </w:rPr>
      </w:pPr>
      <w:r w:rsidRPr="00FB20BD">
        <w:rPr>
          <w:rFonts w:eastAsia="Malgun Gothic"/>
        </w:rPr>
        <w:t>-</w:t>
      </w:r>
      <w:r w:rsidR="00E51A6C" w:rsidRPr="00FB20BD">
        <w:rPr>
          <w:rFonts w:eastAsia="Malgun Gothic"/>
        </w:rPr>
        <w:tab/>
      </w:r>
      <w:r w:rsidRPr="00FB20BD">
        <w:rPr>
          <w:rFonts w:eastAsia="Malgun Gothic"/>
        </w:rPr>
        <w:t xml:space="preserve">No instance of SRS transmission with the usage antenna switching occurs </w:t>
      </w:r>
    </w:p>
    <w:p w14:paraId="699544A3" w14:textId="180BCDB0" w:rsidR="004E00EE" w:rsidRPr="00FB20BD" w:rsidRDefault="004E00EE" w:rsidP="00E21852">
      <w:pPr>
        <w:pStyle w:val="B10"/>
        <w:rPr>
          <w:rFonts w:eastAsia="Malgun Gothic"/>
        </w:rPr>
      </w:pPr>
      <w:r w:rsidRPr="00FB20BD">
        <w:rPr>
          <w:rFonts w:eastAsia="Malgun Gothic"/>
        </w:rPr>
        <w:t>-</w:t>
      </w:r>
      <w:r w:rsidR="00E51A6C" w:rsidRPr="00FB20BD">
        <w:rPr>
          <w:rFonts w:eastAsia="Malgun Gothic"/>
        </w:rPr>
        <w:tab/>
      </w:r>
      <w:r w:rsidRPr="00FB20BD">
        <w:rPr>
          <w:rFonts w:eastAsia="Malgun Gothic"/>
        </w:rPr>
        <w:t xml:space="preserve">Active BWP remains the same </w:t>
      </w:r>
    </w:p>
    <w:p w14:paraId="1E771A87" w14:textId="17DE9B2D" w:rsidR="004E00EE" w:rsidRPr="00FB20BD" w:rsidRDefault="004E00EE" w:rsidP="00E21852">
      <w:pPr>
        <w:pStyle w:val="B10"/>
        <w:rPr>
          <w:rFonts w:eastAsia="Malgun Gothic"/>
        </w:rPr>
      </w:pPr>
      <w:r w:rsidRPr="00FB20BD">
        <w:rPr>
          <w:rFonts w:eastAsia="Malgun Gothic"/>
        </w:rPr>
        <w:t>-</w:t>
      </w:r>
      <w:r w:rsidR="00E51A6C" w:rsidRPr="00FB20BD">
        <w:rPr>
          <w:rFonts w:eastAsia="Malgun Gothic"/>
        </w:rPr>
        <w:tab/>
      </w:r>
      <w:r w:rsidRPr="00FB20BD">
        <w:rPr>
          <w:rFonts w:eastAsia="Malgun Gothic"/>
        </w:rPr>
        <w:t>EN-DC and CA configuration is not changed for the UE (UE is not configured or de-configured with PScell or SCell(s))</w:t>
      </w:r>
    </w:p>
    <w:p w14:paraId="0B5E65E5" w14:textId="58C5BE79" w:rsidR="00E51A6C" w:rsidRPr="00FB20BD" w:rsidRDefault="00E51A6C" w:rsidP="00E21852">
      <w:pPr>
        <w:pStyle w:val="B10"/>
      </w:pPr>
      <w:r w:rsidRPr="00FB20BD">
        <w:rPr>
          <w:rFonts w:eastAsia="Malgun Gothic"/>
        </w:rPr>
        <w:t>-</w:t>
      </w:r>
      <w:r w:rsidRPr="00FB20BD">
        <w:rPr>
          <w:rFonts w:eastAsia="Malgun Gothic"/>
        </w:rPr>
        <w:tab/>
      </w:r>
      <w:r w:rsidRPr="00FB20BD">
        <w:t>W</w:t>
      </w:r>
      <w:r w:rsidRPr="00FB20BD">
        <w:rPr>
          <w:rFonts w:eastAsia="Malgun Gothic"/>
        </w:rPr>
        <w:t>hen</w:t>
      </w:r>
      <w:r w:rsidRPr="00FB20BD">
        <w:t xml:space="preserve"> </w:t>
      </w:r>
      <w:r w:rsidRPr="00FB20BD">
        <w:rPr>
          <w:iCs/>
        </w:rPr>
        <w:t xml:space="preserve">UE is not </w:t>
      </w:r>
      <w:r w:rsidRPr="00FB20BD">
        <w:rPr>
          <w:rFonts w:eastAsia="Malgun Gothic"/>
        </w:rPr>
        <w:t>configured</w:t>
      </w:r>
      <w:r w:rsidRPr="00FB20BD">
        <w:rPr>
          <w:lang w:eastAsia="fr-FR"/>
        </w:rPr>
        <w:t xml:space="preserve"> with uplink switching</w:t>
      </w:r>
      <w:r w:rsidRPr="00FB20BD">
        <w:t>; or w</w:t>
      </w:r>
      <w:r w:rsidRPr="00FB20BD">
        <w:rPr>
          <w:rFonts w:eastAsia="Malgun Gothic"/>
        </w:rPr>
        <w:t>hen</w:t>
      </w:r>
      <w:r w:rsidRPr="00FB20BD">
        <w:t xml:space="preserve"> </w:t>
      </w:r>
      <w:r w:rsidRPr="00FB20BD">
        <w:rPr>
          <w:iCs/>
        </w:rPr>
        <w:t xml:space="preserve">UE is </w:t>
      </w:r>
      <w:r w:rsidRPr="00FB20BD">
        <w:rPr>
          <w:lang w:eastAsia="fr-FR"/>
        </w:rPr>
        <w:t>configured with uplink switching</w:t>
      </w:r>
      <w:r w:rsidRPr="00FB20BD">
        <w:t xml:space="preserve">, and ‘fullCoherent’ codebook subset is supported in the corresponding carrier according to the capability </w:t>
      </w:r>
      <w:r w:rsidRPr="00FB20BD">
        <w:rPr>
          <w:bCs/>
          <w:i/>
          <w:iCs/>
        </w:rPr>
        <w:t>uplinkTxSwitching</w:t>
      </w:r>
      <w:r w:rsidRPr="00FB20BD">
        <w:t>-</w:t>
      </w:r>
      <w:r w:rsidRPr="00FB20BD">
        <w:rPr>
          <w:i/>
        </w:rPr>
        <w:t>PUSCH</w:t>
      </w:r>
      <w:r w:rsidRPr="00FB20BD">
        <w:rPr>
          <w:bCs/>
          <w:i/>
          <w:iCs/>
        </w:rPr>
        <w:t>-</w:t>
      </w:r>
      <w:r w:rsidRPr="00FB20BD">
        <w:rPr>
          <w:i/>
          <w:iCs/>
        </w:rPr>
        <w:t xml:space="preserve">TransCoherence </w:t>
      </w:r>
      <w:r w:rsidRPr="00FB20BD">
        <w:rPr>
          <w:iCs/>
        </w:rPr>
        <w:t>and/or</w:t>
      </w:r>
      <w:r w:rsidRPr="00FB20BD">
        <w:rPr>
          <w:i/>
          <w:iCs/>
        </w:rPr>
        <w:t xml:space="preserve"> </w:t>
      </w:r>
      <w:r w:rsidRPr="00FB20BD">
        <w:rPr>
          <w:i/>
        </w:rPr>
        <w:t>uplinkTxSwitching2T2T-PUSCH-TransCoherence</w:t>
      </w:r>
      <w:r w:rsidRPr="00FB20BD">
        <w:rPr>
          <w:iCs/>
        </w:rPr>
        <w:t>; or</w:t>
      </w:r>
      <w:r w:rsidRPr="00FB20BD">
        <w:t xml:space="preserve"> w</w:t>
      </w:r>
      <w:r w:rsidRPr="00FB20BD">
        <w:rPr>
          <w:rFonts w:eastAsia="Malgun Gothic"/>
        </w:rPr>
        <w:t>hen</w:t>
      </w:r>
      <w:r w:rsidRPr="00FB20BD">
        <w:t xml:space="preserve"> </w:t>
      </w:r>
      <w:r w:rsidRPr="00FB20BD">
        <w:rPr>
          <w:iCs/>
        </w:rPr>
        <w:t xml:space="preserve">UE is </w:t>
      </w:r>
      <w:r w:rsidRPr="00FB20BD">
        <w:rPr>
          <w:lang w:eastAsia="fr-FR"/>
        </w:rPr>
        <w:t>configured with uplink switching</w:t>
      </w:r>
      <w:r w:rsidRPr="00FB20BD">
        <w:t>,</w:t>
      </w:r>
      <w:r w:rsidRPr="00FB20BD">
        <w:rPr>
          <w:iCs/>
        </w:rPr>
        <w:t xml:space="preserve"> ‘nonCoherent’</w:t>
      </w:r>
      <w:r w:rsidRPr="00FB20BD">
        <w:t xml:space="preserve"> codebook subset is supported in the corresponding carrier according to the capability </w:t>
      </w:r>
      <w:r w:rsidRPr="00FB20BD">
        <w:rPr>
          <w:bCs/>
          <w:i/>
          <w:iCs/>
        </w:rPr>
        <w:t>uplinkTxSwitching</w:t>
      </w:r>
      <w:r w:rsidRPr="00FB20BD">
        <w:t>-</w:t>
      </w:r>
      <w:r w:rsidRPr="00FB20BD">
        <w:rPr>
          <w:i/>
        </w:rPr>
        <w:t>PUSCH</w:t>
      </w:r>
      <w:r w:rsidRPr="00FB20BD">
        <w:rPr>
          <w:bCs/>
          <w:i/>
          <w:iCs/>
        </w:rPr>
        <w:t>-</w:t>
      </w:r>
      <w:r w:rsidRPr="00FB20BD">
        <w:rPr>
          <w:i/>
          <w:iCs/>
        </w:rPr>
        <w:t>TransCoherence</w:t>
      </w:r>
      <w:r w:rsidRPr="00FB20BD">
        <w:rPr>
          <w:iCs/>
        </w:rPr>
        <w:t xml:space="preserve"> and/or</w:t>
      </w:r>
      <w:r w:rsidRPr="00FB20BD">
        <w:rPr>
          <w:i/>
          <w:iCs/>
        </w:rPr>
        <w:t xml:space="preserve"> </w:t>
      </w:r>
      <w:r w:rsidRPr="00FB20BD">
        <w:rPr>
          <w:i/>
        </w:rPr>
        <w:t>uplinkTxSwitching2T2T-PUSCH-TransCoherence</w:t>
      </w:r>
      <w:r w:rsidRPr="00FB20BD">
        <w:rPr>
          <w:iCs/>
        </w:rPr>
        <w:t>,</w:t>
      </w:r>
      <w:r w:rsidRPr="00FB20BD">
        <w:rPr>
          <w:i/>
          <w:iCs/>
        </w:rPr>
        <w:t xml:space="preserve"> </w:t>
      </w:r>
      <w:r w:rsidRPr="00FB20BD">
        <w:rPr>
          <w:iCs/>
        </w:rPr>
        <w:t xml:space="preserve">and </w:t>
      </w:r>
      <w:r w:rsidRPr="00FB20BD">
        <w:t xml:space="preserve">uplink switching is not triggered </w:t>
      </w:r>
      <w:r w:rsidRPr="00FB20BD">
        <w:rPr>
          <w:iCs/>
        </w:rPr>
        <w:t xml:space="preserve">by the </w:t>
      </w:r>
      <w:r w:rsidRPr="00FB20BD">
        <w:t>switching mechanisms specified in sub-clause 6.1.6 of TS 38.214</w:t>
      </w:r>
      <w:r w:rsidRPr="00FB20BD">
        <w:rPr>
          <w:rStyle w:val="apple-converted-space"/>
        </w:rPr>
        <w:t> </w:t>
      </w:r>
      <w:r w:rsidRPr="00FB20BD">
        <w:t xml:space="preserve">[10] </w:t>
      </w:r>
      <w:r w:rsidRPr="00FB20BD">
        <w:rPr>
          <w:rFonts w:eastAsia="Malgun Gothic"/>
          <w:iCs/>
        </w:rPr>
        <w:t>between last transmitted SRS and scheduled transmission.</w:t>
      </w:r>
    </w:p>
    <w:p w14:paraId="5A416371" w14:textId="77777777" w:rsidR="004E00EE" w:rsidRPr="00FB20BD" w:rsidRDefault="004E00EE" w:rsidP="00B84CF7">
      <w:r w:rsidRPr="00FB20BD">
        <w:t>The normative reference for this requirement is TS 38.101-1 [2] clause 6.4D.4</w:t>
      </w:r>
    </w:p>
    <w:p w14:paraId="1990BAF2" w14:textId="29BF2D95" w:rsidR="004E00EE" w:rsidRPr="00FB20BD" w:rsidRDefault="004E00EE" w:rsidP="004E00EE">
      <w:pPr>
        <w:pStyle w:val="H6"/>
      </w:pPr>
      <w:bookmarkStart w:id="2265" w:name="_Toc27478144"/>
      <w:bookmarkStart w:id="2266" w:name="_Toc36226856"/>
      <w:bookmarkStart w:id="2267" w:name="_Toc44324141"/>
      <w:bookmarkStart w:id="2268" w:name="_Toc52990335"/>
      <w:bookmarkStart w:id="2269" w:name="_Toc60823534"/>
      <w:bookmarkStart w:id="2270" w:name="_Toc60825456"/>
      <w:r w:rsidRPr="00FB20BD">
        <w:t>6.4D.4.4</w:t>
      </w:r>
      <w:r w:rsidRPr="00FB20BD">
        <w:tab/>
        <w:t>Test description</w:t>
      </w:r>
      <w:bookmarkEnd w:id="2265"/>
      <w:bookmarkEnd w:id="2266"/>
      <w:bookmarkEnd w:id="2267"/>
      <w:bookmarkEnd w:id="2268"/>
      <w:bookmarkEnd w:id="2269"/>
      <w:bookmarkEnd w:id="2270"/>
    </w:p>
    <w:p w14:paraId="6060A809" w14:textId="77777777" w:rsidR="004E00EE" w:rsidRPr="00FB20BD" w:rsidRDefault="004E00EE" w:rsidP="004E00EE">
      <w:pPr>
        <w:pStyle w:val="H6"/>
      </w:pPr>
      <w:bookmarkStart w:id="2271" w:name="_Toc27478145"/>
      <w:bookmarkStart w:id="2272" w:name="_Toc36226857"/>
      <w:bookmarkStart w:id="2273" w:name="_Toc44324142"/>
      <w:bookmarkStart w:id="2274" w:name="_Toc52990336"/>
      <w:bookmarkStart w:id="2275" w:name="_Toc60823535"/>
      <w:bookmarkStart w:id="2276" w:name="_Toc60825457"/>
      <w:r w:rsidRPr="00FB20BD">
        <w:t>6.4D.4.4.1</w:t>
      </w:r>
      <w:r w:rsidRPr="00FB20BD">
        <w:tab/>
        <w:t>Initial condition</w:t>
      </w:r>
      <w:bookmarkEnd w:id="2271"/>
      <w:bookmarkEnd w:id="2272"/>
      <w:bookmarkEnd w:id="2273"/>
      <w:bookmarkEnd w:id="2274"/>
      <w:bookmarkEnd w:id="2275"/>
      <w:bookmarkEnd w:id="2276"/>
    </w:p>
    <w:p w14:paraId="771B3E1A" w14:textId="77777777" w:rsidR="004E00EE" w:rsidRPr="00FB20BD" w:rsidRDefault="004E00EE" w:rsidP="00B84CF7">
      <w:pPr>
        <w:rPr>
          <w:rFonts w:eastAsia="MS Mincho"/>
        </w:rPr>
      </w:pPr>
      <w:r w:rsidRPr="00FB20BD">
        <w:t>Initial conditions are a set of test configurations the UE needs to be tested in and the steps for the SS to take with the UE to reach the correct measurement state.</w:t>
      </w:r>
    </w:p>
    <w:p w14:paraId="6B2A6DAB"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D.4.4.1-1. The details of the uplink reference measurement channels (RMCs) are specified in Annexes A.2. Configurations of PDSCH and PDCCH before measurement are specified in Annex C.2.</w:t>
      </w:r>
    </w:p>
    <w:p w14:paraId="55BE2DA2" w14:textId="77777777" w:rsidR="004E00EE" w:rsidRPr="00FB20BD" w:rsidRDefault="004E00EE" w:rsidP="00B84CF7">
      <w:pPr>
        <w:pStyle w:val="TH"/>
        <w:rPr>
          <w:lang w:eastAsia="zh-CN"/>
        </w:rPr>
      </w:pPr>
      <w:r w:rsidRPr="00FB20BD">
        <w:t>Table 6.4D.4.4.1-1: Test Configuration T</w:t>
      </w:r>
      <w:r w:rsidRPr="00FB20BD">
        <w:rPr>
          <w:lang w:eastAsia="zh-CN"/>
        </w:rPr>
        <w:t>able</w:t>
      </w:r>
    </w:p>
    <w:p w14:paraId="7BE98B12" w14:textId="77777777" w:rsidR="004E00EE" w:rsidRPr="00FB20BD" w:rsidRDefault="004E00EE" w:rsidP="00B84CF7">
      <w:pPr>
        <w:rPr>
          <w:lang w:eastAsia="zh-CN"/>
        </w:rPr>
      </w:pPr>
      <w:r w:rsidRPr="00FB20BD">
        <w:rPr>
          <w:lang w:eastAsia="zh-CN"/>
        </w:rPr>
        <w:t>FFS</w:t>
      </w:r>
    </w:p>
    <w:p w14:paraId="49892EF8" w14:textId="77777777" w:rsidR="004E00EE" w:rsidRPr="00FB20BD" w:rsidRDefault="004E00EE" w:rsidP="00B84CF7">
      <w:pPr>
        <w:pStyle w:val="B10"/>
      </w:pPr>
      <w:r w:rsidRPr="00FB20BD">
        <w:t>1.</w:t>
      </w:r>
      <w:r w:rsidRPr="00FB20BD">
        <w:rPr>
          <w:lang w:eastAsia="zh-CN"/>
        </w:rPr>
        <w:tab/>
      </w:r>
      <w:r w:rsidRPr="00FB20BD">
        <w:t>Connect the SS to the UE antenna connectors as shown in TS 38.508-1 [5] Annex A, in Figure A.3.1.1.2 for TE diagram and section A.3.2 for UE diagram.</w:t>
      </w:r>
    </w:p>
    <w:p w14:paraId="2EDBBCA2" w14:textId="77777777" w:rsidR="004E00EE" w:rsidRPr="00FB20BD" w:rsidRDefault="004E00EE"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 xml:space="preserve">according to TS 38.508-1 [5] subclause </w:t>
      </w:r>
      <w:r w:rsidRPr="00FB20BD">
        <w:rPr>
          <w:lang w:eastAsia="zh-CN"/>
        </w:rPr>
        <w:t>4.4.3.</w:t>
      </w:r>
    </w:p>
    <w:p w14:paraId="3EE052D7" w14:textId="77777777" w:rsidR="004E00EE" w:rsidRPr="00FB20BD" w:rsidRDefault="004E00EE" w:rsidP="00B84CF7">
      <w:pPr>
        <w:pStyle w:val="B10"/>
      </w:pPr>
      <w:r w:rsidRPr="00FB20BD">
        <w:rPr>
          <w:lang w:eastAsia="zh-CN"/>
        </w:rPr>
        <w:t>3.</w:t>
      </w:r>
      <w:r w:rsidRPr="00FB20BD">
        <w:rPr>
          <w:lang w:eastAsia="zh-CN"/>
        </w:rPr>
        <w:tab/>
        <w:t xml:space="preserve">Downlink signals are initially set up according to </w:t>
      </w:r>
      <w:r w:rsidRPr="00FB20BD">
        <w:t>Annex C.0, C.1, C.2, and uplink signals according to Annex G.0, G.1, G.2, G.3.0.</w:t>
      </w:r>
    </w:p>
    <w:p w14:paraId="3ED6E097" w14:textId="77777777" w:rsidR="004E00EE" w:rsidRPr="00FB20BD" w:rsidRDefault="004E00EE" w:rsidP="00B84CF7">
      <w:pPr>
        <w:pStyle w:val="B10"/>
      </w:pPr>
      <w:r w:rsidRPr="00FB20BD">
        <w:t>4.</w:t>
      </w:r>
      <w:r w:rsidRPr="00FB20BD">
        <w:tab/>
        <w:t>The UL Reference Measurement channels are set according to Table 6.4D.4.4.1-1.</w:t>
      </w:r>
    </w:p>
    <w:p w14:paraId="5472DC91" w14:textId="77777777" w:rsidR="004E00EE" w:rsidRPr="00FB20BD" w:rsidRDefault="004E00EE" w:rsidP="00B84CF7">
      <w:pPr>
        <w:pStyle w:val="B10"/>
      </w:pPr>
      <w:r w:rsidRPr="00FB20BD">
        <w:t>5.</w:t>
      </w:r>
      <w:r w:rsidRPr="00FB20BD">
        <w:tab/>
        <w:t>Propagation conditions are set according to Annex B.0.</w:t>
      </w:r>
    </w:p>
    <w:p w14:paraId="55848D1A" w14:textId="77777777" w:rsidR="004E00EE" w:rsidRPr="00FB20BD" w:rsidRDefault="004E00EE" w:rsidP="00B84CF7">
      <w:pPr>
        <w:pStyle w:val="B10"/>
      </w:pPr>
      <w:r w:rsidRPr="00FB20BD">
        <w:t>6.</w:t>
      </w:r>
      <w:r w:rsidRPr="00FB20BD">
        <w:tab/>
        <w:t xml:space="preserve">Ensure the UE is in state RRC_CONNECTED with generic procedure parameters Connectivity </w:t>
      </w:r>
      <w:r w:rsidRPr="00FB20BD">
        <w:rPr>
          <w:i/>
        </w:rPr>
        <w:t>NR</w:t>
      </w:r>
      <w:r w:rsidRPr="00FB20BD">
        <w:rPr>
          <w:i/>
          <w:lang w:eastAsia="zh-CN"/>
        </w:rPr>
        <w:t xml:space="preserve">, </w:t>
      </w:r>
      <w:r w:rsidRPr="00FB20BD">
        <w:rPr>
          <w:lang w:eastAsia="zh-CN"/>
        </w:rPr>
        <w:t>Connected without release</w:t>
      </w:r>
      <w:r w:rsidRPr="00FB20BD">
        <w:rPr>
          <w:i/>
          <w:lang w:eastAsia="zh-CN"/>
        </w:rPr>
        <w:t xml:space="preserve"> On,</w:t>
      </w:r>
      <w:r w:rsidRPr="00FB20BD">
        <w:t xml:space="preserve"> </w:t>
      </w:r>
      <w:r w:rsidRPr="00FB20BD">
        <w:rPr>
          <w:lang w:eastAsia="zh-CN"/>
        </w:rPr>
        <w:t xml:space="preserve">Test Mode </w:t>
      </w:r>
      <w:r w:rsidRPr="00FB20BD">
        <w:rPr>
          <w:i/>
          <w:lang w:eastAsia="zh-CN"/>
        </w:rPr>
        <w:t>On</w:t>
      </w:r>
      <w:r w:rsidRPr="00FB20BD">
        <w:rPr>
          <w:lang w:eastAsia="zh-CN"/>
        </w:rPr>
        <w:t xml:space="preserve"> and Test Loop Function</w:t>
      </w:r>
      <w:r w:rsidRPr="00FB20BD">
        <w:rPr>
          <w:i/>
          <w:lang w:eastAsia="zh-CN"/>
        </w:rPr>
        <w:t xml:space="preserve"> On </w:t>
      </w:r>
      <w:r w:rsidRPr="00FB20BD">
        <w:t>according to TS 38.508-1 [5] clause 4.5. Message contents are defined in clause 6.4D.4.4.3</w:t>
      </w:r>
    </w:p>
    <w:p w14:paraId="592603E6" w14:textId="4E84285D" w:rsidR="004E00EE" w:rsidRPr="00FB20BD" w:rsidRDefault="004E00EE" w:rsidP="004E00EE">
      <w:pPr>
        <w:pStyle w:val="H6"/>
      </w:pPr>
      <w:bookmarkStart w:id="2277" w:name="_Toc27478146"/>
      <w:bookmarkStart w:id="2278" w:name="_Toc36226858"/>
      <w:bookmarkStart w:id="2279" w:name="_Toc44324143"/>
      <w:bookmarkStart w:id="2280" w:name="_Toc52990337"/>
      <w:bookmarkStart w:id="2281" w:name="_Toc60823536"/>
      <w:bookmarkStart w:id="2282" w:name="_Toc60825458"/>
      <w:r w:rsidRPr="00FB20BD">
        <w:t>6.4D.4.4.2</w:t>
      </w:r>
      <w:r w:rsidRPr="00FB20BD">
        <w:tab/>
        <w:t>Test procedure</w:t>
      </w:r>
      <w:bookmarkEnd w:id="2277"/>
      <w:bookmarkEnd w:id="2278"/>
      <w:bookmarkEnd w:id="2279"/>
      <w:bookmarkEnd w:id="2280"/>
      <w:bookmarkEnd w:id="2281"/>
      <w:bookmarkEnd w:id="2282"/>
    </w:p>
    <w:p w14:paraId="22706626" w14:textId="77777777" w:rsidR="004E00EE" w:rsidRPr="00FB20BD" w:rsidRDefault="004E00EE" w:rsidP="00B84CF7">
      <w:pPr>
        <w:pStyle w:val="B10"/>
      </w:pPr>
      <w:bookmarkStart w:id="2283" w:name="_Toc27478147"/>
      <w:bookmarkStart w:id="2284" w:name="_Toc36226859"/>
      <w:bookmarkStart w:id="2285" w:name="_Toc44324144"/>
      <w:bookmarkStart w:id="2286" w:name="_Toc52990338"/>
      <w:bookmarkStart w:id="2287" w:name="_Toc60823537"/>
      <w:bookmarkStart w:id="2288" w:name="_Toc60825459"/>
      <w:r w:rsidRPr="00FB20BD">
        <w:t>1.</w:t>
      </w:r>
      <w:r w:rsidRPr="00FB20BD">
        <w:tab/>
        <w:t>SS sends uplink scheduling information for each UL HARQ process via PDCCH DCI format 0_1 for C_RNTI to schedule the UL RMC according to Table 6.4D.4.4.1-1. Since the UE has no payload and no loopback data to send the UE sends uplink MAC padding bits on the UL RMC.</w:t>
      </w:r>
    </w:p>
    <w:p w14:paraId="4D0B803E" w14:textId="77777777" w:rsidR="004E00EE" w:rsidRPr="00FB20BD" w:rsidRDefault="004E00EE" w:rsidP="00B84CF7">
      <w:pPr>
        <w:pStyle w:val="B10"/>
      </w:pPr>
      <w:r w:rsidRPr="00FB20BD">
        <w:t>2.</w:t>
      </w:r>
      <w:r w:rsidRPr="00FB20BD">
        <w:tab/>
        <w:t>Send continuously uplink power control "up" commands in every uplink scheduling information to the UE; allow at least 200ms starting from the first TPC command in this step to ensure that the UE reaches the Pumax level of the test point.</w:t>
      </w:r>
    </w:p>
    <w:p w14:paraId="4D43AC74" w14:textId="77777777" w:rsidR="004E00EE" w:rsidRPr="00FB20BD" w:rsidRDefault="004E00EE" w:rsidP="00B84CF7">
      <w:pPr>
        <w:pStyle w:val="B10"/>
      </w:pPr>
      <w:r w:rsidRPr="00FB20BD">
        <w:t>3.</w:t>
      </w:r>
      <w:r w:rsidRPr="00FB20BD">
        <w:tab/>
        <w:t>Measure the mean power of the UE on each antenna port on SRS symbol in the SRS channel bandwidth according to the test configuration from table 6.4D.4.4.1-1. Calculate the power difference between antenna ports and save this value as ‘Power_ref’.</w:t>
      </w:r>
    </w:p>
    <w:p w14:paraId="383BC77E" w14:textId="77777777" w:rsidR="004E00EE" w:rsidRPr="00FB20BD" w:rsidRDefault="004E00EE" w:rsidP="00B84CF7">
      <w:pPr>
        <w:pStyle w:val="B10"/>
        <w:rPr>
          <w:lang w:eastAsia="zh-CN"/>
        </w:rPr>
      </w:pPr>
      <w:r w:rsidRPr="00FB20BD">
        <w:t>4.</w:t>
      </w:r>
      <w:r w:rsidRPr="00FB20BD">
        <w:tab/>
        <w:t>On the slots within 20ms following the SRS symbol, measure the mean power of the UE on each antenna port in the channel bandwidth according to the test configuration from table 6.2.4.4.1-1. The period of measurement shall be at least the continuous duration of one active slot and in the uplink symbols. For TDD slots with transient periods are not under test. Calculate the power difference between antenna ports and save this value as ‘Power_meas’.</w:t>
      </w:r>
    </w:p>
    <w:p w14:paraId="6860EF15" w14:textId="1CFD050D" w:rsidR="004E00EE" w:rsidRPr="00FB20BD" w:rsidRDefault="004E00EE" w:rsidP="004E00EE">
      <w:pPr>
        <w:pStyle w:val="H6"/>
      </w:pPr>
      <w:r w:rsidRPr="00FB20BD">
        <w:t>6.4D.4.4.3</w:t>
      </w:r>
      <w:r w:rsidRPr="00FB20BD">
        <w:tab/>
      </w:r>
      <w:r w:rsidRPr="00FB20BD">
        <w:rPr>
          <w:snapToGrid w:val="0"/>
        </w:rPr>
        <w:t>Message contents</w:t>
      </w:r>
      <w:bookmarkEnd w:id="2283"/>
      <w:bookmarkEnd w:id="2284"/>
      <w:bookmarkEnd w:id="2285"/>
      <w:bookmarkEnd w:id="2286"/>
      <w:bookmarkEnd w:id="2287"/>
      <w:bookmarkEnd w:id="2288"/>
    </w:p>
    <w:p w14:paraId="69C0EF50" w14:textId="77777777" w:rsidR="004E00EE" w:rsidRPr="00FB20BD" w:rsidRDefault="004E00EE" w:rsidP="00B84CF7">
      <w:pPr>
        <w:rPr>
          <w:rFonts w:eastAsia="MS Mincho"/>
          <w:lang w:eastAsia="zh-CN"/>
        </w:rPr>
      </w:pPr>
      <w:r w:rsidRPr="00FB20BD">
        <w:t>Message contents are according to TS 38.508-1 [5] subclause 4.6 and 5.4 ensuring Table 4.6.3-182 with the condition 2TX_UL_MIMO.</w:t>
      </w:r>
    </w:p>
    <w:p w14:paraId="29A9C57A" w14:textId="571FA49D" w:rsidR="004E00EE" w:rsidRPr="00FB20BD" w:rsidRDefault="004E00EE" w:rsidP="004E00EE">
      <w:pPr>
        <w:pStyle w:val="H6"/>
      </w:pPr>
      <w:bookmarkStart w:id="2289" w:name="_Toc27478148"/>
      <w:bookmarkStart w:id="2290" w:name="_Toc36226860"/>
      <w:bookmarkStart w:id="2291" w:name="_Toc44324145"/>
      <w:bookmarkStart w:id="2292" w:name="_Toc52990339"/>
      <w:bookmarkStart w:id="2293" w:name="_Toc60823538"/>
      <w:bookmarkStart w:id="2294" w:name="_Toc60825460"/>
      <w:r w:rsidRPr="00FB20BD">
        <w:t>6.4D.4.5</w:t>
      </w:r>
      <w:r w:rsidRPr="00FB20BD">
        <w:tab/>
        <w:t>Test requirement</w:t>
      </w:r>
      <w:bookmarkEnd w:id="2289"/>
      <w:bookmarkEnd w:id="2290"/>
      <w:bookmarkEnd w:id="2291"/>
      <w:bookmarkEnd w:id="2292"/>
      <w:bookmarkEnd w:id="2293"/>
      <w:bookmarkEnd w:id="2294"/>
    </w:p>
    <w:p w14:paraId="7109A4FF" w14:textId="77777777" w:rsidR="004E00EE" w:rsidRPr="00FB20BD" w:rsidRDefault="004E00EE" w:rsidP="00B84CF7">
      <w:r w:rsidRPr="00FB20BD">
        <w:t>Maximum allowable difference of ‘power_ref’ measured in step 3 and ‘power_meas’ measured in step 4 shall not exceed the described relative power error in Table 6.4D.4.5-1.</w:t>
      </w:r>
    </w:p>
    <w:p w14:paraId="1A0BB603" w14:textId="77777777" w:rsidR="004E00EE" w:rsidRPr="00FB20BD" w:rsidRDefault="004E00EE" w:rsidP="00B84CF7">
      <w:pPr>
        <w:pStyle w:val="TH"/>
      </w:pPr>
      <w:r w:rsidRPr="00FB20BD">
        <w:t>Table 6.4D.4.5-1: Maximum allowable difference of relative phase and power errors in a given slot compared to those measured at last SRS transmitted</w:t>
      </w:r>
    </w:p>
    <w:tbl>
      <w:tblPr>
        <w:tblW w:w="89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3217"/>
        <w:gridCol w:w="2985"/>
        <w:gridCol w:w="2752"/>
      </w:tblGrid>
      <w:tr w:rsidR="004E00EE" w:rsidRPr="00FB20BD" w14:paraId="6193D8D8" w14:textId="77777777" w:rsidTr="00EF6B6C">
        <w:trPr>
          <w:jc w:val="center"/>
        </w:trPr>
        <w:tc>
          <w:tcPr>
            <w:tcW w:w="3217" w:type="dxa"/>
            <w:shd w:val="clear" w:color="auto" w:fill="auto"/>
            <w:tcMar>
              <w:top w:w="72" w:type="dxa"/>
              <w:left w:w="144" w:type="dxa"/>
              <w:bottom w:w="72" w:type="dxa"/>
              <w:right w:w="144" w:type="dxa"/>
            </w:tcMar>
            <w:vAlign w:val="center"/>
            <w:hideMark/>
          </w:tcPr>
          <w:p w14:paraId="4E524FCE" w14:textId="77777777" w:rsidR="004E00EE" w:rsidRPr="00FB20BD" w:rsidRDefault="004E00EE" w:rsidP="00B84CF7">
            <w:pPr>
              <w:pStyle w:val="TAH"/>
            </w:pPr>
            <w:r w:rsidRPr="00FB20BD">
              <w:t>Difference of relative phase error</w:t>
            </w:r>
          </w:p>
        </w:tc>
        <w:tc>
          <w:tcPr>
            <w:tcW w:w="2985" w:type="dxa"/>
            <w:shd w:val="clear" w:color="auto" w:fill="auto"/>
            <w:tcMar>
              <w:top w:w="72" w:type="dxa"/>
              <w:left w:w="144" w:type="dxa"/>
              <w:bottom w:w="72" w:type="dxa"/>
              <w:right w:w="144" w:type="dxa"/>
            </w:tcMar>
            <w:vAlign w:val="center"/>
            <w:hideMark/>
          </w:tcPr>
          <w:p w14:paraId="46CC6CF3" w14:textId="77777777" w:rsidR="004E00EE" w:rsidRPr="00FB20BD" w:rsidRDefault="004E00EE" w:rsidP="00B84CF7">
            <w:pPr>
              <w:pStyle w:val="TAH"/>
            </w:pPr>
            <w:r w:rsidRPr="00FB20BD">
              <w:t>Difference of relative power error</w:t>
            </w:r>
          </w:p>
        </w:tc>
        <w:tc>
          <w:tcPr>
            <w:tcW w:w="2752" w:type="dxa"/>
            <w:shd w:val="clear" w:color="auto" w:fill="auto"/>
            <w:tcMar>
              <w:top w:w="72" w:type="dxa"/>
              <w:left w:w="144" w:type="dxa"/>
              <w:bottom w:w="72" w:type="dxa"/>
              <w:right w:w="144" w:type="dxa"/>
            </w:tcMar>
            <w:vAlign w:val="center"/>
            <w:hideMark/>
          </w:tcPr>
          <w:p w14:paraId="2B7C7B53" w14:textId="77777777" w:rsidR="004E00EE" w:rsidRPr="00FB20BD" w:rsidRDefault="004E00EE" w:rsidP="00B84CF7">
            <w:pPr>
              <w:pStyle w:val="TAH"/>
            </w:pPr>
            <w:r w:rsidRPr="00FB20BD">
              <w:t>Time window</w:t>
            </w:r>
          </w:p>
        </w:tc>
      </w:tr>
      <w:tr w:rsidR="004E00EE" w:rsidRPr="00FB20BD" w14:paraId="2687DEC5" w14:textId="77777777" w:rsidTr="00EF6B6C">
        <w:trPr>
          <w:jc w:val="center"/>
        </w:trPr>
        <w:tc>
          <w:tcPr>
            <w:tcW w:w="3217" w:type="dxa"/>
            <w:shd w:val="clear" w:color="auto" w:fill="auto"/>
            <w:tcMar>
              <w:top w:w="72" w:type="dxa"/>
              <w:left w:w="144" w:type="dxa"/>
              <w:bottom w:w="72" w:type="dxa"/>
              <w:right w:w="144" w:type="dxa"/>
            </w:tcMar>
            <w:vAlign w:val="center"/>
            <w:hideMark/>
          </w:tcPr>
          <w:p w14:paraId="7FF2D16C" w14:textId="77777777" w:rsidR="004E00EE" w:rsidRPr="00FB20BD" w:rsidRDefault="004E00EE" w:rsidP="00B84CF7">
            <w:pPr>
              <w:pStyle w:val="TAC"/>
            </w:pPr>
            <w:r w:rsidRPr="00FB20BD">
              <w:t>40+TT degrees</w:t>
            </w:r>
          </w:p>
        </w:tc>
        <w:tc>
          <w:tcPr>
            <w:tcW w:w="2985" w:type="dxa"/>
            <w:shd w:val="clear" w:color="auto" w:fill="auto"/>
            <w:tcMar>
              <w:top w:w="72" w:type="dxa"/>
              <w:left w:w="144" w:type="dxa"/>
              <w:bottom w:w="72" w:type="dxa"/>
              <w:right w:w="144" w:type="dxa"/>
            </w:tcMar>
            <w:vAlign w:val="center"/>
            <w:hideMark/>
          </w:tcPr>
          <w:p w14:paraId="21591F36" w14:textId="77777777" w:rsidR="004E00EE" w:rsidRPr="00FB20BD" w:rsidRDefault="004E00EE" w:rsidP="00B84CF7">
            <w:pPr>
              <w:pStyle w:val="TAC"/>
            </w:pPr>
            <w:r w:rsidRPr="00FB20BD">
              <w:t>4+TT</w:t>
            </w:r>
            <w:r w:rsidRPr="00FB20BD">
              <w:rPr>
                <w:vertAlign w:val="superscript"/>
              </w:rPr>
              <w:t>1</w:t>
            </w:r>
            <w:r w:rsidRPr="00FB20BD">
              <w:t xml:space="preserve"> dB</w:t>
            </w:r>
          </w:p>
        </w:tc>
        <w:tc>
          <w:tcPr>
            <w:tcW w:w="2752" w:type="dxa"/>
            <w:shd w:val="clear" w:color="auto" w:fill="auto"/>
            <w:tcMar>
              <w:top w:w="72" w:type="dxa"/>
              <w:left w:w="144" w:type="dxa"/>
              <w:bottom w:w="72" w:type="dxa"/>
              <w:right w:w="144" w:type="dxa"/>
            </w:tcMar>
            <w:vAlign w:val="center"/>
            <w:hideMark/>
          </w:tcPr>
          <w:p w14:paraId="730F2192" w14:textId="77777777" w:rsidR="004E00EE" w:rsidRPr="00FB20BD" w:rsidRDefault="004E00EE" w:rsidP="00B84CF7">
            <w:pPr>
              <w:pStyle w:val="TAC"/>
            </w:pPr>
            <w:r w:rsidRPr="00FB20BD">
              <w:t>20 msec</w:t>
            </w:r>
          </w:p>
        </w:tc>
      </w:tr>
      <w:tr w:rsidR="004E00EE" w:rsidRPr="00FB20BD" w14:paraId="6FCA7687" w14:textId="77777777" w:rsidTr="00EF6B6C">
        <w:trPr>
          <w:jc w:val="center"/>
        </w:trPr>
        <w:tc>
          <w:tcPr>
            <w:tcW w:w="8954" w:type="dxa"/>
            <w:gridSpan w:val="3"/>
            <w:shd w:val="clear" w:color="auto" w:fill="auto"/>
            <w:tcMar>
              <w:top w:w="72" w:type="dxa"/>
              <w:left w:w="144" w:type="dxa"/>
              <w:bottom w:w="72" w:type="dxa"/>
              <w:right w:w="144" w:type="dxa"/>
            </w:tcMar>
            <w:vAlign w:val="center"/>
          </w:tcPr>
          <w:p w14:paraId="4579E171" w14:textId="220D6027" w:rsidR="004E00EE" w:rsidRPr="00FB20BD" w:rsidRDefault="004E00EE" w:rsidP="00B84CF7">
            <w:pPr>
              <w:pStyle w:val="TAN"/>
            </w:pPr>
            <w:r w:rsidRPr="00FB20BD">
              <w:t>NOTE 1:</w:t>
            </w:r>
            <w:r w:rsidR="001F7B92" w:rsidRPr="00FB20BD">
              <w:rPr>
                <w:lang w:eastAsia="zh-CN"/>
              </w:rPr>
              <w:tab/>
            </w:r>
            <w:r w:rsidRPr="00FB20BD">
              <w:t>TT for relative power for each frequency and channel bandwidth is specified in Table 6.4D.4.5-2.</w:t>
            </w:r>
          </w:p>
        </w:tc>
      </w:tr>
    </w:tbl>
    <w:p w14:paraId="45320803" w14:textId="77777777" w:rsidR="004E00EE" w:rsidRPr="00FB20BD" w:rsidRDefault="004E00EE" w:rsidP="00B84CF7"/>
    <w:p w14:paraId="2B6A3561" w14:textId="77777777" w:rsidR="004E00EE" w:rsidRPr="00FB20BD" w:rsidRDefault="004E00EE" w:rsidP="00B84CF7">
      <w:pPr>
        <w:pStyle w:val="TH"/>
      </w:pPr>
      <w:r w:rsidRPr="00FB20BD">
        <w:t>Table 6.4D.4.5-2: Test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4E00EE" w:rsidRPr="00FB20BD" w14:paraId="59DA5337"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48E9F5C" w14:textId="77777777" w:rsidR="004E00EE" w:rsidRPr="00FB20BD" w:rsidRDefault="004E00EE" w:rsidP="00B84CF7">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14:paraId="0E844D17" w14:textId="77777777" w:rsidR="004E00EE" w:rsidRPr="00FB20BD" w:rsidRDefault="004E00EE" w:rsidP="00B84CF7">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048E1578" w14:textId="77777777" w:rsidR="004E00EE" w:rsidRPr="00FB20BD" w:rsidRDefault="004E00EE" w:rsidP="00B84CF7">
            <w:pPr>
              <w:pStyle w:val="TAH"/>
            </w:pPr>
            <w:r w:rsidRPr="00FB20BD">
              <w:t>3.0GHz &lt; f ≤ 6GHz</w:t>
            </w:r>
          </w:p>
        </w:tc>
      </w:tr>
      <w:tr w:rsidR="004E00EE" w:rsidRPr="00FB20BD" w14:paraId="236A40E5"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7B74EC8" w14:textId="77777777" w:rsidR="004E00EE" w:rsidRPr="00FB20BD" w:rsidRDefault="004E00EE" w:rsidP="00B84CF7">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tcPr>
          <w:p w14:paraId="3E56146A" w14:textId="77777777" w:rsidR="004E00EE" w:rsidRPr="00FB20BD" w:rsidRDefault="004E00EE" w:rsidP="00B84CF7">
            <w:pPr>
              <w:pStyle w:val="TAC"/>
            </w:pPr>
            <w:r w:rsidRPr="00FB20BD">
              <w:t>FFS</w:t>
            </w:r>
          </w:p>
        </w:tc>
        <w:tc>
          <w:tcPr>
            <w:tcW w:w="1984" w:type="dxa"/>
            <w:tcBorders>
              <w:top w:val="single" w:sz="4" w:space="0" w:color="auto"/>
              <w:left w:val="single" w:sz="4" w:space="0" w:color="auto"/>
              <w:bottom w:val="single" w:sz="4" w:space="0" w:color="auto"/>
              <w:right w:val="single" w:sz="4" w:space="0" w:color="auto"/>
            </w:tcBorders>
          </w:tcPr>
          <w:p w14:paraId="075A0479" w14:textId="77777777" w:rsidR="004E00EE" w:rsidRPr="00FB20BD" w:rsidRDefault="004E00EE" w:rsidP="00B84CF7">
            <w:pPr>
              <w:pStyle w:val="TAC"/>
            </w:pPr>
            <w:r w:rsidRPr="00FB20BD">
              <w:t>FFS</w:t>
            </w:r>
          </w:p>
        </w:tc>
      </w:tr>
      <w:tr w:rsidR="004E00EE" w:rsidRPr="00FB20BD" w14:paraId="27660368" w14:textId="77777777" w:rsidTr="00EF6B6C">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E4847BD" w14:textId="77777777" w:rsidR="004E00EE" w:rsidRPr="00FB20BD" w:rsidRDefault="004E00EE" w:rsidP="00B84CF7">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75F5007D" w14:textId="77777777" w:rsidR="004E00EE" w:rsidRPr="00FB20BD" w:rsidRDefault="004E00EE" w:rsidP="00B84CF7">
            <w:pPr>
              <w:pStyle w:val="TAC"/>
            </w:pPr>
            <w:r w:rsidRPr="00FB20BD">
              <w:t>FFS</w:t>
            </w:r>
          </w:p>
        </w:tc>
        <w:tc>
          <w:tcPr>
            <w:tcW w:w="1984" w:type="dxa"/>
            <w:tcBorders>
              <w:top w:val="single" w:sz="4" w:space="0" w:color="auto"/>
              <w:left w:val="single" w:sz="4" w:space="0" w:color="auto"/>
              <w:bottom w:val="single" w:sz="4" w:space="0" w:color="auto"/>
              <w:right w:val="single" w:sz="4" w:space="0" w:color="auto"/>
            </w:tcBorders>
          </w:tcPr>
          <w:p w14:paraId="5320ABA7" w14:textId="77777777" w:rsidR="004E00EE" w:rsidRPr="00FB20BD" w:rsidRDefault="004E00EE" w:rsidP="00B84CF7">
            <w:pPr>
              <w:pStyle w:val="TAC"/>
            </w:pPr>
            <w:r w:rsidRPr="00FB20BD">
              <w:t>FFS</w:t>
            </w:r>
          </w:p>
        </w:tc>
      </w:tr>
    </w:tbl>
    <w:p w14:paraId="0F9D692D" w14:textId="77777777" w:rsidR="004E00EE" w:rsidRPr="00FB20BD" w:rsidRDefault="004E00EE" w:rsidP="00B84CF7"/>
    <w:p w14:paraId="24D8A643" w14:textId="77777777" w:rsidR="004E00EE" w:rsidRPr="00FB20BD" w:rsidRDefault="004E00EE" w:rsidP="004E00EE">
      <w:pPr>
        <w:pStyle w:val="Heading2"/>
        <w:ind w:left="0" w:firstLine="0"/>
      </w:pPr>
      <w:bookmarkStart w:id="2295" w:name="_Toc69306261"/>
      <w:bookmarkStart w:id="2296" w:name="_Toc69309926"/>
      <w:bookmarkStart w:id="2297" w:name="_Toc76020244"/>
      <w:bookmarkStart w:id="2298" w:name="_Toc83720727"/>
      <w:bookmarkStart w:id="2299" w:name="_Toc27478149"/>
      <w:bookmarkStart w:id="2300" w:name="_Toc36226861"/>
      <w:bookmarkStart w:id="2301" w:name="_Toc44324146"/>
      <w:bookmarkStart w:id="2302" w:name="_Toc52990340"/>
      <w:bookmarkStart w:id="2303" w:name="_Toc60823539"/>
      <w:bookmarkStart w:id="2304" w:name="_Toc60825461"/>
      <w:r w:rsidRPr="00FB20BD">
        <w:t>6.4E</w:t>
      </w:r>
      <w:r w:rsidRPr="00FB20BD">
        <w:tab/>
        <w:t>Transmit signal quality for V2X</w:t>
      </w:r>
      <w:bookmarkEnd w:id="2295"/>
      <w:bookmarkEnd w:id="2296"/>
      <w:bookmarkEnd w:id="2297"/>
      <w:bookmarkEnd w:id="2298"/>
    </w:p>
    <w:p w14:paraId="266F13AF" w14:textId="77777777" w:rsidR="004E00EE" w:rsidRPr="00FB20BD" w:rsidRDefault="004E00EE" w:rsidP="004E00EE">
      <w:pPr>
        <w:pStyle w:val="Heading3"/>
      </w:pPr>
      <w:bookmarkStart w:id="2305" w:name="_Toc69306262"/>
      <w:bookmarkStart w:id="2306" w:name="_Toc69309927"/>
      <w:bookmarkStart w:id="2307" w:name="_Toc76020245"/>
      <w:bookmarkStart w:id="2308" w:name="_Toc83720728"/>
      <w:r w:rsidRPr="00FB20BD">
        <w:t>6.4E.1</w:t>
      </w:r>
      <w:bookmarkEnd w:id="2305"/>
      <w:bookmarkEnd w:id="2306"/>
      <w:bookmarkEnd w:id="2307"/>
      <w:bookmarkEnd w:id="2308"/>
      <w:r w:rsidRPr="00FB20BD">
        <w:rPr>
          <w:lang w:eastAsia="zh-CN"/>
        </w:rPr>
        <w:tab/>
        <w:t>Frequency error for V2X</w:t>
      </w:r>
    </w:p>
    <w:p w14:paraId="0E52F506" w14:textId="77777777" w:rsidR="004E00EE" w:rsidRPr="00FB20BD" w:rsidRDefault="004E00EE" w:rsidP="004E00EE">
      <w:pPr>
        <w:pStyle w:val="Heading3"/>
        <w:rPr>
          <w:lang w:eastAsia="zh-CN"/>
        </w:rPr>
      </w:pPr>
      <w:bookmarkStart w:id="2309" w:name="_Toc69306263"/>
      <w:bookmarkStart w:id="2310" w:name="_Toc69309928"/>
      <w:bookmarkStart w:id="2311" w:name="_Toc76020246"/>
      <w:bookmarkStart w:id="2312" w:name="_Toc83720729"/>
      <w:r w:rsidRPr="00FB20BD">
        <w:t>6.4E.2</w:t>
      </w:r>
      <w:r w:rsidRPr="00FB20BD">
        <w:rPr>
          <w:lang w:eastAsia="zh-CN"/>
        </w:rPr>
        <w:tab/>
      </w:r>
      <w:r w:rsidRPr="00FB20BD">
        <w:t>Transmit modulation quality for V2X</w:t>
      </w:r>
      <w:bookmarkEnd w:id="2309"/>
      <w:bookmarkEnd w:id="2310"/>
      <w:bookmarkEnd w:id="2311"/>
      <w:bookmarkEnd w:id="2312"/>
    </w:p>
    <w:p w14:paraId="1F8E8F7E" w14:textId="77777777" w:rsidR="004E00EE" w:rsidRPr="00FB20BD" w:rsidRDefault="004E00EE" w:rsidP="004E00EE">
      <w:pPr>
        <w:pStyle w:val="Heading4"/>
      </w:pPr>
      <w:bookmarkStart w:id="2313" w:name="_Toc69306264"/>
      <w:bookmarkStart w:id="2314" w:name="_Toc69309929"/>
      <w:bookmarkStart w:id="2315" w:name="_Toc76020247"/>
      <w:bookmarkStart w:id="2316" w:name="_Toc83720730"/>
      <w:r w:rsidRPr="00FB20BD">
        <w:t>6.4E.2.1</w:t>
      </w:r>
      <w:r w:rsidRPr="00FB20BD">
        <w:rPr>
          <w:lang w:eastAsia="zh-CN"/>
        </w:rPr>
        <w:tab/>
      </w:r>
      <w:r w:rsidRPr="00FB20BD">
        <w:t>General</w:t>
      </w:r>
      <w:bookmarkEnd w:id="2313"/>
      <w:bookmarkEnd w:id="2314"/>
      <w:bookmarkEnd w:id="2315"/>
      <w:bookmarkEnd w:id="2316"/>
    </w:p>
    <w:p w14:paraId="3B23A3F9" w14:textId="77777777" w:rsidR="004E00EE" w:rsidRPr="00FB20BD" w:rsidRDefault="004E00EE" w:rsidP="00B84CF7">
      <w:pPr>
        <w:rPr>
          <w:lang w:eastAsia="zh-CN"/>
        </w:rPr>
      </w:pPr>
      <w:r w:rsidRPr="00FB20BD">
        <w:rPr>
          <w:lang w:eastAsia="zh-CN"/>
        </w:rPr>
        <w:t>The transmit modulation quality requirements in this clause apply to V2X sidelink transmissions.</w:t>
      </w:r>
    </w:p>
    <w:p w14:paraId="61566112" w14:textId="6395AF12" w:rsidR="004E00EE" w:rsidRPr="00FB20BD" w:rsidRDefault="004E00EE" w:rsidP="00B84CF7">
      <w:r w:rsidRPr="00FB20BD">
        <w:t>For NR V2X UE supporting SL MIMO, the transmit modulation quality requirements for single carrier shall apply to each transmit antenna connector.</w:t>
      </w:r>
    </w:p>
    <w:p w14:paraId="49D6D2AB" w14:textId="77777777" w:rsidR="004E00EE" w:rsidRPr="00FB20BD" w:rsidRDefault="004E00EE" w:rsidP="00B84CF7">
      <w:r w:rsidRPr="00FB20BD">
        <w:t xml:space="preserve">If V2X UE transmits on one-antenna </w:t>
      </w:r>
      <w:r w:rsidRPr="00FB20BD">
        <w:rPr>
          <w:lang w:eastAsia="zh-CN"/>
        </w:rPr>
        <w:t>connector at a time</w:t>
      </w:r>
      <w:r w:rsidRPr="00FB20BD">
        <w:t>, the requirements specified for single carrier apply</w:t>
      </w:r>
      <w:r w:rsidRPr="00FB20BD">
        <w:rPr>
          <w:lang w:eastAsia="zh-CN"/>
        </w:rPr>
        <w:t xml:space="preserve"> to the active antenna connector</w:t>
      </w:r>
      <w:r w:rsidRPr="00FB20BD">
        <w:t>.</w:t>
      </w:r>
    </w:p>
    <w:p w14:paraId="515CCFDF" w14:textId="77777777" w:rsidR="004E00EE" w:rsidRPr="00FB20BD" w:rsidRDefault="004E00EE" w:rsidP="004E00EE">
      <w:pPr>
        <w:pStyle w:val="Heading4"/>
      </w:pPr>
      <w:bookmarkStart w:id="2317" w:name="_Toc69306265"/>
      <w:bookmarkStart w:id="2318" w:name="_Toc69309930"/>
      <w:bookmarkStart w:id="2319" w:name="_Toc76020248"/>
      <w:bookmarkStart w:id="2320" w:name="_Toc83720731"/>
      <w:r w:rsidRPr="00FB20BD">
        <w:t>6.4E.2.2</w:t>
      </w:r>
      <w:r w:rsidRPr="00FB20BD">
        <w:rPr>
          <w:lang w:eastAsia="zh-CN"/>
        </w:rPr>
        <w:tab/>
        <w:t>Error Vector Magnitude for V2X</w:t>
      </w:r>
      <w:bookmarkEnd w:id="2317"/>
      <w:bookmarkEnd w:id="2318"/>
      <w:bookmarkEnd w:id="2319"/>
      <w:bookmarkEnd w:id="2320"/>
    </w:p>
    <w:p w14:paraId="709F9179" w14:textId="77777777" w:rsidR="004E00EE" w:rsidRPr="00FB20BD" w:rsidRDefault="004E00EE" w:rsidP="004E00EE">
      <w:pPr>
        <w:pStyle w:val="Heading5"/>
        <w:rPr>
          <w:lang w:eastAsia="zh-CN"/>
        </w:rPr>
      </w:pPr>
      <w:bookmarkStart w:id="2321" w:name="_Toc69306266"/>
      <w:bookmarkStart w:id="2322" w:name="_Toc69309931"/>
      <w:bookmarkStart w:id="2323" w:name="_Toc76020249"/>
      <w:bookmarkStart w:id="2324" w:name="_Toc83720732"/>
      <w:r w:rsidRPr="00FB20BD">
        <w:t>6.4E.2.2.1</w:t>
      </w:r>
      <w:r w:rsidRPr="00FB20BD">
        <w:tab/>
      </w:r>
      <w:r w:rsidRPr="00FB20BD">
        <w:rPr>
          <w:lang w:eastAsia="zh-CN"/>
        </w:rPr>
        <w:t>Error Vector Magnitude for V2X / non-concurrent operation</w:t>
      </w:r>
      <w:bookmarkEnd w:id="2321"/>
      <w:bookmarkEnd w:id="2322"/>
      <w:bookmarkEnd w:id="2323"/>
      <w:bookmarkEnd w:id="2324"/>
    </w:p>
    <w:p w14:paraId="349CCBA4" w14:textId="77777777" w:rsidR="004E00EE" w:rsidRPr="00FB20BD" w:rsidRDefault="004E00EE" w:rsidP="00B84CF7">
      <w:pPr>
        <w:pStyle w:val="EditorsNote"/>
      </w:pPr>
      <w:r w:rsidRPr="00FB20BD">
        <w:t xml:space="preserve">Editor’s Note: </w:t>
      </w:r>
    </w:p>
    <w:p w14:paraId="078E0835" w14:textId="77777777" w:rsidR="004E00EE" w:rsidRPr="00FB20BD" w:rsidRDefault="004E00EE" w:rsidP="00B84CF7">
      <w:pPr>
        <w:pStyle w:val="EditorsNote"/>
      </w:pPr>
      <w:r w:rsidRPr="00FB20BD">
        <w:t>- The test case is not completed due to the following aspects are not yet determined:</w:t>
      </w:r>
    </w:p>
    <w:p w14:paraId="483EE913" w14:textId="77777777" w:rsidR="0050175D" w:rsidRPr="00FB20BD" w:rsidRDefault="0050175D" w:rsidP="00B84CF7">
      <w:pPr>
        <w:pStyle w:val="EditorsNote"/>
      </w:pPr>
      <w:r w:rsidRPr="00FB20BD">
        <w:t xml:space="preserve">- Test configuration is TBD </w:t>
      </w:r>
    </w:p>
    <w:p w14:paraId="20D35167" w14:textId="77777777" w:rsidR="0050175D" w:rsidRPr="00FB20BD" w:rsidRDefault="0050175D" w:rsidP="00B84CF7">
      <w:pPr>
        <w:pStyle w:val="EditorsNote"/>
      </w:pPr>
      <w:r w:rsidRPr="00FB20BD">
        <w:t>- Target power level is TBD</w:t>
      </w:r>
    </w:p>
    <w:p w14:paraId="562895E7" w14:textId="77777777" w:rsidR="004E00EE" w:rsidRPr="00FB20BD" w:rsidRDefault="004E00EE" w:rsidP="004E00EE">
      <w:pPr>
        <w:pStyle w:val="H6"/>
      </w:pPr>
      <w:r w:rsidRPr="00FB20BD">
        <w:t>6.4E.2.2.1.1</w:t>
      </w:r>
      <w:r w:rsidRPr="00FB20BD">
        <w:tab/>
        <w:t>Test purpose</w:t>
      </w:r>
    </w:p>
    <w:p w14:paraId="6E0BB1EE" w14:textId="77777777" w:rsidR="004E00EE" w:rsidRPr="00FB20BD" w:rsidRDefault="004E00EE" w:rsidP="00B84CF7">
      <w:r w:rsidRPr="00FB20BD">
        <w:t xml:space="preserve">The Error Vector Magnitude is a measure of the difference between the reference waveform and the measured waveform. This difference is called the error vector. Before calculating the EVM the measured waveform is corrected by the sample timing offset and RF frequency offset. Then the carrier leakage shall be removed from the measured waveform </w:t>
      </w:r>
      <w:r w:rsidRPr="00FB20BD">
        <w:rPr>
          <w:lang w:eastAsia="zh-CN"/>
        </w:rPr>
        <w:t>before calculating the EVM</w:t>
      </w:r>
      <w:r w:rsidRPr="00FB20BD">
        <w:t>.</w:t>
      </w:r>
    </w:p>
    <w:p w14:paraId="51B5F0B2" w14:textId="77777777" w:rsidR="004E00EE" w:rsidRPr="00FB20BD" w:rsidRDefault="004E00EE" w:rsidP="00B84CF7">
      <w:r w:rsidRPr="00FB20BD">
        <w:t>The measured waveform is further equalised using the channel estimates subjected to the EVM equaliser spectrum flatness requirement specified in sub-clause 6.4E.2.5.1.3. For CP-OFDM waveforms, the EVM result is defined after the front-end FFT as the square root of the ratio of the mean error vector power to the mean reference power expressed as a %.</w:t>
      </w:r>
    </w:p>
    <w:p w14:paraId="4BDFB29B" w14:textId="77777777" w:rsidR="004E00EE" w:rsidRPr="00FB20BD" w:rsidRDefault="004E00EE" w:rsidP="004E00EE">
      <w:pPr>
        <w:pStyle w:val="H6"/>
      </w:pPr>
      <w:r w:rsidRPr="00FB20BD">
        <w:t>6.4E.2.2.1.2</w:t>
      </w:r>
      <w:r w:rsidRPr="00FB20BD">
        <w:tab/>
        <w:t>Test applicability</w:t>
      </w:r>
    </w:p>
    <w:p w14:paraId="5FD3CB42" w14:textId="77777777" w:rsidR="004E00EE" w:rsidRPr="00FB20BD" w:rsidRDefault="004E00EE" w:rsidP="00B84CF7">
      <w:r w:rsidRPr="00FB20BD">
        <w:t>This test case applies to all types of NR UE release 16 and forward that support NR V2X sidelink communication.</w:t>
      </w:r>
    </w:p>
    <w:p w14:paraId="64F34993" w14:textId="77777777" w:rsidR="004E00EE" w:rsidRPr="00FB20BD" w:rsidRDefault="004E00EE" w:rsidP="004E00EE">
      <w:pPr>
        <w:pStyle w:val="H6"/>
      </w:pPr>
      <w:r w:rsidRPr="00FB20BD">
        <w:t>6.4E.2.2.1.3</w:t>
      </w:r>
      <w:r w:rsidRPr="00FB20BD">
        <w:tab/>
        <w:t>Minimum conformance requirements</w:t>
      </w:r>
    </w:p>
    <w:p w14:paraId="645A75D3" w14:textId="77777777" w:rsidR="004E00EE" w:rsidRPr="00FB20BD" w:rsidRDefault="004E00EE" w:rsidP="00B84CF7">
      <w:pPr>
        <w:rPr>
          <w:rFonts w:eastAsia="SimSun"/>
          <w:lang w:eastAsia="zh-CN"/>
        </w:rPr>
      </w:pPr>
      <w:r w:rsidRPr="00FB20BD">
        <w:t>For V2X sidelink physical channels PSCCH and PSSCH, the Error Vector Magnitude requirements shall be as specified for PUSCH in Table 6.4.2.1-1 except pi/2-BPSK for NR V2X operating bands in Table 5.2E.1-1. When sidelink transmissions are shortened due to transmission gap of 1 symbol at the end of the slot, the EVM measurement interval is reduced by one symbol, accordingly.</w:t>
      </w:r>
    </w:p>
    <w:p w14:paraId="7D670F4B" w14:textId="77777777" w:rsidR="004E00EE" w:rsidRPr="00FB20BD" w:rsidRDefault="004E00EE" w:rsidP="00B84CF7">
      <w:pPr>
        <w:rPr>
          <w:rFonts w:eastAsia="SimSun"/>
          <w:lang w:eastAsia="zh-CN"/>
        </w:rPr>
      </w:pPr>
      <w:r w:rsidRPr="00FB20BD">
        <w:t>The normative reference for this requirement is TS 38.101-1 [2] clause 6.4E.2.2.</w:t>
      </w:r>
    </w:p>
    <w:p w14:paraId="75C2A2CF" w14:textId="77777777" w:rsidR="004E00EE" w:rsidRPr="00FB20BD" w:rsidRDefault="004E00EE" w:rsidP="004E00EE">
      <w:pPr>
        <w:pStyle w:val="H6"/>
      </w:pPr>
      <w:r w:rsidRPr="00FB20BD">
        <w:t>6.4E.2.2.1.4</w:t>
      </w:r>
      <w:r w:rsidRPr="00FB20BD">
        <w:tab/>
        <w:t>Test description</w:t>
      </w:r>
    </w:p>
    <w:p w14:paraId="46ECD510" w14:textId="77777777" w:rsidR="004E00EE" w:rsidRPr="00FB20BD" w:rsidRDefault="004E00EE" w:rsidP="004E00EE">
      <w:pPr>
        <w:pStyle w:val="H6"/>
      </w:pPr>
      <w:r w:rsidRPr="00FB20BD">
        <w:t>6.4E.2.2.1.4.1</w:t>
      </w:r>
      <w:r w:rsidRPr="00FB20BD">
        <w:tab/>
        <w:t>Initial condition</w:t>
      </w:r>
    </w:p>
    <w:p w14:paraId="06B69604"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25A5CAB5" w14:textId="5FE598B9" w:rsidR="004E00EE" w:rsidRPr="00FB20BD" w:rsidRDefault="004E00EE" w:rsidP="00B84CF7">
      <w:r w:rsidRPr="00FB20BD">
        <w:t xml:space="preserve">The initial test configurations consist of environmental conditions, test frequencies, test channel bandwidths and sub-carrier spacing based on NR operating bands specified in </w:t>
      </w:r>
      <w:r w:rsidR="0050175D" w:rsidRPr="00FB20BD">
        <w:t xml:space="preserve">Table 5.2E.1-1 and </w:t>
      </w:r>
      <w:r w:rsidRPr="00FB20BD">
        <w:t xml:space="preserve">Table 5.3.5-1. All of these configurations shall be tested with applicable test parameters for each combination of test channel bandwidth and sub-carrier spacing, and are shown in table </w:t>
      </w:r>
      <w:r w:rsidR="0050175D" w:rsidRPr="00FB20BD">
        <w:t>6.4E.2.2.1.4.1-1</w:t>
      </w:r>
      <w:r w:rsidRPr="00FB20BD">
        <w:t xml:space="preserve">. The details of the V2X reference measurement channels (RMCs) are specified in </w:t>
      </w:r>
      <w:r w:rsidR="0050175D" w:rsidRPr="00FB20BD">
        <w:t>Annex A.7.5 and the GNSS configuration in TS 38.508-1 [5] subclause 4.11</w:t>
      </w:r>
      <w:r w:rsidRPr="00FB20BD">
        <w:t>.</w:t>
      </w:r>
    </w:p>
    <w:p w14:paraId="645E3E85" w14:textId="77777777" w:rsidR="004E00EE" w:rsidRPr="00FB20BD" w:rsidRDefault="004E00EE" w:rsidP="00B84CF7">
      <w:pPr>
        <w:pStyle w:val="TH"/>
      </w:pPr>
      <w:r w:rsidRPr="00FB20BD">
        <w:t>Table 6.4E.2.2.1.4.1-1: Test Configuration Table for PSSCH and PSCCH</w:t>
      </w:r>
    </w:p>
    <w:p w14:paraId="0E915A13" w14:textId="77777777" w:rsidR="004E00EE" w:rsidRPr="00FB20BD" w:rsidRDefault="004E00EE" w:rsidP="00B84CF7">
      <w:r w:rsidRPr="00FB20BD">
        <w:t>FFS</w:t>
      </w:r>
    </w:p>
    <w:p w14:paraId="223236E6" w14:textId="25BF1C9B" w:rsidR="004E00EE" w:rsidRPr="00FB20BD" w:rsidRDefault="004E00EE" w:rsidP="00B84CF7">
      <w:pPr>
        <w:pStyle w:val="B10"/>
      </w:pPr>
      <w:r w:rsidRPr="00FB20BD">
        <w:t>1.</w:t>
      </w:r>
      <w:r w:rsidRPr="00FB20BD">
        <w:tab/>
        <w:t xml:space="preserve">Connect the SS and GNSS simulator to the UE antenna connectors as shown in TS 38.508-1 [5] Annex A, Figure </w:t>
      </w:r>
      <w:r w:rsidR="00127D64" w:rsidRPr="00FB20BD">
        <w:t xml:space="preserve">A.3.1.9.1 </w:t>
      </w:r>
      <w:r w:rsidRPr="00FB20BD">
        <w:t xml:space="preserve">for TE diagram and section </w:t>
      </w:r>
      <w:r w:rsidR="00127D64" w:rsidRPr="00FB20BD">
        <w:t xml:space="preserve">A.3.2.7 </w:t>
      </w:r>
      <w:r w:rsidRPr="00FB20BD">
        <w:t>for UE diagram.</w:t>
      </w:r>
    </w:p>
    <w:p w14:paraId="7B70D29E" w14:textId="2FB93582" w:rsidR="004E00EE" w:rsidRPr="00FB20BD" w:rsidRDefault="004E00EE" w:rsidP="00B84CF7">
      <w:pPr>
        <w:pStyle w:val="B10"/>
      </w:pPr>
      <w:r w:rsidRPr="00FB20BD">
        <w:t>2.</w:t>
      </w:r>
      <w:r w:rsidRPr="00FB20BD">
        <w:tab/>
        <w:t xml:space="preserve">The parameter settings for the V2X sidelink transmission over PC5 are pre-configured according to TS 38.508-1 [5] subclause </w:t>
      </w:r>
      <w:r w:rsidR="00127D64" w:rsidRPr="00FB20BD">
        <w:t>4.10</w:t>
      </w:r>
      <w:r w:rsidRPr="00FB20BD">
        <w:t>. Message content exceptions are defined in clause 6.4E.2.2.1.4.3.</w:t>
      </w:r>
    </w:p>
    <w:p w14:paraId="324CF907" w14:textId="77777777" w:rsidR="004E00EE" w:rsidRPr="00FB20BD" w:rsidRDefault="004E00EE" w:rsidP="00B84CF7">
      <w:pPr>
        <w:pStyle w:val="B10"/>
      </w:pPr>
      <w:r w:rsidRPr="00FB20BD">
        <w:t>3.</w:t>
      </w:r>
      <w:r w:rsidRPr="00FB20BD">
        <w:tab/>
        <w:t>The V2X Reference Measurement Channel is set according to Table 6.4E.2.2.1.4.1-1.</w:t>
      </w:r>
    </w:p>
    <w:p w14:paraId="4DFA3E4F" w14:textId="6F4695D7" w:rsidR="004E00EE" w:rsidRPr="00FB20BD" w:rsidRDefault="004E00EE" w:rsidP="00B84CF7">
      <w:pPr>
        <w:pStyle w:val="B10"/>
      </w:pPr>
      <w:r w:rsidRPr="00FB20BD">
        <w:t>4.</w:t>
      </w:r>
      <w:r w:rsidRPr="00FB20BD">
        <w:tab/>
        <w:t xml:space="preserve">The GNSS simulator is configured for Scenario #1: static in Geographical area #1, as defined in TS38.508-1 [5] Table </w:t>
      </w:r>
      <w:r w:rsidR="00127D64" w:rsidRPr="00FB20BD">
        <w:t>4.11.2-2</w:t>
      </w:r>
      <w:r w:rsidRPr="00FB20BD">
        <w:t>. Geographical area #1 is also pre-configured in the UE.</w:t>
      </w:r>
    </w:p>
    <w:p w14:paraId="14354274" w14:textId="77777777" w:rsidR="004E00EE" w:rsidRPr="00FB20BD" w:rsidRDefault="004E00EE" w:rsidP="00B84CF7">
      <w:pPr>
        <w:pStyle w:val="B10"/>
      </w:pPr>
      <w:r w:rsidRPr="00FB20BD">
        <w:t>5.</w:t>
      </w:r>
      <w:r w:rsidRPr="00FB20BD">
        <w:tab/>
        <w:t>Propagation conditions are set according to Annex B.0.</w:t>
      </w:r>
    </w:p>
    <w:p w14:paraId="5A43293E" w14:textId="01EF3C3D" w:rsidR="004E00EE" w:rsidRPr="00FB20BD" w:rsidRDefault="004E00EE" w:rsidP="00B84CF7">
      <w:pPr>
        <w:pStyle w:val="B10"/>
      </w:pPr>
      <w:r w:rsidRPr="00FB20BD">
        <w:t>6.</w:t>
      </w:r>
      <w:r w:rsidRPr="00FB20BD">
        <w:tab/>
        <w:t xml:space="preserve">Ensure the UE is in state </w:t>
      </w:r>
      <w:r w:rsidR="00127D64" w:rsidRPr="00FB20BD">
        <w:t xml:space="preserve">Out_of_Coverage with generic procedure parameters Sidelink </w:t>
      </w:r>
      <w:r w:rsidR="00127D64" w:rsidRPr="00FB20BD">
        <w:rPr>
          <w:i/>
        </w:rPr>
        <w:t>On</w:t>
      </w:r>
      <w:r w:rsidR="00127D64" w:rsidRPr="00FB20BD">
        <w:t xml:space="preserve">, Test Loop Function </w:t>
      </w:r>
      <w:r w:rsidR="00127D64" w:rsidRPr="00FB20BD">
        <w:rPr>
          <w:i/>
        </w:rPr>
        <w:t>On</w:t>
      </w:r>
      <w:r w:rsidR="00127D64" w:rsidRPr="00FB20BD">
        <w:t xml:space="preserve"> with UE test loop mode E closed for </w:t>
      </w:r>
      <w:r w:rsidR="00127D64" w:rsidRPr="00FB20BD">
        <w:rPr>
          <w:i/>
        </w:rPr>
        <w:t>Transmit Mode</w:t>
      </w:r>
      <w:r w:rsidR="00127D64" w:rsidRPr="00FB20BD">
        <w:t xml:space="preserve"> according to TS 38.508-1 [5] clause 4.5</w:t>
      </w:r>
      <w:r w:rsidRPr="00FB20BD">
        <w:t>.</w:t>
      </w:r>
    </w:p>
    <w:p w14:paraId="5D9205D7" w14:textId="77777777" w:rsidR="004E00EE" w:rsidRPr="00FB20BD" w:rsidRDefault="004E00EE" w:rsidP="004E00EE">
      <w:pPr>
        <w:pStyle w:val="H6"/>
      </w:pPr>
      <w:r w:rsidRPr="00FB20BD">
        <w:t>6.4E.2.2.1.4.2</w:t>
      </w:r>
      <w:r w:rsidRPr="00FB20BD">
        <w:tab/>
        <w:t>Test procedure</w:t>
      </w:r>
    </w:p>
    <w:p w14:paraId="45F6EC89" w14:textId="77777777" w:rsidR="004E00EE" w:rsidRPr="00FB20BD" w:rsidRDefault="004E00EE" w:rsidP="00B84CF7">
      <w:pPr>
        <w:pStyle w:val="B10"/>
      </w:pPr>
      <w:r w:rsidRPr="00FB20BD">
        <w:t>1.</w:t>
      </w:r>
      <w:r w:rsidRPr="00FB20BD">
        <w:tab/>
        <w:t>The UE starts to perform the V2X sidelink communication according to [SL-V2X-Preconfiguration]. Since the UE has no payload and no loopback data to send the UE sends uplink MAC padding bits on the V2X RMC.</w:t>
      </w:r>
    </w:p>
    <w:p w14:paraId="2CDD1F09" w14:textId="77777777" w:rsidR="004E00EE" w:rsidRPr="00FB20BD" w:rsidRDefault="004E00EE" w:rsidP="00B84CF7">
      <w:pPr>
        <w:pStyle w:val="B10"/>
      </w:pPr>
      <w:r w:rsidRPr="00FB20BD">
        <w:t>2.</w:t>
      </w:r>
      <w:r w:rsidRPr="00FB20BD">
        <w:tab/>
        <w:t>Configure the UE to transmit at P</w:t>
      </w:r>
      <w:r w:rsidRPr="00FB20BD">
        <w:rPr>
          <w:vertAlign w:val="subscript"/>
        </w:rPr>
        <w:t>UMAX level</w:t>
      </w:r>
      <w:r w:rsidRPr="00FB20BD">
        <w:t>.</w:t>
      </w:r>
    </w:p>
    <w:p w14:paraId="39FC58E3" w14:textId="77777777" w:rsidR="004E00EE" w:rsidRPr="00FB20BD" w:rsidRDefault="004E00EE" w:rsidP="00B84CF7">
      <w:pPr>
        <w:pStyle w:val="B10"/>
      </w:pPr>
      <w:r w:rsidRPr="00FB20BD">
        <w:t>3.</w:t>
      </w:r>
      <w:r w:rsidRPr="00FB20BD">
        <w:tab/>
        <w:t xml:space="preserve">Measure the EVM and </w:t>
      </w:r>
      <w:r w:rsidRPr="00FB20BD">
        <w:rPr>
          <w:position w:val="-6"/>
        </w:rPr>
        <w:object w:dxaOrig="1020" w:dyaOrig="340" w14:anchorId="7DF6BB02">
          <v:shape id="_x0000_i1131" type="#_x0000_t75" style="width:48pt;height:18pt" o:ole="">
            <v:imagedata r:id="rId35" o:title=""/>
          </v:shape>
          <o:OLEObject Type="Embed" ProgID="Equation.3" ShapeID="_x0000_i1131" DrawAspect="Content" ObjectID="_1781610022" r:id="rId158"/>
        </w:object>
      </w:r>
      <w:r w:rsidRPr="00FB20BD">
        <w:t xml:space="preserve"> using Global In-Channel Tx-Test (Annex E). The measurement period is [15] subframes. When V2X transmissions are shortened due to transmission gap of 1 symbol at the end of the subframe, the EVM measurement interval is reduced by one symbol, accordingly.</w:t>
      </w:r>
    </w:p>
    <w:p w14:paraId="20EAD448" w14:textId="77777777" w:rsidR="004E00EE" w:rsidRPr="00FB20BD" w:rsidRDefault="004E00EE" w:rsidP="00B84CF7">
      <w:pPr>
        <w:pStyle w:val="B10"/>
      </w:pPr>
      <w:r w:rsidRPr="00FB20BD">
        <w:t>4.</w:t>
      </w:r>
      <w:r w:rsidRPr="00FB20BD">
        <w:tab/>
        <w:t>Modify SL-V2X-Preconfiguration to ensure the UE to transmit at a relative low power, according to Table [TBD].</w:t>
      </w:r>
    </w:p>
    <w:p w14:paraId="6BDEA37F" w14:textId="77777777" w:rsidR="004E00EE" w:rsidRPr="00FB20BD" w:rsidRDefault="004E00EE" w:rsidP="00B84CF7">
      <w:pPr>
        <w:pStyle w:val="B10"/>
      </w:pPr>
      <w:r w:rsidRPr="00FB20BD">
        <w:t>5.</w:t>
      </w:r>
      <w:r w:rsidRPr="00FB20BD">
        <w:tab/>
        <w:t>Ensure the UE is in State [TBD] in Transmit Mode according to TS 38.508-1 [5] clause [TBD] using the new UL power control setting.</w:t>
      </w:r>
    </w:p>
    <w:p w14:paraId="57333B11" w14:textId="77777777" w:rsidR="004E00EE" w:rsidRPr="00FB20BD" w:rsidRDefault="004E00EE" w:rsidP="00B84CF7">
      <w:pPr>
        <w:pStyle w:val="B10"/>
      </w:pPr>
      <w:r w:rsidRPr="00FB20BD">
        <w:t>6.</w:t>
      </w:r>
      <w:r w:rsidRPr="00FB20BD">
        <w:tab/>
        <w:t>The UE starts to perform the V2X sidelink communication according to [SL-V2X-Preconfiguration]. Since the UE has no payload and no loopback data to send the UE sends uplink MAC padding bits on the V2X RMC.</w:t>
      </w:r>
    </w:p>
    <w:p w14:paraId="636DE5CC" w14:textId="77777777" w:rsidR="004E00EE" w:rsidRPr="00FB20BD" w:rsidRDefault="004E00EE" w:rsidP="00B84CF7">
      <w:pPr>
        <w:pStyle w:val="B10"/>
      </w:pPr>
      <w:r w:rsidRPr="00FB20BD">
        <w:t>7.</w:t>
      </w:r>
      <w:r w:rsidRPr="00FB20BD">
        <w:tab/>
        <w:t xml:space="preserve">Measure EVM and </w:t>
      </w:r>
      <w:r w:rsidRPr="00FB20BD">
        <w:rPr>
          <w:position w:val="-6"/>
        </w:rPr>
        <w:object w:dxaOrig="1020" w:dyaOrig="340" w14:anchorId="7D712E10">
          <v:shape id="_x0000_i1132" type="#_x0000_t75" style="width:48pt;height:18pt" o:ole="">
            <v:imagedata r:id="rId35" o:title=""/>
          </v:shape>
          <o:OLEObject Type="Embed" ProgID="Equation.3" ShapeID="_x0000_i1132" DrawAspect="Content" ObjectID="_1781610023" r:id="rId159"/>
        </w:object>
      </w:r>
      <w:r w:rsidRPr="00FB20BD">
        <w:t xml:space="preserve"> using Global In-Channel Tx-Test (Annex E). The measurement period is [15] subframes. When V2X transmissions are shortened due to transmission gap of 1 symbol at the end of the subframe, the EVM measurement interval is reduced by one symbol, accordingly.</w:t>
      </w:r>
    </w:p>
    <w:p w14:paraId="0A15AF29" w14:textId="77777777" w:rsidR="004E00EE" w:rsidRPr="00FB20BD" w:rsidRDefault="004E00EE" w:rsidP="004E00EE">
      <w:pPr>
        <w:pStyle w:val="H6"/>
      </w:pPr>
      <w:r w:rsidRPr="00FB20BD">
        <w:t>6.4E.2.2.1.4.3</w:t>
      </w:r>
      <w:r w:rsidRPr="00FB20BD">
        <w:tab/>
        <w:t>Message contents</w:t>
      </w:r>
    </w:p>
    <w:p w14:paraId="7CED6885" w14:textId="77777777" w:rsidR="004E00EE" w:rsidRPr="00FB20BD" w:rsidRDefault="004E00EE" w:rsidP="00B84CF7">
      <w:pPr>
        <w:rPr>
          <w:lang w:eastAsia="zh-CN"/>
        </w:rPr>
      </w:pPr>
      <w:r w:rsidRPr="00FB20BD">
        <w:t>Message contents are according to TS 38.508-1 [5] subclause 4.6 and 5.4 with the following exceptions</w:t>
      </w:r>
      <w:r w:rsidRPr="00FB20BD">
        <w:rPr>
          <w:lang w:eastAsia="zh-CN"/>
        </w:rPr>
        <w:t>:</w:t>
      </w:r>
    </w:p>
    <w:p w14:paraId="3ACFB219" w14:textId="77777777" w:rsidR="004E00EE" w:rsidRPr="00FB20BD" w:rsidRDefault="004E00EE" w:rsidP="00B84CF7">
      <w:r w:rsidRPr="00FB20BD">
        <w:rPr>
          <w:lang w:eastAsia="zh-CN"/>
        </w:rPr>
        <w:t>FFS</w:t>
      </w:r>
    </w:p>
    <w:p w14:paraId="4CF0459E" w14:textId="77777777" w:rsidR="004E00EE" w:rsidRPr="00FB20BD" w:rsidRDefault="004E00EE" w:rsidP="004E00EE">
      <w:pPr>
        <w:pStyle w:val="H6"/>
      </w:pPr>
      <w:r w:rsidRPr="00FB20BD">
        <w:t>6.4E.2.2.1.5</w:t>
      </w:r>
      <w:r w:rsidRPr="00FB20BD">
        <w:tab/>
        <w:t>Test requirement</w:t>
      </w:r>
    </w:p>
    <w:p w14:paraId="38ABA4C0" w14:textId="77777777" w:rsidR="004E00EE" w:rsidRPr="00FB20BD" w:rsidRDefault="004E00EE" w:rsidP="00B84CF7">
      <w:r w:rsidRPr="00FB20BD">
        <w:t>FFS</w:t>
      </w:r>
    </w:p>
    <w:p w14:paraId="2BDC383C" w14:textId="77777777" w:rsidR="004E00EE" w:rsidRPr="00FB20BD" w:rsidRDefault="004E00EE" w:rsidP="004E00EE">
      <w:pPr>
        <w:pStyle w:val="Heading5"/>
        <w:rPr>
          <w:lang w:eastAsia="zh-CN"/>
        </w:rPr>
      </w:pPr>
      <w:bookmarkStart w:id="2325" w:name="_Toc76020250"/>
      <w:bookmarkStart w:id="2326" w:name="_Toc83720733"/>
      <w:bookmarkStart w:id="2327" w:name="_Toc69306267"/>
      <w:bookmarkStart w:id="2328" w:name="_Toc69309932"/>
      <w:r w:rsidRPr="00FB20BD">
        <w:t>6.4E.2.2.1D</w:t>
      </w:r>
      <w:r w:rsidRPr="00FB20BD">
        <w:tab/>
      </w:r>
      <w:r w:rsidRPr="00FB20BD">
        <w:rPr>
          <w:lang w:eastAsia="zh-CN"/>
        </w:rPr>
        <w:t xml:space="preserve">Error Vector Magnitude for V2X / non-concurrent operation / </w:t>
      </w:r>
      <w:r w:rsidRPr="00FB20BD">
        <w:t>SL-MIMO</w:t>
      </w:r>
      <w:bookmarkEnd w:id="2325"/>
      <w:bookmarkEnd w:id="2326"/>
    </w:p>
    <w:p w14:paraId="3A663183" w14:textId="41FEC4F8" w:rsidR="004E00EE" w:rsidRPr="00FB20BD" w:rsidRDefault="004E00EE" w:rsidP="00B84CF7">
      <w:pPr>
        <w:pStyle w:val="EditorsNote"/>
      </w:pPr>
      <w:r w:rsidRPr="00FB20BD">
        <w:t>Editor’s Note:</w:t>
      </w:r>
    </w:p>
    <w:p w14:paraId="7D862EA6" w14:textId="14B8DEA5" w:rsidR="004E00EE" w:rsidRPr="00FB20BD" w:rsidRDefault="004E00EE" w:rsidP="00B84CF7">
      <w:pPr>
        <w:pStyle w:val="EditorsNote"/>
        <w:rPr>
          <w:rFonts w:eastAsia="PMingLiU"/>
          <w:lang w:eastAsia="zh-TW"/>
        </w:rPr>
      </w:pPr>
      <w:r w:rsidRPr="00FB20BD">
        <w:t xml:space="preserve">- No test points are defined </w:t>
      </w:r>
      <w:r w:rsidRPr="00FB20BD">
        <w:rPr>
          <w:rFonts w:eastAsia="PMingLiU"/>
          <w:lang w:eastAsia="zh-TW"/>
        </w:rPr>
        <w:t xml:space="preserve">since there is no configuration satisfying MPR=0dB requirements in </w:t>
      </w:r>
      <w:r w:rsidR="008D764B" w:rsidRPr="00FB20BD">
        <w:rPr>
          <w:rFonts w:eastAsia="PMingLiU"/>
          <w:lang w:eastAsia="zh-TW"/>
        </w:rPr>
        <w:t>TS 38.101-1</w:t>
      </w:r>
      <w:r w:rsidRPr="00FB20BD">
        <w:rPr>
          <w:rFonts w:eastAsia="PMingLiU"/>
          <w:lang w:eastAsia="zh-TW"/>
        </w:rPr>
        <w:t>.</w:t>
      </w:r>
    </w:p>
    <w:p w14:paraId="1FB8A220" w14:textId="77777777" w:rsidR="004E00EE" w:rsidRPr="00FB20BD" w:rsidRDefault="004E00EE" w:rsidP="00B84CF7">
      <w:pPr>
        <w:pStyle w:val="EditorsNote"/>
      </w:pPr>
      <w:r w:rsidRPr="00FB20BD">
        <w:t>- The test case is not completed due to the following aspects are not yet determined:</w:t>
      </w:r>
    </w:p>
    <w:p w14:paraId="09305702" w14:textId="134219DD" w:rsidR="004E00EE" w:rsidRPr="00FB20BD" w:rsidRDefault="004E00EE" w:rsidP="00B84CF7">
      <w:pPr>
        <w:pStyle w:val="EditorsNote"/>
      </w:pPr>
      <w:r w:rsidRPr="00FB20BD">
        <w:t xml:space="preserve">- Uplink RMC is TBD in </w:t>
      </w:r>
      <w:r w:rsidR="008D764B" w:rsidRPr="00FB20BD">
        <w:rPr>
          <w:rFonts w:eastAsia="PMingLiU"/>
          <w:lang w:eastAsia="zh-TW"/>
        </w:rPr>
        <w:t>TS 38.101-1</w:t>
      </w:r>
    </w:p>
    <w:p w14:paraId="1E868FBE" w14:textId="77777777" w:rsidR="004E00EE" w:rsidRPr="00FB20BD" w:rsidRDefault="004E00EE" w:rsidP="00B84CF7">
      <w:pPr>
        <w:pStyle w:val="EditorsNote"/>
      </w:pPr>
      <w:r w:rsidRPr="00FB20BD">
        <w:t>- Connection diagram is TBD</w:t>
      </w:r>
    </w:p>
    <w:p w14:paraId="2B451F5A" w14:textId="77777777" w:rsidR="004E00EE" w:rsidRPr="00FB20BD" w:rsidRDefault="004E00EE" w:rsidP="00B84CF7">
      <w:pPr>
        <w:pStyle w:val="EditorsNote"/>
      </w:pPr>
      <w:r w:rsidRPr="00FB20BD">
        <w:t>- Preconfiguration is TBD in 38.508-1</w:t>
      </w:r>
    </w:p>
    <w:p w14:paraId="15D0836F" w14:textId="77777777" w:rsidR="004E00EE" w:rsidRPr="00FB20BD" w:rsidRDefault="004E00EE" w:rsidP="00B84CF7">
      <w:pPr>
        <w:pStyle w:val="EditorsNote"/>
        <w:rPr>
          <w:rFonts w:eastAsia="SimSun"/>
          <w:lang w:eastAsia="zh-CN"/>
        </w:rPr>
      </w:pPr>
      <w:r w:rsidRPr="00FB20BD">
        <w:t>- Test state and generic procedure are TBD in 38.508-1</w:t>
      </w:r>
    </w:p>
    <w:p w14:paraId="7B4EF497" w14:textId="77777777" w:rsidR="004E00EE" w:rsidRPr="00FB20BD" w:rsidRDefault="004E00EE" w:rsidP="004E00EE">
      <w:pPr>
        <w:pStyle w:val="H6"/>
      </w:pPr>
      <w:r w:rsidRPr="00FB20BD">
        <w:t>6.4E.2.2.1D.1</w:t>
      </w:r>
      <w:r w:rsidRPr="00FB20BD">
        <w:tab/>
        <w:t>Test purpose</w:t>
      </w:r>
    </w:p>
    <w:p w14:paraId="1F0A38B2" w14:textId="77777777" w:rsidR="004E00EE" w:rsidRPr="00FB20BD" w:rsidRDefault="004E00EE" w:rsidP="00B84CF7">
      <w:r w:rsidRPr="00FB20BD">
        <w:t xml:space="preserve">The Error Vector Magnitude is a measure of the difference between the reference waveform and the measured waveform. This difference is called the error vector. Before calculating the EVM the measured waveform is corrected by the sample timing offset and RF frequency offset. Then the carrier leakage shall be removed from the measured waveform </w:t>
      </w:r>
      <w:r w:rsidRPr="00FB20BD">
        <w:rPr>
          <w:lang w:eastAsia="zh-CN"/>
        </w:rPr>
        <w:t>before calculating the EVM</w:t>
      </w:r>
      <w:r w:rsidRPr="00FB20BD">
        <w:t>.</w:t>
      </w:r>
    </w:p>
    <w:p w14:paraId="662DD79C" w14:textId="77777777" w:rsidR="004E00EE" w:rsidRPr="00FB20BD" w:rsidRDefault="004E00EE" w:rsidP="00B84CF7">
      <w:r w:rsidRPr="00FB20BD">
        <w:t>The measured waveform is further equalised using the channel estimates subjected to the EVM equaliser spectrum flatness requirement specified in sub-clause 6.4E.2.5.1D.3. For CP-OFDM waveforms, the EVM result is defined after the front-end FFT as the square root of the ratio of the mean error vector power to the mean reference power expressed as a %.</w:t>
      </w:r>
    </w:p>
    <w:p w14:paraId="07B55870" w14:textId="77777777" w:rsidR="004E00EE" w:rsidRPr="00FB20BD" w:rsidRDefault="004E00EE" w:rsidP="004E00EE">
      <w:pPr>
        <w:pStyle w:val="H6"/>
      </w:pPr>
      <w:r w:rsidRPr="00FB20BD">
        <w:t>6.4E.2.2.1D.2</w:t>
      </w:r>
      <w:r w:rsidRPr="00FB20BD">
        <w:tab/>
        <w:t>Test applicability</w:t>
      </w:r>
    </w:p>
    <w:p w14:paraId="530E6F38" w14:textId="77777777" w:rsidR="004E00EE" w:rsidRPr="00FB20BD" w:rsidRDefault="004E00EE" w:rsidP="00B84CF7">
      <w:r w:rsidRPr="00FB20BD">
        <w:t>This test case applies to all types of NR UE release 16 and forward that support NR V2X sidelink MIMO communication with non-concurrent operation.</w:t>
      </w:r>
    </w:p>
    <w:p w14:paraId="6BCD8976" w14:textId="77777777" w:rsidR="004E00EE" w:rsidRPr="00FB20BD" w:rsidRDefault="004E00EE" w:rsidP="00B84CF7">
      <w:pPr>
        <w:pStyle w:val="NO"/>
        <w:rPr>
          <w:rFonts w:eastAsia="SimSun"/>
          <w:lang w:eastAsia="zh-CN"/>
        </w:rPr>
      </w:pPr>
      <w:r w:rsidRPr="00FB20BD">
        <w:t>NOTE: This test case can’t be performed due to lack of appropriate test points.</w:t>
      </w:r>
    </w:p>
    <w:p w14:paraId="471F7711" w14:textId="77777777" w:rsidR="004E00EE" w:rsidRPr="00FB20BD" w:rsidRDefault="004E00EE" w:rsidP="004E00EE">
      <w:pPr>
        <w:pStyle w:val="H6"/>
      </w:pPr>
      <w:r w:rsidRPr="00FB20BD">
        <w:t>6.4E.2.2.1D.3</w:t>
      </w:r>
      <w:r w:rsidRPr="00FB20BD">
        <w:tab/>
        <w:t>Minimum conformance requirements</w:t>
      </w:r>
    </w:p>
    <w:p w14:paraId="1D27A31E" w14:textId="77777777" w:rsidR="004E00EE" w:rsidRPr="00FB20BD" w:rsidRDefault="004E00EE" w:rsidP="00B84CF7">
      <w:r w:rsidRPr="00FB20BD">
        <w:t xml:space="preserve">For NR V2X UE with two transmit antenna connectors, the requirements specified for single carrier described in clause 6.4E.2.2.1.3 shall apply to each transmit antenna connector. </w:t>
      </w:r>
    </w:p>
    <w:p w14:paraId="14A96482" w14:textId="77777777" w:rsidR="004E00EE" w:rsidRPr="00FB20BD" w:rsidRDefault="004E00EE" w:rsidP="00B84CF7">
      <w:pPr>
        <w:rPr>
          <w:rFonts w:eastAsia="SimSun"/>
          <w:lang w:eastAsia="zh-CN"/>
        </w:rPr>
      </w:pPr>
      <w:r w:rsidRPr="00FB20BD">
        <w:t>The normative reference for this requirement is TS 38.101-1 [2] clause 6.4E.2.2.</w:t>
      </w:r>
    </w:p>
    <w:p w14:paraId="418181F4" w14:textId="77777777" w:rsidR="004E00EE" w:rsidRPr="00FB20BD" w:rsidRDefault="004E00EE" w:rsidP="004E00EE">
      <w:pPr>
        <w:pStyle w:val="H6"/>
      </w:pPr>
      <w:r w:rsidRPr="00FB20BD">
        <w:t>6.4E.2.2.1D.4</w:t>
      </w:r>
      <w:r w:rsidRPr="00FB20BD">
        <w:tab/>
        <w:t>Test description</w:t>
      </w:r>
    </w:p>
    <w:p w14:paraId="2063465C" w14:textId="77777777" w:rsidR="004E00EE" w:rsidRPr="00FB20BD" w:rsidRDefault="004E00EE" w:rsidP="004E00EE">
      <w:pPr>
        <w:pStyle w:val="H6"/>
      </w:pPr>
      <w:r w:rsidRPr="00FB20BD">
        <w:t>6.4E.2.2.1D.4.1</w:t>
      </w:r>
      <w:r w:rsidRPr="00FB20BD">
        <w:tab/>
        <w:t>Initial condition</w:t>
      </w:r>
    </w:p>
    <w:p w14:paraId="1B8EED4C"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55324716"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4E.2.2.1D.4.1-1. The details of the V2X reference measurement channels (RMCs) are specified in Annexes TBD.</w:t>
      </w:r>
    </w:p>
    <w:p w14:paraId="04DE05F7" w14:textId="77777777" w:rsidR="004E00EE" w:rsidRPr="00FB20BD" w:rsidRDefault="004E00EE" w:rsidP="00B84CF7">
      <w:pPr>
        <w:pStyle w:val="TH"/>
      </w:pPr>
      <w:r w:rsidRPr="00FB20BD">
        <w:t>Table 6.4E.2.2.1D.4.1-1: Test Configuration Table for PSSCH and PSCCH</w:t>
      </w:r>
    </w:p>
    <w:p w14:paraId="54978894" w14:textId="77777777" w:rsidR="004E00EE" w:rsidRPr="00FB20BD" w:rsidRDefault="004E00EE" w:rsidP="00B84CF7">
      <w:r w:rsidRPr="00FB20BD">
        <w:t>FFS</w:t>
      </w:r>
    </w:p>
    <w:p w14:paraId="545F8A47" w14:textId="77777777" w:rsidR="004E00EE" w:rsidRPr="00FB20BD" w:rsidRDefault="004E00EE" w:rsidP="00B84CF7">
      <w:pPr>
        <w:pStyle w:val="NO"/>
      </w:pPr>
      <w:r w:rsidRPr="00FB20BD">
        <w:t xml:space="preserve">NOTE: No test points are defined </w:t>
      </w:r>
      <w:r w:rsidRPr="00FB20BD">
        <w:rPr>
          <w:lang w:eastAsia="zh-TW"/>
        </w:rPr>
        <w:t>since there is no configuration satisfying MPR=0dB requirements in RAN4.</w:t>
      </w:r>
    </w:p>
    <w:p w14:paraId="7048B0F0" w14:textId="77777777" w:rsidR="004E00EE" w:rsidRPr="00FB20BD" w:rsidRDefault="004E00EE" w:rsidP="00B84CF7">
      <w:pPr>
        <w:pStyle w:val="B10"/>
      </w:pPr>
      <w:r w:rsidRPr="00FB20BD">
        <w:t>1.</w:t>
      </w:r>
      <w:r w:rsidRPr="00FB20BD">
        <w:tab/>
        <w:t>Connect the SS and GNSS simulator to the UE antenna connectors as shown in TS 38.508-1 [5] Annex A, Figure [TBD] for TE diagram and section [TBD] for UE diagram.</w:t>
      </w:r>
    </w:p>
    <w:p w14:paraId="2FB8DDA7" w14:textId="77777777" w:rsidR="004E00EE" w:rsidRPr="00FB20BD" w:rsidRDefault="004E00EE" w:rsidP="00B84CF7">
      <w:pPr>
        <w:pStyle w:val="B10"/>
      </w:pPr>
      <w:r w:rsidRPr="00FB20BD">
        <w:t>2.</w:t>
      </w:r>
      <w:r w:rsidRPr="00FB20BD">
        <w:tab/>
        <w:t>The parameter settings for the V2X sidelink transmission over PC5 are pre-configured according to TS 38.508-1 [5] subclause [TBD]. Message content exceptions are defined in clause 6.4E.2.2.1D.4.3.</w:t>
      </w:r>
    </w:p>
    <w:p w14:paraId="621C09E3" w14:textId="77777777" w:rsidR="004E00EE" w:rsidRPr="00FB20BD" w:rsidRDefault="004E00EE" w:rsidP="00B84CF7">
      <w:pPr>
        <w:pStyle w:val="B10"/>
      </w:pPr>
      <w:r w:rsidRPr="00FB20BD">
        <w:t>3.</w:t>
      </w:r>
      <w:r w:rsidRPr="00FB20BD">
        <w:tab/>
        <w:t>The V2X Reference Measurement Channel is set according to Table 6.4E.2.2.1D.4.1-1.</w:t>
      </w:r>
    </w:p>
    <w:p w14:paraId="68B42879" w14:textId="77777777" w:rsidR="004E00EE" w:rsidRPr="00FB20BD" w:rsidRDefault="004E00EE" w:rsidP="00B84CF7">
      <w:pPr>
        <w:pStyle w:val="B10"/>
      </w:pPr>
      <w:r w:rsidRPr="00FB20BD">
        <w:t>4.</w:t>
      </w:r>
      <w:r w:rsidRPr="00FB20BD">
        <w:tab/>
        <w:t>The GNSS simulator is configured for Scenario #1: static in Geographical area #1, as defined in TS38.508-1 [5] Table [TBD]. Geographical area #1 is also pre-configured in the UE.</w:t>
      </w:r>
    </w:p>
    <w:p w14:paraId="62819015" w14:textId="77777777" w:rsidR="004E00EE" w:rsidRPr="00FB20BD" w:rsidRDefault="004E00EE" w:rsidP="00B84CF7">
      <w:pPr>
        <w:pStyle w:val="B10"/>
      </w:pPr>
      <w:r w:rsidRPr="00FB20BD">
        <w:t>5.</w:t>
      </w:r>
      <w:r w:rsidRPr="00FB20BD">
        <w:tab/>
        <w:t>Propagation conditions are set according to Annex B.0.</w:t>
      </w:r>
    </w:p>
    <w:p w14:paraId="1F816593" w14:textId="77777777" w:rsidR="004E00EE" w:rsidRPr="00FB20BD" w:rsidRDefault="004E00EE" w:rsidP="00B84CF7">
      <w:pPr>
        <w:pStyle w:val="B10"/>
      </w:pPr>
      <w:r w:rsidRPr="00FB20BD">
        <w:t>6.</w:t>
      </w:r>
      <w:r w:rsidRPr="00FB20BD">
        <w:tab/>
        <w:t>Ensure the UE is in state [TBD].</w:t>
      </w:r>
    </w:p>
    <w:p w14:paraId="42227A1D" w14:textId="77777777" w:rsidR="004E00EE" w:rsidRPr="00FB20BD" w:rsidRDefault="004E00EE" w:rsidP="004E00EE">
      <w:pPr>
        <w:pStyle w:val="H6"/>
      </w:pPr>
      <w:r w:rsidRPr="00FB20BD">
        <w:t>6.4E.2.2.1D.4.2</w:t>
      </w:r>
      <w:r w:rsidRPr="00FB20BD">
        <w:tab/>
        <w:t>Test procedure</w:t>
      </w:r>
    </w:p>
    <w:p w14:paraId="3FB38FD7" w14:textId="77777777" w:rsidR="004E00EE" w:rsidRPr="00FB20BD" w:rsidRDefault="004E00EE" w:rsidP="00B84CF7">
      <w:pPr>
        <w:pStyle w:val="B10"/>
      </w:pPr>
      <w:r w:rsidRPr="00FB20BD">
        <w:t>1.</w:t>
      </w:r>
      <w:r w:rsidRPr="00FB20BD">
        <w:tab/>
        <w:t>The UE starts to perform the V2X sidelink communication according to [SL-V2X-Preconfiguration]. Since the UE has no payload and no loopback data to send the UE sends uplink MAC padding bits on the V2X RMC.</w:t>
      </w:r>
    </w:p>
    <w:p w14:paraId="66A1F4C2" w14:textId="77777777" w:rsidR="004E00EE" w:rsidRPr="00FB20BD" w:rsidRDefault="004E00EE" w:rsidP="00B84CF7">
      <w:pPr>
        <w:pStyle w:val="B10"/>
      </w:pPr>
      <w:r w:rsidRPr="00FB20BD">
        <w:t>2.</w:t>
      </w:r>
      <w:r w:rsidRPr="00FB20BD">
        <w:tab/>
        <w:t>Configure the UE to transmit at P</w:t>
      </w:r>
      <w:r w:rsidRPr="00FB20BD">
        <w:rPr>
          <w:vertAlign w:val="subscript"/>
        </w:rPr>
        <w:t>UMAX level</w:t>
      </w:r>
      <w:r w:rsidRPr="00FB20BD">
        <w:t>.</w:t>
      </w:r>
    </w:p>
    <w:p w14:paraId="6E37A585" w14:textId="77777777" w:rsidR="004E00EE" w:rsidRPr="00FB20BD" w:rsidRDefault="004E00EE" w:rsidP="00B84CF7">
      <w:pPr>
        <w:pStyle w:val="B10"/>
      </w:pPr>
      <w:r w:rsidRPr="00FB20BD">
        <w:t>3.</w:t>
      </w:r>
      <w:r w:rsidRPr="00FB20BD">
        <w:tab/>
        <w:t xml:space="preserve">Measure the EVM and </w:t>
      </w:r>
      <w:r w:rsidRPr="00FB20BD">
        <w:rPr>
          <w:position w:val="-6"/>
        </w:rPr>
        <w:object w:dxaOrig="1020" w:dyaOrig="340" w14:anchorId="7A012334">
          <v:shape id="_x0000_i1133" type="#_x0000_t75" style="width:48pt;height:18pt" o:ole="">
            <v:imagedata r:id="rId35" o:title=""/>
          </v:shape>
          <o:OLEObject Type="Embed" ProgID="Equation.3" ShapeID="_x0000_i1133" DrawAspect="Content" ObjectID="_1781610024" r:id="rId160"/>
        </w:object>
      </w:r>
      <w:r w:rsidRPr="00FB20BD">
        <w:t xml:space="preserve"> using Global In-Channel Tx-Test (Annex E) for each of transmit antenna. The measurement period is [15] subframes. When V2X transmissions are shortened due to transmission gap of 1 symbol at the end of the subframe, the EVM measurement interval is reduced by one symbol, accordingly.</w:t>
      </w:r>
    </w:p>
    <w:p w14:paraId="67D5C07F" w14:textId="77777777" w:rsidR="004E00EE" w:rsidRPr="00FB20BD" w:rsidRDefault="004E00EE" w:rsidP="00B84CF7">
      <w:pPr>
        <w:pStyle w:val="B10"/>
      </w:pPr>
      <w:r w:rsidRPr="00FB20BD">
        <w:t>4.</w:t>
      </w:r>
      <w:r w:rsidRPr="00FB20BD">
        <w:tab/>
        <w:t>Modify SL-V2X-Preconfiguration to ensure the UE to transmit at a relative low power, according to Table [TBD].</w:t>
      </w:r>
    </w:p>
    <w:p w14:paraId="0E46B89C" w14:textId="77777777" w:rsidR="004E00EE" w:rsidRPr="00FB20BD" w:rsidRDefault="004E00EE" w:rsidP="00B84CF7">
      <w:pPr>
        <w:pStyle w:val="B10"/>
      </w:pPr>
      <w:r w:rsidRPr="00FB20BD">
        <w:t>5.</w:t>
      </w:r>
      <w:r w:rsidRPr="00FB20BD">
        <w:tab/>
        <w:t>Ensure the UE is in State [TBD] in Transmit Mode according to TS 38.508-1 [5] clause [TBD] using the new UL power control setting.</w:t>
      </w:r>
    </w:p>
    <w:p w14:paraId="4A24DE6F" w14:textId="77777777" w:rsidR="004E00EE" w:rsidRPr="00FB20BD" w:rsidRDefault="004E00EE" w:rsidP="00B84CF7">
      <w:pPr>
        <w:pStyle w:val="B10"/>
      </w:pPr>
      <w:r w:rsidRPr="00FB20BD">
        <w:t>6.</w:t>
      </w:r>
      <w:r w:rsidRPr="00FB20BD">
        <w:tab/>
        <w:t>The UE starts to perform the V2X sidelink communication according to [SL-V2X-Preconfiguration]. Since the UE has no payload and no loopback data to send the UE sends uplink MAC padding bits on the V2X RMC.</w:t>
      </w:r>
    </w:p>
    <w:p w14:paraId="03763726" w14:textId="77777777" w:rsidR="004E00EE" w:rsidRPr="00FB20BD" w:rsidRDefault="004E00EE" w:rsidP="00B84CF7">
      <w:pPr>
        <w:pStyle w:val="B10"/>
      </w:pPr>
      <w:r w:rsidRPr="00FB20BD">
        <w:t>7.</w:t>
      </w:r>
      <w:r w:rsidRPr="00FB20BD">
        <w:tab/>
        <w:t xml:space="preserve">Measure EVM and </w:t>
      </w:r>
      <w:r w:rsidRPr="00FB20BD">
        <w:rPr>
          <w:position w:val="-6"/>
        </w:rPr>
        <w:object w:dxaOrig="1020" w:dyaOrig="340" w14:anchorId="18B08ACA">
          <v:shape id="_x0000_i1134" type="#_x0000_t75" style="width:48pt;height:18pt" o:ole="">
            <v:imagedata r:id="rId35" o:title=""/>
          </v:shape>
          <o:OLEObject Type="Embed" ProgID="Equation.3" ShapeID="_x0000_i1134" DrawAspect="Content" ObjectID="_1781610025" r:id="rId161"/>
        </w:object>
      </w:r>
      <w:r w:rsidRPr="00FB20BD">
        <w:t xml:space="preserve"> using Global In-Channel Tx-Test (Annex E) for each of transmit antenna. The measurement period is [15] subframes. When V2X transmissions are shortened due to transmission gap of 1 symbol at the end of the subframe, the EVM measurement interval is reduced by one symbol, accordingly.</w:t>
      </w:r>
    </w:p>
    <w:p w14:paraId="692E52B7" w14:textId="77777777" w:rsidR="004E00EE" w:rsidRPr="00FB20BD" w:rsidRDefault="004E00EE" w:rsidP="004E00EE">
      <w:pPr>
        <w:pStyle w:val="H6"/>
      </w:pPr>
      <w:r w:rsidRPr="00FB20BD">
        <w:t>6.4E.2.2.1D.4.3</w:t>
      </w:r>
      <w:r w:rsidRPr="00FB20BD">
        <w:tab/>
        <w:t>Message contents</w:t>
      </w:r>
    </w:p>
    <w:p w14:paraId="3128333D" w14:textId="77777777" w:rsidR="004E00EE" w:rsidRPr="00FB20BD" w:rsidRDefault="004E00EE" w:rsidP="00B84CF7">
      <w:pPr>
        <w:rPr>
          <w:lang w:eastAsia="zh-CN"/>
        </w:rPr>
      </w:pPr>
      <w:r w:rsidRPr="00FB20BD">
        <w:t>Message contents are according to TS 38.508-1 [5] subclause 4.6 and 5.4 with the following exceptions</w:t>
      </w:r>
      <w:r w:rsidRPr="00FB20BD">
        <w:rPr>
          <w:lang w:eastAsia="zh-CN"/>
        </w:rPr>
        <w:t>:</w:t>
      </w:r>
    </w:p>
    <w:p w14:paraId="6E426F31" w14:textId="77777777" w:rsidR="004E00EE" w:rsidRPr="00FB20BD" w:rsidRDefault="004E00EE" w:rsidP="00B84CF7">
      <w:r w:rsidRPr="00FB20BD">
        <w:rPr>
          <w:lang w:eastAsia="zh-CN"/>
        </w:rPr>
        <w:t>FFS</w:t>
      </w:r>
    </w:p>
    <w:p w14:paraId="05B0A84F" w14:textId="77777777" w:rsidR="004E00EE" w:rsidRPr="00FB20BD" w:rsidRDefault="004E00EE" w:rsidP="004E00EE">
      <w:pPr>
        <w:pStyle w:val="H6"/>
      </w:pPr>
      <w:r w:rsidRPr="00FB20BD">
        <w:t>6.4E.2.2.1D.5</w:t>
      </w:r>
      <w:r w:rsidRPr="00FB20BD">
        <w:tab/>
        <w:t>Test requirement</w:t>
      </w:r>
    </w:p>
    <w:p w14:paraId="65359BC4" w14:textId="77777777" w:rsidR="004E00EE" w:rsidRPr="00FB20BD" w:rsidRDefault="004E00EE" w:rsidP="00B84CF7">
      <w:r w:rsidRPr="00FB20BD">
        <w:t>FFS</w:t>
      </w:r>
    </w:p>
    <w:p w14:paraId="54A58977" w14:textId="77777777" w:rsidR="004E00EE" w:rsidRPr="00FB20BD" w:rsidRDefault="004E00EE" w:rsidP="004E00EE">
      <w:pPr>
        <w:pStyle w:val="Heading4"/>
      </w:pPr>
      <w:bookmarkStart w:id="2329" w:name="_Toc76020251"/>
      <w:bookmarkStart w:id="2330" w:name="_Toc83720734"/>
      <w:r w:rsidRPr="00FB20BD">
        <w:t>6.4E.2.4</w:t>
      </w:r>
      <w:r w:rsidRPr="00FB20BD">
        <w:rPr>
          <w:lang w:eastAsia="zh-CN"/>
        </w:rPr>
        <w:tab/>
        <w:t>In-band emissions for V2X</w:t>
      </w:r>
      <w:bookmarkEnd w:id="2329"/>
      <w:bookmarkEnd w:id="2330"/>
    </w:p>
    <w:p w14:paraId="6D977D35" w14:textId="77777777" w:rsidR="004E00EE" w:rsidRPr="00FB20BD" w:rsidRDefault="004E00EE" w:rsidP="004E00EE">
      <w:pPr>
        <w:pStyle w:val="Heading5"/>
        <w:rPr>
          <w:lang w:eastAsia="zh-CN"/>
        </w:rPr>
      </w:pPr>
      <w:bookmarkStart w:id="2331" w:name="_Toc76020252"/>
      <w:bookmarkStart w:id="2332" w:name="_Toc83720735"/>
      <w:r w:rsidRPr="00FB20BD">
        <w:t>6.4E.2.4.1</w:t>
      </w:r>
      <w:r w:rsidRPr="00FB20BD">
        <w:tab/>
        <w:t>In-band emissions for V2X / non-concurrent operation</w:t>
      </w:r>
      <w:bookmarkEnd w:id="2331"/>
      <w:bookmarkEnd w:id="2332"/>
    </w:p>
    <w:p w14:paraId="67AB586E" w14:textId="77777777" w:rsidR="004E00EE" w:rsidRPr="00FB20BD" w:rsidRDefault="004E00EE" w:rsidP="00B84CF7">
      <w:pPr>
        <w:pStyle w:val="EditorsNote"/>
      </w:pPr>
      <w:r w:rsidRPr="00FB20BD">
        <w:t xml:space="preserve">Editor’s Note: </w:t>
      </w:r>
    </w:p>
    <w:p w14:paraId="336C6FAB" w14:textId="77777777" w:rsidR="004E00EE" w:rsidRPr="00FB20BD" w:rsidRDefault="004E00EE" w:rsidP="00B84CF7">
      <w:pPr>
        <w:pStyle w:val="EditorsNote"/>
      </w:pPr>
      <w:r w:rsidRPr="00FB20BD">
        <w:t>- The test case is not completed due to the following aspects are not yet determined:</w:t>
      </w:r>
    </w:p>
    <w:p w14:paraId="0817E3BB" w14:textId="77777777" w:rsidR="00127D64" w:rsidRPr="00FB20BD" w:rsidRDefault="00127D64" w:rsidP="00B84CF7">
      <w:pPr>
        <w:pStyle w:val="EditorsNote"/>
      </w:pPr>
      <w:r w:rsidRPr="00FB20BD">
        <w:t>- Test configuration is TBD</w:t>
      </w:r>
    </w:p>
    <w:p w14:paraId="1C0B1CD0" w14:textId="715D1168" w:rsidR="00127D64" w:rsidRPr="00FB20BD" w:rsidRDefault="00127D64" w:rsidP="00B84CF7">
      <w:pPr>
        <w:pStyle w:val="EditorsNote"/>
      </w:pPr>
      <w:r w:rsidRPr="00FB20BD">
        <w:t>- Target power level is TBD</w:t>
      </w:r>
    </w:p>
    <w:p w14:paraId="44A6A981" w14:textId="77777777" w:rsidR="004E00EE" w:rsidRPr="00FB20BD" w:rsidRDefault="004E00EE" w:rsidP="004E00EE">
      <w:pPr>
        <w:pStyle w:val="H6"/>
      </w:pPr>
      <w:r w:rsidRPr="00FB20BD">
        <w:t>6.4E.2.4.1.1</w:t>
      </w:r>
      <w:r w:rsidRPr="00FB20BD">
        <w:tab/>
        <w:t>Test purpose</w:t>
      </w:r>
    </w:p>
    <w:p w14:paraId="48C18E15" w14:textId="77777777" w:rsidR="004E00EE" w:rsidRPr="00FB20BD" w:rsidRDefault="004E00EE" w:rsidP="00B84CF7">
      <w:r w:rsidRPr="00FB20BD">
        <w:t>The in-band emissions are a measure of the interference falling into the non-allocated resources blocks, this is to verify that the in-band emissions of V2X sidelink non-concurrent operation satisfy the minimum requirements.</w:t>
      </w:r>
    </w:p>
    <w:p w14:paraId="44749BC3" w14:textId="77777777" w:rsidR="004E00EE" w:rsidRPr="00FB20BD" w:rsidRDefault="004E00EE" w:rsidP="004E00EE">
      <w:pPr>
        <w:pStyle w:val="H6"/>
      </w:pPr>
      <w:r w:rsidRPr="00FB20BD">
        <w:t>6.4E.2.4.1.2</w:t>
      </w:r>
      <w:r w:rsidRPr="00FB20BD">
        <w:tab/>
        <w:t>Test applicability</w:t>
      </w:r>
    </w:p>
    <w:p w14:paraId="48886367" w14:textId="77777777" w:rsidR="004E00EE" w:rsidRPr="00FB20BD" w:rsidRDefault="004E00EE" w:rsidP="00B84CF7">
      <w:r w:rsidRPr="00FB20BD">
        <w:t>This test case applies to all types of NR UE release 16 and forward that support NR V2X sidelink communication with non-concurrent operation.</w:t>
      </w:r>
    </w:p>
    <w:p w14:paraId="282C37FA" w14:textId="77777777" w:rsidR="004E00EE" w:rsidRPr="00FB20BD" w:rsidRDefault="004E00EE" w:rsidP="004E00EE">
      <w:pPr>
        <w:pStyle w:val="H6"/>
      </w:pPr>
      <w:r w:rsidRPr="00FB20BD">
        <w:t>6.4E.2.4.1.3</w:t>
      </w:r>
      <w:r w:rsidRPr="00FB20BD">
        <w:tab/>
        <w:t>Minimum conformance requirements</w:t>
      </w:r>
    </w:p>
    <w:p w14:paraId="436C48AA" w14:textId="77777777" w:rsidR="004E00EE" w:rsidRPr="00FB20BD" w:rsidRDefault="004E00EE" w:rsidP="00B84CF7">
      <w:r w:rsidRPr="00FB20BD">
        <w:t>For V2X sidelink physical channels PSCCH</w:t>
      </w:r>
      <w:r w:rsidRPr="00FB20BD">
        <w:rPr>
          <w:rFonts w:eastAsia="Malgun Gothic"/>
        </w:rPr>
        <w:t>,</w:t>
      </w:r>
      <w:r w:rsidRPr="00FB20BD">
        <w:t xml:space="preserve"> PSSCH and PSBCH, the In-band emissions requirements shall be as specified for PUSCH in subclause 6.4.2.3 for the corresponding modulation and transmission bandwidth. When V2X transmissions are shortened due to transmission gap of </w:t>
      </w:r>
      <w:r w:rsidRPr="00FB20BD">
        <w:rPr>
          <w:lang w:eastAsia="zh-CN"/>
        </w:rPr>
        <w:t>one</w:t>
      </w:r>
      <w:r w:rsidRPr="00FB20BD">
        <w:t xml:space="preserve"> symbol at the end of the subframe, the In-band emissions measurement interval is reduced by one symbol, accordingly.</w:t>
      </w:r>
    </w:p>
    <w:p w14:paraId="2C2C693E" w14:textId="77777777" w:rsidR="004E00EE" w:rsidRPr="00FB20BD" w:rsidRDefault="004E00EE" w:rsidP="00B84CF7">
      <w:r w:rsidRPr="00FB20BD">
        <w:rPr>
          <w:lang w:eastAsia="fr-FR"/>
        </w:rPr>
        <w:t xml:space="preserve">Consequently, the relative in-band emission of each sidelink physical channel </w:t>
      </w:r>
      <w:r w:rsidRPr="00FB20BD">
        <w:t>shall not exceed the values specified in Table 6.4E.2.4.1.3-1</w:t>
      </w:r>
      <w:r w:rsidRPr="00FB20BD">
        <w:rPr>
          <w:rFonts w:cs="v5.0.0"/>
        </w:rPr>
        <w:t>.</w:t>
      </w:r>
    </w:p>
    <w:p w14:paraId="3ECE2DF0" w14:textId="77777777" w:rsidR="004E00EE" w:rsidRPr="00FB20BD" w:rsidRDefault="004E00EE" w:rsidP="00B84CF7">
      <w:pPr>
        <w:pStyle w:val="TH"/>
      </w:pPr>
      <w:r w:rsidRPr="00FB20BD">
        <w:t>Table 6.4E.2.4.1.3-1: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4E00EE" w:rsidRPr="00FB20BD" w14:paraId="78388458" w14:textId="77777777" w:rsidTr="00EF6B6C">
        <w:trPr>
          <w:trHeight w:val="187"/>
          <w:jc w:val="center"/>
        </w:trPr>
        <w:tc>
          <w:tcPr>
            <w:tcW w:w="1205" w:type="dxa"/>
            <w:tcBorders>
              <w:top w:val="single" w:sz="4" w:space="0" w:color="auto"/>
              <w:left w:val="single" w:sz="4" w:space="0" w:color="auto"/>
              <w:bottom w:val="single" w:sz="4" w:space="0" w:color="auto"/>
              <w:right w:val="single" w:sz="4" w:space="0" w:color="auto"/>
            </w:tcBorders>
            <w:hideMark/>
          </w:tcPr>
          <w:p w14:paraId="06C535CB" w14:textId="77777777" w:rsidR="004E00EE" w:rsidRPr="00FB20BD" w:rsidRDefault="004E00EE" w:rsidP="00B84CF7">
            <w:pPr>
              <w:pStyle w:val="TAH"/>
              <w:rPr>
                <w:i/>
                <w:iCs/>
              </w:rPr>
            </w:pPr>
            <w:r w:rsidRPr="00FB20BD">
              <w:t>Parameter description</w:t>
            </w:r>
          </w:p>
        </w:tc>
        <w:tc>
          <w:tcPr>
            <w:tcW w:w="1293" w:type="dxa"/>
            <w:tcBorders>
              <w:top w:val="single" w:sz="4" w:space="0" w:color="auto"/>
              <w:left w:val="single" w:sz="4" w:space="0" w:color="auto"/>
              <w:bottom w:val="single" w:sz="4" w:space="0" w:color="auto"/>
              <w:right w:val="single" w:sz="4" w:space="0" w:color="auto"/>
            </w:tcBorders>
            <w:hideMark/>
          </w:tcPr>
          <w:p w14:paraId="56AD6BE9" w14:textId="77777777" w:rsidR="004E00EE" w:rsidRPr="00FB20BD" w:rsidRDefault="004E00EE" w:rsidP="00B84CF7">
            <w:pPr>
              <w:pStyle w:val="TAH"/>
            </w:pPr>
            <w:r w:rsidRPr="00FB20BD">
              <w:t>Unit</w:t>
            </w:r>
          </w:p>
        </w:tc>
        <w:tc>
          <w:tcPr>
            <w:tcW w:w="5420" w:type="dxa"/>
            <w:gridSpan w:val="2"/>
            <w:tcBorders>
              <w:top w:val="single" w:sz="4" w:space="0" w:color="auto"/>
              <w:left w:val="single" w:sz="4" w:space="0" w:color="auto"/>
              <w:bottom w:val="single" w:sz="4" w:space="0" w:color="auto"/>
              <w:right w:val="single" w:sz="4" w:space="0" w:color="auto"/>
            </w:tcBorders>
            <w:hideMark/>
          </w:tcPr>
          <w:p w14:paraId="5611A834" w14:textId="77777777" w:rsidR="004E00EE" w:rsidRPr="00FB20BD" w:rsidRDefault="004E00EE" w:rsidP="00B84CF7">
            <w:pPr>
              <w:pStyle w:val="TAH"/>
            </w:pPr>
            <w:r w:rsidRPr="00FB20BD">
              <w:t>Limit (NOTE 1)</w:t>
            </w:r>
          </w:p>
        </w:tc>
        <w:tc>
          <w:tcPr>
            <w:tcW w:w="1682" w:type="dxa"/>
            <w:tcBorders>
              <w:top w:val="single" w:sz="4" w:space="0" w:color="auto"/>
              <w:left w:val="single" w:sz="4" w:space="0" w:color="auto"/>
              <w:bottom w:val="single" w:sz="4" w:space="0" w:color="auto"/>
              <w:right w:val="single" w:sz="4" w:space="0" w:color="auto"/>
            </w:tcBorders>
            <w:hideMark/>
          </w:tcPr>
          <w:p w14:paraId="7E6EB591" w14:textId="77777777" w:rsidR="004E00EE" w:rsidRPr="00FB20BD" w:rsidRDefault="004E00EE" w:rsidP="00B84CF7">
            <w:pPr>
              <w:pStyle w:val="TAH"/>
            </w:pPr>
            <w:r w:rsidRPr="00FB20BD">
              <w:t>Applicable Frequencies</w:t>
            </w:r>
          </w:p>
        </w:tc>
      </w:tr>
      <w:tr w:rsidR="004E00EE" w:rsidRPr="00FB20BD" w14:paraId="710378C0" w14:textId="77777777" w:rsidTr="00EF6B6C">
        <w:trPr>
          <w:trHeight w:val="187"/>
          <w:jc w:val="center"/>
        </w:trPr>
        <w:tc>
          <w:tcPr>
            <w:tcW w:w="1205" w:type="dxa"/>
            <w:tcBorders>
              <w:top w:val="single" w:sz="4" w:space="0" w:color="auto"/>
              <w:left w:val="single" w:sz="4" w:space="0" w:color="auto"/>
              <w:bottom w:val="single" w:sz="4" w:space="0" w:color="auto"/>
              <w:right w:val="single" w:sz="4" w:space="0" w:color="auto"/>
            </w:tcBorders>
            <w:hideMark/>
          </w:tcPr>
          <w:p w14:paraId="2B3A09CC" w14:textId="77777777" w:rsidR="004E00EE" w:rsidRPr="00FB20BD" w:rsidRDefault="004E00EE" w:rsidP="00B84CF7">
            <w:pPr>
              <w:pStyle w:val="TAC"/>
            </w:pPr>
            <w:r w:rsidRPr="00FB20BD">
              <w:t>General</w:t>
            </w:r>
          </w:p>
        </w:tc>
        <w:tc>
          <w:tcPr>
            <w:tcW w:w="1293" w:type="dxa"/>
            <w:tcBorders>
              <w:top w:val="single" w:sz="4" w:space="0" w:color="auto"/>
              <w:left w:val="single" w:sz="4" w:space="0" w:color="auto"/>
              <w:bottom w:val="single" w:sz="4" w:space="0" w:color="auto"/>
              <w:right w:val="single" w:sz="4" w:space="0" w:color="auto"/>
            </w:tcBorders>
            <w:hideMark/>
          </w:tcPr>
          <w:p w14:paraId="6C96AB40" w14:textId="77777777" w:rsidR="004E00EE" w:rsidRPr="00FB20BD" w:rsidRDefault="004E00EE" w:rsidP="00B84CF7">
            <w:pPr>
              <w:pStyle w:val="TAC"/>
            </w:pPr>
            <w:r w:rsidRPr="00FB20BD">
              <w:t>dB</w:t>
            </w:r>
          </w:p>
        </w:tc>
        <w:tc>
          <w:tcPr>
            <w:tcW w:w="5420" w:type="dxa"/>
            <w:gridSpan w:val="2"/>
            <w:tcBorders>
              <w:top w:val="single" w:sz="4" w:space="0" w:color="auto"/>
              <w:left w:val="single" w:sz="4" w:space="0" w:color="auto"/>
              <w:bottom w:val="single" w:sz="4" w:space="0" w:color="auto"/>
              <w:right w:val="single" w:sz="4" w:space="0" w:color="auto"/>
            </w:tcBorders>
            <w:hideMark/>
          </w:tcPr>
          <w:p w14:paraId="6B34B5C7" w14:textId="77777777" w:rsidR="004E00EE" w:rsidRPr="00FB20BD" w:rsidRDefault="004E00EE" w:rsidP="00B84CF7">
            <w:pPr>
              <w:pStyle w:val="TAC"/>
            </w:pPr>
            <w:r w:rsidRPr="00FB20BD">
              <w:rPr>
                <w:rFonts w:eastAsia="Malgun Gothic"/>
                <w:lang w:eastAsia="en-US"/>
              </w:rPr>
              <w:object w:dxaOrig="3588" w:dyaOrig="900" w14:anchorId="47C91577">
                <v:shape id="_x0000_i1135" type="#_x0000_t75" style="width:180pt;height:48pt" o:ole="">
                  <v:imagedata r:id="rId91" o:title=""/>
                </v:shape>
                <o:OLEObject Type="Embed" ProgID="Equation.3" ShapeID="_x0000_i1135" DrawAspect="Content" ObjectID="_1781610026" r:id="rId162"/>
              </w:object>
            </w:r>
          </w:p>
        </w:tc>
        <w:tc>
          <w:tcPr>
            <w:tcW w:w="1682" w:type="dxa"/>
            <w:tcBorders>
              <w:top w:val="single" w:sz="4" w:space="0" w:color="auto"/>
              <w:left w:val="single" w:sz="4" w:space="0" w:color="auto"/>
              <w:bottom w:val="single" w:sz="4" w:space="0" w:color="auto"/>
              <w:right w:val="single" w:sz="4" w:space="0" w:color="auto"/>
            </w:tcBorders>
            <w:hideMark/>
          </w:tcPr>
          <w:p w14:paraId="602E7320" w14:textId="77777777" w:rsidR="004E00EE" w:rsidRPr="00FB20BD" w:rsidRDefault="004E00EE" w:rsidP="00B84CF7">
            <w:pPr>
              <w:pStyle w:val="TAC"/>
            </w:pPr>
            <w:r w:rsidRPr="00FB20BD">
              <w:t>Any non-allocated (NOTE 2)</w:t>
            </w:r>
          </w:p>
        </w:tc>
      </w:tr>
      <w:tr w:rsidR="004E00EE" w:rsidRPr="00FB20BD" w14:paraId="6E35EBB7" w14:textId="77777777" w:rsidTr="00EF6B6C">
        <w:trPr>
          <w:trHeight w:val="187"/>
          <w:jc w:val="center"/>
        </w:trPr>
        <w:tc>
          <w:tcPr>
            <w:tcW w:w="1205" w:type="dxa"/>
            <w:tcBorders>
              <w:top w:val="single" w:sz="4" w:space="0" w:color="auto"/>
              <w:left w:val="single" w:sz="4" w:space="0" w:color="auto"/>
              <w:bottom w:val="nil"/>
              <w:right w:val="single" w:sz="4" w:space="0" w:color="auto"/>
            </w:tcBorders>
            <w:hideMark/>
          </w:tcPr>
          <w:p w14:paraId="2D3C4DB2" w14:textId="77777777" w:rsidR="004E00EE" w:rsidRPr="00FB20BD" w:rsidRDefault="004E00EE" w:rsidP="00B84CF7">
            <w:pPr>
              <w:pStyle w:val="TAC"/>
            </w:pPr>
            <w:r w:rsidRPr="00FB20BD">
              <w:t>IQ Image</w:t>
            </w:r>
          </w:p>
        </w:tc>
        <w:tc>
          <w:tcPr>
            <w:tcW w:w="1293" w:type="dxa"/>
            <w:tcBorders>
              <w:top w:val="single" w:sz="4" w:space="0" w:color="auto"/>
              <w:left w:val="single" w:sz="4" w:space="0" w:color="auto"/>
              <w:bottom w:val="nil"/>
              <w:right w:val="single" w:sz="4" w:space="0" w:color="auto"/>
            </w:tcBorders>
            <w:hideMark/>
          </w:tcPr>
          <w:p w14:paraId="7D7D6786" w14:textId="77777777" w:rsidR="004E00EE" w:rsidRPr="00FB20BD" w:rsidRDefault="004E00EE" w:rsidP="00B84CF7">
            <w:pPr>
              <w:pStyle w:val="TAC"/>
            </w:pPr>
            <w:r w:rsidRPr="00FB20BD">
              <w:t>dB</w:t>
            </w:r>
          </w:p>
        </w:tc>
        <w:tc>
          <w:tcPr>
            <w:tcW w:w="1265" w:type="dxa"/>
            <w:tcBorders>
              <w:top w:val="single" w:sz="4" w:space="0" w:color="auto"/>
              <w:left w:val="single" w:sz="4" w:space="0" w:color="auto"/>
              <w:bottom w:val="single" w:sz="4" w:space="0" w:color="auto"/>
              <w:right w:val="single" w:sz="4" w:space="0" w:color="auto"/>
            </w:tcBorders>
            <w:hideMark/>
          </w:tcPr>
          <w:p w14:paraId="4EF972EB" w14:textId="77777777" w:rsidR="004E00EE" w:rsidRPr="00FB20BD" w:rsidRDefault="004E00EE" w:rsidP="00B84CF7">
            <w:pPr>
              <w:pStyle w:val="TAC"/>
            </w:pPr>
            <w:r w:rsidRPr="00FB20BD">
              <w:t>-28</w:t>
            </w:r>
          </w:p>
        </w:tc>
        <w:tc>
          <w:tcPr>
            <w:tcW w:w="4155" w:type="dxa"/>
            <w:tcBorders>
              <w:top w:val="single" w:sz="4" w:space="0" w:color="auto"/>
              <w:left w:val="single" w:sz="4" w:space="0" w:color="auto"/>
              <w:bottom w:val="single" w:sz="4" w:space="0" w:color="auto"/>
              <w:right w:val="single" w:sz="4" w:space="0" w:color="auto"/>
            </w:tcBorders>
            <w:hideMark/>
          </w:tcPr>
          <w:p w14:paraId="52BA894C" w14:textId="77777777" w:rsidR="004E00EE" w:rsidRPr="00FB20BD" w:rsidRDefault="004E00EE" w:rsidP="00B84CF7">
            <w:pPr>
              <w:pStyle w:val="TAC"/>
            </w:pPr>
            <w:r w:rsidRPr="00FB20BD">
              <w:t>Image frequencies when output power &gt; 10 dBm</w:t>
            </w:r>
          </w:p>
        </w:tc>
        <w:tc>
          <w:tcPr>
            <w:tcW w:w="1682" w:type="dxa"/>
            <w:tcBorders>
              <w:top w:val="single" w:sz="4" w:space="0" w:color="auto"/>
              <w:left w:val="single" w:sz="4" w:space="0" w:color="auto"/>
              <w:bottom w:val="nil"/>
              <w:right w:val="single" w:sz="4" w:space="0" w:color="auto"/>
            </w:tcBorders>
            <w:hideMark/>
          </w:tcPr>
          <w:p w14:paraId="5931FFF9" w14:textId="77777777" w:rsidR="004E00EE" w:rsidRPr="00FB20BD" w:rsidRDefault="004E00EE" w:rsidP="00B84CF7">
            <w:pPr>
              <w:pStyle w:val="TAC"/>
            </w:pPr>
            <w:r w:rsidRPr="00FB20BD">
              <w:t>Image frequencies (NOTES 2, 3)</w:t>
            </w:r>
          </w:p>
        </w:tc>
      </w:tr>
      <w:tr w:rsidR="004E00EE" w:rsidRPr="00FB20BD" w14:paraId="11469361" w14:textId="77777777" w:rsidTr="00EF6B6C">
        <w:trPr>
          <w:trHeight w:val="187"/>
          <w:jc w:val="center"/>
        </w:trPr>
        <w:tc>
          <w:tcPr>
            <w:tcW w:w="1205" w:type="dxa"/>
            <w:tcBorders>
              <w:top w:val="nil"/>
              <w:left w:val="single" w:sz="4" w:space="0" w:color="auto"/>
              <w:bottom w:val="single" w:sz="4" w:space="0" w:color="auto"/>
              <w:right w:val="single" w:sz="4" w:space="0" w:color="auto"/>
            </w:tcBorders>
          </w:tcPr>
          <w:p w14:paraId="25A0B9C7" w14:textId="77777777" w:rsidR="004E00EE" w:rsidRPr="00FB20BD" w:rsidRDefault="004E00EE" w:rsidP="00B84CF7">
            <w:pPr>
              <w:pStyle w:val="TAC"/>
            </w:pPr>
          </w:p>
        </w:tc>
        <w:tc>
          <w:tcPr>
            <w:tcW w:w="1293" w:type="dxa"/>
            <w:tcBorders>
              <w:top w:val="nil"/>
              <w:left w:val="single" w:sz="4" w:space="0" w:color="auto"/>
              <w:bottom w:val="single" w:sz="4" w:space="0" w:color="auto"/>
              <w:right w:val="single" w:sz="4" w:space="0" w:color="auto"/>
            </w:tcBorders>
          </w:tcPr>
          <w:p w14:paraId="2203C928" w14:textId="77777777" w:rsidR="004E00EE" w:rsidRPr="00FB20BD" w:rsidRDefault="004E00EE" w:rsidP="00B84CF7">
            <w:pPr>
              <w:pStyle w:val="TAC"/>
            </w:pPr>
          </w:p>
        </w:tc>
        <w:tc>
          <w:tcPr>
            <w:tcW w:w="1265" w:type="dxa"/>
            <w:tcBorders>
              <w:top w:val="single" w:sz="4" w:space="0" w:color="auto"/>
              <w:left w:val="single" w:sz="4" w:space="0" w:color="auto"/>
              <w:bottom w:val="single" w:sz="4" w:space="0" w:color="auto"/>
              <w:right w:val="single" w:sz="4" w:space="0" w:color="auto"/>
            </w:tcBorders>
            <w:hideMark/>
          </w:tcPr>
          <w:p w14:paraId="0648D069" w14:textId="77777777" w:rsidR="004E00EE" w:rsidRPr="00FB20BD" w:rsidRDefault="004E00EE" w:rsidP="00B84CF7">
            <w:pPr>
              <w:pStyle w:val="TAC"/>
            </w:pPr>
            <w:r w:rsidRPr="00FB20BD">
              <w:t>-25</w:t>
            </w:r>
          </w:p>
        </w:tc>
        <w:tc>
          <w:tcPr>
            <w:tcW w:w="4155" w:type="dxa"/>
            <w:tcBorders>
              <w:top w:val="single" w:sz="4" w:space="0" w:color="auto"/>
              <w:left w:val="single" w:sz="4" w:space="0" w:color="auto"/>
              <w:bottom w:val="single" w:sz="4" w:space="0" w:color="auto"/>
              <w:right w:val="single" w:sz="4" w:space="0" w:color="auto"/>
            </w:tcBorders>
            <w:hideMark/>
          </w:tcPr>
          <w:p w14:paraId="32700D8F" w14:textId="77777777" w:rsidR="004E00EE" w:rsidRPr="00FB20BD" w:rsidRDefault="004E00EE" w:rsidP="00B84CF7">
            <w:pPr>
              <w:pStyle w:val="TAC"/>
            </w:pPr>
            <w:r w:rsidRPr="00FB20BD">
              <w:t>Image frequencies when output power ≤ 10 dBm</w:t>
            </w:r>
          </w:p>
        </w:tc>
        <w:tc>
          <w:tcPr>
            <w:tcW w:w="1682" w:type="dxa"/>
            <w:tcBorders>
              <w:top w:val="nil"/>
              <w:left w:val="single" w:sz="4" w:space="0" w:color="auto"/>
              <w:bottom w:val="single" w:sz="4" w:space="0" w:color="auto"/>
              <w:right w:val="single" w:sz="4" w:space="0" w:color="auto"/>
            </w:tcBorders>
          </w:tcPr>
          <w:p w14:paraId="0FC4F062" w14:textId="77777777" w:rsidR="004E00EE" w:rsidRPr="00FB20BD" w:rsidRDefault="004E00EE" w:rsidP="00B84CF7">
            <w:pPr>
              <w:pStyle w:val="TAC"/>
            </w:pPr>
          </w:p>
        </w:tc>
      </w:tr>
      <w:tr w:rsidR="004E00EE" w:rsidRPr="00FB20BD" w14:paraId="78EEA5D0" w14:textId="77777777" w:rsidTr="00EF6B6C">
        <w:trPr>
          <w:trHeight w:val="187"/>
          <w:jc w:val="center"/>
        </w:trPr>
        <w:tc>
          <w:tcPr>
            <w:tcW w:w="1205" w:type="dxa"/>
            <w:tcBorders>
              <w:top w:val="single" w:sz="4" w:space="0" w:color="auto"/>
              <w:left w:val="single" w:sz="4" w:space="0" w:color="auto"/>
              <w:bottom w:val="nil"/>
              <w:right w:val="single" w:sz="4" w:space="0" w:color="auto"/>
            </w:tcBorders>
            <w:hideMark/>
          </w:tcPr>
          <w:p w14:paraId="5B90B76B" w14:textId="77777777" w:rsidR="004E00EE" w:rsidRPr="00FB20BD" w:rsidRDefault="004E00EE" w:rsidP="00B84CF7">
            <w:pPr>
              <w:pStyle w:val="TAC"/>
            </w:pPr>
            <w:r w:rsidRPr="00FB20BD">
              <w:t>Carrier leakage</w:t>
            </w:r>
          </w:p>
        </w:tc>
        <w:tc>
          <w:tcPr>
            <w:tcW w:w="1293" w:type="dxa"/>
            <w:tcBorders>
              <w:top w:val="single" w:sz="4" w:space="0" w:color="auto"/>
              <w:left w:val="single" w:sz="4" w:space="0" w:color="auto"/>
              <w:bottom w:val="nil"/>
              <w:right w:val="single" w:sz="4" w:space="0" w:color="auto"/>
            </w:tcBorders>
            <w:hideMark/>
          </w:tcPr>
          <w:p w14:paraId="59D97323" w14:textId="77777777" w:rsidR="004E00EE" w:rsidRPr="00FB20BD" w:rsidRDefault="004E00EE" w:rsidP="00B84CF7">
            <w:pPr>
              <w:pStyle w:val="TAC"/>
            </w:pPr>
            <w:r w:rsidRPr="00FB20BD">
              <w:t>dBc</w:t>
            </w:r>
          </w:p>
        </w:tc>
        <w:tc>
          <w:tcPr>
            <w:tcW w:w="1265" w:type="dxa"/>
            <w:tcBorders>
              <w:top w:val="single" w:sz="4" w:space="0" w:color="auto"/>
              <w:left w:val="single" w:sz="4" w:space="0" w:color="auto"/>
              <w:bottom w:val="single" w:sz="4" w:space="0" w:color="auto"/>
              <w:right w:val="single" w:sz="4" w:space="0" w:color="auto"/>
            </w:tcBorders>
            <w:hideMark/>
          </w:tcPr>
          <w:p w14:paraId="0622FBCE" w14:textId="77777777" w:rsidR="004E00EE" w:rsidRPr="00FB20BD" w:rsidRDefault="004E00EE" w:rsidP="00B84CF7">
            <w:pPr>
              <w:pStyle w:val="TAC"/>
            </w:pPr>
            <w:r w:rsidRPr="00FB20BD">
              <w:t>-28</w:t>
            </w:r>
          </w:p>
        </w:tc>
        <w:tc>
          <w:tcPr>
            <w:tcW w:w="4155" w:type="dxa"/>
            <w:tcBorders>
              <w:top w:val="single" w:sz="4" w:space="0" w:color="auto"/>
              <w:left w:val="single" w:sz="4" w:space="0" w:color="auto"/>
              <w:bottom w:val="single" w:sz="4" w:space="0" w:color="auto"/>
              <w:right w:val="single" w:sz="4" w:space="0" w:color="auto"/>
            </w:tcBorders>
            <w:hideMark/>
          </w:tcPr>
          <w:p w14:paraId="0722CB81" w14:textId="77777777" w:rsidR="004E00EE" w:rsidRPr="00FB20BD" w:rsidRDefault="004E00EE" w:rsidP="00B84CF7">
            <w:pPr>
              <w:pStyle w:val="TAC"/>
            </w:pPr>
            <w:r w:rsidRPr="00FB20BD">
              <w:t>Output power &gt; 10 dBm</w:t>
            </w:r>
          </w:p>
        </w:tc>
        <w:tc>
          <w:tcPr>
            <w:tcW w:w="1682" w:type="dxa"/>
            <w:tcBorders>
              <w:top w:val="single" w:sz="4" w:space="0" w:color="auto"/>
              <w:left w:val="single" w:sz="4" w:space="0" w:color="auto"/>
              <w:bottom w:val="nil"/>
              <w:right w:val="single" w:sz="4" w:space="0" w:color="auto"/>
            </w:tcBorders>
            <w:hideMark/>
          </w:tcPr>
          <w:p w14:paraId="5CE5DA25" w14:textId="77777777" w:rsidR="004E00EE" w:rsidRPr="00FB20BD" w:rsidRDefault="004E00EE" w:rsidP="00B84CF7">
            <w:pPr>
              <w:pStyle w:val="TAC"/>
            </w:pPr>
            <w:r w:rsidRPr="00FB20BD">
              <w:t>Carrier leakage frequency (NOTES 4, 5)</w:t>
            </w:r>
          </w:p>
        </w:tc>
      </w:tr>
      <w:tr w:rsidR="004E00EE" w:rsidRPr="00FB20BD" w14:paraId="17783C72" w14:textId="77777777" w:rsidTr="00EF6B6C">
        <w:trPr>
          <w:trHeight w:val="187"/>
          <w:jc w:val="center"/>
        </w:trPr>
        <w:tc>
          <w:tcPr>
            <w:tcW w:w="1205" w:type="dxa"/>
            <w:tcBorders>
              <w:top w:val="nil"/>
              <w:left w:val="single" w:sz="4" w:space="0" w:color="auto"/>
              <w:bottom w:val="nil"/>
              <w:right w:val="single" w:sz="4" w:space="0" w:color="auto"/>
            </w:tcBorders>
          </w:tcPr>
          <w:p w14:paraId="765C1DBC" w14:textId="77777777" w:rsidR="004E00EE" w:rsidRPr="00FB20BD" w:rsidRDefault="004E00EE" w:rsidP="00B84CF7">
            <w:pPr>
              <w:pStyle w:val="TAC"/>
            </w:pPr>
          </w:p>
        </w:tc>
        <w:tc>
          <w:tcPr>
            <w:tcW w:w="1293" w:type="dxa"/>
            <w:tcBorders>
              <w:top w:val="nil"/>
              <w:left w:val="single" w:sz="4" w:space="0" w:color="auto"/>
              <w:bottom w:val="nil"/>
              <w:right w:val="single" w:sz="4" w:space="0" w:color="auto"/>
            </w:tcBorders>
          </w:tcPr>
          <w:p w14:paraId="46EDBB32" w14:textId="77777777" w:rsidR="004E00EE" w:rsidRPr="00FB20BD" w:rsidRDefault="004E00EE" w:rsidP="00B84CF7">
            <w:pPr>
              <w:pStyle w:val="TAC"/>
            </w:pPr>
          </w:p>
        </w:tc>
        <w:tc>
          <w:tcPr>
            <w:tcW w:w="1265" w:type="dxa"/>
            <w:tcBorders>
              <w:top w:val="single" w:sz="4" w:space="0" w:color="auto"/>
              <w:left w:val="single" w:sz="4" w:space="0" w:color="auto"/>
              <w:bottom w:val="single" w:sz="4" w:space="0" w:color="auto"/>
              <w:right w:val="single" w:sz="4" w:space="0" w:color="auto"/>
            </w:tcBorders>
            <w:hideMark/>
          </w:tcPr>
          <w:p w14:paraId="2933376B" w14:textId="77777777" w:rsidR="004E00EE" w:rsidRPr="00FB20BD" w:rsidRDefault="004E00EE" w:rsidP="00B84CF7">
            <w:pPr>
              <w:pStyle w:val="TAC"/>
            </w:pPr>
            <w:r w:rsidRPr="00FB20BD">
              <w:t>-25</w:t>
            </w:r>
          </w:p>
        </w:tc>
        <w:tc>
          <w:tcPr>
            <w:tcW w:w="4155" w:type="dxa"/>
            <w:tcBorders>
              <w:top w:val="single" w:sz="4" w:space="0" w:color="auto"/>
              <w:left w:val="single" w:sz="4" w:space="0" w:color="auto"/>
              <w:bottom w:val="single" w:sz="4" w:space="0" w:color="auto"/>
              <w:right w:val="single" w:sz="4" w:space="0" w:color="auto"/>
            </w:tcBorders>
            <w:hideMark/>
          </w:tcPr>
          <w:p w14:paraId="2CE1DDF0" w14:textId="77777777" w:rsidR="004E00EE" w:rsidRPr="00FB20BD" w:rsidRDefault="004E00EE" w:rsidP="00B84CF7">
            <w:pPr>
              <w:pStyle w:val="TAC"/>
            </w:pPr>
            <w:r w:rsidRPr="00FB20BD">
              <w:t>0 dBm ≤ Output power ≤ 10 dBm</w:t>
            </w:r>
          </w:p>
        </w:tc>
        <w:tc>
          <w:tcPr>
            <w:tcW w:w="1682" w:type="dxa"/>
            <w:tcBorders>
              <w:top w:val="nil"/>
              <w:left w:val="single" w:sz="4" w:space="0" w:color="auto"/>
              <w:bottom w:val="nil"/>
              <w:right w:val="single" w:sz="4" w:space="0" w:color="auto"/>
            </w:tcBorders>
          </w:tcPr>
          <w:p w14:paraId="700C0066" w14:textId="77777777" w:rsidR="004E00EE" w:rsidRPr="00FB20BD" w:rsidRDefault="004E00EE" w:rsidP="00B84CF7">
            <w:pPr>
              <w:pStyle w:val="TAC"/>
            </w:pPr>
          </w:p>
        </w:tc>
      </w:tr>
      <w:tr w:rsidR="004E00EE" w:rsidRPr="00FB20BD" w14:paraId="291E15B0" w14:textId="77777777" w:rsidTr="00EF6B6C">
        <w:trPr>
          <w:trHeight w:val="187"/>
          <w:jc w:val="center"/>
        </w:trPr>
        <w:tc>
          <w:tcPr>
            <w:tcW w:w="1205" w:type="dxa"/>
            <w:tcBorders>
              <w:top w:val="nil"/>
              <w:left w:val="single" w:sz="4" w:space="0" w:color="auto"/>
              <w:bottom w:val="nil"/>
              <w:right w:val="single" w:sz="4" w:space="0" w:color="auto"/>
            </w:tcBorders>
          </w:tcPr>
          <w:p w14:paraId="7AB3B0C3" w14:textId="77777777" w:rsidR="004E00EE" w:rsidRPr="00FB20BD" w:rsidRDefault="004E00EE" w:rsidP="00B84CF7">
            <w:pPr>
              <w:pStyle w:val="TAC"/>
            </w:pPr>
          </w:p>
        </w:tc>
        <w:tc>
          <w:tcPr>
            <w:tcW w:w="1293" w:type="dxa"/>
            <w:tcBorders>
              <w:top w:val="nil"/>
              <w:left w:val="single" w:sz="4" w:space="0" w:color="auto"/>
              <w:bottom w:val="nil"/>
              <w:right w:val="single" w:sz="4" w:space="0" w:color="auto"/>
            </w:tcBorders>
          </w:tcPr>
          <w:p w14:paraId="5A911064" w14:textId="77777777" w:rsidR="004E00EE" w:rsidRPr="00FB20BD" w:rsidRDefault="004E00EE" w:rsidP="00B84CF7">
            <w:pPr>
              <w:pStyle w:val="TAC"/>
            </w:pPr>
          </w:p>
        </w:tc>
        <w:tc>
          <w:tcPr>
            <w:tcW w:w="1265" w:type="dxa"/>
            <w:tcBorders>
              <w:top w:val="single" w:sz="4" w:space="0" w:color="auto"/>
              <w:left w:val="single" w:sz="4" w:space="0" w:color="auto"/>
              <w:bottom w:val="single" w:sz="4" w:space="0" w:color="auto"/>
              <w:right w:val="single" w:sz="4" w:space="0" w:color="auto"/>
            </w:tcBorders>
            <w:hideMark/>
          </w:tcPr>
          <w:p w14:paraId="0A2EA75F" w14:textId="77777777" w:rsidR="004E00EE" w:rsidRPr="00FB20BD" w:rsidRDefault="004E00EE" w:rsidP="00B84CF7">
            <w:pPr>
              <w:pStyle w:val="TAC"/>
            </w:pPr>
            <w:r w:rsidRPr="00FB20BD">
              <w:t>-20</w:t>
            </w:r>
          </w:p>
        </w:tc>
        <w:tc>
          <w:tcPr>
            <w:tcW w:w="4155" w:type="dxa"/>
            <w:tcBorders>
              <w:top w:val="single" w:sz="4" w:space="0" w:color="auto"/>
              <w:left w:val="single" w:sz="4" w:space="0" w:color="auto"/>
              <w:bottom w:val="single" w:sz="4" w:space="0" w:color="auto"/>
              <w:right w:val="single" w:sz="4" w:space="0" w:color="auto"/>
            </w:tcBorders>
            <w:hideMark/>
          </w:tcPr>
          <w:p w14:paraId="3AD78F39" w14:textId="77777777" w:rsidR="004E00EE" w:rsidRPr="00FB20BD" w:rsidRDefault="004E00EE" w:rsidP="00B84CF7">
            <w:pPr>
              <w:pStyle w:val="TAC"/>
            </w:pPr>
            <w:r w:rsidRPr="00FB20BD">
              <w:t>-30 dBm ≤ Output power &lt; 0 dBm</w:t>
            </w:r>
          </w:p>
        </w:tc>
        <w:tc>
          <w:tcPr>
            <w:tcW w:w="1682" w:type="dxa"/>
            <w:tcBorders>
              <w:top w:val="nil"/>
              <w:left w:val="single" w:sz="4" w:space="0" w:color="auto"/>
              <w:bottom w:val="nil"/>
              <w:right w:val="single" w:sz="4" w:space="0" w:color="auto"/>
            </w:tcBorders>
          </w:tcPr>
          <w:p w14:paraId="7A9E61E2" w14:textId="77777777" w:rsidR="004E00EE" w:rsidRPr="00FB20BD" w:rsidRDefault="004E00EE" w:rsidP="00B84CF7">
            <w:pPr>
              <w:pStyle w:val="TAC"/>
            </w:pPr>
          </w:p>
        </w:tc>
      </w:tr>
      <w:tr w:rsidR="004E00EE" w:rsidRPr="00FB20BD" w14:paraId="2CD5C3B7" w14:textId="77777777" w:rsidTr="00EF6B6C">
        <w:trPr>
          <w:trHeight w:val="187"/>
          <w:jc w:val="center"/>
        </w:trPr>
        <w:tc>
          <w:tcPr>
            <w:tcW w:w="1205" w:type="dxa"/>
            <w:tcBorders>
              <w:top w:val="nil"/>
              <w:left w:val="single" w:sz="4" w:space="0" w:color="auto"/>
              <w:bottom w:val="single" w:sz="4" w:space="0" w:color="auto"/>
              <w:right w:val="single" w:sz="4" w:space="0" w:color="auto"/>
            </w:tcBorders>
          </w:tcPr>
          <w:p w14:paraId="0232BAB6" w14:textId="77777777" w:rsidR="004E00EE" w:rsidRPr="00FB20BD" w:rsidRDefault="004E00EE" w:rsidP="00B84CF7">
            <w:pPr>
              <w:pStyle w:val="TAC"/>
            </w:pPr>
          </w:p>
        </w:tc>
        <w:tc>
          <w:tcPr>
            <w:tcW w:w="1293" w:type="dxa"/>
            <w:tcBorders>
              <w:top w:val="nil"/>
              <w:left w:val="single" w:sz="4" w:space="0" w:color="auto"/>
              <w:bottom w:val="single" w:sz="4" w:space="0" w:color="auto"/>
              <w:right w:val="single" w:sz="4" w:space="0" w:color="auto"/>
            </w:tcBorders>
          </w:tcPr>
          <w:p w14:paraId="6F318D50" w14:textId="77777777" w:rsidR="004E00EE" w:rsidRPr="00FB20BD" w:rsidRDefault="004E00EE" w:rsidP="00B84CF7">
            <w:pPr>
              <w:pStyle w:val="TAC"/>
            </w:pPr>
          </w:p>
        </w:tc>
        <w:tc>
          <w:tcPr>
            <w:tcW w:w="1265" w:type="dxa"/>
            <w:tcBorders>
              <w:top w:val="single" w:sz="4" w:space="0" w:color="auto"/>
              <w:left w:val="single" w:sz="4" w:space="0" w:color="auto"/>
              <w:bottom w:val="single" w:sz="4" w:space="0" w:color="auto"/>
              <w:right w:val="single" w:sz="4" w:space="0" w:color="auto"/>
            </w:tcBorders>
            <w:hideMark/>
          </w:tcPr>
          <w:p w14:paraId="5B0734EB" w14:textId="77777777" w:rsidR="004E00EE" w:rsidRPr="00FB20BD" w:rsidRDefault="004E00EE" w:rsidP="00B84CF7">
            <w:pPr>
              <w:pStyle w:val="TAC"/>
            </w:pPr>
            <w:r w:rsidRPr="00FB20BD">
              <w:t>-10</w:t>
            </w:r>
          </w:p>
        </w:tc>
        <w:tc>
          <w:tcPr>
            <w:tcW w:w="4155" w:type="dxa"/>
            <w:tcBorders>
              <w:top w:val="single" w:sz="4" w:space="0" w:color="auto"/>
              <w:left w:val="single" w:sz="4" w:space="0" w:color="auto"/>
              <w:bottom w:val="single" w:sz="4" w:space="0" w:color="auto"/>
              <w:right w:val="single" w:sz="4" w:space="0" w:color="auto"/>
            </w:tcBorders>
            <w:hideMark/>
          </w:tcPr>
          <w:p w14:paraId="3E85F9B5" w14:textId="77777777" w:rsidR="004E00EE" w:rsidRPr="00FB20BD" w:rsidRDefault="004E00EE" w:rsidP="00B84CF7">
            <w:pPr>
              <w:pStyle w:val="TAC"/>
            </w:pPr>
            <w:r w:rsidRPr="00FB20BD">
              <w:t>-40 dBm ≤ Output power &lt; -30 dBm</w:t>
            </w:r>
          </w:p>
        </w:tc>
        <w:tc>
          <w:tcPr>
            <w:tcW w:w="1682" w:type="dxa"/>
            <w:tcBorders>
              <w:top w:val="nil"/>
              <w:left w:val="single" w:sz="4" w:space="0" w:color="auto"/>
              <w:bottom w:val="single" w:sz="4" w:space="0" w:color="auto"/>
              <w:right w:val="single" w:sz="4" w:space="0" w:color="auto"/>
            </w:tcBorders>
          </w:tcPr>
          <w:p w14:paraId="34C96288" w14:textId="77777777" w:rsidR="004E00EE" w:rsidRPr="00FB20BD" w:rsidRDefault="004E00EE" w:rsidP="00B84CF7">
            <w:pPr>
              <w:pStyle w:val="TAC"/>
            </w:pPr>
          </w:p>
        </w:tc>
      </w:tr>
      <w:tr w:rsidR="004E00EE" w:rsidRPr="00FB20BD" w14:paraId="4610EB06" w14:textId="77777777" w:rsidTr="00EF6B6C">
        <w:trPr>
          <w:trHeight w:val="424"/>
          <w:jc w:val="center"/>
        </w:trPr>
        <w:tc>
          <w:tcPr>
            <w:tcW w:w="9600" w:type="dxa"/>
            <w:gridSpan w:val="5"/>
            <w:tcBorders>
              <w:top w:val="single" w:sz="4" w:space="0" w:color="auto"/>
              <w:left w:val="single" w:sz="4" w:space="0" w:color="auto"/>
              <w:bottom w:val="single" w:sz="4" w:space="0" w:color="auto"/>
              <w:right w:val="single" w:sz="4" w:space="0" w:color="auto"/>
            </w:tcBorders>
            <w:vAlign w:val="center"/>
            <w:hideMark/>
          </w:tcPr>
          <w:p w14:paraId="1FC201D3" w14:textId="05B4D386" w:rsidR="004E00EE" w:rsidRPr="00FB20BD" w:rsidRDefault="004E00EE" w:rsidP="00B84CF7">
            <w:pPr>
              <w:pStyle w:val="TAN"/>
            </w:pPr>
            <w:r w:rsidRPr="00FB20BD">
              <w:t>NOTE 1:</w:t>
            </w:r>
            <w:r w:rsidRPr="00FB20BD">
              <w:tab/>
              <w:t xml:space="preserve">An in-band emissions combined limit is evaluated in each non-allocated RB. For each such RB, the minimum requirement is calculated as the higher of </w:t>
            </w:r>
            <m:oMath>
              <m:bar>
                <m:barPr>
                  <m:pos m:val="top"/>
                  <m:ctrlPr>
                    <w:rPr>
                      <w:rFonts w:ascii="Cambria Math" w:hAnsi="Cambria Math"/>
                      <w:i/>
                      <w:lang w:eastAsia="en-US"/>
                    </w:rPr>
                  </m:ctrlPr>
                </m:barPr>
                <m:e>
                  <m:sSub>
                    <m:sSubPr>
                      <m:ctrlPr>
                        <w:rPr>
                          <w:rFonts w:ascii="Cambria Math" w:hAnsi="Cambria Math"/>
                          <w:i/>
                          <w:lang w:eastAsia="en-US"/>
                        </w:rPr>
                      </m:ctrlPr>
                    </m:sSubPr>
                    <m:e>
                      <m:r>
                        <w:rPr>
                          <w:rFonts w:ascii="Cambria Math" w:hAnsi="Cambria Math"/>
                        </w:rPr>
                        <m:t>P</m:t>
                      </m:r>
                    </m:e>
                    <m:sub>
                      <m:r>
                        <w:rPr>
                          <w:rFonts w:ascii="Cambria Math" w:hAnsi="Cambria Math"/>
                        </w:rPr>
                        <m:t>RB</m:t>
                      </m:r>
                    </m:sub>
                  </m:sSub>
                </m:e>
              </m:bar>
            </m:oMath>
            <w:r w:rsidRPr="00FB20BD">
              <w:rPr>
                <w:i/>
              </w:rPr>
              <w:t xml:space="preserve"> </w:t>
            </w:r>
            <w:r w:rsidRPr="00FB20BD">
              <w:t xml:space="preserve">- 30 dB and the power sum of all limit values (General, IQ Image or Carrier leakage) that apply. </w:t>
            </w:r>
            <m:oMath>
              <m:bar>
                <m:barPr>
                  <m:pos m:val="top"/>
                  <m:ctrlPr>
                    <w:rPr>
                      <w:rFonts w:ascii="Cambria Math" w:hAnsi="Cambria Math"/>
                      <w:i/>
                      <w:lang w:eastAsia="en-US"/>
                    </w:rPr>
                  </m:ctrlPr>
                </m:barPr>
                <m:e>
                  <m:sSub>
                    <m:sSubPr>
                      <m:ctrlPr>
                        <w:rPr>
                          <w:rFonts w:ascii="Cambria Math" w:hAnsi="Cambria Math"/>
                          <w:i/>
                          <w:lang w:eastAsia="en-US"/>
                        </w:rPr>
                      </m:ctrlPr>
                    </m:sSubPr>
                    <m:e>
                      <m:r>
                        <w:rPr>
                          <w:rFonts w:ascii="Cambria Math" w:hAnsi="Cambria Math"/>
                        </w:rPr>
                        <m:t>P</m:t>
                      </m:r>
                    </m:e>
                    <m:sub>
                      <m:r>
                        <w:rPr>
                          <w:rFonts w:ascii="Cambria Math" w:hAnsi="Cambria Math"/>
                        </w:rPr>
                        <m:t>RB</m:t>
                      </m:r>
                    </m:sub>
                  </m:sSub>
                </m:e>
              </m:bar>
            </m:oMath>
            <w:r w:rsidRPr="00FB20BD">
              <w:rPr>
                <w:i/>
              </w:rPr>
              <w:t xml:space="preserve"> </w:t>
            </w:r>
            <w:r w:rsidRPr="00FB20BD">
              <w:t>is defined in NOTE 10.</w:t>
            </w:r>
          </w:p>
          <w:p w14:paraId="70CCB3EC" w14:textId="77777777" w:rsidR="004E00EE" w:rsidRPr="00FB20BD" w:rsidRDefault="004E00EE" w:rsidP="00B84CF7">
            <w:pPr>
              <w:pStyle w:val="TAN"/>
            </w:pPr>
            <w:r w:rsidRPr="00FB20BD">
              <w:t>NOTE 2:</w:t>
            </w:r>
            <w:r w:rsidRPr="00FB20BD">
              <w:tab/>
              <w:t>The measurement bandwidth is 1 RB and the limit is expressed as a ratio of measured power in one non-allocated RB to the measured average power per allocated RB, where the averaging is done across all allocated RBs.</w:t>
            </w:r>
            <w:r w:rsidRPr="00FB20BD">
              <w:rPr>
                <w:szCs w:val="18"/>
              </w:rPr>
              <w:t xml:space="preserve"> For pi/2 BPSK with Spectrum Shaping, the limit is expressed as a ratio of measured power in one non-allocated RB to the measured power in the allocated RB with highest PSD.</w:t>
            </w:r>
          </w:p>
          <w:p w14:paraId="781F4E61" w14:textId="77777777" w:rsidR="004E00EE" w:rsidRPr="00FB20BD" w:rsidRDefault="004E00EE" w:rsidP="00B84CF7">
            <w:pPr>
              <w:pStyle w:val="TAN"/>
            </w:pPr>
            <w:r w:rsidRPr="00FB20BD">
              <w:t>NOTE 3:</w:t>
            </w:r>
            <w:r w:rsidRPr="00FB20BD">
              <w:tab/>
              <w:t>The applicable frequencies for this limit are those that are enclosed in the reflection of the allocated bandwidth, based on symmetry with respect to the carrier leakage frequency, but excluding any allocated RBs.</w:t>
            </w:r>
          </w:p>
          <w:p w14:paraId="640EE3EF" w14:textId="77777777" w:rsidR="004E00EE" w:rsidRPr="00FB20BD" w:rsidRDefault="004E00EE" w:rsidP="00B84CF7">
            <w:pPr>
              <w:pStyle w:val="TAN"/>
            </w:pPr>
            <w:r w:rsidRPr="00FB20BD">
              <w:t>NOTE 4:</w:t>
            </w:r>
            <w:r w:rsidRPr="00FB20BD">
              <w:tab/>
              <w:t>The measurement bandwidth is 1 RB and the limit is expressed as a ratio of measured power in one non-allocated RB to the measured total power in all allocated RBs.</w:t>
            </w:r>
          </w:p>
          <w:p w14:paraId="2A4B3C0A" w14:textId="77777777" w:rsidR="004E00EE" w:rsidRPr="00FB20BD" w:rsidRDefault="004E00EE" w:rsidP="00B84CF7">
            <w:pPr>
              <w:pStyle w:val="TAN"/>
            </w:pPr>
            <w:r w:rsidRPr="00FB20BD">
              <w:t>NOTE 5:</w:t>
            </w:r>
            <w:r w:rsidRPr="00FB20BD">
              <w:tab/>
              <w:t xml:space="preserve">The applicable frequencies for this limit depend on the parameter </w:t>
            </w:r>
            <w:r w:rsidRPr="00FB20BD">
              <w:rPr>
                <w:i/>
              </w:rPr>
              <w:t>txDirectCurrentLocation</w:t>
            </w:r>
            <w:r w:rsidRPr="00FB20BD">
              <w:t xml:space="preserve"> in </w:t>
            </w:r>
            <w:r w:rsidRPr="00FB20BD">
              <w:rPr>
                <w:i/>
              </w:rPr>
              <w:t>UplinkTxDirectCurrent</w:t>
            </w:r>
            <w:r w:rsidRPr="00FB20BD">
              <w:t xml:space="preserve"> IE, and are those that are enclosed either in the RB containing the carrier leakage frequency, or in the two RBs immediately adjacent to the carrier leakage frequency but excluding any allocated RB.</w:t>
            </w:r>
          </w:p>
          <w:p w14:paraId="234B1AE9" w14:textId="77777777" w:rsidR="004E00EE" w:rsidRPr="00FB20BD" w:rsidRDefault="004E00EE" w:rsidP="00B84CF7">
            <w:pPr>
              <w:pStyle w:val="TAN"/>
            </w:pPr>
            <w:r w:rsidRPr="00FB20BD">
              <w:t>NOTE 6:</w:t>
            </w:r>
            <w:r w:rsidRPr="00FB20BD">
              <w:tab/>
            </w:r>
            <w:r w:rsidRPr="00FB20BD">
              <w:rPr>
                <w:i/>
              </w:rPr>
              <w:t>L</w:t>
            </w:r>
            <w:r w:rsidRPr="00FB20BD">
              <w:rPr>
                <w:i/>
                <w:vertAlign w:val="subscript"/>
              </w:rPr>
              <w:t xml:space="preserve">CRB </w:t>
            </w:r>
            <w:r w:rsidRPr="00FB20BD">
              <w:t>is the Transmission Bandwidth (see clause 5.3).</w:t>
            </w:r>
          </w:p>
          <w:p w14:paraId="135416DE" w14:textId="77777777" w:rsidR="004E00EE" w:rsidRPr="00FB20BD" w:rsidRDefault="004E00EE" w:rsidP="00B84CF7">
            <w:pPr>
              <w:pStyle w:val="TAN"/>
            </w:pPr>
            <w:r w:rsidRPr="00FB20BD">
              <w:t>NOTE 7:</w:t>
            </w:r>
            <w:r w:rsidRPr="00FB20BD">
              <w:tab/>
            </w:r>
            <w:r w:rsidRPr="00FB20BD">
              <w:rPr>
                <w:i/>
              </w:rPr>
              <w:t>N</w:t>
            </w:r>
            <w:r w:rsidRPr="00FB20BD">
              <w:rPr>
                <w:i/>
                <w:vertAlign w:val="subscript"/>
              </w:rPr>
              <w:t>RB</w:t>
            </w:r>
            <w:r w:rsidRPr="00FB20BD">
              <w:t xml:space="preserve"> is the Transmission Bandwidth Configuration (see clause 5.3).</w:t>
            </w:r>
          </w:p>
          <w:p w14:paraId="1BFDFB4C" w14:textId="77777777" w:rsidR="004E00EE" w:rsidRPr="00FB20BD" w:rsidRDefault="004E00EE" w:rsidP="00B84CF7">
            <w:pPr>
              <w:pStyle w:val="TAN"/>
            </w:pPr>
            <w:r w:rsidRPr="00FB20BD">
              <w:t>NOTE 8:</w:t>
            </w:r>
            <w:r w:rsidRPr="00FB20BD">
              <w:tab/>
            </w:r>
            <w:r w:rsidRPr="00FB20BD">
              <w:rPr>
                <w:i/>
              </w:rPr>
              <w:t>EVM</w:t>
            </w:r>
            <w:r w:rsidRPr="00FB20BD">
              <w:t xml:space="preserve"> is the limit specified in Table 6.4.2.1-1 for the modulation format used in the allocated RBs.</w:t>
            </w:r>
          </w:p>
          <w:p w14:paraId="799E525F" w14:textId="77777777" w:rsidR="004E00EE" w:rsidRPr="00FB20BD" w:rsidRDefault="004E00EE" w:rsidP="00B84CF7">
            <w:pPr>
              <w:pStyle w:val="TAN"/>
            </w:pPr>
            <w:r w:rsidRPr="00FB20BD">
              <w:t>NOTE 9:</w:t>
            </w:r>
            <w:r w:rsidRPr="00FB20BD">
              <w:tab/>
            </w:r>
            <w:r w:rsidRPr="00FB20BD">
              <w:rPr>
                <w:rFonts w:eastAsia="Malgun Gothic"/>
                <w:position w:val="-10"/>
                <w:lang w:eastAsia="en-US"/>
              </w:rPr>
              <w:object w:dxaOrig="432" w:dyaOrig="288" w14:anchorId="4308916A">
                <v:shape id="_x0000_i1136" type="#_x0000_t75" style="width:24pt;height:12pt" o:ole="">
                  <v:imagedata r:id="rId52" o:title=""/>
                </v:shape>
                <o:OLEObject Type="Embed" ProgID="Equation.3" ShapeID="_x0000_i1136" DrawAspect="Content" ObjectID="_1781610027" r:id="rId163"/>
              </w:object>
            </w:r>
            <w:r w:rsidRPr="00FB20BD">
              <w:t xml:space="preserve"> is the starting frequency offset between the allocated RB and the measured non-allocated RB (e.g. </w:t>
            </w:r>
            <w:r w:rsidRPr="00FB20BD">
              <w:rPr>
                <w:rFonts w:ascii="Microsoft Sans Serif" w:hAnsi="Microsoft Sans Serif" w:cs="Microsoft Sans Serif"/>
                <w:i/>
              </w:rPr>
              <w:t>∆</w:t>
            </w:r>
            <w:r w:rsidRPr="00FB20BD">
              <w:rPr>
                <w:i/>
                <w:vertAlign w:val="subscript"/>
              </w:rPr>
              <w:t>RB</w:t>
            </w:r>
            <w:r w:rsidRPr="00FB20BD">
              <w:rPr>
                <w:vertAlign w:val="subscript"/>
              </w:rPr>
              <w:t xml:space="preserve"> </w:t>
            </w:r>
            <w:r w:rsidRPr="00FB20BD">
              <w:t xml:space="preserve">= 1 or </w:t>
            </w:r>
            <w:r w:rsidRPr="00FB20BD">
              <w:rPr>
                <w:rFonts w:ascii="Microsoft Sans Serif" w:hAnsi="Microsoft Sans Serif" w:cs="Microsoft Sans Serif"/>
                <w:i/>
              </w:rPr>
              <w:t>∆</w:t>
            </w:r>
            <w:r w:rsidRPr="00FB20BD">
              <w:rPr>
                <w:i/>
                <w:vertAlign w:val="subscript"/>
              </w:rPr>
              <w:t>RB</w:t>
            </w:r>
            <w:r w:rsidRPr="00FB20BD">
              <w:rPr>
                <w:vertAlign w:val="subscript"/>
              </w:rPr>
              <w:t xml:space="preserve"> </w:t>
            </w:r>
            <w:r w:rsidRPr="00FB20BD">
              <w:t>= -1 for the first adjacent RB outside of the allocated bandwidth.</w:t>
            </w:r>
          </w:p>
          <w:p w14:paraId="49CAF674" w14:textId="77777777" w:rsidR="004E00EE" w:rsidRPr="00FB20BD" w:rsidRDefault="004E00EE" w:rsidP="00B84CF7">
            <w:pPr>
              <w:pStyle w:val="TAN"/>
            </w:pPr>
            <w:r w:rsidRPr="00FB20BD">
              <w:t>NOTE 10:</w:t>
            </w:r>
            <w:r w:rsidRPr="00FB20BD">
              <w:tab/>
            </w:r>
            <w:r w:rsidRPr="00FB20BD">
              <w:rPr>
                <w:rFonts w:eastAsia="Malgun Gothic"/>
                <w:position w:val="-10"/>
                <w:lang w:eastAsia="en-US"/>
              </w:rPr>
              <w:object w:dxaOrig="432" w:dyaOrig="408" w14:anchorId="3ABF5C9C">
                <v:shape id="_x0000_i1137" type="#_x0000_t75" style="width:24pt;height:18pt" o:ole="">
                  <v:imagedata r:id="rId101" o:title=""/>
                </v:shape>
                <o:OLEObject Type="Embed" ProgID="Equation.3" ShapeID="_x0000_i1137" DrawAspect="Content" ObjectID="_1781610028" r:id="rId164"/>
              </w:object>
            </w:r>
            <w:r w:rsidRPr="00FB20BD">
              <w:t xml:space="preserve"> is an average of the transmitted power over 10 sub-frames normalized by the number of allocated RBs, measured in dBm. </w:t>
            </w:r>
          </w:p>
          <w:p w14:paraId="0A5DA85F" w14:textId="77777777" w:rsidR="004E00EE" w:rsidRPr="00FB20BD" w:rsidRDefault="004E00EE" w:rsidP="00B84CF7">
            <w:pPr>
              <w:pStyle w:val="TAN"/>
            </w:pPr>
            <w:r w:rsidRPr="00FB20BD">
              <w:t>NOTE 11:</w:t>
            </w:r>
            <w:r w:rsidRPr="00FB20BD">
              <w:tab/>
              <w:t xml:space="preserve">For almost contiguous allocations defined in clause 6.2.2, </w:t>
            </w:r>
            <w:r w:rsidRPr="00FB20BD">
              <w:rPr>
                <w:i/>
              </w:rPr>
              <w:t>L</w:t>
            </w:r>
            <w:r w:rsidRPr="00FB20BD">
              <w:rPr>
                <w:i/>
                <w:vertAlign w:val="subscript"/>
              </w:rPr>
              <w:t xml:space="preserve">CRB </w:t>
            </w:r>
            <w:r w:rsidRPr="00FB20BD">
              <w:t>= N</w:t>
            </w:r>
            <w:r w:rsidRPr="00FB20BD">
              <w:rPr>
                <w:vertAlign w:val="subscript"/>
              </w:rPr>
              <w:t xml:space="preserve">RB_alloc </w:t>
            </w:r>
            <w:r w:rsidRPr="00FB20BD">
              <w:t>+ N</w:t>
            </w:r>
            <w:r w:rsidRPr="00FB20BD">
              <w:rPr>
                <w:vertAlign w:val="subscript"/>
              </w:rPr>
              <w:t xml:space="preserve">RB_gap </w:t>
            </w:r>
            <w:r w:rsidRPr="00FB20BD">
              <w:t>with no in-gap emission requirement.</w:t>
            </w:r>
          </w:p>
        </w:tc>
      </w:tr>
    </w:tbl>
    <w:p w14:paraId="12152CF5" w14:textId="77777777" w:rsidR="004E00EE" w:rsidRPr="00FB20BD" w:rsidRDefault="004E00EE" w:rsidP="00B84CF7"/>
    <w:p w14:paraId="516A7C6F" w14:textId="77777777" w:rsidR="004E00EE" w:rsidRPr="00FB20BD" w:rsidRDefault="004E00EE" w:rsidP="00B84CF7">
      <w:r w:rsidRPr="00FB20BD">
        <w:t>The normative reference for this requirement is TS 38.101-1 [2] clause 6.4E.2.4.</w:t>
      </w:r>
    </w:p>
    <w:p w14:paraId="7D348876" w14:textId="77777777" w:rsidR="004E00EE" w:rsidRPr="00FB20BD" w:rsidRDefault="004E00EE" w:rsidP="004E00EE">
      <w:pPr>
        <w:pStyle w:val="H6"/>
      </w:pPr>
      <w:r w:rsidRPr="00FB20BD">
        <w:t>6.4E.2.4.1.4</w:t>
      </w:r>
      <w:r w:rsidRPr="00FB20BD">
        <w:tab/>
        <w:t>Test description</w:t>
      </w:r>
    </w:p>
    <w:p w14:paraId="63640469" w14:textId="77777777" w:rsidR="004E00EE" w:rsidRPr="00FB20BD" w:rsidRDefault="004E00EE" w:rsidP="004E00EE">
      <w:pPr>
        <w:pStyle w:val="H6"/>
      </w:pPr>
      <w:r w:rsidRPr="00FB20BD">
        <w:t>6.4E.2.4.1.4.1</w:t>
      </w:r>
      <w:r w:rsidRPr="00FB20BD">
        <w:tab/>
        <w:t>Initial condition</w:t>
      </w:r>
    </w:p>
    <w:p w14:paraId="0F0A1F91"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1269B4FA" w14:textId="6045262F" w:rsidR="004E00EE" w:rsidRPr="00FB20BD" w:rsidRDefault="004E00EE" w:rsidP="00B84CF7">
      <w:r w:rsidRPr="00FB20BD">
        <w:t xml:space="preserve">The initial test configurations consist of environmental conditions, test frequencies, test channel bandwidths and sub-carrier spacing based on NR operating bands specified in </w:t>
      </w:r>
      <w:r w:rsidR="00127D64" w:rsidRPr="00FB20BD">
        <w:t xml:space="preserve">Table 5.2E.1-1 and </w:t>
      </w:r>
      <w:r w:rsidRPr="00FB20BD">
        <w:t xml:space="preserve">Table 5.3.5-1. All of these configurations shall be tested with applicable test parameters for each combination of test channel bandwidth and sub-carrier spacing, and are shown in table 6.4E.2.4.1.4.1-1 and 6.4E.2.4.1.4.1-2. The details of the V2X reference measurement channels (RMCs) are specified in </w:t>
      </w:r>
      <w:r w:rsidR="00127D64" w:rsidRPr="00FB20BD">
        <w:t>Annex A.7.5 and the GNSS configuration in TS 38.508-1 [5] subclause 4.11</w:t>
      </w:r>
      <w:r w:rsidRPr="00FB20BD">
        <w:t>.</w:t>
      </w:r>
    </w:p>
    <w:p w14:paraId="7C50903E" w14:textId="77777777" w:rsidR="004E00EE" w:rsidRPr="00FB20BD" w:rsidRDefault="004E00EE" w:rsidP="00B84CF7">
      <w:pPr>
        <w:pStyle w:val="TH"/>
      </w:pPr>
      <w:r w:rsidRPr="00FB20BD">
        <w:t>Table 6.4E.2.4.1.4.1-1: Test Configuration Table for PSSCH and PSCCH</w:t>
      </w:r>
    </w:p>
    <w:p w14:paraId="39BA87EB" w14:textId="77777777" w:rsidR="004E00EE" w:rsidRPr="00FB20BD" w:rsidRDefault="004E00EE" w:rsidP="00B84CF7">
      <w:r w:rsidRPr="00FB20BD">
        <w:t>FFS</w:t>
      </w:r>
    </w:p>
    <w:p w14:paraId="43FD23B4" w14:textId="77777777" w:rsidR="004E00EE" w:rsidRPr="00FB20BD" w:rsidRDefault="004E00EE" w:rsidP="00B84CF7">
      <w:pPr>
        <w:pStyle w:val="TH"/>
      </w:pPr>
      <w:r w:rsidRPr="00FB20BD">
        <w:t>Table 6.4E.2.4.1.4.1-2: Test Configuration Table for PSBCH</w:t>
      </w:r>
    </w:p>
    <w:p w14:paraId="614F885B" w14:textId="77777777" w:rsidR="004E00EE" w:rsidRPr="00FB20BD" w:rsidRDefault="004E00EE" w:rsidP="00B84CF7">
      <w:r w:rsidRPr="00FB20BD">
        <w:t>FFS</w:t>
      </w:r>
    </w:p>
    <w:p w14:paraId="432EEE57" w14:textId="674936C0" w:rsidR="004E00EE" w:rsidRPr="00FB20BD" w:rsidRDefault="004E00EE" w:rsidP="00B84CF7">
      <w:pPr>
        <w:pStyle w:val="B10"/>
      </w:pPr>
      <w:r w:rsidRPr="00FB20BD">
        <w:t>1.</w:t>
      </w:r>
      <w:r w:rsidRPr="00FB20BD">
        <w:tab/>
        <w:t xml:space="preserve">Connect the SS and GNSS simulator to the UE antenna connectors as shown in TS 38.508-1 [5] Annex A, Figure </w:t>
      </w:r>
      <w:r w:rsidR="00127D64" w:rsidRPr="00FB20BD">
        <w:t xml:space="preserve">A.3.1.9.1 </w:t>
      </w:r>
      <w:r w:rsidRPr="00FB20BD">
        <w:t xml:space="preserve">for TE diagram and section </w:t>
      </w:r>
      <w:r w:rsidR="00127D64" w:rsidRPr="00FB20BD">
        <w:t xml:space="preserve">A.3.2.7 </w:t>
      </w:r>
      <w:r w:rsidRPr="00FB20BD">
        <w:t>for UE diagram.</w:t>
      </w:r>
    </w:p>
    <w:p w14:paraId="7A7A4CEE" w14:textId="7EC64501" w:rsidR="004E00EE" w:rsidRPr="00FB20BD" w:rsidRDefault="004E00EE" w:rsidP="00B84CF7">
      <w:pPr>
        <w:pStyle w:val="B10"/>
      </w:pPr>
      <w:r w:rsidRPr="00FB20BD">
        <w:t>2.</w:t>
      </w:r>
      <w:r w:rsidRPr="00FB20BD">
        <w:tab/>
        <w:t xml:space="preserve">The parameter settings for the V2X sidelink transmission over PC5 are pre-configured according to TS 38.508-1 [5] subclause </w:t>
      </w:r>
      <w:r w:rsidR="00127D64" w:rsidRPr="00FB20BD">
        <w:t>4.10</w:t>
      </w:r>
      <w:r w:rsidRPr="00FB20BD">
        <w:t>. Message content exceptions are defined in clause 6.4E.2.4.1.4.3.</w:t>
      </w:r>
    </w:p>
    <w:p w14:paraId="40E631AF" w14:textId="77777777" w:rsidR="004E00EE" w:rsidRPr="00FB20BD" w:rsidRDefault="004E00EE" w:rsidP="00B84CF7">
      <w:pPr>
        <w:pStyle w:val="B10"/>
      </w:pPr>
      <w:r w:rsidRPr="00FB20BD">
        <w:t>3.</w:t>
      </w:r>
      <w:r w:rsidRPr="00FB20BD">
        <w:tab/>
        <w:t>The V2X Reference Measurement Channel is set according to Table 6.4E.2.4.1.4.1-1.</w:t>
      </w:r>
    </w:p>
    <w:p w14:paraId="5A0CDDB7" w14:textId="17522EBA" w:rsidR="004E00EE" w:rsidRPr="00FB20BD" w:rsidRDefault="004E00EE" w:rsidP="00B84CF7">
      <w:pPr>
        <w:pStyle w:val="B10"/>
      </w:pPr>
      <w:r w:rsidRPr="00FB20BD">
        <w:t>4.</w:t>
      </w:r>
      <w:r w:rsidRPr="00FB20BD">
        <w:tab/>
        <w:t>The GNSS simulator is configured for Scenario #1: static in Geographical area #1, as defined in TS</w:t>
      </w:r>
      <w:r w:rsidR="00127D64" w:rsidRPr="00FB20BD">
        <w:t xml:space="preserve"> </w:t>
      </w:r>
      <w:r w:rsidRPr="00FB20BD">
        <w:t xml:space="preserve">38.508-1 [5] Table </w:t>
      </w:r>
      <w:r w:rsidR="00127D64" w:rsidRPr="00FB20BD">
        <w:t>4.11.2-2</w:t>
      </w:r>
      <w:r w:rsidRPr="00FB20BD">
        <w:t>. Geographical area #1 is also pre-configured in the UE.</w:t>
      </w:r>
    </w:p>
    <w:p w14:paraId="3AA298D6" w14:textId="77777777" w:rsidR="004E00EE" w:rsidRPr="00FB20BD" w:rsidRDefault="004E00EE" w:rsidP="00B84CF7">
      <w:pPr>
        <w:pStyle w:val="B10"/>
      </w:pPr>
      <w:r w:rsidRPr="00FB20BD">
        <w:t>5.</w:t>
      </w:r>
      <w:r w:rsidRPr="00FB20BD">
        <w:tab/>
        <w:t>Propagation conditions are set according to Annex B.0.</w:t>
      </w:r>
    </w:p>
    <w:p w14:paraId="0ACE1E0A" w14:textId="46D756AF" w:rsidR="004E00EE" w:rsidRPr="00FB20BD" w:rsidRDefault="004E00EE" w:rsidP="00B84CF7">
      <w:pPr>
        <w:pStyle w:val="B10"/>
      </w:pPr>
      <w:r w:rsidRPr="00FB20BD">
        <w:t>6.</w:t>
      </w:r>
      <w:r w:rsidRPr="00FB20BD">
        <w:tab/>
        <w:t xml:space="preserve">Ensure the UE is in state </w:t>
      </w:r>
      <w:r w:rsidR="00127D64" w:rsidRPr="00FB20BD">
        <w:t xml:space="preserve">Out_of_Coverage with generic procedure parameters Sidelink </w:t>
      </w:r>
      <w:r w:rsidR="00127D64" w:rsidRPr="00FB20BD">
        <w:rPr>
          <w:i/>
        </w:rPr>
        <w:t>On</w:t>
      </w:r>
      <w:r w:rsidR="00127D64" w:rsidRPr="00FB20BD">
        <w:t xml:space="preserve">, Test Loop Function </w:t>
      </w:r>
      <w:r w:rsidR="00127D64" w:rsidRPr="00FB20BD">
        <w:rPr>
          <w:i/>
        </w:rPr>
        <w:t>On</w:t>
      </w:r>
      <w:r w:rsidR="00127D64" w:rsidRPr="00FB20BD">
        <w:t xml:space="preserve"> with UE test loop mode E closed for </w:t>
      </w:r>
      <w:r w:rsidR="00127D64" w:rsidRPr="00FB20BD">
        <w:rPr>
          <w:i/>
        </w:rPr>
        <w:t>Transmit Mode</w:t>
      </w:r>
      <w:r w:rsidR="00127D64" w:rsidRPr="00FB20BD">
        <w:t xml:space="preserve"> according to TS 38.508-1 [5] clause 4.5</w:t>
      </w:r>
      <w:r w:rsidRPr="00FB20BD">
        <w:t>.</w:t>
      </w:r>
    </w:p>
    <w:p w14:paraId="20632660" w14:textId="77777777" w:rsidR="004E00EE" w:rsidRPr="00FB20BD" w:rsidRDefault="004E00EE" w:rsidP="004E00EE">
      <w:pPr>
        <w:pStyle w:val="H6"/>
      </w:pPr>
      <w:r w:rsidRPr="00FB20BD">
        <w:t>6.4E.2.4.1.4.2</w:t>
      </w:r>
      <w:r w:rsidRPr="00FB20BD">
        <w:tab/>
        <w:t>Test procedure</w:t>
      </w:r>
    </w:p>
    <w:p w14:paraId="16C3E1F5" w14:textId="77777777" w:rsidR="004E00EE" w:rsidRPr="00FB20BD" w:rsidRDefault="004E00EE" w:rsidP="00B84CF7">
      <w:r w:rsidRPr="00FB20BD">
        <w:t>Test procedure for PSCCH+PSSCH:</w:t>
      </w:r>
    </w:p>
    <w:p w14:paraId="73C02681" w14:textId="77777777" w:rsidR="004E00EE" w:rsidRPr="00FB20BD" w:rsidRDefault="004E00EE" w:rsidP="00B84CF7">
      <w:pPr>
        <w:pStyle w:val="B10"/>
      </w:pPr>
      <w:r w:rsidRPr="00FB20BD">
        <w:t>1.</w:t>
      </w:r>
      <w:r w:rsidRPr="00FB20BD">
        <w:tab/>
        <w:t>Set the V2X sidelink communication parameters for</w:t>
      </w:r>
      <w:r w:rsidRPr="00FB20BD">
        <w:rPr>
          <w:i/>
        </w:rPr>
        <w:t xml:space="preserve"> </w:t>
      </w:r>
      <w:r w:rsidRPr="00FB20BD">
        <w:t xml:space="preserve">both the V2X sidelink capable UE (hereinafter referred to as V2X UE) and SS according to </w:t>
      </w:r>
      <w:r w:rsidRPr="00FB20BD">
        <w:rPr>
          <w:i/>
        </w:rPr>
        <w:t xml:space="preserve">SL-PreconfigurationNR </w:t>
      </w:r>
      <w:r w:rsidRPr="00FB20BD">
        <w:t>in [TBD].</w:t>
      </w:r>
    </w:p>
    <w:p w14:paraId="2D920D0A" w14:textId="77777777" w:rsidR="004E00EE" w:rsidRPr="00FB20BD" w:rsidRDefault="004E00EE" w:rsidP="00B84CF7">
      <w:pPr>
        <w:pStyle w:val="B10"/>
      </w:pPr>
      <w:r w:rsidRPr="00FB20BD">
        <w:t>2.</w:t>
      </w:r>
      <w:r w:rsidRPr="00FB20BD">
        <w:tab/>
        <w:t xml:space="preserve">V2X UE schedules the V2X RMC according to </w:t>
      </w:r>
      <w:r w:rsidRPr="00FB20BD">
        <w:rPr>
          <w:i/>
        </w:rPr>
        <w:t xml:space="preserve">SL-PreconfigurationNR </w:t>
      </w:r>
      <w:r w:rsidRPr="00FB20BD">
        <w:t>which is in line with the test configuration in Table 6.4E.2.4.1.4.1-1.</w:t>
      </w:r>
    </w:p>
    <w:p w14:paraId="570AFAF1" w14:textId="77777777" w:rsidR="004E00EE" w:rsidRPr="00FB20BD" w:rsidRDefault="004E00EE" w:rsidP="00B84CF7">
      <w:pPr>
        <w:pStyle w:val="B10"/>
      </w:pPr>
      <w:r w:rsidRPr="00FB20BD">
        <w:t>3.</w:t>
      </w:r>
      <w:r w:rsidRPr="00FB20BD">
        <w:tab/>
        <w:t>Measure the V2X UE output power to make sure V2X UE transmission power to be [TBD]</w:t>
      </w:r>
    </w:p>
    <w:p w14:paraId="5B49E63C" w14:textId="77777777" w:rsidR="004E00EE" w:rsidRPr="00FB20BD" w:rsidRDefault="004E00EE" w:rsidP="00B84CF7">
      <w:pPr>
        <w:pStyle w:val="B10"/>
      </w:pPr>
      <w:r w:rsidRPr="00FB20BD">
        <w:t>4.</w:t>
      </w:r>
      <w:r w:rsidRPr="00FB20BD">
        <w:tab/>
        <w:t>Measure In-band emission using Global In-Channel Tx-Test (Annex E)</w:t>
      </w:r>
    </w:p>
    <w:p w14:paraId="3D128136" w14:textId="77777777" w:rsidR="004E00EE" w:rsidRPr="00FB20BD" w:rsidRDefault="004E00EE" w:rsidP="00B84CF7">
      <w:pPr>
        <w:pStyle w:val="B10"/>
      </w:pPr>
      <w:r w:rsidRPr="00FB20BD">
        <w:t>[TP2: V2X UE output power within (0 -30) dBm]</w:t>
      </w:r>
    </w:p>
    <w:p w14:paraId="09F3C04C" w14:textId="77777777" w:rsidR="004E00EE" w:rsidRPr="00FB20BD" w:rsidRDefault="004E00EE" w:rsidP="00B84CF7">
      <w:pPr>
        <w:pStyle w:val="B10"/>
      </w:pPr>
      <w:r w:rsidRPr="00FB20BD">
        <w:t>Repeat the above steps 1~4 with the exception that making sure V2X UE transmission power to be -25.5dBm+/-4.5dB for carrier frequency f &gt; 5GHz in step3.</w:t>
      </w:r>
    </w:p>
    <w:p w14:paraId="6724E89E" w14:textId="77777777" w:rsidR="004E00EE" w:rsidRPr="00FB20BD" w:rsidRDefault="004E00EE" w:rsidP="00B84CF7">
      <w:r w:rsidRPr="00FB20BD">
        <w:t>Test procedure for PSBCH:</w:t>
      </w:r>
    </w:p>
    <w:p w14:paraId="0DFCDA68" w14:textId="77777777" w:rsidR="004E00EE" w:rsidRPr="00FB20BD" w:rsidRDefault="004E00EE" w:rsidP="00B84CF7">
      <w:pPr>
        <w:pStyle w:val="B10"/>
      </w:pPr>
      <w:r w:rsidRPr="00FB20BD">
        <w:t>1.</w:t>
      </w:r>
      <w:r w:rsidRPr="00FB20BD">
        <w:tab/>
        <w:t>Set the V2X sidelink communication parameters for</w:t>
      </w:r>
      <w:r w:rsidRPr="00FB20BD">
        <w:rPr>
          <w:i/>
        </w:rPr>
        <w:t xml:space="preserve"> </w:t>
      </w:r>
      <w:r w:rsidRPr="00FB20BD">
        <w:t xml:space="preserve">both the V2X sidelink capable UE (hereinafter referred to as V2X UE) and SS according to </w:t>
      </w:r>
      <w:r w:rsidRPr="00FB20BD">
        <w:rPr>
          <w:i/>
        </w:rPr>
        <w:t>SL-PreconfigurationNR</w:t>
      </w:r>
      <w:r w:rsidRPr="00FB20BD">
        <w:t xml:space="preserve"> in [TBD].</w:t>
      </w:r>
    </w:p>
    <w:p w14:paraId="38537590" w14:textId="77777777" w:rsidR="004E00EE" w:rsidRPr="00FB20BD" w:rsidRDefault="004E00EE" w:rsidP="00B84CF7">
      <w:pPr>
        <w:pStyle w:val="B10"/>
      </w:pPr>
      <w:r w:rsidRPr="00FB20BD">
        <w:t>2.</w:t>
      </w:r>
      <w:r w:rsidRPr="00FB20BD">
        <w:tab/>
        <w:t xml:space="preserve">V2X UE schedules the V2X RMC according to </w:t>
      </w:r>
      <w:r w:rsidRPr="00FB20BD">
        <w:rPr>
          <w:i/>
        </w:rPr>
        <w:t xml:space="preserve">SL-PreconfigurationNR </w:t>
      </w:r>
      <w:r w:rsidRPr="00FB20BD">
        <w:t>which is in line with the test configuration in Table 6.4E.2.4.1.4.1-2.</w:t>
      </w:r>
    </w:p>
    <w:p w14:paraId="74D1EE79" w14:textId="77777777" w:rsidR="004E00EE" w:rsidRPr="00FB20BD" w:rsidRDefault="004E00EE" w:rsidP="00B84CF7">
      <w:pPr>
        <w:pStyle w:val="B10"/>
      </w:pPr>
      <w:r w:rsidRPr="00FB20BD">
        <w:t>3.</w:t>
      </w:r>
      <w:r w:rsidRPr="00FB20BD">
        <w:tab/>
        <w:t>Measure the V2X UE output power to make sure V2X UE transmission power to be [TBD]</w:t>
      </w:r>
    </w:p>
    <w:p w14:paraId="34B69E01" w14:textId="77777777" w:rsidR="004E00EE" w:rsidRPr="00FB20BD" w:rsidRDefault="004E00EE" w:rsidP="00B84CF7">
      <w:pPr>
        <w:pStyle w:val="B10"/>
      </w:pPr>
      <w:r w:rsidRPr="00FB20BD">
        <w:t>4.</w:t>
      </w:r>
      <w:r w:rsidRPr="00FB20BD">
        <w:tab/>
        <w:t>Measure In-band emission using Global In-Channel Tx-Test (Annex E)</w:t>
      </w:r>
    </w:p>
    <w:p w14:paraId="5CD8648D" w14:textId="77777777" w:rsidR="004E00EE" w:rsidRPr="00FB20BD" w:rsidRDefault="004E00EE" w:rsidP="00B84CF7">
      <w:pPr>
        <w:pStyle w:val="B10"/>
      </w:pPr>
      <w:r w:rsidRPr="00FB20BD">
        <w:t>[TP2: V2X UE output power within (0 -30) dBm]</w:t>
      </w:r>
    </w:p>
    <w:p w14:paraId="74966D68" w14:textId="77777777" w:rsidR="004E00EE" w:rsidRPr="00FB20BD" w:rsidRDefault="004E00EE" w:rsidP="00B84CF7">
      <w:pPr>
        <w:pStyle w:val="B10"/>
      </w:pPr>
      <w:r w:rsidRPr="00FB20BD">
        <w:t>Repeat the above steps 1~4 with the exception that making sure V2X UE transmission power to be -25.5dBm+/-4.5 dB for carrier frequency f &gt; 5GHz in step3.</w:t>
      </w:r>
    </w:p>
    <w:p w14:paraId="49F0161B" w14:textId="77777777" w:rsidR="004E00EE" w:rsidRPr="00FB20BD" w:rsidRDefault="004E00EE" w:rsidP="004E00EE">
      <w:pPr>
        <w:pStyle w:val="H6"/>
      </w:pPr>
      <w:r w:rsidRPr="00FB20BD">
        <w:t>6.4E.2.4.1.4.3</w:t>
      </w:r>
      <w:r w:rsidRPr="00FB20BD">
        <w:tab/>
        <w:t>Message contents</w:t>
      </w:r>
    </w:p>
    <w:p w14:paraId="1A8CF63C" w14:textId="77777777" w:rsidR="004E00EE" w:rsidRPr="00FB20BD" w:rsidRDefault="004E00EE" w:rsidP="00B84CF7">
      <w:pPr>
        <w:rPr>
          <w:lang w:eastAsia="zh-CN"/>
        </w:rPr>
      </w:pPr>
      <w:r w:rsidRPr="00FB20BD">
        <w:t>Message contents are according to TS 38.508-1 [5] subclause 4.6 and 5.4 with the following exceptions</w:t>
      </w:r>
      <w:r w:rsidRPr="00FB20BD">
        <w:rPr>
          <w:lang w:eastAsia="zh-CN"/>
        </w:rPr>
        <w:t>:</w:t>
      </w:r>
    </w:p>
    <w:p w14:paraId="2CCF08E8" w14:textId="77777777" w:rsidR="004E00EE" w:rsidRPr="00FB20BD" w:rsidRDefault="004E00EE" w:rsidP="00B84CF7">
      <w:r w:rsidRPr="00FB20BD">
        <w:rPr>
          <w:lang w:eastAsia="zh-CN"/>
        </w:rPr>
        <w:t>FFS</w:t>
      </w:r>
    </w:p>
    <w:p w14:paraId="1D956D19" w14:textId="77777777" w:rsidR="004E00EE" w:rsidRPr="00FB20BD" w:rsidRDefault="004E00EE" w:rsidP="004E00EE">
      <w:pPr>
        <w:pStyle w:val="H6"/>
      </w:pPr>
      <w:r w:rsidRPr="00FB20BD">
        <w:t>6.4E.2.4.1.5</w:t>
      </w:r>
      <w:r w:rsidRPr="00FB20BD">
        <w:tab/>
        <w:t>Test requirement</w:t>
      </w:r>
    </w:p>
    <w:p w14:paraId="08871022" w14:textId="77777777" w:rsidR="004E00EE" w:rsidRPr="00FB20BD" w:rsidRDefault="004E00EE" w:rsidP="00B84CF7">
      <w:r w:rsidRPr="00FB20BD">
        <w:t>FFS</w:t>
      </w:r>
    </w:p>
    <w:p w14:paraId="408296BC" w14:textId="77777777" w:rsidR="004E00EE" w:rsidRPr="00FB20BD" w:rsidRDefault="004E00EE" w:rsidP="004E00EE">
      <w:pPr>
        <w:pStyle w:val="Heading5"/>
        <w:rPr>
          <w:lang w:eastAsia="zh-CN"/>
        </w:rPr>
      </w:pPr>
      <w:bookmarkStart w:id="2333" w:name="_Toc76020253"/>
      <w:bookmarkStart w:id="2334" w:name="_Toc83720736"/>
      <w:r w:rsidRPr="00FB20BD">
        <w:t>6.4E.2.4.1D</w:t>
      </w:r>
      <w:r w:rsidRPr="00FB20BD">
        <w:tab/>
        <w:t>In-band emissions for V2X / non-concurrent operation</w:t>
      </w:r>
      <w:bookmarkEnd w:id="2333"/>
      <w:bookmarkEnd w:id="2334"/>
      <w:r w:rsidRPr="00FB20BD">
        <w:t xml:space="preserve"> / SL-MIMO</w:t>
      </w:r>
    </w:p>
    <w:p w14:paraId="6CDD6E7B" w14:textId="77777777" w:rsidR="004E00EE" w:rsidRPr="00FB20BD" w:rsidRDefault="004E00EE" w:rsidP="00B84CF7">
      <w:pPr>
        <w:pStyle w:val="EditorsNote"/>
      </w:pPr>
      <w:r w:rsidRPr="00FB20BD">
        <w:t xml:space="preserve">Editor’s Note: </w:t>
      </w:r>
    </w:p>
    <w:p w14:paraId="05E449C4" w14:textId="77777777" w:rsidR="004E00EE" w:rsidRPr="00FB20BD" w:rsidRDefault="004E00EE" w:rsidP="00B84CF7">
      <w:pPr>
        <w:pStyle w:val="EditorsNote"/>
      </w:pPr>
      <w:r w:rsidRPr="00FB20BD">
        <w:t>- The test case is not completed due to the following aspects are not yet determined:</w:t>
      </w:r>
    </w:p>
    <w:p w14:paraId="67531ECC" w14:textId="77777777" w:rsidR="004F2CE8" w:rsidRPr="00FB20BD" w:rsidRDefault="004F2CE8" w:rsidP="004F2CE8">
      <w:pPr>
        <w:pStyle w:val="EditorsNote"/>
      </w:pPr>
      <w:r w:rsidRPr="00FB20BD">
        <w:t>- Test configuration is TBD</w:t>
      </w:r>
    </w:p>
    <w:p w14:paraId="54497ED4" w14:textId="50418E77" w:rsidR="004F2CE8" w:rsidRPr="00FB20BD" w:rsidRDefault="004F2CE8" w:rsidP="00B84CF7">
      <w:pPr>
        <w:pStyle w:val="EditorsNote"/>
      </w:pPr>
      <w:r w:rsidRPr="00FB20BD">
        <w:t>- Target power level is TBD</w:t>
      </w:r>
    </w:p>
    <w:p w14:paraId="67344A8B" w14:textId="77777777" w:rsidR="004E00EE" w:rsidRPr="00FB20BD" w:rsidRDefault="004E00EE" w:rsidP="004E00EE">
      <w:pPr>
        <w:pStyle w:val="H6"/>
      </w:pPr>
      <w:r w:rsidRPr="00FB20BD">
        <w:t>6.4E.2.4.1D.1</w:t>
      </w:r>
      <w:r w:rsidRPr="00FB20BD">
        <w:tab/>
        <w:t>Test purpose</w:t>
      </w:r>
    </w:p>
    <w:p w14:paraId="5C1C9D25" w14:textId="77777777" w:rsidR="004E00EE" w:rsidRPr="00FB20BD" w:rsidRDefault="004E00EE" w:rsidP="00B84CF7">
      <w:r w:rsidRPr="00FB20BD">
        <w:t>The in-band emissions are a measure of the interference falling into the non-allocated resources blocks, this is to verify that the in-band emissions of V2X sidelink non-concurrent operation satisfy the minimum requirements.</w:t>
      </w:r>
    </w:p>
    <w:p w14:paraId="50C58ECC" w14:textId="77777777" w:rsidR="004E00EE" w:rsidRPr="00FB20BD" w:rsidRDefault="004E00EE" w:rsidP="004E00EE">
      <w:pPr>
        <w:pStyle w:val="H6"/>
      </w:pPr>
      <w:r w:rsidRPr="00FB20BD">
        <w:t>6.4E.2.4.1D.2</w:t>
      </w:r>
      <w:r w:rsidRPr="00FB20BD">
        <w:tab/>
        <w:t>Test applicability</w:t>
      </w:r>
    </w:p>
    <w:p w14:paraId="460419B3" w14:textId="77777777" w:rsidR="004E00EE" w:rsidRPr="00FB20BD" w:rsidRDefault="004E00EE" w:rsidP="00B84CF7">
      <w:r w:rsidRPr="00FB20BD">
        <w:t>This test case applies to all types of NR UE release 16 and forward that support NR V2X sidelink MIMO communication with non-concurrent operation.</w:t>
      </w:r>
    </w:p>
    <w:p w14:paraId="265ACFF4" w14:textId="77777777" w:rsidR="004E00EE" w:rsidRPr="00FB20BD" w:rsidRDefault="004E00EE" w:rsidP="00B84CF7">
      <w:pPr>
        <w:pStyle w:val="NO"/>
        <w:rPr>
          <w:rFonts w:eastAsia="SimSun"/>
          <w:lang w:eastAsia="zh-CN"/>
        </w:rPr>
      </w:pPr>
      <w:r w:rsidRPr="00FB20BD">
        <w:t>NOTE: This test case can’t be performed due to lack of appropriate test points.</w:t>
      </w:r>
    </w:p>
    <w:p w14:paraId="04E89B03" w14:textId="77777777" w:rsidR="004E00EE" w:rsidRPr="00FB20BD" w:rsidRDefault="004E00EE" w:rsidP="004E00EE">
      <w:pPr>
        <w:pStyle w:val="H6"/>
      </w:pPr>
      <w:r w:rsidRPr="00FB20BD">
        <w:t>6.4E.2.4.1D.3</w:t>
      </w:r>
      <w:r w:rsidRPr="00FB20BD">
        <w:tab/>
        <w:t>Minimum conformance requirements</w:t>
      </w:r>
    </w:p>
    <w:p w14:paraId="6A8F6D9F" w14:textId="77777777" w:rsidR="004E00EE" w:rsidRPr="00FB20BD" w:rsidRDefault="004E00EE" w:rsidP="00B84CF7">
      <w:r w:rsidRPr="00FB20BD">
        <w:t>For NR V2X UE with two transmit antenna connectors, the requirements specified for single carrier described in clause 6.4E.2.4.1.3 shall apply to each transmit antenna connector.</w:t>
      </w:r>
    </w:p>
    <w:p w14:paraId="1B6D5B0F" w14:textId="77777777" w:rsidR="004E00EE" w:rsidRPr="00FB20BD" w:rsidRDefault="004E00EE" w:rsidP="00B84CF7">
      <w:r w:rsidRPr="00FB20BD">
        <w:t>The normative reference for this requirement is TS 38.101-1 [2] clause 6.4E.2.4.</w:t>
      </w:r>
    </w:p>
    <w:p w14:paraId="4D4B1050" w14:textId="77777777" w:rsidR="004E00EE" w:rsidRPr="00FB20BD" w:rsidRDefault="004E00EE" w:rsidP="004E00EE">
      <w:pPr>
        <w:pStyle w:val="H6"/>
      </w:pPr>
      <w:r w:rsidRPr="00FB20BD">
        <w:t>6.4E.2.4.1D.4</w:t>
      </w:r>
      <w:r w:rsidRPr="00FB20BD">
        <w:tab/>
        <w:t>Test description</w:t>
      </w:r>
    </w:p>
    <w:p w14:paraId="53BD99F0" w14:textId="77777777" w:rsidR="004E00EE" w:rsidRPr="00FB20BD" w:rsidRDefault="004E00EE" w:rsidP="004E00EE">
      <w:pPr>
        <w:pStyle w:val="H6"/>
      </w:pPr>
      <w:r w:rsidRPr="00FB20BD">
        <w:t>6.4E.2.4.1D.4.1</w:t>
      </w:r>
      <w:r w:rsidRPr="00FB20BD">
        <w:tab/>
        <w:t>Initial condition</w:t>
      </w:r>
    </w:p>
    <w:p w14:paraId="2BC773F7"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1DB8942A" w14:textId="74AEBD19" w:rsidR="004E00EE" w:rsidRPr="00FB20BD" w:rsidRDefault="004E00EE" w:rsidP="00B84CF7">
      <w:r w:rsidRPr="00FB20BD">
        <w:t xml:space="preserve">The initial test configurations consist of environmental conditions, test frequencies, test channel bandwidths and sub-carrier spacing based on NR operating bands specified in </w:t>
      </w:r>
      <w:r w:rsidR="004F2CE8" w:rsidRPr="00FB20BD">
        <w:t xml:space="preserve">Table 5.2E.1-1 and </w:t>
      </w:r>
      <w:r w:rsidRPr="00FB20BD">
        <w:t xml:space="preserve">Table 5.3.5-1. All of these configurations shall be tested with applicable test parameters for each combination of test channel bandwidth and sub-carrier spacing, and are shown in table 6.4E.2.4.1D.4.1-1 and 6.4E.2.4.1D.4.1-2. The details of the V2X reference measurement channels (RMCs) are specified in Annexes </w:t>
      </w:r>
      <w:r w:rsidR="004F2CE8" w:rsidRPr="00FB20BD">
        <w:t>A.7.5 and the GNSS configuration in TS 38.508-1 [5] subclause 4.11</w:t>
      </w:r>
      <w:r w:rsidRPr="00FB20BD">
        <w:t>.</w:t>
      </w:r>
    </w:p>
    <w:p w14:paraId="4D18C308" w14:textId="77777777" w:rsidR="004E00EE" w:rsidRPr="00FB20BD" w:rsidRDefault="004E00EE" w:rsidP="00B84CF7">
      <w:pPr>
        <w:pStyle w:val="TH"/>
      </w:pPr>
      <w:r w:rsidRPr="00FB20BD">
        <w:t>Table 6.4E.2.4.1D.4.1-1: Test Configuration Table for PSSCH and PSCCH</w:t>
      </w:r>
    </w:p>
    <w:p w14:paraId="49FEF773" w14:textId="77777777" w:rsidR="004E00EE" w:rsidRPr="00FB20BD" w:rsidRDefault="004E00EE" w:rsidP="00B84CF7">
      <w:r w:rsidRPr="00FB20BD">
        <w:t>FFS</w:t>
      </w:r>
    </w:p>
    <w:p w14:paraId="5567E60B" w14:textId="77777777" w:rsidR="004E00EE" w:rsidRPr="00FB20BD" w:rsidRDefault="004E00EE" w:rsidP="00B84CF7">
      <w:pPr>
        <w:pStyle w:val="TH"/>
      </w:pPr>
      <w:r w:rsidRPr="00FB20BD">
        <w:t>Table 6.4E.2.4.1D.4.1-2: Test Configuration Table for PSBCH</w:t>
      </w:r>
    </w:p>
    <w:p w14:paraId="0DF12A16" w14:textId="77777777" w:rsidR="004E00EE" w:rsidRPr="00FB20BD" w:rsidRDefault="004E00EE" w:rsidP="00B84CF7">
      <w:r w:rsidRPr="00FB20BD">
        <w:t>FFS</w:t>
      </w:r>
    </w:p>
    <w:p w14:paraId="77E84BA8" w14:textId="0C1AA31A" w:rsidR="004E00EE" w:rsidRPr="00FB20BD" w:rsidRDefault="004E00EE" w:rsidP="00B84CF7">
      <w:pPr>
        <w:pStyle w:val="B10"/>
      </w:pPr>
      <w:r w:rsidRPr="00FB20BD">
        <w:t>1.</w:t>
      </w:r>
      <w:r w:rsidRPr="00FB20BD">
        <w:tab/>
        <w:t xml:space="preserve">Connect the SS and GNSS simulator to the UE antenna connectors as shown in TS 38.508-1 [5] Annex A, Figure </w:t>
      </w:r>
      <w:r w:rsidR="004F2CE8" w:rsidRPr="00FB20BD">
        <w:t>A.3.1.9.1</w:t>
      </w:r>
      <w:r w:rsidRPr="00FB20BD">
        <w:t xml:space="preserve"> for TE diagram and section </w:t>
      </w:r>
      <w:r w:rsidR="004F2CE8" w:rsidRPr="00FB20BD">
        <w:t>A.3.2.7</w:t>
      </w:r>
      <w:r w:rsidRPr="00FB20BD">
        <w:t xml:space="preserve"> for UE diagram.</w:t>
      </w:r>
    </w:p>
    <w:p w14:paraId="25AB58AE" w14:textId="74EFC820" w:rsidR="004E00EE" w:rsidRPr="00FB20BD" w:rsidRDefault="004E00EE" w:rsidP="00B84CF7">
      <w:pPr>
        <w:pStyle w:val="B10"/>
      </w:pPr>
      <w:r w:rsidRPr="00FB20BD">
        <w:t>2.</w:t>
      </w:r>
      <w:r w:rsidRPr="00FB20BD">
        <w:tab/>
        <w:t xml:space="preserve">The parameter settings for the V2X sidelink transmission over PC5 are pre-configured according to TS 38.508-1 [5] subclause </w:t>
      </w:r>
      <w:r w:rsidR="004F2CE8" w:rsidRPr="00FB20BD">
        <w:t>4.10</w:t>
      </w:r>
      <w:r w:rsidRPr="00FB20BD">
        <w:t>. Message content exceptions are defined in clause 6.4E.2.4.1D.4.3.</w:t>
      </w:r>
    </w:p>
    <w:p w14:paraId="3975CD60" w14:textId="77777777" w:rsidR="004E00EE" w:rsidRPr="00FB20BD" w:rsidRDefault="004E00EE" w:rsidP="00B84CF7">
      <w:pPr>
        <w:pStyle w:val="B10"/>
      </w:pPr>
      <w:r w:rsidRPr="00FB20BD">
        <w:t>3.</w:t>
      </w:r>
      <w:r w:rsidRPr="00FB20BD">
        <w:tab/>
        <w:t>The V2X Reference Measurement Channel is set according to Table 6.4E.2.4.1D.4.1-1.</w:t>
      </w:r>
    </w:p>
    <w:p w14:paraId="77549E42" w14:textId="2DDD6FDC" w:rsidR="004E00EE" w:rsidRPr="00FB20BD" w:rsidRDefault="004E00EE" w:rsidP="00B84CF7">
      <w:pPr>
        <w:pStyle w:val="B10"/>
      </w:pPr>
      <w:r w:rsidRPr="00FB20BD">
        <w:t>4.</w:t>
      </w:r>
      <w:r w:rsidRPr="00FB20BD">
        <w:tab/>
        <w:t xml:space="preserve">The GNSS simulator is configured for Scenario #1: static in Geographical area #1, as defined in TS38.508-1 [5] Table </w:t>
      </w:r>
      <w:r w:rsidR="004F2CE8" w:rsidRPr="00FB20BD">
        <w:t>4.11.2-2</w:t>
      </w:r>
      <w:r w:rsidRPr="00FB20BD">
        <w:t>. Geographical area #1 is also pre-configured in the UE.</w:t>
      </w:r>
    </w:p>
    <w:p w14:paraId="044847A3" w14:textId="77777777" w:rsidR="004E00EE" w:rsidRPr="00FB20BD" w:rsidRDefault="004E00EE" w:rsidP="00B84CF7">
      <w:pPr>
        <w:pStyle w:val="B10"/>
      </w:pPr>
      <w:r w:rsidRPr="00FB20BD">
        <w:t>5.</w:t>
      </w:r>
      <w:r w:rsidRPr="00FB20BD">
        <w:tab/>
        <w:t>Propagation conditions are set according to Annex B.0.</w:t>
      </w:r>
    </w:p>
    <w:p w14:paraId="63F0DCDA" w14:textId="231904B2" w:rsidR="004E00EE" w:rsidRPr="00FB20BD" w:rsidRDefault="004E00EE" w:rsidP="00B84CF7">
      <w:pPr>
        <w:pStyle w:val="B10"/>
      </w:pPr>
      <w:r w:rsidRPr="00FB20BD">
        <w:t>6.</w:t>
      </w:r>
      <w:r w:rsidRPr="00FB20BD">
        <w:tab/>
        <w:t xml:space="preserve">Ensure the UE is in state </w:t>
      </w:r>
      <w:r w:rsidR="004F2CE8" w:rsidRPr="00FB20BD">
        <w:t xml:space="preserve">Out_of_Coverage with generic procedure parameters Sidelink </w:t>
      </w:r>
      <w:r w:rsidR="004F2CE8" w:rsidRPr="00FB20BD">
        <w:rPr>
          <w:i/>
        </w:rPr>
        <w:t>On</w:t>
      </w:r>
      <w:r w:rsidR="004F2CE8" w:rsidRPr="00FB20BD">
        <w:t xml:space="preserve">, Test Loop Function </w:t>
      </w:r>
      <w:r w:rsidR="004F2CE8" w:rsidRPr="00FB20BD">
        <w:rPr>
          <w:i/>
        </w:rPr>
        <w:t>On</w:t>
      </w:r>
      <w:r w:rsidR="004F2CE8" w:rsidRPr="00FB20BD">
        <w:t xml:space="preserve"> with UE test loop mode E closed for </w:t>
      </w:r>
      <w:r w:rsidR="004F2CE8" w:rsidRPr="00FB20BD">
        <w:rPr>
          <w:i/>
        </w:rPr>
        <w:t>Transmit Mode</w:t>
      </w:r>
      <w:r w:rsidR="004F2CE8" w:rsidRPr="00FB20BD">
        <w:t xml:space="preserve"> according to TS 38.508-1 [5] clause 4.5</w:t>
      </w:r>
      <w:r w:rsidRPr="00FB20BD">
        <w:t>.</w:t>
      </w:r>
    </w:p>
    <w:p w14:paraId="2A559095" w14:textId="77777777" w:rsidR="004E00EE" w:rsidRPr="00FB20BD" w:rsidRDefault="004E00EE" w:rsidP="004E00EE">
      <w:pPr>
        <w:pStyle w:val="H6"/>
      </w:pPr>
      <w:r w:rsidRPr="00FB20BD">
        <w:t>6.4E.2.4.1D.4.2</w:t>
      </w:r>
      <w:r w:rsidRPr="00FB20BD">
        <w:tab/>
        <w:t>Test procedure</w:t>
      </w:r>
    </w:p>
    <w:p w14:paraId="2F98617F" w14:textId="77777777" w:rsidR="004E00EE" w:rsidRPr="00FB20BD" w:rsidRDefault="004E00EE" w:rsidP="00B84CF7">
      <w:r w:rsidRPr="00FB20BD">
        <w:t>Test procedure for PSCCH+PSSCH:</w:t>
      </w:r>
    </w:p>
    <w:p w14:paraId="03E115EA" w14:textId="77777777" w:rsidR="004E00EE" w:rsidRPr="00FB20BD" w:rsidRDefault="004E00EE" w:rsidP="00B84CF7">
      <w:pPr>
        <w:pStyle w:val="B10"/>
      </w:pPr>
      <w:r w:rsidRPr="00FB20BD">
        <w:t>1.</w:t>
      </w:r>
      <w:r w:rsidRPr="00FB20BD">
        <w:tab/>
        <w:t>Set the V2X sidelink communication parameters for</w:t>
      </w:r>
      <w:r w:rsidRPr="00FB20BD">
        <w:rPr>
          <w:i/>
        </w:rPr>
        <w:t xml:space="preserve"> </w:t>
      </w:r>
      <w:r w:rsidRPr="00FB20BD">
        <w:t xml:space="preserve">both the V2X sidelink capable UE (hereinafter referred to as V2X UE) and SS according to </w:t>
      </w:r>
      <w:r w:rsidRPr="00FB20BD">
        <w:rPr>
          <w:i/>
        </w:rPr>
        <w:t xml:space="preserve">SL-PreconfigurationNR </w:t>
      </w:r>
      <w:r w:rsidRPr="00FB20BD">
        <w:t>in [TBD].</w:t>
      </w:r>
    </w:p>
    <w:p w14:paraId="6D125E23" w14:textId="77777777" w:rsidR="004E00EE" w:rsidRPr="00FB20BD" w:rsidRDefault="004E00EE" w:rsidP="00B84CF7">
      <w:pPr>
        <w:pStyle w:val="B10"/>
      </w:pPr>
      <w:r w:rsidRPr="00FB20BD">
        <w:t>2.</w:t>
      </w:r>
      <w:r w:rsidRPr="00FB20BD">
        <w:tab/>
        <w:t xml:space="preserve">V2X UE schedules the V2X RMC according to </w:t>
      </w:r>
      <w:r w:rsidRPr="00FB20BD">
        <w:rPr>
          <w:i/>
        </w:rPr>
        <w:t xml:space="preserve">SL-PreconfigurationNR </w:t>
      </w:r>
      <w:r w:rsidRPr="00FB20BD">
        <w:t>which is in line with the test configuration in Table 6.4E.2.4.1D.4.1-1.</w:t>
      </w:r>
    </w:p>
    <w:p w14:paraId="74B26464" w14:textId="77777777" w:rsidR="004E00EE" w:rsidRPr="00FB20BD" w:rsidRDefault="004E00EE" w:rsidP="00B84CF7">
      <w:pPr>
        <w:pStyle w:val="B10"/>
      </w:pPr>
      <w:r w:rsidRPr="00FB20BD">
        <w:t>3.</w:t>
      </w:r>
      <w:r w:rsidRPr="00FB20BD">
        <w:tab/>
        <w:t>Measure the V2X UE output power to make sure V2X UE transmission power to be [TBD].</w:t>
      </w:r>
    </w:p>
    <w:p w14:paraId="7AC23DF2" w14:textId="77777777" w:rsidR="004E00EE" w:rsidRPr="00FB20BD" w:rsidRDefault="004E00EE" w:rsidP="00B84CF7">
      <w:pPr>
        <w:pStyle w:val="B10"/>
      </w:pPr>
      <w:r w:rsidRPr="00FB20BD">
        <w:t>4.</w:t>
      </w:r>
      <w:r w:rsidRPr="00FB20BD">
        <w:tab/>
        <w:t>Measure In-band emission using Global In-Channel Tx-Test (Annex E) for each of transmit antenna.</w:t>
      </w:r>
    </w:p>
    <w:p w14:paraId="08CF633B" w14:textId="77777777" w:rsidR="004E00EE" w:rsidRPr="00FB20BD" w:rsidRDefault="004E00EE" w:rsidP="00B84CF7">
      <w:r w:rsidRPr="00FB20BD">
        <w:t>Test procedure for PSBCH:</w:t>
      </w:r>
    </w:p>
    <w:p w14:paraId="171E7AB8" w14:textId="77777777" w:rsidR="004E00EE" w:rsidRPr="00FB20BD" w:rsidRDefault="004E00EE" w:rsidP="00B84CF7">
      <w:pPr>
        <w:pStyle w:val="B10"/>
      </w:pPr>
      <w:r w:rsidRPr="00FB20BD">
        <w:t>1.</w:t>
      </w:r>
      <w:r w:rsidRPr="00FB20BD">
        <w:tab/>
        <w:t>Set the V2X sidelink communication parameters for</w:t>
      </w:r>
      <w:r w:rsidRPr="00FB20BD">
        <w:rPr>
          <w:i/>
        </w:rPr>
        <w:t xml:space="preserve"> </w:t>
      </w:r>
      <w:r w:rsidRPr="00FB20BD">
        <w:t xml:space="preserve">both the V2X sidelink capable UE (hereinafter referred to as V2X UE) and SS according to </w:t>
      </w:r>
      <w:r w:rsidRPr="00FB20BD">
        <w:rPr>
          <w:i/>
        </w:rPr>
        <w:t>SL-PreconfigurationNR</w:t>
      </w:r>
      <w:r w:rsidRPr="00FB20BD">
        <w:t xml:space="preserve"> in [TBD].</w:t>
      </w:r>
    </w:p>
    <w:p w14:paraId="0756A5BC" w14:textId="77777777" w:rsidR="004E00EE" w:rsidRPr="00FB20BD" w:rsidRDefault="004E00EE" w:rsidP="00B84CF7">
      <w:pPr>
        <w:pStyle w:val="B10"/>
      </w:pPr>
      <w:r w:rsidRPr="00FB20BD">
        <w:t>2.</w:t>
      </w:r>
      <w:r w:rsidRPr="00FB20BD">
        <w:tab/>
        <w:t xml:space="preserve">V2X UE schedules the V2X RMC according to </w:t>
      </w:r>
      <w:r w:rsidRPr="00FB20BD">
        <w:rPr>
          <w:i/>
        </w:rPr>
        <w:t xml:space="preserve">SL-PreconfigurationNR </w:t>
      </w:r>
      <w:r w:rsidRPr="00FB20BD">
        <w:t>which is in line with the test configuration in Table 6.4E.2.4.1D.4.1-2.</w:t>
      </w:r>
    </w:p>
    <w:p w14:paraId="2220DC50" w14:textId="77777777" w:rsidR="004E00EE" w:rsidRPr="00FB20BD" w:rsidRDefault="004E00EE" w:rsidP="00B84CF7">
      <w:pPr>
        <w:pStyle w:val="B10"/>
      </w:pPr>
      <w:r w:rsidRPr="00FB20BD">
        <w:t>3.</w:t>
      </w:r>
      <w:r w:rsidRPr="00FB20BD">
        <w:tab/>
        <w:t>Measure the V2X UE output power to make sure V2X UE transmission power to be [TBD].</w:t>
      </w:r>
    </w:p>
    <w:p w14:paraId="61B0B9AF" w14:textId="77777777" w:rsidR="004E00EE" w:rsidRPr="00FB20BD" w:rsidRDefault="004E00EE" w:rsidP="00B84CF7">
      <w:pPr>
        <w:pStyle w:val="B10"/>
      </w:pPr>
      <w:r w:rsidRPr="00FB20BD">
        <w:t>4.</w:t>
      </w:r>
      <w:r w:rsidRPr="00FB20BD">
        <w:tab/>
        <w:t>Measure In-band emission using Global In-Channel Tx-Test (Annex E) for each of transmit antenna.</w:t>
      </w:r>
    </w:p>
    <w:p w14:paraId="53D0597F" w14:textId="77777777" w:rsidR="004E00EE" w:rsidRPr="00FB20BD" w:rsidRDefault="004E00EE" w:rsidP="004E00EE">
      <w:pPr>
        <w:pStyle w:val="H6"/>
      </w:pPr>
      <w:r w:rsidRPr="00FB20BD">
        <w:t>6.4E.2.4.1D.4.3</w:t>
      </w:r>
      <w:r w:rsidRPr="00FB20BD">
        <w:tab/>
        <w:t>Message contents</w:t>
      </w:r>
    </w:p>
    <w:p w14:paraId="7B063EB1" w14:textId="77777777" w:rsidR="004E00EE" w:rsidRPr="00FB20BD" w:rsidRDefault="004E00EE" w:rsidP="00B84CF7">
      <w:pPr>
        <w:rPr>
          <w:lang w:eastAsia="zh-CN"/>
        </w:rPr>
      </w:pPr>
      <w:r w:rsidRPr="00FB20BD">
        <w:t>Message contents are according to TS 38.508-1 [5] subclause 4.6 and 5.4 with the following exceptions</w:t>
      </w:r>
      <w:r w:rsidRPr="00FB20BD">
        <w:rPr>
          <w:lang w:eastAsia="zh-CN"/>
        </w:rPr>
        <w:t>:</w:t>
      </w:r>
    </w:p>
    <w:p w14:paraId="399FF92C" w14:textId="77777777" w:rsidR="004E00EE" w:rsidRPr="00FB20BD" w:rsidRDefault="004E00EE" w:rsidP="00B84CF7">
      <w:r w:rsidRPr="00FB20BD">
        <w:rPr>
          <w:lang w:eastAsia="zh-CN"/>
        </w:rPr>
        <w:t>FFS</w:t>
      </w:r>
    </w:p>
    <w:p w14:paraId="4926E3FA" w14:textId="77777777" w:rsidR="004E00EE" w:rsidRPr="00FB20BD" w:rsidRDefault="004E00EE" w:rsidP="004E00EE">
      <w:pPr>
        <w:pStyle w:val="H6"/>
      </w:pPr>
      <w:r w:rsidRPr="00FB20BD">
        <w:t>6.4E.2.4.1D.5</w:t>
      </w:r>
      <w:r w:rsidRPr="00FB20BD">
        <w:tab/>
        <w:t>Test requirement</w:t>
      </w:r>
    </w:p>
    <w:p w14:paraId="7404C33C" w14:textId="77777777" w:rsidR="004E00EE" w:rsidRPr="00FB20BD" w:rsidRDefault="004E00EE" w:rsidP="00B84CF7">
      <w:r w:rsidRPr="00FB20BD">
        <w:t>FFS</w:t>
      </w:r>
    </w:p>
    <w:p w14:paraId="75C2D7B2" w14:textId="77777777" w:rsidR="004E00EE" w:rsidRPr="00FB20BD" w:rsidRDefault="004E00EE" w:rsidP="004E00EE">
      <w:pPr>
        <w:pStyle w:val="Heading5"/>
        <w:rPr>
          <w:lang w:eastAsia="zh-CN"/>
        </w:rPr>
      </w:pPr>
      <w:bookmarkStart w:id="2335" w:name="_Toc76020254"/>
      <w:bookmarkStart w:id="2336" w:name="_Toc83720737"/>
      <w:r w:rsidRPr="00FB20BD">
        <w:t>6.4E.2.4.2</w:t>
      </w:r>
      <w:r w:rsidRPr="00FB20BD">
        <w:tab/>
        <w:t>In-band emissions for V2X / con-current operation</w:t>
      </w:r>
    </w:p>
    <w:p w14:paraId="4ED9AE17" w14:textId="77777777" w:rsidR="004E00EE" w:rsidRPr="00FB20BD" w:rsidRDefault="004E00EE" w:rsidP="00B84CF7">
      <w:pPr>
        <w:pStyle w:val="EditorsNote"/>
      </w:pPr>
      <w:r w:rsidRPr="00FB20BD">
        <w:t xml:space="preserve">Editor’s Note: </w:t>
      </w:r>
    </w:p>
    <w:p w14:paraId="0FF88DE3" w14:textId="77777777" w:rsidR="004E00EE" w:rsidRPr="00FB20BD" w:rsidRDefault="004E00EE" w:rsidP="00B84CF7">
      <w:pPr>
        <w:pStyle w:val="EditorsNote"/>
      </w:pPr>
      <w:r w:rsidRPr="00FB20BD">
        <w:t>- The test case is not completed due to the following aspects are not yet determined:</w:t>
      </w:r>
    </w:p>
    <w:p w14:paraId="0B2BED7E" w14:textId="77777777" w:rsidR="0051663B" w:rsidRPr="00FB20BD" w:rsidRDefault="0051663B" w:rsidP="0051663B">
      <w:pPr>
        <w:pStyle w:val="EditorsNote"/>
      </w:pPr>
      <w:r w:rsidRPr="00FB20BD">
        <w:t>- Test configuration is TBD</w:t>
      </w:r>
    </w:p>
    <w:p w14:paraId="3AF9D488" w14:textId="6796C8D0" w:rsidR="0051663B" w:rsidRPr="00FB20BD" w:rsidRDefault="0051663B" w:rsidP="00B84CF7">
      <w:pPr>
        <w:pStyle w:val="EditorsNote"/>
      </w:pPr>
      <w:r w:rsidRPr="00FB20BD">
        <w:t>- Target power level is TBD</w:t>
      </w:r>
    </w:p>
    <w:p w14:paraId="7455FAC5" w14:textId="77777777" w:rsidR="004E00EE" w:rsidRPr="00FB20BD" w:rsidRDefault="004E00EE" w:rsidP="004E00EE">
      <w:pPr>
        <w:pStyle w:val="H6"/>
      </w:pPr>
      <w:r w:rsidRPr="00FB20BD">
        <w:t>6.4E.2.4.2.1</w:t>
      </w:r>
      <w:r w:rsidRPr="00FB20BD">
        <w:tab/>
        <w:t>Test purpose</w:t>
      </w:r>
    </w:p>
    <w:p w14:paraId="21825719" w14:textId="77777777" w:rsidR="004E00EE" w:rsidRPr="00FB20BD" w:rsidRDefault="004E00EE" w:rsidP="00B84CF7">
      <w:r w:rsidRPr="00FB20BD">
        <w:t>The in-band emissions are a measure of the interference falling into the non-allocated resources blocks, this is to verify that the in-band emissions of V2X sidelink con-current operation satisfy the minimum requirements.</w:t>
      </w:r>
    </w:p>
    <w:p w14:paraId="2054138E" w14:textId="77777777" w:rsidR="004E00EE" w:rsidRPr="00FB20BD" w:rsidRDefault="004E00EE" w:rsidP="004E00EE">
      <w:pPr>
        <w:pStyle w:val="H6"/>
      </w:pPr>
      <w:r w:rsidRPr="00FB20BD">
        <w:t>6.4E.2.4.2.2</w:t>
      </w:r>
      <w:r w:rsidRPr="00FB20BD">
        <w:tab/>
        <w:t>Test applicability</w:t>
      </w:r>
    </w:p>
    <w:p w14:paraId="547EEE46" w14:textId="77777777" w:rsidR="004E00EE" w:rsidRPr="00FB20BD" w:rsidRDefault="004E00EE" w:rsidP="00B84CF7">
      <w:r w:rsidRPr="00FB20BD">
        <w:t>This test case applies to all types of NR UE release 16 and forward that support NR V2X sidelink communication with con-current operation.</w:t>
      </w:r>
    </w:p>
    <w:p w14:paraId="2487DC68" w14:textId="77777777" w:rsidR="004E00EE" w:rsidRPr="00FB20BD" w:rsidRDefault="004E00EE" w:rsidP="00B84CF7">
      <w:pPr>
        <w:pStyle w:val="NO"/>
        <w:rPr>
          <w:rFonts w:eastAsia="SimSun"/>
          <w:lang w:eastAsia="zh-CN"/>
        </w:rPr>
      </w:pPr>
      <w:r w:rsidRPr="00FB20BD">
        <w:t>NOTE: This test case can’t be performed due to lack of appropriate test points.</w:t>
      </w:r>
    </w:p>
    <w:p w14:paraId="0B1F479E" w14:textId="77777777" w:rsidR="004E00EE" w:rsidRPr="00FB20BD" w:rsidRDefault="004E00EE" w:rsidP="004E00EE">
      <w:pPr>
        <w:pStyle w:val="H6"/>
      </w:pPr>
      <w:r w:rsidRPr="00FB20BD">
        <w:t>6.4E.2.4.2.3</w:t>
      </w:r>
      <w:r w:rsidRPr="00FB20BD">
        <w:tab/>
        <w:t>Minimum conformance requirements</w:t>
      </w:r>
    </w:p>
    <w:p w14:paraId="4A0B36F7" w14:textId="77777777" w:rsidR="004E00EE" w:rsidRPr="00FB20BD" w:rsidRDefault="004E00EE" w:rsidP="00B84CF7">
      <w:r w:rsidRPr="00FB20BD">
        <w:t>For V2X sidelink physical channels PSCCH</w:t>
      </w:r>
      <w:r w:rsidRPr="00FB20BD">
        <w:rPr>
          <w:rFonts w:eastAsia="Malgun Gothic"/>
        </w:rPr>
        <w:t>,</w:t>
      </w:r>
      <w:r w:rsidRPr="00FB20BD">
        <w:t xml:space="preserve"> PSSCH and PSBCH, the In-band emissions requirements shall be as specified for PUSCH in subclause 6.4.2.3 for the corresponding modulation and transmission bandwidth. When V2X transmissions are shortened due to transmission gap of </w:t>
      </w:r>
      <w:r w:rsidRPr="00FB20BD">
        <w:rPr>
          <w:lang w:eastAsia="zh-CN"/>
        </w:rPr>
        <w:t>one</w:t>
      </w:r>
      <w:r w:rsidRPr="00FB20BD">
        <w:t xml:space="preserve"> symbol at the end of the subframe, the In-band emissions measurement interval is reduced by one symbol, accordingly.</w:t>
      </w:r>
    </w:p>
    <w:p w14:paraId="2B486EE8" w14:textId="77777777" w:rsidR="004E00EE" w:rsidRPr="00FB20BD" w:rsidRDefault="004E00EE" w:rsidP="00B84CF7">
      <w:r w:rsidRPr="00FB20BD">
        <w:t>The normative reference for this requirement is TS 38.101-1 [2] clause 6.4E.2.4.</w:t>
      </w:r>
    </w:p>
    <w:p w14:paraId="14D39792" w14:textId="77777777" w:rsidR="004E00EE" w:rsidRPr="00FB20BD" w:rsidRDefault="004E00EE" w:rsidP="004E00EE">
      <w:pPr>
        <w:pStyle w:val="H6"/>
      </w:pPr>
      <w:r w:rsidRPr="00FB20BD">
        <w:t>6.4E.2.4.2.4</w:t>
      </w:r>
      <w:r w:rsidRPr="00FB20BD">
        <w:tab/>
        <w:t>Test description</w:t>
      </w:r>
    </w:p>
    <w:p w14:paraId="146A74FD" w14:textId="77777777" w:rsidR="004E00EE" w:rsidRPr="00FB20BD" w:rsidRDefault="004E00EE" w:rsidP="004E00EE">
      <w:pPr>
        <w:pStyle w:val="H6"/>
      </w:pPr>
      <w:r w:rsidRPr="00FB20BD">
        <w:t>6.4E.2.4.2.4.1</w:t>
      </w:r>
      <w:r w:rsidRPr="00FB20BD">
        <w:tab/>
        <w:t>Initial condition</w:t>
      </w:r>
    </w:p>
    <w:p w14:paraId="5316C32F"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2B4AC189" w14:textId="1BA34351" w:rsidR="004E00EE" w:rsidRPr="00FB20BD" w:rsidRDefault="004E00EE" w:rsidP="00B84CF7">
      <w:r w:rsidRPr="00FB20BD">
        <w:t xml:space="preserve">The initial test configurations consist of environmental conditions, test frequencies, test channel bandwidths and sub-carrier spacing based on NR operating bands specified in </w:t>
      </w:r>
      <w:r w:rsidR="0051663B" w:rsidRPr="00FB20BD">
        <w:t xml:space="preserve">Table 5.2E.1-1 and </w:t>
      </w:r>
      <w:r w:rsidRPr="00FB20BD">
        <w:t xml:space="preserve">Table 5.3.5-1. All of these configurations shall be tested with applicable test parameters for each combination of test channel bandwidth and sub-carrier spacing, and are shown in table 6.4E.2.4.2.4.1-1 and 6.4E.2.4.2.4.1-2. The details of the V2X reference measurement channels (RMCs) are specified in Annexes </w:t>
      </w:r>
      <w:r w:rsidR="003A7236" w:rsidRPr="00FB20BD">
        <w:t>A.7.5 and the GNSS configuration in TS 38.508-1 [5] subclause 4.11</w:t>
      </w:r>
      <w:r w:rsidRPr="00FB20BD">
        <w:t>.</w:t>
      </w:r>
    </w:p>
    <w:p w14:paraId="6DEF67FA" w14:textId="77777777" w:rsidR="004E00EE" w:rsidRPr="00FB20BD" w:rsidRDefault="004E00EE" w:rsidP="00B84CF7">
      <w:pPr>
        <w:pStyle w:val="TH"/>
      </w:pPr>
      <w:r w:rsidRPr="00FB20BD">
        <w:t>Table 6.4E.2.4.2.4.1-1: Test Configuration Table for PSSCH and PSCCH</w:t>
      </w:r>
    </w:p>
    <w:p w14:paraId="1474DF67" w14:textId="77777777" w:rsidR="004E00EE" w:rsidRPr="00FB20BD" w:rsidRDefault="004E00EE" w:rsidP="00B84CF7">
      <w:r w:rsidRPr="00FB20BD">
        <w:t>FFS</w:t>
      </w:r>
    </w:p>
    <w:p w14:paraId="62AB3660" w14:textId="77777777" w:rsidR="004E00EE" w:rsidRPr="00FB20BD" w:rsidRDefault="004E00EE" w:rsidP="00B84CF7">
      <w:pPr>
        <w:pStyle w:val="TH"/>
      </w:pPr>
      <w:r w:rsidRPr="00FB20BD">
        <w:t>Table 6.4E.2.4.2.4.1-2: Test Configuration Table for PSBCH</w:t>
      </w:r>
    </w:p>
    <w:p w14:paraId="5D51F769" w14:textId="77777777" w:rsidR="004E00EE" w:rsidRPr="00FB20BD" w:rsidRDefault="004E00EE" w:rsidP="00B84CF7">
      <w:r w:rsidRPr="00FB20BD">
        <w:t>FFS</w:t>
      </w:r>
    </w:p>
    <w:p w14:paraId="2C8D5E9F" w14:textId="5D60346A" w:rsidR="004E00EE" w:rsidRPr="00FB20BD" w:rsidRDefault="004E00EE" w:rsidP="00B84CF7">
      <w:pPr>
        <w:pStyle w:val="B10"/>
      </w:pPr>
      <w:r w:rsidRPr="00FB20BD">
        <w:t>1.</w:t>
      </w:r>
      <w:r w:rsidRPr="00FB20BD">
        <w:tab/>
        <w:t xml:space="preserve">Connect the SS and GNSS simulator to the UE antenna connectors as shown in TS 38.508-1 [5] Annex A, Figure </w:t>
      </w:r>
      <w:r w:rsidR="003A7236" w:rsidRPr="00FB20BD">
        <w:t>A.3.1.9.1</w:t>
      </w:r>
      <w:r w:rsidRPr="00FB20BD">
        <w:t xml:space="preserve"> for TE diagram and section </w:t>
      </w:r>
      <w:r w:rsidR="003A7236" w:rsidRPr="00FB20BD">
        <w:t>A.3.2.7</w:t>
      </w:r>
      <w:r w:rsidRPr="00FB20BD">
        <w:t xml:space="preserve"> for UE diagram.</w:t>
      </w:r>
    </w:p>
    <w:p w14:paraId="4673CDAE" w14:textId="4EC7A930" w:rsidR="004E00EE" w:rsidRPr="00FB20BD" w:rsidRDefault="004E00EE" w:rsidP="00B84CF7">
      <w:pPr>
        <w:pStyle w:val="B10"/>
      </w:pPr>
      <w:r w:rsidRPr="00FB20BD">
        <w:t>2.</w:t>
      </w:r>
      <w:r w:rsidRPr="00FB20BD">
        <w:tab/>
        <w:t xml:space="preserve">The parameter settings for the V2X sidelink transmission over PC5 are pre-configured according to TS 38.508-1 [5] subclause </w:t>
      </w:r>
      <w:r w:rsidR="003A7236" w:rsidRPr="00FB20BD">
        <w:t>4.10</w:t>
      </w:r>
      <w:r w:rsidRPr="00FB20BD">
        <w:t>. Message content exceptions are defined in clause 6.4E.2.4.2.4.3.</w:t>
      </w:r>
    </w:p>
    <w:p w14:paraId="63A676D5" w14:textId="77777777" w:rsidR="004E00EE" w:rsidRPr="00FB20BD" w:rsidRDefault="004E00EE" w:rsidP="00B84CF7">
      <w:pPr>
        <w:pStyle w:val="B10"/>
      </w:pPr>
      <w:r w:rsidRPr="00FB20BD">
        <w:t>3.</w:t>
      </w:r>
      <w:r w:rsidRPr="00FB20BD">
        <w:tab/>
        <w:t>The V2X Reference Measurement Channel is set according to Table 6.4E.2.4.2.4.1-1.</w:t>
      </w:r>
    </w:p>
    <w:p w14:paraId="0429B56E" w14:textId="5CB278BE" w:rsidR="004E00EE" w:rsidRPr="00FB20BD" w:rsidRDefault="004E00EE" w:rsidP="00B84CF7">
      <w:pPr>
        <w:pStyle w:val="B10"/>
      </w:pPr>
      <w:r w:rsidRPr="00FB20BD">
        <w:t>4.</w:t>
      </w:r>
      <w:r w:rsidRPr="00FB20BD">
        <w:tab/>
        <w:t xml:space="preserve">The GNSS simulator is configured for Scenario #1: static in Geographical area #1, as defined in TS38.508-1 [5] Table </w:t>
      </w:r>
      <w:r w:rsidR="003A7236" w:rsidRPr="00FB20BD">
        <w:t>4.11.2-2</w:t>
      </w:r>
      <w:r w:rsidRPr="00FB20BD">
        <w:t>. Geographical area #1 is also pre-configured in the UE.</w:t>
      </w:r>
    </w:p>
    <w:p w14:paraId="4F21ED97" w14:textId="77777777" w:rsidR="004E00EE" w:rsidRPr="00FB20BD" w:rsidRDefault="004E00EE" w:rsidP="00B84CF7">
      <w:pPr>
        <w:pStyle w:val="B10"/>
      </w:pPr>
      <w:r w:rsidRPr="00FB20BD">
        <w:t>5.</w:t>
      </w:r>
      <w:r w:rsidRPr="00FB20BD">
        <w:tab/>
        <w:t>Propagation conditions are set according to Annex B.0.</w:t>
      </w:r>
    </w:p>
    <w:p w14:paraId="63A48F46" w14:textId="45CEF6DA" w:rsidR="004E00EE" w:rsidRPr="00FB20BD" w:rsidRDefault="004E00EE" w:rsidP="00B84CF7">
      <w:pPr>
        <w:pStyle w:val="B10"/>
      </w:pPr>
      <w:r w:rsidRPr="00FB20BD">
        <w:t>6.</w:t>
      </w:r>
      <w:r w:rsidRPr="00FB20BD">
        <w:tab/>
        <w:t xml:space="preserve">Ensure the UE is in state </w:t>
      </w:r>
      <w:r w:rsidR="003A7236" w:rsidRPr="00FB20BD">
        <w:t xml:space="preserve">Out_of_Coverage with generic procedure parameters Sidelink </w:t>
      </w:r>
      <w:r w:rsidR="003A7236" w:rsidRPr="00FB20BD">
        <w:rPr>
          <w:i/>
        </w:rPr>
        <w:t>On</w:t>
      </w:r>
      <w:r w:rsidR="003A7236" w:rsidRPr="00FB20BD">
        <w:t xml:space="preserve">, Test Loop Function </w:t>
      </w:r>
      <w:r w:rsidR="003A7236" w:rsidRPr="00FB20BD">
        <w:rPr>
          <w:i/>
        </w:rPr>
        <w:t>On</w:t>
      </w:r>
      <w:r w:rsidR="003A7236" w:rsidRPr="00FB20BD">
        <w:t xml:space="preserve"> with UE test loop mode E closed for </w:t>
      </w:r>
      <w:r w:rsidR="003A7236" w:rsidRPr="00FB20BD">
        <w:rPr>
          <w:i/>
        </w:rPr>
        <w:t>Transmit Mode</w:t>
      </w:r>
      <w:r w:rsidR="003A7236" w:rsidRPr="00FB20BD">
        <w:t xml:space="preserve"> according to TS 38.508-1 [5] clause 4.5</w:t>
      </w:r>
      <w:r w:rsidRPr="00FB20BD">
        <w:t>.</w:t>
      </w:r>
    </w:p>
    <w:p w14:paraId="3B194CF7" w14:textId="77777777" w:rsidR="004E00EE" w:rsidRPr="00FB20BD" w:rsidRDefault="004E00EE" w:rsidP="004E00EE">
      <w:pPr>
        <w:pStyle w:val="H6"/>
      </w:pPr>
      <w:r w:rsidRPr="00FB20BD">
        <w:t>6.4E.2.4.2.4.2</w:t>
      </w:r>
      <w:r w:rsidRPr="00FB20BD">
        <w:tab/>
        <w:t>Test procedure</w:t>
      </w:r>
    </w:p>
    <w:p w14:paraId="54AA8615" w14:textId="77777777" w:rsidR="004E00EE" w:rsidRPr="00FB20BD" w:rsidRDefault="004E00EE" w:rsidP="00B84CF7">
      <w:r w:rsidRPr="00FB20BD">
        <w:t>Test procedure for PSCCH+PSSCH:</w:t>
      </w:r>
    </w:p>
    <w:p w14:paraId="2CE6B21D" w14:textId="77777777" w:rsidR="004E00EE" w:rsidRPr="00FB20BD" w:rsidRDefault="004E00EE" w:rsidP="00B84CF7">
      <w:pPr>
        <w:pStyle w:val="B10"/>
      </w:pPr>
      <w:r w:rsidRPr="00FB20BD">
        <w:t>1.</w:t>
      </w:r>
      <w:r w:rsidRPr="00FB20BD">
        <w:tab/>
        <w:t>Set the V2X sidelink communication parameters for</w:t>
      </w:r>
      <w:r w:rsidRPr="00FB20BD">
        <w:rPr>
          <w:i/>
        </w:rPr>
        <w:t xml:space="preserve"> </w:t>
      </w:r>
      <w:r w:rsidRPr="00FB20BD">
        <w:t xml:space="preserve">both the V2X sidelink capable UE (hereinafter referred to as V2X UE) and SS according to </w:t>
      </w:r>
      <w:r w:rsidRPr="00FB20BD">
        <w:rPr>
          <w:i/>
        </w:rPr>
        <w:t xml:space="preserve">SL-PreconfigurationNR </w:t>
      </w:r>
      <w:r w:rsidRPr="00FB20BD">
        <w:t>in [TBD].</w:t>
      </w:r>
    </w:p>
    <w:p w14:paraId="294BDE40" w14:textId="77777777" w:rsidR="004E00EE" w:rsidRPr="00FB20BD" w:rsidRDefault="004E00EE" w:rsidP="00B84CF7">
      <w:pPr>
        <w:pStyle w:val="B10"/>
      </w:pPr>
      <w:r w:rsidRPr="00FB20BD">
        <w:t>2.</w:t>
      </w:r>
      <w:r w:rsidRPr="00FB20BD">
        <w:tab/>
        <w:t xml:space="preserve">V2X UE schedules the V2X RMC according to </w:t>
      </w:r>
      <w:r w:rsidRPr="00FB20BD">
        <w:rPr>
          <w:i/>
        </w:rPr>
        <w:t xml:space="preserve">SL-PreconfigurationNR </w:t>
      </w:r>
      <w:r w:rsidRPr="00FB20BD">
        <w:t>which is in line with the test configuration in Table 6.4E.2.4.2.4.1-1.</w:t>
      </w:r>
    </w:p>
    <w:p w14:paraId="5E99FD50" w14:textId="77777777" w:rsidR="004E00EE" w:rsidRPr="00FB20BD" w:rsidRDefault="004E00EE" w:rsidP="00B84CF7">
      <w:pPr>
        <w:pStyle w:val="B10"/>
      </w:pPr>
      <w:r w:rsidRPr="00FB20BD">
        <w:t>3.</w:t>
      </w:r>
      <w:r w:rsidRPr="00FB20BD">
        <w:tab/>
        <w:t>Measure the V2X UE output power to make sure V2X UE transmission power to be [TBD].</w:t>
      </w:r>
    </w:p>
    <w:p w14:paraId="5497CB84" w14:textId="77777777" w:rsidR="004E00EE" w:rsidRPr="00FB20BD" w:rsidRDefault="004E00EE" w:rsidP="00B84CF7">
      <w:pPr>
        <w:pStyle w:val="B10"/>
      </w:pPr>
      <w:r w:rsidRPr="00FB20BD">
        <w:t>4.</w:t>
      </w:r>
      <w:r w:rsidRPr="00FB20BD">
        <w:tab/>
        <w:t>Measure In-band emission using Global In-Channel Tx-Test (Annex E) for each of transmit antenna.</w:t>
      </w:r>
    </w:p>
    <w:p w14:paraId="5E675E8B" w14:textId="77777777" w:rsidR="004E00EE" w:rsidRPr="00FB20BD" w:rsidRDefault="004E00EE" w:rsidP="00B84CF7">
      <w:r w:rsidRPr="00FB20BD">
        <w:t>Test procedure for PSBCH:</w:t>
      </w:r>
    </w:p>
    <w:p w14:paraId="3EA2E14C" w14:textId="77777777" w:rsidR="004E00EE" w:rsidRPr="00FB20BD" w:rsidRDefault="004E00EE" w:rsidP="00B84CF7">
      <w:pPr>
        <w:pStyle w:val="B10"/>
      </w:pPr>
      <w:r w:rsidRPr="00FB20BD">
        <w:t>1.</w:t>
      </w:r>
      <w:r w:rsidRPr="00FB20BD">
        <w:tab/>
        <w:t>Set the V2X sidelink communication parameters for</w:t>
      </w:r>
      <w:r w:rsidRPr="00FB20BD">
        <w:rPr>
          <w:i/>
        </w:rPr>
        <w:t xml:space="preserve"> </w:t>
      </w:r>
      <w:r w:rsidRPr="00FB20BD">
        <w:t xml:space="preserve">both the V2X sidelink capable UE (hereinafter referred to as V2X UE) and SS according to </w:t>
      </w:r>
      <w:r w:rsidRPr="00FB20BD">
        <w:rPr>
          <w:i/>
        </w:rPr>
        <w:t>SL-PreconfigurationNR</w:t>
      </w:r>
      <w:r w:rsidRPr="00FB20BD">
        <w:t xml:space="preserve"> in [TBD].</w:t>
      </w:r>
    </w:p>
    <w:p w14:paraId="09AA028B" w14:textId="77777777" w:rsidR="004E00EE" w:rsidRPr="00FB20BD" w:rsidRDefault="004E00EE" w:rsidP="00B84CF7">
      <w:pPr>
        <w:pStyle w:val="B10"/>
      </w:pPr>
      <w:r w:rsidRPr="00FB20BD">
        <w:t>2.</w:t>
      </w:r>
      <w:r w:rsidRPr="00FB20BD">
        <w:tab/>
        <w:t xml:space="preserve">V2X UE schedules the V2X RMC according to </w:t>
      </w:r>
      <w:r w:rsidRPr="00FB20BD">
        <w:rPr>
          <w:i/>
        </w:rPr>
        <w:t xml:space="preserve">SL-PreconfigurationNR </w:t>
      </w:r>
      <w:r w:rsidRPr="00FB20BD">
        <w:t>which is in line with the test configuration in Table 6.4E.2.4.2.4.1-2.</w:t>
      </w:r>
    </w:p>
    <w:p w14:paraId="5A30517B" w14:textId="77777777" w:rsidR="004E00EE" w:rsidRPr="00FB20BD" w:rsidRDefault="004E00EE" w:rsidP="00B84CF7">
      <w:pPr>
        <w:pStyle w:val="B10"/>
      </w:pPr>
      <w:r w:rsidRPr="00FB20BD">
        <w:t>3.</w:t>
      </w:r>
      <w:r w:rsidRPr="00FB20BD">
        <w:tab/>
        <w:t>Measure the V2X UE output power to make sure V2X UE transmission power to be [TBD].</w:t>
      </w:r>
    </w:p>
    <w:p w14:paraId="0AB2C45D" w14:textId="77777777" w:rsidR="004E00EE" w:rsidRPr="00FB20BD" w:rsidRDefault="004E00EE" w:rsidP="00B84CF7">
      <w:pPr>
        <w:pStyle w:val="B10"/>
      </w:pPr>
      <w:r w:rsidRPr="00FB20BD">
        <w:t>4.</w:t>
      </w:r>
      <w:r w:rsidRPr="00FB20BD">
        <w:tab/>
        <w:t>Measure In-band emission using Global In-Channel Tx-Test (Annex E) for each of transmit antenna.</w:t>
      </w:r>
    </w:p>
    <w:p w14:paraId="0723CDC0" w14:textId="77777777" w:rsidR="004E00EE" w:rsidRPr="00FB20BD" w:rsidRDefault="004E00EE" w:rsidP="004E00EE">
      <w:pPr>
        <w:pStyle w:val="H6"/>
      </w:pPr>
      <w:r w:rsidRPr="00FB20BD">
        <w:t>6.4E.2.4.2.4.3</w:t>
      </w:r>
      <w:r w:rsidRPr="00FB20BD">
        <w:tab/>
        <w:t>Message contents</w:t>
      </w:r>
    </w:p>
    <w:p w14:paraId="0398E771" w14:textId="77777777" w:rsidR="004E00EE" w:rsidRPr="00FB20BD" w:rsidRDefault="004E00EE" w:rsidP="00B84CF7">
      <w:pPr>
        <w:rPr>
          <w:lang w:eastAsia="zh-CN"/>
        </w:rPr>
      </w:pPr>
      <w:r w:rsidRPr="00FB20BD">
        <w:t>Message contents are according to TS 38.508-1 [5] subclause 4.6 and 5.4 with the following exceptions</w:t>
      </w:r>
      <w:r w:rsidRPr="00FB20BD">
        <w:rPr>
          <w:lang w:eastAsia="zh-CN"/>
        </w:rPr>
        <w:t>:</w:t>
      </w:r>
    </w:p>
    <w:p w14:paraId="1BF37F5E" w14:textId="77777777" w:rsidR="004E00EE" w:rsidRPr="00FB20BD" w:rsidRDefault="004E00EE" w:rsidP="00B84CF7">
      <w:r w:rsidRPr="00FB20BD">
        <w:rPr>
          <w:lang w:eastAsia="zh-CN"/>
        </w:rPr>
        <w:t>FFS</w:t>
      </w:r>
    </w:p>
    <w:p w14:paraId="6769FE28" w14:textId="77777777" w:rsidR="004E00EE" w:rsidRPr="00FB20BD" w:rsidRDefault="004E00EE" w:rsidP="004E00EE">
      <w:pPr>
        <w:pStyle w:val="H6"/>
      </w:pPr>
      <w:r w:rsidRPr="00FB20BD">
        <w:t>6.4E.2.4.2.5</w:t>
      </w:r>
      <w:r w:rsidRPr="00FB20BD">
        <w:tab/>
        <w:t>Test requirement</w:t>
      </w:r>
    </w:p>
    <w:p w14:paraId="68482988" w14:textId="77777777" w:rsidR="004E00EE" w:rsidRPr="00FB20BD" w:rsidRDefault="004E00EE" w:rsidP="00B84CF7">
      <w:r w:rsidRPr="00FB20BD">
        <w:t>FFS</w:t>
      </w:r>
    </w:p>
    <w:p w14:paraId="336E40EA" w14:textId="77777777" w:rsidR="004E00EE" w:rsidRPr="00FB20BD" w:rsidRDefault="004E00EE" w:rsidP="004E00EE">
      <w:pPr>
        <w:pStyle w:val="Heading4"/>
      </w:pPr>
      <w:r w:rsidRPr="00FB20BD">
        <w:t>6.4E.2.5</w:t>
      </w:r>
      <w:r w:rsidRPr="00FB20BD">
        <w:rPr>
          <w:lang w:eastAsia="zh-CN"/>
        </w:rPr>
        <w:tab/>
        <w:t>EVM equalizer spectrum flatness for V2X</w:t>
      </w:r>
    </w:p>
    <w:p w14:paraId="27BD2A2D" w14:textId="77777777" w:rsidR="004E00EE" w:rsidRPr="00FB20BD" w:rsidRDefault="004E00EE" w:rsidP="004E00EE">
      <w:pPr>
        <w:pStyle w:val="Heading5"/>
        <w:rPr>
          <w:lang w:eastAsia="zh-CN"/>
        </w:rPr>
      </w:pPr>
      <w:r w:rsidRPr="00FB20BD">
        <w:t>6.4E.2.5.1</w:t>
      </w:r>
      <w:r w:rsidRPr="00FB20BD">
        <w:tab/>
      </w:r>
      <w:r w:rsidRPr="00FB20BD">
        <w:rPr>
          <w:lang w:eastAsia="zh-CN"/>
        </w:rPr>
        <w:t>EVM equalizer spectrum flatness for V2X / non-concurrent operation</w:t>
      </w:r>
    </w:p>
    <w:p w14:paraId="1F07B9AC" w14:textId="77777777" w:rsidR="004E00EE" w:rsidRPr="00FB20BD" w:rsidRDefault="004E00EE" w:rsidP="00B84CF7">
      <w:pPr>
        <w:pStyle w:val="EditorsNote"/>
        <w:rPr>
          <w:rFonts w:eastAsia="PMingLiU"/>
          <w:lang w:eastAsia="zh-TW"/>
        </w:rPr>
      </w:pPr>
      <w:r w:rsidRPr="00FB20BD">
        <w:t>Editor’s Note:</w:t>
      </w:r>
    </w:p>
    <w:p w14:paraId="066AAD3E" w14:textId="77777777" w:rsidR="004E00EE" w:rsidRPr="00FB20BD" w:rsidRDefault="004E00EE" w:rsidP="00B84CF7">
      <w:pPr>
        <w:pStyle w:val="EditorsNote"/>
      </w:pPr>
      <w:r w:rsidRPr="00FB20BD">
        <w:t>- The test case is not completed due to the following aspects are not yet determined:</w:t>
      </w:r>
    </w:p>
    <w:p w14:paraId="08AFAF54" w14:textId="77777777" w:rsidR="00127D64" w:rsidRPr="00FB20BD" w:rsidRDefault="00127D64" w:rsidP="00B84CF7">
      <w:pPr>
        <w:pStyle w:val="EditorsNote"/>
      </w:pPr>
      <w:r w:rsidRPr="00FB20BD">
        <w:t>- Test configuration is TBD</w:t>
      </w:r>
    </w:p>
    <w:p w14:paraId="694F72DA" w14:textId="77777777" w:rsidR="00127D64" w:rsidRPr="00FB20BD" w:rsidRDefault="00127D64" w:rsidP="00B84CF7">
      <w:pPr>
        <w:pStyle w:val="EditorsNote"/>
      </w:pPr>
      <w:r w:rsidRPr="00FB20BD">
        <w:t>- Target power level is TBD</w:t>
      </w:r>
    </w:p>
    <w:p w14:paraId="06A093E7" w14:textId="77777777" w:rsidR="004E00EE" w:rsidRPr="00FB20BD" w:rsidRDefault="004E00EE" w:rsidP="004E00EE">
      <w:pPr>
        <w:pStyle w:val="H6"/>
      </w:pPr>
      <w:r w:rsidRPr="00FB20BD">
        <w:t>6.4E.2.5.1.1</w:t>
      </w:r>
      <w:r w:rsidRPr="00FB20BD">
        <w:tab/>
        <w:t>Test purpose</w:t>
      </w:r>
    </w:p>
    <w:p w14:paraId="5956BAB7" w14:textId="77777777" w:rsidR="004E00EE" w:rsidRPr="00FB20BD" w:rsidRDefault="004E00EE" w:rsidP="00B84CF7">
      <w:pPr>
        <w:rPr>
          <w:rFonts w:cs="v5.0.0"/>
        </w:rPr>
      </w:pPr>
      <w:r w:rsidRPr="00FB20BD">
        <w:t>The zero-forcing equalizer correction applied in the EVM measurement process (as described in Annex E) must meet a spectrum flatness requirement for the EVM measurement to be valid. The EVM equalizer spectrum flatness is defined in terms of the maximum peak-to-peak ripple of the equalizer coefficients (dB) across the V2X sidelink allocated block variation in dB of the equalizer coefficients generated by the EVM measurement process. The EVM equalizer spectrum flatness requirement does not limit the correction applied to the signal in the EVM measurement process but for the EVM result to be valid, the equalizer correction that was applied must meet the EVM equalizer spectrum flatness minimum requirements. The basic measurement interval is the same as for EVM.</w:t>
      </w:r>
    </w:p>
    <w:p w14:paraId="6F45E85A" w14:textId="77777777" w:rsidR="004E00EE" w:rsidRPr="00FB20BD" w:rsidRDefault="004E00EE" w:rsidP="004E00EE">
      <w:pPr>
        <w:pStyle w:val="H6"/>
      </w:pPr>
      <w:r w:rsidRPr="00FB20BD">
        <w:t>6.4E.2.5.1.2</w:t>
      </w:r>
      <w:r w:rsidRPr="00FB20BD">
        <w:tab/>
        <w:t>Test applicability</w:t>
      </w:r>
    </w:p>
    <w:p w14:paraId="67EFB7C8" w14:textId="77777777" w:rsidR="004E00EE" w:rsidRPr="00FB20BD" w:rsidRDefault="004E00EE" w:rsidP="00B84CF7">
      <w:r w:rsidRPr="00FB20BD">
        <w:t>This test case applies to all types of NR UE release 16 and forward that support NR V2X sidelink communication.</w:t>
      </w:r>
    </w:p>
    <w:p w14:paraId="726A73DB" w14:textId="006A284C" w:rsidR="004E00EE" w:rsidRPr="00FB20BD" w:rsidRDefault="004E00EE" w:rsidP="00B84CF7">
      <w:pPr>
        <w:pStyle w:val="NO"/>
        <w:rPr>
          <w:rFonts w:eastAsia="SimSun"/>
          <w:lang w:eastAsia="zh-CN"/>
        </w:rPr>
      </w:pPr>
      <w:r w:rsidRPr="00FB20BD">
        <w:t>NOTE</w:t>
      </w:r>
      <w:r w:rsidR="00D33167" w:rsidRPr="00FB20BD">
        <w:t>:</w:t>
      </w:r>
      <w:r w:rsidR="00D33167" w:rsidRPr="00FB20BD">
        <w:tab/>
      </w:r>
      <w:r w:rsidRPr="00FB20BD">
        <w:t>This test case can’t be performed due to lack of appropriate test points.</w:t>
      </w:r>
    </w:p>
    <w:p w14:paraId="78EB9097" w14:textId="77777777" w:rsidR="004E00EE" w:rsidRPr="00FB20BD" w:rsidRDefault="004E00EE" w:rsidP="004E00EE">
      <w:pPr>
        <w:pStyle w:val="H6"/>
      </w:pPr>
      <w:r w:rsidRPr="00FB20BD">
        <w:t>6.4E.2.5.1.3</w:t>
      </w:r>
      <w:r w:rsidRPr="00FB20BD">
        <w:tab/>
        <w:t>Minimum conformance requirements</w:t>
      </w:r>
    </w:p>
    <w:p w14:paraId="0016F0C3" w14:textId="77777777" w:rsidR="004E00EE" w:rsidRPr="00FB20BD" w:rsidRDefault="004E00EE" w:rsidP="00B84CF7">
      <w:pPr>
        <w:rPr>
          <w:rFonts w:eastAsia="×–¾’©‘Ì"/>
        </w:rPr>
      </w:pPr>
      <w:r w:rsidRPr="00FB20BD">
        <w:t xml:space="preserve">The peak-to-peak variation of the EVM equalizer coefficients contained within the frequency range of the V2X sidelink allocation shall not exceed the maximum ripple. </w:t>
      </w:r>
      <w:r w:rsidRPr="00FB20BD">
        <w:rPr>
          <w:rFonts w:eastAsia="×–¾’©‘Ì"/>
        </w:rPr>
        <w:t>The EVM equalizer spectrum flatness shall not exceed the values specified in Table 6.4E.2.5.</w:t>
      </w:r>
      <w:r w:rsidRPr="00FB20BD">
        <w:t>1.3</w:t>
      </w:r>
      <w:r w:rsidRPr="00FB20BD">
        <w:rPr>
          <w:rFonts w:eastAsia="×–¾’©‘Ì"/>
        </w:rPr>
        <w:t>-1</w:t>
      </w:r>
      <w:r w:rsidRPr="00FB20BD">
        <w:t xml:space="preserve"> </w:t>
      </w:r>
      <w:r w:rsidRPr="00FB20BD">
        <w:rPr>
          <w:rFonts w:eastAsia="×–¾’©‘Ì"/>
        </w:rPr>
        <w:t>for normal conditions</w:t>
      </w:r>
      <w:r w:rsidRPr="00FB20BD">
        <w:t>.</w:t>
      </w:r>
      <w:r w:rsidRPr="00FB20BD">
        <w:rPr>
          <w:rFonts w:eastAsia="×–¾’©‘Ì"/>
        </w:rPr>
        <w:t xml:space="preserve"> For </w:t>
      </w:r>
      <w:r w:rsidRPr="00FB20BD">
        <w:t xml:space="preserve">V2X sidelink </w:t>
      </w:r>
      <w:r w:rsidRPr="00FB20BD">
        <w:rPr>
          <w:rFonts w:eastAsia="×–¾’©‘Ì"/>
        </w:rPr>
        <w:t>allocations contained within both Range 1 and Range 2, the coefficients evaluated within each of these frequency ranges shall meet the corresponding ripple requirement and the following additional requirement:</w:t>
      </w:r>
      <w:r w:rsidRPr="00FB20BD">
        <w:rPr>
          <w:rFonts w:eastAsia="?? ??"/>
        </w:rPr>
        <w:t xml:space="preserve"> the relative difference between the maximum coefficient in Range 1 and the minimum coefficient in Range 2 must not be larger than 5 dB, and the relative difference between the maximum coefficient in Range 2 and the minimum coefficient in Range 1 must not be larger than 7 dB (see Figure </w:t>
      </w:r>
      <w:r w:rsidRPr="00FB20BD">
        <w:rPr>
          <w:rFonts w:eastAsia="×–¾’©‘Ì"/>
        </w:rPr>
        <w:t>6.4E.2.5.</w:t>
      </w:r>
      <w:r w:rsidRPr="00FB20BD">
        <w:t>1.3</w:t>
      </w:r>
      <w:r w:rsidRPr="00FB20BD">
        <w:rPr>
          <w:rFonts w:eastAsia="×–¾’©‘Ì"/>
        </w:rPr>
        <w:t>-1</w:t>
      </w:r>
      <w:r w:rsidRPr="00FB20BD">
        <w:rPr>
          <w:rFonts w:eastAsia="?? ??"/>
        </w:rPr>
        <w:t>)</w:t>
      </w:r>
      <w:r w:rsidRPr="00FB20BD">
        <w:rPr>
          <w:rFonts w:eastAsia="×–¾’©‘Ì"/>
        </w:rPr>
        <w:t>.</w:t>
      </w:r>
    </w:p>
    <w:p w14:paraId="0B1F1EB8" w14:textId="77777777" w:rsidR="004E00EE" w:rsidRPr="00FB20BD" w:rsidRDefault="004E00EE" w:rsidP="00B84CF7">
      <w:pPr>
        <w:rPr>
          <w:rFonts w:eastAsia="×–¾’©‘Ì"/>
        </w:rPr>
      </w:pPr>
      <w:r w:rsidRPr="00FB20BD">
        <w:rPr>
          <w:rFonts w:eastAsia="×–¾’©‘Ì"/>
        </w:rPr>
        <w:t>The EVM equalizer spectr</w:t>
      </w:r>
      <w:r w:rsidRPr="00FB20BD">
        <w:t>um</w:t>
      </w:r>
      <w:r w:rsidRPr="00FB20BD">
        <w:rPr>
          <w:rFonts w:eastAsia="×–¾’©‘Ì"/>
        </w:rPr>
        <w:t xml:space="preserve"> flatness shall not exceed the values specified in Table 6.4E.2.5.</w:t>
      </w:r>
      <w:r w:rsidRPr="00FB20BD">
        <w:t>1.3</w:t>
      </w:r>
      <w:r w:rsidRPr="00FB20BD">
        <w:rPr>
          <w:rFonts w:eastAsia="×–¾’©‘Ì"/>
        </w:rPr>
        <w:t>-2 for extreme conditions. For uplink allocations contained within both Range 1 and Range 2, the coefficients evaluated within each of these frequency ranges shall meet the corresponding ripple requirement and the following additional requirement:</w:t>
      </w:r>
      <w:r w:rsidRPr="00FB20BD">
        <w:rPr>
          <w:rFonts w:eastAsia="?? ??"/>
        </w:rPr>
        <w:t xml:space="preserve"> the relative difference between the maximum coefficient in Range 1 and the minimum coefficient in Range 2 must not be larger than 6 dB, and the relative difference between the maximum coefficient in Range 2 and the minimum coefficient in Range 1 must not be larger than 10 dB (see Figure </w:t>
      </w:r>
      <w:r w:rsidRPr="00FB20BD">
        <w:rPr>
          <w:rFonts w:eastAsia="×–¾’©‘Ì"/>
        </w:rPr>
        <w:t>6.4E.2.5.</w:t>
      </w:r>
      <w:r w:rsidRPr="00FB20BD">
        <w:t>1.3</w:t>
      </w:r>
      <w:r w:rsidRPr="00FB20BD">
        <w:rPr>
          <w:rFonts w:eastAsia="×–¾’©‘Ì"/>
        </w:rPr>
        <w:t>-</w:t>
      </w:r>
      <w:r w:rsidRPr="00FB20BD">
        <w:t>1</w:t>
      </w:r>
      <w:r w:rsidRPr="00FB20BD">
        <w:rPr>
          <w:rFonts w:eastAsia="?? ??"/>
        </w:rPr>
        <w:t>)</w:t>
      </w:r>
      <w:r w:rsidRPr="00FB20BD">
        <w:rPr>
          <w:rFonts w:eastAsia="×–¾’©‘Ì"/>
        </w:rPr>
        <w:t>.</w:t>
      </w:r>
    </w:p>
    <w:p w14:paraId="43EA1CF6" w14:textId="77777777" w:rsidR="004E00EE" w:rsidRPr="00FB20BD" w:rsidRDefault="004E00EE" w:rsidP="00B84CF7">
      <w:pPr>
        <w:rPr>
          <w:rFonts w:eastAsia="×–¾’©‘Ì" w:cs="v5.0.0"/>
        </w:rPr>
      </w:pPr>
      <w:r w:rsidRPr="00FB20BD">
        <w:t>For V2X sidelink physical channels PSCCH</w:t>
      </w:r>
      <w:r w:rsidRPr="00FB20BD">
        <w:rPr>
          <w:rFonts w:eastAsia="Malgun Gothic"/>
        </w:rPr>
        <w:t>,</w:t>
      </w:r>
      <w:r w:rsidRPr="00FB20BD">
        <w:t xml:space="preserve"> PSSCH and PSBCH, the EVM equalizer spectrum flatness requirements shall be as specified for PUSCH in clause 6.4.2.4 for the corresponding modulation and transmission bandwidth.</w:t>
      </w:r>
    </w:p>
    <w:p w14:paraId="0765DFA2" w14:textId="77777777" w:rsidR="004E00EE" w:rsidRPr="00FB20BD" w:rsidRDefault="004E00EE" w:rsidP="00B84CF7">
      <w:pPr>
        <w:pStyle w:val="TH"/>
      </w:pPr>
      <w:r w:rsidRPr="00FB20BD">
        <w:t>Table 6.4E.2.5.1.3-1: Minimum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4E00EE" w:rsidRPr="00FB20BD" w14:paraId="3C4D837B" w14:textId="77777777" w:rsidTr="00EF6B6C">
        <w:trPr>
          <w:jc w:val="center"/>
        </w:trPr>
        <w:tc>
          <w:tcPr>
            <w:tcW w:w="5123" w:type="dxa"/>
          </w:tcPr>
          <w:p w14:paraId="6A40F814" w14:textId="77777777" w:rsidR="004E00EE" w:rsidRPr="00FB20BD" w:rsidRDefault="004E00EE" w:rsidP="00B84CF7">
            <w:pPr>
              <w:pStyle w:val="TAH"/>
            </w:pPr>
            <w:r w:rsidRPr="00FB20BD">
              <w:t>Frequency range</w:t>
            </w:r>
          </w:p>
        </w:tc>
        <w:tc>
          <w:tcPr>
            <w:tcW w:w="2268" w:type="dxa"/>
          </w:tcPr>
          <w:p w14:paraId="597A1A3D" w14:textId="77777777" w:rsidR="004E00EE" w:rsidRPr="00FB20BD" w:rsidRDefault="004E00EE" w:rsidP="00B84CF7">
            <w:pPr>
              <w:pStyle w:val="TAH"/>
            </w:pPr>
            <w:r w:rsidRPr="00FB20BD">
              <w:t>Maximum ripple (dB)</w:t>
            </w:r>
          </w:p>
        </w:tc>
      </w:tr>
      <w:tr w:rsidR="004E00EE" w:rsidRPr="00FB20BD" w14:paraId="3EF77AA3" w14:textId="77777777" w:rsidTr="00EF6B6C">
        <w:trPr>
          <w:jc w:val="center"/>
        </w:trPr>
        <w:tc>
          <w:tcPr>
            <w:tcW w:w="5123" w:type="dxa"/>
          </w:tcPr>
          <w:p w14:paraId="04B9E00D" w14:textId="77777777" w:rsidR="004E00EE" w:rsidRPr="00FB20BD" w:rsidRDefault="004E00EE"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 3 MHz and F</w:t>
            </w:r>
            <w:r w:rsidRPr="00FB20BD">
              <w:rPr>
                <w:vertAlign w:val="subscript"/>
              </w:rPr>
              <w:t xml:space="preserve">UL_High </w:t>
            </w:r>
            <w:r w:rsidRPr="00FB20BD">
              <w:t>– F</w:t>
            </w:r>
            <w:r w:rsidRPr="00FB20BD">
              <w:rPr>
                <w:vertAlign w:val="subscript"/>
              </w:rPr>
              <w:t xml:space="preserve">UL_Meas </w:t>
            </w:r>
            <w:r w:rsidRPr="00FB20BD">
              <w:t>≥ 3 MHz</w:t>
            </w:r>
          </w:p>
          <w:p w14:paraId="69D50872" w14:textId="77777777" w:rsidR="004E00EE" w:rsidRPr="00FB20BD" w:rsidRDefault="004E00EE" w:rsidP="00B84CF7">
            <w:pPr>
              <w:pStyle w:val="TAC"/>
            </w:pPr>
            <w:r w:rsidRPr="00FB20BD">
              <w:t>(Range 1)</w:t>
            </w:r>
          </w:p>
        </w:tc>
        <w:tc>
          <w:tcPr>
            <w:tcW w:w="2268" w:type="dxa"/>
          </w:tcPr>
          <w:p w14:paraId="2CB1E052" w14:textId="77777777" w:rsidR="004E00EE" w:rsidRPr="00FB20BD" w:rsidRDefault="004E00EE" w:rsidP="00B84CF7">
            <w:pPr>
              <w:pStyle w:val="TAC"/>
            </w:pPr>
            <w:r w:rsidRPr="00FB20BD">
              <w:t>4 (p-p)</w:t>
            </w:r>
          </w:p>
        </w:tc>
      </w:tr>
      <w:tr w:rsidR="004E00EE" w:rsidRPr="00FB20BD" w14:paraId="5F9797DC" w14:textId="77777777" w:rsidTr="00EF6B6C">
        <w:trPr>
          <w:jc w:val="center"/>
        </w:trPr>
        <w:tc>
          <w:tcPr>
            <w:tcW w:w="5123" w:type="dxa"/>
          </w:tcPr>
          <w:p w14:paraId="372898AE" w14:textId="77777777" w:rsidR="004E00EE" w:rsidRPr="00FB20BD" w:rsidRDefault="004E00EE"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lt; 3 MHz or F</w:t>
            </w:r>
            <w:r w:rsidRPr="00FB20BD">
              <w:rPr>
                <w:vertAlign w:val="subscript"/>
              </w:rPr>
              <w:t>UL_High</w:t>
            </w:r>
            <w:r w:rsidRPr="00FB20BD">
              <w:t xml:space="preserve"> – F</w:t>
            </w:r>
            <w:r w:rsidRPr="00FB20BD">
              <w:rPr>
                <w:vertAlign w:val="subscript"/>
              </w:rPr>
              <w:t xml:space="preserve">UL_Meas </w:t>
            </w:r>
            <w:r w:rsidRPr="00FB20BD">
              <w:t>&lt; 3 MHz</w:t>
            </w:r>
          </w:p>
          <w:p w14:paraId="2B762068" w14:textId="77777777" w:rsidR="004E00EE" w:rsidRPr="00FB20BD" w:rsidRDefault="004E00EE" w:rsidP="00B84CF7">
            <w:pPr>
              <w:pStyle w:val="TAC"/>
            </w:pPr>
            <w:r w:rsidRPr="00FB20BD">
              <w:t>(Range 2)</w:t>
            </w:r>
          </w:p>
        </w:tc>
        <w:tc>
          <w:tcPr>
            <w:tcW w:w="2268" w:type="dxa"/>
          </w:tcPr>
          <w:p w14:paraId="6DC5FD69" w14:textId="77777777" w:rsidR="004E00EE" w:rsidRPr="00FB20BD" w:rsidRDefault="004E00EE" w:rsidP="00B84CF7">
            <w:pPr>
              <w:pStyle w:val="TAC"/>
            </w:pPr>
            <w:r w:rsidRPr="00FB20BD">
              <w:t>8 (p-p)</w:t>
            </w:r>
          </w:p>
        </w:tc>
      </w:tr>
      <w:tr w:rsidR="004E00EE" w:rsidRPr="00FB20BD" w14:paraId="3E4A03BB" w14:textId="77777777" w:rsidTr="00EF6B6C">
        <w:trPr>
          <w:jc w:val="center"/>
        </w:trPr>
        <w:tc>
          <w:tcPr>
            <w:tcW w:w="7391" w:type="dxa"/>
            <w:gridSpan w:val="2"/>
          </w:tcPr>
          <w:p w14:paraId="55A9B05B" w14:textId="77777777" w:rsidR="004E00EE" w:rsidRPr="00FB20BD" w:rsidRDefault="004E00EE" w:rsidP="00B84CF7">
            <w:pPr>
              <w:pStyle w:val="TAN"/>
            </w:pPr>
            <w:r w:rsidRPr="00FB20BD">
              <w:t>NOTE 1:</w:t>
            </w:r>
            <w:r w:rsidRPr="00FB20BD">
              <w:tab/>
              <w:t>F</w:t>
            </w:r>
            <w:r w:rsidRPr="00FB20BD">
              <w:rPr>
                <w:vertAlign w:val="subscript"/>
              </w:rPr>
              <w:t>UL_Meas</w:t>
            </w:r>
            <w:r w:rsidRPr="00FB20BD">
              <w:t xml:space="preserve"> refers to the sub-carrier frequency for which the equalizer coefficient is evaluated</w:t>
            </w:r>
          </w:p>
          <w:p w14:paraId="69DF804D" w14:textId="77777777" w:rsidR="004E00EE" w:rsidRPr="00FB20BD" w:rsidRDefault="004E00EE" w:rsidP="00B84CF7">
            <w:pPr>
              <w:pStyle w:val="TAN"/>
              <w:rPr>
                <w:vertAlign w:val="subscript"/>
              </w:rPr>
            </w:pPr>
            <w:r w:rsidRPr="00FB20BD">
              <w:t>NOTE 2:</w:t>
            </w:r>
            <w:r w:rsidRPr="00FB20BD">
              <w:tab/>
              <w:t>F</w:t>
            </w:r>
            <w:r w:rsidRPr="00FB20BD">
              <w:rPr>
                <w:vertAlign w:val="subscript"/>
              </w:rPr>
              <w:t>UL_Low</w:t>
            </w:r>
            <w:r w:rsidRPr="00FB20BD">
              <w:t xml:space="preserve"> and F</w:t>
            </w:r>
            <w:r w:rsidRPr="00FB20BD">
              <w:rPr>
                <w:vertAlign w:val="subscript"/>
              </w:rPr>
              <w:t>UL_High</w:t>
            </w:r>
            <w:r w:rsidRPr="00FB20BD">
              <w:t xml:space="preserve"> refer to each NR frequency band specified in Table 5.2-1</w:t>
            </w:r>
          </w:p>
        </w:tc>
      </w:tr>
    </w:tbl>
    <w:p w14:paraId="387DFD24" w14:textId="77777777" w:rsidR="004E00EE" w:rsidRPr="00FB20BD" w:rsidRDefault="004E00EE" w:rsidP="00B84CF7"/>
    <w:p w14:paraId="5465309C" w14:textId="77777777" w:rsidR="004E00EE" w:rsidRPr="00FB20BD" w:rsidRDefault="004E00EE" w:rsidP="00B84CF7">
      <w:pPr>
        <w:pStyle w:val="TH"/>
      </w:pPr>
      <w:r w:rsidRPr="00FB20BD">
        <w:t>Table 6.4E.2.5.1.3-2: Minimum requirements for EVM equalize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4E00EE" w:rsidRPr="00FB20BD" w14:paraId="6C9BF2B5" w14:textId="77777777" w:rsidTr="00EF6B6C">
        <w:trPr>
          <w:jc w:val="center"/>
        </w:trPr>
        <w:tc>
          <w:tcPr>
            <w:tcW w:w="5123" w:type="dxa"/>
          </w:tcPr>
          <w:p w14:paraId="4906A50A" w14:textId="77777777" w:rsidR="004E00EE" w:rsidRPr="00FB20BD" w:rsidRDefault="004E00EE" w:rsidP="00B84CF7">
            <w:pPr>
              <w:pStyle w:val="TAH"/>
            </w:pPr>
            <w:r w:rsidRPr="00FB20BD">
              <w:br w:type="page"/>
              <w:t>Frequency range</w:t>
            </w:r>
          </w:p>
        </w:tc>
        <w:tc>
          <w:tcPr>
            <w:tcW w:w="2268" w:type="dxa"/>
          </w:tcPr>
          <w:p w14:paraId="1EF65EB4" w14:textId="77777777" w:rsidR="004E00EE" w:rsidRPr="00FB20BD" w:rsidRDefault="004E00EE" w:rsidP="00B84CF7">
            <w:pPr>
              <w:pStyle w:val="TAH"/>
            </w:pPr>
            <w:r w:rsidRPr="00FB20BD">
              <w:t>Maximum Ripple (dB)</w:t>
            </w:r>
          </w:p>
        </w:tc>
      </w:tr>
      <w:tr w:rsidR="004E00EE" w:rsidRPr="00FB20BD" w14:paraId="076EBDA8" w14:textId="77777777" w:rsidTr="00EF6B6C">
        <w:trPr>
          <w:jc w:val="center"/>
        </w:trPr>
        <w:tc>
          <w:tcPr>
            <w:tcW w:w="5123" w:type="dxa"/>
          </w:tcPr>
          <w:p w14:paraId="35BB095C" w14:textId="77777777" w:rsidR="004E00EE" w:rsidRPr="00FB20BD" w:rsidRDefault="004E00EE"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 5 MHz and F</w:t>
            </w:r>
            <w:r w:rsidRPr="00FB20BD">
              <w:rPr>
                <w:vertAlign w:val="subscript"/>
              </w:rPr>
              <w:t xml:space="preserve">UL_High </w:t>
            </w:r>
            <w:r w:rsidRPr="00FB20BD">
              <w:t>– F</w:t>
            </w:r>
            <w:r w:rsidRPr="00FB20BD">
              <w:rPr>
                <w:vertAlign w:val="subscript"/>
              </w:rPr>
              <w:t>UL_Meas</w:t>
            </w:r>
            <w:r w:rsidRPr="00FB20BD">
              <w:t xml:space="preserve"> ≥ 5 MHz</w:t>
            </w:r>
          </w:p>
          <w:p w14:paraId="6362CEC9" w14:textId="77777777" w:rsidR="004E00EE" w:rsidRPr="00FB20BD" w:rsidRDefault="004E00EE" w:rsidP="00B84CF7">
            <w:pPr>
              <w:pStyle w:val="TAC"/>
            </w:pPr>
            <w:r w:rsidRPr="00FB20BD">
              <w:t>(Range 1)</w:t>
            </w:r>
          </w:p>
        </w:tc>
        <w:tc>
          <w:tcPr>
            <w:tcW w:w="2268" w:type="dxa"/>
            <w:vAlign w:val="center"/>
          </w:tcPr>
          <w:p w14:paraId="60A3CFFB" w14:textId="77777777" w:rsidR="004E00EE" w:rsidRPr="00FB20BD" w:rsidRDefault="004E00EE" w:rsidP="00B84CF7">
            <w:pPr>
              <w:pStyle w:val="TAC"/>
            </w:pPr>
            <w:r w:rsidRPr="00FB20BD">
              <w:t>4 (p-p)</w:t>
            </w:r>
          </w:p>
        </w:tc>
      </w:tr>
      <w:tr w:rsidR="004E00EE" w:rsidRPr="00FB20BD" w14:paraId="5471F246" w14:textId="77777777" w:rsidTr="00EF6B6C">
        <w:trPr>
          <w:jc w:val="center"/>
        </w:trPr>
        <w:tc>
          <w:tcPr>
            <w:tcW w:w="5123" w:type="dxa"/>
          </w:tcPr>
          <w:p w14:paraId="3E6E97F8" w14:textId="77777777" w:rsidR="004E00EE" w:rsidRPr="00FB20BD" w:rsidRDefault="004E00EE" w:rsidP="00B84CF7">
            <w:pPr>
              <w:pStyle w:val="TAC"/>
            </w:pPr>
            <w:r w:rsidRPr="00FB20BD">
              <w:t>F</w:t>
            </w:r>
            <w:r w:rsidRPr="00FB20BD">
              <w:rPr>
                <w:vertAlign w:val="subscript"/>
              </w:rPr>
              <w:t xml:space="preserve">UL_Meas </w:t>
            </w:r>
            <w:r w:rsidRPr="00FB20BD">
              <w:t>– F</w:t>
            </w:r>
            <w:r w:rsidRPr="00FB20BD">
              <w:rPr>
                <w:vertAlign w:val="subscript"/>
              </w:rPr>
              <w:t>UL_Low</w:t>
            </w:r>
            <w:r w:rsidRPr="00FB20BD">
              <w:t xml:space="preserve"> &lt; 5 MHz or F</w:t>
            </w:r>
            <w:r w:rsidRPr="00FB20BD">
              <w:rPr>
                <w:vertAlign w:val="subscript"/>
              </w:rPr>
              <w:t>UL_High</w:t>
            </w:r>
            <w:r w:rsidRPr="00FB20BD">
              <w:t xml:space="preserve"> – F</w:t>
            </w:r>
            <w:r w:rsidRPr="00FB20BD">
              <w:rPr>
                <w:vertAlign w:val="subscript"/>
              </w:rPr>
              <w:t xml:space="preserve">UL_Meas </w:t>
            </w:r>
            <w:r w:rsidRPr="00FB20BD">
              <w:t>&lt; 5 MHz</w:t>
            </w:r>
          </w:p>
          <w:p w14:paraId="33C8D8F1" w14:textId="77777777" w:rsidR="004E00EE" w:rsidRPr="00FB20BD" w:rsidRDefault="004E00EE" w:rsidP="00B84CF7">
            <w:pPr>
              <w:pStyle w:val="TAC"/>
            </w:pPr>
            <w:r w:rsidRPr="00FB20BD">
              <w:t>(Range 2)</w:t>
            </w:r>
          </w:p>
        </w:tc>
        <w:tc>
          <w:tcPr>
            <w:tcW w:w="2268" w:type="dxa"/>
            <w:vAlign w:val="center"/>
          </w:tcPr>
          <w:p w14:paraId="3B3752D8" w14:textId="77777777" w:rsidR="004E00EE" w:rsidRPr="00FB20BD" w:rsidRDefault="004E00EE" w:rsidP="00B84CF7">
            <w:pPr>
              <w:pStyle w:val="TAC"/>
            </w:pPr>
            <w:r w:rsidRPr="00FB20BD">
              <w:t>12 (p-p)</w:t>
            </w:r>
          </w:p>
        </w:tc>
      </w:tr>
      <w:tr w:rsidR="004E00EE" w:rsidRPr="00FB20BD" w14:paraId="6786F3C0" w14:textId="77777777" w:rsidTr="00EF6B6C">
        <w:trPr>
          <w:jc w:val="center"/>
        </w:trPr>
        <w:tc>
          <w:tcPr>
            <w:tcW w:w="7391" w:type="dxa"/>
            <w:gridSpan w:val="2"/>
          </w:tcPr>
          <w:p w14:paraId="32683E0C" w14:textId="77777777" w:rsidR="004E00EE" w:rsidRPr="00FB20BD" w:rsidRDefault="004E00EE" w:rsidP="00B84CF7">
            <w:pPr>
              <w:pStyle w:val="TAN"/>
            </w:pPr>
            <w:r w:rsidRPr="00FB20BD">
              <w:t>NOTE 1:</w:t>
            </w:r>
            <w:r w:rsidRPr="00FB20BD">
              <w:tab/>
              <w:t>F</w:t>
            </w:r>
            <w:r w:rsidRPr="00FB20BD">
              <w:rPr>
                <w:vertAlign w:val="subscript"/>
              </w:rPr>
              <w:t xml:space="preserve">UL_Meas </w:t>
            </w:r>
            <w:r w:rsidRPr="00FB20BD">
              <w:t>refers to the sub-carrier frequency for which the equalizer coefficient is evaluated</w:t>
            </w:r>
          </w:p>
          <w:p w14:paraId="64212B4C" w14:textId="77777777" w:rsidR="004E00EE" w:rsidRPr="00FB20BD" w:rsidRDefault="004E00EE" w:rsidP="00B84CF7">
            <w:pPr>
              <w:pStyle w:val="TAN"/>
            </w:pPr>
            <w:r w:rsidRPr="00FB20BD">
              <w:t>NOTE 2:</w:t>
            </w:r>
            <w:r w:rsidRPr="00FB20BD">
              <w:tab/>
              <w:t>F</w:t>
            </w:r>
            <w:r w:rsidRPr="00FB20BD">
              <w:rPr>
                <w:vertAlign w:val="subscript"/>
              </w:rPr>
              <w:t>UL_Low</w:t>
            </w:r>
            <w:r w:rsidRPr="00FB20BD">
              <w:t xml:space="preserve"> and F</w:t>
            </w:r>
            <w:r w:rsidRPr="00FB20BD">
              <w:rPr>
                <w:vertAlign w:val="subscript"/>
              </w:rPr>
              <w:t>UL_High</w:t>
            </w:r>
            <w:r w:rsidRPr="00FB20BD">
              <w:t xml:space="preserve"> refer to each NR frequency band specified in Table 5.2-1</w:t>
            </w:r>
          </w:p>
        </w:tc>
      </w:tr>
    </w:tbl>
    <w:p w14:paraId="3F41F13B" w14:textId="77777777" w:rsidR="004E00EE" w:rsidRPr="00FB20BD" w:rsidRDefault="004E00EE" w:rsidP="00B84CF7"/>
    <w:p w14:paraId="5FD02E29" w14:textId="4FE583CC" w:rsidR="004E00EE" w:rsidRPr="00FB20BD" w:rsidRDefault="004E00EE" w:rsidP="00B84CF7">
      <w:pPr>
        <w:pStyle w:val="TH"/>
      </w:pPr>
      <w:r w:rsidRPr="00FB20BD">
        <w:rPr>
          <w:noProof/>
          <w:lang w:eastAsia="zh-TW"/>
        </w:rPr>
        <mc:AlternateContent>
          <mc:Choice Requires="wpc">
            <w:drawing>
              <wp:anchor distT="0" distB="0" distL="114300" distR="114300" simplePos="0" relativeHeight="251659264" behindDoc="0" locked="0" layoutInCell="1" allowOverlap="1" wp14:anchorId="4EEF21C6" wp14:editId="29E1A0E0">
                <wp:simplePos x="0" y="0"/>
                <wp:positionH relativeFrom="character">
                  <wp:posOffset>0</wp:posOffset>
                </wp:positionH>
                <wp:positionV relativeFrom="line">
                  <wp:posOffset>0</wp:posOffset>
                </wp:positionV>
                <wp:extent cx="6127750" cy="2299970"/>
                <wp:effectExtent l="5080" t="1905" r="1270" b="3175"/>
                <wp:wrapNone/>
                <wp:docPr id="56" name="Canvas 5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 name="Line 4"/>
                        <wps:cNvCnPr>
                          <a:cxnSpLocks noChangeShapeType="1"/>
                        </wps:cNvCnPr>
                        <wps:spPr bwMode="auto">
                          <a:xfrm>
                            <a:off x="6300" y="114903"/>
                            <a:ext cx="0" cy="1819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 name="Rectangle 5"/>
                        <wps:cNvSpPr>
                          <a:spLocks noChangeArrowheads="1"/>
                        </wps:cNvSpPr>
                        <wps:spPr bwMode="auto">
                          <a:xfrm>
                            <a:off x="6300" y="114903"/>
                            <a:ext cx="8900" cy="1819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Line 6"/>
                        <wps:cNvCnPr>
                          <a:cxnSpLocks noChangeShapeType="1"/>
                        </wps:cNvCnPr>
                        <wps:spPr bwMode="auto">
                          <a:xfrm>
                            <a:off x="6112550" y="123804"/>
                            <a:ext cx="0" cy="18104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 name="Rectangle 7"/>
                        <wps:cNvSpPr>
                          <a:spLocks noChangeArrowheads="1"/>
                        </wps:cNvSpPr>
                        <wps:spPr bwMode="auto">
                          <a:xfrm>
                            <a:off x="6112550" y="123804"/>
                            <a:ext cx="8900" cy="18104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 name="Line 8"/>
                        <wps:cNvCnPr>
                          <a:cxnSpLocks noChangeShapeType="1"/>
                        </wps:cNvCnPr>
                        <wps:spPr bwMode="auto">
                          <a:xfrm>
                            <a:off x="15200" y="114903"/>
                            <a:ext cx="61062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 name="Rectangle 9"/>
                        <wps:cNvSpPr>
                          <a:spLocks noChangeArrowheads="1"/>
                        </wps:cNvSpPr>
                        <wps:spPr bwMode="auto">
                          <a:xfrm>
                            <a:off x="15200" y="114903"/>
                            <a:ext cx="6106250" cy="8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 name="Line 10"/>
                        <wps:cNvCnPr>
                          <a:cxnSpLocks noChangeShapeType="1"/>
                        </wps:cNvCnPr>
                        <wps:spPr bwMode="auto">
                          <a:xfrm>
                            <a:off x="6300" y="1943159"/>
                            <a:ext cx="6115150" cy="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Rectangle 11"/>
                        <wps:cNvSpPr>
                          <a:spLocks noChangeArrowheads="1"/>
                        </wps:cNvSpPr>
                        <wps:spPr bwMode="auto">
                          <a:xfrm>
                            <a:off x="5492745" y="1738653"/>
                            <a:ext cx="7429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4F8C2E" w14:textId="77777777" w:rsidR="009E537A" w:rsidRDefault="009E537A" w:rsidP="00B84CF7">
                              <w:r>
                                <w:t xml:space="preserve"> f   </w:t>
                              </w:r>
                            </w:p>
                          </w:txbxContent>
                        </wps:txbx>
                        <wps:bodyPr rot="0" vert="horz" wrap="none" lIns="0" tIns="0" rIns="0" bIns="0" anchor="t" anchorCtr="0" upright="1">
                          <a:spAutoFit/>
                        </wps:bodyPr>
                      </wps:wsp>
                      <wpg:wgp>
                        <wpg:cNvPr id="25" name="Group 12"/>
                        <wpg:cNvGrpSpPr>
                          <a:grpSpLocks/>
                        </wpg:cNvGrpSpPr>
                        <wpg:grpSpPr bwMode="auto">
                          <a:xfrm>
                            <a:off x="457204" y="342910"/>
                            <a:ext cx="5372144" cy="1802112"/>
                            <a:chOff x="710" y="359"/>
                            <a:chExt cx="8460" cy="2838"/>
                          </a:xfrm>
                        </wpg:grpSpPr>
                        <wps:wsp>
                          <wps:cNvPr id="26" name="Rectangle 13"/>
                          <wps:cNvSpPr>
                            <a:spLocks noChangeArrowheads="1"/>
                          </wps:cNvSpPr>
                          <wps:spPr bwMode="auto">
                            <a:xfrm>
                              <a:off x="7559" y="2538"/>
                              <a:ext cx="143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A12F72" w14:textId="77777777" w:rsidR="009E537A" w:rsidRDefault="009E537A" w:rsidP="00B84CF7">
                                <w:r>
                                  <w:t xml:space="preserve"> F</w:t>
                                </w:r>
                                <w:r>
                                  <w:rPr>
                                    <w:vertAlign w:val="subscript"/>
                                  </w:rPr>
                                  <w:t>UL_High</w:t>
                                </w:r>
                                <w:r>
                                  <w:t xml:space="preserve"> </w:t>
                                </w:r>
                              </w:p>
                            </w:txbxContent>
                          </wps:txbx>
                          <wps:bodyPr rot="0" vert="horz" wrap="square" lIns="0" tIns="0" rIns="0" bIns="0" anchor="t" anchorCtr="0" upright="1">
                            <a:spAutoFit/>
                          </wps:bodyPr>
                        </wps:wsp>
                        <wps:wsp>
                          <wps:cNvPr id="27" name="Rectangle 14"/>
                          <wps:cNvSpPr>
                            <a:spLocks noChangeArrowheads="1"/>
                          </wps:cNvSpPr>
                          <wps:spPr bwMode="auto">
                            <a:xfrm>
                              <a:off x="4149" y="2557"/>
                              <a:ext cx="1431"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755A5" w14:textId="77777777" w:rsidR="009E537A" w:rsidRDefault="009E537A" w:rsidP="00B84CF7">
                                <w:r>
                                  <w:t xml:space="preserve"> F</w:t>
                                </w:r>
                                <w:r w:rsidRPr="001016F4">
                                  <w:rPr>
                                    <w:vertAlign w:val="subscript"/>
                                  </w:rPr>
                                  <w:t xml:space="preserve">UL_High </w:t>
                                </w:r>
                                <w:r>
                                  <w:t xml:space="preserve">– 3(5) MHz </w:t>
                                </w:r>
                              </w:p>
                            </w:txbxContent>
                          </wps:txbx>
                          <wps:bodyPr rot="0" vert="horz" wrap="square" lIns="0" tIns="0" rIns="0" bIns="0" anchor="t" anchorCtr="0" upright="1">
                            <a:spAutoFit/>
                          </wps:bodyPr>
                        </wps:wsp>
                        <wps:wsp>
                          <wps:cNvPr id="28" name="Rectangle 15" descr="Light upward diagonal"/>
                          <wps:cNvSpPr>
                            <a:spLocks noChangeArrowheads="1"/>
                          </wps:cNvSpPr>
                          <wps:spPr bwMode="auto">
                            <a:xfrm>
                              <a:off x="2520" y="8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 name="Rectangle 16" descr="Light upward diagonal"/>
                          <wps:cNvSpPr>
                            <a:spLocks noChangeArrowheads="1"/>
                          </wps:cNvSpPr>
                          <wps:spPr bwMode="auto">
                            <a:xfrm>
                              <a:off x="5580" y="197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 name="Rectangle 17" descr="Light upward diagonal"/>
                          <wps:cNvSpPr>
                            <a:spLocks noChangeArrowheads="1"/>
                          </wps:cNvSpPr>
                          <wps:spPr bwMode="auto">
                            <a:xfrm>
                              <a:off x="5580" y="359"/>
                              <a:ext cx="18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Rectangle 18" descr="Light upward diagonal"/>
                          <wps:cNvSpPr>
                            <a:spLocks noChangeArrowheads="1"/>
                          </wps:cNvSpPr>
                          <wps:spPr bwMode="auto">
                            <a:xfrm>
                              <a:off x="2520" y="1799"/>
                              <a:ext cx="14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 name="Rectangle 19"/>
                          <wps:cNvSpPr>
                            <a:spLocks noChangeArrowheads="1"/>
                          </wps:cNvSpPr>
                          <wps:spPr bwMode="auto">
                            <a:xfrm>
                              <a:off x="8153" y="1612"/>
                              <a:ext cx="5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19951" w14:textId="77777777" w:rsidR="009E537A" w:rsidRDefault="009E537A" w:rsidP="00B84CF7">
                                <w:r>
                                  <w:t xml:space="preserve"> </w:t>
                                </w:r>
                              </w:p>
                            </w:txbxContent>
                          </wps:txbx>
                          <wps:bodyPr rot="0" vert="horz" wrap="none" lIns="0" tIns="0" rIns="0" bIns="0" anchor="t" anchorCtr="0" upright="1">
                            <a:spAutoFit/>
                          </wps:bodyPr>
                        </wps:wsp>
                        <wps:wsp>
                          <wps:cNvPr id="33" name="Rectangle 20"/>
                          <wps:cNvSpPr>
                            <a:spLocks noChangeArrowheads="1"/>
                          </wps:cNvSpPr>
                          <wps:spPr bwMode="auto">
                            <a:xfrm>
                              <a:off x="710" y="1297"/>
                              <a:ext cx="91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E2245" w14:textId="77777777" w:rsidR="009E537A" w:rsidRPr="00D3567F" w:rsidRDefault="009E537A" w:rsidP="00B84CF7">
                                <w:pPr>
                                  <w:rPr>
                                    <w:lang w:val="sv-SE"/>
                                  </w:rPr>
                                </w:pPr>
                                <w:r>
                                  <w:rPr>
                                    <w:lang w:val="sv-SE"/>
                                  </w:rPr>
                                  <w:t xml:space="preserve">   &lt; 4(4) dB</w:t>
                                </w:r>
                                <w:r>
                                  <w:rPr>
                                    <w:vertAlign w:val="subscript"/>
                                    <w:lang w:val="sv-SE"/>
                                  </w:rPr>
                                  <w:t>p-</w:t>
                                </w:r>
                                <w:r w:rsidRPr="00376DB8">
                                  <w:rPr>
                                    <w:vertAlign w:val="subscript"/>
                                    <w:lang w:val="sv-SE"/>
                                  </w:rPr>
                                  <w:t>p</w:t>
                                </w:r>
                                <w:r>
                                  <w:rPr>
                                    <w:vertAlign w:val="subscript"/>
                                    <w:lang w:val="sv-SE"/>
                                  </w:rPr>
                                  <w:t xml:space="preserve">  </w:t>
                                </w:r>
                                <w:r>
                                  <w:t xml:space="preserve">   </w:t>
                                </w:r>
                              </w:p>
                            </w:txbxContent>
                          </wps:txbx>
                          <wps:bodyPr rot="0" vert="horz" wrap="square" lIns="0" tIns="0" rIns="0" bIns="0" anchor="t" anchorCtr="0" upright="1">
                            <a:noAutofit/>
                          </wps:bodyPr>
                        </wps:wsp>
                        <wps:wsp>
                          <wps:cNvPr id="34" name="Rectangle 21"/>
                          <wps:cNvSpPr>
                            <a:spLocks noChangeArrowheads="1"/>
                          </wps:cNvSpPr>
                          <wps:spPr bwMode="auto">
                            <a:xfrm>
                              <a:off x="3780" y="2159"/>
                              <a:ext cx="72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BFBB43" w14:textId="77777777" w:rsidR="009E537A" w:rsidRPr="006D22BD" w:rsidRDefault="009E537A" w:rsidP="00B84CF7">
                                <w:pPr>
                                  <w:rPr>
                                    <w:lang w:val="sv-SE"/>
                                  </w:rPr>
                                </w:pPr>
                                <w:r>
                                  <w:rPr>
                                    <w:lang w:val="sv-SE"/>
                                  </w:rPr>
                                  <w:t>Range 1</w:t>
                                </w:r>
                              </w:p>
                            </w:txbxContent>
                          </wps:txbx>
                          <wps:bodyPr rot="0" vert="horz" wrap="square" lIns="0" tIns="0" rIns="0" bIns="0" anchor="t" anchorCtr="0" upright="1">
                            <a:spAutoFit/>
                          </wps:bodyPr>
                        </wps:wsp>
                        <wps:wsp>
                          <wps:cNvPr id="35" name="Line 22"/>
                          <wps:cNvCnPr>
                            <a:cxnSpLocks noChangeShapeType="1"/>
                          </wps:cNvCnPr>
                          <wps:spPr bwMode="auto">
                            <a:xfrm>
                              <a:off x="1800" y="10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23"/>
                          <wps:cNvCnPr>
                            <a:cxnSpLocks noChangeShapeType="1"/>
                          </wps:cNvCnPr>
                          <wps:spPr bwMode="auto">
                            <a:xfrm>
                              <a:off x="1800" y="179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24"/>
                          <wps:cNvCnPr>
                            <a:cxnSpLocks noChangeShapeType="1"/>
                          </wps:cNvCnPr>
                          <wps:spPr bwMode="auto">
                            <a:xfrm>
                              <a:off x="1610" y="1079"/>
                              <a:ext cx="1" cy="72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8" name="Line 25"/>
                          <wps:cNvCnPr>
                            <a:cxnSpLocks noChangeShapeType="1"/>
                          </wps:cNvCnPr>
                          <wps:spPr bwMode="auto">
                            <a:xfrm flipV="1">
                              <a:off x="4860" y="53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26"/>
                          <wps:cNvCnPr>
                            <a:cxnSpLocks noChangeShapeType="1"/>
                          </wps:cNvCnPr>
                          <wps:spPr bwMode="auto">
                            <a:xfrm>
                              <a:off x="4860" y="179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27"/>
                          <wps:cNvCnPr>
                            <a:cxnSpLocks noChangeShapeType="1"/>
                          </wps:cNvCnPr>
                          <wps:spPr bwMode="auto">
                            <a:xfrm>
                              <a:off x="4860" y="53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28"/>
                          <wps:cNvCnPr>
                            <a:cxnSpLocks noChangeShapeType="1"/>
                          </wps:cNvCnPr>
                          <wps:spPr bwMode="auto">
                            <a:xfrm>
                              <a:off x="4860" y="1979"/>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29"/>
                          <wps:cNvCnPr>
                            <a:cxnSpLocks noChangeShapeType="1"/>
                          </wps:cNvCnPr>
                          <wps:spPr bwMode="auto">
                            <a:xfrm>
                              <a:off x="4860" y="2339"/>
                              <a:ext cx="3060" cy="1"/>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3" name="Line 30"/>
                          <wps:cNvCnPr>
                            <a:cxnSpLocks noChangeShapeType="1"/>
                          </wps:cNvCnPr>
                          <wps:spPr bwMode="auto">
                            <a:xfrm flipH="1">
                              <a:off x="3240" y="2338"/>
                              <a:ext cx="1620" cy="1"/>
                            </a:xfrm>
                            <a:prstGeom prst="line">
                              <a:avLst/>
                            </a:prstGeom>
                            <a:noFill/>
                            <a:ln w="63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4" name="Line 31"/>
                          <wps:cNvCnPr>
                            <a:cxnSpLocks noChangeShapeType="1"/>
                          </wps:cNvCnPr>
                          <wps:spPr bwMode="auto">
                            <a:xfrm>
                              <a:off x="1980" y="2519"/>
                              <a:ext cx="66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32"/>
                          <wps:cNvCnPr>
                            <a:cxnSpLocks noChangeShapeType="1"/>
                          </wps:cNvCnPr>
                          <wps:spPr bwMode="auto">
                            <a:xfrm flipV="1">
                              <a:off x="4500" y="539"/>
                              <a:ext cx="1" cy="126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46" name="Line 33"/>
                          <wps:cNvCnPr>
                            <a:cxnSpLocks noChangeShapeType="1"/>
                          </wps:cNvCnPr>
                          <wps:spPr bwMode="auto">
                            <a:xfrm flipV="1">
                              <a:off x="5219" y="1079"/>
                              <a:ext cx="1" cy="900"/>
                            </a:xfrm>
                            <a:prstGeom prst="line">
                              <a:avLst/>
                            </a:prstGeom>
                            <a:noFill/>
                            <a:ln w="635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47" name="Line 34"/>
                          <wps:cNvCnPr>
                            <a:cxnSpLocks noChangeShapeType="1"/>
                          </wps:cNvCnPr>
                          <wps:spPr bwMode="auto">
                            <a:xfrm>
                              <a:off x="4860" y="2159"/>
                              <a:ext cx="0"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 name="Rectangle 35"/>
                          <wps:cNvSpPr>
                            <a:spLocks noChangeArrowheads="1"/>
                          </wps:cNvSpPr>
                          <wps:spPr bwMode="auto">
                            <a:xfrm>
                              <a:off x="6120" y="2159"/>
                              <a:ext cx="725"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FC2FF" w14:textId="77777777" w:rsidR="009E537A" w:rsidRPr="006D22BD" w:rsidRDefault="009E537A" w:rsidP="00B84CF7">
                                <w:pPr>
                                  <w:rPr>
                                    <w:lang w:val="sv-SE"/>
                                  </w:rPr>
                                </w:pPr>
                                <w:r>
                                  <w:rPr>
                                    <w:lang w:val="sv-SE"/>
                                  </w:rPr>
                                  <w:t>Range 2</w:t>
                                </w:r>
                              </w:p>
                            </w:txbxContent>
                          </wps:txbx>
                          <wps:bodyPr rot="0" vert="horz" wrap="square" lIns="0" tIns="0" rIns="0" bIns="0" anchor="t" anchorCtr="0" upright="1">
                            <a:spAutoFit/>
                          </wps:bodyPr>
                        </wps:wsp>
                        <wps:wsp>
                          <wps:cNvPr id="49" name="Rectangle 36"/>
                          <wps:cNvSpPr>
                            <a:spLocks noChangeArrowheads="1"/>
                          </wps:cNvSpPr>
                          <wps:spPr bwMode="auto">
                            <a:xfrm>
                              <a:off x="5210" y="1458"/>
                              <a:ext cx="2675"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6234F1" w14:textId="77777777" w:rsidR="009E537A" w:rsidRDefault="009E537A" w:rsidP="00B84CF7">
                                <w:r>
                                  <w:t xml:space="preserve">  max(Range 1)-min(Range 2) &lt; 5(6) dB  </w:t>
                                </w:r>
                              </w:p>
                            </w:txbxContent>
                          </wps:txbx>
                          <wps:bodyPr rot="0" vert="horz" wrap="square" lIns="0" tIns="0" rIns="0" bIns="0" anchor="t" anchorCtr="0" upright="1">
                            <a:spAutoFit/>
                          </wps:bodyPr>
                        </wps:wsp>
                        <wps:wsp>
                          <wps:cNvPr id="50" name="Line 37"/>
                          <wps:cNvCnPr>
                            <a:cxnSpLocks noChangeShapeType="1"/>
                          </wps:cNvCnPr>
                          <wps:spPr bwMode="auto">
                            <a:xfrm>
                              <a:off x="7920" y="2159"/>
                              <a:ext cx="1"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1" name="Rectangle 38"/>
                          <wps:cNvSpPr>
                            <a:spLocks noChangeArrowheads="1"/>
                          </wps:cNvSpPr>
                          <wps:spPr bwMode="auto">
                            <a:xfrm>
                              <a:off x="1790" y="1458"/>
                              <a:ext cx="270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2D944" w14:textId="77777777" w:rsidR="009E537A" w:rsidRDefault="009E537A" w:rsidP="00B84CF7">
                                <w:r>
                                  <w:t xml:space="preserve">  max(Range 2)-min(Range 1) &lt; 7(10) dB  </w:t>
                                </w:r>
                              </w:p>
                            </w:txbxContent>
                          </wps:txbx>
                          <wps:bodyPr rot="0" vert="horz" wrap="square" lIns="0" tIns="0" rIns="0" bIns="0" anchor="t" anchorCtr="0" upright="1">
                            <a:spAutoFit/>
                          </wps:bodyPr>
                        </wps:wsp>
                        <wps:wsp>
                          <wps:cNvPr id="52" name="Line 39"/>
                          <wps:cNvCnPr>
                            <a:cxnSpLocks noChangeShapeType="1"/>
                          </wps:cNvCnPr>
                          <wps:spPr bwMode="auto">
                            <a:xfrm flipH="1">
                              <a:off x="4140" y="53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 name="Line 40"/>
                          <wps:cNvCnPr>
                            <a:cxnSpLocks noChangeShapeType="1"/>
                          </wps:cNvCnPr>
                          <wps:spPr bwMode="auto">
                            <a:xfrm>
                              <a:off x="5040" y="1079"/>
                              <a:ext cx="54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 name="Line 41"/>
                          <wps:cNvCnPr>
                            <a:cxnSpLocks noChangeShapeType="1"/>
                          </wps:cNvCnPr>
                          <wps:spPr bwMode="auto">
                            <a:xfrm>
                              <a:off x="8100" y="539"/>
                              <a:ext cx="1" cy="150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5" name="Rectangle 42"/>
                          <wps:cNvSpPr>
                            <a:spLocks noChangeArrowheads="1"/>
                          </wps:cNvSpPr>
                          <wps:spPr bwMode="auto">
                            <a:xfrm>
                              <a:off x="8100" y="1259"/>
                              <a:ext cx="107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02A611" w14:textId="77777777" w:rsidR="009E537A" w:rsidRPr="00D3567F" w:rsidRDefault="009E537A" w:rsidP="00B84CF7">
                                <w:pPr>
                                  <w:rPr>
                                    <w:lang w:val="sv-SE"/>
                                  </w:rPr>
                                </w:pPr>
                                <w:r>
                                  <w:rPr>
                                    <w:lang w:val="sv-SE"/>
                                  </w:rPr>
                                  <w:t xml:space="preserve">   &lt; 8(12) dB</w:t>
                                </w:r>
                                <w:r>
                                  <w:rPr>
                                    <w:vertAlign w:val="subscript"/>
                                    <w:lang w:val="sv-SE"/>
                                  </w:rPr>
                                  <w:t>p-</w:t>
                                </w:r>
                                <w:r w:rsidRPr="00376DB8">
                                  <w:rPr>
                                    <w:vertAlign w:val="subscript"/>
                                    <w:lang w:val="sv-SE"/>
                                  </w:rPr>
                                  <w:t>p</w:t>
                                </w:r>
                                <w:r>
                                  <w:rPr>
                                    <w:vertAlign w:val="subscript"/>
                                    <w:lang w:val="sv-SE"/>
                                  </w:rPr>
                                  <w:t xml:space="preserve">  </w:t>
                                </w:r>
                                <w:r>
                                  <w:t xml:space="preserve">   </w:t>
                                </w:r>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EEF21C6" id="Canvas 56" o:spid="_x0000_s1049" editas="canvas" style="position:absolute;margin-left:0;margin-top:0;width:482.5pt;height:181.1pt;z-index:251659264;mso-position-horizontal-relative:char;mso-position-vertical-relative:line" coordsize="61277,22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">
                <v:shape id="_x0000_s1050" type="#_x0000_t75" style="position:absolute;width:61277;height:22999;visibility:visible;mso-wrap-style:square">
                  <v:fill o:detectmouseclick="t"/>
                  <v:path o:connecttype="none"/>
                </v:shape>
                <v:line id="Line 4" o:spid="_x0000_s1051" style="position:absolute;visibility:visible;mso-wrap-style:square" from="63,1149" to="63,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" strokeweight="0"/>
                <v:rect id="Rectangle 5" o:spid="_x0000_s1052" style="position:absolute;left:63;top:1149;width:89;height:18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" fillcolor="black" stroked="f"/>
                <v:line id="Line 6" o:spid="_x0000_s1053" style="position:absolute;visibility:visible;mso-wrap-style:square" from="61125,1238" to="61125,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" strokeweight="0"/>
                <v:rect id="Rectangle 7" o:spid="_x0000_s1054" style="position:absolute;left:61125;top:1238;width:89;height:18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" fillcolor="black" stroked="f"/>
                <v:line id="Line 8" o:spid="_x0000_s1055" style="position:absolute;visibility:visible;mso-wrap-style:square" from="152,1149" to="61214,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" strokeweight="0"/>
                <v:rect id="Rectangle 9" o:spid="_x0000_s1056" style="position:absolute;left:152;top:1149;width:61062;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" fillcolor="black" stroked="f"/>
                <v:line id="Line 10" o:spid="_x0000_s1057" style="position:absolute;visibility:visible;mso-wrap-style:square" from="63,19431" to="61214,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LKCxAAAANsAAAAPAAAAZHJzL2Rvd25yZXYueG1sRI/dagIx&#10;FITvhb5DOIXe1awW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PPgsoLEAAAA2wAAAA8A&#10;AAAAAAAAAAAAAAAABwIAAGRycy9kb3ducmV2LnhtbFBLBQYAAAAAAwADALcAAAD4AgAAAAA=&#10;" strokeweight="1pt"/>
                <v:rect id="Rectangle 11" o:spid="_x0000_s1058" style="position:absolute;left:54927;top:17386;width:74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324F8C2E" w14:textId="77777777" w:rsidR="009E537A" w:rsidRDefault="009E537A" w:rsidP="00B84CF7">
                        <w:r>
                          <w:t xml:space="preserve"> f   </w:t>
                        </w:r>
                      </w:p>
                    </w:txbxContent>
                  </v:textbox>
                </v:rect>
                <v:group id="Group 12" o:spid="_x0000_s1059" style="position:absolute;left:4572;top:3429;width:53721;height:18021" coordorigin="710,359" coordsize="8460,2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Rectangle 13" o:spid="_x0000_s1060" style="position:absolute;left:7559;top:2538;width:1431;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" filled="f" stroked="f">
                    <v:textbox style="mso-fit-shape-to-text:t" inset="0,0,0,0">
                      <w:txbxContent>
                        <w:p w14:paraId="0AA12F72" w14:textId="77777777" w:rsidR="009E537A" w:rsidRDefault="009E537A" w:rsidP="00B84CF7">
                          <w:r>
                            <w:t xml:space="preserve"> F</w:t>
                          </w:r>
                          <w:r>
                            <w:rPr>
                              <w:vertAlign w:val="subscript"/>
                            </w:rPr>
                            <w:t>UL_High</w:t>
                          </w:r>
                          <w:r>
                            <w:t xml:space="preserve"> </w:t>
                          </w:r>
                        </w:p>
                      </w:txbxContent>
                    </v:textbox>
                  </v:rect>
                  <v:rect id="Rectangle 14" o:spid="_x0000_s1061" style="position:absolute;left:4149;top:2557;width:1431;height: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" filled="f" stroked="f">
                    <v:textbox style="mso-fit-shape-to-text:t" inset="0,0,0,0">
                      <w:txbxContent>
                        <w:p w14:paraId="4BD755A5" w14:textId="77777777" w:rsidR="009E537A" w:rsidRDefault="009E537A" w:rsidP="00B84CF7">
                          <w:r>
                            <w:t xml:space="preserve"> F</w:t>
                          </w:r>
                          <w:r w:rsidRPr="001016F4">
                            <w:rPr>
                              <w:vertAlign w:val="subscript"/>
                            </w:rPr>
                            <w:t xml:space="preserve">UL_High </w:t>
                          </w:r>
                          <w:r>
                            <w:t xml:space="preserve">– 3(5) MHz </w:t>
                          </w:r>
                        </w:p>
                      </w:txbxContent>
                    </v:textbox>
                  </v:rect>
                  <v:rect id="Rectangle 15" o:spid="_x0000_s1062" alt="Light upward diagonal" style="position:absolute;left:2520;top:8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" fillcolor="black" stroked="f">
                    <v:fill r:id="rId165" o:title="" type="pattern"/>
                  </v:rect>
                  <v:rect id="Rectangle 16" o:spid="_x0000_s1063" alt="Light upward diagonal" style="position:absolute;left:5580;top:197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" fillcolor="black" stroked="f">
                    <v:fill r:id="rId165" o:title="" type="pattern"/>
                  </v:rect>
                  <v:rect id="Rectangle 17" o:spid="_x0000_s1064" alt="Light upward diagonal" style="position:absolute;left:5580;top:359;width:180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" fillcolor="black" stroked="f">
                    <v:fill r:id="rId165" o:title="" type="pattern"/>
                  </v:rect>
                  <v:rect id="Rectangle 18" o:spid="_x0000_s1065" alt="Light upward diagonal" style="position:absolute;left:2520;top:1799;width:14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" fillcolor="black" stroked="f">
                    <v:fill r:id="rId165" o:title="" type="pattern"/>
                  </v:rect>
                  <v:rect id="Rectangle 19" o:spid="_x0000_s1066" style="position:absolute;left:8153;top:1612;width:51;height: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fit-shape-to-text:t" inset="0,0,0,0">
                      <w:txbxContent>
                        <w:p w14:paraId="7B819951" w14:textId="77777777" w:rsidR="009E537A" w:rsidRDefault="009E537A" w:rsidP="00B84CF7">
                          <w:r>
                            <w:t xml:space="preserve"> </w:t>
                          </w:r>
                        </w:p>
                      </w:txbxContent>
                    </v:textbox>
                  </v:rect>
                  <v:rect id="Rectangle 20" o:spid="_x0000_s1067" style="position:absolute;left:710;top:1297;width:91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zAXxQAAANsAAAAPAAAAZHJzL2Rvd25yZXYueG1sRI9Ba8JA&#10;FITvBf/D8oTemo0N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JmzAXxQAAANsAAAAP&#10;AAAAAAAAAAAAAAAAAAcCAABkcnMvZG93bnJldi54bWxQSwUGAAAAAAMAAwC3AAAA+QIAAAAA&#10;" filled="f" stroked="f">
                    <v:textbox inset="0,0,0,0">
                      <w:txbxContent>
                        <w:p w14:paraId="7CDE2245" w14:textId="77777777" w:rsidR="009E537A" w:rsidRPr="00D3567F" w:rsidRDefault="009E537A" w:rsidP="00B84CF7">
                          <w:pPr>
                            <w:rPr>
                              <w:lang w:val="sv-SE"/>
                            </w:rPr>
                          </w:pPr>
                          <w:r>
                            <w:rPr>
                              <w:lang w:val="sv-SE"/>
                            </w:rPr>
                            <w:t xml:space="preserve">   &lt; 4(4) dB</w:t>
                          </w:r>
                          <w:r>
                            <w:rPr>
                              <w:vertAlign w:val="subscript"/>
                              <w:lang w:val="sv-SE"/>
                            </w:rPr>
                            <w:t>p-</w:t>
                          </w:r>
                          <w:r w:rsidRPr="00376DB8">
                            <w:rPr>
                              <w:vertAlign w:val="subscript"/>
                              <w:lang w:val="sv-SE"/>
                            </w:rPr>
                            <w:t>p</w:t>
                          </w:r>
                          <w:r>
                            <w:rPr>
                              <w:vertAlign w:val="subscript"/>
                              <w:lang w:val="sv-SE"/>
                            </w:rPr>
                            <w:t xml:space="preserve">  </w:t>
                          </w:r>
                          <w:r>
                            <w:t xml:space="preserve">   </w:t>
                          </w:r>
                        </w:p>
                      </w:txbxContent>
                    </v:textbox>
                  </v:rect>
                  <v:rect id="Rectangle 21" o:spid="_x0000_s1068" style="position:absolute;left:3780;top:2159;width:720;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" filled="f" stroked="f">
                    <v:textbox style="mso-fit-shape-to-text:t" inset="0,0,0,0">
                      <w:txbxContent>
                        <w:p w14:paraId="4DBFBB43" w14:textId="77777777" w:rsidR="009E537A" w:rsidRPr="006D22BD" w:rsidRDefault="009E537A" w:rsidP="00B84CF7">
                          <w:pPr>
                            <w:rPr>
                              <w:lang w:val="sv-SE"/>
                            </w:rPr>
                          </w:pPr>
                          <w:r>
                            <w:rPr>
                              <w:lang w:val="sv-SE"/>
                            </w:rPr>
                            <w:t>Range 1</w:t>
                          </w:r>
                        </w:p>
                      </w:txbxContent>
                    </v:textbox>
                  </v:rect>
                  <v:line id="Line 22" o:spid="_x0000_s1069" style="position:absolute;visibility:visible;mso-wrap-style:square" from="1800,1079" to="486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23" o:spid="_x0000_s1070" style="position:absolute;visibility:visible;mso-wrap-style:square" from="1800,1799" to="4860,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24" o:spid="_x0000_s1071" style="position:absolute;visibility:visible;mso-wrap-style:square" from="1610,1079" to="161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" strokeweight=".5pt">
                    <v:stroke startarrow="open" endarrow="open"/>
                  </v:line>
                  <v:line id="Line 25" o:spid="_x0000_s1072" style="position:absolute;flip:y;visibility:visible;mso-wrap-style:square" from="4860,539" to="4860,1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line id="Line 26" o:spid="_x0000_s1073" style="position:absolute;visibility:visible;mso-wrap-style:square" from="4860,1799" to="486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27" o:spid="_x0000_s1074" style="position:absolute;visibility:visible;mso-wrap-style:square" from="4860,539" to="792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Line 28" o:spid="_x0000_s1075" style="position:absolute;visibility:visible;mso-wrap-style:square" from="4860,1979" to="792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29" o:spid="_x0000_s1076" style="position:absolute;visibility:visible;mso-wrap-style:square" from="4860,2339" to="792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" strokeweight=".5pt">
                    <v:stroke startarrow="open" endarrow="open"/>
                  </v:line>
                  <v:line id="Line 30" o:spid="_x0000_s1077" style="position:absolute;flip:x;visibility:visible;mso-wrap-style:square" from="3240,2338" to="486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" strokeweight=".5pt">
                    <v:stroke startarrow="open"/>
                  </v:line>
                  <v:line id="Line 31" o:spid="_x0000_s1078" style="position:absolute;visibility:visible;mso-wrap-style:square" from="1980,2519" to="864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line id="Line 32" o:spid="_x0000_s1079" style="position:absolute;flip:y;visibility:visible;mso-wrap-style:square" from="4500,539" to="450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" strokeweight=".5pt">
                    <v:stroke dashstyle="dash" startarrow="open" endarrow="open"/>
                  </v:line>
                  <v:line id="Line 33" o:spid="_x0000_s1080" style="position:absolute;flip:y;visibility:visible;mso-wrap-style:square" from="5219,1079" to="5220,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" strokeweight=".5pt">
                    <v:stroke dashstyle="dash" startarrow="open" endarrow="open"/>
                  </v:line>
                  <v:line id="Line 34" o:spid="_x0000_s1081" style="position:absolute;visibility:visible;mso-wrap-style:square" from="4860,2159" to="4860,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">
                    <v:stroke dashstyle="1 1"/>
                  </v:line>
                  <v:rect id="Rectangle 35" o:spid="_x0000_s1082" style="position:absolute;left:6120;top:2159;width:725;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" filled="f" stroked="f">
                    <v:textbox style="mso-fit-shape-to-text:t" inset="0,0,0,0">
                      <w:txbxContent>
                        <w:p w14:paraId="781FC2FF" w14:textId="77777777" w:rsidR="009E537A" w:rsidRPr="006D22BD" w:rsidRDefault="009E537A" w:rsidP="00B84CF7">
                          <w:pPr>
                            <w:rPr>
                              <w:lang w:val="sv-SE"/>
                            </w:rPr>
                          </w:pPr>
                          <w:r>
                            <w:rPr>
                              <w:lang w:val="sv-SE"/>
                            </w:rPr>
                            <w:t>Range 2</w:t>
                          </w:r>
                        </w:p>
                      </w:txbxContent>
                    </v:textbox>
                  </v:rect>
                  <v:rect id="Rectangle 36" o:spid="_x0000_s1083" style="position:absolute;left:5210;top:1458;width:2675;height: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" filled="f" stroked="f">
                    <v:textbox style="mso-fit-shape-to-text:t" inset="0,0,0,0">
                      <w:txbxContent>
                        <w:p w14:paraId="186234F1" w14:textId="77777777" w:rsidR="009E537A" w:rsidRDefault="009E537A" w:rsidP="00B84CF7">
                          <w:r>
                            <w:t xml:space="preserve">  max(Range 1)-min(Range 2) &lt; 5(6) dB  </w:t>
                          </w:r>
                        </w:p>
                      </w:txbxContent>
                    </v:textbox>
                  </v:rect>
                  <v:line id="Line 37" o:spid="_x0000_s1084" style="position:absolute;visibility:visible;mso-wrap-style:square" from="7920,2159" to="7921,2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">
                    <v:stroke dashstyle="1 1"/>
                  </v:line>
                  <v:rect id="Rectangle 38" o:spid="_x0000_s1085" style="position:absolute;left:1790;top:1458;width:2700;height: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" filled="f" stroked="f">
                    <v:textbox style="mso-fit-shape-to-text:t" inset="0,0,0,0">
                      <w:txbxContent>
                        <w:p w14:paraId="2CD2D944" w14:textId="77777777" w:rsidR="009E537A" w:rsidRDefault="009E537A" w:rsidP="00B84CF7">
                          <w:r>
                            <w:t xml:space="preserve">  max(Range 2)-min(Range 1) &lt; 7(10) dB  </w:t>
                          </w:r>
                        </w:p>
                      </w:txbxContent>
                    </v:textbox>
                  </v:rect>
                  <v:line id="Line 39" o:spid="_x0000_s1086" style="position:absolute;flip:x;visibility:visible;mso-wrap-style:square" from="4140,539" to="468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">
                    <v:stroke dashstyle="1 1"/>
                  </v:line>
                  <v:line id="Line 40" o:spid="_x0000_s1087" style="position:absolute;visibility:visible;mso-wrap-style:square" from="5040,1079" to="558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">
                    <v:stroke dashstyle="1 1"/>
                  </v:line>
                  <v:line id="Line 41" o:spid="_x0000_s1088" style="position:absolute;visibility:visible;mso-wrap-style:square" from="8100,539" to="8101,2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" strokeweight=".5pt">
                    <v:stroke startarrow="open" endarrow="open"/>
                  </v:line>
                  <v:rect id="Rectangle 42" o:spid="_x0000_s1089" style="position:absolute;left:8100;top:1259;width:107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ehYxQAAANsAAAAPAAAAZHJzL2Rvd25yZXYueG1sRI9Ba8JA&#10;FITvBf/D8oTemo2F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04ehYxQAAANsAAAAP&#10;AAAAAAAAAAAAAAAAAAcCAABkcnMvZG93bnJldi54bWxQSwUGAAAAAAMAAwC3AAAA+QIAAAAA&#10;" filled="f" stroked="f">
                    <v:textbox inset="0,0,0,0">
                      <w:txbxContent>
                        <w:p w14:paraId="2102A611" w14:textId="77777777" w:rsidR="009E537A" w:rsidRPr="00D3567F" w:rsidRDefault="009E537A" w:rsidP="00B84CF7">
                          <w:pPr>
                            <w:rPr>
                              <w:lang w:val="sv-SE"/>
                            </w:rPr>
                          </w:pPr>
                          <w:r>
                            <w:rPr>
                              <w:lang w:val="sv-SE"/>
                            </w:rPr>
                            <w:t xml:space="preserve">   &lt; 8(12) dB</w:t>
                          </w:r>
                          <w:r>
                            <w:rPr>
                              <w:vertAlign w:val="subscript"/>
                              <w:lang w:val="sv-SE"/>
                            </w:rPr>
                            <w:t>p-</w:t>
                          </w:r>
                          <w:r w:rsidRPr="00376DB8">
                            <w:rPr>
                              <w:vertAlign w:val="subscript"/>
                              <w:lang w:val="sv-SE"/>
                            </w:rPr>
                            <w:t>p</w:t>
                          </w:r>
                          <w:r>
                            <w:rPr>
                              <w:vertAlign w:val="subscript"/>
                              <w:lang w:val="sv-SE"/>
                            </w:rPr>
                            <w:t xml:space="preserve">  </w:t>
                          </w:r>
                          <w:r>
                            <w:t xml:space="preserve">   </w:t>
                          </w:r>
                        </w:p>
                      </w:txbxContent>
                    </v:textbox>
                  </v:rect>
                </v:group>
                <w10:wrap anchory="line"/>
              </v:group>
            </w:pict>
          </mc:Fallback>
        </mc:AlternateContent>
      </w:r>
      <w:r w:rsidRPr="00FB20BD">
        <w:rPr>
          <w:noProof/>
          <w:lang w:eastAsia="zh-TW"/>
        </w:rPr>
        <mc:AlternateContent>
          <mc:Choice Requires="wps">
            <w:drawing>
              <wp:inline distT="0" distB="0" distL="0" distR="0" wp14:anchorId="46EF8D55" wp14:editId="5810262E">
                <wp:extent cx="6124575" cy="2057400"/>
                <wp:effectExtent l="0" t="1905" r="4445" b="0"/>
                <wp:docPr id="16" name="Rectangle 1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245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B8EA7CF" id="Rectangle 16" o:spid="_x0000_s1026" style="width:482.25pt;height: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" filled="f" stroked="f">
                <o:lock v:ext="edit" aspectratio="t"/>
                <w10:anchorlock/>
              </v:rect>
            </w:pict>
          </mc:Fallback>
        </mc:AlternateContent>
      </w:r>
    </w:p>
    <w:p w14:paraId="5087D0E8" w14:textId="77777777" w:rsidR="004E00EE" w:rsidRPr="00FB20BD" w:rsidRDefault="004E00EE" w:rsidP="00B84CF7">
      <w:pPr>
        <w:pStyle w:val="TF"/>
      </w:pPr>
      <w:r w:rsidRPr="00FB20BD">
        <w:t>Figure 6.4E.2.5.1.3-1: The limits for EVM equalizer spectral flatness with the maximum allowed variation of the coefficients indicated (the ETC minimum requirement are within brackets).</w:t>
      </w:r>
    </w:p>
    <w:p w14:paraId="05663159" w14:textId="77777777" w:rsidR="004E00EE" w:rsidRPr="00FB20BD" w:rsidRDefault="004E00EE" w:rsidP="00B84CF7"/>
    <w:p w14:paraId="3C7FC760" w14:textId="77777777" w:rsidR="004E00EE" w:rsidRPr="00FB20BD" w:rsidRDefault="004E00EE" w:rsidP="00B84CF7">
      <w:pPr>
        <w:rPr>
          <w:rFonts w:eastAsia="SimSun"/>
          <w:lang w:eastAsia="zh-CN"/>
        </w:rPr>
      </w:pPr>
      <w:r w:rsidRPr="00FB20BD">
        <w:t>The normative reference for this requirement is TS 38.101-1 [2] clause 6.4E.2.5.</w:t>
      </w:r>
    </w:p>
    <w:p w14:paraId="0D106F84" w14:textId="77777777" w:rsidR="004E00EE" w:rsidRPr="00FB20BD" w:rsidRDefault="004E00EE" w:rsidP="004E00EE">
      <w:pPr>
        <w:pStyle w:val="H6"/>
      </w:pPr>
      <w:r w:rsidRPr="00FB20BD">
        <w:t>6.4E.2.5.1.4</w:t>
      </w:r>
      <w:r w:rsidRPr="00FB20BD">
        <w:tab/>
        <w:t>Test description</w:t>
      </w:r>
    </w:p>
    <w:p w14:paraId="4A92D2ED" w14:textId="77777777" w:rsidR="004E00EE" w:rsidRPr="00FB20BD" w:rsidRDefault="004E00EE" w:rsidP="004E00EE">
      <w:pPr>
        <w:pStyle w:val="H6"/>
      </w:pPr>
      <w:r w:rsidRPr="00FB20BD">
        <w:t>6.4E.2.5.1.4.1</w:t>
      </w:r>
      <w:r w:rsidRPr="00FB20BD">
        <w:tab/>
        <w:t>Initial condition</w:t>
      </w:r>
    </w:p>
    <w:p w14:paraId="7DB29BDF"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4812A8AE" w14:textId="372AF616" w:rsidR="004E00EE" w:rsidRPr="00FB20BD" w:rsidRDefault="004E00EE" w:rsidP="00B84CF7">
      <w:r w:rsidRPr="00FB20BD">
        <w:t xml:space="preserve">The initial test configurations consist of environmental conditions, test frequencies, test channel bandwidths and sub-carrier spacing based on NR operating bands specified in </w:t>
      </w:r>
      <w:r w:rsidR="00127D64" w:rsidRPr="00FB20BD">
        <w:t xml:space="preserve">Table 5.2E.1-1 and </w:t>
      </w:r>
      <w:r w:rsidRPr="00FB20BD">
        <w:t xml:space="preserve">Table 5.3.5-1. All of these configurations shall be tested with applicable test parameters for each combination of test channel bandwidth and sub-carrier spacing, and are shown in table 6.4E.2.5.1.4.1-1. The details of the V2X reference measurement channels (RMCs) are specified in </w:t>
      </w:r>
      <w:r w:rsidR="00206AF8" w:rsidRPr="00FB20BD">
        <w:t>Annex A.7.5 and the GNSS configuration in TS 38.508-1 [5] subclause 4.11</w:t>
      </w:r>
      <w:r w:rsidRPr="00FB20BD">
        <w:t>.</w:t>
      </w:r>
    </w:p>
    <w:p w14:paraId="0EDDFFFE" w14:textId="77777777" w:rsidR="004E00EE" w:rsidRPr="00FB20BD" w:rsidRDefault="004E00EE" w:rsidP="00B84CF7">
      <w:pPr>
        <w:pStyle w:val="TH"/>
      </w:pPr>
      <w:r w:rsidRPr="00FB20BD">
        <w:t>Table 6.4E.2.5.1.4.1-1: Test Configuration Table for PSSCH and PSCCH</w:t>
      </w:r>
    </w:p>
    <w:p w14:paraId="75B27283" w14:textId="77777777" w:rsidR="004E00EE" w:rsidRPr="00FB20BD" w:rsidRDefault="004E00EE" w:rsidP="00B84CF7">
      <w:r w:rsidRPr="00FB20BD">
        <w:t>FFS</w:t>
      </w:r>
    </w:p>
    <w:p w14:paraId="59DFF11E" w14:textId="6848CF65" w:rsidR="004E00EE" w:rsidRPr="00FB20BD" w:rsidRDefault="004E00EE" w:rsidP="00B84CF7">
      <w:pPr>
        <w:pStyle w:val="B10"/>
      </w:pPr>
      <w:r w:rsidRPr="00FB20BD">
        <w:t>1.</w:t>
      </w:r>
      <w:r w:rsidRPr="00FB20BD">
        <w:tab/>
        <w:t xml:space="preserve">Connect the SS and GNSS simulator to the UE antenna connectors as shown in TS 38.508-1 [5] Annex A, Figure </w:t>
      </w:r>
      <w:r w:rsidR="00206AF8" w:rsidRPr="00FB20BD">
        <w:t xml:space="preserve">A.3.1.9.1 </w:t>
      </w:r>
      <w:r w:rsidRPr="00FB20BD">
        <w:t xml:space="preserve">for TE diagram and section </w:t>
      </w:r>
      <w:r w:rsidR="00206AF8" w:rsidRPr="00FB20BD">
        <w:t xml:space="preserve">A.3.2.7 </w:t>
      </w:r>
      <w:r w:rsidRPr="00FB20BD">
        <w:t>for UE diagram.</w:t>
      </w:r>
    </w:p>
    <w:p w14:paraId="7F31EA88" w14:textId="2F637E10" w:rsidR="004E00EE" w:rsidRPr="00FB20BD" w:rsidRDefault="004E00EE" w:rsidP="00B84CF7">
      <w:pPr>
        <w:pStyle w:val="B10"/>
      </w:pPr>
      <w:r w:rsidRPr="00FB20BD">
        <w:t>2.</w:t>
      </w:r>
      <w:r w:rsidRPr="00FB20BD">
        <w:tab/>
        <w:t xml:space="preserve">The parameter settings for the V2X sidelink transmission over PC5 are pre-configured according to TS 38.508-1 [5] subclause </w:t>
      </w:r>
      <w:r w:rsidR="00206AF8" w:rsidRPr="00FB20BD">
        <w:t>4.10</w:t>
      </w:r>
      <w:r w:rsidRPr="00FB20BD">
        <w:t>. Message content exceptions are defined in clause 6.4E.2.5.1.4.3.</w:t>
      </w:r>
    </w:p>
    <w:p w14:paraId="38FF4D0E" w14:textId="77777777" w:rsidR="004E00EE" w:rsidRPr="00FB20BD" w:rsidRDefault="004E00EE" w:rsidP="00B84CF7">
      <w:pPr>
        <w:pStyle w:val="B10"/>
      </w:pPr>
      <w:r w:rsidRPr="00FB20BD">
        <w:t>3.</w:t>
      </w:r>
      <w:r w:rsidRPr="00FB20BD">
        <w:tab/>
        <w:t>The V2X Reference Measurement Channel is set according to Table 6.4E.2.5.1.4.1-1.</w:t>
      </w:r>
    </w:p>
    <w:p w14:paraId="353BF06C" w14:textId="16E7EBE1" w:rsidR="004E00EE" w:rsidRPr="00FB20BD" w:rsidRDefault="004E00EE" w:rsidP="00B84CF7">
      <w:pPr>
        <w:pStyle w:val="B10"/>
      </w:pPr>
      <w:r w:rsidRPr="00FB20BD">
        <w:t>4.</w:t>
      </w:r>
      <w:r w:rsidRPr="00FB20BD">
        <w:tab/>
        <w:t xml:space="preserve">The GNSS simulator is configured for Scenario #1: static in Geographical area #1, as defined in TS38.508-1 [5] Table </w:t>
      </w:r>
      <w:r w:rsidR="00206AF8" w:rsidRPr="00FB20BD">
        <w:t>4.11.2-2</w:t>
      </w:r>
      <w:r w:rsidRPr="00FB20BD">
        <w:t>. Geographical area #1 is also pre-configured in the UE.</w:t>
      </w:r>
    </w:p>
    <w:p w14:paraId="57832D02" w14:textId="77777777" w:rsidR="004E00EE" w:rsidRPr="00FB20BD" w:rsidRDefault="004E00EE" w:rsidP="00B84CF7">
      <w:pPr>
        <w:pStyle w:val="B10"/>
      </w:pPr>
      <w:r w:rsidRPr="00FB20BD">
        <w:t>5.</w:t>
      </w:r>
      <w:r w:rsidRPr="00FB20BD">
        <w:tab/>
        <w:t>Propagation conditions are set according to Annex B.0.</w:t>
      </w:r>
    </w:p>
    <w:p w14:paraId="5E629465" w14:textId="5A50D5D4" w:rsidR="004E00EE" w:rsidRPr="00FB20BD" w:rsidRDefault="004E00EE" w:rsidP="00B84CF7">
      <w:pPr>
        <w:pStyle w:val="B10"/>
      </w:pPr>
      <w:r w:rsidRPr="00FB20BD">
        <w:t>6.</w:t>
      </w:r>
      <w:r w:rsidRPr="00FB20BD">
        <w:tab/>
        <w:t xml:space="preserve">Ensure the UE is in state </w:t>
      </w:r>
      <w:r w:rsidR="00206AF8" w:rsidRPr="00FB20BD">
        <w:t xml:space="preserve">Out_of_Coverage with generic procedure parameters Sidelink </w:t>
      </w:r>
      <w:r w:rsidR="00206AF8" w:rsidRPr="00FB20BD">
        <w:rPr>
          <w:i/>
        </w:rPr>
        <w:t>On</w:t>
      </w:r>
      <w:r w:rsidR="00206AF8" w:rsidRPr="00FB20BD">
        <w:t xml:space="preserve">, Test Loop Function </w:t>
      </w:r>
      <w:r w:rsidR="00206AF8" w:rsidRPr="00FB20BD">
        <w:rPr>
          <w:i/>
        </w:rPr>
        <w:t>On</w:t>
      </w:r>
      <w:r w:rsidR="00206AF8" w:rsidRPr="00FB20BD">
        <w:t xml:space="preserve"> with UE test loop mode E closed for </w:t>
      </w:r>
      <w:r w:rsidR="00206AF8" w:rsidRPr="00FB20BD">
        <w:rPr>
          <w:i/>
        </w:rPr>
        <w:t>Transmit Mode</w:t>
      </w:r>
      <w:r w:rsidR="00206AF8" w:rsidRPr="00FB20BD">
        <w:t xml:space="preserve"> according to TS 38.508-1 [5] clause 4.5</w:t>
      </w:r>
      <w:r w:rsidRPr="00FB20BD">
        <w:t>.</w:t>
      </w:r>
    </w:p>
    <w:p w14:paraId="06E3CB66" w14:textId="77777777" w:rsidR="004E00EE" w:rsidRPr="00FB20BD" w:rsidRDefault="004E00EE" w:rsidP="004E00EE">
      <w:pPr>
        <w:pStyle w:val="H6"/>
      </w:pPr>
      <w:r w:rsidRPr="00FB20BD">
        <w:t>6.4E.2.5.1.4.2</w:t>
      </w:r>
      <w:r w:rsidRPr="00FB20BD">
        <w:tab/>
        <w:t>Test procedure</w:t>
      </w:r>
    </w:p>
    <w:p w14:paraId="6BFEC053" w14:textId="77777777" w:rsidR="004E00EE" w:rsidRPr="00FB20BD" w:rsidRDefault="004E00EE" w:rsidP="00B84CF7">
      <w:pPr>
        <w:pStyle w:val="B10"/>
      </w:pPr>
      <w:r w:rsidRPr="00FB20BD">
        <w:t>1.</w:t>
      </w:r>
      <w:r w:rsidRPr="00FB20BD">
        <w:tab/>
        <w:t>The V2X UE schedules the V2X RMC with transmission power at P</w:t>
      </w:r>
      <w:r w:rsidRPr="00FB20BD">
        <w:rPr>
          <w:vertAlign w:val="subscript"/>
        </w:rPr>
        <w:t xml:space="preserve">UMAX </w:t>
      </w:r>
      <w:r w:rsidRPr="00FB20BD">
        <w:t xml:space="preserve">level according to </w:t>
      </w:r>
      <w:r w:rsidRPr="00FB20BD">
        <w:rPr>
          <w:i/>
        </w:rPr>
        <w:t xml:space="preserve">SL-PreconfigurationNR </w:t>
      </w:r>
      <w:r w:rsidRPr="00FB20BD">
        <w:t>which is in line with the test configuration in Table 6.4E.2.5.1.4.1-1;</w:t>
      </w:r>
    </w:p>
    <w:p w14:paraId="272519CE" w14:textId="77777777" w:rsidR="004E00EE" w:rsidRPr="00FB20BD" w:rsidRDefault="004E00EE" w:rsidP="00B84CF7">
      <w:pPr>
        <w:pStyle w:val="B10"/>
      </w:pPr>
      <w:r w:rsidRPr="00FB20BD">
        <w:t>2.</w:t>
      </w:r>
      <w:r w:rsidRPr="00FB20BD">
        <w:tab/>
        <w:t>Measure spectrum flatness using Global In-Channel Tx-Test (Annex E). For TDD slots with transient periods are not under test.</w:t>
      </w:r>
    </w:p>
    <w:p w14:paraId="555BABCE" w14:textId="77777777" w:rsidR="004E00EE" w:rsidRPr="00FB20BD" w:rsidRDefault="004E00EE" w:rsidP="004E00EE">
      <w:pPr>
        <w:pStyle w:val="H6"/>
      </w:pPr>
      <w:r w:rsidRPr="00FB20BD">
        <w:t>6.4E.2.5.1.4.3</w:t>
      </w:r>
      <w:r w:rsidRPr="00FB20BD">
        <w:tab/>
        <w:t>Message contents</w:t>
      </w:r>
    </w:p>
    <w:p w14:paraId="38DAF1FA" w14:textId="77777777" w:rsidR="004E00EE" w:rsidRPr="00FB20BD" w:rsidRDefault="004E00EE" w:rsidP="00B84CF7">
      <w:pPr>
        <w:rPr>
          <w:lang w:eastAsia="zh-CN"/>
        </w:rPr>
      </w:pPr>
      <w:r w:rsidRPr="00FB20BD">
        <w:t>Message contents are according to TS 38.508-1 [5] subclause 4.6 and 5.4 with the following exceptions</w:t>
      </w:r>
      <w:r w:rsidRPr="00FB20BD">
        <w:rPr>
          <w:lang w:eastAsia="zh-CN"/>
        </w:rPr>
        <w:t>:</w:t>
      </w:r>
    </w:p>
    <w:p w14:paraId="4281CC20" w14:textId="77777777" w:rsidR="004E00EE" w:rsidRPr="00FB20BD" w:rsidRDefault="004E00EE" w:rsidP="00B84CF7">
      <w:r w:rsidRPr="00FB20BD">
        <w:rPr>
          <w:lang w:eastAsia="zh-CN"/>
        </w:rPr>
        <w:t>FFS</w:t>
      </w:r>
    </w:p>
    <w:p w14:paraId="0880CC55" w14:textId="77777777" w:rsidR="004E00EE" w:rsidRPr="00FB20BD" w:rsidRDefault="004E00EE" w:rsidP="004E00EE">
      <w:pPr>
        <w:pStyle w:val="H6"/>
      </w:pPr>
      <w:r w:rsidRPr="00FB20BD">
        <w:t>6.4E.2.5.1.5</w:t>
      </w:r>
      <w:r w:rsidRPr="00FB20BD">
        <w:tab/>
        <w:t>Test requirement</w:t>
      </w:r>
    </w:p>
    <w:p w14:paraId="502B9126" w14:textId="77777777" w:rsidR="004E00EE" w:rsidRPr="00FB20BD" w:rsidRDefault="004E00EE" w:rsidP="00B84CF7">
      <w:r w:rsidRPr="00FB20BD">
        <w:t>FFS</w:t>
      </w:r>
    </w:p>
    <w:p w14:paraId="326C4874" w14:textId="77777777" w:rsidR="004E00EE" w:rsidRPr="00FB20BD" w:rsidRDefault="004E00EE" w:rsidP="004E00EE">
      <w:pPr>
        <w:pStyle w:val="Heading5"/>
        <w:rPr>
          <w:lang w:eastAsia="zh-CN"/>
        </w:rPr>
      </w:pPr>
      <w:r w:rsidRPr="00FB20BD">
        <w:t>6.4E.2.5.1D</w:t>
      </w:r>
      <w:r w:rsidRPr="00FB20BD">
        <w:tab/>
      </w:r>
      <w:r w:rsidRPr="00FB20BD">
        <w:rPr>
          <w:lang w:eastAsia="zh-CN"/>
        </w:rPr>
        <w:t>EVM equalizer spectrum flatness for V2X / non-concurrent operation / SL-MIMO</w:t>
      </w:r>
    </w:p>
    <w:p w14:paraId="7F246852" w14:textId="77777777" w:rsidR="004E00EE" w:rsidRPr="00FB20BD" w:rsidRDefault="004E00EE" w:rsidP="00B84CF7">
      <w:pPr>
        <w:pStyle w:val="EditorsNote"/>
        <w:rPr>
          <w:rFonts w:eastAsia="PMingLiU"/>
          <w:lang w:eastAsia="zh-TW"/>
        </w:rPr>
      </w:pPr>
      <w:r w:rsidRPr="00FB20BD">
        <w:t>Editor’s Note:</w:t>
      </w:r>
    </w:p>
    <w:p w14:paraId="32C31E5B" w14:textId="77777777" w:rsidR="004E00EE" w:rsidRPr="00FB20BD" w:rsidRDefault="004E00EE" w:rsidP="00B84CF7">
      <w:pPr>
        <w:pStyle w:val="EditorsNote"/>
      </w:pPr>
      <w:r w:rsidRPr="00FB20BD">
        <w:t>- The test case is not completed due to the following aspects are not yet determined:</w:t>
      </w:r>
    </w:p>
    <w:p w14:paraId="0270599C" w14:textId="77777777" w:rsidR="004E00EE" w:rsidRPr="00FB20BD" w:rsidRDefault="004E00EE" w:rsidP="00B84CF7">
      <w:pPr>
        <w:pStyle w:val="EditorsNote"/>
      </w:pPr>
      <w:r w:rsidRPr="00FB20BD">
        <w:t>- Uplink RMC is TBD in RAN4</w:t>
      </w:r>
    </w:p>
    <w:p w14:paraId="2B2A7344" w14:textId="77777777" w:rsidR="004E00EE" w:rsidRPr="00FB20BD" w:rsidRDefault="004E00EE" w:rsidP="00B84CF7">
      <w:pPr>
        <w:pStyle w:val="EditorsNote"/>
      </w:pPr>
      <w:r w:rsidRPr="00FB20BD">
        <w:t>- Connection diagram is TBD</w:t>
      </w:r>
    </w:p>
    <w:p w14:paraId="1694B706" w14:textId="77777777" w:rsidR="004E00EE" w:rsidRPr="00FB20BD" w:rsidRDefault="004E00EE" w:rsidP="00B84CF7">
      <w:pPr>
        <w:pStyle w:val="EditorsNote"/>
      </w:pPr>
      <w:r w:rsidRPr="00FB20BD">
        <w:t>- Preconfiguration is TBD in 38.508-1</w:t>
      </w:r>
    </w:p>
    <w:p w14:paraId="623E17F3" w14:textId="77777777" w:rsidR="004E00EE" w:rsidRPr="00FB20BD" w:rsidRDefault="004E00EE" w:rsidP="00B84CF7">
      <w:pPr>
        <w:pStyle w:val="EditorsNote"/>
        <w:rPr>
          <w:rFonts w:eastAsia="SimSun"/>
          <w:lang w:eastAsia="zh-CN"/>
        </w:rPr>
      </w:pPr>
      <w:r w:rsidRPr="00FB20BD">
        <w:t>- Test state and generic procedure are TBD in 38.508-1</w:t>
      </w:r>
    </w:p>
    <w:p w14:paraId="0329BD04" w14:textId="77777777" w:rsidR="004E00EE" w:rsidRPr="00FB20BD" w:rsidRDefault="004E00EE" w:rsidP="004E00EE">
      <w:pPr>
        <w:pStyle w:val="H6"/>
      </w:pPr>
      <w:r w:rsidRPr="00FB20BD">
        <w:t>6.4E.2.5.1D.1</w:t>
      </w:r>
      <w:r w:rsidRPr="00FB20BD">
        <w:tab/>
        <w:t>Test purpose</w:t>
      </w:r>
    </w:p>
    <w:p w14:paraId="7344FFF7" w14:textId="77777777" w:rsidR="004E00EE" w:rsidRPr="00FB20BD" w:rsidRDefault="004E00EE" w:rsidP="00B84CF7">
      <w:pPr>
        <w:rPr>
          <w:rFonts w:cs="v5.0.0"/>
        </w:rPr>
      </w:pPr>
      <w:r w:rsidRPr="00FB20BD">
        <w:t>The zero-forcing equalizer correction applied in the EVM measurement process (as described in Annex E) must meet a spectrum flatness requirement for the EVM measurement to be valid. The EVM equalizer spectrum flatness is defined in terms of the maximum peak-to-peak ripple of the equalizer coefficients (dB) across the V2X sidelink allocated block variation in dB of the equalizer coefficients generated by the EVM measurement process. The EVM equalizer spectrum flatness requirement does not limit the correction applied to the signal in the EVM measurement process but for the EVM result to be valid, the equalizer correction that was applied must meet the EVM equalizer spectrum flatness minimum requirements. The basic measurement interval is the same as for EVM.</w:t>
      </w:r>
    </w:p>
    <w:p w14:paraId="391CABCE" w14:textId="77777777" w:rsidR="004E00EE" w:rsidRPr="00FB20BD" w:rsidRDefault="004E00EE" w:rsidP="004E00EE">
      <w:pPr>
        <w:pStyle w:val="H6"/>
      </w:pPr>
      <w:r w:rsidRPr="00FB20BD">
        <w:t>6.4E.2.5.1D.2</w:t>
      </w:r>
      <w:r w:rsidRPr="00FB20BD">
        <w:tab/>
        <w:t>Test applicability</w:t>
      </w:r>
    </w:p>
    <w:p w14:paraId="1BF7DF2C" w14:textId="77777777" w:rsidR="004E00EE" w:rsidRPr="00FB20BD" w:rsidRDefault="004E00EE" w:rsidP="00B84CF7">
      <w:r w:rsidRPr="00FB20BD">
        <w:t>This test case applies to all types of NR UE release 16 and forward that support NR V2X sidelink MIMO communication with non-concurrent operation.</w:t>
      </w:r>
    </w:p>
    <w:p w14:paraId="0F394C97" w14:textId="0398AE86" w:rsidR="004E00EE" w:rsidRPr="00FB20BD" w:rsidRDefault="004E00EE" w:rsidP="00B84CF7">
      <w:pPr>
        <w:pStyle w:val="NO"/>
        <w:rPr>
          <w:rFonts w:eastAsia="SimSun"/>
          <w:lang w:eastAsia="zh-CN"/>
        </w:rPr>
      </w:pPr>
      <w:r w:rsidRPr="00FB20BD">
        <w:t>NOTE</w:t>
      </w:r>
      <w:r w:rsidR="00DC2E48" w:rsidRPr="00FB20BD">
        <w:t>:</w:t>
      </w:r>
      <w:r w:rsidR="00DC2E48" w:rsidRPr="00FB20BD">
        <w:tab/>
      </w:r>
      <w:r w:rsidRPr="00FB20BD">
        <w:t>This test case can’t be performed due to lack of appropriate test points.</w:t>
      </w:r>
    </w:p>
    <w:p w14:paraId="243BF9C6" w14:textId="77777777" w:rsidR="004E00EE" w:rsidRPr="00FB20BD" w:rsidRDefault="004E00EE" w:rsidP="004E00EE">
      <w:pPr>
        <w:pStyle w:val="H6"/>
      </w:pPr>
      <w:r w:rsidRPr="00FB20BD">
        <w:t>6.4E.2.5.1D.3</w:t>
      </w:r>
      <w:r w:rsidRPr="00FB20BD">
        <w:tab/>
        <w:t>Minimum conformance requirements</w:t>
      </w:r>
    </w:p>
    <w:p w14:paraId="2BE9EE42" w14:textId="77777777" w:rsidR="004E00EE" w:rsidRPr="00FB20BD" w:rsidRDefault="004E00EE" w:rsidP="00B84CF7">
      <w:r w:rsidRPr="00FB20BD">
        <w:t>For NR V2X UE with two transmit antenna connectors, the requirements specified for single carrier described in clause 6.4E.2.5.1.3 shall apply to each transmit antenna connector.</w:t>
      </w:r>
    </w:p>
    <w:p w14:paraId="48661ED6" w14:textId="77777777" w:rsidR="004E00EE" w:rsidRPr="00FB20BD" w:rsidRDefault="004E00EE" w:rsidP="00B84CF7">
      <w:pPr>
        <w:rPr>
          <w:rFonts w:eastAsia="×–¾’©‘Ì" w:cs="v5.0.0"/>
        </w:rPr>
      </w:pPr>
      <w:r w:rsidRPr="00FB20BD">
        <w:t>The normative reference for this requirement is TS 38.101-1 [2] clause 6.4E.2.5.</w:t>
      </w:r>
    </w:p>
    <w:p w14:paraId="10B9CED0" w14:textId="77777777" w:rsidR="004E00EE" w:rsidRPr="00FB20BD" w:rsidRDefault="004E00EE" w:rsidP="004E00EE">
      <w:pPr>
        <w:pStyle w:val="H6"/>
      </w:pPr>
      <w:r w:rsidRPr="00FB20BD">
        <w:t>6.4E.2.5.1D.4</w:t>
      </w:r>
      <w:r w:rsidRPr="00FB20BD">
        <w:tab/>
        <w:t>Test description</w:t>
      </w:r>
    </w:p>
    <w:p w14:paraId="433FB796" w14:textId="77777777" w:rsidR="004E00EE" w:rsidRPr="00FB20BD" w:rsidRDefault="004E00EE" w:rsidP="004E00EE">
      <w:pPr>
        <w:pStyle w:val="H6"/>
      </w:pPr>
      <w:r w:rsidRPr="00FB20BD">
        <w:t>6.4E.2.5.1D.4.1</w:t>
      </w:r>
      <w:r w:rsidRPr="00FB20BD">
        <w:tab/>
        <w:t>Initial condition</w:t>
      </w:r>
    </w:p>
    <w:p w14:paraId="7E72CDE7"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15522403"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4E.2.5.1.4.1-1. The details of the V2X reference measurement channels (RMCs) are specified in Annexes TBD.</w:t>
      </w:r>
    </w:p>
    <w:p w14:paraId="0B3C3BC5" w14:textId="77777777" w:rsidR="004E00EE" w:rsidRPr="00FB20BD" w:rsidRDefault="004E00EE" w:rsidP="00B84CF7">
      <w:pPr>
        <w:pStyle w:val="TH"/>
      </w:pPr>
      <w:r w:rsidRPr="00FB20BD">
        <w:t>Table 6.4E.2.5.1D.4.1-1: Test Configuration Table for PSSCH and PSCCH</w:t>
      </w:r>
    </w:p>
    <w:p w14:paraId="20CD9C48" w14:textId="77777777" w:rsidR="004E00EE" w:rsidRPr="00FB20BD" w:rsidRDefault="004E00EE" w:rsidP="00B84CF7">
      <w:r w:rsidRPr="00FB20BD">
        <w:t>FFS</w:t>
      </w:r>
    </w:p>
    <w:p w14:paraId="0AF133FA" w14:textId="77777777" w:rsidR="004E00EE" w:rsidRPr="00FB20BD" w:rsidRDefault="004E00EE" w:rsidP="00B84CF7">
      <w:pPr>
        <w:pStyle w:val="B10"/>
      </w:pPr>
      <w:r w:rsidRPr="00FB20BD">
        <w:t>1.</w:t>
      </w:r>
      <w:r w:rsidRPr="00FB20BD">
        <w:tab/>
        <w:t>Connect the SS and GNSS simulator to the UE antenna connectors as shown in TS 38.508-1 [5] Annex A, Figure [TBD] for TE diagram and section [TBD] for UE diagram.</w:t>
      </w:r>
    </w:p>
    <w:p w14:paraId="6263ABAD" w14:textId="77777777" w:rsidR="004E00EE" w:rsidRPr="00FB20BD" w:rsidRDefault="004E00EE" w:rsidP="00B84CF7">
      <w:pPr>
        <w:pStyle w:val="B10"/>
      </w:pPr>
      <w:r w:rsidRPr="00FB20BD">
        <w:t>2.</w:t>
      </w:r>
      <w:r w:rsidRPr="00FB20BD">
        <w:tab/>
        <w:t>The parameter settings for the V2X sidelink transmission over PC5 are pre-configured according to TS 38.508-1 [5] subclause [TBD]. Message content exceptions are defined in clause 6.4E.2.5.1.4.3.</w:t>
      </w:r>
    </w:p>
    <w:p w14:paraId="24BDEBFC" w14:textId="77777777" w:rsidR="004E00EE" w:rsidRPr="00FB20BD" w:rsidRDefault="004E00EE" w:rsidP="00B84CF7">
      <w:pPr>
        <w:pStyle w:val="B10"/>
      </w:pPr>
      <w:r w:rsidRPr="00FB20BD">
        <w:t>3.</w:t>
      </w:r>
      <w:r w:rsidRPr="00FB20BD">
        <w:tab/>
        <w:t>The V2X Reference Measurement Channel is set according to Table 6.4E.2.5.1.4.1-1.</w:t>
      </w:r>
    </w:p>
    <w:p w14:paraId="2512D7BF" w14:textId="77777777" w:rsidR="004E00EE" w:rsidRPr="00FB20BD" w:rsidRDefault="004E00EE" w:rsidP="00B84CF7">
      <w:pPr>
        <w:pStyle w:val="B10"/>
      </w:pPr>
      <w:r w:rsidRPr="00FB20BD">
        <w:t>4.</w:t>
      </w:r>
      <w:r w:rsidRPr="00FB20BD">
        <w:tab/>
        <w:t>The GNSS simulator is configured for Scenario #1: static in Geographical area #1, as defined in TS38.508-1 [5] Table [TBD]. Geographical area #1 is also pre-configured in the UE.</w:t>
      </w:r>
    </w:p>
    <w:p w14:paraId="5EEB92E0" w14:textId="77777777" w:rsidR="004E00EE" w:rsidRPr="00FB20BD" w:rsidRDefault="004E00EE" w:rsidP="00B84CF7">
      <w:pPr>
        <w:pStyle w:val="B10"/>
      </w:pPr>
      <w:r w:rsidRPr="00FB20BD">
        <w:t>5.</w:t>
      </w:r>
      <w:r w:rsidRPr="00FB20BD">
        <w:tab/>
        <w:t>Propagation conditions are set according to Annex B.0.</w:t>
      </w:r>
    </w:p>
    <w:p w14:paraId="0E6E8913" w14:textId="77777777" w:rsidR="004E00EE" w:rsidRPr="00FB20BD" w:rsidRDefault="004E00EE" w:rsidP="00B84CF7">
      <w:pPr>
        <w:pStyle w:val="B10"/>
      </w:pPr>
      <w:r w:rsidRPr="00FB20BD">
        <w:t>6.</w:t>
      </w:r>
      <w:r w:rsidRPr="00FB20BD">
        <w:tab/>
        <w:t>Ensure the UE is in state [TBD].</w:t>
      </w:r>
    </w:p>
    <w:p w14:paraId="418D4E62" w14:textId="77777777" w:rsidR="004E00EE" w:rsidRPr="00FB20BD" w:rsidRDefault="004E00EE" w:rsidP="004E00EE">
      <w:pPr>
        <w:pStyle w:val="H6"/>
      </w:pPr>
      <w:r w:rsidRPr="00FB20BD">
        <w:t>6.4E.2.5.1D.4.2</w:t>
      </w:r>
      <w:r w:rsidRPr="00FB20BD">
        <w:tab/>
        <w:t>Test procedure</w:t>
      </w:r>
    </w:p>
    <w:p w14:paraId="6504CD15" w14:textId="77777777" w:rsidR="004E00EE" w:rsidRPr="00FB20BD" w:rsidRDefault="004E00EE" w:rsidP="00B84CF7">
      <w:pPr>
        <w:pStyle w:val="B10"/>
      </w:pPr>
      <w:r w:rsidRPr="00FB20BD">
        <w:t>1.</w:t>
      </w:r>
      <w:r w:rsidRPr="00FB20BD">
        <w:tab/>
        <w:t>The V2X UE schedules the V2X RMC with transmission power at P</w:t>
      </w:r>
      <w:r w:rsidRPr="00FB20BD">
        <w:rPr>
          <w:vertAlign w:val="subscript"/>
        </w:rPr>
        <w:t xml:space="preserve">UMAX </w:t>
      </w:r>
      <w:r w:rsidRPr="00FB20BD">
        <w:t xml:space="preserve">level according to </w:t>
      </w:r>
      <w:r w:rsidRPr="00FB20BD">
        <w:rPr>
          <w:i/>
        </w:rPr>
        <w:t xml:space="preserve">SL-PreconfigurationNR </w:t>
      </w:r>
      <w:r w:rsidRPr="00FB20BD">
        <w:t>which is in line with the test configuration in Table 6.4E.2.5.1D.4.1-1;</w:t>
      </w:r>
    </w:p>
    <w:p w14:paraId="043C8369" w14:textId="77777777" w:rsidR="004E00EE" w:rsidRPr="00FB20BD" w:rsidRDefault="004E00EE" w:rsidP="00B84CF7">
      <w:pPr>
        <w:pStyle w:val="B10"/>
      </w:pPr>
      <w:r w:rsidRPr="00FB20BD">
        <w:t>2.</w:t>
      </w:r>
      <w:r w:rsidRPr="00FB20BD">
        <w:tab/>
        <w:t>Measure spectrum flatness using Global In-Channel Tx-Test (Annex E). For TDD slots with transient periods are not under test.</w:t>
      </w:r>
    </w:p>
    <w:p w14:paraId="208A1263" w14:textId="77777777" w:rsidR="004E00EE" w:rsidRPr="00FB20BD" w:rsidRDefault="004E00EE" w:rsidP="004E00EE">
      <w:pPr>
        <w:pStyle w:val="H6"/>
      </w:pPr>
      <w:r w:rsidRPr="00FB20BD">
        <w:t>6.4E.2.5.1D.4.3</w:t>
      </w:r>
      <w:r w:rsidRPr="00FB20BD">
        <w:tab/>
        <w:t>Message contents</w:t>
      </w:r>
    </w:p>
    <w:p w14:paraId="6BF01F21" w14:textId="77777777" w:rsidR="004E00EE" w:rsidRPr="00FB20BD" w:rsidRDefault="004E00EE" w:rsidP="00B84CF7">
      <w:pPr>
        <w:rPr>
          <w:lang w:eastAsia="zh-CN"/>
        </w:rPr>
      </w:pPr>
      <w:r w:rsidRPr="00FB20BD">
        <w:t>Message contents are according to TS 38.508-1 [5] subclause 4.6 and 5.4 with the following exceptions</w:t>
      </w:r>
      <w:r w:rsidRPr="00FB20BD">
        <w:rPr>
          <w:lang w:eastAsia="zh-CN"/>
        </w:rPr>
        <w:t>:</w:t>
      </w:r>
    </w:p>
    <w:p w14:paraId="75E7138B" w14:textId="77777777" w:rsidR="004E00EE" w:rsidRPr="00FB20BD" w:rsidRDefault="004E00EE" w:rsidP="00B84CF7">
      <w:r w:rsidRPr="00FB20BD">
        <w:rPr>
          <w:lang w:eastAsia="zh-CN"/>
        </w:rPr>
        <w:t>FFS</w:t>
      </w:r>
    </w:p>
    <w:p w14:paraId="3CE5C4B1" w14:textId="77777777" w:rsidR="004E00EE" w:rsidRPr="00FB20BD" w:rsidRDefault="004E00EE" w:rsidP="004E00EE">
      <w:pPr>
        <w:pStyle w:val="H6"/>
      </w:pPr>
      <w:r w:rsidRPr="00FB20BD">
        <w:t>6.4E.2.5.1D.5</w:t>
      </w:r>
      <w:r w:rsidRPr="00FB20BD">
        <w:tab/>
        <w:t>Test requirement</w:t>
      </w:r>
    </w:p>
    <w:p w14:paraId="55B78441" w14:textId="77777777" w:rsidR="004E00EE" w:rsidRPr="00FB20BD" w:rsidRDefault="004E00EE" w:rsidP="00B84CF7">
      <w:r w:rsidRPr="00FB20BD">
        <w:t>FFS</w:t>
      </w:r>
    </w:p>
    <w:p w14:paraId="7C59962A" w14:textId="77777777" w:rsidR="004E00EE" w:rsidRPr="00FB20BD" w:rsidRDefault="004E00EE" w:rsidP="004E00EE">
      <w:pPr>
        <w:pStyle w:val="Heading5"/>
        <w:rPr>
          <w:lang w:eastAsia="zh-CN"/>
        </w:rPr>
      </w:pPr>
      <w:r w:rsidRPr="00FB20BD">
        <w:t>6.4E.2.5.2</w:t>
      </w:r>
      <w:r w:rsidRPr="00FB20BD">
        <w:tab/>
      </w:r>
      <w:r w:rsidRPr="00FB20BD">
        <w:rPr>
          <w:lang w:eastAsia="zh-CN"/>
        </w:rPr>
        <w:t>EVM equalizer spectrum flatness for V2X / con-current operation</w:t>
      </w:r>
    </w:p>
    <w:p w14:paraId="13E2C052" w14:textId="77777777" w:rsidR="004E00EE" w:rsidRPr="00FB20BD" w:rsidRDefault="004E00EE" w:rsidP="00B84CF7">
      <w:pPr>
        <w:pStyle w:val="EditorsNote"/>
        <w:rPr>
          <w:rFonts w:eastAsia="PMingLiU"/>
          <w:lang w:eastAsia="zh-TW"/>
        </w:rPr>
      </w:pPr>
      <w:r w:rsidRPr="00FB20BD">
        <w:t>Editor’s Note:</w:t>
      </w:r>
    </w:p>
    <w:p w14:paraId="7CF8D563" w14:textId="77777777" w:rsidR="004E00EE" w:rsidRPr="00FB20BD" w:rsidRDefault="004E00EE" w:rsidP="00B84CF7">
      <w:pPr>
        <w:pStyle w:val="EditorsNote"/>
      </w:pPr>
      <w:r w:rsidRPr="00FB20BD">
        <w:t>- The test case is not completed due to the following aspects are not yet determined:</w:t>
      </w:r>
    </w:p>
    <w:p w14:paraId="711F41BB" w14:textId="76772620" w:rsidR="004E00EE" w:rsidRPr="00FB20BD" w:rsidRDefault="004E00EE" w:rsidP="00B84CF7">
      <w:pPr>
        <w:pStyle w:val="EditorsNote"/>
      </w:pPr>
      <w:r w:rsidRPr="00FB20BD">
        <w:t xml:space="preserve">- Uplink RMC is TBD in </w:t>
      </w:r>
      <w:r w:rsidR="008D764B" w:rsidRPr="00FB20BD">
        <w:t>TS 38.101-1</w:t>
      </w:r>
    </w:p>
    <w:p w14:paraId="57298C0F" w14:textId="77777777" w:rsidR="004E00EE" w:rsidRPr="00FB20BD" w:rsidRDefault="004E00EE" w:rsidP="00B84CF7">
      <w:pPr>
        <w:pStyle w:val="EditorsNote"/>
      </w:pPr>
      <w:r w:rsidRPr="00FB20BD">
        <w:t>- Connection diagram is TBD</w:t>
      </w:r>
    </w:p>
    <w:p w14:paraId="6FEEEF4B" w14:textId="77777777" w:rsidR="004E00EE" w:rsidRPr="00FB20BD" w:rsidRDefault="004E00EE" w:rsidP="00B84CF7">
      <w:pPr>
        <w:pStyle w:val="EditorsNote"/>
      </w:pPr>
      <w:r w:rsidRPr="00FB20BD">
        <w:t>- Preconfiguration is TBD in 38.508-1</w:t>
      </w:r>
    </w:p>
    <w:p w14:paraId="3C5EF3E7" w14:textId="77777777" w:rsidR="004E00EE" w:rsidRPr="00FB20BD" w:rsidRDefault="004E00EE" w:rsidP="00B84CF7">
      <w:pPr>
        <w:pStyle w:val="EditorsNote"/>
        <w:rPr>
          <w:rFonts w:eastAsia="SimSun"/>
          <w:lang w:eastAsia="zh-CN"/>
        </w:rPr>
      </w:pPr>
      <w:r w:rsidRPr="00FB20BD">
        <w:t>- Test state and generic procedure are TBD in 38.508-1</w:t>
      </w:r>
    </w:p>
    <w:p w14:paraId="21BFAEE0" w14:textId="77777777" w:rsidR="004E00EE" w:rsidRPr="00FB20BD" w:rsidRDefault="004E00EE" w:rsidP="004E00EE">
      <w:pPr>
        <w:pStyle w:val="H6"/>
      </w:pPr>
      <w:r w:rsidRPr="00FB20BD">
        <w:t>6.4E.2.5.2.1</w:t>
      </w:r>
      <w:r w:rsidRPr="00FB20BD">
        <w:tab/>
        <w:t>Test purpose</w:t>
      </w:r>
    </w:p>
    <w:p w14:paraId="51A48591" w14:textId="77777777" w:rsidR="004E00EE" w:rsidRPr="00FB20BD" w:rsidRDefault="004E00EE" w:rsidP="00B84CF7">
      <w:pPr>
        <w:rPr>
          <w:rFonts w:cs="v5.0.0"/>
        </w:rPr>
      </w:pPr>
      <w:r w:rsidRPr="00FB20BD">
        <w:t>The zero-forcing equalizer correction applied in the EVM measurement process (as described in Annex E) must meet a spectrum flatness requirement for the EVM measurement to be valid. The EVM equalizer spectrum flatness is defined in terms of the maximum peak-to-peak ripple of the equalizer coefficients (dB) across the V2X sidelink allocated block variation in dB of the equalizer coefficients generated by the EVM measurement process. The EVM equalizer spectrum flatness requirement does not limit the correction applied to the signal in the EVM measurement process but for the EVM result to be valid, the equalizer correction that was applied must meet the EVM equalizer spectrum flatness minimum requirements. The basic measurement interval is the same as for EVM.</w:t>
      </w:r>
    </w:p>
    <w:p w14:paraId="2FA4DC60" w14:textId="77777777" w:rsidR="004E00EE" w:rsidRPr="00FB20BD" w:rsidRDefault="004E00EE" w:rsidP="004E00EE">
      <w:pPr>
        <w:pStyle w:val="H6"/>
      </w:pPr>
      <w:r w:rsidRPr="00FB20BD">
        <w:t>6.4E.2.5.2.2</w:t>
      </w:r>
      <w:r w:rsidRPr="00FB20BD">
        <w:tab/>
        <w:t>Test applicability</w:t>
      </w:r>
    </w:p>
    <w:p w14:paraId="62A71A67" w14:textId="77777777" w:rsidR="004E00EE" w:rsidRPr="00FB20BD" w:rsidRDefault="004E00EE" w:rsidP="00B84CF7">
      <w:r w:rsidRPr="00FB20BD">
        <w:t>This test case applies to all types of NR UE release 16 and forward that support NR V2X sidelink communication with con-current operation.</w:t>
      </w:r>
    </w:p>
    <w:p w14:paraId="3FACBEDB" w14:textId="136C0607" w:rsidR="004E00EE" w:rsidRPr="00FB20BD" w:rsidRDefault="004E00EE" w:rsidP="00B84CF7">
      <w:pPr>
        <w:pStyle w:val="NO"/>
        <w:rPr>
          <w:rFonts w:eastAsia="SimSun"/>
          <w:lang w:eastAsia="zh-CN"/>
        </w:rPr>
      </w:pPr>
      <w:r w:rsidRPr="00FB20BD">
        <w:t>NOTE</w:t>
      </w:r>
      <w:r w:rsidR="00DC2E48" w:rsidRPr="00FB20BD">
        <w:t>:</w:t>
      </w:r>
      <w:r w:rsidR="00DC2E48" w:rsidRPr="00FB20BD">
        <w:tab/>
      </w:r>
      <w:r w:rsidRPr="00FB20BD">
        <w:t>This test case can’t be performed due to lack of appropriate test points.</w:t>
      </w:r>
    </w:p>
    <w:p w14:paraId="61229E70" w14:textId="77777777" w:rsidR="004E00EE" w:rsidRPr="00FB20BD" w:rsidRDefault="004E00EE" w:rsidP="004E00EE">
      <w:pPr>
        <w:pStyle w:val="H6"/>
      </w:pPr>
      <w:r w:rsidRPr="00FB20BD">
        <w:t>6.4E.2.5.2.3</w:t>
      </w:r>
      <w:r w:rsidRPr="00FB20BD">
        <w:tab/>
        <w:t>Minimum conformance requirements</w:t>
      </w:r>
    </w:p>
    <w:p w14:paraId="08252873" w14:textId="77777777" w:rsidR="004E00EE" w:rsidRPr="00FB20BD" w:rsidRDefault="004E00EE" w:rsidP="00B84CF7">
      <w:r w:rsidRPr="00FB20BD">
        <w:t>For V2X sidelink physical channels PSCCH</w:t>
      </w:r>
      <w:r w:rsidRPr="00FB20BD">
        <w:rPr>
          <w:rFonts w:eastAsia="Malgun Gothic"/>
        </w:rPr>
        <w:t>,</w:t>
      </w:r>
      <w:r w:rsidRPr="00FB20BD">
        <w:t xml:space="preserve"> PSSCH and PSBCH, the EVM equalizer spectrum flatness requirements shall be as specified for PUSCH in clause 6.4.2.4 for the corresponding modulation and transmission bandwidth.</w:t>
      </w:r>
    </w:p>
    <w:p w14:paraId="148D7DA0" w14:textId="77777777" w:rsidR="004E00EE" w:rsidRPr="00FB20BD" w:rsidRDefault="004E00EE" w:rsidP="00B84CF7">
      <w:pPr>
        <w:rPr>
          <w:rFonts w:eastAsia="SimSun"/>
          <w:lang w:eastAsia="zh-CN"/>
        </w:rPr>
      </w:pPr>
      <w:r w:rsidRPr="00FB20BD">
        <w:t>The normative reference for this requirement is TS 38.101-1 [2] clause 6.4E.2.5.</w:t>
      </w:r>
    </w:p>
    <w:p w14:paraId="13191F4C" w14:textId="77777777" w:rsidR="004E00EE" w:rsidRPr="00FB20BD" w:rsidRDefault="004E00EE" w:rsidP="004E00EE">
      <w:pPr>
        <w:pStyle w:val="H6"/>
      </w:pPr>
      <w:r w:rsidRPr="00FB20BD">
        <w:t>6.4E.2.5.2.4</w:t>
      </w:r>
      <w:r w:rsidRPr="00FB20BD">
        <w:tab/>
        <w:t>Test description</w:t>
      </w:r>
    </w:p>
    <w:p w14:paraId="45D2549E" w14:textId="77777777" w:rsidR="004E00EE" w:rsidRPr="00FB20BD" w:rsidRDefault="004E00EE" w:rsidP="004E00EE">
      <w:pPr>
        <w:pStyle w:val="H6"/>
      </w:pPr>
      <w:r w:rsidRPr="00FB20BD">
        <w:t>6.4E.2.5.2.4.1</w:t>
      </w:r>
      <w:r w:rsidRPr="00FB20BD">
        <w:tab/>
        <w:t>Initial condition</w:t>
      </w:r>
    </w:p>
    <w:p w14:paraId="3104F91B" w14:textId="77777777" w:rsidR="004E00EE" w:rsidRPr="00FB20BD" w:rsidRDefault="004E00EE" w:rsidP="00B84CF7">
      <w:r w:rsidRPr="00FB20BD">
        <w:t>Initial conditions are a set of test configurations the UE needs to be tested in and the steps for the SS to take with the UE to reach the correct measurement state.</w:t>
      </w:r>
    </w:p>
    <w:p w14:paraId="26D55421" w14:textId="77777777" w:rsidR="004E00EE" w:rsidRPr="00FB20BD" w:rsidRDefault="004E00EE"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4E.2.5.1.4.1-1. The details of the V2X reference measurement channels (RMCs) are specified in Annexes TBD.</w:t>
      </w:r>
    </w:p>
    <w:p w14:paraId="61094F3A" w14:textId="77777777" w:rsidR="004E00EE" w:rsidRPr="00FB20BD" w:rsidRDefault="004E00EE" w:rsidP="00B84CF7">
      <w:pPr>
        <w:pStyle w:val="TH"/>
      </w:pPr>
      <w:r w:rsidRPr="00FB20BD">
        <w:t>Table 6.4E.2.5.2.4.1-1: Test Configuration Table for PSSCH and PSCCH</w:t>
      </w:r>
    </w:p>
    <w:p w14:paraId="3D314AB9" w14:textId="77777777" w:rsidR="004E00EE" w:rsidRPr="00FB20BD" w:rsidRDefault="004E00EE" w:rsidP="00B84CF7">
      <w:r w:rsidRPr="00FB20BD">
        <w:t>FFS</w:t>
      </w:r>
    </w:p>
    <w:p w14:paraId="270C6F34" w14:textId="77777777" w:rsidR="004E00EE" w:rsidRPr="00FB20BD" w:rsidRDefault="004E00EE" w:rsidP="00B84CF7">
      <w:pPr>
        <w:pStyle w:val="B10"/>
      </w:pPr>
      <w:r w:rsidRPr="00FB20BD">
        <w:t>1.</w:t>
      </w:r>
      <w:r w:rsidRPr="00FB20BD">
        <w:tab/>
        <w:t>Connect the SS and GNSS simulator to the UE antenna connectors as shown in TS 38.508-1 [5] Annex A, Figure [TBD] for TE diagram and section [TBD] for UE diagram.</w:t>
      </w:r>
    </w:p>
    <w:p w14:paraId="2312E91F" w14:textId="77777777" w:rsidR="004E00EE" w:rsidRPr="00FB20BD" w:rsidRDefault="004E00EE" w:rsidP="00B84CF7">
      <w:pPr>
        <w:pStyle w:val="B10"/>
      </w:pPr>
      <w:r w:rsidRPr="00FB20BD">
        <w:t>2.</w:t>
      </w:r>
      <w:r w:rsidRPr="00FB20BD">
        <w:tab/>
        <w:t>The parameter settings for the V2X sidelink transmission over PC5 are pre-configured according to TS 38.508-1 [5] subclause [TBD]. Message content exceptions are defined in clause 6.4E.2.5.2.4.3.</w:t>
      </w:r>
    </w:p>
    <w:p w14:paraId="27860BD3" w14:textId="77777777" w:rsidR="004E00EE" w:rsidRPr="00FB20BD" w:rsidRDefault="004E00EE" w:rsidP="00B84CF7">
      <w:pPr>
        <w:pStyle w:val="B10"/>
      </w:pPr>
      <w:r w:rsidRPr="00FB20BD">
        <w:t>3.</w:t>
      </w:r>
      <w:r w:rsidRPr="00FB20BD">
        <w:tab/>
        <w:t>The V2X Reference Measurement Channel is set according to Table 6.4E.2.5.2.4.1-1.</w:t>
      </w:r>
    </w:p>
    <w:p w14:paraId="5C807504" w14:textId="77777777" w:rsidR="004E00EE" w:rsidRPr="00FB20BD" w:rsidRDefault="004E00EE" w:rsidP="00B84CF7">
      <w:pPr>
        <w:pStyle w:val="B10"/>
      </w:pPr>
      <w:r w:rsidRPr="00FB20BD">
        <w:t>4.</w:t>
      </w:r>
      <w:r w:rsidRPr="00FB20BD">
        <w:tab/>
        <w:t>The GNSS simulator is configured for Scenario #1: static in Geographical area #1, as defined in TS38.508-1 [5] Table [TBD]. Geographical area #1 is also pre-configured in the UE.</w:t>
      </w:r>
    </w:p>
    <w:p w14:paraId="471612B7" w14:textId="77777777" w:rsidR="004E00EE" w:rsidRPr="00FB20BD" w:rsidRDefault="004E00EE" w:rsidP="00B84CF7">
      <w:pPr>
        <w:pStyle w:val="B10"/>
      </w:pPr>
      <w:r w:rsidRPr="00FB20BD">
        <w:t>5.</w:t>
      </w:r>
      <w:r w:rsidRPr="00FB20BD">
        <w:tab/>
        <w:t>Propagation conditions are set according to Annex B.0.</w:t>
      </w:r>
    </w:p>
    <w:p w14:paraId="34D8BE6A" w14:textId="77777777" w:rsidR="004E00EE" w:rsidRPr="00FB20BD" w:rsidRDefault="004E00EE" w:rsidP="00B84CF7">
      <w:pPr>
        <w:pStyle w:val="B10"/>
      </w:pPr>
      <w:r w:rsidRPr="00FB20BD">
        <w:t>6.</w:t>
      </w:r>
      <w:r w:rsidRPr="00FB20BD">
        <w:tab/>
        <w:t>Ensure the UE is in state [TBD].</w:t>
      </w:r>
    </w:p>
    <w:p w14:paraId="7A0DAA5E" w14:textId="77777777" w:rsidR="004E00EE" w:rsidRPr="00FB20BD" w:rsidRDefault="004E00EE" w:rsidP="004E00EE">
      <w:pPr>
        <w:pStyle w:val="H6"/>
      </w:pPr>
      <w:r w:rsidRPr="00FB20BD">
        <w:t>6.4E.2.5.2.4.2</w:t>
      </w:r>
      <w:r w:rsidRPr="00FB20BD">
        <w:tab/>
        <w:t>Test procedure</w:t>
      </w:r>
    </w:p>
    <w:p w14:paraId="794DCB63" w14:textId="77777777" w:rsidR="004E00EE" w:rsidRPr="00FB20BD" w:rsidRDefault="004E00EE" w:rsidP="00B84CF7">
      <w:pPr>
        <w:pStyle w:val="B10"/>
      </w:pPr>
      <w:r w:rsidRPr="00FB20BD">
        <w:t>1.</w:t>
      </w:r>
      <w:r w:rsidRPr="00FB20BD">
        <w:tab/>
        <w:t>The V2X UE schedules the V2X RMC with transmission power at P</w:t>
      </w:r>
      <w:r w:rsidRPr="00FB20BD">
        <w:rPr>
          <w:vertAlign w:val="subscript"/>
        </w:rPr>
        <w:t xml:space="preserve">UMAX </w:t>
      </w:r>
      <w:r w:rsidRPr="00FB20BD">
        <w:t xml:space="preserve">level according to </w:t>
      </w:r>
      <w:r w:rsidRPr="00FB20BD">
        <w:rPr>
          <w:i/>
        </w:rPr>
        <w:t xml:space="preserve">SL-PreconfigurationNR </w:t>
      </w:r>
      <w:r w:rsidRPr="00FB20BD">
        <w:t>which is in line with the test configuration in Table 6.4E.2.5.2.4.1-1;</w:t>
      </w:r>
    </w:p>
    <w:p w14:paraId="38807CE4" w14:textId="77777777" w:rsidR="004E00EE" w:rsidRPr="00FB20BD" w:rsidRDefault="004E00EE" w:rsidP="00B84CF7">
      <w:pPr>
        <w:pStyle w:val="B10"/>
      </w:pPr>
      <w:r w:rsidRPr="00FB20BD">
        <w:t>2.</w:t>
      </w:r>
      <w:r w:rsidRPr="00FB20BD">
        <w:tab/>
        <w:t>Measure spectrum flatness using Global In-Channel Tx-Test (Annex E). For TDD slots with transient periods are not under test.</w:t>
      </w:r>
    </w:p>
    <w:p w14:paraId="34440E45" w14:textId="77777777" w:rsidR="004E00EE" w:rsidRPr="00FB20BD" w:rsidRDefault="004E00EE" w:rsidP="004E00EE">
      <w:pPr>
        <w:pStyle w:val="H6"/>
      </w:pPr>
      <w:r w:rsidRPr="00FB20BD">
        <w:t>6.4E.2.5.2.4.3</w:t>
      </w:r>
      <w:r w:rsidRPr="00FB20BD">
        <w:tab/>
        <w:t>Message contents</w:t>
      </w:r>
    </w:p>
    <w:p w14:paraId="31E445EF" w14:textId="77777777" w:rsidR="004E00EE" w:rsidRPr="00FB20BD" w:rsidRDefault="004E00EE" w:rsidP="00B84CF7">
      <w:pPr>
        <w:rPr>
          <w:lang w:eastAsia="zh-CN"/>
        </w:rPr>
      </w:pPr>
      <w:r w:rsidRPr="00FB20BD">
        <w:t>Message contents are according to TS 38.508-1 [5] subclause 4.6 and 5.4 with the following exceptions</w:t>
      </w:r>
      <w:r w:rsidRPr="00FB20BD">
        <w:rPr>
          <w:lang w:eastAsia="zh-CN"/>
        </w:rPr>
        <w:t>:</w:t>
      </w:r>
    </w:p>
    <w:p w14:paraId="1D5BA5A3" w14:textId="77777777" w:rsidR="004E00EE" w:rsidRPr="00FB20BD" w:rsidRDefault="004E00EE" w:rsidP="00B84CF7">
      <w:r w:rsidRPr="00FB20BD">
        <w:rPr>
          <w:lang w:eastAsia="zh-CN"/>
        </w:rPr>
        <w:t>FFS</w:t>
      </w:r>
    </w:p>
    <w:p w14:paraId="5FEE2073" w14:textId="77777777" w:rsidR="004E00EE" w:rsidRPr="00FB20BD" w:rsidRDefault="004E00EE" w:rsidP="004E00EE">
      <w:pPr>
        <w:pStyle w:val="H6"/>
      </w:pPr>
      <w:r w:rsidRPr="00FB20BD">
        <w:t>6.4E.2.5.2.5</w:t>
      </w:r>
      <w:r w:rsidRPr="00FB20BD">
        <w:tab/>
        <w:t>Test requirement</w:t>
      </w:r>
    </w:p>
    <w:p w14:paraId="4D5FCB7F" w14:textId="77777777" w:rsidR="004E00EE" w:rsidRPr="00FB20BD" w:rsidRDefault="004E00EE" w:rsidP="00B84CF7">
      <w:r w:rsidRPr="00FB20BD">
        <w:t>FFS</w:t>
      </w:r>
    </w:p>
    <w:p w14:paraId="6EA2466F" w14:textId="0F700B64" w:rsidR="004574AC" w:rsidRPr="00FB20BD" w:rsidRDefault="004574AC" w:rsidP="004574AC">
      <w:pPr>
        <w:pStyle w:val="Heading2"/>
        <w:ind w:left="0" w:firstLine="0"/>
      </w:pPr>
      <w:r w:rsidRPr="00FB20BD">
        <w:t>6.4</w:t>
      </w:r>
      <w:r w:rsidRPr="00FB20BD">
        <w:rPr>
          <w:lang w:eastAsia="ko-KR"/>
        </w:rPr>
        <w:t>F</w:t>
      </w:r>
      <w:r w:rsidRPr="00FB20BD">
        <w:tab/>
        <w:t>Transmit signal quality for shared spectrum channel access</w:t>
      </w:r>
    </w:p>
    <w:p w14:paraId="6275037D" w14:textId="77777777" w:rsidR="004574AC" w:rsidRPr="00FB20BD" w:rsidRDefault="004574AC" w:rsidP="004574AC">
      <w:pPr>
        <w:pStyle w:val="Heading3"/>
      </w:pPr>
      <w:r w:rsidRPr="00FB20BD">
        <w:t>6.4F.1</w:t>
      </w:r>
      <w:r w:rsidRPr="00FB20BD">
        <w:tab/>
        <w:t>Frequency error</w:t>
      </w:r>
    </w:p>
    <w:p w14:paraId="3E13B34B" w14:textId="77777777" w:rsidR="004574AC" w:rsidRPr="00FB20BD" w:rsidRDefault="004574AC" w:rsidP="00B84CF7">
      <w:pPr>
        <w:pStyle w:val="EditorsNote"/>
        <w:rPr>
          <w:lang w:eastAsia="zh-CN"/>
        </w:rPr>
      </w:pPr>
      <w:r w:rsidRPr="00FB20BD">
        <w:rPr>
          <w:lang w:eastAsia="zh-CN"/>
        </w:rPr>
        <w:t>Editor’s Note: This test is incomplete. The following aspects are not yet determined:</w:t>
      </w:r>
    </w:p>
    <w:p w14:paraId="14D218C5" w14:textId="77777777" w:rsidR="004574AC" w:rsidRPr="00FB20BD" w:rsidRDefault="004574AC" w:rsidP="00B84CF7">
      <w:pPr>
        <w:pStyle w:val="EditorsNote"/>
        <w:rPr>
          <w:rFonts w:eastAsia="PMingLiU"/>
          <w:lang w:eastAsia="zh-TW"/>
        </w:rPr>
      </w:pPr>
      <w:r w:rsidRPr="00FB20BD">
        <w:t>- Test configuration table is FFS</w:t>
      </w:r>
    </w:p>
    <w:p w14:paraId="5B0CECD8" w14:textId="77777777" w:rsidR="004574AC" w:rsidRPr="00FB20BD" w:rsidRDefault="004574AC" w:rsidP="00B84CF7">
      <w:pPr>
        <w:pStyle w:val="EditorsNote"/>
      </w:pPr>
      <w:r w:rsidRPr="00FB20BD">
        <w:t>- Test state and generic procedure are TBD in 38.508-1</w:t>
      </w:r>
    </w:p>
    <w:p w14:paraId="19E70BEA" w14:textId="77777777" w:rsidR="004574AC" w:rsidRPr="00FB20BD" w:rsidRDefault="004574AC" w:rsidP="004574AC">
      <w:pPr>
        <w:pStyle w:val="H6"/>
      </w:pPr>
      <w:r w:rsidRPr="00FB20BD">
        <w:t>6.4F.1.1</w:t>
      </w:r>
      <w:r w:rsidRPr="00FB20BD">
        <w:tab/>
        <w:t>Test purpose</w:t>
      </w:r>
    </w:p>
    <w:p w14:paraId="4FC0C3A2" w14:textId="77777777" w:rsidR="004574AC" w:rsidRPr="00FB20BD" w:rsidRDefault="004574AC" w:rsidP="00B84CF7">
      <w:r w:rsidRPr="00FB20BD">
        <w:t>This test verifies the ability of both, the receiver and the transmitter, to process frequency correctly.</w:t>
      </w:r>
    </w:p>
    <w:p w14:paraId="311DFD76" w14:textId="77777777" w:rsidR="004574AC" w:rsidRPr="00FB20BD" w:rsidRDefault="004574AC" w:rsidP="00B84CF7">
      <w:r w:rsidRPr="00FB20BD">
        <w:t>Receiver: to extract the correct frequency from the stimulus signal, offered by the System simulator, under ideal propagation conditions and low level.</w:t>
      </w:r>
    </w:p>
    <w:p w14:paraId="66916903" w14:textId="77777777" w:rsidR="004574AC" w:rsidRPr="00FB20BD" w:rsidRDefault="004574AC" w:rsidP="00B84CF7">
      <w:r w:rsidRPr="00FB20BD">
        <w:t>Transmitter: to derive the correct modulated carrier frequency from the results, gained by the receiver.</w:t>
      </w:r>
    </w:p>
    <w:p w14:paraId="73768D6D" w14:textId="77777777" w:rsidR="004574AC" w:rsidRPr="00FB20BD" w:rsidRDefault="004574AC" w:rsidP="004574AC">
      <w:pPr>
        <w:pStyle w:val="H6"/>
      </w:pPr>
      <w:r w:rsidRPr="00FB20BD">
        <w:t>6.4F.1.2</w:t>
      </w:r>
      <w:r w:rsidRPr="00FB20BD">
        <w:tab/>
        <w:t>Test applicability</w:t>
      </w:r>
    </w:p>
    <w:p w14:paraId="261C79AC" w14:textId="77777777" w:rsidR="004574AC" w:rsidRPr="00FB20BD" w:rsidRDefault="004574AC" w:rsidP="00B84CF7">
      <w:pPr>
        <w:rPr>
          <w:rFonts w:eastAsia="MS Mincho"/>
        </w:rPr>
      </w:pPr>
      <w:r w:rsidRPr="00FB20BD">
        <w:t>This test case applies to all types of NR UE release 16 and forward that support NR standalone shared spectrum channel access.</w:t>
      </w:r>
    </w:p>
    <w:p w14:paraId="2D7484B1" w14:textId="77777777" w:rsidR="004574AC" w:rsidRPr="00FB20BD" w:rsidRDefault="004574AC" w:rsidP="004574AC">
      <w:pPr>
        <w:pStyle w:val="H6"/>
      </w:pPr>
      <w:r w:rsidRPr="00FB20BD">
        <w:t>6.4F.1.3</w:t>
      </w:r>
      <w:r w:rsidRPr="00FB20BD">
        <w:tab/>
        <w:t>Minimum conformance requirements</w:t>
      </w:r>
    </w:p>
    <w:p w14:paraId="6A133F88" w14:textId="77777777" w:rsidR="004574AC" w:rsidRPr="00FB20BD" w:rsidRDefault="004574AC" w:rsidP="00B84CF7">
      <w:r w:rsidRPr="00FB20BD">
        <w:t xml:space="preserve">The requirements for frequency error requirements in clause 6.4.1 apply. </w:t>
      </w:r>
    </w:p>
    <w:p w14:paraId="7F793E50" w14:textId="77777777" w:rsidR="004574AC" w:rsidRPr="00FB20BD" w:rsidRDefault="004574AC" w:rsidP="00B84CF7">
      <w:r w:rsidRPr="00FB20BD">
        <w:t>The normative reference for this requirement is TS 38.101-1 [2] clause 6.4F.1</w:t>
      </w:r>
    </w:p>
    <w:p w14:paraId="69587134" w14:textId="77777777" w:rsidR="004574AC" w:rsidRPr="00FB20BD" w:rsidRDefault="004574AC" w:rsidP="004574AC">
      <w:pPr>
        <w:pStyle w:val="H6"/>
      </w:pPr>
      <w:r w:rsidRPr="00FB20BD">
        <w:t>6.4F.1.4</w:t>
      </w:r>
      <w:r w:rsidRPr="00FB20BD">
        <w:tab/>
        <w:t>Test description</w:t>
      </w:r>
    </w:p>
    <w:p w14:paraId="00FBD8B2" w14:textId="77777777" w:rsidR="004574AC" w:rsidRPr="00FB20BD" w:rsidRDefault="004574AC" w:rsidP="004574AC">
      <w:pPr>
        <w:pStyle w:val="H6"/>
      </w:pPr>
      <w:r w:rsidRPr="00FB20BD">
        <w:t>6.4F.1.4.1</w:t>
      </w:r>
      <w:r w:rsidRPr="00FB20BD">
        <w:tab/>
        <w:t>Initial condition</w:t>
      </w:r>
    </w:p>
    <w:p w14:paraId="58B4E15B" w14:textId="77777777" w:rsidR="004574AC" w:rsidRPr="00FB20BD" w:rsidRDefault="004574AC" w:rsidP="00B84CF7">
      <w:pPr>
        <w:rPr>
          <w:rFonts w:eastAsia="MS Mincho"/>
        </w:rPr>
      </w:pPr>
      <w:r w:rsidRPr="00FB20BD">
        <w:t>Initial conditions are a set of test configurations the UE needs to be tested in and the steps for the SS to take with the UE to reach the correct measurement state.</w:t>
      </w:r>
    </w:p>
    <w:p w14:paraId="2E363ED8" w14:textId="77777777" w:rsidR="004574AC" w:rsidRPr="00FB20BD" w:rsidRDefault="004574AC"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F.1.4.1-1. The details of the uplink and downlink reference measurement channels (RMCs) are specified in Annexes A.2 and A.3. Configurations of PDSCH and PDCCH before measurement are specified in Annex C.2.</w:t>
      </w:r>
    </w:p>
    <w:p w14:paraId="7215C127" w14:textId="77777777" w:rsidR="004574AC" w:rsidRPr="00FB20BD" w:rsidRDefault="004574AC" w:rsidP="00B84CF7">
      <w:pPr>
        <w:pStyle w:val="TH"/>
        <w:rPr>
          <w:lang w:eastAsia="zh-CN"/>
        </w:rPr>
      </w:pPr>
      <w:r w:rsidRPr="00FB20BD">
        <w:t>Table 6.4F.1.4.1-1: Test Configuration T</w:t>
      </w:r>
      <w:r w:rsidRPr="00FB20BD">
        <w:rPr>
          <w:lang w:eastAsia="zh-CN"/>
        </w:rPr>
        <w:t>able</w:t>
      </w:r>
    </w:p>
    <w:p w14:paraId="479FE975" w14:textId="77777777" w:rsidR="004574AC" w:rsidRPr="00FB20BD" w:rsidRDefault="004574AC" w:rsidP="00B84CF7">
      <w:pPr>
        <w:rPr>
          <w:lang w:eastAsia="ko-KR"/>
        </w:rPr>
      </w:pPr>
      <w:r w:rsidRPr="00FB20BD">
        <w:rPr>
          <w:lang w:eastAsia="ko-KR"/>
        </w:rPr>
        <w:t>FFS</w:t>
      </w:r>
    </w:p>
    <w:p w14:paraId="5CCC03BF" w14:textId="77777777" w:rsidR="004574AC" w:rsidRPr="00FB20BD" w:rsidRDefault="004574AC" w:rsidP="00B84CF7">
      <w:pPr>
        <w:pStyle w:val="B10"/>
      </w:pPr>
      <w:r w:rsidRPr="00FB20BD">
        <w:t>1.</w:t>
      </w:r>
      <w:r w:rsidRPr="00FB20BD">
        <w:rPr>
          <w:lang w:eastAsia="zh-CN"/>
        </w:rPr>
        <w:tab/>
      </w:r>
      <w:r w:rsidRPr="00FB20BD">
        <w:t>Connect the SS to the UE antenna connectors as shown in TS 38.508-1 [5] Annex A, in Figure A.3.1.1.1 for TE diagram and section A.3.2 for UE diagram.</w:t>
      </w:r>
    </w:p>
    <w:p w14:paraId="19B892DA" w14:textId="77777777" w:rsidR="004574AC" w:rsidRPr="00FB20BD" w:rsidRDefault="004574AC"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 xml:space="preserve">according to TS 38.508-1 [5] subclause </w:t>
      </w:r>
      <w:r w:rsidRPr="00FB20BD">
        <w:rPr>
          <w:lang w:eastAsia="zh-CN"/>
        </w:rPr>
        <w:t>4.4.3.</w:t>
      </w:r>
    </w:p>
    <w:p w14:paraId="58E66E37" w14:textId="77777777" w:rsidR="004574AC" w:rsidRPr="00FB20BD" w:rsidRDefault="004574AC" w:rsidP="00B84CF7">
      <w:pPr>
        <w:pStyle w:val="B10"/>
      </w:pPr>
      <w:r w:rsidRPr="00FB20BD">
        <w:rPr>
          <w:lang w:eastAsia="zh-CN"/>
        </w:rPr>
        <w:t>3.</w:t>
      </w:r>
      <w:r w:rsidRPr="00FB20BD">
        <w:rPr>
          <w:lang w:eastAsia="zh-CN"/>
        </w:rPr>
        <w:tab/>
        <w:t xml:space="preserve">Downlink signals are initially set up according to </w:t>
      </w:r>
      <w:r w:rsidRPr="00FB20BD">
        <w:t>Annex C.0, C.1, C.2, and uplink signals according to Annex G.0, G.1, G.2, G.3.0.</w:t>
      </w:r>
    </w:p>
    <w:p w14:paraId="1B1F1697" w14:textId="77777777" w:rsidR="004574AC" w:rsidRPr="00FB20BD" w:rsidRDefault="004574AC" w:rsidP="00B84CF7">
      <w:pPr>
        <w:pStyle w:val="B10"/>
      </w:pPr>
      <w:r w:rsidRPr="00FB20BD">
        <w:t>4.</w:t>
      </w:r>
      <w:r w:rsidRPr="00FB20BD">
        <w:tab/>
        <w:t>The DL and UL Reference Measurement channels are set according to Table 6.4F.1.4.1-1.</w:t>
      </w:r>
    </w:p>
    <w:p w14:paraId="12B253D5" w14:textId="77777777" w:rsidR="004574AC" w:rsidRPr="00FB20BD" w:rsidRDefault="004574AC" w:rsidP="00B84CF7">
      <w:pPr>
        <w:pStyle w:val="B10"/>
      </w:pPr>
      <w:r w:rsidRPr="00FB20BD">
        <w:t>5.</w:t>
      </w:r>
      <w:r w:rsidRPr="00FB20BD">
        <w:tab/>
        <w:t>Propagation conditions are set according to Annex B.0.</w:t>
      </w:r>
    </w:p>
    <w:p w14:paraId="5E46D5F6" w14:textId="77777777" w:rsidR="004574AC" w:rsidRPr="00FB20BD" w:rsidRDefault="004574AC"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F.1.4.3</w:t>
      </w:r>
    </w:p>
    <w:p w14:paraId="5E8B386D" w14:textId="77777777" w:rsidR="004574AC" w:rsidRPr="00FB20BD" w:rsidRDefault="004574AC" w:rsidP="004574AC">
      <w:pPr>
        <w:pStyle w:val="H6"/>
      </w:pPr>
      <w:r w:rsidRPr="00FB20BD">
        <w:t>6.4F.1.4.2</w:t>
      </w:r>
      <w:r w:rsidRPr="00FB20BD">
        <w:tab/>
        <w:t>Test procedure</w:t>
      </w:r>
    </w:p>
    <w:p w14:paraId="1E008351" w14:textId="77777777" w:rsidR="004574AC" w:rsidRPr="00FB20BD" w:rsidRDefault="004574AC" w:rsidP="00B84CF7">
      <w:pPr>
        <w:pStyle w:val="B10"/>
      </w:pPr>
      <w:r w:rsidRPr="00FB20BD">
        <w:t>1.</w:t>
      </w:r>
      <w:r w:rsidRPr="00FB20BD">
        <w:tab/>
      </w:r>
      <w:r w:rsidRPr="00FB20BD">
        <w:rPr>
          <w:lang w:eastAsia="zh-CN"/>
        </w:rPr>
        <w:t>SS transmits PDSCH via PDCCH DCI format 1_</w:t>
      </w:r>
      <w:r w:rsidRPr="00FB20BD">
        <w:t>1</w:t>
      </w:r>
      <w:r w:rsidRPr="00FB20BD">
        <w:rPr>
          <w:lang w:eastAsia="zh-CN"/>
        </w:rPr>
        <w:t xml:space="preserve"> for C_RNTI to transmit the DL RMC according to Table</w:t>
      </w:r>
      <w:r w:rsidRPr="00FB20BD">
        <w:t xml:space="preserve"> 6.</w:t>
      </w:r>
      <w:r w:rsidRPr="00FB20BD">
        <w:rPr>
          <w:lang w:eastAsia="zh-CN"/>
        </w:rPr>
        <w:t>4F</w:t>
      </w:r>
      <w:r w:rsidRPr="00FB20BD">
        <w:t>.</w:t>
      </w:r>
      <w:r w:rsidRPr="00FB20BD">
        <w:rPr>
          <w:lang w:eastAsia="zh-CN"/>
        </w:rPr>
        <w:t>1</w:t>
      </w:r>
      <w:r w:rsidRPr="00FB20BD">
        <w:t>.4.1-1. The SS sends downlink MAC padding bits on the DL RMC.</w:t>
      </w:r>
    </w:p>
    <w:p w14:paraId="14BA8C7A" w14:textId="77777777" w:rsidR="004574AC" w:rsidRPr="00FB20BD" w:rsidRDefault="004574AC" w:rsidP="00B84CF7">
      <w:pPr>
        <w:pStyle w:val="B10"/>
        <w:rPr>
          <w:lang w:eastAsia="zh-CN"/>
        </w:rPr>
      </w:pPr>
      <w:r w:rsidRPr="00FB20BD">
        <w:rPr>
          <w:lang w:eastAsia="zh-CN"/>
        </w:rPr>
        <w:t>2.</w:t>
      </w:r>
      <w:r w:rsidRPr="00FB20BD">
        <w:rPr>
          <w:lang w:eastAsia="zh-CN"/>
        </w:rPr>
        <w:tab/>
        <w:t xml:space="preserve">SS sends uplink scheduling information for each UL HARQ process via PDCCH DCI format 0_1 for C_RNTI to schedule the UL RMC according to Table 6.4F.1.4.1-1. </w:t>
      </w:r>
      <w:r w:rsidRPr="00FB20BD">
        <w:t>Since the UL has no payload and no loopback data to send the UE sends uplink MAC padding bits on the UL RMC.</w:t>
      </w:r>
    </w:p>
    <w:p w14:paraId="53ABD3D3" w14:textId="77777777" w:rsidR="004574AC" w:rsidRPr="00FB20BD" w:rsidRDefault="004574AC" w:rsidP="00B84CF7">
      <w:pPr>
        <w:pStyle w:val="B10"/>
      </w:pPr>
      <w:r w:rsidRPr="00FB20BD">
        <w:rPr>
          <w:rFonts w:eastAsia="MS Mincho"/>
        </w:rPr>
        <w:t>3</w:t>
      </w:r>
      <w:r w:rsidRPr="00FB20BD">
        <w:t>.</w:t>
      </w:r>
      <w:r w:rsidRPr="00FB20BD">
        <w:tab/>
        <w:t>Set the Downlink signal level to the appropriate REFSENS value defined in Table 7.3.2.5-1. Send continuously uplink power control "up" commands to the UE in every uplink scheduling information to the UE</w:t>
      </w:r>
      <w:r w:rsidRPr="00FB20BD" w:rsidDel="00917444">
        <w:t xml:space="preserve"> </w:t>
      </w:r>
      <w:r w:rsidRPr="00FB20BD">
        <w:t>so that the UE transmits at P</w:t>
      </w:r>
      <w:r w:rsidRPr="00FB20BD">
        <w:rPr>
          <w:vertAlign w:val="subscript"/>
        </w:rPr>
        <w:t xml:space="preserve">UMAX </w:t>
      </w:r>
      <w:r w:rsidRPr="00FB20BD">
        <w:t>level for the duration of the test. Allow at least 200ms starting from the first TPC command in this step for the UE to reach P</w:t>
      </w:r>
      <w:r w:rsidRPr="00FB20BD">
        <w:rPr>
          <w:vertAlign w:val="subscript"/>
        </w:rPr>
        <w:t xml:space="preserve">UMAX </w:t>
      </w:r>
      <w:r w:rsidRPr="00FB20BD">
        <w:t>level.</w:t>
      </w:r>
    </w:p>
    <w:p w14:paraId="01EA25A4" w14:textId="77777777" w:rsidR="004574AC" w:rsidRPr="00FB20BD" w:rsidRDefault="004574AC" w:rsidP="00B84CF7">
      <w:pPr>
        <w:pStyle w:val="B10"/>
      </w:pPr>
      <w:r w:rsidRPr="00FB20BD">
        <w:rPr>
          <w:rFonts w:eastAsia="MS Mincho"/>
        </w:rPr>
        <w:t>4</w:t>
      </w:r>
      <w:r w:rsidRPr="00FB20BD">
        <w:t>.</w:t>
      </w:r>
      <w:r w:rsidRPr="00FB20BD">
        <w:tab/>
        <w:t>Measure the Frequency Error using Global In-Channel Tx-Test (Annex E). For TDD, only slots consisting of only UL symbols are under test.</w:t>
      </w:r>
    </w:p>
    <w:p w14:paraId="0EB2ABD8" w14:textId="77777777" w:rsidR="004574AC" w:rsidRPr="00FB20BD" w:rsidRDefault="004574AC" w:rsidP="00B84CF7">
      <w:pPr>
        <w:pStyle w:val="B10"/>
      </w:pPr>
      <w:r w:rsidRPr="00FB20BD">
        <w:t>5.</w:t>
      </w:r>
      <w:r w:rsidRPr="00FB20BD">
        <w:tab/>
        <w:t>For UEs supporting</w:t>
      </w:r>
      <w:r w:rsidRPr="00FB20BD">
        <w:rPr>
          <w:lang w:eastAsia="zh-CN"/>
        </w:rPr>
        <w:t xml:space="preserve"> DSS, repeat steps 1~4 on the applicable bands as specified in Section 5.4.2.1 with message </w:t>
      </w:r>
      <w:r w:rsidRPr="00FB20BD">
        <w:t>contents being according to TS 38.508-1 [5] subclause 4.6 ensuring Table 4.6.3-61 and Table 4.6.3-62 with condition DSS.</w:t>
      </w:r>
    </w:p>
    <w:p w14:paraId="777737D6" w14:textId="77777777" w:rsidR="004574AC" w:rsidRPr="00FB20BD" w:rsidRDefault="004574AC" w:rsidP="004574AC">
      <w:pPr>
        <w:pStyle w:val="H6"/>
      </w:pPr>
      <w:r w:rsidRPr="00FB20BD">
        <w:t>6.4F.1.4.3</w:t>
      </w:r>
      <w:r w:rsidRPr="00FB20BD">
        <w:tab/>
      </w:r>
      <w:r w:rsidRPr="00FB20BD">
        <w:rPr>
          <w:snapToGrid w:val="0"/>
        </w:rPr>
        <w:t>Message contents</w:t>
      </w:r>
    </w:p>
    <w:p w14:paraId="33A610B1" w14:textId="77777777" w:rsidR="004574AC" w:rsidRPr="00FB20BD" w:rsidRDefault="004574AC" w:rsidP="00B84CF7">
      <w:pPr>
        <w:rPr>
          <w:rFonts w:eastAsia="MS Mincho"/>
        </w:rPr>
      </w:pPr>
      <w:r w:rsidRPr="00FB20BD">
        <w:t>Message contents are according to TS 38.508-1 [5] subclause 4.6.</w:t>
      </w:r>
    </w:p>
    <w:p w14:paraId="04DB2B33" w14:textId="77777777" w:rsidR="004574AC" w:rsidRPr="00FB20BD" w:rsidRDefault="004574AC" w:rsidP="004574AC">
      <w:pPr>
        <w:pStyle w:val="H6"/>
      </w:pPr>
      <w:r w:rsidRPr="00FB20BD">
        <w:t>6.4F.1.5</w:t>
      </w:r>
      <w:r w:rsidRPr="00FB20BD">
        <w:tab/>
        <w:t>Test requirement</w:t>
      </w:r>
    </w:p>
    <w:p w14:paraId="6714EF49" w14:textId="77777777" w:rsidR="004574AC" w:rsidRPr="00FB20BD" w:rsidRDefault="004574AC" w:rsidP="00B84CF7">
      <w:r w:rsidRPr="00FB20BD">
        <w:t>The 10 frequency error Δf results must fulfil the test requirement:</w:t>
      </w:r>
    </w:p>
    <w:p w14:paraId="292CA05B" w14:textId="77777777" w:rsidR="004574AC" w:rsidRPr="00FB20BD" w:rsidRDefault="004574AC" w:rsidP="00B84CF7">
      <w:pPr>
        <w:pStyle w:val="EQ"/>
        <w:rPr>
          <w:noProof w:val="0"/>
        </w:rPr>
      </w:pPr>
      <w:r w:rsidRPr="00FB20BD">
        <w:rPr>
          <w:noProof w:val="0"/>
        </w:rPr>
        <w:t>|Δf| ≤</w:t>
      </w:r>
      <w:r w:rsidRPr="00FB20BD">
        <w:rPr>
          <w:noProof w:val="0"/>
          <w:sz w:val="24"/>
        </w:rPr>
        <w:t xml:space="preserve"> (</w:t>
      </w:r>
      <w:r w:rsidRPr="00FB20BD">
        <w:rPr>
          <w:noProof w:val="0"/>
        </w:rPr>
        <w:t>0.1 PPM + 15 Hz)</w:t>
      </w:r>
    </w:p>
    <w:p w14:paraId="793C61EF" w14:textId="77777777" w:rsidR="00A22F1C" w:rsidRPr="00FB20BD" w:rsidRDefault="00A22F1C" w:rsidP="00A22F1C">
      <w:pPr>
        <w:pStyle w:val="Heading3"/>
      </w:pPr>
      <w:r w:rsidRPr="00FB20BD">
        <w:t>6.4F.2</w:t>
      </w:r>
      <w:r w:rsidRPr="00FB20BD">
        <w:tab/>
        <w:t>Transmit modulation quality</w:t>
      </w:r>
    </w:p>
    <w:p w14:paraId="1C861539" w14:textId="77777777" w:rsidR="00A22F1C" w:rsidRPr="00FB20BD" w:rsidRDefault="00A22F1C" w:rsidP="00A22F1C">
      <w:pPr>
        <w:pStyle w:val="Heading4"/>
      </w:pPr>
      <w:r w:rsidRPr="00FB20BD">
        <w:t>6.4F.2.0</w:t>
      </w:r>
      <w:r w:rsidRPr="00FB20BD">
        <w:tab/>
        <w:t>General</w:t>
      </w:r>
    </w:p>
    <w:p w14:paraId="5EE8E7DF" w14:textId="77777777" w:rsidR="00A22F1C" w:rsidRPr="00FB20BD" w:rsidRDefault="00A22F1C" w:rsidP="00B84CF7">
      <w:pPr>
        <w:rPr>
          <w:rFonts w:cs="v5.0.0"/>
          <w:lang w:eastAsia="zh-CN"/>
        </w:rPr>
      </w:pPr>
      <w:r w:rsidRPr="00FB20BD">
        <w:t xml:space="preserve">Transmit modulation quality defines the modulation quality for expected in-channel RF transmissions from the UE. </w:t>
      </w:r>
      <w:r w:rsidRPr="00FB20BD">
        <w:rPr>
          <w:rFonts w:cs="v5.0.0"/>
        </w:rPr>
        <w:t>The transmit modulation quality is specified in terms of</w:t>
      </w:r>
      <w:r w:rsidRPr="00FB20BD">
        <w:rPr>
          <w:rFonts w:cs="v5.0.0"/>
          <w:lang w:eastAsia="zh-CN"/>
        </w:rPr>
        <w:t>:</w:t>
      </w:r>
    </w:p>
    <w:p w14:paraId="281450BF" w14:textId="77777777" w:rsidR="00A22F1C" w:rsidRPr="00FB20BD" w:rsidRDefault="00A22F1C" w:rsidP="00B84CF7">
      <w:pPr>
        <w:pStyle w:val="B10"/>
      </w:pPr>
      <w:r w:rsidRPr="00FB20BD">
        <w:t>-</w:t>
      </w:r>
      <w:r w:rsidRPr="00FB20BD">
        <w:tab/>
        <w:t>Error Vector Magnitude (EVM) for the allocated resource blocks (RBs),</w:t>
      </w:r>
    </w:p>
    <w:p w14:paraId="2E6A7718" w14:textId="77777777" w:rsidR="00A22F1C" w:rsidRPr="00FB20BD" w:rsidRDefault="00A22F1C" w:rsidP="00B84CF7">
      <w:pPr>
        <w:pStyle w:val="B10"/>
      </w:pPr>
      <w:r w:rsidRPr="00FB20BD">
        <w:t>-</w:t>
      </w:r>
      <w:r w:rsidRPr="00FB20BD">
        <w:tab/>
        <w:t>EVM equalizer spectrum flatness derived from the equalizer coefficients generated by the EVM measurement process</w:t>
      </w:r>
    </w:p>
    <w:p w14:paraId="4567A70A" w14:textId="76C70739" w:rsidR="00A22F1C" w:rsidRPr="00FB20BD" w:rsidRDefault="00A22F1C" w:rsidP="00B84CF7">
      <w:pPr>
        <w:pStyle w:val="B10"/>
      </w:pPr>
      <w:r w:rsidRPr="00FB20BD">
        <w:t>-</w:t>
      </w:r>
      <w:r w:rsidRPr="00FB20BD">
        <w:tab/>
        <w:t>Carrier leakage</w:t>
      </w:r>
    </w:p>
    <w:p w14:paraId="348003E0" w14:textId="77777777" w:rsidR="00A22F1C" w:rsidRPr="00FB20BD" w:rsidRDefault="00A22F1C" w:rsidP="00B84CF7">
      <w:pPr>
        <w:pStyle w:val="B10"/>
      </w:pPr>
      <w:r w:rsidRPr="00FB20BD">
        <w:t>-</w:t>
      </w:r>
      <w:r w:rsidRPr="00FB20BD">
        <w:tab/>
        <w:t>In-band emissions for the non-allocated RB</w:t>
      </w:r>
    </w:p>
    <w:p w14:paraId="2E2168AA" w14:textId="77777777" w:rsidR="00A22F1C" w:rsidRPr="00FB20BD" w:rsidRDefault="00A22F1C" w:rsidP="00B84CF7">
      <w:r w:rsidRPr="00FB20BD">
        <w:t>All the parameters defined in subclause 6.4F.2 are defined using the measurement methodology specified in Annex E.</w:t>
      </w:r>
    </w:p>
    <w:p w14:paraId="52B915C0" w14:textId="77777777" w:rsidR="00A22F1C" w:rsidRPr="00FB20BD" w:rsidRDefault="00A22F1C" w:rsidP="00B84CF7">
      <w:r w:rsidRPr="00FB20BD">
        <w:t xml:space="preserve">In case the parameter 3300 or 3301 is reported from UE via </w:t>
      </w:r>
      <w:r w:rsidRPr="00FB20BD">
        <w:rPr>
          <w:i/>
        </w:rPr>
        <w:t>txDirectCurrentLocation</w:t>
      </w:r>
      <w:r w:rsidRPr="00FB20BD">
        <w:t xml:space="preserve"> IE (as defined in TS 38.331 [6]), carrier leakage measurement requirement in subclause 6.4F.2.2 and 6.4F.2.3 shall be waived, and the RF correction with regard to the carrier leakage and IQ image shall be omitted during the calculation of transmit modulation quality.</w:t>
      </w:r>
    </w:p>
    <w:p w14:paraId="21845858" w14:textId="77777777" w:rsidR="00A22F1C" w:rsidRPr="00FB20BD" w:rsidRDefault="00A22F1C" w:rsidP="00A22F1C">
      <w:pPr>
        <w:pStyle w:val="Heading4"/>
      </w:pPr>
      <w:r w:rsidRPr="00FB20BD">
        <w:t>6.4F.2.1</w:t>
      </w:r>
      <w:r w:rsidRPr="00FB20BD">
        <w:tab/>
        <w:t>Error Vector Magnitude</w:t>
      </w:r>
    </w:p>
    <w:p w14:paraId="6D3DE987" w14:textId="77777777" w:rsidR="00A22F1C" w:rsidRPr="00FB20BD" w:rsidRDefault="00A22F1C" w:rsidP="00B84CF7">
      <w:pPr>
        <w:pStyle w:val="EditorsNote"/>
        <w:rPr>
          <w:lang w:eastAsia="zh-CN"/>
        </w:rPr>
      </w:pPr>
      <w:r w:rsidRPr="00FB20BD">
        <w:rPr>
          <w:lang w:eastAsia="zh-CN"/>
        </w:rPr>
        <w:t>Editor’s Note: This test is incomplete. The following aspects are not yet determined:</w:t>
      </w:r>
    </w:p>
    <w:p w14:paraId="7B34DDC5" w14:textId="77777777" w:rsidR="00A22F1C" w:rsidRPr="00FB20BD" w:rsidRDefault="00A22F1C" w:rsidP="00B84CF7">
      <w:pPr>
        <w:pStyle w:val="EditorsNote"/>
        <w:rPr>
          <w:rFonts w:eastAsia="PMingLiU"/>
          <w:lang w:eastAsia="zh-TW"/>
        </w:rPr>
      </w:pPr>
      <w:r w:rsidRPr="00FB20BD">
        <w:t>- Test configuration table is FFS</w:t>
      </w:r>
    </w:p>
    <w:p w14:paraId="362CC6FA" w14:textId="77777777" w:rsidR="00A22F1C" w:rsidRPr="00FB20BD" w:rsidRDefault="00A22F1C" w:rsidP="00B84CF7">
      <w:pPr>
        <w:pStyle w:val="EditorsNote"/>
      </w:pPr>
      <w:r w:rsidRPr="00FB20BD">
        <w:t>- Test state and generic procedure are TBD in 38.508-1</w:t>
      </w:r>
    </w:p>
    <w:p w14:paraId="6EDA3AC3" w14:textId="77777777" w:rsidR="00A22F1C" w:rsidRPr="00FB20BD" w:rsidRDefault="00A22F1C" w:rsidP="00B84CF7">
      <w:pPr>
        <w:pStyle w:val="EditorsNote"/>
        <w:rPr>
          <w:lang w:eastAsia="ko-KR"/>
        </w:rPr>
      </w:pPr>
      <w:r w:rsidRPr="00FB20BD">
        <w:rPr>
          <w:lang w:eastAsia="ko-KR"/>
        </w:rPr>
        <w:t>- MU and TT for &gt; 6GHz (band n96)</w:t>
      </w:r>
    </w:p>
    <w:p w14:paraId="450D31CB" w14:textId="77777777" w:rsidR="00A22F1C" w:rsidRPr="00FB20BD" w:rsidRDefault="00A22F1C" w:rsidP="00B84CF7">
      <w:pPr>
        <w:pStyle w:val="EditorsNote"/>
      </w:pPr>
      <w:r w:rsidRPr="00FB20BD">
        <w:t>- Message exception for NR-U</w:t>
      </w:r>
    </w:p>
    <w:p w14:paraId="263C0267" w14:textId="77777777" w:rsidR="00A22F1C" w:rsidRPr="00FB20BD" w:rsidRDefault="00A22F1C" w:rsidP="00A22F1C">
      <w:pPr>
        <w:pStyle w:val="H6"/>
      </w:pPr>
      <w:r w:rsidRPr="00FB20BD">
        <w:t>6.4F.2.1.1</w:t>
      </w:r>
      <w:r w:rsidRPr="00FB20BD">
        <w:tab/>
        <w:t>Test Purpose</w:t>
      </w:r>
    </w:p>
    <w:p w14:paraId="6734F219" w14:textId="77777777" w:rsidR="00A22F1C" w:rsidRPr="00FB20BD" w:rsidRDefault="00A22F1C" w:rsidP="00B84CF7">
      <w:r w:rsidRPr="00FB20BD">
        <w:t xml:space="preserve">The Error Vector Magnitude is a measure of the difference between the reference waveform and the measured waveform. This difference is called the error vector. Before calculating the EVM the measured waveform is corrected by the sample timing offset and RF frequency offset. Then the carrier leakage shall be removed from the measured waveform </w:t>
      </w:r>
      <w:r w:rsidRPr="00FB20BD">
        <w:rPr>
          <w:lang w:eastAsia="zh-CN"/>
        </w:rPr>
        <w:t>before calculating the EVM</w:t>
      </w:r>
      <w:r w:rsidRPr="00FB20BD">
        <w:t>.</w:t>
      </w:r>
    </w:p>
    <w:p w14:paraId="75388A43" w14:textId="77777777" w:rsidR="00A22F1C" w:rsidRPr="00FB20BD" w:rsidRDefault="00A22F1C" w:rsidP="00B84CF7">
      <w:r w:rsidRPr="00FB20BD">
        <w:t>The measured waveform is further equalised using the channel estimates subjected to the EVM equaliser spectrum flatness requirement specified in sub-clause 6.4F.2.4.3.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151D1CBC" w14:textId="77777777" w:rsidR="00A22F1C" w:rsidRPr="00FB20BD" w:rsidRDefault="00A22F1C" w:rsidP="00A22F1C">
      <w:pPr>
        <w:pStyle w:val="H6"/>
      </w:pPr>
      <w:r w:rsidRPr="00FB20BD">
        <w:t>6.4F.2.1.2</w:t>
      </w:r>
      <w:r w:rsidRPr="00FB20BD">
        <w:tab/>
        <w:t>Test applicability</w:t>
      </w:r>
    </w:p>
    <w:p w14:paraId="18E41D75" w14:textId="77777777" w:rsidR="00A22F1C" w:rsidRPr="00FB20BD" w:rsidRDefault="00A22F1C" w:rsidP="00B84CF7">
      <w:pPr>
        <w:rPr>
          <w:rFonts w:eastAsia="MS Mincho"/>
        </w:rPr>
      </w:pPr>
      <w:r w:rsidRPr="00FB20BD">
        <w:t>This test case applies to all types of NR UE release 16 and forward that support NR standalone shared spectrum channel access.</w:t>
      </w:r>
    </w:p>
    <w:p w14:paraId="024ADE16" w14:textId="77777777" w:rsidR="00A22F1C" w:rsidRPr="00FB20BD" w:rsidRDefault="00A22F1C" w:rsidP="00A22F1C">
      <w:pPr>
        <w:pStyle w:val="H6"/>
      </w:pPr>
      <w:r w:rsidRPr="00FB20BD">
        <w:t>6.4F.2.1.3</w:t>
      </w:r>
      <w:r w:rsidRPr="00FB20BD">
        <w:tab/>
        <w:t>Minimum conformance requirements</w:t>
      </w:r>
    </w:p>
    <w:p w14:paraId="0D369789" w14:textId="77777777" w:rsidR="00A22F1C" w:rsidRPr="00FB20BD" w:rsidRDefault="00A22F1C" w:rsidP="00B84CF7">
      <w:pPr>
        <w:rPr>
          <w:lang w:eastAsia="zh-CN"/>
        </w:rPr>
      </w:pPr>
      <w:r w:rsidRPr="00FB20BD">
        <w:rPr>
          <w:lang w:eastAsia="zh-CN"/>
        </w:rPr>
        <w:t>The requirements for EVM requirements in clause 6.4.2.1 apply.</w:t>
      </w:r>
    </w:p>
    <w:p w14:paraId="02601654" w14:textId="77777777" w:rsidR="00A22F1C" w:rsidRPr="00FB20BD" w:rsidRDefault="00A22F1C" w:rsidP="00B84CF7">
      <w:r w:rsidRPr="00FB20BD">
        <w:t>The normative reference for this requirement is TS 38.101 [2] clause 6.4F.2.1.</w:t>
      </w:r>
    </w:p>
    <w:p w14:paraId="3B45376C" w14:textId="77777777" w:rsidR="00A22F1C" w:rsidRPr="00FB20BD" w:rsidRDefault="00A22F1C" w:rsidP="00A22F1C">
      <w:pPr>
        <w:pStyle w:val="H6"/>
      </w:pPr>
      <w:r w:rsidRPr="00FB20BD">
        <w:t>6.4F.2.1.4</w:t>
      </w:r>
      <w:r w:rsidRPr="00FB20BD">
        <w:tab/>
        <w:t>Test description</w:t>
      </w:r>
    </w:p>
    <w:p w14:paraId="696C0D8B" w14:textId="77777777" w:rsidR="00A22F1C" w:rsidRPr="00FB20BD" w:rsidRDefault="00A22F1C" w:rsidP="00A22F1C">
      <w:pPr>
        <w:pStyle w:val="H6"/>
      </w:pPr>
      <w:r w:rsidRPr="00FB20BD">
        <w:t>6.4F.2.1.4.1</w:t>
      </w:r>
      <w:r w:rsidRPr="00FB20BD">
        <w:tab/>
        <w:t>Initial conditions</w:t>
      </w:r>
    </w:p>
    <w:p w14:paraId="7150793E" w14:textId="77777777" w:rsidR="00A22F1C" w:rsidRPr="00FB20BD" w:rsidRDefault="00A22F1C" w:rsidP="00B84CF7">
      <w:pPr>
        <w:rPr>
          <w:rFonts w:eastAsia="MS Mincho"/>
        </w:rPr>
      </w:pPr>
      <w:r w:rsidRPr="00FB20BD">
        <w:t>Initial conditions are a set of test configurations the UE needs to be tested in and the steps for the SS to take with the UE to reach the correct measurement state.</w:t>
      </w:r>
    </w:p>
    <w:p w14:paraId="37482102" w14:textId="77777777" w:rsidR="00A22F1C" w:rsidRPr="00FB20BD" w:rsidRDefault="00A22F1C"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F.2.1.4.1-1. The details of the uplink and downlink reference measurement channels (RMCs) are specified in Annexes A.2 and A.3. Configurations of PDSCH and PDCCH before measurement are specified in Annex C.2.</w:t>
      </w:r>
    </w:p>
    <w:p w14:paraId="65270957" w14:textId="67E21AFD" w:rsidR="00A22F1C" w:rsidRPr="00FB20BD" w:rsidRDefault="00A22F1C" w:rsidP="00B84CF7">
      <w:pPr>
        <w:pStyle w:val="TH"/>
        <w:rPr>
          <w:lang w:eastAsia="zh-CN"/>
        </w:rPr>
      </w:pPr>
      <w:r w:rsidRPr="00FB20BD">
        <w:t>Table 6.4F.2.1.4.1-1: Test Configuration</w:t>
      </w:r>
    </w:p>
    <w:p w14:paraId="688845F1" w14:textId="4CE8CF66" w:rsidR="00A22F1C" w:rsidRPr="00FB20BD" w:rsidRDefault="00A22F1C" w:rsidP="00B84CF7">
      <w:pPr>
        <w:rPr>
          <w:lang w:eastAsia="ko-KR"/>
        </w:rPr>
      </w:pPr>
      <w:r w:rsidRPr="00FB20BD">
        <w:rPr>
          <w:lang w:eastAsia="ko-KR"/>
        </w:rPr>
        <w:t>FFS</w:t>
      </w:r>
    </w:p>
    <w:p w14:paraId="40BBC0FD" w14:textId="77777777" w:rsidR="00A22F1C" w:rsidRPr="00FB20BD" w:rsidRDefault="00A22F1C" w:rsidP="00B84CF7">
      <w:pPr>
        <w:pStyle w:val="B10"/>
      </w:pPr>
      <w:r w:rsidRPr="00FB20BD">
        <w:t>1.</w:t>
      </w:r>
      <w:r w:rsidRPr="00FB20BD">
        <w:rPr>
          <w:lang w:eastAsia="zh-CN"/>
        </w:rPr>
        <w:tab/>
      </w:r>
      <w:r w:rsidRPr="00FB20BD">
        <w:t>Connect the SS to the UE antenna connectors as shown in TS 38.508-1 [5] Annex A, in Figure A.3.1.1.1 for TE diagram and section A.3.2 for UE diagram.</w:t>
      </w:r>
    </w:p>
    <w:p w14:paraId="7DE78E76" w14:textId="77777777" w:rsidR="00A22F1C" w:rsidRPr="00FB20BD" w:rsidRDefault="00A22F1C"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 xml:space="preserve">according to TS 38.508-1 [5] subclause </w:t>
      </w:r>
      <w:r w:rsidRPr="00FB20BD">
        <w:rPr>
          <w:lang w:eastAsia="zh-CN"/>
        </w:rPr>
        <w:t>4.4.3.</w:t>
      </w:r>
    </w:p>
    <w:p w14:paraId="37513BEE" w14:textId="77777777" w:rsidR="00A22F1C" w:rsidRPr="00FB20BD" w:rsidRDefault="00A22F1C" w:rsidP="00B84CF7">
      <w:pPr>
        <w:pStyle w:val="B10"/>
      </w:pPr>
      <w:r w:rsidRPr="00FB20BD">
        <w:rPr>
          <w:lang w:eastAsia="zh-CN"/>
        </w:rPr>
        <w:t>3.</w:t>
      </w:r>
      <w:r w:rsidRPr="00FB20BD">
        <w:rPr>
          <w:lang w:eastAsia="zh-CN"/>
        </w:rPr>
        <w:tab/>
        <w:t xml:space="preserve">Downlink signals are initially set up according to </w:t>
      </w:r>
      <w:r w:rsidRPr="00FB20BD">
        <w:t>Annex C.0, C.1, C.2, and uplink signals according to Annex G.0, G.1, G.2, G.3.0.</w:t>
      </w:r>
    </w:p>
    <w:p w14:paraId="4274E510" w14:textId="77777777" w:rsidR="00A22F1C" w:rsidRPr="00FB20BD" w:rsidRDefault="00A22F1C" w:rsidP="00B84CF7">
      <w:pPr>
        <w:pStyle w:val="B10"/>
      </w:pPr>
      <w:r w:rsidRPr="00FB20BD">
        <w:t>4.</w:t>
      </w:r>
      <w:r w:rsidRPr="00FB20BD">
        <w:tab/>
        <w:t>The UL Reference Measurement channels are set according to Table 6.4F.2.1.4.1-1.</w:t>
      </w:r>
    </w:p>
    <w:p w14:paraId="19847B38" w14:textId="77777777" w:rsidR="00A22F1C" w:rsidRPr="00FB20BD" w:rsidRDefault="00A22F1C" w:rsidP="00B84CF7">
      <w:pPr>
        <w:pStyle w:val="B10"/>
      </w:pPr>
      <w:r w:rsidRPr="00FB20BD">
        <w:t>5.</w:t>
      </w:r>
      <w:r w:rsidRPr="00FB20BD">
        <w:tab/>
        <w:t>Propagation conditions are set according to Annex B.0.</w:t>
      </w:r>
    </w:p>
    <w:p w14:paraId="0A77D61C" w14:textId="77777777" w:rsidR="00A22F1C" w:rsidRPr="00FB20BD" w:rsidRDefault="00A22F1C"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F.2.1.4.3</w:t>
      </w:r>
    </w:p>
    <w:p w14:paraId="325D9D94" w14:textId="77777777" w:rsidR="00A22F1C" w:rsidRPr="00FB20BD" w:rsidRDefault="00A22F1C" w:rsidP="00A22F1C">
      <w:pPr>
        <w:pStyle w:val="H6"/>
      </w:pPr>
      <w:r w:rsidRPr="00FB20BD">
        <w:t>6.4F.2.1.4.2</w:t>
      </w:r>
      <w:r w:rsidRPr="00FB20BD">
        <w:tab/>
        <w:t>Test procedure</w:t>
      </w:r>
    </w:p>
    <w:p w14:paraId="4C731374" w14:textId="77777777" w:rsidR="00A22F1C" w:rsidRPr="00FB20BD" w:rsidRDefault="00A22F1C" w:rsidP="00B84CF7">
      <w:pPr>
        <w:rPr>
          <w:lang w:eastAsia="zh-CN"/>
        </w:rPr>
      </w:pPr>
      <w:r w:rsidRPr="00FB20BD">
        <w:rPr>
          <w:lang w:eastAsia="zh-CN"/>
        </w:rPr>
        <w:t>Test procedure for PUSCH:</w:t>
      </w:r>
    </w:p>
    <w:p w14:paraId="75BE1710" w14:textId="77777777" w:rsidR="00A22F1C" w:rsidRPr="00FB20BD" w:rsidRDefault="00A22F1C" w:rsidP="00B84CF7">
      <w:pPr>
        <w:pStyle w:val="B10"/>
      </w:pPr>
      <w:r w:rsidRPr="00FB20BD">
        <w:rPr>
          <w:lang w:eastAsia="zh-CN"/>
        </w:rPr>
        <w:t>1.1.</w:t>
      </w:r>
      <w:r w:rsidRPr="00FB20BD">
        <w:rPr>
          <w:lang w:eastAsia="zh-CN"/>
        </w:rPr>
        <w:tab/>
        <w:t>SS sends uplink scheduling information for each UL HARQ process via PDCCH DCI format 0_1 for C_RNTI to schedule the UL RMC according to Table 6.4F.2.1.4.1-1. Since the UE has no payload data to send, the UE transmits uplink MAC padding bits on the UL RMC.</w:t>
      </w:r>
    </w:p>
    <w:p w14:paraId="1887BD6C" w14:textId="77777777" w:rsidR="00A22F1C" w:rsidRPr="00FB20BD" w:rsidRDefault="00A22F1C" w:rsidP="00B84CF7">
      <w:pPr>
        <w:pStyle w:val="B10"/>
      </w:pPr>
      <w:r w:rsidRPr="00FB20BD">
        <w:t>1.2.</w:t>
      </w:r>
      <w:r w:rsidRPr="00FB20BD">
        <w:tab/>
        <w:t>Send continuously uplink power control "up" commands in the uplink scheduling information to the UE until the UE transmits at P</w:t>
      </w:r>
      <w:r w:rsidRPr="00FB20BD">
        <w:rPr>
          <w:vertAlign w:val="subscript"/>
        </w:rPr>
        <w:t>UMAX level,</w:t>
      </w:r>
      <w:r w:rsidRPr="00FB20BD">
        <w:t xml:space="preserve"> allow at least 200ms starting from the first TPC command in this step for the UE to reach P</w:t>
      </w:r>
      <w:r w:rsidRPr="00FB20BD">
        <w:rPr>
          <w:vertAlign w:val="subscript"/>
        </w:rPr>
        <w:t xml:space="preserve">UMAX </w:t>
      </w:r>
      <w:r w:rsidRPr="00FB20BD">
        <w:t>level.</w:t>
      </w:r>
    </w:p>
    <w:p w14:paraId="2A7A8E69" w14:textId="77777777" w:rsidR="00A22F1C" w:rsidRPr="00FB20BD" w:rsidRDefault="00A22F1C" w:rsidP="00B84CF7">
      <w:pPr>
        <w:pStyle w:val="B10"/>
        <w:rPr>
          <w:rFonts w:eastAsia="MS Mincho"/>
        </w:rPr>
      </w:pPr>
      <w:r w:rsidRPr="00FB20BD">
        <w:t>1.3.</w:t>
      </w:r>
      <w:r w:rsidRPr="00FB20BD">
        <w:tab/>
        <w:t xml:space="preserve">Measure the EVM and </w:t>
      </w:r>
      <w:r w:rsidRPr="00FB20BD">
        <w:rPr>
          <w:position w:val="-6"/>
        </w:rPr>
        <w:object w:dxaOrig="1020" w:dyaOrig="340" w14:anchorId="0586F597">
          <v:shape id="_x0000_i1138" type="#_x0000_t75" style="width:48pt;height:18pt" o:ole="">
            <v:imagedata r:id="rId35" o:title=""/>
          </v:shape>
          <o:OLEObject Type="Embed" ProgID="Equation.3" ShapeID="_x0000_i1138" DrawAspect="Content" ObjectID="_1781610029" r:id="rId166"/>
        </w:object>
      </w:r>
      <w:r w:rsidRPr="00FB20BD">
        <w:t xml:space="preserve"> using Global In-Channel Tx-Test (Annex E). For TDD, only slots consisting of only UL symbols are under test.</w:t>
      </w:r>
    </w:p>
    <w:p w14:paraId="3AB61222" w14:textId="77777777" w:rsidR="00A22F1C" w:rsidRPr="00FB20BD" w:rsidRDefault="00A22F1C" w:rsidP="00B84CF7">
      <w:pPr>
        <w:pStyle w:val="B10"/>
        <w:rPr>
          <w:lang w:eastAsia="zh-CN"/>
        </w:rPr>
      </w:pPr>
      <w:r w:rsidRPr="00FB20BD">
        <w:t>1.4.</w:t>
      </w:r>
      <w:r w:rsidRPr="00FB20BD">
        <w:tab/>
        <w:t xml:space="preserve">For modulations except 256QAM, </w:t>
      </w:r>
      <w:r w:rsidRPr="00FB20BD">
        <w:rPr>
          <w:lang w:eastAsia="zh-CN"/>
        </w:rPr>
        <w:t>s</w:t>
      </w:r>
      <w:r w:rsidRPr="00FB20BD">
        <w:t>end uplink power control commands to the UE using 1dB power step size to ensure that the UE output power measured by the test system is within the Uplink power control window, defined as +MU to +(MU + Uplink power control window size) dB of the target power level Pmin, where:</w:t>
      </w:r>
    </w:p>
    <w:p w14:paraId="75E280D5" w14:textId="77777777" w:rsidR="00A22F1C" w:rsidRPr="00FB20BD" w:rsidRDefault="00A22F1C" w:rsidP="00B84CF7">
      <w:pPr>
        <w:pStyle w:val="B20"/>
        <w:rPr>
          <w:lang w:eastAsia="zh-CN"/>
        </w:rPr>
      </w:pPr>
      <w:r w:rsidRPr="00FB20BD">
        <w:rPr>
          <w:lang w:eastAsia="zh-CN"/>
        </w:rPr>
        <w:t>-</w:t>
      </w:r>
      <w:r w:rsidRPr="00FB20BD">
        <w:tab/>
        <w:t>Pmin</w:t>
      </w:r>
      <w:r w:rsidRPr="00FB20BD">
        <w:rPr>
          <w:rFonts w:cs="Arial"/>
        </w:rPr>
        <w:t xml:space="preserve"> </w:t>
      </w:r>
      <w:r w:rsidRPr="00FB20BD">
        <w:rPr>
          <w:rFonts w:cs="Arial"/>
          <w:lang w:eastAsia="zh-CN"/>
        </w:rPr>
        <w:t xml:space="preserve">is </w:t>
      </w:r>
      <w:r w:rsidRPr="00FB20BD">
        <w:rPr>
          <w:rFonts w:cs="Arial"/>
        </w:rPr>
        <w:t xml:space="preserve">the minimum output power </w:t>
      </w:r>
      <w:r w:rsidRPr="00FB20BD">
        <w:t>according to Table 6.3.1.3-1</w:t>
      </w:r>
      <w:r w:rsidRPr="00FB20BD">
        <w:rPr>
          <w:lang w:eastAsia="zh-CN"/>
        </w:rPr>
        <w:t>.</w:t>
      </w:r>
    </w:p>
    <w:p w14:paraId="0D756D75" w14:textId="77777777" w:rsidR="00A22F1C" w:rsidRPr="00FB20BD" w:rsidRDefault="00A22F1C"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6CF4E191" w14:textId="77777777" w:rsidR="00A22F1C" w:rsidRPr="00FB20BD" w:rsidRDefault="00A22F1C" w:rsidP="00B84CF7">
      <w:pPr>
        <w:pStyle w:val="B20"/>
        <w:rPr>
          <w:lang w:eastAsia="zh-CN"/>
        </w:rPr>
      </w:pPr>
      <w:r w:rsidRPr="00FB20BD">
        <w:rPr>
          <w:lang w:eastAsia="zh-CN"/>
        </w:rPr>
        <w:t>-</w:t>
      </w:r>
      <w:r w:rsidRPr="00FB20BD">
        <w:rPr>
          <w:lang w:eastAsia="zh-CN"/>
        </w:rPr>
        <w:tab/>
        <w:t xml:space="preserve">Uplink power control window size = 1dB (UE power step size) + 0.7dB (UE power step tolerance) </w:t>
      </w:r>
      <w:r w:rsidRPr="00FB20BD">
        <w:t>+ (Test system relative power measurement uncertainty)</w:t>
      </w:r>
      <w:r w:rsidRPr="00FB20BD">
        <w:rPr>
          <w:lang w:eastAsia="zh-CN"/>
        </w:rPr>
        <w:t xml:space="preserve">, where, the UE power step tolerance is specified in TS 38.101-1 [2], Table 6.3.4.3-1 and is 0.7dB for 1dB power step size, </w:t>
      </w:r>
      <w:r w:rsidRPr="00FB20BD">
        <w:t>and the Test system relative power measurement uncertainty is specified in Table F.1.2-1</w:t>
      </w:r>
      <w:r w:rsidRPr="00FB20BD">
        <w:rPr>
          <w:lang w:eastAsia="zh-CN"/>
        </w:rPr>
        <w:t>.</w:t>
      </w:r>
    </w:p>
    <w:p w14:paraId="097E5D22" w14:textId="77777777" w:rsidR="00A22F1C" w:rsidRPr="00FB20BD" w:rsidRDefault="00A22F1C" w:rsidP="00B84CF7">
      <w:pPr>
        <w:pStyle w:val="B20"/>
      </w:pPr>
      <w:r w:rsidRPr="00FB20BD">
        <w:t xml:space="preserve">For 256 QAM, </w:t>
      </w:r>
      <w:r w:rsidRPr="00FB20BD">
        <w:rPr>
          <w:lang w:eastAsia="zh-CN"/>
        </w:rPr>
        <w:t>s</w:t>
      </w:r>
      <w:r w:rsidRPr="00FB20BD">
        <w:t>end uplink power control commands to the UE using 1dB power step size to ensure that the UE output power measured by the test system is within the Uplink power control window, defined as +MU to +(MU + Uplink power control window size) dB of the target power level Pmin + 10 dB</w:t>
      </w:r>
      <w:r w:rsidRPr="00FB20BD">
        <w:rPr>
          <w:lang w:eastAsia="zh-CN"/>
        </w:rPr>
        <w:t xml:space="preserve">, </w:t>
      </w:r>
      <w:r w:rsidRPr="00FB20BD">
        <w:t xml:space="preserve">where Pmin, </w:t>
      </w:r>
      <w:r w:rsidRPr="00FB20BD">
        <w:rPr>
          <w:lang w:eastAsia="zh-CN"/>
        </w:rPr>
        <w:t>MU and Uplink power control window size</w:t>
      </w:r>
      <w:r w:rsidRPr="00FB20BD">
        <w:t xml:space="preserve"> are defined above.</w:t>
      </w:r>
    </w:p>
    <w:p w14:paraId="4FC792BB" w14:textId="77777777" w:rsidR="00A22F1C" w:rsidRPr="00FB20BD" w:rsidRDefault="00A22F1C" w:rsidP="00B84CF7">
      <w:pPr>
        <w:pStyle w:val="B10"/>
      </w:pPr>
      <w:r w:rsidRPr="00FB20BD">
        <w:t>1.5.</w:t>
      </w:r>
      <w:r w:rsidRPr="00FB20BD">
        <w:tab/>
        <w:t xml:space="preserve">Measure the EVM and </w:t>
      </w:r>
      <w:r w:rsidRPr="00FB20BD">
        <w:rPr>
          <w:position w:val="-6"/>
        </w:rPr>
        <w:object w:dxaOrig="1020" w:dyaOrig="340" w14:anchorId="258860C2">
          <v:shape id="_x0000_i1139" type="#_x0000_t75" style="width:48pt;height:18pt" o:ole="">
            <v:imagedata r:id="rId37" o:title=""/>
          </v:shape>
          <o:OLEObject Type="Embed" ProgID="Equation.3" ShapeID="_x0000_i1139" DrawAspect="Content" ObjectID="_1781610030" r:id="rId167"/>
        </w:object>
      </w:r>
      <w:r w:rsidRPr="00FB20BD">
        <w:t xml:space="preserve"> using Global In-Channel Tx-Test (Annex E). For TDD, only slots consisting of only UL symbols are under test.</w:t>
      </w:r>
    </w:p>
    <w:p w14:paraId="3654DE4F" w14:textId="77777777" w:rsidR="00A22F1C" w:rsidRPr="00FB20BD" w:rsidRDefault="00A22F1C" w:rsidP="00B84CF7">
      <w:pPr>
        <w:pStyle w:val="NO"/>
      </w:pPr>
      <w:r w:rsidRPr="00FB20BD">
        <w:t>NOTE1:</w:t>
      </w:r>
      <w:r w:rsidRPr="00FB20BD">
        <w:tab/>
        <w:t>When switching to DFT-s-OFDM waveform, as specified in the test configuration table 6.4F.2.1.4.1-1, send an NR RRCReconfiguration message according to TS 38.508-1 [5] clause 4.6.3 Table 4.6.3-118 PUSCH-Config with TRANSFORM_PRECODER_ENABLED condition.</w:t>
      </w:r>
    </w:p>
    <w:p w14:paraId="70E15663" w14:textId="77777777" w:rsidR="00A22F1C" w:rsidRPr="00FB20BD" w:rsidRDefault="00A22F1C" w:rsidP="00B84CF7">
      <w:pPr>
        <w:pStyle w:val="NO"/>
        <w:rPr>
          <w:lang w:eastAsia="zh-CN"/>
        </w:rPr>
      </w:pPr>
      <w:r w:rsidRPr="00FB20BD">
        <w:rPr>
          <w:lang w:eastAsia="zh-CN"/>
        </w:rPr>
        <w:t>NOTE2:</w:t>
      </w:r>
      <w:r w:rsidRPr="00FB20BD">
        <w:tab/>
      </w:r>
      <w:r w:rsidRPr="00FB20BD">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0FBBFE11" w14:textId="77777777" w:rsidR="00A22F1C" w:rsidRPr="00FB20BD" w:rsidRDefault="00A22F1C" w:rsidP="00A22F1C">
      <w:pPr>
        <w:pStyle w:val="H6"/>
        <w:rPr>
          <w:snapToGrid w:val="0"/>
        </w:rPr>
      </w:pPr>
      <w:r w:rsidRPr="00FB20BD">
        <w:t>6.4F.2.1.4.3</w:t>
      </w:r>
      <w:r w:rsidRPr="00FB20BD">
        <w:tab/>
      </w:r>
      <w:r w:rsidRPr="00FB20BD">
        <w:rPr>
          <w:snapToGrid w:val="0"/>
        </w:rPr>
        <w:t>Message contents</w:t>
      </w:r>
    </w:p>
    <w:p w14:paraId="3A0E8D72" w14:textId="77777777" w:rsidR="00A22F1C" w:rsidRPr="00FB20BD" w:rsidRDefault="00A22F1C" w:rsidP="00B84CF7">
      <w:r w:rsidRPr="00FB20BD">
        <w:t>Message contents are according to TS 38.508-1 [5] subclause 4.6.</w:t>
      </w:r>
    </w:p>
    <w:p w14:paraId="5B551BE3" w14:textId="77777777" w:rsidR="00A22F1C" w:rsidRPr="00FB20BD" w:rsidRDefault="00A22F1C" w:rsidP="00A22F1C">
      <w:pPr>
        <w:pStyle w:val="H6"/>
      </w:pPr>
      <w:r w:rsidRPr="00FB20BD">
        <w:t>6.4F.2.1.5</w:t>
      </w:r>
      <w:r w:rsidRPr="00FB20BD">
        <w:tab/>
        <w:t>Test requirement</w:t>
      </w:r>
    </w:p>
    <w:p w14:paraId="6B1BCC9F" w14:textId="77777777" w:rsidR="00A22F1C" w:rsidRPr="00FB20BD" w:rsidRDefault="00A22F1C" w:rsidP="00B84CF7">
      <w:r w:rsidRPr="00FB20BD">
        <w:t xml:space="preserve">The </w:t>
      </w:r>
      <w:r w:rsidRPr="00FB20BD">
        <w:rPr>
          <w:lang w:eastAsia="zh-CN"/>
        </w:rPr>
        <w:t xml:space="preserve">PUSCH </w:t>
      </w:r>
      <w:r w:rsidRPr="00FB20BD">
        <w:t>EVM, derived in Annex E.4.2, shall not exceed the values in Table 6.4F.2.1.5-1.</w:t>
      </w:r>
    </w:p>
    <w:p w14:paraId="2485E4F4" w14:textId="77777777" w:rsidR="00A22F1C" w:rsidRPr="00FB20BD" w:rsidRDefault="00A22F1C" w:rsidP="00B84CF7">
      <w:pPr>
        <w:rPr>
          <w:lang w:eastAsia="zh-CN"/>
        </w:rPr>
      </w:pPr>
      <w:r w:rsidRPr="00FB20BD">
        <w:t xml:space="preserve">The </w:t>
      </w:r>
      <w:r w:rsidRPr="00FB20BD">
        <w:rPr>
          <w:lang w:eastAsia="zh-CN"/>
        </w:rPr>
        <w:t>PUSCH</w:t>
      </w:r>
      <w:r w:rsidRPr="00FB20BD">
        <w:rPr>
          <w:position w:val="-6"/>
        </w:rPr>
        <w:object w:dxaOrig="1020" w:dyaOrig="340" w14:anchorId="7BF4CBD3">
          <v:shape id="_x0000_i1140" type="#_x0000_t75" style="width:48pt;height:18pt" o:ole="">
            <v:imagedata r:id="rId37" o:title=""/>
          </v:shape>
          <o:OLEObject Type="Embed" ProgID="Equation.3" ShapeID="_x0000_i1140" DrawAspect="Content" ObjectID="_1781610031" r:id="rId168"/>
        </w:object>
      </w:r>
      <w:r w:rsidRPr="00FB20BD">
        <w:t>,</w:t>
      </w:r>
      <w:r w:rsidRPr="00FB20BD">
        <w:rPr>
          <w:lang w:eastAsia="zh-CN"/>
        </w:rPr>
        <w:t xml:space="preserve"> </w:t>
      </w:r>
      <w:r w:rsidRPr="00FB20BD">
        <w:t>derived in Annex E.4.6.2</w:t>
      </w:r>
      <w:r w:rsidRPr="00FB20BD">
        <w:rPr>
          <w:lang w:eastAsia="zh-CN"/>
        </w:rPr>
        <w:t>,</w:t>
      </w:r>
      <w:r w:rsidRPr="00FB20BD">
        <w:t xml:space="preserve"> shall not exceed the values in Table 6.4F.2.1.5-1 </w:t>
      </w:r>
      <w:r w:rsidRPr="00FB20BD">
        <w:rPr>
          <w:lang w:eastAsia="zh-CN"/>
        </w:rPr>
        <w:t>when embedded with data symbols of the respective modulation scheme</w:t>
      </w:r>
      <w:r w:rsidRPr="00FB20BD">
        <w:t>.</w:t>
      </w:r>
    </w:p>
    <w:p w14:paraId="3FAD1B6A" w14:textId="77777777" w:rsidR="00A22F1C" w:rsidRPr="00FB20BD" w:rsidRDefault="00A22F1C" w:rsidP="00B84CF7">
      <w:pPr>
        <w:pStyle w:val="TH"/>
        <w:rPr>
          <w:lang w:eastAsia="zh-CN"/>
        </w:rPr>
      </w:pPr>
      <w:r w:rsidRPr="00FB20BD">
        <w:t>Table 6.4F.2.1.5-1: Test requirements for Error Vector Magnitude</w:t>
      </w:r>
    </w:p>
    <w:tbl>
      <w:tblPr>
        <w:tblW w:w="7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3332"/>
      </w:tblGrid>
      <w:tr w:rsidR="00A22F1C" w:rsidRPr="00FB20BD" w14:paraId="47C0F54C" w14:textId="77777777" w:rsidTr="00DB3162">
        <w:trPr>
          <w:jc w:val="center"/>
        </w:trPr>
        <w:tc>
          <w:tcPr>
            <w:tcW w:w="3256" w:type="dxa"/>
          </w:tcPr>
          <w:p w14:paraId="6F0182E1" w14:textId="77777777" w:rsidR="00A22F1C" w:rsidRPr="00FB20BD" w:rsidRDefault="00A22F1C" w:rsidP="00B84CF7">
            <w:pPr>
              <w:pStyle w:val="TAH"/>
            </w:pPr>
            <w:r w:rsidRPr="00FB20BD">
              <w:br w:type="page"/>
              <w:t>Parameter</w:t>
            </w:r>
          </w:p>
        </w:tc>
        <w:tc>
          <w:tcPr>
            <w:tcW w:w="1135" w:type="dxa"/>
          </w:tcPr>
          <w:p w14:paraId="2806D59F" w14:textId="77777777" w:rsidR="00A22F1C" w:rsidRPr="00FB20BD" w:rsidRDefault="00A22F1C" w:rsidP="00B84CF7">
            <w:pPr>
              <w:pStyle w:val="TAH"/>
            </w:pPr>
            <w:r w:rsidRPr="00FB20BD">
              <w:t>Unit</w:t>
            </w:r>
          </w:p>
        </w:tc>
        <w:tc>
          <w:tcPr>
            <w:tcW w:w="3332" w:type="dxa"/>
          </w:tcPr>
          <w:p w14:paraId="293DED2F" w14:textId="77777777" w:rsidR="00A22F1C" w:rsidRPr="00FB20BD" w:rsidRDefault="00A22F1C" w:rsidP="00B84CF7">
            <w:pPr>
              <w:pStyle w:val="TAH"/>
            </w:pPr>
            <w:r w:rsidRPr="00FB20BD">
              <w:t>Average EVM Level</w:t>
            </w:r>
          </w:p>
        </w:tc>
      </w:tr>
      <w:tr w:rsidR="00A22F1C" w:rsidRPr="00FB20BD" w14:paraId="030C014E" w14:textId="77777777" w:rsidTr="00DB3162">
        <w:trPr>
          <w:jc w:val="center"/>
        </w:trPr>
        <w:tc>
          <w:tcPr>
            <w:tcW w:w="3256" w:type="dxa"/>
          </w:tcPr>
          <w:p w14:paraId="508F3A8D" w14:textId="77777777" w:rsidR="00A22F1C" w:rsidRPr="00FB20BD" w:rsidRDefault="00A22F1C" w:rsidP="00B84CF7">
            <w:pPr>
              <w:pStyle w:val="TAL"/>
            </w:pPr>
            <w:r w:rsidRPr="00FB20BD">
              <w:t>Pi/2-BPSK</w:t>
            </w:r>
          </w:p>
        </w:tc>
        <w:tc>
          <w:tcPr>
            <w:tcW w:w="1135" w:type="dxa"/>
          </w:tcPr>
          <w:p w14:paraId="21C61A2D" w14:textId="77777777" w:rsidR="00A22F1C" w:rsidRPr="00FB20BD" w:rsidRDefault="00A22F1C" w:rsidP="00B84CF7">
            <w:pPr>
              <w:pStyle w:val="TAC"/>
            </w:pPr>
            <w:r w:rsidRPr="00FB20BD">
              <w:t>%</w:t>
            </w:r>
          </w:p>
        </w:tc>
        <w:tc>
          <w:tcPr>
            <w:tcW w:w="3332" w:type="dxa"/>
          </w:tcPr>
          <w:p w14:paraId="47E6F9DA" w14:textId="77777777" w:rsidR="00A22F1C" w:rsidRPr="00FB20BD" w:rsidRDefault="00A22F1C" w:rsidP="00B84CF7">
            <w:pPr>
              <w:pStyle w:val="TAC"/>
            </w:pPr>
            <w:r w:rsidRPr="00FB20BD">
              <w:t>30 + TT</w:t>
            </w:r>
          </w:p>
        </w:tc>
      </w:tr>
      <w:tr w:rsidR="00A22F1C" w:rsidRPr="00FB20BD" w14:paraId="12BC0202" w14:textId="77777777" w:rsidTr="00DB3162">
        <w:trPr>
          <w:jc w:val="center"/>
        </w:trPr>
        <w:tc>
          <w:tcPr>
            <w:tcW w:w="3256" w:type="dxa"/>
          </w:tcPr>
          <w:p w14:paraId="7E9AD065" w14:textId="77777777" w:rsidR="00A22F1C" w:rsidRPr="00FB20BD" w:rsidRDefault="00A22F1C" w:rsidP="00B84CF7">
            <w:pPr>
              <w:pStyle w:val="TAL"/>
            </w:pPr>
            <w:r w:rsidRPr="00FB20BD">
              <w:t>QPSK</w:t>
            </w:r>
          </w:p>
        </w:tc>
        <w:tc>
          <w:tcPr>
            <w:tcW w:w="1135" w:type="dxa"/>
          </w:tcPr>
          <w:p w14:paraId="1439A257" w14:textId="77777777" w:rsidR="00A22F1C" w:rsidRPr="00FB20BD" w:rsidRDefault="00A22F1C" w:rsidP="00B84CF7">
            <w:pPr>
              <w:pStyle w:val="TAC"/>
            </w:pPr>
            <w:r w:rsidRPr="00FB20BD">
              <w:t>%</w:t>
            </w:r>
          </w:p>
        </w:tc>
        <w:tc>
          <w:tcPr>
            <w:tcW w:w="3332" w:type="dxa"/>
          </w:tcPr>
          <w:p w14:paraId="0215A087" w14:textId="77777777" w:rsidR="00A22F1C" w:rsidRPr="00FB20BD" w:rsidRDefault="00A22F1C" w:rsidP="00B84CF7">
            <w:pPr>
              <w:pStyle w:val="TAC"/>
            </w:pPr>
            <w:r w:rsidRPr="00FB20BD">
              <w:t>17.5 + TT</w:t>
            </w:r>
          </w:p>
        </w:tc>
      </w:tr>
      <w:tr w:rsidR="00A22F1C" w:rsidRPr="00FB20BD" w14:paraId="0C582A18" w14:textId="77777777" w:rsidTr="00DB3162">
        <w:trPr>
          <w:jc w:val="center"/>
        </w:trPr>
        <w:tc>
          <w:tcPr>
            <w:tcW w:w="3256" w:type="dxa"/>
          </w:tcPr>
          <w:p w14:paraId="51A5CB96" w14:textId="77777777" w:rsidR="00A22F1C" w:rsidRPr="00FB20BD" w:rsidRDefault="00A22F1C" w:rsidP="00B84CF7">
            <w:pPr>
              <w:pStyle w:val="TAL"/>
            </w:pPr>
            <w:r w:rsidRPr="00FB20BD">
              <w:t>16</w:t>
            </w:r>
            <w:r w:rsidRPr="00FB20BD">
              <w:rPr>
                <w:rFonts w:eastAsia="Malgun Gothic"/>
              </w:rPr>
              <w:t xml:space="preserve"> </w:t>
            </w:r>
            <w:r w:rsidRPr="00FB20BD">
              <w:t>QAM</w:t>
            </w:r>
          </w:p>
        </w:tc>
        <w:tc>
          <w:tcPr>
            <w:tcW w:w="1135" w:type="dxa"/>
          </w:tcPr>
          <w:p w14:paraId="6080278F" w14:textId="77777777" w:rsidR="00A22F1C" w:rsidRPr="00FB20BD" w:rsidRDefault="00A22F1C" w:rsidP="00B84CF7">
            <w:pPr>
              <w:pStyle w:val="TAC"/>
            </w:pPr>
            <w:r w:rsidRPr="00FB20BD">
              <w:t>%</w:t>
            </w:r>
          </w:p>
        </w:tc>
        <w:tc>
          <w:tcPr>
            <w:tcW w:w="3332" w:type="dxa"/>
          </w:tcPr>
          <w:p w14:paraId="2F7A92A2" w14:textId="77777777" w:rsidR="00A22F1C" w:rsidRPr="00FB20BD" w:rsidRDefault="00A22F1C" w:rsidP="00B84CF7">
            <w:pPr>
              <w:pStyle w:val="TAC"/>
            </w:pPr>
            <w:r w:rsidRPr="00FB20BD">
              <w:t>12.5 + TT</w:t>
            </w:r>
          </w:p>
        </w:tc>
      </w:tr>
      <w:tr w:rsidR="00A22F1C" w:rsidRPr="00FB20BD" w14:paraId="3F15A540" w14:textId="77777777" w:rsidTr="00DB3162">
        <w:trPr>
          <w:jc w:val="center"/>
        </w:trPr>
        <w:tc>
          <w:tcPr>
            <w:tcW w:w="3256" w:type="dxa"/>
          </w:tcPr>
          <w:p w14:paraId="2D539B02" w14:textId="77777777" w:rsidR="00A22F1C" w:rsidRPr="00FB20BD" w:rsidRDefault="00A22F1C" w:rsidP="00B84CF7">
            <w:pPr>
              <w:pStyle w:val="TAL"/>
            </w:pPr>
            <w:r w:rsidRPr="00FB20BD">
              <w:rPr>
                <w:lang w:eastAsia="zh-CN"/>
              </w:rPr>
              <w:t>64</w:t>
            </w:r>
            <w:r w:rsidRPr="00FB20BD">
              <w:rPr>
                <w:rFonts w:eastAsia="Malgun Gothic"/>
              </w:rPr>
              <w:t xml:space="preserve"> </w:t>
            </w:r>
            <w:r w:rsidRPr="00FB20BD">
              <w:t>QAM</w:t>
            </w:r>
          </w:p>
        </w:tc>
        <w:tc>
          <w:tcPr>
            <w:tcW w:w="1135" w:type="dxa"/>
          </w:tcPr>
          <w:p w14:paraId="7B6E6FB8" w14:textId="77777777" w:rsidR="00A22F1C" w:rsidRPr="00FB20BD" w:rsidRDefault="00A22F1C" w:rsidP="00B84CF7">
            <w:pPr>
              <w:pStyle w:val="TAC"/>
            </w:pPr>
            <w:r w:rsidRPr="00FB20BD">
              <w:t>%</w:t>
            </w:r>
          </w:p>
        </w:tc>
        <w:tc>
          <w:tcPr>
            <w:tcW w:w="3332" w:type="dxa"/>
          </w:tcPr>
          <w:p w14:paraId="56C0D76F" w14:textId="77777777" w:rsidR="00A22F1C" w:rsidRPr="00FB20BD" w:rsidRDefault="00A22F1C" w:rsidP="00B84CF7">
            <w:pPr>
              <w:pStyle w:val="TAC"/>
            </w:pPr>
            <w:r w:rsidRPr="00FB20BD">
              <w:rPr>
                <w:lang w:eastAsia="zh-CN"/>
              </w:rPr>
              <w:t xml:space="preserve">8 </w:t>
            </w:r>
            <w:r w:rsidRPr="00FB20BD">
              <w:t>+ TT</w:t>
            </w:r>
          </w:p>
        </w:tc>
      </w:tr>
      <w:tr w:rsidR="00A22F1C" w:rsidRPr="00FB20BD" w14:paraId="1924C75C" w14:textId="77777777" w:rsidTr="00DB3162">
        <w:trPr>
          <w:jc w:val="center"/>
        </w:trPr>
        <w:tc>
          <w:tcPr>
            <w:tcW w:w="3256" w:type="dxa"/>
          </w:tcPr>
          <w:p w14:paraId="3C715F9E" w14:textId="77777777" w:rsidR="00A22F1C" w:rsidRPr="00FB20BD" w:rsidRDefault="00A22F1C" w:rsidP="00B84CF7">
            <w:pPr>
              <w:pStyle w:val="TAL"/>
              <w:rPr>
                <w:lang w:eastAsia="zh-CN"/>
              </w:rPr>
            </w:pPr>
            <w:r w:rsidRPr="00FB20BD">
              <w:rPr>
                <w:lang w:eastAsia="zh-CN"/>
              </w:rPr>
              <w:t>256 QAM</w:t>
            </w:r>
          </w:p>
        </w:tc>
        <w:tc>
          <w:tcPr>
            <w:tcW w:w="1135" w:type="dxa"/>
          </w:tcPr>
          <w:p w14:paraId="646E024B" w14:textId="77777777" w:rsidR="00A22F1C" w:rsidRPr="00FB20BD" w:rsidRDefault="00A22F1C" w:rsidP="00B84CF7">
            <w:pPr>
              <w:pStyle w:val="TAC"/>
            </w:pPr>
            <w:r w:rsidRPr="00FB20BD">
              <w:t>%</w:t>
            </w:r>
          </w:p>
        </w:tc>
        <w:tc>
          <w:tcPr>
            <w:tcW w:w="3332" w:type="dxa"/>
          </w:tcPr>
          <w:p w14:paraId="6B5AE58A" w14:textId="77777777" w:rsidR="00A22F1C" w:rsidRPr="00FB20BD" w:rsidRDefault="00A22F1C" w:rsidP="00B84CF7">
            <w:pPr>
              <w:pStyle w:val="TAC"/>
              <w:rPr>
                <w:lang w:eastAsia="zh-CN"/>
              </w:rPr>
            </w:pPr>
            <w:r w:rsidRPr="00FB20BD">
              <w:rPr>
                <w:lang w:eastAsia="zh-CN"/>
              </w:rPr>
              <w:t>3.5 + TT</w:t>
            </w:r>
          </w:p>
        </w:tc>
      </w:tr>
      <w:tr w:rsidR="00A22F1C" w:rsidRPr="00FB20BD" w14:paraId="43D2E841" w14:textId="77777777" w:rsidTr="00DB3162">
        <w:trPr>
          <w:jc w:val="center"/>
        </w:trPr>
        <w:tc>
          <w:tcPr>
            <w:tcW w:w="7723" w:type="dxa"/>
            <w:gridSpan w:val="3"/>
          </w:tcPr>
          <w:p w14:paraId="3300E160" w14:textId="77777777" w:rsidR="00A22F1C" w:rsidRPr="00FB20BD" w:rsidRDefault="00A22F1C" w:rsidP="00B84CF7">
            <w:pPr>
              <w:pStyle w:val="TAN"/>
              <w:rPr>
                <w:rFonts w:cs="v5.0.0"/>
                <w:lang w:eastAsia="zh-CN"/>
              </w:rPr>
            </w:pPr>
            <w:r w:rsidRPr="00FB20BD">
              <w:rPr>
                <w:rFonts w:cs="v5.0.0"/>
                <w:lang w:eastAsia="zh-CN"/>
              </w:rPr>
              <w:t>Note 1</w:t>
            </w:r>
            <w:r w:rsidRPr="00FB20BD">
              <w:t>:</w:t>
            </w:r>
            <w:r w:rsidRPr="00FB20BD">
              <w:tab/>
              <w:t>TT is defined in Table 6.4.2.1.5-2.</w:t>
            </w:r>
          </w:p>
        </w:tc>
      </w:tr>
    </w:tbl>
    <w:p w14:paraId="0D24F14A" w14:textId="77777777" w:rsidR="00A22F1C" w:rsidRPr="00FB20BD" w:rsidRDefault="00A22F1C" w:rsidP="00B84CF7"/>
    <w:p w14:paraId="5D495808" w14:textId="77777777" w:rsidR="00A22F1C" w:rsidRPr="00FB20BD" w:rsidRDefault="00A22F1C" w:rsidP="00B84CF7">
      <w:pPr>
        <w:pStyle w:val="TH"/>
        <w:rPr>
          <w:lang w:eastAsia="zh-CN"/>
        </w:rPr>
      </w:pPr>
      <w:r w:rsidRPr="00FB20BD">
        <w:t>Table 6.4F.2.1.5-2: Test Tolerance</w:t>
      </w:r>
    </w:p>
    <w:tbl>
      <w:tblPr>
        <w:tblW w:w="7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3332"/>
      </w:tblGrid>
      <w:tr w:rsidR="00A22F1C" w:rsidRPr="00FB20BD" w14:paraId="40823721" w14:textId="77777777" w:rsidTr="00DB3162">
        <w:trPr>
          <w:jc w:val="center"/>
        </w:trPr>
        <w:tc>
          <w:tcPr>
            <w:tcW w:w="3256" w:type="dxa"/>
          </w:tcPr>
          <w:p w14:paraId="61C314EE" w14:textId="77777777" w:rsidR="00A22F1C" w:rsidRPr="00FB20BD" w:rsidRDefault="00A22F1C" w:rsidP="00B84CF7">
            <w:pPr>
              <w:pStyle w:val="TAH"/>
            </w:pPr>
            <w:r w:rsidRPr="00FB20BD">
              <w:br w:type="page"/>
              <w:t>Parameter</w:t>
            </w:r>
          </w:p>
        </w:tc>
        <w:tc>
          <w:tcPr>
            <w:tcW w:w="1135" w:type="dxa"/>
          </w:tcPr>
          <w:p w14:paraId="1406C921" w14:textId="77777777" w:rsidR="00A22F1C" w:rsidRPr="00FB20BD" w:rsidRDefault="00A22F1C" w:rsidP="00B84CF7">
            <w:pPr>
              <w:pStyle w:val="TAH"/>
            </w:pPr>
            <w:r w:rsidRPr="00FB20BD">
              <w:t>Unit</w:t>
            </w:r>
          </w:p>
        </w:tc>
        <w:tc>
          <w:tcPr>
            <w:tcW w:w="3332" w:type="dxa"/>
          </w:tcPr>
          <w:p w14:paraId="635EA238" w14:textId="77777777" w:rsidR="00A22F1C" w:rsidRPr="00FB20BD" w:rsidRDefault="00A22F1C" w:rsidP="00B84CF7">
            <w:pPr>
              <w:pStyle w:val="TAH"/>
            </w:pPr>
            <w:r w:rsidRPr="00FB20BD">
              <w:t>Average EVM Level</w:t>
            </w:r>
          </w:p>
        </w:tc>
      </w:tr>
      <w:tr w:rsidR="00A22F1C" w:rsidRPr="00FB20BD" w14:paraId="59206977" w14:textId="77777777" w:rsidTr="00DB3162">
        <w:trPr>
          <w:jc w:val="center"/>
        </w:trPr>
        <w:tc>
          <w:tcPr>
            <w:tcW w:w="3256" w:type="dxa"/>
          </w:tcPr>
          <w:p w14:paraId="5E89BF55" w14:textId="77777777" w:rsidR="00A22F1C" w:rsidRPr="00FB20BD" w:rsidRDefault="00A22F1C" w:rsidP="00B84CF7">
            <w:pPr>
              <w:pStyle w:val="TAL"/>
            </w:pPr>
            <w:r w:rsidRPr="00FB20BD">
              <w:t>Pi/2-BPSK</w:t>
            </w:r>
          </w:p>
        </w:tc>
        <w:tc>
          <w:tcPr>
            <w:tcW w:w="1135" w:type="dxa"/>
          </w:tcPr>
          <w:p w14:paraId="657E119E" w14:textId="77777777" w:rsidR="00A22F1C" w:rsidRPr="00FB20BD" w:rsidRDefault="00A22F1C" w:rsidP="00B84CF7">
            <w:pPr>
              <w:pStyle w:val="TAC"/>
            </w:pPr>
            <w:r w:rsidRPr="00FB20BD">
              <w:t>%</w:t>
            </w:r>
          </w:p>
        </w:tc>
        <w:tc>
          <w:tcPr>
            <w:tcW w:w="3332" w:type="dxa"/>
          </w:tcPr>
          <w:p w14:paraId="3076D043" w14:textId="77777777" w:rsidR="00A22F1C" w:rsidRPr="00FB20BD" w:rsidRDefault="00A22F1C" w:rsidP="00B84CF7">
            <w:pPr>
              <w:pStyle w:val="TAC"/>
            </w:pPr>
            <w:r w:rsidRPr="00FB20BD">
              <w:t>0</w:t>
            </w:r>
          </w:p>
        </w:tc>
      </w:tr>
      <w:tr w:rsidR="00A22F1C" w:rsidRPr="00FB20BD" w14:paraId="2B795C7D" w14:textId="77777777" w:rsidTr="00DB3162">
        <w:trPr>
          <w:jc w:val="center"/>
        </w:trPr>
        <w:tc>
          <w:tcPr>
            <w:tcW w:w="3256" w:type="dxa"/>
          </w:tcPr>
          <w:p w14:paraId="4B7ACCE0" w14:textId="77777777" w:rsidR="00A22F1C" w:rsidRPr="00FB20BD" w:rsidRDefault="00A22F1C" w:rsidP="00B84CF7">
            <w:pPr>
              <w:pStyle w:val="TAL"/>
            </w:pPr>
            <w:r w:rsidRPr="00FB20BD">
              <w:t>QPSK</w:t>
            </w:r>
          </w:p>
        </w:tc>
        <w:tc>
          <w:tcPr>
            <w:tcW w:w="1135" w:type="dxa"/>
          </w:tcPr>
          <w:p w14:paraId="411294A0" w14:textId="77777777" w:rsidR="00A22F1C" w:rsidRPr="00FB20BD" w:rsidRDefault="00A22F1C" w:rsidP="00B84CF7">
            <w:pPr>
              <w:pStyle w:val="TAC"/>
            </w:pPr>
            <w:r w:rsidRPr="00FB20BD">
              <w:t>%</w:t>
            </w:r>
          </w:p>
        </w:tc>
        <w:tc>
          <w:tcPr>
            <w:tcW w:w="3332" w:type="dxa"/>
          </w:tcPr>
          <w:p w14:paraId="00DCA382" w14:textId="77777777" w:rsidR="00A22F1C" w:rsidRPr="00FB20BD" w:rsidRDefault="00A22F1C" w:rsidP="00B84CF7">
            <w:pPr>
              <w:pStyle w:val="TAC"/>
            </w:pPr>
            <w:r w:rsidRPr="00FB20BD">
              <w:t>0</w:t>
            </w:r>
          </w:p>
        </w:tc>
      </w:tr>
      <w:tr w:rsidR="00A22F1C" w:rsidRPr="00FB20BD" w14:paraId="56CB568C" w14:textId="77777777" w:rsidTr="00DB3162">
        <w:trPr>
          <w:jc w:val="center"/>
        </w:trPr>
        <w:tc>
          <w:tcPr>
            <w:tcW w:w="3256" w:type="dxa"/>
          </w:tcPr>
          <w:p w14:paraId="69DDEBF8" w14:textId="77777777" w:rsidR="00A22F1C" w:rsidRPr="00FB20BD" w:rsidRDefault="00A22F1C" w:rsidP="00B84CF7">
            <w:pPr>
              <w:pStyle w:val="TAL"/>
            </w:pPr>
            <w:r w:rsidRPr="00FB20BD">
              <w:t>16</w:t>
            </w:r>
            <w:r w:rsidRPr="00FB20BD">
              <w:rPr>
                <w:rFonts w:eastAsia="Malgun Gothic"/>
              </w:rPr>
              <w:t xml:space="preserve"> </w:t>
            </w:r>
            <w:r w:rsidRPr="00FB20BD">
              <w:t>QAM</w:t>
            </w:r>
          </w:p>
        </w:tc>
        <w:tc>
          <w:tcPr>
            <w:tcW w:w="1135" w:type="dxa"/>
          </w:tcPr>
          <w:p w14:paraId="01B27628" w14:textId="77777777" w:rsidR="00A22F1C" w:rsidRPr="00FB20BD" w:rsidRDefault="00A22F1C" w:rsidP="00B84CF7">
            <w:pPr>
              <w:pStyle w:val="TAC"/>
            </w:pPr>
            <w:r w:rsidRPr="00FB20BD">
              <w:t>%</w:t>
            </w:r>
          </w:p>
        </w:tc>
        <w:tc>
          <w:tcPr>
            <w:tcW w:w="3332" w:type="dxa"/>
          </w:tcPr>
          <w:p w14:paraId="366B8B4A" w14:textId="77777777" w:rsidR="00A22F1C" w:rsidRPr="00FB20BD" w:rsidRDefault="00A22F1C" w:rsidP="00B84CF7">
            <w:pPr>
              <w:pStyle w:val="TAC"/>
            </w:pPr>
            <w:r w:rsidRPr="00FB20BD">
              <w:t>0</w:t>
            </w:r>
          </w:p>
        </w:tc>
      </w:tr>
      <w:tr w:rsidR="00A22F1C" w:rsidRPr="00FB20BD" w14:paraId="43677613" w14:textId="77777777" w:rsidTr="00DB3162">
        <w:trPr>
          <w:jc w:val="center"/>
        </w:trPr>
        <w:tc>
          <w:tcPr>
            <w:tcW w:w="3256" w:type="dxa"/>
          </w:tcPr>
          <w:p w14:paraId="51C42056" w14:textId="77777777" w:rsidR="00A22F1C" w:rsidRPr="00FB20BD" w:rsidRDefault="00A22F1C" w:rsidP="00B84CF7">
            <w:pPr>
              <w:pStyle w:val="TAL"/>
            </w:pPr>
            <w:r w:rsidRPr="00FB20BD">
              <w:rPr>
                <w:lang w:eastAsia="zh-CN"/>
              </w:rPr>
              <w:t>64</w:t>
            </w:r>
            <w:r w:rsidRPr="00FB20BD">
              <w:rPr>
                <w:rFonts w:eastAsia="Malgun Gothic"/>
              </w:rPr>
              <w:t xml:space="preserve"> </w:t>
            </w:r>
            <w:r w:rsidRPr="00FB20BD">
              <w:t>QAM</w:t>
            </w:r>
          </w:p>
        </w:tc>
        <w:tc>
          <w:tcPr>
            <w:tcW w:w="1135" w:type="dxa"/>
          </w:tcPr>
          <w:p w14:paraId="6C195729" w14:textId="77777777" w:rsidR="00A22F1C" w:rsidRPr="00FB20BD" w:rsidRDefault="00A22F1C" w:rsidP="00B84CF7">
            <w:pPr>
              <w:pStyle w:val="TAC"/>
            </w:pPr>
            <w:r w:rsidRPr="00FB20BD">
              <w:t>%</w:t>
            </w:r>
          </w:p>
        </w:tc>
        <w:tc>
          <w:tcPr>
            <w:tcW w:w="3332" w:type="dxa"/>
          </w:tcPr>
          <w:p w14:paraId="2331AA85" w14:textId="77777777" w:rsidR="00A22F1C" w:rsidRPr="00FB20BD" w:rsidRDefault="00A22F1C" w:rsidP="00B84CF7">
            <w:pPr>
              <w:pStyle w:val="TAC"/>
            </w:pPr>
            <w:r w:rsidRPr="00FB20BD">
              <w:rPr>
                <w:lang w:eastAsia="zh-CN"/>
              </w:rPr>
              <w:t>0</w:t>
            </w:r>
          </w:p>
        </w:tc>
      </w:tr>
      <w:tr w:rsidR="00A22F1C" w:rsidRPr="00FB20BD" w14:paraId="318B2D09" w14:textId="77777777" w:rsidTr="00DB3162">
        <w:trPr>
          <w:jc w:val="center"/>
        </w:trPr>
        <w:tc>
          <w:tcPr>
            <w:tcW w:w="3256" w:type="dxa"/>
          </w:tcPr>
          <w:p w14:paraId="732994DC" w14:textId="77777777" w:rsidR="00A22F1C" w:rsidRPr="00FB20BD" w:rsidRDefault="00A22F1C" w:rsidP="00B84CF7">
            <w:pPr>
              <w:pStyle w:val="TAL"/>
              <w:rPr>
                <w:lang w:eastAsia="zh-CN"/>
              </w:rPr>
            </w:pPr>
            <w:r w:rsidRPr="00FB20BD">
              <w:rPr>
                <w:lang w:eastAsia="zh-CN"/>
              </w:rPr>
              <w:t>256 QAM</w:t>
            </w:r>
          </w:p>
        </w:tc>
        <w:tc>
          <w:tcPr>
            <w:tcW w:w="1135" w:type="dxa"/>
          </w:tcPr>
          <w:p w14:paraId="1D40B396" w14:textId="77777777" w:rsidR="00A22F1C" w:rsidRPr="00FB20BD" w:rsidRDefault="00A22F1C" w:rsidP="00B84CF7">
            <w:pPr>
              <w:pStyle w:val="TAC"/>
            </w:pPr>
            <w:r w:rsidRPr="00FB20BD">
              <w:t>%</w:t>
            </w:r>
          </w:p>
        </w:tc>
        <w:tc>
          <w:tcPr>
            <w:tcW w:w="3332" w:type="dxa"/>
          </w:tcPr>
          <w:p w14:paraId="5636381D" w14:textId="77777777" w:rsidR="00A22F1C" w:rsidRPr="00FB20BD" w:rsidRDefault="00A22F1C" w:rsidP="00B84CF7">
            <w:pPr>
              <w:pStyle w:val="TAC"/>
              <w:rPr>
                <w:lang w:eastAsia="zh-CN"/>
              </w:rPr>
            </w:pPr>
            <w:r w:rsidRPr="00FB20BD">
              <w:rPr>
                <w:lang w:eastAsia="zh-CN"/>
              </w:rPr>
              <w:t>0.3 for 15 dBm &lt; P</w:t>
            </w:r>
            <w:r w:rsidRPr="00FB20BD">
              <w:rPr>
                <w:vertAlign w:val="subscript"/>
                <w:lang w:eastAsia="zh-CN"/>
              </w:rPr>
              <w:t>UL</w:t>
            </w:r>
          </w:p>
          <w:p w14:paraId="79139A55" w14:textId="77777777" w:rsidR="00A22F1C" w:rsidRPr="00FB20BD" w:rsidRDefault="00A22F1C" w:rsidP="00B84CF7">
            <w:pPr>
              <w:pStyle w:val="TAC"/>
              <w:rPr>
                <w:lang w:eastAsia="zh-CN"/>
              </w:rPr>
            </w:pPr>
            <w:r w:rsidRPr="00FB20BD">
              <w:rPr>
                <w:lang w:eastAsia="zh-CN"/>
              </w:rPr>
              <w:t>0.8 for -25 dBm &lt; P</w:t>
            </w:r>
            <w:r w:rsidRPr="00FB20BD">
              <w:rPr>
                <w:vertAlign w:val="subscript"/>
                <w:lang w:eastAsia="zh-CN"/>
              </w:rPr>
              <w:t>UL</w:t>
            </w:r>
            <w:r w:rsidRPr="00FB20BD">
              <w:rPr>
                <w:rFonts w:cs="Arial"/>
                <w:lang w:eastAsia="zh-CN"/>
              </w:rPr>
              <w:t>≤</w:t>
            </w:r>
            <w:r w:rsidRPr="00FB20BD">
              <w:rPr>
                <w:lang w:eastAsia="zh-CN"/>
              </w:rPr>
              <w:t xml:space="preserve"> 15 dBm</w:t>
            </w:r>
          </w:p>
          <w:p w14:paraId="00149B01" w14:textId="77777777" w:rsidR="00A22F1C" w:rsidRPr="00FB20BD" w:rsidRDefault="00A22F1C" w:rsidP="00B84CF7">
            <w:pPr>
              <w:pStyle w:val="TAC"/>
              <w:rPr>
                <w:lang w:eastAsia="zh-CN"/>
              </w:rPr>
            </w:pPr>
            <w:r w:rsidRPr="00FB20BD">
              <w:rPr>
                <w:lang w:eastAsia="zh-CN"/>
              </w:rPr>
              <w:t xml:space="preserve">1.1 for -40dBm </w:t>
            </w:r>
            <w:r w:rsidRPr="00FB20BD">
              <w:rPr>
                <w:rFonts w:cs="Arial"/>
                <w:lang w:eastAsia="zh-CN"/>
              </w:rPr>
              <w:t>≤</w:t>
            </w:r>
            <w:r w:rsidRPr="00FB20BD">
              <w:rPr>
                <w:lang w:eastAsia="zh-CN"/>
              </w:rPr>
              <w:t xml:space="preserve"> P</w:t>
            </w:r>
            <w:r w:rsidRPr="00FB20BD">
              <w:rPr>
                <w:vertAlign w:val="subscript"/>
                <w:lang w:eastAsia="zh-CN"/>
              </w:rPr>
              <w:t>UL</w:t>
            </w:r>
            <w:r w:rsidRPr="00FB20BD">
              <w:rPr>
                <w:lang w:eastAsia="zh-CN"/>
              </w:rPr>
              <w:t xml:space="preserve"> </w:t>
            </w:r>
            <w:r w:rsidRPr="00FB20BD">
              <w:rPr>
                <w:rFonts w:cs="Arial"/>
                <w:lang w:eastAsia="zh-CN"/>
              </w:rPr>
              <w:t>≤</w:t>
            </w:r>
            <w:r w:rsidRPr="00FB20BD">
              <w:rPr>
                <w:lang w:eastAsia="zh-CN"/>
              </w:rPr>
              <w:t xml:space="preserve"> -25dBm</w:t>
            </w:r>
          </w:p>
        </w:tc>
      </w:tr>
    </w:tbl>
    <w:p w14:paraId="434B8A89" w14:textId="77777777" w:rsidR="00A22F1C" w:rsidRPr="00FB20BD" w:rsidRDefault="00A22F1C" w:rsidP="00B84CF7"/>
    <w:p w14:paraId="7A264E61" w14:textId="77777777" w:rsidR="00D93C72" w:rsidRPr="00FB20BD" w:rsidRDefault="00D93C72" w:rsidP="00D93C72">
      <w:pPr>
        <w:pStyle w:val="Heading4"/>
      </w:pPr>
      <w:r w:rsidRPr="00FB20BD">
        <w:t>6.4F.2.2</w:t>
      </w:r>
      <w:r w:rsidRPr="00FB20BD">
        <w:tab/>
        <w:t>Carrier leakage</w:t>
      </w:r>
    </w:p>
    <w:p w14:paraId="2A99D494" w14:textId="77777777" w:rsidR="00D93C72" w:rsidRPr="00FB20BD" w:rsidRDefault="00D93C72" w:rsidP="00B84CF7">
      <w:pPr>
        <w:pStyle w:val="EditorsNote"/>
        <w:rPr>
          <w:lang w:eastAsia="zh-CN"/>
        </w:rPr>
      </w:pPr>
      <w:bookmarkStart w:id="2337" w:name="_Hlk127389854"/>
      <w:r w:rsidRPr="00FB20BD">
        <w:rPr>
          <w:lang w:eastAsia="zh-CN"/>
        </w:rPr>
        <w:t>Editor’s Note: This test is incomplete. The following aspects are not yet determined:</w:t>
      </w:r>
    </w:p>
    <w:p w14:paraId="6A7CF69F" w14:textId="77777777" w:rsidR="00D93C72" w:rsidRPr="00FB20BD" w:rsidRDefault="00D93C72" w:rsidP="00B84CF7">
      <w:pPr>
        <w:pStyle w:val="EditorsNote"/>
        <w:rPr>
          <w:rFonts w:eastAsia="PMingLiU"/>
          <w:lang w:eastAsia="zh-TW"/>
        </w:rPr>
      </w:pPr>
      <w:r w:rsidRPr="00FB20BD">
        <w:t>- Test configuration table is FFS</w:t>
      </w:r>
    </w:p>
    <w:p w14:paraId="570E2F31" w14:textId="77777777" w:rsidR="00D93C72" w:rsidRPr="00FB20BD" w:rsidRDefault="00D93C72" w:rsidP="00B84CF7">
      <w:pPr>
        <w:pStyle w:val="EditorsNote"/>
      </w:pPr>
      <w:r w:rsidRPr="00FB20BD">
        <w:t>- Test state and generic procedure are TBD in 38.508-1</w:t>
      </w:r>
    </w:p>
    <w:p w14:paraId="56354730" w14:textId="77777777" w:rsidR="00D93C72" w:rsidRPr="00FB20BD" w:rsidRDefault="00D93C72" w:rsidP="00B84CF7">
      <w:pPr>
        <w:pStyle w:val="EditorsNote"/>
      </w:pPr>
      <w:r w:rsidRPr="00FB20BD">
        <w:t xml:space="preserve">- MU and TT for frequency &gt; 5.925 GHz is TBD. </w:t>
      </w:r>
      <w:bookmarkEnd w:id="2337"/>
    </w:p>
    <w:p w14:paraId="54F8D4DA" w14:textId="77777777" w:rsidR="00D93C72" w:rsidRPr="00FB20BD" w:rsidRDefault="00D93C72" w:rsidP="00D93C72">
      <w:pPr>
        <w:pStyle w:val="H6"/>
      </w:pPr>
      <w:r w:rsidRPr="00FB20BD">
        <w:t>6.4F.2.2.1</w:t>
      </w:r>
      <w:r w:rsidRPr="00FB20BD">
        <w:tab/>
        <w:t>Test purpose</w:t>
      </w:r>
    </w:p>
    <w:p w14:paraId="690A95EB" w14:textId="77777777" w:rsidR="00D93C72" w:rsidRPr="00FB20BD" w:rsidRDefault="00D93C72" w:rsidP="00B84CF7">
      <w:r w:rsidRPr="00FB20BD">
        <w:rPr>
          <w:lang w:eastAsia="zh-CN"/>
        </w:rPr>
        <w:t xml:space="preserve">Carrier leakage </w:t>
      </w:r>
      <w:r w:rsidRPr="00FB20BD">
        <w:t xml:space="preserve">expresses itself as unmodulated sine wave with the carrier frequency or centre frequency of aggregated transmission bandwidth configuration. It is an interference of approximately constant amplitude and independent of the amplitude of the wanted signal. </w:t>
      </w:r>
    </w:p>
    <w:p w14:paraId="562659B2" w14:textId="77777777" w:rsidR="00D93C72" w:rsidRPr="00FB20BD" w:rsidRDefault="00D93C72" w:rsidP="00B84CF7">
      <w:r w:rsidRPr="00FB20BD">
        <w:t xml:space="preserve">The purpose of this test is to exercise the UE transmitter to verify its modulation quality in terms of </w:t>
      </w:r>
      <w:r w:rsidRPr="00FB20BD">
        <w:rPr>
          <w:lang w:eastAsia="zh-CN"/>
        </w:rPr>
        <w:t>carrier leakage for shared spectrum channel access</w:t>
      </w:r>
      <w:r w:rsidRPr="00FB20BD">
        <w:t>.</w:t>
      </w:r>
    </w:p>
    <w:p w14:paraId="184BEF23" w14:textId="77777777" w:rsidR="00D93C72" w:rsidRPr="00FB20BD" w:rsidRDefault="00D93C72" w:rsidP="00D93C72">
      <w:pPr>
        <w:pStyle w:val="H6"/>
      </w:pPr>
      <w:r w:rsidRPr="00FB20BD">
        <w:t>6.4F.2.2.2</w:t>
      </w:r>
      <w:r w:rsidRPr="00FB20BD">
        <w:tab/>
        <w:t>Test applicability</w:t>
      </w:r>
    </w:p>
    <w:p w14:paraId="3421D3A7" w14:textId="77777777" w:rsidR="00D93C72" w:rsidRPr="00FB20BD" w:rsidRDefault="00D93C72" w:rsidP="00B84CF7">
      <w:pPr>
        <w:rPr>
          <w:rFonts w:eastAsia="MS Mincho"/>
        </w:rPr>
      </w:pPr>
      <w:bookmarkStart w:id="2338" w:name="_Hlk127389874"/>
      <w:r w:rsidRPr="00FB20BD">
        <w:t>This test case applies to all types of NR UE release 16 and forward that support NR standalone shared spectrum channel access</w:t>
      </w:r>
      <w:bookmarkEnd w:id="2338"/>
      <w:r w:rsidRPr="00FB20BD">
        <w:t xml:space="preserve">. </w:t>
      </w:r>
    </w:p>
    <w:p w14:paraId="10C18184" w14:textId="77777777" w:rsidR="00D93C72" w:rsidRPr="00FB20BD" w:rsidRDefault="00D93C72" w:rsidP="00D93C72">
      <w:pPr>
        <w:pStyle w:val="H6"/>
      </w:pPr>
      <w:r w:rsidRPr="00FB20BD">
        <w:t>6.4F.2.2.3</w:t>
      </w:r>
      <w:r w:rsidRPr="00FB20BD">
        <w:tab/>
        <w:t>Minimum conformance requirements</w:t>
      </w:r>
    </w:p>
    <w:p w14:paraId="6A92623E" w14:textId="77777777" w:rsidR="00D93C72" w:rsidRPr="00FB20BD" w:rsidRDefault="00D93C72" w:rsidP="00B84CF7">
      <w:r w:rsidRPr="00FB20BD">
        <w:rPr>
          <w:lang w:eastAsia="fr-FR"/>
        </w:rPr>
        <w:t xml:space="preserve">The requirements for carrier leakage in clause 6.4.2.2 apply. </w:t>
      </w:r>
    </w:p>
    <w:p w14:paraId="0CCFD4B2" w14:textId="77777777" w:rsidR="00D93C72" w:rsidRPr="00FB20BD" w:rsidRDefault="00D93C72" w:rsidP="00B84CF7">
      <w:r w:rsidRPr="00FB20BD">
        <w:t>The normative reference for this requirement is TS 38.101-1 [2] clause 6.4F.2.2.</w:t>
      </w:r>
    </w:p>
    <w:p w14:paraId="1C1F60EC" w14:textId="77777777" w:rsidR="00D93C72" w:rsidRPr="00FB20BD" w:rsidRDefault="00D93C72" w:rsidP="00D93C72">
      <w:pPr>
        <w:pStyle w:val="H6"/>
      </w:pPr>
      <w:r w:rsidRPr="00FB20BD">
        <w:t>6.4F.2.2.4</w:t>
      </w:r>
      <w:r w:rsidRPr="00FB20BD">
        <w:tab/>
        <w:t>Test description</w:t>
      </w:r>
    </w:p>
    <w:p w14:paraId="7AD5F04F" w14:textId="77777777" w:rsidR="00D93C72" w:rsidRPr="00FB20BD" w:rsidRDefault="00D93C72" w:rsidP="00D93C72">
      <w:pPr>
        <w:pStyle w:val="H6"/>
      </w:pPr>
      <w:r w:rsidRPr="00FB20BD">
        <w:t>6.4F.2.2.4.1</w:t>
      </w:r>
      <w:r w:rsidRPr="00FB20BD">
        <w:tab/>
        <w:t>Initial condition</w:t>
      </w:r>
    </w:p>
    <w:p w14:paraId="7C70F7D6" w14:textId="77777777" w:rsidR="00D93C72" w:rsidRPr="00FB20BD" w:rsidRDefault="00D93C72" w:rsidP="00B84CF7">
      <w:pPr>
        <w:rPr>
          <w:rFonts w:eastAsia="MS Mincho"/>
        </w:rPr>
      </w:pPr>
      <w:r w:rsidRPr="00FB20BD">
        <w:t>Initial conditions are a set of test configurations the UE needs to be tested in and the steps for the SS to take with the UE to reach the correct measurement state.</w:t>
      </w:r>
    </w:p>
    <w:p w14:paraId="14E0D7BD" w14:textId="77777777" w:rsidR="00D93C72" w:rsidRPr="00FB20BD" w:rsidRDefault="00D93C72"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F.2.2.4.1-1. The details of the uplink and downlink reference measurement channels (RMCs) are specified in Annexes A.2 and A.3. Configurations of PDSCH and PDCCH before measurement are specified in Annex C.2.</w:t>
      </w:r>
    </w:p>
    <w:p w14:paraId="10C11F0B" w14:textId="77777777" w:rsidR="00D93C72" w:rsidRPr="00FB20BD" w:rsidRDefault="00D93C72" w:rsidP="00B84CF7">
      <w:pPr>
        <w:pStyle w:val="TH"/>
        <w:rPr>
          <w:lang w:eastAsia="zh-CN"/>
        </w:rPr>
      </w:pPr>
      <w:r w:rsidRPr="00FB20BD">
        <w:t>Table 6.4F.2.2.4.1-1: Test Configuration</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3113"/>
      </w:tblGrid>
      <w:tr w:rsidR="00D93C72" w:rsidRPr="00FB20BD" w14:paraId="6B57D36A" w14:textId="77777777" w:rsidTr="005570DF">
        <w:tc>
          <w:tcPr>
            <w:tcW w:w="5000" w:type="pct"/>
            <w:gridSpan w:val="4"/>
            <w:shd w:val="clear" w:color="auto" w:fill="auto"/>
          </w:tcPr>
          <w:p w14:paraId="5BD09102" w14:textId="77777777" w:rsidR="00D93C72" w:rsidRPr="00FB20BD" w:rsidRDefault="00D93C72" w:rsidP="00B84CF7">
            <w:pPr>
              <w:pStyle w:val="TAH"/>
            </w:pPr>
            <w:r w:rsidRPr="00FB20BD">
              <w:t>Initial Conditions</w:t>
            </w:r>
          </w:p>
        </w:tc>
      </w:tr>
      <w:tr w:rsidR="00D93C72" w:rsidRPr="00FB20BD" w14:paraId="32180507" w14:textId="77777777" w:rsidTr="005570DF">
        <w:tc>
          <w:tcPr>
            <w:tcW w:w="2189" w:type="pct"/>
            <w:gridSpan w:val="2"/>
            <w:shd w:val="clear" w:color="auto" w:fill="auto"/>
          </w:tcPr>
          <w:p w14:paraId="2356739C" w14:textId="77777777" w:rsidR="00D93C72" w:rsidRPr="00FB20BD" w:rsidRDefault="00D93C72" w:rsidP="00B84CF7">
            <w:pPr>
              <w:pStyle w:val="TAL"/>
            </w:pPr>
            <w:r w:rsidRPr="00FB20BD">
              <w:t>Test Environment as specified in TS 38.508-1 [5] subclause 4.1</w:t>
            </w:r>
          </w:p>
        </w:tc>
        <w:tc>
          <w:tcPr>
            <w:tcW w:w="2811" w:type="pct"/>
            <w:gridSpan w:val="2"/>
          </w:tcPr>
          <w:p w14:paraId="469DE2F1" w14:textId="77777777" w:rsidR="00D93C72" w:rsidRPr="00FB20BD" w:rsidRDefault="00D93C72" w:rsidP="00B84CF7">
            <w:pPr>
              <w:pStyle w:val="TAL"/>
            </w:pPr>
            <w:r w:rsidRPr="00FB20BD">
              <w:t>Normal</w:t>
            </w:r>
          </w:p>
        </w:tc>
      </w:tr>
      <w:tr w:rsidR="00D93C72" w:rsidRPr="00FB20BD" w14:paraId="0378011A" w14:textId="77777777" w:rsidTr="005570DF">
        <w:tc>
          <w:tcPr>
            <w:tcW w:w="2189" w:type="pct"/>
            <w:gridSpan w:val="2"/>
            <w:shd w:val="clear" w:color="auto" w:fill="auto"/>
          </w:tcPr>
          <w:p w14:paraId="5E85B056" w14:textId="77777777" w:rsidR="00D93C72" w:rsidRPr="00FB20BD" w:rsidRDefault="00D93C72" w:rsidP="00B84CF7">
            <w:pPr>
              <w:pStyle w:val="TAL"/>
            </w:pPr>
            <w:r w:rsidRPr="00FB20BD">
              <w:t>Test Frequencies as specified in TS 38.508-1 [5] subclause 4.3.1</w:t>
            </w:r>
          </w:p>
        </w:tc>
        <w:tc>
          <w:tcPr>
            <w:tcW w:w="2811" w:type="pct"/>
            <w:gridSpan w:val="2"/>
          </w:tcPr>
          <w:p w14:paraId="49CAC86E" w14:textId="77777777" w:rsidR="00D93C72" w:rsidRPr="00FB20BD" w:rsidRDefault="00D93C72" w:rsidP="00B84CF7">
            <w:pPr>
              <w:pStyle w:val="TAL"/>
              <w:rPr>
                <w:lang w:eastAsia="zh-CN"/>
              </w:rPr>
            </w:pPr>
            <w:r w:rsidRPr="00FB20BD">
              <w:t>Low range, Mid range, High range</w:t>
            </w:r>
          </w:p>
        </w:tc>
      </w:tr>
      <w:tr w:rsidR="00D93C72" w:rsidRPr="00FB20BD" w14:paraId="02E22188" w14:textId="77777777" w:rsidTr="005570DF">
        <w:tc>
          <w:tcPr>
            <w:tcW w:w="2189" w:type="pct"/>
            <w:gridSpan w:val="2"/>
            <w:shd w:val="clear" w:color="auto" w:fill="auto"/>
          </w:tcPr>
          <w:p w14:paraId="2DCEED75" w14:textId="77777777" w:rsidR="00D93C72" w:rsidRPr="00FB20BD" w:rsidRDefault="00D93C72" w:rsidP="00B84CF7">
            <w:pPr>
              <w:pStyle w:val="TAL"/>
            </w:pPr>
            <w:r w:rsidRPr="00FB20BD">
              <w:t>Test Channel Bandwidths as specified in TS 38.508-1 [5] subclause 4.3.1</w:t>
            </w:r>
          </w:p>
        </w:tc>
        <w:tc>
          <w:tcPr>
            <w:tcW w:w="2811" w:type="pct"/>
            <w:gridSpan w:val="2"/>
          </w:tcPr>
          <w:p w14:paraId="76785F04" w14:textId="77777777" w:rsidR="00D93C72" w:rsidRPr="00FB20BD" w:rsidRDefault="00D93C72" w:rsidP="00B84CF7">
            <w:pPr>
              <w:pStyle w:val="TAL"/>
            </w:pPr>
            <w:r w:rsidRPr="00FB20BD">
              <w:t>Mid</w:t>
            </w:r>
          </w:p>
        </w:tc>
      </w:tr>
      <w:tr w:rsidR="00D93C72" w:rsidRPr="00FB20BD" w14:paraId="5FD37F10" w14:textId="77777777" w:rsidTr="005570DF">
        <w:tc>
          <w:tcPr>
            <w:tcW w:w="2189" w:type="pct"/>
            <w:gridSpan w:val="2"/>
            <w:shd w:val="clear" w:color="auto" w:fill="auto"/>
          </w:tcPr>
          <w:p w14:paraId="382D024C" w14:textId="77777777" w:rsidR="00D93C72" w:rsidRPr="00FB20BD" w:rsidRDefault="00D93C72" w:rsidP="00B84CF7">
            <w:pPr>
              <w:pStyle w:val="TAL"/>
            </w:pPr>
            <w:r w:rsidRPr="00FB20BD">
              <w:t>Test SCS as specified in Table 5.3.5-1</w:t>
            </w:r>
          </w:p>
        </w:tc>
        <w:tc>
          <w:tcPr>
            <w:tcW w:w="2811" w:type="pct"/>
            <w:gridSpan w:val="2"/>
          </w:tcPr>
          <w:p w14:paraId="31BDF7AD" w14:textId="77777777" w:rsidR="00D93C72" w:rsidRPr="00FB20BD" w:rsidRDefault="00D93C72" w:rsidP="00B84CF7">
            <w:pPr>
              <w:pStyle w:val="TAL"/>
            </w:pPr>
            <w:r w:rsidRPr="00FB20BD">
              <w:t>Lowest</w:t>
            </w:r>
          </w:p>
        </w:tc>
      </w:tr>
      <w:tr w:rsidR="00D93C72" w:rsidRPr="00FB20BD" w14:paraId="5853D5E3" w14:textId="77777777" w:rsidTr="005570DF">
        <w:tc>
          <w:tcPr>
            <w:tcW w:w="5000" w:type="pct"/>
            <w:gridSpan w:val="4"/>
            <w:shd w:val="clear" w:color="auto" w:fill="auto"/>
          </w:tcPr>
          <w:p w14:paraId="4FBE7323" w14:textId="77777777" w:rsidR="00D93C72" w:rsidRPr="00FB20BD" w:rsidRDefault="00D93C72" w:rsidP="00B84CF7">
            <w:pPr>
              <w:pStyle w:val="TAH"/>
            </w:pPr>
            <w:r w:rsidRPr="00FB20BD">
              <w:t>Test Parameters</w:t>
            </w:r>
          </w:p>
        </w:tc>
      </w:tr>
      <w:tr w:rsidR="00D93C72" w:rsidRPr="00FB20BD" w14:paraId="2D736D07" w14:textId="77777777" w:rsidTr="005570DF">
        <w:tc>
          <w:tcPr>
            <w:tcW w:w="513" w:type="pct"/>
            <w:shd w:val="clear" w:color="auto" w:fill="auto"/>
          </w:tcPr>
          <w:p w14:paraId="23414CF1" w14:textId="77777777" w:rsidR="00D93C72" w:rsidRPr="00FB20BD" w:rsidRDefault="00D93C72" w:rsidP="00B84CF7">
            <w:pPr>
              <w:pStyle w:val="TAH"/>
              <w:rPr>
                <w:lang w:eastAsia="zh-CN"/>
              </w:rPr>
            </w:pPr>
            <w:r w:rsidRPr="00FB20BD">
              <w:rPr>
                <w:lang w:eastAsia="zh-CN"/>
              </w:rPr>
              <w:t>Test ID</w:t>
            </w:r>
          </w:p>
        </w:tc>
        <w:tc>
          <w:tcPr>
            <w:tcW w:w="1676" w:type="pct"/>
            <w:tcBorders>
              <w:bottom w:val="single" w:sz="4" w:space="0" w:color="auto"/>
            </w:tcBorders>
            <w:shd w:val="clear" w:color="auto" w:fill="auto"/>
          </w:tcPr>
          <w:p w14:paraId="1B318D79" w14:textId="77777777" w:rsidR="00D93C72" w:rsidRPr="00FB20BD" w:rsidRDefault="00D93C72" w:rsidP="00B84CF7">
            <w:pPr>
              <w:pStyle w:val="TAH"/>
            </w:pPr>
            <w:r w:rsidRPr="00FB20BD">
              <w:t>Downlink Configuration</w:t>
            </w:r>
          </w:p>
        </w:tc>
        <w:tc>
          <w:tcPr>
            <w:tcW w:w="2811" w:type="pct"/>
            <w:gridSpan w:val="2"/>
          </w:tcPr>
          <w:p w14:paraId="570D1F37" w14:textId="77777777" w:rsidR="00D93C72" w:rsidRPr="00FB20BD" w:rsidRDefault="00D93C72" w:rsidP="00B84CF7">
            <w:pPr>
              <w:pStyle w:val="TAH"/>
              <w:rPr>
                <w:lang w:eastAsia="zh-CN"/>
              </w:rPr>
            </w:pPr>
            <w:r w:rsidRPr="00FB20BD">
              <w:t>Uplink Configuration</w:t>
            </w:r>
          </w:p>
        </w:tc>
      </w:tr>
      <w:tr w:rsidR="00D93C72" w:rsidRPr="00FB20BD" w14:paraId="6DA6C3AE" w14:textId="77777777" w:rsidTr="005570DF">
        <w:trPr>
          <w:trHeight w:val="300"/>
        </w:trPr>
        <w:tc>
          <w:tcPr>
            <w:tcW w:w="513" w:type="pct"/>
            <w:shd w:val="clear" w:color="auto" w:fill="auto"/>
          </w:tcPr>
          <w:p w14:paraId="402A7C89" w14:textId="77777777" w:rsidR="00D93C72" w:rsidRPr="00FB20BD" w:rsidRDefault="00D93C72" w:rsidP="00B84CF7">
            <w:pPr>
              <w:pStyle w:val="TAH"/>
              <w:rPr>
                <w:lang w:eastAsia="zh-CN"/>
              </w:rPr>
            </w:pPr>
          </w:p>
        </w:tc>
        <w:tc>
          <w:tcPr>
            <w:tcW w:w="1676" w:type="pct"/>
            <w:tcBorders>
              <w:bottom w:val="nil"/>
            </w:tcBorders>
            <w:shd w:val="clear" w:color="auto" w:fill="auto"/>
            <w:vAlign w:val="center"/>
          </w:tcPr>
          <w:p w14:paraId="38F86930" w14:textId="77777777" w:rsidR="00D93C72" w:rsidRPr="00FB20BD" w:rsidRDefault="00D93C72" w:rsidP="00B84CF7">
            <w:pPr>
              <w:pStyle w:val="TAC"/>
            </w:pPr>
            <w:r w:rsidRPr="00FB20BD">
              <w:t>N/A</w:t>
            </w:r>
          </w:p>
        </w:tc>
        <w:tc>
          <w:tcPr>
            <w:tcW w:w="1163" w:type="pct"/>
          </w:tcPr>
          <w:p w14:paraId="2CE832FA" w14:textId="77777777" w:rsidR="00D93C72" w:rsidRPr="00FB20BD" w:rsidRDefault="00D93C72" w:rsidP="00B84CF7">
            <w:pPr>
              <w:pStyle w:val="TAH"/>
              <w:rPr>
                <w:lang w:eastAsia="zh-CN"/>
              </w:rPr>
            </w:pPr>
            <w:r w:rsidRPr="00FB20BD">
              <w:rPr>
                <w:lang w:eastAsia="zh-CN"/>
              </w:rPr>
              <w:t>Modulation</w:t>
            </w:r>
          </w:p>
        </w:tc>
        <w:tc>
          <w:tcPr>
            <w:tcW w:w="1648" w:type="pct"/>
            <w:shd w:val="clear" w:color="auto" w:fill="auto"/>
          </w:tcPr>
          <w:p w14:paraId="62F860CF" w14:textId="77777777" w:rsidR="00D93C72" w:rsidRPr="00FB20BD" w:rsidRDefault="00D93C72" w:rsidP="00B84CF7">
            <w:pPr>
              <w:pStyle w:val="TAH"/>
              <w:rPr>
                <w:lang w:eastAsia="zh-CN"/>
              </w:rPr>
            </w:pPr>
            <w:r w:rsidRPr="00FB20BD">
              <w:rPr>
                <w:lang w:eastAsia="zh-CN"/>
              </w:rPr>
              <w:t>RB allocation (NOTE 1, 3)</w:t>
            </w:r>
          </w:p>
        </w:tc>
      </w:tr>
      <w:tr w:rsidR="00D93C72" w:rsidRPr="00FB20BD" w14:paraId="409C1D47" w14:textId="77777777" w:rsidTr="005570DF">
        <w:trPr>
          <w:trHeight w:val="255"/>
        </w:trPr>
        <w:tc>
          <w:tcPr>
            <w:tcW w:w="513" w:type="pct"/>
            <w:shd w:val="clear" w:color="auto" w:fill="auto"/>
          </w:tcPr>
          <w:p w14:paraId="31ADEC4A" w14:textId="77777777" w:rsidR="00D93C72" w:rsidRPr="00FB20BD" w:rsidRDefault="00D93C72" w:rsidP="00B84CF7">
            <w:pPr>
              <w:pStyle w:val="TAC"/>
            </w:pPr>
            <w:r w:rsidRPr="00FB20BD">
              <w:t>1</w:t>
            </w:r>
          </w:p>
        </w:tc>
        <w:tc>
          <w:tcPr>
            <w:tcW w:w="1676" w:type="pct"/>
            <w:tcBorders>
              <w:top w:val="nil"/>
              <w:bottom w:val="nil"/>
            </w:tcBorders>
            <w:shd w:val="clear" w:color="auto" w:fill="auto"/>
          </w:tcPr>
          <w:p w14:paraId="784E92F2" w14:textId="77777777" w:rsidR="00D93C72" w:rsidRPr="00FB20BD" w:rsidRDefault="00D93C72" w:rsidP="00B84CF7">
            <w:pPr>
              <w:pStyle w:val="TAC"/>
            </w:pPr>
          </w:p>
        </w:tc>
        <w:tc>
          <w:tcPr>
            <w:tcW w:w="1163" w:type="pct"/>
          </w:tcPr>
          <w:p w14:paraId="7968335D" w14:textId="77777777" w:rsidR="00D93C72" w:rsidRPr="00FB20BD" w:rsidRDefault="00D93C72" w:rsidP="00B84CF7">
            <w:pPr>
              <w:pStyle w:val="TAC"/>
            </w:pPr>
            <w:r w:rsidRPr="00FB20BD">
              <w:t>DFT-s-OFDM QPSK</w:t>
            </w:r>
          </w:p>
        </w:tc>
        <w:tc>
          <w:tcPr>
            <w:tcW w:w="1648" w:type="pct"/>
            <w:shd w:val="clear" w:color="auto" w:fill="auto"/>
          </w:tcPr>
          <w:p w14:paraId="2D8774E4" w14:textId="77777777" w:rsidR="00D93C72" w:rsidRPr="00FB20BD" w:rsidRDefault="00D93C72" w:rsidP="00B84CF7">
            <w:pPr>
              <w:pStyle w:val="TAC"/>
            </w:pPr>
            <w:r w:rsidRPr="00FB20BD">
              <w:t>Inner_1RB_Left</w:t>
            </w:r>
          </w:p>
        </w:tc>
      </w:tr>
      <w:tr w:rsidR="00D93C72" w:rsidRPr="00FB20BD" w14:paraId="378E6F37" w14:textId="77777777" w:rsidTr="005570DF">
        <w:trPr>
          <w:trHeight w:val="345"/>
        </w:trPr>
        <w:tc>
          <w:tcPr>
            <w:tcW w:w="5000" w:type="pct"/>
            <w:gridSpan w:val="4"/>
          </w:tcPr>
          <w:p w14:paraId="401C0D73" w14:textId="77777777" w:rsidR="00D93C72" w:rsidRPr="00FB20BD" w:rsidRDefault="00D93C72"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0F3CDAC2" w14:textId="77777777" w:rsidR="00D93C72" w:rsidRPr="00FB20BD" w:rsidRDefault="00D93C72" w:rsidP="00B84CF7">
            <w:pPr>
              <w:pStyle w:val="TAN"/>
            </w:pPr>
            <w:r w:rsidRPr="00FB20BD">
              <w:t>NOTE 2:</w:t>
            </w:r>
            <w:r w:rsidRPr="00FB20BD">
              <w:tab/>
              <w:t>Test Channel Bandwidths are checked separately for each NR band, which applicable channel bandwidths are specified in Table 5.3.5-1.</w:t>
            </w:r>
          </w:p>
          <w:p w14:paraId="2CA1001F" w14:textId="53FE8FC9" w:rsidR="00D93C72" w:rsidRPr="00FB20BD" w:rsidRDefault="00D93C72" w:rsidP="00B84CF7">
            <w:pPr>
              <w:pStyle w:val="TAN"/>
            </w:pPr>
            <w:r w:rsidRPr="00FB20BD">
              <w:t>NOTE 3:</w:t>
            </w:r>
            <w:r w:rsidRPr="00FB20BD">
              <w:tab/>
              <w:t xml:space="preserve">When the </w:t>
            </w:r>
            <w:r w:rsidR="00A272B4" w:rsidRPr="00FB20BD">
              <w:t>reported</w:t>
            </w:r>
            <w:r w:rsidRPr="00FB20BD">
              <w:t xml:space="preserve"> DC carrier position is at Inner_1RB_Left, use Inner_1RB_Right for UL RB allocation.</w:t>
            </w:r>
          </w:p>
        </w:tc>
      </w:tr>
    </w:tbl>
    <w:p w14:paraId="6E4D7588" w14:textId="77777777" w:rsidR="00D93C72" w:rsidRPr="00FB20BD" w:rsidRDefault="00D93C72" w:rsidP="00B84CF7"/>
    <w:p w14:paraId="2CA2D978" w14:textId="77777777" w:rsidR="00D93C72" w:rsidRPr="00FB20BD" w:rsidRDefault="00D93C72" w:rsidP="00B84CF7">
      <w:pPr>
        <w:pStyle w:val="B10"/>
      </w:pPr>
      <w:r w:rsidRPr="00FB20BD">
        <w:t>1.</w:t>
      </w:r>
      <w:r w:rsidRPr="00FB20BD">
        <w:rPr>
          <w:lang w:eastAsia="zh-CN"/>
        </w:rPr>
        <w:tab/>
      </w:r>
      <w:r w:rsidRPr="00FB20BD">
        <w:t>Connect the SS to the UE antenna connectors as shown in TS 38.508-1 [5] Annex A, in Figure A.3.1.1.1 for TE diagram and section A.3.2 for UE diagram.</w:t>
      </w:r>
    </w:p>
    <w:p w14:paraId="7E7D9C31" w14:textId="77777777" w:rsidR="00D93C72" w:rsidRPr="00FB20BD" w:rsidRDefault="00D93C72"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 xml:space="preserve">according to TS 38.508-1 [5] subclause </w:t>
      </w:r>
      <w:r w:rsidRPr="00FB20BD">
        <w:rPr>
          <w:lang w:eastAsia="zh-CN"/>
        </w:rPr>
        <w:t>4.4.3.</w:t>
      </w:r>
    </w:p>
    <w:p w14:paraId="33DE0E92" w14:textId="77777777" w:rsidR="00D93C72" w:rsidRPr="00FB20BD" w:rsidRDefault="00D93C72" w:rsidP="00B84CF7">
      <w:pPr>
        <w:pStyle w:val="B10"/>
      </w:pPr>
      <w:r w:rsidRPr="00FB20BD">
        <w:rPr>
          <w:lang w:eastAsia="zh-CN"/>
        </w:rPr>
        <w:t>3.</w:t>
      </w:r>
      <w:r w:rsidRPr="00FB20BD">
        <w:rPr>
          <w:lang w:eastAsia="zh-CN"/>
        </w:rPr>
        <w:tab/>
        <w:t xml:space="preserve">Downlink signals are initially set up according to </w:t>
      </w:r>
      <w:r w:rsidRPr="00FB20BD">
        <w:t>AnnexC.0, C.1, C.2 and uplink signals according to Annex G.0, G.1, G.2, G.3.0.</w:t>
      </w:r>
    </w:p>
    <w:p w14:paraId="68E1B9CC" w14:textId="77777777" w:rsidR="00D93C72" w:rsidRPr="00FB20BD" w:rsidRDefault="00D93C72" w:rsidP="00B84CF7">
      <w:pPr>
        <w:pStyle w:val="B10"/>
      </w:pPr>
      <w:r w:rsidRPr="00FB20BD">
        <w:t>4.</w:t>
      </w:r>
      <w:r w:rsidRPr="00FB20BD">
        <w:tab/>
        <w:t>The UL Reference Measurement channels are set according to Table 6.4F.2.2.4.1-1.</w:t>
      </w:r>
    </w:p>
    <w:p w14:paraId="36A1C13E" w14:textId="77777777" w:rsidR="00D93C72" w:rsidRPr="00FB20BD" w:rsidRDefault="00D93C72" w:rsidP="00B84CF7">
      <w:pPr>
        <w:pStyle w:val="B10"/>
      </w:pPr>
      <w:r w:rsidRPr="00FB20BD">
        <w:t>5.</w:t>
      </w:r>
      <w:r w:rsidRPr="00FB20BD">
        <w:tab/>
        <w:t>Propagation conditions are set according to Annex B.0.</w:t>
      </w:r>
    </w:p>
    <w:p w14:paraId="767F4435" w14:textId="77777777" w:rsidR="00D93C72" w:rsidRPr="00FB20BD" w:rsidRDefault="00D93C72"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F.2.2.4.3.</w:t>
      </w:r>
    </w:p>
    <w:p w14:paraId="0B68998C" w14:textId="77777777" w:rsidR="00D93C72" w:rsidRPr="00FB20BD" w:rsidRDefault="00D93C72" w:rsidP="00B84CF7">
      <w:pPr>
        <w:pStyle w:val="B10"/>
      </w:pPr>
      <w:r w:rsidRPr="00FB20BD">
        <w:t>7.</w:t>
      </w:r>
      <w:r w:rsidRPr="00FB20BD">
        <w:tab/>
        <w:t xml:space="preserve">In case the parameter 3300 or 3301 is reported from the UE via </w:t>
      </w:r>
      <w:r w:rsidRPr="00FB20BD">
        <w:rPr>
          <w:i/>
        </w:rPr>
        <w:t>txDirectCurrentLocation</w:t>
      </w:r>
      <w:r w:rsidRPr="00FB20BD">
        <w:t xml:space="preserve"> IE, do not proceed to test procedure and mark the test not applicable with reasoning in the test report.</w:t>
      </w:r>
    </w:p>
    <w:p w14:paraId="46D73FBD" w14:textId="77777777" w:rsidR="00D93C72" w:rsidRPr="00FB20BD" w:rsidRDefault="00D93C72" w:rsidP="00D93C72">
      <w:pPr>
        <w:pStyle w:val="H6"/>
      </w:pPr>
      <w:r w:rsidRPr="00FB20BD">
        <w:t>6.4F.2.2.4.2</w:t>
      </w:r>
      <w:r w:rsidRPr="00FB20BD">
        <w:tab/>
        <w:t>Test procedure</w:t>
      </w:r>
    </w:p>
    <w:p w14:paraId="4AB5121F" w14:textId="77777777" w:rsidR="00D93C72" w:rsidRPr="00FB20BD" w:rsidRDefault="00D93C72" w:rsidP="00B84CF7">
      <w:pPr>
        <w:pStyle w:val="B10"/>
      </w:pPr>
      <w:r w:rsidRPr="00FB20BD">
        <w:t>1.</w:t>
      </w:r>
      <w:r w:rsidRPr="00FB20BD">
        <w:tab/>
        <w:t xml:space="preserve">SS sends uplink scheduling information </w:t>
      </w:r>
      <w:r w:rsidRPr="00FB20BD">
        <w:rPr>
          <w:lang w:eastAsia="zh-CN"/>
        </w:rPr>
        <w:t xml:space="preserve">for each UL HARQ process </w:t>
      </w:r>
      <w:r w:rsidRPr="00FB20BD">
        <w:t>via PDCCH DCI format 0_1 for C_RNTI to schedule the UL RMC according to Table 6.4F.2.</w:t>
      </w:r>
      <w:r w:rsidRPr="00FB20BD">
        <w:rPr>
          <w:lang w:eastAsia="zh-CN"/>
        </w:rPr>
        <w:t>2</w:t>
      </w:r>
      <w:r w:rsidRPr="00FB20BD">
        <w:t>.4.1-1. Since the UE has no payload and no loopback data to send the UE sends uplink MAC padding bits on the UL RMC.</w:t>
      </w:r>
    </w:p>
    <w:p w14:paraId="1F850EA6" w14:textId="77777777" w:rsidR="00D93C72" w:rsidRPr="00FB20BD" w:rsidRDefault="00D93C72" w:rsidP="00B84CF7">
      <w:pPr>
        <w:pStyle w:val="B10"/>
        <w:rPr>
          <w:lang w:eastAsia="zh-CN"/>
        </w:rPr>
      </w:pPr>
      <w:r w:rsidRPr="00FB20BD">
        <w:t>2.</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10 dBm</w:t>
      </w:r>
      <w:r w:rsidRPr="00FB20BD">
        <w:t>, where:</w:t>
      </w:r>
    </w:p>
    <w:p w14:paraId="4E8FB28C" w14:textId="77777777" w:rsidR="00D93C72" w:rsidRPr="00FB20BD" w:rsidRDefault="00D93C72"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79C18032" w14:textId="214F30FD" w:rsidR="00D93C72" w:rsidRPr="00FB20BD" w:rsidRDefault="00D93C72" w:rsidP="00B84CF7">
      <w:pPr>
        <w:pStyle w:val="B20"/>
      </w:pPr>
      <w:r w:rsidRPr="00FB20BD">
        <w:rPr>
          <w:lang w:eastAsia="zh-CN"/>
        </w:rPr>
        <w:t>-</w:t>
      </w:r>
      <w:r w:rsidRPr="00FB20BD">
        <w:rPr>
          <w:lang w:eastAsia="zh-CN"/>
        </w:rPr>
        <w:tab/>
        <w:t xml:space="preserve">Uplink power control window size = 1dB (UE power step size) + </w:t>
      </w:r>
      <w:r w:rsidRPr="00FB20BD">
        <w:t xml:space="preserve">0.7 </w:t>
      </w:r>
      <w:r w:rsidRPr="00FB20BD">
        <w:rPr>
          <w:lang w:eastAsia="zh-CN"/>
        </w:rPr>
        <w:t xml:space="preserve">dB (UE power step tolerance) </w:t>
      </w:r>
      <w:r w:rsidRPr="00FB20BD">
        <w:t>+ (Test system relative power measurement uncertainty)</w:t>
      </w:r>
      <w:r w:rsidRPr="00FB20BD">
        <w:rPr>
          <w:lang w:eastAsia="zh-CN"/>
        </w:rPr>
        <w:t xml:space="preserve">, where the UE power step tolerance is specified in TS 38.101-1 [2], Table 6.3.4.3-1 and is </w:t>
      </w:r>
      <w:r w:rsidRPr="00FB20BD">
        <w:t>0.7</w:t>
      </w:r>
      <w:r w:rsidRPr="00FB20BD">
        <w:rPr>
          <w:lang w:eastAsia="zh-CN"/>
        </w:rPr>
        <w:t>dB for 1dB power step size, and the Test system relative power measurement uncertainty is specified in Table F.1.2-1.</w:t>
      </w:r>
    </w:p>
    <w:p w14:paraId="0F5FE81E" w14:textId="77777777" w:rsidR="00D93C72" w:rsidRPr="00FB20BD" w:rsidRDefault="00D93C72" w:rsidP="00B84CF7">
      <w:pPr>
        <w:pStyle w:val="B10"/>
      </w:pPr>
      <w:r w:rsidRPr="00FB20BD">
        <w:t>3.</w:t>
      </w:r>
      <w:r w:rsidRPr="00FB20BD">
        <w:tab/>
        <w:t>Measure carrier leakage using Global In-Channel Tx-Test (Annex E). For TDD, only slots consisting of only UL symbols are under test.</w:t>
      </w:r>
    </w:p>
    <w:p w14:paraId="6D587461" w14:textId="77777777" w:rsidR="00D93C72" w:rsidRPr="00FB20BD" w:rsidRDefault="00D93C72" w:rsidP="00B84CF7">
      <w:pPr>
        <w:pStyle w:val="B10"/>
      </w:pPr>
      <w:r w:rsidRPr="00FB20BD">
        <w:t>4.</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0 dBm</w:t>
      </w:r>
      <w:r w:rsidRPr="00FB20BD">
        <w:t xml:space="preserve">, where </w:t>
      </w:r>
      <w:r w:rsidRPr="00FB20BD">
        <w:rPr>
          <w:lang w:eastAsia="zh-CN"/>
        </w:rPr>
        <w:t>MU and Uplink power control window size</w:t>
      </w:r>
      <w:r w:rsidRPr="00FB20BD">
        <w:t xml:space="preserve"> are defined above.</w:t>
      </w:r>
    </w:p>
    <w:p w14:paraId="757590E4" w14:textId="77777777" w:rsidR="00D93C72" w:rsidRPr="00FB20BD" w:rsidRDefault="00D93C72" w:rsidP="00B84CF7">
      <w:pPr>
        <w:pStyle w:val="B10"/>
      </w:pPr>
      <w:r w:rsidRPr="00FB20BD">
        <w:t>5.</w:t>
      </w:r>
      <w:r w:rsidRPr="00FB20BD">
        <w:tab/>
        <w:t>Measure carrier leakage using Global In-Channel Tx-Test (Annex E). For TDD, only slots consisting of only UL symbols are under test.</w:t>
      </w:r>
    </w:p>
    <w:p w14:paraId="3A446B25" w14:textId="77777777" w:rsidR="00D93C72" w:rsidRPr="00FB20BD" w:rsidRDefault="00D93C72" w:rsidP="00B84CF7">
      <w:pPr>
        <w:pStyle w:val="B10"/>
      </w:pPr>
      <w:r w:rsidRPr="00FB20BD">
        <w:t>6.</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30 dBm</w:t>
      </w:r>
      <w:r w:rsidRPr="00FB20BD">
        <w:t xml:space="preserve">, where </w:t>
      </w:r>
      <w:r w:rsidRPr="00FB20BD">
        <w:rPr>
          <w:lang w:eastAsia="zh-CN"/>
        </w:rPr>
        <w:t>MU and Uplink power control window size</w:t>
      </w:r>
      <w:r w:rsidRPr="00FB20BD">
        <w:t xml:space="preserve"> are defined above.</w:t>
      </w:r>
    </w:p>
    <w:p w14:paraId="6DCF4F11" w14:textId="77777777" w:rsidR="00D93C72" w:rsidRPr="00FB20BD" w:rsidRDefault="00D93C72" w:rsidP="00B84CF7">
      <w:pPr>
        <w:pStyle w:val="B10"/>
      </w:pPr>
      <w:r w:rsidRPr="00FB20BD">
        <w:t>7.</w:t>
      </w:r>
      <w:r w:rsidRPr="00FB20BD">
        <w:tab/>
        <w:t>Measure carrier leakage using Global In-Channel Tx-Test (Annex E). For TDD, only slots consisting of only UL symbols are under test.</w:t>
      </w:r>
    </w:p>
    <w:p w14:paraId="45193D35" w14:textId="77777777" w:rsidR="00D93C72" w:rsidRPr="00FB20BD" w:rsidRDefault="00D93C72" w:rsidP="00B84CF7">
      <w:pPr>
        <w:pStyle w:val="B10"/>
      </w:pPr>
      <w:r w:rsidRPr="00FB20BD">
        <w:t>8.</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Pmin</w:t>
      </w:r>
      <w:r w:rsidRPr="00FB20BD">
        <w:t xml:space="preserve">, where </w:t>
      </w:r>
      <w:r w:rsidRPr="00FB20BD">
        <w:rPr>
          <w:lang w:eastAsia="zh-CN"/>
        </w:rPr>
        <w:t>MU and Uplink power control window size</w:t>
      </w:r>
      <w:r w:rsidRPr="00FB20BD">
        <w:t xml:space="preserve"> are defined above, Pmin is the minimum output power according to Table 6.3.1.3-1.</w:t>
      </w:r>
    </w:p>
    <w:p w14:paraId="744DE1CF" w14:textId="77777777" w:rsidR="00D93C72" w:rsidRPr="00FB20BD" w:rsidRDefault="00D93C72" w:rsidP="00B84CF7">
      <w:pPr>
        <w:pStyle w:val="B10"/>
      </w:pPr>
      <w:r w:rsidRPr="00FB20BD">
        <w:t>9.</w:t>
      </w:r>
      <w:r w:rsidRPr="00FB20BD">
        <w:tab/>
        <w:t>Measure carrier leakage using Global In-Channel Tx-Test (Annex E). For TDD, only slots consisting of only UL symbols are under test.</w:t>
      </w:r>
    </w:p>
    <w:p w14:paraId="6ADCADF2" w14:textId="77777777" w:rsidR="00D93C72" w:rsidRPr="00FB20BD" w:rsidRDefault="00D93C72" w:rsidP="00B84CF7">
      <w:pPr>
        <w:pStyle w:val="NO"/>
        <w:rPr>
          <w:lang w:eastAsia="zh-CN"/>
        </w:rPr>
      </w:pPr>
      <w:r w:rsidRPr="00FB20BD">
        <w:rPr>
          <w:lang w:eastAsia="zh-CN"/>
        </w:rPr>
        <w:t>NOTE:</w:t>
      </w:r>
      <w:r w:rsidRPr="00FB20BD">
        <w:tab/>
      </w:r>
      <w:r w:rsidRPr="00FB20BD">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2F09FE8C" w14:textId="77777777" w:rsidR="00D93C72" w:rsidRPr="00FB20BD" w:rsidRDefault="00D93C72" w:rsidP="00D93C72">
      <w:pPr>
        <w:pStyle w:val="H6"/>
        <w:rPr>
          <w:snapToGrid w:val="0"/>
        </w:rPr>
      </w:pPr>
      <w:r w:rsidRPr="00FB20BD">
        <w:t>6.4F.2.2.4.3</w:t>
      </w:r>
      <w:r w:rsidRPr="00FB20BD">
        <w:tab/>
      </w:r>
      <w:r w:rsidRPr="00FB20BD">
        <w:rPr>
          <w:snapToGrid w:val="0"/>
        </w:rPr>
        <w:t>Message contents</w:t>
      </w:r>
    </w:p>
    <w:p w14:paraId="2D770E69" w14:textId="77777777" w:rsidR="00D93C72" w:rsidRPr="00FB20BD" w:rsidRDefault="00D93C72" w:rsidP="00B84CF7">
      <w:r w:rsidRPr="00FB20BD">
        <w:t>Message contents are according to TS 38.508-1 [5] subclause 4.6 with the following exception:</w:t>
      </w:r>
    </w:p>
    <w:p w14:paraId="4B70ABE9" w14:textId="77777777" w:rsidR="00D93C72" w:rsidRPr="00FB20BD" w:rsidRDefault="00D93C72" w:rsidP="00B84CF7">
      <w:pPr>
        <w:pStyle w:val="TH"/>
      </w:pPr>
      <w:r w:rsidRPr="00FB20BD">
        <w:t xml:space="preserve">Table </w:t>
      </w:r>
      <w:r w:rsidRPr="00FB20BD">
        <w:rPr>
          <w:rFonts w:eastAsia="MS Mincho"/>
        </w:rPr>
        <w:t>6.4F.2.2.4.3</w:t>
      </w:r>
      <w:r w:rsidRPr="00FB20BD">
        <w:t xml:space="preserve">-1: </w:t>
      </w:r>
      <w:r w:rsidRPr="00FB20BD">
        <w:rPr>
          <w:i/>
        </w:rPr>
        <w:t>P</w:t>
      </w:r>
      <w:r w:rsidRPr="00FB20BD">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D93C72" w:rsidRPr="00FB20BD" w14:paraId="0F0237D9" w14:textId="77777777" w:rsidTr="005570DF">
        <w:tc>
          <w:tcPr>
            <w:tcW w:w="9747" w:type="dxa"/>
          </w:tcPr>
          <w:p w14:paraId="3C7FD459" w14:textId="77777777" w:rsidR="00D93C72" w:rsidRPr="00FB20BD" w:rsidRDefault="00D93C72" w:rsidP="00B84CF7">
            <w:pPr>
              <w:pStyle w:val="TAH"/>
            </w:pPr>
            <w:r w:rsidRPr="00FB20BD">
              <w:t>Derivation Path: TS 38.508-1 [5], Table 4.6.3-118 with condition TRANSFORM_PRECODER_ENABLED</w:t>
            </w:r>
          </w:p>
        </w:tc>
      </w:tr>
    </w:tbl>
    <w:p w14:paraId="63252751" w14:textId="77777777" w:rsidR="00D93C72" w:rsidRPr="00FB20BD" w:rsidRDefault="00D93C72" w:rsidP="00B84CF7"/>
    <w:p w14:paraId="5A6272D5" w14:textId="77777777" w:rsidR="00A272B4" w:rsidRPr="00FB20BD" w:rsidRDefault="00A272B4" w:rsidP="00A272B4">
      <w:pPr>
        <w:pStyle w:val="TH"/>
      </w:pPr>
      <w:r w:rsidRPr="00FB20BD">
        <w:t xml:space="preserve">Table </w:t>
      </w:r>
      <w:r w:rsidRPr="00FB20BD">
        <w:rPr>
          <w:rFonts w:eastAsia="MS Mincho"/>
        </w:rPr>
        <w:t>6.4F.2.2.4.3</w:t>
      </w:r>
      <w:r w:rsidRPr="00FB20BD">
        <w:t xml:space="preserve">-2: </w:t>
      </w:r>
      <w:r w:rsidRPr="00FB20BD">
        <w:rPr>
          <w:i/>
        </w:rPr>
        <w:t>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272B4" w:rsidRPr="00FB20BD" w14:paraId="555C6E60" w14:textId="77777777" w:rsidTr="00685066">
        <w:tc>
          <w:tcPr>
            <w:tcW w:w="9747" w:type="dxa"/>
            <w:gridSpan w:val="4"/>
          </w:tcPr>
          <w:p w14:paraId="0DDC3EA8" w14:textId="77777777" w:rsidR="00A272B4" w:rsidRPr="00FB20BD" w:rsidRDefault="00A272B4" w:rsidP="00685066">
            <w:pPr>
              <w:pStyle w:val="TAH"/>
              <w:jc w:val="left"/>
              <w:rPr>
                <w:b w:val="0"/>
              </w:rPr>
            </w:pPr>
            <w:r w:rsidRPr="00FB20BD">
              <w:rPr>
                <w:b w:val="0"/>
              </w:rPr>
              <w:t>Derivation Path: TS 38.508-1 [5], Table 4.6.3-19</w:t>
            </w:r>
          </w:p>
        </w:tc>
      </w:tr>
      <w:tr w:rsidR="00A272B4" w:rsidRPr="00FB20BD" w14:paraId="1F7BC489" w14:textId="77777777" w:rsidTr="00685066">
        <w:tc>
          <w:tcPr>
            <w:tcW w:w="4535" w:type="dxa"/>
          </w:tcPr>
          <w:p w14:paraId="56032D51" w14:textId="77777777" w:rsidR="00A272B4" w:rsidRPr="00FB20BD" w:rsidRDefault="00A272B4" w:rsidP="00685066">
            <w:pPr>
              <w:pStyle w:val="TAH"/>
            </w:pPr>
            <w:r w:rsidRPr="00FB20BD">
              <w:t>Information Element</w:t>
            </w:r>
          </w:p>
        </w:tc>
        <w:tc>
          <w:tcPr>
            <w:tcW w:w="2267" w:type="dxa"/>
          </w:tcPr>
          <w:p w14:paraId="52EE7177" w14:textId="77777777" w:rsidR="00A272B4" w:rsidRPr="00FB20BD" w:rsidRDefault="00A272B4" w:rsidP="00685066">
            <w:pPr>
              <w:pStyle w:val="TAH"/>
            </w:pPr>
            <w:r w:rsidRPr="00FB20BD">
              <w:t>Value/remark</w:t>
            </w:r>
          </w:p>
        </w:tc>
        <w:tc>
          <w:tcPr>
            <w:tcW w:w="1700" w:type="dxa"/>
          </w:tcPr>
          <w:p w14:paraId="2083B16F" w14:textId="77777777" w:rsidR="00A272B4" w:rsidRPr="00FB20BD" w:rsidRDefault="00A272B4" w:rsidP="00685066">
            <w:pPr>
              <w:pStyle w:val="TAH"/>
            </w:pPr>
            <w:r w:rsidRPr="00FB20BD">
              <w:t>Comment</w:t>
            </w:r>
          </w:p>
        </w:tc>
        <w:tc>
          <w:tcPr>
            <w:tcW w:w="1245" w:type="dxa"/>
          </w:tcPr>
          <w:p w14:paraId="773AA292" w14:textId="77777777" w:rsidR="00A272B4" w:rsidRPr="00FB20BD" w:rsidRDefault="00A272B4" w:rsidP="00685066">
            <w:pPr>
              <w:pStyle w:val="TAH"/>
            </w:pPr>
            <w:r w:rsidRPr="00FB20BD">
              <w:t>Condition</w:t>
            </w:r>
          </w:p>
        </w:tc>
      </w:tr>
      <w:tr w:rsidR="00A272B4" w:rsidRPr="00FB20BD" w14:paraId="7AB7152B" w14:textId="77777777" w:rsidTr="00685066">
        <w:tc>
          <w:tcPr>
            <w:tcW w:w="4535" w:type="dxa"/>
          </w:tcPr>
          <w:p w14:paraId="6A2F7B3B" w14:textId="77777777" w:rsidR="00A272B4" w:rsidRPr="00FB20BD" w:rsidRDefault="00A272B4" w:rsidP="00685066">
            <w:pPr>
              <w:pStyle w:val="TAL"/>
            </w:pPr>
            <w:r w:rsidRPr="00FB20BD">
              <w:t xml:space="preserve">CellGroupConfig ::= </w:t>
            </w:r>
            <w:r w:rsidRPr="00FB20BD">
              <w:rPr>
                <w:snapToGrid w:val="0"/>
              </w:rPr>
              <w:t xml:space="preserve">SEQUENCE </w:t>
            </w:r>
            <w:r w:rsidRPr="00FB20BD">
              <w:t>{</w:t>
            </w:r>
          </w:p>
        </w:tc>
        <w:tc>
          <w:tcPr>
            <w:tcW w:w="2267" w:type="dxa"/>
          </w:tcPr>
          <w:p w14:paraId="3A9780DE" w14:textId="77777777" w:rsidR="00A272B4" w:rsidRPr="00FB20BD" w:rsidRDefault="00A272B4" w:rsidP="00685066">
            <w:pPr>
              <w:pStyle w:val="TAL"/>
            </w:pPr>
          </w:p>
        </w:tc>
        <w:tc>
          <w:tcPr>
            <w:tcW w:w="1700" w:type="dxa"/>
          </w:tcPr>
          <w:p w14:paraId="613796D8" w14:textId="77777777" w:rsidR="00A272B4" w:rsidRPr="00FB20BD" w:rsidRDefault="00A272B4" w:rsidP="00685066">
            <w:pPr>
              <w:pStyle w:val="TAL"/>
            </w:pPr>
          </w:p>
        </w:tc>
        <w:tc>
          <w:tcPr>
            <w:tcW w:w="1245" w:type="dxa"/>
          </w:tcPr>
          <w:p w14:paraId="2CA2C046" w14:textId="77777777" w:rsidR="00A272B4" w:rsidRPr="00FB20BD" w:rsidRDefault="00A272B4" w:rsidP="00685066">
            <w:pPr>
              <w:pStyle w:val="TAL"/>
            </w:pPr>
          </w:p>
        </w:tc>
      </w:tr>
      <w:tr w:rsidR="00A272B4" w:rsidRPr="00FB20BD" w14:paraId="5F42865F" w14:textId="77777777" w:rsidTr="00685066">
        <w:tc>
          <w:tcPr>
            <w:tcW w:w="4535" w:type="dxa"/>
          </w:tcPr>
          <w:p w14:paraId="5CB4075C" w14:textId="77777777" w:rsidR="00A272B4" w:rsidRPr="00FB20BD" w:rsidRDefault="00A272B4" w:rsidP="00685066">
            <w:pPr>
              <w:pStyle w:val="TAL"/>
            </w:pPr>
            <w:r w:rsidRPr="00FB20BD">
              <w:t xml:space="preserve">  reportUplinkTxDirectCurrent</w:t>
            </w:r>
          </w:p>
        </w:tc>
        <w:tc>
          <w:tcPr>
            <w:tcW w:w="2267" w:type="dxa"/>
          </w:tcPr>
          <w:p w14:paraId="018B2E44" w14:textId="77777777" w:rsidR="00A272B4" w:rsidRPr="00FB20BD" w:rsidRDefault="00A272B4" w:rsidP="00685066">
            <w:pPr>
              <w:pStyle w:val="TAL"/>
            </w:pPr>
            <w:r w:rsidRPr="00FB20BD">
              <w:t>true</w:t>
            </w:r>
          </w:p>
        </w:tc>
        <w:tc>
          <w:tcPr>
            <w:tcW w:w="1700" w:type="dxa"/>
          </w:tcPr>
          <w:p w14:paraId="537A9203" w14:textId="77777777" w:rsidR="00A272B4" w:rsidRPr="00FB20BD" w:rsidRDefault="00A272B4" w:rsidP="00685066">
            <w:pPr>
              <w:pStyle w:val="TAL"/>
            </w:pPr>
          </w:p>
        </w:tc>
        <w:tc>
          <w:tcPr>
            <w:tcW w:w="1245" w:type="dxa"/>
          </w:tcPr>
          <w:p w14:paraId="2040567C" w14:textId="77777777" w:rsidR="00A272B4" w:rsidRPr="00FB20BD" w:rsidRDefault="00A272B4" w:rsidP="00685066">
            <w:pPr>
              <w:pStyle w:val="TAL"/>
            </w:pPr>
          </w:p>
        </w:tc>
      </w:tr>
      <w:tr w:rsidR="00A272B4" w:rsidRPr="00FB20BD" w14:paraId="4D04613F" w14:textId="77777777" w:rsidTr="00685066">
        <w:tc>
          <w:tcPr>
            <w:tcW w:w="4535" w:type="dxa"/>
          </w:tcPr>
          <w:p w14:paraId="1629D49D" w14:textId="77777777" w:rsidR="00A272B4" w:rsidRPr="00FB20BD" w:rsidRDefault="00A272B4" w:rsidP="00685066">
            <w:pPr>
              <w:pStyle w:val="TAL"/>
            </w:pPr>
            <w:r w:rsidRPr="00FB20BD">
              <w:t>}</w:t>
            </w:r>
          </w:p>
        </w:tc>
        <w:tc>
          <w:tcPr>
            <w:tcW w:w="2267" w:type="dxa"/>
          </w:tcPr>
          <w:p w14:paraId="5DCE464D" w14:textId="77777777" w:rsidR="00A272B4" w:rsidRPr="00FB20BD" w:rsidRDefault="00A272B4" w:rsidP="00685066">
            <w:pPr>
              <w:pStyle w:val="TAL"/>
            </w:pPr>
          </w:p>
        </w:tc>
        <w:tc>
          <w:tcPr>
            <w:tcW w:w="1700" w:type="dxa"/>
          </w:tcPr>
          <w:p w14:paraId="4D6BEBD0" w14:textId="77777777" w:rsidR="00A272B4" w:rsidRPr="00FB20BD" w:rsidRDefault="00A272B4" w:rsidP="00685066">
            <w:pPr>
              <w:pStyle w:val="TAL"/>
            </w:pPr>
          </w:p>
        </w:tc>
        <w:tc>
          <w:tcPr>
            <w:tcW w:w="1245" w:type="dxa"/>
          </w:tcPr>
          <w:p w14:paraId="40425D5C" w14:textId="77777777" w:rsidR="00A272B4" w:rsidRPr="00FB20BD" w:rsidRDefault="00A272B4" w:rsidP="00685066">
            <w:pPr>
              <w:pStyle w:val="TAL"/>
            </w:pPr>
          </w:p>
        </w:tc>
      </w:tr>
    </w:tbl>
    <w:p w14:paraId="06B8C648" w14:textId="77777777" w:rsidR="00A272B4" w:rsidRPr="00FB20BD" w:rsidRDefault="00A272B4" w:rsidP="00B84CF7"/>
    <w:p w14:paraId="23624411" w14:textId="77777777" w:rsidR="00D93C72" w:rsidRPr="00FB20BD" w:rsidRDefault="00D93C72" w:rsidP="00D93C72">
      <w:pPr>
        <w:pStyle w:val="H6"/>
      </w:pPr>
      <w:r w:rsidRPr="00FB20BD">
        <w:t>6.4F.2.2.5</w:t>
      </w:r>
      <w:r w:rsidRPr="00FB20BD">
        <w:tab/>
        <w:t>Test requirement</w:t>
      </w:r>
    </w:p>
    <w:p w14:paraId="0BD9FA66" w14:textId="67DEFD17" w:rsidR="00D93C72" w:rsidRPr="00FB20BD" w:rsidRDefault="00A272B4" w:rsidP="00B84CF7">
      <w:pPr>
        <w:rPr>
          <w:lang w:eastAsia="zh-CN"/>
        </w:rPr>
      </w:pPr>
      <w:r w:rsidRPr="00FB20BD">
        <w:t xml:space="preserve">In case the parameter 3300 or 3301 is reported from UE via </w:t>
      </w:r>
      <w:r w:rsidRPr="00FB20BD">
        <w:rPr>
          <w:i/>
        </w:rPr>
        <w:t>txDirectCurrentLocation</w:t>
      </w:r>
      <w:r w:rsidRPr="00FB20BD">
        <w:t xml:space="preserve"> IE, carrier leakage measurement requirement shall be waived. Otherwise, e</w:t>
      </w:r>
      <w:r w:rsidR="00D93C72" w:rsidRPr="00FB20BD">
        <w:rPr>
          <w:lang w:eastAsia="zh-CN"/>
        </w:rPr>
        <w:t xml:space="preserve">ach of the </w:t>
      </w:r>
      <w:r w:rsidR="00D93C72" w:rsidRPr="00FB20BD">
        <w:rPr>
          <w:i/>
          <w:lang w:eastAsia="zh-CN"/>
        </w:rPr>
        <w:t>n</w:t>
      </w:r>
      <w:r w:rsidR="00D93C72" w:rsidRPr="00FB20BD">
        <w:rPr>
          <w:lang w:eastAsia="zh-CN"/>
        </w:rPr>
        <w:t xml:space="preserve"> carrier leakage results, derived in Annex E.3.1, shall not exceed the values in table 6.4F.2.2.5-1</w:t>
      </w:r>
      <w:r w:rsidR="00D93C72" w:rsidRPr="00FB20BD">
        <w:t>. Allocated RBs are not under test.</w:t>
      </w:r>
    </w:p>
    <w:p w14:paraId="4467D3B3" w14:textId="77777777" w:rsidR="00D93C72" w:rsidRPr="00FB20BD" w:rsidRDefault="00D93C72" w:rsidP="00B84CF7">
      <w:pPr>
        <w:pStyle w:val="TH"/>
      </w:pPr>
      <w:r w:rsidRPr="00FB20BD">
        <w:t>Table 6.4F.2.2.5-1: Test requirements for Relative Carrier Leakage Power</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2"/>
        <w:gridCol w:w="1687"/>
      </w:tblGrid>
      <w:tr w:rsidR="00D93C72" w:rsidRPr="00FB20BD" w14:paraId="5B86B030" w14:textId="77777777" w:rsidTr="00D93C72">
        <w:trPr>
          <w:jc w:val="center"/>
        </w:trPr>
        <w:tc>
          <w:tcPr>
            <w:tcW w:w="4262" w:type="dxa"/>
            <w:tcBorders>
              <w:top w:val="single" w:sz="4" w:space="0" w:color="auto"/>
              <w:left w:val="single" w:sz="4" w:space="0" w:color="auto"/>
              <w:bottom w:val="single" w:sz="4" w:space="0" w:color="auto"/>
              <w:right w:val="single" w:sz="4" w:space="0" w:color="auto"/>
            </w:tcBorders>
          </w:tcPr>
          <w:p w14:paraId="5E316027" w14:textId="77777777" w:rsidR="00D93C72" w:rsidRPr="00FB20BD" w:rsidRDefault="00D93C72" w:rsidP="00B84CF7">
            <w:pPr>
              <w:pStyle w:val="TAH"/>
            </w:pPr>
            <w:r w:rsidRPr="00FB20BD">
              <w:t>Parameters</w:t>
            </w:r>
          </w:p>
          <w:p w14:paraId="2742A81D" w14:textId="77777777" w:rsidR="00D93C72" w:rsidRPr="00FB20BD" w:rsidRDefault="00D93C72" w:rsidP="00B84CF7">
            <w:pPr>
              <w:pStyle w:val="TAH"/>
            </w:pPr>
            <w:r w:rsidRPr="00FB20BD">
              <w:t>UE output power</w:t>
            </w:r>
          </w:p>
        </w:tc>
        <w:tc>
          <w:tcPr>
            <w:tcW w:w="1687" w:type="dxa"/>
            <w:tcBorders>
              <w:top w:val="single" w:sz="4" w:space="0" w:color="auto"/>
              <w:left w:val="single" w:sz="4" w:space="0" w:color="auto"/>
              <w:bottom w:val="single" w:sz="4" w:space="0" w:color="auto"/>
              <w:right w:val="single" w:sz="4" w:space="0" w:color="auto"/>
            </w:tcBorders>
            <w:shd w:val="clear" w:color="auto" w:fill="auto"/>
          </w:tcPr>
          <w:p w14:paraId="4338223F" w14:textId="77777777" w:rsidR="00D93C72" w:rsidRPr="00FB20BD" w:rsidRDefault="00D93C72" w:rsidP="00B84CF7">
            <w:pPr>
              <w:pStyle w:val="TAH"/>
            </w:pPr>
            <w:r w:rsidRPr="00FB20BD">
              <w:t>Relative limit (dBc)</w:t>
            </w:r>
          </w:p>
        </w:tc>
      </w:tr>
      <w:tr w:rsidR="00D93C72" w:rsidRPr="00FB20BD" w14:paraId="4669B242" w14:textId="77777777" w:rsidTr="00D93C72">
        <w:trPr>
          <w:jc w:val="center"/>
        </w:trPr>
        <w:tc>
          <w:tcPr>
            <w:tcW w:w="4262" w:type="dxa"/>
            <w:tcBorders>
              <w:top w:val="single" w:sz="4" w:space="0" w:color="auto"/>
              <w:left w:val="single" w:sz="4" w:space="0" w:color="auto"/>
              <w:bottom w:val="single" w:sz="4" w:space="0" w:color="auto"/>
              <w:right w:val="single" w:sz="4" w:space="0" w:color="auto"/>
            </w:tcBorders>
          </w:tcPr>
          <w:p w14:paraId="59221174" w14:textId="77777777" w:rsidR="00D93C72" w:rsidRPr="00FB20BD" w:rsidRDefault="00D93C72" w:rsidP="00B84CF7">
            <w:pPr>
              <w:pStyle w:val="TAC"/>
            </w:pPr>
            <w:r w:rsidRPr="00FB20BD">
              <w:t>10 + MU to 10 + (MU + Uplink power control window size) dBm</w:t>
            </w:r>
          </w:p>
        </w:tc>
        <w:tc>
          <w:tcPr>
            <w:tcW w:w="1687" w:type="dxa"/>
            <w:tcBorders>
              <w:top w:val="single" w:sz="4" w:space="0" w:color="auto"/>
              <w:left w:val="single" w:sz="4" w:space="0" w:color="auto"/>
              <w:bottom w:val="single" w:sz="4" w:space="0" w:color="auto"/>
              <w:right w:val="single" w:sz="4" w:space="0" w:color="auto"/>
            </w:tcBorders>
            <w:shd w:val="clear" w:color="auto" w:fill="auto"/>
          </w:tcPr>
          <w:p w14:paraId="0B047E30" w14:textId="77777777" w:rsidR="00D93C72" w:rsidRPr="00FB20BD" w:rsidRDefault="00D93C72" w:rsidP="00B84CF7">
            <w:pPr>
              <w:pStyle w:val="TAC"/>
            </w:pPr>
            <w:r w:rsidRPr="00FB20BD">
              <w:t>-28 + TT</w:t>
            </w:r>
          </w:p>
        </w:tc>
      </w:tr>
      <w:tr w:rsidR="00D93C72" w:rsidRPr="00FB20BD" w14:paraId="5DD9160A" w14:textId="77777777" w:rsidTr="00D93C72">
        <w:trPr>
          <w:jc w:val="center"/>
        </w:trPr>
        <w:tc>
          <w:tcPr>
            <w:tcW w:w="4262" w:type="dxa"/>
            <w:tcBorders>
              <w:top w:val="single" w:sz="4" w:space="0" w:color="auto"/>
              <w:left w:val="single" w:sz="4" w:space="0" w:color="auto"/>
              <w:bottom w:val="single" w:sz="4" w:space="0" w:color="auto"/>
              <w:right w:val="single" w:sz="4" w:space="0" w:color="auto"/>
            </w:tcBorders>
          </w:tcPr>
          <w:p w14:paraId="5FE85801" w14:textId="77777777" w:rsidR="00D93C72" w:rsidRPr="00FB20BD" w:rsidRDefault="00D93C72" w:rsidP="00B84CF7">
            <w:pPr>
              <w:pStyle w:val="TAC"/>
            </w:pPr>
            <w:r w:rsidRPr="00FB20BD">
              <w:t>0 + MU to 0 + (MU + Uplink power control window size) dBm</w:t>
            </w:r>
          </w:p>
        </w:tc>
        <w:tc>
          <w:tcPr>
            <w:tcW w:w="1687" w:type="dxa"/>
            <w:tcBorders>
              <w:top w:val="single" w:sz="4" w:space="0" w:color="auto"/>
              <w:left w:val="single" w:sz="4" w:space="0" w:color="auto"/>
              <w:bottom w:val="single" w:sz="4" w:space="0" w:color="auto"/>
              <w:right w:val="single" w:sz="4" w:space="0" w:color="auto"/>
            </w:tcBorders>
            <w:shd w:val="clear" w:color="auto" w:fill="auto"/>
          </w:tcPr>
          <w:p w14:paraId="6F8509E2" w14:textId="77777777" w:rsidR="00D93C72" w:rsidRPr="00FB20BD" w:rsidRDefault="00D93C72" w:rsidP="00B84CF7">
            <w:pPr>
              <w:pStyle w:val="TAC"/>
            </w:pPr>
            <w:r w:rsidRPr="00FB20BD">
              <w:t>-25 + TT</w:t>
            </w:r>
          </w:p>
        </w:tc>
      </w:tr>
      <w:tr w:rsidR="00D93C72" w:rsidRPr="00FB20BD" w14:paraId="25133C2B" w14:textId="77777777" w:rsidTr="00D93C72">
        <w:trPr>
          <w:jc w:val="center"/>
        </w:trPr>
        <w:tc>
          <w:tcPr>
            <w:tcW w:w="4262" w:type="dxa"/>
            <w:tcBorders>
              <w:top w:val="single" w:sz="4" w:space="0" w:color="auto"/>
              <w:left w:val="single" w:sz="4" w:space="0" w:color="auto"/>
              <w:bottom w:val="single" w:sz="4" w:space="0" w:color="auto"/>
              <w:right w:val="single" w:sz="4" w:space="0" w:color="auto"/>
            </w:tcBorders>
          </w:tcPr>
          <w:p w14:paraId="6C2F700C" w14:textId="77777777" w:rsidR="00D93C72" w:rsidRPr="00FB20BD" w:rsidRDefault="00D93C72" w:rsidP="00B84CF7">
            <w:pPr>
              <w:pStyle w:val="TAC"/>
            </w:pPr>
            <w:r w:rsidRPr="00FB20BD">
              <w:t>-30 + MU to -30 + (MU + Uplink power control window size) dBm</w:t>
            </w:r>
          </w:p>
        </w:tc>
        <w:tc>
          <w:tcPr>
            <w:tcW w:w="1687" w:type="dxa"/>
            <w:tcBorders>
              <w:top w:val="single" w:sz="4" w:space="0" w:color="auto"/>
              <w:left w:val="single" w:sz="4" w:space="0" w:color="auto"/>
              <w:bottom w:val="single" w:sz="4" w:space="0" w:color="auto"/>
              <w:right w:val="single" w:sz="4" w:space="0" w:color="auto"/>
            </w:tcBorders>
            <w:shd w:val="clear" w:color="auto" w:fill="auto"/>
          </w:tcPr>
          <w:p w14:paraId="72EA6435" w14:textId="77777777" w:rsidR="00D93C72" w:rsidRPr="00FB20BD" w:rsidRDefault="00D93C72" w:rsidP="00B84CF7">
            <w:pPr>
              <w:pStyle w:val="TAC"/>
            </w:pPr>
            <w:r w:rsidRPr="00FB20BD">
              <w:t>-20 + TT</w:t>
            </w:r>
          </w:p>
        </w:tc>
      </w:tr>
      <w:tr w:rsidR="00D93C72" w:rsidRPr="00FB20BD" w14:paraId="2E8F8FC9" w14:textId="77777777" w:rsidTr="00D93C72">
        <w:trPr>
          <w:jc w:val="center"/>
        </w:trPr>
        <w:tc>
          <w:tcPr>
            <w:tcW w:w="4262" w:type="dxa"/>
            <w:tcBorders>
              <w:top w:val="single" w:sz="4" w:space="0" w:color="auto"/>
              <w:left w:val="single" w:sz="4" w:space="0" w:color="auto"/>
              <w:bottom w:val="single" w:sz="4" w:space="0" w:color="auto"/>
              <w:right w:val="single" w:sz="4" w:space="0" w:color="auto"/>
            </w:tcBorders>
          </w:tcPr>
          <w:p w14:paraId="6DF7FB49" w14:textId="77777777" w:rsidR="00D93C72" w:rsidRPr="00FB20BD" w:rsidRDefault="00D93C72" w:rsidP="00B84CF7">
            <w:pPr>
              <w:pStyle w:val="TAC"/>
            </w:pPr>
            <w:r w:rsidRPr="00FB20BD">
              <w:t>Pmin + MU to Pmin + (MU + Uplink power control window size) dBm</w:t>
            </w:r>
          </w:p>
        </w:tc>
        <w:tc>
          <w:tcPr>
            <w:tcW w:w="1687" w:type="dxa"/>
            <w:tcBorders>
              <w:top w:val="single" w:sz="4" w:space="0" w:color="auto"/>
              <w:left w:val="single" w:sz="4" w:space="0" w:color="auto"/>
              <w:bottom w:val="single" w:sz="4" w:space="0" w:color="auto"/>
              <w:right w:val="single" w:sz="4" w:space="0" w:color="auto"/>
            </w:tcBorders>
            <w:shd w:val="clear" w:color="auto" w:fill="auto"/>
          </w:tcPr>
          <w:p w14:paraId="5D700C2A" w14:textId="77777777" w:rsidR="00D93C72" w:rsidRPr="00FB20BD" w:rsidRDefault="00D93C72" w:rsidP="00B84CF7">
            <w:pPr>
              <w:pStyle w:val="TAC"/>
            </w:pPr>
            <w:r w:rsidRPr="00FB20BD">
              <w:t>-10 + TT</w:t>
            </w:r>
          </w:p>
        </w:tc>
      </w:tr>
      <w:tr w:rsidR="00D93C72" w:rsidRPr="00FB20BD" w14:paraId="4C9BB79D" w14:textId="77777777" w:rsidTr="00D93C72">
        <w:trPr>
          <w:jc w:val="center"/>
        </w:trPr>
        <w:tc>
          <w:tcPr>
            <w:tcW w:w="5949" w:type="dxa"/>
            <w:gridSpan w:val="2"/>
          </w:tcPr>
          <w:p w14:paraId="548BD468" w14:textId="77777777" w:rsidR="00D93C72" w:rsidRPr="00FB20BD" w:rsidRDefault="00D93C72" w:rsidP="00B84CF7">
            <w:pPr>
              <w:pStyle w:val="TAN"/>
            </w:pPr>
            <w:r w:rsidRPr="00FB20BD">
              <w:t>NOTE 1:</w:t>
            </w:r>
            <w:r w:rsidRPr="00FB20BD">
              <w:tab/>
              <w:t>The measurement bandwidth is 1 RB and the limit is expressed as a ratio of measured power in one non-allocated RB to the measured total power in all allocated RBs.</w:t>
            </w:r>
            <w:r w:rsidRPr="00FB20BD">
              <w:rPr>
                <w:szCs w:val="18"/>
              </w:rPr>
              <w:t xml:space="preserve"> </w:t>
            </w:r>
          </w:p>
          <w:p w14:paraId="13607113" w14:textId="246EA474" w:rsidR="00D93C72" w:rsidRPr="00FB20BD" w:rsidRDefault="00D93C72" w:rsidP="00B84CF7">
            <w:pPr>
              <w:pStyle w:val="TAN"/>
            </w:pPr>
            <w:r w:rsidRPr="00FB20BD">
              <w:t>NOTE 2:</w:t>
            </w:r>
            <w:r w:rsidRPr="00FB20BD">
              <w:tab/>
              <w:t xml:space="preserve">The applicable frequencies for this limit depend on the parameter </w:t>
            </w:r>
            <w:r w:rsidRPr="00FB20BD">
              <w:rPr>
                <w:i/>
              </w:rPr>
              <w:t>txDirectCurrentLocation</w:t>
            </w:r>
            <w:r w:rsidRPr="00FB20BD">
              <w:t xml:space="preserve"> in </w:t>
            </w:r>
            <w:r w:rsidRPr="00FB20BD">
              <w:rPr>
                <w:i/>
              </w:rPr>
              <w:t>UplinkTxDirectCurrent</w:t>
            </w:r>
            <w:r w:rsidRPr="00FB20BD">
              <w:t xml:space="preserve"> IE and are those that are enclosed either in the RBs containing the carrier leakage frequency, or in the two RBs immediately adjacent to the carrier leakage frequency but excluding any allocated RB. </w:t>
            </w:r>
          </w:p>
          <w:p w14:paraId="75DEB0D4" w14:textId="77777777" w:rsidR="00D93C72" w:rsidRPr="00FB20BD" w:rsidRDefault="00D93C72" w:rsidP="00B84CF7">
            <w:pPr>
              <w:pStyle w:val="TAN"/>
            </w:pPr>
            <w:r w:rsidRPr="00FB20BD">
              <w:t>NOTE 3:</w:t>
            </w:r>
            <w:r w:rsidRPr="00FB20BD">
              <w:tab/>
            </w:r>
            <w:r w:rsidRPr="00FB20BD">
              <w:rPr>
                <w:position w:val="-10"/>
              </w:rPr>
              <w:object w:dxaOrig="440" w:dyaOrig="340" w14:anchorId="0A3DA66D">
                <v:shape id="_x0000_i1141" type="#_x0000_t75" style="width:24pt;height:18pt" o:ole="">
                  <v:imagedata r:id="rId43" o:title=""/>
                </v:shape>
                <o:OLEObject Type="Embed" ProgID="Equation.3" ShapeID="_x0000_i1141" DrawAspect="Content" ObjectID="_1781610032" r:id="rId169"/>
              </w:object>
            </w:r>
            <w:r w:rsidRPr="00FB20BD">
              <w:t xml:space="preserve"> is the Transmission Bandwidth Configuration (see Section 5.3).</w:t>
            </w:r>
          </w:p>
          <w:p w14:paraId="7B32A76E" w14:textId="77777777" w:rsidR="00D93C72" w:rsidRPr="00FB20BD" w:rsidRDefault="00D93C72" w:rsidP="00B84CF7">
            <w:pPr>
              <w:pStyle w:val="TAN"/>
            </w:pPr>
            <w:r w:rsidRPr="00FB20BD">
              <w:rPr>
                <w:rFonts w:cs="Arial"/>
              </w:rPr>
              <w:t>NOTE 4:</w:t>
            </w:r>
            <w:r w:rsidRPr="00FB20BD">
              <w:rPr>
                <w:rFonts w:cs="Arial"/>
              </w:rPr>
              <w:tab/>
            </w:r>
            <w:r w:rsidRPr="00FB20BD">
              <w:rPr>
                <w:lang w:eastAsia="zh-CN"/>
              </w:rPr>
              <w:t>MU is the test system uplink power measurement uncertainty and is specified in Table F.1.2-1 for the carrier frequency f and the channel bandwidth BW.</w:t>
            </w:r>
          </w:p>
          <w:p w14:paraId="614E0EE3" w14:textId="4164B7ED" w:rsidR="00D93C72" w:rsidRPr="00FB20BD" w:rsidRDefault="00D93C72" w:rsidP="00B84CF7">
            <w:pPr>
              <w:pStyle w:val="TAN"/>
            </w:pPr>
            <w:r w:rsidRPr="00FB20BD">
              <w:rPr>
                <w:rFonts w:cs="Arial"/>
              </w:rPr>
              <w:t>NOTE 5:</w:t>
            </w:r>
            <w:r w:rsidRPr="00FB20BD">
              <w:rPr>
                <w:rFonts w:cs="Arial"/>
              </w:rPr>
              <w:tab/>
            </w:r>
            <w:r w:rsidRPr="00FB20BD">
              <w:rPr>
                <w:lang w:eastAsia="zh-CN"/>
              </w:rPr>
              <w:t>Uplink power control window size = 1dB (UE power step size) + 0.7dB (UE power step tolerance)</w:t>
            </w:r>
            <w:r w:rsidRPr="00FB20BD">
              <w:rPr>
                <w:szCs w:val="18"/>
                <w:lang w:eastAsia="zh-CN"/>
              </w:rPr>
              <w:t xml:space="preserve"> </w:t>
            </w:r>
            <w:r w:rsidRPr="00FB20BD">
              <w:rPr>
                <w:szCs w:val="18"/>
              </w:rPr>
              <w:t>+ (Test system relative power measurement uncertainty)</w:t>
            </w:r>
            <w:r w:rsidRPr="00FB20BD">
              <w:rPr>
                <w:szCs w:val="18"/>
                <w:lang w:eastAsia="zh-CN"/>
              </w:rPr>
              <w:t>,</w:t>
            </w:r>
            <w:r w:rsidRPr="00FB20BD">
              <w:rPr>
                <w:lang w:eastAsia="zh-CN"/>
              </w:rPr>
              <w:t xml:space="preserve"> where the UE power step tolerance is specified in TS 38.101-1 [2], Table 6.3.4.3-1 and is 0.7dB for 1dB power step size, and the Test system relative power measurement uncertainty is specified in Table F.1.2-1.</w:t>
            </w:r>
          </w:p>
          <w:p w14:paraId="0A9DF1E9" w14:textId="77777777" w:rsidR="00D93C72" w:rsidRPr="00FB20BD" w:rsidRDefault="00D93C72" w:rsidP="00B84CF7">
            <w:pPr>
              <w:pStyle w:val="TAN"/>
            </w:pPr>
            <w:r w:rsidRPr="00FB20BD">
              <w:t>NOTE 6:</w:t>
            </w:r>
            <w:r w:rsidRPr="00FB20BD">
              <w:tab/>
              <w:t>Test tolerance TT = 0.8 dB.</w:t>
            </w:r>
          </w:p>
          <w:p w14:paraId="68562A25" w14:textId="77777777" w:rsidR="00D93C72" w:rsidRPr="00FB20BD" w:rsidRDefault="00D93C72" w:rsidP="00B84CF7">
            <w:pPr>
              <w:pStyle w:val="TAN"/>
            </w:pPr>
            <w:r w:rsidRPr="00FB20BD">
              <w:t>NOTE 7:</w:t>
            </w:r>
            <w:r w:rsidRPr="00FB20BD">
              <w:tab/>
              <w:t>Pmin is the minimum output power according to Table 6.3F.1.3-1.</w:t>
            </w:r>
          </w:p>
        </w:tc>
      </w:tr>
    </w:tbl>
    <w:p w14:paraId="0CDFEAA3" w14:textId="77777777" w:rsidR="00D93C72" w:rsidRPr="00FB20BD" w:rsidRDefault="00D93C72" w:rsidP="00B84CF7"/>
    <w:p w14:paraId="0496C424" w14:textId="77777777" w:rsidR="00D93C72" w:rsidRPr="00FB20BD" w:rsidRDefault="00D93C72" w:rsidP="00D93C72">
      <w:pPr>
        <w:pStyle w:val="Heading4"/>
        <w:rPr>
          <w:lang w:eastAsia="en-US"/>
        </w:rPr>
      </w:pPr>
      <w:r w:rsidRPr="00FB20BD">
        <w:t>6.4F.2.3</w:t>
      </w:r>
      <w:r w:rsidRPr="00FB20BD">
        <w:tab/>
        <w:t>In-band emissions</w:t>
      </w:r>
    </w:p>
    <w:p w14:paraId="26EF41EA" w14:textId="77777777" w:rsidR="00D93C72" w:rsidRPr="00FB20BD" w:rsidRDefault="00D93C72" w:rsidP="00B84CF7">
      <w:pPr>
        <w:pStyle w:val="EditorsNote"/>
        <w:rPr>
          <w:lang w:eastAsia="zh-CN"/>
        </w:rPr>
      </w:pPr>
      <w:r w:rsidRPr="00FB20BD">
        <w:rPr>
          <w:lang w:eastAsia="zh-CN"/>
        </w:rPr>
        <w:t>Editor’s Note: This test is incomplete. The following aspects are not yet determined:</w:t>
      </w:r>
    </w:p>
    <w:p w14:paraId="43C0879F" w14:textId="77777777" w:rsidR="00D93C72" w:rsidRPr="00FB20BD" w:rsidRDefault="00D93C72" w:rsidP="00B84CF7">
      <w:pPr>
        <w:pStyle w:val="EditorsNote"/>
        <w:rPr>
          <w:rFonts w:eastAsia="PMingLiU"/>
          <w:lang w:eastAsia="zh-TW"/>
        </w:rPr>
      </w:pPr>
      <w:r w:rsidRPr="00FB20BD">
        <w:t>- Test configuration table is FFS</w:t>
      </w:r>
    </w:p>
    <w:p w14:paraId="4C1FC1E4" w14:textId="77777777" w:rsidR="00D93C72" w:rsidRPr="00FB20BD" w:rsidRDefault="00D93C72" w:rsidP="00B84CF7">
      <w:pPr>
        <w:pStyle w:val="EditorsNote"/>
        <w:rPr>
          <w:lang w:eastAsia="en-US"/>
        </w:rPr>
      </w:pPr>
      <w:r w:rsidRPr="00FB20BD">
        <w:t>- Test state and generic procedure are TBD in 38.508-1</w:t>
      </w:r>
    </w:p>
    <w:p w14:paraId="795E2D94" w14:textId="77777777" w:rsidR="00D93C72" w:rsidRPr="00FB20BD" w:rsidRDefault="00D93C72" w:rsidP="00B84CF7">
      <w:pPr>
        <w:pStyle w:val="EditorsNote"/>
      </w:pPr>
      <w:r w:rsidRPr="00FB20BD">
        <w:t xml:space="preserve">- MU and TT for frequency &gt; 5.925 GHz is TBD </w:t>
      </w:r>
    </w:p>
    <w:p w14:paraId="2D077A3B" w14:textId="77777777" w:rsidR="00D93C72" w:rsidRPr="00FB20BD" w:rsidRDefault="00D93C72" w:rsidP="00D93C72">
      <w:pPr>
        <w:pStyle w:val="H6"/>
      </w:pPr>
      <w:r w:rsidRPr="00FB20BD">
        <w:t>6.4F.2.3.1</w:t>
      </w:r>
      <w:r w:rsidRPr="00FB20BD">
        <w:tab/>
        <w:t>Test purpose</w:t>
      </w:r>
    </w:p>
    <w:p w14:paraId="12E8FFD4" w14:textId="77777777" w:rsidR="00D93C72" w:rsidRPr="00FB20BD" w:rsidRDefault="00D93C72" w:rsidP="00B84CF7">
      <w:r w:rsidRPr="00FB20BD">
        <w:t>The purpose of this test is to exercise the UE transmitter to verify its modulation quality in terms of in-band emissions.</w:t>
      </w:r>
    </w:p>
    <w:p w14:paraId="0FAB2C0E" w14:textId="77777777" w:rsidR="00D93C72" w:rsidRPr="00FB20BD" w:rsidRDefault="00D93C72" w:rsidP="00D93C72">
      <w:pPr>
        <w:pStyle w:val="H6"/>
      </w:pPr>
      <w:r w:rsidRPr="00FB20BD">
        <w:t>6.4F.2.3.2</w:t>
      </w:r>
      <w:r w:rsidRPr="00FB20BD">
        <w:tab/>
        <w:t>Test applicability</w:t>
      </w:r>
    </w:p>
    <w:p w14:paraId="34C5C5DE" w14:textId="77777777" w:rsidR="00D93C72" w:rsidRPr="00FB20BD" w:rsidRDefault="00D93C72" w:rsidP="00B84CF7">
      <w:pPr>
        <w:rPr>
          <w:rFonts w:eastAsia="MS Mincho"/>
        </w:rPr>
      </w:pPr>
      <w:r w:rsidRPr="00FB20BD">
        <w:t xml:space="preserve">This test case applies to all types of NR UE release 16 and forward that support NR standalone shared spectrum channel access. </w:t>
      </w:r>
    </w:p>
    <w:p w14:paraId="224492A4" w14:textId="77777777" w:rsidR="00D93C72" w:rsidRPr="00FB20BD" w:rsidRDefault="00D93C72" w:rsidP="00D93C72">
      <w:pPr>
        <w:pStyle w:val="H6"/>
      </w:pPr>
      <w:r w:rsidRPr="00FB20BD">
        <w:t>6.4F.2.3.3</w:t>
      </w:r>
      <w:r w:rsidRPr="00FB20BD">
        <w:tab/>
        <w:t>Minimum conformance requirements</w:t>
      </w:r>
    </w:p>
    <w:p w14:paraId="3BBA71DF" w14:textId="77777777" w:rsidR="00D93C72" w:rsidRPr="00FB20BD" w:rsidRDefault="00D93C72" w:rsidP="00B84CF7">
      <w:r w:rsidRPr="00FB20BD">
        <w:t>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w:t>
      </w:r>
    </w:p>
    <w:p w14:paraId="7AAF5F1C" w14:textId="77777777" w:rsidR="00D93C72" w:rsidRPr="00FB20BD" w:rsidRDefault="00D93C72" w:rsidP="00B84CF7">
      <w:r w:rsidRPr="00FB20BD">
        <w:t>The basic in-band emissions measurement interval is defined over one slot in the time domain; however, the minimum requirement applies when the in-band emission measurement is averaged over 10 sub-frames. When the PUSCH or PUCCH transmission slot is shortened, the in-band emissions measurement interval is reduced by one or more symbols, accordingly.</w:t>
      </w:r>
      <w:r w:rsidRPr="00FB20BD">
        <w:rPr>
          <w:rFonts w:cs="v5.0.0"/>
        </w:rPr>
        <w:t xml:space="preserve">  The requirement applies for power class 5 UE for 20 MHz channel bandwidth and 15 kHz SCS, </w:t>
      </w:r>
    </w:p>
    <w:p w14:paraId="34E0B2FA" w14:textId="77777777" w:rsidR="00D93C72" w:rsidRPr="00FB20BD" w:rsidRDefault="00D93C72" w:rsidP="00B84CF7">
      <w:pPr>
        <w:rPr>
          <w:rFonts w:cs="v5.0.0"/>
        </w:rPr>
      </w:pPr>
      <w:r w:rsidRPr="00FB20BD">
        <w:t>Instead of the general requirement in clause 6.4.2.3, the average of the basic in-band emission measurement over 10 sub-frames shall not exceed the values specified in Table 6.4F.2.3.3-1</w:t>
      </w:r>
      <w:r w:rsidRPr="00FB20BD">
        <w:rPr>
          <w:rFonts w:cs="v5.0.0"/>
        </w:rPr>
        <w:t>.</w:t>
      </w:r>
    </w:p>
    <w:p w14:paraId="2B3EF9C3" w14:textId="77777777" w:rsidR="00D93C72" w:rsidRPr="00FB20BD" w:rsidRDefault="00D93C72" w:rsidP="00B84CF7">
      <w:pPr>
        <w:pStyle w:val="TH"/>
      </w:pPr>
      <w:r w:rsidRPr="00FB20BD">
        <w:t>Table 6.4F.2.3.3-1: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D93C72" w:rsidRPr="00FB20BD" w14:paraId="09D0FC97" w14:textId="77777777" w:rsidTr="00D93C72">
        <w:trPr>
          <w:trHeight w:val="187"/>
          <w:jc w:val="center"/>
        </w:trPr>
        <w:tc>
          <w:tcPr>
            <w:tcW w:w="1205" w:type="dxa"/>
            <w:tcBorders>
              <w:top w:val="single" w:sz="4" w:space="0" w:color="auto"/>
              <w:left w:val="single" w:sz="4" w:space="0" w:color="auto"/>
              <w:bottom w:val="single" w:sz="4" w:space="0" w:color="auto"/>
              <w:right w:val="single" w:sz="4" w:space="0" w:color="auto"/>
            </w:tcBorders>
            <w:hideMark/>
          </w:tcPr>
          <w:p w14:paraId="2A00789F" w14:textId="77777777" w:rsidR="00D93C72" w:rsidRPr="00FB20BD" w:rsidRDefault="00D93C72" w:rsidP="00B84CF7">
            <w:pPr>
              <w:pStyle w:val="TAH"/>
              <w:rPr>
                <w:i/>
                <w:iCs/>
              </w:rPr>
            </w:pPr>
            <w:r w:rsidRPr="00FB20BD">
              <w:t>Parameter description</w:t>
            </w:r>
          </w:p>
        </w:tc>
        <w:tc>
          <w:tcPr>
            <w:tcW w:w="1293" w:type="dxa"/>
            <w:tcBorders>
              <w:top w:val="single" w:sz="4" w:space="0" w:color="auto"/>
              <w:left w:val="single" w:sz="4" w:space="0" w:color="auto"/>
              <w:bottom w:val="single" w:sz="4" w:space="0" w:color="auto"/>
              <w:right w:val="single" w:sz="4" w:space="0" w:color="auto"/>
            </w:tcBorders>
            <w:hideMark/>
          </w:tcPr>
          <w:p w14:paraId="6F2029E0" w14:textId="77777777" w:rsidR="00D93C72" w:rsidRPr="00FB20BD" w:rsidRDefault="00D93C72" w:rsidP="00B84CF7">
            <w:pPr>
              <w:pStyle w:val="TAH"/>
            </w:pPr>
            <w:r w:rsidRPr="00FB20BD">
              <w:t>Unit</w:t>
            </w:r>
          </w:p>
        </w:tc>
        <w:tc>
          <w:tcPr>
            <w:tcW w:w="5420" w:type="dxa"/>
            <w:gridSpan w:val="2"/>
            <w:tcBorders>
              <w:top w:val="single" w:sz="4" w:space="0" w:color="auto"/>
              <w:left w:val="single" w:sz="4" w:space="0" w:color="auto"/>
              <w:bottom w:val="single" w:sz="4" w:space="0" w:color="auto"/>
              <w:right w:val="single" w:sz="4" w:space="0" w:color="auto"/>
            </w:tcBorders>
            <w:hideMark/>
          </w:tcPr>
          <w:p w14:paraId="3FF36678" w14:textId="77777777" w:rsidR="00D93C72" w:rsidRPr="00FB20BD" w:rsidRDefault="00D93C72" w:rsidP="00B84CF7">
            <w:pPr>
              <w:pStyle w:val="TAH"/>
            </w:pPr>
            <w:r w:rsidRPr="00FB20BD">
              <w:t>Limit (NOTE 1)</w:t>
            </w:r>
          </w:p>
        </w:tc>
        <w:tc>
          <w:tcPr>
            <w:tcW w:w="1682" w:type="dxa"/>
            <w:tcBorders>
              <w:top w:val="single" w:sz="4" w:space="0" w:color="auto"/>
              <w:left w:val="single" w:sz="4" w:space="0" w:color="auto"/>
              <w:bottom w:val="single" w:sz="4" w:space="0" w:color="auto"/>
              <w:right w:val="single" w:sz="4" w:space="0" w:color="auto"/>
            </w:tcBorders>
            <w:hideMark/>
          </w:tcPr>
          <w:p w14:paraId="77AED93D" w14:textId="77777777" w:rsidR="00D93C72" w:rsidRPr="00FB20BD" w:rsidRDefault="00D93C72" w:rsidP="00B84CF7">
            <w:pPr>
              <w:pStyle w:val="TAH"/>
            </w:pPr>
            <w:r w:rsidRPr="00FB20BD">
              <w:t>Applicable Frequencies</w:t>
            </w:r>
          </w:p>
        </w:tc>
      </w:tr>
      <w:tr w:rsidR="00D93C72" w:rsidRPr="00FB20BD" w14:paraId="3B9807D1" w14:textId="77777777" w:rsidTr="00D93C72">
        <w:trPr>
          <w:trHeight w:val="187"/>
          <w:jc w:val="center"/>
        </w:trPr>
        <w:tc>
          <w:tcPr>
            <w:tcW w:w="1205" w:type="dxa"/>
            <w:tcBorders>
              <w:top w:val="single" w:sz="4" w:space="0" w:color="auto"/>
              <w:left w:val="single" w:sz="4" w:space="0" w:color="auto"/>
              <w:bottom w:val="single" w:sz="4" w:space="0" w:color="auto"/>
              <w:right w:val="single" w:sz="4" w:space="0" w:color="auto"/>
            </w:tcBorders>
            <w:hideMark/>
          </w:tcPr>
          <w:p w14:paraId="3176D10C" w14:textId="77777777" w:rsidR="00D93C72" w:rsidRPr="00FB20BD" w:rsidRDefault="00D93C72" w:rsidP="00B84CF7">
            <w:pPr>
              <w:pStyle w:val="TAH"/>
            </w:pPr>
            <w:r w:rsidRPr="00FB20BD">
              <w:t>General</w:t>
            </w:r>
          </w:p>
        </w:tc>
        <w:tc>
          <w:tcPr>
            <w:tcW w:w="1293" w:type="dxa"/>
            <w:tcBorders>
              <w:top w:val="single" w:sz="4" w:space="0" w:color="auto"/>
              <w:left w:val="single" w:sz="4" w:space="0" w:color="auto"/>
              <w:bottom w:val="single" w:sz="4" w:space="0" w:color="auto"/>
              <w:right w:val="single" w:sz="4" w:space="0" w:color="auto"/>
            </w:tcBorders>
            <w:hideMark/>
          </w:tcPr>
          <w:p w14:paraId="363E88EF" w14:textId="77777777" w:rsidR="00D93C72" w:rsidRPr="00FB20BD" w:rsidRDefault="00D93C72" w:rsidP="00B84CF7">
            <w:pPr>
              <w:pStyle w:val="TAC"/>
            </w:pPr>
            <w:r w:rsidRPr="00FB20BD">
              <w:t>dB</w:t>
            </w:r>
          </w:p>
        </w:tc>
        <w:tc>
          <w:tcPr>
            <w:tcW w:w="5420" w:type="dxa"/>
            <w:gridSpan w:val="2"/>
            <w:tcBorders>
              <w:top w:val="single" w:sz="4" w:space="0" w:color="auto"/>
              <w:left w:val="single" w:sz="4" w:space="0" w:color="auto"/>
              <w:bottom w:val="single" w:sz="4" w:space="0" w:color="auto"/>
              <w:right w:val="single" w:sz="4" w:space="0" w:color="auto"/>
            </w:tcBorders>
            <w:hideMark/>
          </w:tcPr>
          <w:p w14:paraId="18180EEB" w14:textId="77777777" w:rsidR="00D93C72" w:rsidRPr="00FB20BD" w:rsidRDefault="00000000" w:rsidP="00B84CF7">
            <w:pPr>
              <w:pStyle w:val="TAC"/>
              <w:rPr>
                <w:rFonts w:cs="Arial"/>
              </w:rPr>
            </w:pPr>
            <m:oMathPara>
              <m:oMath>
                <m:func>
                  <m:funcPr>
                    <m:ctrlPr>
                      <w:rPr>
                        <w:rFonts w:ascii="Cambria Math" w:hAnsi="Cambria Math"/>
                        <w:lang w:eastAsia="en-US"/>
                      </w:rPr>
                    </m:ctrlPr>
                  </m:funcPr>
                  <m:fName>
                    <m:r>
                      <m:rPr>
                        <m:sty m:val="p"/>
                      </m:rPr>
                      <w:rPr>
                        <w:rFonts w:ascii="Cambria Math" w:hAnsi="Cambria Math"/>
                      </w:rPr>
                      <m:t>max</m:t>
                    </m:r>
                  </m:fName>
                  <m:e>
                    <m:d>
                      <m:dPr>
                        <m:begChr m:val="{"/>
                        <m:endChr m:val="}"/>
                        <m:ctrlPr>
                          <w:rPr>
                            <w:rFonts w:ascii="Cambria Math" w:eastAsia="Calibri" w:hAnsi="Cambria Math"/>
                            <w:sz w:val="22"/>
                            <w:szCs w:val="22"/>
                            <w:lang w:eastAsia="en-US"/>
                          </w:rPr>
                        </m:ctrlPr>
                      </m:dPr>
                      <m:e>
                        <m:eqArr>
                          <m:eqArrPr>
                            <m:ctrlPr>
                              <w:rPr>
                                <w:rFonts w:ascii="Cambria Math" w:hAnsi="Cambria Math"/>
                                <w:lang w:eastAsia="en-US"/>
                              </w:rPr>
                            </m:ctrlPr>
                          </m:eqArrPr>
                          <m:e>
                            <m:r>
                              <m:rPr>
                                <m:sty m:val="p"/>
                              </m:rPr>
                              <w:rPr>
                                <w:rFonts w:ascii="Cambria Math" w:hAnsi="Cambria Math"/>
                              </w:rPr>
                              <m:t>-10-6</m:t>
                            </m:r>
                            <m:d>
                              <m:dPr>
                                <m:ctrlPr>
                                  <w:rPr>
                                    <w:rFonts w:ascii="Cambria Math" w:hAnsi="Cambria Math"/>
                                    <w:lang w:eastAsia="en-US"/>
                                  </w:rPr>
                                </m:ctrlPr>
                              </m:dPr>
                              <m:e>
                                <m:d>
                                  <m:dPr>
                                    <m:begChr m:val="|"/>
                                    <m:endChr m:val="|"/>
                                    <m:ctrlPr>
                                      <w:rPr>
                                        <w:rFonts w:ascii="Cambria Math" w:eastAsia="Calibri" w:hAnsi="Cambria Math"/>
                                        <w:sz w:val="22"/>
                                        <w:szCs w:val="22"/>
                                        <w:lang w:eastAsia="en-US"/>
                                      </w:rPr>
                                    </m:ctrlPr>
                                  </m:dPr>
                                  <m:e>
                                    <m:sSub>
                                      <m:sSubPr>
                                        <m:ctrlPr>
                                          <w:rPr>
                                            <w:rFonts w:ascii="Cambria Math" w:eastAsia="Calibri" w:hAnsi="Cambria Math"/>
                                            <w:sz w:val="22"/>
                                            <w:szCs w:val="22"/>
                                            <w:lang w:eastAsia="en-US"/>
                                          </w:rPr>
                                        </m:ctrlPr>
                                      </m:sSubPr>
                                      <m:e>
                                        <m:r>
                                          <m:rPr>
                                            <m:sty m:val="p"/>
                                          </m:rPr>
                                          <w:rPr>
                                            <w:rFonts w:ascii="Cambria Math" w:hAnsi="Cambria Math"/>
                                          </w:rPr>
                                          <m:t>∆</m:t>
                                        </m:r>
                                      </m:e>
                                      <m:sub>
                                        <m:r>
                                          <w:rPr>
                                            <w:rFonts w:ascii="Cambria Math" w:hAnsi="Cambria Math"/>
                                          </w:rPr>
                                          <m:t>RB</m:t>
                                        </m:r>
                                      </m:sub>
                                    </m:sSub>
                                  </m:e>
                                </m:d>
                                <m:r>
                                  <m:rPr>
                                    <m:sty m:val="p"/>
                                  </m:rPr>
                                  <w:rPr>
                                    <w:rFonts w:ascii="Cambria Math" w:hAnsi="Cambria Math"/>
                                  </w:rPr>
                                  <m:t>-1</m:t>
                                </m:r>
                              </m:e>
                            </m:d>
                            <m:r>
                              <m:rPr>
                                <m:sty m:val="p"/>
                              </m:rPr>
                              <w:rPr>
                                <w:rFonts w:ascii="Cambria Math" w:hAnsi="Cambria Math"/>
                              </w:rPr>
                              <m:t>,</m:t>
                            </m:r>
                          </m:e>
                          <m:e>
                            <m:r>
                              <m:rPr>
                                <m:sty m:val="p"/>
                              </m:rPr>
                              <w:rPr>
                                <w:rFonts w:ascii="Cambria Math" w:hAnsi="Cambria Math"/>
                              </w:rPr>
                              <m:t>-57</m:t>
                            </m:r>
                            <m:f>
                              <m:fPr>
                                <m:ctrlPr>
                                  <w:rPr>
                                    <w:rFonts w:ascii="Cambria Math" w:hAnsi="Cambria Math"/>
                                    <w:lang w:eastAsia="en-US"/>
                                  </w:rPr>
                                </m:ctrlPr>
                              </m:fPr>
                              <m:num>
                                <m:r>
                                  <w:rPr>
                                    <w:rFonts w:ascii="Cambria Math" w:hAnsi="Cambria Math"/>
                                  </w:rPr>
                                  <m:t>dBm</m:t>
                                </m:r>
                              </m:num>
                              <m:den>
                                <m:r>
                                  <m:rPr>
                                    <m:sty m:val="p"/>
                                  </m:rPr>
                                  <w:rPr>
                                    <w:rFonts w:ascii="Cambria Math" w:hAnsi="Cambria Math"/>
                                  </w:rPr>
                                  <m:t>180</m:t>
                                </m:r>
                              </m:den>
                            </m:f>
                            <m:r>
                              <w:rPr>
                                <w:rFonts w:ascii="Cambria Math" w:hAnsi="Cambria Math"/>
                              </w:rPr>
                              <m:t>kHz</m:t>
                            </m:r>
                            <m:r>
                              <m:rPr>
                                <m:sty m:val="p"/>
                              </m:rPr>
                              <w:rPr>
                                <w:rFonts w:ascii="Cambria Math" w:hAnsi="Cambria Math"/>
                              </w:rPr>
                              <m:t>-</m:t>
                            </m:r>
                            <m:sSub>
                              <m:sSubPr>
                                <m:ctrlPr>
                                  <w:rPr>
                                    <w:rFonts w:ascii="Cambria Math" w:eastAsia="Calibri" w:hAnsi="Cambria Math"/>
                                    <w:sz w:val="22"/>
                                    <w:szCs w:val="22"/>
                                    <w:lang w:eastAsia="en-US"/>
                                  </w:rPr>
                                </m:ctrlPr>
                              </m:sSubPr>
                              <m:e>
                                <m:r>
                                  <w:rPr>
                                    <w:rFonts w:ascii="Cambria Math" w:hAnsi="Cambria Math"/>
                                  </w:rPr>
                                  <m:t>P</m:t>
                                </m:r>
                              </m:e>
                              <m:sub>
                                <m:r>
                                  <w:rPr>
                                    <w:rFonts w:ascii="Cambria Math" w:hAnsi="Cambria Math"/>
                                  </w:rPr>
                                  <m:t>RB</m:t>
                                </m:r>
                              </m:sub>
                            </m:sSub>
                          </m:e>
                        </m:eqArr>
                      </m:e>
                    </m:d>
                  </m:e>
                </m:func>
              </m:oMath>
            </m:oMathPara>
          </w:p>
        </w:tc>
        <w:tc>
          <w:tcPr>
            <w:tcW w:w="1682" w:type="dxa"/>
            <w:tcBorders>
              <w:top w:val="single" w:sz="4" w:space="0" w:color="auto"/>
              <w:left w:val="single" w:sz="4" w:space="0" w:color="auto"/>
              <w:bottom w:val="single" w:sz="4" w:space="0" w:color="auto"/>
              <w:right w:val="single" w:sz="4" w:space="0" w:color="auto"/>
            </w:tcBorders>
            <w:hideMark/>
          </w:tcPr>
          <w:p w14:paraId="6E011BE5" w14:textId="77777777" w:rsidR="00D93C72" w:rsidRPr="00FB20BD" w:rsidRDefault="00D93C72" w:rsidP="00B84CF7">
            <w:pPr>
              <w:pStyle w:val="TAC"/>
            </w:pPr>
            <w:r w:rsidRPr="00FB20BD">
              <w:t>Any non-allocated (NOTE 2)</w:t>
            </w:r>
          </w:p>
        </w:tc>
      </w:tr>
      <w:tr w:rsidR="00D93C72" w:rsidRPr="00FB20BD" w14:paraId="7E49525A" w14:textId="77777777" w:rsidTr="00D93C72">
        <w:trPr>
          <w:trHeight w:val="187"/>
          <w:jc w:val="center"/>
        </w:trPr>
        <w:tc>
          <w:tcPr>
            <w:tcW w:w="1205" w:type="dxa"/>
            <w:tcBorders>
              <w:top w:val="single" w:sz="4" w:space="0" w:color="auto"/>
              <w:left w:val="single" w:sz="4" w:space="0" w:color="auto"/>
              <w:bottom w:val="nil"/>
              <w:right w:val="single" w:sz="4" w:space="0" w:color="auto"/>
            </w:tcBorders>
            <w:hideMark/>
          </w:tcPr>
          <w:p w14:paraId="5270BEDB" w14:textId="77777777" w:rsidR="00D93C72" w:rsidRPr="00FB20BD" w:rsidRDefault="00D93C72" w:rsidP="00B84CF7">
            <w:pPr>
              <w:pStyle w:val="TAH"/>
            </w:pPr>
            <w:r w:rsidRPr="00FB20BD">
              <w:t>IQ Image</w:t>
            </w:r>
          </w:p>
        </w:tc>
        <w:tc>
          <w:tcPr>
            <w:tcW w:w="1293" w:type="dxa"/>
            <w:tcBorders>
              <w:top w:val="single" w:sz="4" w:space="0" w:color="auto"/>
              <w:left w:val="single" w:sz="4" w:space="0" w:color="auto"/>
              <w:bottom w:val="nil"/>
              <w:right w:val="single" w:sz="4" w:space="0" w:color="auto"/>
            </w:tcBorders>
            <w:hideMark/>
          </w:tcPr>
          <w:p w14:paraId="4A56C0E8" w14:textId="77777777" w:rsidR="00D93C72" w:rsidRPr="00FB20BD" w:rsidRDefault="00D93C72" w:rsidP="00B84CF7">
            <w:pPr>
              <w:pStyle w:val="TAC"/>
            </w:pPr>
            <w:r w:rsidRPr="00FB20BD">
              <w:t>dB</w:t>
            </w:r>
          </w:p>
        </w:tc>
        <w:tc>
          <w:tcPr>
            <w:tcW w:w="1265" w:type="dxa"/>
            <w:tcBorders>
              <w:top w:val="single" w:sz="4" w:space="0" w:color="auto"/>
              <w:left w:val="single" w:sz="4" w:space="0" w:color="auto"/>
              <w:bottom w:val="single" w:sz="4" w:space="0" w:color="auto"/>
              <w:right w:val="single" w:sz="4" w:space="0" w:color="auto"/>
            </w:tcBorders>
            <w:hideMark/>
          </w:tcPr>
          <w:p w14:paraId="7D336CF4" w14:textId="77777777" w:rsidR="00D93C72" w:rsidRPr="00FB20BD" w:rsidRDefault="00D93C72" w:rsidP="00B84CF7">
            <w:pPr>
              <w:pStyle w:val="TAC"/>
            </w:pPr>
            <w:r w:rsidRPr="00FB20BD">
              <w:t>-28</w:t>
            </w:r>
          </w:p>
        </w:tc>
        <w:tc>
          <w:tcPr>
            <w:tcW w:w="4155" w:type="dxa"/>
            <w:tcBorders>
              <w:top w:val="single" w:sz="4" w:space="0" w:color="auto"/>
              <w:left w:val="single" w:sz="4" w:space="0" w:color="auto"/>
              <w:bottom w:val="single" w:sz="4" w:space="0" w:color="auto"/>
              <w:right w:val="single" w:sz="4" w:space="0" w:color="auto"/>
            </w:tcBorders>
            <w:hideMark/>
          </w:tcPr>
          <w:p w14:paraId="38E7C354" w14:textId="77777777" w:rsidR="00D93C72" w:rsidRPr="00FB20BD" w:rsidRDefault="00D93C72" w:rsidP="00B84CF7">
            <w:pPr>
              <w:pStyle w:val="TAL"/>
            </w:pPr>
            <w:r w:rsidRPr="00FB20BD">
              <w:t>Image frequencies when output power &gt; 10 dBm</w:t>
            </w:r>
          </w:p>
        </w:tc>
        <w:tc>
          <w:tcPr>
            <w:tcW w:w="1682" w:type="dxa"/>
            <w:tcBorders>
              <w:top w:val="single" w:sz="4" w:space="0" w:color="auto"/>
              <w:left w:val="single" w:sz="4" w:space="0" w:color="auto"/>
              <w:bottom w:val="nil"/>
              <w:right w:val="single" w:sz="4" w:space="0" w:color="auto"/>
            </w:tcBorders>
            <w:hideMark/>
          </w:tcPr>
          <w:p w14:paraId="2E3D3C91" w14:textId="77777777" w:rsidR="00D93C72" w:rsidRPr="00FB20BD" w:rsidRDefault="00D93C72" w:rsidP="00B84CF7">
            <w:pPr>
              <w:pStyle w:val="TAC"/>
            </w:pPr>
            <w:r w:rsidRPr="00FB20BD">
              <w:t>Image frequencies (NOTES 2, 3)</w:t>
            </w:r>
          </w:p>
        </w:tc>
      </w:tr>
      <w:tr w:rsidR="00D93C72" w:rsidRPr="00FB20BD" w14:paraId="1C4E8F43" w14:textId="77777777" w:rsidTr="00D93C72">
        <w:trPr>
          <w:trHeight w:val="187"/>
          <w:jc w:val="center"/>
        </w:trPr>
        <w:tc>
          <w:tcPr>
            <w:tcW w:w="1205" w:type="dxa"/>
            <w:tcBorders>
              <w:top w:val="nil"/>
              <w:left w:val="single" w:sz="4" w:space="0" w:color="auto"/>
              <w:bottom w:val="single" w:sz="4" w:space="0" w:color="auto"/>
              <w:right w:val="single" w:sz="4" w:space="0" w:color="auto"/>
            </w:tcBorders>
          </w:tcPr>
          <w:p w14:paraId="5DE93211" w14:textId="77777777" w:rsidR="00D93C72" w:rsidRPr="00FB20BD" w:rsidRDefault="00D93C72" w:rsidP="00B84CF7">
            <w:pPr>
              <w:pStyle w:val="TAH"/>
            </w:pPr>
          </w:p>
        </w:tc>
        <w:tc>
          <w:tcPr>
            <w:tcW w:w="1293" w:type="dxa"/>
            <w:tcBorders>
              <w:top w:val="nil"/>
              <w:left w:val="single" w:sz="4" w:space="0" w:color="auto"/>
              <w:bottom w:val="single" w:sz="4" w:space="0" w:color="auto"/>
              <w:right w:val="single" w:sz="4" w:space="0" w:color="auto"/>
            </w:tcBorders>
          </w:tcPr>
          <w:p w14:paraId="56329B41" w14:textId="77777777" w:rsidR="00D93C72" w:rsidRPr="00FB20BD" w:rsidRDefault="00D93C72" w:rsidP="00B84CF7">
            <w:pPr>
              <w:pStyle w:val="TAC"/>
            </w:pPr>
          </w:p>
        </w:tc>
        <w:tc>
          <w:tcPr>
            <w:tcW w:w="1265" w:type="dxa"/>
            <w:tcBorders>
              <w:top w:val="single" w:sz="4" w:space="0" w:color="auto"/>
              <w:left w:val="single" w:sz="4" w:space="0" w:color="auto"/>
              <w:bottom w:val="single" w:sz="4" w:space="0" w:color="auto"/>
              <w:right w:val="single" w:sz="4" w:space="0" w:color="auto"/>
            </w:tcBorders>
            <w:hideMark/>
          </w:tcPr>
          <w:p w14:paraId="6E7AE7B9" w14:textId="77777777" w:rsidR="00D93C72" w:rsidRPr="00FB20BD" w:rsidRDefault="00D93C72" w:rsidP="00B84CF7">
            <w:pPr>
              <w:pStyle w:val="TAC"/>
            </w:pPr>
            <w:r w:rsidRPr="00FB20BD">
              <w:t>-25</w:t>
            </w:r>
          </w:p>
        </w:tc>
        <w:tc>
          <w:tcPr>
            <w:tcW w:w="4155" w:type="dxa"/>
            <w:tcBorders>
              <w:top w:val="single" w:sz="4" w:space="0" w:color="auto"/>
              <w:left w:val="single" w:sz="4" w:space="0" w:color="auto"/>
              <w:bottom w:val="single" w:sz="4" w:space="0" w:color="auto"/>
              <w:right w:val="single" w:sz="4" w:space="0" w:color="auto"/>
            </w:tcBorders>
            <w:hideMark/>
          </w:tcPr>
          <w:p w14:paraId="7C189F9C" w14:textId="77777777" w:rsidR="00D93C72" w:rsidRPr="00FB20BD" w:rsidRDefault="00D93C72" w:rsidP="00B84CF7">
            <w:pPr>
              <w:pStyle w:val="TAL"/>
            </w:pPr>
            <w:r w:rsidRPr="00FB20BD">
              <w:t>Image frequencies when output power ≤ 10 dBm</w:t>
            </w:r>
          </w:p>
        </w:tc>
        <w:tc>
          <w:tcPr>
            <w:tcW w:w="1682" w:type="dxa"/>
            <w:tcBorders>
              <w:top w:val="nil"/>
              <w:left w:val="single" w:sz="4" w:space="0" w:color="auto"/>
              <w:bottom w:val="single" w:sz="4" w:space="0" w:color="auto"/>
              <w:right w:val="single" w:sz="4" w:space="0" w:color="auto"/>
            </w:tcBorders>
          </w:tcPr>
          <w:p w14:paraId="57B02A2B" w14:textId="77777777" w:rsidR="00D93C72" w:rsidRPr="00FB20BD" w:rsidRDefault="00D93C72" w:rsidP="00B84CF7">
            <w:pPr>
              <w:pStyle w:val="TAC"/>
            </w:pPr>
          </w:p>
        </w:tc>
      </w:tr>
      <w:tr w:rsidR="00D93C72" w:rsidRPr="00FB20BD" w14:paraId="52AEBCA0" w14:textId="77777777" w:rsidTr="00D93C72">
        <w:trPr>
          <w:trHeight w:val="187"/>
          <w:jc w:val="center"/>
        </w:trPr>
        <w:tc>
          <w:tcPr>
            <w:tcW w:w="1205" w:type="dxa"/>
            <w:tcBorders>
              <w:top w:val="single" w:sz="4" w:space="0" w:color="auto"/>
              <w:left w:val="single" w:sz="4" w:space="0" w:color="auto"/>
              <w:bottom w:val="nil"/>
              <w:right w:val="single" w:sz="4" w:space="0" w:color="auto"/>
            </w:tcBorders>
            <w:hideMark/>
          </w:tcPr>
          <w:p w14:paraId="0CDAB670" w14:textId="77777777" w:rsidR="00D93C72" w:rsidRPr="00FB20BD" w:rsidRDefault="00D93C72" w:rsidP="00B84CF7">
            <w:pPr>
              <w:pStyle w:val="TAH"/>
            </w:pPr>
            <w:r w:rsidRPr="00FB20BD">
              <w:t>Carrier leakage</w:t>
            </w:r>
          </w:p>
        </w:tc>
        <w:tc>
          <w:tcPr>
            <w:tcW w:w="1293" w:type="dxa"/>
            <w:tcBorders>
              <w:top w:val="single" w:sz="4" w:space="0" w:color="auto"/>
              <w:left w:val="single" w:sz="4" w:space="0" w:color="auto"/>
              <w:bottom w:val="nil"/>
              <w:right w:val="single" w:sz="4" w:space="0" w:color="auto"/>
            </w:tcBorders>
            <w:hideMark/>
          </w:tcPr>
          <w:p w14:paraId="3D95A9E6" w14:textId="77777777" w:rsidR="00D93C72" w:rsidRPr="00FB20BD" w:rsidRDefault="00D93C72" w:rsidP="00B84CF7">
            <w:pPr>
              <w:pStyle w:val="TAC"/>
            </w:pPr>
            <w:r w:rsidRPr="00FB20BD">
              <w:t>dBc</w:t>
            </w:r>
          </w:p>
        </w:tc>
        <w:tc>
          <w:tcPr>
            <w:tcW w:w="1265" w:type="dxa"/>
            <w:tcBorders>
              <w:top w:val="single" w:sz="4" w:space="0" w:color="auto"/>
              <w:left w:val="single" w:sz="4" w:space="0" w:color="auto"/>
              <w:bottom w:val="single" w:sz="4" w:space="0" w:color="auto"/>
              <w:right w:val="single" w:sz="4" w:space="0" w:color="auto"/>
            </w:tcBorders>
            <w:hideMark/>
          </w:tcPr>
          <w:p w14:paraId="31A3B3C6" w14:textId="77777777" w:rsidR="00D93C72" w:rsidRPr="00FB20BD" w:rsidRDefault="00D93C72" w:rsidP="00B84CF7">
            <w:pPr>
              <w:pStyle w:val="TAC"/>
            </w:pPr>
            <w:r w:rsidRPr="00FB20BD">
              <w:t>-28</w:t>
            </w:r>
          </w:p>
        </w:tc>
        <w:tc>
          <w:tcPr>
            <w:tcW w:w="4155" w:type="dxa"/>
            <w:tcBorders>
              <w:top w:val="single" w:sz="4" w:space="0" w:color="auto"/>
              <w:left w:val="single" w:sz="4" w:space="0" w:color="auto"/>
              <w:bottom w:val="single" w:sz="4" w:space="0" w:color="auto"/>
              <w:right w:val="single" w:sz="4" w:space="0" w:color="auto"/>
            </w:tcBorders>
            <w:hideMark/>
          </w:tcPr>
          <w:p w14:paraId="703476E3" w14:textId="77777777" w:rsidR="00D93C72" w:rsidRPr="00FB20BD" w:rsidRDefault="00D93C72" w:rsidP="00B84CF7">
            <w:pPr>
              <w:pStyle w:val="TAL"/>
            </w:pPr>
            <w:r w:rsidRPr="00FB20BD">
              <w:t>Output power &gt; 10 dBm</w:t>
            </w:r>
          </w:p>
        </w:tc>
        <w:tc>
          <w:tcPr>
            <w:tcW w:w="1682" w:type="dxa"/>
            <w:tcBorders>
              <w:top w:val="single" w:sz="4" w:space="0" w:color="auto"/>
              <w:left w:val="single" w:sz="4" w:space="0" w:color="auto"/>
              <w:bottom w:val="nil"/>
              <w:right w:val="single" w:sz="4" w:space="0" w:color="auto"/>
            </w:tcBorders>
            <w:hideMark/>
          </w:tcPr>
          <w:p w14:paraId="27C1D901" w14:textId="77777777" w:rsidR="00D93C72" w:rsidRPr="00FB20BD" w:rsidRDefault="00D93C72" w:rsidP="00B84CF7">
            <w:pPr>
              <w:pStyle w:val="TAC"/>
            </w:pPr>
            <w:r w:rsidRPr="00FB20BD">
              <w:t>Carrier frequency (NOTES 4, 5)</w:t>
            </w:r>
          </w:p>
        </w:tc>
      </w:tr>
      <w:tr w:rsidR="00D93C72" w:rsidRPr="00FB20BD" w14:paraId="4D90C788" w14:textId="77777777" w:rsidTr="00D93C72">
        <w:trPr>
          <w:trHeight w:val="187"/>
          <w:jc w:val="center"/>
        </w:trPr>
        <w:tc>
          <w:tcPr>
            <w:tcW w:w="1205" w:type="dxa"/>
            <w:tcBorders>
              <w:top w:val="nil"/>
              <w:left w:val="single" w:sz="4" w:space="0" w:color="auto"/>
              <w:bottom w:val="nil"/>
              <w:right w:val="single" w:sz="4" w:space="0" w:color="auto"/>
            </w:tcBorders>
          </w:tcPr>
          <w:p w14:paraId="148727FC" w14:textId="77777777" w:rsidR="00D93C72" w:rsidRPr="00FB20BD" w:rsidRDefault="00D93C72" w:rsidP="00B84CF7">
            <w:pPr>
              <w:pStyle w:val="TAH"/>
            </w:pPr>
          </w:p>
        </w:tc>
        <w:tc>
          <w:tcPr>
            <w:tcW w:w="1293" w:type="dxa"/>
            <w:tcBorders>
              <w:top w:val="nil"/>
              <w:left w:val="single" w:sz="4" w:space="0" w:color="auto"/>
              <w:bottom w:val="nil"/>
              <w:right w:val="single" w:sz="4" w:space="0" w:color="auto"/>
            </w:tcBorders>
          </w:tcPr>
          <w:p w14:paraId="2015AA91" w14:textId="77777777" w:rsidR="00D93C72" w:rsidRPr="00FB20BD" w:rsidRDefault="00D93C72" w:rsidP="00B84CF7">
            <w:pPr>
              <w:pStyle w:val="TAC"/>
            </w:pPr>
          </w:p>
        </w:tc>
        <w:tc>
          <w:tcPr>
            <w:tcW w:w="1265" w:type="dxa"/>
            <w:tcBorders>
              <w:top w:val="single" w:sz="4" w:space="0" w:color="auto"/>
              <w:left w:val="single" w:sz="4" w:space="0" w:color="auto"/>
              <w:bottom w:val="single" w:sz="4" w:space="0" w:color="auto"/>
              <w:right w:val="single" w:sz="4" w:space="0" w:color="auto"/>
            </w:tcBorders>
            <w:hideMark/>
          </w:tcPr>
          <w:p w14:paraId="7A3D431B" w14:textId="77777777" w:rsidR="00D93C72" w:rsidRPr="00FB20BD" w:rsidRDefault="00D93C72" w:rsidP="00B84CF7">
            <w:pPr>
              <w:pStyle w:val="TAC"/>
            </w:pPr>
            <w:r w:rsidRPr="00FB20BD">
              <w:t>-25</w:t>
            </w:r>
          </w:p>
        </w:tc>
        <w:tc>
          <w:tcPr>
            <w:tcW w:w="4155" w:type="dxa"/>
            <w:tcBorders>
              <w:top w:val="single" w:sz="4" w:space="0" w:color="auto"/>
              <w:left w:val="single" w:sz="4" w:space="0" w:color="auto"/>
              <w:bottom w:val="single" w:sz="4" w:space="0" w:color="auto"/>
              <w:right w:val="single" w:sz="4" w:space="0" w:color="auto"/>
            </w:tcBorders>
            <w:hideMark/>
          </w:tcPr>
          <w:p w14:paraId="1B44591F" w14:textId="77777777" w:rsidR="00D93C72" w:rsidRPr="00FB20BD" w:rsidRDefault="00D93C72" w:rsidP="00B84CF7">
            <w:pPr>
              <w:pStyle w:val="TAL"/>
            </w:pPr>
            <w:r w:rsidRPr="00FB20BD">
              <w:t>0 dBm ≤ Output power ≤10 dBm</w:t>
            </w:r>
          </w:p>
        </w:tc>
        <w:tc>
          <w:tcPr>
            <w:tcW w:w="1682" w:type="dxa"/>
            <w:tcBorders>
              <w:top w:val="nil"/>
              <w:left w:val="single" w:sz="4" w:space="0" w:color="auto"/>
              <w:bottom w:val="nil"/>
              <w:right w:val="single" w:sz="4" w:space="0" w:color="auto"/>
            </w:tcBorders>
          </w:tcPr>
          <w:p w14:paraId="281BCCE9" w14:textId="77777777" w:rsidR="00D93C72" w:rsidRPr="00FB20BD" w:rsidRDefault="00D93C72" w:rsidP="00B84CF7"/>
        </w:tc>
      </w:tr>
      <w:tr w:rsidR="00D93C72" w:rsidRPr="00FB20BD" w14:paraId="4BCBC0EC" w14:textId="77777777" w:rsidTr="00D93C72">
        <w:trPr>
          <w:trHeight w:val="187"/>
          <w:jc w:val="center"/>
        </w:trPr>
        <w:tc>
          <w:tcPr>
            <w:tcW w:w="1205" w:type="dxa"/>
            <w:tcBorders>
              <w:top w:val="nil"/>
              <w:left w:val="single" w:sz="4" w:space="0" w:color="auto"/>
              <w:bottom w:val="nil"/>
              <w:right w:val="single" w:sz="4" w:space="0" w:color="auto"/>
            </w:tcBorders>
          </w:tcPr>
          <w:p w14:paraId="464391C9" w14:textId="77777777" w:rsidR="00D93C72" w:rsidRPr="00FB20BD" w:rsidRDefault="00D93C72" w:rsidP="00B84CF7"/>
        </w:tc>
        <w:tc>
          <w:tcPr>
            <w:tcW w:w="1293" w:type="dxa"/>
            <w:tcBorders>
              <w:top w:val="nil"/>
              <w:left w:val="single" w:sz="4" w:space="0" w:color="auto"/>
              <w:bottom w:val="nil"/>
              <w:right w:val="single" w:sz="4" w:space="0" w:color="auto"/>
            </w:tcBorders>
          </w:tcPr>
          <w:p w14:paraId="293C9CA5" w14:textId="77777777" w:rsidR="00D93C72" w:rsidRPr="00FB20BD" w:rsidRDefault="00D93C72" w:rsidP="00B84CF7">
            <w:pPr>
              <w:pStyle w:val="TAC"/>
            </w:pPr>
          </w:p>
        </w:tc>
        <w:tc>
          <w:tcPr>
            <w:tcW w:w="1265" w:type="dxa"/>
            <w:tcBorders>
              <w:top w:val="single" w:sz="4" w:space="0" w:color="auto"/>
              <w:left w:val="single" w:sz="4" w:space="0" w:color="auto"/>
              <w:bottom w:val="single" w:sz="4" w:space="0" w:color="auto"/>
              <w:right w:val="single" w:sz="4" w:space="0" w:color="auto"/>
            </w:tcBorders>
            <w:hideMark/>
          </w:tcPr>
          <w:p w14:paraId="15522A81" w14:textId="77777777" w:rsidR="00D93C72" w:rsidRPr="00FB20BD" w:rsidRDefault="00D93C72" w:rsidP="00B84CF7">
            <w:pPr>
              <w:pStyle w:val="TAC"/>
            </w:pPr>
            <w:r w:rsidRPr="00FB20BD">
              <w:t>-20</w:t>
            </w:r>
          </w:p>
        </w:tc>
        <w:tc>
          <w:tcPr>
            <w:tcW w:w="4155" w:type="dxa"/>
            <w:tcBorders>
              <w:top w:val="single" w:sz="4" w:space="0" w:color="auto"/>
              <w:left w:val="single" w:sz="4" w:space="0" w:color="auto"/>
              <w:bottom w:val="single" w:sz="4" w:space="0" w:color="auto"/>
              <w:right w:val="single" w:sz="4" w:space="0" w:color="auto"/>
            </w:tcBorders>
            <w:hideMark/>
          </w:tcPr>
          <w:p w14:paraId="0C35520F" w14:textId="77777777" w:rsidR="00D93C72" w:rsidRPr="00FB20BD" w:rsidRDefault="00D93C72" w:rsidP="00B84CF7">
            <w:pPr>
              <w:pStyle w:val="TAL"/>
            </w:pPr>
            <w:r w:rsidRPr="00FB20BD">
              <w:t>-30 dBm ≤ Output power ≤ 0 dBm</w:t>
            </w:r>
          </w:p>
        </w:tc>
        <w:tc>
          <w:tcPr>
            <w:tcW w:w="1682" w:type="dxa"/>
            <w:tcBorders>
              <w:top w:val="nil"/>
              <w:left w:val="single" w:sz="4" w:space="0" w:color="auto"/>
              <w:bottom w:val="nil"/>
              <w:right w:val="single" w:sz="4" w:space="0" w:color="auto"/>
            </w:tcBorders>
          </w:tcPr>
          <w:p w14:paraId="7499CFF4" w14:textId="77777777" w:rsidR="00D93C72" w:rsidRPr="00FB20BD" w:rsidRDefault="00D93C72" w:rsidP="00B84CF7"/>
        </w:tc>
      </w:tr>
      <w:tr w:rsidR="00D93C72" w:rsidRPr="00FB20BD" w14:paraId="40E76251" w14:textId="77777777" w:rsidTr="00D93C72">
        <w:trPr>
          <w:trHeight w:val="187"/>
          <w:jc w:val="center"/>
        </w:trPr>
        <w:tc>
          <w:tcPr>
            <w:tcW w:w="1205" w:type="dxa"/>
            <w:tcBorders>
              <w:top w:val="nil"/>
              <w:left w:val="single" w:sz="4" w:space="0" w:color="auto"/>
              <w:bottom w:val="single" w:sz="4" w:space="0" w:color="auto"/>
              <w:right w:val="single" w:sz="4" w:space="0" w:color="auto"/>
            </w:tcBorders>
          </w:tcPr>
          <w:p w14:paraId="62B4EC2F" w14:textId="77777777" w:rsidR="00D93C72" w:rsidRPr="00FB20BD" w:rsidRDefault="00D93C72" w:rsidP="00B84CF7"/>
        </w:tc>
        <w:tc>
          <w:tcPr>
            <w:tcW w:w="1293" w:type="dxa"/>
            <w:tcBorders>
              <w:top w:val="nil"/>
              <w:left w:val="single" w:sz="4" w:space="0" w:color="auto"/>
              <w:bottom w:val="single" w:sz="4" w:space="0" w:color="auto"/>
              <w:right w:val="single" w:sz="4" w:space="0" w:color="auto"/>
            </w:tcBorders>
          </w:tcPr>
          <w:p w14:paraId="51D5A7BB" w14:textId="77777777" w:rsidR="00D93C72" w:rsidRPr="00FB20BD" w:rsidRDefault="00D93C72" w:rsidP="00B84CF7">
            <w:pPr>
              <w:pStyle w:val="TAC"/>
            </w:pPr>
          </w:p>
        </w:tc>
        <w:tc>
          <w:tcPr>
            <w:tcW w:w="1265" w:type="dxa"/>
            <w:tcBorders>
              <w:top w:val="single" w:sz="4" w:space="0" w:color="auto"/>
              <w:left w:val="single" w:sz="4" w:space="0" w:color="auto"/>
              <w:bottom w:val="single" w:sz="4" w:space="0" w:color="auto"/>
              <w:right w:val="single" w:sz="4" w:space="0" w:color="auto"/>
            </w:tcBorders>
            <w:hideMark/>
          </w:tcPr>
          <w:p w14:paraId="0C9096EA" w14:textId="77777777" w:rsidR="00D93C72" w:rsidRPr="00FB20BD" w:rsidRDefault="00D93C72" w:rsidP="00B84CF7">
            <w:pPr>
              <w:pStyle w:val="TAC"/>
            </w:pPr>
            <w:r w:rsidRPr="00FB20BD">
              <w:t>-10</w:t>
            </w:r>
          </w:p>
        </w:tc>
        <w:tc>
          <w:tcPr>
            <w:tcW w:w="4155" w:type="dxa"/>
            <w:tcBorders>
              <w:top w:val="single" w:sz="4" w:space="0" w:color="auto"/>
              <w:left w:val="single" w:sz="4" w:space="0" w:color="auto"/>
              <w:bottom w:val="single" w:sz="4" w:space="0" w:color="auto"/>
              <w:right w:val="single" w:sz="4" w:space="0" w:color="auto"/>
            </w:tcBorders>
            <w:hideMark/>
          </w:tcPr>
          <w:p w14:paraId="21FA4AA7" w14:textId="77777777" w:rsidR="00D93C72" w:rsidRPr="00FB20BD" w:rsidRDefault="00D93C72" w:rsidP="00B84CF7">
            <w:pPr>
              <w:pStyle w:val="TAL"/>
            </w:pPr>
            <w:r w:rsidRPr="00FB20BD">
              <w:t xml:space="preserve">-40 dBm </w:t>
            </w:r>
            <w:r w:rsidRPr="00FB20BD">
              <w:sym w:font="Symbol" w:char="F0A3"/>
            </w:r>
            <w:r w:rsidRPr="00FB20BD">
              <w:t xml:space="preserve"> Output power &lt; -30 dBm</w:t>
            </w:r>
          </w:p>
        </w:tc>
        <w:tc>
          <w:tcPr>
            <w:tcW w:w="1682" w:type="dxa"/>
            <w:tcBorders>
              <w:top w:val="nil"/>
              <w:left w:val="single" w:sz="4" w:space="0" w:color="auto"/>
              <w:bottom w:val="single" w:sz="4" w:space="0" w:color="auto"/>
              <w:right w:val="single" w:sz="4" w:space="0" w:color="auto"/>
            </w:tcBorders>
          </w:tcPr>
          <w:p w14:paraId="1A0EB2A0" w14:textId="77777777" w:rsidR="00D93C72" w:rsidRPr="00FB20BD" w:rsidRDefault="00D93C72" w:rsidP="00B84CF7"/>
        </w:tc>
      </w:tr>
      <w:tr w:rsidR="00D93C72" w:rsidRPr="00FB20BD" w14:paraId="03FFA2CE" w14:textId="77777777" w:rsidTr="00D93C72">
        <w:trPr>
          <w:trHeight w:val="424"/>
          <w:jc w:val="center"/>
        </w:trPr>
        <w:tc>
          <w:tcPr>
            <w:tcW w:w="9600" w:type="dxa"/>
            <w:gridSpan w:val="5"/>
            <w:tcBorders>
              <w:top w:val="single" w:sz="4" w:space="0" w:color="auto"/>
              <w:left w:val="single" w:sz="4" w:space="0" w:color="auto"/>
              <w:bottom w:val="single" w:sz="4" w:space="0" w:color="auto"/>
              <w:right w:val="single" w:sz="4" w:space="0" w:color="auto"/>
            </w:tcBorders>
            <w:vAlign w:val="center"/>
            <w:hideMark/>
          </w:tcPr>
          <w:p w14:paraId="07B38E21" w14:textId="77777777" w:rsidR="00D93C72" w:rsidRPr="00FB20BD" w:rsidRDefault="00D93C72" w:rsidP="00B84CF7">
            <w:pPr>
              <w:pStyle w:val="TAN"/>
            </w:pPr>
            <w:r w:rsidRPr="00FB20BD">
              <w:t>NOTE 1:</w:t>
            </w:r>
            <w:r w:rsidRPr="00FB20BD">
              <w:tab/>
              <w:t xml:space="preserve">An in-band emissions combined limit is evaluated in each non-allocated RB. For each such RB, the minimum requirement is calculated as the higher of </w:t>
            </w:r>
            <w:r w:rsidRPr="00FB20BD">
              <w:rPr>
                <w:i/>
              </w:rPr>
              <w:t>P</w:t>
            </w:r>
            <w:r w:rsidRPr="00FB20BD">
              <w:rPr>
                <w:i/>
                <w:vertAlign w:val="subscript"/>
              </w:rPr>
              <w:t xml:space="preserve">RB </w:t>
            </w:r>
            <w:r w:rsidRPr="00FB20BD">
              <w:t xml:space="preserve">- 30 dB and the power sum of all limit values (General, IQ Image or Carrier leakage) that apply. </w:t>
            </w:r>
            <w:r w:rsidRPr="00FB20BD">
              <w:rPr>
                <w:i/>
              </w:rPr>
              <w:t>P</w:t>
            </w:r>
            <w:r w:rsidRPr="00FB20BD">
              <w:rPr>
                <w:i/>
                <w:vertAlign w:val="subscript"/>
              </w:rPr>
              <w:t>RB</w:t>
            </w:r>
            <w:r w:rsidRPr="00FB20BD">
              <w:rPr>
                <w:i/>
              </w:rPr>
              <w:t xml:space="preserve"> </w:t>
            </w:r>
            <w:r w:rsidRPr="00FB20BD">
              <w:t>is defined in NOTE 10.</w:t>
            </w:r>
          </w:p>
          <w:p w14:paraId="0E602D28" w14:textId="77777777" w:rsidR="00D93C72" w:rsidRPr="00FB20BD" w:rsidRDefault="00D93C72" w:rsidP="00B84CF7">
            <w:pPr>
              <w:pStyle w:val="TAN"/>
            </w:pPr>
            <w:r w:rsidRPr="00FB20BD">
              <w:t>NOTE 2:</w:t>
            </w:r>
            <w:r w:rsidRPr="00FB20BD">
              <w:tab/>
              <w:t>The measurement bandwidth is 1 RB and the limit is expressed as a ratio of measured power in one non-allocated RB to the measured average power per allocated RB, where the averaging is done across all allocated RBs.</w:t>
            </w:r>
            <w:r w:rsidRPr="00FB20BD">
              <w:rPr>
                <w:szCs w:val="18"/>
              </w:rPr>
              <w:t xml:space="preserve"> The requirement applies with </w:t>
            </w:r>
            <w:r w:rsidRPr="00FB20BD">
              <w:rPr>
                <w:position w:val="-14"/>
                <w:lang w:eastAsia="en-US"/>
              </w:rPr>
              <w:object w:dxaOrig="720" w:dyaOrig="420" w14:anchorId="1DF27718">
                <v:shape id="_x0000_i1142" type="#_x0000_t75" style="width:36pt;height:24pt" o:ole="">
                  <v:imagedata r:id="rId170" o:title=""/>
                </v:shape>
                <o:OLEObject Type="Embed" ProgID="Equation.3" ShapeID="_x0000_i1142" DrawAspect="Content" ObjectID="_1781610033" r:id="rId171"/>
              </w:object>
            </w:r>
            <w:r w:rsidRPr="00FB20BD">
              <w:t xml:space="preserve"> </w:t>
            </w:r>
            <w:r w:rsidRPr="00FB20BD">
              <w:rPr>
                <w:szCs w:val="18"/>
              </w:rPr>
              <w:t xml:space="preserve">for any non-allocated RB with </w:t>
            </w:r>
            <w:r w:rsidRPr="00FB20BD">
              <w:rPr>
                <w:i/>
                <w:iCs/>
                <w:szCs w:val="18"/>
              </w:rPr>
              <w:t>RIV</w:t>
            </w:r>
            <w:r w:rsidRPr="00FB20BD">
              <w:rPr>
                <w:szCs w:val="18"/>
              </w:rPr>
              <w:t xml:space="preserve">=1 and </w:t>
            </w:r>
            <w:r w:rsidRPr="00FB20BD">
              <w:rPr>
                <w:i/>
                <w:iCs/>
                <w:szCs w:val="18"/>
              </w:rPr>
              <w:t>RIV</w:t>
            </w:r>
            <w:r w:rsidRPr="00FB20BD">
              <w:rPr>
                <w:szCs w:val="18"/>
              </w:rPr>
              <w:t xml:space="preserve">=5 in the uplink scheduling grant where </w:t>
            </w:r>
            <w:r w:rsidRPr="00FB20BD">
              <w:rPr>
                <w:i/>
                <w:iCs/>
                <w:szCs w:val="18"/>
              </w:rPr>
              <w:t>RIV</w:t>
            </w:r>
            <w:r w:rsidRPr="00FB20BD">
              <w:rPr>
                <w:szCs w:val="18"/>
              </w:rPr>
              <w:t xml:space="preserve"> </w:t>
            </w:r>
            <w:r w:rsidRPr="00FB20BD">
              <w:t>is specified in [10].</w:t>
            </w:r>
            <w:r w:rsidRPr="00FB20BD">
              <w:rPr>
                <w:szCs w:val="18"/>
              </w:rPr>
              <w:t xml:space="preserve"> </w:t>
            </w:r>
          </w:p>
          <w:p w14:paraId="1AB10E9B" w14:textId="2F628DEF" w:rsidR="00D93C72" w:rsidRPr="00FB20BD" w:rsidRDefault="00D93C72" w:rsidP="00B84CF7">
            <w:pPr>
              <w:pStyle w:val="TAN"/>
            </w:pPr>
            <w:r w:rsidRPr="00FB20BD">
              <w:t>NOTE 3:</w:t>
            </w:r>
            <w:r w:rsidRPr="00FB20BD">
              <w:tab/>
              <w:t xml:space="preserve">[The applicable frequencies for this limit are those that are enclosed in the reflection of the allocated RBs, based on symmetry with respect to the reported carrier frequency location in </w:t>
            </w:r>
            <w:r w:rsidRPr="00FB20BD">
              <w:rPr>
                <w:i/>
                <w:iCs/>
              </w:rPr>
              <w:t>txDirectCurrentLocation</w:t>
            </w:r>
            <w:r w:rsidRPr="00FB20BD">
              <w:t xml:space="preserve"> field of the </w:t>
            </w:r>
            <w:r w:rsidRPr="00FB20BD">
              <w:rPr>
                <w:i/>
                <w:iCs/>
              </w:rPr>
              <w:t>UplinkTxDirectCurrentBWP</w:t>
            </w:r>
            <w:r w:rsidRPr="00FB20BD">
              <w:t xml:space="preserve">, but excluding any allocated RBs.  If </w:t>
            </w:r>
            <w:r w:rsidRPr="00FB20BD">
              <w:rPr>
                <w:i/>
                <w:iCs/>
              </w:rPr>
              <w:t>txDirectCurrentLocation</w:t>
            </w:r>
            <w:r w:rsidRPr="00FB20BD">
              <w:t xml:space="preserve"> is not available or is reported with value 3300 or 3301, applicable frequencies shall be calculated with an assumed carrier frequency location at the </w:t>
            </w:r>
            <w:r w:rsidR="00B84CF7" w:rsidRPr="00FB20BD">
              <w:t>centre</w:t>
            </w:r>
            <w:r w:rsidRPr="00FB20BD">
              <w:t xml:space="preserve"> of the channel.]</w:t>
            </w:r>
          </w:p>
          <w:p w14:paraId="158A1732" w14:textId="77777777" w:rsidR="00D93C72" w:rsidRPr="00FB20BD" w:rsidRDefault="00D93C72" w:rsidP="00B84CF7">
            <w:pPr>
              <w:pStyle w:val="TAN"/>
            </w:pPr>
            <w:r w:rsidRPr="00FB20BD">
              <w:t>NOTE 4:</w:t>
            </w:r>
            <w:r w:rsidRPr="00FB20BD">
              <w:tab/>
              <w:t xml:space="preserve">[The measurement bandwidth is 1 RB and the limit is expressed as a ratio of measured power in one non-allocated RB to the measured total power in all allocated RBs </w:t>
            </w:r>
            <w:r w:rsidRPr="00FB20BD">
              <w:rPr>
                <w:szCs w:val="18"/>
              </w:rPr>
              <w:t xml:space="preserve">with </w:t>
            </w:r>
            <w:r w:rsidRPr="00FB20BD">
              <w:rPr>
                <w:i/>
                <w:iCs/>
                <w:szCs w:val="18"/>
              </w:rPr>
              <w:t>RIV</w:t>
            </w:r>
            <w:r w:rsidRPr="00FB20BD">
              <w:rPr>
                <w:szCs w:val="18"/>
              </w:rPr>
              <w:t xml:space="preserve">=1 and </w:t>
            </w:r>
            <w:r w:rsidRPr="00FB20BD">
              <w:rPr>
                <w:i/>
                <w:iCs/>
                <w:szCs w:val="18"/>
              </w:rPr>
              <w:t>RIV</w:t>
            </w:r>
            <w:r w:rsidRPr="00FB20BD">
              <w:rPr>
                <w:szCs w:val="18"/>
              </w:rPr>
              <w:t>=5 in the uplink scheduling grant</w:t>
            </w:r>
            <w:r w:rsidRPr="00FB20BD">
              <w:t>.]</w:t>
            </w:r>
          </w:p>
          <w:p w14:paraId="6DA88632" w14:textId="77777777" w:rsidR="00D93C72" w:rsidRPr="00FB20BD" w:rsidRDefault="00D93C72" w:rsidP="00B84CF7">
            <w:pPr>
              <w:pStyle w:val="TAN"/>
            </w:pPr>
            <w:r w:rsidRPr="00FB20BD">
              <w:t>NOTE 5:</w:t>
            </w:r>
            <w:r w:rsidRPr="00FB20BD">
              <w:tab/>
              <w:t xml:space="preserve">[The applicable frequencies for this limit are those that are enclosed in the RBs containing the DC frequency if </w:t>
            </w:r>
            <w:r w:rsidRPr="00FB20BD">
              <w:rPr>
                <w:position w:val="-10"/>
                <w:lang w:eastAsia="en-US"/>
              </w:rPr>
              <w:object w:dxaOrig="420" w:dyaOrig="315" w14:anchorId="79CF8578">
                <v:shape id="_x0000_i1143" type="#_x0000_t75" style="width:24pt;height:18pt" o:ole="">
                  <v:imagedata r:id="rId172" o:title=""/>
                </v:shape>
                <o:OLEObject Type="Embed" ProgID="Equation.3" ShapeID="_x0000_i1143" DrawAspect="Content" ObjectID="_1781610034" r:id="rId173"/>
              </w:object>
            </w:r>
            <w:r w:rsidRPr="00FB20BD">
              <w:t xml:space="preserve"> is odd, or in the two RBs immediately adjacent to the DC frequency if </w:t>
            </w:r>
            <w:r w:rsidRPr="00FB20BD">
              <w:rPr>
                <w:position w:val="-10"/>
                <w:lang w:eastAsia="en-US"/>
              </w:rPr>
              <w:object w:dxaOrig="420" w:dyaOrig="315" w14:anchorId="29403DD0">
                <v:shape id="_x0000_i1144" type="#_x0000_t75" style="width:24pt;height:18pt" o:ole="">
                  <v:imagedata r:id="rId174" o:title=""/>
                </v:shape>
                <o:OLEObject Type="Embed" ProgID="Equation.3" ShapeID="_x0000_i1144" DrawAspect="Content" ObjectID="_1781610035" r:id="rId175"/>
              </w:object>
            </w:r>
            <w:r w:rsidRPr="00FB20BD">
              <w:t xml:space="preserve"> is even, but excluding any allocated RB.  The location of the DC frequency is given by </w:t>
            </w:r>
            <w:r w:rsidRPr="00FB20BD">
              <w:rPr>
                <w:i/>
                <w:iCs/>
              </w:rPr>
              <w:t>txDirectCurrentLocation</w:t>
            </w:r>
            <w:r w:rsidRPr="00FB20BD">
              <w:t xml:space="preserve"> field of the </w:t>
            </w:r>
            <w:r w:rsidRPr="00FB20BD">
              <w:rPr>
                <w:i/>
                <w:iCs/>
              </w:rPr>
              <w:t>UplinkTxDirectCurrentBWP</w:t>
            </w:r>
            <w:r w:rsidRPr="00FB20BD">
              <w:t xml:space="preserve">.  If </w:t>
            </w:r>
            <w:r w:rsidRPr="00FB20BD">
              <w:rPr>
                <w:i/>
                <w:iCs/>
              </w:rPr>
              <w:t>txDirectCurrentLocation</w:t>
            </w:r>
            <w:r w:rsidRPr="00FB20BD">
              <w:t xml:space="preserve"> is not available or is reported with value 3300 or 3301, applicable frequencies shall be those that are enclosed in the RB(s) in the center of the channel.]</w:t>
            </w:r>
          </w:p>
          <w:p w14:paraId="75310C5E" w14:textId="77777777" w:rsidR="00D93C72" w:rsidRPr="00FB20BD" w:rsidRDefault="00D93C72" w:rsidP="00B84CF7">
            <w:pPr>
              <w:pStyle w:val="TAN"/>
            </w:pPr>
            <w:r w:rsidRPr="00FB20BD">
              <w:t>NOTE 6:</w:t>
            </w:r>
            <w:r w:rsidRPr="00FB20BD">
              <w:tab/>
            </w:r>
            <w:r w:rsidRPr="00FB20BD">
              <w:rPr>
                <w:position w:val="-10"/>
                <w:lang w:eastAsia="en-US"/>
              </w:rPr>
              <w:object w:dxaOrig="420" w:dyaOrig="315" w14:anchorId="209019B9">
                <v:shape id="_x0000_i1145" type="#_x0000_t75" style="width:24pt;height:18pt" o:ole="">
                  <v:imagedata r:id="rId43" o:title=""/>
                </v:shape>
                <o:OLEObject Type="Embed" ProgID="Equation.3" ShapeID="_x0000_i1145" DrawAspect="Content" ObjectID="_1781610036" r:id="rId176"/>
              </w:object>
            </w:r>
            <w:r w:rsidRPr="00FB20BD">
              <w:t xml:space="preserve"> is the Transmission Bandwidth Configuration (see Figure 5.6-1 in TS 38.101-1 [2]).</w:t>
            </w:r>
          </w:p>
          <w:p w14:paraId="75B47B0A" w14:textId="77777777" w:rsidR="00D93C72" w:rsidRPr="00FB20BD" w:rsidRDefault="00D93C72" w:rsidP="00B84CF7">
            <w:pPr>
              <w:pStyle w:val="TAN"/>
            </w:pPr>
            <w:r w:rsidRPr="00FB20BD">
              <w:t>NOTE 7:</w:t>
            </w:r>
            <w:r w:rsidRPr="00FB20BD">
              <w:tab/>
            </w:r>
            <w:r w:rsidRPr="00FB20BD">
              <w:rPr>
                <w:position w:val="-10"/>
                <w:lang w:eastAsia="en-US"/>
              </w:rPr>
              <w:object w:dxaOrig="420" w:dyaOrig="315" w14:anchorId="53379AC8">
                <v:shape id="_x0000_i1146" type="#_x0000_t75" style="width:24pt;height:18pt" o:ole="">
                  <v:imagedata r:id="rId52" o:title=""/>
                </v:shape>
                <o:OLEObject Type="Embed" ProgID="Equation.3" ShapeID="_x0000_i1146" DrawAspect="Content" ObjectID="_1781610037" r:id="rId177"/>
              </w:object>
            </w:r>
            <w:r w:rsidRPr="00FB20BD">
              <w:t xml:space="preserve"> is the starting frequency offset between the allocated RB and the measured non-allocated RB (e.g. </w:t>
            </w:r>
            <w:r w:rsidRPr="00FB20BD">
              <w:rPr>
                <w:position w:val="-10"/>
                <w:lang w:eastAsia="en-US"/>
              </w:rPr>
              <w:object w:dxaOrig="720" w:dyaOrig="315" w14:anchorId="1739DCED">
                <v:shape id="_x0000_i1147" type="#_x0000_t75" style="width:36pt;height:18pt" o:ole="">
                  <v:imagedata r:id="rId54" o:title=""/>
                </v:shape>
                <o:OLEObject Type="Embed" ProgID="Equation.3" ShapeID="_x0000_i1147" DrawAspect="Content" ObjectID="_1781610038" r:id="rId178"/>
              </w:object>
            </w:r>
            <w:r w:rsidRPr="00FB20BD">
              <w:t xml:space="preserve"> or </w:t>
            </w:r>
            <w:r w:rsidRPr="00FB20BD">
              <w:rPr>
                <w:position w:val="-10"/>
                <w:lang w:eastAsia="en-US"/>
              </w:rPr>
              <w:object w:dxaOrig="825" w:dyaOrig="315" w14:anchorId="21DD23A7">
                <v:shape id="_x0000_i1148" type="#_x0000_t75" style="width:42pt;height:18pt" o:ole="">
                  <v:imagedata r:id="rId56" o:title=""/>
                </v:shape>
                <o:OLEObject Type="Embed" ProgID="Equation.3" ShapeID="_x0000_i1148" DrawAspect="Content" ObjectID="_1781610039" r:id="rId179"/>
              </w:object>
            </w:r>
            <w:r w:rsidRPr="00FB20BD">
              <w:t xml:space="preserve"> for the first adjacent RB outside of the allocated bandwidth.</w:t>
            </w:r>
          </w:p>
          <w:p w14:paraId="27E12971" w14:textId="77777777" w:rsidR="00D93C72" w:rsidRPr="00FB20BD" w:rsidRDefault="00D93C72" w:rsidP="00B84CF7">
            <w:pPr>
              <w:pStyle w:val="TAN"/>
              <w:rPr>
                <w:rFonts w:eastAsia="Malgun Gothic"/>
              </w:rPr>
            </w:pPr>
            <w:r w:rsidRPr="00FB20BD">
              <w:t>NOTE 10:</w:t>
            </w:r>
            <w:r w:rsidRPr="00FB20BD">
              <w:tab/>
            </w:r>
            <w:r w:rsidRPr="00FB20BD">
              <w:rPr>
                <w:position w:val="-10"/>
                <w:lang w:eastAsia="en-US"/>
              </w:rPr>
              <w:object w:dxaOrig="420" w:dyaOrig="315" w14:anchorId="3BAD6FF2">
                <v:shape id="_x0000_i1149" type="#_x0000_t75" style="width:24pt;height:18pt" o:ole="">
                  <v:imagedata r:id="rId87" o:title=""/>
                </v:shape>
                <o:OLEObject Type="Embed" ProgID="Equation.3" ShapeID="_x0000_i1149" DrawAspect="Content" ObjectID="_1781610040" r:id="rId180"/>
              </w:object>
            </w:r>
            <w:r w:rsidRPr="00FB20BD">
              <w:t xml:space="preserve"> is the transmitted power per 180*2</w:t>
            </w:r>
            <w:r w:rsidRPr="00FB20BD">
              <w:rPr>
                <w:rFonts w:ascii="Symbol" w:hAnsi="Symbol"/>
                <w:vertAlign w:val="superscript"/>
              </w:rPr>
              <w:t>m</w:t>
            </w:r>
            <w:r w:rsidRPr="00FB20BD">
              <w:t xml:space="preserve"> kHz in allocated RBs, measured in dBm.</w:t>
            </w:r>
          </w:p>
        </w:tc>
      </w:tr>
    </w:tbl>
    <w:p w14:paraId="011568A5" w14:textId="77777777" w:rsidR="00D93C72" w:rsidRPr="00FB20BD" w:rsidRDefault="00D93C72" w:rsidP="00B84CF7">
      <w:pPr>
        <w:rPr>
          <w:lang w:eastAsia="en-US"/>
        </w:rPr>
      </w:pPr>
    </w:p>
    <w:p w14:paraId="2D5C3113" w14:textId="77777777" w:rsidR="00D93C72" w:rsidRPr="00FB20BD" w:rsidRDefault="00D93C72" w:rsidP="00B84CF7">
      <w:r w:rsidRPr="00FB20BD">
        <w:t>The normative reference for this requirement is TS 38.101-1 [2] clause 6.4F.2.3.</w:t>
      </w:r>
    </w:p>
    <w:p w14:paraId="44D3630C" w14:textId="77777777" w:rsidR="00D93C72" w:rsidRPr="00FB20BD" w:rsidRDefault="00D93C72" w:rsidP="00D93C72">
      <w:pPr>
        <w:pStyle w:val="H6"/>
      </w:pPr>
      <w:r w:rsidRPr="00FB20BD">
        <w:t>6.4F.2.3.4</w:t>
      </w:r>
      <w:r w:rsidRPr="00FB20BD">
        <w:tab/>
        <w:t>Test description</w:t>
      </w:r>
    </w:p>
    <w:p w14:paraId="7C8B8ABA" w14:textId="77777777" w:rsidR="00D93C72" w:rsidRPr="00FB20BD" w:rsidRDefault="00D93C72" w:rsidP="00D93C72">
      <w:pPr>
        <w:pStyle w:val="H6"/>
      </w:pPr>
      <w:r w:rsidRPr="00FB20BD">
        <w:t>6.4F.2.3.4.1</w:t>
      </w:r>
      <w:r w:rsidRPr="00FB20BD">
        <w:tab/>
        <w:t>Initial condition</w:t>
      </w:r>
    </w:p>
    <w:p w14:paraId="1055EF1E" w14:textId="77777777" w:rsidR="00D93C72" w:rsidRPr="00FB20BD" w:rsidRDefault="00D93C72" w:rsidP="00B84CF7">
      <w:pPr>
        <w:rPr>
          <w:rFonts w:eastAsia="MS Mincho"/>
        </w:rPr>
      </w:pPr>
      <w:r w:rsidRPr="00FB20BD">
        <w:t>Initial conditions are a set of test configurations the UE needs to be tested in and the steps for the SS to take with the UE to reach the correct measurement state.</w:t>
      </w:r>
    </w:p>
    <w:p w14:paraId="4BC31AF4" w14:textId="77777777" w:rsidR="00D93C72" w:rsidRPr="00FB20BD" w:rsidRDefault="00D93C72"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F.2.3.4.1-1. The details of the uplink and downlink reference measurement channels (RMCs) are specified in Annexes A.2 and A.3. Configurations of PDSCH and PDCCH before measurement are specified in Annex C.2.</w:t>
      </w:r>
    </w:p>
    <w:p w14:paraId="16EDE04E" w14:textId="77777777" w:rsidR="00D93C72" w:rsidRPr="00FB20BD" w:rsidRDefault="00D93C72" w:rsidP="00B84CF7">
      <w:pPr>
        <w:pStyle w:val="TH"/>
        <w:rPr>
          <w:lang w:eastAsia="zh-CN"/>
        </w:rPr>
      </w:pPr>
      <w:r w:rsidRPr="00FB20BD">
        <w:t xml:space="preserve">Table 6.4F.2.3.4.1-1: Test Configuration Table for PUSCH </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3113"/>
      </w:tblGrid>
      <w:tr w:rsidR="00D93C72" w:rsidRPr="00FB20BD" w14:paraId="512990DF" w14:textId="77777777" w:rsidTr="00D93C72">
        <w:tc>
          <w:tcPr>
            <w:tcW w:w="5000" w:type="pct"/>
            <w:gridSpan w:val="4"/>
            <w:tcBorders>
              <w:top w:val="single" w:sz="4" w:space="0" w:color="auto"/>
              <w:left w:val="single" w:sz="4" w:space="0" w:color="auto"/>
              <w:bottom w:val="single" w:sz="4" w:space="0" w:color="auto"/>
              <w:right w:val="single" w:sz="4" w:space="0" w:color="auto"/>
            </w:tcBorders>
            <w:hideMark/>
          </w:tcPr>
          <w:p w14:paraId="3EC2C5C3" w14:textId="77777777" w:rsidR="00D93C72" w:rsidRPr="00FB20BD" w:rsidRDefault="00D93C72" w:rsidP="00B84CF7">
            <w:pPr>
              <w:pStyle w:val="TAH"/>
              <w:rPr>
                <w:lang w:eastAsia="en-US"/>
              </w:rPr>
            </w:pPr>
            <w:r w:rsidRPr="00FB20BD">
              <w:t>Initial Conditions</w:t>
            </w:r>
          </w:p>
        </w:tc>
      </w:tr>
      <w:tr w:rsidR="00D93C72" w:rsidRPr="00FB20BD" w14:paraId="4874BB1B" w14:textId="77777777" w:rsidTr="00D93C72">
        <w:tc>
          <w:tcPr>
            <w:tcW w:w="2189" w:type="pct"/>
            <w:gridSpan w:val="2"/>
            <w:tcBorders>
              <w:top w:val="single" w:sz="4" w:space="0" w:color="auto"/>
              <w:left w:val="single" w:sz="4" w:space="0" w:color="auto"/>
              <w:bottom w:val="single" w:sz="4" w:space="0" w:color="auto"/>
              <w:right w:val="single" w:sz="4" w:space="0" w:color="auto"/>
            </w:tcBorders>
            <w:hideMark/>
          </w:tcPr>
          <w:p w14:paraId="42A79C58" w14:textId="77777777" w:rsidR="00D93C72" w:rsidRPr="00FB20BD" w:rsidRDefault="00D93C72" w:rsidP="00B84CF7">
            <w:pPr>
              <w:pStyle w:val="TAL"/>
            </w:pPr>
            <w:r w:rsidRPr="00FB20BD">
              <w:t>Test Environment as specified in TS 38.508-1 [5] subclause 4.1</w:t>
            </w:r>
          </w:p>
        </w:tc>
        <w:tc>
          <w:tcPr>
            <w:tcW w:w="2811" w:type="pct"/>
            <w:gridSpan w:val="2"/>
            <w:tcBorders>
              <w:top w:val="single" w:sz="4" w:space="0" w:color="auto"/>
              <w:left w:val="single" w:sz="4" w:space="0" w:color="auto"/>
              <w:bottom w:val="single" w:sz="4" w:space="0" w:color="auto"/>
              <w:right w:val="single" w:sz="4" w:space="0" w:color="auto"/>
            </w:tcBorders>
            <w:hideMark/>
          </w:tcPr>
          <w:p w14:paraId="3325B3F0" w14:textId="77777777" w:rsidR="00D93C72" w:rsidRPr="00FB20BD" w:rsidRDefault="00D93C72" w:rsidP="00B84CF7">
            <w:pPr>
              <w:pStyle w:val="TAL"/>
            </w:pPr>
            <w:r w:rsidRPr="00FB20BD">
              <w:t>Normal</w:t>
            </w:r>
          </w:p>
        </w:tc>
      </w:tr>
      <w:tr w:rsidR="00D93C72" w:rsidRPr="00FB20BD" w14:paraId="71EEFD77" w14:textId="77777777" w:rsidTr="00D93C72">
        <w:tc>
          <w:tcPr>
            <w:tcW w:w="2189" w:type="pct"/>
            <w:gridSpan w:val="2"/>
            <w:tcBorders>
              <w:top w:val="single" w:sz="4" w:space="0" w:color="auto"/>
              <w:left w:val="single" w:sz="4" w:space="0" w:color="auto"/>
              <w:bottom w:val="single" w:sz="4" w:space="0" w:color="auto"/>
              <w:right w:val="single" w:sz="4" w:space="0" w:color="auto"/>
            </w:tcBorders>
            <w:hideMark/>
          </w:tcPr>
          <w:p w14:paraId="413AC823" w14:textId="77777777" w:rsidR="00D93C72" w:rsidRPr="00FB20BD" w:rsidRDefault="00D93C72" w:rsidP="00B84CF7">
            <w:pPr>
              <w:pStyle w:val="TAL"/>
            </w:pPr>
            <w:r w:rsidRPr="00FB20BD">
              <w:t>Test Frequencies as specified in TS 38.508-1 [5] subclause 4.3.1</w:t>
            </w:r>
          </w:p>
        </w:tc>
        <w:tc>
          <w:tcPr>
            <w:tcW w:w="2811" w:type="pct"/>
            <w:gridSpan w:val="2"/>
            <w:tcBorders>
              <w:top w:val="single" w:sz="4" w:space="0" w:color="auto"/>
              <w:left w:val="single" w:sz="4" w:space="0" w:color="auto"/>
              <w:bottom w:val="single" w:sz="4" w:space="0" w:color="auto"/>
              <w:right w:val="single" w:sz="4" w:space="0" w:color="auto"/>
            </w:tcBorders>
            <w:hideMark/>
          </w:tcPr>
          <w:p w14:paraId="071CAB94" w14:textId="77777777" w:rsidR="00D93C72" w:rsidRPr="00FB20BD" w:rsidRDefault="00D93C72" w:rsidP="00B84CF7">
            <w:pPr>
              <w:pStyle w:val="TAL"/>
              <w:rPr>
                <w:lang w:eastAsia="zh-CN"/>
              </w:rPr>
            </w:pPr>
            <w:r w:rsidRPr="00FB20BD">
              <w:t>Low range, Mid range, High range</w:t>
            </w:r>
          </w:p>
        </w:tc>
      </w:tr>
      <w:tr w:rsidR="00D93C72" w:rsidRPr="00FB20BD" w14:paraId="691DF541" w14:textId="77777777" w:rsidTr="00D93C72">
        <w:tc>
          <w:tcPr>
            <w:tcW w:w="2189" w:type="pct"/>
            <w:gridSpan w:val="2"/>
            <w:tcBorders>
              <w:top w:val="single" w:sz="4" w:space="0" w:color="auto"/>
              <w:left w:val="single" w:sz="4" w:space="0" w:color="auto"/>
              <w:bottom w:val="single" w:sz="4" w:space="0" w:color="auto"/>
              <w:right w:val="single" w:sz="4" w:space="0" w:color="auto"/>
            </w:tcBorders>
            <w:hideMark/>
          </w:tcPr>
          <w:p w14:paraId="787EC0FA" w14:textId="77777777" w:rsidR="00D93C72" w:rsidRPr="00FB20BD" w:rsidRDefault="00D93C72" w:rsidP="00B84CF7">
            <w:pPr>
              <w:pStyle w:val="TAL"/>
              <w:rPr>
                <w:lang w:eastAsia="en-US"/>
              </w:rPr>
            </w:pPr>
            <w:r w:rsidRPr="00FB20BD">
              <w:t>Test Channel Bandwidths as specified in TS 38.508-1 [5] subclause 4.3.1</w:t>
            </w:r>
          </w:p>
        </w:tc>
        <w:tc>
          <w:tcPr>
            <w:tcW w:w="2811" w:type="pct"/>
            <w:gridSpan w:val="2"/>
            <w:tcBorders>
              <w:top w:val="single" w:sz="4" w:space="0" w:color="auto"/>
              <w:left w:val="single" w:sz="4" w:space="0" w:color="auto"/>
              <w:bottom w:val="single" w:sz="4" w:space="0" w:color="auto"/>
              <w:right w:val="single" w:sz="4" w:space="0" w:color="auto"/>
            </w:tcBorders>
            <w:hideMark/>
          </w:tcPr>
          <w:p w14:paraId="31BE35AD" w14:textId="77777777" w:rsidR="00D93C72" w:rsidRPr="00FB20BD" w:rsidRDefault="00D93C72" w:rsidP="00B84CF7">
            <w:pPr>
              <w:pStyle w:val="TAL"/>
            </w:pPr>
            <w:r w:rsidRPr="00FB20BD">
              <w:t>Lowest, Mid, Highest</w:t>
            </w:r>
          </w:p>
        </w:tc>
      </w:tr>
      <w:tr w:rsidR="00D93C72" w:rsidRPr="00FB20BD" w14:paraId="447FD028" w14:textId="77777777" w:rsidTr="00D93C72">
        <w:tc>
          <w:tcPr>
            <w:tcW w:w="2189" w:type="pct"/>
            <w:gridSpan w:val="2"/>
            <w:tcBorders>
              <w:top w:val="single" w:sz="4" w:space="0" w:color="auto"/>
              <w:left w:val="single" w:sz="4" w:space="0" w:color="auto"/>
              <w:bottom w:val="single" w:sz="4" w:space="0" w:color="auto"/>
              <w:right w:val="single" w:sz="4" w:space="0" w:color="auto"/>
            </w:tcBorders>
            <w:hideMark/>
          </w:tcPr>
          <w:p w14:paraId="3D569C6D" w14:textId="77777777" w:rsidR="00D93C72" w:rsidRPr="00FB20BD" w:rsidRDefault="00D93C72" w:rsidP="00B84CF7">
            <w:pPr>
              <w:pStyle w:val="TAL"/>
            </w:pPr>
            <w:r w:rsidRPr="00FB20BD">
              <w:t>Test SCS as specified in Table 5.3.5-1</w:t>
            </w:r>
          </w:p>
        </w:tc>
        <w:tc>
          <w:tcPr>
            <w:tcW w:w="2811" w:type="pct"/>
            <w:gridSpan w:val="2"/>
            <w:tcBorders>
              <w:top w:val="single" w:sz="4" w:space="0" w:color="auto"/>
              <w:left w:val="single" w:sz="4" w:space="0" w:color="auto"/>
              <w:bottom w:val="single" w:sz="4" w:space="0" w:color="auto"/>
              <w:right w:val="single" w:sz="4" w:space="0" w:color="auto"/>
            </w:tcBorders>
            <w:hideMark/>
          </w:tcPr>
          <w:p w14:paraId="3EBBC4F5" w14:textId="77777777" w:rsidR="00D93C72" w:rsidRPr="00FB20BD" w:rsidRDefault="00D93C72" w:rsidP="00B84CF7">
            <w:pPr>
              <w:pStyle w:val="TAL"/>
            </w:pPr>
            <w:r w:rsidRPr="00FB20BD">
              <w:t>Lowest</w:t>
            </w:r>
          </w:p>
        </w:tc>
      </w:tr>
      <w:tr w:rsidR="00D93C72" w:rsidRPr="00FB20BD" w14:paraId="132A07F6" w14:textId="77777777" w:rsidTr="00D93C72">
        <w:tc>
          <w:tcPr>
            <w:tcW w:w="5000" w:type="pct"/>
            <w:gridSpan w:val="4"/>
            <w:tcBorders>
              <w:top w:val="single" w:sz="4" w:space="0" w:color="auto"/>
              <w:left w:val="single" w:sz="4" w:space="0" w:color="auto"/>
              <w:bottom w:val="single" w:sz="4" w:space="0" w:color="auto"/>
              <w:right w:val="single" w:sz="4" w:space="0" w:color="auto"/>
            </w:tcBorders>
            <w:hideMark/>
          </w:tcPr>
          <w:p w14:paraId="7661709C" w14:textId="77777777" w:rsidR="00D93C72" w:rsidRPr="00FB20BD" w:rsidRDefault="00D93C72" w:rsidP="00B84CF7">
            <w:pPr>
              <w:pStyle w:val="TAH"/>
            </w:pPr>
            <w:r w:rsidRPr="00FB20BD">
              <w:t>Test Parameters</w:t>
            </w:r>
          </w:p>
        </w:tc>
      </w:tr>
      <w:tr w:rsidR="00D93C72" w:rsidRPr="00FB20BD" w14:paraId="29B218AA" w14:textId="77777777" w:rsidTr="00D93C72">
        <w:tc>
          <w:tcPr>
            <w:tcW w:w="513" w:type="pct"/>
            <w:tcBorders>
              <w:top w:val="single" w:sz="4" w:space="0" w:color="auto"/>
              <w:left w:val="single" w:sz="4" w:space="0" w:color="auto"/>
              <w:bottom w:val="single" w:sz="4" w:space="0" w:color="auto"/>
              <w:right w:val="single" w:sz="4" w:space="0" w:color="auto"/>
            </w:tcBorders>
            <w:hideMark/>
          </w:tcPr>
          <w:p w14:paraId="4E802270" w14:textId="77777777" w:rsidR="00D93C72" w:rsidRPr="00FB20BD" w:rsidRDefault="00D93C72" w:rsidP="00B84CF7">
            <w:pPr>
              <w:pStyle w:val="TAH"/>
              <w:rPr>
                <w:lang w:eastAsia="zh-CN"/>
              </w:rPr>
            </w:pPr>
            <w:r w:rsidRPr="00FB20BD">
              <w:rPr>
                <w:lang w:eastAsia="zh-CN"/>
              </w:rPr>
              <w:t>Test ID</w:t>
            </w:r>
          </w:p>
        </w:tc>
        <w:tc>
          <w:tcPr>
            <w:tcW w:w="1676" w:type="pct"/>
            <w:tcBorders>
              <w:top w:val="single" w:sz="4" w:space="0" w:color="auto"/>
              <w:left w:val="single" w:sz="4" w:space="0" w:color="auto"/>
              <w:bottom w:val="single" w:sz="4" w:space="0" w:color="auto"/>
              <w:right w:val="single" w:sz="4" w:space="0" w:color="auto"/>
            </w:tcBorders>
            <w:hideMark/>
          </w:tcPr>
          <w:p w14:paraId="24B5F3C3" w14:textId="77777777" w:rsidR="00D93C72" w:rsidRPr="00FB20BD" w:rsidRDefault="00D93C72" w:rsidP="00B84CF7">
            <w:pPr>
              <w:pStyle w:val="TAH"/>
              <w:rPr>
                <w:lang w:eastAsia="en-US"/>
              </w:rPr>
            </w:pPr>
            <w:r w:rsidRPr="00FB20BD">
              <w:t>Downlink Configuration</w:t>
            </w:r>
          </w:p>
        </w:tc>
        <w:tc>
          <w:tcPr>
            <w:tcW w:w="2811" w:type="pct"/>
            <w:gridSpan w:val="2"/>
            <w:tcBorders>
              <w:top w:val="single" w:sz="4" w:space="0" w:color="auto"/>
              <w:left w:val="single" w:sz="4" w:space="0" w:color="auto"/>
              <w:bottom w:val="single" w:sz="4" w:space="0" w:color="auto"/>
              <w:right w:val="single" w:sz="4" w:space="0" w:color="auto"/>
            </w:tcBorders>
            <w:hideMark/>
          </w:tcPr>
          <w:p w14:paraId="735547D8" w14:textId="77777777" w:rsidR="00D93C72" w:rsidRPr="00FB20BD" w:rsidRDefault="00D93C72" w:rsidP="00B84CF7">
            <w:pPr>
              <w:pStyle w:val="TAH"/>
              <w:rPr>
                <w:lang w:eastAsia="zh-CN"/>
              </w:rPr>
            </w:pPr>
            <w:r w:rsidRPr="00FB20BD">
              <w:t>Uplink Configuration</w:t>
            </w:r>
          </w:p>
        </w:tc>
      </w:tr>
      <w:tr w:rsidR="00D93C72" w:rsidRPr="00FB20BD" w14:paraId="1A21857B" w14:textId="77777777" w:rsidTr="00D93C72">
        <w:trPr>
          <w:trHeight w:val="300"/>
        </w:trPr>
        <w:tc>
          <w:tcPr>
            <w:tcW w:w="513" w:type="pct"/>
            <w:tcBorders>
              <w:top w:val="single" w:sz="4" w:space="0" w:color="auto"/>
              <w:left w:val="single" w:sz="4" w:space="0" w:color="auto"/>
              <w:bottom w:val="single" w:sz="4" w:space="0" w:color="auto"/>
              <w:right w:val="single" w:sz="4" w:space="0" w:color="auto"/>
            </w:tcBorders>
          </w:tcPr>
          <w:p w14:paraId="3068FA84" w14:textId="77777777" w:rsidR="00D93C72" w:rsidRPr="00FB20BD" w:rsidRDefault="00D93C72" w:rsidP="00B84CF7">
            <w:pPr>
              <w:pStyle w:val="TAH"/>
              <w:rPr>
                <w:lang w:eastAsia="zh-CN"/>
              </w:rPr>
            </w:pPr>
          </w:p>
        </w:tc>
        <w:tc>
          <w:tcPr>
            <w:tcW w:w="1676" w:type="pct"/>
            <w:tcBorders>
              <w:top w:val="single" w:sz="4" w:space="0" w:color="auto"/>
              <w:left w:val="single" w:sz="4" w:space="0" w:color="auto"/>
              <w:bottom w:val="nil"/>
              <w:right w:val="single" w:sz="4" w:space="0" w:color="auto"/>
            </w:tcBorders>
            <w:vAlign w:val="center"/>
            <w:hideMark/>
          </w:tcPr>
          <w:p w14:paraId="465F5BBD" w14:textId="77777777" w:rsidR="00D93C72" w:rsidRPr="00FB20BD" w:rsidRDefault="00D93C72" w:rsidP="00B84CF7">
            <w:pPr>
              <w:pStyle w:val="TAC"/>
              <w:rPr>
                <w:lang w:eastAsia="en-US"/>
              </w:rPr>
            </w:pPr>
            <w:r w:rsidRPr="00FB20BD">
              <w:t>N/A</w:t>
            </w:r>
          </w:p>
        </w:tc>
        <w:tc>
          <w:tcPr>
            <w:tcW w:w="1163" w:type="pct"/>
            <w:tcBorders>
              <w:top w:val="single" w:sz="4" w:space="0" w:color="auto"/>
              <w:left w:val="single" w:sz="4" w:space="0" w:color="auto"/>
              <w:bottom w:val="single" w:sz="4" w:space="0" w:color="auto"/>
              <w:right w:val="single" w:sz="4" w:space="0" w:color="auto"/>
            </w:tcBorders>
            <w:hideMark/>
          </w:tcPr>
          <w:p w14:paraId="534F4DEE" w14:textId="77777777" w:rsidR="00D93C72" w:rsidRPr="00FB20BD" w:rsidRDefault="00D93C72" w:rsidP="00B84CF7">
            <w:pPr>
              <w:pStyle w:val="TAH"/>
              <w:rPr>
                <w:lang w:eastAsia="zh-CN"/>
              </w:rPr>
            </w:pPr>
            <w:r w:rsidRPr="00FB20BD">
              <w:rPr>
                <w:lang w:eastAsia="zh-CN"/>
              </w:rPr>
              <w:t>Modulation</w:t>
            </w:r>
          </w:p>
        </w:tc>
        <w:tc>
          <w:tcPr>
            <w:tcW w:w="1648" w:type="pct"/>
            <w:tcBorders>
              <w:top w:val="single" w:sz="4" w:space="0" w:color="auto"/>
              <w:left w:val="single" w:sz="4" w:space="0" w:color="auto"/>
              <w:bottom w:val="single" w:sz="4" w:space="0" w:color="auto"/>
              <w:right w:val="single" w:sz="4" w:space="0" w:color="auto"/>
            </w:tcBorders>
            <w:hideMark/>
          </w:tcPr>
          <w:p w14:paraId="246D8F5C" w14:textId="77777777" w:rsidR="00D93C72" w:rsidRPr="00FB20BD" w:rsidRDefault="00D93C72" w:rsidP="00B84CF7">
            <w:pPr>
              <w:pStyle w:val="TAH"/>
              <w:rPr>
                <w:lang w:eastAsia="zh-CN"/>
              </w:rPr>
            </w:pPr>
            <w:r w:rsidRPr="00FB20BD">
              <w:rPr>
                <w:lang w:eastAsia="zh-CN"/>
              </w:rPr>
              <w:t>RB allocation (NOTE 1)</w:t>
            </w:r>
          </w:p>
        </w:tc>
      </w:tr>
      <w:tr w:rsidR="00D93C72" w:rsidRPr="00FB20BD" w14:paraId="03DCB9FE" w14:textId="77777777" w:rsidTr="00D93C72">
        <w:trPr>
          <w:trHeight w:val="255"/>
        </w:trPr>
        <w:tc>
          <w:tcPr>
            <w:tcW w:w="513" w:type="pct"/>
            <w:tcBorders>
              <w:top w:val="single" w:sz="4" w:space="0" w:color="auto"/>
              <w:left w:val="single" w:sz="4" w:space="0" w:color="auto"/>
              <w:bottom w:val="single" w:sz="4" w:space="0" w:color="auto"/>
              <w:right w:val="single" w:sz="4" w:space="0" w:color="auto"/>
            </w:tcBorders>
            <w:hideMark/>
          </w:tcPr>
          <w:p w14:paraId="130A76FC" w14:textId="77777777" w:rsidR="00D93C72" w:rsidRPr="00FB20BD" w:rsidRDefault="00D93C72" w:rsidP="00B84CF7">
            <w:pPr>
              <w:pStyle w:val="TAC"/>
              <w:rPr>
                <w:lang w:eastAsia="en-US"/>
              </w:rPr>
            </w:pPr>
            <w:r w:rsidRPr="00FB20BD">
              <w:t>1</w:t>
            </w:r>
          </w:p>
        </w:tc>
        <w:tc>
          <w:tcPr>
            <w:tcW w:w="1676" w:type="pct"/>
            <w:tcBorders>
              <w:top w:val="nil"/>
              <w:left w:val="single" w:sz="4" w:space="0" w:color="auto"/>
              <w:bottom w:val="nil"/>
              <w:right w:val="single" w:sz="4" w:space="0" w:color="auto"/>
            </w:tcBorders>
          </w:tcPr>
          <w:p w14:paraId="138356F9" w14:textId="77777777" w:rsidR="00D93C72" w:rsidRPr="00FB20BD" w:rsidRDefault="00D93C72" w:rsidP="00B84CF7">
            <w:pPr>
              <w:pStyle w:val="TAC"/>
            </w:pPr>
          </w:p>
        </w:tc>
        <w:tc>
          <w:tcPr>
            <w:tcW w:w="1163" w:type="pct"/>
            <w:tcBorders>
              <w:top w:val="single" w:sz="4" w:space="0" w:color="auto"/>
              <w:left w:val="single" w:sz="4" w:space="0" w:color="auto"/>
              <w:bottom w:val="single" w:sz="4" w:space="0" w:color="auto"/>
              <w:right w:val="single" w:sz="4" w:space="0" w:color="auto"/>
            </w:tcBorders>
            <w:hideMark/>
          </w:tcPr>
          <w:p w14:paraId="30AC557E" w14:textId="77777777" w:rsidR="00D93C72" w:rsidRPr="00FB20BD" w:rsidRDefault="00D93C72" w:rsidP="00B84CF7">
            <w:pPr>
              <w:pStyle w:val="TAC"/>
            </w:pPr>
            <w:r w:rsidRPr="00FB20BD">
              <w:t>DFT-s-OFDM QPSK</w:t>
            </w:r>
          </w:p>
        </w:tc>
        <w:tc>
          <w:tcPr>
            <w:tcW w:w="1648" w:type="pct"/>
            <w:tcBorders>
              <w:top w:val="single" w:sz="4" w:space="0" w:color="auto"/>
              <w:left w:val="single" w:sz="4" w:space="0" w:color="auto"/>
              <w:bottom w:val="single" w:sz="4" w:space="0" w:color="auto"/>
              <w:right w:val="single" w:sz="4" w:space="0" w:color="auto"/>
            </w:tcBorders>
            <w:hideMark/>
          </w:tcPr>
          <w:p w14:paraId="5E587DBE" w14:textId="77777777" w:rsidR="00D93C72" w:rsidRPr="00FB20BD" w:rsidRDefault="00D93C72" w:rsidP="00B84CF7">
            <w:pPr>
              <w:pStyle w:val="TAC"/>
            </w:pPr>
            <w:r w:rsidRPr="00FB20BD">
              <w:t>Inner_1RB_Left</w:t>
            </w:r>
          </w:p>
        </w:tc>
      </w:tr>
      <w:tr w:rsidR="00D93C72" w:rsidRPr="00FB20BD" w14:paraId="45E5A3F1" w14:textId="77777777" w:rsidTr="00D93C72">
        <w:trPr>
          <w:trHeight w:val="255"/>
        </w:trPr>
        <w:tc>
          <w:tcPr>
            <w:tcW w:w="513" w:type="pct"/>
            <w:tcBorders>
              <w:top w:val="single" w:sz="4" w:space="0" w:color="auto"/>
              <w:left w:val="single" w:sz="4" w:space="0" w:color="auto"/>
              <w:bottom w:val="single" w:sz="4" w:space="0" w:color="auto"/>
              <w:right w:val="single" w:sz="4" w:space="0" w:color="auto"/>
            </w:tcBorders>
            <w:hideMark/>
          </w:tcPr>
          <w:p w14:paraId="45D80231" w14:textId="77777777" w:rsidR="00D93C72" w:rsidRPr="00FB20BD" w:rsidRDefault="00D93C72" w:rsidP="00B84CF7">
            <w:pPr>
              <w:pStyle w:val="TAC"/>
            </w:pPr>
            <w:r w:rsidRPr="00FB20BD">
              <w:t>2</w:t>
            </w:r>
          </w:p>
        </w:tc>
        <w:tc>
          <w:tcPr>
            <w:tcW w:w="1676" w:type="pct"/>
            <w:tcBorders>
              <w:top w:val="nil"/>
              <w:left w:val="single" w:sz="4" w:space="0" w:color="auto"/>
              <w:bottom w:val="nil"/>
              <w:right w:val="single" w:sz="4" w:space="0" w:color="auto"/>
            </w:tcBorders>
          </w:tcPr>
          <w:p w14:paraId="0AD8DF21" w14:textId="77777777" w:rsidR="00D93C72" w:rsidRPr="00FB20BD" w:rsidRDefault="00D93C72" w:rsidP="00B84CF7">
            <w:pPr>
              <w:pStyle w:val="TAC"/>
            </w:pPr>
          </w:p>
        </w:tc>
        <w:tc>
          <w:tcPr>
            <w:tcW w:w="1163" w:type="pct"/>
            <w:tcBorders>
              <w:top w:val="single" w:sz="4" w:space="0" w:color="auto"/>
              <w:left w:val="single" w:sz="4" w:space="0" w:color="auto"/>
              <w:bottom w:val="single" w:sz="4" w:space="0" w:color="auto"/>
              <w:right w:val="single" w:sz="4" w:space="0" w:color="auto"/>
            </w:tcBorders>
            <w:hideMark/>
          </w:tcPr>
          <w:p w14:paraId="3CF4B9D9" w14:textId="77777777" w:rsidR="00D93C72" w:rsidRPr="00FB20BD" w:rsidRDefault="00D93C72" w:rsidP="00B84CF7">
            <w:pPr>
              <w:pStyle w:val="TAC"/>
            </w:pPr>
            <w:r w:rsidRPr="00FB20BD">
              <w:t>DFT-s-OFDM QPSK</w:t>
            </w:r>
          </w:p>
        </w:tc>
        <w:tc>
          <w:tcPr>
            <w:tcW w:w="1648" w:type="pct"/>
            <w:tcBorders>
              <w:top w:val="single" w:sz="4" w:space="0" w:color="auto"/>
              <w:left w:val="single" w:sz="4" w:space="0" w:color="auto"/>
              <w:bottom w:val="single" w:sz="4" w:space="0" w:color="auto"/>
              <w:right w:val="single" w:sz="4" w:space="0" w:color="auto"/>
            </w:tcBorders>
            <w:hideMark/>
          </w:tcPr>
          <w:p w14:paraId="138A90E7" w14:textId="77777777" w:rsidR="00D93C72" w:rsidRPr="00FB20BD" w:rsidRDefault="00D93C72" w:rsidP="00B84CF7">
            <w:pPr>
              <w:pStyle w:val="TAC"/>
            </w:pPr>
            <w:r w:rsidRPr="00FB20BD">
              <w:t>Inner_1RB_Right</w:t>
            </w:r>
          </w:p>
        </w:tc>
      </w:tr>
      <w:tr w:rsidR="00D93C72" w:rsidRPr="00FB20BD" w14:paraId="2AB36E54" w14:textId="77777777" w:rsidTr="00D93C72">
        <w:trPr>
          <w:trHeight w:val="255"/>
        </w:trPr>
        <w:tc>
          <w:tcPr>
            <w:tcW w:w="513" w:type="pct"/>
            <w:tcBorders>
              <w:top w:val="single" w:sz="4" w:space="0" w:color="auto"/>
              <w:left w:val="single" w:sz="4" w:space="0" w:color="auto"/>
              <w:bottom w:val="single" w:sz="4" w:space="0" w:color="auto"/>
              <w:right w:val="single" w:sz="4" w:space="0" w:color="auto"/>
            </w:tcBorders>
            <w:hideMark/>
          </w:tcPr>
          <w:p w14:paraId="15CF2CF8" w14:textId="77777777" w:rsidR="00D93C72" w:rsidRPr="00FB20BD" w:rsidRDefault="00D93C72" w:rsidP="00B84CF7">
            <w:pPr>
              <w:pStyle w:val="TAC"/>
            </w:pPr>
            <w:r w:rsidRPr="00FB20BD">
              <w:t>3</w:t>
            </w:r>
          </w:p>
        </w:tc>
        <w:tc>
          <w:tcPr>
            <w:tcW w:w="1676" w:type="pct"/>
            <w:tcBorders>
              <w:top w:val="nil"/>
              <w:left w:val="single" w:sz="4" w:space="0" w:color="auto"/>
              <w:bottom w:val="nil"/>
              <w:right w:val="single" w:sz="4" w:space="0" w:color="auto"/>
            </w:tcBorders>
          </w:tcPr>
          <w:p w14:paraId="47FCE675" w14:textId="77777777" w:rsidR="00D93C72" w:rsidRPr="00FB20BD" w:rsidRDefault="00D93C72" w:rsidP="00B84CF7">
            <w:pPr>
              <w:pStyle w:val="TAC"/>
            </w:pPr>
          </w:p>
        </w:tc>
        <w:tc>
          <w:tcPr>
            <w:tcW w:w="1163" w:type="pct"/>
            <w:tcBorders>
              <w:top w:val="single" w:sz="4" w:space="0" w:color="auto"/>
              <w:left w:val="single" w:sz="4" w:space="0" w:color="auto"/>
              <w:bottom w:val="single" w:sz="4" w:space="0" w:color="auto"/>
              <w:right w:val="single" w:sz="4" w:space="0" w:color="auto"/>
            </w:tcBorders>
            <w:hideMark/>
          </w:tcPr>
          <w:p w14:paraId="4C21F177" w14:textId="77777777" w:rsidR="00D93C72" w:rsidRPr="00FB20BD" w:rsidRDefault="00D93C72" w:rsidP="00B84CF7">
            <w:pPr>
              <w:pStyle w:val="TAC"/>
            </w:pPr>
            <w:r w:rsidRPr="00FB20BD">
              <w:t>CP-OFDM QPSK</w:t>
            </w:r>
          </w:p>
        </w:tc>
        <w:tc>
          <w:tcPr>
            <w:tcW w:w="1648" w:type="pct"/>
            <w:tcBorders>
              <w:top w:val="single" w:sz="4" w:space="0" w:color="auto"/>
              <w:left w:val="single" w:sz="4" w:space="0" w:color="auto"/>
              <w:bottom w:val="single" w:sz="4" w:space="0" w:color="auto"/>
              <w:right w:val="single" w:sz="4" w:space="0" w:color="auto"/>
            </w:tcBorders>
            <w:hideMark/>
          </w:tcPr>
          <w:p w14:paraId="4D394FB3" w14:textId="77777777" w:rsidR="00D93C72" w:rsidRPr="00FB20BD" w:rsidRDefault="00D93C72" w:rsidP="00B84CF7">
            <w:pPr>
              <w:pStyle w:val="TAC"/>
            </w:pPr>
            <w:r w:rsidRPr="00FB20BD">
              <w:t>Inner_1RB_Left</w:t>
            </w:r>
          </w:p>
        </w:tc>
      </w:tr>
      <w:tr w:rsidR="00D93C72" w:rsidRPr="00FB20BD" w14:paraId="3BCF2E79" w14:textId="77777777" w:rsidTr="00D93C72">
        <w:trPr>
          <w:trHeight w:val="255"/>
        </w:trPr>
        <w:tc>
          <w:tcPr>
            <w:tcW w:w="513" w:type="pct"/>
            <w:tcBorders>
              <w:top w:val="single" w:sz="4" w:space="0" w:color="auto"/>
              <w:left w:val="single" w:sz="4" w:space="0" w:color="auto"/>
              <w:bottom w:val="single" w:sz="4" w:space="0" w:color="auto"/>
              <w:right w:val="single" w:sz="4" w:space="0" w:color="auto"/>
            </w:tcBorders>
            <w:hideMark/>
          </w:tcPr>
          <w:p w14:paraId="409C605C" w14:textId="77777777" w:rsidR="00D93C72" w:rsidRPr="00FB20BD" w:rsidRDefault="00D93C72" w:rsidP="00B84CF7">
            <w:pPr>
              <w:pStyle w:val="TAC"/>
            </w:pPr>
            <w:r w:rsidRPr="00FB20BD">
              <w:t>4</w:t>
            </w:r>
          </w:p>
        </w:tc>
        <w:tc>
          <w:tcPr>
            <w:tcW w:w="1676" w:type="pct"/>
            <w:tcBorders>
              <w:top w:val="nil"/>
              <w:left w:val="single" w:sz="4" w:space="0" w:color="auto"/>
              <w:bottom w:val="nil"/>
              <w:right w:val="single" w:sz="4" w:space="0" w:color="auto"/>
            </w:tcBorders>
          </w:tcPr>
          <w:p w14:paraId="4A298D14" w14:textId="77777777" w:rsidR="00D93C72" w:rsidRPr="00FB20BD" w:rsidRDefault="00D93C72" w:rsidP="00B84CF7">
            <w:pPr>
              <w:pStyle w:val="TAC"/>
            </w:pPr>
          </w:p>
        </w:tc>
        <w:tc>
          <w:tcPr>
            <w:tcW w:w="1163" w:type="pct"/>
            <w:tcBorders>
              <w:top w:val="single" w:sz="4" w:space="0" w:color="auto"/>
              <w:left w:val="single" w:sz="4" w:space="0" w:color="auto"/>
              <w:bottom w:val="single" w:sz="4" w:space="0" w:color="auto"/>
              <w:right w:val="single" w:sz="4" w:space="0" w:color="auto"/>
            </w:tcBorders>
            <w:hideMark/>
          </w:tcPr>
          <w:p w14:paraId="37160212" w14:textId="77777777" w:rsidR="00D93C72" w:rsidRPr="00FB20BD" w:rsidRDefault="00D93C72" w:rsidP="00B84CF7">
            <w:pPr>
              <w:pStyle w:val="TAC"/>
            </w:pPr>
            <w:r w:rsidRPr="00FB20BD">
              <w:t>CP-OFDM QPSK</w:t>
            </w:r>
          </w:p>
        </w:tc>
        <w:tc>
          <w:tcPr>
            <w:tcW w:w="1648" w:type="pct"/>
            <w:tcBorders>
              <w:top w:val="single" w:sz="4" w:space="0" w:color="auto"/>
              <w:left w:val="single" w:sz="4" w:space="0" w:color="auto"/>
              <w:bottom w:val="single" w:sz="4" w:space="0" w:color="auto"/>
              <w:right w:val="single" w:sz="4" w:space="0" w:color="auto"/>
            </w:tcBorders>
            <w:hideMark/>
          </w:tcPr>
          <w:p w14:paraId="625A4328" w14:textId="77777777" w:rsidR="00D93C72" w:rsidRPr="00FB20BD" w:rsidRDefault="00D93C72" w:rsidP="00B84CF7">
            <w:pPr>
              <w:pStyle w:val="TAC"/>
            </w:pPr>
            <w:r w:rsidRPr="00FB20BD">
              <w:t>Inner_1RB_Right</w:t>
            </w:r>
          </w:p>
        </w:tc>
      </w:tr>
      <w:tr w:rsidR="00D93C72" w:rsidRPr="00FB20BD" w14:paraId="35F49E06" w14:textId="77777777" w:rsidTr="00D93C72">
        <w:trPr>
          <w:trHeight w:val="345"/>
        </w:trPr>
        <w:tc>
          <w:tcPr>
            <w:tcW w:w="5000" w:type="pct"/>
            <w:gridSpan w:val="4"/>
            <w:tcBorders>
              <w:top w:val="single" w:sz="4" w:space="0" w:color="auto"/>
              <w:left w:val="single" w:sz="4" w:space="0" w:color="auto"/>
              <w:bottom w:val="single" w:sz="4" w:space="0" w:color="auto"/>
              <w:right w:val="single" w:sz="4" w:space="0" w:color="auto"/>
            </w:tcBorders>
            <w:hideMark/>
          </w:tcPr>
          <w:p w14:paraId="1636A2BD" w14:textId="77777777" w:rsidR="00D93C72" w:rsidRPr="00FB20BD" w:rsidRDefault="00D93C72"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490DEAC7" w14:textId="77777777" w:rsidR="00D93C72" w:rsidRPr="00FB20BD" w:rsidRDefault="00D93C72" w:rsidP="00B84CF7">
            <w:pPr>
              <w:pStyle w:val="TAN"/>
              <w:rPr>
                <w:lang w:eastAsia="en-US"/>
              </w:rPr>
            </w:pPr>
            <w:r w:rsidRPr="00FB20BD">
              <w:t>NOTE 2:</w:t>
            </w:r>
            <w:r w:rsidRPr="00FB20BD">
              <w:tab/>
              <w:t>Test Channel Bandwidths are checked separately for each NR band, which applicable channel bandwidths are specified in Table 5.3.5-1.</w:t>
            </w:r>
          </w:p>
        </w:tc>
      </w:tr>
    </w:tbl>
    <w:p w14:paraId="045F1BD5" w14:textId="77777777" w:rsidR="00D93C72" w:rsidRPr="00FB20BD" w:rsidRDefault="00D93C72" w:rsidP="00B84CF7">
      <w:pPr>
        <w:rPr>
          <w:lang w:eastAsia="en-US"/>
        </w:rPr>
      </w:pPr>
    </w:p>
    <w:p w14:paraId="4FBB7113" w14:textId="77777777" w:rsidR="00D93C72" w:rsidRPr="00FB20BD" w:rsidRDefault="00D93C72" w:rsidP="00B84CF7">
      <w:pPr>
        <w:pStyle w:val="TH"/>
      </w:pPr>
      <w:r w:rsidRPr="00FB20BD">
        <w:t>Table 6.4F.2.3.4.1-2: Test Configuration Table for PUCCH</w:t>
      </w:r>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1625"/>
        <w:gridCol w:w="1523"/>
        <w:gridCol w:w="1307"/>
        <w:gridCol w:w="3271"/>
        <w:gridCol w:w="1513"/>
      </w:tblGrid>
      <w:tr w:rsidR="00D93C72" w:rsidRPr="00FB20BD" w14:paraId="13514620" w14:textId="77777777" w:rsidTr="00D93C72">
        <w:tc>
          <w:tcPr>
            <w:tcW w:w="5000" w:type="pct"/>
            <w:gridSpan w:val="6"/>
            <w:tcBorders>
              <w:top w:val="single" w:sz="4" w:space="0" w:color="auto"/>
              <w:left w:val="single" w:sz="4" w:space="0" w:color="auto"/>
              <w:bottom w:val="single" w:sz="4" w:space="0" w:color="auto"/>
              <w:right w:val="single" w:sz="4" w:space="0" w:color="auto"/>
            </w:tcBorders>
            <w:hideMark/>
          </w:tcPr>
          <w:p w14:paraId="64EDD6AB" w14:textId="77777777" w:rsidR="00D93C72" w:rsidRPr="00FB20BD" w:rsidRDefault="00D93C72" w:rsidP="00B84CF7">
            <w:pPr>
              <w:pStyle w:val="TAH"/>
              <w:rPr>
                <w:rFonts w:eastAsia="MS Mincho"/>
              </w:rPr>
            </w:pPr>
            <w:r w:rsidRPr="00FB20BD">
              <w:rPr>
                <w:rFonts w:eastAsia="MS Mincho"/>
              </w:rPr>
              <w:t>Initial Conditions</w:t>
            </w:r>
          </w:p>
        </w:tc>
      </w:tr>
      <w:tr w:rsidR="00D93C72" w:rsidRPr="00FB20BD" w14:paraId="4194B9BA" w14:textId="77777777" w:rsidTr="00D93C72">
        <w:tc>
          <w:tcPr>
            <w:tcW w:w="1892" w:type="pct"/>
            <w:gridSpan w:val="3"/>
            <w:tcBorders>
              <w:top w:val="single" w:sz="4" w:space="0" w:color="auto"/>
              <w:left w:val="single" w:sz="4" w:space="0" w:color="auto"/>
              <w:bottom w:val="single" w:sz="4" w:space="0" w:color="auto"/>
              <w:right w:val="single" w:sz="4" w:space="0" w:color="auto"/>
            </w:tcBorders>
            <w:hideMark/>
          </w:tcPr>
          <w:p w14:paraId="2FFBF199" w14:textId="77777777" w:rsidR="00D93C72" w:rsidRPr="00FB20BD" w:rsidRDefault="00D93C72" w:rsidP="00B84CF7">
            <w:pPr>
              <w:pStyle w:val="TAL"/>
              <w:rPr>
                <w:rFonts w:eastAsia="MS Mincho"/>
              </w:rPr>
            </w:pPr>
            <w:r w:rsidRPr="00FB20BD">
              <w:rPr>
                <w:rFonts w:eastAsia="MS Mincho"/>
              </w:rPr>
              <w:t>Test Environment as specified in TS 38.508-1 [5] subclause 4.1</w:t>
            </w:r>
          </w:p>
        </w:tc>
        <w:tc>
          <w:tcPr>
            <w:tcW w:w="3108" w:type="pct"/>
            <w:gridSpan w:val="3"/>
            <w:tcBorders>
              <w:top w:val="single" w:sz="4" w:space="0" w:color="auto"/>
              <w:left w:val="single" w:sz="4" w:space="0" w:color="auto"/>
              <w:bottom w:val="single" w:sz="4" w:space="0" w:color="auto"/>
              <w:right w:val="single" w:sz="4" w:space="0" w:color="auto"/>
            </w:tcBorders>
            <w:hideMark/>
          </w:tcPr>
          <w:p w14:paraId="6F70485B" w14:textId="77777777" w:rsidR="00D93C72" w:rsidRPr="00FB20BD" w:rsidRDefault="00D93C72" w:rsidP="00B84CF7">
            <w:pPr>
              <w:pStyle w:val="TAL"/>
              <w:rPr>
                <w:rFonts w:eastAsia="MS Mincho"/>
              </w:rPr>
            </w:pPr>
            <w:r w:rsidRPr="00FB20BD">
              <w:rPr>
                <w:rFonts w:eastAsia="MS Mincho"/>
              </w:rPr>
              <w:t>See Table 6.4F.2.3.4.1-1</w:t>
            </w:r>
          </w:p>
        </w:tc>
      </w:tr>
      <w:tr w:rsidR="00D93C72" w:rsidRPr="00FB20BD" w14:paraId="739FA65A" w14:textId="77777777" w:rsidTr="00D93C72">
        <w:tc>
          <w:tcPr>
            <w:tcW w:w="1892" w:type="pct"/>
            <w:gridSpan w:val="3"/>
            <w:tcBorders>
              <w:top w:val="single" w:sz="4" w:space="0" w:color="auto"/>
              <w:left w:val="single" w:sz="4" w:space="0" w:color="auto"/>
              <w:bottom w:val="single" w:sz="4" w:space="0" w:color="auto"/>
              <w:right w:val="single" w:sz="4" w:space="0" w:color="auto"/>
            </w:tcBorders>
            <w:hideMark/>
          </w:tcPr>
          <w:p w14:paraId="01A5F95A" w14:textId="77777777" w:rsidR="00D93C72" w:rsidRPr="00FB20BD" w:rsidRDefault="00D93C72" w:rsidP="00B84CF7">
            <w:pPr>
              <w:pStyle w:val="TAL"/>
              <w:rPr>
                <w:rFonts w:eastAsia="MS Mincho"/>
              </w:rPr>
            </w:pPr>
            <w:r w:rsidRPr="00FB20BD">
              <w:rPr>
                <w:rFonts w:eastAsia="MS Mincho"/>
              </w:rPr>
              <w:t>Test Frequencies as specified in TS 38.508-1 [5] subclause 4.3.1</w:t>
            </w:r>
          </w:p>
        </w:tc>
        <w:tc>
          <w:tcPr>
            <w:tcW w:w="3108" w:type="pct"/>
            <w:gridSpan w:val="3"/>
            <w:tcBorders>
              <w:top w:val="single" w:sz="4" w:space="0" w:color="auto"/>
              <w:left w:val="single" w:sz="4" w:space="0" w:color="auto"/>
              <w:bottom w:val="single" w:sz="4" w:space="0" w:color="auto"/>
              <w:right w:val="single" w:sz="4" w:space="0" w:color="auto"/>
            </w:tcBorders>
            <w:hideMark/>
          </w:tcPr>
          <w:p w14:paraId="575BB0EF" w14:textId="77777777" w:rsidR="00D93C72" w:rsidRPr="00FB20BD" w:rsidRDefault="00D93C72" w:rsidP="00B84CF7">
            <w:pPr>
              <w:pStyle w:val="TAL"/>
              <w:rPr>
                <w:rFonts w:eastAsia="MS Mincho"/>
              </w:rPr>
            </w:pPr>
            <w:r w:rsidRPr="00FB20BD">
              <w:rPr>
                <w:rFonts w:eastAsia="MS Mincho"/>
              </w:rPr>
              <w:t>See Table 6.4F.2.3.4.1-1</w:t>
            </w:r>
          </w:p>
        </w:tc>
      </w:tr>
      <w:tr w:rsidR="00D93C72" w:rsidRPr="00FB20BD" w14:paraId="25D719B2" w14:textId="77777777" w:rsidTr="00D93C72">
        <w:tc>
          <w:tcPr>
            <w:tcW w:w="1892" w:type="pct"/>
            <w:gridSpan w:val="3"/>
            <w:tcBorders>
              <w:top w:val="single" w:sz="4" w:space="0" w:color="auto"/>
              <w:left w:val="single" w:sz="4" w:space="0" w:color="auto"/>
              <w:bottom w:val="single" w:sz="4" w:space="0" w:color="auto"/>
              <w:right w:val="single" w:sz="4" w:space="0" w:color="auto"/>
            </w:tcBorders>
            <w:hideMark/>
          </w:tcPr>
          <w:p w14:paraId="4EBDB4B8" w14:textId="77777777" w:rsidR="00D93C72" w:rsidRPr="00FB20BD" w:rsidRDefault="00D93C72" w:rsidP="00B84CF7">
            <w:pPr>
              <w:pStyle w:val="TAL"/>
              <w:rPr>
                <w:rFonts w:eastAsia="MS Mincho"/>
              </w:rPr>
            </w:pPr>
            <w:r w:rsidRPr="00FB20BD">
              <w:rPr>
                <w:rFonts w:eastAsia="MS Mincho"/>
              </w:rPr>
              <w:t>Test Channel Bandwidths as specified in TS 38.508-1 [5] subclause 4.3.1</w:t>
            </w:r>
          </w:p>
        </w:tc>
        <w:tc>
          <w:tcPr>
            <w:tcW w:w="3108" w:type="pct"/>
            <w:gridSpan w:val="3"/>
            <w:tcBorders>
              <w:top w:val="single" w:sz="4" w:space="0" w:color="auto"/>
              <w:left w:val="single" w:sz="4" w:space="0" w:color="auto"/>
              <w:bottom w:val="single" w:sz="4" w:space="0" w:color="auto"/>
              <w:right w:val="single" w:sz="4" w:space="0" w:color="auto"/>
            </w:tcBorders>
            <w:hideMark/>
          </w:tcPr>
          <w:p w14:paraId="5ECAD195" w14:textId="77777777" w:rsidR="00D93C72" w:rsidRPr="00FB20BD" w:rsidRDefault="00D93C72" w:rsidP="00B84CF7">
            <w:pPr>
              <w:pStyle w:val="TAL"/>
              <w:rPr>
                <w:rFonts w:eastAsia="MS Mincho"/>
              </w:rPr>
            </w:pPr>
            <w:r w:rsidRPr="00FB20BD">
              <w:rPr>
                <w:rFonts w:eastAsia="MS Mincho"/>
              </w:rPr>
              <w:t>See Table 6.4F.2.3.4.1-1</w:t>
            </w:r>
          </w:p>
        </w:tc>
      </w:tr>
      <w:tr w:rsidR="00D93C72" w:rsidRPr="00FB20BD" w14:paraId="42C92EFF" w14:textId="77777777" w:rsidTr="00D93C72">
        <w:tc>
          <w:tcPr>
            <w:tcW w:w="1892" w:type="pct"/>
            <w:gridSpan w:val="3"/>
            <w:tcBorders>
              <w:top w:val="single" w:sz="4" w:space="0" w:color="auto"/>
              <w:left w:val="single" w:sz="4" w:space="0" w:color="auto"/>
              <w:bottom w:val="single" w:sz="4" w:space="0" w:color="auto"/>
              <w:right w:val="single" w:sz="4" w:space="0" w:color="auto"/>
            </w:tcBorders>
            <w:hideMark/>
          </w:tcPr>
          <w:p w14:paraId="48018FF7" w14:textId="77777777" w:rsidR="00D93C72" w:rsidRPr="00FB20BD" w:rsidRDefault="00D93C72" w:rsidP="00B84CF7">
            <w:pPr>
              <w:pStyle w:val="TAL"/>
              <w:rPr>
                <w:rFonts w:eastAsia="MS Mincho"/>
              </w:rPr>
            </w:pPr>
            <w:r w:rsidRPr="00FB20BD">
              <w:rPr>
                <w:rFonts w:eastAsia="MS Mincho"/>
              </w:rPr>
              <w:t>Test SCS as specified in Table 5.3.5-1</w:t>
            </w:r>
          </w:p>
        </w:tc>
        <w:tc>
          <w:tcPr>
            <w:tcW w:w="3108" w:type="pct"/>
            <w:gridSpan w:val="3"/>
            <w:tcBorders>
              <w:top w:val="single" w:sz="4" w:space="0" w:color="auto"/>
              <w:left w:val="single" w:sz="4" w:space="0" w:color="auto"/>
              <w:bottom w:val="single" w:sz="4" w:space="0" w:color="auto"/>
              <w:right w:val="single" w:sz="4" w:space="0" w:color="auto"/>
            </w:tcBorders>
            <w:hideMark/>
          </w:tcPr>
          <w:p w14:paraId="7EFCC973" w14:textId="77777777" w:rsidR="00D93C72" w:rsidRPr="00FB20BD" w:rsidRDefault="00D93C72" w:rsidP="00B84CF7">
            <w:pPr>
              <w:pStyle w:val="TAL"/>
              <w:rPr>
                <w:rFonts w:eastAsia="MS Mincho"/>
              </w:rPr>
            </w:pPr>
            <w:r w:rsidRPr="00FB20BD">
              <w:rPr>
                <w:rFonts w:eastAsia="MS Mincho"/>
              </w:rPr>
              <w:t>See Table 6.4F.2.3.4.1-1</w:t>
            </w:r>
          </w:p>
        </w:tc>
      </w:tr>
      <w:tr w:rsidR="00D93C72" w:rsidRPr="00FB20BD" w14:paraId="5B167B0F" w14:textId="77777777" w:rsidTr="00D93C72">
        <w:tc>
          <w:tcPr>
            <w:tcW w:w="5000" w:type="pct"/>
            <w:gridSpan w:val="6"/>
            <w:tcBorders>
              <w:top w:val="single" w:sz="4" w:space="0" w:color="auto"/>
              <w:left w:val="single" w:sz="4" w:space="0" w:color="auto"/>
              <w:bottom w:val="single" w:sz="4" w:space="0" w:color="auto"/>
              <w:right w:val="single" w:sz="4" w:space="0" w:color="auto"/>
            </w:tcBorders>
            <w:hideMark/>
          </w:tcPr>
          <w:p w14:paraId="3B1CCDF8" w14:textId="77777777" w:rsidR="00D93C72" w:rsidRPr="00FB20BD" w:rsidRDefault="00D93C72" w:rsidP="00B84CF7">
            <w:pPr>
              <w:pStyle w:val="TAH"/>
              <w:rPr>
                <w:rFonts w:eastAsia="MS Mincho"/>
              </w:rPr>
            </w:pPr>
            <w:r w:rsidRPr="00FB20BD">
              <w:rPr>
                <w:rFonts w:eastAsia="MS Mincho"/>
              </w:rPr>
              <w:t>Test Parameters</w:t>
            </w:r>
          </w:p>
        </w:tc>
      </w:tr>
      <w:tr w:rsidR="00D93C72" w:rsidRPr="00FB20BD" w14:paraId="619F6E98" w14:textId="77777777" w:rsidTr="00D93C72">
        <w:tc>
          <w:tcPr>
            <w:tcW w:w="286" w:type="pct"/>
            <w:tcBorders>
              <w:top w:val="single" w:sz="4" w:space="0" w:color="auto"/>
              <w:left w:val="single" w:sz="4" w:space="0" w:color="auto"/>
              <w:bottom w:val="single" w:sz="4" w:space="0" w:color="auto"/>
              <w:right w:val="single" w:sz="4" w:space="0" w:color="auto"/>
            </w:tcBorders>
            <w:hideMark/>
          </w:tcPr>
          <w:p w14:paraId="087BD1BC" w14:textId="77777777" w:rsidR="00D93C72" w:rsidRPr="00FB20BD" w:rsidRDefault="00D93C72" w:rsidP="00B84CF7">
            <w:pPr>
              <w:pStyle w:val="TAH"/>
              <w:rPr>
                <w:rFonts w:eastAsia="MS Mincho"/>
                <w:lang w:eastAsia="zh-CN"/>
              </w:rPr>
            </w:pPr>
            <w:r w:rsidRPr="00FB20BD">
              <w:rPr>
                <w:rFonts w:eastAsia="MS Mincho"/>
                <w:lang w:eastAsia="zh-CN"/>
              </w:rPr>
              <w:t>ID</w:t>
            </w:r>
          </w:p>
        </w:tc>
        <w:tc>
          <w:tcPr>
            <w:tcW w:w="1606" w:type="pct"/>
            <w:gridSpan w:val="2"/>
            <w:tcBorders>
              <w:top w:val="single" w:sz="4" w:space="0" w:color="auto"/>
              <w:left w:val="single" w:sz="4" w:space="0" w:color="auto"/>
              <w:bottom w:val="single" w:sz="4" w:space="0" w:color="auto"/>
              <w:right w:val="single" w:sz="4" w:space="0" w:color="auto"/>
            </w:tcBorders>
            <w:hideMark/>
          </w:tcPr>
          <w:p w14:paraId="1129C043" w14:textId="77777777" w:rsidR="00D93C72" w:rsidRPr="00FB20BD" w:rsidRDefault="00D93C72" w:rsidP="00B84CF7">
            <w:pPr>
              <w:pStyle w:val="TAH"/>
              <w:rPr>
                <w:rFonts w:eastAsia="MS Mincho"/>
                <w:lang w:eastAsia="en-US"/>
              </w:rPr>
            </w:pPr>
            <w:r w:rsidRPr="00FB20BD">
              <w:rPr>
                <w:rFonts w:eastAsia="MS Mincho"/>
              </w:rPr>
              <w:t>Downlink Configuration</w:t>
            </w:r>
          </w:p>
        </w:tc>
        <w:tc>
          <w:tcPr>
            <w:tcW w:w="3108" w:type="pct"/>
            <w:gridSpan w:val="3"/>
            <w:tcBorders>
              <w:top w:val="single" w:sz="4" w:space="0" w:color="auto"/>
              <w:left w:val="single" w:sz="4" w:space="0" w:color="auto"/>
              <w:bottom w:val="single" w:sz="4" w:space="0" w:color="auto"/>
              <w:right w:val="single" w:sz="4" w:space="0" w:color="auto"/>
            </w:tcBorders>
            <w:hideMark/>
          </w:tcPr>
          <w:p w14:paraId="09C18F34" w14:textId="77777777" w:rsidR="00D93C72" w:rsidRPr="00FB20BD" w:rsidRDefault="00D93C72" w:rsidP="00B84CF7">
            <w:pPr>
              <w:pStyle w:val="TAH"/>
              <w:rPr>
                <w:rFonts w:eastAsia="MS Mincho"/>
              </w:rPr>
            </w:pPr>
            <w:r w:rsidRPr="00FB20BD">
              <w:rPr>
                <w:rFonts w:eastAsia="MS Mincho"/>
              </w:rPr>
              <w:t>Uplink Configuration</w:t>
            </w:r>
          </w:p>
        </w:tc>
      </w:tr>
      <w:tr w:rsidR="00D93C72" w:rsidRPr="00FB20BD" w14:paraId="73BC7DF6" w14:textId="77777777" w:rsidTr="00D93C72">
        <w:trPr>
          <w:trHeight w:val="300"/>
        </w:trPr>
        <w:tc>
          <w:tcPr>
            <w:tcW w:w="286" w:type="pct"/>
            <w:tcBorders>
              <w:top w:val="single" w:sz="4" w:space="0" w:color="auto"/>
              <w:left w:val="single" w:sz="4" w:space="0" w:color="auto"/>
              <w:bottom w:val="single" w:sz="4" w:space="0" w:color="auto"/>
              <w:right w:val="single" w:sz="4" w:space="0" w:color="auto"/>
            </w:tcBorders>
          </w:tcPr>
          <w:p w14:paraId="3C62999B" w14:textId="77777777" w:rsidR="00D93C72" w:rsidRPr="00FB20BD" w:rsidRDefault="00D93C72" w:rsidP="00B84CF7">
            <w:pPr>
              <w:rPr>
                <w:rFonts w:eastAsia="MS Mincho"/>
                <w:lang w:eastAsia="zh-CN"/>
              </w:rPr>
            </w:pPr>
          </w:p>
        </w:tc>
        <w:tc>
          <w:tcPr>
            <w:tcW w:w="829" w:type="pct"/>
            <w:tcBorders>
              <w:top w:val="single" w:sz="4" w:space="0" w:color="auto"/>
              <w:left w:val="single" w:sz="4" w:space="0" w:color="auto"/>
              <w:bottom w:val="single" w:sz="4" w:space="0" w:color="auto"/>
              <w:right w:val="single" w:sz="4" w:space="0" w:color="auto"/>
            </w:tcBorders>
            <w:hideMark/>
          </w:tcPr>
          <w:p w14:paraId="2DABA7BA" w14:textId="77777777" w:rsidR="00D93C72" w:rsidRPr="00FB20BD" w:rsidRDefault="00D93C72" w:rsidP="00B84CF7">
            <w:pPr>
              <w:rPr>
                <w:rFonts w:eastAsia="MS Mincho"/>
                <w:lang w:eastAsia="en-US"/>
              </w:rPr>
            </w:pPr>
            <w:r w:rsidRPr="00FB20BD">
              <w:rPr>
                <w:rFonts w:eastAsia="MS Mincho"/>
                <w:lang w:eastAsia="zh-CN"/>
              </w:rPr>
              <w:t>Modulation</w:t>
            </w:r>
          </w:p>
        </w:tc>
        <w:tc>
          <w:tcPr>
            <w:tcW w:w="777" w:type="pct"/>
            <w:tcBorders>
              <w:top w:val="single" w:sz="4" w:space="0" w:color="auto"/>
              <w:left w:val="single" w:sz="4" w:space="0" w:color="auto"/>
              <w:bottom w:val="single" w:sz="4" w:space="0" w:color="auto"/>
              <w:right w:val="single" w:sz="4" w:space="0" w:color="auto"/>
            </w:tcBorders>
            <w:hideMark/>
          </w:tcPr>
          <w:p w14:paraId="2D4E4AEF" w14:textId="77777777" w:rsidR="00D93C72" w:rsidRPr="00FB20BD" w:rsidRDefault="00D93C72" w:rsidP="00B84CF7">
            <w:pPr>
              <w:rPr>
                <w:rFonts w:eastAsia="MS Mincho"/>
              </w:rPr>
            </w:pPr>
            <w:r w:rsidRPr="00FB20BD">
              <w:rPr>
                <w:rFonts w:eastAsia="MS Mincho"/>
                <w:lang w:eastAsia="zh-CN"/>
              </w:rPr>
              <w:t>RB allocation</w:t>
            </w:r>
          </w:p>
        </w:tc>
        <w:tc>
          <w:tcPr>
            <w:tcW w:w="667" w:type="pct"/>
            <w:tcBorders>
              <w:top w:val="single" w:sz="4" w:space="0" w:color="auto"/>
              <w:left w:val="single" w:sz="4" w:space="0" w:color="auto"/>
              <w:bottom w:val="single" w:sz="4" w:space="0" w:color="auto"/>
              <w:right w:val="single" w:sz="4" w:space="0" w:color="auto"/>
            </w:tcBorders>
            <w:hideMark/>
          </w:tcPr>
          <w:p w14:paraId="2F9D8DCA" w14:textId="77777777" w:rsidR="00D93C72" w:rsidRPr="00FB20BD" w:rsidRDefault="00D93C72" w:rsidP="00B84CF7">
            <w:pPr>
              <w:rPr>
                <w:rFonts w:eastAsia="MS Mincho"/>
                <w:lang w:eastAsia="zh-CN"/>
              </w:rPr>
            </w:pPr>
            <w:r w:rsidRPr="00FB20BD">
              <w:rPr>
                <w:rFonts w:eastAsia="MS Mincho"/>
                <w:lang w:eastAsia="zh-CN"/>
              </w:rPr>
              <w:t>Waveform</w:t>
            </w:r>
          </w:p>
        </w:tc>
        <w:tc>
          <w:tcPr>
            <w:tcW w:w="1669" w:type="pct"/>
            <w:tcBorders>
              <w:top w:val="single" w:sz="4" w:space="0" w:color="auto"/>
              <w:left w:val="single" w:sz="4" w:space="0" w:color="auto"/>
              <w:bottom w:val="single" w:sz="4" w:space="0" w:color="auto"/>
              <w:right w:val="single" w:sz="4" w:space="0" w:color="auto"/>
            </w:tcBorders>
            <w:hideMark/>
          </w:tcPr>
          <w:p w14:paraId="4A55457D" w14:textId="77777777" w:rsidR="00D93C72" w:rsidRPr="00FB20BD" w:rsidRDefault="00D93C72" w:rsidP="00B84CF7">
            <w:pPr>
              <w:rPr>
                <w:rFonts w:eastAsia="MS Mincho"/>
                <w:lang w:eastAsia="zh-CN"/>
              </w:rPr>
            </w:pPr>
            <w:r w:rsidRPr="00FB20BD">
              <w:rPr>
                <w:rFonts w:eastAsia="MS Mincho"/>
                <w:lang w:eastAsia="zh-CN"/>
              </w:rPr>
              <w:t>PUCCH format</w:t>
            </w:r>
          </w:p>
        </w:tc>
        <w:tc>
          <w:tcPr>
            <w:tcW w:w="772" w:type="pct"/>
            <w:tcBorders>
              <w:top w:val="single" w:sz="4" w:space="0" w:color="auto"/>
              <w:left w:val="single" w:sz="4" w:space="0" w:color="auto"/>
              <w:bottom w:val="single" w:sz="4" w:space="0" w:color="auto"/>
              <w:right w:val="single" w:sz="4" w:space="0" w:color="auto"/>
            </w:tcBorders>
            <w:hideMark/>
          </w:tcPr>
          <w:p w14:paraId="4457B4B6" w14:textId="77777777" w:rsidR="00D93C72" w:rsidRPr="00FB20BD" w:rsidRDefault="00D93C72" w:rsidP="00B84CF7">
            <w:pPr>
              <w:rPr>
                <w:rFonts w:eastAsia="MS Mincho"/>
                <w:lang w:eastAsia="en-US"/>
              </w:rPr>
            </w:pPr>
            <w:r w:rsidRPr="00FB20BD">
              <w:rPr>
                <w:rFonts w:eastAsia="MS Mincho"/>
              </w:rPr>
              <w:t>RB index</w:t>
            </w:r>
          </w:p>
        </w:tc>
      </w:tr>
      <w:tr w:rsidR="00D93C72" w:rsidRPr="00FB20BD" w14:paraId="2B3F29FE" w14:textId="77777777" w:rsidTr="00D93C72">
        <w:trPr>
          <w:trHeight w:val="255"/>
        </w:trPr>
        <w:tc>
          <w:tcPr>
            <w:tcW w:w="286" w:type="pct"/>
            <w:tcBorders>
              <w:top w:val="single" w:sz="4" w:space="0" w:color="auto"/>
              <w:left w:val="single" w:sz="4" w:space="0" w:color="auto"/>
              <w:bottom w:val="single" w:sz="4" w:space="0" w:color="auto"/>
              <w:right w:val="single" w:sz="4" w:space="0" w:color="auto"/>
            </w:tcBorders>
            <w:hideMark/>
          </w:tcPr>
          <w:p w14:paraId="21392A06" w14:textId="77777777" w:rsidR="00D93C72" w:rsidRPr="00FB20BD" w:rsidRDefault="00D93C72" w:rsidP="00B84CF7">
            <w:pPr>
              <w:pStyle w:val="TAC"/>
              <w:rPr>
                <w:rFonts w:eastAsia="MS Mincho"/>
              </w:rPr>
            </w:pPr>
            <w:r w:rsidRPr="00FB20BD">
              <w:rPr>
                <w:rFonts w:eastAsia="MS Mincho"/>
              </w:rPr>
              <w:t>1</w:t>
            </w:r>
          </w:p>
        </w:tc>
        <w:tc>
          <w:tcPr>
            <w:tcW w:w="829" w:type="pct"/>
            <w:tcBorders>
              <w:top w:val="single" w:sz="4" w:space="0" w:color="auto"/>
              <w:left w:val="single" w:sz="4" w:space="0" w:color="auto"/>
              <w:bottom w:val="single" w:sz="4" w:space="0" w:color="auto"/>
              <w:right w:val="single" w:sz="4" w:space="0" w:color="auto"/>
            </w:tcBorders>
            <w:hideMark/>
          </w:tcPr>
          <w:p w14:paraId="290DF223" w14:textId="77777777" w:rsidR="00D93C72" w:rsidRPr="00FB20BD" w:rsidRDefault="00D93C72" w:rsidP="00B84CF7">
            <w:pPr>
              <w:pStyle w:val="TAC"/>
              <w:rPr>
                <w:rFonts w:eastAsia="MS Mincho"/>
              </w:rPr>
            </w:pPr>
            <w:r w:rsidRPr="00FB20BD">
              <w:rPr>
                <w:rFonts w:eastAsia="MS Mincho"/>
              </w:rPr>
              <w:t>CP-OFDM QPSK</w:t>
            </w:r>
          </w:p>
        </w:tc>
        <w:tc>
          <w:tcPr>
            <w:tcW w:w="777" w:type="pct"/>
            <w:tcBorders>
              <w:top w:val="single" w:sz="4" w:space="0" w:color="auto"/>
              <w:left w:val="single" w:sz="4" w:space="0" w:color="auto"/>
              <w:bottom w:val="single" w:sz="4" w:space="0" w:color="auto"/>
              <w:right w:val="single" w:sz="4" w:space="0" w:color="auto"/>
            </w:tcBorders>
            <w:hideMark/>
          </w:tcPr>
          <w:p w14:paraId="170EE6E8" w14:textId="77777777" w:rsidR="00D93C72" w:rsidRPr="00FB20BD" w:rsidRDefault="00D93C72" w:rsidP="00B84CF7">
            <w:pPr>
              <w:pStyle w:val="TAC"/>
              <w:rPr>
                <w:rFonts w:eastAsia="MS Mincho"/>
              </w:rPr>
            </w:pPr>
            <w:r w:rsidRPr="00FB20BD">
              <w:rPr>
                <w:rFonts w:eastAsia="MS Mincho"/>
              </w:rPr>
              <w:t>Full RB (Note 1)</w:t>
            </w:r>
          </w:p>
        </w:tc>
        <w:tc>
          <w:tcPr>
            <w:tcW w:w="667" w:type="pct"/>
            <w:tcBorders>
              <w:top w:val="single" w:sz="4" w:space="0" w:color="auto"/>
              <w:left w:val="single" w:sz="4" w:space="0" w:color="auto"/>
              <w:bottom w:val="single" w:sz="4" w:space="0" w:color="auto"/>
              <w:right w:val="single" w:sz="4" w:space="0" w:color="auto"/>
            </w:tcBorders>
            <w:hideMark/>
          </w:tcPr>
          <w:p w14:paraId="31BD22FB" w14:textId="77777777" w:rsidR="00D93C72" w:rsidRPr="00FB20BD" w:rsidRDefault="00D93C72" w:rsidP="00B84CF7">
            <w:pPr>
              <w:pStyle w:val="TAC"/>
              <w:rPr>
                <w:rFonts w:eastAsia="MS Mincho"/>
              </w:rPr>
            </w:pPr>
            <w:r w:rsidRPr="00FB20BD">
              <w:rPr>
                <w:rFonts w:eastAsia="MS Mincho"/>
              </w:rPr>
              <w:t>DFT-s-OFDM</w:t>
            </w:r>
          </w:p>
        </w:tc>
        <w:tc>
          <w:tcPr>
            <w:tcW w:w="1669" w:type="pct"/>
            <w:tcBorders>
              <w:top w:val="single" w:sz="4" w:space="0" w:color="auto"/>
              <w:left w:val="single" w:sz="4" w:space="0" w:color="auto"/>
              <w:bottom w:val="single" w:sz="4" w:space="0" w:color="auto"/>
              <w:right w:val="single" w:sz="4" w:space="0" w:color="auto"/>
            </w:tcBorders>
            <w:hideMark/>
          </w:tcPr>
          <w:p w14:paraId="3FF3C2B6" w14:textId="77777777" w:rsidR="00D93C72" w:rsidRPr="00FB20BD" w:rsidRDefault="00D93C72" w:rsidP="00B84CF7">
            <w:pPr>
              <w:pStyle w:val="TAC"/>
              <w:rPr>
                <w:rFonts w:eastAsia="MS Mincho"/>
              </w:rPr>
            </w:pPr>
            <w:r w:rsidRPr="00FB20BD">
              <w:rPr>
                <w:rFonts w:eastAsia="MS Mincho"/>
                <w:bCs/>
              </w:rPr>
              <w:t xml:space="preserve">PUCCH format = </w:t>
            </w:r>
            <w:r w:rsidRPr="00FB20BD">
              <w:rPr>
                <w:rFonts w:eastAsia="MS Mincho"/>
              </w:rPr>
              <w:t xml:space="preserve">Format </w:t>
            </w:r>
            <w:r w:rsidRPr="00FB20BD">
              <w:t>3 (Note 4)</w:t>
            </w:r>
          </w:p>
          <w:p w14:paraId="05819D8F" w14:textId="77777777" w:rsidR="00D93C72" w:rsidRPr="00FB20BD" w:rsidRDefault="00D93C72" w:rsidP="00B84CF7">
            <w:pPr>
              <w:pStyle w:val="TAC"/>
              <w:rPr>
                <w:rFonts w:eastAsia="MS Mincho"/>
              </w:rPr>
            </w:pPr>
            <w:r w:rsidRPr="00FB20BD">
              <w:rPr>
                <w:rFonts w:eastAsia="Batang"/>
              </w:rPr>
              <w:t>Length in OFDM symbols = 14</w:t>
            </w:r>
          </w:p>
        </w:tc>
        <w:tc>
          <w:tcPr>
            <w:tcW w:w="772" w:type="pct"/>
            <w:tcBorders>
              <w:top w:val="single" w:sz="4" w:space="0" w:color="auto"/>
              <w:left w:val="single" w:sz="4" w:space="0" w:color="auto"/>
              <w:bottom w:val="single" w:sz="4" w:space="0" w:color="auto"/>
              <w:right w:val="single" w:sz="4" w:space="0" w:color="auto"/>
            </w:tcBorders>
            <w:hideMark/>
          </w:tcPr>
          <w:p w14:paraId="58861778" w14:textId="77777777" w:rsidR="00D93C72" w:rsidRPr="00FB20BD" w:rsidRDefault="00D93C72" w:rsidP="00B84CF7">
            <w:pPr>
              <w:pStyle w:val="TAC"/>
              <w:rPr>
                <w:rFonts w:eastAsia="MS Mincho"/>
              </w:rPr>
            </w:pPr>
            <w:r w:rsidRPr="00FB20BD">
              <w:rPr>
                <w:rFonts w:eastAsia="MS Mincho"/>
              </w:rPr>
              <w:t>0</w:t>
            </w:r>
          </w:p>
        </w:tc>
      </w:tr>
      <w:tr w:rsidR="00D93C72" w:rsidRPr="00FB20BD" w14:paraId="0A07AFA0" w14:textId="77777777" w:rsidTr="00D93C72">
        <w:trPr>
          <w:trHeight w:val="255"/>
        </w:trPr>
        <w:tc>
          <w:tcPr>
            <w:tcW w:w="286" w:type="pct"/>
            <w:tcBorders>
              <w:top w:val="single" w:sz="4" w:space="0" w:color="auto"/>
              <w:left w:val="single" w:sz="4" w:space="0" w:color="auto"/>
              <w:bottom w:val="single" w:sz="4" w:space="0" w:color="auto"/>
              <w:right w:val="single" w:sz="4" w:space="0" w:color="auto"/>
            </w:tcBorders>
            <w:hideMark/>
          </w:tcPr>
          <w:p w14:paraId="313AAF1F" w14:textId="77777777" w:rsidR="00D93C72" w:rsidRPr="00FB20BD" w:rsidRDefault="00D93C72" w:rsidP="00B84CF7">
            <w:pPr>
              <w:pStyle w:val="TAC"/>
              <w:rPr>
                <w:rFonts w:eastAsia="MS Mincho"/>
              </w:rPr>
            </w:pPr>
            <w:r w:rsidRPr="00FB20BD">
              <w:rPr>
                <w:rFonts w:eastAsia="MS Mincho"/>
              </w:rPr>
              <w:t>2</w:t>
            </w:r>
          </w:p>
        </w:tc>
        <w:tc>
          <w:tcPr>
            <w:tcW w:w="829" w:type="pct"/>
            <w:tcBorders>
              <w:top w:val="single" w:sz="4" w:space="0" w:color="auto"/>
              <w:left w:val="single" w:sz="4" w:space="0" w:color="auto"/>
              <w:bottom w:val="single" w:sz="4" w:space="0" w:color="auto"/>
              <w:right w:val="single" w:sz="4" w:space="0" w:color="auto"/>
            </w:tcBorders>
            <w:hideMark/>
          </w:tcPr>
          <w:p w14:paraId="335CF46E" w14:textId="77777777" w:rsidR="00D93C72" w:rsidRPr="00FB20BD" w:rsidRDefault="00D93C72" w:rsidP="00B84CF7">
            <w:pPr>
              <w:pStyle w:val="TAC"/>
              <w:rPr>
                <w:rFonts w:eastAsia="MS Mincho"/>
              </w:rPr>
            </w:pPr>
            <w:r w:rsidRPr="00FB20BD">
              <w:rPr>
                <w:rFonts w:eastAsia="MS Mincho"/>
              </w:rPr>
              <w:t>CP-OFDM QPSK</w:t>
            </w:r>
          </w:p>
        </w:tc>
        <w:tc>
          <w:tcPr>
            <w:tcW w:w="777" w:type="pct"/>
            <w:tcBorders>
              <w:top w:val="single" w:sz="4" w:space="0" w:color="auto"/>
              <w:left w:val="single" w:sz="4" w:space="0" w:color="auto"/>
              <w:bottom w:val="single" w:sz="4" w:space="0" w:color="auto"/>
              <w:right w:val="single" w:sz="4" w:space="0" w:color="auto"/>
            </w:tcBorders>
            <w:hideMark/>
          </w:tcPr>
          <w:p w14:paraId="1019F455" w14:textId="77777777" w:rsidR="00D93C72" w:rsidRPr="00FB20BD" w:rsidRDefault="00D93C72" w:rsidP="00B84CF7">
            <w:pPr>
              <w:pStyle w:val="TAC"/>
              <w:rPr>
                <w:rFonts w:eastAsia="MS Mincho"/>
              </w:rPr>
            </w:pPr>
            <w:r w:rsidRPr="00FB20BD">
              <w:rPr>
                <w:rFonts w:eastAsia="MS Mincho"/>
              </w:rPr>
              <w:t>Full RB (Note 1)</w:t>
            </w:r>
          </w:p>
        </w:tc>
        <w:tc>
          <w:tcPr>
            <w:tcW w:w="667" w:type="pct"/>
            <w:tcBorders>
              <w:top w:val="single" w:sz="4" w:space="0" w:color="auto"/>
              <w:left w:val="single" w:sz="4" w:space="0" w:color="auto"/>
              <w:bottom w:val="single" w:sz="4" w:space="0" w:color="auto"/>
              <w:right w:val="single" w:sz="4" w:space="0" w:color="auto"/>
            </w:tcBorders>
            <w:hideMark/>
          </w:tcPr>
          <w:p w14:paraId="4EBF2896" w14:textId="77777777" w:rsidR="00D93C72" w:rsidRPr="00FB20BD" w:rsidRDefault="00D93C72" w:rsidP="00B84CF7">
            <w:pPr>
              <w:pStyle w:val="TAC"/>
              <w:rPr>
                <w:rFonts w:eastAsia="MS Mincho"/>
              </w:rPr>
            </w:pPr>
            <w:r w:rsidRPr="00FB20BD">
              <w:rPr>
                <w:rFonts w:eastAsia="MS Mincho"/>
              </w:rPr>
              <w:t>DFT-s-OFDM</w:t>
            </w:r>
          </w:p>
        </w:tc>
        <w:tc>
          <w:tcPr>
            <w:tcW w:w="1669" w:type="pct"/>
            <w:tcBorders>
              <w:top w:val="single" w:sz="4" w:space="0" w:color="auto"/>
              <w:left w:val="single" w:sz="4" w:space="0" w:color="auto"/>
              <w:bottom w:val="single" w:sz="4" w:space="0" w:color="auto"/>
              <w:right w:val="single" w:sz="4" w:space="0" w:color="auto"/>
            </w:tcBorders>
            <w:hideMark/>
          </w:tcPr>
          <w:p w14:paraId="1684D5D1" w14:textId="77777777" w:rsidR="00D93C72" w:rsidRPr="00FB20BD" w:rsidRDefault="00D93C72" w:rsidP="00B84CF7">
            <w:pPr>
              <w:pStyle w:val="TAC"/>
              <w:rPr>
                <w:rFonts w:eastAsia="MS Mincho"/>
              </w:rPr>
            </w:pPr>
            <w:r w:rsidRPr="00FB20BD">
              <w:rPr>
                <w:rFonts w:eastAsia="MS Mincho"/>
                <w:bCs/>
              </w:rPr>
              <w:t xml:space="preserve">PUCCH format = </w:t>
            </w:r>
            <w:r w:rsidRPr="00FB20BD">
              <w:rPr>
                <w:rFonts w:eastAsia="MS Mincho"/>
              </w:rPr>
              <w:t>Format 3 (Note 4)</w:t>
            </w:r>
          </w:p>
          <w:p w14:paraId="010B65CE" w14:textId="77777777" w:rsidR="00D93C72" w:rsidRPr="00FB20BD" w:rsidRDefault="00D93C72" w:rsidP="00B84CF7">
            <w:pPr>
              <w:pStyle w:val="TAC"/>
              <w:rPr>
                <w:rFonts w:eastAsia="MS Mincho"/>
                <w:bCs/>
              </w:rPr>
            </w:pPr>
            <w:r w:rsidRPr="00FB20BD">
              <w:rPr>
                <w:rFonts w:eastAsia="Batang"/>
              </w:rPr>
              <w:t>Length in OFDM symbols = 14</w:t>
            </w:r>
          </w:p>
        </w:tc>
        <w:tc>
          <w:tcPr>
            <w:tcW w:w="772" w:type="pct"/>
            <w:tcBorders>
              <w:top w:val="single" w:sz="4" w:space="0" w:color="auto"/>
              <w:left w:val="single" w:sz="4" w:space="0" w:color="auto"/>
              <w:bottom w:val="single" w:sz="4" w:space="0" w:color="auto"/>
              <w:right w:val="single" w:sz="4" w:space="0" w:color="auto"/>
            </w:tcBorders>
            <w:hideMark/>
          </w:tcPr>
          <w:p w14:paraId="2D4D5020" w14:textId="77777777" w:rsidR="00D93C72" w:rsidRPr="00FB20BD" w:rsidRDefault="00D93C72" w:rsidP="00B84CF7">
            <w:pPr>
              <w:pStyle w:val="TAC"/>
              <w:rPr>
                <w:rFonts w:eastAsia="MS Mincho"/>
              </w:rPr>
            </w:pPr>
            <w:r w:rsidRPr="00FB20BD">
              <w:rPr>
                <w:rFonts w:eastAsia="MS Mincho"/>
              </w:rPr>
              <w:t>N</w:t>
            </w:r>
            <w:r w:rsidRPr="00FB20BD">
              <w:rPr>
                <w:rFonts w:eastAsia="MS Mincho"/>
                <w:vertAlign w:val="subscript"/>
              </w:rPr>
              <w:t>RB</w:t>
            </w:r>
            <w:r w:rsidRPr="00FB20BD">
              <w:rPr>
                <w:rFonts w:eastAsia="MS Mincho"/>
              </w:rPr>
              <w:t>-1</w:t>
            </w:r>
          </w:p>
        </w:tc>
      </w:tr>
      <w:tr w:rsidR="00D93C72" w:rsidRPr="00FB20BD" w14:paraId="372D790E" w14:textId="77777777" w:rsidTr="00D93C72">
        <w:trPr>
          <w:trHeight w:val="255"/>
        </w:trPr>
        <w:tc>
          <w:tcPr>
            <w:tcW w:w="286" w:type="pct"/>
            <w:tcBorders>
              <w:top w:val="single" w:sz="4" w:space="0" w:color="auto"/>
              <w:left w:val="single" w:sz="4" w:space="0" w:color="auto"/>
              <w:bottom w:val="single" w:sz="4" w:space="0" w:color="auto"/>
              <w:right w:val="single" w:sz="4" w:space="0" w:color="auto"/>
            </w:tcBorders>
            <w:hideMark/>
          </w:tcPr>
          <w:p w14:paraId="63E93D7D" w14:textId="77777777" w:rsidR="00D93C72" w:rsidRPr="00FB20BD" w:rsidRDefault="00D93C72" w:rsidP="00B84CF7">
            <w:pPr>
              <w:pStyle w:val="TAC"/>
              <w:rPr>
                <w:rFonts w:eastAsia="MS Mincho"/>
              </w:rPr>
            </w:pPr>
            <w:r w:rsidRPr="00FB20BD">
              <w:rPr>
                <w:rFonts w:eastAsia="MS Mincho"/>
              </w:rPr>
              <w:t>3</w:t>
            </w:r>
          </w:p>
        </w:tc>
        <w:tc>
          <w:tcPr>
            <w:tcW w:w="829" w:type="pct"/>
            <w:tcBorders>
              <w:top w:val="single" w:sz="4" w:space="0" w:color="auto"/>
              <w:left w:val="single" w:sz="4" w:space="0" w:color="auto"/>
              <w:bottom w:val="single" w:sz="4" w:space="0" w:color="auto"/>
              <w:right w:val="single" w:sz="4" w:space="0" w:color="auto"/>
            </w:tcBorders>
            <w:hideMark/>
          </w:tcPr>
          <w:p w14:paraId="05E8DAFD" w14:textId="77777777" w:rsidR="00D93C72" w:rsidRPr="00FB20BD" w:rsidRDefault="00D93C72" w:rsidP="00B84CF7">
            <w:pPr>
              <w:pStyle w:val="TAC"/>
              <w:rPr>
                <w:rFonts w:eastAsia="MS Mincho"/>
              </w:rPr>
            </w:pPr>
            <w:r w:rsidRPr="00FB20BD">
              <w:rPr>
                <w:rFonts w:eastAsia="MS Mincho"/>
              </w:rPr>
              <w:t>CP-OFDM QPSK</w:t>
            </w:r>
          </w:p>
        </w:tc>
        <w:tc>
          <w:tcPr>
            <w:tcW w:w="777" w:type="pct"/>
            <w:tcBorders>
              <w:top w:val="single" w:sz="4" w:space="0" w:color="auto"/>
              <w:left w:val="single" w:sz="4" w:space="0" w:color="auto"/>
              <w:bottom w:val="single" w:sz="4" w:space="0" w:color="auto"/>
              <w:right w:val="single" w:sz="4" w:space="0" w:color="auto"/>
            </w:tcBorders>
            <w:hideMark/>
          </w:tcPr>
          <w:p w14:paraId="5125CD5D" w14:textId="77777777" w:rsidR="00D93C72" w:rsidRPr="00FB20BD" w:rsidRDefault="00D93C72" w:rsidP="00B84CF7">
            <w:pPr>
              <w:pStyle w:val="TAC"/>
              <w:rPr>
                <w:rFonts w:eastAsia="MS Mincho"/>
              </w:rPr>
            </w:pPr>
            <w:r w:rsidRPr="00FB20BD">
              <w:rPr>
                <w:rFonts w:eastAsia="MS Mincho"/>
              </w:rPr>
              <w:t>Full RB (Note 1)</w:t>
            </w:r>
          </w:p>
        </w:tc>
        <w:tc>
          <w:tcPr>
            <w:tcW w:w="667" w:type="pct"/>
            <w:tcBorders>
              <w:top w:val="single" w:sz="4" w:space="0" w:color="auto"/>
              <w:left w:val="single" w:sz="4" w:space="0" w:color="auto"/>
              <w:bottom w:val="single" w:sz="4" w:space="0" w:color="auto"/>
              <w:right w:val="single" w:sz="4" w:space="0" w:color="auto"/>
            </w:tcBorders>
            <w:hideMark/>
          </w:tcPr>
          <w:p w14:paraId="32443E21" w14:textId="77777777" w:rsidR="00D93C72" w:rsidRPr="00FB20BD" w:rsidRDefault="00D93C72" w:rsidP="00B84CF7">
            <w:pPr>
              <w:pStyle w:val="TAC"/>
              <w:rPr>
                <w:rFonts w:eastAsia="MS Mincho"/>
              </w:rPr>
            </w:pPr>
            <w:r w:rsidRPr="00FB20BD">
              <w:rPr>
                <w:rFonts w:eastAsia="MS Mincho"/>
              </w:rPr>
              <w:t>CP-OFDM</w:t>
            </w:r>
          </w:p>
        </w:tc>
        <w:tc>
          <w:tcPr>
            <w:tcW w:w="1669" w:type="pct"/>
            <w:tcBorders>
              <w:top w:val="single" w:sz="4" w:space="0" w:color="auto"/>
              <w:left w:val="single" w:sz="4" w:space="0" w:color="auto"/>
              <w:bottom w:val="single" w:sz="4" w:space="0" w:color="auto"/>
              <w:right w:val="single" w:sz="4" w:space="0" w:color="auto"/>
            </w:tcBorders>
            <w:hideMark/>
          </w:tcPr>
          <w:p w14:paraId="7F104D8E" w14:textId="77777777" w:rsidR="00D93C72" w:rsidRPr="00FB20BD" w:rsidRDefault="00D93C72" w:rsidP="00B84CF7">
            <w:pPr>
              <w:pStyle w:val="TAC"/>
              <w:rPr>
                <w:rFonts w:eastAsia="MS Mincho"/>
              </w:rPr>
            </w:pPr>
            <w:r w:rsidRPr="00FB20BD">
              <w:rPr>
                <w:rFonts w:eastAsia="MS Mincho"/>
                <w:bCs/>
              </w:rPr>
              <w:t xml:space="preserve">PUCCH format = </w:t>
            </w:r>
            <w:r w:rsidRPr="00FB20BD">
              <w:rPr>
                <w:rFonts w:eastAsia="MS Mincho"/>
              </w:rPr>
              <w:t>Format 1 (Note 5)</w:t>
            </w:r>
          </w:p>
          <w:p w14:paraId="2F7C2B0F" w14:textId="77777777" w:rsidR="00D93C72" w:rsidRPr="00FB20BD" w:rsidRDefault="00D93C72" w:rsidP="00B84CF7">
            <w:pPr>
              <w:pStyle w:val="TAC"/>
              <w:rPr>
                <w:rFonts w:eastAsia="MS Mincho"/>
                <w:bCs/>
              </w:rPr>
            </w:pPr>
            <w:r w:rsidRPr="00FB20BD">
              <w:rPr>
                <w:rFonts w:eastAsia="Batang"/>
              </w:rPr>
              <w:t>Length in OFDM symbols = 14</w:t>
            </w:r>
          </w:p>
        </w:tc>
        <w:tc>
          <w:tcPr>
            <w:tcW w:w="772" w:type="pct"/>
            <w:tcBorders>
              <w:top w:val="single" w:sz="4" w:space="0" w:color="auto"/>
              <w:left w:val="single" w:sz="4" w:space="0" w:color="auto"/>
              <w:bottom w:val="single" w:sz="4" w:space="0" w:color="auto"/>
              <w:right w:val="single" w:sz="4" w:space="0" w:color="auto"/>
            </w:tcBorders>
            <w:hideMark/>
          </w:tcPr>
          <w:p w14:paraId="498CBCA2" w14:textId="77777777" w:rsidR="00D93C72" w:rsidRPr="00FB20BD" w:rsidRDefault="00D93C72" w:rsidP="00B84CF7">
            <w:pPr>
              <w:pStyle w:val="TAC"/>
              <w:rPr>
                <w:rFonts w:eastAsia="MS Mincho"/>
              </w:rPr>
            </w:pPr>
            <w:r w:rsidRPr="00FB20BD">
              <w:rPr>
                <w:rFonts w:eastAsia="MS Mincho"/>
              </w:rPr>
              <w:t>0</w:t>
            </w:r>
          </w:p>
        </w:tc>
      </w:tr>
      <w:tr w:rsidR="00D93C72" w:rsidRPr="00FB20BD" w14:paraId="61BA9461" w14:textId="77777777" w:rsidTr="00D93C72">
        <w:trPr>
          <w:trHeight w:val="255"/>
        </w:trPr>
        <w:tc>
          <w:tcPr>
            <w:tcW w:w="286" w:type="pct"/>
            <w:tcBorders>
              <w:top w:val="single" w:sz="4" w:space="0" w:color="auto"/>
              <w:left w:val="single" w:sz="4" w:space="0" w:color="auto"/>
              <w:bottom w:val="single" w:sz="4" w:space="0" w:color="auto"/>
              <w:right w:val="single" w:sz="4" w:space="0" w:color="auto"/>
            </w:tcBorders>
            <w:hideMark/>
          </w:tcPr>
          <w:p w14:paraId="6689DEA2" w14:textId="77777777" w:rsidR="00D93C72" w:rsidRPr="00FB20BD" w:rsidRDefault="00D93C72" w:rsidP="00B84CF7">
            <w:pPr>
              <w:pStyle w:val="TAC"/>
              <w:rPr>
                <w:rFonts w:eastAsia="MS Mincho"/>
              </w:rPr>
            </w:pPr>
            <w:r w:rsidRPr="00FB20BD">
              <w:rPr>
                <w:rFonts w:eastAsia="MS Mincho"/>
              </w:rPr>
              <w:t>4</w:t>
            </w:r>
          </w:p>
        </w:tc>
        <w:tc>
          <w:tcPr>
            <w:tcW w:w="829" w:type="pct"/>
            <w:tcBorders>
              <w:top w:val="single" w:sz="4" w:space="0" w:color="auto"/>
              <w:left w:val="single" w:sz="4" w:space="0" w:color="auto"/>
              <w:bottom w:val="single" w:sz="4" w:space="0" w:color="auto"/>
              <w:right w:val="single" w:sz="4" w:space="0" w:color="auto"/>
            </w:tcBorders>
            <w:hideMark/>
          </w:tcPr>
          <w:p w14:paraId="522ED0CE" w14:textId="77777777" w:rsidR="00D93C72" w:rsidRPr="00FB20BD" w:rsidRDefault="00D93C72" w:rsidP="00B84CF7">
            <w:pPr>
              <w:pStyle w:val="TAC"/>
              <w:rPr>
                <w:rFonts w:eastAsia="MS Mincho"/>
              </w:rPr>
            </w:pPr>
            <w:r w:rsidRPr="00FB20BD">
              <w:rPr>
                <w:rFonts w:eastAsia="MS Mincho"/>
              </w:rPr>
              <w:t>CP-OFDM QPSK</w:t>
            </w:r>
          </w:p>
        </w:tc>
        <w:tc>
          <w:tcPr>
            <w:tcW w:w="777" w:type="pct"/>
            <w:tcBorders>
              <w:top w:val="single" w:sz="4" w:space="0" w:color="auto"/>
              <w:left w:val="single" w:sz="4" w:space="0" w:color="auto"/>
              <w:bottom w:val="single" w:sz="4" w:space="0" w:color="auto"/>
              <w:right w:val="single" w:sz="4" w:space="0" w:color="auto"/>
            </w:tcBorders>
            <w:hideMark/>
          </w:tcPr>
          <w:p w14:paraId="690D5483" w14:textId="77777777" w:rsidR="00D93C72" w:rsidRPr="00FB20BD" w:rsidRDefault="00D93C72" w:rsidP="00B84CF7">
            <w:pPr>
              <w:pStyle w:val="TAC"/>
              <w:rPr>
                <w:rFonts w:eastAsia="MS Mincho"/>
              </w:rPr>
            </w:pPr>
            <w:r w:rsidRPr="00FB20BD">
              <w:rPr>
                <w:rFonts w:eastAsia="MS Mincho"/>
              </w:rPr>
              <w:t>Full RB (Note 1)</w:t>
            </w:r>
          </w:p>
        </w:tc>
        <w:tc>
          <w:tcPr>
            <w:tcW w:w="667" w:type="pct"/>
            <w:tcBorders>
              <w:top w:val="single" w:sz="4" w:space="0" w:color="auto"/>
              <w:left w:val="single" w:sz="4" w:space="0" w:color="auto"/>
              <w:bottom w:val="single" w:sz="4" w:space="0" w:color="auto"/>
              <w:right w:val="single" w:sz="4" w:space="0" w:color="auto"/>
            </w:tcBorders>
            <w:hideMark/>
          </w:tcPr>
          <w:p w14:paraId="3F701216" w14:textId="77777777" w:rsidR="00D93C72" w:rsidRPr="00FB20BD" w:rsidRDefault="00D93C72" w:rsidP="00B84CF7">
            <w:pPr>
              <w:pStyle w:val="TAC"/>
              <w:rPr>
                <w:rFonts w:eastAsia="MS Mincho"/>
              </w:rPr>
            </w:pPr>
            <w:r w:rsidRPr="00FB20BD">
              <w:rPr>
                <w:rFonts w:eastAsia="MS Mincho"/>
              </w:rPr>
              <w:t>CP-OFDM</w:t>
            </w:r>
          </w:p>
        </w:tc>
        <w:tc>
          <w:tcPr>
            <w:tcW w:w="1669" w:type="pct"/>
            <w:tcBorders>
              <w:top w:val="single" w:sz="4" w:space="0" w:color="auto"/>
              <w:left w:val="single" w:sz="4" w:space="0" w:color="auto"/>
              <w:bottom w:val="single" w:sz="4" w:space="0" w:color="auto"/>
              <w:right w:val="single" w:sz="4" w:space="0" w:color="auto"/>
            </w:tcBorders>
            <w:hideMark/>
          </w:tcPr>
          <w:p w14:paraId="4972B06E" w14:textId="77777777" w:rsidR="00D93C72" w:rsidRPr="00FB20BD" w:rsidRDefault="00D93C72" w:rsidP="00B84CF7">
            <w:pPr>
              <w:pStyle w:val="TAC"/>
              <w:rPr>
                <w:rFonts w:eastAsia="MS Mincho"/>
              </w:rPr>
            </w:pPr>
            <w:r w:rsidRPr="00FB20BD">
              <w:rPr>
                <w:rFonts w:eastAsia="MS Mincho"/>
                <w:bCs/>
              </w:rPr>
              <w:t xml:space="preserve">PUCCH format = </w:t>
            </w:r>
            <w:r w:rsidRPr="00FB20BD">
              <w:rPr>
                <w:rFonts w:eastAsia="MS Mincho"/>
              </w:rPr>
              <w:t>Format 1 (Note 5)</w:t>
            </w:r>
          </w:p>
          <w:p w14:paraId="4FE74F04" w14:textId="77777777" w:rsidR="00D93C72" w:rsidRPr="00FB20BD" w:rsidRDefault="00D93C72" w:rsidP="00B84CF7">
            <w:pPr>
              <w:pStyle w:val="TAC"/>
              <w:rPr>
                <w:rFonts w:eastAsia="MS Mincho"/>
                <w:bCs/>
              </w:rPr>
            </w:pPr>
            <w:r w:rsidRPr="00FB20BD">
              <w:rPr>
                <w:rFonts w:eastAsia="Batang"/>
              </w:rPr>
              <w:t>Length in OFDM symbols = 14</w:t>
            </w:r>
          </w:p>
        </w:tc>
        <w:tc>
          <w:tcPr>
            <w:tcW w:w="772" w:type="pct"/>
            <w:tcBorders>
              <w:top w:val="single" w:sz="4" w:space="0" w:color="auto"/>
              <w:left w:val="single" w:sz="4" w:space="0" w:color="auto"/>
              <w:bottom w:val="single" w:sz="4" w:space="0" w:color="auto"/>
              <w:right w:val="single" w:sz="4" w:space="0" w:color="auto"/>
            </w:tcBorders>
            <w:hideMark/>
          </w:tcPr>
          <w:p w14:paraId="77CF2B3C" w14:textId="77777777" w:rsidR="00D93C72" w:rsidRPr="00FB20BD" w:rsidRDefault="00D93C72" w:rsidP="00B84CF7">
            <w:pPr>
              <w:pStyle w:val="TAC"/>
              <w:rPr>
                <w:rFonts w:eastAsia="MS Mincho"/>
              </w:rPr>
            </w:pPr>
            <w:r w:rsidRPr="00FB20BD">
              <w:rPr>
                <w:rFonts w:eastAsia="MS Mincho"/>
              </w:rPr>
              <w:t>N</w:t>
            </w:r>
            <w:r w:rsidRPr="00FB20BD">
              <w:rPr>
                <w:rFonts w:eastAsia="MS Mincho"/>
                <w:vertAlign w:val="subscript"/>
              </w:rPr>
              <w:t>RB</w:t>
            </w:r>
            <w:r w:rsidRPr="00FB20BD">
              <w:rPr>
                <w:rFonts w:eastAsia="MS Mincho"/>
              </w:rPr>
              <w:t>-1</w:t>
            </w:r>
          </w:p>
        </w:tc>
      </w:tr>
      <w:tr w:rsidR="00D93C72" w:rsidRPr="00FB20BD" w14:paraId="0B93553F" w14:textId="77777777" w:rsidTr="00D93C72">
        <w:trPr>
          <w:trHeight w:val="345"/>
        </w:trPr>
        <w:tc>
          <w:tcPr>
            <w:tcW w:w="5000" w:type="pct"/>
            <w:gridSpan w:val="6"/>
            <w:tcBorders>
              <w:top w:val="single" w:sz="4" w:space="0" w:color="auto"/>
              <w:left w:val="single" w:sz="4" w:space="0" w:color="auto"/>
              <w:bottom w:val="single" w:sz="4" w:space="0" w:color="auto"/>
              <w:right w:val="single" w:sz="4" w:space="0" w:color="auto"/>
            </w:tcBorders>
            <w:hideMark/>
          </w:tcPr>
          <w:p w14:paraId="4DDB498B" w14:textId="77777777" w:rsidR="00D93C72" w:rsidRPr="00FB20BD" w:rsidRDefault="00D93C72" w:rsidP="00B84CF7">
            <w:pPr>
              <w:pStyle w:val="TAN"/>
              <w:rPr>
                <w:rFonts w:eastAsia="MS Mincho"/>
              </w:rPr>
            </w:pPr>
            <w:r w:rsidRPr="00FB20BD">
              <w:rPr>
                <w:rFonts w:eastAsia="MS Mincho"/>
                <w:lang w:eastAsia="zh-CN"/>
              </w:rPr>
              <w:t>NOTE 1:</w:t>
            </w:r>
            <w:r w:rsidRPr="00FB20BD">
              <w:rPr>
                <w:rFonts w:eastAsia="MS Mincho"/>
              </w:rPr>
              <w:tab/>
            </w:r>
            <w:r w:rsidRPr="00FB20BD">
              <w:rPr>
                <w:rFonts w:eastAsia="MS Mincho"/>
                <w:lang w:eastAsia="zh-CN"/>
              </w:rPr>
              <w:t>Full RB allocation shall be used per each SCS and channel BW as specified in Table 7.3F.2.4.1-2.</w:t>
            </w:r>
          </w:p>
          <w:p w14:paraId="70A14072" w14:textId="77777777" w:rsidR="00D93C72" w:rsidRPr="00FB20BD" w:rsidRDefault="00D93C72" w:rsidP="00B84CF7">
            <w:pPr>
              <w:pStyle w:val="TAN"/>
              <w:rPr>
                <w:rFonts w:eastAsia="MS Mincho"/>
              </w:rPr>
            </w:pPr>
            <w:r w:rsidRPr="00FB20BD">
              <w:rPr>
                <w:rFonts w:eastAsia="MS Mincho"/>
              </w:rPr>
              <w:t>NOTE 2:</w:t>
            </w:r>
            <w:r w:rsidRPr="00FB20BD">
              <w:rPr>
                <w:rFonts w:eastAsia="MS Mincho"/>
              </w:rPr>
              <w:tab/>
              <w:t>Test Channel Bandwidths are checked separately for each NR band, which applicable channel bandwidths are specified in Table 5.3.5-1.</w:t>
            </w:r>
          </w:p>
          <w:p w14:paraId="75324547" w14:textId="77777777" w:rsidR="00D93C72" w:rsidRPr="00FB20BD" w:rsidRDefault="00D93C72" w:rsidP="00B84CF7">
            <w:pPr>
              <w:pStyle w:val="TAN"/>
              <w:rPr>
                <w:rFonts w:eastAsia="MS Mincho"/>
              </w:rPr>
            </w:pPr>
            <w:r w:rsidRPr="00FB20BD">
              <w:rPr>
                <w:rFonts w:eastAsia="MS Mincho"/>
              </w:rPr>
              <w:t>NOTE 3:</w:t>
            </w:r>
            <w:r w:rsidRPr="00FB20BD">
              <w:rPr>
                <w:rFonts w:eastAsia="MS Mincho"/>
              </w:rPr>
              <w:tab/>
              <w:t>DFT-s-OFDM PI/2 BPSK test applies only for UEs which supports half Pi BPSK in FR1.</w:t>
            </w:r>
          </w:p>
          <w:p w14:paraId="2498BC57" w14:textId="77777777" w:rsidR="00D93C72" w:rsidRPr="00FB20BD" w:rsidRDefault="00D93C72" w:rsidP="00B84CF7">
            <w:pPr>
              <w:pStyle w:val="TAN"/>
            </w:pPr>
            <w:r w:rsidRPr="00FB20BD">
              <w:rPr>
                <w:rFonts w:eastAsia="MS Mincho"/>
                <w:lang w:eastAsia="zh-CN"/>
              </w:rPr>
              <w:t>NOTE 4:</w:t>
            </w:r>
            <w:r w:rsidRPr="00FB20BD">
              <w:rPr>
                <w:rFonts w:eastAsia="MS Mincho"/>
              </w:rPr>
              <w:tab/>
            </w:r>
            <w:r w:rsidRPr="00FB20BD">
              <w:rPr>
                <w:rFonts w:eastAsia="MS Mincho"/>
                <w:lang w:eastAsia="zh-CN"/>
              </w:rPr>
              <w:t>Void</w:t>
            </w:r>
          </w:p>
          <w:p w14:paraId="127E1FB6" w14:textId="77777777" w:rsidR="00D93C72" w:rsidRPr="00FB20BD" w:rsidRDefault="00D93C72" w:rsidP="00B84CF7">
            <w:pPr>
              <w:pStyle w:val="TAN"/>
            </w:pPr>
            <w:r w:rsidRPr="00FB20BD">
              <w:rPr>
                <w:rFonts w:eastAsia="MS Mincho"/>
                <w:lang w:eastAsia="zh-CN"/>
              </w:rPr>
              <w:t>NOTE 5:</w:t>
            </w:r>
            <w:r w:rsidRPr="00FB20BD">
              <w:rPr>
                <w:rFonts w:eastAsia="MS Mincho"/>
              </w:rPr>
              <w:tab/>
            </w:r>
            <w:r w:rsidRPr="00FB20BD">
              <w:rPr>
                <w:rFonts w:eastAsia="MS Mincho"/>
                <w:lang w:eastAsia="zh-CN"/>
              </w:rPr>
              <w:t>For TDD and SCS 30 kHz, schedule the DL RMC</w:t>
            </w:r>
            <w:r w:rsidRPr="00FB20BD">
              <w:t xml:space="preserve"> as follows:</w:t>
            </w:r>
            <w:r w:rsidRPr="00FB20BD">
              <w:br/>
              <w:t>if mod(i,10) = 3: Scheduled</w:t>
            </w:r>
            <w:r w:rsidRPr="00FB20BD">
              <w:br/>
              <w:t>Other slots: Not scheduled</w:t>
            </w:r>
            <w:r w:rsidRPr="00FB20BD">
              <w:br/>
              <w:t>where i is slot index per frame</w:t>
            </w:r>
          </w:p>
        </w:tc>
      </w:tr>
    </w:tbl>
    <w:p w14:paraId="2E3A1A58" w14:textId="77777777" w:rsidR="00D93C72" w:rsidRPr="00FB20BD" w:rsidRDefault="00D93C72" w:rsidP="00B84CF7">
      <w:pPr>
        <w:rPr>
          <w:rFonts w:eastAsia="MS Mincho"/>
          <w:lang w:eastAsia="en-US"/>
        </w:rPr>
      </w:pPr>
    </w:p>
    <w:p w14:paraId="06116E40" w14:textId="77777777" w:rsidR="00D93C72" w:rsidRPr="00FB20BD" w:rsidRDefault="00D93C72" w:rsidP="00B84CF7">
      <w:pPr>
        <w:pStyle w:val="B10"/>
      </w:pPr>
      <w:r w:rsidRPr="00FB20BD">
        <w:t>1.</w:t>
      </w:r>
      <w:r w:rsidRPr="00FB20BD">
        <w:rPr>
          <w:lang w:eastAsia="zh-CN"/>
        </w:rPr>
        <w:tab/>
      </w:r>
      <w:r w:rsidRPr="00FB20BD">
        <w:t>Connect the SS to the UE antenna connectors as shown in TS 38.508-1 [5] Annex A, in Figure A.3.1.1.1 for TE diagram and section A.3.2 for UE diagram.</w:t>
      </w:r>
    </w:p>
    <w:p w14:paraId="65BF3D47" w14:textId="77777777" w:rsidR="00D93C72" w:rsidRPr="00FB20BD" w:rsidRDefault="00D93C72"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 xml:space="preserve">according to TS 38.508-1 [5] subclause </w:t>
      </w:r>
      <w:r w:rsidRPr="00FB20BD">
        <w:rPr>
          <w:lang w:eastAsia="zh-CN"/>
        </w:rPr>
        <w:t>4.4.3.</w:t>
      </w:r>
    </w:p>
    <w:p w14:paraId="749EB730" w14:textId="77777777" w:rsidR="00D93C72" w:rsidRPr="00FB20BD" w:rsidRDefault="00D93C72" w:rsidP="00B84CF7">
      <w:pPr>
        <w:pStyle w:val="B10"/>
        <w:rPr>
          <w:lang w:eastAsia="en-US"/>
        </w:rPr>
      </w:pPr>
      <w:r w:rsidRPr="00FB20BD">
        <w:rPr>
          <w:lang w:eastAsia="zh-CN"/>
        </w:rPr>
        <w:t>3.</w:t>
      </w:r>
      <w:r w:rsidRPr="00FB20BD">
        <w:rPr>
          <w:lang w:eastAsia="zh-CN"/>
        </w:rPr>
        <w:tab/>
        <w:t xml:space="preserve">Downlink signals are initially set up according to </w:t>
      </w:r>
      <w:r w:rsidRPr="00FB20BD">
        <w:t>Annex C.0, C.1, C.2, and uplink signals according to Annex G.0, G.1, G.2, G.3.0.</w:t>
      </w:r>
    </w:p>
    <w:p w14:paraId="07E6A9F2" w14:textId="77777777" w:rsidR="00D93C72" w:rsidRPr="00FB20BD" w:rsidRDefault="00D93C72" w:rsidP="00B84CF7">
      <w:pPr>
        <w:pStyle w:val="B10"/>
      </w:pPr>
      <w:r w:rsidRPr="00FB20BD">
        <w:t>4.</w:t>
      </w:r>
      <w:r w:rsidRPr="00FB20BD">
        <w:tab/>
        <w:t>The UL Reference Measurement channels are set according to Table 6.4F.2.3.4.1-1.</w:t>
      </w:r>
    </w:p>
    <w:p w14:paraId="371265FB" w14:textId="77777777" w:rsidR="00D93C72" w:rsidRPr="00FB20BD" w:rsidRDefault="00D93C72" w:rsidP="00B84CF7">
      <w:pPr>
        <w:pStyle w:val="B10"/>
      </w:pPr>
      <w:r w:rsidRPr="00FB20BD">
        <w:t>5.</w:t>
      </w:r>
      <w:r w:rsidRPr="00FB20BD">
        <w:tab/>
        <w:t>Propagation conditions are set according to Annex B.0.</w:t>
      </w:r>
    </w:p>
    <w:p w14:paraId="57DF2972" w14:textId="77777777" w:rsidR="00D93C72" w:rsidRPr="00FB20BD" w:rsidRDefault="00D93C72"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F.2.3.4.3</w:t>
      </w:r>
    </w:p>
    <w:p w14:paraId="2745DD65" w14:textId="77777777" w:rsidR="00D93C72" w:rsidRPr="00FB20BD" w:rsidRDefault="00D93C72" w:rsidP="00D93C72">
      <w:pPr>
        <w:pStyle w:val="H6"/>
      </w:pPr>
      <w:r w:rsidRPr="00FB20BD">
        <w:t>6.4F.2.3.4.2</w:t>
      </w:r>
      <w:r w:rsidRPr="00FB20BD">
        <w:tab/>
        <w:t>Test procedure</w:t>
      </w:r>
    </w:p>
    <w:p w14:paraId="3E4B4382" w14:textId="77777777" w:rsidR="00D93C72" w:rsidRPr="00FB20BD" w:rsidRDefault="00D93C72" w:rsidP="00B84CF7">
      <w:pPr>
        <w:rPr>
          <w:lang w:eastAsia="zh-CN"/>
        </w:rPr>
      </w:pPr>
      <w:r w:rsidRPr="00FB20BD">
        <w:rPr>
          <w:lang w:eastAsia="zh-CN"/>
        </w:rPr>
        <w:t>Test procedure for PUSCH:</w:t>
      </w:r>
    </w:p>
    <w:p w14:paraId="6869A791" w14:textId="77777777" w:rsidR="00D93C72" w:rsidRPr="00FB20BD" w:rsidRDefault="00D93C72" w:rsidP="00B84CF7">
      <w:pPr>
        <w:pStyle w:val="B10"/>
        <w:rPr>
          <w:lang w:eastAsia="en-US"/>
        </w:rPr>
      </w:pPr>
      <w:r w:rsidRPr="00FB20BD">
        <w:t>1.1.</w:t>
      </w:r>
      <w:r w:rsidRPr="00FB20BD">
        <w:tab/>
        <w:t>SS sends uplink scheduling information for each UL HARQ process via PDCCH DCI format 0_1 for C_RNTI to schedule the UL RMC according to Table 6.4F.2.3.4.1-1. Since the UE has no payload and no loopback data to send the UE sends uplink MAC padding bits on the UL RMC.</w:t>
      </w:r>
    </w:p>
    <w:p w14:paraId="384E619C" w14:textId="77777777" w:rsidR="00D93C72" w:rsidRPr="00FB20BD" w:rsidRDefault="00D93C72" w:rsidP="00B84CF7">
      <w:pPr>
        <w:pStyle w:val="B10"/>
        <w:rPr>
          <w:lang w:eastAsia="zh-CN"/>
        </w:rPr>
      </w:pPr>
      <w:r w:rsidRPr="00FB20BD">
        <w:rPr>
          <w:lang w:eastAsia="zh-CN"/>
        </w:rPr>
        <w:t>1.2.</w:t>
      </w:r>
      <w:r w:rsidRPr="00FB20BD">
        <w:rPr>
          <w:lang w:eastAsia="zh-CN"/>
        </w:rPr>
        <w:tab/>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10 dBm</w:t>
      </w:r>
      <w:r w:rsidRPr="00FB20BD">
        <w:t>, where:</w:t>
      </w:r>
    </w:p>
    <w:p w14:paraId="320361C8" w14:textId="77777777" w:rsidR="00D93C72" w:rsidRPr="00FB20BD" w:rsidRDefault="00D93C72"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46CB13C4" w14:textId="782BE544" w:rsidR="00D93C72" w:rsidRPr="00FB20BD" w:rsidRDefault="00D93C72" w:rsidP="00B84CF7">
      <w:pPr>
        <w:pStyle w:val="B20"/>
        <w:rPr>
          <w:lang w:eastAsia="en-US"/>
        </w:rPr>
      </w:pPr>
      <w:r w:rsidRPr="00FB20BD">
        <w:t>-</w:t>
      </w:r>
      <w:r w:rsidRPr="00FB20BD">
        <w:tab/>
        <w:t xml:space="preserve">Uplink power control window size = 1dB (UE power step size) + 0.7dB (UE power step tolerance) + (Test system relative power measurement uncertainty), where the UE power step tolerance is specified in TS 38.101-1 [2], Table 6.3.4.3-1 and is 0.7dB for 1dB power step size, </w:t>
      </w:r>
      <w:r w:rsidRPr="00FB20BD">
        <w:rPr>
          <w:lang w:eastAsia="zh-CN"/>
        </w:rPr>
        <w:t>and the Test system relative power measurement uncertainty is specified in Table F.1.2-1</w:t>
      </w:r>
      <w:r w:rsidRPr="00FB20BD">
        <w:t>.</w:t>
      </w:r>
    </w:p>
    <w:p w14:paraId="77C2256F" w14:textId="77777777" w:rsidR="00D93C72" w:rsidRPr="00FB20BD" w:rsidRDefault="00D93C72" w:rsidP="00B84CF7">
      <w:pPr>
        <w:pStyle w:val="B10"/>
      </w:pPr>
      <w:r w:rsidRPr="00FB20BD">
        <w:t>1.3.</w:t>
      </w:r>
      <w:r w:rsidRPr="00FB20BD">
        <w:tab/>
        <w:t>Measure In-band emission using Global In-Channel Tx-Test (Annex E). For TDD, only slots consisting of only UL symbols are under test.</w:t>
      </w:r>
    </w:p>
    <w:p w14:paraId="6E230E5B" w14:textId="77777777" w:rsidR="00D93C72" w:rsidRPr="00FB20BD" w:rsidRDefault="00D93C72" w:rsidP="00B84CF7">
      <w:pPr>
        <w:pStyle w:val="B10"/>
      </w:pPr>
      <w:r w:rsidRPr="00FB20BD">
        <w:t>1.4.</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0 dBm</w:t>
      </w:r>
      <w:r w:rsidRPr="00FB20BD">
        <w:t xml:space="preserve">, where </w:t>
      </w:r>
      <w:r w:rsidRPr="00FB20BD">
        <w:rPr>
          <w:lang w:eastAsia="zh-CN"/>
        </w:rPr>
        <w:t>MU and Uplink power control window size</w:t>
      </w:r>
      <w:r w:rsidRPr="00FB20BD">
        <w:t xml:space="preserve"> are defined above.</w:t>
      </w:r>
    </w:p>
    <w:p w14:paraId="51EA9CCA" w14:textId="77777777" w:rsidR="00D93C72" w:rsidRPr="00FB20BD" w:rsidRDefault="00D93C72" w:rsidP="00B84CF7">
      <w:pPr>
        <w:pStyle w:val="B10"/>
      </w:pPr>
      <w:r w:rsidRPr="00FB20BD">
        <w:t>1.5.</w:t>
      </w:r>
      <w:r w:rsidRPr="00FB20BD">
        <w:tab/>
        <w:t>Measure In-band emission using Global In-Channel Tx-Test (Annex E). For TDD, only slots consisting of only UL symbols are under test.</w:t>
      </w:r>
    </w:p>
    <w:p w14:paraId="308DC23B" w14:textId="77777777" w:rsidR="00D93C72" w:rsidRPr="00FB20BD" w:rsidRDefault="00D93C72" w:rsidP="00B84CF7">
      <w:pPr>
        <w:pStyle w:val="B10"/>
      </w:pPr>
      <w:r w:rsidRPr="00FB20BD">
        <w:t>1.6.</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30 dBm</w:t>
      </w:r>
      <w:r w:rsidRPr="00FB20BD">
        <w:t xml:space="preserve">, where </w:t>
      </w:r>
      <w:r w:rsidRPr="00FB20BD">
        <w:rPr>
          <w:lang w:eastAsia="zh-CN"/>
        </w:rPr>
        <w:t>MU and Uplink power control window size</w:t>
      </w:r>
      <w:r w:rsidRPr="00FB20BD">
        <w:t xml:space="preserve"> are defined above.</w:t>
      </w:r>
    </w:p>
    <w:p w14:paraId="49612AE6" w14:textId="77777777" w:rsidR="00D93C72" w:rsidRPr="00FB20BD" w:rsidRDefault="00D93C72" w:rsidP="00B84CF7">
      <w:pPr>
        <w:pStyle w:val="B10"/>
      </w:pPr>
      <w:r w:rsidRPr="00FB20BD">
        <w:t>1.7.</w:t>
      </w:r>
      <w:r w:rsidRPr="00FB20BD">
        <w:tab/>
        <w:t>Measure In-band emission using Global In-Channel Tx-Test (Annex E). For TDD, only slots consisting of only UL symbols are under test.</w:t>
      </w:r>
    </w:p>
    <w:p w14:paraId="2FB78EC0" w14:textId="77777777" w:rsidR="00D93C72" w:rsidRPr="00FB20BD" w:rsidRDefault="00D93C72" w:rsidP="00B84CF7">
      <w:pPr>
        <w:pStyle w:val="B10"/>
      </w:pPr>
      <w:r w:rsidRPr="00FB20BD">
        <w:t>1.8.</w:t>
      </w:r>
      <w:r w:rsidRPr="00FB20BD">
        <w:tab/>
      </w:r>
      <w:r w:rsidRPr="00FB20BD">
        <w:rPr>
          <w:lang w:eastAsia="zh-CN"/>
        </w:rPr>
        <w:t>S</w:t>
      </w:r>
      <w:r w:rsidRPr="00FB20BD">
        <w:t xml:space="preserve">end uplink power control commands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Pmin</w:t>
      </w:r>
      <w:r w:rsidRPr="00FB20BD">
        <w:t xml:space="preserve">, where </w:t>
      </w:r>
      <w:r w:rsidRPr="00FB20BD">
        <w:rPr>
          <w:lang w:eastAsia="zh-CN"/>
        </w:rPr>
        <w:t>MU and Uplink power control window size</w:t>
      </w:r>
      <w:r w:rsidRPr="00FB20BD">
        <w:t xml:space="preserve"> are defined above and Pmin is the minimum output power according to Table 6.3.1.3-1.</w:t>
      </w:r>
    </w:p>
    <w:p w14:paraId="2FEC2362" w14:textId="77777777" w:rsidR="00D93C72" w:rsidRPr="00FB20BD" w:rsidRDefault="00D93C72" w:rsidP="00B84CF7">
      <w:pPr>
        <w:pStyle w:val="B10"/>
      </w:pPr>
      <w:r w:rsidRPr="00FB20BD">
        <w:t>1.9.</w:t>
      </w:r>
      <w:r w:rsidRPr="00FB20BD">
        <w:tab/>
        <w:t>Measure In-band emission using Global In-Channel Tx-Test (Annex E). For TDD, only slots consisting of only UL symbols are under test.</w:t>
      </w:r>
    </w:p>
    <w:p w14:paraId="111632F5" w14:textId="77777777" w:rsidR="00D93C72" w:rsidRPr="00FB20BD" w:rsidRDefault="00D93C72" w:rsidP="00B84CF7">
      <w:pPr>
        <w:pStyle w:val="NO"/>
      </w:pPr>
      <w:r w:rsidRPr="00FB20BD">
        <w:t>NOTE1:</w:t>
      </w:r>
      <w:r w:rsidRPr="00FB20BD">
        <w:tab/>
        <w:t>When switching to DFT-s-OFDM waveform, as specified in the test configuration table 6.4F.2.3.4.1-1, send an NR RRCReconfiguration message according to TS 38.508-1 [5] clause 4.6.3 Table 4.6.3-118 PUSCH-Config with TRANSFORM_PRECODER_ENABLED condition.</w:t>
      </w:r>
    </w:p>
    <w:p w14:paraId="1BAD9801" w14:textId="77777777" w:rsidR="00D93C72" w:rsidRPr="00FB20BD" w:rsidRDefault="00D93C72" w:rsidP="00B84CF7">
      <w:pPr>
        <w:pStyle w:val="NO"/>
      </w:pPr>
      <w:r w:rsidRPr="00FB20BD">
        <w:rPr>
          <w:lang w:eastAsia="zh-CN"/>
        </w:rPr>
        <w:t>NOTE2:</w:t>
      </w:r>
      <w:r w:rsidRPr="00FB20BD">
        <w:tab/>
      </w:r>
      <w:r w:rsidRPr="00FB20BD">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6DAD1E46" w14:textId="77777777" w:rsidR="00D93C72" w:rsidRPr="00FB20BD" w:rsidRDefault="00D93C72" w:rsidP="00B84CF7">
      <w:pPr>
        <w:rPr>
          <w:lang w:eastAsia="zh-CN"/>
        </w:rPr>
      </w:pPr>
      <w:r w:rsidRPr="00FB20BD">
        <w:rPr>
          <w:lang w:eastAsia="zh-CN"/>
        </w:rPr>
        <w:t>Test procedure for PUCCH:</w:t>
      </w:r>
    </w:p>
    <w:p w14:paraId="256F6150" w14:textId="77777777" w:rsidR="00D93C72" w:rsidRPr="00FB20BD" w:rsidRDefault="00D93C72" w:rsidP="00B84CF7">
      <w:pPr>
        <w:pStyle w:val="B10"/>
        <w:rPr>
          <w:lang w:eastAsia="en-US"/>
        </w:rPr>
      </w:pPr>
      <w:r w:rsidRPr="00FB20BD">
        <w:t>2.1.</w:t>
      </w:r>
      <w:r w:rsidRPr="00FB20BD">
        <w:tab/>
        <w:t>PUCCH is set according to Table 6.4F.2.3.4.1-2. SS transmits PDSCH via PDCCH DCI format 1-1 for C_RNTI to transmit the DL RMC according to Table 6.4F.2.3.4.1-2. The SS sends downlink MAC padding bits on the DL RMC. The transmission of PDSCH will make the UE send uplink ACK/NACK using PUCCH.</w:t>
      </w:r>
    </w:p>
    <w:p w14:paraId="3CF4F388" w14:textId="77777777" w:rsidR="00D93C72" w:rsidRPr="00FB20BD" w:rsidRDefault="00D93C72" w:rsidP="00B84CF7">
      <w:pPr>
        <w:pStyle w:val="B10"/>
        <w:rPr>
          <w:lang w:eastAsia="zh-CN"/>
        </w:rPr>
      </w:pPr>
      <w:r w:rsidRPr="00FB20BD">
        <w:t>2.2.</w:t>
      </w:r>
      <w:r w:rsidRPr="00FB20BD">
        <w:tab/>
      </w:r>
      <w:r w:rsidRPr="00FB20BD">
        <w:rPr>
          <w:lang w:eastAsia="zh-CN"/>
        </w:rPr>
        <w:t>S</w:t>
      </w:r>
      <w:r w:rsidRPr="00FB20BD">
        <w:t xml:space="preserve">end uplink power control commands </w:t>
      </w:r>
      <w:r w:rsidRPr="00FB20BD">
        <w:rPr>
          <w:lang w:eastAsia="zh-CN"/>
        </w:rPr>
        <w:t>for PUCCH</w:t>
      </w:r>
      <w:r w:rsidRPr="00FB20BD">
        <w:t xml:space="preserve">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10 dBm</w:t>
      </w:r>
      <w:r w:rsidRPr="00FB20BD">
        <w:t>, where:</w:t>
      </w:r>
    </w:p>
    <w:p w14:paraId="1C2F8E76" w14:textId="77777777" w:rsidR="00D93C72" w:rsidRPr="00FB20BD" w:rsidRDefault="00D93C72"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6779077A" w14:textId="05C33A16" w:rsidR="00D93C72" w:rsidRPr="00FB20BD" w:rsidRDefault="00D93C72" w:rsidP="00B84CF7">
      <w:pPr>
        <w:pStyle w:val="B20"/>
        <w:rPr>
          <w:lang w:eastAsia="en-US"/>
        </w:rPr>
      </w:pPr>
      <w:r w:rsidRPr="00FB20BD">
        <w:rPr>
          <w:lang w:eastAsia="zh-CN"/>
        </w:rPr>
        <w:t>-</w:t>
      </w:r>
      <w:r w:rsidRPr="00FB20BD">
        <w:rPr>
          <w:lang w:eastAsia="zh-CN"/>
        </w:rPr>
        <w:tab/>
        <w:t xml:space="preserve">Uplink power control window size = 1dB (UE power step size) + 2.0 dB (UE power step tolerance) </w:t>
      </w:r>
      <w:r w:rsidRPr="00FB20BD">
        <w:rPr>
          <w:color w:val="C00000"/>
        </w:rPr>
        <w:t xml:space="preserve">+ </w:t>
      </w:r>
      <w:r w:rsidRPr="00FB20BD">
        <w:t>(Test system relative power measurement uncertainty)</w:t>
      </w:r>
      <w:r w:rsidRPr="00FB20BD">
        <w:rPr>
          <w:lang w:eastAsia="zh-CN"/>
        </w:rPr>
        <w:t>, where the UE power step tolerance is specified in TS 38.101-1 [2], Table 6.3.4.3-1 and is 0.7dB for 1dB power step size and the Test system relative power measurement uncertainty is specified in Table F.1.2-1.</w:t>
      </w:r>
    </w:p>
    <w:p w14:paraId="2920BF85" w14:textId="77777777" w:rsidR="00D93C72" w:rsidRPr="00FB20BD" w:rsidRDefault="00D93C72" w:rsidP="00B84CF7">
      <w:pPr>
        <w:pStyle w:val="B10"/>
      </w:pPr>
      <w:r w:rsidRPr="00FB20BD">
        <w:t>2.3.</w:t>
      </w:r>
      <w:r w:rsidRPr="00FB20BD">
        <w:tab/>
        <w:t>Measure In-band emission using Global In-Channel Tx-Test (Annex E)</w:t>
      </w:r>
    </w:p>
    <w:p w14:paraId="68600FE1" w14:textId="77777777" w:rsidR="00D93C72" w:rsidRPr="00FB20BD" w:rsidRDefault="00D93C72" w:rsidP="00B84CF7">
      <w:pPr>
        <w:pStyle w:val="B10"/>
      </w:pPr>
      <w:r w:rsidRPr="00FB20BD">
        <w:t>2.4.</w:t>
      </w:r>
      <w:r w:rsidRPr="00FB20BD">
        <w:tab/>
      </w:r>
      <w:r w:rsidRPr="00FB20BD">
        <w:rPr>
          <w:lang w:eastAsia="zh-CN"/>
        </w:rPr>
        <w:t>S</w:t>
      </w:r>
      <w:r w:rsidRPr="00FB20BD">
        <w:t xml:space="preserve">end uplink power control commands </w:t>
      </w:r>
      <w:r w:rsidRPr="00FB20BD">
        <w:rPr>
          <w:lang w:eastAsia="zh-CN"/>
        </w:rPr>
        <w:t>for PUCCH</w:t>
      </w:r>
      <w:r w:rsidRPr="00FB20BD">
        <w:t xml:space="preserve">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0 dBm</w:t>
      </w:r>
      <w:r w:rsidRPr="00FB20BD">
        <w:t xml:space="preserve">, where </w:t>
      </w:r>
      <w:r w:rsidRPr="00FB20BD">
        <w:rPr>
          <w:lang w:eastAsia="zh-CN"/>
        </w:rPr>
        <w:t>MU and Uplink power control window size</w:t>
      </w:r>
      <w:r w:rsidRPr="00FB20BD">
        <w:t xml:space="preserve"> are defined above.</w:t>
      </w:r>
    </w:p>
    <w:p w14:paraId="484E1E47" w14:textId="77777777" w:rsidR="00D93C72" w:rsidRPr="00FB20BD" w:rsidRDefault="00D93C72" w:rsidP="00B84CF7">
      <w:pPr>
        <w:pStyle w:val="B10"/>
      </w:pPr>
      <w:r w:rsidRPr="00FB20BD">
        <w:t>2.5.</w:t>
      </w:r>
      <w:r w:rsidRPr="00FB20BD">
        <w:tab/>
        <w:t>Measure In-band emission using Global In-Channel Tx-Test (Annex E)</w:t>
      </w:r>
    </w:p>
    <w:p w14:paraId="77EC6713" w14:textId="77777777" w:rsidR="00D93C72" w:rsidRPr="00FB20BD" w:rsidRDefault="00D93C72" w:rsidP="00B84CF7">
      <w:pPr>
        <w:pStyle w:val="B10"/>
      </w:pPr>
      <w:r w:rsidRPr="00FB20BD">
        <w:t>2.6.</w:t>
      </w:r>
      <w:r w:rsidRPr="00FB20BD">
        <w:tab/>
      </w:r>
      <w:r w:rsidRPr="00FB20BD">
        <w:rPr>
          <w:lang w:eastAsia="zh-CN"/>
        </w:rPr>
        <w:t>S</w:t>
      </w:r>
      <w:r w:rsidRPr="00FB20BD">
        <w:t xml:space="preserve">end uplink power control commands </w:t>
      </w:r>
      <w:r w:rsidRPr="00FB20BD">
        <w:rPr>
          <w:lang w:eastAsia="zh-CN"/>
        </w:rPr>
        <w:t>for PUCCH</w:t>
      </w:r>
      <w:r w:rsidRPr="00FB20BD">
        <w:t xml:space="preserve">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30 dBm</w:t>
      </w:r>
      <w:r w:rsidRPr="00FB20BD">
        <w:t xml:space="preserve">, where </w:t>
      </w:r>
      <w:r w:rsidRPr="00FB20BD">
        <w:rPr>
          <w:lang w:eastAsia="zh-CN"/>
        </w:rPr>
        <w:t>MU and Uplink power control window size</w:t>
      </w:r>
      <w:r w:rsidRPr="00FB20BD">
        <w:t xml:space="preserve"> are defined above.</w:t>
      </w:r>
    </w:p>
    <w:p w14:paraId="433B4993" w14:textId="77777777" w:rsidR="00D93C72" w:rsidRPr="00FB20BD" w:rsidRDefault="00D93C72" w:rsidP="00B84CF7">
      <w:pPr>
        <w:pStyle w:val="B10"/>
      </w:pPr>
      <w:r w:rsidRPr="00FB20BD">
        <w:t>2.7.</w:t>
      </w:r>
      <w:r w:rsidRPr="00FB20BD">
        <w:tab/>
        <w:t>Measure In-band emission using Global In-Channel Tx-Test (Annex E)</w:t>
      </w:r>
    </w:p>
    <w:p w14:paraId="5482680A" w14:textId="77777777" w:rsidR="00D93C72" w:rsidRPr="00FB20BD" w:rsidRDefault="00D93C72" w:rsidP="00B84CF7">
      <w:pPr>
        <w:pStyle w:val="B10"/>
      </w:pPr>
      <w:r w:rsidRPr="00FB20BD">
        <w:t>2.8.</w:t>
      </w:r>
      <w:r w:rsidRPr="00FB20BD">
        <w:tab/>
      </w:r>
      <w:r w:rsidRPr="00FB20BD">
        <w:rPr>
          <w:lang w:eastAsia="zh-CN"/>
        </w:rPr>
        <w:t>S</w:t>
      </w:r>
      <w:r w:rsidRPr="00FB20BD">
        <w:t xml:space="preserve">end uplink power control commands </w:t>
      </w:r>
      <w:r w:rsidRPr="00FB20BD">
        <w:rPr>
          <w:lang w:eastAsia="zh-CN"/>
        </w:rPr>
        <w:t>for PUCCH</w:t>
      </w:r>
      <w:r w:rsidRPr="00FB20BD">
        <w:t xml:space="preserve"> to the UE using 1dB power step size to ensure that the UE output power measured by the test system is within the Uplink power control window, defined as +MU to +(MU + Uplink power control window size) dB of the target power level </w:t>
      </w:r>
      <w:r w:rsidRPr="00FB20BD">
        <w:rPr>
          <w:lang w:eastAsia="zh-CN"/>
        </w:rPr>
        <w:t>Pmin</w:t>
      </w:r>
      <w:r w:rsidRPr="00FB20BD">
        <w:t xml:space="preserve">, where </w:t>
      </w:r>
      <w:r w:rsidRPr="00FB20BD">
        <w:rPr>
          <w:lang w:eastAsia="zh-CN"/>
        </w:rPr>
        <w:t>MU and Uplink power control window size</w:t>
      </w:r>
      <w:r w:rsidRPr="00FB20BD">
        <w:t xml:space="preserve"> are defined above and Pmin is the minimum output power according to Table 6.3.1.3-1.</w:t>
      </w:r>
    </w:p>
    <w:p w14:paraId="29DE2718" w14:textId="77777777" w:rsidR="00D93C72" w:rsidRPr="00FB20BD" w:rsidRDefault="00D93C72" w:rsidP="00B84CF7">
      <w:pPr>
        <w:pStyle w:val="B10"/>
      </w:pPr>
      <w:r w:rsidRPr="00FB20BD">
        <w:t>2.9.</w:t>
      </w:r>
      <w:r w:rsidRPr="00FB20BD">
        <w:tab/>
        <w:t>Measure In-band emission using Global In-Channel Tx-Test (Annex E)</w:t>
      </w:r>
    </w:p>
    <w:p w14:paraId="4A8E86EE" w14:textId="77777777" w:rsidR="00D93C72" w:rsidRPr="00FB20BD" w:rsidRDefault="00D93C72" w:rsidP="00B84CF7">
      <w:pPr>
        <w:pStyle w:val="NO"/>
      </w:pPr>
      <w:r w:rsidRPr="00FB20BD">
        <w:t>NOTE1:</w:t>
      </w:r>
      <w:r w:rsidRPr="00FB20BD">
        <w:tab/>
        <w:t>When switching to DFT-s-OFDM waveform, as specified in the test configuration table 6.4F.2.3.4.1-2, send an NR RRCReconfiguration message according to TS 38.508-1 [5] clause 4.6.3 Table 4.6.3-118 PUSCH-Config with TRANSFORM_PRECODER_ENABLED condition.</w:t>
      </w:r>
    </w:p>
    <w:p w14:paraId="58DB2FAD" w14:textId="77777777" w:rsidR="00D93C72" w:rsidRPr="00FB20BD" w:rsidRDefault="00D93C72" w:rsidP="00B84CF7">
      <w:pPr>
        <w:pStyle w:val="NO"/>
      </w:pPr>
      <w:r w:rsidRPr="00FB20BD">
        <w:rPr>
          <w:lang w:eastAsia="zh-CN"/>
        </w:rPr>
        <w:t>NOTE2:</w:t>
      </w:r>
      <w:r w:rsidRPr="00FB20BD">
        <w:tab/>
      </w:r>
      <w:r w:rsidRPr="00FB20BD">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6BC0EA2B" w14:textId="77777777" w:rsidR="00D93C72" w:rsidRPr="00FB20BD" w:rsidRDefault="00D93C72" w:rsidP="00D93C72">
      <w:pPr>
        <w:pStyle w:val="H6"/>
        <w:rPr>
          <w:snapToGrid w:val="0"/>
        </w:rPr>
      </w:pPr>
      <w:r w:rsidRPr="00FB20BD">
        <w:t>6.4F.2.3.4.3</w:t>
      </w:r>
      <w:r w:rsidRPr="00FB20BD">
        <w:tab/>
      </w:r>
      <w:r w:rsidRPr="00FB20BD">
        <w:rPr>
          <w:snapToGrid w:val="0"/>
        </w:rPr>
        <w:t>Message contents</w:t>
      </w:r>
    </w:p>
    <w:p w14:paraId="62E46A28" w14:textId="77777777" w:rsidR="00D93C72" w:rsidRPr="00FB20BD" w:rsidRDefault="00D93C72" w:rsidP="00B84CF7">
      <w:r w:rsidRPr="00FB20BD">
        <w:t>Message contents are according to TS 38.508-1 [5] subclause 4.6 with the following exceptions:</w:t>
      </w:r>
    </w:p>
    <w:p w14:paraId="6FC96828" w14:textId="77777777" w:rsidR="00D93C72" w:rsidRPr="00FB20BD" w:rsidRDefault="00D93C72" w:rsidP="00B84CF7">
      <w:pPr>
        <w:pStyle w:val="TH"/>
      </w:pPr>
      <w:r w:rsidRPr="00FB20BD">
        <w:rPr>
          <w:lang w:eastAsia="zh-CN"/>
        </w:rPr>
        <w:t>Table 6.4F.2.3.4.3-</w:t>
      </w:r>
      <w:r w:rsidRPr="00FB20BD">
        <w:t>1: PDSCH-ServingCellConfig: PUCCH format3 measuremen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93C72" w:rsidRPr="00FB20BD" w14:paraId="4D21C07F" w14:textId="77777777" w:rsidTr="00D93C72">
        <w:tc>
          <w:tcPr>
            <w:tcW w:w="9747" w:type="dxa"/>
            <w:gridSpan w:val="4"/>
            <w:tcBorders>
              <w:top w:val="single" w:sz="4" w:space="0" w:color="auto"/>
              <w:left w:val="single" w:sz="4" w:space="0" w:color="auto"/>
              <w:bottom w:val="single" w:sz="4" w:space="0" w:color="auto"/>
              <w:right w:val="single" w:sz="4" w:space="0" w:color="auto"/>
            </w:tcBorders>
            <w:hideMark/>
          </w:tcPr>
          <w:p w14:paraId="1CADA864" w14:textId="77777777" w:rsidR="00D93C72" w:rsidRPr="00FB20BD" w:rsidRDefault="00D93C72" w:rsidP="00B84CF7">
            <w:pPr>
              <w:pStyle w:val="TAL"/>
            </w:pPr>
            <w:r w:rsidRPr="00FB20BD">
              <w:t>Derivation Path: TS 38.508-1[15], Table 4.6.3-102</w:t>
            </w:r>
          </w:p>
        </w:tc>
      </w:tr>
      <w:tr w:rsidR="00D93C72" w:rsidRPr="00FB20BD" w14:paraId="12E8B7DE" w14:textId="77777777" w:rsidTr="00D93C72">
        <w:tc>
          <w:tcPr>
            <w:tcW w:w="4535" w:type="dxa"/>
            <w:tcBorders>
              <w:top w:val="single" w:sz="4" w:space="0" w:color="auto"/>
              <w:left w:val="single" w:sz="4" w:space="0" w:color="auto"/>
              <w:bottom w:val="single" w:sz="4" w:space="0" w:color="auto"/>
              <w:right w:val="single" w:sz="4" w:space="0" w:color="auto"/>
            </w:tcBorders>
            <w:hideMark/>
          </w:tcPr>
          <w:p w14:paraId="22E29C82" w14:textId="77777777" w:rsidR="00D93C72" w:rsidRPr="00FB20BD" w:rsidRDefault="00D93C72" w:rsidP="00B84CF7">
            <w:pPr>
              <w:pStyle w:val="TAH"/>
            </w:pPr>
            <w:r w:rsidRPr="00FB20BD">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A9AEEEE" w14:textId="77777777" w:rsidR="00D93C72" w:rsidRPr="00FB20BD" w:rsidRDefault="00D93C72" w:rsidP="00B84CF7">
            <w:pPr>
              <w:pStyle w:val="TAH"/>
            </w:pPr>
            <w:r w:rsidRPr="00FB20BD">
              <w:t>Value/remark</w:t>
            </w:r>
          </w:p>
        </w:tc>
        <w:tc>
          <w:tcPr>
            <w:tcW w:w="1700" w:type="dxa"/>
            <w:tcBorders>
              <w:top w:val="single" w:sz="4" w:space="0" w:color="auto"/>
              <w:left w:val="single" w:sz="4" w:space="0" w:color="auto"/>
              <w:bottom w:val="single" w:sz="4" w:space="0" w:color="auto"/>
              <w:right w:val="single" w:sz="4" w:space="0" w:color="auto"/>
            </w:tcBorders>
            <w:hideMark/>
          </w:tcPr>
          <w:p w14:paraId="54CD1A25" w14:textId="77777777" w:rsidR="00D93C72" w:rsidRPr="00FB20BD" w:rsidRDefault="00D93C72" w:rsidP="00B84CF7">
            <w:pPr>
              <w:pStyle w:val="TAH"/>
            </w:pPr>
            <w:r w:rsidRPr="00FB20BD">
              <w:t>Comment</w:t>
            </w:r>
          </w:p>
        </w:tc>
        <w:tc>
          <w:tcPr>
            <w:tcW w:w="1245" w:type="dxa"/>
            <w:tcBorders>
              <w:top w:val="single" w:sz="4" w:space="0" w:color="auto"/>
              <w:left w:val="single" w:sz="4" w:space="0" w:color="auto"/>
              <w:bottom w:val="single" w:sz="4" w:space="0" w:color="auto"/>
              <w:right w:val="single" w:sz="4" w:space="0" w:color="auto"/>
            </w:tcBorders>
            <w:hideMark/>
          </w:tcPr>
          <w:p w14:paraId="5B70D6AE" w14:textId="77777777" w:rsidR="00D93C72" w:rsidRPr="00FB20BD" w:rsidRDefault="00D93C72" w:rsidP="00B84CF7">
            <w:pPr>
              <w:pStyle w:val="TAH"/>
            </w:pPr>
            <w:r w:rsidRPr="00FB20BD">
              <w:t>Condition</w:t>
            </w:r>
          </w:p>
        </w:tc>
      </w:tr>
      <w:tr w:rsidR="00D93C72" w:rsidRPr="00FB20BD" w14:paraId="28876CEA" w14:textId="77777777" w:rsidTr="00D93C72">
        <w:tc>
          <w:tcPr>
            <w:tcW w:w="4535" w:type="dxa"/>
            <w:tcBorders>
              <w:top w:val="single" w:sz="4" w:space="0" w:color="auto"/>
              <w:left w:val="single" w:sz="4" w:space="0" w:color="auto"/>
              <w:bottom w:val="single" w:sz="4" w:space="0" w:color="auto"/>
              <w:right w:val="single" w:sz="4" w:space="0" w:color="auto"/>
            </w:tcBorders>
            <w:hideMark/>
          </w:tcPr>
          <w:p w14:paraId="04E26D49" w14:textId="77777777" w:rsidR="00D93C72" w:rsidRPr="00FB20BD" w:rsidRDefault="00D93C72" w:rsidP="00B84CF7">
            <w:pPr>
              <w:pStyle w:val="TAL"/>
            </w:pPr>
            <w:r w:rsidRPr="00FB20BD">
              <w:t xml:space="preserve">PDSCH-ServingCellConfig ::= </w:t>
            </w:r>
            <w:r w:rsidRPr="00FB20BD">
              <w:rPr>
                <w:snapToGrid w:val="0"/>
              </w:rPr>
              <w:t xml:space="preserve">SEQUENCE </w:t>
            </w:r>
            <w:r w:rsidRPr="00FB20BD">
              <w:t>{</w:t>
            </w:r>
          </w:p>
        </w:tc>
        <w:tc>
          <w:tcPr>
            <w:tcW w:w="2267" w:type="dxa"/>
            <w:tcBorders>
              <w:top w:val="single" w:sz="4" w:space="0" w:color="auto"/>
              <w:left w:val="single" w:sz="4" w:space="0" w:color="auto"/>
              <w:bottom w:val="single" w:sz="4" w:space="0" w:color="auto"/>
              <w:right w:val="single" w:sz="4" w:space="0" w:color="auto"/>
            </w:tcBorders>
          </w:tcPr>
          <w:p w14:paraId="7D872E61" w14:textId="77777777" w:rsidR="00D93C72" w:rsidRPr="00FB20BD" w:rsidRDefault="00D93C72"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460B4D87" w14:textId="77777777" w:rsidR="00D93C72" w:rsidRPr="00FB20BD" w:rsidRDefault="00D93C72"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3AAA0B7C" w14:textId="77777777" w:rsidR="00D93C72" w:rsidRPr="00FB20BD" w:rsidRDefault="00D93C72" w:rsidP="00B84CF7">
            <w:pPr>
              <w:pStyle w:val="TAL"/>
            </w:pPr>
          </w:p>
        </w:tc>
      </w:tr>
      <w:tr w:rsidR="00D93C72" w:rsidRPr="00FB20BD" w14:paraId="7D8ADE51" w14:textId="77777777" w:rsidTr="00D93C72">
        <w:tc>
          <w:tcPr>
            <w:tcW w:w="4535" w:type="dxa"/>
            <w:tcBorders>
              <w:top w:val="single" w:sz="4" w:space="0" w:color="auto"/>
              <w:left w:val="single" w:sz="4" w:space="0" w:color="auto"/>
              <w:bottom w:val="single" w:sz="4" w:space="0" w:color="auto"/>
              <w:right w:val="single" w:sz="4" w:space="0" w:color="auto"/>
            </w:tcBorders>
            <w:hideMark/>
          </w:tcPr>
          <w:p w14:paraId="6E6A10D1" w14:textId="77777777" w:rsidR="00D93C72" w:rsidRPr="00FB20BD" w:rsidRDefault="00D93C72" w:rsidP="00B84CF7">
            <w:pPr>
              <w:pStyle w:val="TAL"/>
            </w:pPr>
            <w:r w:rsidRPr="00FB20BD">
              <w:t xml:space="preserve">  codeBlockGroupTransmission</w:t>
            </w:r>
          </w:p>
        </w:tc>
        <w:tc>
          <w:tcPr>
            <w:tcW w:w="2267" w:type="dxa"/>
            <w:tcBorders>
              <w:top w:val="single" w:sz="4" w:space="0" w:color="auto"/>
              <w:left w:val="single" w:sz="4" w:space="0" w:color="auto"/>
              <w:bottom w:val="single" w:sz="4" w:space="0" w:color="auto"/>
              <w:right w:val="single" w:sz="4" w:space="0" w:color="auto"/>
            </w:tcBorders>
            <w:hideMark/>
          </w:tcPr>
          <w:p w14:paraId="76140A86" w14:textId="77777777" w:rsidR="00D93C72" w:rsidRPr="00FB20BD" w:rsidRDefault="00D93C72"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79E4A665" w14:textId="77777777" w:rsidR="00D93C72" w:rsidRPr="00FB20BD" w:rsidRDefault="00D93C72"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53D06A4D" w14:textId="77777777" w:rsidR="00D93C72" w:rsidRPr="00FB20BD" w:rsidRDefault="00D93C72" w:rsidP="00B84CF7">
            <w:pPr>
              <w:pStyle w:val="TAL"/>
            </w:pPr>
          </w:p>
        </w:tc>
      </w:tr>
      <w:tr w:rsidR="00D93C72" w:rsidRPr="00FB20BD" w14:paraId="59BDF454" w14:textId="77777777" w:rsidTr="00D93C72">
        <w:tc>
          <w:tcPr>
            <w:tcW w:w="4535" w:type="dxa"/>
            <w:tcBorders>
              <w:top w:val="single" w:sz="4" w:space="0" w:color="auto"/>
              <w:left w:val="single" w:sz="4" w:space="0" w:color="auto"/>
              <w:bottom w:val="single" w:sz="4" w:space="0" w:color="auto"/>
              <w:right w:val="single" w:sz="4" w:space="0" w:color="auto"/>
            </w:tcBorders>
            <w:hideMark/>
          </w:tcPr>
          <w:p w14:paraId="537FBB2B" w14:textId="77777777" w:rsidR="00D93C72" w:rsidRPr="00FB20BD" w:rsidRDefault="00D93C72" w:rsidP="00B84CF7">
            <w:pPr>
              <w:pStyle w:val="TAL"/>
            </w:pPr>
            <w:r w:rsidRPr="00FB20BD">
              <w:t xml:space="preserve">  xOverhead</w:t>
            </w:r>
          </w:p>
        </w:tc>
        <w:tc>
          <w:tcPr>
            <w:tcW w:w="2267" w:type="dxa"/>
            <w:tcBorders>
              <w:top w:val="single" w:sz="4" w:space="0" w:color="auto"/>
              <w:left w:val="single" w:sz="4" w:space="0" w:color="auto"/>
              <w:bottom w:val="single" w:sz="4" w:space="0" w:color="auto"/>
              <w:right w:val="single" w:sz="4" w:space="0" w:color="auto"/>
            </w:tcBorders>
            <w:hideMark/>
          </w:tcPr>
          <w:p w14:paraId="663C3045" w14:textId="77777777" w:rsidR="00D93C72" w:rsidRPr="00FB20BD" w:rsidRDefault="00D93C72"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2E14A421" w14:textId="77777777" w:rsidR="00D93C72" w:rsidRPr="00FB20BD" w:rsidRDefault="00D93C72"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68E95064" w14:textId="77777777" w:rsidR="00D93C72" w:rsidRPr="00FB20BD" w:rsidRDefault="00D93C72" w:rsidP="00B84CF7">
            <w:pPr>
              <w:pStyle w:val="TAL"/>
            </w:pPr>
          </w:p>
        </w:tc>
      </w:tr>
      <w:tr w:rsidR="00D93C72" w:rsidRPr="00FB20BD" w14:paraId="36EDE401" w14:textId="77777777" w:rsidTr="00D93C72">
        <w:tc>
          <w:tcPr>
            <w:tcW w:w="4535" w:type="dxa"/>
            <w:tcBorders>
              <w:top w:val="single" w:sz="4" w:space="0" w:color="auto"/>
              <w:left w:val="single" w:sz="4" w:space="0" w:color="auto"/>
              <w:bottom w:val="nil"/>
              <w:right w:val="single" w:sz="4" w:space="0" w:color="auto"/>
            </w:tcBorders>
            <w:hideMark/>
          </w:tcPr>
          <w:p w14:paraId="675318D9" w14:textId="77777777" w:rsidR="00D93C72" w:rsidRPr="00FB20BD" w:rsidRDefault="00D93C72" w:rsidP="00B84CF7">
            <w:pPr>
              <w:pStyle w:val="TAL"/>
            </w:pPr>
            <w:r w:rsidRPr="00FB20BD">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79ED30F8" w14:textId="77777777" w:rsidR="00D93C72" w:rsidRPr="00FB20BD" w:rsidRDefault="00D93C72" w:rsidP="00B84CF7">
            <w:pPr>
              <w:pStyle w:val="TAL"/>
            </w:pPr>
            <w:r w:rsidRPr="00FB20BD">
              <w:t>n6</w:t>
            </w:r>
          </w:p>
        </w:tc>
        <w:tc>
          <w:tcPr>
            <w:tcW w:w="1700" w:type="dxa"/>
            <w:tcBorders>
              <w:top w:val="single" w:sz="4" w:space="0" w:color="auto"/>
              <w:left w:val="single" w:sz="4" w:space="0" w:color="auto"/>
              <w:bottom w:val="single" w:sz="4" w:space="0" w:color="auto"/>
              <w:right w:val="single" w:sz="4" w:space="0" w:color="auto"/>
            </w:tcBorders>
            <w:hideMark/>
          </w:tcPr>
          <w:p w14:paraId="1B7C88C4" w14:textId="77777777" w:rsidR="00D93C72" w:rsidRPr="00FB20BD" w:rsidRDefault="00D93C72" w:rsidP="00B84CF7"/>
        </w:tc>
        <w:tc>
          <w:tcPr>
            <w:tcW w:w="1245" w:type="dxa"/>
            <w:tcBorders>
              <w:top w:val="single" w:sz="4" w:space="0" w:color="auto"/>
              <w:left w:val="single" w:sz="4" w:space="0" w:color="auto"/>
              <w:bottom w:val="single" w:sz="4" w:space="0" w:color="auto"/>
              <w:right w:val="single" w:sz="4" w:space="0" w:color="auto"/>
            </w:tcBorders>
            <w:hideMark/>
          </w:tcPr>
          <w:p w14:paraId="1397859F" w14:textId="77777777" w:rsidR="00D93C72" w:rsidRPr="00FB20BD" w:rsidRDefault="00D93C72" w:rsidP="00B84CF7">
            <w:pPr>
              <w:pStyle w:val="TAL"/>
              <w:rPr>
                <w:lang w:eastAsia="en-US"/>
              </w:rPr>
            </w:pPr>
            <w:r w:rsidRPr="00FB20BD">
              <w:t>FDD</w:t>
            </w:r>
          </w:p>
        </w:tc>
      </w:tr>
      <w:tr w:rsidR="00D93C72" w:rsidRPr="00FB20BD" w14:paraId="3F86F9CA" w14:textId="77777777" w:rsidTr="00D93C72">
        <w:tc>
          <w:tcPr>
            <w:tcW w:w="4535" w:type="dxa"/>
            <w:tcBorders>
              <w:top w:val="single" w:sz="4" w:space="0" w:color="auto"/>
              <w:left w:val="single" w:sz="4" w:space="0" w:color="auto"/>
              <w:bottom w:val="single" w:sz="4" w:space="0" w:color="auto"/>
              <w:right w:val="single" w:sz="4" w:space="0" w:color="auto"/>
            </w:tcBorders>
            <w:hideMark/>
          </w:tcPr>
          <w:p w14:paraId="5F50B987" w14:textId="77777777" w:rsidR="00D93C72" w:rsidRPr="00FB20BD" w:rsidRDefault="00D93C72" w:rsidP="00B84CF7">
            <w:pPr>
              <w:pStyle w:val="TAL"/>
            </w:pPr>
            <w:r w:rsidRPr="00FB20BD">
              <w:t xml:space="preserve">  pucch-Cell</w:t>
            </w:r>
          </w:p>
        </w:tc>
        <w:tc>
          <w:tcPr>
            <w:tcW w:w="2267" w:type="dxa"/>
            <w:tcBorders>
              <w:top w:val="single" w:sz="4" w:space="0" w:color="auto"/>
              <w:left w:val="single" w:sz="4" w:space="0" w:color="auto"/>
              <w:bottom w:val="single" w:sz="4" w:space="0" w:color="auto"/>
              <w:right w:val="single" w:sz="4" w:space="0" w:color="auto"/>
            </w:tcBorders>
            <w:hideMark/>
          </w:tcPr>
          <w:p w14:paraId="36EA4E9A" w14:textId="77777777" w:rsidR="00D93C72" w:rsidRPr="00FB20BD" w:rsidRDefault="00D93C72"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55D64CA0" w14:textId="77777777" w:rsidR="00D93C72" w:rsidRPr="00FB20BD" w:rsidRDefault="00D93C72"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1946786F" w14:textId="77777777" w:rsidR="00D93C72" w:rsidRPr="00FB20BD" w:rsidRDefault="00D93C72" w:rsidP="00B84CF7">
            <w:pPr>
              <w:pStyle w:val="TAL"/>
            </w:pPr>
          </w:p>
        </w:tc>
      </w:tr>
      <w:tr w:rsidR="00D93C72" w:rsidRPr="00FB20BD" w14:paraId="322878D2" w14:textId="77777777" w:rsidTr="00D93C72">
        <w:tc>
          <w:tcPr>
            <w:tcW w:w="4535" w:type="dxa"/>
            <w:tcBorders>
              <w:top w:val="single" w:sz="4" w:space="0" w:color="auto"/>
              <w:left w:val="single" w:sz="4" w:space="0" w:color="auto"/>
              <w:bottom w:val="single" w:sz="4" w:space="0" w:color="auto"/>
              <w:right w:val="single" w:sz="4" w:space="0" w:color="auto"/>
            </w:tcBorders>
            <w:hideMark/>
          </w:tcPr>
          <w:p w14:paraId="38298E74" w14:textId="77777777" w:rsidR="00D93C72" w:rsidRPr="00FB20BD" w:rsidRDefault="00D93C72" w:rsidP="00B84CF7">
            <w:pPr>
              <w:pStyle w:val="TAL"/>
            </w:pPr>
            <w:r w:rsidRPr="00FB20BD">
              <w:rPr>
                <w:lang w:eastAsia="zh-CN"/>
              </w:rPr>
              <w:t xml:space="preserve">  </w:t>
            </w:r>
            <w:r w:rsidRPr="00FB20BD">
              <w:t>maxMIMO-Layers</w:t>
            </w:r>
          </w:p>
        </w:tc>
        <w:tc>
          <w:tcPr>
            <w:tcW w:w="2267" w:type="dxa"/>
            <w:tcBorders>
              <w:top w:val="single" w:sz="4" w:space="0" w:color="auto"/>
              <w:left w:val="single" w:sz="4" w:space="0" w:color="auto"/>
              <w:bottom w:val="single" w:sz="4" w:space="0" w:color="auto"/>
              <w:right w:val="single" w:sz="4" w:space="0" w:color="auto"/>
            </w:tcBorders>
            <w:hideMark/>
          </w:tcPr>
          <w:p w14:paraId="2D4ACA57" w14:textId="77777777" w:rsidR="00D93C72" w:rsidRPr="00FB20BD" w:rsidRDefault="00D93C72"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2941290C" w14:textId="77777777" w:rsidR="00D93C72" w:rsidRPr="00FB20BD" w:rsidRDefault="00D93C72"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43D0891A" w14:textId="77777777" w:rsidR="00D93C72" w:rsidRPr="00FB20BD" w:rsidRDefault="00D93C72" w:rsidP="00B84CF7">
            <w:pPr>
              <w:pStyle w:val="TAL"/>
            </w:pPr>
          </w:p>
        </w:tc>
      </w:tr>
      <w:tr w:rsidR="00D93C72" w:rsidRPr="00FB20BD" w14:paraId="3B840C0D" w14:textId="77777777" w:rsidTr="00D93C72">
        <w:tc>
          <w:tcPr>
            <w:tcW w:w="4535" w:type="dxa"/>
            <w:tcBorders>
              <w:top w:val="single" w:sz="4" w:space="0" w:color="auto"/>
              <w:left w:val="single" w:sz="4" w:space="0" w:color="auto"/>
              <w:bottom w:val="single" w:sz="4" w:space="0" w:color="auto"/>
              <w:right w:val="single" w:sz="4" w:space="0" w:color="auto"/>
            </w:tcBorders>
            <w:hideMark/>
          </w:tcPr>
          <w:p w14:paraId="55AFE9FA" w14:textId="77777777" w:rsidR="00D93C72" w:rsidRPr="00FB20BD" w:rsidRDefault="00D93C72" w:rsidP="00B84CF7">
            <w:pPr>
              <w:pStyle w:val="TAL"/>
            </w:pPr>
            <w:r w:rsidRPr="00FB20BD">
              <w:rPr>
                <w:lang w:eastAsia="zh-CN"/>
              </w:rPr>
              <w:t xml:space="preserve">  </w:t>
            </w:r>
            <w:r w:rsidRPr="00FB20BD">
              <w:t>processingType2Enabled</w:t>
            </w:r>
          </w:p>
        </w:tc>
        <w:tc>
          <w:tcPr>
            <w:tcW w:w="2267" w:type="dxa"/>
            <w:tcBorders>
              <w:top w:val="single" w:sz="4" w:space="0" w:color="auto"/>
              <w:left w:val="single" w:sz="4" w:space="0" w:color="auto"/>
              <w:bottom w:val="single" w:sz="4" w:space="0" w:color="auto"/>
              <w:right w:val="single" w:sz="4" w:space="0" w:color="auto"/>
            </w:tcBorders>
            <w:hideMark/>
          </w:tcPr>
          <w:p w14:paraId="58B005EB" w14:textId="77777777" w:rsidR="00D93C72" w:rsidRPr="00FB20BD" w:rsidRDefault="00D93C72"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73DFEA00" w14:textId="77777777" w:rsidR="00D93C72" w:rsidRPr="00FB20BD" w:rsidRDefault="00D93C72"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7020F5D6" w14:textId="77777777" w:rsidR="00D93C72" w:rsidRPr="00FB20BD" w:rsidRDefault="00D93C72" w:rsidP="00B84CF7">
            <w:pPr>
              <w:pStyle w:val="TAL"/>
            </w:pPr>
          </w:p>
        </w:tc>
      </w:tr>
      <w:tr w:rsidR="00D93C72" w:rsidRPr="00FB20BD" w14:paraId="48E80305" w14:textId="77777777" w:rsidTr="00D93C72">
        <w:tc>
          <w:tcPr>
            <w:tcW w:w="4535" w:type="dxa"/>
            <w:tcBorders>
              <w:top w:val="single" w:sz="4" w:space="0" w:color="auto"/>
              <w:left w:val="single" w:sz="4" w:space="0" w:color="auto"/>
              <w:bottom w:val="single" w:sz="4" w:space="0" w:color="auto"/>
              <w:right w:val="single" w:sz="4" w:space="0" w:color="auto"/>
            </w:tcBorders>
            <w:hideMark/>
          </w:tcPr>
          <w:p w14:paraId="53CF2B8F" w14:textId="77777777" w:rsidR="00D93C72" w:rsidRPr="00FB20BD" w:rsidRDefault="00D93C72" w:rsidP="00B84CF7">
            <w:pPr>
              <w:pStyle w:val="TAL"/>
            </w:pPr>
            <w:r w:rsidRPr="00FB20BD">
              <w:rPr>
                <w:lang w:eastAsia="zh-CN"/>
              </w:rPr>
              <w:t xml:space="preserve">  </w:t>
            </w:r>
            <w:r w:rsidRPr="00FB20BD">
              <w:t>pdsch-CodeBlockGroupTransmissionList-r16</w:t>
            </w:r>
          </w:p>
        </w:tc>
        <w:tc>
          <w:tcPr>
            <w:tcW w:w="2267" w:type="dxa"/>
            <w:tcBorders>
              <w:top w:val="single" w:sz="4" w:space="0" w:color="auto"/>
              <w:left w:val="single" w:sz="4" w:space="0" w:color="auto"/>
              <w:bottom w:val="single" w:sz="4" w:space="0" w:color="auto"/>
              <w:right w:val="single" w:sz="4" w:space="0" w:color="auto"/>
            </w:tcBorders>
            <w:hideMark/>
          </w:tcPr>
          <w:p w14:paraId="4DC6E8D0" w14:textId="77777777" w:rsidR="00D93C72" w:rsidRPr="00FB20BD" w:rsidRDefault="00D93C72" w:rsidP="00B84CF7">
            <w:pPr>
              <w:pStyle w:val="TAL"/>
            </w:pPr>
            <w:r w:rsidRPr="00FB20BD">
              <w:t>Not present</w:t>
            </w:r>
          </w:p>
        </w:tc>
        <w:tc>
          <w:tcPr>
            <w:tcW w:w="1700" w:type="dxa"/>
            <w:tcBorders>
              <w:top w:val="single" w:sz="4" w:space="0" w:color="auto"/>
              <w:left w:val="single" w:sz="4" w:space="0" w:color="auto"/>
              <w:bottom w:val="single" w:sz="4" w:space="0" w:color="auto"/>
              <w:right w:val="single" w:sz="4" w:space="0" w:color="auto"/>
            </w:tcBorders>
          </w:tcPr>
          <w:p w14:paraId="62DE4190" w14:textId="77777777" w:rsidR="00D93C72" w:rsidRPr="00FB20BD" w:rsidRDefault="00D93C72"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03860E87" w14:textId="77777777" w:rsidR="00D93C72" w:rsidRPr="00FB20BD" w:rsidRDefault="00D93C72" w:rsidP="00B84CF7">
            <w:pPr>
              <w:pStyle w:val="TAL"/>
            </w:pPr>
          </w:p>
        </w:tc>
      </w:tr>
      <w:tr w:rsidR="00D93C72" w:rsidRPr="00FB20BD" w14:paraId="6EE29601" w14:textId="77777777" w:rsidTr="00D93C72">
        <w:tc>
          <w:tcPr>
            <w:tcW w:w="4535" w:type="dxa"/>
            <w:tcBorders>
              <w:top w:val="single" w:sz="4" w:space="0" w:color="auto"/>
              <w:left w:val="single" w:sz="4" w:space="0" w:color="auto"/>
              <w:bottom w:val="single" w:sz="4" w:space="0" w:color="auto"/>
              <w:right w:val="single" w:sz="4" w:space="0" w:color="auto"/>
            </w:tcBorders>
            <w:hideMark/>
          </w:tcPr>
          <w:p w14:paraId="07C8B694" w14:textId="77777777" w:rsidR="00D93C72" w:rsidRPr="00FB20BD" w:rsidRDefault="00D93C72" w:rsidP="00B84CF7">
            <w:pPr>
              <w:pStyle w:val="TAL"/>
            </w:pPr>
            <w:r w:rsidRPr="00FB20BD">
              <w:t>}</w:t>
            </w:r>
          </w:p>
        </w:tc>
        <w:tc>
          <w:tcPr>
            <w:tcW w:w="2267" w:type="dxa"/>
            <w:tcBorders>
              <w:top w:val="single" w:sz="4" w:space="0" w:color="auto"/>
              <w:left w:val="single" w:sz="4" w:space="0" w:color="auto"/>
              <w:bottom w:val="single" w:sz="4" w:space="0" w:color="auto"/>
              <w:right w:val="single" w:sz="4" w:space="0" w:color="auto"/>
            </w:tcBorders>
          </w:tcPr>
          <w:p w14:paraId="3A11047D" w14:textId="77777777" w:rsidR="00D93C72" w:rsidRPr="00FB20BD" w:rsidRDefault="00D93C72" w:rsidP="00B84CF7">
            <w:pPr>
              <w:pStyle w:val="TAL"/>
            </w:pPr>
          </w:p>
        </w:tc>
        <w:tc>
          <w:tcPr>
            <w:tcW w:w="1700" w:type="dxa"/>
            <w:tcBorders>
              <w:top w:val="single" w:sz="4" w:space="0" w:color="auto"/>
              <w:left w:val="single" w:sz="4" w:space="0" w:color="auto"/>
              <w:bottom w:val="single" w:sz="4" w:space="0" w:color="auto"/>
              <w:right w:val="single" w:sz="4" w:space="0" w:color="auto"/>
            </w:tcBorders>
          </w:tcPr>
          <w:p w14:paraId="39E5F625" w14:textId="77777777" w:rsidR="00D93C72" w:rsidRPr="00FB20BD" w:rsidRDefault="00D93C72" w:rsidP="00B84CF7">
            <w:pPr>
              <w:pStyle w:val="TAL"/>
            </w:pPr>
          </w:p>
        </w:tc>
        <w:tc>
          <w:tcPr>
            <w:tcW w:w="1245" w:type="dxa"/>
            <w:tcBorders>
              <w:top w:val="single" w:sz="4" w:space="0" w:color="auto"/>
              <w:left w:val="single" w:sz="4" w:space="0" w:color="auto"/>
              <w:bottom w:val="single" w:sz="4" w:space="0" w:color="auto"/>
              <w:right w:val="single" w:sz="4" w:space="0" w:color="auto"/>
            </w:tcBorders>
          </w:tcPr>
          <w:p w14:paraId="4620AEE6" w14:textId="77777777" w:rsidR="00D93C72" w:rsidRPr="00FB20BD" w:rsidRDefault="00D93C72" w:rsidP="00B84CF7">
            <w:pPr>
              <w:pStyle w:val="TAL"/>
            </w:pPr>
          </w:p>
        </w:tc>
      </w:tr>
    </w:tbl>
    <w:p w14:paraId="05A18626" w14:textId="77777777" w:rsidR="00D93C72" w:rsidRPr="00FB20BD" w:rsidRDefault="00D93C72" w:rsidP="00B84CF7">
      <w:pPr>
        <w:rPr>
          <w:lang w:eastAsia="en-US"/>
        </w:rPr>
      </w:pPr>
    </w:p>
    <w:p w14:paraId="20A414EE" w14:textId="77777777" w:rsidR="00D93C72" w:rsidRPr="00FB20BD" w:rsidRDefault="00D93C72" w:rsidP="00D93C72">
      <w:pPr>
        <w:pStyle w:val="H6"/>
      </w:pPr>
      <w:r w:rsidRPr="00FB20BD">
        <w:t>6.4F.2.3.5</w:t>
      </w:r>
      <w:r w:rsidRPr="00FB20BD">
        <w:tab/>
        <w:t>Test requirement</w:t>
      </w:r>
    </w:p>
    <w:p w14:paraId="51C3BFFB" w14:textId="77777777" w:rsidR="00D93C72" w:rsidRPr="00FB20BD" w:rsidRDefault="00D93C72" w:rsidP="00B84CF7">
      <w:pPr>
        <w:rPr>
          <w:lang w:eastAsia="zh-CN"/>
        </w:rPr>
      </w:pPr>
      <w:r w:rsidRPr="00FB20BD">
        <w:rPr>
          <w:lang w:eastAsia="zh-CN"/>
        </w:rPr>
        <w:t>The averaged In-band emission result</w:t>
      </w:r>
      <w:r w:rsidRPr="00FB20BD">
        <w:t xml:space="preserve">, derived in </w:t>
      </w:r>
      <w:r w:rsidRPr="00FB20BD">
        <w:rPr>
          <w:lang w:eastAsia="zh-CN"/>
        </w:rPr>
        <w:t>Annex E.4.3</w:t>
      </w:r>
      <w:r w:rsidRPr="00FB20BD">
        <w:t xml:space="preserve"> shall not exceed </w:t>
      </w:r>
      <w:r w:rsidRPr="00FB20BD">
        <w:rPr>
          <w:lang w:eastAsia="zh-CN"/>
        </w:rPr>
        <w:t>the corresponding values in Tables 6.4F.2.3.5-1.</w:t>
      </w:r>
    </w:p>
    <w:p w14:paraId="5DA8F200" w14:textId="77777777" w:rsidR="00D93C72" w:rsidRPr="00FB20BD" w:rsidRDefault="00D93C72" w:rsidP="00B84CF7">
      <w:pPr>
        <w:pStyle w:val="TH"/>
        <w:rPr>
          <w:lang w:eastAsia="en-US"/>
        </w:rPr>
      </w:pPr>
      <w:r w:rsidRPr="00FB20BD">
        <w:t>Table 6.4F.2.3.5-1: Test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D93C72" w:rsidRPr="00FB20BD" w14:paraId="48B1D69F" w14:textId="77777777" w:rsidTr="00D93C72">
        <w:trPr>
          <w:trHeight w:val="187"/>
          <w:jc w:val="center"/>
        </w:trPr>
        <w:tc>
          <w:tcPr>
            <w:tcW w:w="1205" w:type="dxa"/>
            <w:tcBorders>
              <w:top w:val="single" w:sz="4" w:space="0" w:color="auto"/>
              <w:left w:val="single" w:sz="4" w:space="0" w:color="auto"/>
              <w:bottom w:val="single" w:sz="4" w:space="0" w:color="auto"/>
              <w:right w:val="single" w:sz="4" w:space="0" w:color="auto"/>
            </w:tcBorders>
            <w:hideMark/>
          </w:tcPr>
          <w:p w14:paraId="3558C078" w14:textId="77777777" w:rsidR="00D93C72" w:rsidRPr="00FB20BD" w:rsidRDefault="00D93C72" w:rsidP="00B84CF7">
            <w:pPr>
              <w:pStyle w:val="TAH"/>
              <w:rPr>
                <w:i/>
                <w:iCs/>
              </w:rPr>
            </w:pPr>
            <w:r w:rsidRPr="00FB20BD">
              <w:t>Parameter description</w:t>
            </w:r>
          </w:p>
        </w:tc>
        <w:tc>
          <w:tcPr>
            <w:tcW w:w="1293" w:type="dxa"/>
            <w:tcBorders>
              <w:top w:val="single" w:sz="4" w:space="0" w:color="auto"/>
              <w:left w:val="single" w:sz="4" w:space="0" w:color="auto"/>
              <w:bottom w:val="single" w:sz="4" w:space="0" w:color="auto"/>
              <w:right w:val="single" w:sz="4" w:space="0" w:color="auto"/>
            </w:tcBorders>
            <w:hideMark/>
          </w:tcPr>
          <w:p w14:paraId="28DC8699" w14:textId="77777777" w:rsidR="00D93C72" w:rsidRPr="00FB20BD" w:rsidRDefault="00D93C72" w:rsidP="00B84CF7">
            <w:pPr>
              <w:pStyle w:val="TAH"/>
            </w:pPr>
            <w:r w:rsidRPr="00FB20BD">
              <w:t>Unit</w:t>
            </w:r>
          </w:p>
        </w:tc>
        <w:tc>
          <w:tcPr>
            <w:tcW w:w="5420" w:type="dxa"/>
            <w:gridSpan w:val="2"/>
            <w:tcBorders>
              <w:top w:val="single" w:sz="4" w:space="0" w:color="auto"/>
              <w:left w:val="single" w:sz="4" w:space="0" w:color="auto"/>
              <w:bottom w:val="single" w:sz="4" w:space="0" w:color="auto"/>
              <w:right w:val="single" w:sz="4" w:space="0" w:color="auto"/>
            </w:tcBorders>
            <w:hideMark/>
          </w:tcPr>
          <w:p w14:paraId="2F246E9B" w14:textId="77777777" w:rsidR="00D93C72" w:rsidRPr="00FB20BD" w:rsidRDefault="00D93C72" w:rsidP="00B84CF7">
            <w:pPr>
              <w:pStyle w:val="TAH"/>
            </w:pPr>
            <w:r w:rsidRPr="00FB20BD">
              <w:t>Limit (NOTE 1)</w:t>
            </w:r>
          </w:p>
        </w:tc>
        <w:tc>
          <w:tcPr>
            <w:tcW w:w="1682" w:type="dxa"/>
            <w:tcBorders>
              <w:top w:val="single" w:sz="4" w:space="0" w:color="auto"/>
              <w:left w:val="single" w:sz="4" w:space="0" w:color="auto"/>
              <w:bottom w:val="single" w:sz="4" w:space="0" w:color="auto"/>
              <w:right w:val="single" w:sz="4" w:space="0" w:color="auto"/>
            </w:tcBorders>
            <w:hideMark/>
          </w:tcPr>
          <w:p w14:paraId="23B3EDAD" w14:textId="77777777" w:rsidR="00D93C72" w:rsidRPr="00FB20BD" w:rsidRDefault="00D93C72" w:rsidP="00B84CF7">
            <w:pPr>
              <w:pStyle w:val="TAH"/>
            </w:pPr>
            <w:r w:rsidRPr="00FB20BD">
              <w:t>Applicable Frequencies</w:t>
            </w:r>
          </w:p>
        </w:tc>
      </w:tr>
      <w:tr w:rsidR="00D93C72" w:rsidRPr="00FB20BD" w14:paraId="4B9A8B22" w14:textId="77777777" w:rsidTr="00D93C72">
        <w:trPr>
          <w:trHeight w:val="187"/>
          <w:jc w:val="center"/>
        </w:trPr>
        <w:tc>
          <w:tcPr>
            <w:tcW w:w="1205" w:type="dxa"/>
            <w:tcBorders>
              <w:top w:val="single" w:sz="4" w:space="0" w:color="auto"/>
              <w:left w:val="single" w:sz="4" w:space="0" w:color="auto"/>
              <w:bottom w:val="single" w:sz="4" w:space="0" w:color="auto"/>
              <w:right w:val="single" w:sz="4" w:space="0" w:color="auto"/>
            </w:tcBorders>
            <w:hideMark/>
          </w:tcPr>
          <w:p w14:paraId="69836441" w14:textId="77777777" w:rsidR="00D93C72" w:rsidRPr="00FB20BD" w:rsidRDefault="00D93C72" w:rsidP="00B84CF7">
            <w:pPr>
              <w:pStyle w:val="TAH"/>
            </w:pPr>
            <w:r w:rsidRPr="00FB20BD">
              <w:t>General</w:t>
            </w:r>
          </w:p>
        </w:tc>
        <w:tc>
          <w:tcPr>
            <w:tcW w:w="1293" w:type="dxa"/>
            <w:tcBorders>
              <w:top w:val="single" w:sz="4" w:space="0" w:color="auto"/>
              <w:left w:val="single" w:sz="4" w:space="0" w:color="auto"/>
              <w:bottom w:val="single" w:sz="4" w:space="0" w:color="auto"/>
              <w:right w:val="single" w:sz="4" w:space="0" w:color="auto"/>
            </w:tcBorders>
            <w:hideMark/>
          </w:tcPr>
          <w:p w14:paraId="70AA114A" w14:textId="77777777" w:rsidR="00D93C72" w:rsidRPr="00FB20BD" w:rsidRDefault="00D93C72" w:rsidP="00B84CF7">
            <w:pPr>
              <w:pStyle w:val="TAC"/>
            </w:pPr>
            <w:r w:rsidRPr="00FB20BD">
              <w:t>dB</w:t>
            </w:r>
          </w:p>
        </w:tc>
        <w:tc>
          <w:tcPr>
            <w:tcW w:w="5420" w:type="dxa"/>
            <w:gridSpan w:val="2"/>
            <w:tcBorders>
              <w:top w:val="single" w:sz="4" w:space="0" w:color="auto"/>
              <w:left w:val="single" w:sz="4" w:space="0" w:color="auto"/>
              <w:bottom w:val="single" w:sz="4" w:space="0" w:color="auto"/>
              <w:right w:val="single" w:sz="4" w:space="0" w:color="auto"/>
            </w:tcBorders>
            <w:hideMark/>
          </w:tcPr>
          <w:p w14:paraId="47663181" w14:textId="77777777" w:rsidR="00D93C72" w:rsidRPr="00FB20BD" w:rsidRDefault="00000000" w:rsidP="00B84CF7">
            <w:pPr>
              <w:pStyle w:val="TAC"/>
              <w:rPr>
                <w:rFonts w:cs="Arial"/>
              </w:rPr>
            </w:pPr>
            <m:oMathPara>
              <m:oMath>
                <m:func>
                  <m:funcPr>
                    <m:ctrlPr>
                      <w:rPr>
                        <w:rFonts w:ascii="Cambria Math" w:hAnsi="Cambria Math"/>
                        <w:lang w:eastAsia="en-US"/>
                      </w:rPr>
                    </m:ctrlPr>
                  </m:funcPr>
                  <m:fName>
                    <m:r>
                      <m:rPr>
                        <m:sty m:val="p"/>
                      </m:rPr>
                      <w:rPr>
                        <w:rFonts w:ascii="Cambria Math" w:hAnsi="Cambria Math"/>
                      </w:rPr>
                      <m:t>max</m:t>
                    </m:r>
                  </m:fName>
                  <m:e>
                    <m:d>
                      <m:dPr>
                        <m:begChr m:val="{"/>
                        <m:endChr m:val="}"/>
                        <m:ctrlPr>
                          <w:rPr>
                            <w:rFonts w:ascii="Cambria Math" w:eastAsia="Calibri" w:hAnsi="Cambria Math"/>
                            <w:sz w:val="22"/>
                            <w:szCs w:val="22"/>
                            <w:lang w:eastAsia="en-US"/>
                          </w:rPr>
                        </m:ctrlPr>
                      </m:dPr>
                      <m:e>
                        <m:eqArr>
                          <m:eqArrPr>
                            <m:ctrlPr>
                              <w:rPr>
                                <w:rFonts w:ascii="Cambria Math" w:hAnsi="Cambria Math"/>
                                <w:lang w:eastAsia="en-US"/>
                              </w:rPr>
                            </m:ctrlPr>
                          </m:eqArrPr>
                          <m:e>
                            <m:r>
                              <m:rPr>
                                <m:sty m:val="p"/>
                              </m:rPr>
                              <w:rPr>
                                <w:rFonts w:ascii="Cambria Math" w:hAnsi="Cambria Math"/>
                              </w:rPr>
                              <m:t>-10-6</m:t>
                            </m:r>
                            <m:d>
                              <m:dPr>
                                <m:ctrlPr>
                                  <w:rPr>
                                    <w:rFonts w:ascii="Cambria Math" w:hAnsi="Cambria Math"/>
                                    <w:lang w:eastAsia="en-US"/>
                                  </w:rPr>
                                </m:ctrlPr>
                              </m:dPr>
                              <m:e>
                                <m:d>
                                  <m:dPr>
                                    <m:begChr m:val="|"/>
                                    <m:endChr m:val="|"/>
                                    <m:ctrlPr>
                                      <w:rPr>
                                        <w:rFonts w:ascii="Cambria Math" w:eastAsia="Calibri" w:hAnsi="Cambria Math"/>
                                        <w:sz w:val="22"/>
                                        <w:szCs w:val="22"/>
                                        <w:lang w:eastAsia="en-US"/>
                                      </w:rPr>
                                    </m:ctrlPr>
                                  </m:dPr>
                                  <m:e>
                                    <m:sSub>
                                      <m:sSubPr>
                                        <m:ctrlPr>
                                          <w:rPr>
                                            <w:rFonts w:ascii="Cambria Math" w:eastAsia="Calibri" w:hAnsi="Cambria Math"/>
                                            <w:sz w:val="22"/>
                                            <w:szCs w:val="22"/>
                                            <w:lang w:eastAsia="en-US"/>
                                          </w:rPr>
                                        </m:ctrlPr>
                                      </m:sSubPr>
                                      <m:e>
                                        <m:r>
                                          <m:rPr>
                                            <m:sty m:val="p"/>
                                          </m:rPr>
                                          <w:rPr>
                                            <w:rFonts w:ascii="Cambria Math" w:hAnsi="Cambria Math"/>
                                          </w:rPr>
                                          <m:t>∆</m:t>
                                        </m:r>
                                      </m:e>
                                      <m:sub>
                                        <m:r>
                                          <w:rPr>
                                            <w:rFonts w:ascii="Cambria Math" w:hAnsi="Cambria Math"/>
                                          </w:rPr>
                                          <m:t>RB</m:t>
                                        </m:r>
                                      </m:sub>
                                    </m:sSub>
                                  </m:e>
                                </m:d>
                                <m:r>
                                  <m:rPr>
                                    <m:sty m:val="p"/>
                                  </m:rPr>
                                  <w:rPr>
                                    <w:rFonts w:ascii="Cambria Math" w:hAnsi="Cambria Math"/>
                                  </w:rPr>
                                  <m:t>-1</m:t>
                                </m:r>
                              </m:e>
                            </m:d>
                            <m:r>
                              <m:rPr>
                                <m:sty m:val="p"/>
                              </m:rPr>
                              <w:rPr>
                                <w:rFonts w:ascii="Cambria Math" w:hAnsi="Cambria Math"/>
                              </w:rPr>
                              <m:t>,</m:t>
                            </m:r>
                          </m:e>
                          <m:e>
                            <m:r>
                              <m:rPr>
                                <m:sty m:val="p"/>
                              </m:rPr>
                              <w:rPr>
                                <w:rFonts w:ascii="Cambria Math" w:hAnsi="Cambria Math"/>
                              </w:rPr>
                              <m:t>-57</m:t>
                            </m:r>
                            <m:f>
                              <m:fPr>
                                <m:ctrlPr>
                                  <w:rPr>
                                    <w:rFonts w:ascii="Cambria Math" w:hAnsi="Cambria Math"/>
                                    <w:lang w:eastAsia="en-US"/>
                                  </w:rPr>
                                </m:ctrlPr>
                              </m:fPr>
                              <m:num>
                                <m:r>
                                  <w:rPr>
                                    <w:rFonts w:ascii="Cambria Math" w:hAnsi="Cambria Math"/>
                                  </w:rPr>
                                  <m:t>dBm</m:t>
                                </m:r>
                              </m:num>
                              <m:den>
                                <m:r>
                                  <m:rPr>
                                    <m:sty m:val="p"/>
                                  </m:rPr>
                                  <w:rPr>
                                    <w:rFonts w:ascii="Cambria Math" w:hAnsi="Cambria Math"/>
                                  </w:rPr>
                                  <m:t>180</m:t>
                                </m:r>
                              </m:den>
                            </m:f>
                            <m:r>
                              <w:rPr>
                                <w:rFonts w:ascii="Cambria Math" w:hAnsi="Cambria Math"/>
                              </w:rPr>
                              <m:t>kHz</m:t>
                            </m:r>
                            <m:r>
                              <m:rPr>
                                <m:sty m:val="p"/>
                              </m:rPr>
                              <w:rPr>
                                <w:rFonts w:ascii="Cambria Math" w:hAnsi="Cambria Math"/>
                              </w:rPr>
                              <m:t>-</m:t>
                            </m:r>
                            <m:sSub>
                              <m:sSubPr>
                                <m:ctrlPr>
                                  <w:rPr>
                                    <w:rFonts w:ascii="Cambria Math" w:eastAsia="Calibri" w:hAnsi="Cambria Math"/>
                                    <w:sz w:val="22"/>
                                    <w:szCs w:val="22"/>
                                    <w:lang w:eastAsia="en-US"/>
                                  </w:rPr>
                                </m:ctrlPr>
                              </m:sSubPr>
                              <m:e>
                                <m:r>
                                  <w:rPr>
                                    <w:rFonts w:ascii="Cambria Math" w:hAnsi="Cambria Math"/>
                                  </w:rPr>
                                  <m:t>P</m:t>
                                </m:r>
                              </m:e>
                              <m:sub>
                                <m:r>
                                  <w:rPr>
                                    <w:rFonts w:ascii="Cambria Math" w:hAnsi="Cambria Math"/>
                                  </w:rPr>
                                  <m:t>RB</m:t>
                                </m:r>
                              </m:sub>
                            </m:sSub>
                          </m:e>
                        </m:eqArr>
                      </m:e>
                    </m:d>
                  </m:e>
                </m:func>
              </m:oMath>
            </m:oMathPara>
          </w:p>
        </w:tc>
        <w:tc>
          <w:tcPr>
            <w:tcW w:w="1682" w:type="dxa"/>
            <w:tcBorders>
              <w:top w:val="single" w:sz="4" w:space="0" w:color="auto"/>
              <w:left w:val="single" w:sz="4" w:space="0" w:color="auto"/>
              <w:bottom w:val="single" w:sz="4" w:space="0" w:color="auto"/>
              <w:right w:val="single" w:sz="4" w:space="0" w:color="auto"/>
            </w:tcBorders>
            <w:hideMark/>
          </w:tcPr>
          <w:p w14:paraId="3685F1D0" w14:textId="77777777" w:rsidR="00D93C72" w:rsidRPr="00FB20BD" w:rsidRDefault="00D93C72" w:rsidP="00B84CF7">
            <w:pPr>
              <w:pStyle w:val="TAC"/>
            </w:pPr>
            <w:r w:rsidRPr="00FB20BD">
              <w:t>Any non-allocated (NOTE 2)</w:t>
            </w:r>
          </w:p>
        </w:tc>
      </w:tr>
      <w:tr w:rsidR="00D93C72" w:rsidRPr="00FB20BD" w14:paraId="63F631C1" w14:textId="77777777" w:rsidTr="00D93C72">
        <w:trPr>
          <w:trHeight w:val="187"/>
          <w:jc w:val="center"/>
        </w:trPr>
        <w:tc>
          <w:tcPr>
            <w:tcW w:w="1205" w:type="dxa"/>
            <w:tcBorders>
              <w:top w:val="single" w:sz="4" w:space="0" w:color="auto"/>
              <w:left w:val="single" w:sz="4" w:space="0" w:color="auto"/>
              <w:bottom w:val="nil"/>
              <w:right w:val="single" w:sz="4" w:space="0" w:color="auto"/>
            </w:tcBorders>
            <w:hideMark/>
          </w:tcPr>
          <w:p w14:paraId="02D877A3" w14:textId="77777777" w:rsidR="00D93C72" w:rsidRPr="00FB20BD" w:rsidRDefault="00D93C72" w:rsidP="00B84CF7">
            <w:pPr>
              <w:pStyle w:val="TAH"/>
            </w:pPr>
            <w:r w:rsidRPr="00FB20BD">
              <w:t>IQ Image</w:t>
            </w:r>
          </w:p>
        </w:tc>
        <w:tc>
          <w:tcPr>
            <w:tcW w:w="1293" w:type="dxa"/>
            <w:tcBorders>
              <w:top w:val="single" w:sz="4" w:space="0" w:color="auto"/>
              <w:left w:val="single" w:sz="4" w:space="0" w:color="auto"/>
              <w:bottom w:val="nil"/>
              <w:right w:val="single" w:sz="4" w:space="0" w:color="auto"/>
            </w:tcBorders>
            <w:hideMark/>
          </w:tcPr>
          <w:p w14:paraId="45726B5A" w14:textId="77777777" w:rsidR="00D93C72" w:rsidRPr="00FB20BD" w:rsidRDefault="00D93C72" w:rsidP="00B84CF7">
            <w:pPr>
              <w:pStyle w:val="TAC"/>
            </w:pPr>
            <w:r w:rsidRPr="00FB20BD">
              <w:t>dB</w:t>
            </w:r>
          </w:p>
        </w:tc>
        <w:tc>
          <w:tcPr>
            <w:tcW w:w="1265" w:type="dxa"/>
            <w:tcBorders>
              <w:top w:val="single" w:sz="4" w:space="0" w:color="auto"/>
              <w:left w:val="single" w:sz="4" w:space="0" w:color="auto"/>
              <w:bottom w:val="single" w:sz="4" w:space="0" w:color="auto"/>
              <w:right w:val="single" w:sz="4" w:space="0" w:color="auto"/>
            </w:tcBorders>
            <w:hideMark/>
          </w:tcPr>
          <w:p w14:paraId="518D2BF2" w14:textId="77777777" w:rsidR="00D93C72" w:rsidRPr="00FB20BD" w:rsidRDefault="00D93C72" w:rsidP="00B84CF7">
            <w:pPr>
              <w:pStyle w:val="TAC"/>
            </w:pPr>
            <w:r w:rsidRPr="00FB20BD">
              <w:t>-28</w:t>
            </w:r>
          </w:p>
        </w:tc>
        <w:tc>
          <w:tcPr>
            <w:tcW w:w="4155" w:type="dxa"/>
            <w:tcBorders>
              <w:top w:val="single" w:sz="4" w:space="0" w:color="auto"/>
              <w:left w:val="single" w:sz="4" w:space="0" w:color="auto"/>
              <w:bottom w:val="single" w:sz="4" w:space="0" w:color="auto"/>
              <w:right w:val="single" w:sz="4" w:space="0" w:color="auto"/>
            </w:tcBorders>
            <w:hideMark/>
          </w:tcPr>
          <w:p w14:paraId="2FDBC200" w14:textId="77777777" w:rsidR="00D93C72" w:rsidRPr="00FB20BD" w:rsidRDefault="00D93C72" w:rsidP="00B84CF7">
            <w:pPr>
              <w:pStyle w:val="TAL"/>
            </w:pPr>
            <w:r w:rsidRPr="00FB20BD">
              <w:t>Image frequencies when output power &gt; 10 dBm</w:t>
            </w:r>
          </w:p>
        </w:tc>
        <w:tc>
          <w:tcPr>
            <w:tcW w:w="1682" w:type="dxa"/>
            <w:tcBorders>
              <w:top w:val="single" w:sz="4" w:space="0" w:color="auto"/>
              <w:left w:val="single" w:sz="4" w:space="0" w:color="auto"/>
              <w:bottom w:val="nil"/>
              <w:right w:val="single" w:sz="4" w:space="0" w:color="auto"/>
            </w:tcBorders>
            <w:hideMark/>
          </w:tcPr>
          <w:p w14:paraId="1CAE40BC" w14:textId="77777777" w:rsidR="00D93C72" w:rsidRPr="00FB20BD" w:rsidRDefault="00D93C72" w:rsidP="00B84CF7">
            <w:pPr>
              <w:pStyle w:val="TAC"/>
            </w:pPr>
            <w:r w:rsidRPr="00FB20BD">
              <w:t>Image frequencies (NOTES 2, 3)</w:t>
            </w:r>
          </w:p>
        </w:tc>
      </w:tr>
      <w:tr w:rsidR="00D93C72" w:rsidRPr="00FB20BD" w14:paraId="0791E1C0" w14:textId="77777777" w:rsidTr="00D93C72">
        <w:trPr>
          <w:trHeight w:val="187"/>
          <w:jc w:val="center"/>
        </w:trPr>
        <w:tc>
          <w:tcPr>
            <w:tcW w:w="1205" w:type="dxa"/>
            <w:tcBorders>
              <w:top w:val="nil"/>
              <w:left w:val="single" w:sz="4" w:space="0" w:color="auto"/>
              <w:bottom w:val="single" w:sz="4" w:space="0" w:color="auto"/>
              <w:right w:val="single" w:sz="4" w:space="0" w:color="auto"/>
            </w:tcBorders>
          </w:tcPr>
          <w:p w14:paraId="76DFA18F" w14:textId="77777777" w:rsidR="00D93C72" w:rsidRPr="00FB20BD" w:rsidRDefault="00D93C72" w:rsidP="00B84CF7">
            <w:pPr>
              <w:pStyle w:val="TAH"/>
            </w:pPr>
          </w:p>
        </w:tc>
        <w:tc>
          <w:tcPr>
            <w:tcW w:w="1293" w:type="dxa"/>
            <w:tcBorders>
              <w:top w:val="nil"/>
              <w:left w:val="single" w:sz="4" w:space="0" w:color="auto"/>
              <w:bottom w:val="single" w:sz="4" w:space="0" w:color="auto"/>
              <w:right w:val="single" w:sz="4" w:space="0" w:color="auto"/>
            </w:tcBorders>
          </w:tcPr>
          <w:p w14:paraId="7C45F317" w14:textId="77777777" w:rsidR="00D93C72" w:rsidRPr="00FB20BD" w:rsidRDefault="00D93C72" w:rsidP="00B84CF7">
            <w:pPr>
              <w:pStyle w:val="TAC"/>
            </w:pPr>
          </w:p>
        </w:tc>
        <w:tc>
          <w:tcPr>
            <w:tcW w:w="1265" w:type="dxa"/>
            <w:tcBorders>
              <w:top w:val="single" w:sz="4" w:space="0" w:color="auto"/>
              <w:left w:val="single" w:sz="4" w:space="0" w:color="auto"/>
              <w:bottom w:val="single" w:sz="4" w:space="0" w:color="auto"/>
              <w:right w:val="single" w:sz="4" w:space="0" w:color="auto"/>
            </w:tcBorders>
            <w:hideMark/>
          </w:tcPr>
          <w:p w14:paraId="228BBB35" w14:textId="77777777" w:rsidR="00D93C72" w:rsidRPr="00FB20BD" w:rsidRDefault="00D93C72" w:rsidP="00B84CF7">
            <w:pPr>
              <w:pStyle w:val="TAC"/>
            </w:pPr>
            <w:r w:rsidRPr="00FB20BD">
              <w:t>-25</w:t>
            </w:r>
          </w:p>
        </w:tc>
        <w:tc>
          <w:tcPr>
            <w:tcW w:w="4155" w:type="dxa"/>
            <w:tcBorders>
              <w:top w:val="single" w:sz="4" w:space="0" w:color="auto"/>
              <w:left w:val="single" w:sz="4" w:space="0" w:color="auto"/>
              <w:bottom w:val="single" w:sz="4" w:space="0" w:color="auto"/>
              <w:right w:val="single" w:sz="4" w:space="0" w:color="auto"/>
            </w:tcBorders>
            <w:hideMark/>
          </w:tcPr>
          <w:p w14:paraId="6599B1D9" w14:textId="77777777" w:rsidR="00D93C72" w:rsidRPr="00FB20BD" w:rsidRDefault="00D93C72" w:rsidP="00B84CF7">
            <w:pPr>
              <w:pStyle w:val="TAL"/>
            </w:pPr>
            <w:r w:rsidRPr="00FB20BD">
              <w:t>Image frequencies when output power ≤ 10 dBm</w:t>
            </w:r>
          </w:p>
        </w:tc>
        <w:tc>
          <w:tcPr>
            <w:tcW w:w="1682" w:type="dxa"/>
            <w:tcBorders>
              <w:top w:val="nil"/>
              <w:left w:val="single" w:sz="4" w:space="0" w:color="auto"/>
              <w:bottom w:val="single" w:sz="4" w:space="0" w:color="auto"/>
              <w:right w:val="single" w:sz="4" w:space="0" w:color="auto"/>
            </w:tcBorders>
          </w:tcPr>
          <w:p w14:paraId="5448CA9E" w14:textId="77777777" w:rsidR="00D93C72" w:rsidRPr="00FB20BD" w:rsidRDefault="00D93C72" w:rsidP="00B84CF7">
            <w:pPr>
              <w:pStyle w:val="TAC"/>
            </w:pPr>
          </w:p>
        </w:tc>
      </w:tr>
      <w:tr w:rsidR="00D93C72" w:rsidRPr="00FB20BD" w14:paraId="699B4C30" w14:textId="77777777" w:rsidTr="00D93C72">
        <w:trPr>
          <w:trHeight w:val="187"/>
          <w:jc w:val="center"/>
        </w:trPr>
        <w:tc>
          <w:tcPr>
            <w:tcW w:w="1205" w:type="dxa"/>
            <w:tcBorders>
              <w:top w:val="single" w:sz="4" w:space="0" w:color="auto"/>
              <w:left w:val="single" w:sz="4" w:space="0" w:color="auto"/>
              <w:bottom w:val="nil"/>
              <w:right w:val="single" w:sz="4" w:space="0" w:color="auto"/>
            </w:tcBorders>
            <w:hideMark/>
          </w:tcPr>
          <w:p w14:paraId="028E27C5" w14:textId="77777777" w:rsidR="00D93C72" w:rsidRPr="00FB20BD" w:rsidRDefault="00D93C72" w:rsidP="00B84CF7">
            <w:pPr>
              <w:pStyle w:val="TAH"/>
            </w:pPr>
            <w:r w:rsidRPr="00FB20BD">
              <w:t>Carrier leakage</w:t>
            </w:r>
          </w:p>
        </w:tc>
        <w:tc>
          <w:tcPr>
            <w:tcW w:w="1293" w:type="dxa"/>
            <w:tcBorders>
              <w:top w:val="single" w:sz="4" w:space="0" w:color="auto"/>
              <w:left w:val="single" w:sz="4" w:space="0" w:color="auto"/>
              <w:bottom w:val="nil"/>
              <w:right w:val="single" w:sz="4" w:space="0" w:color="auto"/>
            </w:tcBorders>
            <w:hideMark/>
          </w:tcPr>
          <w:p w14:paraId="229859B4" w14:textId="77777777" w:rsidR="00D93C72" w:rsidRPr="00FB20BD" w:rsidRDefault="00D93C72" w:rsidP="00B84CF7">
            <w:pPr>
              <w:pStyle w:val="TAC"/>
            </w:pPr>
            <w:r w:rsidRPr="00FB20BD">
              <w:t>dBc</w:t>
            </w:r>
          </w:p>
        </w:tc>
        <w:tc>
          <w:tcPr>
            <w:tcW w:w="1265" w:type="dxa"/>
            <w:tcBorders>
              <w:top w:val="single" w:sz="4" w:space="0" w:color="auto"/>
              <w:left w:val="single" w:sz="4" w:space="0" w:color="auto"/>
              <w:bottom w:val="single" w:sz="4" w:space="0" w:color="auto"/>
              <w:right w:val="single" w:sz="4" w:space="0" w:color="auto"/>
            </w:tcBorders>
            <w:hideMark/>
          </w:tcPr>
          <w:p w14:paraId="49B61D84" w14:textId="77777777" w:rsidR="00D93C72" w:rsidRPr="00FB20BD" w:rsidRDefault="00D93C72" w:rsidP="00B84CF7">
            <w:pPr>
              <w:pStyle w:val="TAC"/>
            </w:pPr>
            <w:r w:rsidRPr="00FB20BD">
              <w:t>-28</w:t>
            </w:r>
          </w:p>
        </w:tc>
        <w:tc>
          <w:tcPr>
            <w:tcW w:w="4155" w:type="dxa"/>
            <w:tcBorders>
              <w:top w:val="single" w:sz="4" w:space="0" w:color="auto"/>
              <w:left w:val="single" w:sz="4" w:space="0" w:color="auto"/>
              <w:bottom w:val="single" w:sz="4" w:space="0" w:color="auto"/>
              <w:right w:val="single" w:sz="4" w:space="0" w:color="auto"/>
            </w:tcBorders>
            <w:hideMark/>
          </w:tcPr>
          <w:p w14:paraId="6A973A9A" w14:textId="77777777" w:rsidR="00D93C72" w:rsidRPr="00FB20BD" w:rsidRDefault="00D93C72" w:rsidP="00B84CF7">
            <w:pPr>
              <w:pStyle w:val="TAL"/>
            </w:pPr>
            <w:r w:rsidRPr="00FB20BD">
              <w:t>Output power &gt; 10 dBm</w:t>
            </w:r>
          </w:p>
        </w:tc>
        <w:tc>
          <w:tcPr>
            <w:tcW w:w="1682" w:type="dxa"/>
            <w:tcBorders>
              <w:top w:val="single" w:sz="4" w:space="0" w:color="auto"/>
              <w:left w:val="single" w:sz="4" w:space="0" w:color="auto"/>
              <w:bottom w:val="nil"/>
              <w:right w:val="single" w:sz="4" w:space="0" w:color="auto"/>
            </w:tcBorders>
            <w:hideMark/>
          </w:tcPr>
          <w:p w14:paraId="46B00421" w14:textId="77777777" w:rsidR="00D93C72" w:rsidRPr="00FB20BD" w:rsidRDefault="00D93C72" w:rsidP="00B84CF7">
            <w:pPr>
              <w:pStyle w:val="TAC"/>
            </w:pPr>
            <w:r w:rsidRPr="00FB20BD">
              <w:t>Carrier frequency (NOTES 4, 5)</w:t>
            </w:r>
          </w:p>
        </w:tc>
      </w:tr>
      <w:tr w:rsidR="00D93C72" w:rsidRPr="00FB20BD" w14:paraId="0D5C5D70" w14:textId="77777777" w:rsidTr="00D93C72">
        <w:trPr>
          <w:trHeight w:val="187"/>
          <w:jc w:val="center"/>
        </w:trPr>
        <w:tc>
          <w:tcPr>
            <w:tcW w:w="1205" w:type="dxa"/>
            <w:tcBorders>
              <w:top w:val="nil"/>
              <w:left w:val="single" w:sz="4" w:space="0" w:color="auto"/>
              <w:bottom w:val="nil"/>
              <w:right w:val="single" w:sz="4" w:space="0" w:color="auto"/>
            </w:tcBorders>
          </w:tcPr>
          <w:p w14:paraId="05C6C45A" w14:textId="77777777" w:rsidR="00D93C72" w:rsidRPr="00FB20BD" w:rsidRDefault="00D93C72" w:rsidP="00B84CF7">
            <w:pPr>
              <w:pStyle w:val="TAH"/>
            </w:pPr>
          </w:p>
        </w:tc>
        <w:tc>
          <w:tcPr>
            <w:tcW w:w="1293" w:type="dxa"/>
            <w:tcBorders>
              <w:top w:val="nil"/>
              <w:left w:val="single" w:sz="4" w:space="0" w:color="auto"/>
              <w:bottom w:val="nil"/>
              <w:right w:val="single" w:sz="4" w:space="0" w:color="auto"/>
            </w:tcBorders>
          </w:tcPr>
          <w:p w14:paraId="35676E4A" w14:textId="77777777" w:rsidR="00D93C72" w:rsidRPr="00FB20BD" w:rsidRDefault="00D93C72" w:rsidP="00B84CF7">
            <w:pPr>
              <w:pStyle w:val="TAC"/>
            </w:pPr>
          </w:p>
        </w:tc>
        <w:tc>
          <w:tcPr>
            <w:tcW w:w="1265" w:type="dxa"/>
            <w:tcBorders>
              <w:top w:val="single" w:sz="4" w:space="0" w:color="auto"/>
              <w:left w:val="single" w:sz="4" w:space="0" w:color="auto"/>
              <w:bottom w:val="single" w:sz="4" w:space="0" w:color="auto"/>
              <w:right w:val="single" w:sz="4" w:space="0" w:color="auto"/>
            </w:tcBorders>
            <w:hideMark/>
          </w:tcPr>
          <w:p w14:paraId="5BFECC32" w14:textId="77777777" w:rsidR="00D93C72" w:rsidRPr="00FB20BD" w:rsidRDefault="00D93C72" w:rsidP="00B84CF7">
            <w:pPr>
              <w:pStyle w:val="TAC"/>
            </w:pPr>
            <w:r w:rsidRPr="00FB20BD">
              <w:t>-25</w:t>
            </w:r>
          </w:p>
        </w:tc>
        <w:tc>
          <w:tcPr>
            <w:tcW w:w="4155" w:type="dxa"/>
            <w:tcBorders>
              <w:top w:val="single" w:sz="4" w:space="0" w:color="auto"/>
              <w:left w:val="single" w:sz="4" w:space="0" w:color="auto"/>
              <w:bottom w:val="single" w:sz="4" w:space="0" w:color="auto"/>
              <w:right w:val="single" w:sz="4" w:space="0" w:color="auto"/>
            </w:tcBorders>
            <w:hideMark/>
          </w:tcPr>
          <w:p w14:paraId="58EC86A9" w14:textId="77777777" w:rsidR="00D93C72" w:rsidRPr="00FB20BD" w:rsidRDefault="00D93C72" w:rsidP="00B84CF7">
            <w:pPr>
              <w:pStyle w:val="TAL"/>
            </w:pPr>
            <w:r w:rsidRPr="00FB20BD">
              <w:t>0 dBm ≤ Output power ≤10 dBm</w:t>
            </w:r>
          </w:p>
        </w:tc>
        <w:tc>
          <w:tcPr>
            <w:tcW w:w="1682" w:type="dxa"/>
            <w:tcBorders>
              <w:top w:val="nil"/>
              <w:left w:val="single" w:sz="4" w:space="0" w:color="auto"/>
              <w:bottom w:val="nil"/>
              <w:right w:val="single" w:sz="4" w:space="0" w:color="auto"/>
            </w:tcBorders>
          </w:tcPr>
          <w:p w14:paraId="04F6DBD6" w14:textId="77777777" w:rsidR="00D93C72" w:rsidRPr="00FB20BD" w:rsidRDefault="00D93C72" w:rsidP="00B84CF7"/>
        </w:tc>
      </w:tr>
      <w:tr w:rsidR="00D93C72" w:rsidRPr="00FB20BD" w14:paraId="025514B7" w14:textId="77777777" w:rsidTr="00D93C72">
        <w:trPr>
          <w:trHeight w:val="187"/>
          <w:jc w:val="center"/>
        </w:trPr>
        <w:tc>
          <w:tcPr>
            <w:tcW w:w="1205" w:type="dxa"/>
            <w:tcBorders>
              <w:top w:val="nil"/>
              <w:left w:val="single" w:sz="4" w:space="0" w:color="auto"/>
              <w:bottom w:val="nil"/>
              <w:right w:val="single" w:sz="4" w:space="0" w:color="auto"/>
            </w:tcBorders>
          </w:tcPr>
          <w:p w14:paraId="2B794A1C" w14:textId="77777777" w:rsidR="00D93C72" w:rsidRPr="00FB20BD" w:rsidRDefault="00D93C72" w:rsidP="00B84CF7"/>
        </w:tc>
        <w:tc>
          <w:tcPr>
            <w:tcW w:w="1293" w:type="dxa"/>
            <w:tcBorders>
              <w:top w:val="nil"/>
              <w:left w:val="single" w:sz="4" w:space="0" w:color="auto"/>
              <w:bottom w:val="nil"/>
              <w:right w:val="single" w:sz="4" w:space="0" w:color="auto"/>
            </w:tcBorders>
          </w:tcPr>
          <w:p w14:paraId="671CE564" w14:textId="77777777" w:rsidR="00D93C72" w:rsidRPr="00FB20BD" w:rsidRDefault="00D93C72" w:rsidP="00B84CF7">
            <w:pPr>
              <w:pStyle w:val="TAC"/>
            </w:pPr>
          </w:p>
        </w:tc>
        <w:tc>
          <w:tcPr>
            <w:tcW w:w="1265" w:type="dxa"/>
            <w:tcBorders>
              <w:top w:val="single" w:sz="4" w:space="0" w:color="auto"/>
              <w:left w:val="single" w:sz="4" w:space="0" w:color="auto"/>
              <w:bottom w:val="single" w:sz="4" w:space="0" w:color="auto"/>
              <w:right w:val="single" w:sz="4" w:space="0" w:color="auto"/>
            </w:tcBorders>
            <w:hideMark/>
          </w:tcPr>
          <w:p w14:paraId="5A9929A2" w14:textId="77777777" w:rsidR="00D93C72" w:rsidRPr="00FB20BD" w:rsidRDefault="00D93C72" w:rsidP="00B84CF7">
            <w:pPr>
              <w:pStyle w:val="TAC"/>
            </w:pPr>
            <w:r w:rsidRPr="00FB20BD">
              <w:t>-20</w:t>
            </w:r>
          </w:p>
        </w:tc>
        <w:tc>
          <w:tcPr>
            <w:tcW w:w="4155" w:type="dxa"/>
            <w:tcBorders>
              <w:top w:val="single" w:sz="4" w:space="0" w:color="auto"/>
              <w:left w:val="single" w:sz="4" w:space="0" w:color="auto"/>
              <w:bottom w:val="single" w:sz="4" w:space="0" w:color="auto"/>
              <w:right w:val="single" w:sz="4" w:space="0" w:color="auto"/>
            </w:tcBorders>
            <w:hideMark/>
          </w:tcPr>
          <w:p w14:paraId="40DF12CE" w14:textId="77777777" w:rsidR="00D93C72" w:rsidRPr="00FB20BD" w:rsidRDefault="00D93C72" w:rsidP="00B84CF7">
            <w:pPr>
              <w:pStyle w:val="TAL"/>
            </w:pPr>
            <w:r w:rsidRPr="00FB20BD">
              <w:t>-30 dBm ≤ Output power ≤ 0 dBm</w:t>
            </w:r>
          </w:p>
        </w:tc>
        <w:tc>
          <w:tcPr>
            <w:tcW w:w="1682" w:type="dxa"/>
            <w:tcBorders>
              <w:top w:val="nil"/>
              <w:left w:val="single" w:sz="4" w:space="0" w:color="auto"/>
              <w:bottom w:val="nil"/>
              <w:right w:val="single" w:sz="4" w:space="0" w:color="auto"/>
            </w:tcBorders>
          </w:tcPr>
          <w:p w14:paraId="48E13257" w14:textId="77777777" w:rsidR="00D93C72" w:rsidRPr="00FB20BD" w:rsidRDefault="00D93C72" w:rsidP="00B84CF7"/>
        </w:tc>
      </w:tr>
      <w:tr w:rsidR="00D93C72" w:rsidRPr="00FB20BD" w14:paraId="6ED05E4C" w14:textId="77777777" w:rsidTr="00D93C72">
        <w:trPr>
          <w:trHeight w:val="187"/>
          <w:jc w:val="center"/>
        </w:trPr>
        <w:tc>
          <w:tcPr>
            <w:tcW w:w="1205" w:type="dxa"/>
            <w:tcBorders>
              <w:top w:val="nil"/>
              <w:left w:val="single" w:sz="4" w:space="0" w:color="auto"/>
              <w:bottom w:val="single" w:sz="4" w:space="0" w:color="auto"/>
              <w:right w:val="single" w:sz="4" w:space="0" w:color="auto"/>
            </w:tcBorders>
          </w:tcPr>
          <w:p w14:paraId="1508738B" w14:textId="77777777" w:rsidR="00D93C72" w:rsidRPr="00FB20BD" w:rsidRDefault="00D93C72" w:rsidP="00B84CF7"/>
        </w:tc>
        <w:tc>
          <w:tcPr>
            <w:tcW w:w="1293" w:type="dxa"/>
            <w:tcBorders>
              <w:top w:val="nil"/>
              <w:left w:val="single" w:sz="4" w:space="0" w:color="auto"/>
              <w:bottom w:val="single" w:sz="4" w:space="0" w:color="auto"/>
              <w:right w:val="single" w:sz="4" w:space="0" w:color="auto"/>
            </w:tcBorders>
          </w:tcPr>
          <w:p w14:paraId="004564C8" w14:textId="77777777" w:rsidR="00D93C72" w:rsidRPr="00FB20BD" w:rsidRDefault="00D93C72" w:rsidP="00B84CF7">
            <w:pPr>
              <w:pStyle w:val="TAC"/>
            </w:pPr>
          </w:p>
        </w:tc>
        <w:tc>
          <w:tcPr>
            <w:tcW w:w="1265" w:type="dxa"/>
            <w:tcBorders>
              <w:top w:val="single" w:sz="4" w:space="0" w:color="auto"/>
              <w:left w:val="single" w:sz="4" w:space="0" w:color="auto"/>
              <w:bottom w:val="single" w:sz="4" w:space="0" w:color="auto"/>
              <w:right w:val="single" w:sz="4" w:space="0" w:color="auto"/>
            </w:tcBorders>
            <w:hideMark/>
          </w:tcPr>
          <w:p w14:paraId="01380981" w14:textId="77777777" w:rsidR="00D93C72" w:rsidRPr="00FB20BD" w:rsidRDefault="00D93C72" w:rsidP="00B84CF7">
            <w:pPr>
              <w:pStyle w:val="TAC"/>
            </w:pPr>
            <w:r w:rsidRPr="00FB20BD">
              <w:t>-10</w:t>
            </w:r>
          </w:p>
        </w:tc>
        <w:tc>
          <w:tcPr>
            <w:tcW w:w="4155" w:type="dxa"/>
            <w:tcBorders>
              <w:top w:val="single" w:sz="4" w:space="0" w:color="auto"/>
              <w:left w:val="single" w:sz="4" w:space="0" w:color="auto"/>
              <w:bottom w:val="single" w:sz="4" w:space="0" w:color="auto"/>
              <w:right w:val="single" w:sz="4" w:space="0" w:color="auto"/>
            </w:tcBorders>
            <w:hideMark/>
          </w:tcPr>
          <w:p w14:paraId="5DD139DC" w14:textId="77777777" w:rsidR="00D93C72" w:rsidRPr="00FB20BD" w:rsidRDefault="00D93C72" w:rsidP="00B84CF7">
            <w:pPr>
              <w:pStyle w:val="TAL"/>
            </w:pPr>
            <w:r w:rsidRPr="00FB20BD">
              <w:t xml:space="preserve">-40 dBm </w:t>
            </w:r>
            <w:r w:rsidRPr="00FB20BD">
              <w:sym w:font="Symbol" w:char="F0A3"/>
            </w:r>
            <w:r w:rsidRPr="00FB20BD">
              <w:t xml:space="preserve"> Output power &lt; -30 dBm</w:t>
            </w:r>
          </w:p>
        </w:tc>
        <w:tc>
          <w:tcPr>
            <w:tcW w:w="1682" w:type="dxa"/>
            <w:tcBorders>
              <w:top w:val="nil"/>
              <w:left w:val="single" w:sz="4" w:space="0" w:color="auto"/>
              <w:bottom w:val="single" w:sz="4" w:space="0" w:color="auto"/>
              <w:right w:val="single" w:sz="4" w:space="0" w:color="auto"/>
            </w:tcBorders>
          </w:tcPr>
          <w:p w14:paraId="3EA58447" w14:textId="77777777" w:rsidR="00D93C72" w:rsidRPr="00FB20BD" w:rsidRDefault="00D93C72" w:rsidP="00B84CF7"/>
        </w:tc>
      </w:tr>
      <w:tr w:rsidR="00D93C72" w:rsidRPr="00FB20BD" w14:paraId="7634D97A" w14:textId="77777777" w:rsidTr="00D93C72">
        <w:trPr>
          <w:trHeight w:val="424"/>
          <w:jc w:val="center"/>
        </w:trPr>
        <w:tc>
          <w:tcPr>
            <w:tcW w:w="9600" w:type="dxa"/>
            <w:gridSpan w:val="5"/>
            <w:tcBorders>
              <w:top w:val="single" w:sz="4" w:space="0" w:color="auto"/>
              <w:left w:val="single" w:sz="4" w:space="0" w:color="auto"/>
              <w:bottom w:val="single" w:sz="4" w:space="0" w:color="auto"/>
              <w:right w:val="single" w:sz="4" w:space="0" w:color="auto"/>
            </w:tcBorders>
            <w:vAlign w:val="center"/>
            <w:hideMark/>
          </w:tcPr>
          <w:p w14:paraId="4ABE86E4" w14:textId="77777777" w:rsidR="00D93C72" w:rsidRPr="00FB20BD" w:rsidRDefault="00D93C72" w:rsidP="00B84CF7">
            <w:pPr>
              <w:pStyle w:val="TAN"/>
            </w:pPr>
            <w:r w:rsidRPr="00FB20BD">
              <w:t>NOTE 1:</w:t>
            </w:r>
            <w:r w:rsidRPr="00FB20BD">
              <w:tab/>
              <w:t xml:space="preserve">An in-band emissions combined limit is evaluated in each non-allocated RB. For each such RB, the minimum requirement is calculated as the higher of </w:t>
            </w:r>
            <w:r w:rsidRPr="00FB20BD">
              <w:rPr>
                <w:i/>
              </w:rPr>
              <w:t>P</w:t>
            </w:r>
            <w:r w:rsidRPr="00FB20BD">
              <w:rPr>
                <w:i/>
                <w:vertAlign w:val="subscript"/>
              </w:rPr>
              <w:t xml:space="preserve">RB </w:t>
            </w:r>
            <w:r w:rsidRPr="00FB20BD">
              <w:t xml:space="preserve">- 30 dB and the power sum of all limit values (General, IQ Image or Carrier leakage) that apply. </w:t>
            </w:r>
            <w:r w:rsidRPr="00FB20BD">
              <w:rPr>
                <w:i/>
              </w:rPr>
              <w:t>P</w:t>
            </w:r>
            <w:r w:rsidRPr="00FB20BD">
              <w:rPr>
                <w:i/>
                <w:vertAlign w:val="subscript"/>
              </w:rPr>
              <w:t>RB</w:t>
            </w:r>
            <w:r w:rsidRPr="00FB20BD">
              <w:rPr>
                <w:i/>
              </w:rPr>
              <w:t xml:space="preserve"> </w:t>
            </w:r>
            <w:r w:rsidRPr="00FB20BD">
              <w:t>is defined in NOTE 10.</w:t>
            </w:r>
          </w:p>
          <w:p w14:paraId="0A49A748" w14:textId="77777777" w:rsidR="00D93C72" w:rsidRPr="00FB20BD" w:rsidRDefault="00D93C72" w:rsidP="00B84CF7">
            <w:pPr>
              <w:pStyle w:val="TAN"/>
            </w:pPr>
            <w:r w:rsidRPr="00FB20BD">
              <w:t>NOTE 2:</w:t>
            </w:r>
            <w:r w:rsidRPr="00FB20BD">
              <w:tab/>
              <w:t>The measurement bandwidth is 1 RB and the limit is expressed as a ratio of measured power in one non-allocated RB to the measured average power per allocated RB, where the averaging is done across all allocated RBs.</w:t>
            </w:r>
            <w:r w:rsidRPr="00FB20BD">
              <w:rPr>
                <w:szCs w:val="18"/>
              </w:rPr>
              <w:t xml:space="preserve"> The requirement applies with </w:t>
            </w:r>
            <w:r w:rsidRPr="00FB20BD">
              <w:rPr>
                <w:position w:val="-14"/>
                <w:lang w:eastAsia="en-US"/>
              </w:rPr>
              <w:object w:dxaOrig="720" w:dyaOrig="420" w14:anchorId="07AC6C30">
                <v:shape id="_x0000_i1150" type="#_x0000_t75" style="width:36pt;height:24pt" o:ole="">
                  <v:imagedata r:id="rId170" o:title=""/>
                </v:shape>
                <o:OLEObject Type="Embed" ProgID="Equation.3" ShapeID="_x0000_i1150" DrawAspect="Content" ObjectID="_1781610041" r:id="rId181"/>
              </w:object>
            </w:r>
            <w:r w:rsidRPr="00FB20BD">
              <w:t xml:space="preserve"> </w:t>
            </w:r>
            <w:r w:rsidRPr="00FB20BD">
              <w:rPr>
                <w:szCs w:val="18"/>
              </w:rPr>
              <w:t xml:space="preserve">for any non-allocated RB with </w:t>
            </w:r>
            <w:r w:rsidRPr="00FB20BD">
              <w:rPr>
                <w:i/>
                <w:iCs/>
                <w:szCs w:val="18"/>
              </w:rPr>
              <w:t>RIV</w:t>
            </w:r>
            <w:r w:rsidRPr="00FB20BD">
              <w:rPr>
                <w:szCs w:val="18"/>
              </w:rPr>
              <w:t xml:space="preserve">=1 and </w:t>
            </w:r>
            <w:r w:rsidRPr="00FB20BD">
              <w:rPr>
                <w:i/>
                <w:iCs/>
                <w:szCs w:val="18"/>
              </w:rPr>
              <w:t>RIV</w:t>
            </w:r>
            <w:r w:rsidRPr="00FB20BD">
              <w:rPr>
                <w:szCs w:val="18"/>
              </w:rPr>
              <w:t xml:space="preserve">=5 in the uplink scheduling grant where </w:t>
            </w:r>
            <w:r w:rsidRPr="00FB20BD">
              <w:rPr>
                <w:i/>
                <w:iCs/>
                <w:szCs w:val="18"/>
              </w:rPr>
              <w:t>RIV</w:t>
            </w:r>
            <w:r w:rsidRPr="00FB20BD">
              <w:rPr>
                <w:szCs w:val="18"/>
              </w:rPr>
              <w:t xml:space="preserve"> </w:t>
            </w:r>
            <w:r w:rsidRPr="00FB20BD">
              <w:t>is specified in [10].</w:t>
            </w:r>
            <w:r w:rsidRPr="00FB20BD">
              <w:rPr>
                <w:szCs w:val="18"/>
              </w:rPr>
              <w:t xml:space="preserve"> </w:t>
            </w:r>
          </w:p>
          <w:p w14:paraId="46A32F73" w14:textId="7A397847" w:rsidR="00D93C72" w:rsidRPr="00FB20BD" w:rsidRDefault="00D93C72" w:rsidP="00B84CF7">
            <w:pPr>
              <w:pStyle w:val="TAN"/>
            </w:pPr>
            <w:r w:rsidRPr="00FB20BD">
              <w:t>NOTE 3:</w:t>
            </w:r>
            <w:r w:rsidRPr="00FB20BD">
              <w:tab/>
              <w:t xml:space="preserve">[The applicable frequencies for this limit are those that are enclosed in the reflection of the allocated RBs, based on symmetry with respect to the reported carrier frequency location in </w:t>
            </w:r>
            <w:r w:rsidRPr="00FB20BD">
              <w:rPr>
                <w:i/>
                <w:iCs/>
              </w:rPr>
              <w:t>txDirectCurrentLocation</w:t>
            </w:r>
            <w:r w:rsidRPr="00FB20BD">
              <w:t xml:space="preserve"> field of the </w:t>
            </w:r>
            <w:r w:rsidRPr="00FB20BD">
              <w:rPr>
                <w:i/>
                <w:iCs/>
              </w:rPr>
              <w:t>UplinkTxDirectCurrentBWP</w:t>
            </w:r>
            <w:r w:rsidRPr="00FB20BD">
              <w:t xml:space="preserve">, but excluding any allocated RBs.  If </w:t>
            </w:r>
            <w:r w:rsidRPr="00FB20BD">
              <w:rPr>
                <w:i/>
                <w:iCs/>
              </w:rPr>
              <w:t>txDirectCurrentLocation</w:t>
            </w:r>
            <w:r w:rsidRPr="00FB20BD">
              <w:t xml:space="preserve"> is not available or is reported with value 3300 or 3301, applicable frequencies shall be calculated with an assumed carrier frequency location at the </w:t>
            </w:r>
            <w:r w:rsidR="00B84CF7" w:rsidRPr="00FB20BD">
              <w:t>centre</w:t>
            </w:r>
            <w:r w:rsidRPr="00FB20BD">
              <w:t xml:space="preserve"> of the channel.]</w:t>
            </w:r>
          </w:p>
          <w:p w14:paraId="7D6034C0" w14:textId="77777777" w:rsidR="00D93C72" w:rsidRPr="00FB20BD" w:rsidRDefault="00D93C72" w:rsidP="00B84CF7">
            <w:pPr>
              <w:pStyle w:val="TAN"/>
            </w:pPr>
            <w:r w:rsidRPr="00FB20BD">
              <w:t>NOTE 4:</w:t>
            </w:r>
            <w:r w:rsidRPr="00FB20BD">
              <w:tab/>
              <w:t xml:space="preserve">[The measurement bandwidth is 1 RB and the limit is expressed as a ratio of measured power in one non-allocated RB to the measured total power in all allocated RBs </w:t>
            </w:r>
            <w:r w:rsidRPr="00FB20BD">
              <w:rPr>
                <w:szCs w:val="18"/>
              </w:rPr>
              <w:t xml:space="preserve">with </w:t>
            </w:r>
            <w:r w:rsidRPr="00FB20BD">
              <w:rPr>
                <w:i/>
                <w:iCs/>
                <w:szCs w:val="18"/>
              </w:rPr>
              <w:t>RIV</w:t>
            </w:r>
            <w:r w:rsidRPr="00FB20BD">
              <w:rPr>
                <w:szCs w:val="18"/>
              </w:rPr>
              <w:t xml:space="preserve">=1 and </w:t>
            </w:r>
            <w:r w:rsidRPr="00FB20BD">
              <w:rPr>
                <w:i/>
                <w:iCs/>
                <w:szCs w:val="18"/>
              </w:rPr>
              <w:t>RIV</w:t>
            </w:r>
            <w:r w:rsidRPr="00FB20BD">
              <w:rPr>
                <w:szCs w:val="18"/>
              </w:rPr>
              <w:t>=5 in the uplink scheduling grant</w:t>
            </w:r>
            <w:r w:rsidRPr="00FB20BD">
              <w:t>.]</w:t>
            </w:r>
          </w:p>
          <w:p w14:paraId="6ED4B21E" w14:textId="036C4CE2" w:rsidR="00D93C72" w:rsidRPr="00FB20BD" w:rsidRDefault="00D93C72" w:rsidP="00B84CF7">
            <w:pPr>
              <w:pStyle w:val="TAN"/>
            </w:pPr>
            <w:r w:rsidRPr="00FB20BD">
              <w:t>NOTE 5:</w:t>
            </w:r>
            <w:r w:rsidRPr="00FB20BD">
              <w:tab/>
              <w:t xml:space="preserve">[The applicable frequencies for this limit are those that are enclosed in the RBs containing the DC frequency if </w:t>
            </w:r>
            <w:r w:rsidRPr="00FB20BD">
              <w:rPr>
                <w:position w:val="-10"/>
                <w:lang w:eastAsia="en-US"/>
              </w:rPr>
              <w:object w:dxaOrig="420" w:dyaOrig="315" w14:anchorId="7CBF15AC">
                <v:shape id="_x0000_i1151" type="#_x0000_t75" style="width:24pt;height:18pt" o:ole="">
                  <v:imagedata r:id="rId172" o:title=""/>
                </v:shape>
                <o:OLEObject Type="Embed" ProgID="Equation.3" ShapeID="_x0000_i1151" DrawAspect="Content" ObjectID="_1781610042" r:id="rId182"/>
              </w:object>
            </w:r>
            <w:r w:rsidRPr="00FB20BD">
              <w:t xml:space="preserve"> is odd, or in the two RBs immediately adjacent to the DC frequency if </w:t>
            </w:r>
            <w:r w:rsidRPr="00FB20BD">
              <w:rPr>
                <w:position w:val="-10"/>
                <w:lang w:eastAsia="en-US"/>
              </w:rPr>
              <w:object w:dxaOrig="420" w:dyaOrig="315" w14:anchorId="49AF5614">
                <v:shape id="_x0000_i1152" type="#_x0000_t75" style="width:24pt;height:18pt" o:ole="">
                  <v:imagedata r:id="rId174" o:title=""/>
                </v:shape>
                <o:OLEObject Type="Embed" ProgID="Equation.3" ShapeID="_x0000_i1152" DrawAspect="Content" ObjectID="_1781610043" r:id="rId183"/>
              </w:object>
            </w:r>
            <w:r w:rsidRPr="00FB20BD">
              <w:t xml:space="preserve"> is even, but excluding any allocated RB.  The location of the DC frequency is given by </w:t>
            </w:r>
            <w:r w:rsidRPr="00FB20BD">
              <w:rPr>
                <w:i/>
                <w:iCs/>
              </w:rPr>
              <w:t>txDirectCurrentLocation</w:t>
            </w:r>
            <w:r w:rsidRPr="00FB20BD">
              <w:t xml:space="preserve"> field of the </w:t>
            </w:r>
            <w:r w:rsidRPr="00FB20BD">
              <w:rPr>
                <w:i/>
                <w:iCs/>
              </w:rPr>
              <w:t>UplinkTxDirectCurrentBWP</w:t>
            </w:r>
            <w:r w:rsidRPr="00FB20BD">
              <w:t xml:space="preserve">.  If </w:t>
            </w:r>
            <w:r w:rsidRPr="00FB20BD">
              <w:rPr>
                <w:i/>
                <w:iCs/>
              </w:rPr>
              <w:t>txDirectCurrentLocation</w:t>
            </w:r>
            <w:r w:rsidRPr="00FB20BD">
              <w:t xml:space="preserve"> is not available or is reported with value 3300 or 3301, applicable frequencies shall be those that are enclosed in the RB(s) in the </w:t>
            </w:r>
            <w:r w:rsidR="00B84CF7" w:rsidRPr="00FB20BD">
              <w:t>centre</w:t>
            </w:r>
            <w:r w:rsidRPr="00FB20BD">
              <w:t xml:space="preserve"> of the channel.]</w:t>
            </w:r>
          </w:p>
          <w:p w14:paraId="70C21937" w14:textId="77777777" w:rsidR="00D93C72" w:rsidRPr="00FB20BD" w:rsidRDefault="00D93C72" w:rsidP="00B84CF7">
            <w:pPr>
              <w:pStyle w:val="TAN"/>
            </w:pPr>
            <w:r w:rsidRPr="00FB20BD">
              <w:t>NOTE 6:</w:t>
            </w:r>
            <w:r w:rsidRPr="00FB20BD">
              <w:tab/>
            </w:r>
            <w:r w:rsidRPr="00FB20BD">
              <w:rPr>
                <w:position w:val="-10"/>
                <w:lang w:eastAsia="en-US"/>
              </w:rPr>
              <w:object w:dxaOrig="420" w:dyaOrig="315" w14:anchorId="66861B00">
                <v:shape id="_x0000_i1153" type="#_x0000_t75" style="width:24pt;height:18pt" o:ole="">
                  <v:imagedata r:id="rId43" o:title=""/>
                </v:shape>
                <o:OLEObject Type="Embed" ProgID="Equation.3" ShapeID="_x0000_i1153" DrawAspect="Content" ObjectID="_1781610044" r:id="rId184"/>
              </w:object>
            </w:r>
            <w:r w:rsidRPr="00FB20BD">
              <w:t xml:space="preserve"> is the Transmission Bandwidth Configuration (see Figure 5.6-1 in TS 38.101-1 [2]).</w:t>
            </w:r>
          </w:p>
          <w:p w14:paraId="614E379C" w14:textId="77777777" w:rsidR="00D93C72" w:rsidRPr="00FB20BD" w:rsidRDefault="00D93C72" w:rsidP="00B84CF7">
            <w:pPr>
              <w:pStyle w:val="TAN"/>
            </w:pPr>
            <w:r w:rsidRPr="00FB20BD">
              <w:t>NOTE 7:</w:t>
            </w:r>
            <w:r w:rsidRPr="00FB20BD">
              <w:tab/>
            </w:r>
            <w:r w:rsidRPr="00FB20BD">
              <w:rPr>
                <w:position w:val="-10"/>
                <w:lang w:eastAsia="en-US"/>
              </w:rPr>
              <w:object w:dxaOrig="420" w:dyaOrig="315" w14:anchorId="41C6B1C1">
                <v:shape id="_x0000_i1154" type="#_x0000_t75" style="width:24pt;height:18pt" o:ole="">
                  <v:imagedata r:id="rId52" o:title=""/>
                </v:shape>
                <o:OLEObject Type="Embed" ProgID="Equation.3" ShapeID="_x0000_i1154" DrawAspect="Content" ObjectID="_1781610045" r:id="rId185"/>
              </w:object>
            </w:r>
            <w:r w:rsidRPr="00FB20BD">
              <w:t xml:space="preserve"> is the starting frequency offset between the allocated RB and the measured non-allocated RB (e.g. </w:t>
            </w:r>
            <w:r w:rsidRPr="00FB20BD">
              <w:rPr>
                <w:position w:val="-10"/>
                <w:lang w:eastAsia="en-US"/>
              </w:rPr>
              <w:object w:dxaOrig="720" w:dyaOrig="315" w14:anchorId="7E9E2262">
                <v:shape id="_x0000_i1155" type="#_x0000_t75" style="width:36pt;height:18pt" o:ole="">
                  <v:imagedata r:id="rId54" o:title=""/>
                </v:shape>
                <o:OLEObject Type="Embed" ProgID="Equation.3" ShapeID="_x0000_i1155" DrawAspect="Content" ObjectID="_1781610046" r:id="rId186"/>
              </w:object>
            </w:r>
            <w:r w:rsidRPr="00FB20BD">
              <w:t xml:space="preserve"> or </w:t>
            </w:r>
            <w:r w:rsidRPr="00FB20BD">
              <w:rPr>
                <w:position w:val="-10"/>
                <w:lang w:eastAsia="en-US"/>
              </w:rPr>
              <w:object w:dxaOrig="825" w:dyaOrig="315" w14:anchorId="139A11AD">
                <v:shape id="_x0000_i1156" type="#_x0000_t75" style="width:42pt;height:18pt" o:ole="">
                  <v:imagedata r:id="rId56" o:title=""/>
                </v:shape>
                <o:OLEObject Type="Embed" ProgID="Equation.3" ShapeID="_x0000_i1156" DrawAspect="Content" ObjectID="_1781610047" r:id="rId187"/>
              </w:object>
            </w:r>
            <w:r w:rsidRPr="00FB20BD">
              <w:t xml:space="preserve"> for the first adjacent RB outside of the allocated bandwidth.</w:t>
            </w:r>
          </w:p>
          <w:p w14:paraId="10B8336B" w14:textId="77777777" w:rsidR="00D93C72" w:rsidRPr="00FB20BD" w:rsidRDefault="00D93C72" w:rsidP="00B84CF7">
            <w:pPr>
              <w:pStyle w:val="TAN"/>
            </w:pPr>
            <w:r w:rsidRPr="00FB20BD">
              <w:t>NOTE 10:</w:t>
            </w:r>
            <w:r w:rsidRPr="00FB20BD">
              <w:tab/>
            </w:r>
            <w:r w:rsidRPr="00FB20BD">
              <w:rPr>
                <w:position w:val="-10"/>
                <w:lang w:eastAsia="en-US"/>
              </w:rPr>
              <w:object w:dxaOrig="420" w:dyaOrig="315" w14:anchorId="18A4C7EE">
                <v:shape id="_x0000_i1157" type="#_x0000_t75" style="width:24pt;height:18pt" o:ole="">
                  <v:imagedata r:id="rId87" o:title=""/>
                </v:shape>
                <o:OLEObject Type="Embed" ProgID="Equation.3" ShapeID="_x0000_i1157" DrawAspect="Content" ObjectID="_1781610048" r:id="rId188"/>
              </w:object>
            </w:r>
            <w:r w:rsidRPr="00FB20BD">
              <w:t xml:space="preserve"> is the transmitted power per 180*2</w:t>
            </w:r>
            <w:r w:rsidRPr="00FB20BD">
              <w:rPr>
                <w:rFonts w:ascii="Symbol" w:hAnsi="Symbol"/>
                <w:vertAlign w:val="superscript"/>
              </w:rPr>
              <w:t>m</w:t>
            </w:r>
            <w:r w:rsidRPr="00FB20BD">
              <w:t xml:space="preserve"> kHz in allocated RBs, measured in dBm.</w:t>
            </w:r>
          </w:p>
          <w:p w14:paraId="059937E3" w14:textId="77777777" w:rsidR="00D93C72" w:rsidRPr="00FB20BD" w:rsidRDefault="00D93C72" w:rsidP="00B84CF7">
            <w:pPr>
              <w:pStyle w:val="TAN"/>
            </w:pPr>
            <w:r w:rsidRPr="00FB20BD">
              <w:t>NOTE 11:</w:t>
            </w:r>
            <w:r w:rsidRPr="00FB20BD">
              <w:tab/>
              <w:t>Test tolerance TT = 0.8 dB.</w:t>
            </w:r>
          </w:p>
          <w:p w14:paraId="6201B2CA" w14:textId="77777777" w:rsidR="00D93C72" w:rsidRPr="00FB20BD" w:rsidRDefault="00D93C72" w:rsidP="00B84CF7">
            <w:pPr>
              <w:pStyle w:val="TAN"/>
              <w:rPr>
                <w:rFonts w:eastAsia="Malgun Gothic" w:cs="Arial"/>
              </w:rPr>
            </w:pPr>
            <w:r w:rsidRPr="00FB20BD">
              <w:t>NOTE 12:</w:t>
            </w:r>
            <w:r w:rsidRPr="00FB20BD">
              <w:tab/>
              <w:t xml:space="preserve">In case the parameter 3300 or 3301 is reported from UE via </w:t>
            </w:r>
            <w:r w:rsidRPr="00FB20BD">
              <w:rPr>
                <w:i/>
              </w:rPr>
              <w:t>txDirectCurrentLocation</w:t>
            </w:r>
            <w:r w:rsidRPr="00FB20BD">
              <w:t xml:space="preserve"> IE, IQ Image and Carrier leakage limit do not apply and General limit applies for all non-allocated frequencies</w:t>
            </w:r>
          </w:p>
        </w:tc>
      </w:tr>
    </w:tbl>
    <w:p w14:paraId="64882550" w14:textId="44EC8A73" w:rsidR="00D93C72" w:rsidRPr="00FB20BD" w:rsidRDefault="00D93C72" w:rsidP="00B84CF7">
      <w:pPr>
        <w:rPr>
          <w:highlight w:val="yellow"/>
          <w:lang w:eastAsia="en-US"/>
        </w:rPr>
      </w:pPr>
    </w:p>
    <w:p w14:paraId="52335D59" w14:textId="77777777" w:rsidR="00D93C72" w:rsidRPr="00FB20BD" w:rsidRDefault="00D93C72" w:rsidP="00D93C72">
      <w:pPr>
        <w:pStyle w:val="Heading4"/>
        <w:rPr>
          <w:lang w:eastAsia="en-US"/>
        </w:rPr>
      </w:pPr>
      <w:r w:rsidRPr="00FB20BD">
        <w:t>6.4F.2.4</w:t>
      </w:r>
      <w:r w:rsidRPr="00FB20BD">
        <w:tab/>
        <w:t>EVM equalizer spectrum flatness</w:t>
      </w:r>
    </w:p>
    <w:p w14:paraId="1790F1D5" w14:textId="77777777" w:rsidR="00D93C72" w:rsidRPr="00FB20BD" w:rsidRDefault="00D93C72" w:rsidP="00B84CF7">
      <w:pPr>
        <w:pStyle w:val="EditorsNote"/>
        <w:rPr>
          <w:lang w:eastAsia="zh-CN"/>
        </w:rPr>
      </w:pPr>
      <w:r w:rsidRPr="00FB20BD">
        <w:rPr>
          <w:lang w:eastAsia="zh-CN"/>
        </w:rPr>
        <w:t>Editor’s Note: This test is incomplete. The following aspects are not yet determined:</w:t>
      </w:r>
    </w:p>
    <w:p w14:paraId="2E9A2B55" w14:textId="77777777" w:rsidR="00D93C72" w:rsidRPr="00FB20BD" w:rsidRDefault="00D93C72" w:rsidP="00B84CF7">
      <w:pPr>
        <w:pStyle w:val="EditorsNote"/>
        <w:rPr>
          <w:rFonts w:eastAsia="PMingLiU"/>
          <w:lang w:eastAsia="zh-TW"/>
        </w:rPr>
      </w:pPr>
      <w:r w:rsidRPr="00FB20BD">
        <w:t>- Test configuration table is FFS</w:t>
      </w:r>
    </w:p>
    <w:p w14:paraId="6B7D2322" w14:textId="77777777" w:rsidR="00D93C72" w:rsidRPr="00FB20BD" w:rsidRDefault="00D93C72" w:rsidP="00B84CF7">
      <w:pPr>
        <w:pStyle w:val="EditorsNote"/>
        <w:rPr>
          <w:lang w:eastAsia="en-US"/>
        </w:rPr>
      </w:pPr>
      <w:r w:rsidRPr="00FB20BD">
        <w:t>- Test state and generic procedure are TBD in 38.508-1.</w:t>
      </w:r>
    </w:p>
    <w:p w14:paraId="3AB9C597" w14:textId="77777777" w:rsidR="00D93C72" w:rsidRPr="00FB20BD" w:rsidRDefault="00D93C72" w:rsidP="00B84CF7">
      <w:pPr>
        <w:pStyle w:val="EditorsNote"/>
      </w:pPr>
      <w:r w:rsidRPr="00FB20BD">
        <w:t>- MU and TT for frequency &gt; 5.925 GHz is TBD</w:t>
      </w:r>
    </w:p>
    <w:p w14:paraId="03DDFD9D" w14:textId="77777777" w:rsidR="00D93C72" w:rsidRPr="00FB20BD" w:rsidRDefault="00D93C72" w:rsidP="00D93C72">
      <w:pPr>
        <w:pStyle w:val="H6"/>
      </w:pPr>
      <w:r w:rsidRPr="00FB20BD">
        <w:t>6.4F.2.4.1</w:t>
      </w:r>
      <w:r w:rsidRPr="00FB20BD">
        <w:tab/>
        <w:t>Test purpose</w:t>
      </w:r>
    </w:p>
    <w:p w14:paraId="765715A5" w14:textId="77777777" w:rsidR="00D93C72" w:rsidRPr="00FB20BD" w:rsidRDefault="00D93C72" w:rsidP="00B84CF7">
      <w:r w:rsidRPr="00FB20BD">
        <w:t>The zero-forcing equalizer correction applied in the EVM measurement process (as described in Annex E) must meet a spectral flatness requirement for the EVM measurement to be valid. The EVM equalizer spectrum flatness is defined in terms of the maximum peak-to-peak ripple of the equalizer coefficients (dB) across the allocated uplink block, at which the equalizer coefficients are generated by the EVM measurement process. The basic measurement interval is the same as for EVM.</w:t>
      </w:r>
    </w:p>
    <w:p w14:paraId="05E66231" w14:textId="77777777" w:rsidR="00D93C72" w:rsidRPr="00FB20BD" w:rsidRDefault="00D93C72" w:rsidP="00B84CF7">
      <w:r w:rsidRPr="00FB20BD">
        <w:t>The EVM equalizer spectrum flatness requirement does not limit the correction applied to the signal in the EVM measurement process but for the EVM result to be valid, the equalizer correction that was applied must meet the EVM equalizer spectr</w:t>
      </w:r>
      <w:r w:rsidRPr="00FB20BD">
        <w:rPr>
          <w:lang w:eastAsia="zh-CN"/>
        </w:rPr>
        <w:t>um</w:t>
      </w:r>
      <w:r w:rsidRPr="00FB20BD">
        <w:t xml:space="preserve"> flatness minimum requirements.</w:t>
      </w:r>
    </w:p>
    <w:p w14:paraId="7251A007" w14:textId="77777777" w:rsidR="00D93C72" w:rsidRPr="00FB20BD" w:rsidRDefault="00D93C72" w:rsidP="00D93C72">
      <w:pPr>
        <w:pStyle w:val="H6"/>
      </w:pPr>
      <w:r w:rsidRPr="00FB20BD">
        <w:t>6.4F.2.4.2</w:t>
      </w:r>
      <w:r w:rsidRPr="00FB20BD">
        <w:tab/>
        <w:t>Test applicability</w:t>
      </w:r>
    </w:p>
    <w:p w14:paraId="40752F85" w14:textId="77777777" w:rsidR="00D93C72" w:rsidRPr="00FB20BD" w:rsidRDefault="00D93C72" w:rsidP="00B84CF7">
      <w:pPr>
        <w:rPr>
          <w:rFonts w:eastAsia="SimSun"/>
        </w:rPr>
      </w:pPr>
      <w:r w:rsidRPr="00FB20BD">
        <w:t>This test case applies to all types of NR UE release 16 and forward that support NR standalone shared spectrum channel access.</w:t>
      </w:r>
    </w:p>
    <w:p w14:paraId="6AACC845" w14:textId="77777777" w:rsidR="00D93C72" w:rsidRPr="00FB20BD" w:rsidRDefault="00D93C72" w:rsidP="00D93C72">
      <w:pPr>
        <w:pStyle w:val="H6"/>
      </w:pPr>
      <w:r w:rsidRPr="00FB20BD">
        <w:t>6.4F.2.4.3</w:t>
      </w:r>
      <w:r w:rsidRPr="00FB20BD">
        <w:tab/>
        <w:t>Minimum conformance requirements</w:t>
      </w:r>
    </w:p>
    <w:p w14:paraId="018BFFCC" w14:textId="77777777" w:rsidR="00D93C72" w:rsidRPr="00FB20BD" w:rsidRDefault="00D93C72" w:rsidP="00B84CF7">
      <w:r w:rsidRPr="00FB20BD">
        <w:t>The requirements for EVM equalizer spectrum flatness in clause 6.4.2.4 apply.</w:t>
      </w:r>
    </w:p>
    <w:p w14:paraId="72E0EAD5" w14:textId="77777777" w:rsidR="00D93C72" w:rsidRPr="00FB20BD" w:rsidRDefault="00D93C72" w:rsidP="00B84CF7">
      <w:r w:rsidRPr="00FB20BD">
        <w:t>The normative reference for this requirement is TS 38.101-1 [2] clause 6.4F.2.4.</w:t>
      </w:r>
    </w:p>
    <w:p w14:paraId="399DD049" w14:textId="77777777" w:rsidR="00D93C72" w:rsidRPr="00FB20BD" w:rsidRDefault="00D93C72" w:rsidP="00D93C72">
      <w:pPr>
        <w:pStyle w:val="H6"/>
      </w:pPr>
      <w:r w:rsidRPr="00FB20BD">
        <w:t>6.4F.2.4.4</w:t>
      </w:r>
      <w:r w:rsidRPr="00FB20BD">
        <w:tab/>
        <w:t>Test description</w:t>
      </w:r>
    </w:p>
    <w:p w14:paraId="764C5CE7" w14:textId="77777777" w:rsidR="00D93C72" w:rsidRPr="00FB20BD" w:rsidRDefault="00D93C72" w:rsidP="00D93C72">
      <w:pPr>
        <w:pStyle w:val="H6"/>
      </w:pPr>
      <w:r w:rsidRPr="00FB20BD">
        <w:t>6.4F.2.4.4.1</w:t>
      </w:r>
      <w:r w:rsidRPr="00FB20BD">
        <w:tab/>
        <w:t>Initial condition</w:t>
      </w:r>
    </w:p>
    <w:p w14:paraId="6A9508B2" w14:textId="77777777" w:rsidR="00D93C72" w:rsidRPr="00FB20BD" w:rsidRDefault="00D93C72" w:rsidP="00B84CF7">
      <w:pPr>
        <w:rPr>
          <w:rFonts w:eastAsia="MS Mincho"/>
        </w:rPr>
      </w:pPr>
      <w:r w:rsidRPr="00FB20BD">
        <w:t>Initial conditions are a set of test configurations the UE needs to be tested in and the steps for the SS to take with the UE to reach the correct measurement state.</w:t>
      </w:r>
    </w:p>
    <w:p w14:paraId="727B7B63" w14:textId="77777777" w:rsidR="00D93C72" w:rsidRPr="00FB20BD" w:rsidRDefault="00D93C72" w:rsidP="00B84CF7">
      <w:r w:rsidRPr="00FB20BD">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F.2.4.4.1-1. The details of the uplink and downlink reference measurement channels (RMCs) are specified in Annexes A.2 and A.3. Configurations of PDSCH and PDCCH before measurement are specified in Annex C.2.</w:t>
      </w:r>
    </w:p>
    <w:p w14:paraId="0639864C" w14:textId="77777777" w:rsidR="00D93C72" w:rsidRPr="00FB20BD" w:rsidRDefault="00D93C72" w:rsidP="00B84CF7">
      <w:pPr>
        <w:pStyle w:val="TH"/>
      </w:pPr>
      <w:r w:rsidRPr="00FB20BD">
        <w:t>Table 6.4F.2.4.4.1-1: Test Configuration</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3113"/>
      </w:tblGrid>
      <w:tr w:rsidR="00D93C72" w:rsidRPr="00FB20BD" w14:paraId="5889CEBC" w14:textId="77777777" w:rsidTr="00D93C72">
        <w:tc>
          <w:tcPr>
            <w:tcW w:w="5000" w:type="pct"/>
            <w:gridSpan w:val="4"/>
            <w:tcBorders>
              <w:top w:val="single" w:sz="4" w:space="0" w:color="auto"/>
              <w:left w:val="single" w:sz="4" w:space="0" w:color="auto"/>
              <w:bottom w:val="single" w:sz="4" w:space="0" w:color="auto"/>
              <w:right w:val="single" w:sz="4" w:space="0" w:color="auto"/>
            </w:tcBorders>
            <w:hideMark/>
          </w:tcPr>
          <w:p w14:paraId="67E1B280" w14:textId="77777777" w:rsidR="00D93C72" w:rsidRPr="00FB20BD" w:rsidRDefault="00D93C72" w:rsidP="00B84CF7">
            <w:pPr>
              <w:pStyle w:val="TAH"/>
            </w:pPr>
            <w:r w:rsidRPr="00FB20BD">
              <w:t>Initial Conditions</w:t>
            </w:r>
          </w:p>
        </w:tc>
      </w:tr>
      <w:tr w:rsidR="00D93C72" w:rsidRPr="00FB20BD" w14:paraId="17E16C27" w14:textId="77777777" w:rsidTr="00D93C72">
        <w:tc>
          <w:tcPr>
            <w:tcW w:w="2189" w:type="pct"/>
            <w:gridSpan w:val="2"/>
            <w:tcBorders>
              <w:top w:val="single" w:sz="4" w:space="0" w:color="auto"/>
              <w:left w:val="single" w:sz="4" w:space="0" w:color="auto"/>
              <w:bottom w:val="single" w:sz="4" w:space="0" w:color="auto"/>
              <w:right w:val="single" w:sz="4" w:space="0" w:color="auto"/>
            </w:tcBorders>
            <w:hideMark/>
          </w:tcPr>
          <w:p w14:paraId="39CCF443" w14:textId="77777777" w:rsidR="00D93C72" w:rsidRPr="00FB20BD" w:rsidRDefault="00D93C72" w:rsidP="00B84CF7">
            <w:pPr>
              <w:pStyle w:val="TAL"/>
            </w:pPr>
            <w:r w:rsidRPr="00FB20BD">
              <w:t>Test Environment as specified in TS 38.508-1 [5] subclause 4.1</w:t>
            </w:r>
          </w:p>
        </w:tc>
        <w:tc>
          <w:tcPr>
            <w:tcW w:w="2811" w:type="pct"/>
            <w:gridSpan w:val="2"/>
            <w:tcBorders>
              <w:top w:val="single" w:sz="4" w:space="0" w:color="auto"/>
              <w:left w:val="single" w:sz="4" w:space="0" w:color="auto"/>
              <w:bottom w:val="single" w:sz="4" w:space="0" w:color="auto"/>
              <w:right w:val="single" w:sz="4" w:space="0" w:color="auto"/>
            </w:tcBorders>
            <w:hideMark/>
          </w:tcPr>
          <w:p w14:paraId="06C392BF" w14:textId="77777777" w:rsidR="00D93C72" w:rsidRPr="00FB20BD" w:rsidRDefault="00D93C72" w:rsidP="00B84CF7">
            <w:pPr>
              <w:pStyle w:val="TAL"/>
            </w:pPr>
            <w:r w:rsidRPr="00FB20BD">
              <w:t>Normal, TL/VL, TL/VH, TH/VL, TH/VH</w:t>
            </w:r>
          </w:p>
        </w:tc>
      </w:tr>
      <w:tr w:rsidR="00D93C72" w:rsidRPr="00FB20BD" w14:paraId="65179D47" w14:textId="77777777" w:rsidTr="00D93C72">
        <w:tc>
          <w:tcPr>
            <w:tcW w:w="2189" w:type="pct"/>
            <w:gridSpan w:val="2"/>
            <w:tcBorders>
              <w:top w:val="single" w:sz="4" w:space="0" w:color="auto"/>
              <w:left w:val="single" w:sz="4" w:space="0" w:color="auto"/>
              <w:bottom w:val="single" w:sz="4" w:space="0" w:color="auto"/>
              <w:right w:val="single" w:sz="4" w:space="0" w:color="auto"/>
            </w:tcBorders>
            <w:hideMark/>
          </w:tcPr>
          <w:p w14:paraId="3DFEC193" w14:textId="77777777" w:rsidR="00D93C72" w:rsidRPr="00FB20BD" w:rsidRDefault="00D93C72" w:rsidP="00B84CF7">
            <w:pPr>
              <w:pStyle w:val="TAL"/>
            </w:pPr>
            <w:r w:rsidRPr="00FB20BD">
              <w:t>Test Frequencies as specified in TS 38.508-1 [5] subclause 4.3.1</w:t>
            </w:r>
          </w:p>
        </w:tc>
        <w:tc>
          <w:tcPr>
            <w:tcW w:w="2811" w:type="pct"/>
            <w:gridSpan w:val="2"/>
            <w:tcBorders>
              <w:top w:val="single" w:sz="4" w:space="0" w:color="auto"/>
              <w:left w:val="single" w:sz="4" w:space="0" w:color="auto"/>
              <w:bottom w:val="single" w:sz="4" w:space="0" w:color="auto"/>
              <w:right w:val="single" w:sz="4" w:space="0" w:color="auto"/>
            </w:tcBorders>
            <w:hideMark/>
          </w:tcPr>
          <w:p w14:paraId="71550116" w14:textId="77777777" w:rsidR="00D93C72" w:rsidRPr="00FB20BD" w:rsidRDefault="00D93C72" w:rsidP="00B84CF7">
            <w:pPr>
              <w:pStyle w:val="TAL"/>
              <w:rPr>
                <w:lang w:eastAsia="zh-CN"/>
              </w:rPr>
            </w:pPr>
            <w:r w:rsidRPr="00FB20BD">
              <w:t>Low range, Mid range, High range</w:t>
            </w:r>
          </w:p>
        </w:tc>
      </w:tr>
      <w:tr w:rsidR="00D93C72" w:rsidRPr="00FB20BD" w14:paraId="0BA2C957" w14:textId="77777777" w:rsidTr="00D93C72">
        <w:tc>
          <w:tcPr>
            <w:tcW w:w="2189" w:type="pct"/>
            <w:gridSpan w:val="2"/>
            <w:tcBorders>
              <w:top w:val="single" w:sz="4" w:space="0" w:color="auto"/>
              <w:left w:val="single" w:sz="4" w:space="0" w:color="auto"/>
              <w:bottom w:val="single" w:sz="4" w:space="0" w:color="auto"/>
              <w:right w:val="single" w:sz="4" w:space="0" w:color="auto"/>
            </w:tcBorders>
            <w:hideMark/>
          </w:tcPr>
          <w:p w14:paraId="55F9A966" w14:textId="77777777" w:rsidR="00D93C72" w:rsidRPr="00FB20BD" w:rsidRDefault="00D93C72" w:rsidP="00B84CF7">
            <w:pPr>
              <w:pStyle w:val="TAL"/>
              <w:rPr>
                <w:lang w:eastAsia="en-US"/>
              </w:rPr>
            </w:pPr>
            <w:r w:rsidRPr="00FB20BD">
              <w:t>Test Channel Bandwidths as specified in TS 38.508-1 [5] subclause 4.3.1</w:t>
            </w:r>
          </w:p>
        </w:tc>
        <w:tc>
          <w:tcPr>
            <w:tcW w:w="2811" w:type="pct"/>
            <w:gridSpan w:val="2"/>
            <w:tcBorders>
              <w:top w:val="single" w:sz="4" w:space="0" w:color="auto"/>
              <w:left w:val="single" w:sz="4" w:space="0" w:color="auto"/>
              <w:bottom w:val="single" w:sz="4" w:space="0" w:color="auto"/>
              <w:right w:val="single" w:sz="4" w:space="0" w:color="auto"/>
            </w:tcBorders>
            <w:hideMark/>
          </w:tcPr>
          <w:p w14:paraId="65E48A84" w14:textId="77777777" w:rsidR="00D93C72" w:rsidRPr="00FB20BD" w:rsidRDefault="00D93C72" w:rsidP="00B84CF7">
            <w:pPr>
              <w:pStyle w:val="TAL"/>
            </w:pPr>
            <w:r w:rsidRPr="00FB20BD">
              <w:t>Lowest, Mid, Highest</w:t>
            </w:r>
          </w:p>
        </w:tc>
      </w:tr>
      <w:tr w:rsidR="00D93C72" w:rsidRPr="00FB20BD" w14:paraId="11B1D5A6" w14:textId="77777777" w:rsidTr="00D93C72">
        <w:tc>
          <w:tcPr>
            <w:tcW w:w="2189" w:type="pct"/>
            <w:gridSpan w:val="2"/>
            <w:tcBorders>
              <w:top w:val="single" w:sz="4" w:space="0" w:color="auto"/>
              <w:left w:val="single" w:sz="4" w:space="0" w:color="auto"/>
              <w:bottom w:val="single" w:sz="4" w:space="0" w:color="auto"/>
              <w:right w:val="single" w:sz="4" w:space="0" w:color="auto"/>
            </w:tcBorders>
            <w:hideMark/>
          </w:tcPr>
          <w:p w14:paraId="7F12CAD8" w14:textId="77777777" w:rsidR="00D93C72" w:rsidRPr="00FB20BD" w:rsidRDefault="00D93C72" w:rsidP="00B84CF7">
            <w:pPr>
              <w:pStyle w:val="TAL"/>
            </w:pPr>
            <w:r w:rsidRPr="00FB20BD">
              <w:t>Test SCS as specified in Table 5.3.5-1</w:t>
            </w:r>
          </w:p>
        </w:tc>
        <w:tc>
          <w:tcPr>
            <w:tcW w:w="2811" w:type="pct"/>
            <w:gridSpan w:val="2"/>
            <w:tcBorders>
              <w:top w:val="single" w:sz="4" w:space="0" w:color="auto"/>
              <w:left w:val="single" w:sz="4" w:space="0" w:color="auto"/>
              <w:bottom w:val="single" w:sz="4" w:space="0" w:color="auto"/>
              <w:right w:val="single" w:sz="4" w:space="0" w:color="auto"/>
            </w:tcBorders>
            <w:hideMark/>
          </w:tcPr>
          <w:p w14:paraId="0EFCC22C" w14:textId="77777777" w:rsidR="00D93C72" w:rsidRPr="00FB20BD" w:rsidRDefault="00D93C72" w:rsidP="00B84CF7">
            <w:pPr>
              <w:pStyle w:val="TAL"/>
            </w:pPr>
            <w:r w:rsidRPr="00FB20BD">
              <w:t>Lowest</w:t>
            </w:r>
          </w:p>
        </w:tc>
      </w:tr>
      <w:tr w:rsidR="00D93C72" w:rsidRPr="00FB20BD" w14:paraId="25A40CE8" w14:textId="77777777" w:rsidTr="00D93C72">
        <w:tc>
          <w:tcPr>
            <w:tcW w:w="5000" w:type="pct"/>
            <w:gridSpan w:val="4"/>
            <w:tcBorders>
              <w:top w:val="single" w:sz="4" w:space="0" w:color="auto"/>
              <w:left w:val="single" w:sz="4" w:space="0" w:color="auto"/>
              <w:bottom w:val="single" w:sz="4" w:space="0" w:color="auto"/>
              <w:right w:val="single" w:sz="4" w:space="0" w:color="auto"/>
            </w:tcBorders>
            <w:hideMark/>
          </w:tcPr>
          <w:p w14:paraId="6E5DF59A" w14:textId="77777777" w:rsidR="00D93C72" w:rsidRPr="00FB20BD" w:rsidRDefault="00D93C72" w:rsidP="00B84CF7">
            <w:pPr>
              <w:pStyle w:val="TAH"/>
            </w:pPr>
            <w:r w:rsidRPr="00FB20BD">
              <w:t>Test Parameters</w:t>
            </w:r>
          </w:p>
        </w:tc>
      </w:tr>
      <w:tr w:rsidR="00D93C72" w:rsidRPr="00FB20BD" w14:paraId="51BBA255" w14:textId="77777777" w:rsidTr="00D93C72">
        <w:tc>
          <w:tcPr>
            <w:tcW w:w="513" w:type="pct"/>
            <w:tcBorders>
              <w:top w:val="single" w:sz="4" w:space="0" w:color="auto"/>
              <w:left w:val="single" w:sz="4" w:space="0" w:color="auto"/>
              <w:bottom w:val="single" w:sz="4" w:space="0" w:color="auto"/>
              <w:right w:val="single" w:sz="4" w:space="0" w:color="auto"/>
            </w:tcBorders>
            <w:hideMark/>
          </w:tcPr>
          <w:p w14:paraId="218FF2C8" w14:textId="77777777" w:rsidR="00D93C72" w:rsidRPr="00FB20BD" w:rsidRDefault="00D93C72" w:rsidP="00B84CF7">
            <w:pPr>
              <w:pStyle w:val="TAH"/>
              <w:rPr>
                <w:lang w:eastAsia="zh-CN"/>
              </w:rPr>
            </w:pPr>
            <w:r w:rsidRPr="00FB20BD">
              <w:rPr>
                <w:lang w:eastAsia="zh-CN"/>
              </w:rPr>
              <w:t>Test ID</w:t>
            </w:r>
          </w:p>
        </w:tc>
        <w:tc>
          <w:tcPr>
            <w:tcW w:w="1676" w:type="pct"/>
            <w:tcBorders>
              <w:top w:val="single" w:sz="4" w:space="0" w:color="auto"/>
              <w:left w:val="single" w:sz="4" w:space="0" w:color="auto"/>
              <w:bottom w:val="single" w:sz="4" w:space="0" w:color="auto"/>
              <w:right w:val="single" w:sz="4" w:space="0" w:color="auto"/>
            </w:tcBorders>
            <w:hideMark/>
          </w:tcPr>
          <w:p w14:paraId="2A61959C" w14:textId="77777777" w:rsidR="00D93C72" w:rsidRPr="00FB20BD" w:rsidRDefault="00D93C72" w:rsidP="00B84CF7">
            <w:pPr>
              <w:pStyle w:val="TAH"/>
              <w:rPr>
                <w:lang w:eastAsia="en-US"/>
              </w:rPr>
            </w:pPr>
            <w:r w:rsidRPr="00FB20BD">
              <w:t>Downlink Configuration</w:t>
            </w:r>
          </w:p>
        </w:tc>
        <w:tc>
          <w:tcPr>
            <w:tcW w:w="2811" w:type="pct"/>
            <w:gridSpan w:val="2"/>
            <w:tcBorders>
              <w:top w:val="single" w:sz="4" w:space="0" w:color="auto"/>
              <w:left w:val="single" w:sz="4" w:space="0" w:color="auto"/>
              <w:bottom w:val="single" w:sz="4" w:space="0" w:color="auto"/>
              <w:right w:val="single" w:sz="4" w:space="0" w:color="auto"/>
            </w:tcBorders>
            <w:hideMark/>
          </w:tcPr>
          <w:p w14:paraId="7CB548ED" w14:textId="77777777" w:rsidR="00D93C72" w:rsidRPr="00FB20BD" w:rsidRDefault="00D93C72" w:rsidP="00B84CF7">
            <w:pPr>
              <w:pStyle w:val="TAH"/>
              <w:rPr>
                <w:lang w:eastAsia="zh-CN"/>
              </w:rPr>
            </w:pPr>
            <w:r w:rsidRPr="00FB20BD">
              <w:t>Uplink Configuration</w:t>
            </w:r>
          </w:p>
        </w:tc>
      </w:tr>
      <w:tr w:rsidR="00D93C72" w:rsidRPr="00FB20BD" w14:paraId="7419F078" w14:textId="77777777" w:rsidTr="00D93C72">
        <w:trPr>
          <w:trHeight w:val="300"/>
        </w:trPr>
        <w:tc>
          <w:tcPr>
            <w:tcW w:w="513" w:type="pct"/>
            <w:tcBorders>
              <w:top w:val="single" w:sz="4" w:space="0" w:color="auto"/>
              <w:left w:val="single" w:sz="4" w:space="0" w:color="auto"/>
              <w:bottom w:val="single" w:sz="4" w:space="0" w:color="auto"/>
              <w:right w:val="single" w:sz="4" w:space="0" w:color="auto"/>
            </w:tcBorders>
          </w:tcPr>
          <w:p w14:paraId="264F88FF" w14:textId="77777777" w:rsidR="00D93C72" w:rsidRPr="00FB20BD" w:rsidRDefault="00D93C72" w:rsidP="00B84CF7">
            <w:pPr>
              <w:pStyle w:val="TAH"/>
              <w:rPr>
                <w:lang w:eastAsia="zh-CN"/>
              </w:rPr>
            </w:pPr>
          </w:p>
        </w:tc>
        <w:tc>
          <w:tcPr>
            <w:tcW w:w="1676" w:type="pct"/>
            <w:tcBorders>
              <w:top w:val="single" w:sz="4" w:space="0" w:color="auto"/>
              <w:left w:val="single" w:sz="4" w:space="0" w:color="auto"/>
              <w:bottom w:val="nil"/>
              <w:right w:val="single" w:sz="4" w:space="0" w:color="auto"/>
            </w:tcBorders>
            <w:vAlign w:val="center"/>
            <w:hideMark/>
          </w:tcPr>
          <w:p w14:paraId="54476A9D" w14:textId="77777777" w:rsidR="00D93C72" w:rsidRPr="00FB20BD" w:rsidRDefault="00D93C72" w:rsidP="00B84CF7">
            <w:pPr>
              <w:pStyle w:val="TAC"/>
              <w:rPr>
                <w:lang w:eastAsia="en-US"/>
              </w:rPr>
            </w:pPr>
            <w:r w:rsidRPr="00FB20BD">
              <w:t>N/A</w:t>
            </w:r>
          </w:p>
        </w:tc>
        <w:tc>
          <w:tcPr>
            <w:tcW w:w="1163" w:type="pct"/>
            <w:tcBorders>
              <w:top w:val="single" w:sz="4" w:space="0" w:color="auto"/>
              <w:left w:val="single" w:sz="4" w:space="0" w:color="auto"/>
              <w:bottom w:val="single" w:sz="4" w:space="0" w:color="auto"/>
              <w:right w:val="single" w:sz="4" w:space="0" w:color="auto"/>
            </w:tcBorders>
            <w:hideMark/>
          </w:tcPr>
          <w:p w14:paraId="52D1E9EB" w14:textId="77777777" w:rsidR="00D93C72" w:rsidRPr="00FB20BD" w:rsidRDefault="00D93C72" w:rsidP="00B84CF7">
            <w:pPr>
              <w:pStyle w:val="TAH"/>
              <w:rPr>
                <w:lang w:eastAsia="zh-CN"/>
              </w:rPr>
            </w:pPr>
            <w:r w:rsidRPr="00FB20BD">
              <w:rPr>
                <w:lang w:eastAsia="zh-CN"/>
              </w:rPr>
              <w:t>Modulation</w:t>
            </w:r>
          </w:p>
        </w:tc>
        <w:tc>
          <w:tcPr>
            <w:tcW w:w="1648" w:type="pct"/>
            <w:tcBorders>
              <w:top w:val="single" w:sz="4" w:space="0" w:color="auto"/>
              <w:left w:val="single" w:sz="4" w:space="0" w:color="auto"/>
              <w:bottom w:val="single" w:sz="4" w:space="0" w:color="auto"/>
              <w:right w:val="single" w:sz="4" w:space="0" w:color="auto"/>
            </w:tcBorders>
            <w:hideMark/>
          </w:tcPr>
          <w:p w14:paraId="5A07B0E4" w14:textId="77777777" w:rsidR="00D93C72" w:rsidRPr="00FB20BD" w:rsidRDefault="00D93C72" w:rsidP="00B84CF7">
            <w:pPr>
              <w:pStyle w:val="TAH"/>
              <w:rPr>
                <w:lang w:eastAsia="zh-CN"/>
              </w:rPr>
            </w:pPr>
            <w:r w:rsidRPr="00FB20BD">
              <w:rPr>
                <w:lang w:eastAsia="zh-CN"/>
              </w:rPr>
              <w:t>RB allocation (NOTE 1)</w:t>
            </w:r>
          </w:p>
        </w:tc>
      </w:tr>
      <w:tr w:rsidR="00D93C72" w:rsidRPr="00FB20BD" w14:paraId="508AC8B3" w14:textId="77777777" w:rsidTr="00D93C72">
        <w:trPr>
          <w:trHeight w:val="255"/>
        </w:trPr>
        <w:tc>
          <w:tcPr>
            <w:tcW w:w="513" w:type="pct"/>
            <w:tcBorders>
              <w:top w:val="single" w:sz="4" w:space="0" w:color="auto"/>
              <w:left w:val="single" w:sz="4" w:space="0" w:color="auto"/>
              <w:bottom w:val="single" w:sz="4" w:space="0" w:color="auto"/>
              <w:right w:val="single" w:sz="4" w:space="0" w:color="auto"/>
            </w:tcBorders>
            <w:hideMark/>
          </w:tcPr>
          <w:p w14:paraId="222B1D0A" w14:textId="77777777" w:rsidR="00D93C72" w:rsidRPr="00FB20BD" w:rsidRDefault="00D93C72" w:rsidP="00B84CF7">
            <w:pPr>
              <w:pStyle w:val="TAC"/>
              <w:rPr>
                <w:lang w:eastAsia="en-US"/>
              </w:rPr>
            </w:pPr>
            <w:r w:rsidRPr="00FB20BD">
              <w:t>1</w:t>
            </w:r>
          </w:p>
        </w:tc>
        <w:tc>
          <w:tcPr>
            <w:tcW w:w="1676" w:type="pct"/>
            <w:tcBorders>
              <w:top w:val="nil"/>
              <w:left w:val="single" w:sz="4" w:space="0" w:color="auto"/>
              <w:bottom w:val="nil"/>
              <w:right w:val="single" w:sz="4" w:space="0" w:color="auto"/>
            </w:tcBorders>
          </w:tcPr>
          <w:p w14:paraId="6B05BC68" w14:textId="77777777" w:rsidR="00D93C72" w:rsidRPr="00FB20BD" w:rsidRDefault="00D93C72" w:rsidP="00B84CF7">
            <w:pPr>
              <w:pStyle w:val="TAC"/>
            </w:pPr>
          </w:p>
        </w:tc>
        <w:tc>
          <w:tcPr>
            <w:tcW w:w="1163" w:type="pct"/>
            <w:tcBorders>
              <w:top w:val="single" w:sz="4" w:space="0" w:color="auto"/>
              <w:left w:val="single" w:sz="4" w:space="0" w:color="auto"/>
              <w:bottom w:val="single" w:sz="4" w:space="0" w:color="auto"/>
              <w:right w:val="single" w:sz="4" w:space="0" w:color="auto"/>
            </w:tcBorders>
            <w:hideMark/>
          </w:tcPr>
          <w:p w14:paraId="5619CF53" w14:textId="77777777" w:rsidR="00D93C72" w:rsidRPr="00FB20BD" w:rsidRDefault="00D93C72" w:rsidP="00B84CF7">
            <w:pPr>
              <w:pStyle w:val="TAC"/>
            </w:pPr>
            <w:r w:rsidRPr="00FB20BD">
              <w:t>DFT-s-OFDM QPSK</w:t>
            </w:r>
          </w:p>
        </w:tc>
        <w:tc>
          <w:tcPr>
            <w:tcW w:w="1648" w:type="pct"/>
            <w:tcBorders>
              <w:top w:val="single" w:sz="4" w:space="0" w:color="auto"/>
              <w:left w:val="single" w:sz="4" w:space="0" w:color="auto"/>
              <w:bottom w:val="single" w:sz="4" w:space="0" w:color="auto"/>
              <w:right w:val="single" w:sz="4" w:space="0" w:color="auto"/>
            </w:tcBorders>
            <w:hideMark/>
          </w:tcPr>
          <w:p w14:paraId="37339292" w14:textId="77777777" w:rsidR="00D93C72" w:rsidRPr="00FB20BD" w:rsidRDefault="00D93C72" w:rsidP="00B84CF7">
            <w:pPr>
              <w:pStyle w:val="TAC"/>
            </w:pPr>
            <w:r w:rsidRPr="00FB20BD">
              <w:t>Outer Full</w:t>
            </w:r>
          </w:p>
        </w:tc>
      </w:tr>
      <w:tr w:rsidR="00D93C72" w:rsidRPr="00FB20BD" w14:paraId="34B6C989" w14:textId="77777777" w:rsidTr="00D93C72">
        <w:trPr>
          <w:trHeight w:val="255"/>
        </w:trPr>
        <w:tc>
          <w:tcPr>
            <w:tcW w:w="513" w:type="pct"/>
            <w:tcBorders>
              <w:top w:val="single" w:sz="4" w:space="0" w:color="auto"/>
              <w:left w:val="single" w:sz="4" w:space="0" w:color="auto"/>
              <w:bottom w:val="single" w:sz="4" w:space="0" w:color="auto"/>
              <w:right w:val="single" w:sz="4" w:space="0" w:color="auto"/>
            </w:tcBorders>
            <w:hideMark/>
          </w:tcPr>
          <w:p w14:paraId="774256D0" w14:textId="77777777" w:rsidR="00D93C72" w:rsidRPr="00FB20BD" w:rsidRDefault="00D93C72" w:rsidP="00B84CF7">
            <w:pPr>
              <w:pStyle w:val="TAC"/>
            </w:pPr>
            <w:r w:rsidRPr="00FB20BD">
              <w:t>2</w:t>
            </w:r>
          </w:p>
        </w:tc>
        <w:tc>
          <w:tcPr>
            <w:tcW w:w="1676" w:type="pct"/>
            <w:tcBorders>
              <w:top w:val="nil"/>
              <w:left w:val="single" w:sz="4" w:space="0" w:color="auto"/>
              <w:bottom w:val="nil"/>
              <w:right w:val="single" w:sz="4" w:space="0" w:color="auto"/>
            </w:tcBorders>
          </w:tcPr>
          <w:p w14:paraId="470956F5" w14:textId="77777777" w:rsidR="00D93C72" w:rsidRPr="00FB20BD" w:rsidRDefault="00D93C72" w:rsidP="00B84CF7">
            <w:pPr>
              <w:pStyle w:val="TAC"/>
            </w:pPr>
          </w:p>
        </w:tc>
        <w:tc>
          <w:tcPr>
            <w:tcW w:w="1163" w:type="pct"/>
            <w:tcBorders>
              <w:top w:val="single" w:sz="4" w:space="0" w:color="auto"/>
              <w:left w:val="single" w:sz="4" w:space="0" w:color="auto"/>
              <w:bottom w:val="single" w:sz="4" w:space="0" w:color="auto"/>
              <w:right w:val="single" w:sz="4" w:space="0" w:color="auto"/>
            </w:tcBorders>
            <w:hideMark/>
          </w:tcPr>
          <w:p w14:paraId="4C59D656" w14:textId="77777777" w:rsidR="00D93C72" w:rsidRPr="00FB20BD" w:rsidRDefault="00D93C72" w:rsidP="00B84CF7">
            <w:pPr>
              <w:pStyle w:val="TAC"/>
            </w:pPr>
            <w:r w:rsidRPr="00FB20BD">
              <w:t>CP-OFDM QPSK</w:t>
            </w:r>
          </w:p>
        </w:tc>
        <w:tc>
          <w:tcPr>
            <w:tcW w:w="1648" w:type="pct"/>
            <w:tcBorders>
              <w:top w:val="single" w:sz="4" w:space="0" w:color="auto"/>
              <w:left w:val="single" w:sz="4" w:space="0" w:color="auto"/>
              <w:bottom w:val="single" w:sz="4" w:space="0" w:color="auto"/>
              <w:right w:val="single" w:sz="4" w:space="0" w:color="auto"/>
            </w:tcBorders>
            <w:hideMark/>
          </w:tcPr>
          <w:p w14:paraId="2D807936" w14:textId="77777777" w:rsidR="00D93C72" w:rsidRPr="00FB20BD" w:rsidRDefault="00D93C72" w:rsidP="00B84CF7">
            <w:pPr>
              <w:pStyle w:val="TAC"/>
            </w:pPr>
            <w:r w:rsidRPr="00FB20BD">
              <w:t>Outer Full</w:t>
            </w:r>
          </w:p>
        </w:tc>
      </w:tr>
      <w:tr w:rsidR="00D93C72" w:rsidRPr="00FB20BD" w14:paraId="3729359E" w14:textId="77777777" w:rsidTr="00D93C72">
        <w:trPr>
          <w:trHeight w:val="345"/>
        </w:trPr>
        <w:tc>
          <w:tcPr>
            <w:tcW w:w="5000" w:type="pct"/>
            <w:gridSpan w:val="4"/>
            <w:tcBorders>
              <w:top w:val="single" w:sz="4" w:space="0" w:color="auto"/>
              <w:left w:val="single" w:sz="4" w:space="0" w:color="auto"/>
              <w:bottom w:val="single" w:sz="4" w:space="0" w:color="auto"/>
              <w:right w:val="single" w:sz="4" w:space="0" w:color="auto"/>
            </w:tcBorders>
            <w:hideMark/>
          </w:tcPr>
          <w:p w14:paraId="635E5A18" w14:textId="77777777" w:rsidR="00D93C72" w:rsidRPr="00FB20BD" w:rsidRDefault="00D93C72" w:rsidP="00B84CF7">
            <w:pPr>
              <w:pStyle w:val="TAN"/>
              <w:rPr>
                <w:lang w:eastAsia="zh-CN"/>
              </w:rPr>
            </w:pPr>
            <w:r w:rsidRPr="00FB20BD">
              <w:rPr>
                <w:lang w:eastAsia="zh-CN"/>
              </w:rPr>
              <w:t>NOTE 1:</w:t>
            </w:r>
            <w:r w:rsidRPr="00FB20BD">
              <w:rPr>
                <w:lang w:eastAsia="zh-CN"/>
              </w:rPr>
              <w:tab/>
              <w:t>The specific configuration of each RB allocation is defined in Table 6.1-1.</w:t>
            </w:r>
          </w:p>
          <w:p w14:paraId="35B335F1" w14:textId="77777777" w:rsidR="00D93C72" w:rsidRPr="00FB20BD" w:rsidRDefault="00D93C72" w:rsidP="00B84CF7">
            <w:pPr>
              <w:pStyle w:val="TAN"/>
              <w:rPr>
                <w:lang w:eastAsia="en-US"/>
              </w:rPr>
            </w:pPr>
            <w:r w:rsidRPr="00FB20BD">
              <w:t>NOTE 2:</w:t>
            </w:r>
            <w:r w:rsidRPr="00FB20BD">
              <w:tab/>
              <w:t xml:space="preserve">Test Channel Bandwidths are checked separately for each NR band, which applicable channel bandwidths are specified in Table 5.3.5-1. </w:t>
            </w:r>
          </w:p>
        </w:tc>
      </w:tr>
    </w:tbl>
    <w:p w14:paraId="42FACAC9" w14:textId="77777777" w:rsidR="00D93C72" w:rsidRPr="00FB20BD" w:rsidRDefault="00D93C72" w:rsidP="00B84CF7">
      <w:pPr>
        <w:rPr>
          <w:lang w:eastAsia="zh-CN"/>
        </w:rPr>
      </w:pPr>
    </w:p>
    <w:p w14:paraId="2A425970" w14:textId="77777777" w:rsidR="00D93C72" w:rsidRPr="00FB20BD" w:rsidRDefault="00D93C72" w:rsidP="00B84CF7">
      <w:pPr>
        <w:pStyle w:val="B10"/>
        <w:rPr>
          <w:lang w:eastAsia="en-US"/>
        </w:rPr>
      </w:pPr>
      <w:r w:rsidRPr="00FB20BD">
        <w:t>1.</w:t>
      </w:r>
      <w:r w:rsidRPr="00FB20BD">
        <w:rPr>
          <w:lang w:eastAsia="zh-CN"/>
        </w:rPr>
        <w:tab/>
      </w:r>
      <w:r w:rsidRPr="00FB20BD">
        <w:t>Connect the SS to the UE antenna connectors as shown in TS 38.508-1 [5] Annex A, in Figure A.3.1.1.1 for TE diagram and section A.3.2 for UE diagram.</w:t>
      </w:r>
    </w:p>
    <w:p w14:paraId="4E6DDE0D" w14:textId="77777777" w:rsidR="00D93C72" w:rsidRPr="00FB20BD" w:rsidRDefault="00D93C72" w:rsidP="00B84CF7">
      <w:pPr>
        <w:pStyle w:val="B10"/>
        <w:rPr>
          <w:lang w:eastAsia="zh-CN"/>
        </w:rPr>
      </w:pPr>
      <w:r w:rsidRPr="00FB20BD">
        <w:rPr>
          <w:lang w:eastAsia="zh-CN"/>
        </w:rPr>
        <w:t>2.</w:t>
      </w:r>
      <w:r w:rsidRPr="00FB20BD">
        <w:rPr>
          <w:lang w:eastAsia="zh-CN"/>
        </w:rPr>
        <w:tab/>
        <w:t xml:space="preserve">The parameter settings for the cell are set up </w:t>
      </w:r>
      <w:r w:rsidRPr="00FB20BD">
        <w:t xml:space="preserve">according to TS 38.508-1 [5] subclause </w:t>
      </w:r>
      <w:r w:rsidRPr="00FB20BD">
        <w:rPr>
          <w:lang w:eastAsia="zh-CN"/>
        </w:rPr>
        <w:t>4.4.3.</w:t>
      </w:r>
    </w:p>
    <w:p w14:paraId="67EC73AF" w14:textId="77777777" w:rsidR="00D93C72" w:rsidRPr="00FB20BD" w:rsidRDefault="00D93C72" w:rsidP="00B84CF7">
      <w:pPr>
        <w:pStyle w:val="B10"/>
        <w:rPr>
          <w:lang w:eastAsia="en-US"/>
        </w:rPr>
      </w:pPr>
      <w:r w:rsidRPr="00FB20BD">
        <w:rPr>
          <w:lang w:eastAsia="zh-CN"/>
        </w:rPr>
        <w:t>3.</w:t>
      </w:r>
      <w:r w:rsidRPr="00FB20BD">
        <w:rPr>
          <w:lang w:eastAsia="zh-CN"/>
        </w:rPr>
        <w:tab/>
        <w:t xml:space="preserve">Downlink signals are initially set up according to </w:t>
      </w:r>
      <w:r w:rsidRPr="00FB20BD">
        <w:t>Annex C.0, C.1, C.2, and uplink signals according to Annex G.0, G.1, G.2, G.3.0.</w:t>
      </w:r>
    </w:p>
    <w:p w14:paraId="751EEE0B" w14:textId="77777777" w:rsidR="00D93C72" w:rsidRPr="00FB20BD" w:rsidRDefault="00D93C72" w:rsidP="00B84CF7">
      <w:pPr>
        <w:pStyle w:val="B10"/>
      </w:pPr>
      <w:r w:rsidRPr="00FB20BD">
        <w:t>4.</w:t>
      </w:r>
      <w:r w:rsidRPr="00FB20BD">
        <w:tab/>
        <w:t>The UL Reference Measurement channels are set according to Table 6.4F.2.4.4.1-1.</w:t>
      </w:r>
    </w:p>
    <w:p w14:paraId="3E9F044C" w14:textId="77777777" w:rsidR="00D93C72" w:rsidRPr="00FB20BD" w:rsidRDefault="00D93C72" w:rsidP="00B84CF7">
      <w:pPr>
        <w:pStyle w:val="B10"/>
      </w:pPr>
      <w:r w:rsidRPr="00FB20BD">
        <w:t>5.</w:t>
      </w:r>
      <w:r w:rsidRPr="00FB20BD">
        <w:tab/>
        <w:t>Propagation conditions are set according to Annex B.0.</w:t>
      </w:r>
    </w:p>
    <w:p w14:paraId="7574AB74" w14:textId="77777777" w:rsidR="00D93C72" w:rsidRPr="00FB20BD" w:rsidRDefault="00D93C72" w:rsidP="00B84CF7">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F.2.4.4.3.</w:t>
      </w:r>
    </w:p>
    <w:p w14:paraId="17E264CC" w14:textId="77777777" w:rsidR="00D93C72" w:rsidRPr="00FB20BD" w:rsidRDefault="00D93C72" w:rsidP="00D93C72">
      <w:pPr>
        <w:pStyle w:val="H6"/>
      </w:pPr>
      <w:r w:rsidRPr="00FB20BD">
        <w:t>6.4F.2.4.4.2</w:t>
      </w:r>
      <w:r w:rsidRPr="00FB20BD">
        <w:tab/>
        <w:t>Test procedure</w:t>
      </w:r>
    </w:p>
    <w:p w14:paraId="6341B010" w14:textId="77777777" w:rsidR="00D93C72" w:rsidRPr="00FB20BD" w:rsidRDefault="00D93C72" w:rsidP="00B84CF7">
      <w:pPr>
        <w:pStyle w:val="B10"/>
      </w:pPr>
      <w:r w:rsidRPr="00FB20BD">
        <w:rPr>
          <w:lang w:eastAsia="zh-CN"/>
        </w:rPr>
        <w:t>1.</w:t>
      </w:r>
      <w:r w:rsidRPr="00FB20BD">
        <w:rPr>
          <w:lang w:eastAsia="zh-CN"/>
        </w:rPr>
        <w:tab/>
      </w:r>
      <w:r w:rsidRPr="00FB20BD">
        <w:t xml:space="preserve">SS sends uplink scheduling information </w:t>
      </w:r>
      <w:r w:rsidRPr="00FB20BD">
        <w:rPr>
          <w:lang w:eastAsia="zh-CN"/>
        </w:rPr>
        <w:t>for each UL HARQ process</w:t>
      </w:r>
      <w:r w:rsidRPr="00FB20BD">
        <w:t xml:space="preserve"> via PDCCH DCI format 0_1 for C_RNTI to schedule the UL RMC according to Table 6.</w:t>
      </w:r>
      <w:r w:rsidRPr="00FB20BD">
        <w:rPr>
          <w:lang w:eastAsia="zh-CN"/>
        </w:rPr>
        <w:t>4F.2.4.4</w:t>
      </w:r>
      <w:r w:rsidRPr="00FB20BD">
        <w:t>.1-1. Since the UE has no payload and no loopback data to send the UE sends uplink MAC padding bits on the UL RMC.</w:t>
      </w:r>
    </w:p>
    <w:p w14:paraId="6A0C3A5D" w14:textId="77777777" w:rsidR="00D93C72" w:rsidRPr="00FB20BD" w:rsidRDefault="00D93C72" w:rsidP="00B84CF7">
      <w:pPr>
        <w:pStyle w:val="B10"/>
      </w:pPr>
      <w:r w:rsidRPr="00FB20BD">
        <w:t>2.</w:t>
      </w:r>
      <w:r w:rsidRPr="00FB20BD">
        <w:tab/>
        <w:t>Send continuously uplink power control "up" commands in the uplink scheduling information to the UE until the UE transmits at P</w:t>
      </w:r>
      <w:r w:rsidRPr="00FB20BD">
        <w:rPr>
          <w:vertAlign w:val="subscript"/>
        </w:rPr>
        <w:t xml:space="preserve">UMAX </w:t>
      </w:r>
      <w:r w:rsidRPr="00FB20BD">
        <w:t>level. Allow at least 200ms starting from the first TPC command in this step for the UE to reach P</w:t>
      </w:r>
      <w:r w:rsidRPr="00FB20BD">
        <w:rPr>
          <w:vertAlign w:val="subscript"/>
        </w:rPr>
        <w:t xml:space="preserve">UMAX </w:t>
      </w:r>
      <w:r w:rsidRPr="00FB20BD">
        <w:t>level.</w:t>
      </w:r>
    </w:p>
    <w:p w14:paraId="7227F8D8" w14:textId="77777777" w:rsidR="00D93C72" w:rsidRPr="00FB20BD" w:rsidRDefault="00D93C72" w:rsidP="00B84CF7">
      <w:pPr>
        <w:pStyle w:val="B10"/>
      </w:pPr>
      <w:r w:rsidRPr="00FB20BD">
        <w:t>3.</w:t>
      </w:r>
      <w:r w:rsidRPr="00FB20BD">
        <w:tab/>
        <w:t>Measure spectrum flatness using Global In-Channel Tx-Test (Annex E). For TDD, only slots consisting of only UL symbols are under test.</w:t>
      </w:r>
    </w:p>
    <w:p w14:paraId="0282685D" w14:textId="77777777" w:rsidR="00D93C72" w:rsidRPr="00FB20BD" w:rsidRDefault="00D93C72" w:rsidP="00D93C72">
      <w:pPr>
        <w:pStyle w:val="H6"/>
        <w:rPr>
          <w:snapToGrid w:val="0"/>
        </w:rPr>
      </w:pPr>
      <w:r w:rsidRPr="00FB20BD">
        <w:t>6.4F.2.4.4.3</w:t>
      </w:r>
      <w:r w:rsidRPr="00FB20BD">
        <w:tab/>
      </w:r>
      <w:r w:rsidRPr="00FB20BD">
        <w:rPr>
          <w:snapToGrid w:val="0"/>
        </w:rPr>
        <w:t>Message contents</w:t>
      </w:r>
    </w:p>
    <w:p w14:paraId="5FEA6EDB" w14:textId="77777777" w:rsidR="00D93C72" w:rsidRPr="00FB20BD" w:rsidRDefault="00D93C72" w:rsidP="00B84CF7">
      <w:r w:rsidRPr="00FB20BD">
        <w:t>Message contents are according to TS 38.508-1 [5] subclause 4.6.</w:t>
      </w:r>
    </w:p>
    <w:p w14:paraId="3FABB4CF" w14:textId="77777777" w:rsidR="00D93C72" w:rsidRPr="00FB20BD" w:rsidRDefault="00D93C72" w:rsidP="00D93C72">
      <w:pPr>
        <w:pStyle w:val="H6"/>
      </w:pPr>
      <w:r w:rsidRPr="00FB20BD">
        <w:t>6.4F.2.4.5</w:t>
      </w:r>
      <w:r w:rsidRPr="00FB20BD">
        <w:tab/>
        <w:t>Test requirement</w:t>
      </w:r>
    </w:p>
    <w:p w14:paraId="39442D3C" w14:textId="77777777" w:rsidR="00D93C72" w:rsidRPr="00FB20BD" w:rsidRDefault="00D93C72" w:rsidP="00B84CF7">
      <w:pPr>
        <w:rPr>
          <w:rFonts w:cs="v5.0.0"/>
          <w:lang w:eastAsia="zh-CN"/>
        </w:rPr>
      </w:pPr>
      <w:r w:rsidRPr="00FB20BD">
        <w:t xml:space="preserve">Each of the </w:t>
      </w:r>
      <w:r w:rsidRPr="00FB20BD">
        <w:rPr>
          <w:i/>
        </w:rPr>
        <w:t>n</w:t>
      </w:r>
      <w:r w:rsidRPr="00FB20BD">
        <w:t xml:space="preserve"> spectrum flatness functions, </w:t>
      </w:r>
      <w:r w:rsidRPr="00FB20BD">
        <w:rPr>
          <w:lang w:eastAsia="zh-CN"/>
        </w:rPr>
        <w:t>shall derive four ripple results in</w:t>
      </w:r>
      <w:r w:rsidRPr="00FB20BD">
        <w:t xml:space="preserve"> Annex E.4.4.1. </w:t>
      </w:r>
      <w:r w:rsidRPr="00FB20BD">
        <w:rPr>
          <w:lang w:eastAsia="zh-CN"/>
        </w:rPr>
        <w:t xml:space="preserve">The derived results </w:t>
      </w:r>
      <w:r w:rsidRPr="00FB20BD">
        <w:t xml:space="preserve">shall not exceed the values in </w:t>
      </w:r>
      <w:r w:rsidRPr="00FB20BD">
        <w:rPr>
          <w:lang w:eastAsia="zh-CN"/>
        </w:rPr>
        <w:t xml:space="preserve">Figure </w:t>
      </w:r>
      <w:r w:rsidRPr="00FB20BD">
        <w:t>6.4F.2.4.</w:t>
      </w:r>
      <w:r w:rsidRPr="00FB20BD">
        <w:rPr>
          <w:lang w:eastAsia="zh-CN"/>
        </w:rPr>
        <w:t>5-</w:t>
      </w:r>
      <w:r w:rsidRPr="00FB20BD">
        <w:t>1</w:t>
      </w:r>
      <w:r w:rsidRPr="00FB20BD">
        <w:rPr>
          <w:rFonts w:cs="v5.0.0"/>
          <w:lang w:eastAsia="zh-CN"/>
        </w:rPr>
        <w:t>:</w:t>
      </w:r>
    </w:p>
    <w:p w14:paraId="07882DF1" w14:textId="77777777" w:rsidR="00D93C72" w:rsidRPr="00FB20BD" w:rsidRDefault="00D93C72" w:rsidP="00B84CF7">
      <w:pPr>
        <w:rPr>
          <w:lang w:eastAsia="zh-CN"/>
        </w:rPr>
      </w:pPr>
      <w:r w:rsidRPr="00FB20BD">
        <w:rPr>
          <w:rFonts w:ascii="SimSun" w:hAnsi="SimSun"/>
          <w:lang w:eastAsia="zh-CN"/>
        </w:rPr>
        <w:t>F</w:t>
      </w:r>
      <w:r w:rsidRPr="00FB20BD">
        <w:rPr>
          <w:rFonts w:eastAsia="×–¾’©‘Ì"/>
        </w:rPr>
        <w:t>or normal conditions</w:t>
      </w:r>
      <w:r w:rsidRPr="00FB20BD">
        <w:rPr>
          <w:lang w:eastAsia="zh-CN"/>
        </w:rPr>
        <w:t>,</w:t>
      </w:r>
      <w:r w:rsidRPr="00FB20BD">
        <w:rPr>
          <w:rFonts w:eastAsia="×–¾’©‘Ì"/>
        </w:rPr>
        <w:t xml:space="preserve"> the maximum ripple in </w:t>
      </w:r>
      <w:r w:rsidRPr="00FB20BD">
        <w:rPr>
          <w:lang w:eastAsia="zh-CN"/>
        </w:rPr>
        <w:t xml:space="preserve">Range 1 and Range 2 shall not exceed the values specified in Table 6.4F.2.4.5-1 </w:t>
      </w:r>
      <w:r w:rsidRPr="00FB20BD">
        <w:rPr>
          <w:rFonts w:eastAsia="×–¾’©‘Ì"/>
        </w:rPr>
        <w:t>and the following additional requirement:</w:t>
      </w:r>
      <w:r w:rsidRPr="00FB20BD">
        <w:rPr>
          <w:rFonts w:eastAsia="?? ??"/>
        </w:rPr>
        <w:t xml:space="preserve"> the relative difference between the maximum coefficient in Range 1 and the minimum coefficient in Range 2 must not be larger than </w:t>
      </w:r>
      <w:r w:rsidRPr="00FB20BD">
        <w:rPr>
          <w:lang w:eastAsia="zh-CN"/>
        </w:rPr>
        <w:t>6.4</w:t>
      </w:r>
      <w:r w:rsidRPr="00FB20BD">
        <w:rPr>
          <w:rFonts w:eastAsia="?? ??"/>
        </w:rPr>
        <w:t xml:space="preserve"> dB, and the relative difference between the maximum coefficient in Range 2 and the minimum coefficient in Range 1 must not be larger than </w:t>
      </w:r>
      <w:r w:rsidRPr="00FB20BD">
        <w:rPr>
          <w:lang w:eastAsia="zh-CN"/>
        </w:rPr>
        <w:t>8.4</w:t>
      </w:r>
      <w:r w:rsidRPr="00FB20BD">
        <w:rPr>
          <w:rFonts w:eastAsia="?? ??"/>
        </w:rPr>
        <w:t xml:space="preserve"> dB (see Figure 6.4F.2.4.</w:t>
      </w:r>
      <w:r w:rsidRPr="00FB20BD">
        <w:rPr>
          <w:lang w:eastAsia="zh-CN"/>
        </w:rPr>
        <w:t>5</w:t>
      </w:r>
      <w:r w:rsidRPr="00FB20BD">
        <w:rPr>
          <w:rFonts w:eastAsia="?? ??"/>
        </w:rPr>
        <w:t>-1)</w:t>
      </w:r>
      <w:r w:rsidRPr="00FB20BD">
        <w:rPr>
          <w:rFonts w:eastAsia="×–¾’©‘Ì"/>
        </w:rPr>
        <w:t>.</w:t>
      </w:r>
    </w:p>
    <w:p w14:paraId="0E57338C" w14:textId="77777777" w:rsidR="00D93C72" w:rsidRPr="00FB20BD" w:rsidRDefault="00D93C72" w:rsidP="00B84CF7">
      <w:pPr>
        <w:rPr>
          <w:lang w:eastAsia="en-US"/>
        </w:rPr>
      </w:pPr>
      <w:r w:rsidRPr="00FB20BD">
        <w:t>For normal conditions, the peak-to-peak variation of the EVM equalizer coefficients contained within the frequency range of the uplink allocation shall not exceed the maximum ripple specified in Table 6.4F.2.4.5-1.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4 dB, and the relative difference between the maximum coefficient in Range 2 and the minimum coefficient in Range 1 must not be larger than 8.4 dB (see Figure 6.4F.2.4.5-1).</w:t>
      </w:r>
    </w:p>
    <w:p w14:paraId="42612FCA" w14:textId="77777777" w:rsidR="00D93C72" w:rsidRPr="00FB20BD" w:rsidRDefault="00D93C72" w:rsidP="00B84CF7">
      <w:r w:rsidRPr="00FB20BD">
        <w:t>For extreme conditions, the EVM equalizer spectral flatness shall not exceed the values specified in Table 6.4F.2.4.5-2.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7.4 dB, and the relative difference between the maximum coefficient in Range 2 and the minimum coefficient in Range 1 must not be larger than 11.4 dB (see Figure 6.4F.2.4.5-1).</w:t>
      </w:r>
    </w:p>
    <w:p w14:paraId="25733F7C" w14:textId="77777777" w:rsidR="00D93C72" w:rsidRPr="00FB20BD" w:rsidRDefault="00D93C72" w:rsidP="00B84CF7">
      <w:pPr>
        <w:pStyle w:val="TH"/>
      </w:pPr>
      <w:r w:rsidRPr="00FB20BD">
        <w:t>Table 6.4F.2.4.5-1: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3"/>
        <w:gridCol w:w="2268"/>
      </w:tblGrid>
      <w:tr w:rsidR="00D93C72" w:rsidRPr="00FB20BD" w14:paraId="6968329A" w14:textId="77777777" w:rsidTr="00D93C72">
        <w:trPr>
          <w:jc w:val="center"/>
        </w:trPr>
        <w:tc>
          <w:tcPr>
            <w:tcW w:w="5123" w:type="dxa"/>
            <w:tcBorders>
              <w:top w:val="single" w:sz="4" w:space="0" w:color="auto"/>
              <w:left w:val="single" w:sz="4" w:space="0" w:color="auto"/>
              <w:bottom w:val="single" w:sz="4" w:space="0" w:color="auto"/>
              <w:right w:val="single" w:sz="4" w:space="0" w:color="auto"/>
            </w:tcBorders>
            <w:hideMark/>
          </w:tcPr>
          <w:p w14:paraId="51574F7D" w14:textId="77777777" w:rsidR="00D93C72" w:rsidRPr="00FB20BD" w:rsidRDefault="00D93C72" w:rsidP="00B84CF7">
            <w:pPr>
              <w:pStyle w:val="TAH"/>
            </w:pPr>
            <w:r w:rsidRPr="00FB20BD">
              <w:t>Frequency range</w:t>
            </w:r>
          </w:p>
        </w:tc>
        <w:tc>
          <w:tcPr>
            <w:tcW w:w="2268" w:type="dxa"/>
            <w:tcBorders>
              <w:top w:val="single" w:sz="4" w:space="0" w:color="auto"/>
              <w:left w:val="single" w:sz="4" w:space="0" w:color="auto"/>
              <w:bottom w:val="single" w:sz="4" w:space="0" w:color="auto"/>
              <w:right w:val="single" w:sz="4" w:space="0" w:color="auto"/>
            </w:tcBorders>
            <w:hideMark/>
          </w:tcPr>
          <w:p w14:paraId="1D914747" w14:textId="77777777" w:rsidR="00D93C72" w:rsidRPr="00FB20BD" w:rsidRDefault="00D93C72" w:rsidP="00B84CF7">
            <w:pPr>
              <w:pStyle w:val="TAH"/>
            </w:pPr>
            <w:r w:rsidRPr="00FB20BD">
              <w:t>Maximum ripple [dB]</w:t>
            </w:r>
          </w:p>
        </w:tc>
      </w:tr>
      <w:tr w:rsidR="00D93C72" w:rsidRPr="00FB20BD" w14:paraId="1C397279" w14:textId="77777777" w:rsidTr="00D93C72">
        <w:trPr>
          <w:jc w:val="center"/>
        </w:trPr>
        <w:tc>
          <w:tcPr>
            <w:tcW w:w="5123" w:type="dxa"/>
            <w:tcBorders>
              <w:top w:val="single" w:sz="4" w:space="0" w:color="auto"/>
              <w:left w:val="single" w:sz="4" w:space="0" w:color="auto"/>
              <w:bottom w:val="single" w:sz="4" w:space="0" w:color="auto"/>
              <w:right w:val="single" w:sz="4" w:space="0" w:color="auto"/>
            </w:tcBorders>
            <w:hideMark/>
          </w:tcPr>
          <w:p w14:paraId="5D6A268B" w14:textId="77777777" w:rsidR="00D93C72" w:rsidRPr="00FB20BD" w:rsidRDefault="00D93C72"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 3 MHz and F</w:t>
            </w:r>
            <w:r w:rsidRPr="00FB20BD">
              <w:rPr>
                <w:vertAlign w:val="subscript"/>
              </w:rPr>
              <w:t xml:space="preserve">UL_High </w:t>
            </w:r>
            <w:r w:rsidRPr="00FB20BD">
              <w:t>– F</w:t>
            </w:r>
            <w:r w:rsidRPr="00FB20BD">
              <w:rPr>
                <w:vertAlign w:val="subscript"/>
              </w:rPr>
              <w:t xml:space="preserve">UL_Meas </w:t>
            </w:r>
            <w:r w:rsidRPr="00FB20BD">
              <w:t xml:space="preserve">≥ 3 MHz </w:t>
            </w:r>
          </w:p>
          <w:p w14:paraId="4C559237" w14:textId="77777777" w:rsidR="00D93C72" w:rsidRPr="00FB20BD" w:rsidRDefault="00D93C72" w:rsidP="00B84CF7">
            <w:pPr>
              <w:pStyle w:val="TAC"/>
            </w:pPr>
            <w:r w:rsidRPr="00FB20BD">
              <w:t>(Range 1)</w:t>
            </w:r>
          </w:p>
        </w:tc>
        <w:tc>
          <w:tcPr>
            <w:tcW w:w="2268" w:type="dxa"/>
            <w:tcBorders>
              <w:top w:val="single" w:sz="4" w:space="0" w:color="auto"/>
              <w:left w:val="single" w:sz="4" w:space="0" w:color="auto"/>
              <w:bottom w:val="single" w:sz="4" w:space="0" w:color="auto"/>
              <w:right w:val="single" w:sz="4" w:space="0" w:color="auto"/>
            </w:tcBorders>
            <w:hideMark/>
          </w:tcPr>
          <w:p w14:paraId="09D71B28" w14:textId="77777777" w:rsidR="00D93C72" w:rsidRPr="00FB20BD" w:rsidRDefault="00D93C72" w:rsidP="00B84CF7">
            <w:pPr>
              <w:pStyle w:val="TAC"/>
            </w:pPr>
            <w:r w:rsidRPr="00FB20BD">
              <w:t>4 + TT  (p-p)</w:t>
            </w:r>
          </w:p>
        </w:tc>
      </w:tr>
      <w:tr w:rsidR="00D93C72" w:rsidRPr="00FB20BD" w14:paraId="198B39C0" w14:textId="77777777" w:rsidTr="00D93C72">
        <w:trPr>
          <w:jc w:val="center"/>
        </w:trPr>
        <w:tc>
          <w:tcPr>
            <w:tcW w:w="5123" w:type="dxa"/>
            <w:tcBorders>
              <w:top w:val="single" w:sz="4" w:space="0" w:color="auto"/>
              <w:left w:val="single" w:sz="4" w:space="0" w:color="auto"/>
              <w:bottom w:val="single" w:sz="4" w:space="0" w:color="auto"/>
              <w:right w:val="single" w:sz="4" w:space="0" w:color="auto"/>
            </w:tcBorders>
            <w:hideMark/>
          </w:tcPr>
          <w:p w14:paraId="62E9547C" w14:textId="77777777" w:rsidR="00D93C72" w:rsidRPr="00FB20BD" w:rsidRDefault="00D93C72"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lt; 3 MHz or F</w:t>
            </w:r>
            <w:r w:rsidRPr="00FB20BD">
              <w:rPr>
                <w:vertAlign w:val="subscript"/>
              </w:rPr>
              <w:t>UL_High</w:t>
            </w:r>
            <w:r w:rsidRPr="00FB20BD">
              <w:t xml:space="preserve"> – F</w:t>
            </w:r>
            <w:r w:rsidRPr="00FB20BD">
              <w:rPr>
                <w:vertAlign w:val="subscript"/>
              </w:rPr>
              <w:t xml:space="preserve">UL_Meas </w:t>
            </w:r>
            <w:r w:rsidRPr="00FB20BD">
              <w:t xml:space="preserve">&lt; 3 MHz </w:t>
            </w:r>
          </w:p>
          <w:p w14:paraId="2C5B12A8" w14:textId="77777777" w:rsidR="00D93C72" w:rsidRPr="00FB20BD" w:rsidRDefault="00D93C72" w:rsidP="00B84CF7">
            <w:pPr>
              <w:pStyle w:val="TAC"/>
            </w:pPr>
            <w:r w:rsidRPr="00FB20BD">
              <w:t>(Range 2)</w:t>
            </w:r>
          </w:p>
        </w:tc>
        <w:tc>
          <w:tcPr>
            <w:tcW w:w="2268" w:type="dxa"/>
            <w:tcBorders>
              <w:top w:val="single" w:sz="4" w:space="0" w:color="auto"/>
              <w:left w:val="single" w:sz="4" w:space="0" w:color="auto"/>
              <w:bottom w:val="single" w:sz="4" w:space="0" w:color="auto"/>
              <w:right w:val="single" w:sz="4" w:space="0" w:color="auto"/>
            </w:tcBorders>
            <w:hideMark/>
          </w:tcPr>
          <w:p w14:paraId="3CE7894E" w14:textId="77777777" w:rsidR="00D93C72" w:rsidRPr="00FB20BD" w:rsidRDefault="00D93C72" w:rsidP="00B84CF7">
            <w:pPr>
              <w:pStyle w:val="TAC"/>
            </w:pPr>
            <w:r w:rsidRPr="00FB20BD">
              <w:t>8 + TT (p-p)</w:t>
            </w:r>
          </w:p>
        </w:tc>
      </w:tr>
      <w:tr w:rsidR="00D93C72" w:rsidRPr="00FB20BD" w14:paraId="545A720D" w14:textId="77777777" w:rsidTr="00D93C72">
        <w:trPr>
          <w:jc w:val="center"/>
        </w:trPr>
        <w:tc>
          <w:tcPr>
            <w:tcW w:w="7391" w:type="dxa"/>
            <w:gridSpan w:val="2"/>
            <w:tcBorders>
              <w:top w:val="single" w:sz="4" w:space="0" w:color="auto"/>
              <w:left w:val="single" w:sz="4" w:space="0" w:color="auto"/>
              <w:bottom w:val="single" w:sz="4" w:space="0" w:color="auto"/>
              <w:right w:val="single" w:sz="4" w:space="0" w:color="auto"/>
            </w:tcBorders>
            <w:hideMark/>
          </w:tcPr>
          <w:p w14:paraId="0D332803" w14:textId="77777777" w:rsidR="00D93C72" w:rsidRPr="00FB20BD" w:rsidRDefault="00D93C72" w:rsidP="00B84CF7">
            <w:pPr>
              <w:pStyle w:val="TAN"/>
            </w:pPr>
            <w:r w:rsidRPr="00FB20BD">
              <w:t>NOTE 1:</w:t>
            </w:r>
            <w:r w:rsidRPr="00FB20BD">
              <w:tab/>
              <w:t>F</w:t>
            </w:r>
            <w:r w:rsidRPr="00FB20BD">
              <w:rPr>
                <w:vertAlign w:val="subscript"/>
              </w:rPr>
              <w:t>UL_Meas</w:t>
            </w:r>
            <w:r w:rsidRPr="00FB20BD">
              <w:t xml:space="preserve"> refers to the sub-carrier frequency for which the equalizer coefficient is evaluated</w:t>
            </w:r>
          </w:p>
          <w:p w14:paraId="7E92A379" w14:textId="77777777" w:rsidR="00D93C72" w:rsidRPr="00FB20BD" w:rsidRDefault="00D93C72" w:rsidP="00B84CF7">
            <w:pPr>
              <w:pStyle w:val="TAN"/>
            </w:pPr>
            <w:r w:rsidRPr="00FB20BD">
              <w:t>NOTE 2:</w:t>
            </w:r>
            <w:r w:rsidRPr="00FB20BD">
              <w:tab/>
              <w:t>F</w:t>
            </w:r>
            <w:r w:rsidRPr="00FB20BD">
              <w:rPr>
                <w:vertAlign w:val="subscript"/>
              </w:rPr>
              <w:t>UL_Low</w:t>
            </w:r>
            <w:r w:rsidRPr="00FB20BD">
              <w:t xml:space="preserve"> and F</w:t>
            </w:r>
            <w:r w:rsidRPr="00FB20BD">
              <w:rPr>
                <w:vertAlign w:val="subscript"/>
              </w:rPr>
              <w:t>UL_High</w:t>
            </w:r>
            <w:r w:rsidRPr="00FB20BD">
              <w:t xml:space="preserve"> refer to each E-UTRA frequency band specified in Table 5.5-1 </w:t>
            </w:r>
          </w:p>
          <w:p w14:paraId="5A96557D" w14:textId="77777777" w:rsidR="00D93C72" w:rsidRPr="00FB20BD" w:rsidRDefault="00D93C72" w:rsidP="00B84CF7">
            <w:pPr>
              <w:pStyle w:val="TAN"/>
              <w:rPr>
                <w:vertAlign w:val="subscript"/>
              </w:rPr>
            </w:pPr>
            <w:r w:rsidRPr="00FB20BD">
              <w:t>NOTE 3: Test tolerance TT = 1.4 dB.</w:t>
            </w:r>
          </w:p>
        </w:tc>
      </w:tr>
    </w:tbl>
    <w:p w14:paraId="2CD64E2A" w14:textId="77777777" w:rsidR="00D93C72" w:rsidRPr="00FB20BD" w:rsidRDefault="00D93C72" w:rsidP="00B84CF7">
      <w:pPr>
        <w:rPr>
          <w:lang w:eastAsia="en-US"/>
        </w:rPr>
      </w:pPr>
    </w:p>
    <w:p w14:paraId="34817B3F" w14:textId="77777777" w:rsidR="00D93C72" w:rsidRPr="00FB20BD" w:rsidRDefault="00D93C72" w:rsidP="00B84CF7">
      <w:pPr>
        <w:pStyle w:val="TH"/>
      </w:pPr>
      <w:r w:rsidRPr="00FB20BD">
        <w:t>Table 6.4F.2.4.5-2: Minimum requirements for EVM equalize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3"/>
        <w:gridCol w:w="2268"/>
      </w:tblGrid>
      <w:tr w:rsidR="00D93C72" w:rsidRPr="00FB20BD" w14:paraId="2D13CB7F" w14:textId="77777777" w:rsidTr="00D93C72">
        <w:trPr>
          <w:jc w:val="center"/>
        </w:trPr>
        <w:tc>
          <w:tcPr>
            <w:tcW w:w="5123" w:type="dxa"/>
            <w:tcBorders>
              <w:top w:val="single" w:sz="4" w:space="0" w:color="auto"/>
              <w:left w:val="single" w:sz="4" w:space="0" w:color="auto"/>
              <w:bottom w:val="single" w:sz="4" w:space="0" w:color="auto"/>
              <w:right w:val="single" w:sz="4" w:space="0" w:color="auto"/>
            </w:tcBorders>
            <w:hideMark/>
          </w:tcPr>
          <w:p w14:paraId="6661FF7E" w14:textId="77777777" w:rsidR="00D93C72" w:rsidRPr="00FB20BD" w:rsidRDefault="00D93C72" w:rsidP="00B84CF7">
            <w:pPr>
              <w:pStyle w:val="TAH"/>
            </w:pPr>
            <w:r w:rsidRPr="00FB20BD">
              <w:br w:type="page"/>
              <w:t>Frequency range</w:t>
            </w:r>
          </w:p>
        </w:tc>
        <w:tc>
          <w:tcPr>
            <w:tcW w:w="2268" w:type="dxa"/>
            <w:tcBorders>
              <w:top w:val="single" w:sz="4" w:space="0" w:color="auto"/>
              <w:left w:val="single" w:sz="4" w:space="0" w:color="auto"/>
              <w:bottom w:val="single" w:sz="4" w:space="0" w:color="auto"/>
              <w:right w:val="single" w:sz="4" w:space="0" w:color="auto"/>
            </w:tcBorders>
            <w:hideMark/>
          </w:tcPr>
          <w:p w14:paraId="58937C48" w14:textId="77777777" w:rsidR="00D93C72" w:rsidRPr="00FB20BD" w:rsidRDefault="00D93C72" w:rsidP="00B84CF7">
            <w:pPr>
              <w:pStyle w:val="TAH"/>
            </w:pPr>
            <w:r w:rsidRPr="00FB20BD">
              <w:t>Maximum Ripple [dB]</w:t>
            </w:r>
          </w:p>
        </w:tc>
      </w:tr>
      <w:tr w:rsidR="00D93C72" w:rsidRPr="00FB20BD" w14:paraId="412B574E" w14:textId="77777777" w:rsidTr="00D93C72">
        <w:trPr>
          <w:jc w:val="center"/>
        </w:trPr>
        <w:tc>
          <w:tcPr>
            <w:tcW w:w="5123" w:type="dxa"/>
            <w:tcBorders>
              <w:top w:val="single" w:sz="4" w:space="0" w:color="auto"/>
              <w:left w:val="single" w:sz="4" w:space="0" w:color="auto"/>
              <w:bottom w:val="single" w:sz="4" w:space="0" w:color="auto"/>
              <w:right w:val="single" w:sz="4" w:space="0" w:color="auto"/>
            </w:tcBorders>
            <w:hideMark/>
          </w:tcPr>
          <w:p w14:paraId="246BCCF7" w14:textId="358BB888" w:rsidR="00D93C72" w:rsidRPr="00FB20BD" w:rsidRDefault="00D93C72"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 5 MHz and F</w:t>
            </w:r>
            <w:r w:rsidRPr="00FB20BD">
              <w:rPr>
                <w:vertAlign w:val="subscript"/>
              </w:rPr>
              <w:t xml:space="preserve">UL_High </w:t>
            </w:r>
            <w:r w:rsidRPr="00FB20BD">
              <w:t>– F</w:t>
            </w:r>
            <w:r w:rsidRPr="00FB20BD">
              <w:rPr>
                <w:vertAlign w:val="subscript"/>
              </w:rPr>
              <w:t xml:space="preserve">UL_Meas </w:t>
            </w:r>
            <w:r w:rsidRPr="00FB20BD">
              <w:t>≥ 5 MHz (Range 1)</w:t>
            </w:r>
          </w:p>
        </w:tc>
        <w:tc>
          <w:tcPr>
            <w:tcW w:w="2268" w:type="dxa"/>
            <w:tcBorders>
              <w:top w:val="single" w:sz="4" w:space="0" w:color="auto"/>
              <w:left w:val="single" w:sz="4" w:space="0" w:color="auto"/>
              <w:bottom w:val="single" w:sz="4" w:space="0" w:color="auto"/>
              <w:right w:val="single" w:sz="4" w:space="0" w:color="auto"/>
            </w:tcBorders>
            <w:hideMark/>
          </w:tcPr>
          <w:p w14:paraId="56A2DDFF" w14:textId="77777777" w:rsidR="00D93C72" w:rsidRPr="00FB20BD" w:rsidRDefault="00D93C72" w:rsidP="00B84CF7">
            <w:pPr>
              <w:pStyle w:val="TAC"/>
            </w:pPr>
            <w:r w:rsidRPr="00FB20BD">
              <w:t>4 + TT (p-p)</w:t>
            </w:r>
          </w:p>
        </w:tc>
      </w:tr>
      <w:tr w:rsidR="00D93C72" w:rsidRPr="00FB20BD" w14:paraId="61C00B99" w14:textId="77777777" w:rsidTr="00D93C72">
        <w:trPr>
          <w:jc w:val="center"/>
        </w:trPr>
        <w:tc>
          <w:tcPr>
            <w:tcW w:w="5123" w:type="dxa"/>
            <w:tcBorders>
              <w:top w:val="single" w:sz="4" w:space="0" w:color="auto"/>
              <w:left w:val="single" w:sz="4" w:space="0" w:color="auto"/>
              <w:bottom w:val="single" w:sz="4" w:space="0" w:color="auto"/>
              <w:right w:val="single" w:sz="4" w:space="0" w:color="auto"/>
            </w:tcBorders>
            <w:hideMark/>
          </w:tcPr>
          <w:p w14:paraId="27F8E0D6" w14:textId="45FFEA89" w:rsidR="00D93C72" w:rsidRPr="00FB20BD" w:rsidRDefault="00D93C72"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lt; 5 MHz or F</w:t>
            </w:r>
            <w:r w:rsidRPr="00FB20BD">
              <w:rPr>
                <w:vertAlign w:val="subscript"/>
              </w:rPr>
              <w:t>UL_High</w:t>
            </w:r>
            <w:r w:rsidRPr="00FB20BD">
              <w:t xml:space="preserve"> – F</w:t>
            </w:r>
            <w:r w:rsidRPr="00FB20BD">
              <w:rPr>
                <w:vertAlign w:val="subscript"/>
              </w:rPr>
              <w:t xml:space="preserve">UL_Meas </w:t>
            </w:r>
            <w:r w:rsidRPr="00FB20BD">
              <w:t>&lt; 5 MHz (Range 2)</w:t>
            </w:r>
          </w:p>
        </w:tc>
        <w:tc>
          <w:tcPr>
            <w:tcW w:w="2268" w:type="dxa"/>
            <w:tcBorders>
              <w:top w:val="single" w:sz="4" w:space="0" w:color="auto"/>
              <w:left w:val="single" w:sz="4" w:space="0" w:color="auto"/>
              <w:bottom w:val="single" w:sz="4" w:space="0" w:color="auto"/>
              <w:right w:val="single" w:sz="4" w:space="0" w:color="auto"/>
            </w:tcBorders>
            <w:hideMark/>
          </w:tcPr>
          <w:p w14:paraId="11D6351B" w14:textId="77777777" w:rsidR="00D93C72" w:rsidRPr="00FB20BD" w:rsidRDefault="00D93C72" w:rsidP="00B84CF7">
            <w:pPr>
              <w:pStyle w:val="TAC"/>
            </w:pPr>
            <w:r w:rsidRPr="00FB20BD">
              <w:t>12 + TT (p-p)</w:t>
            </w:r>
          </w:p>
        </w:tc>
      </w:tr>
      <w:tr w:rsidR="00D93C72" w:rsidRPr="00FB20BD" w14:paraId="1CB0F204" w14:textId="77777777" w:rsidTr="00D93C72">
        <w:trPr>
          <w:jc w:val="center"/>
        </w:trPr>
        <w:tc>
          <w:tcPr>
            <w:tcW w:w="7391" w:type="dxa"/>
            <w:gridSpan w:val="2"/>
            <w:tcBorders>
              <w:top w:val="single" w:sz="4" w:space="0" w:color="auto"/>
              <w:left w:val="single" w:sz="4" w:space="0" w:color="auto"/>
              <w:bottom w:val="single" w:sz="4" w:space="0" w:color="auto"/>
              <w:right w:val="single" w:sz="4" w:space="0" w:color="auto"/>
            </w:tcBorders>
            <w:hideMark/>
          </w:tcPr>
          <w:p w14:paraId="1F89CEAA" w14:textId="77777777" w:rsidR="00D93C72" w:rsidRPr="00FB20BD" w:rsidRDefault="00D93C72" w:rsidP="00B84CF7">
            <w:pPr>
              <w:pStyle w:val="TAN"/>
            </w:pPr>
            <w:r w:rsidRPr="00FB20BD">
              <w:t>NOTE 1:</w:t>
            </w:r>
            <w:r w:rsidRPr="00FB20BD">
              <w:tab/>
              <w:t>F</w:t>
            </w:r>
            <w:r w:rsidRPr="00FB20BD">
              <w:rPr>
                <w:vertAlign w:val="subscript"/>
              </w:rPr>
              <w:t xml:space="preserve">UL_Meas </w:t>
            </w:r>
            <w:r w:rsidRPr="00FB20BD">
              <w:t>refers to the sub-carrier frequency for which the equalizer coefficient is evaluated</w:t>
            </w:r>
          </w:p>
          <w:p w14:paraId="04CA20AF" w14:textId="77777777" w:rsidR="00D93C72" w:rsidRPr="00FB20BD" w:rsidRDefault="00D93C72" w:rsidP="00B84CF7">
            <w:pPr>
              <w:pStyle w:val="TAN"/>
            </w:pPr>
            <w:r w:rsidRPr="00FB20BD">
              <w:t>NOTE 2:</w:t>
            </w:r>
            <w:r w:rsidRPr="00FB20BD">
              <w:tab/>
              <w:t>F</w:t>
            </w:r>
            <w:r w:rsidRPr="00FB20BD">
              <w:rPr>
                <w:vertAlign w:val="subscript"/>
              </w:rPr>
              <w:t>UL_Low</w:t>
            </w:r>
            <w:r w:rsidRPr="00FB20BD">
              <w:t xml:space="preserve"> and F</w:t>
            </w:r>
            <w:r w:rsidRPr="00FB20BD">
              <w:rPr>
                <w:vertAlign w:val="subscript"/>
              </w:rPr>
              <w:t>UL_High</w:t>
            </w:r>
            <w:r w:rsidRPr="00FB20BD">
              <w:t xml:space="preserve"> refer to each E-UTRA frequency band specified in Table 5.5-1 </w:t>
            </w:r>
          </w:p>
          <w:p w14:paraId="595493A4" w14:textId="77777777" w:rsidR="00D93C72" w:rsidRPr="00FB20BD" w:rsidRDefault="00D93C72" w:rsidP="00B84CF7">
            <w:pPr>
              <w:pStyle w:val="TAN"/>
            </w:pPr>
            <w:r w:rsidRPr="00FB20BD">
              <w:t>NOTE 3:</w:t>
            </w:r>
            <w:r w:rsidRPr="00FB20BD">
              <w:tab/>
              <w:t>Test tolerance TT = 1.4 dB.</w:t>
            </w:r>
          </w:p>
        </w:tc>
      </w:tr>
    </w:tbl>
    <w:p w14:paraId="4B414B75" w14:textId="77777777" w:rsidR="00D93C72" w:rsidRPr="00FB20BD" w:rsidRDefault="00D93C72" w:rsidP="00B84CF7">
      <w:pPr>
        <w:rPr>
          <w:lang w:eastAsia="en-US"/>
        </w:rPr>
      </w:pPr>
    </w:p>
    <w:p w14:paraId="22F8B6B3" w14:textId="77777777" w:rsidR="00D93C72" w:rsidRPr="00FB20BD" w:rsidRDefault="00D93C72" w:rsidP="00B84CF7">
      <w:pPr>
        <w:pStyle w:val="TH"/>
      </w:pPr>
      <w:r w:rsidRPr="00FB20BD">
        <w:rPr>
          <w:lang w:eastAsia="en-US"/>
        </w:rPr>
        <w:object w:dxaOrig="9645" w:dyaOrig="3480" w14:anchorId="45726FAF">
          <v:shape id="_x0000_i1158" type="#_x0000_t75" style="width:486pt;height:174pt" o:ole="">
            <v:imagedata r:id="rId68" o:title=""/>
          </v:shape>
          <o:OLEObject Type="Embed" ProgID="Word.Document.12" ShapeID="_x0000_i1158" DrawAspect="Content" ObjectID="_1781610049" r:id="rId189">
            <o:FieldCodes>\s</o:FieldCodes>
          </o:OLEObject>
        </w:object>
      </w:r>
    </w:p>
    <w:p w14:paraId="3A85B9C9" w14:textId="77777777" w:rsidR="00D93C72" w:rsidRPr="00FB20BD" w:rsidRDefault="00D93C72" w:rsidP="00B84CF7">
      <w:pPr>
        <w:pStyle w:val="TF"/>
      </w:pPr>
      <w:r w:rsidRPr="00FB20BD">
        <w:t>Figure 6.4F.2.4.5-1: The test requirements for EVM equalizer spectral flatness with the maximum allowed variation of the coefficients indicated for unshaped modulations (the ETC test requirements are within brackets)</w:t>
      </w:r>
    </w:p>
    <w:p w14:paraId="373515CF" w14:textId="77777777" w:rsidR="00D93C72" w:rsidRPr="00FB20BD" w:rsidRDefault="00D93C72" w:rsidP="00B84CF7"/>
    <w:p w14:paraId="42AC85AF" w14:textId="77777777" w:rsidR="00C47F30" w:rsidRPr="00FB20BD" w:rsidRDefault="00C47F30" w:rsidP="00C47F30">
      <w:pPr>
        <w:pStyle w:val="Heading2"/>
        <w:rPr>
          <w:rFonts w:eastAsiaTheme="minorEastAsia"/>
          <w:lang w:eastAsia="en-US"/>
        </w:rPr>
      </w:pPr>
      <w:r w:rsidRPr="00FB20BD">
        <w:rPr>
          <w:rFonts w:eastAsiaTheme="minorEastAsia"/>
        </w:rPr>
        <w:t>6.4G</w:t>
      </w:r>
      <w:r w:rsidRPr="00FB20BD">
        <w:rPr>
          <w:rFonts w:eastAsiaTheme="minorEastAsia"/>
        </w:rPr>
        <w:tab/>
        <w:t>Transmit signal quality for Tx Diversity</w:t>
      </w:r>
    </w:p>
    <w:p w14:paraId="6F916888" w14:textId="77777777" w:rsidR="00C47F30" w:rsidRPr="00FB20BD" w:rsidRDefault="00C47F30" w:rsidP="00B84CF7">
      <w:pPr>
        <w:rPr>
          <w:rFonts w:eastAsiaTheme="minorEastAsia"/>
        </w:rPr>
      </w:pPr>
      <w:r w:rsidRPr="00FB20BD">
        <w:t>In this clause a multitude of results are derived, all using one common algorithm returning these results: Global In-Channels TX-Test Annex E. Each sub clause of this clause contains a procedure and test requirements described for a specific measurement. If all relevant test parameters in different sub clauses are the same, then the results, returned by the Global In-Channel TX-Test, may be used across the applicable sub clauses.</w:t>
      </w:r>
    </w:p>
    <w:p w14:paraId="38642111" w14:textId="77777777" w:rsidR="00C47F30" w:rsidRPr="00FB20BD" w:rsidRDefault="00C47F30" w:rsidP="00C47F30">
      <w:pPr>
        <w:pStyle w:val="Heading3"/>
        <w:rPr>
          <w:rFonts w:eastAsiaTheme="minorEastAsia"/>
        </w:rPr>
      </w:pPr>
      <w:r w:rsidRPr="00FB20BD">
        <w:rPr>
          <w:rFonts w:eastAsiaTheme="minorEastAsia"/>
        </w:rPr>
        <w:t>6.4G.1</w:t>
      </w:r>
      <w:r w:rsidRPr="00FB20BD">
        <w:rPr>
          <w:rFonts w:eastAsiaTheme="minorEastAsia"/>
        </w:rPr>
        <w:tab/>
        <w:t>Frequency error for Tx Diversity</w:t>
      </w:r>
    </w:p>
    <w:p w14:paraId="42829E6C" w14:textId="77777777" w:rsidR="00C47F30" w:rsidRPr="00FB20BD" w:rsidRDefault="00C47F30" w:rsidP="00C47F30">
      <w:pPr>
        <w:pStyle w:val="H6"/>
      </w:pPr>
      <w:r w:rsidRPr="00FB20BD">
        <w:t>6.4G.1.1</w:t>
      </w:r>
      <w:r w:rsidRPr="00FB20BD">
        <w:tab/>
        <w:t>Test purpose</w:t>
      </w:r>
    </w:p>
    <w:p w14:paraId="28047332" w14:textId="77777777" w:rsidR="00C47F30" w:rsidRPr="00FB20BD" w:rsidRDefault="00C47F30" w:rsidP="00B84CF7">
      <w:r w:rsidRPr="00FB20BD">
        <w:t>Same test purpose as in 6.4.1.1.</w:t>
      </w:r>
    </w:p>
    <w:p w14:paraId="4DC41676" w14:textId="77777777" w:rsidR="00C47F30" w:rsidRPr="00FB20BD" w:rsidRDefault="00C47F30" w:rsidP="00C47F30">
      <w:pPr>
        <w:pStyle w:val="H6"/>
      </w:pPr>
      <w:r w:rsidRPr="00FB20BD">
        <w:t>6.4G.1.2</w:t>
      </w:r>
      <w:r w:rsidRPr="00FB20BD">
        <w:tab/>
        <w:t>Test applicability</w:t>
      </w:r>
    </w:p>
    <w:p w14:paraId="2DBC22F3" w14:textId="77777777" w:rsidR="00CE5E97" w:rsidRPr="00FB20BD" w:rsidRDefault="00C030BC" w:rsidP="00B84CF7">
      <w:r w:rsidRPr="00FB20BD">
        <w:t>This test case applies to all types of NR Power Class 1.5 UE, Power Class 2 and Power Class 3 UE release 15 and forward that support Tx diversity.</w:t>
      </w:r>
    </w:p>
    <w:p w14:paraId="3B187A20" w14:textId="394BD877" w:rsidR="00C47F30" w:rsidRPr="00FB20BD" w:rsidRDefault="00C47F30" w:rsidP="00C47F30">
      <w:pPr>
        <w:pStyle w:val="H6"/>
      </w:pPr>
      <w:r w:rsidRPr="00FB20BD">
        <w:t>6.4G.1.3</w:t>
      </w:r>
      <w:r w:rsidRPr="00FB20BD">
        <w:tab/>
        <w:t>Minimum conformance requirements</w:t>
      </w:r>
    </w:p>
    <w:p w14:paraId="3511E795" w14:textId="77777777" w:rsidR="00C47F30" w:rsidRPr="00FB20BD" w:rsidRDefault="00C47F30" w:rsidP="00B84CF7">
      <w:r w:rsidRPr="00FB20BD">
        <w:t>For UE(s) supporting Tx diversity, the basic measurement interval of modulated carrier frequency is 1 UL slot. The mean value of basic measurements of UE modulated carrier frequency at each transmit antenna connector shall be accurate to within ± 0.1 PPM observed over a period of 1 ms of cumulated measurement intervals compared to the carrier frequency received from the NR Node B.</w:t>
      </w:r>
    </w:p>
    <w:p w14:paraId="0AEDFD53" w14:textId="77777777" w:rsidR="00C47F30" w:rsidRPr="00FB20BD" w:rsidRDefault="00C47F30" w:rsidP="00B84CF7">
      <w:r w:rsidRPr="00FB20BD">
        <w:t>The normative reference for this requirement is TS 38.101-1 [2] clause 6.4G.1</w:t>
      </w:r>
    </w:p>
    <w:p w14:paraId="671C037C" w14:textId="77777777" w:rsidR="00C47F30" w:rsidRPr="00FB20BD" w:rsidRDefault="00C47F30" w:rsidP="00C47F30">
      <w:pPr>
        <w:pStyle w:val="H6"/>
      </w:pPr>
      <w:r w:rsidRPr="00FB20BD">
        <w:t>6.4G.1.4</w:t>
      </w:r>
      <w:r w:rsidRPr="00FB20BD">
        <w:tab/>
        <w:t>Test description</w:t>
      </w:r>
    </w:p>
    <w:p w14:paraId="38BE9DF0" w14:textId="77777777" w:rsidR="00C47F30" w:rsidRPr="00FB20BD" w:rsidRDefault="00C47F30" w:rsidP="00B84CF7">
      <w:pPr>
        <w:rPr>
          <w:lang w:eastAsia="zh-CN"/>
        </w:rPr>
      </w:pPr>
      <w:r w:rsidRPr="00FB20BD">
        <w:rPr>
          <w:lang w:eastAsia="zh-CN"/>
        </w:rPr>
        <w:t>Same test description as in clause 6.4.1.4 with the measurement performed at each transmit antenna</w:t>
      </w:r>
      <w:r w:rsidRPr="00FB20BD">
        <w:t xml:space="preserve"> connector</w:t>
      </w:r>
      <w:r w:rsidRPr="00FB20BD">
        <w:rPr>
          <w:lang w:eastAsia="zh-CN"/>
        </w:rPr>
        <w:t>.</w:t>
      </w:r>
    </w:p>
    <w:p w14:paraId="03BDDDA1" w14:textId="77777777" w:rsidR="00C47F30" w:rsidRPr="00FB20BD" w:rsidRDefault="00C47F30" w:rsidP="00C47F30">
      <w:pPr>
        <w:pStyle w:val="H6"/>
        <w:rPr>
          <w:lang w:eastAsia="en-US"/>
        </w:rPr>
      </w:pPr>
      <w:r w:rsidRPr="00FB20BD">
        <w:t>6.4G.1.5</w:t>
      </w:r>
      <w:r w:rsidRPr="00FB20BD">
        <w:tab/>
        <w:t>Test requirement</w:t>
      </w:r>
    </w:p>
    <w:p w14:paraId="25EC0A02" w14:textId="77777777" w:rsidR="00C47F30" w:rsidRPr="00FB20BD" w:rsidRDefault="00C47F30" w:rsidP="00B84CF7">
      <w:r w:rsidRPr="00FB20BD">
        <w:t>For each transmit antenna connector, the 10 frequency error Δf results must fulfil the test requirement:</w:t>
      </w:r>
    </w:p>
    <w:p w14:paraId="722A60E1" w14:textId="77777777" w:rsidR="007A34FD" w:rsidRPr="00FB20BD" w:rsidRDefault="00C47F30" w:rsidP="00B84CF7">
      <w:r w:rsidRPr="00FB20BD">
        <w:t>|Δf| ≤ (0.1 PPM + 15 Hz)</w:t>
      </w:r>
    </w:p>
    <w:p w14:paraId="5D2990D4" w14:textId="474661FF" w:rsidR="00C47F30" w:rsidRPr="00FB20BD" w:rsidRDefault="00C47F30" w:rsidP="00C47F30">
      <w:pPr>
        <w:pStyle w:val="Heading3"/>
        <w:rPr>
          <w:rFonts w:eastAsiaTheme="minorEastAsia"/>
          <w:lang w:eastAsia="en-US"/>
        </w:rPr>
      </w:pPr>
      <w:r w:rsidRPr="00FB20BD">
        <w:fldChar w:fldCharType="begin"/>
      </w:r>
      <w:r w:rsidRPr="00FB20BD">
        <w:fldChar w:fldCharType="end"/>
      </w:r>
      <w:r w:rsidRPr="00FB20BD">
        <w:fldChar w:fldCharType="begin"/>
      </w:r>
      <w:r w:rsidRPr="00FB20BD">
        <w:fldChar w:fldCharType="end"/>
      </w:r>
      <w:r w:rsidRPr="00FB20BD">
        <w:fldChar w:fldCharType="begin"/>
      </w:r>
      <w:r w:rsidRPr="00FB20BD">
        <w:fldChar w:fldCharType="end"/>
      </w:r>
      <w:r w:rsidRPr="00FB20BD">
        <w:fldChar w:fldCharType="begin"/>
      </w:r>
      <w:r w:rsidRPr="00FB20BD">
        <w:fldChar w:fldCharType="end"/>
      </w:r>
      <w:r w:rsidRPr="00FB20BD">
        <w:fldChar w:fldCharType="begin"/>
      </w:r>
      <w:r w:rsidRPr="00FB20BD">
        <w:fldChar w:fldCharType="end"/>
      </w:r>
      <w:r w:rsidRPr="00FB20BD">
        <w:fldChar w:fldCharType="begin"/>
      </w:r>
      <w:r w:rsidRPr="00FB20BD">
        <w:fldChar w:fldCharType="end"/>
      </w:r>
      <w:r w:rsidRPr="00FB20BD">
        <w:fldChar w:fldCharType="begin"/>
      </w:r>
      <w:r w:rsidRPr="00FB20BD">
        <w:fldChar w:fldCharType="end"/>
      </w:r>
      <w:r w:rsidRPr="00FB20BD">
        <w:rPr>
          <w:rFonts w:eastAsiaTheme="minorEastAsia"/>
        </w:rPr>
        <w:t>6.4G.2</w:t>
      </w:r>
      <w:r w:rsidRPr="00FB20BD">
        <w:rPr>
          <w:rFonts w:eastAsiaTheme="minorEastAsia"/>
        </w:rPr>
        <w:tab/>
        <w:t>Transmit modulation quality for Tx Diversity</w:t>
      </w:r>
    </w:p>
    <w:p w14:paraId="1EA6075C" w14:textId="04FE79B5" w:rsidR="00C47F30" w:rsidRPr="00FB20BD" w:rsidRDefault="00C47F30" w:rsidP="00B84CF7">
      <w:pPr>
        <w:rPr>
          <w:rFonts w:eastAsiaTheme="minorEastAsia"/>
        </w:rPr>
      </w:pPr>
      <w:r w:rsidRPr="00FB20BD">
        <w:t>For UE supporting Tx diversity, the transmit modulation quality requirements are specified at each transmit antenna connector.</w:t>
      </w:r>
      <w:r w:rsidR="00905ABD" w:rsidRPr="00FB20BD">
        <w:t xml:space="preserve"> </w:t>
      </w:r>
      <w:r w:rsidRPr="00FB20BD">
        <w:t>The transmit modulation quality is specified in terms of:</w:t>
      </w:r>
    </w:p>
    <w:p w14:paraId="62750EF0" w14:textId="77777777" w:rsidR="00C47F30" w:rsidRPr="00FB20BD" w:rsidRDefault="00C47F30" w:rsidP="00B84CF7">
      <w:pPr>
        <w:pStyle w:val="B10"/>
      </w:pPr>
      <w:r w:rsidRPr="00FB20BD">
        <w:t>-</w:t>
      </w:r>
      <w:r w:rsidRPr="00FB20BD">
        <w:tab/>
        <w:t>Error Vector Magnitude (EVM) for the allocated resource blocks (RBs)</w:t>
      </w:r>
    </w:p>
    <w:p w14:paraId="3FCB0812" w14:textId="77777777" w:rsidR="00C47F30" w:rsidRPr="00FB20BD" w:rsidRDefault="00C47F30" w:rsidP="00B84CF7">
      <w:pPr>
        <w:pStyle w:val="B10"/>
      </w:pPr>
      <w:r w:rsidRPr="00FB20BD">
        <w:t>-</w:t>
      </w:r>
      <w:r w:rsidRPr="00FB20BD">
        <w:tab/>
        <w:t>EVM equalizer spectrum flatness derived from the equalizer coefficients generated by the EVM measurement process</w:t>
      </w:r>
    </w:p>
    <w:p w14:paraId="6B01702E" w14:textId="77777777" w:rsidR="00C47F30" w:rsidRPr="00FB20BD" w:rsidRDefault="00C47F30" w:rsidP="00B84CF7">
      <w:pPr>
        <w:pStyle w:val="B10"/>
      </w:pPr>
      <w:r w:rsidRPr="00FB20BD">
        <w:t>-</w:t>
      </w:r>
      <w:r w:rsidRPr="00FB20BD">
        <w:tab/>
        <w:t>Carrier leakage (caused by IQ offset)</w:t>
      </w:r>
    </w:p>
    <w:p w14:paraId="31398627" w14:textId="77777777" w:rsidR="00C47F30" w:rsidRPr="00FB20BD" w:rsidRDefault="00C47F30" w:rsidP="00B84CF7">
      <w:pPr>
        <w:pStyle w:val="B10"/>
      </w:pPr>
      <w:r w:rsidRPr="00FB20BD">
        <w:t>-</w:t>
      </w:r>
      <w:r w:rsidRPr="00FB20BD">
        <w:tab/>
        <w:t>In-band emissions for the non-allocated RB</w:t>
      </w:r>
    </w:p>
    <w:p w14:paraId="06DC604F" w14:textId="77777777" w:rsidR="00C47F30" w:rsidRPr="00FB20BD" w:rsidRDefault="00C47F30" w:rsidP="00B84CF7">
      <w:r w:rsidRPr="00FB20BD">
        <w:t xml:space="preserve">In case the parameter 3300 or 3301 is reported from UE via </w:t>
      </w:r>
      <w:r w:rsidRPr="00FB20BD">
        <w:rPr>
          <w:i/>
        </w:rPr>
        <w:t>txDirectCurrentLocation</w:t>
      </w:r>
      <w:r w:rsidRPr="00FB20BD">
        <w:t xml:space="preserve"> IE (as defined in TS 38.331 [6]), carrier leakage measurement requirement in clause 6.4G.2.2 and 6.4G.2.3 shall be waived, and the RF correction with regard to the carrier leakage and IQ image shall be omitted during the calculation of transmit modulation quality.</w:t>
      </w:r>
    </w:p>
    <w:p w14:paraId="4F677DE1" w14:textId="77777777" w:rsidR="00C47F30" w:rsidRPr="00FB20BD" w:rsidRDefault="00C47F30" w:rsidP="00C47F30">
      <w:pPr>
        <w:pStyle w:val="Heading4"/>
        <w:rPr>
          <w:rFonts w:eastAsiaTheme="minorEastAsia"/>
          <w:lang w:eastAsia="en-US"/>
        </w:rPr>
      </w:pPr>
      <w:r w:rsidRPr="00FB20BD">
        <w:rPr>
          <w:rFonts w:eastAsiaTheme="minorEastAsia"/>
        </w:rPr>
        <w:t>6.4G.2.1</w:t>
      </w:r>
      <w:r w:rsidRPr="00FB20BD">
        <w:rPr>
          <w:rFonts w:eastAsiaTheme="minorEastAsia"/>
        </w:rPr>
        <w:tab/>
        <w:t>Error Vector Magnitude for Tx Diversity</w:t>
      </w:r>
    </w:p>
    <w:p w14:paraId="5D13EA73" w14:textId="00C00912" w:rsidR="00A96AD3" w:rsidRPr="00FB20BD" w:rsidRDefault="00A96AD3" w:rsidP="00A96AD3">
      <w:pPr>
        <w:pStyle w:val="H6"/>
      </w:pPr>
      <w:r w:rsidRPr="00FB20BD">
        <w:t>6.4G.2.1.1</w:t>
      </w:r>
      <w:r w:rsidRPr="00FB20BD">
        <w:tab/>
        <w:t>Test Purpose</w:t>
      </w:r>
    </w:p>
    <w:p w14:paraId="601622EE" w14:textId="77777777" w:rsidR="00A96AD3" w:rsidRPr="00FB20BD" w:rsidRDefault="00A96AD3" w:rsidP="00B84CF7">
      <w:r w:rsidRPr="00FB20BD">
        <w:t>Same test purpose as in 6.4.2.1.1.</w:t>
      </w:r>
    </w:p>
    <w:p w14:paraId="4C46E68B" w14:textId="77777777" w:rsidR="00A96AD3" w:rsidRPr="00FB20BD" w:rsidRDefault="00A96AD3" w:rsidP="00A96AD3">
      <w:pPr>
        <w:pStyle w:val="H6"/>
      </w:pPr>
      <w:r w:rsidRPr="00FB20BD">
        <w:t>6.4G.2.1.2</w:t>
      </w:r>
      <w:r w:rsidRPr="00FB20BD">
        <w:tab/>
        <w:t>Test applicability</w:t>
      </w:r>
    </w:p>
    <w:p w14:paraId="5707336B" w14:textId="77777777" w:rsidR="00A96AD3" w:rsidRPr="00FB20BD" w:rsidRDefault="00A96AD3" w:rsidP="00B84CF7">
      <w:pPr>
        <w:rPr>
          <w:rFonts w:eastAsia="MS Mincho"/>
        </w:rPr>
      </w:pPr>
      <w:r w:rsidRPr="00FB20BD">
        <w:t>This test case applies to all types of NR Power Class 1.5 UE, Power Class 2 and Power Class 3 UE release 15 and forward that support Tx diversity.</w:t>
      </w:r>
    </w:p>
    <w:p w14:paraId="4A4C704E" w14:textId="77777777" w:rsidR="00A96AD3" w:rsidRPr="00FB20BD" w:rsidRDefault="00A96AD3" w:rsidP="00A96AD3">
      <w:pPr>
        <w:pStyle w:val="H6"/>
      </w:pPr>
      <w:r w:rsidRPr="00FB20BD">
        <w:t>6.4G.2.1.3</w:t>
      </w:r>
      <w:r w:rsidRPr="00FB20BD">
        <w:tab/>
        <w:t>Minimum conformance requirements</w:t>
      </w:r>
    </w:p>
    <w:p w14:paraId="717D3168" w14:textId="2FE0DD44" w:rsidR="00A96AD3" w:rsidRPr="00FB20BD" w:rsidRDefault="00A96AD3" w:rsidP="00B84CF7">
      <w:r w:rsidRPr="00FB20BD">
        <w:t xml:space="preserve">For UE supporting Tx diversity, the Error Vector Magnitude requirements specified in clause 6.4.2.1.3. The total EVM requirement is derived based on the measurement at each antenna connector according to Annex </w:t>
      </w:r>
      <w:r w:rsidR="00943064" w:rsidRPr="00FB20BD">
        <w:t>E.4.8</w:t>
      </w:r>
      <w:r w:rsidRPr="00FB20BD">
        <w:t>.</w:t>
      </w:r>
    </w:p>
    <w:p w14:paraId="6ADD5126" w14:textId="77777777" w:rsidR="00A96AD3" w:rsidRPr="00FB20BD" w:rsidRDefault="00A96AD3" w:rsidP="00B84CF7">
      <w:r w:rsidRPr="00FB20BD">
        <w:t>The normative reference for this requirement is TS 38.101 [2] clause 6.4G.2.1.</w:t>
      </w:r>
    </w:p>
    <w:p w14:paraId="477F0E13" w14:textId="77777777" w:rsidR="00A96AD3" w:rsidRPr="00FB20BD" w:rsidRDefault="00A96AD3" w:rsidP="00A96AD3">
      <w:pPr>
        <w:pStyle w:val="H6"/>
      </w:pPr>
      <w:r w:rsidRPr="00FB20BD">
        <w:t>6.4G.2.1.4</w:t>
      </w:r>
      <w:r w:rsidRPr="00FB20BD">
        <w:tab/>
        <w:t>Test description</w:t>
      </w:r>
    </w:p>
    <w:p w14:paraId="704BBEB3" w14:textId="77777777" w:rsidR="00A96AD3" w:rsidRPr="00FB20BD" w:rsidRDefault="00A96AD3" w:rsidP="00A96AD3">
      <w:pPr>
        <w:pStyle w:val="H6"/>
      </w:pPr>
      <w:r w:rsidRPr="00FB20BD">
        <w:t>6.4G.2.1.4.1</w:t>
      </w:r>
      <w:r w:rsidRPr="00FB20BD">
        <w:tab/>
        <w:t>Initial conditions</w:t>
      </w:r>
    </w:p>
    <w:p w14:paraId="24DFC407" w14:textId="77777777" w:rsidR="00A96AD3" w:rsidRPr="00FB20BD" w:rsidRDefault="00A96AD3" w:rsidP="00B84CF7">
      <w:r w:rsidRPr="00FB20BD">
        <w:t>Same initial conditions as in 6.4.2.1.4.1.</w:t>
      </w:r>
    </w:p>
    <w:p w14:paraId="377002B5" w14:textId="77777777" w:rsidR="00A96AD3" w:rsidRPr="00FB20BD" w:rsidRDefault="00A96AD3" w:rsidP="00A96AD3">
      <w:pPr>
        <w:pStyle w:val="H6"/>
      </w:pPr>
      <w:r w:rsidRPr="00FB20BD">
        <w:t>6.4G.2.1.4.2</w:t>
      </w:r>
      <w:r w:rsidRPr="00FB20BD">
        <w:tab/>
        <w:t>Test procedure</w:t>
      </w:r>
    </w:p>
    <w:p w14:paraId="5F249C24" w14:textId="77777777" w:rsidR="00A96AD3" w:rsidRPr="00FB20BD" w:rsidRDefault="00A96AD3" w:rsidP="00B84CF7">
      <w:pPr>
        <w:rPr>
          <w:lang w:eastAsia="zh-CN"/>
        </w:rPr>
      </w:pPr>
      <w:r w:rsidRPr="00FB20BD">
        <w:rPr>
          <w:lang w:eastAsia="zh-CN"/>
        </w:rPr>
        <w:t>Test procedure for PUSCH:</w:t>
      </w:r>
    </w:p>
    <w:p w14:paraId="1A86E85F" w14:textId="77777777" w:rsidR="00A96AD3" w:rsidRPr="00FB20BD" w:rsidRDefault="00A96AD3" w:rsidP="00B84CF7">
      <w:pPr>
        <w:pStyle w:val="B10"/>
      </w:pPr>
      <w:r w:rsidRPr="00FB20BD">
        <w:rPr>
          <w:lang w:eastAsia="zh-CN"/>
        </w:rPr>
        <w:t>1.1.</w:t>
      </w:r>
      <w:r w:rsidRPr="00FB20BD">
        <w:rPr>
          <w:lang w:eastAsia="zh-CN"/>
        </w:rPr>
        <w:tab/>
        <w:t>SS sends uplink scheduling information for each UL HARQ process via PDCCH DCI format 0_1 for C_RNTI to schedule the UL RMC according to Table 6.4.2.1.4.1-1. Since the UE has no payload data to send, the UE transmits uplink MAC padding bits on the UL RMC.</w:t>
      </w:r>
    </w:p>
    <w:p w14:paraId="448D4F71" w14:textId="77777777" w:rsidR="00A96AD3" w:rsidRPr="00FB20BD" w:rsidRDefault="00A96AD3" w:rsidP="00B84CF7">
      <w:pPr>
        <w:pStyle w:val="B10"/>
      </w:pPr>
      <w:r w:rsidRPr="00FB20BD">
        <w:t>1.2.</w:t>
      </w:r>
      <w:r w:rsidRPr="00FB20BD">
        <w:tab/>
        <w:t>Send continuously uplink power control "up" commands in the uplink scheduling information to the UE until the UE transmits at P</w:t>
      </w:r>
      <w:r w:rsidRPr="00FB20BD">
        <w:rPr>
          <w:vertAlign w:val="subscript"/>
        </w:rPr>
        <w:t>UMAX level,</w:t>
      </w:r>
      <w:r w:rsidRPr="00FB20BD">
        <w:t xml:space="preserve"> allow at least 200ms starting from the first TPC command in this step for the UE to reach P</w:t>
      </w:r>
      <w:r w:rsidRPr="00FB20BD">
        <w:rPr>
          <w:vertAlign w:val="subscript"/>
        </w:rPr>
        <w:t xml:space="preserve">UMAX </w:t>
      </w:r>
      <w:r w:rsidRPr="00FB20BD">
        <w:t>level.</w:t>
      </w:r>
    </w:p>
    <w:p w14:paraId="7C2D6E1A" w14:textId="77777777" w:rsidR="00A96AD3" w:rsidRPr="00FB20BD" w:rsidRDefault="00A96AD3" w:rsidP="00B84CF7">
      <w:pPr>
        <w:pStyle w:val="B10"/>
      </w:pPr>
      <w:r w:rsidRPr="00FB20BD">
        <w:t>1.3.</w:t>
      </w:r>
      <w:r w:rsidRPr="00FB20BD">
        <w:tab/>
        <w:t>Measure the mean power at each antenna connector in the channel bandwidth of the radio access mode. The period of measurement shall be at least the continuous duration of one active sub-frame (1ms) and in the uplink symbols. For TDD symbols with transient periods are not under test.</w:t>
      </w:r>
    </w:p>
    <w:p w14:paraId="75E5C34B" w14:textId="77777777" w:rsidR="00A96AD3" w:rsidRPr="00FB20BD" w:rsidRDefault="00A96AD3" w:rsidP="00B84CF7">
      <w:pPr>
        <w:pStyle w:val="B10"/>
      </w:pPr>
      <w:r w:rsidRPr="00FB20BD">
        <w:t>1.4.</w:t>
      </w:r>
      <w:r w:rsidRPr="00FB20BD">
        <w:tab/>
        <w:t xml:space="preserve">Measure the EVM and </w:t>
      </w:r>
      <w:r w:rsidRPr="00FB20BD">
        <w:rPr>
          <w:position w:val="-6"/>
        </w:rPr>
        <w:object w:dxaOrig="1020" w:dyaOrig="340" w14:anchorId="173F98A7">
          <v:shape id="_x0000_i1159" type="#_x0000_t75" style="width:48pt;height:18pt" o:ole="">
            <v:imagedata r:id="rId35" o:title=""/>
          </v:shape>
          <o:OLEObject Type="Embed" ProgID="Equation.3" ShapeID="_x0000_i1159" DrawAspect="Content" ObjectID="_1781610050" r:id="rId190"/>
        </w:object>
      </w:r>
      <w:r w:rsidRPr="00FB20BD">
        <w:t xml:space="preserve"> using Global In-Channel Tx-Test (Annex E). For TDD, only slots consisting of only UL symbols are under test.</w:t>
      </w:r>
    </w:p>
    <w:p w14:paraId="0A820B29" w14:textId="77777777" w:rsidR="00A96AD3" w:rsidRPr="00FB20BD" w:rsidRDefault="00A96AD3" w:rsidP="00B84CF7">
      <w:pPr>
        <w:pStyle w:val="B20"/>
      </w:pPr>
      <w:r w:rsidRPr="00FB20BD">
        <w:rPr>
          <w:lang w:eastAsia="zh-CN"/>
        </w:rPr>
        <w:t>-</w:t>
      </w:r>
      <w:r w:rsidRPr="00FB20BD">
        <w:tab/>
        <w:t>If the UE’s transmit power measured in step 1.3 is higher than the minimum output power requirement in 6.3G.1.5 at both antenna connectors</w:t>
      </w:r>
      <w:r w:rsidRPr="00FB20BD">
        <w:rPr>
          <w:color w:val="4472C4"/>
        </w:rPr>
        <w:t xml:space="preserve">, </w:t>
      </w:r>
      <w:r w:rsidRPr="00FB20BD">
        <w:t>the composite EVM is measured according to E.4.8.</w:t>
      </w:r>
    </w:p>
    <w:p w14:paraId="39F2E190" w14:textId="77777777" w:rsidR="00A96AD3" w:rsidRPr="00FB20BD" w:rsidRDefault="00A96AD3" w:rsidP="00B84CF7">
      <w:pPr>
        <w:pStyle w:val="B20"/>
      </w:pPr>
      <w:r w:rsidRPr="00FB20BD">
        <w:rPr>
          <w:lang w:eastAsia="zh-CN"/>
        </w:rPr>
        <w:t>-</w:t>
      </w:r>
      <w:r w:rsidRPr="00FB20BD">
        <w:tab/>
        <w:t>If UE’s transmit power measured in step 1.3 is higher than the minimum output power requirement in 6.3G.1.5 at only one antenna connector, the EVM is measured only on this antenna connector according to E.4.2 and E.4.6.</w:t>
      </w:r>
    </w:p>
    <w:p w14:paraId="35C41799" w14:textId="77777777" w:rsidR="00A96AD3" w:rsidRPr="00FB20BD" w:rsidRDefault="00A96AD3" w:rsidP="00B84CF7">
      <w:pPr>
        <w:pStyle w:val="B10"/>
        <w:rPr>
          <w:lang w:eastAsia="zh-CN"/>
        </w:rPr>
      </w:pPr>
      <w:r w:rsidRPr="00FB20BD">
        <w:t>1.5.</w:t>
      </w:r>
      <w:r w:rsidRPr="00FB20BD">
        <w:tab/>
        <w:t xml:space="preserve">For modulations except 256QAM, </w:t>
      </w:r>
      <w:r w:rsidRPr="00FB20BD">
        <w:rPr>
          <w:lang w:eastAsia="zh-CN"/>
        </w:rPr>
        <w:t>s</w:t>
      </w:r>
      <w:r w:rsidRPr="00FB20BD">
        <w:t>end uplink power control commands to the UE using 1dB power step size to ensure that the UE output power measured by the test system is within the Uplink power control window, defined as +MU to +(MU + Uplink power control window size) dB of the target power level Pmin, where:</w:t>
      </w:r>
    </w:p>
    <w:p w14:paraId="3ECA0A98" w14:textId="77777777" w:rsidR="00A96AD3" w:rsidRPr="00FB20BD" w:rsidRDefault="00A96AD3" w:rsidP="00B84CF7">
      <w:pPr>
        <w:pStyle w:val="B20"/>
        <w:rPr>
          <w:lang w:eastAsia="zh-CN"/>
        </w:rPr>
      </w:pPr>
      <w:r w:rsidRPr="00FB20BD">
        <w:rPr>
          <w:lang w:eastAsia="zh-CN"/>
        </w:rPr>
        <w:t>-</w:t>
      </w:r>
      <w:r w:rsidRPr="00FB20BD">
        <w:tab/>
        <w:t>Pmin</w:t>
      </w:r>
      <w:r w:rsidRPr="00FB20BD">
        <w:rPr>
          <w:rFonts w:cs="Arial"/>
        </w:rPr>
        <w:t xml:space="preserve"> </w:t>
      </w:r>
      <w:r w:rsidRPr="00FB20BD">
        <w:rPr>
          <w:rFonts w:cs="Arial"/>
          <w:lang w:eastAsia="zh-CN"/>
        </w:rPr>
        <w:t xml:space="preserve">is </w:t>
      </w:r>
      <w:r w:rsidRPr="00FB20BD">
        <w:rPr>
          <w:rFonts w:cs="Arial"/>
        </w:rPr>
        <w:t xml:space="preserve">the minimum output power </w:t>
      </w:r>
      <w:r w:rsidRPr="00FB20BD">
        <w:t>according to Table 6.3.1.3-1</w:t>
      </w:r>
      <w:r w:rsidRPr="00FB20BD">
        <w:rPr>
          <w:lang w:eastAsia="zh-CN"/>
        </w:rPr>
        <w:t>.</w:t>
      </w:r>
    </w:p>
    <w:p w14:paraId="68054408" w14:textId="77777777" w:rsidR="00A96AD3" w:rsidRPr="00FB20BD" w:rsidRDefault="00A96AD3"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2D0FC671" w14:textId="77777777" w:rsidR="00A96AD3" w:rsidRPr="00FB20BD" w:rsidRDefault="00A96AD3" w:rsidP="00B84CF7">
      <w:pPr>
        <w:pStyle w:val="B20"/>
        <w:rPr>
          <w:lang w:eastAsia="zh-CN"/>
        </w:rPr>
      </w:pPr>
      <w:r w:rsidRPr="00FB20BD">
        <w:rPr>
          <w:lang w:eastAsia="zh-CN"/>
        </w:rPr>
        <w:t>-</w:t>
      </w:r>
      <w:r w:rsidRPr="00FB20BD">
        <w:rPr>
          <w:lang w:eastAsia="zh-CN"/>
        </w:rPr>
        <w:tab/>
        <w:t xml:space="preserve">Uplink power control window size = 1dB (UE power step size) + 0.7dB (UE power step tolerance) </w:t>
      </w:r>
      <w:r w:rsidRPr="00FB20BD">
        <w:t>+ (Test system relative power measurement uncertainty)</w:t>
      </w:r>
      <w:r w:rsidRPr="00FB20BD">
        <w:rPr>
          <w:lang w:eastAsia="zh-CN"/>
        </w:rPr>
        <w:t xml:space="preserve">, where, the UE power step tolerance is specified in TS 38.101-1 [2], Table 6.3.4.3-1 and is 0.7dB for 1dB power step size, </w:t>
      </w:r>
      <w:r w:rsidRPr="00FB20BD">
        <w:t>and the Test system relative power measurement uncertainty is specified in Table F.1.2-1</w:t>
      </w:r>
      <w:r w:rsidRPr="00FB20BD">
        <w:rPr>
          <w:lang w:eastAsia="zh-CN"/>
        </w:rPr>
        <w:t>.</w:t>
      </w:r>
    </w:p>
    <w:p w14:paraId="513CA73B" w14:textId="77777777" w:rsidR="00A96AD3" w:rsidRPr="00FB20BD" w:rsidRDefault="00A96AD3" w:rsidP="00B84CF7">
      <w:pPr>
        <w:pStyle w:val="B20"/>
      </w:pPr>
      <w:r w:rsidRPr="00FB20BD">
        <w:t xml:space="preserve">For 256 QAM, </w:t>
      </w:r>
      <w:r w:rsidRPr="00FB20BD">
        <w:rPr>
          <w:lang w:eastAsia="zh-CN"/>
        </w:rPr>
        <w:t>s</w:t>
      </w:r>
      <w:r w:rsidRPr="00FB20BD">
        <w:t>end uplink power control commands to the UE using 1dB power step size to ensure that the UE output power measured by the test system is within the Uplink power control window, defined as +MU to +(MU + Uplink power control window size) dB of the target power level Pmin + 10 dB</w:t>
      </w:r>
      <w:r w:rsidRPr="00FB20BD">
        <w:rPr>
          <w:lang w:eastAsia="zh-CN"/>
        </w:rPr>
        <w:t xml:space="preserve">, </w:t>
      </w:r>
      <w:r w:rsidRPr="00FB20BD">
        <w:t xml:space="preserve">where Pmin, </w:t>
      </w:r>
      <w:r w:rsidRPr="00FB20BD">
        <w:rPr>
          <w:lang w:eastAsia="zh-CN"/>
        </w:rPr>
        <w:t>MU and Uplink power control window size</w:t>
      </w:r>
      <w:r w:rsidRPr="00FB20BD">
        <w:t xml:space="preserve"> are defined above.</w:t>
      </w:r>
    </w:p>
    <w:p w14:paraId="1EE85588" w14:textId="77777777" w:rsidR="00A96AD3" w:rsidRPr="00FB20BD" w:rsidRDefault="00A96AD3" w:rsidP="00B84CF7">
      <w:pPr>
        <w:pStyle w:val="B10"/>
      </w:pPr>
      <w:r w:rsidRPr="00FB20BD">
        <w:t>1.6.</w:t>
      </w:r>
      <w:r w:rsidRPr="00FB20BD">
        <w:tab/>
        <w:t>Measure the mean power at each antenna connector in the channel bandwidth of the radio access mode. The period of measurement shall be at least the continuous duration of one active sub-frame (1ms) and in the uplink symbols. For TDD symbols with transient periods are not under test.</w:t>
      </w:r>
    </w:p>
    <w:p w14:paraId="522606BD" w14:textId="77777777" w:rsidR="00A96AD3" w:rsidRPr="00FB20BD" w:rsidRDefault="00A96AD3" w:rsidP="00B84CF7">
      <w:pPr>
        <w:pStyle w:val="B10"/>
      </w:pPr>
      <w:r w:rsidRPr="00FB20BD">
        <w:t>1.7.</w:t>
      </w:r>
      <w:r w:rsidRPr="00FB20BD">
        <w:tab/>
        <w:t xml:space="preserve">Measure the EVM and </w:t>
      </w:r>
      <w:r w:rsidRPr="00FB20BD">
        <w:rPr>
          <w:position w:val="-6"/>
        </w:rPr>
        <w:object w:dxaOrig="1020" w:dyaOrig="340" w14:anchorId="7DCFF3F0">
          <v:shape id="_x0000_i1160" type="#_x0000_t75" style="width:48pt;height:18pt" o:ole="">
            <v:imagedata r:id="rId37" o:title=""/>
          </v:shape>
          <o:OLEObject Type="Embed" ProgID="Equation.3" ShapeID="_x0000_i1160" DrawAspect="Content" ObjectID="_1781610051" r:id="rId191"/>
        </w:object>
      </w:r>
      <w:r w:rsidRPr="00FB20BD">
        <w:t xml:space="preserve"> using Global In-Channel Tx-Test (Annex E). For TDD, only slots consisting of only UL symbols are under test.</w:t>
      </w:r>
    </w:p>
    <w:p w14:paraId="17DD73AE" w14:textId="77777777" w:rsidR="00A96AD3" w:rsidRPr="00FB20BD" w:rsidRDefault="00A96AD3" w:rsidP="00B84CF7">
      <w:pPr>
        <w:pStyle w:val="B20"/>
      </w:pPr>
      <w:r w:rsidRPr="00FB20BD">
        <w:rPr>
          <w:lang w:eastAsia="zh-CN"/>
        </w:rPr>
        <w:t>-</w:t>
      </w:r>
      <w:r w:rsidRPr="00FB20BD">
        <w:tab/>
        <w:t>If the UE’s transmit power measured in step 1.6 is higher than the minimum output power requirement in 6.3G.1.5 at both antenna connectors, the composite EVM is measured according to E.4.8.</w:t>
      </w:r>
    </w:p>
    <w:p w14:paraId="25AB86B8" w14:textId="77777777" w:rsidR="00A96AD3" w:rsidRPr="00FB20BD" w:rsidRDefault="00A96AD3" w:rsidP="00B84CF7">
      <w:pPr>
        <w:pStyle w:val="B20"/>
      </w:pPr>
      <w:r w:rsidRPr="00FB20BD">
        <w:rPr>
          <w:lang w:eastAsia="zh-CN"/>
        </w:rPr>
        <w:t>-</w:t>
      </w:r>
      <w:r w:rsidRPr="00FB20BD">
        <w:tab/>
        <w:t>If UE’s transmit power measured in step 1.6 is higher than the minimum output power requirement in 6.3G.1.5 at only one antenna connector, the EVM is measured only on this antenna connector according to E.4.2 and E.4.6.</w:t>
      </w:r>
    </w:p>
    <w:p w14:paraId="405C16A3" w14:textId="77777777" w:rsidR="00A96AD3" w:rsidRPr="00FB20BD" w:rsidRDefault="00A96AD3" w:rsidP="00B84CF7">
      <w:pPr>
        <w:pStyle w:val="NO"/>
      </w:pPr>
      <w:r w:rsidRPr="00FB20BD">
        <w:t>NOTE1:</w:t>
      </w:r>
      <w:r w:rsidRPr="00FB20BD">
        <w:tab/>
        <w:t>When switching to DFT-s-OFDM waveform, as specified in the test configuration table 6.4.2.1.4.1-1, send an NR RRCReconfiguration message according to TS 38.508-1 [5] clause 4.6.3 Table 4.6.3-118 PUSCH-Config with TRANSFORM_PRECODER_ENABLED condition.</w:t>
      </w:r>
    </w:p>
    <w:p w14:paraId="27DD443B" w14:textId="77777777" w:rsidR="00A96AD3" w:rsidRPr="00FB20BD" w:rsidRDefault="00A96AD3" w:rsidP="00B84CF7">
      <w:pPr>
        <w:pStyle w:val="NO"/>
      </w:pPr>
      <w:r w:rsidRPr="00FB20BD">
        <w:rPr>
          <w:lang w:eastAsia="zh-CN"/>
        </w:rPr>
        <w:t>NOTE2:</w:t>
      </w:r>
      <w:r w:rsidRPr="00FB20BD">
        <w:tab/>
      </w:r>
      <w:r w:rsidRPr="00FB20BD">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6E8F5D2E" w14:textId="77777777" w:rsidR="00A96AD3" w:rsidRPr="00FB20BD" w:rsidRDefault="00A96AD3" w:rsidP="00B84CF7">
      <w:pPr>
        <w:rPr>
          <w:lang w:eastAsia="zh-CN"/>
        </w:rPr>
      </w:pPr>
      <w:r w:rsidRPr="00FB20BD">
        <w:rPr>
          <w:lang w:eastAsia="zh-CN"/>
        </w:rPr>
        <w:t>Test procedure for PUCCH:</w:t>
      </w:r>
    </w:p>
    <w:p w14:paraId="0CF68E12" w14:textId="77777777" w:rsidR="00A96AD3" w:rsidRPr="00FB20BD" w:rsidRDefault="00A96AD3" w:rsidP="00B84CF7">
      <w:pPr>
        <w:pStyle w:val="B10"/>
      </w:pPr>
      <w:r w:rsidRPr="00FB20BD">
        <w:rPr>
          <w:lang w:eastAsia="zh-CN"/>
        </w:rPr>
        <w:t>2.1.</w:t>
      </w:r>
      <w:r w:rsidRPr="00FB20BD">
        <w:rPr>
          <w:lang w:eastAsia="zh-CN"/>
        </w:rPr>
        <w:tab/>
        <w:t>PUCCH is set according to Table 6.4.2.1.4.1-2.</w:t>
      </w:r>
    </w:p>
    <w:p w14:paraId="69B512CA" w14:textId="77777777" w:rsidR="00A96AD3" w:rsidRPr="00FB20BD" w:rsidRDefault="00A96AD3" w:rsidP="00B84CF7">
      <w:pPr>
        <w:pStyle w:val="B10"/>
      </w:pPr>
      <w:r w:rsidRPr="00FB20BD">
        <w:t>2.2.</w:t>
      </w:r>
      <w:r w:rsidRPr="00FB20BD">
        <w:tab/>
        <w:t>SS transmits PDSCH via PDCCH DCI format 1_1 for C_RNTI to transmit the DL RMC according to Table 6.4.2.1.4.1-2. The SS sends downlink MAC padding bits on the DL RMC. The transmission of PDSCH will make the UE send uplink ACK/NACK using PUCCH. There is no PUSCH transmission.</w:t>
      </w:r>
    </w:p>
    <w:p w14:paraId="629ECFCF" w14:textId="77777777" w:rsidR="00A96AD3" w:rsidRPr="00FB20BD" w:rsidRDefault="00A96AD3" w:rsidP="00B84CF7">
      <w:pPr>
        <w:pStyle w:val="B10"/>
      </w:pPr>
      <w:r w:rsidRPr="00FB20BD">
        <w:t>2.3.</w:t>
      </w:r>
      <w:r w:rsidRPr="00FB20BD">
        <w:tab/>
        <w:t>SS send appropriate TPC commands for PUCCH to the UE until the UE transmit PUCCH at P</w:t>
      </w:r>
      <w:r w:rsidRPr="00FB20BD">
        <w:rPr>
          <w:vertAlign w:val="subscript"/>
        </w:rPr>
        <w:t xml:space="preserve">UMAX </w:t>
      </w:r>
      <w:r w:rsidRPr="00FB20BD">
        <w:t>level. Allow at least 200ms starting from the first TPC command in this step for the UE to reach P</w:t>
      </w:r>
      <w:r w:rsidRPr="00FB20BD">
        <w:rPr>
          <w:vertAlign w:val="subscript"/>
        </w:rPr>
        <w:t xml:space="preserve">UMAX </w:t>
      </w:r>
      <w:r w:rsidRPr="00FB20BD">
        <w:t>level.</w:t>
      </w:r>
    </w:p>
    <w:p w14:paraId="01971EC8" w14:textId="77777777" w:rsidR="00A96AD3" w:rsidRPr="00FB20BD" w:rsidRDefault="00A96AD3" w:rsidP="00B84CF7">
      <w:pPr>
        <w:pStyle w:val="B10"/>
      </w:pPr>
      <w:r w:rsidRPr="00FB20BD">
        <w:t>2.4.</w:t>
      </w:r>
      <w:r w:rsidRPr="00FB20BD">
        <w:tab/>
        <w:t>Measure the mean power at each antenna connector in the channel bandwidth of the radio access mode. The period of measurement shall be at least the continuous duration of one active sub-frame (1ms) and in the uplink symbols. For TDD symbols with transient periods are not under test.</w:t>
      </w:r>
    </w:p>
    <w:p w14:paraId="1D848552" w14:textId="77777777" w:rsidR="00A96AD3" w:rsidRPr="00FB20BD" w:rsidRDefault="00A96AD3" w:rsidP="00B84CF7">
      <w:pPr>
        <w:pStyle w:val="B10"/>
      </w:pPr>
      <w:r w:rsidRPr="00FB20BD">
        <w:t>2.5.</w:t>
      </w:r>
      <w:r w:rsidRPr="00FB20BD">
        <w:tab/>
        <w:t>Measure PUCCH EVM using Global In-Channel Tx-Test (Annex E).</w:t>
      </w:r>
    </w:p>
    <w:p w14:paraId="7FFB6A23" w14:textId="77777777" w:rsidR="00A96AD3" w:rsidRPr="00FB20BD" w:rsidRDefault="00A96AD3" w:rsidP="00B84CF7">
      <w:pPr>
        <w:pStyle w:val="B20"/>
      </w:pPr>
      <w:r w:rsidRPr="00FB20BD">
        <w:rPr>
          <w:lang w:eastAsia="zh-CN"/>
        </w:rPr>
        <w:t>-</w:t>
      </w:r>
      <w:r w:rsidRPr="00FB20BD">
        <w:tab/>
        <w:t>If the UE’s transmit power measured in step 2.4 is higher than the minimum output power requirement in 6.3G.1.5 at both antenna connectors, the composite EVM is measured according to E.5.9.4.</w:t>
      </w:r>
    </w:p>
    <w:p w14:paraId="6B23B3C4" w14:textId="77777777" w:rsidR="00A96AD3" w:rsidRPr="00FB20BD" w:rsidRDefault="00A96AD3" w:rsidP="00B84CF7">
      <w:pPr>
        <w:pStyle w:val="B20"/>
      </w:pPr>
      <w:r w:rsidRPr="00FB20BD">
        <w:rPr>
          <w:lang w:eastAsia="zh-CN"/>
        </w:rPr>
        <w:t>-</w:t>
      </w:r>
      <w:r w:rsidRPr="00FB20BD">
        <w:tab/>
        <w:t>If UE’s transmit power measured in step 2.4 is higher than the minimum output power requirement in 6.3G.1.5 at only one antenna connector, the EVM is measured only on this antenna connector according to E.5.9.2.</w:t>
      </w:r>
    </w:p>
    <w:p w14:paraId="53B44FC7" w14:textId="232B8A65" w:rsidR="00A96AD3" w:rsidRPr="00FB20BD" w:rsidRDefault="00A96AD3" w:rsidP="00B84CF7">
      <w:pPr>
        <w:pStyle w:val="B10"/>
        <w:rPr>
          <w:lang w:eastAsia="zh-CN"/>
        </w:rPr>
      </w:pPr>
      <w:r w:rsidRPr="00FB20BD">
        <w:t>2.6.</w:t>
      </w:r>
      <w:r w:rsidR="007A34FD" w:rsidRPr="00FB20BD">
        <w:tab/>
      </w:r>
      <w:r w:rsidRPr="00FB20BD">
        <w:rPr>
          <w:lang w:eastAsia="zh-CN"/>
        </w:rPr>
        <w:t>S</w:t>
      </w:r>
      <w:r w:rsidRPr="00FB20BD">
        <w:t xml:space="preserve">end uplink power control commands </w:t>
      </w:r>
      <w:r w:rsidRPr="00FB20BD">
        <w:rPr>
          <w:lang w:eastAsia="zh-CN"/>
        </w:rPr>
        <w:t xml:space="preserve">for PUCCH </w:t>
      </w:r>
      <w:r w:rsidRPr="00FB20BD">
        <w:t xml:space="preserve">to the UE using 1dB power step size to ensure that the UE </w:t>
      </w:r>
      <w:r w:rsidRPr="00FB20BD">
        <w:rPr>
          <w:lang w:eastAsia="zh-CN"/>
        </w:rPr>
        <w:t xml:space="preserve">PUCCH </w:t>
      </w:r>
      <w:r w:rsidRPr="00FB20BD">
        <w:t>output power measured by the test system is within the Uplink power control window, defined as +MU to +(MU + Uplink power control window size) dB of the target power level Pmin</w:t>
      </w:r>
      <w:r w:rsidRPr="00FB20BD">
        <w:rPr>
          <w:lang w:eastAsia="zh-CN"/>
        </w:rPr>
        <w:t>,</w:t>
      </w:r>
      <w:r w:rsidRPr="00FB20BD">
        <w:t xml:space="preserve"> where:</w:t>
      </w:r>
    </w:p>
    <w:p w14:paraId="47655C96" w14:textId="77777777" w:rsidR="00A96AD3" w:rsidRPr="00FB20BD" w:rsidRDefault="00A96AD3" w:rsidP="00B84CF7">
      <w:pPr>
        <w:pStyle w:val="B20"/>
        <w:rPr>
          <w:lang w:eastAsia="zh-CN"/>
        </w:rPr>
      </w:pPr>
      <w:r w:rsidRPr="00FB20BD">
        <w:rPr>
          <w:lang w:eastAsia="zh-CN"/>
        </w:rPr>
        <w:t>-</w:t>
      </w:r>
      <w:r w:rsidRPr="00FB20BD">
        <w:tab/>
      </w:r>
      <w:r w:rsidRPr="00FB20BD">
        <w:rPr>
          <w:lang w:eastAsia="zh-CN"/>
        </w:rPr>
        <w:t>Pmin is the minimum output power according to Table 6.3.1.3-1.</w:t>
      </w:r>
    </w:p>
    <w:p w14:paraId="169DB16C" w14:textId="77777777" w:rsidR="00A96AD3" w:rsidRPr="00FB20BD" w:rsidRDefault="00A96AD3" w:rsidP="00B84CF7">
      <w:pPr>
        <w:pStyle w:val="B20"/>
        <w:rPr>
          <w:lang w:eastAsia="zh-CN"/>
        </w:rPr>
      </w:pPr>
      <w:r w:rsidRPr="00FB20BD">
        <w:rPr>
          <w:lang w:eastAsia="zh-CN"/>
        </w:rPr>
        <w:t>-</w:t>
      </w:r>
      <w:r w:rsidRPr="00FB20BD">
        <w:tab/>
      </w:r>
      <w:r w:rsidRPr="00FB20BD">
        <w:rPr>
          <w:lang w:eastAsia="zh-CN"/>
        </w:rPr>
        <w:t>MU is the test system uplink power measurement uncertainty and is specified in Table F.1.2-1 for the carrier frequency f and the channel bandwidth BW.</w:t>
      </w:r>
    </w:p>
    <w:p w14:paraId="3AAC484A" w14:textId="77777777" w:rsidR="00A96AD3" w:rsidRPr="00FB20BD" w:rsidRDefault="00A96AD3" w:rsidP="00B84CF7">
      <w:pPr>
        <w:pStyle w:val="B20"/>
        <w:rPr>
          <w:lang w:eastAsia="zh-CN"/>
        </w:rPr>
      </w:pPr>
      <w:r w:rsidRPr="00FB20BD">
        <w:rPr>
          <w:lang w:eastAsia="zh-CN"/>
        </w:rPr>
        <w:t>-</w:t>
      </w:r>
      <w:r w:rsidRPr="00FB20BD">
        <w:rPr>
          <w:lang w:eastAsia="zh-CN"/>
        </w:rPr>
        <w:tab/>
        <w:t xml:space="preserve">Uplink power control window size = 1dB (UE power step size) + </w:t>
      </w:r>
      <w:r w:rsidRPr="00FB20BD">
        <w:t>2.0</w:t>
      </w:r>
      <w:r w:rsidRPr="00FB20BD">
        <w:rPr>
          <w:lang w:eastAsia="zh-CN"/>
        </w:rPr>
        <w:t xml:space="preserve">dB (UE power step tolerance) </w:t>
      </w:r>
      <w:r w:rsidRPr="00FB20BD">
        <w:rPr>
          <w:color w:val="C00000"/>
        </w:rPr>
        <w:t xml:space="preserve">+ </w:t>
      </w:r>
      <w:r w:rsidRPr="00FB20BD">
        <w:t>(Test system relative power measurement uncertainty)</w:t>
      </w:r>
      <w:r w:rsidRPr="00FB20BD">
        <w:rPr>
          <w:lang w:eastAsia="zh-CN"/>
        </w:rPr>
        <w:t xml:space="preserve">, where, the UE power step tolerance is specified in TS 38.101-1 [2], Table 6.3.4.3-1 and is </w:t>
      </w:r>
      <w:r w:rsidRPr="00FB20BD">
        <w:t>2.0</w:t>
      </w:r>
      <w:r w:rsidRPr="00FB20BD">
        <w:rPr>
          <w:lang w:eastAsia="zh-CN"/>
        </w:rPr>
        <w:t>dB for 1dB power step size, and the Test system relative power measurement uncertainty is specified in Table F.1.2-1.</w:t>
      </w:r>
    </w:p>
    <w:p w14:paraId="7E5E005E" w14:textId="77777777" w:rsidR="00A96AD3" w:rsidRPr="00FB20BD" w:rsidRDefault="00A96AD3" w:rsidP="00B84CF7">
      <w:pPr>
        <w:pStyle w:val="B10"/>
        <w:rPr>
          <w:rFonts w:cs="v4.2.0"/>
        </w:rPr>
      </w:pPr>
      <w:r w:rsidRPr="00FB20BD">
        <w:t>2.7.</w:t>
      </w:r>
      <w:r w:rsidRPr="00FB20BD">
        <w:tab/>
        <w:t>Measure the mean power at each antenna connector in the channel bandwidth of the radio access mode. The period of measurement shall be at least the continuous duration of one active sub-frame (1ms) and in the uplink symbols. For TDD symbols with transient periods are not under test.</w:t>
      </w:r>
    </w:p>
    <w:p w14:paraId="77410CE8" w14:textId="77777777" w:rsidR="00A96AD3" w:rsidRPr="00FB20BD" w:rsidRDefault="00A96AD3" w:rsidP="00B84CF7">
      <w:pPr>
        <w:pStyle w:val="B10"/>
      </w:pPr>
      <w:r w:rsidRPr="00FB20BD">
        <w:t>2.8.</w:t>
      </w:r>
      <w:r w:rsidRPr="00FB20BD">
        <w:tab/>
        <w:t>Measure PUCCH EVM using Global In-Channel Tx-Test (Annex E).</w:t>
      </w:r>
    </w:p>
    <w:p w14:paraId="15991CBD" w14:textId="77777777" w:rsidR="00A96AD3" w:rsidRPr="00FB20BD" w:rsidRDefault="00A96AD3" w:rsidP="00B84CF7">
      <w:pPr>
        <w:pStyle w:val="B20"/>
      </w:pPr>
      <w:r w:rsidRPr="00FB20BD">
        <w:rPr>
          <w:lang w:eastAsia="zh-CN"/>
        </w:rPr>
        <w:t>-</w:t>
      </w:r>
      <w:r w:rsidRPr="00FB20BD">
        <w:tab/>
        <w:t>If the UE’s transmit power measured in step 2.7 is higher than the minimum output power requirement in 6.3G.1.5 at both antenna connectors, the composite EVM is measured according to E.5.9.4.</w:t>
      </w:r>
    </w:p>
    <w:p w14:paraId="2DF04D43" w14:textId="77777777" w:rsidR="00A96AD3" w:rsidRPr="00FB20BD" w:rsidRDefault="00A96AD3" w:rsidP="00B84CF7">
      <w:pPr>
        <w:pStyle w:val="B20"/>
      </w:pPr>
      <w:r w:rsidRPr="00FB20BD">
        <w:rPr>
          <w:lang w:eastAsia="zh-CN"/>
        </w:rPr>
        <w:t>-</w:t>
      </w:r>
      <w:r w:rsidRPr="00FB20BD">
        <w:tab/>
        <w:t>If UE’s transmit power measured in step 2.7 is higher than the minimum output power requirement in 6.3G.1.5 at only one antenna connector, the EVM is measured only on this antenna connector according to E.5.9.4.</w:t>
      </w:r>
    </w:p>
    <w:p w14:paraId="76D0CB91" w14:textId="77777777" w:rsidR="00A96AD3" w:rsidRPr="00FB20BD" w:rsidRDefault="00A96AD3" w:rsidP="00B84CF7">
      <w:pPr>
        <w:pStyle w:val="NO"/>
      </w:pPr>
      <w:r w:rsidRPr="00FB20BD">
        <w:t>NOTE1:</w:t>
      </w:r>
      <w:r w:rsidRPr="00FB20BD">
        <w:tab/>
        <w:t>When switching to DFT-s-OFDM waveform, as specified in the test configuration table 6.4.2.1.4.1-2, send an NR RRCReconfiguration message according to TS 38.508-1 [5] clause 4.6.3 Table 4.6.3-118 PUSCH-Config with TRANSFORM_PRECODER_ENABLED condition.</w:t>
      </w:r>
    </w:p>
    <w:p w14:paraId="431E7DC6" w14:textId="77777777" w:rsidR="00A96AD3" w:rsidRPr="00FB20BD" w:rsidRDefault="00A96AD3" w:rsidP="00B84CF7">
      <w:pPr>
        <w:pStyle w:val="NO"/>
        <w:rPr>
          <w:lang w:eastAsia="zh-CN"/>
        </w:rPr>
      </w:pPr>
      <w:r w:rsidRPr="00FB20BD">
        <w:rPr>
          <w:lang w:eastAsia="zh-CN"/>
        </w:rPr>
        <w:t>NOTE2:</w:t>
      </w:r>
      <w:r w:rsidRPr="00FB20BD">
        <w:tab/>
      </w:r>
      <w:r w:rsidRPr="00FB20BD">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03CBF7C4" w14:textId="77777777" w:rsidR="00A96AD3" w:rsidRPr="00FB20BD" w:rsidRDefault="00A96AD3" w:rsidP="00B84CF7">
      <w:pPr>
        <w:rPr>
          <w:lang w:eastAsia="zh-CN"/>
        </w:rPr>
      </w:pPr>
      <w:r w:rsidRPr="00FB20BD">
        <w:rPr>
          <w:lang w:eastAsia="zh-CN"/>
        </w:rPr>
        <w:t>Test procedure for PRACH:</w:t>
      </w:r>
    </w:p>
    <w:p w14:paraId="42ECBDB8" w14:textId="77777777" w:rsidR="00A96AD3" w:rsidRPr="00FB20BD" w:rsidRDefault="00A96AD3" w:rsidP="00B84CF7">
      <w:pPr>
        <w:pStyle w:val="B10"/>
      </w:pPr>
      <w:r w:rsidRPr="00FB20BD">
        <w:rPr>
          <w:lang w:eastAsia="zh-CN"/>
        </w:rPr>
        <w:t>3.1.</w:t>
      </w:r>
      <w:r w:rsidRPr="00FB20BD">
        <w:rPr>
          <w:lang w:eastAsia="zh-CN"/>
        </w:rPr>
        <w:tab/>
        <w:t>The SS shall set RS EPRE according to Table 6.4.2.1.4.1-3.</w:t>
      </w:r>
    </w:p>
    <w:p w14:paraId="0F37196F" w14:textId="77777777" w:rsidR="00A96AD3" w:rsidRPr="00FB20BD" w:rsidRDefault="00A96AD3" w:rsidP="00B84CF7">
      <w:pPr>
        <w:pStyle w:val="B10"/>
      </w:pPr>
      <w:r w:rsidRPr="00FB20BD">
        <w:t>3.2.</w:t>
      </w:r>
      <w:r w:rsidRPr="00FB20BD">
        <w:tab/>
        <w:t>PRACH is set according to Table 6.4.2.1.4.1-3.</w:t>
      </w:r>
    </w:p>
    <w:p w14:paraId="4FD765C7" w14:textId="77777777" w:rsidR="00A96AD3" w:rsidRPr="00FB20BD" w:rsidRDefault="00A96AD3" w:rsidP="00B84CF7">
      <w:pPr>
        <w:pStyle w:val="B10"/>
      </w:pPr>
      <w:r w:rsidRPr="00FB20BD">
        <w:t>3.3.</w:t>
      </w:r>
      <w:r w:rsidRPr="00FB20BD">
        <w:tab/>
        <w:t>The SS shall signal a Random Access Preamble ID via a PDCCH order to the UE and initiate a Non-contention based Random Access procedure.</w:t>
      </w:r>
    </w:p>
    <w:p w14:paraId="156874D0" w14:textId="77777777" w:rsidR="00A96AD3" w:rsidRPr="00FB20BD" w:rsidRDefault="00A96AD3" w:rsidP="00B84CF7">
      <w:pPr>
        <w:pStyle w:val="B10"/>
      </w:pPr>
      <w:r w:rsidRPr="00FB20BD">
        <w:t>3.4.</w:t>
      </w:r>
      <w:r w:rsidRPr="00FB20BD">
        <w:tab/>
        <w:t>The UE shall send the signalled preamble to the SS.</w:t>
      </w:r>
    </w:p>
    <w:p w14:paraId="63560A28" w14:textId="77777777" w:rsidR="00A96AD3" w:rsidRPr="00FB20BD" w:rsidRDefault="00A96AD3" w:rsidP="00B84CF7">
      <w:pPr>
        <w:pStyle w:val="B10"/>
      </w:pPr>
      <w:r w:rsidRPr="00FB20BD">
        <w:t>3.5.</w:t>
      </w:r>
      <w:r w:rsidRPr="00FB20BD">
        <w:tab/>
        <w:t>In response to the preamble, the SS shall transmit a random access response not corresponding to the transmitted random access preamble, or send no response.</w:t>
      </w:r>
    </w:p>
    <w:p w14:paraId="76D07C04" w14:textId="77777777" w:rsidR="00A96AD3" w:rsidRPr="00FB20BD" w:rsidRDefault="00A96AD3" w:rsidP="00B84CF7">
      <w:pPr>
        <w:pStyle w:val="B10"/>
      </w:pPr>
      <w:r w:rsidRPr="00FB20BD">
        <w:t>3.6.</w:t>
      </w:r>
      <w:r w:rsidRPr="00FB20BD">
        <w:tab/>
        <w:t>The UE shall consider the random access response reception not successful then re-transmit the preamble with the calculated PRACH transmission power.</w:t>
      </w:r>
    </w:p>
    <w:p w14:paraId="37329D57" w14:textId="77777777" w:rsidR="00A96AD3" w:rsidRPr="00FB20BD" w:rsidRDefault="00A96AD3" w:rsidP="00B84CF7">
      <w:pPr>
        <w:pStyle w:val="B10"/>
      </w:pPr>
      <w:r w:rsidRPr="00FB20BD">
        <w:t>3.7.</w:t>
      </w:r>
      <w:r w:rsidRPr="00FB20BD">
        <w:tab/>
        <w:t>Measure the output power of the transmitted PRACH preamble at each antenna connector.</w:t>
      </w:r>
    </w:p>
    <w:p w14:paraId="2BCADE0F" w14:textId="77777777" w:rsidR="00A96AD3" w:rsidRPr="00FB20BD" w:rsidRDefault="00A96AD3" w:rsidP="00B84CF7">
      <w:pPr>
        <w:pStyle w:val="B10"/>
      </w:pPr>
      <w:r w:rsidRPr="00FB20BD">
        <w:t>3.8.</w:t>
      </w:r>
      <w:r w:rsidRPr="00FB20BD">
        <w:tab/>
        <w:t xml:space="preserve">Repeat step 3.5 </w:t>
      </w:r>
      <w:r w:rsidRPr="00FB20BD">
        <w:rPr>
          <w:lang w:eastAsia="zh-CN"/>
        </w:rPr>
        <w:t>~</w:t>
      </w:r>
      <w:r w:rsidRPr="00FB20BD">
        <w:t xml:space="preserve"> 3.7 until the SS collect enough PRACH preambles. Measure the EVM in PRACH channel using Global In-Channel Tx-Test (Annex E).</w:t>
      </w:r>
    </w:p>
    <w:p w14:paraId="20B5BBEB" w14:textId="77777777" w:rsidR="00A96AD3" w:rsidRPr="00FB20BD" w:rsidRDefault="00A96AD3" w:rsidP="00B84CF7">
      <w:pPr>
        <w:pStyle w:val="B20"/>
      </w:pPr>
      <w:r w:rsidRPr="00FB20BD">
        <w:rPr>
          <w:lang w:eastAsia="zh-CN"/>
        </w:rPr>
        <w:t>-</w:t>
      </w:r>
      <w:r w:rsidRPr="00FB20BD">
        <w:tab/>
        <w:t>If the UE’s transmit power measured in step 3.7 is higher than the minimum output power requirement in 6.3G.1.5 at both antenna connectors, the composite EVM is measured according to E.6.9.3.</w:t>
      </w:r>
    </w:p>
    <w:p w14:paraId="76F6F15F" w14:textId="77777777" w:rsidR="00A96AD3" w:rsidRPr="00FB20BD" w:rsidRDefault="00A96AD3" w:rsidP="00B84CF7">
      <w:pPr>
        <w:pStyle w:val="B20"/>
      </w:pPr>
      <w:r w:rsidRPr="00FB20BD">
        <w:rPr>
          <w:lang w:eastAsia="zh-CN"/>
        </w:rPr>
        <w:t>-</w:t>
      </w:r>
      <w:r w:rsidRPr="00FB20BD">
        <w:tab/>
        <w:t>If UE’s transmit power measured in step 3.7 is higher than the minimum output power requirement in 6.3G.1.5 at only one antenna connector, the EVM is measured only on this antenna connector according to E.6.9.2.</w:t>
      </w:r>
    </w:p>
    <w:p w14:paraId="7A96C2E4" w14:textId="77777777" w:rsidR="00A96AD3" w:rsidRPr="00FB20BD" w:rsidRDefault="00A96AD3" w:rsidP="00A96AD3">
      <w:pPr>
        <w:pStyle w:val="H6"/>
        <w:rPr>
          <w:snapToGrid w:val="0"/>
        </w:rPr>
      </w:pPr>
      <w:r w:rsidRPr="00FB20BD">
        <w:t>6.4G.2.1.4.3</w:t>
      </w:r>
      <w:r w:rsidRPr="00FB20BD">
        <w:tab/>
      </w:r>
      <w:r w:rsidRPr="00FB20BD">
        <w:rPr>
          <w:snapToGrid w:val="0"/>
        </w:rPr>
        <w:t>Message contents</w:t>
      </w:r>
    </w:p>
    <w:p w14:paraId="04BFAEED" w14:textId="77777777" w:rsidR="00A96AD3" w:rsidRPr="00FB20BD" w:rsidRDefault="00A96AD3" w:rsidP="00B84CF7">
      <w:r w:rsidRPr="00FB20BD">
        <w:t>Same message contents as specified in 6.4.2.1.4.3.</w:t>
      </w:r>
    </w:p>
    <w:p w14:paraId="48A66495" w14:textId="77777777" w:rsidR="00A96AD3" w:rsidRPr="00FB20BD" w:rsidRDefault="00A96AD3" w:rsidP="00A96AD3">
      <w:pPr>
        <w:pStyle w:val="H6"/>
      </w:pPr>
      <w:r w:rsidRPr="00FB20BD">
        <w:t>6.4G.2.1.5</w:t>
      </w:r>
      <w:r w:rsidRPr="00FB20BD">
        <w:tab/>
        <w:t>Test requirement</w:t>
      </w:r>
    </w:p>
    <w:p w14:paraId="326D8198" w14:textId="77777777" w:rsidR="00A96AD3" w:rsidRPr="00FB20BD" w:rsidRDefault="00A96AD3" w:rsidP="00B84CF7">
      <w:r w:rsidRPr="00FB20BD">
        <w:t xml:space="preserve">The </w:t>
      </w:r>
      <w:r w:rsidRPr="00FB20BD">
        <w:rPr>
          <w:lang w:eastAsia="zh-CN"/>
        </w:rPr>
        <w:t xml:space="preserve">PUSCH </w:t>
      </w:r>
      <w:r w:rsidRPr="00FB20BD">
        <w:t>EVM, derived in steps 1.4 and 1.7, shall not exceed the values in Table 6.4G.2.1.5-1.</w:t>
      </w:r>
    </w:p>
    <w:p w14:paraId="2E11796A" w14:textId="77777777" w:rsidR="00A96AD3" w:rsidRPr="00FB20BD" w:rsidRDefault="00A96AD3" w:rsidP="00B84CF7">
      <w:pPr>
        <w:rPr>
          <w:lang w:eastAsia="zh-CN"/>
        </w:rPr>
      </w:pPr>
      <w:r w:rsidRPr="00FB20BD">
        <w:t xml:space="preserve">The </w:t>
      </w:r>
      <w:r w:rsidRPr="00FB20BD">
        <w:rPr>
          <w:lang w:eastAsia="zh-CN"/>
        </w:rPr>
        <w:t>PUSCH</w:t>
      </w:r>
      <w:r w:rsidRPr="00FB20BD">
        <w:rPr>
          <w:position w:val="-6"/>
        </w:rPr>
        <w:object w:dxaOrig="1020" w:dyaOrig="340" w14:anchorId="2DCE4403">
          <v:shape id="_x0000_i1161" type="#_x0000_t75" style="width:48pt;height:18pt" o:ole="">
            <v:imagedata r:id="rId37" o:title=""/>
          </v:shape>
          <o:OLEObject Type="Embed" ProgID="Equation.3" ShapeID="_x0000_i1161" DrawAspect="Content" ObjectID="_1781610052" r:id="rId192"/>
        </w:object>
      </w:r>
      <w:r w:rsidRPr="00FB20BD">
        <w:t>,</w:t>
      </w:r>
      <w:r w:rsidRPr="00FB20BD">
        <w:rPr>
          <w:lang w:eastAsia="zh-CN"/>
        </w:rPr>
        <w:t xml:space="preserve"> </w:t>
      </w:r>
      <w:r w:rsidRPr="00FB20BD">
        <w:t>derived in steps 1.4 and 1.7</w:t>
      </w:r>
      <w:r w:rsidRPr="00FB20BD">
        <w:rPr>
          <w:lang w:eastAsia="zh-CN"/>
        </w:rPr>
        <w:t>,</w:t>
      </w:r>
      <w:r w:rsidRPr="00FB20BD">
        <w:t xml:space="preserve"> shall not exceed the values in Table 6.4G.2.1.5-1 </w:t>
      </w:r>
      <w:r w:rsidRPr="00FB20BD">
        <w:rPr>
          <w:lang w:eastAsia="zh-CN"/>
        </w:rPr>
        <w:t>when embedded with data symbols of the respective modulation scheme</w:t>
      </w:r>
      <w:r w:rsidRPr="00FB20BD">
        <w:t>.</w:t>
      </w:r>
    </w:p>
    <w:p w14:paraId="6F6B9F23" w14:textId="77777777" w:rsidR="00A96AD3" w:rsidRPr="00FB20BD" w:rsidRDefault="00A96AD3" w:rsidP="00B84CF7">
      <w:pPr>
        <w:pStyle w:val="TH"/>
        <w:rPr>
          <w:lang w:eastAsia="zh-CN"/>
        </w:rPr>
      </w:pPr>
      <w:r w:rsidRPr="00FB20BD">
        <w:t>Table 6.4G.2.1.5-1: Test requirements for Error Vector Magnitude</w:t>
      </w:r>
    </w:p>
    <w:tbl>
      <w:tblPr>
        <w:tblW w:w="7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3332"/>
      </w:tblGrid>
      <w:tr w:rsidR="00A96AD3" w:rsidRPr="00FB20BD" w14:paraId="3ED4E295" w14:textId="77777777" w:rsidTr="00902A5B">
        <w:trPr>
          <w:jc w:val="center"/>
        </w:trPr>
        <w:tc>
          <w:tcPr>
            <w:tcW w:w="3256" w:type="dxa"/>
          </w:tcPr>
          <w:p w14:paraId="0EC4F46F" w14:textId="77777777" w:rsidR="00A96AD3" w:rsidRPr="00FB20BD" w:rsidRDefault="00A96AD3" w:rsidP="00B84CF7">
            <w:pPr>
              <w:pStyle w:val="TAH"/>
            </w:pPr>
            <w:r w:rsidRPr="00FB20BD">
              <w:br w:type="page"/>
              <w:t>Parameter</w:t>
            </w:r>
          </w:p>
        </w:tc>
        <w:tc>
          <w:tcPr>
            <w:tcW w:w="1135" w:type="dxa"/>
          </w:tcPr>
          <w:p w14:paraId="34E1FD66" w14:textId="77777777" w:rsidR="00A96AD3" w:rsidRPr="00FB20BD" w:rsidRDefault="00A96AD3" w:rsidP="00B84CF7">
            <w:pPr>
              <w:pStyle w:val="TAH"/>
            </w:pPr>
            <w:r w:rsidRPr="00FB20BD">
              <w:t>Unit</w:t>
            </w:r>
          </w:p>
        </w:tc>
        <w:tc>
          <w:tcPr>
            <w:tcW w:w="3332" w:type="dxa"/>
          </w:tcPr>
          <w:p w14:paraId="5CC2F8EF" w14:textId="77777777" w:rsidR="00A96AD3" w:rsidRPr="00FB20BD" w:rsidRDefault="00A96AD3" w:rsidP="00B84CF7">
            <w:pPr>
              <w:pStyle w:val="TAH"/>
            </w:pPr>
            <w:r w:rsidRPr="00FB20BD">
              <w:t>Average EVM Level</w:t>
            </w:r>
          </w:p>
        </w:tc>
      </w:tr>
      <w:tr w:rsidR="00A96AD3" w:rsidRPr="00FB20BD" w14:paraId="284004AE" w14:textId="77777777" w:rsidTr="00902A5B">
        <w:trPr>
          <w:jc w:val="center"/>
        </w:trPr>
        <w:tc>
          <w:tcPr>
            <w:tcW w:w="3256" w:type="dxa"/>
          </w:tcPr>
          <w:p w14:paraId="08054E57" w14:textId="77777777" w:rsidR="00A96AD3" w:rsidRPr="00FB20BD" w:rsidRDefault="00A96AD3" w:rsidP="00B84CF7">
            <w:pPr>
              <w:pStyle w:val="TAL"/>
            </w:pPr>
            <w:r w:rsidRPr="00FB20BD">
              <w:t>Pi/2-BPSK</w:t>
            </w:r>
          </w:p>
        </w:tc>
        <w:tc>
          <w:tcPr>
            <w:tcW w:w="1135" w:type="dxa"/>
          </w:tcPr>
          <w:p w14:paraId="4E9B1BC6" w14:textId="77777777" w:rsidR="00A96AD3" w:rsidRPr="00FB20BD" w:rsidRDefault="00A96AD3" w:rsidP="00B84CF7">
            <w:pPr>
              <w:pStyle w:val="TAC"/>
            </w:pPr>
            <w:r w:rsidRPr="00FB20BD">
              <w:t>%</w:t>
            </w:r>
          </w:p>
        </w:tc>
        <w:tc>
          <w:tcPr>
            <w:tcW w:w="3332" w:type="dxa"/>
          </w:tcPr>
          <w:p w14:paraId="2F854F4D" w14:textId="77777777" w:rsidR="00A96AD3" w:rsidRPr="00FB20BD" w:rsidRDefault="00A96AD3" w:rsidP="00B84CF7">
            <w:pPr>
              <w:pStyle w:val="TAC"/>
            </w:pPr>
            <w:r w:rsidRPr="00FB20BD">
              <w:t>30 + TT</w:t>
            </w:r>
          </w:p>
        </w:tc>
      </w:tr>
      <w:tr w:rsidR="00A96AD3" w:rsidRPr="00FB20BD" w14:paraId="43C90737" w14:textId="77777777" w:rsidTr="00902A5B">
        <w:trPr>
          <w:jc w:val="center"/>
        </w:trPr>
        <w:tc>
          <w:tcPr>
            <w:tcW w:w="3256" w:type="dxa"/>
          </w:tcPr>
          <w:p w14:paraId="3B005A88" w14:textId="77777777" w:rsidR="00A96AD3" w:rsidRPr="00FB20BD" w:rsidRDefault="00A96AD3" w:rsidP="00B84CF7">
            <w:pPr>
              <w:pStyle w:val="TAL"/>
            </w:pPr>
            <w:r w:rsidRPr="00FB20BD">
              <w:t>QPSK</w:t>
            </w:r>
          </w:p>
        </w:tc>
        <w:tc>
          <w:tcPr>
            <w:tcW w:w="1135" w:type="dxa"/>
          </w:tcPr>
          <w:p w14:paraId="179DECA6" w14:textId="77777777" w:rsidR="00A96AD3" w:rsidRPr="00FB20BD" w:rsidRDefault="00A96AD3" w:rsidP="00B84CF7">
            <w:pPr>
              <w:pStyle w:val="TAC"/>
            </w:pPr>
            <w:r w:rsidRPr="00FB20BD">
              <w:t>%</w:t>
            </w:r>
          </w:p>
        </w:tc>
        <w:tc>
          <w:tcPr>
            <w:tcW w:w="3332" w:type="dxa"/>
          </w:tcPr>
          <w:p w14:paraId="208C5C98" w14:textId="77777777" w:rsidR="00A96AD3" w:rsidRPr="00FB20BD" w:rsidRDefault="00A96AD3" w:rsidP="00B84CF7">
            <w:pPr>
              <w:pStyle w:val="TAC"/>
            </w:pPr>
            <w:r w:rsidRPr="00FB20BD">
              <w:t>17.5 + TT</w:t>
            </w:r>
          </w:p>
        </w:tc>
      </w:tr>
      <w:tr w:rsidR="00A96AD3" w:rsidRPr="00FB20BD" w14:paraId="6817624F" w14:textId="77777777" w:rsidTr="00902A5B">
        <w:trPr>
          <w:jc w:val="center"/>
        </w:trPr>
        <w:tc>
          <w:tcPr>
            <w:tcW w:w="3256" w:type="dxa"/>
          </w:tcPr>
          <w:p w14:paraId="12269436" w14:textId="77777777" w:rsidR="00A96AD3" w:rsidRPr="00FB20BD" w:rsidRDefault="00A96AD3" w:rsidP="00B84CF7">
            <w:pPr>
              <w:pStyle w:val="TAL"/>
            </w:pPr>
            <w:r w:rsidRPr="00FB20BD">
              <w:t>16</w:t>
            </w:r>
            <w:r w:rsidRPr="00FB20BD">
              <w:rPr>
                <w:rFonts w:eastAsia="Malgun Gothic"/>
              </w:rPr>
              <w:t xml:space="preserve"> </w:t>
            </w:r>
            <w:r w:rsidRPr="00FB20BD">
              <w:t>QAM</w:t>
            </w:r>
          </w:p>
        </w:tc>
        <w:tc>
          <w:tcPr>
            <w:tcW w:w="1135" w:type="dxa"/>
          </w:tcPr>
          <w:p w14:paraId="6D109D2D" w14:textId="77777777" w:rsidR="00A96AD3" w:rsidRPr="00FB20BD" w:rsidRDefault="00A96AD3" w:rsidP="00B84CF7">
            <w:pPr>
              <w:pStyle w:val="TAC"/>
            </w:pPr>
            <w:r w:rsidRPr="00FB20BD">
              <w:t>%</w:t>
            </w:r>
          </w:p>
        </w:tc>
        <w:tc>
          <w:tcPr>
            <w:tcW w:w="3332" w:type="dxa"/>
          </w:tcPr>
          <w:p w14:paraId="316AC514" w14:textId="77777777" w:rsidR="00A96AD3" w:rsidRPr="00FB20BD" w:rsidRDefault="00A96AD3" w:rsidP="00B84CF7">
            <w:pPr>
              <w:pStyle w:val="TAC"/>
            </w:pPr>
            <w:r w:rsidRPr="00FB20BD">
              <w:t>12.5 + TT</w:t>
            </w:r>
          </w:p>
        </w:tc>
      </w:tr>
      <w:tr w:rsidR="00A96AD3" w:rsidRPr="00FB20BD" w14:paraId="2EAB4D5E" w14:textId="77777777" w:rsidTr="00902A5B">
        <w:trPr>
          <w:jc w:val="center"/>
        </w:trPr>
        <w:tc>
          <w:tcPr>
            <w:tcW w:w="3256" w:type="dxa"/>
          </w:tcPr>
          <w:p w14:paraId="64236CEE" w14:textId="77777777" w:rsidR="00A96AD3" w:rsidRPr="00FB20BD" w:rsidRDefault="00A96AD3" w:rsidP="00B84CF7">
            <w:pPr>
              <w:pStyle w:val="TAL"/>
            </w:pPr>
            <w:r w:rsidRPr="00FB20BD">
              <w:rPr>
                <w:lang w:eastAsia="zh-CN"/>
              </w:rPr>
              <w:t>64</w:t>
            </w:r>
            <w:r w:rsidRPr="00FB20BD">
              <w:rPr>
                <w:rFonts w:eastAsia="Malgun Gothic"/>
              </w:rPr>
              <w:t xml:space="preserve"> </w:t>
            </w:r>
            <w:r w:rsidRPr="00FB20BD">
              <w:t>QAM</w:t>
            </w:r>
          </w:p>
        </w:tc>
        <w:tc>
          <w:tcPr>
            <w:tcW w:w="1135" w:type="dxa"/>
          </w:tcPr>
          <w:p w14:paraId="3E16C672" w14:textId="77777777" w:rsidR="00A96AD3" w:rsidRPr="00FB20BD" w:rsidRDefault="00A96AD3" w:rsidP="00B84CF7">
            <w:pPr>
              <w:pStyle w:val="TAC"/>
            </w:pPr>
            <w:r w:rsidRPr="00FB20BD">
              <w:t>%</w:t>
            </w:r>
          </w:p>
        </w:tc>
        <w:tc>
          <w:tcPr>
            <w:tcW w:w="3332" w:type="dxa"/>
          </w:tcPr>
          <w:p w14:paraId="0AC7D10B" w14:textId="77777777" w:rsidR="00A96AD3" w:rsidRPr="00FB20BD" w:rsidRDefault="00A96AD3" w:rsidP="00B84CF7">
            <w:pPr>
              <w:pStyle w:val="TAC"/>
            </w:pPr>
            <w:r w:rsidRPr="00FB20BD">
              <w:rPr>
                <w:lang w:eastAsia="zh-CN"/>
              </w:rPr>
              <w:t xml:space="preserve">8 </w:t>
            </w:r>
            <w:r w:rsidRPr="00FB20BD">
              <w:t>+ TT</w:t>
            </w:r>
          </w:p>
        </w:tc>
      </w:tr>
      <w:tr w:rsidR="00A96AD3" w:rsidRPr="00FB20BD" w14:paraId="68F3CC60" w14:textId="77777777" w:rsidTr="00902A5B">
        <w:trPr>
          <w:jc w:val="center"/>
        </w:trPr>
        <w:tc>
          <w:tcPr>
            <w:tcW w:w="3256" w:type="dxa"/>
          </w:tcPr>
          <w:p w14:paraId="7CC3D5BA" w14:textId="77777777" w:rsidR="00A96AD3" w:rsidRPr="00FB20BD" w:rsidRDefault="00A96AD3" w:rsidP="00B84CF7">
            <w:pPr>
              <w:pStyle w:val="TAL"/>
              <w:rPr>
                <w:lang w:eastAsia="zh-CN"/>
              </w:rPr>
            </w:pPr>
            <w:r w:rsidRPr="00FB20BD">
              <w:rPr>
                <w:lang w:eastAsia="zh-CN"/>
              </w:rPr>
              <w:t>256 QAM</w:t>
            </w:r>
          </w:p>
        </w:tc>
        <w:tc>
          <w:tcPr>
            <w:tcW w:w="1135" w:type="dxa"/>
          </w:tcPr>
          <w:p w14:paraId="7FEB44D1" w14:textId="77777777" w:rsidR="00A96AD3" w:rsidRPr="00FB20BD" w:rsidRDefault="00A96AD3" w:rsidP="00B84CF7">
            <w:pPr>
              <w:pStyle w:val="TAC"/>
            </w:pPr>
            <w:r w:rsidRPr="00FB20BD">
              <w:t>%</w:t>
            </w:r>
          </w:p>
        </w:tc>
        <w:tc>
          <w:tcPr>
            <w:tcW w:w="3332" w:type="dxa"/>
          </w:tcPr>
          <w:p w14:paraId="7FBBF6B0" w14:textId="77777777" w:rsidR="00A96AD3" w:rsidRPr="00FB20BD" w:rsidRDefault="00A96AD3" w:rsidP="00B84CF7">
            <w:pPr>
              <w:pStyle w:val="TAC"/>
              <w:rPr>
                <w:lang w:eastAsia="zh-CN"/>
              </w:rPr>
            </w:pPr>
            <w:r w:rsidRPr="00FB20BD">
              <w:rPr>
                <w:lang w:eastAsia="zh-CN"/>
              </w:rPr>
              <w:t>3.5 + TT</w:t>
            </w:r>
          </w:p>
        </w:tc>
      </w:tr>
      <w:tr w:rsidR="00A96AD3" w:rsidRPr="00FB20BD" w14:paraId="19B6E23D" w14:textId="77777777" w:rsidTr="00902A5B">
        <w:trPr>
          <w:jc w:val="center"/>
        </w:trPr>
        <w:tc>
          <w:tcPr>
            <w:tcW w:w="7723" w:type="dxa"/>
            <w:gridSpan w:val="3"/>
          </w:tcPr>
          <w:p w14:paraId="6BF46440" w14:textId="77777777" w:rsidR="00A96AD3" w:rsidRPr="00FB20BD" w:rsidRDefault="00A96AD3" w:rsidP="00B84CF7">
            <w:pPr>
              <w:pStyle w:val="TAN"/>
              <w:rPr>
                <w:rFonts w:cs="v5.0.0"/>
                <w:lang w:eastAsia="zh-CN"/>
              </w:rPr>
            </w:pPr>
            <w:r w:rsidRPr="00FB20BD">
              <w:rPr>
                <w:rFonts w:cs="v5.0.0"/>
                <w:lang w:eastAsia="zh-CN"/>
              </w:rPr>
              <w:t>Note 1</w:t>
            </w:r>
            <w:r w:rsidRPr="00FB20BD">
              <w:t>:</w:t>
            </w:r>
            <w:r w:rsidRPr="00FB20BD">
              <w:tab/>
              <w:t>TT is defined in Table 6.4G.2.1.5-2.</w:t>
            </w:r>
          </w:p>
        </w:tc>
      </w:tr>
    </w:tbl>
    <w:p w14:paraId="181202B9" w14:textId="77777777" w:rsidR="00A96AD3" w:rsidRPr="00FB20BD" w:rsidRDefault="00A96AD3" w:rsidP="00B84CF7">
      <w:pPr>
        <w:rPr>
          <w:lang w:eastAsia="zh-CN"/>
        </w:rPr>
      </w:pPr>
    </w:p>
    <w:p w14:paraId="05FF2E67" w14:textId="77777777" w:rsidR="00A96AD3" w:rsidRPr="00FB20BD" w:rsidRDefault="00A96AD3" w:rsidP="00B84CF7">
      <w:pPr>
        <w:pStyle w:val="TH"/>
        <w:rPr>
          <w:lang w:eastAsia="zh-CN"/>
        </w:rPr>
      </w:pPr>
      <w:r w:rsidRPr="00FB20BD">
        <w:t>Table 6.4G.2.1.5-2: Test Tolerance</w:t>
      </w:r>
    </w:p>
    <w:tbl>
      <w:tblPr>
        <w:tblW w:w="7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3332"/>
      </w:tblGrid>
      <w:tr w:rsidR="00A96AD3" w:rsidRPr="00FB20BD" w14:paraId="6E49F393" w14:textId="77777777" w:rsidTr="00902A5B">
        <w:trPr>
          <w:jc w:val="center"/>
        </w:trPr>
        <w:tc>
          <w:tcPr>
            <w:tcW w:w="3256" w:type="dxa"/>
          </w:tcPr>
          <w:p w14:paraId="29A3EBED" w14:textId="77777777" w:rsidR="00A96AD3" w:rsidRPr="00FB20BD" w:rsidRDefault="00A96AD3" w:rsidP="00B84CF7">
            <w:pPr>
              <w:pStyle w:val="TAH"/>
            </w:pPr>
            <w:r w:rsidRPr="00FB20BD">
              <w:br w:type="page"/>
              <w:t>Parameter</w:t>
            </w:r>
          </w:p>
        </w:tc>
        <w:tc>
          <w:tcPr>
            <w:tcW w:w="1135" w:type="dxa"/>
          </w:tcPr>
          <w:p w14:paraId="109EBA05" w14:textId="77777777" w:rsidR="00A96AD3" w:rsidRPr="00FB20BD" w:rsidRDefault="00A96AD3" w:rsidP="00B84CF7">
            <w:pPr>
              <w:pStyle w:val="TAH"/>
            </w:pPr>
            <w:r w:rsidRPr="00FB20BD">
              <w:t>Unit</w:t>
            </w:r>
          </w:p>
        </w:tc>
        <w:tc>
          <w:tcPr>
            <w:tcW w:w="3332" w:type="dxa"/>
          </w:tcPr>
          <w:p w14:paraId="3452F9E7" w14:textId="77777777" w:rsidR="00A96AD3" w:rsidRPr="00FB20BD" w:rsidRDefault="00A96AD3" w:rsidP="00B84CF7">
            <w:pPr>
              <w:pStyle w:val="TAH"/>
            </w:pPr>
            <w:r w:rsidRPr="00FB20BD">
              <w:t>Average EVM Level</w:t>
            </w:r>
          </w:p>
        </w:tc>
      </w:tr>
      <w:tr w:rsidR="00A96AD3" w:rsidRPr="00FB20BD" w14:paraId="5BA39F8C" w14:textId="77777777" w:rsidTr="00902A5B">
        <w:trPr>
          <w:jc w:val="center"/>
        </w:trPr>
        <w:tc>
          <w:tcPr>
            <w:tcW w:w="3256" w:type="dxa"/>
          </w:tcPr>
          <w:p w14:paraId="26123462" w14:textId="77777777" w:rsidR="00A96AD3" w:rsidRPr="00FB20BD" w:rsidRDefault="00A96AD3" w:rsidP="00B84CF7">
            <w:pPr>
              <w:pStyle w:val="TAL"/>
            </w:pPr>
            <w:r w:rsidRPr="00FB20BD">
              <w:t>Pi/2-BPSK</w:t>
            </w:r>
          </w:p>
        </w:tc>
        <w:tc>
          <w:tcPr>
            <w:tcW w:w="1135" w:type="dxa"/>
          </w:tcPr>
          <w:p w14:paraId="23704F52" w14:textId="77777777" w:rsidR="00A96AD3" w:rsidRPr="00FB20BD" w:rsidRDefault="00A96AD3" w:rsidP="00B84CF7">
            <w:pPr>
              <w:pStyle w:val="TAC"/>
            </w:pPr>
            <w:r w:rsidRPr="00FB20BD">
              <w:t>%</w:t>
            </w:r>
          </w:p>
        </w:tc>
        <w:tc>
          <w:tcPr>
            <w:tcW w:w="3332" w:type="dxa"/>
          </w:tcPr>
          <w:p w14:paraId="269FCDB7" w14:textId="77777777" w:rsidR="00A96AD3" w:rsidRPr="00FB20BD" w:rsidRDefault="00A96AD3" w:rsidP="00B84CF7">
            <w:pPr>
              <w:pStyle w:val="TAC"/>
            </w:pPr>
            <w:r w:rsidRPr="00FB20BD">
              <w:t>0</w:t>
            </w:r>
          </w:p>
        </w:tc>
      </w:tr>
      <w:tr w:rsidR="00A96AD3" w:rsidRPr="00FB20BD" w14:paraId="1BD8CA31" w14:textId="77777777" w:rsidTr="00902A5B">
        <w:trPr>
          <w:jc w:val="center"/>
        </w:trPr>
        <w:tc>
          <w:tcPr>
            <w:tcW w:w="3256" w:type="dxa"/>
          </w:tcPr>
          <w:p w14:paraId="2F2CB54C" w14:textId="77777777" w:rsidR="00A96AD3" w:rsidRPr="00FB20BD" w:rsidRDefault="00A96AD3" w:rsidP="00B84CF7">
            <w:pPr>
              <w:pStyle w:val="TAL"/>
            </w:pPr>
            <w:r w:rsidRPr="00FB20BD">
              <w:t>QPSK</w:t>
            </w:r>
          </w:p>
        </w:tc>
        <w:tc>
          <w:tcPr>
            <w:tcW w:w="1135" w:type="dxa"/>
          </w:tcPr>
          <w:p w14:paraId="6133EC9D" w14:textId="77777777" w:rsidR="00A96AD3" w:rsidRPr="00FB20BD" w:rsidRDefault="00A96AD3" w:rsidP="00B84CF7">
            <w:pPr>
              <w:pStyle w:val="TAC"/>
            </w:pPr>
            <w:r w:rsidRPr="00FB20BD">
              <w:t>%</w:t>
            </w:r>
          </w:p>
        </w:tc>
        <w:tc>
          <w:tcPr>
            <w:tcW w:w="3332" w:type="dxa"/>
          </w:tcPr>
          <w:p w14:paraId="2009323B" w14:textId="77777777" w:rsidR="00A96AD3" w:rsidRPr="00FB20BD" w:rsidRDefault="00A96AD3" w:rsidP="00B84CF7">
            <w:pPr>
              <w:pStyle w:val="TAC"/>
            </w:pPr>
            <w:r w:rsidRPr="00FB20BD">
              <w:t>0</w:t>
            </w:r>
          </w:p>
        </w:tc>
      </w:tr>
      <w:tr w:rsidR="00A96AD3" w:rsidRPr="00FB20BD" w14:paraId="5118ACB7" w14:textId="77777777" w:rsidTr="00902A5B">
        <w:trPr>
          <w:jc w:val="center"/>
        </w:trPr>
        <w:tc>
          <w:tcPr>
            <w:tcW w:w="3256" w:type="dxa"/>
          </w:tcPr>
          <w:p w14:paraId="66D17B96" w14:textId="77777777" w:rsidR="00A96AD3" w:rsidRPr="00FB20BD" w:rsidRDefault="00A96AD3" w:rsidP="00B84CF7">
            <w:pPr>
              <w:pStyle w:val="TAL"/>
            </w:pPr>
            <w:r w:rsidRPr="00FB20BD">
              <w:t>16</w:t>
            </w:r>
            <w:r w:rsidRPr="00FB20BD">
              <w:rPr>
                <w:rFonts w:eastAsia="Malgun Gothic"/>
              </w:rPr>
              <w:t xml:space="preserve"> </w:t>
            </w:r>
            <w:r w:rsidRPr="00FB20BD">
              <w:t>QAM</w:t>
            </w:r>
          </w:p>
        </w:tc>
        <w:tc>
          <w:tcPr>
            <w:tcW w:w="1135" w:type="dxa"/>
          </w:tcPr>
          <w:p w14:paraId="0D7F15C4" w14:textId="77777777" w:rsidR="00A96AD3" w:rsidRPr="00FB20BD" w:rsidRDefault="00A96AD3" w:rsidP="00B84CF7">
            <w:pPr>
              <w:pStyle w:val="TAC"/>
            </w:pPr>
            <w:r w:rsidRPr="00FB20BD">
              <w:t>%</w:t>
            </w:r>
          </w:p>
        </w:tc>
        <w:tc>
          <w:tcPr>
            <w:tcW w:w="3332" w:type="dxa"/>
          </w:tcPr>
          <w:p w14:paraId="5F72C5BC" w14:textId="77777777" w:rsidR="00A96AD3" w:rsidRPr="00FB20BD" w:rsidRDefault="00A96AD3" w:rsidP="00B84CF7">
            <w:pPr>
              <w:pStyle w:val="TAC"/>
            </w:pPr>
            <w:r w:rsidRPr="00FB20BD">
              <w:t>0</w:t>
            </w:r>
          </w:p>
        </w:tc>
      </w:tr>
      <w:tr w:rsidR="00A96AD3" w:rsidRPr="00FB20BD" w14:paraId="6D09118A" w14:textId="77777777" w:rsidTr="00902A5B">
        <w:trPr>
          <w:jc w:val="center"/>
        </w:trPr>
        <w:tc>
          <w:tcPr>
            <w:tcW w:w="3256" w:type="dxa"/>
          </w:tcPr>
          <w:p w14:paraId="3AA6C624" w14:textId="77777777" w:rsidR="00A96AD3" w:rsidRPr="00FB20BD" w:rsidRDefault="00A96AD3" w:rsidP="00B84CF7">
            <w:pPr>
              <w:pStyle w:val="TAL"/>
            </w:pPr>
            <w:r w:rsidRPr="00FB20BD">
              <w:rPr>
                <w:lang w:eastAsia="zh-CN"/>
              </w:rPr>
              <w:t>64</w:t>
            </w:r>
            <w:r w:rsidRPr="00FB20BD">
              <w:rPr>
                <w:rFonts w:eastAsia="Malgun Gothic"/>
              </w:rPr>
              <w:t xml:space="preserve"> </w:t>
            </w:r>
            <w:r w:rsidRPr="00FB20BD">
              <w:t>QAM</w:t>
            </w:r>
          </w:p>
        </w:tc>
        <w:tc>
          <w:tcPr>
            <w:tcW w:w="1135" w:type="dxa"/>
          </w:tcPr>
          <w:p w14:paraId="2B0C2EDE" w14:textId="77777777" w:rsidR="00A96AD3" w:rsidRPr="00FB20BD" w:rsidRDefault="00A96AD3" w:rsidP="00B84CF7">
            <w:pPr>
              <w:pStyle w:val="TAC"/>
            </w:pPr>
            <w:r w:rsidRPr="00FB20BD">
              <w:t>%</w:t>
            </w:r>
          </w:p>
        </w:tc>
        <w:tc>
          <w:tcPr>
            <w:tcW w:w="3332" w:type="dxa"/>
          </w:tcPr>
          <w:p w14:paraId="0D6EC1AF" w14:textId="77777777" w:rsidR="00A96AD3" w:rsidRPr="00FB20BD" w:rsidRDefault="00A96AD3" w:rsidP="00B84CF7">
            <w:pPr>
              <w:pStyle w:val="TAC"/>
            </w:pPr>
            <w:r w:rsidRPr="00FB20BD">
              <w:rPr>
                <w:lang w:eastAsia="zh-CN"/>
              </w:rPr>
              <w:t>0</w:t>
            </w:r>
          </w:p>
        </w:tc>
      </w:tr>
      <w:tr w:rsidR="00A96AD3" w:rsidRPr="00FB20BD" w14:paraId="3C8A257B" w14:textId="77777777" w:rsidTr="00902A5B">
        <w:trPr>
          <w:jc w:val="center"/>
        </w:trPr>
        <w:tc>
          <w:tcPr>
            <w:tcW w:w="3256" w:type="dxa"/>
          </w:tcPr>
          <w:p w14:paraId="0FF2D977" w14:textId="77777777" w:rsidR="00A96AD3" w:rsidRPr="00FB20BD" w:rsidRDefault="00A96AD3" w:rsidP="00B84CF7">
            <w:pPr>
              <w:pStyle w:val="TAL"/>
              <w:rPr>
                <w:lang w:eastAsia="zh-CN"/>
              </w:rPr>
            </w:pPr>
            <w:r w:rsidRPr="00FB20BD">
              <w:rPr>
                <w:lang w:eastAsia="zh-CN"/>
              </w:rPr>
              <w:t>256 QAM</w:t>
            </w:r>
          </w:p>
        </w:tc>
        <w:tc>
          <w:tcPr>
            <w:tcW w:w="1135" w:type="dxa"/>
          </w:tcPr>
          <w:p w14:paraId="728D674B" w14:textId="77777777" w:rsidR="00A96AD3" w:rsidRPr="00FB20BD" w:rsidRDefault="00A96AD3" w:rsidP="00B84CF7">
            <w:pPr>
              <w:pStyle w:val="TAC"/>
            </w:pPr>
            <w:r w:rsidRPr="00FB20BD">
              <w:t>%</w:t>
            </w:r>
          </w:p>
        </w:tc>
        <w:tc>
          <w:tcPr>
            <w:tcW w:w="3332" w:type="dxa"/>
          </w:tcPr>
          <w:p w14:paraId="35C0A9DF" w14:textId="77777777" w:rsidR="00A96AD3" w:rsidRPr="00FB20BD" w:rsidRDefault="00A96AD3" w:rsidP="00B84CF7">
            <w:pPr>
              <w:pStyle w:val="TAC"/>
              <w:rPr>
                <w:lang w:eastAsia="zh-CN"/>
              </w:rPr>
            </w:pPr>
            <w:r w:rsidRPr="00FB20BD">
              <w:rPr>
                <w:lang w:eastAsia="zh-CN"/>
              </w:rPr>
              <w:t>0.3 for 15 dBm &lt; P</w:t>
            </w:r>
            <w:r w:rsidRPr="00FB20BD">
              <w:rPr>
                <w:vertAlign w:val="subscript"/>
                <w:lang w:eastAsia="zh-CN"/>
              </w:rPr>
              <w:t>UL</w:t>
            </w:r>
          </w:p>
          <w:p w14:paraId="3B41B324" w14:textId="77777777" w:rsidR="00A96AD3" w:rsidRPr="00FB20BD" w:rsidRDefault="00A96AD3" w:rsidP="00B84CF7">
            <w:pPr>
              <w:pStyle w:val="TAC"/>
              <w:rPr>
                <w:lang w:eastAsia="zh-CN"/>
              </w:rPr>
            </w:pPr>
            <w:r w:rsidRPr="00FB20BD">
              <w:rPr>
                <w:lang w:eastAsia="zh-CN"/>
              </w:rPr>
              <w:t>0.8 for -25 dBm &lt; P</w:t>
            </w:r>
            <w:r w:rsidRPr="00FB20BD">
              <w:rPr>
                <w:vertAlign w:val="subscript"/>
                <w:lang w:eastAsia="zh-CN"/>
              </w:rPr>
              <w:t>UL</w:t>
            </w:r>
            <w:r w:rsidRPr="00FB20BD">
              <w:rPr>
                <w:rFonts w:cs="Arial"/>
                <w:lang w:eastAsia="zh-CN"/>
              </w:rPr>
              <w:t>≤</w:t>
            </w:r>
            <w:r w:rsidRPr="00FB20BD">
              <w:rPr>
                <w:lang w:eastAsia="zh-CN"/>
              </w:rPr>
              <w:t xml:space="preserve"> 15 dBm</w:t>
            </w:r>
          </w:p>
          <w:p w14:paraId="628251D4" w14:textId="77777777" w:rsidR="00A96AD3" w:rsidRPr="00FB20BD" w:rsidRDefault="00A96AD3" w:rsidP="00B84CF7">
            <w:pPr>
              <w:pStyle w:val="TAC"/>
              <w:rPr>
                <w:lang w:eastAsia="zh-CN"/>
              </w:rPr>
            </w:pPr>
            <w:r w:rsidRPr="00FB20BD">
              <w:rPr>
                <w:lang w:eastAsia="zh-CN"/>
              </w:rPr>
              <w:t xml:space="preserve">1.1 for -40dBm </w:t>
            </w:r>
            <w:r w:rsidRPr="00FB20BD">
              <w:rPr>
                <w:rFonts w:cs="Arial"/>
                <w:lang w:eastAsia="zh-CN"/>
              </w:rPr>
              <w:t>≤</w:t>
            </w:r>
            <w:r w:rsidRPr="00FB20BD">
              <w:rPr>
                <w:lang w:eastAsia="zh-CN"/>
              </w:rPr>
              <w:t xml:space="preserve"> P</w:t>
            </w:r>
            <w:r w:rsidRPr="00FB20BD">
              <w:rPr>
                <w:vertAlign w:val="subscript"/>
                <w:lang w:eastAsia="zh-CN"/>
              </w:rPr>
              <w:t>UL</w:t>
            </w:r>
            <w:r w:rsidRPr="00FB20BD">
              <w:rPr>
                <w:lang w:eastAsia="zh-CN"/>
              </w:rPr>
              <w:t xml:space="preserve"> </w:t>
            </w:r>
            <w:r w:rsidRPr="00FB20BD">
              <w:rPr>
                <w:rFonts w:cs="Arial"/>
                <w:lang w:eastAsia="zh-CN"/>
              </w:rPr>
              <w:t>≤</w:t>
            </w:r>
            <w:r w:rsidRPr="00FB20BD">
              <w:rPr>
                <w:lang w:eastAsia="zh-CN"/>
              </w:rPr>
              <w:t xml:space="preserve"> -25dBm</w:t>
            </w:r>
          </w:p>
        </w:tc>
      </w:tr>
    </w:tbl>
    <w:p w14:paraId="1ACCB601" w14:textId="77777777" w:rsidR="00A96AD3" w:rsidRPr="00FB20BD" w:rsidRDefault="00A96AD3" w:rsidP="00B84CF7"/>
    <w:p w14:paraId="3A6F016E" w14:textId="77777777" w:rsidR="00A96AD3" w:rsidRPr="00FB20BD" w:rsidRDefault="00A96AD3" w:rsidP="00B84CF7">
      <w:r w:rsidRPr="00FB20BD">
        <w:t>The PUCCH EVM derived in steps 2.5 and 2.8 shall not exceed 17.5 %.</w:t>
      </w:r>
    </w:p>
    <w:p w14:paraId="4F96B439" w14:textId="77777777" w:rsidR="00A96AD3" w:rsidRPr="00FB20BD" w:rsidRDefault="00A96AD3" w:rsidP="00B84CF7">
      <w:r w:rsidRPr="00FB20BD">
        <w:t>The PRACH EVM derived in step 3.8 shall not exceed 17.5%.</w:t>
      </w:r>
    </w:p>
    <w:p w14:paraId="6A53EC73" w14:textId="77777777" w:rsidR="00C47F30" w:rsidRPr="00FB20BD" w:rsidRDefault="00C47F30" w:rsidP="00C47F30">
      <w:pPr>
        <w:pStyle w:val="Heading4"/>
        <w:rPr>
          <w:rFonts w:eastAsiaTheme="minorEastAsia"/>
        </w:rPr>
      </w:pPr>
      <w:r w:rsidRPr="00FB20BD">
        <w:rPr>
          <w:rFonts w:eastAsiaTheme="minorEastAsia"/>
        </w:rPr>
        <w:t>6.4G.2.2</w:t>
      </w:r>
      <w:r w:rsidRPr="00FB20BD">
        <w:rPr>
          <w:rFonts w:eastAsiaTheme="minorEastAsia"/>
        </w:rPr>
        <w:tab/>
        <w:t>Carrier leakage for Tx Diversity</w:t>
      </w:r>
    </w:p>
    <w:p w14:paraId="4AB7090F" w14:textId="77777777" w:rsidR="00C47F30" w:rsidRPr="00FB20BD" w:rsidRDefault="00C47F30" w:rsidP="00C47F30">
      <w:pPr>
        <w:pStyle w:val="H6"/>
      </w:pPr>
      <w:r w:rsidRPr="00FB20BD">
        <w:t>6.4G.2.2.1</w:t>
      </w:r>
      <w:r w:rsidRPr="00FB20BD">
        <w:tab/>
        <w:t>Test purpose</w:t>
      </w:r>
    </w:p>
    <w:p w14:paraId="6AE35F56" w14:textId="77777777" w:rsidR="00C47F30" w:rsidRPr="00FB20BD" w:rsidRDefault="00C47F30" w:rsidP="00B84CF7">
      <w:r w:rsidRPr="00FB20BD">
        <w:rPr>
          <w:lang w:eastAsia="zh-CN"/>
        </w:rPr>
        <w:t xml:space="preserve">Same </w:t>
      </w:r>
      <w:r w:rsidRPr="00FB20BD">
        <w:t>test purpose as in 6.4.2.2.1.</w:t>
      </w:r>
    </w:p>
    <w:p w14:paraId="2FCD4CBF" w14:textId="77777777" w:rsidR="00C47F30" w:rsidRPr="00FB20BD" w:rsidRDefault="00C47F30" w:rsidP="00C47F30">
      <w:pPr>
        <w:pStyle w:val="H6"/>
      </w:pPr>
      <w:r w:rsidRPr="00FB20BD">
        <w:t>6.4G.2.2.2</w:t>
      </w:r>
      <w:r w:rsidRPr="00FB20BD">
        <w:tab/>
        <w:t>Test applicability</w:t>
      </w:r>
    </w:p>
    <w:p w14:paraId="20C69F1D" w14:textId="77777777" w:rsidR="00CE5E97" w:rsidRPr="00FB20BD" w:rsidRDefault="00C030BC" w:rsidP="00B84CF7">
      <w:r w:rsidRPr="00FB20BD">
        <w:t>This test case applies to all types of NR Power Class 1.5 UE, Power Class 2 and Power Class 3 UE release 15 and forward that support Tx diversity.</w:t>
      </w:r>
    </w:p>
    <w:p w14:paraId="6B7245E2" w14:textId="64DA2B93" w:rsidR="00C47F30" w:rsidRPr="00FB20BD" w:rsidRDefault="00C47F30" w:rsidP="00C47F30">
      <w:pPr>
        <w:pStyle w:val="H6"/>
      </w:pPr>
      <w:r w:rsidRPr="00FB20BD">
        <w:t>6.4G.2.2.3</w:t>
      </w:r>
      <w:r w:rsidRPr="00FB20BD">
        <w:tab/>
        <w:t>Minimum conformance requirements</w:t>
      </w:r>
    </w:p>
    <w:p w14:paraId="19EFD66E" w14:textId="77777777" w:rsidR="00C47F30" w:rsidRPr="00FB20BD" w:rsidRDefault="00C47F30" w:rsidP="00B84CF7">
      <w:r w:rsidRPr="00FB20BD">
        <w:t>For UE supporting Tx diversity, the Relative Carrier Leakage Power requirements specified in Table 6.4.2.2.3-1 which is defined in clause 6.4.2.2</w:t>
      </w:r>
      <w:r w:rsidRPr="00FB20BD">
        <w:rPr>
          <w:lang w:eastAsia="zh-CN"/>
        </w:rPr>
        <w:t>.3</w:t>
      </w:r>
      <w:r w:rsidRPr="00FB20BD">
        <w:t xml:space="preserve"> apply at each transmit antenna connector. </w:t>
      </w:r>
    </w:p>
    <w:p w14:paraId="21020005" w14:textId="77777777" w:rsidR="00C47F30" w:rsidRPr="00FB20BD" w:rsidRDefault="00C47F30" w:rsidP="00B84CF7">
      <w:r w:rsidRPr="00FB20BD">
        <w:t>The normative reference for this requirement is TS 38.101-1 [2] clause 6.4G.2.2.</w:t>
      </w:r>
    </w:p>
    <w:p w14:paraId="64C79349" w14:textId="77777777" w:rsidR="00C47F30" w:rsidRPr="00FB20BD" w:rsidRDefault="00C47F30" w:rsidP="00C47F30">
      <w:pPr>
        <w:pStyle w:val="H6"/>
      </w:pPr>
      <w:r w:rsidRPr="00FB20BD">
        <w:t>6.4G.2.2.4</w:t>
      </w:r>
      <w:r w:rsidRPr="00FB20BD">
        <w:tab/>
        <w:t>Test description</w:t>
      </w:r>
    </w:p>
    <w:p w14:paraId="601BD8F4" w14:textId="6C1FA5D8" w:rsidR="00905ABD" w:rsidRPr="00FB20BD" w:rsidRDefault="00C47F30" w:rsidP="00B84CF7">
      <w:pPr>
        <w:rPr>
          <w:lang w:eastAsia="zh-CN"/>
        </w:rPr>
      </w:pPr>
      <w:r w:rsidRPr="00FB20BD">
        <w:rPr>
          <w:lang w:eastAsia="zh-CN"/>
        </w:rPr>
        <w:t xml:space="preserve">Same test description as in clause 6.4.2.2.4 with the </w:t>
      </w:r>
      <w:r w:rsidR="00905ABD" w:rsidRPr="00FB20BD">
        <w:rPr>
          <w:lang w:eastAsia="zh-CN"/>
        </w:rPr>
        <w:t>following exceptions:</w:t>
      </w:r>
    </w:p>
    <w:p w14:paraId="275EE388" w14:textId="77777777" w:rsidR="00905ABD" w:rsidRPr="00FB20BD" w:rsidRDefault="00905ABD" w:rsidP="00B84CF7">
      <w:pPr>
        <w:pStyle w:val="B10"/>
        <w:rPr>
          <w:lang w:eastAsia="en-US"/>
        </w:rPr>
      </w:pPr>
      <w:r w:rsidRPr="00FB20BD">
        <w:rPr>
          <w:lang w:eastAsia="zh-CN"/>
        </w:rPr>
        <w:t>-</w:t>
      </w:r>
      <w:r w:rsidRPr="00FB20BD">
        <w:rPr>
          <w:lang w:eastAsia="en-US"/>
        </w:rPr>
        <w:tab/>
        <w:t>Adding the following test steps:</w:t>
      </w:r>
    </w:p>
    <w:p w14:paraId="7E4B988B" w14:textId="77777777" w:rsidR="00905ABD" w:rsidRPr="00FB20BD" w:rsidRDefault="00905ABD" w:rsidP="00B84CF7">
      <w:pPr>
        <w:pStyle w:val="B20"/>
        <w:rPr>
          <w:lang w:eastAsia="en-US"/>
        </w:rPr>
      </w:pPr>
      <w:r w:rsidRPr="00FB20BD">
        <w:rPr>
          <w:lang w:eastAsia="en-US"/>
        </w:rPr>
        <w:t>10. Send continuously uplink power control "up" commands in the uplink scheduling information to the UE until the UE transmits at PUMAX level, allow at least 200ms starting from the first TPC command in this step for the UE to reach PUMAX level.</w:t>
      </w:r>
    </w:p>
    <w:p w14:paraId="3527F8EB" w14:textId="77777777" w:rsidR="00905ABD" w:rsidRPr="00FB20BD" w:rsidRDefault="00905ABD" w:rsidP="00B84CF7">
      <w:pPr>
        <w:pStyle w:val="B20"/>
        <w:rPr>
          <w:lang w:eastAsia="en-US"/>
        </w:rPr>
      </w:pPr>
      <w:r w:rsidRPr="00FB20BD">
        <w:rPr>
          <w:lang w:eastAsia="en-US"/>
        </w:rPr>
        <w:t xml:space="preserve">11. Measure carrier leakage using Global In-Channel Tx-Test (Annex E) with the measurement performed at each transmit antenna connector. For TDD, only slots consisting of only UL symbols are under test. </w:t>
      </w:r>
    </w:p>
    <w:p w14:paraId="598522EA" w14:textId="32579FD4" w:rsidR="00905ABD" w:rsidRPr="00FB20BD" w:rsidRDefault="00905ABD" w:rsidP="00B84CF7">
      <w:pPr>
        <w:pStyle w:val="B10"/>
        <w:rPr>
          <w:lang w:eastAsia="en-US"/>
        </w:rPr>
      </w:pPr>
      <w:r w:rsidRPr="00FB20BD">
        <w:rPr>
          <w:lang w:eastAsia="en-US"/>
        </w:rPr>
        <w:t>-</w:t>
      </w:r>
      <w:r w:rsidRPr="00FB20BD">
        <w:rPr>
          <w:lang w:eastAsia="en-US"/>
        </w:rPr>
        <w:tab/>
        <w:t>If the UE’s transmit power at both antenna connectors are higher than the minimum output power requirement in 6.3G.1.5, the carrier leakage is measured on each transmit antenna. Pass the UE if the carrier leakage on each antenna connector meets the requirements in 6.4G.2.2.5.</w:t>
      </w:r>
    </w:p>
    <w:p w14:paraId="576A3EB2" w14:textId="63995927" w:rsidR="00C47F30" w:rsidRPr="00FB20BD" w:rsidRDefault="00905ABD" w:rsidP="00B84CF7">
      <w:pPr>
        <w:pStyle w:val="B10"/>
        <w:rPr>
          <w:lang w:eastAsia="zh-CN"/>
        </w:rPr>
      </w:pPr>
      <w:r w:rsidRPr="00FB20BD">
        <w:rPr>
          <w:lang w:eastAsia="zh-CN"/>
        </w:rPr>
        <w:t>-</w:t>
      </w:r>
      <w:r w:rsidRPr="00FB20BD">
        <w:rPr>
          <w:lang w:eastAsia="en-US"/>
        </w:rPr>
        <w:tab/>
        <w:t>If UE’s transmit power is higher than the minimum output power requirement in 6.3G.1.5 at only one antenna connector, the carrier leakage is measured only on this antenna connector. Pass the UE if the carrier leakage on this antenna connector meets the requirements in 6.4G.2.2.5.</w:t>
      </w:r>
    </w:p>
    <w:p w14:paraId="21F41113" w14:textId="77777777" w:rsidR="00C47F30" w:rsidRPr="00FB20BD" w:rsidRDefault="00C47F30" w:rsidP="00C47F30">
      <w:pPr>
        <w:pStyle w:val="H6"/>
        <w:rPr>
          <w:lang w:eastAsia="en-US"/>
        </w:rPr>
      </w:pPr>
      <w:r w:rsidRPr="00FB20BD">
        <w:t>6.4G.2.2.5</w:t>
      </w:r>
      <w:r w:rsidRPr="00FB20BD">
        <w:tab/>
        <w:t>Test requirement</w:t>
      </w:r>
    </w:p>
    <w:p w14:paraId="2B3FDAA6" w14:textId="70A04AD9" w:rsidR="00C47F30" w:rsidRPr="00FB20BD" w:rsidRDefault="00A272B4" w:rsidP="00B84CF7">
      <w:pPr>
        <w:rPr>
          <w:lang w:eastAsia="zh-CN"/>
        </w:rPr>
      </w:pPr>
      <w:r w:rsidRPr="00FB20BD">
        <w:t xml:space="preserve">In case the parameter 3300 or 3301 is reported from UE via </w:t>
      </w:r>
      <w:r w:rsidRPr="00FB20BD">
        <w:rPr>
          <w:i/>
        </w:rPr>
        <w:t>txDirectCurrentLocation</w:t>
      </w:r>
      <w:r w:rsidRPr="00FB20BD">
        <w:t xml:space="preserve"> IE, carrier leakage measurement requirement shall be waived. Otherwise, f</w:t>
      </w:r>
      <w:r w:rsidR="00C47F30" w:rsidRPr="00FB20BD">
        <w:t xml:space="preserve">or each transmit antenna connector, </w:t>
      </w:r>
      <w:r w:rsidR="00C47F30" w:rsidRPr="00FB20BD">
        <w:rPr>
          <w:lang w:eastAsia="zh-CN"/>
        </w:rPr>
        <w:t xml:space="preserve">each of the </w:t>
      </w:r>
      <w:r w:rsidR="00C47F30" w:rsidRPr="00FB20BD">
        <w:rPr>
          <w:i/>
          <w:lang w:eastAsia="zh-CN"/>
        </w:rPr>
        <w:t>n</w:t>
      </w:r>
      <w:r w:rsidR="00C47F30" w:rsidRPr="00FB20BD">
        <w:rPr>
          <w:lang w:eastAsia="zh-CN"/>
        </w:rPr>
        <w:t xml:space="preserve"> carrier leakage results, derived in Annex E.3.1, shall not exceed the values in Table 6.4G.2.2.5-1</w:t>
      </w:r>
      <w:r w:rsidR="00C47F30" w:rsidRPr="00FB20BD">
        <w:t xml:space="preserve">. Allocated RBs are not under test. </w:t>
      </w:r>
      <w:r w:rsidR="00C47F30" w:rsidRPr="00FB20BD">
        <w:rPr>
          <w:lang w:eastAsia="zh-CN"/>
        </w:rPr>
        <w:t>n is 10 for 15kHz SCS, 20 for 30kHz SCS and 30 for 60kHz SCS.</w:t>
      </w:r>
    </w:p>
    <w:p w14:paraId="4BB3D67D" w14:textId="77777777" w:rsidR="00C47F30" w:rsidRPr="00FB20BD" w:rsidRDefault="00C47F30" w:rsidP="00B84CF7">
      <w:pPr>
        <w:pStyle w:val="TH"/>
        <w:rPr>
          <w:lang w:eastAsia="en-US"/>
        </w:rPr>
      </w:pPr>
      <w:r w:rsidRPr="00FB20BD">
        <w:t>Table 6.4G.2.2.5-1: Test requirements for Relative Carrier Leakage Power</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2"/>
        <w:gridCol w:w="1687"/>
      </w:tblGrid>
      <w:tr w:rsidR="00C47F30" w:rsidRPr="00FB20BD" w14:paraId="65C7DA43" w14:textId="77777777" w:rsidTr="00C47F30">
        <w:trPr>
          <w:jc w:val="center"/>
        </w:trPr>
        <w:tc>
          <w:tcPr>
            <w:tcW w:w="4262" w:type="dxa"/>
            <w:tcBorders>
              <w:top w:val="single" w:sz="4" w:space="0" w:color="auto"/>
              <w:left w:val="single" w:sz="4" w:space="0" w:color="auto"/>
              <w:bottom w:val="single" w:sz="4" w:space="0" w:color="auto"/>
              <w:right w:val="single" w:sz="4" w:space="0" w:color="auto"/>
            </w:tcBorders>
            <w:hideMark/>
          </w:tcPr>
          <w:p w14:paraId="4D385E7D" w14:textId="77777777" w:rsidR="00C47F30" w:rsidRPr="00FB20BD" w:rsidRDefault="00C47F30" w:rsidP="00B84CF7">
            <w:pPr>
              <w:pStyle w:val="TAH"/>
            </w:pPr>
            <w:r w:rsidRPr="00FB20BD">
              <w:t>Parameters</w:t>
            </w:r>
          </w:p>
          <w:p w14:paraId="068DBC87" w14:textId="77777777" w:rsidR="00C47F30" w:rsidRPr="00FB20BD" w:rsidRDefault="00C47F30" w:rsidP="00B84CF7">
            <w:pPr>
              <w:pStyle w:val="TAH"/>
            </w:pPr>
            <w:r w:rsidRPr="00FB20BD">
              <w:t>UE output power</w:t>
            </w:r>
          </w:p>
        </w:tc>
        <w:tc>
          <w:tcPr>
            <w:tcW w:w="1687" w:type="dxa"/>
            <w:tcBorders>
              <w:top w:val="single" w:sz="4" w:space="0" w:color="auto"/>
              <w:left w:val="single" w:sz="4" w:space="0" w:color="auto"/>
              <w:bottom w:val="single" w:sz="4" w:space="0" w:color="auto"/>
              <w:right w:val="single" w:sz="4" w:space="0" w:color="auto"/>
            </w:tcBorders>
            <w:hideMark/>
          </w:tcPr>
          <w:p w14:paraId="068635BA" w14:textId="77777777" w:rsidR="00C47F30" w:rsidRPr="00FB20BD" w:rsidRDefault="00C47F30" w:rsidP="00B84CF7">
            <w:pPr>
              <w:pStyle w:val="TAH"/>
            </w:pPr>
            <w:r w:rsidRPr="00FB20BD">
              <w:t>Relative limit (dBc)</w:t>
            </w:r>
          </w:p>
        </w:tc>
      </w:tr>
      <w:tr w:rsidR="00C47F30" w:rsidRPr="00FB20BD" w14:paraId="585FC0AA" w14:textId="77777777" w:rsidTr="00C47F30">
        <w:trPr>
          <w:jc w:val="center"/>
        </w:trPr>
        <w:tc>
          <w:tcPr>
            <w:tcW w:w="4262" w:type="dxa"/>
            <w:tcBorders>
              <w:top w:val="single" w:sz="4" w:space="0" w:color="auto"/>
              <w:left w:val="single" w:sz="4" w:space="0" w:color="auto"/>
              <w:bottom w:val="single" w:sz="4" w:space="0" w:color="auto"/>
              <w:right w:val="single" w:sz="4" w:space="0" w:color="auto"/>
            </w:tcBorders>
            <w:hideMark/>
          </w:tcPr>
          <w:p w14:paraId="3F0D374C" w14:textId="77777777" w:rsidR="00C47F30" w:rsidRPr="00FB20BD" w:rsidRDefault="00C47F30" w:rsidP="00B84CF7">
            <w:pPr>
              <w:pStyle w:val="TAC"/>
            </w:pPr>
            <w:r w:rsidRPr="00FB20BD">
              <w:t>10 + MU to 10 + (MU + Uplink power control window size) dBm</w:t>
            </w:r>
          </w:p>
        </w:tc>
        <w:tc>
          <w:tcPr>
            <w:tcW w:w="1687" w:type="dxa"/>
            <w:tcBorders>
              <w:top w:val="single" w:sz="4" w:space="0" w:color="auto"/>
              <w:left w:val="single" w:sz="4" w:space="0" w:color="auto"/>
              <w:bottom w:val="single" w:sz="4" w:space="0" w:color="auto"/>
              <w:right w:val="single" w:sz="4" w:space="0" w:color="auto"/>
            </w:tcBorders>
            <w:hideMark/>
          </w:tcPr>
          <w:p w14:paraId="790F3B38" w14:textId="77777777" w:rsidR="00C47F30" w:rsidRPr="00FB20BD" w:rsidRDefault="00C47F30" w:rsidP="00B84CF7">
            <w:pPr>
              <w:pStyle w:val="TAC"/>
            </w:pPr>
            <w:r w:rsidRPr="00FB20BD">
              <w:t>-28 + TT</w:t>
            </w:r>
          </w:p>
        </w:tc>
      </w:tr>
      <w:tr w:rsidR="00C47F30" w:rsidRPr="00FB20BD" w14:paraId="08DD3448" w14:textId="77777777" w:rsidTr="00C47F30">
        <w:trPr>
          <w:jc w:val="center"/>
        </w:trPr>
        <w:tc>
          <w:tcPr>
            <w:tcW w:w="4262" w:type="dxa"/>
            <w:tcBorders>
              <w:top w:val="single" w:sz="4" w:space="0" w:color="auto"/>
              <w:left w:val="single" w:sz="4" w:space="0" w:color="auto"/>
              <w:bottom w:val="single" w:sz="4" w:space="0" w:color="auto"/>
              <w:right w:val="single" w:sz="4" w:space="0" w:color="auto"/>
            </w:tcBorders>
            <w:hideMark/>
          </w:tcPr>
          <w:p w14:paraId="6C6F1432" w14:textId="77777777" w:rsidR="00C47F30" w:rsidRPr="00FB20BD" w:rsidRDefault="00C47F30" w:rsidP="00B84CF7">
            <w:pPr>
              <w:pStyle w:val="TAC"/>
            </w:pPr>
            <w:r w:rsidRPr="00FB20BD">
              <w:t>0 + MU to 0 + (MU + Uplink power control window size) dBm</w:t>
            </w:r>
          </w:p>
        </w:tc>
        <w:tc>
          <w:tcPr>
            <w:tcW w:w="1687" w:type="dxa"/>
            <w:tcBorders>
              <w:top w:val="single" w:sz="4" w:space="0" w:color="auto"/>
              <w:left w:val="single" w:sz="4" w:space="0" w:color="auto"/>
              <w:bottom w:val="single" w:sz="4" w:space="0" w:color="auto"/>
              <w:right w:val="single" w:sz="4" w:space="0" w:color="auto"/>
            </w:tcBorders>
            <w:hideMark/>
          </w:tcPr>
          <w:p w14:paraId="7C66A537" w14:textId="77777777" w:rsidR="00C47F30" w:rsidRPr="00FB20BD" w:rsidRDefault="00C47F30" w:rsidP="00B84CF7">
            <w:pPr>
              <w:pStyle w:val="TAC"/>
            </w:pPr>
            <w:r w:rsidRPr="00FB20BD">
              <w:t>-25 + TT</w:t>
            </w:r>
          </w:p>
        </w:tc>
      </w:tr>
      <w:tr w:rsidR="00C47F30" w:rsidRPr="00FB20BD" w14:paraId="35A49733" w14:textId="77777777" w:rsidTr="00C47F30">
        <w:trPr>
          <w:jc w:val="center"/>
        </w:trPr>
        <w:tc>
          <w:tcPr>
            <w:tcW w:w="4262" w:type="dxa"/>
            <w:tcBorders>
              <w:top w:val="single" w:sz="4" w:space="0" w:color="auto"/>
              <w:left w:val="single" w:sz="4" w:space="0" w:color="auto"/>
              <w:bottom w:val="single" w:sz="4" w:space="0" w:color="auto"/>
              <w:right w:val="single" w:sz="4" w:space="0" w:color="auto"/>
            </w:tcBorders>
            <w:hideMark/>
          </w:tcPr>
          <w:p w14:paraId="292B6707" w14:textId="77777777" w:rsidR="00C47F30" w:rsidRPr="00FB20BD" w:rsidRDefault="00C47F30" w:rsidP="00B84CF7">
            <w:pPr>
              <w:pStyle w:val="TAC"/>
            </w:pPr>
            <w:r w:rsidRPr="00FB20BD">
              <w:t>-30 + MU to -30 + (MU + Uplink power control window size) dBm</w:t>
            </w:r>
          </w:p>
        </w:tc>
        <w:tc>
          <w:tcPr>
            <w:tcW w:w="1687" w:type="dxa"/>
            <w:tcBorders>
              <w:top w:val="single" w:sz="4" w:space="0" w:color="auto"/>
              <w:left w:val="single" w:sz="4" w:space="0" w:color="auto"/>
              <w:bottom w:val="single" w:sz="4" w:space="0" w:color="auto"/>
              <w:right w:val="single" w:sz="4" w:space="0" w:color="auto"/>
            </w:tcBorders>
            <w:hideMark/>
          </w:tcPr>
          <w:p w14:paraId="011C4C37" w14:textId="77777777" w:rsidR="00C47F30" w:rsidRPr="00FB20BD" w:rsidRDefault="00C47F30" w:rsidP="00B84CF7">
            <w:pPr>
              <w:pStyle w:val="TAC"/>
            </w:pPr>
            <w:r w:rsidRPr="00FB20BD">
              <w:t>-20 + TT</w:t>
            </w:r>
          </w:p>
        </w:tc>
      </w:tr>
      <w:tr w:rsidR="00C47F30" w:rsidRPr="00FB20BD" w14:paraId="32CEED76" w14:textId="77777777" w:rsidTr="00C47F30">
        <w:trPr>
          <w:jc w:val="center"/>
        </w:trPr>
        <w:tc>
          <w:tcPr>
            <w:tcW w:w="4262" w:type="dxa"/>
            <w:tcBorders>
              <w:top w:val="single" w:sz="4" w:space="0" w:color="auto"/>
              <w:left w:val="single" w:sz="4" w:space="0" w:color="auto"/>
              <w:bottom w:val="single" w:sz="4" w:space="0" w:color="auto"/>
              <w:right w:val="single" w:sz="4" w:space="0" w:color="auto"/>
            </w:tcBorders>
            <w:hideMark/>
          </w:tcPr>
          <w:p w14:paraId="0649425E" w14:textId="77777777" w:rsidR="00C47F30" w:rsidRPr="00FB20BD" w:rsidRDefault="00C47F30" w:rsidP="00B84CF7">
            <w:pPr>
              <w:pStyle w:val="TAC"/>
            </w:pPr>
            <w:r w:rsidRPr="00FB20BD">
              <w:t>Pmin + MU to Pmin + (MU + Uplink power control window size) dBm</w:t>
            </w:r>
          </w:p>
        </w:tc>
        <w:tc>
          <w:tcPr>
            <w:tcW w:w="1687" w:type="dxa"/>
            <w:tcBorders>
              <w:top w:val="single" w:sz="4" w:space="0" w:color="auto"/>
              <w:left w:val="single" w:sz="4" w:space="0" w:color="auto"/>
              <w:bottom w:val="single" w:sz="4" w:space="0" w:color="auto"/>
              <w:right w:val="single" w:sz="4" w:space="0" w:color="auto"/>
            </w:tcBorders>
            <w:hideMark/>
          </w:tcPr>
          <w:p w14:paraId="4383CFFD" w14:textId="77777777" w:rsidR="00C47F30" w:rsidRPr="00FB20BD" w:rsidRDefault="00C47F30" w:rsidP="00B84CF7">
            <w:pPr>
              <w:pStyle w:val="TAC"/>
            </w:pPr>
            <w:r w:rsidRPr="00FB20BD">
              <w:t>-10 + TT</w:t>
            </w:r>
          </w:p>
        </w:tc>
      </w:tr>
      <w:tr w:rsidR="00C47F30" w:rsidRPr="00FB20BD" w14:paraId="3E26A43E" w14:textId="77777777" w:rsidTr="00C47F30">
        <w:trPr>
          <w:jc w:val="center"/>
        </w:trPr>
        <w:tc>
          <w:tcPr>
            <w:tcW w:w="5949" w:type="dxa"/>
            <w:gridSpan w:val="2"/>
            <w:tcBorders>
              <w:top w:val="single" w:sz="4" w:space="0" w:color="auto"/>
              <w:left w:val="single" w:sz="4" w:space="0" w:color="auto"/>
              <w:bottom w:val="single" w:sz="4" w:space="0" w:color="auto"/>
              <w:right w:val="single" w:sz="4" w:space="0" w:color="auto"/>
            </w:tcBorders>
            <w:hideMark/>
          </w:tcPr>
          <w:p w14:paraId="47788575" w14:textId="77777777" w:rsidR="00C47F30" w:rsidRPr="00FB20BD" w:rsidRDefault="00C47F30" w:rsidP="00B84CF7">
            <w:pPr>
              <w:pStyle w:val="TAN"/>
            </w:pPr>
            <w:r w:rsidRPr="00FB20BD">
              <w:t>NOTE 1:</w:t>
            </w:r>
            <w:r w:rsidRPr="00FB20BD">
              <w:tab/>
              <w:t>The measurement bandwidth is 1 RB and the limit is expressed as a ratio of measured power in one non-allocated RB to the measured total power in all allocated RBs.</w:t>
            </w:r>
            <w:r w:rsidRPr="00FB20BD">
              <w:rPr>
                <w:szCs w:val="18"/>
              </w:rPr>
              <w:t xml:space="preserve"> </w:t>
            </w:r>
          </w:p>
          <w:p w14:paraId="75A4BF2E" w14:textId="77777777" w:rsidR="00C47F30" w:rsidRPr="00FB20BD" w:rsidRDefault="00C47F30" w:rsidP="00B84CF7">
            <w:pPr>
              <w:pStyle w:val="TAN"/>
            </w:pPr>
            <w:r w:rsidRPr="00FB20BD">
              <w:t>NOTE 2:</w:t>
            </w:r>
            <w:r w:rsidRPr="00FB20BD">
              <w:tab/>
              <w:t xml:space="preserve">The applicable frequencies for this limit depend on the parameter </w:t>
            </w:r>
            <w:r w:rsidRPr="00FB20BD">
              <w:rPr>
                <w:i/>
              </w:rPr>
              <w:t>txDirectCurrentLocation</w:t>
            </w:r>
            <w:r w:rsidRPr="00FB20BD">
              <w:t xml:space="preserve"> in </w:t>
            </w:r>
            <w:r w:rsidRPr="00FB20BD">
              <w:rPr>
                <w:i/>
              </w:rPr>
              <w:t>UplinkTxDirectCurrent</w:t>
            </w:r>
            <w:r w:rsidRPr="00FB20BD">
              <w:t xml:space="preserve"> IE, and are those that are enclosed either in the RBs containing the carrier leakage frequency, or in the two RBs immediately adjacent to the carrier leakage frequency but excluding any allocated RB. </w:t>
            </w:r>
          </w:p>
          <w:p w14:paraId="4C473435" w14:textId="77777777" w:rsidR="00C47F30" w:rsidRPr="00FB20BD" w:rsidRDefault="00C47F30" w:rsidP="00B84CF7">
            <w:pPr>
              <w:pStyle w:val="TAN"/>
            </w:pPr>
            <w:r w:rsidRPr="00FB20BD">
              <w:t>NOTE 3:</w:t>
            </w:r>
            <w:r w:rsidRPr="00FB20BD">
              <w:tab/>
            </w:r>
            <w:r w:rsidRPr="00FB20BD">
              <w:rPr>
                <w:rFonts w:eastAsiaTheme="minorEastAsia"/>
                <w:position w:val="-10"/>
                <w:lang w:eastAsia="en-US"/>
              </w:rPr>
              <w:object w:dxaOrig="450" w:dyaOrig="345" w14:anchorId="4E3EE023">
                <v:shape id="_x0000_i1162" type="#_x0000_t75" style="width:24pt;height:18pt" o:ole="">
                  <v:imagedata r:id="rId43" o:title=""/>
                </v:shape>
                <o:OLEObject Type="Embed" ProgID="Equation.3" ShapeID="_x0000_i1162" DrawAspect="Content" ObjectID="_1781610053" r:id="rId193"/>
              </w:object>
            </w:r>
            <w:r w:rsidRPr="00FB20BD">
              <w:t xml:space="preserve"> is the Transmission Bandwidth Configuration (see Section 5.3).</w:t>
            </w:r>
          </w:p>
          <w:p w14:paraId="62AAAFB1" w14:textId="77777777" w:rsidR="00C47F30" w:rsidRPr="00FB20BD" w:rsidRDefault="00C47F30" w:rsidP="00B84CF7">
            <w:pPr>
              <w:pStyle w:val="TAN"/>
            </w:pPr>
            <w:r w:rsidRPr="00FB20BD">
              <w:rPr>
                <w:rFonts w:cs="Arial"/>
              </w:rPr>
              <w:t>NOTE 4:</w:t>
            </w:r>
            <w:r w:rsidRPr="00FB20BD">
              <w:rPr>
                <w:rFonts w:cs="Arial"/>
              </w:rPr>
              <w:tab/>
            </w:r>
            <w:r w:rsidRPr="00FB20BD">
              <w:rPr>
                <w:lang w:eastAsia="zh-CN"/>
              </w:rPr>
              <w:t>MU is the test system uplink power measurement uncertainty and is specified in Table F.1.2-1 for the carrier frequency f and the channel bandwidth BW.</w:t>
            </w:r>
          </w:p>
          <w:p w14:paraId="4922FC5B" w14:textId="77777777" w:rsidR="00C47F30" w:rsidRPr="00FB20BD" w:rsidRDefault="00C47F30" w:rsidP="00B84CF7">
            <w:pPr>
              <w:pStyle w:val="TAN"/>
            </w:pPr>
            <w:r w:rsidRPr="00FB20BD">
              <w:rPr>
                <w:rFonts w:cs="Arial"/>
              </w:rPr>
              <w:t>NOTE 5:</w:t>
            </w:r>
            <w:r w:rsidRPr="00FB20BD">
              <w:rPr>
                <w:rFonts w:cs="Arial"/>
              </w:rPr>
              <w:tab/>
            </w:r>
            <w:r w:rsidRPr="00FB20BD">
              <w:rPr>
                <w:lang w:eastAsia="zh-CN"/>
              </w:rPr>
              <w:t>Uplink power control window size = 1dB (UE power step size) + 0.7dB (UE power step tolerance)</w:t>
            </w:r>
            <w:r w:rsidRPr="00FB20BD">
              <w:rPr>
                <w:szCs w:val="18"/>
                <w:lang w:eastAsia="zh-CN"/>
              </w:rPr>
              <w:t xml:space="preserve"> </w:t>
            </w:r>
            <w:r w:rsidRPr="00FB20BD">
              <w:rPr>
                <w:szCs w:val="18"/>
              </w:rPr>
              <w:t>+ (Test system relative power measurement uncertainty)</w:t>
            </w:r>
            <w:r w:rsidRPr="00FB20BD">
              <w:rPr>
                <w:szCs w:val="18"/>
                <w:lang w:eastAsia="zh-CN"/>
              </w:rPr>
              <w:t>,</w:t>
            </w:r>
            <w:r w:rsidRPr="00FB20BD">
              <w:rPr>
                <w:lang w:eastAsia="zh-CN"/>
              </w:rPr>
              <w:t xml:space="preserve"> where, the UE power step tolerance is specified in TS 38.101-1 [2], Table 6.3.4.3-1 and is 0.7dB for 1dB power step size, and the Test system relative power measurement uncertainty is specified in Table F.1.2-1.</w:t>
            </w:r>
          </w:p>
          <w:p w14:paraId="5E380DD7" w14:textId="77777777" w:rsidR="00C47F30" w:rsidRPr="00FB20BD" w:rsidRDefault="00C47F30" w:rsidP="00B84CF7">
            <w:pPr>
              <w:pStyle w:val="TAN"/>
            </w:pPr>
            <w:r w:rsidRPr="00FB20BD">
              <w:t>NOTE 6:</w:t>
            </w:r>
            <w:r w:rsidRPr="00FB20BD">
              <w:tab/>
              <w:t>Test tolerance TT = 0.8 dB.</w:t>
            </w:r>
          </w:p>
          <w:p w14:paraId="2777E8B1" w14:textId="77777777" w:rsidR="00C47F30" w:rsidRPr="00FB20BD" w:rsidRDefault="00C47F30" w:rsidP="00B84CF7">
            <w:pPr>
              <w:pStyle w:val="TAN"/>
            </w:pPr>
            <w:r w:rsidRPr="00FB20BD">
              <w:t>NOTE 7:</w:t>
            </w:r>
            <w:r w:rsidRPr="00FB20BD">
              <w:tab/>
              <w:t>Pmin is the minimum output power according to Table 6.3.1.3-1.</w:t>
            </w:r>
          </w:p>
        </w:tc>
      </w:tr>
    </w:tbl>
    <w:p w14:paraId="1188238A" w14:textId="77777777" w:rsidR="007A34FD" w:rsidRPr="00FB20BD" w:rsidRDefault="007A34FD" w:rsidP="00B84CF7"/>
    <w:p w14:paraId="63554FBF" w14:textId="7B128BBF" w:rsidR="00D1752A" w:rsidRPr="00FB20BD" w:rsidRDefault="00C47F30" w:rsidP="00D1752A">
      <w:pPr>
        <w:pStyle w:val="Heading4"/>
        <w:rPr>
          <w:rFonts w:eastAsiaTheme="minorEastAsia"/>
          <w:lang w:eastAsia="en-US"/>
        </w:rPr>
      </w:pPr>
      <w:r w:rsidRPr="00FB20BD">
        <w:fldChar w:fldCharType="begin"/>
      </w:r>
      <w:r w:rsidRPr="00FB20BD">
        <w:fldChar w:fldCharType="end"/>
      </w:r>
      <w:r w:rsidRPr="00FB20BD">
        <w:fldChar w:fldCharType="begin"/>
      </w:r>
      <w:r w:rsidRPr="00FB20BD">
        <w:fldChar w:fldCharType="end"/>
      </w:r>
      <w:r w:rsidRPr="00FB20BD">
        <w:fldChar w:fldCharType="begin"/>
      </w:r>
      <w:r w:rsidRPr="00FB20BD">
        <w:fldChar w:fldCharType="end"/>
      </w:r>
      <w:r w:rsidRPr="00FB20BD">
        <w:fldChar w:fldCharType="begin"/>
      </w:r>
      <w:r w:rsidRPr="00FB20BD">
        <w:fldChar w:fldCharType="end"/>
      </w:r>
      <w:r w:rsidRPr="00FB20BD">
        <w:fldChar w:fldCharType="begin"/>
      </w:r>
      <w:r w:rsidRPr="00FB20BD">
        <w:fldChar w:fldCharType="end"/>
      </w:r>
      <w:r w:rsidRPr="00FB20BD">
        <w:fldChar w:fldCharType="begin"/>
      </w:r>
      <w:r w:rsidRPr="00FB20BD">
        <w:fldChar w:fldCharType="end"/>
      </w:r>
      <w:r w:rsidRPr="00FB20BD">
        <w:fldChar w:fldCharType="begin"/>
      </w:r>
      <w:r w:rsidRPr="00FB20BD">
        <w:fldChar w:fldCharType="end"/>
      </w:r>
      <w:r w:rsidR="00D1752A" w:rsidRPr="00FB20BD">
        <w:rPr>
          <w:rFonts w:eastAsiaTheme="minorEastAsia"/>
        </w:rPr>
        <w:t>6.4G.2.3</w:t>
      </w:r>
      <w:r w:rsidR="00D1752A" w:rsidRPr="00FB20BD">
        <w:rPr>
          <w:rFonts w:eastAsiaTheme="minorEastAsia"/>
        </w:rPr>
        <w:tab/>
        <w:t>In-band emissions for Tx Diversity</w:t>
      </w:r>
    </w:p>
    <w:p w14:paraId="2AAA05BC" w14:textId="77777777" w:rsidR="00D1752A" w:rsidRPr="00FB20BD" w:rsidRDefault="00D1752A" w:rsidP="00D1752A">
      <w:pPr>
        <w:pStyle w:val="H6"/>
      </w:pPr>
      <w:r w:rsidRPr="00FB20BD">
        <w:t>6.4G.2.3.1</w:t>
      </w:r>
      <w:r w:rsidRPr="00FB20BD">
        <w:tab/>
        <w:t>Test purpose</w:t>
      </w:r>
    </w:p>
    <w:p w14:paraId="57AADA35" w14:textId="77777777" w:rsidR="00D1752A" w:rsidRPr="00FB20BD" w:rsidRDefault="00D1752A" w:rsidP="00B84CF7">
      <w:pPr>
        <w:rPr>
          <w:lang w:eastAsia="zh-CN"/>
        </w:rPr>
      </w:pPr>
      <w:r w:rsidRPr="00FB20BD">
        <w:rPr>
          <w:lang w:eastAsia="zh-CN"/>
        </w:rPr>
        <w:t xml:space="preserve">Same </w:t>
      </w:r>
      <w:r w:rsidRPr="00FB20BD">
        <w:t>test purpose as in 6.4.2.3.1.</w:t>
      </w:r>
    </w:p>
    <w:p w14:paraId="50820615" w14:textId="77777777" w:rsidR="00D1752A" w:rsidRPr="00FB20BD" w:rsidRDefault="00D1752A" w:rsidP="00D1752A">
      <w:pPr>
        <w:pStyle w:val="H6"/>
        <w:rPr>
          <w:lang w:eastAsia="en-US"/>
        </w:rPr>
      </w:pPr>
      <w:r w:rsidRPr="00FB20BD">
        <w:t>6.4G.2.3.2</w:t>
      </w:r>
      <w:r w:rsidRPr="00FB20BD">
        <w:tab/>
        <w:t>Test applicability</w:t>
      </w:r>
    </w:p>
    <w:p w14:paraId="035F1FE5" w14:textId="77777777" w:rsidR="00CE5E97" w:rsidRPr="00FB20BD" w:rsidRDefault="00622C74" w:rsidP="00B84CF7">
      <w:r w:rsidRPr="00FB20BD">
        <w:t>This test case applies to all types of NR Power Class 1.5 UE, Power Class 2 and Power Class 3 UE release 15 and forward that support Tx diversity.</w:t>
      </w:r>
    </w:p>
    <w:p w14:paraId="01A89F9A" w14:textId="13782639" w:rsidR="00D1752A" w:rsidRPr="00FB20BD" w:rsidRDefault="00D1752A" w:rsidP="00D1752A">
      <w:pPr>
        <w:pStyle w:val="H6"/>
      </w:pPr>
      <w:r w:rsidRPr="00FB20BD">
        <w:t>6.4G.2.3.3</w:t>
      </w:r>
      <w:r w:rsidRPr="00FB20BD">
        <w:tab/>
        <w:t>Minimum conformance requirements</w:t>
      </w:r>
    </w:p>
    <w:p w14:paraId="3CFF8567" w14:textId="77777777" w:rsidR="00D1752A" w:rsidRPr="00FB20BD" w:rsidRDefault="00D1752A" w:rsidP="00B84CF7">
      <w:r w:rsidRPr="00FB20BD">
        <w:t xml:space="preserve">For UE supporting Tx diversity, the In-band Emission requirements specified in Table 6.4.2.3.3-1 which is defined in clause 6.4.2.3.3 apply at each transmit antenna connector. </w:t>
      </w:r>
    </w:p>
    <w:p w14:paraId="31AD8B93" w14:textId="154C96DD" w:rsidR="00D1752A" w:rsidRPr="00FB20BD" w:rsidRDefault="00D1752A" w:rsidP="00B84CF7">
      <w:r w:rsidRPr="00FB20BD">
        <w:t>The normative reference for this requirement is TS 38.101-1 [2] clause 6.4G.2.3.</w:t>
      </w:r>
    </w:p>
    <w:p w14:paraId="69D04C75" w14:textId="77777777" w:rsidR="00D1752A" w:rsidRPr="00FB20BD" w:rsidRDefault="00D1752A" w:rsidP="00D1752A">
      <w:pPr>
        <w:pStyle w:val="H6"/>
      </w:pPr>
      <w:r w:rsidRPr="00FB20BD">
        <w:t>6.4G.2.3.4</w:t>
      </w:r>
      <w:r w:rsidRPr="00FB20BD">
        <w:tab/>
        <w:t>Test description</w:t>
      </w:r>
    </w:p>
    <w:p w14:paraId="6A698334" w14:textId="40B9F3DB" w:rsidR="00C27C27" w:rsidRPr="00FB20BD" w:rsidRDefault="00D1752A" w:rsidP="00B84CF7">
      <w:pPr>
        <w:rPr>
          <w:lang w:eastAsia="zh-CN"/>
        </w:rPr>
      </w:pPr>
      <w:r w:rsidRPr="00FB20BD">
        <w:rPr>
          <w:lang w:eastAsia="zh-CN"/>
        </w:rPr>
        <w:t xml:space="preserve">Same test description as in clause 6.4.2.3.4 with the </w:t>
      </w:r>
      <w:r w:rsidR="00C27C27" w:rsidRPr="00FB20BD">
        <w:rPr>
          <w:lang w:eastAsia="zh-CN"/>
        </w:rPr>
        <w:t>following exceptions:</w:t>
      </w:r>
    </w:p>
    <w:p w14:paraId="6CDB4000" w14:textId="77777777" w:rsidR="00C27C27" w:rsidRPr="00FB20BD" w:rsidRDefault="00C27C27" w:rsidP="00B84CF7">
      <w:pPr>
        <w:pStyle w:val="B10"/>
        <w:rPr>
          <w:lang w:eastAsia="en-US"/>
        </w:rPr>
      </w:pPr>
      <w:r w:rsidRPr="00FB20BD">
        <w:rPr>
          <w:lang w:eastAsia="zh-CN"/>
        </w:rPr>
        <w:t>-</w:t>
      </w:r>
      <w:r w:rsidRPr="00FB20BD">
        <w:rPr>
          <w:lang w:eastAsia="en-US"/>
        </w:rPr>
        <w:tab/>
        <w:t>Adding the following test steps:</w:t>
      </w:r>
    </w:p>
    <w:p w14:paraId="32331F3C" w14:textId="77777777" w:rsidR="00C27C27" w:rsidRPr="00FB20BD" w:rsidRDefault="00C27C27" w:rsidP="00B84CF7">
      <w:pPr>
        <w:pStyle w:val="B20"/>
        <w:rPr>
          <w:lang w:eastAsia="en-US"/>
        </w:rPr>
      </w:pPr>
      <w:r w:rsidRPr="00FB20BD">
        <w:rPr>
          <w:lang w:eastAsia="en-US"/>
        </w:rPr>
        <w:t>Test procedure for PUSCH:</w:t>
      </w:r>
    </w:p>
    <w:p w14:paraId="6E42158A" w14:textId="08C1702E" w:rsidR="00C27C27" w:rsidRPr="00FB20BD" w:rsidRDefault="00C27C27" w:rsidP="00B84CF7">
      <w:pPr>
        <w:pStyle w:val="B20"/>
        <w:rPr>
          <w:lang w:eastAsia="en-US"/>
        </w:rPr>
      </w:pPr>
      <w:r w:rsidRPr="00FB20BD">
        <w:rPr>
          <w:lang w:eastAsia="en-US"/>
        </w:rPr>
        <w:t>1.10 Send continuously uplink power control "up" commands in the uplink scheduling information to the UE until the UE transmits at PUMAX level, allow at least 200ms starting from the first TPC command in this step for the UE to reach PUMAX level.</w:t>
      </w:r>
    </w:p>
    <w:p w14:paraId="784139AE" w14:textId="10424032" w:rsidR="00C27C27" w:rsidRPr="00FB20BD" w:rsidRDefault="00C27C27" w:rsidP="00B84CF7">
      <w:pPr>
        <w:pStyle w:val="B20"/>
        <w:rPr>
          <w:lang w:eastAsia="en-US"/>
        </w:rPr>
      </w:pPr>
      <w:r w:rsidRPr="00FB20BD">
        <w:rPr>
          <w:lang w:eastAsia="en-US"/>
        </w:rPr>
        <w:t>1.11 Measure In-band emission using Global In-Channel Tx-Test (Annex E) with the measurement performed at each transmit antenna connector. For TDD, only slots consisting of only UL symbols are under test.</w:t>
      </w:r>
    </w:p>
    <w:p w14:paraId="794EAD70" w14:textId="77777777" w:rsidR="00C27C27" w:rsidRPr="00FB20BD" w:rsidRDefault="00C27C27" w:rsidP="00B84CF7">
      <w:pPr>
        <w:pStyle w:val="B20"/>
        <w:rPr>
          <w:lang w:eastAsia="en-US"/>
        </w:rPr>
      </w:pPr>
      <w:r w:rsidRPr="00FB20BD">
        <w:rPr>
          <w:lang w:eastAsia="en-US"/>
        </w:rPr>
        <w:t>Test procedure for PUCCH:</w:t>
      </w:r>
    </w:p>
    <w:p w14:paraId="5A608AD0" w14:textId="32BA31F7" w:rsidR="00C27C27" w:rsidRPr="00FB20BD" w:rsidRDefault="00C27C27" w:rsidP="00B84CF7">
      <w:pPr>
        <w:pStyle w:val="B20"/>
        <w:rPr>
          <w:lang w:eastAsia="en-US"/>
        </w:rPr>
      </w:pPr>
      <w:r w:rsidRPr="00FB20BD">
        <w:rPr>
          <w:lang w:eastAsia="en-US"/>
        </w:rPr>
        <w:t>2.10 Send continuously uplink power control "up" commands in the uplink scheduling information to the UE until the UE transmits at PUMAX level, allow at least 200ms starting from the first TPC command in this step for the UE to reach PUMAX level.</w:t>
      </w:r>
    </w:p>
    <w:p w14:paraId="44BA2168" w14:textId="5C488CFC" w:rsidR="00C27C27" w:rsidRPr="00FB20BD" w:rsidRDefault="00C27C27" w:rsidP="00B84CF7">
      <w:pPr>
        <w:pStyle w:val="B20"/>
        <w:rPr>
          <w:lang w:eastAsia="en-US"/>
        </w:rPr>
      </w:pPr>
      <w:r w:rsidRPr="00FB20BD">
        <w:rPr>
          <w:lang w:eastAsia="en-US"/>
        </w:rPr>
        <w:t>2.11 Measure In-band emission using Global In-Channel Tx-Test (Annex E) with the measurement performed at each transmit antenna connector.</w:t>
      </w:r>
    </w:p>
    <w:p w14:paraId="33A07670" w14:textId="32AFC59C" w:rsidR="00C27C27" w:rsidRPr="00FB20BD" w:rsidRDefault="00C27C27" w:rsidP="00B84CF7">
      <w:pPr>
        <w:pStyle w:val="B10"/>
        <w:rPr>
          <w:lang w:eastAsia="en-US"/>
        </w:rPr>
      </w:pPr>
      <w:r w:rsidRPr="00FB20BD">
        <w:rPr>
          <w:lang w:eastAsia="en-US"/>
        </w:rPr>
        <w:t>-</w:t>
      </w:r>
      <w:r w:rsidRPr="00FB20BD">
        <w:rPr>
          <w:lang w:eastAsia="en-US"/>
        </w:rPr>
        <w:tab/>
        <w:t xml:space="preserve">If the UE’s transmit power at both antenna connectors are higher than the minimum output power requirement in 6.3G.1.5, the </w:t>
      </w:r>
      <w:r w:rsidR="00E90099" w:rsidRPr="00FB20BD">
        <w:t>In-band emissions are</w:t>
      </w:r>
      <w:r w:rsidRPr="00FB20BD">
        <w:rPr>
          <w:lang w:eastAsia="en-US"/>
        </w:rPr>
        <w:t xml:space="preserve"> measured on each transmit antenna. Pass the UE if the </w:t>
      </w:r>
      <w:r w:rsidR="00E90099" w:rsidRPr="00FB20BD">
        <w:t>In-band emissions</w:t>
      </w:r>
      <w:r w:rsidRPr="00FB20BD">
        <w:rPr>
          <w:lang w:eastAsia="en-US"/>
        </w:rPr>
        <w:t xml:space="preserve"> on each antenna connector meets the requirements in 6.4G.2.3.5.</w:t>
      </w:r>
    </w:p>
    <w:p w14:paraId="77121E56" w14:textId="1C3CC00D" w:rsidR="00D1752A" w:rsidRPr="00FB20BD" w:rsidRDefault="00C27C27" w:rsidP="00B84CF7">
      <w:pPr>
        <w:pStyle w:val="B10"/>
        <w:rPr>
          <w:lang w:eastAsia="zh-CN"/>
        </w:rPr>
      </w:pPr>
      <w:r w:rsidRPr="00FB20BD">
        <w:rPr>
          <w:lang w:eastAsia="zh-CN"/>
        </w:rPr>
        <w:t>-</w:t>
      </w:r>
      <w:r w:rsidRPr="00FB20BD">
        <w:rPr>
          <w:lang w:eastAsia="en-US"/>
        </w:rPr>
        <w:tab/>
        <w:t xml:space="preserve">If UE’s transmit power is higher than the minimum output power requirement in 6.3G.1.5 at only one antenna connector, the </w:t>
      </w:r>
      <w:r w:rsidR="00E90099" w:rsidRPr="00FB20BD">
        <w:t>In-band emissions are</w:t>
      </w:r>
      <w:r w:rsidRPr="00FB20BD">
        <w:rPr>
          <w:lang w:eastAsia="en-US"/>
        </w:rPr>
        <w:t xml:space="preserve"> measured only on this antenna connector. Pass the UE if the carrier leakage on this antenna connector meets the requirements in 6.4G.2.3.5.</w:t>
      </w:r>
    </w:p>
    <w:p w14:paraId="0D22B06C" w14:textId="77777777" w:rsidR="00D1752A" w:rsidRPr="00FB20BD" w:rsidRDefault="00D1752A" w:rsidP="00D1752A">
      <w:pPr>
        <w:pStyle w:val="H6"/>
        <w:rPr>
          <w:lang w:eastAsia="en-US"/>
        </w:rPr>
      </w:pPr>
      <w:r w:rsidRPr="00FB20BD">
        <w:t>6.4G.2.3.5</w:t>
      </w:r>
      <w:r w:rsidRPr="00FB20BD">
        <w:tab/>
        <w:t>Test requirement</w:t>
      </w:r>
    </w:p>
    <w:p w14:paraId="06D6D75C" w14:textId="77777777" w:rsidR="00D1752A" w:rsidRPr="00FB20BD" w:rsidRDefault="00D1752A" w:rsidP="00B84CF7">
      <w:pPr>
        <w:rPr>
          <w:lang w:eastAsia="zh-CN"/>
        </w:rPr>
      </w:pPr>
      <w:r w:rsidRPr="00FB20BD">
        <w:t>For each transmit antenna connector, t</w:t>
      </w:r>
      <w:r w:rsidRPr="00FB20BD">
        <w:rPr>
          <w:lang w:eastAsia="zh-CN"/>
        </w:rPr>
        <w:t>he averaged In-band emission result</w:t>
      </w:r>
      <w:r w:rsidRPr="00FB20BD">
        <w:t xml:space="preserve">, derived in </w:t>
      </w:r>
      <w:r w:rsidRPr="00FB20BD">
        <w:rPr>
          <w:lang w:eastAsia="zh-CN"/>
        </w:rPr>
        <w:t>Annex E.4.3</w:t>
      </w:r>
      <w:r w:rsidRPr="00FB20BD">
        <w:t xml:space="preserve"> shall not exceed </w:t>
      </w:r>
      <w:r w:rsidRPr="00FB20BD">
        <w:rPr>
          <w:lang w:eastAsia="zh-CN"/>
        </w:rPr>
        <w:t>the corresponding values in Table 6.4G.2.3.5-1.</w:t>
      </w:r>
    </w:p>
    <w:p w14:paraId="7B1099C4" w14:textId="77777777" w:rsidR="00D1752A" w:rsidRPr="00FB20BD" w:rsidRDefault="00D1752A" w:rsidP="00B84CF7">
      <w:pPr>
        <w:pStyle w:val="TH"/>
        <w:rPr>
          <w:lang w:eastAsia="en-US"/>
        </w:rPr>
      </w:pPr>
      <w:r w:rsidRPr="00FB20BD">
        <w:t>Table 6.4G.2.3.5-1: Test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3"/>
        <w:gridCol w:w="1265"/>
        <w:gridCol w:w="4155"/>
        <w:gridCol w:w="1682"/>
      </w:tblGrid>
      <w:tr w:rsidR="00D1752A" w:rsidRPr="00FB20BD" w14:paraId="34E255CD" w14:textId="77777777" w:rsidTr="00D1752A">
        <w:trPr>
          <w:jc w:val="center"/>
        </w:trPr>
        <w:tc>
          <w:tcPr>
            <w:tcW w:w="1205" w:type="dxa"/>
            <w:tcBorders>
              <w:top w:val="single" w:sz="4" w:space="0" w:color="auto"/>
              <w:left w:val="single" w:sz="4" w:space="0" w:color="auto"/>
              <w:bottom w:val="single" w:sz="4" w:space="0" w:color="auto"/>
              <w:right w:val="single" w:sz="4" w:space="0" w:color="auto"/>
            </w:tcBorders>
            <w:vAlign w:val="center"/>
            <w:hideMark/>
          </w:tcPr>
          <w:p w14:paraId="46E800FE" w14:textId="77777777" w:rsidR="00D1752A" w:rsidRPr="00FB20BD" w:rsidRDefault="00D1752A" w:rsidP="00B84CF7">
            <w:pPr>
              <w:pStyle w:val="TAH"/>
              <w:rPr>
                <w:i/>
                <w:iCs/>
              </w:rPr>
            </w:pPr>
            <w:r w:rsidRPr="00FB20BD">
              <w:t>Parameter description</w:t>
            </w:r>
          </w:p>
        </w:tc>
        <w:tc>
          <w:tcPr>
            <w:tcW w:w="1293" w:type="dxa"/>
            <w:tcBorders>
              <w:top w:val="single" w:sz="4" w:space="0" w:color="auto"/>
              <w:left w:val="single" w:sz="4" w:space="0" w:color="auto"/>
              <w:bottom w:val="single" w:sz="4" w:space="0" w:color="auto"/>
              <w:right w:val="single" w:sz="4" w:space="0" w:color="auto"/>
            </w:tcBorders>
            <w:vAlign w:val="center"/>
            <w:hideMark/>
          </w:tcPr>
          <w:p w14:paraId="4D7AF5CD" w14:textId="77777777" w:rsidR="00D1752A" w:rsidRPr="00FB20BD" w:rsidRDefault="00D1752A" w:rsidP="00B84CF7">
            <w:pPr>
              <w:pStyle w:val="TAH"/>
            </w:pPr>
            <w:r w:rsidRPr="00FB20BD">
              <w:t>Unit</w:t>
            </w:r>
          </w:p>
        </w:tc>
        <w:tc>
          <w:tcPr>
            <w:tcW w:w="5420" w:type="dxa"/>
            <w:gridSpan w:val="2"/>
            <w:tcBorders>
              <w:top w:val="single" w:sz="4" w:space="0" w:color="auto"/>
              <w:left w:val="single" w:sz="4" w:space="0" w:color="auto"/>
              <w:bottom w:val="single" w:sz="4" w:space="0" w:color="auto"/>
              <w:right w:val="single" w:sz="4" w:space="0" w:color="auto"/>
            </w:tcBorders>
            <w:vAlign w:val="center"/>
            <w:hideMark/>
          </w:tcPr>
          <w:p w14:paraId="01349809" w14:textId="77777777" w:rsidR="00D1752A" w:rsidRPr="00FB20BD" w:rsidRDefault="00D1752A" w:rsidP="00B84CF7">
            <w:pPr>
              <w:pStyle w:val="TAH"/>
            </w:pPr>
            <w:r w:rsidRPr="00FB20BD">
              <w:t>Limit (NOTE 1)</w:t>
            </w:r>
          </w:p>
        </w:tc>
        <w:tc>
          <w:tcPr>
            <w:tcW w:w="1682" w:type="dxa"/>
            <w:tcBorders>
              <w:top w:val="single" w:sz="4" w:space="0" w:color="auto"/>
              <w:left w:val="single" w:sz="4" w:space="0" w:color="auto"/>
              <w:bottom w:val="single" w:sz="4" w:space="0" w:color="auto"/>
              <w:right w:val="single" w:sz="4" w:space="0" w:color="auto"/>
            </w:tcBorders>
            <w:vAlign w:val="center"/>
            <w:hideMark/>
          </w:tcPr>
          <w:p w14:paraId="59B94D96" w14:textId="77777777" w:rsidR="00D1752A" w:rsidRPr="00FB20BD" w:rsidRDefault="00D1752A" w:rsidP="00B84CF7">
            <w:pPr>
              <w:pStyle w:val="TAH"/>
            </w:pPr>
            <w:r w:rsidRPr="00FB20BD">
              <w:t>Applicable Frequencies</w:t>
            </w:r>
          </w:p>
        </w:tc>
      </w:tr>
      <w:tr w:rsidR="00D1752A" w:rsidRPr="00FB20BD" w14:paraId="13BE4778" w14:textId="77777777" w:rsidTr="00D1752A">
        <w:trPr>
          <w:trHeight w:val="710"/>
          <w:jc w:val="center"/>
        </w:trPr>
        <w:tc>
          <w:tcPr>
            <w:tcW w:w="1205" w:type="dxa"/>
            <w:tcBorders>
              <w:top w:val="single" w:sz="4" w:space="0" w:color="auto"/>
              <w:left w:val="single" w:sz="4" w:space="0" w:color="auto"/>
              <w:bottom w:val="single" w:sz="4" w:space="0" w:color="auto"/>
              <w:right w:val="single" w:sz="4" w:space="0" w:color="auto"/>
            </w:tcBorders>
            <w:vAlign w:val="center"/>
            <w:hideMark/>
          </w:tcPr>
          <w:p w14:paraId="6A026466" w14:textId="77777777" w:rsidR="00D1752A" w:rsidRPr="00FB20BD" w:rsidRDefault="00D1752A" w:rsidP="00B84CF7">
            <w:pPr>
              <w:pStyle w:val="TAH"/>
            </w:pPr>
            <w:r w:rsidRPr="00FB20BD">
              <w:t>General (NOTE 12)</w:t>
            </w:r>
          </w:p>
        </w:tc>
        <w:tc>
          <w:tcPr>
            <w:tcW w:w="1293" w:type="dxa"/>
            <w:tcBorders>
              <w:top w:val="single" w:sz="4" w:space="0" w:color="auto"/>
              <w:left w:val="single" w:sz="4" w:space="0" w:color="auto"/>
              <w:bottom w:val="single" w:sz="4" w:space="0" w:color="auto"/>
              <w:right w:val="single" w:sz="4" w:space="0" w:color="auto"/>
            </w:tcBorders>
            <w:vAlign w:val="center"/>
            <w:hideMark/>
          </w:tcPr>
          <w:p w14:paraId="78D28F78" w14:textId="77777777" w:rsidR="00D1752A" w:rsidRPr="00FB20BD" w:rsidRDefault="00D1752A" w:rsidP="00B84CF7">
            <w:pPr>
              <w:pStyle w:val="TAC"/>
            </w:pPr>
            <w:r w:rsidRPr="00FB20BD">
              <w:t>dB</w:t>
            </w:r>
          </w:p>
        </w:tc>
        <w:tc>
          <w:tcPr>
            <w:tcW w:w="5420" w:type="dxa"/>
            <w:gridSpan w:val="2"/>
            <w:tcBorders>
              <w:top w:val="single" w:sz="4" w:space="0" w:color="auto"/>
              <w:left w:val="single" w:sz="4" w:space="0" w:color="auto"/>
              <w:bottom w:val="single" w:sz="4" w:space="0" w:color="auto"/>
              <w:right w:val="single" w:sz="4" w:space="0" w:color="auto"/>
            </w:tcBorders>
            <w:vAlign w:val="center"/>
            <w:hideMark/>
          </w:tcPr>
          <w:p w14:paraId="40D6D672" w14:textId="77777777" w:rsidR="00D1752A" w:rsidRPr="00FB20BD" w:rsidRDefault="00D1752A" w:rsidP="00B84CF7">
            <w:pPr>
              <w:pStyle w:val="TAC"/>
            </w:pPr>
            <w:r w:rsidRPr="00FB20BD">
              <w:rPr>
                <w:rFonts w:eastAsiaTheme="minorEastAsia"/>
                <w:lang w:eastAsia="en-US"/>
              </w:rPr>
              <w:object w:dxaOrig="3510" w:dyaOrig="915" w14:anchorId="2DE501DA">
                <v:shape id="_x0000_i1163" type="#_x0000_t75" style="width:174pt;height:48pt" o:ole="">
                  <v:imagedata r:id="rId59" o:title=""/>
                </v:shape>
                <o:OLEObject Type="Embed" ProgID="Equation.3" ShapeID="_x0000_i1163" DrawAspect="Content" ObjectID="_1781610054" r:id="rId194"/>
              </w:object>
            </w:r>
            <w:r w:rsidRPr="00FB20BD">
              <w:t>+ TT</w:t>
            </w:r>
          </w:p>
        </w:tc>
        <w:tc>
          <w:tcPr>
            <w:tcW w:w="1682" w:type="dxa"/>
            <w:tcBorders>
              <w:top w:val="single" w:sz="4" w:space="0" w:color="auto"/>
              <w:left w:val="single" w:sz="4" w:space="0" w:color="auto"/>
              <w:bottom w:val="single" w:sz="4" w:space="0" w:color="auto"/>
              <w:right w:val="single" w:sz="4" w:space="0" w:color="auto"/>
            </w:tcBorders>
            <w:vAlign w:val="center"/>
            <w:hideMark/>
          </w:tcPr>
          <w:p w14:paraId="0CEDA3F7" w14:textId="77777777" w:rsidR="00D1752A" w:rsidRPr="00FB20BD" w:rsidRDefault="00D1752A" w:rsidP="00B84CF7">
            <w:pPr>
              <w:pStyle w:val="TAC"/>
            </w:pPr>
            <w:r w:rsidRPr="00FB20BD">
              <w:t>Any non-allocated</w:t>
            </w:r>
          </w:p>
          <w:p w14:paraId="13B7F853" w14:textId="77777777" w:rsidR="00D1752A" w:rsidRPr="00FB20BD" w:rsidRDefault="00D1752A" w:rsidP="00B84CF7">
            <w:pPr>
              <w:pStyle w:val="TAC"/>
            </w:pPr>
            <w:r w:rsidRPr="00FB20BD">
              <w:t>(NOTE 2)</w:t>
            </w:r>
          </w:p>
        </w:tc>
      </w:tr>
      <w:tr w:rsidR="00D1752A" w:rsidRPr="00FB20BD" w14:paraId="43DA1727" w14:textId="77777777" w:rsidTr="00D1752A">
        <w:trPr>
          <w:trHeight w:val="20"/>
          <w:jc w:val="center"/>
        </w:trPr>
        <w:tc>
          <w:tcPr>
            <w:tcW w:w="1205" w:type="dxa"/>
            <w:vMerge w:val="restart"/>
            <w:tcBorders>
              <w:top w:val="single" w:sz="4" w:space="0" w:color="auto"/>
              <w:left w:val="single" w:sz="4" w:space="0" w:color="auto"/>
              <w:bottom w:val="single" w:sz="4" w:space="0" w:color="auto"/>
              <w:right w:val="single" w:sz="4" w:space="0" w:color="auto"/>
            </w:tcBorders>
            <w:vAlign w:val="center"/>
            <w:hideMark/>
          </w:tcPr>
          <w:p w14:paraId="05C88CBB" w14:textId="77777777" w:rsidR="00D1752A" w:rsidRPr="00FB20BD" w:rsidRDefault="00D1752A" w:rsidP="00B84CF7">
            <w:pPr>
              <w:pStyle w:val="TAH"/>
            </w:pPr>
            <w:r w:rsidRPr="00FB20BD">
              <w:t>IQ Image (NOTE 12)</w:t>
            </w:r>
          </w:p>
        </w:tc>
        <w:tc>
          <w:tcPr>
            <w:tcW w:w="1293" w:type="dxa"/>
            <w:vMerge w:val="restart"/>
            <w:tcBorders>
              <w:top w:val="single" w:sz="4" w:space="0" w:color="auto"/>
              <w:left w:val="single" w:sz="4" w:space="0" w:color="auto"/>
              <w:bottom w:val="single" w:sz="4" w:space="0" w:color="auto"/>
              <w:right w:val="single" w:sz="4" w:space="0" w:color="auto"/>
            </w:tcBorders>
            <w:vAlign w:val="center"/>
            <w:hideMark/>
          </w:tcPr>
          <w:p w14:paraId="79CB9601" w14:textId="77777777" w:rsidR="00D1752A" w:rsidRPr="00FB20BD" w:rsidRDefault="00D1752A" w:rsidP="00B84CF7">
            <w:pPr>
              <w:pStyle w:val="TAC"/>
            </w:pPr>
            <w:r w:rsidRPr="00FB20BD">
              <w:t>dB</w:t>
            </w:r>
          </w:p>
        </w:tc>
        <w:tc>
          <w:tcPr>
            <w:tcW w:w="1265" w:type="dxa"/>
            <w:tcBorders>
              <w:top w:val="single" w:sz="4" w:space="0" w:color="auto"/>
              <w:left w:val="single" w:sz="4" w:space="0" w:color="auto"/>
              <w:bottom w:val="single" w:sz="4" w:space="0" w:color="auto"/>
              <w:right w:val="single" w:sz="4" w:space="0" w:color="auto"/>
            </w:tcBorders>
            <w:vAlign w:val="center"/>
            <w:hideMark/>
          </w:tcPr>
          <w:p w14:paraId="1246ADC9" w14:textId="77777777" w:rsidR="00D1752A" w:rsidRPr="00FB20BD" w:rsidRDefault="00D1752A" w:rsidP="00B84CF7">
            <w:pPr>
              <w:pStyle w:val="TAC"/>
            </w:pPr>
            <w:r w:rsidRPr="00FB20BD">
              <w:t>-28 + TT</w:t>
            </w:r>
          </w:p>
        </w:tc>
        <w:tc>
          <w:tcPr>
            <w:tcW w:w="4155" w:type="dxa"/>
            <w:tcBorders>
              <w:top w:val="single" w:sz="4" w:space="0" w:color="auto"/>
              <w:left w:val="single" w:sz="4" w:space="0" w:color="auto"/>
              <w:bottom w:val="single" w:sz="4" w:space="0" w:color="auto"/>
              <w:right w:val="single" w:sz="4" w:space="0" w:color="auto"/>
            </w:tcBorders>
            <w:vAlign w:val="center"/>
            <w:hideMark/>
          </w:tcPr>
          <w:p w14:paraId="3C85B097" w14:textId="77777777" w:rsidR="00D1752A" w:rsidRPr="00FB20BD" w:rsidRDefault="00D1752A" w:rsidP="00B84CF7">
            <w:pPr>
              <w:pStyle w:val="TAL"/>
            </w:pPr>
            <w:r w:rsidRPr="00FB20BD">
              <w:t>Image frequencies when output power &gt; 10 dBm</w:t>
            </w:r>
          </w:p>
        </w:tc>
        <w:tc>
          <w:tcPr>
            <w:tcW w:w="1682" w:type="dxa"/>
            <w:vMerge w:val="restart"/>
            <w:tcBorders>
              <w:top w:val="single" w:sz="4" w:space="0" w:color="auto"/>
              <w:left w:val="single" w:sz="4" w:space="0" w:color="auto"/>
              <w:bottom w:val="single" w:sz="4" w:space="0" w:color="auto"/>
              <w:right w:val="single" w:sz="4" w:space="0" w:color="auto"/>
            </w:tcBorders>
            <w:vAlign w:val="center"/>
            <w:hideMark/>
          </w:tcPr>
          <w:p w14:paraId="6FD47003" w14:textId="77777777" w:rsidR="00D1752A" w:rsidRPr="00FB20BD" w:rsidRDefault="00D1752A" w:rsidP="00B84CF7">
            <w:pPr>
              <w:pStyle w:val="TAC"/>
            </w:pPr>
            <w:r w:rsidRPr="00FB20BD">
              <w:t>Image frequencies (NOTES 2, 3)</w:t>
            </w:r>
          </w:p>
        </w:tc>
      </w:tr>
      <w:tr w:rsidR="00D1752A" w:rsidRPr="00FB20BD" w14:paraId="08091475" w14:textId="77777777" w:rsidTr="00D1752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B71AF2" w14:textId="77777777" w:rsidR="00D1752A" w:rsidRPr="00FB20BD" w:rsidRDefault="00D1752A" w:rsidP="00B84CF7">
            <w:pP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17F58" w14:textId="77777777" w:rsidR="00D1752A" w:rsidRPr="00FB20BD" w:rsidRDefault="00D1752A" w:rsidP="00B84CF7">
            <w:pPr>
              <w:rPr>
                <w:lang w:eastAsia="en-US"/>
              </w:rPr>
            </w:pPr>
          </w:p>
        </w:tc>
        <w:tc>
          <w:tcPr>
            <w:tcW w:w="1265" w:type="dxa"/>
            <w:tcBorders>
              <w:top w:val="single" w:sz="4" w:space="0" w:color="auto"/>
              <w:left w:val="single" w:sz="4" w:space="0" w:color="auto"/>
              <w:bottom w:val="single" w:sz="4" w:space="0" w:color="auto"/>
              <w:right w:val="single" w:sz="4" w:space="0" w:color="auto"/>
            </w:tcBorders>
            <w:vAlign w:val="center"/>
            <w:hideMark/>
          </w:tcPr>
          <w:p w14:paraId="07CF2D1C" w14:textId="77777777" w:rsidR="00D1752A" w:rsidRPr="00FB20BD" w:rsidRDefault="00D1752A" w:rsidP="00B84CF7">
            <w:pPr>
              <w:pStyle w:val="TAC"/>
            </w:pPr>
            <w:r w:rsidRPr="00FB20BD">
              <w:t>-25 + TT</w:t>
            </w:r>
          </w:p>
        </w:tc>
        <w:tc>
          <w:tcPr>
            <w:tcW w:w="4155" w:type="dxa"/>
            <w:tcBorders>
              <w:top w:val="single" w:sz="4" w:space="0" w:color="auto"/>
              <w:left w:val="single" w:sz="4" w:space="0" w:color="auto"/>
              <w:bottom w:val="single" w:sz="4" w:space="0" w:color="auto"/>
              <w:right w:val="single" w:sz="4" w:space="0" w:color="auto"/>
            </w:tcBorders>
            <w:vAlign w:val="center"/>
            <w:hideMark/>
          </w:tcPr>
          <w:p w14:paraId="3202525B" w14:textId="77777777" w:rsidR="00D1752A" w:rsidRPr="00FB20BD" w:rsidRDefault="00D1752A" w:rsidP="00B84CF7">
            <w:pPr>
              <w:pStyle w:val="TAL"/>
            </w:pPr>
            <w:r w:rsidRPr="00FB20BD">
              <w:t>Image frequencies when output power ≤ 1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E35F7" w14:textId="77777777" w:rsidR="00D1752A" w:rsidRPr="00FB20BD" w:rsidRDefault="00D1752A" w:rsidP="00B84CF7">
            <w:pPr>
              <w:rPr>
                <w:lang w:eastAsia="en-US"/>
              </w:rPr>
            </w:pPr>
          </w:p>
        </w:tc>
      </w:tr>
      <w:tr w:rsidR="00D1752A" w:rsidRPr="00FB20BD" w14:paraId="2F764FA7" w14:textId="77777777" w:rsidTr="00D1752A">
        <w:trPr>
          <w:trHeight w:val="208"/>
          <w:jc w:val="center"/>
        </w:trPr>
        <w:tc>
          <w:tcPr>
            <w:tcW w:w="1205" w:type="dxa"/>
            <w:vMerge w:val="restart"/>
            <w:tcBorders>
              <w:top w:val="single" w:sz="4" w:space="0" w:color="auto"/>
              <w:left w:val="single" w:sz="4" w:space="0" w:color="auto"/>
              <w:bottom w:val="single" w:sz="4" w:space="0" w:color="auto"/>
              <w:right w:val="single" w:sz="4" w:space="0" w:color="auto"/>
            </w:tcBorders>
            <w:vAlign w:val="center"/>
            <w:hideMark/>
          </w:tcPr>
          <w:p w14:paraId="5F628A2B" w14:textId="77777777" w:rsidR="00D1752A" w:rsidRPr="00FB20BD" w:rsidRDefault="00D1752A" w:rsidP="00B84CF7">
            <w:pPr>
              <w:pStyle w:val="TAH"/>
            </w:pPr>
            <w:r w:rsidRPr="00FB20BD">
              <w:t>Carrier leakage (NOTE 12)</w:t>
            </w:r>
          </w:p>
        </w:tc>
        <w:tc>
          <w:tcPr>
            <w:tcW w:w="1293" w:type="dxa"/>
            <w:vMerge w:val="restart"/>
            <w:tcBorders>
              <w:top w:val="single" w:sz="4" w:space="0" w:color="auto"/>
              <w:left w:val="single" w:sz="4" w:space="0" w:color="auto"/>
              <w:bottom w:val="single" w:sz="4" w:space="0" w:color="auto"/>
              <w:right w:val="single" w:sz="4" w:space="0" w:color="auto"/>
            </w:tcBorders>
            <w:vAlign w:val="center"/>
            <w:hideMark/>
          </w:tcPr>
          <w:p w14:paraId="625B8044" w14:textId="77777777" w:rsidR="00D1752A" w:rsidRPr="00FB20BD" w:rsidRDefault="00D1752A" w:rsidP="00B84CF7">
            <w:pPr>
              <w:pStyle w:val="TAC"/>
            </w:pPr>
            <w:r w:rsidRPr="00FB20BD">
              <w:t>dBc</w:t>
            </w:r>
          </w:p>
        </w:tc>
        <w:tc>
          <w:tcPr>
            <w:tcW w:w="1265" w:type="dxa"/>
            <w:tcBorders>
              <w:top w:val="single" w:sz="4" w:space="0" w:color="auto"/>
              <w:left w:val="single" w:sz="4" w:space="0" w:color="auto"/>
              <w:bottom w:val="single" w:sz="4" w:space="0" w:color="auto"/>
              <w:right w:val="single" w:sz="4" w:space="0" w:color="auto"/>
            </w:tcBorders>
            <w:vAlign w:val="center"/>
            <w:hideMark/>
          </w:tcPr>
          <w:p w14:paraId="6B549913" w14:textId="77777777" w:rsidR="00D1752A" w:rsidRPr="00FB20BD" w:rsidRDefault="00D1752A" w:rsidP="00B84CF7">
            <w:pPr>
              <w:pStyle w:val="TAC"/>
            </w:pPr>
            <w:r w:rsidRPr="00FB20BD">
              <w:t>-28 + TT</w:t>
            </w:r>
          </w:p>
        </w:tc>
        <w:tc>
          <w:tcPr>
            <w:tcW w:w="4155" w:type="dxa"/>
            <w:tcBorders>
              <w:top w:val="single" w:sz="4" w:space="0" w:color="auto"/>
              <w:left w:val="single" w:sz="4" w:space="0" w:color="auto"/>
              <w:bottom w:val="single" w:sz="4" w:space="0" w:color="auto"/>
              <w:right w:val="single" w:sz="4" w:space="0" w:color="auto"/>
            </w:tcBorders>
            <w:vAlign w:val="center"/>
            <w:hideMark/>
          </w:tcPr>
          <w:p w14:paraId="27816F15" w14:textId="77777777" w:rsidR="00D1752A" w:rsidRPr="00FB20BD" w:rsidRDefault="00D1752A" w:rsidP="00B84CF7">
            <w:pPr>
              <w:pStyle w:val="TAL"/>
            </w:pPr>
            <w:r w:rsidRPr="00FB20BD">
              <w:t>Output power &gt; 10 dBm</w:t>
            </w:r>
          </w:p>
        </w:tc>
        <w:tc>
          <w:tcPr>
            <w:tcW w:w="1682" w:type="dxa"/>
            <w:vMerge w:val="restart"/>
            <w:tcBorders>
              <w:top w:val="single" w:sz="4" w:space="0" w:color="auto"/>
              <w:left w:val="single" w:sz="4" w:space="0" w:color="auto"/>
              <w:bottom w:val="single" w:sz="4" w:space="0" w:color="auto"/>
              <w:right w:val="single" w:sz="4" w:space="0" w:color="auto"/>
            </w:tcBorders>
            <w:vAlign w:val="center"/>
            <w:hideMark/>
          </w:tcPr>
          <w:p w14:paraId="2B8F31CD" w14:textId="77777777" w:rsidR="00D1752A" w:rsidRPr="00FB20BD" w:rsidRDefault="00D1752A" w:rsidP="00B84CF7">
            <w:pPr>
              <w:pStyle w:val="TAC"/>
            </w:pPr>
            <w:r w:rsidRPr="00FB20BD">
              <w:t>Carrier leakage frequency (NOTES 4, 5)</w:t>
            </w:r>
          </w:p>
        </w:tc>
      </w:tr>
      <w:tr w:rsidR="00D1752A" w:rsidRPr="00FB20BD" w14:paraId="447276C7" w14:textId="77777777" w:rsidTr="00D1752A">
        <w:trPr>
          <w:trHeight w:val="20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DA8CC3" w14:textId="77777777" w:rsidR="00D1752A" w:rsidRPr="00FB20BD" w:rsidRDefault="00D1752A" w:rsidP="00B84CF7">
            <w:pP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6FF8A" w14:textId="77777777" w:rsidR="00D1752A" w:rsidRPr="00FB20BD" w:rsidRDefault="00D1752A" w:rsidP="00B84CF7">
            <w:pPr>
              <w:rPr>
                <w:lang w:eastAsia="en-US"/>
              </w:rPr>
            </w:pPr>
          </w:p>
        </w:tc>
        <w:tc>
          <w:tcPr>
            <w:tcW w:w="1265" w:type="dxa"/>
            <w:tcBorders>
              <w:top w:val="single" w:sz="4" w:space="0" w:color="auto"/>
              <w:left w:val="single" w:sz="4" w:space="0" w:color="auto"/>
              <w:bottom w:val="single" w:sz="4" w:space="0" w:color="auto"/>
              <w:right w:val="single" w:sz="4" w:space="0" w:color="auto"/>
            </w:tcBorders>
            <w:vAlign w:val="center"/>
            <w:hideMark/>
          </w:tcPr>
          <w:p w14:paraId="5B961DC8" w14:textId="77777777" w:rsidR="00D1752A" w:rsidRPr="00FB20BD" w:rsidRDefault="00D1752A" w:rsidP="00B84CF7">
            <w:pPr>
              <w:pStyle w:val="TAC"/>
            </w:pPr>
            <w:r w:rsidRPr="00FB20BD">
              <w:t>-25 + TT</w:t>
            </w:r>
          </w:p>
        </w:tc>
        <w:tc>
          <w:tcPr>
            <w:tcW w:w="4155" w:type="dxa"/>
            <w:tcBorders>
              <w:top w:val="single" w:sz="4" w:space="0" w:color="auto"/>
              <w:left w:val="single" w:sz="4" w:space="0" w:color="auto"/>
              <w:bottom w:val="single" w:sz="4" w:space="0" w:color="auto"/>
              <w:right w:val="single" w:sz="4" w:space="0" w:color="auto"/>
            </w:tcBorders>
            <w:vAlign w:val="center"/>
            <w:hideMark/>
          </w:tcPr>
          <w:p w14:paraId="29017AE4" w14:textId="77777777" w:rsidR="00D1752A" w:rsidRPr="00FB20BD" w:rsidRDefault="00D1752A" w:rsidP="00B84CF7">
            <w:pPr>
              <w:pStyle w:val="TAL"/>
            </w:pPr>
            <w:r w:rsidRPr="00FB20BD">
              <w:t>0 dBm ≤ Output power ≤ 1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4529F" w14:textId="77777777" w:rsidR="00D1752A" w:rsidRPr="00FB20BD" w:rsidRDefault="00D1752A" w:rsidP="00B84CF7">
            <w:pPr>
              <w:rPr>
                <w:lang w:eastAsia="en-US"/>
              </w:rPr>
            </w:pPr>
          </w:p>
        </w:tc>
      </w:tr>
      <w:tr w:rsidR="00D1752A" w:rsidRPr="00FB20BD" w14:paraId="73E43510" w14:textId="77777777" w:rsidTr="00D1752A">
        <w:trPr>
          <w:trHeight w:val="2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38209" w14:textId="77777777" w:rsidR="00D1752A" w:rsidRPr="00FB20BD" w:rsidRDefault="00D1752A" w:rsidP="00B84CF7">
            <w:pP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E099FE" w14:textId="77777777" w:rsidR="00D1752A" w:rsidRPr="00FB20BD" w:rsidRDefault="00D1752A" w:rsidP="00B84CF7">
            <w:pPr>
              <w:rPr>
                <w:lang w:eastAsia="en-US"/>
              </w:rPr>
            </w:pPr>
          </w:p>
        </w:tc>
        <w:tc>
          <w:tcPr>
            <w:tcW w:w="1265" w:type="dxa"/>
            <w:tcBorders>
              <w:top w:val="single" w:sz="4" w:space="0" w:color="auto"/>
              <w:left w:val="single" w:sz="4" w:space="0" w:color="auto"/>
              <w:bottom w:val="single" w:sz="4" w:space="0" w:color="auto"/>
              <w:right w:val="single" w:sz="4" w:space="0" w:color="auto"/>
            </w:tcBorders>
            <w:vAlign w:val="center"/>
            <w:hideMark/>
          </w:tcPr>
          <w:p w14:paraId="41806F87" w14:textId="77777777" w:rsidR="00D1752A" w:rsidRPr="00FB20BD" w:rsidRDefault="00D1752A" w:rsidP="00B84CF7">
            <w:pPr>
              <w:pStyle w:val="TAC"/>
            </w:pPr>
            <w:r w:rsidRPr="00FB20BD">
              <w:t>-20 + TT</w:t>
            </w:r>
          </w:p>
        </w:tc>
        <w:tc>
          <w:tcPr>
            <w:tcW w:w="4155" w:type="dxa"/>
            <w:tcBorders>
              <w:top w:val="single" w:sz="4" w:space="0" w:color="auto"/>
              <w:left w:val="single" w:sz="4" w:space="0" w:color="auto"/>
              <w:bottom w:val="single" w:sz="4" w:space="0" w:color="auto"/>
              <w:right w:val="single" w:sz="4" w:space="0" w:color="auto"/>
            </w:tcBorders>
            <w:vAlign w:val="center"/>
            <w:hideMark/>
          </w:tcPr>
          <w:p w14:paraId="7743681B" w14:textId="77777777" w:rsidR="00D1752A" w:rsidRPr="00FB20BD" w:rsidRDefault="00D1752A" w:rsidP="00B84CF7">
            <w:pPr>
              <w:pStyle w:val="TAL"/>
            </w:pPr>
            <w:r w:rsidRPr="00FB20BD">
              <w:t>-30 dBm ≤ Output power &lt; 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DBA62" w14:textId="77777777" w:rsidR="00D1752A" w:rsidRPr="00FB20BD" w:rsidRDefault="00D1752A" w:rsidP="00B84CF7">
            <w:pPr>
              <w:rPr>
                <w:lang w:eastAsia="en-US"/>
              </w:rPr>
            </w:pPr>
          </w:p>
        </w:tc>
      </w:tr>
      <w:tr w:rsidR="00D1752A" w:rsidRPr="00FB20BD" w14:paraId="5DDA5561" w14:textId="77777777" w:rsidTr="00D1752A">
        <w:trPr>
          <w:trHeight w:val="2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D4A392" w14:textId="77777777" w:rsidR="00D1752A" w:rsidRPr="00FB20BD" w:rsidRDefault="00D1752A" w:rsidP="00B84CF7">
            <w:pP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93DC26" w14:textId="77777777" w:rsidR="00D1752A" w:rsidRPr="00FB20BD" w:rsidRDefault="00D1752A" w:rsidP="00B84CF7">
            <w:pPr>
              <w:rPr>
                <w:lang w:eastAsia="en-US"/>
              </w:rPr>
            </w:pPr>
          </w:p>
        </w:tc>
        <w:tc>
          <w:tcPr>
            <w:tcW w:w="1265" w:type="dxa"/>
            <w:tcBorders>
              <w:top w:val="single" w:sz="4" w:space="0" w:color="auto"/>
              <w:left w:val="single" w:sz="4" w:space="0" w:color="auto"/>
              <w:bottom w:val="single" w:sz="4" w:space="0" w:color="auto"/>
              <w:right w:val="single" w:sz="4" w:space="0" w:color="auto"/>
            </w:tcBorders>
            <w:vAlign w:val="center"/>
            <w:hideMark/>
          </w:tcPr>
          <w:p w14:paraId="0F717BEB" w14:textId="77777777" w:rsidR="00D1752A" w:rsidRPr="00FB20BD" w:rsidRDefault="00D1752A" w:rsidP="00B84CF7">
            <w:pPr>
              <w:pStyle w:val="TAC"/>
            </w:pPr>
            <w:r w:rsidRPr="00FB20BD">
              <w:t>-10 + TT</w:t>
            </w:r>
          </w:p>
        </w:tc>
        <w:tc>
          <w:tcPr>
            <w:tcW w:w="4155" w:type="dxa"/>
            <w:tcBorders>
              <w:top w:val="single" w:sz="4" w:space="0" w:color="auto"/>
              <w:left w:val="single" w:sz="4" w:space="0" w:color="auto"/>
              <w:bottom w:val="single" w:sz="4" w:space="0" w:color="auto"/>
              <w:right w:val="single" w:sz="4" w:space="0" w:color="auto"/>
            </w:tcBorders>
            <w:vAlign w:val="center"/>
            <w:hideMark/>
          </w:tcPr>
          <w:p w14:paraId="0FAB9F3F" w14:textId="77777777" w:rsidR="00D1752A" w:rsidRPr="00FB20BD" w:rsidRDefault="00D1752A" w:rsidP="00B84CF7">
            <w:pPr>
              <w:pStyle w:val="TAL"/>
            </w:pPr>
            <w:r w:rsidRPr="00FB20BD">
              <w:t>-40 dBm ≤ Output power &lt; -3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8E231" w14:textId="77777777" w:rsidR="00D1752A" w:rsidRPr="00FB20BD" w:rsidRDefault="00D1752A" w:rsidP="00B84CF7">
            <w:pPr>
              <w:rPr>
                <w:lang w:eastAsia="en-US"/>
              </w:rPr>
            </w:pPr>
          </w:p>
        </w:tc>
      </w:tr>
      <w:tr w:rsidR="00D1752A" w:rsidRPr="00FB20BD" w14:paraId="715D3E77" w14:textId="77777777" w:rsidTr="00D1752A">
        <w:trPr>
          <w:trHeight w:val="424"/>
          <w:jc w:val="center"/>
        </w:trPr>
        <w:tc>
          <w:tcPr>
            <w:tcW w:w="9600" w:type="dxa"/>
            <w:gridSpan w:val="5"/>
            <w:tcBorders>
              <w:top w:val="single" w:sz="4" w:space="0" w:color="auto"/>
              <w:left w:val="single" w:sz="4" w:space="0" w:color="auto"/>
              <w:bottom w:val="single" w:sz="4" w:space="0" w:color="auto"/>
              <w:right w:val="single" w:sz="4" w:space="0" w:color="auto"/>
            </w:tcBorders>
            <w:vAlign w:val="center"/>
            <w:hideMark/>
          </w:tcPr>
          <w:p w14:paraId="1C0A5371" w14:textId="77777777" w:rsidR="00D1752A" w:rsidRPr="00FB20BD" w:rsidRDefault="00D1752A" w:rsidP="00B84CF7">
            <w:pPr>
              <w:pStyle w:val="TAN"/>
            </w:pPr>
            <w:r w:rsidRPr="00FB20BD">
              <w:t>NOTE 1:</w:t>
            </w:r>
            <w:r w:rsidRPr="00FB20BD">
              <w:tab/>
              <w:t xml:space="preserve">An in-band emissions combined limit is evaluated in each non-allocated RB. For each such RB, the minimum requirement is calculated as the higher of </w:t>
            </w:r>
            <w:r w:rsidRPr="00FB20BD">
              <w:rPr>
                <w:i/>
              </w:rPr>
              <w:t>P</w:t>
            </w:r>
            <w:r w:rsidRPr="00FB20BD">
              <w:rPr>
                <w:i/>
                <w:vertAlign w:val="subscript"/>
              </w:rPr>
              <w:t xml:space="preserve">RB </w:t>
            </w:r>
            <w:r w:rsidRPr="00FB20BD">
              <w:t xml:space="preserve">- 30 dB and the power sum of all limit values (General, IQ Image or Carrier leakage) that apply. </w:t>
            </w:r>
            <w:r w:rsidRPr="00FB20BD">
              <w:rPr>
                <w:i/>
              </w:rPr>
              <w:t>P</w:t>
            </w:r>
            <w:r w:rsidRPr="00FB20BD">
              <w:rPr>
                <w:i/>
                <w:vertAlign w:val="subscript"/>
              </w:rPr>
              <w:t>RB</w:t>
            </w:r>
            <w:r w:rsidRPr="00FB20BD">
              <w:rPr>
                <w:i/>
              </w:rPr>
              <w:t xml:space="preserve"> </w:t>
            </w:r>
            <w:r w:rsidRPr="00FB20BD">
              <w:t>is defined in NOTE 10.</w:t>
            </w:r>
          </w:p>
          <w:p w14:paraId="532FCA6D" w14:textId="77777777" w:rsidR="00D1752A" w:rsidRPr="00FB20BD" w:rsidRDefault="00D1752A" w:rsidP="00B84CF7">
            <w:pPr>
              <w:pStyle w:val="TAN"/>
            </w:pPr>
            <w:r w:rsidRPr="00FB20BD">
              <w:t>NOTE 2:</w:t>
            </w:r>
            <w:r w:rsidRPr="00FB20BD">
              <w:tab/>
              <w:t>The measurement bandwidth is 1 RB and the limit is expressed as a ratio of measured power in one non-allocated RB to the measured average power per allocated RB, where the averaging is done across all allocated RBs.</w:t>
            </w:r>
          </w:p>
          <w:p w14:paraId="6B759029" w14:textId="77777777" w:rsidR="00D1752A" w:rsidRPr="00FB20BD" w:rsidRDefault="00D1752A" w:rsidP="00B84CF7">
            <w:pPr>
              <w:pStyle w:val="TAN"/>
            </w:pPr>
            <w:r w:rsidRPr="00FB20BD">
              <w:t>NOTE 3:</w:t>
            </w:r>
            <w:r w:rsidRPr="00FB20BD">
              <w:tab/>
              <w:t>The applicable frequencies for this limit are those that are enclosed in the reflection of the allocated bandwidth, based on symmetry with respect to the carrier leakage frequency, but excluding any allocated RBs.</w:t>
            </w:r>
          </w:p>
          <w:p w14:paraId="18286990" w14:textId="77777777" w:rsidR="00D1752A" w:rsidRPr="00FB20BD" w:rsidRDefault="00D1752A" w:rsidP="00B84CF7">
            <w:pPr>
              <w:pStyle w:val="TAN"/>
            </w:pPr>
            <w:r w:rsidRPr="00FB20BD">
              <w:t>NOTE 4:</w:t>
            </w:r>
            <w:r w:rsidRPr="00FB20BD">
              <w:tab/>
              <w:t>The measurement bandwidth is 1 RB and the limit is expressed as a ratio of measured power in one non-allocated RB to the measured total power in all allocated RBs.</w:t>
            </w:r>
          </w:p>
          <w:p w14:paraId="616665BE" w14:textId="77777777" w:rsidR="00D1752A" w:rsidRPr="00FB20BD" w:rsidRDefault="00D1752A" w:rsidP="00B84CF7">
            <w:pPr>
              <w:pStyle w:val="TAN"/>
            </w:pPr>
            <w:r w:rsidRPr="00FB20BD">
              <w:t>NOTE 5:</w:t>
            </w:r>
            <w:r w:rsidRPr="00FB20BD">
              <w:tab/>
              <w:t xml:space="preserve">The applicable frequencies for this limit depend on the parameter </w:t>
            </w:r>
            <w:r w:rsidRPr="00FB20BD">
              <w:rPr>
                <w:i/>
              </w:rPr>
              <w:t>txDirectCurrentLocation</w:t>
            </w:r>
            <w:r w:rsidRPr="00FB20BD">
              <w:t xml:space="preserve"> in </w:t>
            </w:r>
            <w:r w:rsidRPr="00FB20BD">
              <w:rPr>
                <w:i/>
              </w:rPr>
              <w:t>UplinkTxDirectCurrent</w:t>
            </w:r>
            <w:r w:rsidRPr="00FB20BD">
              <w:t xml:space="preserve"> IE, and are those that are enclosed either in the RBs containing the carrier leakage frequency, or in the two RBs immediately adjacent to the carrier leakage frequency, but excluding any allocated RB.</w:t>
            </w:r>
          </w:p>
          <w:p w14:paraId="305A1F36" w14:textId="77777777" w:rsidR="00D1752A" w:rsidRPr="00FB20BD" w:rsidRDefault="00D1752A" w:rsidP="00B84CF7">
            <w:pPr>
              <w:pStyle w:val="TAN"/>
            </w:pPr>
            <w:r w:rsidRPr="00FB20BD">
              <w:t>NOTE 6:</w:t>
            </w:r>
            <w:r w:rsidRPr="00FB20BD">
              <w:tab/>
            </w:r>
            <w:r w:rsidRPr="00FB20BD">
              <w:rPr>
                <w:rFonts w:eastAsiaTheme="minorEastAsia"/>
                <w:position w:val="-12"/>
                <w:lang w:eastAsia="en-US"/>
              </w:rPr>
              <w:object w:dxaOrig="480" w:dyaOrig="390" w14:anchorId="4584C14A">
                <v:shape id="_x0000_i1164" type="#_x0000_t75" style="width:24pt;height:18pt" o:ole="">
                  <v:imagedata r:id="rId47" o:title=""/>
                </v:shape>
                <o:OLEObject Type="Embed" ProgID="Equation.3" ShapeID="_x0000_i1164" DrawAspect="Content" ObjectID="_1781610055" r:id="rId195"/>
              </w:object>
            </w:r>
            <w:r w:rsidRPr="00FB20BD">
              <w:t xml:space="preserve"> is the Transmission Bandwidth (see Section 5.3).</w:t>
            </w:r>
          </w:p>
          <w:p w14:paraId="0C6C37C2" w14:textId="77777777" w:rsidR="00D1752A" w:rsidRPr="00FB20BD" w:rsidRDefault="00D1752A" w:rsidP="00B84CF7">
            <w:pPr>
              <w:pStyle w:val="TAN"/>
            </w:pPr>
            <w:r w:rsidRPr="00FB20BD">
              <w:t>NOTE 7:</w:t>
            </w:r>
            <w:r w:rsidRPr="00FB20BD">
              <w:tab/>
            </w:r>
            <w:r w:rsidRPr="00FB20BD">
              <w:rPr>
                <w:rFonts w:eastAsiaTheme="minorEastAsia"/>
                <w:position w:val="-10"/>
                <w:lang w:eastAsia="en-US"/>
              </w:rPr>
              <w:object w:dxaOrig="450" w:dyaOrig="345" w14:anchorId="10F81D76">
                <v:shape id="_x0000_i1165" type="#_x0000_t75" style="width:24pt;height:18pt" o:ole="">
                  <v:imagedata r:id="rId43" o:title=""/>
                </v:shape>
                <o:OLEObject Type="Embed" ProgID="Equation.3" ShapeID="_x0000_i1165" DrawAspect="Content" ObjectID="_1781610056" r:id="rId196"/>
              </w:object>
            </w:r>
            <w:r w:rsidRPr="00FB20BD">
              <w:t xml:space="preserve"> is the Transmission Bandwidth Configuration (see Section 5.3).</w:t>
            </w:r>
          </w:p>
          <w:p w14:paraId="2EA3B87D" w14:textId="77777777" w:rsidR="00D1752A" w:rsidRPr="00FB20BD" w:rsidRDefault="00D1752A" w:rsidP="00B84CF7">
            <w:pPr>
              <w:pStyle w:val="TAN"/>
            </w:pPr>
            <w:r w:rsidRPr="00FB20BD">
              <w:t>NOTE 8:</w:t>
            </w:r>
            <w:r w:rsidRPr="00FB20BD">
              <w:tab/>
            </w:r>
            <w:r w:rsidRPr="00FB20BD">
              <w:rPr>
                <w:rFonts w:eastAsiaTheme="minorEastAsia"/>
                <w:position w:val="-6"/>
                <w:lang w:eastAsia="en-US"/>
              </w:rPr>
              <w:object w:dxaOrig="630" w:dyaOrig="270" w14:anchorId="198EE8B9">
                <v:shape id="_x0000_i1166" type="#_x0000_t75" style="width:30pt;height:12pt" o:ole="">
                  <v:imagedata r:id="rId50" o:title=""/>
                </v:shape>
                <o:OLEObject Type="Embed" ProgID="Equation.3" ShapeID="_x0000_i1166" DrawAspect="Content" ObjectID="_1781610057" r:id="rId197"/>
              </w:object>
            </w:r>
            <w:r w:rsidRPr="00FB20BD">
              <w:t xml:space="preserve"> is the limit specified in Table 6.4G.2.1.3-1 for the modulation format used in the allocated RBs.</w:t>
            </w:r>
          </w:p>
          <w:p w14:paraId="59E950ED" w14:textId="77777777" w:rsidR="00D1752A" w:rsidRPr="00FB20BD" w:rsidRDefault="00D1752A" w:rsidP="00B84CF7">
            <w:pPr>
              <w:pStyle w:val="TAN"/>
            </w:pPr>
            <w:r w:rsidRPr="00FB20BD">
              <w:t>NOTE 9:</w:t>
            </w:r>
            <w:r w:rsidRPr="00FB20BD">
              <w:tab/>
            </w:r>
            <w:r w:rsidRPr="00FB20BD">
              <w:rPr>
                <w:rFonts w:eastAsiaTheme="minorEastAsia"/>
                <w:position w:val="-10"/>
                <w:lang w:eastAsia="en-US"/>
              </w:rPr>
              <w:object w:dxaOrig="435" w:dyaOrig="315" w14:anchorId="1A82C52B">
                <v:shape id="_x0000_i1167" type="#_x0000_t75" style="width:24pt;height:18pt" o:ole="">
                  <v:imagedata r:id="rId52" o:title=""/>
                </v:shape>
                <o:OLEObject Type="Embed" ProgID="Equation.3" ShapeID="_x0000_i1167" DrawAspect="Content" ObjectID="_1781610058" r:id="rId198"/>
              </w:object>
            </w:r>
            <w:r w:rsidRPr="00FB20BD">
              <w:t xml:space="preserve"> is the starting frequency offset between the allocated RB and the measured non-allocated RB (e.g. </w:t>
            </w:r>
            <w:r w:rsidRPr="00FB20BD">
              <w:rPr>
                <w:rFonts w:eastAsiaTheme="minorEastAsia"/>
                <w:position w:val="-10"/>
                <w:lang w:eastAsia="en-US"/>
              </w:rPr>
              <w:object w:dxaOrig="765" w:dyaOrig="345" w14:anchorId="25D2D2CC">
                <v:shape id="_x0000_i1168" type="#_x0000_t75" style="width:36pt;height:18pt" o:ole="">
                  <v:imagedata r:id="rId54" o:title=""/>
                </v:shape>
                <o:OLEObject Type="Embed" ProgID="Equation.3" ShapeID="_x0000_i1168" DrawAspect="Content" ObjectID="_1781610059" r:id="rId199"/>
              </w:object>
            </w:r>
            <w:r w:rsidRPr="00FB20BD">
              <w:t xml:space="preserve"> or </w:t>
            </w:r>
            <w:r w:rsidRPr="00FB20BD">
              <w:rPr>
                <w:rFonts w:eastAsiaTheme="minorEastAsia"/>
                <w:position w:val="-10"/>
                <w:lang w:eastAsia="en-US"/>
              </w:rPr>
              <w:object w:dxaOrig="930" w:dyaOrig="345" w14:anchorId="23ED9D39">
                <v:shape id="_x0000_i1169" type="#_x0000_t75" style="width:48pt;height:18pt" o:ole="">
                  <v:imagedata r:id="rId56" o:title=""/>
                </v:shape>
                <o:OLEObject Type="Embed" ProgID="Equation.3" ShapeID="_x0000_i1169" DrawAspect="Content" ObjectID="_1781610060" r:id="rId200"/>
              </w:object>
            </w:r>
            <w:r w:rsidRPr="00FB20BD">
              <w:t xml:space="preserve"> for the first adjacent RB outside of the allocated bandwidth.</w:t>
            </w:r>
          </w:p>
          <w:p w14:paraId="66D272CE" w14:textId="3006C58B" w:rsidR="00D1752A" w:rsidRPr="00FB20BD" w:rsidRDefault="00D1752A" w:rsidP="00B84CF7">
            <w:pPr>
              <w:pStyle w:val="TAN"/>
              <w:rPr>
                <w:rFonts w:eastAsia="MS Mincho"/>
              </w:rPr>
            </w:pPr>
            <w:r w:rsidRPr="00FB20BD">
              <w:rPr>
                <w:rFonts w:eastAsia="MS Mincho"/>
              </w:rPr>
              <w:t>NOTE 10:</w:t>
            </w:r>
            <w:r w:rsidRPr="00FB20BD">
              <w:rPr>
                <w:rFonts w:eastAsia="MS Mincho"/>
              </w:rPr>
              <w:tab/>
            </w:r>
            <w:r w:rsidRPr="00FB20BD">
              <w:rPr>
                <w:rFonts w:eastAsia="MS Mincho"/>
                <w:noProof/>
                <w:position w:val="-10"/>
                <w:lang w:eastAsia="zh-CN"/>
              </w:rPr>
              <w:drawing>
                <wp:inline distT="0" distB="0" distL="0" distR="0" wp14:anchorId="6DB567A0" wp14:editId="089750E3">
                  <wp:extent cx="266700" cy="2952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r w:rsidRPr="00FB20BD">
              <w:rPr>
                <w:rFonts w:eastAsia="MS Mincho"/>
              </w:rPr>
              <w:t xml:space="preserve"> is an average of the transmitted power over 10 sub-frames normalized by the number of allocated RBs, measured in dBm.</w:t>
            </w:r>
          </w:p>
          <w:p w14:paraId="328B3974" w14:textId="77777777" w:rsidR="00D1752A" w:rsidRPr="00FB20BD" w:rsidRDefault="00D1752A" w:rsidP="00B84CF7">
            <w:pPr>
              <w:pStyle w:val="TAN"/>
              <w:rPr>
                <w:rFonts w:eastAsiaTheme="minorEastAsia"/>
              </w:rPr>
            </w:pPr>
            <w:r w:rsidRPr="00FB20BD">
              <w:t>NOTE 11:</w:t>
            </w:r>
            <w:r w:rsidRPr="00FB20BD">
              <w:tab/>
              <w:t>Test tolerance TT = 0.8 dB.</w:t>
            </w:r>
          </w:p>
          <w:p w14:paraId="2227F135" w14:textId="77777777" w:rsidR="00D1752A" w:rsidRPr="00FB20BD" w:rsidRDefault="00D1752A" w:rsidP="00B84CF7">
            <w:pPr>
              <w:pStyle w:val="TAN"/>
            </w:pPr>
            <w:r w:rsidRPr="00FB20BD">
              <w:t xml:space="preserve">NOTE 12: In case the parameter 3300 or 3301 is reported from UE via </w:t>
            </w:r>
            <w:r w:rsidRPr="00FB20BD">
              <w:rPr>
                <w:i/>
              </w:rPr>
              <w:t>txDirectCurrentLocation</w:t>
            </w:r>
            <w:r w:rsidRPr="00FB20BD">
              <w:t xml:space="preserve"> IE, IQ Image and Carrier leakage limit do not apply and General limit applies for all non-allocated frequencies.</w:t>
            </w:r>
          </w:p>
        </w:tc>
      </w:tr>
    </w:tbl>
    <w:p w14:paraId="21324E9F" w14:textId="77777777" w:rsidR="00D1752A" w:rsidRPr="00FB20BD" w:rsidRDefault="00D1752A" w:rsidP="00B84CF7">
      <w:pPr>
        <w:rPr>
          <w:lang w:eastAsia="en-US"/>
        </w:rPr>
      </w:pPr>
    </w:p>
    <w:p w14:paraId="3416D758" w14:textId="77777777" w:rsidR="00D1752A" w:rsidRPr="00FB20BD" w:rsidRDefault="00D1752A" w:rsidP="00D1752A">
      <w:pPr>
        <w:pStyle w:val="Heading4"/>
        <w:rPr>
          <w:rFonts w:eastAsiaTheme="minorEastAsia"/>
          <w:lang w:eastAsia="en-US"/>
        </w:rPr>
      </w:pPr>
      <w:r w:rsidRPr="00FB20BD">
        <w:rPr>
          <w:rFonts w:eastAsiaTheme="minorEastAsia"/>
        </w:rPr>
        <w:t>6.4G.2.4</w:t>
      </w:r>
      <w:r w:rsidRPr="00FB20BD">
        <w:rPr>
          <w:rFonts w:eastAsiaTheme="minorEastAsia"/>
        </w:rPr>
        <w:tab/>
        <w:t>EVM equalizer spectrum flatness for Tx Diversity</w:t>
      </w:r>
    </w:p>
    <w:p w14:paraId="3496EE1D" w14:textId="77777777" w:rsidR="00D1752A" w:rsidRPr="00FB20BD" w:rsidRDefault="00D1752A" w:rsidP="00D1752A">
      <w:pPr>
        <w:pStyle w:val="H6"/>
      </w:pPr>
      <w:r w:rsidRPr="00FB20BD">
        <w:t>6.4G.2.4.1</w:t>
      </w:r>
      <w:r w:rsidRPr="00FB20BD">
        <w:tab/>
        <w:t>Test purpose</w:t>
      </w:r>
    </w:p>
    <w:p w14:paraId="1D39B0B2" w14:textId="77777777" w:rsidR="00D1752A" w:rsidRPr="00FB20BD" w:rsidRDefault="00D1752A" w:rsidP="00B84CF7">
      <w:r w:rsidRPr="00FB20BD">
        <w:t>Same test purpose as in 6.4.2.4.1.</w:t>
      </w:r>
    </w:p>
    <w:p w14:paraId="493C4E31" w14:textId="77777777" w:rsidR="00D1752A" w:rsidRPr="00FB20BD" w:rsidRDefault="00D1752A" w:rsidP="00D1752A">
      <w:pPr>
        <w:pStyle w:val="H6"/>
      </w:pPr>
      <w:r w:rsidRPr="00FB20BD">
        <w:t>6.4G.2.4.2</w:t>
      </w:r>
      <w:r w:rsidRPr="00FB20BD">
        <w:tab/>
        <w:t>Test applicability</w:t>
      </w:r>
    </w:p>
    <w:p w14:paraId="658FD9CC" w14:textId="77777777" w:rsidR="0022512E" w:rsidRPr="00FB20BD" w:rsidRDefault="00622C74" w:rsidP="00B84CF7">
      <w:r w:rsidRPr="00FB20BD">
        <w:t>This test case applies to all types of NR Power Class 1.5 UE, Power Class 2 and Power Class 3 UE release 15 and forward that support Tx diversity.</w:t>
      </w:r>
    </w:p>
    <w:p w14:paraId="290F4BFC" w14:textId="7CBFCFB2" w:rsidR="00D1752A" w:rsidRPr="00FB20BD" w:rsidRDefault="00D1752A" w:rsidP="00D1752A">
      <w:pPr>
        <w:pStyle w:val="H6"/>
      </w:pPr>
      <w:r w:rsidRPr="00FB20BD">
        <w:t>6.4G.2.4.3</w:t>
      </w:r>
      <w:r w:rsidRPr="00FB20BD">
        <w:tab/>
        <w:t>Minimum conformance requirements</w:t>
      </w:r>
    </w:p>
    <w:p w14:paraId="4AE2C708" w14:textId="1AD16296" w:rsidR="00D1752A" w:rsidRPr="00FB20BD" w:rsidRDefault="00D1752A" w:rsidP="00B84CF7">
      <w:r w:rsidRPr="00FB20BD">
        <w:t>For UE supporting Tx diversity, the EVM Equalizer Spectrum Flatness requirements specified in Table 6.4.2.4</w:t>
      </w:r>
      <w:r w:rsidRPr="00FB20BD">
        <w:rPr>
          <w:lang w:eastAsia="zh-CN"/>
        </w:rPr>
        <w:t>.3</w:t>
      </w:r>
      <w:r w:rsidRPr="00FB20BD">
        <w:t xml:space="preserve">-1 and Table 6.4.2.4.3-2 which are defined in clause 6.4.2.4.3. The composite EVM equalizer </w:t>
      </w:r>
      <w:r w:rsidRPr="00FB20BD">
        <w:rPr>
          <w:i/>
          <w:iCs/>
        </w:rPr>
        <w:t>EC(f)</w:t>
      </w:r>
      <w:r w:rsidRPr="00FB20BD">
        <w:t xml:space="preserve"> is defined as</w:t>
      </w:r>
    </w:p>
    <w:p w14:paraId="78FA587E" w14:textId="77777777" w:rsidR="00D1752A" w:rsidRPr="00FB20BD" w:rsidRDefault="00D1752A" w:rsidP="00B84CF7">
      <w:pPr>
        <w:rPr>
          <w:iCs/>
        </w:rPr>
      </w:pPr>
      <m:oMathPara>
        <m:oMath>
          <m:r>
            <w:rPr>
              <w:rFonts w:ascii="Cambria Math" w:hAnsi="Cambria Math"/>
            </w:rPr>
            <m:t>EC</m:t>
          </m:r>
          <m:r>
            <m:rPr>
              <m:sty m:val="p"/>
            </m:rPr>
            <w:rPr>
              <w:rFonts w:ascii="Cambria Math" w:hAnsi="Cambria Math"/>
            </w:rPr>
            <m:t>(</m:t>
          </m:r>
          <m:r>
            <w:rPr>
              <w:rFonts w:ascii="Cambria Math" w:hAnsi="Cambria Math"/>
            </w:rPr>
            <m:t>f</m:t>
          </m:r>
          <m:r>
            <m:rPr>
              <m:sty m:val="p"/>
            </m:rPr>
            <w:rPr>
              <w:rFonts w:ascii="Cambria Math" w:hAnsi="Cambria Math"/>
            </w:rPr>
            <m:t>)=</m:t>
          </m:r>
          <m:f>
            <m:fPr>
              <m:ctrlPr>
                <w:rPr>
                  <w:rFonts w:ascii="Cambria Math" w:hAnsi="Cambria Math"/>
                  <w:iCs/>
                  <w:lang w:eastAsia="en-US"/>
                </w:rPr>
              </m:ctrlPr>
            </m:fPr>
            <m:num>
              <m:sSub>
                <m:sSubPr>
                  <m:ctrlPr>
                    <w:rPr>
                      <w:rFonts w:ascii="Cambria Math" w:hAnsi="Cambria Math"/>
                      <w:iCs/>
                      <w:lang w:eastAsia="en-US"/>
                    </w:rPr>
                  </m:ctrlPr>
                </m:sSubPr>
                <m:e>
                  <m:r>
                    <w:rPr>
                      <w:rFonts w:ascii="Cambria Math" w:hAnsi="Cambria Math"/>
                    </w:rPr>
                    <m:t>P</m:t>
                  </m:r>
                </m:e>
                <m:sub>
                  <m:r>
                    <m:rPr>
                      <m:sty m:val="p"/>
                    </m:rPr>
                    <w:rPr>
                      <w:rFonts w:ascii="Cambria Math" w:hAnsi="Cambria Math"/>
                    </w:rPr>
                    <m:t>1</m:t>
                  </m:r>
                </m:sub>
              </m:sSub>
              <m:sSub>
                <m:sSubPr>
                  <m:ctrlPr>
                    <w:rPr>
                      <w:rFonts w:ascii="Cambria Math" w:hAnsi="Cambria Math"/>
                      <w:iCs/>
                      <w:lang w:eastAsia="en-US"/>
                    </w:rPr>
                  </m:ctrlPr>
                </m:sSubPr>
                <m:e>
                  <m:r>
                    <m:rPr>
                      <m:sty m:val="p"/>
                    </m:rPr>
                    <w:rPr>
                      <w:rFonts w:ascii="Cambria Math" w:hAnsi="Cambria Math"/>
                    </w:rPr>
                    <m:t> ∙|</m:t>
                  </m:r>
                  <m:r>
                    <w:rPr>
                      <w:rFonts w:ascii="Cambria Math" w:hAnsi="Cambria Math"/>
                    </w:rPr>
                    <m:t>EC</m:t>
                  </m:r>
                </m:e>
                <m:sub>
                  <m:r>
                    <m:rPr>
                      <m:sty m:val="p"/>
                    </m:rPr>
                    <w:rPr>
                      <w:rFonts w:ascii="Cambria Math" w:hAnsi="Cambria Math"/>
                    </w:rPr>
                    <m:t>1</m:t>
                  </m:r>
                </m:sub>
              </m:sSub>
              <m:d>
                <m:dPr>
                  <m:ctrlPr>
                    <w:rPr>
                      <w:rFonts w:ascii="Cambria Math" w:hAnsi="Cambria Math"/>
                      <w:iCs/>
                      <w:lang w:eastAsia="en-US"/>
                    </w:rPr>
                  </m:ctrlPr>
                </m:dPr>
                <m:e>
                  <m:r>
                    <w:rPr>
                      <w:rFonts w:ascii="Cambria Math" w:hAnsi="Cambria Math"/>
                    </w:rPr>
                    <m:t>f</m:t>
                  </m:r>
                </m:e>
              </m:d>
              <m:r>
                <m:rPr>
                  <m:sty m:val="p"/>
                </m:rPr>
                <w:rPr>
                  <w:rFonts w:ascii="Cambria Math" w:hAnsi="Cambria Math"/>
                </w:rPr>
                <m:t>|+</m:t>
              </m:r>
              <m:sSub>
                <m:sSubPr>
                  <m:ctrlPr>
                    <w:rPr>
                      <w:rFonts w:ascii="Cambria Math" w:hAnsi="Cambria Math"/>
                      <w:iCs/>
                      <w:lang w:eastAsia="en-US"/>
                    </w:rPr>
                  </m:ctrlPr>
                </m:sSubPr>
                <m:e>
                  <m:sSub>
                    <m:sSubPr>
                      <m:ctrlPr>
                        <w:rPr>
                          <w:rFonts w:ascii="Cambria Math" w:hAnsi="Cambria Math"/>
                          <w:iCs/>
                          <w:lang w:eastAsia="en-US"/>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 ∙|</m:t>
                  </m:r>
                  <m:r>
                    <w:rPr>
                      <w:rFonts w:ascii="Cambria Math" w:hAnsi="Cambria Math"/>
                    </w:rPr>
                    <m:t>EC</m:t>
                  </m:r>
                </m:e>
                <m:sub>
                  <m:r>
                    <m:rPr>
                      <m:sty m:val="p"/>
                    </m:rPr>
                    <w:rPr>
                      <w:rFonts w:ascii="Cambria Math" w:hAnsi="Cambria Math"/>
                    </w:rPr>
                    <m:t>2</m:t>
                  </m:r>
                </m:sub>
              </m:sSub>
              <m:r>
                <m:rPr>
                  <m:sty m:val="p"/>
                </m:rPr>
                <w:rPr>
                  <w:rFonts w:ascii="Cambria Math" w:hAnsi="Cambria Math"/>
                </w:rPr>
                <m:t>(</m:t>
              </m:r>
              <m:r>
                <w:rPr>
                  <w:rFonts w:ascii="Cambria Math" w:hAnsi="Cambria Math"/>
                </w:rPr>
                <m:t>f</m:t>
              </m:r>
              <m:r>
                <m:rPr>
                  <m:sty m:val="p"/>
                </m:rPr>
                <w:rPr>
                  <w:rFonts w:ascii="Cambria Math" w:hAnsi="Cambria Math"/>
                </w:rPr>
                <m:t>)|</m:t>
              </m:r>
            </m:num>
            <m:den>
              <m:sSub>
                <m:sSubPr>
                  <m:ctrlPr>
                    <w:rPr>
                      <w:rFonts w:ascii="Cambria Math" w:hAnsi="Cambria Math"/>
                      <w:iCs/>
                      <w:lang w:eastAsia="en-US"/>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lang w:eastAsia="en-US"/>
                    </w:rPr>
                  </m:ctrlPr>
                </m:sSubPr>
                <m:e>
                  <m:r>
                    <w:rPr>
                      <w:rFonts w:ascii="Cambria Math" w:hAnsi="Cambria Math"/>
                    </w:rPr>
                    <m:t>P</m:t>
                  </m:r>
                </m:e>
                <m:sub>
                  <m:r>
                    <m:rPr>
                      <m:sty m:val="p"/>
                    </m:rPr>
                    <w:rPr>
                      <w:rFonts w:ascii="Cambria Math" w:hAnsi="Cambria Math"/>
                    </w:rPr>
                    <m:t>2</m:t>
                  </m:r>
                </m:sub>
              </m:sSub>
            </m:den>
          </m:f>
        </m:oMath>
      </m:oMathPara>
    </w:p>
    <w:p w14:paraId="3721CAC4" w14:textId="77777777" w:rsidR="00D1752A" w:rsidRPr="00FB20BD" w:rsidRDefault="00D1752A" w:rsidP="00B84CF7">
      <w:r w:rsidRPr="00FB20BD">
        <w:t xml:space="preserve">where </w:t>
      </w:r>
    </w:p>
    <w:p w14:paraId="266C97BF" w14:textId="77777777" w:rsidR="00D1752A" w:rsidRPr="00FB20BD" w:rsidRDefault="00D1752A" w:rsidP="00B84CF7">
      <w:pPr>
        <w:rPr>
          <w:lang w:eastAsia="zh-CN"/>
        </w:rPr>
      </w:pPr>
      <w:r w:rsidRPr="00FB20BD">
        <w:rPr>
          <w:i/>
          <w:iCs/>
        </w:rPr>
        <w:t>EC</w:t>
      </w:r>
      <w:r w:rsidRPr="00FB20BD">
        <w:rPr>
          <w:i/>
          <w:iCs/>
          <w:vertAlign w:val="subscript"/>
        </w:rPr>
        <w:t>n</w:t>
      </w:r>
      <w:r w:rsidRPr="00FB20BD">
        <w:rPr>
          <w:i/>
          <w:iCs/>
        </w:rPr>
        <w:t>(f)</w:t>
      </w:r>
      <w:r w:rsidRPr="00FB20BD">
        <w:t xml:space="preserve"> represents</w:t>
      </w:r>
      <w:r w:rsidRPr="00FB20BD">
        <w:rPr>
          <w:lang w:eastAsia="zh-CN"/>
        </w:rPr>
        <w:t xml:space="preserve"> </w:t>
      </w:r>
      <w:r w:rsidRPr="00FB20BD">
        <w:t xml:space="preserve">equalizer coefficient for each antenna connector, </w:t>
      </w:r>
      <w:r w:rsidRPr="00FB20BD">
        <w:rPr>
          <w:lang w:eastAsia="zh-CN"/>
        </w:rPr>
        <w:t xml:space="preserve"> </w:t>
      </w:r>
      <w:r w:rsidRPr="00FB20BD">
        <w:rPr>
          <w:rFonts w:eastAsiaTheme="minorEastAsia"/>
          <w:position w:val="-8"/>
        </w:rPr>
        <w:object w:dxaOrig="450" w:dyaOrig="315" w14:anchorId="0B9E944C">
          <v:shape id="_x0000_i1170" type="#_x0000_t75" style="width:24pt;height:18pt" o:ole="">
            <v:imagedata r:id="rId201" o:title=""/>
          </v:shape>
          <o:OLEObject Type="Embed" ProgID="Equation.3" ShapeID="_x0000_i1170" DrawAspect="Content" ObjectID="_1781610061" r:id="rId202"/>
        </w:object>
      </w:r>
      <w:r w:rsidRPr="00FB20BD">
        <w:rPr>
          <w:rFonts w:ascii="MS Mincho" w:eastAsia="MS Mincho" w:hAnsi="MS Mincho" w:cs="MS Mincho"/>
          <w:lang w:eastAsia="zh-CN"/>
        </w:rPr>
        <w:t>，</w:t>
      </w:r>
      <w:r w:rsidRPr="00FB20BD">
        <w:rPr>
          <w:lang w:eastAsia="zh-CN"/>
        </w:rPr>
        <w:t>f is the allocated subcarriers within the transmission bandwidth (</w:t>
      </w:r>
      <w:r w:rsidRPr="00FB20BD">
        <w:t>(|</w:t>
      </w:r>
      <w:r w:rsidRPr="00FB20BD">
        <w:rPr>
          <w:i/>
          <w:lang w:eastAsia="zh-CN"/>
        </w:rPr>
        <w:t>F</w:t>
      </w:r>
      <w:r w:rsidRPr="00FB20BD">
        <w:t>|=12*</w:t>
      </w:r>
      <w:r w:rsidRPr="00FB20BD">
        <w:rPr>
          <w:rFonts w:eastAsiaTheme="minorEastAsia"/>
          <w:position w:val="-10"/>
        </w:rPr>
        <w:object w:dxaOrig="510" w:dyaOrig="330" w14:anchorId="5DABCBE0">
          <v:shape id="_x0000_i1171" type="#_x0000_t75" style="width:24pt;height:18pt" o:ole="">
            <v:imagedata r:id="rId203" o:title=""/>
          </v:shape>
          <o:OLEObject Type="Embed" ProgID="Equation.3" ShapeID="_x0000_i1171" DrawAspect="Content" ObjectID="_1781610062" r:id="rId204"/>
        </w:object>
      </w:r>
      <w:r w:rsidRPr="00FB20BD">
        <w:rPr>
          <w:lang w:eastAsia="zh-CN"/>
        </w:rPr>
        <w:t>);</w:t>
      </w:r>
    </w:p>
    <w:p w14:paraId="2F064C5C" w14:textId="77777777" w:rsidR="00D1752A" w:rsidRPr="00FB20BD" w:rsidRDefault="00D1752A" w:rsidP="00B84CF7">
      <w:pPr>
        <w:rPr>
          <w:lang w:eastAsia="en-US"/>
        </w:rPr>
      </w:pPr>
      <w:r w:rsidRPr="00FB20BD">
        <w:rPr>
          <w:rFonts w:eastAsia="MS Gothic"/>
          <w:i/>
        </w:rPr>
        <w:t>P</w:t>
      </w:r>
      <w:r w:rsidRPr="00FB20BD">
        <w:rPr>
          <w:rFonts w:eastAsia="MS Gothic"/>
          <w:i/>
          <w:vertAlign w:val="subscript"/>
        </w:rPr>
        <w:t>1</w:t>
      </w:r>
      <w:r w:rsidRPr="00FB20BD">
        <w:rPr>
          <w:rFonts w:eastAsia="MS Gothic"/>
        </w:rPr>
        <w:t xml:space="preserve"> and </w:t>
      </w:r>
      <w:r w:rsidRPr="00FB20BD">
        <w:rPr>
          <w:rFonts w:eastAsia="MS Gothic"/>
          <w:i/>
        </w:rPr>
        <w:t>P</w:t>
      </w:r>
      <w:r w:rsidRPr="00FB20BD">
        <w:rPr>
          <w:rFonts w:eastAsia="MS Gothic"/>
          <w:i/>
          <w:vertAlign w:val="subscript"/>
        </w:rPr>
        <w:t>2</w:t>
      </w:r>
      <w:r w:rsidRPr="00FB20BD">
        <w:rPr>
          <w:rFonts w:eastAsia="MS Gothic"/>
        </w:rPr>
        <w:t xml:space="preserve"> denote the linear power measured at each antenna connector respectively.</w:t>
      </w:r>
    </w:p>
    <w:p w14:paraId="1FAC3453" w14:textId="77777777" w:rsidR="00D1752A" w:rsidRPr="00FB20BD" w:rsidRDefault="00D1752A" w:rsidP="00B84CF7">
      <w:r w:rsidRPr="00FB20BD">
        <w:t>The normative reference for this requirement is TS 38.101-1 [2] clause 6.4G.2.4.</w:t>
      </w:r>
    </w:p>
    <w:p w14:paraId="2C6011E5" w14:textId="77777777" w:rsidR="00D1752A" w:rsidRPr="00FB20BD" w:rsidRDefault="00D1752A" w:rsidP="00D1752A">
      <w:pPr>
        <w:pStyle w:val="H6"/>
      </w:pPr>
      <w:r w:rsidRPr="00FB20BD">
        <w:t>6.4G.2.4.4</w:t>
      </w:r>
      <w:r w:rsidRPr="00FB20BD">
        <w:tab/>
        <w:t>Test description</w:t>
      </w:r>
    </w:p>
    <w:p w14:paraId="7C9B4B70" w14:textId="77777777" w:rsidR="00D1752A" w:rsidRPr="00FB20BD" w:rsidRDefault="00D1752A" w:rsidP="00B84CF7">
      <w:pPr>
        <w:rPr>
          <w:lang w:eastAsia="zh-CN"/>
        </w:rPr>
      </w:pPr>
      <w:r w:rsidRPr="00FB20BD">
        <w:rPr>
          <w:lang w:eastAsia="zh-CN"/>
        </w:rPr>
        <w:t>Same test description as specified in clause 6.4.2.4.4 with following exceptions:</w:t>
      </w:r>
    </w:p>
    <w:p w14:paraId="6CAA124D" w14:textId="77777777" w:rsidR="00D1752A" w:rsidRPr="00FB20BD" w:rsidRDefault="00D1752A" w:rsidP="00B84CF7">
      <w:pPr>
        <w:rPr>
          <w:lang w:eastAsia="en-US"/>
        </w:rPr>
      </w:pPr>
      <w:r w:rsidRPr="00FB20BD">
        <w:t xml:space="preserve">Step </w:t>
      </w:r>
      <w:r w:rsidRPr="00FB20BD">
        <w:rPr>
          <w:rFonts w:eastAsia="SimSun"/>
        </w:rPr>
        <w:t>3</w:t>
      </w:r>
      <w:r w:rsidRPr="00FB20BD">
        <w:t xml:space="preserve"> of Test procedure as in 6.4.2.4.4.2 is replaced by:</w:t>
      </w:r>
    </w:p>
    <w:p w14:paraId="215E0ED5" w14:textId="77777777" w:rsidR="000F43FA" w:rsidRPr="00FB20BD" w:rsidRDefault="000F43FA" w:rsidP="000F43FA">
      <w:pPr>
        <w:pStyle w:val="B10"/>
        <w:rPr>
          <w:lang w:eastAsia="ja-JP"/>
        </w:rPr>
      </w:pPr>
      <w:r w:rsidRPr="00FB20BD">
        <w:rPr>
          <w:lang w:eastAsia="ja-JP"/>
        </w:rPr>
        <w:t>3.</w:t>
      </w:r>
      <w:r w:rsidRPr="00FB20BD">
        <w:rPr>
          <w:lang w:eastAsia="ja-JP"/>
        </w:rPr>
        <w:tab/>
        <w:t>Measure the mean power at each antenna connector in the channel bandwidth of the radio access mode. The period of measurement shall be at least the continuous duration of one active sub-frame (1ms) and in the uplink symbols. For TDD symbols with transient periods are not under test.</w:t>
      </w:r>
    </w:p>
    <w:p w14:paraId="306BD8AC" w14:textId="31C066B5" w:rsidR="000F43FA" w:rsidRPr="00FB20BD" w:rsidRDefault="000F43FA" w:rsidP="000F43FA">
      <w:pPr>
        <w:pStyle w:val="B10"/>
        <w:rPr>
          <w:lang w:eastAsia="ja-JP"/>
        </w:rPr>
      </w:pPr>
      <w:r w:rsidRPr="00FB20BD">
        <w:rPr>
          <w:lang w:eastAsia="ja-JP"/>
        </w:rPr>
        <w:t>4.</w:t>
      </w:r>
      <w:r w:rsidRPr="00FB20BD">
        <w:rPr>
          <w:lang w:eastAsia="ja-JP"/>
        </w:rPr>
        <w:tab/>
        <w:t>Measure spectrum flatness using Global In-Channel Tx-Test (Annex E). For TDD, only slots consisting of only UL symbols are under test.</w:t>
      </w:r>
    </w:p>
    <w:p w14:paraId="3464096A" w14:textId="77777777" w:rsidR="000F43FA" w:rsidRPr="00FB20BD" w:rsidRDefault="000F43FA" w:rsidP="000F43FA">
      <w:pPr>
        <w:pStyle w:val="B20"/>
        <w:rPr>
          <w:rFonts w:ascii="Arial" w:hAnsi="Arial" w:cs="Arial"/>
          <w:color w:val="003E76"/>
        </w:rPr>
      </w:pPr>
      <w:r w:rsidRPr="00FB20BD">
        <w:t>-</w:t>
      </w:r>
      <w:r w:rsidRPr="00FB20BD">
        <w:tab/>
        <w:t>If the UE’s transmit power at both antenna connectors are higher than the minimum output power requirement in 6.3G.1.5, spectrum flatness is measured at both antenna connectors and the composite EVM equalizer EC(f) is determined by applying</w:t>
      </w:r>
    </w:p>
    <w:p w14:paraId="7CC9F38F" w14:textId="69279B40" w:rsidR="000F43FA" w:rsidRPr="00FB20BD" w:rsidRDefault="000F43FA" w:rsidP="000F43FA">
      <w:pPr>
        <w:spacing w:after="160" w:line="259" w:lineRule="auto"/>
        <w:rPr>
          <w:iCs/>
          <w:color w:val="000000"/>
          <w:lang w:eastAsia="ja-JP"/>
        </w:rPr>
      </w:pPr>
      <m:oMathPara>
        <m:oMath>
          <m:r>
            <w:rPr>
              <w:rFonts w:ascii="Cambria Math" w:hAnsi="Cambria Math"/>
              <w:color w:val="000000"/>
              <w:lang w:eastAsia="ja-JP"/>
            </w:rPr>
            <m:t>EC</m:t>
          </m:r>
          <m:r>
            <m:rPr>
              <m:sty m:val="p"/>
            </m:rPr>
            <w:rPr>
              <w:rFonts w:ascii="Cambria Math" w:hAnsi="Cambria Math"/>
              <w:color w:val="000000"/>
              <w:lang w:eastAsia="ja-JP"/>
            </w:rPr>
            <m:t>(</m:t>
          </m:r>
          <m:r>
            <w:rPr>
              <w:rFonts w:ascii="Cambria Math" w:hAnsi="Cambria Math"/>
              <w:color w:val="000000"/>
              <w:lang w:eastAsia="ja-JP"/>
            </w:rPr>
            <m:t>f</m:t>
          </m:r>
          <m:r>
            <m:rPr>
              <m:sty m:val="p"/>
            </m:rPr>
            <w:rPr>
              <w:rFonts w:ascii="Cambria Math" w:hAnsi="Cambria Math"/>
              <w:color w:val="000000"/>
              <w:lang w:eastAsia="ja-JP"/>
            </w:rPr>
            <m:t>)=</m:t>
          </m:r>
          <m:f>
            <m:fPr>
              <m:ctrlPr>
                <w:rPr>
                  <w:rFonts w:ascii="Cambria Math" w:hAnsi="Cambria Math"/>
                  <w:iCs/>
                  <w:color w:val="000000"/>
                </w:rPr>
              </m:ctrlPr>
            </m:fPr>
            <m:num>
              <m:sSub>
                <m:sSubPr>
                  <m:ctrlPr>
                    <w:rPr>
                      <w:rFonts w:ascii="Cambria Math" w:hAnsi="Cambria Math"/>
                      <w:iCs/>
                      <w:color w:val="000000"/>
                    </w:rPr>
                  </m:ctrlPr>
                </m:sSubPr>
                <m:e>
                  <m:r>
                    <w:rPr>
                      <w:rFonts w:ascii="Cambria Math" w:hAnsi="Cambria Math"/>
                      <w:color w:val="000000"/>
                      <w:lang w:eastAsia="ja-JP"/>
                    </w:rPr>
                    <m:t>P</m:t>
                  </m:r>
                </m:e>
                <m:sub>
                  <m:r>
                    <m:rPr>
                      <m:sty m:val="p"/>
                    </m:rPr>
                    <w:rPr>
                      <w:rFonts w:ascii="Cambria Math" w:hAnsi="Cambria Math"/>
                      <w:color w:val="000000"/>
                      <w:lang w:eastAsia="ja-JP"/>
                    </w:rPr>
                    <m:t>1</m:t>
                  </m:r>
                </m:sub>
              </m:sSub>
              <m:sSub>
                <m:sSubPr>
                  <m:ctrlPr>
                    <w:rPr>
                      <w:rFonts w:ascii="Cambria Math" w:hAnsi="Cambria Math"/>
                      <w:iCs/>
                      <w:color w:val="000000"/>
                    </w:rPr>
                  </m:ctrlPr>
                </m:sSubPr>
                <m:e>
                  <m:r>
                    <m:rPr>
                      <m:sty m:val="p"/>
                    </m:rPr>
                    <w:rPr>
                      <w:rFonts w:ascii="Cambria Math" w:hAnsi="Cambria Math"/>
                      <w:color w:val="000000"/>
                      <w:lang w:eastAsia="ja-JP"/>
                    </w:rPr>
                    <m:t> ∙|</m:t>
                  </m:r>
                  <m:r>
                    <w:rPr>
                      <w:rFonts w:ascii="Cambria Math" w:hAnsi="Cambria Math"/>
                      <w:color w:val="000000"/>
                      <w:lang w:eastAsia="ja-JP"/>
                    </w:rPr>
                    <m:t>EC</m:t>
                  </m:r>
                </m:e>
                <m:sub>
                  <m:r>
                    <m:rPr>
                      <m:sty m:val="p"/>
                    </m:rPr>
                    <w:rPr>
                      <w:rFonts w:ascii="Cambria Math" w:hAnsi="Cambria Math"/>
                      <w:color w:val="000000"/>
                      <w:lang w:eastAsia="ja-JP"/>
                    </w:rPr>
                    <m:t>1</m:t>
                  </m:r>
                </m:sub>
              </m:sSub>
              <m:d>
                <m:dPr>
                  <m:ctrlPr>
                    <w:rPr>
                      <w:rFonts w:ascii="Cambria Math" w:hAnsi="Cambria Math"/>
                      <w:iCs/>
                      <w:color w:val="000000"/>
                    </w:rPr>
                  </m:ctrlPr>
                </m:dPr>
                <m:e>
                  <m:r>
                    <w:rPr>
                      <w:rFonts w:ascii="Cambria Math" w:hAnsi="Cambria Math"/>
                      <w:color w:val="000000"/>
                      <w:lang w:eastAsia="ja-JP"/>
                    </w:rPr>
                    <m:t>f</m:t>
                  </m:r>
                </m:e>
              </m:d>
              <m:r>
                <m:rPr>
                  <m:sty m:val="p"/>
                </m:rPr>
                <w:rPr>
                  <w:rFonts w:ascii="Cambria Math" w:hAnsi="Cambria Math"/>
                  <w:color w:val="000000"/>
                  <w:lang w:eastAsia="ja-JP"/>
                </w:rPr>
                <m:t>|+</m:t>
              </m:r>
              <m:sSub>
                <m:sSubPr>
                  <m:ctrlPr>
                    <w:rPr>
                      <w:rFonts w:ascii="Cambria Math" w:hAnsi="Cambria Math"/>
                      <w:iCs/>
                      <w:color w:val="000000"/>
                    </w:rPr>
                  </m:ctrlPr>
                </m:sSubPr>
                <m:e>
                  <m:sSub>
                    <m:sSubPr>
                      <m:ctrlPr>
                        <w:rPr>
                          <w:rFonts w:ascii="Cambria Math" w:hAnsi="Cambria Math"/>
                          <w:iCs/>
                          <w:color w:val="000000"/>
                        </w:rPr>
                      </m:ctrlPr>
                    </m:sSubPr>
                    <m:e>
                      <m:r>
                        <w:rPr>
                          <w:rFonts w:ascii="Cambria Math" w:hAnsi="Cambria Math"/>
                          <w:color w:val="000000"/>
                          <w:lang w:eastAsia="ja-JP"/>
                        </w:rPr>
                        <m:t>P</m:t>
                      </m:r>
                    </m:e>
                    <m:sub>
                      <m:r>
                        <m:rPr>
                          <m:sty m:val="p"/>
                        </m:rPr>
                        <w:rPr>
                          <w:rFonts w:ascii="Cambria Math" w:hAnsi="Cambria Math"/>
                          <w:color w:val="000000"/>
                          <w:lang w:eastAsia="ja-JP"/>
                        </w:rPr>
                        <m:t>2</m:t>
                      </m:r>
                    </m:sub>
                  </m:sSub>
                  <m:r>
                    <m:rPr>
                      <m:sty m:val="p"/>
                    </m:rPr>
                    <w:rPr>
                      <w:rFonts w:ascii="Cambria Math" w:hAnsi="Cambria Math"/>
                      <w:color w:val="000000"/>
                      <w:lang w:eastAsia="ja-JP"/>
                    </w:rPr>
                    <m:t> ∙|</m:t>
                  </m:r>
                  <m:r>
                    <w:rPr>
                      <w:rFonts w:ascii="Cambria Math" w:hAnsi="Cambria Math"/>
                      <w:color w:val="000000"/>
                      <w:lang w:eastAsia="ja-JP"/>
                    </w:rPr>
                    <m:t>EC</m:t>
                  </m:r>
                </m:e>
                <m:sub>
                  <m:r>
                    <m:rPr>
                      <m:sty m:val="p"/>
                    </m:rPr>
                    <w:rPr>
                      <w:rFonts w:ascii="Cambria Math" w:hAnsi="Cambria Math"/>
                      <w:color w:val="000000"/>
                      <w:lang w:eastAsia="ja-JP"/>
                    </w:rPr>
                    <m:t>2</m:t>
                  </m:r>
                </m:sub>
              </m:sSub>
              <m:r>
                <m:rPr>
                  <m:sty m:val="p"/>
                </m:rPr>
                <w:rPr>
                  <w:rFonts w:ascii="Cambria Math" w:hAnsi="Cambria Math"/>
                  <w:color w:val="000000"/>
                  <w:lang w:eastAsia="ja-JP"/>
                </w:rPr>
                <m:t>(</m:t>
              </m:r>
              <m:r>
                <w:rPr>
                  <w:rFonts w:ascii="Cambria Math" w:hAnsi="Cambria Math"/>
                  <w:color w:val="000000"/>
                  <w:lang w:eastAsia="ja-JP"/>
                </w:rPr>
                <m:t>f</m:t>
              </m:r>
              <m:r>
                <m:rPr>
                  <m:sty m:val="p"/>
                </m:rPr>
                <w:rPr>
                  <w:rFonts w:ascii="Cambria Math" w:hAnsi="Cambria Math"/>
                  <w:color w:val="000000"/>
                  <w:lang w:eastAsia="ja-JP"/>
                </w:rPr>
                <m:t>)|</m:t>
              </m:r>
            </m:num>
            <m:den>
              <m:sSub>
                <m:sSubPr>
                  <m:ctrlPr>
                    <w:rPr>
                      <w:rFonts w:ascii="Cambria Math" w:hAnsi="Cambria Math"/>
                      <w:iCs/>
                      <w:color w:val="000000"/>
                    </w:rPr>
                  </m:ctrlPr>
                </m:sSubPr>
                <m:e>
                  <m:r>
                    <w:rPr>
                      <w:rFonts w:ascii="Cambria Math" w:hAnsi="Cambria Math"/>
                      <w:color w:val="000000"/>
                      <w:lang w:eastAsia="ja-JP"/>
                    </w:rPr>
                    <m:t>P</m:t>
                  </m:r>
                </m:e>
                <m:sub>
                  <m:r>
                    <m:rPr>
                      <m:sty m:val="p"/>
                    </m:rPr>
                    <w:rPr>
                      <w:rFonts w:ascii="Cambria Math" w:hAnsi="Cambria Math"/>
                      <w:color w:val="000000"/>
                      <w:lang w:eastAsia="ja-JP"/>
                    </w:rPr>
                    <m:t>1</m:t>
                  </m:r>
                </m:sub>
              </m:sSub>
              <m:r>
                <m:rPr>
                  <m:sty m:val="p"/>
                </m:rPr>
                <w:rPr>
                  <w:rFonts w:ascii="Cambria Math" w:hAnsi="Cambria Math"/>
                  <w:color w:val="000000"/>
                  <w:lang w:eastAsia="ja-JP"/>
                </w:rPr>
                <m:t>+</m:t>
              </m:r>
              <m:sSub>
                <m:sSubPr>
                  <m:ctrlPr>
                    <w:rPr>
                      <w:rFonts w:ascii="Cambria Math" w:hAnsi="Cambria Math"/>
                      <w:iCs/>
                      <w:color w:val="000000"/>
                    </w:rPr>
                  </m:ctrlPr>
                </m:sSubPr>
                <m:e>
                  <m:r>
                    <w:rPr>
                      <w:rFonts w:ascii="Cambria Math" w:hAnsi="Cambria Math"/>
                      <w:color w:val="000000"/>
                      <w:lang w:eastAsia="ja-JP"/>
                    </w:rPr>
                    <m:t>P</m:t>
                  </m:r>
                </m:e>
                <m:sub>
                  <m:r>
                    <m:rPr>
                      <m:sty m:val="p"/>
                    </m:rPr>
                    <w:rPr>
                      <w:rFonts w:ascii="Cambria Math" w:hAnsi="Cambria Math"/>
                      <w:color w:val="000000"/>
                      <w:lang w:eastAsia="ja-JP"/>
                    </w:rPr>
                    <m:t>2</m:t>
                  </m:r>
                </m:sub>
              </m:sSub>
            </m:den>
          </m:f>
        </m:oMath>
      </m:oMathPara>
    </w:p>
    <w:p w14:paraId="6A919CCC" w14:textId="77777777" w:rsidR="000F43FA" w:rsidRPr="00FB20BD" w:rsidRDefault="000F43FA" w:rsidP="000F43FA">
      <w:pPr>
        <w:pStyle w:val="B20"/>
        <w:rPr>
          <w:lang w:eastAsia="ja-JP"/>
        </w:rPr>
      </w:pPr>
      <w:r w:rsidRPr="00FB20BD">
        <w:rPr>
          <w:lang w:eastAsia="ja-JP"/>
        </w:rPr>
        <w:t xml:space="preserve">where </w:t>
      </w:r>
    </w:p>
    <w:p w14:paraId="6F393505" w14:textId="77777777" w:rsidR="000F43FA" w:rsidRPr="00FB20BD" w:rsidRDefault="000F43FA" w:rsidP="000F43FA">
      <w:pPr>
        <w:pStyle w:val="B20"/>
        <w:rPr>
          <w:lang w:eastAsia="zh-CN"/>
        </w:rPr>
      </w:pPr>
      <w:r w:rsidRPr="00FB20BD">
        <w:rPr>
          <w:i/>
          <w:iCs/>
          <w:lang w:eastAsia="ja-JP"/>
        </w:rPr>
        <w:t>EC</w:t>
      </w:r>
      <w:r w:rsidRPr="00FB20BD">
        <w:rPr>
          <w:i/>
          <w:iCs/>
          <w:vertAlign w:val="subscript"/>
          <w:lang w:eastAsia="ja-JP"/>
        </w:rPr>
        <w:t>n</w:t>
      </w:r>
      <w:r w:rsidRPr="00FB20BD">
        <w:rPr>
          <w:i/>
          <w:iCs/>
          <w:lang w:eastAsia="ja-JP"/>
        </w:rPr>
        <w:t>(f)</w:t>
      </w:r>
      <w:r w:rsidRPr="00FB20BD">
        <w:rPr>
          <w:lang w:eastAsia="ja-JP"/>
        </w:rPr>
        <w:t xml:space="preserve"> represents</w:t>
      </w:r>
      <w:r w:rsidRPr="00FB20BD">
        <w:rPr>
          <w:lang w:eastAsia="zh-CN"/>
        </w:rPr>
        <w:t xml:space="preserve"> </w:t>
      </w:r>
      <w:r w:rsidRPr="00FB20BD">
        <w:rPr>
          <w:lang w:eastAsia="ja-JP"/>
        </w:rPr>
        <w:t xml:space="preserve">equalizer coefficient for each antenna connector, </w:t>
      </w:r>
      <w:r w:rsidRPr="00FB20BD">
        <w:rPr>
          <w:lang w:eastAsia="zh-CN"/>
        </w:rPr>
        <w:t xml:space="preserve"> </w:t>
      </w:r>
      <w:r w:rsidRPr="00FB20BD">
        <w:rPr>
          <w:rFonts w:eastAsia="Malgun Gothic"/>
          <w:position w:val="-8"/>
        </w:rPr>
        <w:object w:dxaOrig="450" w:dyaOrig="315" w14:anchorId="2F0D1A71">
          <v:shape id="_x0000_i1172" type="#_x0000_t75" style="width:23.4pt;height:17.1pt" o:ole="">
            <v:imagedata r:id="rId201" o:title=""/>
          </v:shape>
          <o:OLEObject Type="Embed" ProgID="Equation.3" ShapeID="_x0000_i1172" DrawAspect="Content" ObjectID="_1781610063" r:id="rId205"/>
        </w:object>
      </w:r>
      <w:r w:rsidRPr="00FB20BD">
        <w:rPr>
          <w:rFonts w:ascii="MS Mincho" w:eastAsia="MS Mincho" w:hAnsi="MS Mincho" w:cs="MS Mincho"/>
          <w:lang w:eastAsia="zh-CN"/>
        </w:rPr>
        <w:t>，</w:t>
      </w:r>
      <w:r w:rsidRPr="00FB20BD">
        <w:rPr>
          <w:lang w:eastAsia="zh-CN"/>
        </w:rPr>
        <w:t>f is the allocated subcarriers within the transmission bandwidth (</w:t>
      </w:r>
      <w:r w:rsidRPr="00FB20BD">
        <w:rPr>
          <w:lang w:eastAsia="ja-JP"/>
        </w:rPr>
        <w:t>(|</w:t>
      </w:r>
      <w:r w:rsidRPr="00FB20BD">
        <w:rPr>
          <w:i/>
          <w:lang w:eastAsia="zh-CN"/>
        </w:rPr>
        <w:t>F</w:t>
      </w:r>
      <w:r w:rsidRPr="00FB20BD">
        <w:rPr>
          <w:lang w:eastAsia="ja-JP"/>
        </w:rPr>
        <w:t>|=12*</w:t>
      </w:r>
      <w:r w:rsidRPr="00FB20BD">
        <w:rPr>
          <w:rFonts w:eastAsia="Malgun Gothic"/>
          <w:position w:val="-10"/>
        </w:rPr>
        <w:object w:dxaOrig="510" w:dyaOrig="330" w14:anchorId="24BC25B0">
          <v:shape id="_x0000_i1173" type="#_x0000_t75" style="width:26.1pt;height:17.1pt" o:ole="">
            <v:imagedata r:id="rId203" o:title=""/>
          </v:shape>
          <o:OLEObject Type="Embed" ProgID="Equation.3" ShapeID="_x0000_i1173" DrawAspect="Content" ObjectID="_1781610064" r:id="rId206"/>
        </w:object>
      </w:r>
      <w:r w:rsidRPr="00FB20BD">
        <w:rPr>
          <w:lang w:eastAsia="zh-CN"/>
        </w:rPr>
        <w:t>);</w:t>
      </w:r>
    </w:p>
    <w:p w14:paraId="00B3E4C6" w14:textId="77777777" w:rsidR="000F43FA" w:rsidRPr="00FB20BD" w:rsidRDefault="000F43FA" w:rsidP="000F43FA">
      <w:pPr>
        <w:pStyle w:val="B20"/>
      </w:pPr>
      <w:r w:rsidRPr="00FB20BD">
        <w:rPr>
          <w:rFonts w:eastAsia="MS Gothic"/>
          <w:i/>
          <w:lang w:eastAsia="ja-JP"/>
        </w:rPr>
        <w:t>P</w:t>
      </w:r>
      <w:r w:rsidRPr="00FB20BD">
        <w:rPr>
          <w:rFonts w:eastAsia="MS Gothic"/>
          <w:i/>
          <w:vertAlign w:val="subscript"/>
          <w:lang w:eastAsia="ja-JP"/>
        </w:rPr>
        <w:t>1</w:t>
      </w:r>
      <w:r w:rsidRPr="00FB20BD">
        <w:rPr>
          <w:rFonts w:eastAsia="MS Gothic"/>
          <w:lang w:eastAsia="ja-JP"/>
        </w:rPr>
        <w:t xml:space="preserve"> and </w:t>
      </w:r>
      <w:r w:rsidRPr="00FB20BD">
        <w:rPr>
          <w:rFonts w:eastAsia="MS Gothic"/>
          <w:i/>
          <w:lang w:eastAsia="ja-JP"/>
        </w:rPr>
        <w:t>P</w:t>
      </w:r>
      <w:r w:rsidRPr="00FB20BD">
        <w:rPr>
          <w:rFonts w:eastAsia="MS Gothic"/>
          <w:i/>
          <w:vertAlign w:val="subscript"/>
          <w:lang w:eastAsia="ja-JP"/>
        </w:rPr>
        <w:t>2</w:t>
      </w:r>
      <w:r w:rsidRPr="00FB20BD">
        <w:rPr>
          <w:rFonts w:eastAsia="MS Gothic"/>
          <w:lang w:eastAsia="ja-JP"/>
        </w:rPr>
        <w:t xml:space="preserve"> denote the linear power measured at each antenna connector respectively.</w:t>
      </w:r>
    </w:p>
    <w:p w14:paraId="7080890F" w14:textId="28EC5BE7" w:rsidR="000F43FA" w:rsidRPr="00FB20BD" w:rsidRDefault="000F43FA" w:rsidP="00AD5B21">
      <w:pPr>
        <w:pStyle w:val="B20"/>
      </w:pPr>
      <w:r w:rsidRPr="00FB20BD">
        <w:t>-</w:t>
      </w:r>
      <w:r w:rsidRPr="00FB20BD">
        <w:tab/>
        <w:t>If UE’s transmit power is higher than the minimum output power requirement in 6.3G.1.5 at only one antenna connector, the spectrum flatness is measured only on this antenna connector using Global In-Channel Tx-Test (Annex E).</w:t>
      </w:r>
    </w:p>
    <w:p w14:paraId="1D05766D" w14:textId="77777777" w:rsidR="00D1752A" w:rsidRPr="00FB20BD" w:rsidRDefault="00D1752A" w:rsidP="00D1752A">
      <w:pPr>
        <w:pStyle w:val="H6"/>
      </w:pPr>
      <w:r w:rsidRPr="00FB20BD">
        <w:t>6.4G.2.4.5</w:t>
      </w:r>
      <w:r w:rsidRPr="00FB20BD">
        <w:tab/>
        <w:t>Test requirement</w:t>
      </w:r>
    </w:p>
    <w:p w14:paraId="759D0604" w14:textId="77777777" w:rsidR="00D1752A" w:rsidRPr="00FB20BD" w:rsidRDefault="00D1752A" w:rsidP="00B84CF7">
      <w:pPr>
        <w:rPr>
          <w:lang w:eastAsia="zh-CN"/>
        </w:rPr>
      </w:pPr>
      <w:r w:rsidRPr="00FB20BD">
        <w:t xml:space="preserve">Each of the </w:t>
      </w:r>
      <w:r w:rsidRPr="00FB20BD">
        <w:rPr>
          <w:i/>
        </w:rPr>
        <w:t>n</w:t>
      </w:r>
      <w:r w:rsidRPr="00FB20BD">
        <w:t xml:space="preserve"> spectrum flatness functions, </w:t>
      </w:r>
      <w:r w:rsidRPr="00FB20BD">
        <w:rPr>
          <w:lang w:eastAsia="zh-CN"/>
        </w:rPr>
        <w:t>shall derive four ripple results in</w:t>
      </w:r>
      <w:r w:rsidRPr="00FB20BD">
        <w:t xml:space="preserve"> Annex E.4.4.1. </w:t>
      </w:r>
      <w:r w:rsidRPr="00FB20BD">
        <w:rPr>
          <w:lang w:eastAsia="zh-CN"/>
        </w:rPr>
        <w:t xml:space="preserve">The derived results </w:t>
      </w:r>
      <w:r w:rsidRPr="00FB20BD">
        <w:t xml:space="preserve">shall not exceed the values in </w:t>
      </w:r>
      <w:r w:rsidRPr="00FB20BD">
        <w:rPr>
          <w:lang w:eastAsia="zh-CN"/>
        </w:rPr>
        <w:t xml:space="preserve">Figure </w:t>
      </w:r>
      <w:r w:rsidRPr="00FB20BD">
        <w:t>6.4G.2.4.</w:t>
      </w:r>
      <w:r w:rsidRPr="00FB20BD">
        <w:rPr>
          <w:lang w:eastAsia="zh-CN"/>
        </w:rPr>
        <w:t>5-</w:t>
      </w:r>
      <w:r w:rsidRPr="00FB20BD">
        <w:t>1</w:t>
      </w:r>
      <w:r w:rsidRPr="00FB20BD">
        <w:rPr>
          <w:rFonts w:cs="v5.0.0"/>
          <w:lang w:eastAsia="zh-CN"/>
        </w:rPr>
        <w:t>:</w:t>
      </w:r>
    </w:p>
    <w:p w14:paraId="23FCC02A" w14:textId="77777777" w:rsidR="00D1752A" w:rsidRPr="00FB20BD" w:rsidRDefault="00D1752A" w:rsidP="00B84CF7">
      <w:pPr>
        <w:rPr>
          <w:lang w:eastAsia="en-US"/>
        </w:rPr>
      </w:pPr>
      <w:r w:rsidRPr="00FB20BD">
        <w:t>For normal conditions, the peak-to-peak variation of the EVM equalizer coefficients contained within the frequency range of the uplink allocation shall not exceed the maximum ripple specified in Table 6.4G.2.4.5-1.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6.4 dB, and the relative difference between the maximum coefficient in Range 2 and the minimum coefficient in Range 1 must not be larger than 8.4 dB (see Figure 6.4G.2.4.5-1).</w:t>
      </w:r>
    </w:p>
    <w:p w14:paraId="3264D6B6" w14:textId="77777777" w:rsidR="00D1752A" w:rsidRPr="00FB20BD" w:rsidRDefault="00D1752A" w:rsidP="00B84CF7">
      <w:r w:rsidRPr="00FB20BD">
        <w:t>For extreme conditions, the EVM equalizer spectral flatness shall not exceed the values specified in Table 6.4G.2.4.5-2. For uplink allocations contained within both Range 1 and Range 2, the coefficients evaluated within each of these frequency ranges shall meet the corresponding ripple requirement and the following additional requirement: the relative difference between the maximum coefficient in Range 1 and the minimum coefficient in Range 2 must not be larger than 7.4 dB, and the relative difference between the maximum coefficient in Range 2 and the minimum coefficient in Range 1 must not be larger than 11.4 dB (see Figure 6.4G.2.4.5-1).</w:t>
      </w:r>
    </w:p>
    <w:p w14:paraId="618DDA95" w14:textId="77777777" w:rsidR="00D1752A" w:rsidRPr="00FB20BD" w:rsidRDefault="00D1752A" w:rsidP="00B84CF7">
      <w:pPr>
        <w:pStyle w:val="TH"/>
      </w:pPr>
      <w:r w:rsidRPr="00FB20BD">
        <w:t>Table 6.4G.2.4.5-1: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3"/>
        <w:gridCol w:w="2268"/>
      </w:tblGrid>
      <w:tr w:rsidR="00D1752A" w:rsidRPr="00FB20BD" w14:paraId="6BDEE042" w14:textId="77777777" w:rsidTr="00D1752A">
        <w:trPr>
          <w:jc w:val="center"/>
        </w:trPr>
        <w:tc>
          <w:tcPr>
            <w:tcW w:w="5123" w:type="dxa"/>
            <w:tcBorders>
              <w:top w:val="single" w:sz="4" w:space="0" w:color="auto"/>
              <w:left w:val="single" w:sz="4" w:space="0" w:color="auto"/>
              <w:bottom w:val="single" w:sz="4" w:space="0" w:color="auto"/>
              <w:right w:val="single" w:sz="4" w:space="0" w:color="auto"/>
            </w:tcBorders>
            <w:hideMark/>
          </w:tcPr>
          <w:p w14:paraId="1A077780" w14:textId="77777777" w:rsidR="00D1752A" w:rsidRPr="00FB20BD" w:rsidRDefault="00D1752A" w:rsidP="00B84CF7">
            <w:pPr>
              <w:pStyle w:val="TAH"/>
            </w:pPr>
            <w:r w:rsidRPr="00FB20BD">
              <w:t>Frequency range</w:t>
            </w:r>
          </w:p>
        </w:tc>
        <w:tc>
          <w:tcPr>
            <w:tcW w:w="2268" w:type="dxa"/>
            <w:tcBorders>
              <w:top w:val="single" w:sz="4" w:space="0" w:color="auto"/>
              <w:left w:val="single" w:sz="4" w:space="0" w:color="auto"/>
              <w:bottom w:val="single" w:sz="4" w:space="0" w:color="auto"/>
              <w:right w:val="single" w:sz="4" w:space="0" w:color="auto"/>
            </w:tcBorders>
            <w:hideMark/>
          </w:tcPr>
          <w:p w14:paraId="2B801629" w14:textId="77777777" w:rsidR="00D1752A" w:rsidRPr="00FB20BD" w:rsidRDefault="00D1752A" w:rsidP="00B84CF7">
            <w:pPr>
              <w:pStyle w:val="TAH"/>
            </w:pPr>
            <w:r w:rsidRPr="00FB20BD">
              <w:t>Maximum ripple [dB]</w:t>
            </w:r>
          </w:p>
        </w:tc>
      </w:tr>
      <w:tr w:rsidR="00D1752A" w:rsidRPr="00FB20BD" w14:paraId="045D6BC0" w14:textId="77777777" w:rsidTr="00D1752A">
        <w:trPr>
          <w:jc w:val="center"/>
        </w:trPr>
        <w:tc>
          <w:tcPr>
            <w:tcW w:w="5123" w:type="dxa"/>
            <w:tcBorders>
              <w:top w:val="single" w:sz="4" w:space="0" w:color="auto"/>
              <w:left w:val="single" w:sz="4" w:space="0" w:color="auto"/>
              <w:bottom w:val="single" w:sz="4" w:space="0" w:color="auto"/>
              <w:right w:val="single" w:sz="4" w:space="0" w:color="auto"/>
            </w:tcBorders>
            <w:hideMark/>
          </w:tcPr>
          <w:p w14:paraId="604E3B1C" w14:textId="77777777" w:rsidR="00D1752A" w:rsidRPr="00FB20BD" w:rsidRDefault="00D1752A"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 3 MHz and F</w:t>
            </w:r>
            <w:r w:rsidRPr="00FB20BD">
              <w:rPr>
                <w:vertAlign w:val="subscript"/>
              </w:rPr>
              <w:t xml:space="preserve">UL_High </w:t>
            </w:r>
            <w:r w:rsidRPr="00FB20BD">
              <w:t>– F</w:t>
            </w:r>
            <w:r w:rsidRPr="00FB20BD">
              <w:rPr>
                <w:vertAlign w:val="subscript"/>
              </w:rPr>
              <w:t xml:space="preserve">UL_Meas </w:t>
            </w:r>
            <w:r w:rsidRPr="00FB20BD">
              <w:t xml:space="preserve">≥ 3 MHz </w:t>
            </w:r>
          </w:p>
          <w:p w14:paraId="343E9A2F" w14:textId="77777777" w:rsidR="00D1752A" w:rsidRPr="00FB20BD" w:rsidRDefault="00D1752A" w:rsidP="00B84CF7">
            <w:pPr>
              <w:pStyle w:val="TAC"/>
            </w:pPr>
            <w:r w:rsidRPr="00FB20BD">
              <w:t>(Range 1)</w:t>
            </w:r>
          </w:p>
        </w:tc>
        <w:tc>
          <w:tcPr>
            <w:tcW w:w="2268" w:type="dxa"/>
            <w:tcBorders>
              <w:top w:val="single" w:sz="4" w:space="0" w:color="auto"/>
              <w:left w:val="single" w:sz="4" w:space="0" w:color="auto"/>
              <w:bottom w:val="single" w:sz="4" w:space="0" w:color="auto"/>
              <w:right w:val="single" w:sz="4" w:space="0" w:color="auto"/>
            </w:tcBorders>
            <w:hideMark/>
          </w:tcPr>
          <w:p w14:paraId="60ADBDF6" w14:textId="77777777" w:rsidR="00D1752A" w:rsidRPr="00FB20BD" w:rsidRDefault="00D1752A" w:rsidP="00B84CF7">
            <w:pPr>
              <w:pStyle w:val="TAC"/>
            </w:pPr>
            <w:r w:rsidRPr="00FB20BD">
              <w:t>4 + TT  (p-p)</w:t>
            </w:r>
          </w:p>
        </w:tc>
      </w:tr>
      <w:tr w:rsidR="00D1752A" w:rsidRPr="00FB20BD" w14:paraId="5826BBCB" w14:textId="77777777" w:rsidTr="00D1752A">
        <w:trPr>
          <w:jc w:val="center"/>
        </w:trPr>
        <w:tc>
          <w:tcPr>
            <w:tcW w:w="5123" w:type="dxa"/>
            <w:tcBorders>
              <w:top w:val="single" w:sz="4" w:space="0" w:color="auto"/>
              <w:left w:val="single" w:sz="4" w:space="0" w:color="auto"/>
              <w:bottom w:val="single" w:sz="4" w:space="0" w:color="auto"/>
              <w:right w:val="single" w:sz="4" w:space="0" w:color="auto"/>
            </w:tcBorders>
            <w:hideMark/>
          </w:tcPr>
          <w:p w14:paraId="0EFB4F03" w14:textId="77777777" w:rsidR="00D1752A" w:rsidRPr="00FB20BD" w:rsidRDefault="00D1752A"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lt; 3 MHz or F</w:t>
            </w:r>
            <w:r w:rsidRPr="00FB20BD">
              <w:rPr>
                <w:vertAlign w:val="subscript"/>
              </w:rPr>
              <w:t>UL_High</w:t>
            </w:r>
            <w:r w:rsidRPr="00FB20BD">
              <w:t xml:space="preserve"> – F</w:t>
            </w:r>
            <w:r w:rsidRPr="00FB20BD">
              <w:rPr>
                <w:vertAlign w:val="subscript"/>
              </w:rPr>
              <w:t xml:space="preserve">UL_Meas </w:t>
            </w:r>
            <w:r w:rsidRPr="00FB20BD">
              <w:t xml:space="preserve">&lt; 3 MHz </w:t>
            </w:r>
          </w:p>
          <w:p w14:paraId="5A12EAA6" w14:textId="77777777" w:rsidR="00D1752A" w:rsidRPr="00FB20BD" w:rsidRDefault="00D1752A" w:rsidP="00B84CF7">
            <w:pPr>
              <w:pStyle w:val="TAC"/>
            </w:pPr>
            <w:r w:rsidRPr="00FB20BD">
              <w:t>(Range 2)</w:t>
            </w:r>
          </w:p>
        </w:tc>
        <w:tc>
          <w:tcPr>
            <w:tcW w:w="2268" w:type="dxa"/>
            <w:tcBorders>
              <w:top w:val="single" w:sz="4" w:space="0" w:color="auto"/>
              <w:left w:val="single" w:sz="4" w:space="0" w:color="auto"/>
              <w:bottom w:val="single" w:sz="4" w:space="0" w:color="auto"/>
              <w:right w:val="single" w:sz="4" w:space="0" w:color="auto"/>
            </w:tcBorders>
            <w:hideMark/>
          </w:tcPr>
          <w:p w14:paraId="22C0C3DD" w14:textId="77777777" w:rsidR="00D1752A" w:rsidRPr="00FB20BD" w:rsidRDefault="00D1752A" w:rsidP="00B84CF7">
            <w:pPr>
              <w:pStyle w:val="TAC"/>
            </w:pPr>
            <w:r w:rsidRPr="00FB20BD">
              <w:t>8 + TT (p-p)</w:t>
            </w:r>
          </w:p>
        </w:tc>
      </w:tr>
      <w:tr w:rsidR="00D1752A" w:rsidRPr="00FB20BD" w14:paraId="7B403A9E" w14:textId="77777777" w:rsidTr="00D1752A">
        <w:trPr>
          <w:jc w:val="center"/>
        </w:trPr>
        <w:tc>
          <w:tcPr>
            <w:tcW w:w="7391" w:type="dxa"/>
            <w:gridSpan w:val="2"/>
            <w:tcBorders>
              <w:top w:val="single" w:sz="4" w:space="0" w:color="auto"/>
              <w:left w:val="single" w:sz="4" w:space="0" w:color="auto"/>
              <w:bottom w:val="single" w:sz="4" w:space="0" w:color="auto"/>
              <w:right w:val="single" w:sz="4" w:space="0" w:color="auto"/>
            </w:tcBorders>
            <w:hideMark/>
          </w:tcPr>
          <w:p w14:paraId="60FF31A9" w14:textId="77777777" w:rsidR="00D1752A" w:rsidRPr="00FB20BD" w:rsidRDefault="00D1752A" w:rsidP="00B84CF7">
            <w:pPr>
              <w:pStyle w:val="TAN"/>
            </w:pPr>
            <w:r w:rsidRPr="00FB20BD">
              <w:t>NOTE 1:</w:t>
            </w:r>
            <w:r w:rsidRPr="00FB20BD">
              <w:tab/>
              <w:t>F</w:t>
            </w:r>
            <w:r w:rsidRPr="00FB20BD">
              <w:rPr>
                <w:vertAlign w:val="subscript"/>
              </w:rPr>
              <w:t>UL_Meas</w:t>
            </w:r>
            <w:r w:rsidRPr="00FB20BD">
              <w:t xml:space="preserve"> refers to the sub-carrier frequency for which the equalizer coefficient is evaluated</w:t>
            </w:r>
          </w:p>
          <w:p w14:paraId="39211535" w14:textId="77777777" w:rsidR="00D1752A" w:rsidRPr="00FB20BD" w:rsidRDefault="00D1752A" w:rsidP="00B84CF7">
            <w:pPr>
              <w:pStyle w:val="TAN"/>
            </w:pPr>
            <w:r w:rsidRPr="00FB20BD">
              <w:t>NOTE 2:</w:t>
            </w:r>
            <w:r w:rsidRPr="00FB20BD">
              <w:tab/>
              <w:t>F</w:t>
            </w:r>
            <w:r w:rsidRPr="00FB20BD">
              <w:rPr>
                <w:vertAlign w:val="subscript"/>
              </w:rPr>
              <w:t>UL_Low</w:t>
            </w:r>
            <w:r w:rsidRPr="00FB20BD">
              <w:t xml:space="preserve"> and F</w:t>
            </w:r>
            <w:r w:rsidRPr="00FB20BD">
              <w:rPr>
                <w:vertAlign w:val="subscript"/>
              </w:rPr>
              <w:t>UL_High</w:t>
            </w:r>
            <w:r w:rsidRPr="00FB20BD">
              <w:t xml:space="preserve"> refer to each E-UTRA frequency band specified in Table 5.5-1 </w:t>
            </w:r>
          </w:p>
          <w:p w14:paraId="453772E9" w14:textId="77777777" w:rsidR="00D1752A" w:rsidRPr="00FB20BD" w:rsidRDefault="00D1752A" w:rsidP="00B84CF7">
            <w:pPr>
              <w:pStyle w:val="TAN"/>
              <w:rPr>
                <w:vertAlign w:val="subscript"/>
              </w:rPr>
            </w:pPr>
            <w:r w:rsidRPr="00FB20BD">
              <w:t>NOTE 3: Test tolerance TT = 1.4 dB.</w:t>
            </w:r>
          </w:p>
        </w:tc>
      </w:tr>
    </w:tbl>
    <w:p w14:paraId="6A15C7C4" w14:textId="77777777" w:rsidR="00D1752A" w:rsidRPr="00FB20BD" w:rsidRDefault="00D1752A" w:rsidP="00B84CF7">
      <w:pPr>
        <w:rPr>
          <w:lang w:eastAsia="en-US"/>
        </w:rPr>
      </w:pPr>
    </w:p>
    <w:p w14:paraId="609D9A85" w14:textId="77777777" w:rsidR="00D1752A" w:rsidRPr="00FB20BD" w:rsidRDefault="00D1752A" w:rsidP="00B84CF7">
      <w:pPr>
        <w:pStyle w:val="TH"/>
      </w:pPr>
      <w:r w:rsidRPr="00FB20BD">
        <w:t>Table 6.4G.2.4.5-2: Minimum requirements for EVM equalize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3"/>
        <w:gridCol w:w="2268"/>
      </w:tblGrid>
      <w:tr w:rsidR="00D1752A" w:rsidRPr="00FB20BD" w14:paraId="7EE864A4" w14:textId="77777777" w:rsidTr="00D1752A">
        <w:trPr>
          <w:jc w:val="center"/>
        </w:trPr>
        <w:tc>
          <w:tcPr>
            <w:tcW w:w="5123" w:type="dxa"/>
            <w:tcBorders>
              <w:top w:val="single" w:sz="4" w:space="0" w:color="auto"/>
              <w:left w:val="single" w:sz="4" w:space="0" w:color="auto"/>
              <w:bottom w:val="single" w:sz="4" w:space="0" w:color="auto"/>
              <w:right w:val="single" w:sz="4" w:space="0" w:color="auto"/>
            </w:tcBorders>
            <w:hideMark/>
          </w:tcPr>
          <w:p w14:paraId="193DC4DF" w14:textId="77777777" w:rsidR="00D1752A" w:rsidRPr="00FB20BD" w:rsidRDefault="00D1752A" w:rsidP="00B84CF7">
            <w:pPr>
              <w:pStyle w:val="TAH"/>
            </w:pPr>
            <w:r w:rsidRPr="00FB20BD">
              <w:br w:type="page"/>
              <w:t>Frequency range</w:t>
            </w:r>
          </w:p>
        </w:tc>
        <w:tc>
          <w:tcPr>
            <w:tcW w:w="2268" w:type="dxa"/>
            <w:tcBorders>
              <w:top w:val="single" w:sz="4" w:space="0" w:color="auto"/>
              <w:left w:val="single" w:sz="4" w:space="0" w:color="auto"/>
              <w:bottom w:val="single" w:sz="4" w:space="0" w:color="auto"/>
              <w:right w:val="single" w:sz="4" w:space="0" w:color="auto"/>
            </w:tcBorders>
            <w:hideMark/>
          </w:tcPr>
          <w:p w14:paraId="71B66FB5" w14:textId="77777777" w:rsidR="00D1752A" w:rsidRPr="00FB20BD" w:rsidRDefault="00D1752A" w:rsidP="00B84CF7">
            <w:pPr>
              <w:pStyle w:val="TAH"/>
            </w:pPr>
            <w:r w:rsidRPr="00FB20BD">
              <w:t>Maximum Ripple [dB]</w:t>
            </w:r>
          </w:p>
        </w:tc>
      </w:tr>
      <w:tr w:rsidR="00D1752A" w:rsidRPr="00FB20BD" w14:paraId="0FC07622" w14:textId="77777777" w:rsidTr="00D1752A">
        <w:trPr>
          <w:jc w:val="center"/>
        </w:trPr>
        <w:tc>
          <w:tcPr>
            <w:tcW w:w="5123" w:type="dxa"/>
            <w:tcBorders>
              <w:top w:val="single" w:sz="4" w:space="0" w:color="auto"/>
              <w:left w:val="single" w:sz="4" w:space="0" w:color="auto"/>
              <w:bottom w:val="single" w:sz="4" w:space="0" w:color="auto"/>
              <w:right w:val="single" w:sz="4" w:space="0" w:color="auto"/>
            </w:tcBorders>
            <w:hideMark/>
          </w:tcPr>
          <w:p w14:paraId="3469EB61" w14:textId="77777777" w:rsidR="00D1752A" w:rsidRPr="00FB20BD" w:rsidRDefault="00D1752A"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 5 MHz and F</w:t>
            </w:r>
            <w:r w:rsidRPr="00FB20BD">
              <w:rPr>
                <w:vertAlign w:val="subscript"/>
              </w:rPr>
              <w:t xml:space="preserve">UL_High </w:t>
            </w:r>
            <w:r w:rsidRPr="00FB20BD">
              <w:t>– F</w:t>
            </w:r>
            <w:r w:rsidRPr="00FB20BD">
              <w:rPr>
                <w:vertAlign w:val="subscript"/>
              </w:rPr>
              <w:t xml:space="preserve">UL_Meas </w:t>
            </w:r>
            <w:r w:rsidRPr="00FB20BD">
              <w:t xml:space="preserve">≥ 5 MHz </w:t>
            </w:r>
          </w:p>
          <w:p w14:paraId="5E77AF32" w14:textId="77777777" w:rsidR="00D1752A" w:rsidRPr="00FB20BD" w:rsidRDefault="00D1752A" w:rsidP="00B84CF7">
            <w:pPr>
              <w:pStyle w:val="TAC"/>
            </w:pPr>
            <w:r w:rsidRPr="00FB20BD">
              <w:t>(Range 1)</w:t>
            </w:r>
          </w:p>
        </w:tc>
        <w:tc>
          <w:tcPr>
            <w:tcW w:w="2268" w:type="dxa"/>
            <w:tcBorders>
              <w:top w:val="single" w:sz="4" w:space="0" w:color="auto"/>
              <w:left w:val="single" w:sz="4" w:space="0" w:color="auto"/>
              <w:bottom w:val="single" w:sz="4" w:space="0" w:color="auto"/>
              <w:right w:val="single" w:sz="4" w:space="0" w:color="auto"/>
            </w:tcBorders>
            <w:hideMark/>
          </w:tcPr>
          <w:p w14:paraId="3088EB87" w14:textId="77777777" w:rsidR="00D1752A" w:rsidRPr="00FB20BD" w:rsidRDefault="00D1752A" w:rsidP="00B84CF7">
            <w:pPr>
              <w:pStyle w:val="TAC"/>
            </w:pPr>
            <w:r w:rsidRPr="00FB20BD">
              <w:t>4 + TT (p-p)</w:t>
            </w:r>
          </w:p>
        </w:tc>
      </w:tr>
      <w:tr w:rsidR="00D1752A" w:rsidRPr="00FB20BD" w14:paraId="4F2C1546" w14:textId="77777777" w:rsidTr="00D1752A">
        <w:trPr>
          <w:jc w:val="center"/>
        </w:trPr>
        <w:tc>
          <w:tcPr>
            <w:tcW w:w="5123" w:type="dxa"/>
            <w:tcBorders>
              <w:top w:val="single" w:sz="4" w:space="0" w:color="auto"/>
              <w:left w:val="single" w:sz="4" w:space="0" w:color="auto"/>
              <w:bottom w:val="single" w:sz="4" w:space="0" w:color="auto"/>
              <w:right w:val="single" w:sz="4" w:space="0" w:color="auto"/>
            </w:tcBorders>
            <w:hideMark/>
          </w:tcPr>
          <w:p w14:paraId="6580B2E4" w14:textId="77777777" w:rsidR="00D1752A" w:rsidRPr="00FB20BD" w:rsidRDefault="00D1752A" w:rsidP="00B84CF7">
            <w:pPr>
              <w:pStyle w:val="TAC"/>
            </w:pPr>
            <w:r w:rsidRPr="00FB20BD">
              <w:t>F</w:t>
            </w:r>
            <w:r w:rsidRPr="00FB20BD">
              <w:rPr>
                <w:vertAlign w:val="subscript"/>
              </w:rPr>
              <w:t xml:space="preserve">UL_Meas </w:t>
            </w:r>
            <w:r w:rsidRPr="00FB20BD">
              <w:t>– F</w:t>
            </w:r>
            <w:r w:rsidRPr="00FB20BD">
              <w:rPr>
                <w:vertAlign w:val="subscript"/>
              </w:rPr>
              <w:t xml:space="preserve">UL_Low </w:t>
            </w:r>
            <w:r w:rsidRPr="00FB20BD">
              <w:t>&lt; 5 MHz or F</w:t>
            </w:r>
            <w:r w:rsidRPr="00FB20BD">
              <w:rPr>
                <w:vertAlign w:val="subscript"/>
              </w:rPr>
              <w:t>UL_High</w:t>
            </w:r>
            <w:r w:rsidRPr="00FB20BD">
              <w:t xml:space="preserve"> – F</w:t>
            </w:r>
            <w:r w:rsidRPr="00FB20BD">
              <w:rPr>
                <w:vertAlign w:val="subscript"/>
              </w:rPr>
              <w:t xml:space="preserve">UL_Meas </w:t>
            </w:r>
            <w:r w:rsidRPr="00FB20BD">
              <w:t xml:space="preserve">&lt; 5 MHz </w:t>
            </w:r>
          </w:p>
          <w:p w14:paraId="155BCC0B" w14:textId="77777777" w:rsidR="00D1752A" w:rsidRPr="00FB20BD" w:rsidRDefault="00D1752A" w:rsidP="00B84CF7">
            <w:pPr>
              <w:pStyle w:val="TAC"/>
            </w:pPr>
            <w:r w:rsidRPr="00FB20BD">
              <w:t>(Range 2)</w:t>
            </w:r>
          </w:p>
        </w:tc>
        <w:tc>
          <w:tcPr>
            <w:tcW w:w="2268" w:type="dxa"/>
            <w:tcBorders>
              <w:top w:val="single" w:sz="4" w:space="0" w:color="auto"/>
              <w:left w:val="single" w:sz="4" w:space="0" w:color="auto"/>
              <w:bottom w:val="single" w:sz="4" w:space="0" w:color="auto"/>
              <w:right w:val="single" w:sz="4" w:space="0" w:color="auto"/>
            </w:tcBorders>
            <w:hideMark/>
          </w:tcPr>
          <w:p w14:paraId="7DAF7518" w14:textId="77777777" w:rsidR="00D1752A" w:rsidRPr="00FB20BD" w:rsidRDefault="00D1752A" w:rsidP="00B84CF7">
            <w:pPr>
              <w:pStyle w:val="TAC"/>
            </w:pPr>
            <w:r w:rsidRPr="00FB20BD">
              <w:t>12 + TT (p-p)</w:t>
            </w:r>
          </w:p>
        </w:tc>
      </w:tr>
      <w:tr w:rsidR="00D1752A" w:rsidRPr="00FB20BD" w14:paraId="3D9B93B2" w14:textId="77777777" w:rsidTr="00CF6EB3">
        <w:trPr>
          <w:jc w:val="center"/>
        </w:trPr>
        <w:tc>
          <w:tcPr>
            <w:tcW w:w="7391" w:type="dxa"/>
            <w:gridSpan w:val="2"/>
            <w:tcBorders>
              <w:top w:val="single" w:sz="4" w:space="0" w:color="auto"/>
              <w:left w:val="single" w:sz="4" w:space="0" w:color="auto"/>
              <w:bottom w:val="single" w:sz="4" w:space="0" w:color="auto"/>
              <w:right w:val="single" w:sz="4" w:space="0" w:color="auto"/>
            </w:tcBorders>
            <w:hideMark/>
          </w:tcPr>
          <w:p w14:paraId="69390C7F" w14:textId="77777777" w:rsidR="00D1752A" w:rsidRPr="00FB20BD" w:rsidRDefault="00D1752A" w:rsidP="00B84CF7">
            <w:pPr>
              <w:pStyle w:val="TAN"/>
            </w:pPr>
            <w:r w:rsidRPr="00FB20BD">
              <w:t>NOTE 1:</w:t>
            </w:r>
            <w:r w:rsidRPr="00FB20BD">
              <w:tab/>
              <w:t>F</w:t>
            </w:r>
            <w:r w:rsidRPr="00FB20BD">
              <w:rPr>
                <w:vertAlign w:val="subscript"/>
              </w:rPr>
              <w:t xml:space="preserve">UL_Meas </w:t>
            </w:r>
            <w:r w:rsidRPr="00FB20BD">
              <w:t>refers to the sub-carrier frequency for which the equalizer coefficient is evaluated</w:t>
            </w:r>
          </w:p>
          <w:p w14:paraId="4CA15DD2" w14:textId="33A97EA9" w:rsidR="00D1752A" w:rsidRPr="00FB20BD" w:rsidRDefault="00D1752A" w:rsidP="00B84CF7">
            <w:pPr>
              <w:pStyle w:val="TAN"/>
            </w:pPr>
            <w:r w:rsidRPr="00FB20BD">
              <w:t>NOTE 2:</w:t>
            </w:r>
            <w:r w:rsidRPr="00FB20BD">
              <w:tab/>
              <w:t>F</w:t>
            </w:r>
            <w:r w:rsidRPr="00FB20BD">
              <w:rPr>
                <w:vertAlign w:val="subscript"/>
              </w:rPr>
              <w:t>UL_Low</w:t>
            </w:r>
            <w:r w:rsidRPr="00FB20BD">
              <w:t xml:space="preserve"> and F</w:t>
            </w:r>
            <w:r w:rsidRPr="00FB20BD">
              <w:rPr>
                <w:vertAlign w:val="subscript"/>
              </w:rPr>
              <w:t>UL_High</w:t>
            </w:r>
            <w:r w:rsidRPr="00FB20BD">
              <w:t xml:space="preserve"> refer to each E-UTRA frequency band specified in Table 5.5-1</w:t>
            </w:r>
          </w:p>
          <w:p w14:paraId="65991A87" w14:textId="086CDF02" w:rsidR="00D1752A" w:rsidRPr="00FB20BD" w:rsidRDefault="00D1752A" w:rsidP="00B84CF7">
            <w:pPr>
              <w:pStyle w:val="TAN"/>
            </w:pPr>
            <w:r w:rsidRPr="00FB20BD">
              <w:t>NOTE 3:</w:t>
            </w:r>
            <w:r w:rsidRPr="00FB20BD">
              <w:tab/>
              <w:t>Test tolerance TT = 1.4 dB</w:t>
            </w:r>
          </w:p>
        </w:tc>
      </w:tr>
    </w:tbl>
    <w:p w14:paraId="147DE7A9" w14:textId="77777777" w:rsidR="00D1752A" w:rsidRPr="00FB20BD" w:rsidRDefault="00D1752A" w:rsidP="00B84CF7">
      <w:pPr>
        <w:rPr>
          <w:lang w:eastAsia="en-US"/>
        </w:rPr>
      </w:pPr>
    </w:p>
    <w:p w14:paraId="3D2D099F" w14:textId="77777777" w:rsidR="00D1752A" w:rsidRPr="00FB20BD" w:rsidRDefault="00D1752A" w:rsidP="00B84CF7">
      <w:pPr>
        <w:pStyle w:val="TH"/>
      </w:pPr>
      <w:r w:rsidRPr="00FB20BD">
        <w:rPr>
          <w:rFonts w:eastAsiaTheme="minorEastAsia"/>
          <w:lang w:eastAsia="en-US"/>
        </w:rPr>
        <w:object w:dxaOrig="9630" w:dyaOrig="3480" w14:anchorId="22B926EB">
          <v:shape id="_x0000_i1174" type="#_x0000_t75" style="width:480pt;height:174pt" o:ole="">
            <v:imagedata r:id="rId68" o:title=""/>
          </v:shape>
          <o:OLEObject Type="Embed" ProgID="Word.Document.12" ShapeID="_x0000_i1174" DrawAspect="Content" ObjectID="_1781610065" r:id="rId207">
            <o:FieldCodes>\s</o:FieldCodes>
          </o:OLEObject>
        </w:object>
      </w:r>
    </w:p>
    <w:p w14:paraId="03D700B1" w14:textId="795400BE" w:rsidR="00D1752A" w:rsidRPr="00FB20BD" w:rsidRDefault="00D1752A" w:rsidP="00B84CF7">
      <w:pPr>
        <w:pStyle w:val="TF"/>
      </w:pPr>
      <w:r w:rsidRPr="00FB20BD">
        <w:t>Figure 6.4G.2.4.5-1: The test requirements for EVM equalizer spectral flatness with the maximum allowed variation of the coefficients indicated for unshaped modulations (the ETC test requirements are within brackets)</w:t>
      </w:r>
    </w:p>
    <w:bookmarkEnd w:id="2299"/>
    <w:bookmarkEnd w:id="2300"/>
    <w:bookmarkEnd w:id="2301"/>
    <w:bookmarkEnd w:id="2302"/>
    <w:bookmarkEnd w:id="2303"/>
    <w:bookmarkEnd w:id="2304"/>
    <w:bookmarkEnd w:id="2327"/>
    <w:bookmarkEnd w:id="2328"/>
    <w:bookmarkEnd w:id="2335"/>
    <w:bookmarkEnd w:id="2336"/>
    <w:p w14:paraId="26AD62E6" w14:textId="77777777" w:rsidR="00824BF7" w:rsidRPr="00FB20BD" w:rsidRDefault="00824BF7" w:rsidP="00B84CF7"/>
    <w:p w14:paraId="6270EEC3" w14:textId="77777777" w:rsidR="00D95979" w:rsidRPr="00FB20BD" w:rsidRDefault="00D95979" w:rsidP="00D95979">
      <w:pPr>
        <w:pStyle w:val="Heading2"/>
      </w:pPr>
      <w:r w:rsidRPr="00FB20BD">
        <w:t>6.4H</w:t>
      </w:r>
      <w:r w:rsidRPr="00FB20BD">
        <w:tab/>
        <w:t>Transmit signal quality for CA with UL MIMO</w:t>
      </w:r>
    </w:p>
    <w:p w14:paraId="21848D1A" w14:textId="77777777" w:rsidR="00D95979" w:rsidRPr="00FB20BD" w:rsidRDefault="00D95979" w:rsidP="00D95979">
      <w:pPr>
        <w:pStyle w:val="Heading3"/>
        <w:rPr>
          <w:color w:val="000000"/>
        </w:rPr>
      </w:pPr>
      <w:r w:rsidRPr="00FB20BD">
        <w:rPr>
          <w:color w:val="000000"/>
        </w:rPr>
        <w:t>6.4H.1</w:t>
      </w:r>
      <w:r w:rsidRPr="00FB20BD">
        <w:rPr>
          <w:color w:val="000000"/>
        </w:rPr>
        <w:tab/>
        <w:t>Transmit signal quality for intra-band UL contiguous CA with UL MIMO</w:t>
      </w:r>
    </w:p>
    <w:p w14:paraId="7525E540" w14:textId="77777777" w:rsidR="00D95979" w:rsidRPr="00FB20BD" w:rsidRDefault="00D95979" w:rsidP="00D95979">
      <w:pPr>
        <w:pStyle w:val="Heading4"/>
      </w:pPr>
      <w:r w:rsidRPr="00FB20BD">
        <w:t>6.4H.1.1</w:t>
      </w:r>
      <w:r w:rsidRPr="00FB20BD">
        <w:tab/>
        <w:t>Frequency error for intra-band UL contiguous CA with UL MIMO</w:t>
      </w:r>
    </w:p>
    <w:p w14:paraId="49D8BB0A" w14:textId="77777777" w:rsidR="00D95979" w:rsidRPr="00FB20BD" w:rsidRDefault="00D95979" w:rsidP="00D95979">
      <w:pPr>
        <w:pStyle w:val="H6"/>
      </w:pPr>
      <w:r w:rsidRPr="00FB20BD">
        <w:t>6.4H.1.1.1</w:t>
      </w:r>
      <w:r w:rsidRPr="00FB20BD">
        <w:tab/>
        <w:t>Test purpose</w:t>
      </w:r>
    </w:p>
    <w:p w14:paraId="1A8C52F7" w14:textId="77777777" w:rsidR="00D95979" w:rsidRPr="00FB20BD" w:rsidRDefault="00D95979" w:rsidP="00D95979">
      <w:r w:rsidRPr="00FB20BD">
        <w:t>This test verifies the ability of both, the receiver and the transmitter, to process frequency for 2UL CA correctly.</w:t>
      </w:r>
    </w:p>
    <w:p w14:paraId="14578987" w14:textId="77777777" w:rsidR="00D95979" w:rsidRPr="00FB20BD" w:rsidRDefault="00D95979" w:rsidP="00D95979">
      <w:r w:rsidRPr="00FB20BD">
        <w:t>Receiver: to extract the correct frequency from the stimulus signal, offered by the System simulator, under ideal propagation conditions and low level.</w:t>
      </w:r>
    </w:p>
    <w:p w14:paraId="7D43B191" w14:textId="77777777" w:rsidR="00D95979" w:rsidRPr="00FB20BD" w:rsidRDefault="00D95979" w:rsidP="00D95979">
      <w:r w:rsidRPr="00FB20BD">
        <w:t>Transmitter: to derive the correct modulated carrier frequency from the results, gained by the receiver.</w:t>
      </w:r>
    </w:p>
    <w:p w14:paraId="29000A5A" w14:textId="77777777" w:rsidR="00D95979" w:rsidRPr="00FB20BD" w:rsidRDefault="00D95979" w:rsidP="00D95979">
      <w:pPr>
        <w:pStyle w:val="H6"/>
      </w:pPr>
      <w:r w:rsidRPr="00FB20BD">
        <w:t>6.4H.1.1.2</w:t>
      </w:r>
      <w:r w:rsidRPr="00FB20BD">
        <w:tab/>
        <w:t>Test applicability</w:t>
      </w:r>
    </w:p>
    <w:p w14:paraId="0199F026" w14:textId="77777777" w:rsidR="00D95979" w:rsidRPr="00FB20BD" w:rsidRDefault="00D95979" w:rsidP="00D95979">
      <w:r w:rsidRPr="00FB20BD">
        <w:t xml:space="preserve">This test case applies to </w:t>
      </w:r>
      <w:r w:rsidRPr="00FB20BD">
        <w:rPr>
          <w:rFonts w:eastAsia="Malgun Gothic"/>
        </w:rPr>
        <w:t>all types of NR UE release 15 and forward that support intra-band UL contiguous CA with UL MIMO</w:t>
      </w:r>
      <w:r w:rsidRPr="00FB20BD">
        <w:t>.</w:t>
      </w:r>
    </w:p>
    <w:p w14:paraId="099E7FEE" w14:textId="77777777" w:rsidR="00D95979" w:rsidRPr="00FB20BD" w:rsidRDefault="00D95979" w:rsidP="00D95979">
      <w:pPr>
        <w:pStyle w:val="H6"/>
      </w:pPr>
      <w:r w:rsidRPr="00FB20BD">
        <w:t>6.4H.1.1.3</w:t>
      </w:r>
      <w:r w:rsidRPr="00FB20BD">
        <w:tab/>
        <w:t>Minimum conformance requirements</w:t>
      </w:r>
    </w:p>
    <w:p w14:paraId="209E81B0" w14:textId="77777777" w:rsidR="00D95979" w:rsidRPr="00FB20BD" w:rsidRDefault="00D95979" w:rsidP="00D95979">
      <w:r w:rsidRPr="00FB20BD">
        <w:t>For UE supporting intra-band UL contiguous CA and UL MIMO, the basic measurement interval of modulated carrier frequency is 1 UL slot.  The mean value of basic measurements of UE modulated carrier frequency at each transmit antenna connector on each CC shall be accurate to within ± 0.1 PPM observed over a period of 1 ms of cumulated measurement intervals compared to the carrier frequency of primary component carrier received from the NR Node B.</w:t>
      </w:r>
    </w:p>
    <w:p w14:paraId="7BE21310" w14:textId="77777777" w:rsidR="00D95979" w:rsidRPr="00FB20BD" w:rsidRDefault="00D95979" w:rsidP="00D95979">
      <w:r w:rsidRPr="00FB20BD">
        <w:t>The normative reference for this requirement is TS 38.101-1 [2] clause 6.4H.1.1.</w:t>
      </w:r>
    </w:p>
    <w:p w14:paraId="2B02585E" w14:textId="77777777" w:rsidR="00D95979" w:rsidRPr="00FB20BD" w:rsidRDefault="00D95979" w:rsidP="00D95979">
      <w:pPr>
        <w:pStyle w:val="H6"/>
      </w:pPr>
      <w:r w:rsidRPr="00FB20BD">
        <w:t>6.4H.1.1.4</w:t>
      </w:r>
      <w:r w:rsidRPr="00FB20BD">
        <w:tab/>
        <w:t>Test description</w:t>
      </w:r>
    </w:p>
    <w:p w14:paraId="1404E0A6" w14:textId="77777777" w:rsidR="00D95979" w:rsidRPr="00FB20BD" w:rsidRDefault="00D95979" w:rsidP="00D95979">
      <w:r w:rsidRPr="00FB20BD">
        <w:t>Same test description as specified in clause 6.4A.1.1.4 for intra-band contiguous CA with following exceptions:</w:t>
      </w:r>
    </w:p>
    <w:p w14:paraId="1A2AF342" w14:textId="5FCFAE0D" w:rsidR="00D95979" w:rsidRPr="00FB20BD" w:rsidRDefault="00D95979" w:rsidP="00D95979">
      <w:r w:rsidRPr="00FB20BD">
        <w:t>For initial conditions:</w:t>
      </w:r>
    </w:p>
    <w:p w14:paraId="7CC2F23B" w14:textId="77777777" w:rsidR="00D95979" w:rsidRPr="00FB20BD" w:rsidRDefault="00D95979" w:rsidP="00D95979">
      <w:pPr>
        <w:pStyle w:val="B10"/>
        <w:rPr>
          <w:rFonts w:eastAsia="Malgun Gothic"/>
        </w:rPr>
      </w:pPr>
      <w:r w:rsidRPr="00FB20BD">
        <w:t>-</w:t>
      </w:r>
      <w:r w:rsidRPr="00FB20BD">
        <w:tab/>
        <w:t>Table 6.</w:t>
      </w:r>
      <w:r w:rsidRPr="00FB20BD">
        <w:rPr>
          <w:rFonts w:eastAsia="Malgun Gothic"/>
        </w:rPr>
        <w:t>4A.1.1.4.1-2 is replaced by Table 6.4H.1.1.4-1.</w:t>
      </w:r>
    </w:p>
    <w:p w14:paraId="5DD3B7AB" w14:textId="77777777" w:rsidR="00D95979" w:rsidRPr="00FB20BD" w:rsidRDefault="00D95979" w:rsidP="00D95979">
      <w:pPr>
        <w:pStyle w:val="TH"/>
      </w:pPr>
      <w:r w:rsidRPr="00FB20BD">
        <w:t>Table 6.4H.1.1.4-1: Intra band contiguous CA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1583"/>
        <w:gridCol w:w="1893"/>
        <w:gridCol w:w="1887"/>
        <w:gridCol w:w="1557"/>
        <w:gridCol w:w="1557"/>
      </w:tblGrid>
      <w:tr w:rsidR="00D95979" w:rsidRPr="00FB20BD" w14:paraId="341AA923" w14:textId="77777777" w:rsidTr="00952000">
        <w:tc>
          <w:tcPr>
            <w:tcW w:w="5000" w:type="pct"/>
            <w:gridSpan w:val="6"/>
            <w:shd w:val="clear" w:color="auto" w:fill="auto"/>
          </w:tcPr>
          <w:p w14:paraId="1E3A0D3D" w14:textId="77777777" w:rsidR="00D95979" w:rsidRPr="00FB20BD" w:rsidRDefault="00D95979" w:rsidP="00952000">
            <w:pPr>
              <w:pStyle w:val="TAH"/>
            </w:pPr>
            <w:r w:rsidRPr="00FB20BD">
              <w:t>Initial Conditions</w:t>
            </w:r>
          </w:p>
        </w:tc>
      </w:tr>
      <w:tr w:rsidR="00D95979" w:rsidRPr="00FB20BD" w14:paraId="2C84D917" w14:textId="77777777" w:rsidTr="00952000">
        <w:tc>
          <w:tcPr>
            <w:tcW w:w="2353" w:type="pct"/>
            <w:gridSpan w:val="3"/>
            <w:shd w:val="clear" w:color="auto" w:fill="auto"/>
          </w:tcPr>
          <w:p w14:paraId="7DD78498" w14:textId="77777777" w:rsidR="00D95979" w:rsidRPr="00FB20BD" w:rsidRDefault="00D95979" w:rsidP="00952000">
            <w:pPr>
              <w:pStyle w:val="TAL"/>
            </w:pPr>
            <w:r w:rsidRPr="00FB20BD">
              <w:t>Test Environment as specified in TS 38.508-1 [5] subclause 4.1</w:t>
            </w:r>
          </w:p>
        </w:tc>
        <w:tc>
          <w:tcPr>
            <w:tcW w:w="2647" w:type="pct"/>
            <w:gridSpan w:val="3"/>
          </w:tcPr>
          <w:p w14:paraId="5006B61A" w14:textId="77777777" w:rsidR="00D95979" w:rsidRPr="00FB20BD" w:rsidRDefault="00D95979" w:rsidP="00952000">
            <w:pPr>
              <w:pStyle w:val="TAL"/>
            </w:pPr>
            <w:r w:rsidRPr="00FB20BD">
              <w:t>Normal, TL/VL, TL/VH, TH/VL, TH/VH</w:t>
            </w:r>
          </w:p>
        </w:tc>
      </w:tr>
      <w:tr w:rsidR="00D95979" w:rsidRPr="00FB20BD" w14:paraId="18200AC0" w14:textId="77777777" w:rsidTr="00952000">
        <w:tc>
          <w:tcPr>
            <w:tcW w:w="2353" w:type="pct"/>
            <w:gridSpan w:val="3"/>
            <w:shd w:val="clear" w:color="auto" w:fill="auto"/>
          </w:tcPr>
          <w:p w14:paraId="7F89126E" w14:textId="77777777" w:rsidR="00D95979" w:rsidRPr="00FB20BD" w:rsidRDefault="00D95979" w:rsidP="00952000">
            <w:pPr>
              <w:pStyle w:val="TAL"/>
            </w:pPr>
            <w:r w:rsidRPr="00FB20BD">
              <w:t>Test Frequencies as specified in TS 38.508-1 [5] subclause4.3.1.1.3 for inter band CA in FR1</w:t>
            </w:r>
          </w:p>
        </w:tc>
        <w:tc>
          <w:tcPr>
            <w:tcW w:w="2647" w:type="pct"/>
            <w:gridSpan w:val="3"/>
          </w:tcPr>
          <w:p w14:paraId="48950650" w14:textId="77777777" w:rsidR="00D95979" w:rsidRPr="00FB20BD" w:rsidRDefault="00D95979" w:rsidP="00952000">
            <w:pPr>
              <w:pStyle w:val="TAL"/>
            </w:pPr>
            <w:r w:rsidRPr="00FB20BD">
              <w:t>Mid range</w:t>
            </w:r>
          </w:p>
        </w:tc>
      </w:tr>
      <w:tr w:rsidR="00D95979" w:rsidRPr="00FB20BD" w14:paraId="32473BEE" w14:textId="77777777" w:rsidTr="00952000">
        <w:tc>
          <w:tcPr>
            <w:tcW w:w="2353" w:type="pct"/>
            <w:gridSpan w:val="3"/>
            <w:shd w:val="clear" w:color="auto" w:fill="auto"/>
          </w:tcPr>
          <w:p w14:paraId="20491981" w14:textId="77777777" w:rsidR="00D95979" w:rsidRPr="00FB20BD" w:rsidRDefault="00D95979" w:rsidP="00952000">
            <w:pPr>
              <w:pStyle w:val="TAL"/>
            </w:pPr>
            <w:r w:rsidRPr="00FB20BD">
              <w:t>Test Channel Bandwidths as specified in TS 38.508-1 [5] subclause 4.3.1</w:t>
            </w:r>
          </w:p>
        </w:tc>
        <w:tc>
          <w:tcPr>
            <w:tcW w:w="2647" w:type="pct"/>
            <w:gridSpan w:val="3"/>
          </w:tcPr>
          <w:p w14:paraId="2F6434B8" w14:textId="77777777" w:rsidR="00D95979" w:rsidRPr="00FB20BD" w:rsidRDefault="00D95979" w:rsidP="00952000">
            <w:pPr>
              <w:pStyle w:val="TAL"/>
            </w:pPr>
            <w:r w:rsidRPr="00FB20BD">
              <w:t>Highest N</w:t>
            </w:r>
            <w:r w:rsidRPr="00FB20BD">
              <w:rPr>
                <w:vertAlign w:val="subscript"/>
              </w:rPr>
              <w:t xml:space="preserve">RB_agg </w:t>
            </w:r>
          </w:p>
        </w:tc>
      </w:tr>
      <w:tr w:rsidR="00D95979" w:rsidRPr="00FB20BD" w14:paraId="2B44BEDA" w14:textId="77777777" w:rsidTr="00952000">
        <w:tc>
          <w:tcPr>
            <w:tcW w:w="2353" w:type="pct"/>
            <w:gridSpan w:val="3"/>
            <w:shd w:val="clear" w:color="auto" w:fill="auto"/>
          </w:tcPr>
          <w:p w14:paraId="71D2DF11" w14:textId="77777777" w:rsidR="00D95979" w:rsidRPr="00FB20BD" w:rsidRDefault="00D95979" w:rsidP="00952000">
            <w:pPr>
              <w:pStyle w:val="TAL"/>
            </w:pPr>
            <w:r w:rsidRPr="00FB20BD">
              <w:t>Test SCS as specified in Table 5.3.5-1</w:t>
            </w:r>
          </w:p>
        </w:tc>
        <w:tc>
          <w:tcPr>
            <w:tcW w:w="2647" w:type="pct"/>
            <w:gridSpan w:val="3"/>
          </w:tcPr>
          <w:p w14:paraId="41C48590" w14:textId="77777777" w:rsidR="00D95979" w:rsidRPr="00FB20BD" w:rsidRDefault="00D95979" w:rsidP="00952000">
            <w:pPr>
              <w:pStyle w:val="TAL"/>
            </w:pPr>
            <w:r w:rsidRPr="00FB20BD">
              <w:t>Lowest</w:t>
            </w:r>
          </w:p>
        </w:tc>
      </w:tr>
      <w:tr w:rsidR="00D95979" w:rsidRPr="00FB20BD" w14:paraId="37EDC5EF" w14:textId="77777777" w:rsidTr="00952000">
        <w:tc>
          <w:tcPr>
            <w:tcW w:w="5000" w:type="pct"/>
            <w:gridSpan w:val="6"/>
            <w:shd w:val="clear" w:color="auto" w:fill="auto"/>
          </w:tcPr>
          <w:p w14:paraId="075A8D5C" w14:textId="77777777" w:rsidR="00D95979" w:rsidRPr="00FB20BD" w:rsidRDefault="00D95979" w:rsidP="00952000">
            <w:pPr>
              <w:pStyle w:val="TAH"/>
            </w:pPr>
            <w:r w:rsidRPr="00FB20BD">
              <w:t>Test Parameters</w:t>
            </w:r>
          </w:p>
        </w:tc>
      </w:tr>
      <w:tr w:rsidR="00D95979" w:rsidRPr="00FB20BD" w14:paraId="37C96270" w14:textId="77777777" w:rsidTr="00952000">
        <w:tc>
          <w:tcPr>
            <w:tcW w:w="513" w:type="pct"/>
            <w:shd w:val="clear" w:color="auto" w:fill="auto"/>
          </w:tcPr>
          <w:p w14:paraId="37CF2E8D" w14:textId="77777777" w:rsidR="00D95979" w:rsidRPr="00FB20BD" w:rsidRDefault="00D95979" w:rsidP="00952000">
            <w:pPr>
              <w:pStyle w:val="TAH"/>
            </w:pPr>
          </w:p>
        </w:tc>
        <w:tc>
          <w:tcPr>
            <w:tcW w:w="1840" w:type="pct"/>
            <w:gridSpan w:val="2"/>
            <w:tcBorders>
              <w:bottom w:val="single" w:sz="4" w:space="0" w:color="auto"/>
            </w:tcBorders>
            <w:shd w:val="clear" w:color="auto" w:fill="auto"/>
          </w:tcPr>
          <w:p w14:paraId="2239B110" w14:textId="77777777" w:rsidR="00D95979" w:rsidRPr="00FB20BD" w:rsidRDefault="00D95979" w:rsidP="00952000">
            <w:pPr>
              <w:pStyle w:val="TAH"/>
            </w:pPr>
            <w:r w:rsidRPr="00FB20BD">
              <w:t>Downlink Configuration</w:t>
            </w:r>
          </w:p>
        </w:tc>
        <w:tc>
          <w:tcPr>
            <w:tcW w:w="2647" w:type="pct"/>
            <w:gridSpan w:val="3"/>
          </w:tcPr>
          <w:p w14:paraId="1A4A847D" w14:textId="77777777" w:rsidR="00D95979" w:rsidRPr="00FB20BD" w:rsidRDefault="00D95979" w:rsidP="00952000">
            <w:pPr>
              <w:pStyle w:val="TAH"/>
            </w:pPr>
            <w:r w:rsidRPr="00FB20BD">
              <w:t>Uplink Configuration</w:t>
            </w:r>
          </w:p>
        </w:tc>
      </w:tr>
      <w:tr w:rsidR="00D95979" w:rsidRPr="00FB20BD" w14:paraId="7CD57344" w14:textId="77777777" w:rsidTr="00952000">
        <w:trPr>
          <w:trHeight w:val="115"/>
        </w:trPr>
        <w:tc>
          <w:tcPr>
            <w:tcW w:w="513" w:type="pct"/>
            <w:vMerge w:val="restart"/>
            <w:shd w:val="clear" w:color="auto" w:fill="auto"/>
          </w:tcPr>
          <w:p w14:paraId="43D230EA" w14:textId="77777777" w:rsidR="00D95979" w:rsidRPr="00FB20BD" w:rsidRDefault="00D95979" w:rsidP="00952000">
            <w:pPr>
              <w:pStyle w:val="TAH"/>
            </w:pPr>
            <w:r w:rsidRPr="00FB20BD">
              <w:t>Test ID</w:t>
            </w:r>
          </w:p>
        </w:tc>
        <w:tc>
          <w:tcPr>
            <w:tcW w:w="838" w:type="pct"/>
            <w:vMerge w:val="restart"/>
            <w:shd w:val="clear" w:color="auto" w:fill="auto"/>
          </w:tcPr>
          <w:p w14:paraId="71AB4CC2" w14:textId="77777777" w:rsidR="00D95979" w:rsidRPr="00FB20BD" w:rsidRDefault="00D95979" w:rsidP="00952000">
            <w:pPr>
              <w:pStyle w:val="TAH"/>
            </w:pPr>
            <w:r w:rsidRPr="00FB20BD">
              <w:t>Modulation</w:t>
            </w:r>
          </w:p>
        </w:tc>
        <w:tc>
          <w:tcPr>
            <w:tcW w:w="1002" w:type="pct"/>
            <w:vMerge w:val="restart"/>
            <w:shd w:val="clear" w:color="auto" w:fill="auto"/>
          </w:tcPr>
          <w:p w14:paraId="53ACA0D1" w14:textId="77777777" w:rsidR="00D95979" w:rsidRPr="00FB20BD" w:rsidRDefault="00D95979" w:rsidP="00952000">
            <w:pPr>
              <w:pStyle w:val="TAH"/>
            </w:pPr>
            <w:r w:rsidRPr="00FB20BD">
              <w:t>RB allocation</w:t>
            </w:r>
          </w:p>
        </w:tc>
        <w:tc>
          <w:tcPr>
            <w:tcW w:w="999" w:type="pct"/>
            <w:vMerge w:val="restart"/>
          </w:tcPr>
          <w:p w14:paraId="20A252F6" w14:textId="77777777" w:rsidR="00D95979" w:rsidRPr="00FB20BD" w:rsidRDefault="00D95979" w:rsidP="00952000">
            <w:pPr>
              <w:pStyle w:val="TAH"/>
            </w:pPr>
            <w:r w:rsidRPr="00FB20BD">
              <w:t>Modulation</w:t>
            </w:r>
          </w:p>
        </w:tc>
        <w:tc>
          <w:tcPr>
            <w:tcW w:w="1648" w:type="pct"/>
            <w:gridSpan w:val="2"/>
            <w:shd w:val="clear" w:color="auto" w:fill="auto"/>
          </w:tcPr>
          <w:p w14:paraId="0E556377" w14:textId="77777777" w:rsidR="00D95979" w:rsidRPr="00FB20BD" w:rsidRDefault="00D95979" w:rsidP="00952000">
            <w:pPr>
              <w:pStyle w:val="TAH"/>
            </w:pPr>
            <w:r w:rsidRPr="00FB20BD">
              <w:t>RB allocation</w:t>
            </w:r>
          </w:p>
        </w:tc>
      </w:tr>
      <w:tr w:rsidR="00D95979" w:rsidRPr="00FB20BD" w14:paraId="25326105" w14:textId="77777777" w:rsidTr="00952000">
        <w:trPr>
          <w:trHeight w:val="115"/>
        </w:trPr>
        <w:tc>
          <w:tcPr>
            <w:tcW w:w="513" w:type="pct"/>
            <w:vMerge/>
            <w:shd w:val="clear" w:color="auto" w:fill="auto"/>
          </w:tcPr>
          <w:p w14:paraId="23B3E9E5" w14:textId="77777777" w:rsidR="00D95979" w:rsidRPr="00FB20BD" w:rsidRDefault="00D95979" w:rsidP="00952000">
            <w:pPr>
              <w:pStyle w:val="TAH"/>
            </w:pPr>
          </w:p>
        </w:tc>
        <w:tc>
          <w:tcPr>
            <w:tcW w:w="838" w:type="pct"/>
            <w:vMerge/>
            <w:tcBorders>
              <w:bottom w:val="nil"/>
            </w:tcBorders>
            <w:shd w:val="clear" w:color="auto" w:fill="auto"/>
          </w:tcPr>
          <w:p w14:paraId="4820C923" w14:textId="77777777" w:rsidR="00D95979" w:rsidRPr="00FB20BD" w:rsidRDefault="00D95979" w:rsidP="00952000">
            <w:pPr>
              <w:pStyle w:val="TAH"/>
            </w:pPr>
          </w:p>
        </w:tc>
        <w:tc>
          <w:tcPr>
            <w:tcW w:w="1002" w:type="pct"/>
            <w:vMerge/>
            <w:tcBorders>
              <w:bottom w:val="nil"/>
            </w:tcBorders>
            <w:shd w:val="clear" w:color="auto" w:fill="auto"/>
          </w:tcPr>
          <w:p w14:paraId="2CD1207A" w14:textId="77777777" w:rsidR="00D95979" w:rsidRPr="00FB20BD" w:rsidRDefault="00D95979" w:rsidP="00952000">
            <w:pPr>
              <w:pStyle w:val="TAH"/>
            </w:pPr>
          </w:p>
        </w:tc>
        <w:tc>
          <w:tcPr>
            <w:tcW w:w="999" w:type="pct"/>
            <w:vMerge/>
          </w:tcPr>
          <w:p w14:paraId="6DD7BD36" w14:textId="77777777" w:rsidR="00D95979" w:rsidRPr="00FB20BD" w:rsidRDefault="00D95979" w:rsidP="00952000">
            <w:pPr>
              <w:pStyle w:val="TAH"/>
            </w:pPr>
          </w:p>
        </w:tc>
        <w:tc>
          <w:tcPr>
            <w:tcW w:w="824" w:type="pct"/>
            <w:shd w:val="clear" w:color="auto" w:fill="auto"/>
          </w:tcPr>
          <w:p w14:paraId="0882B91B" w14:textId="77777777" w:rsidR="00D95979" w:rsidRPr="00FB20BD" w:rsidRDefault="00D95979" w:rsidP="00952000">
            <w:pPr>
              <w:pStyle w:val="TAH"/>
            </w:pPr>
            <w:r w:rsidRPr="00FB20BD">
              <w:t>PCC</w:t>
            </w:r>
          </w:p>
        </w:tc>
        <w:tc>
          <w:tcPr>
            <w:tcW w:w="824" w:type="pct"/>
            <w:shd w:val="clear" w:color="auto" w:fill="auto"/>
          </w:tcPr>
          <w:p w14:paraId="1A03F749" w14:textId="77777777" w:rsidR="00D95979" w:rsidRPr="00FB20BD" w:rsidRDefault="00D95979" w:rsidP="00952000">
            <w:pPr>
              <w:pStyle w:val="TAH"/>
            </w:pPr>
            <w:r w:rsidRPr="00FB20BD">
              <w:t>SCC</w:t>
            </w:r>
          </w:p>
        </w:tc>
      </w:tr>
      <w:tr w:rsidR="00D95979" w:rsidRPr="00FB20BD" w14:paraId="4498C351" w14:textId="77777777" w:rsidTr="00952000">
        <w:trPr>
          <w:trHeight w:val="255"/>
        </w:trPr>
        <w:tc>
          <w:tcPr>
            <w:tcW w:w="513" w:type="pct"/>
            <w:shd w:val="clear" w:color="auto" w:fill="auto"/>
          </w:tcPr>
          <w:p w14:paraId="18C0CAD2" w14:textId="77777777" w:rsidR="00D95979" w:rsidRPr="00FB20BD" w:rsidRDefault="00D95979" w:rsidP="00952000">
            <w:pPr>
              <w:pStyle w:val="TAC"/>
            </w:pPr>
            <w:r w:rsidRPr="00FB20BD">
              <w:t>1</w:t>
            </w:r>
          </w:p>
        </w:tc>
        <w:tc>
          <w:tcPr>
            <w:tcW w:w="838" w:type="pct"/>
            <w:shd w:val="clear" w:color="auto" w:fill="auto"/>
          </w:tcPr>
          <w:p w14:paraId="37319123" w14:textId="77777777" w:rsidR="00D95979" w:rsidRPr="00FB20BD" w:rsidRDefault="00D95979" w:rsidP="00952000">
            <w:pPr>
              <w:pStyle w:val="TAC"/>
            </w:pPr>
            <w:r w:rsidRPr="00FB20BD">
              <w:t>CP-OFDM QPSK</w:t>
            </w:r>
          </w:p>
        </w:tc>
        <w:tc>
          <w:tcPr>
            <w:tcW w:w="1002" w:type="pct"/>
            <w:shd w:val="clear" w:color="auto" w:fill="auto"/>
          </w:tcPr>
          <w:p w14:paraId="0399C40F" w14:textId="77777777" w:rsidR="00D95979" w:rsidRPr="00FB20BD" w:rsidRDefault="00D95979" w:rsidP="00952000">
            <w:pPr>
              <w:pStyle w:val="TAC"/>
            </w:pPr>
            <w:r w:rsidRPr="00FB20BD">
              <w:t>Full RB (NOTE 1)</w:t>
            </w:r>
          </w:p>
        </w:tc>
        <w:tc>
          <w:tcPr>
            <w:tcW w:w="999" w:type="pct"/>
          </w:tcPr>
          <w:p w14:paraId="3D032CD8" w14:textId="77777777" w:rsidR="00D95979" w:rsidRPr="00FB20BD" w:rsidRDefault="00D95979" w:rsidP="00952000">
            <w:pPr>
              <w:pStyle w:val="TAC"/>
            </w:pPr>
            <w:r w:rsidRPr="00FB20BD">
              <w:t>CP-OFDM QPSK</w:t>
            </w:r>
          </w:p>
        </w:tc>
        <w:tc>
          <w:tcPr>
            <w:tcW w:w="1648" w:type="pct"/>
            <w:gridSpan w:val="2"/>
            <w:shd w:val="clear" w:color="auto" w:fill="auto"/>
          </w:tcPr>
          <w:p w14:paraId="3DDC398E" w14:textId="77777777" w:rsidR="00D95979" w:rsidRPr="00FB20BD" w:rsidRDefault="00D95979" w:rsidP="00952000">
            <w:pPr>
              <w:pStyle w:val="TAC"/>
            </w:pPr>
            <w:r w:rsidRPr="00FB20BD">
              <w:t>REFSENS (NOTE 2)</w:t>
            </w:r>
          </w:p>
        </w:tc>
      </w:tr>
      <w:tr w:rsidR="00D95979" w:rsidRPr="00FB20BD" w14:paraId="2381B007" w14:textId="77777777" w:rsidTr="00952000">
        <w:trPr>
          <w:trHeight w:val="345"/>
        </w:trPr>
        <w:tc>
          <w:tcPr>
            <w:tcW w:w="5000" w:type="pct"/>
            <w:gridSpan w:val="6"/>
          </w:tcPr>
          <w:p w14:paraId="3389E640" w14:textId="77777777" w:rsidR="00D95979" w:rsidRPr="00FB20BD" w:rsidRDefault="00D95979" w:rsidP="00952000">
            <w:pPr>
              <w:pStyle w:val="TAN"/>
            </w:pPr>
            <w:r w:rsidRPr="00FB20BD">
              <w:t>NOTE 1:</w:t>
            </w:r>
            <w:r w:rsidRPr="00FB20BD">
              <w:tab/>
              <w:t>Full RB allocation shall be used per each SCS and channel BW as specified in Table 7.3.2.4.1-2.</w:t>
            </w:r>
          </w:p>
          <w:p w14:paraId="4C52E756" w14:textId="77777777" w:rsidR="00D95979" w:rsidRPr="00FB20BD" w:rsidRDefault="00D95979" w:rsidP="00952000">
            <w:pPr>
              <w:pStyle w:val="TAN"/>
            </w:pPr>
            <w:r w:rsidRPr="00FB20BD">
              <w:t>NOTE 2:</w:t>
            </w:r>
            <w:r w:rsidRPr="00FB20BD">
              <w:tab/>
              <w:t>REFSENS refers to Table 7.3.2.4.1-3 for each carrier which defines uplink RB configuration and start RB location for each SCS, channel BW and NR band belongs to intra-band CA combination.</w:t>
            </w:r>
          </w:p>
        </w:tc>
      </w:tr>
    </w:tbl>
    <w:p w14:paraId="414AB198" w14:textId="77777777" w:rsidR="00D95979" w:rsidRPr="00FB20BD" w:rsidRDefault="00D95979" w:rsidP="00D95979"/>
    <w:p w14:paraId="698BDEC5" w14:textId="77777777" w:rsidR="00D95979" w:rsidRPr="00FB20BD" w:rsidRDefault="00D95979" w:rsidP="00D95979">
      <w:pPr>
        <w:pStyle w:val="B10"/>
        <w:rPr>
          <w:rFonts w:eastAsia="Malgun Gothic"/>
        </w:rPr>
      </w:pPr>
      <w:r w:rsidRPr="00FB20BD">
        <w:t>-</w:t>
      </w:r>
      <w:r w:rsidRPr="00FB20BD">
        <w:tab/>
      </w:r>
      <w:r w:rsidRPr="00FB20BD">
        <w:rPr>
          <w:rFonts w:eastAsia="Malgun Gothic"/>
        </w:rPr>
        <w:t>Connect the SS to the UE antenna connectors as shown in TS 38.508-1 [5] Annex A, Figure A.3.1.1.6 for TE diagram and section A.3.2.3.11 for UE diagram.</w:t>
      </w:r>
    </w:p>
    <w:p w14:paraId="35EE2181" w14:textId="77777777" w:rsidR="00D95979" w:rsidRPr="00FB20BD" w:rsidRDefault="00D95979" w:rsidP="00D95979">
      <w:pPr>
        <w:pStyle w:val="B10"/>
      </w:pPr>
      <w:r w:rsidRPr="00FB20BD">
        <w:t>-</w:t>
      </w:r>
      <w:r w:rsidRPr="00FB20BD">
        <w:tab/>
        <w:t>The DL and UL Reference Measurement channels are set according to Table 6.4H.1.1.4-1 as appropriate.</w:t>
      </w:r>
    </w:p>
    <w:p w14:paraId="0B8827F6" w14:textId="77777777" w:rsidR="00D95979" w:rsidRPr="00FB20BD" w:rsidRDefault="00D95979" w:rsidP="00D95979">
      <w:pPr>
        <w:pStyle w:val="B10"/>
        <w:ind w:left="0" w:firstLine="0"/>
      </w:pPr>
      <w:r w:rsidRPr="00FB20BD">
        <w:t>For test procedures:</w:t>
      </w:r>
    </w:p>
    <w:p w14:paraId="0171B088" w14:textId="77777777" w:rsidR="00D95979" w:rsidRPr="00FB20BD" w:rsidRDefault="00D95979" w:rsidP="00D95979">
      <w:pPr>
        <w:pStyle w:val="B10"/>
      </w:pPr>
      <w:r w:rsidRPr="00FB20BD">
        <w:t>-</w:t>
      </w:r>
      <w:r w:rsidRPr="00FB20BD">
        <w:tab/>
        <w:t>Table 6.</w:t>
      </w:r>
      <w:r w:rsidRPr="00FB20BD">
        <w:rPr>
          <w:rFonts w:eastAsia="Malgun Gothic"/>
        </w:rPr>
        <w:t>4A.1.1.4.1-2 is replaced by Table 6.4H.1.1.4-1.</w:t>
      </w:r>
    </w:p>
    <w:p w14:paraId="018E12AC" w14:textId="77777777" w:rsidR="00D95979" w:rsidRPr="00FB20BD" w:rsidRDefault="00D95979" w:rsidP="00D95979">
      <w:pPr>
        <w:pStyle w:val="B10"/>
      </w:pPr>
      <w:r w:rsidRPr="00FB20BD">
        <w:t>-</w:t>
      </w:r>
      <w:r w:rsidRPr="00FB20BD">
        <w:tab/>
        <w:t>Step 7 in 6.4A.1.1.4.1 is replaced by:</w:t>
      </w:r>
    </w:p>
    <w:p w14:paraId="426F0BFB" w14:textId="77777777" w:rsidR="00D95979" w:rsidRPr="00FB20BD" w:rsidRDefault="00D95979" w:rsidP="00D95979">
      <w:pPr>
        <w:pStyle w:val="B10"/>
      </w:pPr>
      <w:r w:rsidRPr="00FB20BD">
        <w:t>7.</w:t>
      </w:r>
      <w:r w:rsidRPr="00FB20BD">
        <w:tab/>
        <w:t>Measure the Frequency Error on PCC and SCC at each transmit antenna connector using Global In-Channel Tx-Test (Annex E) respectively.</w:t>
      </w:r>
      <w:r w:rsidRPr="00FB20BD" w:rsidDel="001C4F00">
        <w:t xml:space="preserve"> </w:t>
      </w:r>
      <w:r w:rsidRPr="00FB20BD">
        <w:t xml:space="preserve">For TDD slots with transient periods are not under test. </w:t>
      </w:r>
    </w:p>
    <w:p w14:paraId="392B63B3" w14:textId="77777777" w:rsidR="00D95979" w:rsidRPr="00FB20BD" w:rsidRDefault="00D95979" w:rsidP="00D95979">
      <w:pPr>
        <w:pStyle w:val="B10"/>
        <w:ind w:left="0" w:firstLine="0"/>
      </w:pPr>
      <w:r w:rsidRPr="00FB20BD">
        <w:t>For message contents:</w:t>
      </w:r>
    </w:p>
    <w:p w14:paraId="509CAE81" w14:textId="77777777" w:rsidR="00D95979" w:rsidRPr="00FB20BD" w:rsidRDefault="00D95979" w:rsidP="00D95979">
      <w:pPr>
        <w:pStyle w:val="B10"/>
      </w:pPr>
      <w:r w:rsidRPr="00FB20BD">
        <w:t>-</w:t>
      </w:r>
      <w:r w:rsidRPr="00FB20BD">
        <w:tab/>
        <w:t>Ensuring Table 4.6.3-182 configured with the condition 2TX_UL_MIMO</w:t>
      </w:r>
    </w:p>
    <w:p w14:paraId="25DF7AF5" w14:textId="41EDC833" w:rsidR="00D95979" w:rsidRPr="00FB20BD" w:rsidRDefault="00D95979" w:rsidP="00D95979">
      <w:pPr>
        <w:pStyle w:val="TH"/>
      </w:pPr>
      <w:r w:rsidRPr="00FB20BD">
        <w:t>Table 6.4H.1.1.4-2: FrequencyInfoUL-SIB for intra-band C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2126"/>
        <w:gridCol w:w="1984"/>
        <w:gridCol w:w="1814"/>
      </w:tblGrid>
      <w:tr w:rsidR="00D95979" w:rsidRPr="00FB20BD" w14:paraId="15905BBB" w14:textId="77777777" w:rsidTr="00952000">
        <w:tc>
          <w:tcPr>
            <w:tcW w:w="9747" w:type="dxa"/>
            <w:gridSpan w:val="4"/>
            <w:tcBorders>
              <w:top w:val="single" w:sz="4" w:space="0" w:color="auto"/>
              <w:left w:val="single" w:sz="4" w:space="0" w:color="auto"/>
              <w:bottom w:val="single" w:sz="4" w:space="0" w:color="auto"/>
              <w:right w:val="single" w:sz="4" w:space="0" w:color="auto"/>
            </w:tcBorders>
            <w:hideMark/>
          </w:tcPr>
          <w:p w14:paraId="097CD8A8" w14:textId="77777777" w:rsidR="00D95979" w:rsidRPr="00FB20BD" w:rsidRDefault="00D95979" w:rsidP="00952000">
            <w:pPr>
              <w:pStyle w:val="TAH"/>
            </w:pPr>
            <w:r w:rsidRPr="00FB20BD">
              <w:t>Derivation Path: TS 38.508-1 [5] Table 4.6.3-62 FrequencyInfoUL-SIB</w:t>
            </w:r>
          </w:p>
        </w:tc>
      </w:tr>
      <w:tr w:rsidR="00D95979" w:rsidRPr="00FB20BD" w14:paraId="28897A35" w14:textId="77777777" w:rsidTr="00952000">
        <w:tc>
          <w:tcPr>
            <w:tcW w:w="3823" w:type="dxa"/>
            <w:tcBorders>
              <w:top w:val="single" w:sz="4" w:space="0" w:color="auto"/>
              <w:left w:val="single" w:sz="4" w:space="0" w:color="auto"/>
              <w:bottom w:val="single" w:sz="4" w:space="0" w:color="auto"/>
              <w:right w:val="single" w:sz="4" w:space="0" w:color="auto"/>
            </w:tcBorders>
            <w:hideMark/>
          </w:tcPr>
          <w:p w14:paraId="5E1BDF56" w14:textId="77777777" w:rsidR="00D95979" w:rsidRPr="00FB20BD" w:rsidRDefault="00D95979" w:rsidP="00952000">
            <w:pPr>
              <w:pStyle w:val="TAH"/>
            </w:pPr>
            <w:r w:rsidRPr="00FB20BD">
              <w:t>Information Element</w:t>
            </w:r>
          </w:p>
        </w:tc>
        <w:tc>
          <w:tcPr>
            <w:tcW w:w="2126" w:type="dxa"/>
            <w:tcBorders>
              <w:top w:val="single" w:sz="4" w:space="0" w:color="auto"/>
              <w:left w:val="single" w:sz="4" w:space="0" w:color="auto"/>
              <w:bottom w:val="single" w:sz="4" w:space="0" w:color="auto"/>
              <w:right w:val="single" w:sz="4" w:space="0" w:color="auto"/>
            </w:tcBorders>
            <w:hideMark/>
          </w:tcPr>
          <w:p w14:paraId="6E53CE3D" w14:textId="77777777" w:rsidR="00D95979" w:rsidRPr="00FB20BD" w:rsidRDefault="00D95979" w:rsidP="00952000">
            <w:pPr>
              <w:pStyle w:val="TAH"/>
            </w:pPr>
            <w:r w:rsidRPr="00FB20BD">
              <w:t>Value/remark</w:t>
            </w:r>
          </w:p>
        </w:tc>
        <w:tc>
          <w:tcPr>
            <w:tcW w:w="1984" w:type="dxa"/>
            <w:tcBorders>
              <w:top w:val="single" w:sz="4" w:space="0" w:color="auto"/>
              <w:left w:val="single" w:sz="4" w:space="0" w:color="auto"/>
              <w:bottom w:val="single" w:sz="4" w:space="0" w:color="auto"/>
              <w:right w:val="single" w:sz="4" w:space="0" w:color="auto"/>
            </w:tcBorders>
            <w:hideMark/>
          </w:tcPr>
          <w:p w14:paraId="201BFEDC" w14:textId="77777777" w:rsidR="00D95979" w:rsidRPr="00FB20BD" w:rsidRDefault="00D95979" w:rsidP="00952000">
            <w:pPr>
              <w:pStyle w:val="TAH"/>
            </w:pPr>
            <w:r w:rsidRPr="00FB20BD">
              <w:t>Comment</w:t>
            </w:r>
          </w:p>
        </w:tc>
        <w:tc>
          <w:tcPr>
            <w:tcW w:w="1814" w:type="dxa"/>
            <w:tcBorders>
              <w:top w:val="single" w:sz="4" w:space="0" w:color="auto"/>
              <w:left w:val="single" w:sz="4" w:space="0" w:color="auto"/>
              <w:bottom w:val="single" w:sz="4" w:space="0" w:color="auto"/>
              <w:right w:val="single" w:sz="4" w:space="0" w:color="auto"/>
            </w:tcBorders>
            <w:hideMark/>
          </w:tcPr>
          <w:p w14:paraId="6D0D0BC5" w14:textId="77777777" w:rsidR="00D95979" w:rsidRPr="00FB20BD" w:rsidRDefault="00D95979" w:rsidP="00952000">
            <w:pPr>
              <w:pStyle w:val="TAH"/>
            </w:pPr>
            <w:r w:rsidRPr="00FB20BD">
              <w:t>Condition</w:t>
            </w:r>
          </w:p>
        </w:tc>
      </w:tr>
      <w:tr w:rsidR="00D95979" w:rsidRPr="00FB20BD" w14:paraId="52016050" w14:textId="77777777" w:rsidTr="00952000">
        <w:tc>
          <w:tcPr>
            <w:tcW w:w="3823" w:type="dxa"/>
            <w:tcBorders>
              <w:top w:val="single" w:sz="4" w:space="0" w:color="auto"/>
              <w:left w:val="single" w:sz="4" w:space="0" w:color="auto"/>
              <w:bottom w:val="nil"/>
              <w:right w:val="single" w:sz="4" w:space="0" w:color="auto"/>
            </w:tcBorders>
            <w:hideMark/>
          </w:tcPr>
          <w:p w14:paraId="3D21FDA0" w14:textId="77777777" w:rsidR="00D95979" w:rsidRPr="00FB20BD" w:rsidRDefault="00D95979" w:rsidP="00952000">
            <w:pPr>
              <w:pStyle w:val="TAL"/>
            </w:pPr>
            <w:r w:rsidRPr="00FB20BD">
              <w:t>p-Max</w:t>
            </w:r>
          </w:p>
        </w:tc>
        <w:tc>
          <w:tcPr>
            <w:tcW w:w="2126" w:type="dxa"/>
            <w:tcBorders>
              <w:top w:val="single" w:sz="4" w:space="0" w:color="auto"/>
              <w:left w:val="single" w:sz="4" w:space="0" w:color="auto"/>
              <w:bottom w:val="single" w:sz="4" w:space="0" w:color="auto"/>
              <w:right w:val="single" w:sz="4" w:space="0" w:color="auto"/>
            </w:tcBorders>
          </w:tcPr>
          <w:p w14:paraId="5C0BA9B5" w14:textId="77777777" w:rsidR="00D95979" w:rsidRPr="00FB20BD" w:rsidRDefault="00D95979" w:rsidP="00952000">
            <w:pPr>
              <w:pStyle w:val="TAL"/>
            </w:pPr>
            <w:r w:rsidRPr="00FB20BD">
              <w:t>10</w:t>
            </w:r>
          </w:p>
        </w:tc>
        <w:tc>
          <w:tcPr>
            <w:tcW w:w="1984" w:type="dxa"/>
            <w:tcBorders>
              <w:top w:val="single" w:sz="4" w:space="0" w:color="auto"/>
              <w:left w:val="single" w:sz="4" w:space="0" w:color="auto"/>
              <w:bottom w:val="single" w:sz="4" w:space="0" w:color="auto"/>
              <w:right w:val="single" w:sz="4" w:space="0" w:color="auto"/>
            </w:tcBorders>
          </w:tcPr>
          <w:p w14:paraId="467A62A4" w14:textId="77777777" w:rsidR="00D95979" w:rsidRPr="00FB20BD" w:rsidRDefault="00D95979" w:rsidP="00952000">
            <w:pPr>
              <w:pStyle w:val="TAL"/>
            </w:pPr>
          </w:p>
        </w:tc>
        <w:tc>
          <w:tcPr>
            <w:tcW w:w="1814" w:type="dxa"/>
            <w:tcBorders>
              <w:top w:val="single" w:sz="4" w:space="0" w:color="auto"/>
              <w:left w:val="single" w:sz="4" w:space="0" w:color="auto"/>
              <w:bottom w:val="single" w:sz="4" w:space="0" w:color="auto"/>
              <w:right w:val="single" w:sz="4" w:space="0" w:color="auto"/>
            </w:tcBorders>
          </w:tcPr>
          <w:p w14:paraId="6026F7E8" w14:textId="77777777" w:rsidR="00D95979" w:rsidRPr="00FB20BD" w:rsidRDefault="00D95979" w:rsidP="00952000">
            <w:pPr>
              <w:pStyle w:val="TAL"/>
            </w:pPr>
            <w:r w:rsidRPr="00FB20BD">
              <w:t>Power class 3</w:t>
            </w:r>
          </w:p>
        </w:tc>
      </w:tr>
      <w:tr w:rsidR="00D95979" w:rsidRPr="00FB20BD" w14:paraId="5E7951B8" w14:textId="77777777" w:rsidTr="00952000">
        <w:tc>
          <w:tcPr>
            <w:tcW w:w="3823" w:type="dxa"/>
            <w:tcBorders>
              <w:top w:val="nil"/>
              <w:left w:val="single" w:sz="4" w:space="0" w:color="auto"/>
              <w:bottom w:val="single" w:sz="4" w:space="0" w:color="auto"/>
              <w:right w:val="single" w:sz="4" w:space="0" w:color="auto"/>
            </w:tcBorders>
          </w:tcPr>
          <w:p w14:paraId="19D8BF85" w14:textId="77777777" w:rsidR="00D95979" w:rsidRPr="00FB20BD" w:rsidRDefault="00D95979" w:rsidP="00952000">
            <w:pPr>
              <w:pStyle w:val="TAL"/>
            </w:pPr>
          </w:p>
        </w:tc>
        <w:tc>
          <w:tcPr>
            <w:tcW w:w="2126" w:type="dxa"/>
            <w:tcBorders>
              <w:top w:val="single" w:sz="4" w:space="0" w:color="auto"/>
              <w:left w:val="single" w:sz="4" w:space="0" w:color="auto"/>
              <w:bottom w:val="single" w:sz="4" w:space="0" w:color="auto"/>
              <w:right w:val="single" w:sz="4" w:space="0" w:color="auto"/>
            </w:tcBorders>
          </w:tcPr>
          <w:p w14:paraId="2B381EB8" w14:textId="77777777" w:rsidR="00D95979" w:rsidRPr="00FB20BD" w:rsidRDefault="00D95979" w:rsidP="00952000">
            <w:pPr>
              <w:pStyle w:val="TAL"/>
            </w:pPr>
            <w:r w:rsidRPr="00FB20BD">
              <w:t>12</w:t>
            </w:r>
          </w:p>
        </w:tc>
        <w:tc>
          <w:tcPr>
            <w:tcW w:w="1984" w:type="dxa"/>
            <w:tcBorders>
              <w:top w:val="single" w:sz="4" w:space="0" w:color="auto"/>
              <w:left w:val="single" w:sz="4" w:space="0" w:color="auto"/>
              <w:bottom w:val="single" w:sz="4" w:space="0" w:color="auto"/>
              <w:right w:val="single" w:sz="4" w:space="0" w:color="auto"/>
            </w:tcBorders>
          </w:tcPr>
          <w:p w14:paraId="22FF44AC" w14:textId="77777777" w:rsidR="00D95979" w:rsidRPr="00FB20BD" w:rsidRDefault="00D95979" w:rsidP="00952000">
            <w:pPr>
              <w:pStyle w:val="TAL"/>
            </w:pPr>
          </w:p>
        </w:tc>
        <w:tc>
          <w:tcPr>
            <w:tcW w:w="1814" w:type="dxa"/>
            <w:tcBorders>
              <w:top w:val="single" w:sz="4" w:space="0" w:color="auto"/>
              <w:left w:val="single" w:sz="4" w:space="0" w:color="auto"/>
              <w:bottom w:val="single" w:sz="4" w:space="0" w:color="auto"/>
              <w:right w:val="single" w:sz="4" w:space="0" w:color="auto"/>
            </w:tcBorders>
          </w:tcPr>
          <w:p w14:paraId="35FA4D6E" w14:textId="77777777" w:rsidR="00D95979" w:rsidRPr="00FB20BD" w:rsidRDefault="00D95979" w:rsidP="00952000">
            <w:pPr>
              <w:pStyle w:val="TAL"/>
            </w:pPr>
            <w:r w:rsidRPr="00FB20BD">
              <w:t>Power class 2</w:t>
            </w:r>
          </w:p>
        </w:tc>
      </w:tr>
    </w:tbl>
    <w:p w14:paraId="6F40FB19" w14:textId="77777777" w:rsidR="00D95979" w:rsidRPr="00FB20BD" w:rsidRDefault="00D95979" w:rsidP="00D95979"/>
    <w:p w14:paraId="2AEDE691" w14:textId="77777777" w:rsidR="00D95979" w:rsidRPr="00FB20BD" w:rsidRDefault="00D95979" w:rsidP="00D95979">
      <w:pPr>
        <w:pStyle w:val="H6"/>
      </w:pPr>
      <w:r w:rsidRPr="00FB20BD">
        <w:t>6.4H.1.1.5</w:t>
      </w:r>
      <w:r w:rsidRPr="00FB20BD">
        <w:tab/>
        <w:t>Test requirement</w:t>
      </w:r>
    </w:p>
    <w:p w14:paraId="03B32584" w14:textId="77777777" w:rsidR="00D95979" w:rsidRPr="00FB20BD" w:rsidRDefault="00D95979" w:rsidP="00D95979">
      <w:r w:rsidRPr="00FB20BD">
        <w:t>The 10 frequency error Δf results must fulfil the test requirement:</w:t>
      </w:r>
    </w:p>
    <w:p w14:paraId="0AB2EE75" w14:textId="77777777" w:rsidR="00D95979" w:rsidRPr="00FB20BD" w:rsidRDefault="00D95979" w:rsidP="00D95979">
      <w:pPr>
        <w:pStyle w:val="EQ"/>
        <w:rPr>
          <w:noProof w:val="0"/>
        </w:rPr>
      </w:pPr>
      <w:r w:rsidRPr="00FB20BD">
        <w:rPr>
          <w:noProof w:val="0"/>
        </w:rPr>
        <w:t>|Δf| ≤</w:t>
      </w:r>
      <w:r w:rsidRPr="00FB20BD">
        <w:rPr>
          <w:noProof w:val="0"/>
          <w:sz w:val="24"/>
        </w:rPr>
        <w:t xml:space="preserve"> (</w:t>
      </w:r>
      <w:r w:rsidRPr="00FB20BD">
        <w:rPr>
          <w:noProof w:val="0"/>
        </w:rPr>
        <w:t>0.1 PPM + TT) for each test point</w:t>
      </w:r>
    </w:p>
    <w:p w14:paraId="0D72A625" w14:textId="77777777" w:rsidR="00D95979" w:rsidRPr="00FB20BD" w:rsidRDefault="00D95979" w:rsidP="00D95979">
      <w:r w:rsidRPr="00FB20BD">
        <w:t>For intra-band contiguous CA, PPM refers to PCC UL frequency.</w:t>
      </w:r>
    </w:p>
    <w:p w14:paraId="025C904B" w14:textId="77777777" w:rsidR="00D95979" w:rsidRPr="00FB20BD" w:rsidRDefault="00D95979" w:rsidP="00D95979">
      <w:pPr>
        <w:pStyle w:val="TH"/>
      </w:pPr>
      <w:r w:rsidRPr="00FB20BD">
        <w:t>Table 6.4H.1.1.5-1: Test Tolerance for frequency err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D95979" w:rsidRPr="00FB20BD" w14:paraId="132E3B75"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4183F39" w14:textId="77777777" w:rsidR="00D95979" w:rsidRPr="00FB20BD" w:rsidRDefault="00D95979" w:rsidP="00952000">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14:paraId="213E4D78" w14:textId="77777777" w:rsidR="00D95979" w:rsidRPr="00FB20BD" w:rsidRDefault="00D95979" w:rsidP="00952000">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6E2EC451" w14:textId="77777777" w:rsidR="00D95979" w:rsidRPr="00FB20BD" w:rsidRDefault="00D95979" w:rsidP="00952000">
            <w:pPr>
              <w:pStyle w:val="TAH"/>
            </w:pPr>
            <w:r w:rsidRPr="00FB20BD">
              <w:t>3.0GHz &lt; f ≤ 6GHz</w:t>
            </w:r>
          </w:p>
        </w:tc>
      </w:tr>
      <w:tr w:rsidR="00D95979" w:rsidRPr="00FB20BD" w14:paraId="12215D58"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FABBDDC" w14:textId="77777777" w:rsidR="00D95979" w:rsidRPr="00FB20BD" w:rsidRDefault="00D95979" w:rsidP="00952000">
            <w:pPr>
              <w:pStyle w:val="TAH"/>
            </w:pPr>
            <w:r w:rsidRPr="00FB20BD">
              <w:t>BW ≤ 100MHz</w:t>
            </w:r>
          </w:p>
        </w:tc>
        <w:tc>
          <w:tcPr>
            <w:tcW w:w="1984" w:type="dxa"/>
            <w:tcBorders>
              <w:top w:val="single" w:sz="4" w:space="0" w:color="auto"/>
              <w:left w:val="single" w:sz="4" w:space="0" w:color="auto"/>
              <w:bottom w:val="single" w:sz="4" w:space="0" w:color="auto"/>
              <w:right w:val="single" w:sz="4" w:space="0" w:color="auto"/>
            </w:tcBorders>
            <w:vAlign w:val="center"/>
          </w:tcPr>
          <w:p w14:paraId="2A9F9044" w14:textId="77777777" w:rsidR="00D95979" w:rsidRPr="00FB20BD" w:rsidRDefault="00D95979" w:rsidP="00952000">
            <w:pPr>
              <w:pStyle w:val="TAC"/>
            </w:pPr>
            <w:r w:rsidRPr="00FB20BD">
              <w:t>15Hz</w:t>
            </w:r>
          </w:p>
        </w:tc>
        <w:tc>
          <w:tcPr>
            <w:tcW w:w="1984" w:type="dxa"/>
            <w:tcBorders>
              <w:top w:val="single" w:sz="4" w:space="0" w:color="auto"/>
              <w:left w:val="single" w:sz="4" w:space="0" w:color="auto"/>
              <w:bottom w:val="single" w:sz="4" w:space="0" w:color="auto"/>
              <w:right w:val="single" w:sz="4" w:space="0" w:color="auto"/>
            </w:tcBorders>
            <w:vAlign w:val="center"/>
          </w:tcPr>
          <w:p w14:paraId="466E578C" w14:textId="77777777" w:rsidR="00D95979" w:rsidRPr="00FB20BD" w:rsidRDefault="00D95979" w:rsidP="00952000">
            <w:pPr>
              <w:pStyle w:val="TAC"/>
            </w:pPr>
            <w:r w:rsidRPr="00FB20BD">
              <w:t>15Hz</w:t>
            </w:r>
          </w:p>
        </w:tc>
      </w:tr>
    </w:tbl>
    <w:p w14:paraId="39C06467" w14:textId="77777777" w:rsidR="00D95979" w:rsidRPr="00FB20BD" w:rsidRDefault="00D95979" w:rsidP="00B84CF7"/>
    <w:p w14:paraId="75D10050" w14:textId="77777777" w:rsidR="00D95979" w:rsidRPr="00FB20BD" w:rsidRDefault="00D95979" w:rsidP="00D95979">
      <w:pPr>
        <w:pStyle w:val="Heading4"/>
      </w:pPr>
      <w:r w:rsidRPr="00FB20BD">
        <w:t>6.4H.1.2</w:t>
      </w:r>
      <w:r w:rsidRPr="00FB20BD">
        <w:tab/>
        <w:t>Transmit modulation quality for intra-band UL contiguous CA with UL MIMO</w:t>
      </w:r>
    </w:p>
    <w:p w14:paraId="6E0604E8" w14:textId="77777777" w:rsidR="00D95979" w:rsidRPr="00FB20BD" w:rsidRDefault="00D95979" w:rsidP="00D95979">
      <w:pPr>
        <w:pStyle w:val="Heading5"/>
      </w:pPr>
      <w:r w:rsidRPr="00FB20BD">
        <w:t>6.4H.1.2.0</w:t>
      </w:r>
      <w:r w:rsidRPr="00FB20BD">
        <w:tab/>
        <w:t>General</w:t>
      </w:r>
    </w:p>
    <w:p w14:paraId="77F71E41" w14:textId="77777777" w:rsidR="00D95979" w:rsidRPr="00FB20BD" w:rsidRDefault="00D95979" w:rsidP="00D95979">
      <w:r w:rsidRPr="00FB20BD">
        <w:t>For UE supporting intra-band UL contiguous CA and UL MIMO, the transmit modulation quality requirements are specified based on measurements made at each transmit antenna connector on each CC.</w:t>
      </w:r>
    </w:p>
    <w:p w14:paraId="5E50AC0E" w14:textId="77777777" w:rsidR="00D95979" w:rsidRPr="00FB20BD" w:rsidRDefault="00D95979" w:rsidP="00D95979">
      <w:r w:rsidRPr="00FB20BD">
        <w:t>The requirements in this clause apply with PCC and SCC in the UL configured and activated: PCC with PRB allocation and SCC without PRB allocation and without CSI reporting and SRS configured.</w:t>
      </w:r>
    </w:p>
    <w:p w14:paraId="57E58C72" w14:textId="77777777" w:rsidR="00D95979" w:rsidRPr="00FB20BD" w:rsidRDefault="00D95979" w:rsidP="00D95979">
      <w:r w:rsidRPr="00FB20BD">
        <w:t xml:space="preserve">If UE is scheduled for single antenna-port PUSCH transmission by DCI format 0_0 or by DCI format 0_1 for single antenna port codebook based transmission with precoding matrix </w:t>
      </w:r>
      <w:r w:rsidRPr="00FB20BD">
        <w:rPr>
          <w:i/>
          <w:iCs/>
        </w:rPr>
        <w:t>W</w:t>
      </w:r>
      <w:r w:rsidRPr="00FB20BD">
        <w:t>=1 [6.3.1.5 TS 38.211], the requirements in clause 6.4A.2 apply.</w:t>
      </w:r>
    </w:p>
    <w:p w14:paraId="1C49D8D1" w14:textId="77777777" w:rsidR="00D95979" w:rsidRPr="00FB20BD" w:rsidRDefault="00D95979" w:rsidP="00D95979">
      <w:r w:rsidRPr="00FB20BD">
        <w:t>The transmit modulation quality requirements listed below shall be met with UL MIMO configurations specified in Table 6.2D.1-2.</w:t>
      </w:r>
    </w:p>
    <w:p w14:paraId="580F96E0" w14:textId="77777777" w:rsidR="00D95979" w:rsidRPr="00FB20BD" w:rsidRDefault="00D95979" w:rsidP="00D95979">
      <w:pPr>
        <w:rPr>
          <w:lang w:eastAsia="ja-JP"/>
        </w:rPr>
      </w:pPr>
      <w:r w:rsidRPr="00FB20BD">
        <w:t xml:space="preserve">For all </w:t>
      </w:r>
      <w:r w:rsidRPr="00FB20BD">
        <w:rPr>
          <w:lang w:eastAsia="ja-JP"/>
        </w:rPr>
        <w:t xml:space="preserve">Transmit modulation quality requirements the </w:t>
      </w:r>
      <w:r w:rsidRPr="00FB20BD">
        <w:t xml:space="preserve">Carrier leakage frequency is indicted by the UE with IE </w:t>
      </w:r>
      <w:r w:rsidRPr="00FB20BD">
        <w:rPr>
          <w:i/>
        </w:rPr>
        <w:t>UplinkTxDirectCurrentTwoCarrierList-r16</w:t>
      </w:r>
      <w:r w:rsidRPr="00FB20BD">
        <w:t xml:space="preserve"> </w:t>
      </w:r>
      <w:r w:rsidRPr="00FB20BD">
        <w:rPr>
          <w:i/>
          <w:lang w:eastAsia="ja-JP"/>
        </w:rPr>
        <w:t>or</w:t>
      </w:r>
      <w:r w:rsidRPr="00FB20BD">
        <w:t xml:space="preserve"> </w:t>
      </w:r>
      <w:r w:rsidRPr="00FB20BD">
        <w:rPr>
          <w:i/>
          <w:iCs/>
        </w:rPr>
        <w:t xml:space="preserve">UplinkTxDirectCurrentMoreCarrierList-r17 or </w:t>
      </w:r>
      <w:r w:rsidRPr="00FB20BD">
        <w:rPr>
          <w:i/>
        </w:rPr>
        <w:t>UplinkTxDirectCurrentList</w:t>
      </w:r>
      <w:r w:rsidRPr="00FB20BD">
        <w:rPr>
          <w:lang w:eastAsia="ja-JP"/>
        </w:rPr>
        <w:t xml:space="preserve">. </w:t>
      </w:r>
    </w:p>
    <w:p w14:paraId="691BFE1E" w14:textId="77777777" w:rsidR="00D95979" w:rsidRPr="00FB20BD" w:rsidRDefault="00D95979" w:rsidP="00D95979">
      <w:r w:rsidRPr="00FB20BD">
        <w:t xml:space="preserve">The carrier leakage measurement requirement in clauses 6.4H.1.2.2.3 and 6.4H.1.2.3.3 shall be waived and </w:t>
      </w:r>
      <w:r w:rsidRPr="00FB20BD">
        <w:rPr>
          <w:lang w:eastAsia="ja-JP"/>
        </w:rPr>
        <w:t xml:space="preserve">the UE’s UL signal left uncorrected for carrier leakage </w:t>
      </w:r>
      <w:r w:rsidRPr="00FB20BD">
        <w:t>when one of the following qualifying conditions apply:</w:t>
      </w:r>
    </w:p>
    <w:p w14:paraId="71F0B091" w14:textId="77777777" w:rsidR="00D95979" w:rsidRPr="00FB20BD" w:rsidRDefault="00D95979" w:rsidP="00D95979">
      <w:pPr>
        <w:pStyle w:val="B10"/>
      </w:pPr>
      <w:r w:rsidRPr="00FB20BD">
        <w:t>1.</w:t>
      </w:r>
      <w:r w:rsidRPr="00FB20BD">
        <w:tab/>
        <w:t xml:space="preserve">UE reports the parameter 3300 or 3301 </w:t>
      </w:r>
    </w:p>
    <w:p w14:paraId="39B2AB8E" w14:textId="77777777" w:rsidR="00D95979" w:rsidRPr="00FB20BD" w:rsidRDefault="00D95979" w:rsidP="00D95979">
      <w:pPr>
        <w:pStyle w:val="B10"/>
      </w:pPr>
      <w:r w:rsidRPr="00FB20BD">
        <w:t>2.</w:t>
      </w:r>
      <w:r w:rsidRPr="00FB20BD">
        <w:tab/>
        <w:t xml:space="preserve">UE doesn’t indicate the DC location parameters </w:t>
      </w:r>
    </w:p>
    <w:p w14:paraId="166C2A40" w14:textId="77777777" w:rsidR="00D95979" w:rsidRPr="00FB20BD" w:rsidRDefault="00D95979" w:rsidP="00D95979">
      <w:r w:rsidRPr="00FB20BD">
        <w:rPr>
          <w:lang w:eastAsia="ja-JP"/>
        </w:rPr>
        <w:t xml:space="preserve">Any requirement relaxation to accommodate the IQ image shall be omitted if </w:t>
      </w:r>
      <w:r w:rsidRPr="00FB20BD">
        <w:t>the qualifying conditions above are present or if</w:t>
      </w:r>
      <w:r w:rsidRPr="00FB20BD">
        <w:rPr>
          <w:lang w:eastAsia="ja-JP"/>
        </w:rPr>
        <w:t xml:space="preserve"> the </w:t>
      </w:r>
      <w:r w:rsidRPr="00FB20BD">
        <w:rPr>
          <w:iCs/>
          <w:lang w:eastAsia="ja-JP"/>
        </w:rPr>
        <w:t>IQ image frequency is outside the activated UL component carriers</w:t>
      </w:r>
      <w:r w:rsidRPr="00FB20BD">
        <w:t>.</w:t>
      </w:r>
    </w:p>
    <w:p w14:paraId="4E9D8D8D" w14:textId="77777777" w:rsidR="00D95979" w:rsidRPr="00FB20BD" w:rsidRDefault="00D95979" w:rsidP="00D95979">
      <w:pPr>
        <w:pStyle w:val="Heading5"/>
      </w:pPr>
      <w:r w:rsidRPr="00FB20BD">
        <w:t>6.4H.1.2.1</w:t>
      </w:r>
      <w:r w:rsidRPr="00FB20BD">
        <w:tab/>
        <w:t>Error Vector Magnitude for intra-band UL contiguous CA with UL MIMO</w:t>
      </w:r>
    </w:p>
    <w:p w14:paraId="0D4C2BD3" w14:textId="77777777" w:rsidR="00D95979" w:rsidRPr="00FB20BD" w:rsidRDefault="00D95979" w:rsidP="00D95979">
      <w:pPr>
        <w:pStyle w:val="H6"/>
      </w:pPr>
      <w:r w:rsidRPr="00FB20BD">
        <w:t>6.4H.1.2.1.1</w:t>
      </w:r>
      <w:r w:rsidRPr="00FB20BD">
        <w:tab/>
        <w:t>Test purpose</w:t>
      </w:r>
    </w:p>
    <w:p w14:paraId="3E39E9B6" w14:textId="77777777" w:rsidR="00D95979" w:rsidRPr="00FB20BD" w:rsidRDefault="00D95979" w:rsidP="00D95979">
      <w:r w:rsidRPr="00FB20BD">
        <w:t xml:space="preserve">For intra-band UL contiguous CA with UL MIMO, the Error Vector Magnitude requirement </w:t>
      </w:r>
      <w:r w:rsidRPr="00FB20BD" w:rsidDel="00EF347C">
        <w:t>should be</w:t>
      </w:r>
      <w:r w:rsidRPr="00FB20BD">
        <w:t xml:space="preserve"> defined for each transmit antenna connector on each component carrier. Requirement applies for the allocated component carrier, when all other component carriers are activated, but not allocated.</w:t>
      </w:r>
    </w:p>
    <w:p w14:paraId="4EC7BD76" w14:textId="77777777" w:rsidR="00D95979" w:rsidRPr="00FB20BD" w:rsidRDefault="00D95979" w:rsidP="00D95979">
      <w:r w:rsidRPr="00FB20BD">
        <w:t>Similar transmitter impairment removal procedures are applied for CA waveform before EVM calculation as is specified for non-CA waveform in clause 6.4.2.1.</w:t>
      </w:r>
    </w:p>
    <w:p w14:paraId="5FBC499B" w14:textId="77777777" w:rsidR="00D95979" w:rsidRPr="00FB20BD" w:rsidRDefault="00D95979" w:rsidP="00D95979">
      <w:pPr>
        <w:pStyle w:val="H6"/>
      </w:pPr>
      <w:r w:rsidRPr="00FB20BD">
        <w:t>6.4H.1.2.1.2</w:t>
      </w:r>
      <w:r w:rsidRPr="00FB20BD">
        <w:tab/>
        <w:t>Test applicability</w:t>
      </w:r>
    </w:p>
    <w:p w14:paraId="5560B52B" w14:textId="77777777" w:rsidR="00D95979" w:rsidRPr="00FB20BD" w:rsidRDefault="00D95979" w:rsidP="00D95979">
      <w:r w:rsidRPr="00FB20BD">
        <w:t xml:space="preserve">This test case applies to </w:t>
      </w:r>
      <w:r w:rsidRPr="00FB20BD">
        <w:rPr>
          <w:rFonts w:eastAsia="Malgun Gothic"/>
        </w:rPr>
        <w:t>all types of NR UE release 15 and forward that support intra-band UL contiguous CA with UL MIMO</w:t>
      </w:r>
      <w:r w:rsidRPr="00FB20BD">
        <w:t>.</w:t>
      </w:r>
    </w:p>
    <w:p w14:paraId="7A13281B" w14:textId="77777777" w:rsidR="00D95979" w:rsidRPr="00FB20BD" w:rsidRDefault="00D95979" w:rsidP="00D95979">
      <w:pPr>
        <w:pStyle w:val="H6"/>
      </w:pPr>
      <w:r w:rsidRPr="00FB20BD">
        <w:t>6.4H.1.2.1.3</w:t>
      </w:r>
      <w:r w:rsidRPr="00FB20BD">
        <w:tab/>
        <w:t>Minimum conformance requirements</w:t>
      </w:r>
    </w:p>
    <w:p w14:paraId="4BF68CD1" w14:textId="77777777" w:rsidR="00D95979" w:rsidRPr="00FB20BD" w:rsidRDefault="00D95979" w:rsidP="00D95979">
      <w:r w:rsidRPr="00FB20BD">
        <w:t>For intra-band UL contiguous CA and UE with two transmit antenna connectors in closed-loop spatial multiplexing scheme, the Error Vector Magnitude requirements specified in clause 6.4A.2.1.0 apply per layer.</w:t>
      </w:r>
    </w:p>
    <w:p w14:paraId="4C851540" w14:textId="77777777" w:rsidR="00D95979" w:rsidRPr="00FB20BD" w:rsidRDefault="00D95979" w:rsidP="00D95979">
      <w:r w:rsidRPr="00FB20BD">
        <w:t>The normative reference for this requirement is TS 38.101-1 [2] clause 6.4H.1.2.1.</w:t>
      </w:r>
    </w:p>
    <w:p w14:paraId="288D2499" w14:textId="77777777" w:rsidR="00D95979" w:rsidRPr="00FB20BD" w:rsidRDefault="00D95979" w:rsidP="00D95979">
      <w:pPr>
        <w:pStyle w:val="H6"/>
      </w:pPr>
      <w:r w:rsidRPr="00FB20BD">
        <w:t>6.4H.1.2.1.4</w:t>
      </w:r>
      <w:r w:rsidRPr="00FB20BD">
        <w:tab/>
        <w:t>Test description</w:t>
      </w:r>
    </w:p>
    <w:p w14:paraId="49C1CE15" w14:textId="77777777" w:rsidR="00D95979" w:rsidRPr="00FB20BD" w:rsidRDefault="00D95979" w:rsidP="00D95979">
      <w:r w:rsidRPr="00FB20BD">
        <w:t>Same test description as specified in clause 6.4A.2.1.1.4 for intra-band contiguous CA with following exceptions:</w:t>
      </w:r>
    </w:p>
    <w:p w14:paraId="2B0BE6EE" w14:textId="77777777" w:rsidR="00D95979" w:rsidRPr="00FB20BD" w:rsidRDefault="00D95979" w:rsidP="00D95979">
      <w:r w:rsidRPr="00FB20BD">
        <w:t>For initial contitions:</w:t>
      </w:r>
    </w:p>
    <w:p w14:paraId="02A6F023" w14:textId="77777777" w:rsidR="00D95979" w:rsidRPr="00FB20BD" w:rsidRDefault="00D95979" w:rsidP="00D95979">
      <w:pPr>
        <w:pStyle w:val="B10"/>
        <w:rPr>
          <w:rFonts w:eastAsiaTheme="minorEastAsia"/>
        </w:rPr>
      </w:pPr>
      <w:r w:rsidRPr="00FB20BD">
        <w:t>-</w:t>
      </w:r>
      <w:r w:rsidRPr="00FB20BD">
        <w:tab/>
        <w:t>Table 6.</w:t>
      </w:r>
      <w:r w:rsidRPr="00FB20BD">
        <w:rPr>
          <w:rFonts w:eastAsia="Malgun Gothic"/>
        </w:rPr>
        <w:t>4A.2.1.1.4.1-2 is replaced by Table 6.4H.1.2.1.4-1.</w:t>
      </w:r>
    </w:p>
    <w:p w14:paraId="5957209E" w14:textId="77777777" w:rsidR="00D95979" w:rsidRPr="00FB20BD" w:rsidRDefault="00D95979" w:rsidP="00D95979">
      <w:pPr>
        <w:pStyle w:val="TH"/>
      </w:pPr>
      <w:r w:rsidRPr="00FB20BD">
        <w:t>Table 6.4H.1.2.1.4-1: Intra-band contiguous CA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3166"/>
        <w:gridCol w:w="2197"/>
        <w:gridCol w:w="1557"/>
        <w:gridCol w:w="1557"/>
      </w:tblGrid>
      <w:tr w:rsidR="00D95979" w:rsidRPr="00FB20BD" w14:paraId="3B44F9A5" w14:textId="77777777" w:rsidTr="00952000">
        <w:tc>
          <w:tcPr>
            <w:tcW w:w="5000" w:type="pct"/>
            <w:gridSpan w:val="5"/>
            <w:shd w:val="clear" w:color="auto" w:fill="auto"/>
          </w:tcPr>
          <w:p w14:paraId="7E8B2630" w14:textId="77777777" w:rsidR="00D95979" w:rsidRPr="00FB20BD" w:rsidRDefault="00D95979" w:rsidP="00952000">
            <w:pPr>
              <w:pStyle w:val="TAH"/>
            </w:pPr>
            <w:r w:rsidRPr="00FB20BD">
              <w:t>Initial Conditions</w:t>
            </w:r>
          </w:p>
        </w:tc>
      </w:tr>
      <w:tr w:rsidR="00D95979" w:rsidRPr="00FB20BD" w14:paraId="30D7B379" w14:textId="77777777" w:rsidTr="00952000">
        <w:tc>
          <w:tcPr>
            <w:tcW w:w="2189" w:type="pct"/>
            <w:gridSpan w:val="2"/>
            <w:shd w:val="clear" w:color="auto" w:fill="auto"/>
          </w:tcPr>
          <w:p w14:paraId="602A12AB" w14:textId="77777777" w:rsidR="00D95979" w:rsidRPr="00FB20BD" w:rsidRDefault="00D95979" w:rsidP="00952000">
            <w:pPr>
              <w:pStyle w:val="TAL"/>
            </w:pPr>
            <w:r w:rsidRPr="00FB20BD">
              <w:t>Test Environment as specified in TS 38.508-1 [5] subclause 4.1</w:t>
            </w:r>
          </w:p>
        </w:tc>
        <w:tc>
          <w:tcPr>
            <w:tcW w:w="2811" w:type="pct"/>
            <w:gridSpan w:val="3"/>
          </w:tcPr>
          <w:p w14:paraId="491B2142" w14:textId="77777777" w:rsidR="00D95979" w:rsidRPr="00FB20BD" w:rsidRDefault="00D95979" w:rsidP="00952000">
            <w:pPr>
              <w:pStyle w:val="TAL"/>
            </w:pPr>
            <w:r w:rsidRPr="00FB20BD">
              <w:t>Normal</w:t>
            </w:r>
          </w:p>
        </w:tc>
      </w:tr>
      <w:tr w:rsidR="00D95979" w:rsidRPr="00FB20BD" w14:paraId="576375CF" w14:textId="77777777" w:rsidTr="00952000">
        <w:tc>
          <w:tcPr>
            <w:tcW w:w="2189" w:type="pct"/>
            <w:gridSpan w:val="2"/>
            <w:shd w:val="clear" w:color="auto" w:fill="auto"/>
          </w:tcPr>
          <w:p w14:paraId="5E0D0245" w14:textId="77777777" w:rsidR="00D95979" w:rsidRPr="00FB20BD" w:rsidRDefault="00D95979" w:rsidP="00952000">
            <w:pPr>
              <w:pStyle w:val="TAL"/>
            </w:pPr>
            <w:r w:rsidRPr="00FB20BD">
              <w:t>Test Frequencies as specified in TS 38.508-1 [5] subclause 4.3.1</w:t>
            </w:r>
          </w:p>
        </w:tc>
        <w:tc>
          <w:tcPr>
            <w:tcW w:w="2811" w:type="pct"/>
            <w:gridSpan w:val="3"/>
          </w:tcPr>
          <w:p w14:paraId="341CFEB0" w14:textId="77777777" w:rsidR="00D95979" w:rsidRPr="00FB20BD" w:rsidRDefault="00D95979" w:rsidP="00952000">
            <w:pPr>
              <w:pStyle w:val="TAL"/>
            </w:pPr>
            <w:r w:rsidRPr="00FB20BD">
              <w:t>Low range, High range</w:t>
            </w:r>
          </w:p>
        </w:tc>
      </w:tr>
      <w:tr w:rsidR="00D95979" w:rsidRPr="00FB20BD" w14:paraId="35518785" w14:textId="77777777" w:rsidTr="00952000">
        <w:tc>
          <w:tcPr>
            <w:tcW w:w="2189" w:type="pct"/>
            <w:gridSpan w:val="2"/>
            <w:shd w:val="clear" w:color="auto" w:fill="auto"/>
          </w:tcPr>
          <w:p w14:paraId="1DAB782B" w14:textId="77777777" w:rsidR="00D95979" w:rsidRPr="00FB20BD" w:rsidRDefault="00D95979" w:rsidP="00952000">
            <w:pPr>
              <w:pStyle w:val="TAL"/>
            </w:pPr>
            <w:r w:rsidRPr="00FB20BD">
              <w:t>Test Channel Bandwidths as specified in TS 38.508-1 [5] subclause 4.3.1</w:t>
            </w:r>
          </w:p>
        </w:tc>
        <w:tc>
          <w:tcPr>
            <w:tcW w:w="2811" w:type="pct"/>
            <w:gridSpan w:val="3"/>
          </w:tcPr>
          <w:p w14:paraId="562DC7A9" w14:textId="77777777" w:rsidR="00D95979" w:rsidRPr="00FB20BD" w:rsidRDefault="00D95979" w:rsidP="00952000">
            <w:pPr>
              <w:pStyle w:val="TAL"/>
            </w:pPr>
            <w:r w:rsidRPr="00FB20BD">
              <w:t>Lowest N</w:t>
            </w:r>
            <w:r w:rsidRPr="00FB20BD">
              <w:rPr>
                <w:vertAlign w:val="subscript"/>
              </w:rPr>
              <w:t>RB_agg</w:t>
            </w:r>
            <w:r w:rsidRPr="00FB20BD">
              <w:t>,</w:t>
            </w:r>
            <w:r w:rsidRPr="00FB20BD">
              <w:rPr>
                <w:vertAlign w:val="subscript"/>
              </w:rPr>
              <w:t xml:space="preserve"> </w:t>
            </w:r>
            <w:r w:rsidRPr="00FB20BD">
              <w:t>Highest N</w:t>
            </w:r>
            <w:r w:rsidRPr="00FB20BD">
              <w:rPr>
                <w:vertAlign w:val="subscript"/>
              </w:rPr>
              <w:t>RB_agg</w:t>
            </w:r>
          </w:p>
        </w:tc>
      </w:tr>
      <w:tr w:rsidR="00D95979" w:rsidRPr="00FB20BD" w14:paraId="10F75E24" w14:textId="77777777" w:rsidTr="00952000">
        <w:tc>
          <w:tcPr>
            <w:tcW w:w="2189" w:type="pct"/>
            <w:gridSpan w:val="2"/>
            <w:shd w:val="clear" w:color="auto" w:fill="auto"/>
          </w:tcPr>
          <w:p w14:paraId="13C8CD17" w14:textId="77777777" w:rsidR="00D95979" w:rsidRPr="00FB20BD" w:rsidRDefault="00D95979" w:rsidP="00952000">
            <w:pPr>
              <w:pStyle w:val="TAL"/>
            </w:pPr>
            <w:r w:rsidRPr="00FB20BD">
              <w:t>Test SCS as specified in Table 5.3.5-1</w:t>
            </w:r>
          </w:p>
        </w:tc>
        <w:tc>
          <w:tcPr>
            <w:tcW w:w="2811" w:type="pct"/>
            <w:gridSpan w:val="3"/>
          </w:tcPr>
          <w:p w14:paraId="1970A1AE" w14:textId="77777777" w:rsidR="00D95979" w:rsidRPr="00FB20BD" w:rsidRDefault="00D95979" w:rsidP="00952000">
            <w:pPr>
              <w:pStyle w:val="TAL"/>
            </w:pPr>
            <w:r w:rsidRPr="00FB20BD">
              <w:t>lowest and highest supported SCS</w:t>
            </w:r>
          </w:p>
        </w:tc>
      </w:tr>
      <w:tr w:rsidR="00D95979" w:rsidRPr="00FB20BD" w14:paraId="3459A577" w14:textId="77777777" w:rsidTr="00952000">
        <w:tc>
          <w:tcPr>
            <w:tcW w:w="5000" w:type="pct"/>
            <w:gridSpan w:val="5"/>
            <w:shd w:val="clear" w:color="auto" w:fill="auto"/>
          </w:tcPr>
          <w:p w14:paraId="7CE33AF4" w14:textId="77777777" w:rsidR="00D95979" w:rsidRPr="00FB20BD" w:rsidRDefault="00D95979" w:rsidP="00952000">
            <w:pPr>
              <w:pStyle w:val="TAH"/>
            </w:pPr>
            <w:r w:rsidRPr="00FB20BD">
              <w:t>Test Parameters</w:t>
            </w:r>
          </w:p>
        </w:tc>
      </w:tr>
      <w:tr w:rsidR="00D95979" w:rsidRPr="00FB20BD" w14:paraId="63A2FB1A" w14:textId="77777777" w:rsidTr="00952000">
        <w:tc>
          <w:tcPr>
            <w:tcW w:w="513" w:type="pct"/>
            <w:vMerge w:val="restart"/>
            <w:shd w:val="clear" w:color="auto" w:fill="auto"/>
          </w:tcPr>
          <w:p w14:paraId="6E2DA5C3" w14:textId="77777777" w:rsidR="00D95979" w:rsidRPr="00FB20BD" w:rsidRDefault="00D95979" w:rsidP="00952000">
            <w:pPr>
              <w:pStyle w:val="TAH"/>
            </w:pPr>
            <w:r w:rsidRPr="00FB20BD">
              <w:t>Test ID</w:t>
            </w:r>
          </w:p>
        </w:tc>
        <w:tc>
          <w:tcPr>
            <w:tcW w:w="1676" w:type="pct"/>
            <w:vMerge w:val="restart"/>
            <w:shd w:val="clear" w:color="auto" w:fill="auto"/>
          </w:tcPr>
          <w:p w14:paraId="683D1A61" w14:textId="77777777" w:rsidR="00D95979" w:rsidRPr="00FB20BD" w:rsidRDefault="00D95979" w:rsidP="00952000">
            <w:pPr>
              <w:pStyle w:val="TAH"/>
            </w:pPr>
            <w:r w:rsidRPr="00FB20BD">
              <w:t>Downlink Configuration</w:t>
            </w:r>
          </w:p>
        </w:tc>
        <w:tc>
          <w:tcPr>
            <w:tcW w:w="2811" w:type="pct"/>
            <w:gridSpan w:val="3"/>
          </w:tcPr>
          <w:p w14:paraId="0B29F4DA" w14:textId="77777777" w:rsidR="00D95979" w:rsidRPr="00FB20BD" w:rsidRDefault="00D95979" w:rsidP="00952000">
            <w:pPr>
              <w:pStyle w:val="TAH"/>
            </w:pPr>
            <w:r w:rsidRPr="00FB20BD">
              <w:t>Uplink Configuration</w:t>
            </w:r>
          </w:p>
        </w:tc>
      </w:tr>
      <w:tr w:rsidR="00D95979" w:rsidRPr="00FB20BD" w14:paraId="3DCB58B0" w14:textId="77777777" w:rsidTr="00952000">
        <w:trPr>
          <w:trHeight w:val="100"/>
        </w:trPr>
        <w:tc>
          <w:tcPr>
            <w:tcW w:w="513" w:type="pct"/>
            <w:vMerge/>
            <w:shd w:val="clear" w:color="auto" w:fill="auto"/>
          </w:tcPr>
          <w:p w14:paraId="7E87FF37" w14:textId="77777777" w:rsidR="00D95979" w:rsidRPr="00FB20BD" w:rsidRDefault="00D95979" w:rsidP="00952000">
            <w:pPr>
              <w:pStyle w:val="TAH"/>
            </w:pPr>
          </w:p>
        </w:tc>
        <w:tc>
          <w:tcPr>
            <w:tcW w:w="1676" w:type="pct"/>
            <w:vMerge/>
            <w:shd w:val="clear" w:color="auto" w:fill="auto"/>
            <w:vAlign w:val="center"/>
          </w:tcPr>
          <w:p w14:paraId="4256DAF7" w14:textId="77777777" w:rsidR="00D95979" w:rsidRPr="00FB20BD" w:rsidRDefault="00D95979" w:rsidP="00952000">
            <w:pPr>
              <w:pStyle w:val="TAC"/>
            </w:pPr>
          </w:p>
        </w:tc>
        <w:tc>
          <w:tcPr>
            <w:tcW w:w="1163" w:type="pct"/>
            <w:vMerge w:val="restart"/>
          </w:tcPr>
          <w:p w14:paraId="191B047C" w14:textId="77777777" w:rsidR="00D95979" w:rsidRPr="00FB20BD" w:rsidRDefault="00D95979" w:rsidP="00952000">
            <w:pPr>
              <w:pStyle w:val="TAH"/>
            </w:pPr>
            <w:r w:rsidRPr="00FB20BD">
              <w:t>Modulation</w:t>
            </w:r>
          </w:p>
        </w:tc>
        <w:tc>
          <w:tcPr>
            <w:tcW w:w="1648" w:type="pct"/>
            <w:gridSpan w:val="2"/>
            <w:shd w:val="clear" w:color="auto" w:fill="auto"/>
          </w:tcPr>
          <w:p w14:paraId="3C87B8DA" w14:textId="77777777" w:rsidR="00D95979" w:rsidRPr="00FB20BD" w:rsidRDefault="00D95979" w:rsidP="00952000">
            <w:pPr>
              <w:pStyle w:val="TAH"/>
            </w:pPr>
            <w:r w:rsidRPr="00FB20BD">
              <w:t>RB allocation (NOTE 1)</w:t>
            </w:r>
          </w:p>
        </w:tc>
      </w:tr>
      <w:tr w:rsidR="00D95979" w:rsidRPr="00FB20BD" w14:paraId="0F3FE52B" w14:textId="77777777" w:rsidTr="00952000">
        <w:trPr>
          <w:trHeight w:val="100"/>
        </w:trPr>
        <w:tc>
          <w:tcPr>
            <w:tcW w:w="513" w:type="pct"/>
            <w:vMerge/>
            <w:shd w:val="clear" w:color="auto" w:fill="auto"/>
          </w:tcPr>
          <w:p w14:paraId="3D163B71" w14:textId="77777777" w:rsidR="00D95979" w:rsidRPr="00FB20BD" w:rsidRDefault="00D95979" w:rsidP="00952000">
            <w:pPr>
              <w:pStyle w:val="TAH"/>
            </w:pPr>
          </w:p>
        </w:tc>
        <w:tc>
          <w:tcPr>
            <w:tcW w:w="1676" w:type="pct"/>
            <w:vMerge/>
            <w:tcBorders>
              <w:bottom w:val="single" w:sz="4" w:space="0" w:color="auto"/>
            </w:tcBorders>
            <w:shd w:val="clear" w:color="auto" w:fill="auto"/>
            <w:vAlign w:val="center"/>
          </w:tcPr>
          <w:p w14:paraId="18F34049" w14:textId="77777777" w:rsidR="00D95979" w:rsidRPr="00FB20BD" w:rsidRDefault="00D95979" w:rsidP="00952000">
            <w:pPr>
              <w:pStyle w:val="TAC"/>
            </w:pPr>
          </w:p>
        </w:tc>
        <w:tc>
          <w:tcPr>
            <w:tcW w:w="1163" w:type="pct"/>
            <w:vMerge/>
          </w:tcPr>
          <w:p w14:paraId="46F5E904" w14:textId="77777777" w:rsidR="00D95979" w:rsidRPr="00FB20BD" w:rsidRDefault="00D95979" w:rsidP="00952000">
            <w:pPr>
              <w:pStyle w:val="TAH"/>
            </w:pPr>
          </w:p>
        </w:tc>
        <w:tc>
          <w:tcPr>
            <w:tcW w:w="824" w:type="pct"/>
            <w:shd w:val="clear" w:color="auto" w:fill="auto"/>
          </w:tcPr>
          <w:p w14:paraId="62F916A4" w14:textId="77777777" w:rsidR="00D95979" w:rsidRPr="00FB20BD" w:rsidRDefault="00D95979" w:rsidP="00952000">
            <w:pPr>
              <w:pStyle w:val="TAH"/>
            </w:pPr>
            <w:r w:rsidRPr="00FB20BD">
              <w:t>PCC</w:t>
            </w:r>
          </w:p>
        </w:tc>
        <w:tc>
          <w:tcPr>
            <w:tcW w:w="824" w:type="pct"/>
            <w:shd w:val="clear" w:color="auto" w:fill="auto"/>
          </w:tcPr>
          <w:p w14:paraId="08E689C4" w14:textId="77777777" w:rsidR="00D95979" w:rsidRPr="00FB20BD" w:rsidRDefault="00D95979" w:rsidP="00952000">
            <w:pPr>
              <w:pStyle w:val="TAH"/>
            </w:pPr>
            <w:r w:rsidRPr="00FB20BD">
              <w:t>SCC</w:t>
            </w:r>
          </w:p>
        </w:tc>
      </w:tr>
      <w:tr w:rsidR="00D95979" w:rsidRPr="00FB20BD" w14:paraId="4849940A" w14:textId="77777777" w:rsidTr="00952000">
        <w:trPr>
          <w:trHeight w:val="255"/>
        </w:trPr>
        <w:tc>
          <w:tcPr>
            <w:tcW w:w="513" w:type="pct"/>
            <w:shd w:val="clear" w:color="auto" w:fill="auto"/>
          </w:tcPr>
          <w:p w14:paraId="2147689B" w14:textId="77777777" w:rsidR="00D95979" w:rsidRPr="00FB20BD" w:rsidRDefault="00D95979" w:rsidP="00952000">
            <w:pPr>
              <w:pStyle w:val="TAC"/>
            </w:pPr>
            <w:r w:rsidRPr="00FB20BD">
              <w:t>1</w:t>
            </w:r>
          </w:p>
        </w:tc>
        <w:tc>
          <w:tcPr>
            <w:tcW w:w="1676" w:type="pct"/>
            <w:vMerge/>
            <w:tcBorders>
              <w:bottom w:val="nil"/>
            </w:tcBorders>
            <w:shd w:val="clear" w:color="auto" w:fill="auto"/>
          </w:tcPr>
          <w:p w14:paraId="4B84CECF" w14:textId="77777777" w:rsidR="00D95979" w:rsidRPr="00FB20BD" w:rsidRDefault="00D95979" w:rsidP="00952000">
            <w:pPr>
              <w:pStyle w:val="TAC"/>
            </w:pPr>
          </w:p>
        </w:tc>
        <w:tc>
          <w:tcPr>
            <w:tcW w:w="1163" w:type="pct"/>
          </w:tcPr>
          <w:p w14:paraId="40FEC67F" w14:textId="77777777" w:rsidR="00D95979" w:rsidRPr="00FB20BD" w:rsidRDefault="00D95979" w:rsidP="00952000">
            <w:pPr>
              <w:pStyle w:val="TAC"/>
            </w:pPr>
            <w:r w:rsidRPr="00FB20BD">
              <w:t>CP-OFDM QPSK</w:t>
            </w:r>
          </w:p>
        </w:tc>
        <w:tc>
          <w:tcPr>
            <w:tcW w:w="824" w:type="pct"/>
            <w:shd w:val="clear" w:color="auto" w:fill="auto"/>
          </w:tcPr>
          <w:p w14:paraId="0911D42D" w14:textId="77777777" w:rsidR="00D95979" w:rsidRPr="00FB20BD" w:rsidRDefault="00D95979" w:rsidP="00952000">
            <w:pPr>
              <w:pStyle w:val="TAC"/>
            </w:pPr>
            <w:r w:rsidRPr="00FB20BD">
              <w:t>Inner Full</w:t>
            </w:r>
          </w:p>
        </w:tc>
        <w:tc>
          <w:tcPr>
            <w:tcW w:w="824" w:type="pct"/>
            <w:shd w:val="clear" w:color="auto" w:fill="auto"/>
          </w:tcPr>
          <w:p w14:paraId="0C057441" w14:textId="77777777" w:rsidR="00D95979" w:rsidRPr="00FB20BD" w:rsidRDefault="00D95979" w:rsidP="00952000">
            <w:pPr>
              <w:pStyle w:val="TAC"/>
            </w:pPr>
            <w:r w:rsidRPr="00FB20BD">
              <w:t>0</w:t>
            </w:r>
          </w:p>
        </w:tc>
      </w:tr>
      <w:tr w:rsidR="00D95979" w:rsidRPr="00FB20BD" w14:paraId="11F5C555" w14:textId="77777777" w:rsidTr="00952000">
        <w:trPr>
          <w:trHeight w:val="255"/>
        </w:trPr>
        <w:tc>
          <w:tcPr>
            <w:tcW w:w="513" w:type="pct"/>
            <w:shd w:val="clear" w:color="auto" w:fill="auto"/>
          </w:tcPr>
          <w:p w14:paraId="49C126D6" w14:textId="77777777" w:rsidR="00D95979" w:rsidRPr="00FB20BD" w:rsidRDefault="00D95979" w:rsidP="00952000">
            <w:pPr>
              <w:pStyle w:val="TAC"/>
            </w:pPr>
            <w:r w:rsidRPr="00FB20BD">
              <w:t>2</w:t>
            </w:r>
          </w:p>
        </w:tc>
        <w:tc>
          <w:tcPr>
            <w:tcW w:w="1676" w:type="pct"/>
            <w:vMerge/>
            <w:tcBorders>
              <w:bottom w:val="nil"/>
            </w:tcBorders>
            <w:shd w:val="clear" w:color="auto" w:fill="auto"/>
          </w:tcPr>
          <w:p w14:paraId="11FBCC77" w14:textId="77777777" w:rsidR="00D95979" w:rsidRPr="00FB20BD" w:rsidRDefault="00D95979" w:rsidP="00952000">
            <w:pPr>
              <w:pStyle w:val="TAC"/>
            </w:pPr>
          </w:p>
        </w:tc>
        <w:tc>
          <w:tcPr>
            <w:tcW w:w="1163" w:type="pct"/>
          </w:tcPr>
          <w:p w14:paraId="03DFBA37" w14:textId="77777777" w:rsidR="00D95979" w:rsidRPr="00FB20BD" w:rsidRDefault="00D95979" w:rsidP="00952000">
            <w:pPr>
              <w:pStyle w:val="TAC"/>
            </w:pPr>
            <w:r w:rsidRPr="00FB20BD">
              <w:t>CP-OFDM QPSK</w:t>
            </w:r>
          </w:p>
        </w:tc>
        <w:tc>
          <w:tcPr>
            <w:tcW w:w="824" w:type="pct"/>
            <w:shd w:val="clear" w:color="auto" w:fill="auto"/>
          </w:tcPr>
          <w:p w14:paraId="38F7804F" w14:textId="77777777" w:rsidR="00D95979" w:rsidRPr="00FB20BD" w:rsidRDefault="00D95979" w:rsidP="00952000">
            <w:pPr>
              <w:pStyle w:val="TAC"/>
            </w:pPr>
            <w:r w:rsidRPr="00FB20BD">
              <w:t>Outer Full</w:t>
            </w:r>
          </w:p>
        </w:tc>
        <w:tc>
          <w:tcPr>
            <w:tcW w:w="824" w:type="pct"/>
            <w:shd w:val="clear" w:color="auto" w:fill="auto"/>
          </w:tcPr>
          <w:p w14:paraId="0A02369C" w14:textId="77777777" w:rsidR="00D95979" w:rsidRPr="00FB20BD" w:rsidRDefault="00D95979" w:rsidP="00952000">
            <w:pPr>
              <w:pStyle w:val="TAC"/>
            </w:pPr>
            <w:r w:rsidRPr="00FB20BD">
              <w:t>0</w:t>
            </w:r>
          </w:p>
        </w:tc>
      </w:tr>
      <w:tr w:rsidR="00D95979" w:rsidRPr="00FB20BD" w14:paraId="780E757F" w14:textId="77777777" w:rsidTr="00952000">
        <w:trPr>
          <w:trHeight w:val="255"/>
        </w:trPr>
        <w:tc>
          <w:tcPr>
            <w:tcW w:w="513" w:type="pct"/>
            <w:shd w:val="clear" w:color="auto" w:fill="auto"/>
          </w:tcPr>
          <w:p w14:paraId="1CA00C5F" w14:textId="77777777" w:rsidR="00D95979" w:rsidRPr="00FB20BD" w:rsidRDefault="00D95979" w:rsidP="00952000">
            <w:pPr>
              <w:pStyle w:val="TAC"/>
            </w:pPr>
            <w:r w:rsidRPr="00FB20BD">
              <w:t>3</w:t>
            </w:r>
          </w:p>
        </w:tc>
        <w:tc>
          <w:tcPr>
            <w:tcW w:w="1676" w:type="pct"/>
            <w:vMerge/>
            <w:tcBorders>
              <w:bottom w:val="nil"/>
            </w:tcBorders>
            <w:shd w:val="clear" w:color="auto" w:fill="auto"/>
          </w:tcPr>
          <w:p w14:paraId="43075EB8" w14:textId="77777777" w:rsidR="00D95979" w:rsidRPr="00FB20BD" w:rsidRDefault="00D95979" w:rsidP="00952000">
            <w:pPr>
              <w:pStyle w:val="TAC"/>
            </w:pPr>
          </w:p>
        </w:tc>
        <w:tc>
          <w:tcPr>
            <w:tcW w:w="1163" w:type="pct"/>
          </w:tcPr>
          <w:p w14:paraId="0CC99A41" w14:textId="77777777" w:rsidR="00D95979" w:rsidRPr="00FB20BD" w:rsidRDefault="00D95979" w:rsidP="00952000">
            <w:pPr>
              <w:pStyle w:val="TAC"/>
            </w:pPr>
            <w:r w:rsidRPr="00FB20BD">
              <w:t>CP-OFDM 16 QAM</w:t>
            </w:r>
          </w:p>
        </w:tc>
        <w:tc>
          <w:tcPr>
            <w:tcW w:w="824" w:type="pct"/>
            <w:shd w:val="clear" w:color="auto" w:fill="auto"/>
          </w:tcPr>
          <w:p w14:paraId="2D2F6830" w14:textId="77777777" w:rsidR="00D95979" w:rsidRPr="00FB20BD" w:rsidRDefault="00D95979" w:rsidP="00952000">
            <w:pPr>
              <w:pStyle w:val="TAC"/>
            </w:pPr>
            <w:r w:rsidRPr="00FB20BD">
              <w:t>Inner Full</w:t>
            </w:r>
          </w:p>
        </w:tc>
        <w:tc>
          <w:tcPr>
            <w:tcW w:w="824" w:type="pct"/>
            <w:shd w:val="clear" w:color="auto" w:fill="auto"/>
          </w:tcPr>
          <w:p w14:paraId="0EBCB23D" w14:textId="77777777" w:rsidR="00D95979" w:rsidRPr="00FB20BD" w:rsidRDefault="00D95979" w:rsidP="00952000">
            <w:pPr>
              <w:pStyle w:val="TAC"/>
            </w:pPr>
            <w:r w:rsidRPr="00FB20BD">
              <w:t>0</w:t>
            </w:r>
          </w:p>
        </w:tc>
      </w:tr>
      <w:tr w:rsidR="00D95979" w:rsidRPr="00FB20BD" w14:paraId="65AF3BCB" w14:textId="77777777" w:rsidTr="00952000">
        <w:trPr>
          <w:trHeight w:val="255"/>
        </w:trPr>
        <w:tc>
          <w:tcPr>
            <w:tcW w:w="513" w:type="pct"/>
            <w:shd w:val="clear" w:color="auto" w:fill="auto"/>
          </w:tcPr>
          <w:p w14:paraId="5DBE70D6" w14:textId="77777777" w:rsidR="00D95979" w:rsidRPr="00FB20BD" w:rsidRDefault="00D95979" w:rsidP="00952000">
            <w:pPr>
              <w:pStyle w:val="TAC"/>
            </w:pPr>
            <w:r w:rsidRPr="00FB20BD">
              <w:t>4</w:t>
            </w:r>
          </w:p>
        </w:tc>
        <w:tc>
          <w:tcPr>
            <w:tcW w:w="1676" w:type="pct"/>
            <w:vMerge/>
            <w:tcBorders>
              <w:bottom w:val="nil"/>
            </w:tcBorders>
            <w:shd w:val="clear" w:color="auto" w:fill="auto"/>
          </w:tcPr>
          <w:p w14:paraId="6DFBAA90" w14:textId="77777777" w:rsidR="00D95979" w:rsidRPr="00FB20BD" w:rsidRDefault="00D95979" w:rsidP="00952000">
            <w:pPr>
              <w:pStyle w:val="TAC"/>
            </w:pPr>
          </w:p>
        </w:tc>
        <w:tc>
          <w:tcPr>
            <w:tcW w:w="1163" w:type="pct"/>
          </w:tcPr>
          <w:p w14:paraId="6ACB5AEF" w14:textId="77777777" w:rsidR="00D95979" w:rsidRPr="00FB20BD" w:rsidRDefault="00D95979" w:rsidP="00952000">
            <w:pPr>
              <w:pStyle w:val="TAC"/>
            </w:pPr>
            <w:r w:rsidRPr="00FB20BD">
              <w:t>CP-OFDM 16 QAM</w:t>
            </w:r>
          </w:p>
        </w:tc>
        <w:tc>
          <w:tcPr>
            <w:tcW w:w="824" w:type="pct"/>
            <w:shd w:val="clear" w:color="auto" w:fill="auto"/>
          </w:tcPr>
          <w:p w14:paraId="166C7026" w14:textId="77777777" w:rsidR="00D95979" w:rsidRPr="00FB20BD" w:rsidRDefault="00D95979" w:rsidP="00952000">
            <w:pPr>
              <w:pStyle w:val="TAC"/>
            </w:pPr>
            <w:r w:rsidRPr="00FB20BD">
              <w:t>Outer Full</w:t>
            </w:r>
          </w:p>
        </w:tc>
        <w:tc>
          <w:tcPr>
            <w:tcW w:w="824" w:type="pct"/>
            <w:shd w:val="clear" w:color="auto" w:fill="auto"/>
          </w:tcPr>
          <w:p w14:paraId="591715E1" w14:textId="77777777" w:rsidR="00D95979" w:rsidRPr="00FB20BD" w:rsidRDefault="00D95979" w:rsidP="00952000">
            <w:pPr>
              <w:pStyle w:val="TAC"/>
            </w:pPr>
            <w:r w:rsidRPr="00FB20BD">
              <w:t>0</w:t>
            </w:r>
          </w:p>
        </w:tc>
      </w:tr>
      <w:tr w:rsidR="00D95979" w:rsidRPr="00FB20BD" w14:paraId="4CE38BB2" w14:textId="77777777" w:rsidTr="00952000">
        <w:trPr>
          <w:trHeight w:val="255"/>
        </w:trPr>
        <w:tc>
          <w:tcPr>
            <w:tcW w:w="513" w:type="pct"/>
            <w:shd w:val="clear" w:color="auto" w:fill="auto"/>
          </w:tcPr>
          <w:p w14:paraId="0E95B989" w14:textId="77777777" w:rsidR="00D95979" w:rsidRPr="00FB20BD" w:rsidRDefault="00D95979" w:rsidP="00952000">
            <w:pPr>
              <w:pStyle w:val="TAC"/>
            </w:pPr>
            <w:r w:rsidRPr="00FB20BD">
              <w:t>5</w:t>
            </w:r>
          </w:p>
        </w:tc>
        <w:tc>
          <w:tcPr>
            <w:tcW w:w="1676" w:type="pct"/>
            <w:vMerge/>
            <w:tcBorders>
              <w:bottom w:val="nil"/>
            </w:tcBorders>
            <w:shd w:val="clear" w:color="auto" w:fill="auto"/>
          </w:tcPr>
          <w:p w14:paraId="20FB67A1" w14:textId="77777777" w:rsidR="00D95979" w:rsidRPr="00FB20BD" w:rsidRDefault="00D95979" w:rsidP="00952000">
            <w:pPr>
              <w:pStyle w:val="TAC"/>
            </w:pPr>
          </w:p>
        </w:tc>
        <w:tc>
          <w:tcPr>
            <w:tcW w:w="1163" w:type="pct"/>
          </w:tcPr>
          <w:p w14:paraId="67C3616E" w14:textId="77777777" w:rsidR="00D95979" w:rsidRPr="00FB20BD" w:rsidRDefault="00D95979" w:rsidP="00952000">
            <w:pPr>
              <w:pStyle w:val="TAC"/>
            </w:pPr>
            <w:r w:rsidRPr="00FB20BD">
              <w:t>CP-OFDM 64 QAM</w:t>
            </w:r>
          </w:p>
        </w:tc>
        <w:tc>
          <w:tcPr>
            <w:tcW w:w="824" w:type="pct"/>
            <w:shd w:val="clear" w:color="auto" w:fill="auto"/>
          </w:tcPr>
          <w:p w14:paraId="4D7D9FE9" w14:textId="77777777" w:rsidR="00D95979" w:rsidRPr="00FB20BD" w:rsidRDefault="00D95979" w:rsidP="00952000">
            <w:pPr>
              <w:pStyle w:val="TAC"/>
            </w:pPr>
            <w:r w:rsidRPr="00FB20BD">
              <w:t>Inner Full</w:t>
            </w:r>
          </w:p>
        </w:tc>
        <w:tc>
          <w:tcPr>
            <w:tcW w:w="824" w:type="pct"/>
            <w:shd w:val="clear" w:color="auto" w:fill="auto"/>
          </w:tcPr>
          <w:p w14:paraId="676C9D83" w14:textId="77777777" w:rsidR="00D95979" w:rsidRPr="00FB20BD" w:rsidRDefault="00D95979" w:rsidP="00952000">
            <w:pPr>
              <w:pStyle w:val="TAC"/>
            </w:pPr>
            <w:r w:rsidRPr="00FB20BD">
              <w:t>0</w:t>
            </w:r>
          </w:p>
        </w:tc>
      </w:tr>
      <w:tr w:rsidR="00D95979" w:rsidRPr="00FB20BD" w14:paraId="21A725F9" w14:textId="77777777" w:rsidTr="00952000">
        <w:trPr>
          <w:trHeight w:val="255"/>
        </w:trPr>
        <w:tc>
          <w:tcPr>
            <w:tcW w:w="513" w:type="pct"/>
            <w:shd w:val="clear" w:color="auto" w:fill="auto"/>
          </w:tcPr>
          <w:p w14:paraId="50731516" w14:textId="77777777" w:rsidR="00D95979" w:rsidRPr="00FB20BD" w:rsidRDefault="00D95979" w:rsidP="00952000">
            <w:pPr>
              <w:pStyle w:val="TAC"/>
            </w:pPr>
            <w:r w:rsidRPr="00FB20BD">
              <w:t>6</w:t>
            </w:r>
          </w:p>
        </w:tc>
        <w:tc>
          <w:tcPr>
            <w:tcW w:w="1676" w:type="pct"/>
            <w:vMerge/>
            <w:tcBorders>
              <w:bottom w:val="nil"/>
            </w:tcBorders>
            <w:shd w:val="clear" w:color="auto" w:fill="auto"/>
          </w:tcPr>
          <w:p w14:paraId="69FCDCA2" w14:textId="77777777" w:rsidR="00D95979" w:rsidRPr="00FB20BD" w:rsidRDefault="00D95979" w:rsidP="00952000">
            <w:pPr>
              <w:pStyle w:val="TAC"/>
            </w:pPr>
          </w:p>
        </w:tc>
        <w:tc>
          <w:tcPr>
            <w:tcW w:w="1163" w:type="pct"/>
          </w:tcPr>
          <w:p w14:paraId="24A9256B" w14:textId="77777777" w:rsidR="00D95979" w:rsidRPr="00FB20BD" w:rsidRDefault="00D95979" w:rsidP="00952000">
            <w:pPr>
              <w:pStyle w:val="TAC"/>
            </w:pPr>
            <w:r w:rsidRPr="00FB20BD">
              <w:t>CP-OFDM 64 QAM</w:t>
            </w:r>
          </w:p>
        </w:tc>
        <w:tc>
          <w:tcPr>
            <w:tcW w:w="824" w:type="pct"/>
            <w:shd w:val="clear" w:color="auto" w:fill="auto"/>
          </w:tcPr>
          <w:p w14:paraId="080D494C" w14:textId="77777777" w:rsidR="00D95979" w:rsidRPr="00FB20BD" w:rsidRDefault="00D95979" w:rsidP="00952000">
            <w:pPr>
              <w:pStyle w:val="TAC"/>
            </w:pPr>
            <w:r w:rsidRPr="00FB20BD">
              <w:t>Outer Full</w:t>
            </w:r>
          </w:p>
        </w:tc>
        <w:tc>
          <w:tcPr>
            <w:tcW w:w="824" w:type="pct"/>
            <w:shd w:val="clear" w:color="auto" w:fill="auto"/>
          </w:tcPr>
          <w:p w14:paraId="00C1B0C5" w14:textId="77777777" w:rsidR="00D95979" w:rsidRPr="00FB20BD" w:rsidRDefault="00D95979" w:rsidP="00952000">
            <w:pPr>
              <w:pStyle w:val="TAC"/>
            </w:pPr>
            <w:r w:rsidRPr="00FB20BD">
              <w:t>0</w:t>
            </w:r>
          </w:p>
        </w:tc>
      </w:tr>
      <w:tr w:rsidR="00D95979" w:rsidRPr="00FB20BD" w14:paraId="57778C12" w14:textId="77777777" w:rsidTr="00952000">
        <w:trPr>
          <w:trHeight w:val="255"/>
        </w:trPr>
        <w:tc>
          <w:tcPr>
            <w:tcW w:w="513" w:type="pct"/>
            <w:shd w:val="clear" w:color="auto" w:fill="auto"/>
          </w:tcPr>
          <w:p w14:paraId="246881F9" w14:textId="77777777" w:rsidR="00D95979" w:rsidRPr="00FB20BD" w:rsidRDefault="00D95979" w:rsidP="00952000">
            <w:pPr>
              <w:pStyle w:val="TAC"/>
            </w:pPr>
            <w:r w:rsidRPr="00FB20BD">
              <w:t>7</w:t>
            </w:r>
          </w:p>
        </w:tc>
        <w:tc>
          <w:tcPr>
            <w:tcW w:w="1676" w:type="pct"/>
            <w:vMerge/>
            <w:tcBorders>
              <w:bottom w:val="nil"/>
            </w:tcBorders>
            <w:shd w:val="clear" w:color="auto" w:fill="auto"/>
          </w:tcPr>
          <w:p w14:paraId="584EFB7E" w14:textId="77777777" w:rsidR="00D95979" w:rsidRPr="00FB20BD" w:rsidRDefault="00D95979" w:rsidP="00952000">
            <w:pPr>
              <w:pStyle w:val="TAC"/>
            </w:pPr>
          </w:p>
        </w:tc>
        <w:tc>
          <w:tcPr>
            <w:tcW w:w="1163" w:type="pct"/>
          </w:tcPr>
          <w:p w14:paraId="691304A6" w14:textId="77777777" w:rsidR="00D95979" w:rsidRPr="00FB20BD" w:rsidRDefault="00D95979" w:rsidP="00952000">
            <w:pPr>
              <w:pStyle w:val="TAC"/>
            </w:pPr>
            <w:r w:rsidRPr="00FB20BD">
              <w:t>CP-OFDM 256 QAM</w:t>
            </w:r>
          </w:p>
        </w:tc>
        <w:tc>
          <w:tcPr>
            <w:tcW w:w="824" w:type="pct"/>
            <w:shd w:val="clear" w:color="auto" w:fill="auto"/>
          </w:tcPr>
          <w:p w14:paraId="19A63DCE" w14:textId="77777777" w:rsidR="00D95979" w:rsidRPr="00FB20BD" w:rsidRDefault="00D95979" w:rsidP="00952000">
            <w:pPr>
              <w:pStyle w:val="TAC"/>
            </w:pPr>
            <w:r w:rsidRPr="00FB20BD">
              <w:t>Inner Full</w:t>
            </w:r>
          </w:p>
        </w:tc>
        <w:tc>
          <w:tcPr>
            <w:tcW w:w="824" w:type="pct"/>
            <w:shd w:val="clear" w:color="auto" w:fill="auto"/>
          </w:tcPr>
          <w:p w14:paraId="199DD816" w14:textId="77777777" w:rsidR="00D95979" w:rsidRPr="00FB20BD" w:rsidRDefault="00D95979" w:rsidP="00952000">
            <w:pPr>
              <w:pStyle w:val="TAC"/>
            </w:pPr>
            <w:r w:rsidRPr="00FB20BD">
              <w:t>0</w:t>
            </w:r>
          </w:p>
        </w:tc>
      </w:tr>
      <w:tr w:rsidR="00D95979" w:rsidRPr="00FB20BD" w14:paraId="30319D71" w14:textId="77777777" w:rsidTr="00952000">
        <w:trPr>
          <w:trHeight w:val="255"/>
        </w:trPr>
        <w:tc>
          <w:tcPr>
            <w:tcW w:w="513" w:type="pct"/>
            <w:shd w:val="clear" w:color="auto" w:fill="auto"/>
          </w:tcPr>
          <w:p w14:paraId="204584B4" w14:textId="77777777" w:rsidR="00D95979" w:rsidRPr="00FB20BD" w:rsidRDefault="00D95979" w:rsidP="00952000">
            <w:pPr>
              <w:pStyle w:val="TAC"/>
            </w:pPr>
            <w:r w:rsidRPr="00FB20BD">
              <w:t>8</w:t>
            </w:r>
          </w:p>
        </w:tc>
        <w:tc>
          <w:tcPr>
            <w:tcW w:w="1676" w:type="pct"/>
            <w:tcBorders>
              <w:top w:val="nil"/>
            </w:tcBorders>
            <w:shd w:val="clear" w:color="auto" w:fill="auto"/>
          </w:tcPr>
          <w:p w14:paraId="2600B207" w14:textId="77777777" w:rsidR="00D95979" w:rsidRPr="00FB20BD" w:rsidRDefault="00D95979" w:rsidP="00952000">
            <w:pPr>
              <w:pStyle w:val="TAC"/>
            </w:pPr>
          </w:p>
        </w:tc>
        <w:tc>
          <w:tcPr>
            <w:tcW w:w="1163" w:type="pct"/>
          </w:tcPr>
          <w:p w14:paraId="03BA78B5" w14:textId="77777777" w:rsidR="00D95979" w:rsidRPr="00FB20BD" w:rsidRDefault="00D95979" w:rsidP="00952000">
            <w:pPr>
              <w:pStyle w:val="TAC"/>
            </w:pPr>
            <w:r w:rsidRPr="00FB20BD">
              <w:t>CP-OFDM 256 QAM</w:t>
            </w:r>
          </w:p>
        </w:tc>
        <w:tc>
          <w:tcPr>
            <w:tcW w:w="824" w:type="pct"/>
            <w:shd w:val="clear" w:color="auto" w:fill="auto"/>
          </w:tcPr>
          <w:p w14:paraId="23B57A24" w14:textId="77777777" w:rsidR="00D95979" w:rsidRPr="00FB20BD" w:rsidRDefault="00D95979" w:rsidP="00952000">
            <w:pPr>
              <w:pStyle w:val="TAC"/>
            </w:pPr>
            <w:r w:rsidRPr="00FB20BD">
              <w:t>Outer Full</w:t>
            </w:r>
          </w:p>
        </w:tc>
        <w:tc>
          <w:tcPr>
            <w:tcW w:w="824" w:type="pct"/>
            <w:shd w:val="clear" w:color="auto" w:fill="auto"/>
          </w:tcPr>
          <w:p w14:paraId="041B8E60" w14:textId="77777777" w:rsidR="00D95979" w:rsidRPr="00FB20BD" w:rsidRDefault="00D95979" w:rsidP="00952000">
            <w:pPr>
              <w:pStyle w:val="TAC"/>
            </w:pPr>
            <w:r w:rsidRPr="00FB20BD">
              <w:t>0</w:t>
            </w:r>
          </w:p>
        </w:tc>
      </w:tr>
      <w:tr w:rsidR="00D95979" w:rsidRPr="00FB20BD" w14:paraId="76788F8F" w14:textId="77777777" w:rsidTr="00952000">
        <w:trPr>
          <w:trHeight w:val="345"/>
        </w:trPr>
        <w:tc>
          <w:tcPr>
            <w:tcW w:w="5000" w:type="pct"/>
            <w:gridSpan w:val="5"/>
          </w:tcPr>
          <w:p w14:paraId="7A71C41A" w14:textId="77777777" w:rsidR="00D95979" w:rsidRPr="00FB20BD" w:rsidRDefault="00D95979" w:rsidP="00952000">
            <w:pPr>
              <w:pStyle w:val="TAN"/>
            </w:pPr>
            <w:r w:rsidRPr="00FB20BD">
              <w:t>NOTE 1:</w:t>
            </w:r>
            <w:r w:rsidRPr="00FB20BD">
              <w:tab/>
              <w:t>The specific configuration of each RB allocation is defined in Table 6.1-1.</w:t>
            </w:r>
          </w:p>
          <w:p w14:paraId="797D014B" w14:textId="77777777" w:rsidR="00D95979" w:rsidRPr="00FB20BD" w:rsidRDefault="00D95979" w:rsidP="00952000">
            <w:pPr>
              <w:pStyle w:val="TAN"/>
            </w:pPr>
            <w:r w:rsidRPr="00FB20BD">
              <w:t>NOTE 2:</w:t>
            </w:r>
            <w:r w:rsidRPr="00FB20BD">
              <w:tab/>
              <w:t xml:space="preserve">Test Channel Bandwidths and Test SCS are checked separately for each NR CA band combination, which applicable channel bandwidths </w:t>
            </w:r>
            <w:r w:rsidRPr="00FB20BD">
              <w:rPr>
                <w:rFonts w:eastAsia="MS Mincho"/>
              </w:rPr>
              <w:t xml:space="preserve">is specified in Table 5.5A.1-1 </w:t>
            </w:r>
            <w:r w:rsidRPr="00FB20BD">
              <w:t xml:space="preserve">and SCS is specified in Table </w:t>
            </w:r>
            <w:r w:rsidRPr="00FB20BD">
              <w:rPr>
                <w:rFonts w:eastAsia="MS Mincho"/>
              </w:rPr>
              <w:t>5.3.5-1 for each NR band</w:t>
            </w:r>
            <w:r w:rsidRPr="00FB20BD">
              <w:t>.</w:t>
            </w:r>
          </w:p>
          <w:p w14:paraId="4BA79128" w14:textId="77777777" w:rsidR="00D95979" w:rsidRPr="00FB20BD" w:rsidRDefault="00D95979" w:rsidP="00952000">
            <w:pPr>
              <w:pStyle w:val="TAN"/>
            </w:pPr>
            <w:r w:rsidRPr="00FB20BD">
              <w:t>NOTE 3:</w:t>
            </w:r>
            <w:r w:rsidRPr="00FB20BD">
              <w:tab/>
              <w:t>If the UE supports multiple CC Combinations in the CA Configuration with the same NRB_agg, only the combination with the highest NRB_PCC is tested.</w:t>
            </w:r>
          </w:p>
        </w:tc>
      </w:tr>
    </w:tbl>
    <w:p w14:paraId="0A284D99" w14:textId="77777777" w:rsidR="00D95979" w:rsidRPr="00FB20BD" w:rsidRDefault="00D95979" w:rsidP="00D95979"/>
    <w:p w14:paraId="4735A8BE" w14:textId="77777777" w:rsidR="00D95979" w:rsidRPr="00FB20BD" w:rsidRDefault="00D95979" w:rsidP="00D95979">
      <w:pPr>
        <w:pStyle w:val="B10"/>
        <w:rPr>
          <w:rFonts w:eastAsia="Malgun Gothic"/>
        </w:rPr>
      </w:pPr>
      <w:r w:rsidRPr="00FB20BD">
        <w:t>-</w:t>
      </w:r>
      <w:r w:rsidRPr="00FB20BD">
        <w:tab/>
      </w:r>
      <w:r w:rsidRPr="00FB20BD">
        <w:rPr>
          <w:rFonts w:eastAsia="Malgun Gothic"/>
        </w:rPr>
        <w:t>Connect the SS to the UE antenna connectors as shown in TS 38.508-1 [5] Annex A, Figure A.3.1.1.6 for TE diagram and section A.3.2.3.11 for UE diagram.</w:t>
      </w:r>
    </w:p>
    <w:p w14:paraId="709769C5" w14:textId="77777777" w:rsidR="00D95979" w:rsidRPr="00FB20BD" w:rsidRDefault="00D95979" w:rsidP="00D95979">
      <w:pPr>
        <w:pStyle w:val="B10"/>
      </w:pPr>
      <w:r w:rsidRPr="00FB20BD">
        <w:t>-</w:t>
      </w:r>
      <w:r w:rsidRPr="00FB20BD">
        <w:tab/>
        <w:t>The DL and UL Reference Measurement channels are set according to Table 6.4H.1.2.1.4-1 as appropriate.</w:t>
      </w:r>
    </w:p>
    <w:p w14:paraId="7BC1A838" w14:textId="77777777" w:rsidR="00D95979" w:rsidRPr="00FB20BD" w:rsidRDefault="00D95979" w:rsidP="00D95979">
      <w:pPr>
        <w:pStyle w:val="B10"/>
        <w:ind w:left="0" w:firstLine="0"/>
      </w:pPr>
      <w:r w:rsidRPr="00FB20BD">
        <w:t>For test procedures:</w:t>
      </w:r>
    </w:p>
    <w:p w14:paraId="4F5F5DB6" w14:textId="77777777" w:rsidR="00D95979" w:rsidRPr="00FB20BD" w:rsidRDefault="00D95979" w:rsidP="00D95979">
      <w:pPr>
        <w:pStyle w:val="B10"/>
        <w:rPr>
          <w:rFonts w:eastAsiaTheme="minorEastAsia"/>
        </w:rPr>
      </w:pPr>
      <w:r w:rsidRPr="00FB20BD">
        <w:t>-</w:t>
      </w:r>
      <w:r w:rsidRPr="00FB20BD">
        <w:tab/>
        <w:t>Step 4 in 6.4A.2.1.1.4.2 is replaced by:</w:t>
      </w:r>
    </w:p>
    <w:p w14:paraId="189AE237" w14:textId="77777777" w:rsidR="00D95979" w:rsidRPr="00FB20BD" w:rsidRDefault="00D95979" w:rsidP="00D95979">
      <w:pPr>
        <w:pStyle w:val="B10"/>
      </w:pPr>
      <w:r w:rsidRPr="00FB20BD">
        <w:t>4.</w:t>
      </w:r>
      <w:r w:rsidRPr="00FB20BD">
        <w:tab/>
        <w:t>SS sends uplink scheduling information for each UL HARQ process via PDCCH DCI format 0_1 for C_RNTI to schedule the UL RMC according to Table 6.4H.1.2.1.4-1. Since the UE has no payload data to send, the UE transmits uplink MAC padding bits on the UL RMC.The PDCCH DCI format 0_1 is specified with the condition 2TX_UL_MIMO in 38.508-1 [5] subclause 4.3.6.1.1.2.</w:t>
      </w:r>
    </w:p>
    <w:p w14:paraId="08E51C52" w14:textId="77777777" w:rsidR="00D95979" w:rsidRPr="00FB20BD" w:rsidRDefault="00D95979" w:rsidP="00D95979">
      <w:pPr>
        <w:pStyle w:val="B10"/>
      </w:pPr>
      <w:r w:rsidRPr="00FB20BD">
        <w:t>-</w:t>
      </w:r>
      <w:r w:rsidRPr="00FB20BD">
        <w:tab/>
        <w:t>In step 7, the UE ouput power is measured at each antenna connector.</w:t>
      </w:r>
    </w:p>
    <w:p w14:paraId="587C1C14" w14:textId="77777777" w:rsidR="00D95979" w:rsidRPr="00FB20BD" w:rsidRDefault="00D95979" w:rsidP="00D95979">
      <w:pPr>
        <w:pStyle w:val="B10"/>
      </w:pPr>
      <w:r w:rsidRPr="00FB20BD">
        <w:t>-</w:t>
      </w:r>
      <w:r w:rsidRPr="00FB20BD">
        <w:tab/>
        <w:t xml:space="preserve">In step 6 and step 8, the EVM and </w:t>
      </w:r>
      <w:r w:rsidRPr="00FB20BD">
        <w:rPr>
          <w:position w:val="-6"/>
        </w:rPr>
        <w:object w:dxaOrig="1020" w:dyaOrig="340" w14:anchorId="6529C01B">
          <v:shape id="_x0000_i1175" type="#_x0000_t75" style="width:51pt;height:17.4pt" o:ole="">
            <v:imagedata r:id="rId37" o:title=""/>
          </v:shape>
          <o:OLEObject Type="Embed" ProgID="Equation.3" ShapeID="_x0000_i1175" DrawAspect="Content" ObjectID="_1781610066" r:id="rId208"/>
        </w:object>
      </w:r>
      <w:r w:rsidRPr="00FB20BD">
        <w:t xml:space="preserve"> are measured for each layer.</w:t>
      </w:r>
    </w:p>
    <w:p w14:paraId="2C4DFE23" w14:textId="77777777" w:rsidR="00D95979" w:rsidRPr="00FB20BD" w:rsidRDefault="00D95979" w:rsidP="00D95979">
      <w:pPr>
        <w:pStyle w:val="B10"/>
        <w:ind w:left="0" w:firstLine="0"/>
      </w:pPr>
      <w:r w:rsidRPr="00FB20BD">
        <w:t>For message contents:</w:t>
      </w:r>
    </w:p>
    <w:p w14:paraId="471B5A82" w14:textId="77777777" w:rsidR="00D95979" w:rsidRPr="00FB20BD" w:rsidRDefault="00D95979" w:rsidP="00D95979">
      <w:pPr>
        <w:pStyle w:val="B10"/>
      </w:pPr>
      <w:r w:rsidRPr="00FB20BD">
        <w:t>-</w:t>
      </w:r>
      <w:r w:rsidRPr="00FB20BD">
        <w:tab/>
        <w:t>Ensuring Table 4.6.3-182 configured with the condition 2TX_UL_MIMO</w:t>
      </w:r>
    </w:p>
    <w:p w14:paraId="7F6C063D" w14:textId="77777777" w:rsidR="00D95979" w:rsidRPr="00FB20BD" w:rsidRDefault="00D95979" w:rsidP="00D95979">
      <w:pPr>
        <w:pStyle w:val="H6"/>
      </w:pPr>
      <w:r w:rsidRPr="00FB20BD">
        <w:t>6.4H.1.2.1.5</w:t>
      </w:r>
      <w:r w:rsidRPr="00FB20BD">
        <w:tab/>
        <w:t>Test requirement</w:t>
      </w:r>
    </w:p>
    <w:p w14:paraId="6E384A45" w14:textId="77777777" w:rsidR="00D95979" w:rsidRPr="00FB20BD" w:rsidRDefault="00D95979" w:rsidP="00D95979">
      <w:r w:rsidRPr="00FB20BD">
        <w:t>The PUSCH EVM, derived in Annex E.4.2, shall not exceed the values in Table 6.4H.1.2.1.5-1.</w:t>
      </w:r>
    </w:p>
    <w:p w14:paraId="00861981" w14:textId="77777777" w:rsidR="00D95979" w:rsidRPr="00FB20BD" w:rsidRDefault="00D95979" w:rsidP="00D95979">
      <w:r w:rsidRPr="00FB20BD">
        <w:t>The PUSCH</w:t>
      </w:r>
      <w:r w:rsidRPr="00FB20BD">
        <w:rPr>
          <w:position w:val="-6"/>
        </w:rPr>
        <w:object w:dxaOrig="1020" w:dyaOrig="340" w14:anchorId="0DBBB9BB">
          <v:shape id="_x0000_i1176" type="#_x0000_t75" style="width:51pt;height:17.4pt" o:ole="">
            <v:imagedata r:id="rId37" o:title=""/>
          </v:shape>
          <o:OLEObject Type="Embed" ProgID="Equation.3" ShapeID="_x0000_i1176" DrawAspect="Content" ObjectID="_1781610067" r:id="rId209"/>
        </w:object>
      </w:r>
      <w:r w:rsidRPr="00FB20BD">
        <w:t>,derived in Annex E.4.6.2, shall not exceed the values in Table 6.4H.1.2.1.5-1 when embedded with data symbols of the respective modulation scheme.</w:t>
      </w:r>
    </w:p>
    <w:p w14:paraId="338D14A6" w14:textId="77777777" w:rsidR="00D95979" w:rsidRPr="00FB20BD" w:rsidRDefault="00D95979" w:rsidP="00D95979">
      <w:pPr>
        <w:pStyle w:val="TH"/>
      </w:pPr>
      <w:r w:rsidRPr="00FB20BD">
        <w:t>Table 6.4H.1.2.1.5-1: Test requirements for Error Vector Magnitude</w:t>
      </w:r>
    </w:p>
    <w:tbl>
      <w:tblPr>
        <w:tblW w:w="77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3332"/>
      </w:tblGrid>
      <w:tr w:rsidR="00D95979" w:rsidRPr="00FB20BD" w14:paraId="1A0F9B14" w14:textId="77777777" w:rsidTr="00952000">
        <w:trPr>
          <w:jc w:val="center"/>
        </w:trPr>
        <w:tc>
          <w:tcPr>
            <w:tcW w:w="3256" w:type="dxa"/>
          </w:tcPr>
          <w:p w14:paraId="465DF348" w14:textId="77777777" w:rsidR="00D95979" w:rsidRPr="00FB20BD" w:rsidRDefault="00D95979" w:rsidP="00952000">
            <w:pPr>
              <w:pStyle w:val="TAH"/>
            </w:pPr>
            <w:r w:rsidRPr="00FB20BD">
              <w:br w:type="page"/>
              <w:t>Parameter</w:t>
            </w:r>
          </w:p>
        </w:tc>
        <w:tc>
          <w:tcPr>
            <w:tcW w:w="1135" w:type="dxa"/>
          </w:tcPr>
          <w:p w14:paraId="1D4AE15F" w14:textId="77777777" w:rsidR="00D95979" w:rsidRPr="00FB20BD" w:rsidRDefault="00D95979" w:rsidP="00952000">
            <w:pPr>
              <w:pStyle w:val="TAH"/>
            </w:pPr>
            <w:r w:rsidRPr="00FB20BD">
              <w:t>Unit</w:t>
            </w:r>
          </w:p>
        </w:tc>
        <w:tc>
          <w:tcPr>
            <w:tcW w:w="3332" w:type="dxa"/>
          </w:tcPr>
          <w:p w14:paraId="5CB4AAF7" w14:textId="77777777" w:rsidR="00D95979" w:rsidRPr="00FB20BD" w:rsidRDefault="00D95979" w:rsidP="00952000">
            <w:pPr>
              <w:pStyle w:val="TAH"/>
            </w:pPr>
            <w:r w:rsidRPr="00FB20BD">
              <w:t>Average EVM Level</w:t>
            </w:r>
          </w:p>
        </w:tc>
      </w:tr>
      <w:tr w:rsidR="00D95979" w:rsidRPr="00FB20BD" w14:paraId="0DD6D8C2" w14:textId="77777777" w:rsidTr="00952000">
        <w:trPr>
          <w:jc w:val="center"/>
        </w:trPr>
        <w:tc>
          <w:tcPr>
            <w:tcW w:w="3256" w:type="dxa"/>
          </w:tcPr>
          <w:p w14:paraId="63BCFD78" w14:textId="77777777" w:rsidR="00D95979" w:rsidRPr="00FB20BD" w:rsidRDefault="00D95979" w:rsidP="00952000">
            <w:pPr>
              <w:pStyle w:val="TAL"/>
            </w:pPr>
            <w:r w:rsidRPr="00FB20BD">
              <w:t>QPSK</w:t>
            </w:r>
          </w:p>
        </w:tc>
        <w:tc>
          <w:tcPr>
            <w:tcW w:w="1135" w:type="dxa"/>
          </w:tcPr>
          <w:p w14:paraId="6454CF11" w14:textId="77777777" w:rsidR="00D95979" w:rsidRPr="00FB20BD" w:rsidRDefault="00D95979" w:rsidP="00952000">
            <w:pPr>
              <w:pStyle w:val="TAC"/>
            </w:pPr>
            <w:r w:rsidRPr="00FB20BD">
              <w:t>%</w:t>
            </w:r>
          </w:p>
        </w:tc>
        <w:tc>
          <w:tcPr>
            <w:tcW w:w="3332" w:type="dxa"/>
          </w:tcPr>
          <w:p w14:paraId="24989D4A" w14:textId="77777777" w:rsidR="00D95979" w:rsidRPr="00FB20BD" w:rsidRDefault="00D95979" w:rsidP="00952000">
            <w:pPr>
              <w:pStyle w:val="TAC"/>
            </w:pPr>
            <w:r w:rsidRPr="00FB20BD">
              <w:t>17.5+TT</w:t>
            </w:r>
          </w:p>
        </w:tc>
      </w:tr>
      <w:tr w:rsidR="00D95979" w:rsidRPr="00FB20BD" w14:paraId="727D735F" w14:textId="77777777" w:rsidTr="00952000">
        <w:trPr>
          <w:jc w:val="center"/>
        </w:trPr>
        <w:tc>
          <w:tcPr>
            <w:tcW w:w="3256" w:type="dxa"/>
          </w:tcPr>
          <w:p w14:paraId="064638C9" w14:textId="77777777" w:rsidR="00D95979" w:rsidRPr="00FB20BD" w:rsidRDefault="00D95979" w:rsidP="00952000">
            <w:pPr>
              <w:pStyle w:val="TAL"/>
            </w:pPr>
            <w:r w:rsidRPr="00FB20BD">
              <w:t>16QAM</w:t>
            </w:r>
          </w:p>
        </w:tc>
        <w:tc>
          <w:tcPr>
            <w:tcW w:w="1135" w:type="dxa"/>
          </w:tcPr>
          <w:p w14:paraId="4EFD343C" w14:textId="77777777" w:rsidR="00D95979" w:rsidRPr="00FB20BD" w:rsidRDefault="00D95979" w:rsidP="00952000">
            <w:pPr>
              <w:pStyle w:val="TAC"/>
            </w:pPr>
            <w:r w:rsidRPr="00FB20BD">
              <w:t>%</w:t>
            </w:r>
          </w:p>
        </w:tc>
        <w:tc>
          <w:tcPr>
            <w:tcW w:w="3332" w:type="dxa"/>
          </w:tcPr>
          <w:p w14:paraId="62C9CAFF" w14:textId="77777777" w:rsidR="00D95979" w:rsidRPr="00FB20BD" w:rsidRDefault="00D95979" w:rsidP="00952000">
            <w:pPr>
              <w:pStyle w:val="TAC"/>
            </w:pPr>
            <w:r w:rsidRPr="00FB20BD">
              <w:t>12.5+TT</w:t>
            </w:r>
          </w:p>
        </w:tc>
      </w:tr>
      <w:tr w:rsidR="00D95979" w:rsidRPr="00FB20BD" w14:paraId="3A24C682" w14:textId="77777777" w:rsidTr="00952000">
        <w:trPr>
          <w:jc w:val="center"/>
        </w:trPr>
        <w:tc>
          <w:tcPr>
            <w:tcW w:w="3256" w:type="dxa"/>
          </w:tcPr>
          <w:p w14:paraId="51C00271" w14:textId="77777777" w:rsidR="00D95979" w:rsidRPr="00FB20BD" w:rsidRDefault="00D95979" w:rsidP="00952000">
            <w:pPr>
              <w:pStyle w:val="TAL"/>
            </w:pPr>
            <w:r w:rsidRPr="00FB20BD">
              <w:t>64QAM</w:t>
            </w:r>
          </w:p>
        </w:tc>
        <w:tc>
          <w:tcPr>
            <w:tcW w:w="1135" w:type="dxa"/>
          </w:tcPr>
          <w:p w14:paraId="4E2A7780" w14:textId="77777777" w:rsidR="00D95979" w:rsidRPr="00FB20BD" w:rsidRDefault="00D95979" w:rsidP="00952000">
            <w:pPr>
              <w:pStyle w:val="TAC"/>
            </w:pPr>
            <w:r w:rsidRPr="00FB20BD">
              <w:t>%</w:t>
            </w:r>
          </w:p>
        </w:tc>
        <w:tc>
          <w:tcPr>
            <w:tcW w:w="3332" w:type="dxa"/>
          </w:tcPr>
          <w:p w14:paraId="4E374A28" w14:textId="77777777" w:rsidR="00D95979" w:rsidRPr="00FB20BD" w:rsidRDefault="00D95979" w:rsidP="00952000">
            <w:pPr>
              <w:pStyle w:val="TAC"/>
            </w:pPr>
            <w:r w:rsidRPr="00FB20BD">
              <w:t>8+TT</w:t>
            </w:r>
          </w:p>
        </w:tc>
      </w:tr>
      <w:tr w:rsidR="00D95979" w:rsidRPr="00FB20BD" w14:paraId="7474F908" w14:textId="77777777" w:rsidTr="00952000">
        <w:trPr>
          <w:jc w:val="center"/>
        </w:trPr>
        <w:tc>
          <w:tcPr>
            <w:tcW w:w="3256" w:type="dxa"/>
          </w:tcPr>
          <w:p w14:paraId="2FE04B3C" w14:textId="77777777" w:rsidR="00D95979" w:rsidRPr="00FB20BD" w:rsidRDefault="00D95979" w:rsidP="00952000">
            <w:pPr>
              <w:pStyle w:val="TAL"/>
            </w:pPr>
            <w:r w:rsidRPr="00FB20BD">
              <w:t>256 QAM</w:t>
            </w:r>
          </w:p>
        </w:tc>
        <w:tc>
          <w:tcPr>
            <w:tcW w:w="1135" w:type="dxa"/>
          </w:tcPr>
          <w:p w14:paraId="4AB306C0" w14:textId="77777777" w:rsidR="00D95979" w:rsidRPr="00FB20BD" w:rsidRDefault="00D95979" w:rsidP="00952000">
            <w:pPr>
              <w:pStyle w:val="TAC"/>
            </w:pPr>
            <w:r w:rsidRPr="00FB20BD">
              <w:t>%</w:t>
            </w:r>
          </w:p>
        </w:tc>
        <w:tc>
          <w:tcPr>
            <w:tcW w:w="3332" w:type="dxa"/>
          </w:tcPr>
          <w:p w14:paraId="5116D84E" w14:textId="77777777" w:rsidR="00D95979" w:rsidRPr="00FB20BD" w:rsidRDefault="00D95979" w:rsidP="00952000">
            <w:pPr>
              <w:pStyle w:val="TAC"/>
            </w:pPr>
            <w:r w:rsidRPr="00FB20BD">
              <w:t>3.5+TT</w:t>
            </w:r>
          </w:p>
        </w:tc>
      </w:tr>
    </w:tbl>
    <w:p w14:paraId="468299CC" w14:textId="77777777" w:rsidR="00D95979" w:rsidRPr="00FB20BD" w:rsidRDefault="00D95979" w:rsidP="00D95979"/>
    <w:p w14:paraId="1B53048C" w14:textId="77777777" w:rsidR="00D95979" w:rsidRPr="00FB20BD" w:rsidRDefault="00D95979" w:rsidP="00D95979">
      <w:pPr>
        <w:pStyle w:val="TH"/>
      </w:pPr>
      <w:r w:rsidRPr="00FB20BD">
        <w:t>Table 6.4H.1.2.1.5-2: Test Tolerance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gridCol w:w="1984"/>
      </w:tblGrid>
      <w:tr w:rsidR="00D95979" w:rsidRPr="00FB20BD" w14:paraId="02222215" w14:textId="77777777" w:rsidTr="00952000">
        <w:trPr>
          <w:jc w:val="center"/>
        </w:trPr>
        <w:tc>
          <w:tcPr>
            <w:tcW w:w="2608" w:type="dxa"/>
            <w:vMerge w:val="restart"/>
            <w:tcBorders>
              <w:top w:val="single" w:sz="4" w:space="0" w:color="auto"/>
              <w:left w:val="single" w:sz="4" w:space="0" w:color="auto"/>
              <w:right w:val="single" w:sz="4" w:space="0" w:color="auto"/>
            </w:tcBorders>
            <w:vAlign w:val="center"/>
          </w:tcPr>
          <w:p w14:paraId="5AE235BD" w14:textId="77777777" w:rsidR="00D95979" w:rsidRPr="00FB20BD" w:rsidRDefault="00D95979" w:rsidP="00952000">
            <w:pPr>
              <w:pStyle w:val="TAC"/>
            </w:pPr>
            <w:r w:rsidRPr="00FB20BD">
              <w:t>Parameter</w:t>
            </w:r>
          </w:p>
        </w:tc>
        <w:tc>
          <w:tcPr>
            <w:tcW w:w="5952" w:type="dxa"/>
            <w:gridSpan w:val="3"/>
            <w:tcBorders>
              <w:top w:val="single" w:sz="4" w:space="0" w:color="auto"/>
              <w:left w:val="single" w:sz="4" w:space="0" w:color="auto"/>
              <w:bottom w:val="single" w:sz="4" w:space="0" w:color="auto"/>
              <w:right w:val="single" w:sz="4" w:space="0" w:color="auto"/>
            </w:tcBorders>
            <w:vAlign w:val="center"/>
          </w:tcPr>
          <w:p w14:paraId="33348D6B" w14:textId="77777777" w:rsidR="00D95979" w:rsidRPr="00FB20BD" w:rsidRDefault="00D95979" w:rsidP="00952000">
            <w:pPr>
              <w:pStyle w:val="TAH"/>
            </w:pPr>
            <w:r w:rsidRPr="00FB20BD">
              <w:t>f ≤ 6.0GHz, BW ≤ 100MHz</w:t>
            </w:r>
          </w:p>
        </w:tc>
      </w:tr>
      <w:tr w:rsidR="00D95979" w:rsidRPr="00FB20BD" w14:paraId="25A8E1DF" w14:textId="77777777" w:rsidTr="00952000">
        <w:trPr>
          <w:jc w:val="center"/>
        </w:trPr>
        <w:tc>
          <w:tcPr>
            <w:tcW w:w="2608" w:type="dxa"/>
            <w:vMerge/>
            <w:tcBorders>
              <w:left w:val="single" w:sz="4" w:space="0" w:color="auto"/>
              <w:bottom w:val="single" w:sz="4" w:space="0" w:color="auto"/>
              <w:right w:val="single" w:sz="4" w:space="0" w:color="auto"/>
            </w:tcBorders>
            <w:vAlign w:val="center"/>
          </w:tcPr>
          <w:p w14:paraId="72823BCB" w14:textId="77777777" w:rsidR="00D95979" w:rsidRPr="00FB20BD" w:rsidRDefault="00D95979" w:rsidP="00952000">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14:paraId="093CD57C" w14:textId="77777777" w:rsidR="00D95979" w:rsidRPr="00FB20BD" w:rsidRDefault="00D95979" w:rsidP="00952000">
            <w:pPr>
              <w:pStyle w:val="TAH"/>
            </w:pPr>
            <w:r w:rsidRPr="00FB20BD">
              <w:t>15dBm &lt; PUL</w:t>
            </w:r>
          </w:p>
        </w:tc>
        <w:tc>
          <w:tcPr>
            <w:tcW w:w="1984" w:type="dxa"/>
            <w:tcBorders>
              <w:top w:val="single" w:sz="4" w:space="0" w:color="auto"/>
              <w:left w:val="single" w:sz="4" w:space="0" w:color="auto"/>
              <w:bottom w:val="single" w:sz="4" w:space="0" w:color="auto"/>
              <w:right w:val="single" w:sz="4" w:space="0" w:color="auto"/>
            </w:tcBorders>
            <w:vAlign w:val="center"/>
          </w:tcPr>
          <w:p w14:paraId="7DD6AE77" w14:textId="77777777" w:rsidR="00D95979" w:rsidRPr="00FB20BD" w:rsidRDefault="00D95979" w:rsidP="00952000">
            <w:pPr>
              <w:pStyle w:val="TAH"/>
            </w:pPr>
            <w:r w:rsidRPr="00FB20BD">
              <w:t>-25dBm &lt; P</w:t>
            </w:r>
            <w:r w:rsidRPr="00FB20BD">
              <w:rPr>
                <w:vertAlign w:val="subscript"/>
              </w:rPr>
              <w:t>UL</w:t>
            </w:r>
            <w:r w:rsidRPr="00FB20BD">
              <w:t xml:space="preserve"> ≤ 15dBm</w:t>
            </w:r>
          </w:p>
        </w:tc>
        <w:tc>
          <w:tcPr>
            <w:tcW w:w="1984" w:type="dxa"/>
            <w:tcBorders>
              <w:top w:val="single" w:sz="4" w:space="0" w:color="auto"/>
              <w:left w:val="single" w:sz="4" w:space="0" w:color="auto"/>
              <w:bottom w:val="single" w:sz="4" w:space="0" w:color="auto"/>
              <w:right w:val="single" w:sz="4" w:space="0" w:color="auto"/>
            </w:tcBorders>
          </w:tcPr>
          <w:p w14:paraId="2FF002D1" w14:textId="77777777" w:rsidR="00D95979" w:rsidRPr="00FB20BD" w:rsidRDefault="00D95979" w:rsidP="00952000">
            <w:pPr>
              <w:pStyle w:val="TAH"/>
            </w:pPr>
            <w:r w:rsidRPr="00FB20BD">
              <w:t>-40dBm ≤ P</w:t>
            </w:r>
            <w:r w:rsidRPr="00FB20BD">
              <w:rPr>
                <w:vertAlign w:val="subscript"/>
              </w:rPr>
              <w:t>UL</w:t>
            </w:r>
            <w:r w:rsidRPr="00FB20BD">
              <w:t xml:space="preserve"> ≤ -25dBm</w:t>
            </w:r>
          </w:p>
        </w:tc>
      </w:tr>
      <w:tr w:rsidR="00D95979" w:rsidRPr="00FB20BD" w14:paraId="7DE70465"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tcPr>
          <w:p w14:paraId="5AEDE899" w14:textId="77777777" w:rsidR="00D95979" w:rsidRPr="00FB20BD" w:rsidRDefault="00D95979" w:rsidP="00952000">
            <w:pPr>
              <w:pStyle w:val="TAC"/>
            </w:pPr>
            <w:r w:rsidRPr="00FB20BD">
              <w:t>QPSK</w:t>
            </w:r>
          </w:p>
        </w:tc>
        <w:tc>
          <w:tcPr>
            <w:tcW w:w="1984" w:type="dxa"/>
            <w:tcBorders>
              <w:top w:val="single" w:sz="4" w:space="0" w:color="auto"/>
              <w:left w:val="single" w:sz="4" w:space="0" w:color="auto"/>
              <w:bottom w:val="single" w:sz="4" w:space="0" w:color="auto"/>
              <w:right w:val="single" w:sz="4" w:space="0" w:color="auto"/>
            </w:tcBorders>
            <w:vAlign w:val="center"/>
          </w:tcPr>
          <w:p w14:paraId="74012572" w14:textId="77777777" w:rsidR="00D95979" w:rsidRPr="00FB20BD" w:rsidRDefault="00D95979" w:rsidP="00952000">
            <w:pPr>
              <w:pStyle w:val="TAC"/>
            </w:pPr>
            <w:r w:rsidRPr="00FB20BD">
              <w:t>0%</w:t>
            </w:r>
          </w:p>
        </w:tc>
        <w:tc>
          <w:tcPr>
            <w:tcW w:w="1984" w:type="dxa"/>
            <w:tcBorders>
              <w:top w:val="single" w:sz="4" w:space="0" w:color="auto"/>
              <w:left w:val="single" w:sz="4" w:space="0" w:color="auto"/>
              <w:bottom w:val="single" w:sz="4" w:space="0" w:color="auto"/>
              <w:right w:val="single" w:sz="4" w:space="0" w:color="auto"/>
            </w:tcBorders>
            <w:vAlign w:val="center"/>
          </w:tcPr>
          <w:p w14:paraId="6B068DE2" w14:textId="77777777" w:rsidR="00D95979" w:rsidRPr="00FB20BD" w:rsidRDefault="00D95979" w:rsidP="00952000">
            <w:pPr>
              <w:pStyle w:val="TAC"/>
            </w:pPr>
            <w:r w:rsidRPr="00FB20BD">
              <w:t>0%</w:t>
            </w:r>
          </w:p>
        </w:tc>
        <w:tc>
          <w:tcPr>
            <w:tcW w:w="1984" w:type="dxa"/>
            <w:tcBorders>
              <w:top w:val="single" w:sz="4" w:space="0" w:color="auto"/>
              <w:left w:val="single" w:sz="4" w:space="0" w:color="auto"/>
              <w:bottom w:val="single" w:sz="4" w:space="0" w:color="auto"/>
              <w:right w:val="single" w:sz="4" w:space="0" w:color="auto"/>
            </w:tcBorders>
          </w:tcPr>
          <w:p w14:paraId="757E0086" w14:textId="77777777" w:rsidR="00D95979" w:rsidRPr="00FB20BD" w:rsidRDefault="00D95979" w:rsidP="00952000">
            <w:pPr>
              <w:pStyle w:val="TAC"/>
            </w:pPr>
            <w:r w:rsidRPr="00FB20BD">
              <w:t>0%</w:t>
            </w:r>
          </w:p>
        </w:tc>
      </w:tr>
      <w:tr w:rsidR="00D95979" w:rsidRPr="00FB20BD" w14:paraId="0547EA64"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tcPr>
          <w:p w14:paraId="22A0904D" w14:textId="77777777" w:rsidR="00D95979" w:rsidRPr="00FB20BD" w:rsidRDefault="00D95979" w:rsidP="00952000">
            <w:pPr>
              <w:pStyle w:val="TAC"/>
            </w:pPr>
            <w:r w:rsidRPr="00FB20BD">
              <w:t>16QAM</w:t>
            </w:r>
          </w:p>
        </w:tc>
        <w:tc>
          <w:tcPr>
            <w:tcW w:w="1984" w:type="dxa"/>
            <w:tcBorders>
              <w:top w:val="single" w:sz="4" w:space="0" w:color="auto"/>
              <w:left w:val="single" w:sz="4" w:space="0" w:color="auto"/>
              <w:bottom w:val="single" w:sz="4" w:space="0" w:color="auto"/>
              <w:right w:val="single" w:sz="4" w:space="0" w:color="auto"/>
            </w:tcBorders>
            <w:vAlign w:val="center"/>
          </w:tcPr>
          <w:p w14:paraId="04CCAC53" w14:textId="77777777" w:rsidR="00D95979" w:rsidRPr="00FB20BD" w:rsidRDefault="00D95979" w:rsidP="00952000">
            <w:pPr>
              <w:pStyle w:val="TAC"/>
            </w:pPr>
            <w:r w:rsidRPr="00FB20BD">
              <w:t>0%</w:t>
            </w:r>
          </w:p>
        </w:tc>
        <w:tc>
          <w:tcPr>
            <w:tcW w:w="1984" w:type="dxa"/>
            <w:tcBorders>
              <w:top w:val="single" w:sz="4" w:space="0" w:color="auto"/>
              <w:left w:val="single" w:sz="4" w:space="0" w:color="auto"/>
              <w:bottom w:val="single" w:sz="4" w:space="0" w:color="auto"/>
              <w:right w:val="single" w:sz="4" w:space="0" w:color="auto"/>
            </w:tcBorders>
            <w:vAlign w:val="center"/>
          </w:tcPr>
          <w:p w14:paraId="3AFB912B" w14:textId="77777777" w:rsidR="00D95979" w:rsidRPr="00FB20BD" w:rsidRDefault="00D95979" w:rsidP="00952000">
            <w:pPr>
              <w:pStyle w:val="TAC"/>
            </w:pPr>
            <w:r w:rsidRPr="00FB20BD">
              <w:t>0%</w:t>
            </w:r>
          </w:p>
        </w:tc>
        <w:tc>
          <w:tcPr>
            <w:tcW w:w="1984" w:type="dxa"/>
            <w:tcBorders>
              <w:top w:val="single" w:sz="4" w:space="0" w:color="auto"/>
              <w:left w:val="single" w:sz="4" w:space="0" w:color="auto"/>
              <w:bottom w:val="single" w:sz="4" w:space="0" w:color="auto"/>
              <w:right w:val="single" w:sz="4" w:space="0" w:color="auto"/>
            </w:tcBorders>
          </w:tcPr>
          <w:p w14:paraId="5FFCEE1E" w14:textId="77777777" w:rsidR="00D95979" w:rsidRPr="00FB20BD" w:rsidRDefault="00D95979" w:rsidP="00952000">
            <w:pPr>
              <w:pStyle w:val="TAC"/>
            </w:pPr>
            <w:r w:rsidRPr="00FB20BD">
              <w:t>0%</w:t>
            </w:r>
          </w:p>
        </w:tc>
      </w:tr>
      <w:tr w:rsidR="00D95979" w:rsidRPr="00FB20BD" w14:paraId="59859674"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tcPr>
          <w:p w14:paraId="32F7AA9D" w14:textId="77777777" w:rsidR="00D95979" w:rsidRPr="00FB20BD" w:rsidRDefault="00D95979" w:rsidP="00952000">
            <w:pPr>
              <w:pStyle w:val="TAC"/>
            </w:pPr>
            <w:r w:rsidRPr="00FB20BD">
              <w:t>64QAM</w:t>
            </w:r>
          </w:p>
        </w:tc>
        <w:tc>
          <w:tcPr>
            <w:tcW w:w="1984" w:type="dxa"/>
            <w:tcBorders>
              <w:top w:val="single" w:sz="4" w:space="0" w:color="auto"/>
              <w:left w:val="single" w:sz="4" w:space="0" w:color="auto"/>
              <w:bottom w:val="single" w:sz="4" w:space="0" w:color="auto"/>
              <w:right w:val="single" w:sz="4" w:space="0" w:color="auto"/>
            </w:tcBorders>
            <w:vAlign w:val="center"/>
          </w:tcPr>
          <w:p w14:paraId="625909EC" w14:textId="77777777" w:rsidR="00D95979" w:rsidRPr="00FB20BD" w:rsidRDefault="00D95979" w:rsidP="00952000">
            <w:pPr>
              <w:pStyle w:val="TAC"/>
            </w:pPr>
            <w:r w:rsidRPr="00FB20BD">
              <w:t>0%</w:t>
            </w:r>
          </w:p>
        </w:tc>
        <w:tc>
          <w:tcPr>
            <w:tcW w:w="1984" w:type="dxa"/>
            <w:tcBorders>
              <w:top w:val="single" w:sz="4" w:space="0" w:color="auto"/>
              <w:left w:val="single" w:sz="4" w:space="0" w:color="auto"/>
              <w:bottom w:val="single" w:sz="4" w:space="0" w:color="auto"/>
              <w:right w:val="single" w:sz="4" w:space="0" w:color="auto"/>
            </w:tcBorders>
            <w:vAlign w:val="center"/>
          </w:tcPr>
          <w:p w14:paraId="0CDE881E" w14:textId="77777777" w:rsidR="00D95979" w:rsidRPr="00FB20BD" w:rsidRDefault="00D95979" w:rsidP="00952000">
            <w:pPr>
              <w:pStyle w:val="TAC"/>
            </w:pPr>
            <w:r w:rsidRPr="00FB20BD">
              <w:t>0%</w:t>
            </w:r>
          </w:p>
        </w:tc>
        <w:tc>
          <w:tcPr>
            <w:tcW w:w="1984" w:type="dxa"/>
            <w:tcBorders>
              <w:top w:val="single" w:sz="4" w:space="0" w:color="auto"/>
              <w:left w:val="single" w:sz="4" w:space="0" w:color="auto"/>
              <w:bottom w:val="single" w:sz="4" w:space="0" w:color="auto"/>
              <w:right w:val="single" w:sz="4" w:space="0" w:color="auto"/>
            </w:tcBorders>
          </w:tcPr>
          <w:p w14:paraId="50189128" w14:textId="77777777" w:rsidR="00D95979" w:rsidRPr="00FB20BD" w:rsidRDefault="00D95979" w:rsidP="00952000">
            <w:pPr>
              <w:pStyle w:val="TAC"/>
            </w:pPr>
            <w:r w:rsidRPr="00FB20BD">
              <w:t>0%</w:t>
            </w:r>
          </w:p>
        </w:tc>
      </w:tr>
      <w:tr w:rsidR="00D95979" w:rsidRPr="00FB20BD" w14:paraId="7AD63282"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tcPr>
          <w:p w14:paraId="74E9C1B2" w14:textId="77777777" w:rsidR="00D95979" w:rsidRPr="00FB20BD" w:rsidRDefault="00D95979" w:rsidP="00952000">
            <w:pPr>
              <w:pStyle w:val="TAC"/>
            </w:pPr>
            <w:r w:rsidRPr="00FB20BD">
              <w:t>256 QAM</w:t>
            </w:r>
          </w:p>
        </w:tc>
        <w:tc>
          <w:tcPr>
            <w:tcW w:w="1984" w:type="dxa"/>
            <w:tcBorders>
              <w:top w:val="single" w:sz="4" w:space="0" w:color="auto"/>
              <w:left w:val="single" w:sz="4" w:space="0" w:color="auto"/>
              <w:bottom w:val="single" w:sz="4" w:space="0" w:color="auto"/>
              <w:right w:val="single" w:sz="4" w:space="0" w:color="auto"/>
            </w:tcBorders>
            <w:vAlign w:val="center"/>
          </w:tcPr>
          <w:p w14:paraId="46B8B689" w14:textId="77777777" w:rsidR="00D95979" w:rsidRPr="00FB20BD" w:rsidRDefault="00D95979" w:rsidP="00952000">
            <w:pPr>
              <w:pStyle w:val="TAC"/>
            </w:pPr>
            <w:r w:rsidRPr="00FB20BD">
              <w:t>0.3%</w:t>
            </w:r>
          </w:p>
        </w:tc>
        <w:tc>
          <w:tcPr>
            <w:tcW w:w="1984" w:type="dxa"/>
            <w:tcBorders>
              <w:top w:val="single" w:sz="4" w:space="0" w:color="auto"/>
              <w:left w:val="single" w:sz="4" w:space="0" w:color="auto"/>
              <w:bottom w:val="single" w:sz="4" w:space="0" w:color="auto"/>
              <w:right w:val="single" w:sz="4" w:space="0" w:color="auto"/>
            </w:tcBorders>
            <w:vAlign w:val="center"/>
          </w:tcPr>
          <w:p w14:paraId="373F7CC3" w14:textId="77777777" w:rsidR="00D95979" w:rsidRPr="00FB20BD" w:rsidRDefault="00D95979" w:rsidP="00952000">
            <w:pPr>
              <w:pStyle w:val="TAC"/>
            </w:pPr>
            <w:r w:rsidRPr="00FB20BD">
              <w:t>0.8%</w:t>
            </w:r>
          </w:p>
        </w:tc>
        <w:tc>
          <w:tcPr>
            <w:tcW w:w="1984" w:type="dxa"/>
            <w:tcBorders>
              <w:top w:val="single" w:sz="4" w:space="0" w:color="auto"/>
              <w:left w:val="single" w:sz="4" w:space="0" w:color="auto"/>
              <w:bottom w:val="single" w:sz="4" w:space="0" w:color="auto"/>
              <w:right w:val="single" w:sz="4" w:space="0" w:color="auto"/>
            </w:tcBorders>
          </w:tcPr>
          <w:p w14:paraId="19A21A43" w14:textId="77777777" w:rsidR="00D95979" w:rsidRPr="00FB20BD" w:rsidRDefault="00D95979" w:rsidP="00952000">
            <w:pPr>
              <w:pStyle w:val="TAC"/>
            </w:pPr>
            <w:r w:rsidRPr="00FB20BD">
              <w:t>1.1%</w:t>
            </w:r>
          </w:p>
        </w:tc>
      </w:tr>
    </w:tbl>
    <w:p w14:paraId="54B5D17A" w14:textId="77777777" w:rsidR="00D95979" w:rsidRPr="00FB20BD" w:rsidRDefault="00D95979" w:rsidP="00B84CF7"/>
    <w:p w14:paraId="5944AE2B" w14:textId="77777777" w:rsidR="00F03B19" w:rsidRPr="00FB20BD" w:rsidRDefault="00F03B19" w:rsidP="00F03B19">
      <w:pPr>
        <w:pStyle w:val="Heading5"/>
      </w:pPr>
      <w:r w:rsidRPr="00FB20BD">
        <w:t>6.4H.1.2.2</w:t>
      </w:r>
      <w:r w:rsidRPr="00FB20BD">
        <w:tab/>
        <w:t>Carrier leakage for intra-band UL contiguous CA with UL MIMO</w:t>
      </w:r>
    </w:p>
    <w:p w14:paraId="3ADA891A" w14:textId="77777777" w:rsidR="00F03B19" w:rsidRPr="00FB20BD" w:rsidRDefault="00F03B19" w:rsidP="00F03B19">
      <w:pPr>
        <w:pStyle w:val="H6"/>
      </w:pPr>
      <w:r w:rsidRPr="00FB20BD">
        <w:t>6.4H.1.2.2.1</w:t>
      </w:r>
      <w:r w:rsidRPr="00FB20BD">
        <w:tab/>
        <w:t>Test purpose</w:t>
      </w:r>
    </w:p>
    <w:p w14:paraId="6CCA9058" w14:textId="77777777" w:rsidR="00F03B19" w:rsidRPr="00FB20BD" w:rsidRDefault="00F03B19" w:rsidP="00F03B19">
      <w:r w:rsidRPr="00FB20BD">
        <w:rPr>
          <w:rFonts w:eastAsia="Malgun Gothic"/>
        </w:rPr>
        <w:t xml:space="preserve">Carrier leakage is an additive sinusoid waveform that is confined within the aggregated transmission bandwidth configuration. The carrier leakage requirement </w:t>
      </w:r>
      <w:r w:rsidRPr="00FB20BD">
        <w:t xml:space="preserve">for intra-band UL contiguous CA with UL MIMO </w:t>
      </w:r>
      <w:r w:rsidRPr="00FB20BD">
        <w:rPr>
          <w:rFonts w:eastAsia="Malgun Gothic"/>
        </w:rPr>
        <w:t>is defined for each transmit antenna connector on each component carrier and is measured on the component carrier with PRBs allocated.</w:t>
      </w:r>
    </w:p>
    <w:p w14:paraId="3210815F" w14:textId="77777777" w:rsidR="00F03B19" w:rsidRPr="00FB20BD" w:rsidRDefault="00F03B19" w:rsidP="00F03B19">
      <w:pPr>
        <w:pStyle w:val="H6"/>
      </w:pPr>
      <w:r w:rsidRPr="00FB20BD">
        <w:t>6.4H.1.2.2.2</w:t>
      </w:r>
      <w:r w:rsidRPr="00FB20BD">
        <w:tab/>
        <w:t>Test applicability</w:t>
      </w:r>
    </w:p>
    <w:p w14:paraId="3E3FE7AA" w14:textId="77777777" w:rsidR="00F03B19" w:rsidRPr="00FB20BD" w:rsidRDefault="00F03B19" w:rsidP="00F03B19">
      <w:r w:rsidRPr="00FB20BD">
        <w:t xml:space="preserve">This test case applies to </w:t>
      </w:r>
      <w:r w:rsidRPr="00FB20BD">
        <w:rPr>
          <w:rFonts w:eastAsia="Malgun Gothic"/>
        </w:rPr>
        <w:t>all types of NR UE release 15 and forward that support intra-band UL contiguous CA with UL MIMO</w:t>
      </w:r>
      <w:r w:rsidRPr="00FB20BD">
        <w:t>.</w:t>
      </w:r>
    </w:p>
    <w:p w14:paraId="34A7298B" w14:textId="77777777" w:rsidR="00F03B19" w:rsidRPr="00FB20BD" w:rsidRDefault="00F03B19" w:rsidP="00F03B19">
      <w:pPr>
        <w:pStyle w:val="H6"/>
      </w:pPr>
      <w:r w:rsidRPr="00FB20BD">
        <w:t>6.4H.1.2.2.3</w:t>
      </w:r>
      <w:r w:rsidRPr="00FB20BD">
        <w:tab/>
        <w:t>Minimum conformance requirements</w:t>
      </w:r>
    </w:p>
    <w:p w14:paraId="0BF18999" w14:textId="77777777" w:rsidR="00F03B19" w:rsidRPr="00FB20BD" w:rsidRDefault="00F03B19" w:rsidP="00F03B19">
      <w:r w:rsidRPr="00FB20BD">
        <w:t>For UE supporting intra-band UL contiguous CA and UL MIMO, the relative carrier leakage power requirements specified in clause 6.4A.2.2.0 apply at each transmit antenna connector.</w:t>
      </w:r>
    </w:p>
    <w:p w14:paraId="4C386CBA" w14:textId="77777777" w:rsidR="00F03B19" w:rsidRPr="00FB20BD" w:rsidRDefault="00F03B19" w:rsidP="00F03B19">
      <w:r w:rsidRPr="00FB20BD">
        <w:t>The normative reference for this requirement is TS 38.101-1 [2] clause 6.4H.1.2.2.</w:t>
      </w:r>
    </w:p>
    <w:p w14:paraId="2BAFF39D" w14:textId="77777777" w:rsidR="00F03B19" w:rsidRPr="00FB20BD" w:rsidRDefault="00F03B19" w:rsidP="00F03B19">
      <w:pPr>
        <w:pStyle w:val="H6"/>
      </w:pPr>
      <w:r w:rsidRPr="00FB20BD">
        <w:t>6.4H.1.2.2.4</w:t>
      </w:r>
      <w:r w:rsidRPr="00FB20BD">
        <w:tab/>
        <w:t>Test description</w:t>
      </w:r>
    </w:p>
    <w:p w14:paraId="182191EC" w14:textId="77777777" w:rsidR="00F03B19" w:rsidRPr="00FB20BD" w:rsidRDefault="00F03B19" w:rsidP="00F03B19">
      <w:r w:rsidRPr="00FB20BD">
        <w:t>Same test description as specified in clause 6.4A.2.2.1.4 for intra-band contiguous CA with following exceptions:</w:t>
      </w:r>
    </w:p>
    <w:p w14:paraId="5AE7D3F0" w14:textId="77777777" w:rsidR="00F03B19" w:rsidRPr="00FB20BD" w:rsidRDefault="00F03B19" w:rsidP="00F03B19">
      <w:r w:rsidRPr="00FB20BD">
        <w:t>For initial contitions:</w:t>
      </w:r>
    </w:p>
    <w:p w14:paraId="0ABA89CA" w14:textId="77777777" w:rsidR="00F03B19" w:rsidRPr="00FB20BD" w:rsidRDefault="00F03B19" w:rsidP="00F03B19">
      <w:pPr>
        <w:pStyle w:val="B10"/>
        <w:rPr>
          <w:rFonts w:eastAsia="Malgun Gothic"/>
        </w:rPr>
      </w:pPr>
      <w:r w:rsidRPr="00FB20BD">
        <w:t>-</w:t>
      </w:r>
      <w:r w:rsidRPr="00FB20BD">
        <w:tab/>
        <w:t>Table 6.</w:t>
      </w:r>
      <w:r w:rsidRPr="00FB20BD">
        <w:rPr>
          <w:rFonts w:eastAsia="Malgun Gothic"/>
        </w:rPr>
        <w:t>4A.2.2.1.4.1-2 is replaced by Table 6.4H.1.2.2.4-1.</w:t>
      </w:r>
    </w:p>
    <w:p w14:paraId="3144B791" w14:textId="77777777" w:rsidR="00F03B19" w:rsidRPr="00FB20BD" w:rsidRDefault="00F03B19" w:rsidP="00F03B19">
      <w:pPr>
        <w:pStyle w:val="TH"/>
      </w:pPr>
      <w:r w:rsidRPr="00FB20BD">
        <w:t>Table 6.4H.1.2.2.4-1: Intra-band contiguous CA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3166"/>
        <w:gridCol w:w="2197"/>
        <w:gridCol w:w="1557"/>
        <w:gridCol w:w="1557"/>
      </w:tblGrid>
      <w:tr w:rsidR="00F03B19" w:rsidRPr="00FB20BD" w14:paraId="09024BCC" w14:textId="77777777" w:rsidTr="00952000">
        <w:tc>
          <w:tcPr>
            <w:tcW w:w="5000" w:type="pct"/>
            <w:gridSpan w:val="5"/>
            <w:shd w:val="clear" w:color="auto" w:fill="auto"/>
          </w:tcPr>
          <w:p w14:paraId="3442FD75" w14:textId="77777777" w:rsidR="00F03B19" w:rsidRPr="00FB20BD" w:rsidRDefault="00F03B19" w:rsidP="00952000">
            <w:pPr>
              <w:pStyle w:val="TAH"/>
            </w:pPr>
            <w:r w:rsidRPr="00FB20BD">
              <w:t>Initial Conditions</w:t>
            </w:r>
          </w:p>
        </w:tc>
      </w:tr>
      <w:tr w:rsidR="00F03B19" w:rsidRPr="00FB20BD" w14:paraId="1B67558A" w14:textId="77777777" w:rsidTr="00952000">
        <w:tc>
          <w:tcPr>
            <w:tcW w:w="2189" w:type="pct"/>
            <w:gridSpan w:val="2"/>
            <w:shd w:val="clear" w:color="auto" w:fill="auto"/>
          </w:tcPr>
          <w:p w14:paraId="38227FDE" w14:textId="77777777" w:rsidR="00F03B19" w:rsidRPr="00FB20BD" w:rsidRDefault="00F03B19" w:rsidP="00952000">
            <w:pPr>
              <w:pStyle w:val="TAL"/>
            </w:pPr>
            <w:r w:rsidRPr="00FB20BD">
              <w:t>Test Environment as specified in TS 38.508-1 [5] subclause 4.1</w:t>
            </w:r>
          </w:p>
        </w:tc>
        <w:tc>
          <w:tcPr>
            <w:tcW w:w="2811" w:type="pct"/>
            <w:gridSpan w:val="3"/>
          </w:tcPr>
          <w:p w14:paraId="1E902850" w14:textId="77777777" w:rsidR="00F03B19" w:rsidRPr="00FB20BD" w:rsidRDefault="00F03B19" w:rsidP="00952000">
            <w:pPr>
              <w:pStyle w:val="TAL"/>
            </w:pPr>
            <w:r w:rsidRPr="00FB20BD">
              <w:t>Normal</w:t>
            </w:r>
          </w:p>
        </w:tc>
      </w:tr>
      <w:tr w:rsidR="00F03B19" w:rsidRPr="00FB20BD" w14:paraId="117864C5" w14:textId="77777777" w:rsidTr="00952000">
        <w:tc>
          <w:tcPr>
            <w:tcW w:w="2189" w:type="pct"/>
            <w:gridSpan w:val="2"/>
            <w:shd w:val="clear" w:color="auto" w:fill="auto"/>
          </w:tcPr>
          <w:p w14:paraId="664945C1" w14:textId="77777777" w:rsidR="00F03B19" w:rsidRPr="00FB20BD" w:rsidRDefault="00F03B19" w:rsidP="00952000">
            <w:pPr>
              <w:pStyle w:val="TAL"/>
            </w:pPr>
            <w:r w:rsidRPr="00FB20BD">
              <w:t>Test Frequencies as specified in TS 38.508-1 [5] subclause4.3.1</w:t>
            </w:r>
          </w:p>
        </w:tc>
        <w:tc>
          <w:tcPr>
            <w:tcW w:w="2811" w:type="pct"/>
            <w:gridSpan w:val="3"/>
          </w:tcPr>
          <w:p w14:paraId="2405E6EA" w14:textId="77777777" w:rsidR="00F03B19" w:rsidRPr="00FB20BD" w:rsidRDefault="00F03B19" w:rsidP="00952000">
            <w:pPr>
              <w:pStyle w:val="TAL"/>
            </w:pPr>
            <w:r w:rsidRPr="00FB20BD">
              <w:t>Low range, High range</w:t>
            </w:r>
          </w:p>
        </w:tc>
      </w:tr>
      <w:tr w:rsidR="00F03B19" w:rsidRPr="00FB20BD" w14:paraId="1EE82980" w14:textId="77777777" w:rsidTr="00952000">
        <w:tc>
          <w:tcPr>
            <w:tcW w:w="2189" w:type="pct"/>
            <w:gridSpan w:val="2"/>
            <w:shd w:val="clear" w:color="auto" w:fill="auto"/>
          </w:tcPr>
          <w:p w14:paraId="52BE912A" w14:textId="77777777" w:rsidR="00F03B19" w:rsidRPr="00FB20BD" w:rsidRDefault="00F03B19" w:rsidP="00952000">
            <w:pPr>
              <w:pStyle w:val="TAL"/>
            </w:pPr>
            <w:r w:rsidRPr="00FB20BD">
              <w:t>Test Channel Bandwidths as specified in TS 38.508-1 [5] subclause 4.3.1</w:t>
            </w:r>
          </w:p>
        </w:tc>
        <w:tc>
          <w:tcPr>
            <w:tcW w:w="2811" w:type="pct"/>
            <w:gridSpan w:val="3"/>
          </w:tcPr>
          <w:p w14:paraId="73D3C98D" w14:textId="77777777" w:rsidR="00F03B19" w:rsidRPr="00FB20BD" w:rsidRDefault="00F03B19" w:rsidP="00952000">
            <w:pPr>
              <w:pStyle w:val="TAL"/>
            </w:pPr>
            <w:r w:rsidRPr="00FB20BD">
              <w:t>Highest N</w:t>
            </w:r>
            <w:r w:rsidRPr="00FB20BD">
              <w:rPr>
                <w:vertAlign w:val="subscript"/>
              </w:rPr>
              <w:t>RB_agg</w:t>
            </w:r>
          </w:p>
        </w:tc>
      </w:tr>
      <w:tr w:rsidR="00F03B19" w:rsidRPr="00FB20BD" w14:paraId="1DCAFC0B" w14:textId="77777777" w:rsidTr="00952000">
        <w:tc>
          <w:tcPr>
            <w:tcW w:w="2189" w:type="pct"/>
            <w:gridSpan w:val="2"/>
            <w:shd w:val="clear" w:color="auto" w:fill="auto"/>
          </w:tcPr>
          <w:p w14:paraId="4B8CCFF7" w14:textId="77777777" w:rsidR="00F03B19" w:rsidRPr="00FB20BD" w:rsidRDefault="00F03B19" w:rsidP="00952000">
            <w:pPr>
              <w:pStyle w:val="TAL"/>
            </w:pPr>
            <w:r w:rsidRPr="00FB20BD">
              <w:t>Test SCS as specified in Table 5.3.5-1</w:t>
            </w:r>
          </w:p>
        </w:tc>
        <w:tc>
          <w:tcPr>
            <w:tcW w:w="2811" w:type="pct"/>
            <w:gridSpan w:val="3"/>
          </w:tcPr>
          <w:p w14:paraId="741326F8" w14:textId="77777777" w:rsidR="00F03B19" w:rsidRPr="00FB20BD" w:rsidRDefault="00F03B19" w:rsidP="00952000">
            <w:pPr>
              <w:pStyle w:val="TAL"/>
            </w:pPr>
            <w:r w:rsidRPr="00FB20BD">
              <w:t>Lowest</w:t>
            </w:r>
          </w:p>
        </w:tc>
      </w:tr>
      <w:tr w:rsidR="00F03B19" w:rsidRPr="00FB20BD" w14:paraId="59F92AF3" w14:textId="77777777" w:rsidTr="00952000">
        <w:tc>
          <w:tcPr>
            <w:tcW w:w="5000" w:type="pct"/>
            <w:gridSpan w:val="5"/>
            <w:shd w:val="clear" w:color="auto" w:fill="auto"/>
          </w:tcPr>
          <w:p w14:paraId="0F3406E5" w14:textId="77777777" w:rsidR="00F03B19" w:rsidRPr="00FB20BD" w:rsidRDefault="00F03B19" w:rsidP="00952000">
            <w:pPr>
              <w:pStyle w:val="TAH"/>
            </w:pPr>
            <w:r w:rsidRPr="00FB20BD">
              <w:t>Test Parameters</w:t>
            </w:r>
          </w:p>
        </w:tc>
      </w:tr>
      <w:tr w:rsidR="00F03B19" w:rsidRPr="00FB20BD" w14:paraId="6052D24C" w14:textId="77777777" w:rsidTr="00952000">
        <w:tc>
          <w:tcPr>
            <w:tcW w:w="513" w:type="pct"/>
            <w:vMerge w:val="restart"/>
            <w:shd w:val="clear" w:color="auto" w:fill="auto"/>
          </w:tcPr>
          <w:p w14:paraId="46F1891D" w14:textId="77777777" w:rsidR="00F03B19" w:rsidRPr="00FB20BD" w:rsidRDefault="00F03B19" w:rsidP="00952000">
            <w:pPr>
              <w:pStyle w:val="TAH"/>
            </w:pPr>
            <w:r w:rsidRPr="00FB20BD">
              <w:t>Test ID</w:t>
            </w:r>
          </w:p>
        </w:tc>
        <w:tc>
          <w:tcPr>
            <w:tcW w:w="1676" w:type="pct"/>
            <w:vMerge w:val="restart"/>
            <w:shd w:val="clear" w:color="auto" w:fill="auto"/>
          </w:tcPr>
          <w:p w14:paraId="3B25F966" w14:textId="77777777" w:rsidR="00F03B19" w:rsidRPr="00FB20BD" w:rsidRDefault="00F03B19" w:rsidP="00952000">
            <w:pPr>
              <w:pStyle w:val="TAH"/>
            </w:pPr>
            <w:r w:rsidRPr="00FB20BD">
              <w:t>Downlink Configuration</w:t>
            </w:r>
          </w:p>
        </w:tc>
        <w:tc>
          <w:tcPr>
            <w:tcW w:w="2811" w:type="pct"/>
            <w:gridSpan w:val="3"/>
          </w:tcPr>
          <w:p w14:paraId="3ADD8C0E" w14:textId="77777777" w:rsidR="00F03B19" w:rsidRPr="00FB20BD" w:rsidRDefault="00F03B19" w:rsidP="00952000">
            <w:pPr>
              <w:pStyle w:val="TAH"/>
            </w:pPr>
            <w:r w:rsidRPr="00FB20BD">
              <w:t>Uplink Configuration</w:t>
            </w:r>
          </w:p>
        </w:tc>
      </w:tr>
      <w:tr w:rsidR="00F03B19" w:rsidRPr="00FB20BD" w14:paraId="660E3513" w14:textId="77777777" w:rsidTr="00952000">
        <w:trPr>
          <w:trHeight w:val="100"/>
        </w:trPr>
        <w:tc>
          <w:tcPr>
            <w:tcW w:w="513" w:type="pct"/>
            <w:vMerge/>
            <w:shd w:val="clear" w:color="auto" w:fill="auto"/>
          </w:tcPr>
          <w:p w14:paraId="645A85F3" w14:textId="77777777" w:rsidR="00F03B19" w:rsidRPr="00FB20BD" w:rsidRDefault="00F03B19" w:rsidP="00952000">
            <w:pPr>
              <w:pStyle w:val="TAH"/>
            </w:pPr>
          </w:p>
        </w:tc>
        <w:tc>
          <w:tcPr>
            <w:tcW w:w="1676" w:type="pct"/>
            <w:vMerge/>
            <w:shd w:val="clear" w:color="auto" w:fill="auto"/>
            <w:vAlign w:val="center"/>
          </w:tcPr>
          <w:p w14:paraId="7FD19B08" w14:textId="77777777" w:rsidR="00F03B19" w:rsidRPr="00FB20BD" w:rsidRDefault="00F03B19" w:rsidP="00952000">
            <w:pPr>
              <w:pStyle w:val="TAC"/>
            </w:pPr>
          </w:p>
        </w:tc>
        <w:tc>
          <w:tcPr>
            <w:tcW w:w="1163" w:type="pct"/>
            <w:vMerge w:val="restart"/>
          </w:tcPr>
          <w:p w14:paraId="2735875B" w14:textId="77777777" w:rsidR="00F03B19" w:rsidRPr="00FB20BD" w:rsidRDefault="00F03B19" w:rsidP="00952000">
            <w:pPr>
              <w:pStyle w:val="TAH"/>
            </w:pPr>
            <w:r w:rsidRPr="00FB20BD">
              <w:t>Modulation</w:t>
            </w:r>
          </w:p>
        </w:tc>
        <w:tc>
          <w:tcPr>
            <w:tcW w:w="1648" w:type="pct"/>
            <w:gridSpan w:val="2"/>
            <w:shd w:val="clear" w:color="auto" w:fill="auto"/>
          </w:tcPr>
          <w:p w14:paraId="4B9674DE" w14:textId="77777777" w:rsidR="00F03B19" w:rsidRPr="00FB20BD" w:rsidRDefault="00F03B19" w:rsidP="00952000">
            <w:pPr>
              <w:pStyle w:val="TAH"/>
            </w:pPr>
            <w:r w:rsidRPr="00FB20BD">
              <w:t>RB allocation (NOTE 1, 3)</w:t>
            </w:r>
          </w:p>
        </w:tc>
      </w:tr>
      <w:tr w:rsidR="00F03B19" w:rsidRPr="00FB20BD" w14:paraId="3EF224B2" w14:textId="77777777" w:rsidTr="00952000">
        <w:trPr>
          <w:trHeight w:val="100"/>
        </w:trPr>
        <w:tc>
          <w:tcPr>
            <w:tcW w:w="513" w:type="pct"/>
            <w:vMerge/>
            <w:shd w:val="clear" w:color="auto" w:fill="auto"/>
          </w:tcPr>
          <w:p w14:paraId="4A16FE3B" w14:textId="77777777" w:rsidR="00F03B19" w:rsidRPr="00FB20BD" w:rsidRDefault="00F03B19" w:rsidP="00952000">
            <w:pPr>
              <w:pStyle w:val="TAH"/>
            </w:pPr>
          </w:p>
        </w:tc>
        <w:tc>
          <w:tcPr>
            <w:tcW w:w="1676" w:type="pct"/>
            <w:vMerge/>
            <w:tcBorders>
              <w:bottom w:val="single" w:sz="4" w:space="0" w:color="auto"/>
            </w:tcBorders>
            <w:shd w:val="clear" w:color="auto" w:fill="auto"/>
            <w:vAlign w:val="center"/>
          </w:tcPr>
          <w:p w14:paraId="6F23FF96" w14:textId="77777777" w:rsidR="00F03B19" w:rsidRPr="00FB20BD" w:rsidRDefault="00F03B19" w:rsidP="00952000">
            <w:pPr>
              <w:pStyle w:val="TAC"/>
            </w:pPr>
          </w:p>
        </w:tc>
        <w:tc>
          <w:tcPr>
            <w:tcW w:w="1163" w:type="pct"/>
            <w:vMerge/>
          </w:tcPr>
          <w:p w14:paraId="53111BBF" w14:textId="77777777" w:rsidR="00F03B19" w:rsidRPr="00FB20BD" w:rsidRDefault="00F03B19" w:rsidP="00952000">
            <w:pPr>
              <w:pStyle w:val="TAH"/>
            </w:pPr>
          </w:p>
        </w:tc>
        <w:tc>
          <w:tcPr>
            <w:tcW w:w="824" w:type="pct"/>
            <w:shd w:val="clear" w:color="auto" w:fill="auto"/>
          </w:tcPr>
          <w:p w14:paraId="52624AC6" w14:textId="77777777" w:rsidR="00F03B19" w:rsidRPr="00FB20BD" w:rsidRDefault="00F03B19" w:rsidP="00952000">
            <w:pPr>
              <w:pStyle w:val="TAH"/>
            </w:pPr>
            <w:r w:rsidRPr="00FB20BD">
              <w:t>PCC</w:t>
            </w:r>
          </w:p>
        </w:tc>
        <w:tc>
          <w:tcPr>
            <w:tcW w:w="824" w:type="pct"/>
            <w:shd w:val="clear" w:color="auto" w:fill="auto"/>
          </w:tcPr>
          <w:p w14:paraId="1FDB6659" w14:textId="77777777" w:rsidR="00F03B19" w:rsidRPr="00FB20BD" w:rsidRDefault="00F03B19" w:rsidP="00952000">
            <w:pPr>
              <w:pStyle w:val="TAH"/>
            </w:pPr>
            <w:r w:rsidRPr="00FB20BD">
              <w:t>SCC</w:t>
            </w:r>
          </w:p>
        </w:tc>
      </w:tr>
      <w:tr w:rsidR="00F03B19" w:rsidRPr="00FB20BD" w14:paraId="094BA608" w14:textId="77777777" w:rsidTr="00952000">
        <w:trPr>
          <w:trHeight w:val="255"/>
        </w:trPr>
        <w:tc>
          <w:tcPr>
            <w:tcW w:w="513" w:type="pct"/>
            <w:shd w:val="clear" w:color="auto" w:fill="auto"/>
          </w:tcPr>
          <w:p w14:paraId="6A769BA0" w14:textId="77777777" w:rsidR="00F03B19" w:rsidRPr="00FB20BD" w:rsidRDefault="00F03B19" w:rsidP="00952000">
            <w:pPr>
              <w:pStyle w:val="TAC"/>
            </w:pPr>
            <w:r w:rsidRPr="00FB20BD">
              <w:t>1</w:t>
            </w:r>
          </w:p>
        </w:tc>
        <w:tc>
          <w:tcPr>
            <w:tcW w:w="1676" w:type="pct"/>
            <w:tcBorders>
              <w:top w:val="single" w:sz="4" w:space="0" w:color="auto"/>
              <w:bottom w:val="single" w:sz="4" w:space="0" w:color="auto"/>
            </w:tcBorders>
            <w:shd w:val="clear" w:color="auto" w:fill="auto"/>
          </w:tcPr>
          <w:p w14:paraId="633D3698" w14:textId="77777777" w:rsidR="00F03B19" w:rsidRPr="00FB20BD" w:rsidRDefault="00F03B19" w:rsidP="00952000">
            <w:pPr>
              <w:pStyle w:val="TAC"/>
            </w:pPr>
            <w:r w:rsidRPr="00FB20BD">
              <w:t>N/A</w:t>
            </w:r>
          </w:p>
        </w:tc>
        <w:tc>
          <w:tcPr>
            <w:tcW w:w="1163" w:type="pct"/>
          </w:tcPr>
          <w:p w14:paraId="3E644D85" w14:textId="77777777" w:rsidR="00F03B19" w:rsidRPr="00FB20BD" w:rsidRDefault="00F03B19" w:rsidP="00952000">
            <w:pPr>
              <w:pStyle w:val="TAC"/>
            </w:pPr>
            <w:r w:rsidRPr="00FB20BD">
              <w:t>CP-OFDM QPSK</w:t>
            </w:r>
          </w:p>
        </w:tc>
        <w:tc>
          <w:tcPr>
            <w:tcW w:w="824" w:type="pct"/>
            <w:shd w:val="clear" w:color="auto" w:fill="auto"/>
          </w:tcPr>
          <w:p w14:paraId="28FEBB2A" w14:textId="77777777" w:rsidR="00F03B19" w:rsidRPr="00FB20BD" w:rsidRDefault="00F03B19" w:rsidP="00952000">
            <w:pPr>
              <w:pStyle w:val="TAC"/>
            </w:pPr>
            <w:r w:rsidRPr="00FB20BD">
              <w:t>Inner_1RB_Left</w:t>
            </w:r>
          </w:p>
        </w:tc>
        <w:tc>
          <w:tcPr>
            <w:tcW w:w="824" w:type="pct"/>
            <w:shd w:val="clear" w:color="auto" w:fill="auto"/>
          </w:tcPr>
          <w:p w14:paraId="4F5EF78C" w14:textId="77777777" w:rsidR="00F03B19" w:rsidRPr="00FB20BD" w:rsidRDefault="00F03B19" w:rsidP="00952000">
            <w:pPr>
              <w:pStyle w:val="TAC"/>
            </w:pPr>
            <w:r w:rsidRPr="00FB20BD">
              <w:t>0</w:t>
            </w:r>
          </w:p>
        </w:tc>
      </w:tr>
      <w:tr w:rsidR="00F03B19" w:rsidRPr="00FB20BD" w14:paraId="5B911394" w14:textId="77777777" w:rsidTr="00952000">
        <w:trPr>
          <w:trHeight w:val="345"/>
        </w:trPr>
        <w:tc>
          <w:tcPr>
            <w:tcW w:w="5000" w:type="pct"/>
            <w:gridSpan w:val="5"/>
          </w:tcPr>
          <w:p w14:paraId="362D3129" w14:textId="77777777" w:rsidR="00F03B19" w:rsidRPr="00FB20BD" w:rsidRDefault="00F03B19" w:rsidP="00952000">
            <w:pPr>
              <w:pStyle w:val="TAN"/>
            </w:pPr>
            <w:r w:rsidRPr="00FB20BD">
              <w:t>NOTE 1:</w:t>
            </w:r>
            <w:r w:rsidRPr="00FB20BD">
              <w:tab/>
              <w:t>The specific configuration of each RB allocation is defined in Table 6.1-1.</w:t>
            </w:r>
          </w:p>
          <w:p w14:paraId="7EC3CAD5" w14:textId="77777777" w:rsidR="00F03B19" w:rsidRPr="00FB20BD" w:rsidRDefault="00F03B19" w:rsidP="00952000">
            <w:pPr>
              <w:pStyle w:val="TAN"/>
            </w:pPr>
            <w:r w:rsidRPr="00FB20BD">
              <w:t>NOTE 2:</w:t>
            </w:r>
            <w:r w:rsidRPr="00FB20BD">
              <w:tab/>
              <w:t xml:space="preserve">Test Channel Bandwidths and Test SCS are checked separately for each NR CA band combination, which applicable channel bandwidths </w:t>
            </w:r>
            <w:r w:rsidRPr="00FB20BD">
              <w:rPr>
                <w:rFonts w:eastAsia="MS Mincho"/>
              </w:rPr>
              <w:t xml:space="preserve">is specified in Table 5.5A.1-1 </w:t>
            </w:r>
            <w:r w:rsidRPr="00FB20BD">
              <w:t>and SCS is specified in Table 5.3.5-1 for each NR band.</w:t>
            </w:r>
          </w:p>
          <w:p w14:paraId="38493E85" w14:textId="77777777" w:rsidR="00F03B19" w:rsidRPr="00FB20BD" w:rsidRDefault="00F03B19" w:rsidP="00952000">
            <w:pPr>
              <w:pStyle w:val="TAN"/>
            </w:pPr>
            <w:r w:rsidRPr="00FB20BD">
              <w:t>NOTE 3:</w:t>
            </w:r>
            <w:r w:rsidRPr="00FB20BD">
              <w:tab/>
              <w:t>When the signalled DC carrier position is at Inner_1RB_Left, use Inner_1RB_Right for UL RB allocation.</w:t>
            </w:r>
          </w:p>
          <w:p w14:paraId="6CF058F1" w14:textId="77777777" w:rsidR="00F03B19" w:rsidRPr="00FB20BD" w:rsidRDefault="00F03B19" w:rsidP="00952000">
            <w:pPr>
              <w:pStyle w:val="TAN"/>
            </w:pPr>
            <w:r w:rsidRPr="00FB20BD">
              <w:t>NOTE 4:</w:t>
            </w:r>
            <w:r w:rsidRPr="00FB20BD">
              <w:tab/>
              <w:t xml:space="preserve">The frequencies of </w:t>
            </w:r>
            <w:r w:rsidRPr="00FB20BD">
              <w:rPr>
                <w:rFonts w:eastAsia="MS PGothic"/>
              </w:rPr>
              <w:t>PCC and SCC shall be switched and tested in each configuration.</w:t>
            </w:r>
          </w:p>
        </w:tc>
      </w:tr>
    </w:tbl>
    <w:p w14:paraId="67A902AF" w14:textId="77777777" w:rsidR="00F03B19" w:rsidRPr="00FB20BD" w:rsidRDefault="00F03B19" w:rsidP="00F03B19">
      <w:pPr>
        <w:rPr>
          <w:rFonts w:eastAsiaTheme="minorEastAsia"/>
        </w:rPr>
      </w:pPr>
    </w:p>
    <w:p w14:paraId="59D8DF52" w14:textId="77777777" w:rsidR="00F03B19" w:rsidRPr="00FB20BD" w:rsidRDefault="00F03B19" w:rsidP="00F03B19">
      <w:pPr>
        <w:pStyle w:val="B10"/>
        <w:rPr>
          <w:rFonts w:eastAsia="Malgun Gothic"/>
        </w:rPr>
      </w:pPr>
      <w:r w:rsidRPr="00FB20BD">
        <w:t>-</w:t>
      </w:r>
      <w:r w:rsidRPr="00FB20BD">
        <w:tab/>
      </w:r>
      <w:r w:rsidRPr="00FB20BD">
        <w:rPr>
          <w:rFonts w:eastAsia="Malgun Gothic"/>
        </w:rPr>
        <w:t>Connect the SS to the UE antenna connectors as shown in TS 38.508-1 [5] Annex A, Figure A.3.1.1.6 for TE diagram and section A.3.2.3.11 for UE diagram.</w:t>
      </w:r>
    </w:p>
    <w:p w14:paraId="6FFC2E45" w14:textId="77777777" w:rsidR="00F03B19" w:rsidRPr="00FB20BD" w:rsidRDefault="00F03B19" w:rsidP="00F03B19">
      <w:pPr>
        <w:pStyle w:val="B10"/>
      </w:pPr>
      <w:r w:rsidRPr="00FB20BD">
        <w:t>-</w:t>
      </w:r>
      <w:r w:rsidRPr="00FB20BD">
        <w:tab/>
        <w:t>The DL and UL Reference Measurement channels are set according to Table 6.4H.1.2.2.4-1 as appropriate.</w:t>
      </w:r>
    </w:p>
    <w:p w14:paraId="3887F2F8" w14:textId="77777777" w:rsidR="00F03B19" w:rsidRPr="00FB20BD" w:rsidRDefault="00F03B19" w:rsidP="00F03B19">
      <w:pPr>
        <w:pStyle w:val="B10"/>
        <w:ind w:left="0" w:firstLine="0"/>
      </w:pPr>
      <w:r w:rsidRPr="00FB20BD">
        <w:t>For test procedures:</w:t>
      </w:r>
    </w:p>
    <w:p w14:paraId="5280EF21" w14:textId="77777777" w:rsidR="00F03B19" w:rsidRPr="00FB20BD" w:rsidRDefault="00F03B19" w:rsidP="00F03B19">
      <w:pPr>
        <w:pStyle w:val="B10"/>
        <w:rPr>
          <w:rFonts w:eastAsiaTheme="minorEastAsia"/>
        </w:rPr>
      </w:pPr>
      <w:r w:rsidRPr="00FB20BD">
        <w:t>-</w:t>
      </w:r>
      <w:r w:rsidRPr="00FB20BD">
        <w:tab/>
        <w:t>Step 4 in 6.4A.2.1.1.4.2 is replaced by:</w:t>
      </w:r>
    </w:p>
    <w:p w14:paraId="3762B96D" w14:textId="77777777" w:rsidR="00F03B19" w:rsidRPr="00FB20BD" w:rsidRDefault="00F03B19" w:rsidP="00F03B19">
      <w:pPr>
        <w:pStyle w:val="B10"/>
      </w:pPr>
      <w:r w:rsidRPr="00FB20BD">
        <w:t>4.</w:t>
      </w:r>
      <w:r w:rsidRPr="00FB20BD">
        <w:tab/>
        <w:t>SS sends uplink scheduling information for each UL HARQ process via PDCCH DCI format 0_1 for C_RNTI to schedule the UL RMC according to Table 6.4H.1.2.2.4-1. Since the UE has no payload data to send, the UE transmits uplink MAC padding bits on the UL RMC. The PDCCH DCI format 0_1 is specified with the condition 2TX_UL_MIMO in 38.508-1 [5] subclause 4.3.6.1.1.2.</w:t>
      </w:r>
    </w:p>
    <w:p w14:paraId="61706EC6" w14:textId="77777777" w:rsidR="00F03B19" w:rsidRPr="00FB20BD" w:rsidRDefault="00F03B19" w:rsidP="00F03B19">
      <w:pPr>
        <w:pStyle w:val="B10"/>
      </w:pPr>
      <w:r w:rsidRPr="00FB20BD">
        <w:t>-</w:t>
      </w:r>
      <w:r w:rsidRPr="00FB20BD">
        <w:tab/>
        <w:t>In steps 5, 7, 9 and 11, the UE ouput power is measured at each antenna connector.</w:t>
      </w:r>
    </w:p>
    <w:p w14:paraId="31569C83" w14:textId="6FE9066C" w:rsidR="00F03B19" w:rsidRPr="00FB20BD" w:rsidRDefault="00F03B19" w:rsidP="00F03B19">
      <w:pPr>
        <w:pStyle w:val="B10"/>
      </w:pPr>
      <w:r w:rsidRPr="00FB20BD">
        <w:t>-</w:t>
      </w:r>
      <w:r w:rsidRPr="00FB20BD">
        <w:tab/>
        <w:t>In steps 6, 8, 10 and 12, the carrier leakage is measured at each antenna connector.</w:t>
      </w:r>
    </w:p>
    <w:p w14:paraId="62BF2DB9" w14:textId="77777777" w:rsidR="00F03B19" w:rsidRPr="00FB20BD" w:rsidRDefault="00F03B19" w:rsidP="00F03B19">
      <w:pPr>
        <w:pStyle w:val="B10"/>
        <w:ind w:left="0" w:firstLine="0"/>
      </w:pPr>
      <w:r w:rsidRPr="00FB20BD">
        <w:t>For message contents:</w:t>
      </w:r>
    </w:p>
    <w:p w14:paraId="5B49EDC5" w14:textId="77777777" w:rsidR="00F03B19" w:rsidRPr="00FB20BD" w:rsidRDefault="00F03B19" w:rsidP="00F03B19">
      <w:pPr>
        <w:pStyle w:val="B10"/>
      </w:pPr>
      <w:r w:rsidRPr="00FB20BD">
        <w:t>-</w:t>
      </w:r>
      <w:r w:rsidRPr="00FB20BD">
        <w:tab/>
        <w:t>Ensuring Table 4.6.3-182 configured with the condition 2TX_UL_MIMO</w:t>
      </w:r>
    </w:p>
    <w:p w14:paraId="3E33770F" w14:textId="77777777" w:rsidR="00F03B19" w:rsidRPr="00FB20BD" w:rsidRDefault="00F03B19" w:rsidP="00F03B19">
      <w:pPr>
        <w:pStyle w:val="H6"/>
      </w:pPr>
      <w:r w:rsidRPr="00FB20BD">
        <w:t>6.4H.1.2.2.5</w:t>
      </w:r>
      <w:r w:rsidRPr="00FB20BD">
        <w:tab/>
        <w:t>Test requirement</w:t>
      </w:r>
    </w:p>
    <w:p w14:paraId="576B41C8" w14:textId="77777777" w:rsidR="00F03B19" w:rsidRPr="00FB20BD" w:rsidRDefault="00F03B19" w:rsidP="00F03B19">
      <w:r w:rsidRPr="00FB20BD">
        <w:t>Each of the [20] carrier leakage results, derived in Annex E.3.1, shall not exceed the values in table 6.4H.1.2.2.5-1. Allocated RBs are not under test.</w:t>
      </w:r>
    </w:p>
    <w:p w14:paraId="48C76C7F" w14:textId="77777777" w:rsidR="00F03B19" w:rsidRPr="00FB20BD" w:rsidRDefault="00F03B19" w:rsidP="00F03B19">
      <w:pPr>
        <w:pStyle w:val="TH"/>
      </w:pPr>
      <w:r w:rsidRPr="00FB20BD">
        <w:t>Table 6.4H.1.2.2.5-1: Test requirements for Carrier Leakage</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2849"/>
        <w:gridCol w:w="1687"/>
      </w:tblGrid>
      <w:tr w:rsidR="00F03B19" w:rsidRPr="00FB20BD" w14:paraId="6B36FD52" w14:textId="77777777" w:rsidTr="00952000">
        <w:trPr>
          <w:jc w:val="center"/>
        </w:trPr>
        <w:tc>
          <w:tcPr>
            <w:tcW w:w="1413" w:type="dxa"/>
            <w:vMerge w:val="restart"/>
          </w:tcPr>
          <w:p w14:paraId="259A31FC" w14:textId="77777777" w:rsidR="00F03B19" w:rsidRPr="00FB20BD" w:rsidRDefault="00F03B19" w:rsidP="00952000">
            <w:pPr>
              <w:pStyle w:val="TAH"/>
              <w:rPr>
                <w:rFonts w:cs="Arial"/>
              </w:rPr>
            </w:pPr>
            <w:r w:rsidRPr="00FB20BD">
              <w:t>LO Leakage</w:t>
            </w:r>
          </w:p>
        </w:tc>
        <w:tc>
          <w:tcPr>
            <w:tcW w:w="2849" w:type="dxa"/>
          </w:tcPr>
          <w:p w14:paraId="277C4EF7" w14:textId="77777777" w:rsidR="00F03B19" w:rsidRPr="00FB20BD" w:rsidRDefault="00F03B19" w:rsidP="00952000">
            <w:pPr>
              <w:pStyle w:val="TAH"/>
            </w:pPr>
            <w:r w:rsidRPr="00FB20BD">
              <w:t>Parameters</w:t>
            </w:r>
          </w:p>
          <w:p w14:paraId="66EE18F8" w14:textId="77777777" w:rsidR="00F03B19" w:rsidRPr="00FB20BD" w:rsidRDefault="00F03B19" w:rsidP="00952000">
            <w:pPr>
              <w:pStyle w:val="TAH"/>
            </w:pPr>
            <w:r w:rsidRPr="00FB20BD">
              <w:t>UE output power</w:t>
            </w:r>
          </w:p>
        </w:tc>
        <w:tc>
          <w:tcPr>
            <w:tcW w:w="1687" w:type="dxa"/>
            <w:shd w:val="clear" w:color="auto" w:fill="auto"/>
          </w:tcPr>
          <w:p w14:paraId="5740C79F" w14:textId="77777777" w:rsidR="00F03B19" w:rsidRPr="00FB20BD" w:rsidRDefault="00F03B19" w:rsidP="00952000">
            <w:pPr>
              <w:pStyle w:val="TAH"/>
            </w:pPr>
            <w:r w:rsidRPr="00FB20BD">
              <w:t>Relative limit (dBc)</w:t>
            </w:r>
          </w:p>
        </w:tc>
      </w:tr>
      <w:tr w:rsidR="00F03B19" w:rsidRPr="00FB20BD" w14:paraId="2656A490" w14:textId="77777777" w:rsidTr="00952000">
        <w:trPr>
          <w:trHeight w:val="218"/>
          <w:jc w:val="center"/>
        </w:trPr>
        <w:tc>
          <w:tcPr>
            <w:tcW w:w="1413" w:type="dxa"/>
            <w:vMerge/>
          </w:tcPr>
          <w:p w14:paraId="37A11578" w14:textId="77777777" w:rsidR="00F03B19" w:rsidRPr="00FB20BD" w:rsidRDefault="00F03B19" w:rsidP="00952000"/>
        </w:tc>
        <w:tc>
          <w:tcPr>
            <w:tcW w:w="2849" w:type="dxa"/>
          </w:tcPr>
          <w:p w14:paraId="39C17EFA" w14:textId="77777777" w:rsidR="00F03B19" w:rsidRPr="00FB20BD" w:rsidRDefault="00F03B19" w:rsidP="00952000">
            <w:pPr>
              <w:pStyle w:val="TAC"/>
            </w:pPr>
            <w:r w:rsidRPr="00FB20BD">
              <w:rPr>
                <w:rFonts w:cs="Arial"/>
              </w:rPr>
              <w:t xml:space="preserve">10 + </w:t>
            </w:r>
            <w:r w:rsidRPr="00FB20BD">
              <w:t xml:space="preserve">MU to </w:t>
            </w:r>
            <w:r w:rsidRPr="00FB20BD">
              <w:rPr>
                <w:rFonts w:cs="Arial"/>
              </w:rPr>
              <w:t xml:space="preserve">10 </w:t>
            </w:r>
            <w:r w:rsidRPr="00FB20BD">
              <w:t>+ (MU + Uplink power control window size) dBm</w:t>
            </w:r>
          </w:p>
        </w:tc>
        <w:tc>
          <w:tcPr>
            <w:tcW w:w="1687" w:type="dxa"/>
            <w:shd w:val="clear" w:color="auto" w:fill="auto"/>
          </w:tcPr>
          <w:p w14:paraId="4F310341" w14:textId="77777777" w:rsidR="00F03B19" w:rsidRPr="00FB20BD" w:rsidRDefault="00F03B19" w:rsidP="00952000">
            <w:pPr>
              <w:pStyle w:val="TAC"/>
            </w:pPr>
            <w:r w:rsidRPr="00FB20BD">
              <w:t>-28+TT</w:t>
            </w:r>
          </w:p>
        </w:tc>
      </w:tr>
      <w:tr w:rsidR="00F03B19" w:rsidRPr="00FB20BD" w14:paraId="4ADA5AB1" w14:textId="77777777" w:rsidTr="00952000">
        <w:trPr>
          <w:jc w:val="center"/>
        </w:trPr>
        <w:tc>
          <w:tcPr>
            <w:tcW w:w="1413" w:type="dxa"/>
            <w:vMerge/>
          </w:tcPr>
          <w:p w14:paraId="64F3FAE2" w14:textId="77777777" w:rsidR="00F03B19" w:rsidRPr="00FB20BD" w:rsidRDefault="00F03B19" w:rsidP="00952000"/>
        </w:tc>
        <w:tc>
          <w:tcPr>
            <w:tcW w:w="2849" w:type="dxa"/>
          </w:tcPr>
          <w:p w14:paraId="7EEC9062" w14:textId="77777777" w:rsidR="00F03B19" w:rsidRPr="00FB20BD" w:rsidRDefault="00F03B19" w:rsidP="00952000">
            <w:pPr>
              <w:pStyle w:val="TAC"/>
            </w:pPr>
            <w:r w:rsidRPr="00FB20BD">
              <w:rPr>
                <w:rFonts w:cs="Arial"/>
              </w:rPr>
              <w:t xml:space="preserve">0 + </w:t>
            </w:r>
            <w:r w:rsidRPr="00FB20BD">
              <w:t xml:space="preserve">MU to </w:t>
            </w:r>
            <w:r w:rsidRPr="00FB20BD">
              <w:rPr>
                <w:rFonts w:cs="Arial"/>
              </w:rPr>
              <w:t xml:space="preserve">0 </w:t>
            </w:r>
            <w:r w:rsidRPr="00FB20BD">
              <w:t>+ (MU + Uplink power control window size) dBm</w:t>
            </w:r>
          </w:p>
        </w:tc>
        <w:tc>
          <w:tcPr>
            <w:tcW w:w="1687" w:type="dxa"/>
            <w:shd w:val="clear" w:color="auto" w:fill="auto"/>
          </w:tcPr>
          <w:p w14:paraId="546BE91A" w14:textId="77777777" w:rsidR="00F03B19" w:rsidRPr="00FB20BD" w:rsidRDefault="00F03B19" w:rsidP="00952000">
            <w:pPr>
              <w:pStyle w:val="TAC"/>
            </w:pPr>
            <w:r w:rsidRPr="00FB20BD">
              <w:t>-25+TT</w:t>
            </w:r>
          </w:p>
        </w:tc>
      </w:tr>
      <w:tr w:rsidR="00F03B19" w:rsidRPr="00FB20BD" w14:paraId="502DDE10" w14:textId="77777777" w:rsidTr="00952000">
        <w:trPr>
          <w:jc w:val="center"/>
        </w:trPr>
        <w:tc>
          <w:tcPr>
            <w:tcW w:w="1413" w:type="dxa"/>
            <w:vMerge/>
          </w:tcPr>
          <w:p w14:paraId="35D626BF" w14:textId="77777777" w:rsidR="00F03B19" w:rsidRPr="00FB20BD" w:rsidRDefault="00F03B19" w:rsidP="00952000"/>
        </w:tc>
        <w:tc>
          <w:tcPr>
            <w:tcW w:w="2849" w:type="dxa"/>
          </w:tcPr>
          <w:p w14:paraId="73993D2F" w14:textId="77777777" w:rsidR="00F03B19" w:rsidRPr="00FB20BD" w:rsidRDefault="00F03B19" w:rsidP="00952000">
            <w:pPr>
              <w:pStyle w:val="TAC"/>
            </w:pPr>
            <w:r w:rsidRPr="00FB20BD">
              <w:rPr>
                <w:rFonts w:cs="Arial"/>
              </w:rPr>
              <w:t xml:space="preserve">-30 + </w:t>
            </w:r>
            <w:r w:rsidRPr="00FB20BD">
              <w:t xml:space="preserve">MU to </w:t>
            </w:r>
            <w:r w:rsidRPr="00FB20BD">
              <w:rPr>
                <w:rFonts w:cs="Arial"/>
              </w:rPr>
              <w:t xml:space="preserve">-30 </w:t>
            </w:r>
            <w:r w:rsidRPr="00FB20BD">
              <w:t>+ (MU + Uplink power control window size) dBm</w:t>
            </w:r>
          </w:p>
        </w:tc>
        <w:tc>
          <w:tcPr>
            <w:tcW w:w="1687" w:type="dxa"/>
            <w:shd w:val="clear" w:color="auto" w:fill="auto"/>
          </w:tcPr>
          <w:p w14:paraId="58CD1F12" w14:textId="77777777" w:rsidR="00F03B19" w:rsidRPr="00FB20BD" w:rsidRDefault="00F03B19" w:rsidP="00952000">
            <w:pPr>
              <w:pStyle w:val="TAC"/>
            </w:pPr>
            <w:r w:rsidRPr="00FB20BD">
              <w:t>-20+TT</w:t>
            </w:r>
          </w:p>
        </w:tc>
      </w:tr>
      <w:tr w:rsidR="00F03B19" w:rsidRPr="00FB20BD" w14:paraId="4BEF8836" w14:textId="77777777" w:rsidTr="00952000">
        <w:trPr>
          <w:jc w:val="center"/>
        </w:trPr>
        <w:tc>
          <w:tcPr>
            <w:tcW w:w="1413" w:type="dxa"/>
            <w:vMerge/>
          </w:tcPr>
          <w:p w14:paraId="0AACF491" w14:textId="77777777" w:rsidR="00F03B19" w:rsidRPr="00FB20BD" w:rsidRDefault="00F03B19" w:rsidP="00952000"/>
        </w:tc>
        <w:tc>
          <w:tcPr>
            <w:tcW w:w="2849" w:type="dxa"/>
          </w:tcPr>
          <w:p w14:paraId="282F0F9B" w14:textId="77777777" w:rsidR="00F03B19" w:rsidRPr="00FB20BD" w:rsidRDefault="00F03B19" w:rsidP="00952000">
            <w:pPr>
              <w:pStyle w:val="TAC"/>
              <w:rPr>
                <w:rFonts w:cs="Arial"/>
              </w:rPr>
            </w:pPr>
            <w:r w:rsidRPr="00FB20BD">
              <w:rPr>
                <w:rFonts w:cs="Arial"/>
              </w:rPr>
              <w:t xml:space="preserve">Pmin + </w:t>
            </w:r>
            <w:r w:rsidRPr="00FB20BD">
              <w:t>MU to Pmin</w:t>
            </w:r>
            <w:r w:rsidRPr="00FB20BD">
              <w:rPr>
                <w:rFonts w:cs="Arial"/>
              </w:rPr>
              <w:t xml:space="preserve"> </w:t>
            </w:r>
            <w:r w:rsidRPr="00FB20BD">
              <w:t>+ (MU + Uplink power control window size) dBm</w:t>
            </w:r>
          </w:p>
        </w:tc>
        <w:tc>
          <w:tcPr>
            <w:tcW w:w="1687" w:type="dxa"/>
            <w:shd w:val="clear" w:color="auto" w:fill="auto"/>
          </w:tcPr>
          <w:p w14:paraId="3076783D" w14:textId="77777777" w:rsidR="00F03B19" w:rsidRPr="00FB20BD" w:rsidRDefault="00F03B19" w:rsidP="00952000">
            <w:pPr>
              <w:pStyle w:val="TAC"/>
            </w:pPr>
            <w:r w:rsidRPr="00FB20BD">
              <w:t>-10+TT</w:t>
            </w:r>
          </w:p>
        </w:tc>
      </w:tr>
      <w:tr w:rsidR="00F03B19" w:rsidRPr="00FB20BD" w14:paraId="7B3C2BBB" w14:textId="77777777" w:rsidTr="00952000">
        <w:trPr>
          <w:jc w:val="center"/>
        </w:trPr>
        <w:tc>
          <w:tcPr>
            <w:tcW w:w="5949" w:type="dxa"/>
            <w:gridSpan w:val="3"/>
          </w:tcPr>
          <w:p w14:paraId="3F496778" w14:textId="77777777" w:rsidR="00F03B19" w:rsidRPr="00FB20BD" w:rsidRDefault="00F03B19" w:rsidP="00952000">
            <w:pPr>
              <w:pStyle w:val="TAN"/>
            </w:pPr>
            <w:r w:rsidRPr="00FB20BD">
              <w:t>NOTE 1:</w:t>
            </w:r>
            <w:r w:rsidRPr="00FB20BD">
              <w:tab/>
              <w:t>The measurement bandwidth is 1 RB and the limit is expressed as a ratio of measured power in one non-allocated RB to the measured total power in all allocated RBs.</w:t>
            </w:r>
          </w:p>
          <w:p w14:paraId="7E1336FD" w14:textId="77777777" w:rsidR="00F03B19" w:rsidRPr="00FB20BD" w:rsidRDefault="00F03B19" w:rsidP="00952000">
            <w:pPr>
              <w:pStyle w:val="TAN"/>
            </w:pPr>
            <w:r w:rsidRPr="00FB20BD">
              <w:t>NOTE 2:</w:t>
            </w:r>
            <w:r w:rsidRPr="00FB20BD">
              <w:tab/>
              <w:t xml:space="preserve">The applicable frequencies for this limit depend on the parameter </w:t>
            </w:r>
            <w:r w:rsidRPr="00FB20BD">
              <w:rPr>
                <w:i/>
              </w:rPr>
              <w:t>txDirectCurrentLocation</w:t>
            </w:r>
            <w:r w:rsidRPr="00FB20BD">
              <w:t xml:space="preserve"> in </w:t>
            </w:r>
            <w:r w:rsidRPr="00FB20BD">
              <w:rPr>
                <w:i/>
              </w:rPr>
              <w:t>UplinkTxDirectCurrent</w:t>
            </w:r>
            <w:r w:rsidRPr="00FB20BD">
              <w:t xml:space="preserve"> IE, and are those that are enclosed in the RBs containing the carrier leakage frequency, or in the two RBs immediately adjacent to the carrier leakage frequency but excluding any allocated RB.</w:t>
            </w:r>
          </w:p>
          <w:p w14:paraId="4231844B" w14:textId="77777777" w:rsidR="00F03B19" w:rsidRPr="00FB20BD" w:rsidRDefault="00F03B19" w:rsidP="00952000">
            <w:pPr>
              <w:pStyle w:val="TAN"/>
            </w:pPr>
            <w:r w:rsidRPr="00FB20BD">
              <w:t>NOTE 3:</w:t>
            </w:r>
            <w:r w:rsidRPr="00FB20BD">
              <w:tab/>
            </w:r>
            <w:r w:rsidRPr="00FB20BD">
              <w:rPr>
                <w:position w:val="-10"/>
              </w:rPr>
              <w:object w:dxaOrig="440" w:dyaOrig="340" w14:anchorId="6FF65C6D">
                <v:shape id="_x0000_i1177" type="#_x0000_t75" style="width:21.6pt;height:17.4pt" o:ole="">
                  <v:imagedata r:id="rId43" o:title=""/>
                </v:shape>
                <o:OLEObject Type="Embed" ProgID="Equation.3" ShapeID="_x0000_i1177" DrawAspect="Content" ObjectID="_1781610068" r:id="rId210"/>
              </w:object>
            </w:r>
            <w:r w:rsidRPr="00FB20BD">
              <w:t xml:space="preserve"> is the Transmission Bandwidth Configuration (see Section 5.3).</w:t>
            </w:r>
          </w:p>
          <w:p w14:paraId="00ACF8CF" w14:textId="77777777" w:rsidR="00F03B19" w:rsidRPr="00FB20BD" w:rsidRDefault="00F03B19" w:rsidP="00952000">
            <w:pPr>
              <w:pStyle w:val="TAN"/>
            </w:pPr>
            <w:r w:rsidRPr="00FB20BD">
              <w:t>NOTE 4:</w:t>
            </w:r>
            <w:r w:rsidRPr="00FB20BD">
              <w:tab/>
              <w:t>Void</w:t>
            </w:r>
          </w:p>
          <w:p w14:paraId="06D1BC39" w14:textId="77777777" w:rsidR="00F03B19" w:rsidRPr="00FB20BD" w:rsidRDefault="00F03B19" w:rsidP="00952000">
            <w:pPr>
              <w:pStyle w:val="TAN"/>
            </w:pPr>
            <w:r w:rsidRPr="00FB20BD">
              <w:rPr>
                <w:rFonts w:cs="Arial"/>
              </w:rPr>
              <w:t>NOTE 5:</w:t>
            </w:r>
            <w:r w:rsidRPr="00FB20BD">
              <w:rPr>
                <w:rFonts w:cs="Arial"/>
              </w:rPr>
              <w:tab/>
            </w:r>
            <w:r w:rsidRPr="00FB20BD">
              <w:t>MU is the test system uplink power measurement uncertainty and is specified in Table F.1.2-1 for the carrier frequency f and the channel bandwidth BW.</w:t>
            </w:r>
          </w:p>
          <w:p w14:paraId="372E91D4" w14:textId="77777777" w:rsidR="00F03B19" w:rsidRPr="00FB20BD" w:rsidRDefault="00F03B19" w:rsidP="00952000">
            <w:pPr>
              <w:pStyle w:val="TAN"/>
            </w:pPr>
            <w:r w:rsidRPr="00FB20BD">
              <w:rPr>
                <w:rFonts w:cs="Arial"/>
              </w:rPr>
              <w:t>NOTE 6:</w:t>
            </w:r>
            <w:r w:rsidRPr="00FB20BD">
              <w:rPr>
                <w:rFonts w:cs="Arial"/>
              </w:rPr>
              <w:tab/>
            </w:r>
            <w:r w:rsidRPr="00FB20BD">
              <w:t>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109D3D0F" w14:textId="77777777" w:rsidR="00F03B19" w:rsidRPr="00FB20BD" w:rsidRDefault="00F03B19" w:rsidP="00952000">
            <w:pPr>
              <w:pStyle w:val="TAN"/>
            </w:pPr>
            <w:r w:rsidRPr="00FB20BD">
              <w:t>NOTE 7:</w:t>
            </w:r>
            <w:r w:rsidRPr="00FB20BD">
              <w:tab/>
              <w:t>Pmin is the minimum output power according to Table 6.3.1.3-1.</w:t>
            </w:r>
          </w:p>
        </w:tc>
      </w:tr>
    </w:tbl>
    <w:p w14:paraId="4E66A97B" w14:textId="77777777" w:rsidR="00F03B19" w:rsidRPr="00FB20BD" w:rsidRDefault="00F03B19" w:rsidP="00F03B19"/>
    <w:p w14:paraId="5380B9F6" w14:textId="77777777" w:rsidR="00F03B19" w:rsidRPr="00FB20BD" w:rsidRDefault="00F03B19" w:rsidP="00F03B19">
      <w:pPr>
        <w:pStyle w:val="TH"/>
      </w:pPr>
      <w:r w:rsidRPr="00FB20BD">
        <w:t>Table 6.4H.1.2.2.5-2: Test Tolerance for Carrier Leak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F03B19" w:rsidRPr="00FB20BD" w14:paraId="623E8A7F"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C6AE9E3" w14:textId="77777777" w:rsidR="00F03B19" w:rsidRPr="00FB20BD" w:rsidRDefault="00F03B19" w:rsidP="00952000">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14:paraId="7C9B62EE" w14:textId="77777777" w:rsidR="00F03B19" w:rsidRPr="00FB20BD" w:rsidRDefault="00F03B19" w:rsidP="00952000">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702F50E0" w14:textId="77777777" w:rsidR="00F03B19" w:rsidRPr="00FB20BD" w:rsidRDefault="00F03B19" w:rsidP="00952000">
            <w:pPr>
              <w:pStyle w:val="TAH"/>
            </w:pPr>
            <w:r w:rsidRPr="00FB20BD">
              <w:t>3.0GHz &lt; f ≤ 6GHz</w:t>
            </w:r>
          </w:p>
        </w:tc>
      </w:tr>
      <w:tr w:rsidR="00F03B19" w:rsidRPr="00FB20BD" w14:paraId="6EC1F727"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4542459" w14:textId="77777777" w:rsidR="00F03B19" w:rsidRPr="00FB20BD" w:rsidRDefault="00F03B19" w:rsidP="00952000">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7B03279F" w14:textId="77777777" w:rsidR="00F03B19" w:rsidRPr="00FB20BD" w:rsidRDefault="00F03B19" w:rsidP="00952000">
            <w:pPr>
              <w:pStyle w:val="TAC"/>
            </w:pPr>
            <w:r w:rsidRPr="00FB20BD">
              <w:t>0.8dB</w:t>
            </w:r>
          </w:p>
        </w:tc>
        <w:tc>
          <w:tcPr>
            <w:tcW w:w="1984" w:type="dxa"/>
            <w:tcBorders>
              <w:top w:val="single" w:sz="4" w:space="0" w:color="auto"/>
              <w:left w:val="single" w:sz="4" w:space="0" w:color="auto"/>
              <w:bottom w:val="single" w:sz="4" w:space="0" w:color="auto"/>
              <w:right w:val="single" w:sz="4" w:space="0" w:color="auto"/>
            </w:tcBorders>
            <w:vAlign w:val="center"/>
          </w:tcPr>
          <w:p w14:paraId="4313EEEE" w14:textId="77777777" w:rsidR="00F03B19" w:rsidRPr="00FB20BD" w:rsidRDefault="00F03B19" w:rsidP="00952000">
            <w:pPr>
              <w:pStyle w:val="TAC"/>
            </w:pPr>
            <w:r w:rsidRPr="00FB20BD">
              <w:t>0.8dB</w:t>
            </w:r>
          </w:p>
        </w:tc>
      </w:tr>
      <w:tr w:rsidR="00F03B19" w:rsidRPr="00FB20BD" w14:paraId="2A234D11"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2337314" w14:textId="77777777" w:rsidR="00F03B19" w:rsidRPr="00FB20BD" w:rsidRDefault="00F03B19" w:rsidP="00952000">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2AD28CED" w14:textId="77777777" w:rsidR="00F03B19" w:rsidRPr="00FB20BD" w:rsidRDefault="00F03B19" w:rsidP="00952000">
            <w:pPr>
              <w:pStyle w:val="TAC"/>
            </w:pPr>
            <w:r w:rsidRPr="00FB20BD">
              <w:t>0.8dB</w:t>
            </w:r>
          </w:p>
        </w:tc>
        <w:tc>
          <w:tcPr>
            <w:tcW w:w="1984" w:type="dxa"/>
            <w:tcBorders>
              <w:top w:val="single" w:sz="4" w:space="0" w:color="auto"/>
              <w:left w:val="single" w:sz="4" w:space="0" w:color="auto"/>
              <w:bottom w:val="single" w:sz="4" w:space="0" w:color="auto"/>
              <w:right w:val="single" w:sz="4" w:space="0" w:color="auto"/>
            </w:tcBorders>
          </w:tcPr>
          <w:p w14:paraId="6A751E96" w14:textId="77777777" w:rsidR="00F03B19" w:rsidRPr="00FB20BD" w:rsidRDefault="00F03B19" w:rsidP="00952000">
            <w:pPr>
              <w:pStyle w:val="TAC"/>
            </w:pPr>
            <w:r w:rsidRPr="00FB20BD">
              <w:t>0.8dB</w:t>
            </w:r>
          </w:p>
        </w:tc>
      </w:tr>
    </w:tbl>
    <w:p w14:paraId="7A70F538" w14:textId="77777777" w:rsidR="00F03B19" w:rsidRPr="00FB20BD" w:rsidRDefault="00F03B19" w:rsidP="00B84CF7"/>
    <w:p w14:paraId="72F9B9ED" w14:textId="77777777" w:rsidR="00D01940" w:rsidRPr="00FB20BD" w:rsidRDefault="00D01940" w:rsidP="00D01940">
      <w:pPr>
        <w:pStyle w:val="Heading5"/>
      </w:pPr>
      <w:r w:rsidRPr="00FB20BD">
        <w:t>6.4H.1.2.3</w:t>
      </w:r>
      <w:r w:rsidRPr="00FB20BD">
        <w:tab/>
        <w:t>In-band emissions for intra-band UL contiguous CA with UL MIMO</w:t>
      </w:r>
    </w:p>
    <w:p w14:paraId="715EA883" w14:textId="77777777" w:rsidR="00D01940" w:rsidRPr="00FB20BD" w:rsidRDefault="00D01940" w:rsidP="00D01940">
      <w:pPr>
        <w:pStyle w:val="H6"/>
      </w:pPr>
      <w:r w:rsidRPr="00FB20BD">
        <w:t>6.4H.1.2.3.1</w:t>
      </w:r>
      <w:r w:rsidRPr="00FB20BD">
        <w:tab/>
        <w:t>Test purpose</w:t>
      </w:r>
    </w:p>
    <w:p w14:paraId="5773ADB0" w14:textId="77777777" w:rsidR="00D01940" w:rsidRPr="00FB20BD" w:rsidRDefault="00D01940" w:rsidP="00D01940">
      <w:r w:rsidRPr="00FB20BD">
        <w:t>The in-band emissions are a measure of the interference falling into the non-allocated resources blocks</w:t>
      </w:r>
      <w:r w:rsidRPr="00FB20BD">
        <w:rPr>
          <w:rFonts w:eastAsia="Malgun Gothic"/>
        </w:rPr>
        <w:t xml:space="preserve">. The in-band emission requirement </w:t>
      </w:r>
      <w:r w:rsidRPr="00FB20BD">
        <w:t xml:space="preserve">for intra-band UL contiguous CA with UL MIMO </w:t>
      </w:r>
      <w:r w:rsidRPr="00FB20BD">
        <w:rPr>
          <w:rFonts w:eastAsia="Malgun Gothic"/>
        </w:rPr>
        <w:t>is defined for each transmit antenna connector on each component carrier and is measured on the component carrier with PRBs allocated.</w:t>
      </w:r>
    </w:p>
    <w:p w14:paraId="0BDB1BC5" w14:textId="77777777" w:rsidR="00D01940" w:rsidRPr="00FB20BD" w:rsidRDefault="00D01940" w:rsidP="00D01940">
      <w:pPr>
        <w:pStyle w:val="H6"/>
      </w:pPr>
      <w:r w:rsidRPr="00FB20BD">
        <w:t>6.4H.1.2.3.2</w:t>
      </w:r>
      <w:r w:rsidRPr="00FB20BD">
        <w:tab/>
        <w:t>Test applicability</w:t>
      </w:r>
    </w:p>
    <w:p w14:paraId="6FC51E71" w14:textId="77777777" w:rsidR="00D01940" w:rsidRPr="00FB20BD" w:rsidRDefault="00D01940" w:rsidP="00D01940">
      <w:r w:rsidRPr="00FB20BD">
        <w:t xml:space="preserve">This test case applies to </w:t>
      </w:r>
      <w:r w:rsidRPr="00FB20BD">
        <w:rPr>
          <w:rFonts w:eastAsia="Malgun Gothic"/>
        </w:rPr>
        <w:t>all types of NR UE release 15 and forward that support intra-band UL contiguous CA with UL MIMO</w:t>
      </w:r>
      <w:r w:rsidRPr="00FB20BD">
        <w:t>.</w:t>
      </w:r>
    </w:p>
    <w:p w14:paraId="782DD8FF" w14:textId="77777777" w:rsidR="00D01940" w:rsidRPr="00FB20BD" w:rsidRDefault="00D01940" w:rsidP="00D01940">
      <w:pPr>
        <w:pStyle w:val="H6"/>
      </w:pPr>
      <w:r w:rsidRPr="00FB20BD">
        <w:t>6.4H.1.2.3.3</w:t>
      </w:r>
      <w:r w:rsidRPr="00FB20BD">
        <w:tab/>
        <w:t>Minimum conformance requirements</w:t>
      </w:r>
    </w:p>
    <w:p w14:paraId="11EAA9E6" w14:textId="77777777" w:rsidR="00D01940" w:rsidRPr="00FB20BD" w:rsidRDefault="00D01940" w:rsidP="00D01940">
      <w:r w:rsidRPr="00FB20BD">
        <w:t>For UE supporting intra-band UL contiguous CA and UL MIMO, the In-band emission requirements specified in clause 6.4A.2.3.0 apply at each transmit antenna connector.</w:t>
      </w:r>
    </w:p>
    <w:p w14:paraId="72848863" w14:textId="77777777" w:rsidR="00D01940" w:rsidRPr="00FB20BD" w:rsidRDefault="00D01940" w:rsidP="00D01940">
      <w:r w:rsidRPr="00FB20BD">
        <w:t>The normative reference for this requirement is TS 38.101-1 [2] clause 6.4H.1.2.3.</w:t>
      </w:r>
    </w:p>
    <w:p w14:paraId="617121C5" w14:textId="77777777" w:rsidR="00D01940" w:rsidRPr="00FB20BD" w:rsidRDefault="00D01940" w:rsidP="00D01940">
      <w:pPr>
        <w:pStyle w:val="H6"/>
      </w:pPr>
      <w:r w:rsidRPr="00FB20BD">
        <w:t>6.4H.1.2.3.4</w:t>
      </w:r>
      <w:r w:rsidRPr="00FB20BD">
        <w:tab/>
        <w:t>Test description</w:t>
      </w:r>
    </w:p>
    <w:p w14:paraId="4C295A4F" w14:textId="77777777" w:rsidR="00D01940" w:rsidRPr="00FB20BD" w:rsidRDefault="00D01940" w:rsidP="00D01940">
      <w:r w:rsidRPr="00FB20BD">
        <w:t>Same test description as specified in clause 6.4A.2.3.1.4 for intra-band contiguous CA with following exceptions:</w:t>
      </w:r>
    </w:p>
    <w:p w14:paraId="697A5712" w14:textId="77777777" w:rsidR="00D01940" w:rsidRPr="00FB20BD" w:rsidRDefault="00D01940" w:rsidP="00D01940">
      <w:r w:rsidRPr="00FB20BD">
        <w:t>For initial contitions:</w:t>
      </w:r>
    </w:p>
    <w:p w14:paraId="156B4D98" w14:textId="77777777" w:rsidR="00D01940" w:rsidRPr="00FB20BD" w:rsidRDefault="00D01940" w:rsidP="00D01940">
      <w:pPr>
        <w:pStyle w:val="B10"/>
        <w:rPr>
          <w:rFonts w:eastAsiaTheme="minorEastAsia"/>
        </w:rPr>
      </w:pPr>
      <w:r w:rsidRPr="00FB20BD">
        <w:t>-</w:t>
      </w:r>
      <w:r w:rsidRPr="00FB20BD">
        <w:tab/>
        <w:t>Table 6.</w:t>
      </w:r>
      <w:r w:rsidRPr="00FB20BD">
        <w:rPr>
          <w:rFonts w:eastAsia="Malgun Gothic"/>
        </w:rPr>
        <w:t>4A.2.3.1.4.1-2 is replaced by Table 6.4H.1.2.3.4-1.</w:t>
      </w:r>
    </w:p>
    <w:p w14:paraId="508C83F4" w14:textId="77777777" w:rsidR="00D01940" w:rsidRPr="00FB20BD" w:rsidRDefault="00D01940" w:rsidP="00D01940">
      <w:pPr>
        <w:pStyle w:val="TH"/>
      </w:pPr>
      <w:r w:rsidRPr="00FB20BD">
        <w:t>Table 6.4H.1.2.3.4-1: Test Configuration Table for intra-band contiguous UL CA</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3166"/>
        <w:gridCol w:w="2197"/>
        <w:gridCol w:w="1560"/>
        <w:gridCol w:w="1553"/>
      </w:tblGrid>
      <w:tr w:rsidR="00D01940" w:rsidRPr="00FB20BD" w14:paraId="0B038FE9" w14:textId="77777777" w:rsidTr="00952000">
        <w:tc>
          <w:tcPr>
            <w:tcW w:w="5000" w:type="pct"/>
            <w:gridSpan w:val="5"/>
            <w:shd w:val="clear" w:color="auto" w:fill="auto"/>
          </w:tcPr>
          <w:p w14:paraId="39AF0946" w14:textId="77777777" w:rsidR="00D01940" w:rsidRPr="00FB20BD" w:rsidRDefault="00D01940" w:rsidP="00952000">
            <w:pPr>
              <w:pStyle w:val="TAH"/>
            </w:pPr>
            <w:r w:rsidRPr="00FB20BD">
              <w:t>Initial Conditions</w:t>
            </w:r>
          </w:p>
        </w:tc>
      </w:tr>
      <w:tr w:rsidR="00D01940" w:rsidRPr="00FB20BD" w14:paraId="48047F7E" w14:textId="77777777" w:rsidTr="00952000">
        <w:tc>
          <w:tcPr>
            <w:tcW w:w="2189" w:type="pct"/>
            <w:gridSpan w:val="2"/>
            <w:shd w:val="clear" w:color="auto" w:fill="auto"/>
          </w:tcPr>
          <w:p w14:paraId="22B48A14" w14:textId="77777777" w:rsidR="00D01940" w:rsidRPr="00FB20BD" w:rsidRDefault="00D01940" w:rsidP="00952000">
            <w:pPr>
              <w:pStyle w:val="TAL"/>
            </w:pPr>
            <w:r w:rsidRPr="00FB20BD">
              <w:t>Test Environment as specified in TS 38.508-1 [5] subclause 4.1</w:t>
            </w:r>
          </w:p>
        </w:tc>
        <w:tc>
          <w:tcPr>
            <w:tcW w:w="2811" w:type="pct"/>
            <w:gridSpan w:val="3"/>
          </w:tcPr>
          <w:p w14:paraId="0321F018" w14:textId="77777777" w:rsidR="00D01940" w:rsidRPr="00FB20BD" w:rsidRDefault="00D01940" w:rsidP="00952000">
            <w:pPr>
              <w:pStyle w:val="TAL"/>
            </w:pPr>
            <w:r w:rsidRPr="00FB20BD">
              <w:t>Normal</w:t>
            </w:r>
          </w:p>
        </w:tc>
      </w:tr>
      <w:tr w:rsidR="00D01940" w:rsidRPr="00FB20BD" w14:paraId="0910F9CD" w14:textId="77777777" w:rsidTr="00952000">
        <w:tc>
          <w:tcPr>
            <w:tcW w:w="2189" w:type="pct"/>
            <w:gridSpan w:val="2"/>
            <w:shd w:val="clear" w:color="auto" w:fill="auto"/>
          </w:tcPr>
          <w:p w14:paraId="6F9BD625" w14:textId="77777777" w:rsidR="00D01940" w:rsidRPr="00FB20BD" w:rsidRDefault="00D01940" w:rsidP="00952000">
            <w:pPr>
              <w:pStyle w:val="TAL"/>
            </w:pPr>
            <w:r w:rsidRPr="00FB20BD">
              <w:t>Test Frequencies as specified in TS 38.508-1 [5] subclause4.3.1.1.3 for inter band CA in FR1</w:t>
            </w:r>
          </w:p>
        </w:tc>
        <w:tc>
          <w:tcPr>
            <w:tcW w:w="2811" w:type="pct"/>
            <w:gridSpan w:val="3"/>
          </w:tcPr>
          <w:p w14:paraId="48734453" w14:textId="77777777" w:rsidR="00D01940" w:rsidRPr="00FB20BD" w:rsidRDefault="00D01940" w:rsidP="00952000">
            <w:pPr>
              <w:pStyle w:val="TAL"/>
            </w:pPr>
            <w:r w:rsidRPr="00FB20BD">
              <w:t>Low range, High range</w:t>
            </w:r>
          </w:p>
        </w:tc>
      </w:tr>
      <w:tr w:rsidR="00D01940" w:rsidRPr="00FB20BD" w14:paraId="51991648" w14:textId="77777777" w:rsidTr="00952000">
        <w:tc>
          <w:tcPr>
            <w:tcW w:w="2189" w:type="pct"/>
            <w:gridSpan w:val="2"/>
            <w:shd w:val="clear" w:color="auto" w:fill="auto"/>
          </w:tcPr>
          <w:p w14:paraId="6B4BD22F" w14:textId="77777777" w:rsidR="00D01940" w:rsidRPr="00FB20BD" w:rsidRDefault="00D01940" w:rsidP="00952000">
            <w:pPr>
              <w:pStyle w:val="TAL"/>
            </w:pPr>
            <w:r w:rsidRPr="00FB20BD">
              <w:t>Test Channel Bandwidths as specified in TS 38.508-1 [5] subclause 4.3.1</w:t>
            </w:r>
          </w:p>
        </w:tc>
        <w:tc>
          <w:tcPr>
            <w:tcW w:w="2811" w:type="pct"/>
            <w:gridSpan w:val="3"/>
          </w:tcPr>
          <w:p w14:paraId="56CB556D" w14:textId="77777777" w:rsidR="00D01940" w:rsidRPr="00FB20BD" w:rsidRDefault="00D01940" w:rsidP="00952000">
            <w:pPr>
              <w:pStyle w:val="TAL"/>
            </w:pPr>
            <w:r w:rsidRPr="00FB20BD">
              <w:t>Lowest N</w:t>
            </w:r>
            <w:r w:rsidRPr="00FB20BD">
              <w:rPr>
                <w:vertAlign w:val="subscript"/>
              </w:rPr>
              <w:t>RB_agg</w:t>
            </w:r>
            <w:r w:rsidRPr="00FB20BD">
              <w:t>, Highest N</w:t>
            </w:r>
            <w:r w:rsidRPr="00FB20BD">
              <w:rPr>
                <w:vertAlign w:val="subscript"/>
              </w:rPr>
              <w:t>RB_agg</w:t>
            </w:r>
          </w:p>
        </w:tc>
      </w:tr>
      <w:tr w:rsidR="00D01940" w:rsidRPr="00FB20BD" w14:paraId="50927DAD" w14:textId="77777777" w:rsidTr="00952000">
        <w:tc>
          <w:tcPr>
            <w:tcW w:w="2189" w:type="pct"/>
            <w:gridSpan w:val="2"/>
            <w:shd w:val="clear" w:color="auto" w:fill="auto"/>
          </w:tcPr>
          <w:p w14:paraId="78F8A045" w14:textId="77777777" w:rsidR="00D01940" w:rsidRPr="00FB20BD" w:rsidRDefault="00D01940" w:rsidP="00952000">
            <w:pPr>
              <w:pStyle w:val="TAL"/>
            </w:pPr>
            <w:r w:rsidRPr="00FB20BD">
              <w:t>Test SCS as specified in Table 5.3.5-1</w:t>
            </w:r>
          </w:p>
        </w:tc>
        <w:tc>
          <w:tcPr>
            <w:tcW w:w="2811" w:type="pct"/>
            <w:gridSpan w:val="3"/>
          </w:tcPr>
          <w:p w14:paraId="75296848" w14:textId="77777777" w:rsidR="00D01940" w:rsidRPr="00FB20BD" w:rsidRDefault="00D01940" w:rsidP="00952000">
            <w:pPr>
              <w:pStyle w:val="TAL"/>
            </w:pPr>
            <w:r w:rsidRPr="00FB20BD">
              <w:t>Lowest</w:t>
            </w:r>
          </w:p>
        </w:tc>
      </w:tr>
      <w:tr w:rsidR="00D01940" w:rsidRPr="00FB20BD" w14:paraId="69B41927" w14:textId="77777777" w:rsidTr="00952000">
        <w:tc>
          <w:tcPr>
            <w:tcW w:w="5000" w:type="pct"/>
            <w:gridSpan w:val="5"/>
            <w:shd w:val="clear" w:color="auto" w:fill="auto"/>
          </w:tcPr>
          <w:p w14:paraId="1EEC48DD" w14:textId="77777777" w:rsidR="00D01940" w:rsidRPr="00FB20BD" w:rsidRDefault="00D01940" w:rsidP="00952000">
            <w:pPr>
              <w:pStyle w:val="TAH"/>
            </w:pPr>
            <w:r w:rsidRPr="00FB20BD">
              <w:t>Test Parameters</w:t>
            </w:r>
          </w:p>
        </w:tc>
      </w:tr>
      <w:tr w:rsidR="00D01940" w:rsidRPr="00FB20BD" w14:paraId="10E12B82" w14:textId="77777777" w:rsidTr="00952000">
        <w:tc>
          <w:tcPr>
            <w:tcW w:w="513" w:type="pct"/>
            <w:vMerge w:val="restart"/>
            <w:shd w:val="clear" w:color="auto" w:fill="auto"/>
          </w:tcPr>
          <w:p w14:paraId="3D35E953" w14:textId="77777777" w:rsidR="00D01940" w:rsidRPr="00FB20BD" w:rsidRDefault="00D01940" w:rsidP="00952000">
            <w:pPr>
              <w:pStyle w:val="TAH"/>
            </w:pPr>
            <w:r w:rsidRPr="00FB20BD">
              <w:t>Test ID</w:t>
            </w:r>
          </w:p>
        </w:tc>
        <w:tc>
          <w:tcPr>
            <w:tcW w:w="1676" w:type="pct"/>
            <w:vMerge w:val="restart"/>
            <w:shd w:val="clear" w:color="auto" w:fill="auto"/>
          </w:tcPr>
          <w:p w14:paraId="5844EE2A" w14:textId="77777777" w:rsidR="00D01940" w:rsidRPr="00FB20BD" w:rsidRDefault="00D01940" w:rsidP="00952000">
            <w:pPr>
              <w:pStyle w:val="TAH"/>
            </w:pPr>
            <w:r w:rsidRPr="00FB20BD">
              <w:t>Downlink Configuration</w:t>
            </w:r>
          </w:p>
        </w:tc>
        <w:tc>
          <w:tcPr>
            <w:tcW w:w="2811" w:type="pct"/>
            <w:gridSpan w:val="3"/>
          </w:tcPr>
          <w:p w14:paraId="6771B95E" w14:textId="77777777" w:rsidR="00D01940" w:rsidRPr="00FB20BD" w:rsidRDefault="00D01940" w:rsidP="00952000">
            <w:pPr>
              <w:pStyle w:val="TAH"/>
            </w:pPr>
            <w:r w:rsidRPr="00FB20BD">
              <w:t>Uplink Configuration</w:t>
            </w:r>
          </w:p>
        </w:tc>
      </w:tr>
      <w:tr w:rsidR="00D01940" w:rsidRPr="00FB20BD" w14:paraId="50ABBC16" w14:textId="77777777" w:rsidTr="00952000">
        <w:trPr>
          <w:trHeight w:val="100"/>
        </w:trPr>
        <w:tc>
          <w:tcPr>
            <w:tcW w:w="513" w:type="pct"/>
            <w:vMerge/>
            <w:shd w:val="clear" w:color="auto" w:fill="auto"/>
          </w:tcPr>
          <w:p w14:paraId="294EE455" w14:textId="77777777" w:rsidR="00D01940" w:rsidRPr="00FB20BD" w:rsidRDefault="00D01940" w:rsidP="00952000">
            <w:pPr>
              <w:pStyle w:val="TAH"/>
            </w:pPr>
          </w:p>
        </w:tc>
        <w:tc>
          <w:tcPr>
            <w:tcW w:w="1676" w:type="pct"/>
            <w:vMerge/>
            <w:shd w:val="clear" w:color="auto" w:fill="auto"/>
            <w:vAlign w:val="center"/>
          </w:tcPr>
          <w:p w14:paraId="529A5D01" w14:textId="77777777" w:rsidR="00D01940" w:rsidRPr="00FB20BD" w:rsidRDefault="00D01940" w:rsidP="00952000">
            <w:pPr>
              <w:pStyle w:val="TAC"/>
            </w:pPr>
          </w:p>
        </w:tc>
        <w:tc>
          <w:tcPr>
            <w:tcW w:w="1163" w:type="pct"/>
            <w:vMerge w:val="restart"/>
          </w:tcPr>
          <w:p w14:paraId="06EEDE30" w14:textId="77777777" w:rsidR="00D01940" w:rsidRPr="00FB20BD" w:rsidRDefault="00D01940" w:rsidP="00952000">
            <w:pPr>
              <w:pStyle w:val="TAH"/>
            </w:pPr>
            <w:r w:rsidRPr="00FB20BD">
              <w:t>Modulation</w:t>
            </w:r>
          </w:p>
        </w:tc>
        <w:tc>
          <w:tcPr>
            <w:tcW w:w="1648" w:type="pct"/>
            <w:gridSpan w:val="2"/>
            <w:shd w:val="clear" w:color="auto" w:fill="auto"/>
          </w:tcPr>
          <w:p w14:paraId="14CE7D5B" w14:textId="77777777" w:rsidR="00D01940" w:rsidRPr="00FB20BD" w:rsidRDefault="00D01940" w:rsidP="00952000">
            <w:pPr>
              <w:pStyle w:val="TAH"/>
            </w:pPr>
            <w:r w:rsidRPr="00FB20BD">
              <w:t>RB allocation (NOTE 1)</w:t>
            </w:r>
          </w:p>
        </w:tc>
      </w:tr>
      <w:tr w:rsidR="00D01940" w:rsidRPr="00FB20BD" w14:paraId="28AA8585" w14:textId="77777777" w:rsidTr="00952000">
        <w:trPr>
          <w:trHeight w:val="100"/>
        </w:trPr>
        <w:tc>
          <w:tcPr>
            <w:tcW w:w="513" w:type="pct"/>
            <w:vMerge/>
            <w:shd w:val="clear" w:color="auto" w:fill="auto"/>
          </w:tcPr>
          <w:p w14:paraId="675B8263" w14:textId="77777777" w:rsidR="00D01940" w:rsidRPr="00FB20BD" w:rsidRDefault="00D01940" w:rsidP="00952000">
            <w:pPr>
              <w:pStyle w:val="TAH"/>
            </w:pPr>
          </w:p>
        </w:tc>
        <w:tc>
          <w:tcPr>
            <w:tcW w:w="1676" w:type="pct"/>
            <w:vMerge/>
            <w:tcBorders>
              <w:bottom w:val="single" w:sz="4" w:space="0" w:color="auto"/>
            </w:tcBorders>
            <w:shd w:val="clear" w:color="auto" w:fill="auto"/>
            <w:vAlign w:val="center"/>
          </w:tcPr>
          <w:p w14:paraId="3CA60D78" w14:textId="77777777" w:rsidR="00D01940" w:rsidRPr="00FB20BD" w:rsidRDefault="00D01940" w:rsidP="00952000">
            <w:pPr>
              <w:pStyle w:val="TAC"/>
            </w:pPr>
          </w:p>
        </w:tc>
        <w:tc>
          <w:tcPr>
            <w:tcW w:w="1163" w:type="pct"/>
            <w:vMerge/>
          </w:tcPr>
          <w:p w14:paraId="495F97F3" w14:textId="77777777" w:rsidR="00D01940" w:rsidRPr="00FB20BD" w:rsidRDefault="00D01940" w:rsidP="00952000">
            <w:pPr>
              <w:pStyle w:val="TAH"/>
            </w:pPr>
          </w:p>
        </w:tc>
        <w:tc>
          <w:tcPr>
            <w:tcW w:w="826" w:type="pct"/>
            <w:shd w:val="clear" w:color="auto" w:fill="auto"/>
          </w:tcPr>
          <w:p w14:paraId="73551992" w14:textId="77777777" w:rsidR="00D01940" w:rsidRPr="00FB20BD" w:rsidRDefault="00D01940" w:rsidP="00952000">
            <w:pPr>
              <w:pStyle w:val="TAH"/>
            </w:pPr>
            <w:r w:rsidRPr="00FB20BD">
              <w:t>PCC</w:t>
            </w:r>
          </w:p>
        </w:tc>
        <w:tc>
          <w:tcPr>
            <w:tcW w:w="822" w:type="pct"/>
            <w:shd w:val="clear" w:color="auto" w:fill="auto"/>
          </w:tcPr>
          <w:p w14:paraId="22C2DD24" w14:textId="77777777" w:rsidR="00D01940" w:rsidRPr="00FB20BD" w:rsidRDefault="00D01940" w:rsidP="00952000">
            <w:pPr>
              <w:pStyle w:val="TAH"/>
            </w:pPr>
            <w:r w:rsidRPr="00FB20BD">
              <w:t>SCC</w:t>
            </w:r>
          </w:p>
        </w:tc>
      </w:tr>
      <w:tr w:rsidR="00D01940" w:rsidRPr="00FB20BD" w14:paraId="316B1920" w14:textId="77777777" w:rsidTr="00952000">
        <w:trPr>
          <w:trHeight w:val="255"/>
        </w:trPr>
        <w:tc>
          <w:tcPr>
            <w:tcW w:w="513" w:type="pct"/>
            <w:shd w:val="clear" w:color="auto" w:fill="auto"/>
          </w:tcPr>
          <w:p w14:paraId="30D1182F" w14:textId="77777777" w:rsidR="00D01940" w:rsidRPr="00FB20BD" w:rsidRDefault="00D01940" w:rsidP="00952000">
            <w:pPr>
              <w:pStyle w:val="TAC"/>
            </w:pPr>
            <w:r w:rsidRPr="00FB20BD">
              <w:t>1</w:t>
            </w:r>
            <w:r w:rsidRPr="00FB20BD">
              <w:rPr>
                <w:vertAlign w:val="superscript"/>
              </w:rPr>
              <w:t>3</w:t>
            </w:r>
          </w:p>
        </w:tc>
        <w:tc>
          <w:tcPr>
            <w:tcW w:w="1676" w:type="pct"/>
            <w:vMerge/>
            <w:shd w:val="clear" w:color="auto" w:fill="auto"/>
          </w:tcPr>
          <w:p w14:paraId="609986E2" w14:textId="77777777" w:rsidR="00D01940" w:rsidRPr="00FB20BD" w:rsidRDefault="00D01940" w:rsidP="00952000">
            <w:pPr>
              <w:pStyle w:val="TAC"/>
            </w:pPr>
          </w:p>
        </w:tc>
        <w:tc>
          <w:tcPr>
            <w:tcW w:w="1163" w:type="pct"/>
          </w:tcPr>
          <w:p w14:paraId="7CD874B3" w14:textId="77777777" w:rsidR="00D01940" w:rsidRPr="00FB20BD" w:rsidRDefault="00D01940" w:rsidP="00952000">
            <w:pPr>
              <w:pStyle w:val="TAC"/>
            </w:pPr>
            <w:r w:rsidRPr="00FB20BD">
              <w:t>CP-OFDM QPSK</w:t>
            </w:r>
          </w:p>
        </w:tc>
        <w:tc>
          <w:tcPr>
            <w:tcW w:w="826" w:type="pct"/>
            <w:shd w:val="clear" w:color="auto" w:fill="auto"/>
          </w:tcPr>
          <w:p w14:paraId="1701E6C0" w14:textId="77777777" w:rsidR="00D01940" w:rsidRPr="00FB20BD" w:rsidRDefault="00D01940" w:rsidP="00952000">
            <w:pPr>
              <w:pStyle w:val="TAC"/>
            </w:pPr>
            <w:r w:rsidRPr="00FB20BD">
              <w:t>Edge_Full_Left</w:t>
            </w:r>
          </w:p>
        </w:tc>
        <w:tc>
          <w:tcPr>
            <w:tcW w:w="822" w:type="pct"/>
            <w:shd w:val="clear" w:color="auto" w:fill="auto"/>
          </w:tcPr>
          <w:p w14:paraId="3EFE00A2" w14:textId="77777777" w:rsidR="00D01940" w:rsidRPr="00FB20BD" w:rsidRDefault="00D01940" w:rsidP="00952000">
            <w:pPr>
              <w:pStyle w:val="TAC"/>
            </w:pPr>
            <w:r w:rsidRPr="00FB20BD">
              <w:t>0</w:t>
            </w:r>
          </w:p>
        </w:tc>
      </w:tr>
      <w:tr w:rsidR="00D01940" w:rsidRPr="00FB20BD" w14:paraId="02A3F9C0" w14:textId="77777777" w:rsidTr="00952000">
        <w:trPr>
          <w:trHeight w:val="255"/>
        </w:trPr>
        <w:tc>
          <w:tcPr>
            <w:tcW w:w="513" w:type="pct"/>
            <w:shd w:val="clear" w:color="auto" w:fill="auto"/>
          </w:tcPr>
          <w:p w14:paraId="74AFA508" w14:textId="77777777" w:rsidR="00D01940" w:rsidRPr="00FB20BD" w:rsidRDefault="00D01940" w:rsidP="00952000">
            <w:pPr>
              <w:pStyle w:val="TAC"/>
            </w:pPr>
            <w:r w:rsidRPr="00FB20BD">
              <w:t>2</w:t>
            </w:r>
            <w:r w:rsidRPr="00FB20BD">
              <w:rPr>
                <w:vertAlign w:val="superscript"/>
              </w:rPr>
              <w:t>4</w:t>
            </w:r>
          </w:p>
        </w:tc>
        <w:tc>
          <w:tcPr>
            <w:tcW w:w="1676" w:type="pct"/>
            <w:vMerge/>
            <w:tcBorders>
              <w:bottom w:val="single" w:sz="4" w:space="0" w:color="auto"/>
            </w:tcBorders>
            <w:shd w:val="clear" w:color="auto" w:fill="auto"/>
          </w:tcPr>
          <w:p w14:paraId="115B1DE5" w14:textId="77777777" w:rsidR="00D01940" w:rsidRPr="00FB20BD" w:rsidRDefault="00D01940" w:rsidP="00952000">
            <w:pPr>
              <w:pStyle w:val="TAC"/>
            </w:pPr>
          </w:p>
        </w:tc>
        <w:tc>
          <w:tcPr>
            <w:tcW w:w="1163" w:type="pct"/>
          </w:tcPr>
          <w:p w14:paraId="6F968293" w14:textId="77777777" w:rsidR="00D01940" w:rsidRPr="00FB20BD" w:rsidRDefault="00D01940" w:rsidP="00952000">
            <w:pPr>
              <w:pStyle w:val="TAC"/>
            </w:pPr>
            <w:r w:rsidRPr="00FB20BD">
              <w:t>CP-OFDM QPSK</w:t>
            </w:r>
          </w:p>
        </w:tc>
        <w:tc>
          <w:tcPr>
            <w:tcW w:w="826" w:type="pct"/>
            <w:shd w:val="clear" w:color="auto" w:fill="auto"/>
          </w:tcPr>
          <w:p w14:paraId="7C1C3DEE" w14:textId="77777777" w:rsidR="00D01940" w:rsidRPr="00FB20BD" w:rsidDel="000F2B19" w:rsidRDefault="00D01940" w:rsidP="00952000">
            <w:pPr>
              <w:pStyle w:val="TAC"/>
            </w:pPr>
            <w:r w:rsidRPr="00FB20BD">
              <w:t>Edge_Full_Right</w:t>
            </w:r>
          </w:p>
        </w:tc>
        <w:tc>
          <w:tcPr>
            <w:tcW w:w="822" w:type="pct"/>
            <w:shd w:val="clear" w:color="auto" w:fill="auto"/>
          </w:tcPr>
          <w:p w14:paraId="6280CF77" w14:textId="77777777" w:rsidR="00D01940" w:rsidRPr="00FB20BD" w:rsidRDefault="00D01940" w:rsidP="00952000">
            <w:pPr>
              <w:pStyle w:val="TAC"/>
            </w:pPr>
            <w:r w:rsidRPr="00FB20BD">
              <w:t>0</w:t>
            </w:r>
          </w:p>
        </w:tc>
      </w:tr>
      <w:tr w:rsidR="00D01940" w:rsidRPr="00FB20BD" w14:paraId="00010A8B" w14:textId="77777777" w:rsidTr="00952000">
        <w:trPr>
          <w:trHeight w:val="345"/>
        </w:trPr>
        <w:tc>
          <w:tcPr>
            <w:tcW w:w="5000" w:type="pct"/>
            <w:gridSpan w:val="5"/>
          </w:tcPr>
          <w:p w14:paraId="67B0F558" w14:textId="77777777" w:rsidR="00D01940" w:rsidRPr="00FB20BD" w:rsidRDefault="00D01940" w:rsidP="00952000">
            <w:pPr>
              <w:pStyle w:val="TAN"/>
            </w:pPr>
            <w:r w:rsidRPr="00FB20BD">
              <w:t>NOTE 1:</w:t>
            </w:r>
            <w:r w:rsidRPr="00FB20BD">
              <w:tab/>
              <w:t>The specific configuration of each RB allocation is defined in Table 6.1-1.</w:t>
            </w:r>
          </w:p>
          <w:p w14:paraId="0AC10C76" w14:textId="77777777" w:rsidR="00D01940" w:rsidRPr="00FB20BD" w:rsidRDefault="00D01940" w:rsidP="00952000">
            <w:pPr>
              <w:pStyle w:val="TAN"/>
            </w:pPr>
            <w:r w:rsidRPr="00FB20BD">
              <w:t>NOTE 2:</w:t>
            </w:r>
            <w:r w:rsidRPr="00FB20BD">
              <w:tab/>
              <w:t xml:space="preserve">Test Channel Bandwidths are checked separately for each NR band, which applicable channel bandwidths are specified in Table </w:t>
            </w:r>
            <w:r w:rsidRPr="00FB20BD">
              <w:rPr>
                <w:rFonts w:eastAsia="MS Mincho"/>
              </w:rPr>
              <w:t>5.5A.1-1</w:t>
            </w:r>
            <w:r w:rsidRPr="00FB20BD">
              <w:t>.</w:t>
            </w:r>
          </w:p>
          <w:p w14:paraId="2B07CD08" w14:textId="77777777" w:rsidR="00D01940" w:rsidRPr="00FB20BD" w:rsidRDefault="00D01940" w:rsidP="00952000">
            <w:pPr>
              <w:pStyle w:val="TAN"/>
              <w:rPr>
                <w:rFonts w:eastAsia="MS PGothic"/>
              </w:rPr>
            </w:pPr>
            <w:r w:rsidRPr="00FB20BD">
              <w:t>NOTE 3:</w:t>
            </w:r>
            <w:r w:rsidRPr="00FB20BD">
              <w:tab/>
              <w:t>The component carrier with lower centre frequency is PCC</w:t>
            </w:r>
            <w:r w:rsidRPr="00FB20BD">
              <w:rPr>
                <w:rFonts w:eastAsia="MS PGothic"/>
              </w:rPr>
              <w:t>.</w:t>
            </w:r>
          </w:p>
          <w:p w14:paraId="65516E4A" w14:textId="77777777" w:rsidR="00D01940" w:rsidRPr="00FB20BD" w:rsidRDefault="00D01940" w:rsidP="00952000">
            <w:pPr>
              <w:pStyle w:val="TAN"/>
              <w:rPr>
                <w:rFonts w:eastAsia="MS PGothic"/>
              </w:rPr>
            </w:pPr>
            <w:r w:rsidRPr="00FB20BD">
              <w:t>NOTE 4:</w:t>
            </w:r>
            <w:r w:rsidRPr="00FB20BD">
              <w:tab/>
              <w:t>The component carrier with higher centre frequency is PCC</w:t>
            </w:r>
            <w:r w:rsidRPr="00FB20BD">
              <w:rPr>
                <w:rFonts w:eastAsia="MS PGothic"/>
              </w:rPr>
              <w:t>.</w:t>
            </w:r>
          </w:p>
        </w:tc>
      </w:tr>
    </w:tbl>
    <w:p w14:paraId="42FE1B10" w14:textId="77777777" w:rsidR="00D01940" w:rsidRPr="00FB20BD" w:rsidRDefault="00D01940" w:rsidP="00D01940">
      <w:pPr>
        <w:rPr>
          <w:rFonts w:eastAsiaTheme="minorEastAsia"/>
        </w:rPr>
      </w:pPr>
    </w:p>
    <w:p w14:paraId="296100DE" w14:textId="77777777" w:rsidR="00D01940" w:rsidRPr="00FB20BD" w:rsidRDefault="00D01940" w:rsidP="00D01940">
      <w:pPr>
        <w:pStyle w:val="B10"/>
        <w:rPr>
          <w:rFonts w:eastAsia="Malgun Gothic"/>
        </w:rPr>
      </w:pPr>
      <w:r w:rsidRPr="00FB20BD">
        <w:t>-</w:t>
      </w:r>
      <w:r w:rsidRPr="00FB20BD">
        <w:tab/>
      </w:r>
      <w:r w:rsidRPr="00FB20BD">
        <w:rPr>
          <w:rFonts w:eastAsia="Malgun Gothic"/>
        </w:rPr>
        <w:t>Connect the SS to the UE antenna connectors as shown in TS 38.508-1 [5] Annex A, Figure A.3.1.1.6 for TE diagram and section A.3.2.3.11 for UE diagram.</w:t>
      </w:r>
    </w:p>
    <w:p w14:paraId="096B1400" w14:textId="77777777" w:rsidR="00D01940" w:rsidRPr="00FB20BD" w:rsidRDefault="00D01940" w:rsidP="00D01940">
      <w:pPr>
        <w:pStyle w:val="B10"/>
      </w:pPr>
      <w:r w:rsidRPr="00FB20BD">
        <w:t>-</w:t>
      </w:r>
      <w:r w:rsidRPr="00FB20BD">
        <w:tab/>
        <w:t>The DL and UL Reference Measurement channels are set according to Table 6.4H.1.2.3.4-1 as appropriate.</w:t>
      </w:r>
    </w:p>
    <w:p w14:paraId="6BEB052F" w14:textId="77777777" w:rsidR="00D01940" w:rsidRPr="00FB20BD" w:rsidRDefault="00D01940" w:rsidP="00D01940">
      <w:pPr>
        <w:pStyle w:val="B10"/>
        <w:ind w:left="0" w:firstLine="0"/>
      </w:pPr>
      <w:r w:rsidRPr="00FB20BD">
        <w:t>For test procedures:</w:t>
      </w:r>
    </w:p>
    <w:p w14:paraId="3232DD54" w14:textId="77777777" w:rsidR="00D01940" w:rsidRPr="00FB20BD" w:rsidRDefault="00D01940" w:rsidP="00D01940">
      <w:pPr>
        <w:pStyle w:val="B10"/>
        <w:rPr>
          <w:rFonts w:eastAsiaTheme="minorEastAsia"/>
        </w:rPr>
      </w:pPr>
      <w:r w:rsidRPr="00FB20BD">
        <w:t>-</w:t>
      </w:r>
      <w:r w:rsidRPr="00FB20BD">
        <w:tab/>
        <w:t>Step 4 in 6.4A.2.1.1.4.2 is replaced by:</w:t>
      </w:r>
    </w:p>
    <w:p w14:paraId="64619FBA" w14:textId="77777777" w:rsidR="00D01940" w:rsidRPr="00FB20BD" w:rsidRDefault="00D01940" w:rsidP="00D01940">
      <w:pPr>
        <w:pStyle w:val="B10"/>
      </w:pPr>
      <w:r w:rsidRPr="00FB20BD">
        <w:t>4.</w:t>
      </w:r>
      <w:r w:rsidRPr="00FB20BD">
        <w:tab/>
        <w:t>SS sends uplink scheduling information for each UL HARQ process via PDCCH DCI format 0_1 for C_RNTI to schedule the UL RMC according to Table 6.4H.1.2.3.4-1. Since the UE has no payload data to send, the UE transmits uplink MAC padding bits on the UL RMC. The PDCCH DCI format 0_1 is specified with the condition 2TX_UL_MIMO in 38.508-1 [5] subclause 4.3.6.1.1.2.</w:t>
      </w:r>
    </w:p>
    <w:p w14:paraId="103995F7" w14:textId="1081F704" w:rsidR="00D01940" w:rsidRPr="00FB20BD" w:rsidRDefault="00D01940" w:rsidP="00D01940">
      <w:pPr>
        <w:pStyle w:val="B10"/>
      </w:pPr>
      <w:r w:rsidRPr="00FB20BD">
        <w:t>-</w:t>
      </w:r>
      <w:r w:rsidRPr="00FB20BD">
        <w:tab/>
        <w:t>In steps 5, 7, 9 and 11, the UE output power is measured at each antenna connector.</w:t>
      </w:r>
    </w:p>
    <w:p w14:paraId="0C3ACDB8" w14:textId="59A84C21" w:rsidR="00D01940" w:rsidRPr="00FB20BD" w:rsidRDefault="00D01940" w:rsidP="00D01940">
      <w:pPr>
        <w:pStyle w:val="B10"/>
      </w:pPr>
      <w:r w:rsidRPr="00FB20BD">
        <w:t>-</w:t>
      </w:r>
      <w:r w:rsidRPr="00FB20BD">
        <w:tab/>
        <w:t>In steps 6, 8, 10 and 12, the in-band emission is measured at each antenna connector.</w:t>
      </w:r>
    </w:p>
    <w:p w14:paraId="46F2CD08" w14:textId="77777777" w:rsidR="00D01940" w:rsidRPr="00FB20BD" w:rsidRDefault="00D01940" w:rsidP="00D01940">
      <w:pPr>
        <w:pStyle w:val="B10"/>
        <w:ind w:left="0" w:firstLine="0"/>
      </w:pPr>
      <w:r w:rsidRPr="00FB20BD">
        <w:t>For message contents:</w:t>
      </w:r>
    </w:p>
    <w:p w14:paraId="6BB086CB" w14:textId="77777777" w:rsidR="00D01940" w:rsidRPr="00FB20BD" w:rsidRDefault="00D01940" w:rsidP="00D01940">
      <w:pPr>
        <w:pStyle w:val="B10"/>
      </w:pPr>
      <w:r w:rsidRPr="00FB20BD">
        <w:t>-</w:t>
      </w:r>
      <w:r w:rsidRPr="00FB20BD">
        <w:tab/>
        <w:t>Ensuring Table 4.6.3-182 configured with the condition 2TX_UL_MIMO</w:t>
      </w:r>
    </w:p>
    <w:p w14:paraId="6E30003F" w14:textId="77777777" w:rsidR="00D01940" w:rsidRPr="00FB20BD" w:rsidRDefault="00D01940" w:rsidP="00D01940">
      <w:pPr>
        <w:pStyle w:val="H6"/>
      </w:pPr>
      <w:r w:rsidRPr="00FB20BD">
        <w:t>6.4H.1.2.3.5</w:t>
      </w:r>
      <w:r w:rsidRPr="00FB20BD">
        <w:tab/>
        <w:t>Test requirement</w:t>
      </w:r>
    </w:p>
    <w:p w14:paraId="42865D4F" w14:textId="77777777" w:rsidR="00D01940" w:rsidRPr="00FB20BD" w:rsidRDefault="00D01940" w:rsidP="00D01940">
      <w:r w:rsidRPr="00FB20BD">
        <w:t>The averaged In-band emission result, derived in Annex E.4.3, shall not exceed the corresponding values in Table 6.4H.1.2.3.5-1 and 6.4H.1.2.3.5-2. n is 10 for 15kHz SCS, 20 for 30kHz SCS and 40 for 60kHz SCS..</w:t>
      </w:r>
    </w:p>
    <w:p w14:paraId="37B6733F" w14:textId="77777777" w:rsidR="00D01940" w:rsidRPr="00FB20BD" w:rsidRDefault="00D01940" w:rsidP="00D01940">
      <w:pPr>
        <w:pStyle w:val="TH"/>
      </w:pPr>
      <w:r w:rsidRPr="00FB20BD">
        <w:t>Table 6.4H.1.2.3.5-1: Test requirements for in-band emissions for intra-band contiguous CA (allocated component carri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5"/>
        <w:gridCol w:w="1294"/>
        <w:gridCol w:w="1133"/>
        <w:gridCol w:w="3152"/>
        <w:gridCol w:w="2816"/>
      </w:tblGrid>
      <w:tr w:rsidR="00D01940" w:rsidRPr="00FB20BD" w14:paraId="45132762" w14:textId="77777777" w:rsidTr="00952000">
        <w:trPr>
          <w:jc w:val="center"/>
        </w:trPr>
        <w:tc>
          <w:tcPr>
            <w:tcW w:w="1205" w:type="dxa"/>
            <w:tcBorders>
              <w:top w:val="single" w:sz="4" w:space="0" w:color="auto"/>
              <w:left w:val="single" w:sz="4" w:space="0" w:color="auto"/>
              <w:bottom w:val="single" w:sz="4" w:space="0" w:color="auto"/>
              <w:right w:val="single" w:sz="4" w:space="0" w:color="auto"/>
            </w:tcBorders>
            <w:vAlign w:val="center"/>
            <w:hideMark/>
          </w:tcPr>
          <w:p w14:paraId="6D6FFFAA" w14:textId="77777777" w:rsidR="00D01940" w:rsidRPr="00FB20BD" w:rsidRDefault="00D01940" w:rsidP="00952000">
            <w:pPr>
              <w:pStyle w:val="TAH"/>
              <w:rPr>
                <w:rFonts w:cs="Arial"/>
                <w:i/>
                <w:iCs/>
              </w:rPr>
            </w:pPr>
            <w:r w:rsidRPr="00FB20BD">
              <w:rPr>
                <w:rFonts w:cs="Arial"/>
              </w:rPr>
              <w:t xml:space="preserve">Parameter </w:t>
            </w:r>
          </w:p>
        </w:tc>
        <w:tc>
          <w:tcPr>
            <w:tcW w:w="1294" w:type="dxa"/>
            <w:tcBorders>
              <w:top w:val="single" w:sz="4" w:space="0" w:color="auto"/>
              <w:left w:val="single" w:sz="4" w:space="0" w:color="auto"/>
              <w:bottom w:val="single" w:sz="4" w:space="0" w:color="auto"/>
              <w:right w:val="single" w:sz="4" w:space="0" w:color="auto"/>
            </w:tcBorders>
            <w:vAlign w:val="center"/>
            <w:hideMark/>
          </w:tcPr>
          <w:p w14:paraId="7CB01D68" w14:textId="77777777" w:rsidR="00D01940" w:rsidRPr="00FB20BD" w:rsidRDefault="00D01940" w:rsidP="00952000">
            <w:pPr>
              <w:pStyle w:val="TAH"/>
              <w:rPr>
                <w:rFonts w:cs="Arial"/>
              </w:rPr>
            </w:pPr>
            <w:r w:rsidRPr="00FB20BD">
              <w:rPr>
                <w:rFonts w:cs="Arial"/>
              </w:rPr>
              <w:t>Unit</w:t>
            </w:r>
          </w:p>
        </w:tc>
        <w:tc>
          <w:tcPr>
            <w:tcW w:w="4285" w:type="dxa"/>
            <w:gridSpan w:val="2"/>
            <w:tcBorders>
              <w:top w:val="single" w:sz="4" w:space="0" w:color="auto"/>
              <w:left w:val="single" w:sz="4" w:space="0" w:color="auto"/>
              <w:bottom w:val="single" w:sz="4" w:space="0" w:color="auto"/>
              <w:right w:val="single" w:sz="4" w:space="0" w:color="auto"/>
            </w:tcBorders>
            <w:vAlign w:val="center"/>
            <w:hideMark/>
          </w:tcPr>
          <w:p w14:paraId="0B651A57" w14:textId="77777777" w:rsidR="00D01940" w:rsidRPr="00FB20BD" w:rsidRDefault="00D01940" w:rsidP="00952000">
            <w:pPr>
              <w:pStyle w:val="TAH"/>
              <w:rPr>
                <w:rFonts w:cs="Arial"/>
              </w:rPr>
            </w:pPr>
            <w:r w:rsidRPr="00FB20BD">
              <w:rPr>
                <w:rFonts w:cs="Arial"/>
              </w:rPr>
              <w:t>Limit</w:t>
            </w:r>
          </w:p>
        </w:tc>
        <w:tc>
          <w:tcPr>
            <w:tcW w:w="2816" w:type="dxa"/>
            <w:tcBorders>
              <w:top w:val="single" w:sz="4" w:space="0" w:color="auto"/>
              <w:left w:val="single" w:sz="4" w:space="0" w:color="auto"/>
              <w:bottom w:val="single" w:sz="4" w:space="0" w:color="auto"/>
              <w:right w:val="single" w:sz="4" w:space="0" w:color="auto"/>
            </w:tcBorders>
            <w:vAlign w:val="center"/>
            <w:hideMark/>
          </w:tcPr>
          <w:p w14:paraId="40B04350" w14:textId="77777777" w:rsidR="00D01940" w:rsidRPr="00FB20BD" w:rsidRDefault="00D01940" w:rsidP="00952000">
            <w:pPr>
              <w:pStyle w:val="TAH"/>
              <w:rPr>
                <w:rFonts w:cs="Arial"/>
              </w:rPr>
            </w:pPr>
            <w:r w:rsidRPr="00FB20BD">
              <w:rPr>
                <w:rFonts w:cs="Arial"/>
              </w:rPr>
              <w:t>Applicable Frequencies</w:t>
            </w:r>
          </w:p>
        </w:tc>
      </w:tr>
      <w:tr w:rsidR="00D01940" w:rsidRPr="00FB20BD" w14:paraId="25147201" w14:textId="77777777" w:rsidTr="00952000">
        <w:trPr>
          <w:trHeight w:val="710"/>
          <w:jc w:val="center"/>
        </w:trPr>
        <w:tc>
          <w:tcPr>
            <w:tcW w:w="1205" w:type="dxa"/>
            <w:tcBorders>
              <w:top w:val="single" w:sz="4" w:space="0" w:color="auto"/>
              <w:left w:val="single" w:sz="4" w:space="0" w:color="auto"/>
              <w:bottom w:val="single" w:sz="4" w:space="0" w:color="auto"/>
              <w:right w:val="single" w:sz="4" w:space="0" w:color="auto"/>
            </w:tcBorders>
            <w:hideMark/>
          </w:tcPr>
          <w:p w14:paraId="0ADAB3D8" w14:textId="77777777" w:rsidR="00D01940" w:rsidRPr="00FB20BD" w:rsidRDefault="00D01940" w:rsidP="00952000">
            <w:pPr>
              <w:pStyle w:val="TAC"/>
            </w:pPr>
            <w:r w:rsidRPr="00FB20BD">
              <w:t>General</w:t>
            </w:r>
          </w:p>
        </w:tc>
        <w:tc>
          <w:tcPr>
            <w:tcW w:w="1294" w:type="dxa"/>
            <w:tcBorders>
              <w:top w:val="single" w:sz="4" w:space="0" w:color="auto"/>
              <w:left w:val="single" w:sz="4" w:space="0" w:color="auto"/>
              <w:bottom w:val="single" w:sz="4" w:space="0" w:color="auto"/>
              <w:right w:val="single" w:sz="4" w:space="0" w:color="auto"/>
            </w:tcBorders>
            <w:hideMark/>
          </w:tcPr>
          <w:p w14:paraId="033225C3" w14:textId="77777777" w:rsidR="00D01940" w:rsidRPr="00FB20BD" w:rsidRDefault="00D01940" w:rsidP="00952000">
            <w:pPr>
              <w:pStyle w:val="TAC"/>
            </w:pPr>
            <w:r w:rsidRPr="00FB20BD">
              <w:t>dB</w:t>
            </w:r>
          </w:p>
        </w:tc>
        <w:tc>
          <w:tcPr>
            <w:tcW w:w="4285" w:type="dxa"/>
            <w:gridSpan w:val="2"/>
            <w:tcBorders>
              <w:top w:val="single" w:sz="4" w:space="0" w:color="auto"/>
              <w:left w:val="single" w:sz="4" w:space="0" w:color="auto"/>
              <w:bottom w:val="single" w:sz="4" w:space="0" w:color="auto"/>
              <w:right w:val="single" w:sz="4" w:space="0" w:color="auto"/>
            </w:tcBorders>
            <w:hideMark/>
          </w:tcPr>
          <w:p w14:paraId="35DF5779" w14:textId="77777777" w:rsidR="00D01940" w:rsidRPr="00FB20BD" w:rsidRDefault="00D01940" w:rsidP="00952000">
            <w:pPr>
              <w:pStyle w:val="TAC"/>
            </w:pPr>
            <w:r w:rsidRPr="00FB20BD">
              <w:rPr>
                <w:position w:val="-54"/>
              </w:rPr>
              <w:object w:dxaOrig="3600" w:dyaOrig="960" w14:anchorId="2D50C4B7">
                <v:shape id="_x0000_i1178" type="#_x0000_t75" style="width:180.6pt;height:48pt" o:ole="">
                  <v:imagedata r:id="rId91" o:title=""/>
                </v:shape>
                <o:OLEObject Type="Embed" ProgID="Equation.3" ShapeID="_x0000_i1178" DrawAspect="Content" ObjectID="_1781610069" r:id="rId211"/>
              </w:object>
            </w:r>
            <w:r w:rsidRPr="00FB20BD">
              <w:t>+TT</w:t>
            </w:r>
          </w:p>
        </w:tc>
        <w:tc>
          <w:tcPr>
            <w:tcW w:w="2816" w:type="dxa"/>
            <w:tcBorders>
              <w:top w:val="single" w:sz="4" w:space="0" w:color="auto"/>
              <w:left w:val="single" w:sz="4" w:space="0" w:color="auto"/>
              <w:bottom w:val="single" w:sz="4" w:space="0" w:color="auto"/>
              <w:right w:val="single" w:sz="4" w:space="0" w:color="auto"/>
            </w:tcBorders>
            <w:hideMark/>
          </w:tcPr>
          <w:p w14:paraId="542B8830" w14:textId="77777777" w:rsidR="00D01940" w:rsidRPr="00FB20BD" w:rsidRDefault="00D01940" w:rsidP="00952000">
            <w:pPr>
              <w:pStyle w:val="TAC"/>
            </w:pPr>
            <w:r w:rsidRPr="00FB20BD">
              <w:t>Any non-allocated (NOTE 2)</w:t>
            </w:r>
          </w:p>
        </w:tc>
      </w:tr>
      <w:tr w:rsidR="00D01940" w:rsidRPr="00FB20BD" w14:paraId="3AA60F8A" w14:textId="77777777" w:rsidTr="00952000">
        <w:trPr>
          <w:trHeight w:val="140"/>
          <w:jc w:val="center"/>
        </w:trPr>
        <w:tc>
          <w:tcPr>
            <w:tcW w:w="1205" w:type="dxa"/>
            <w:tcBorders>
              <w:top w:val="single" w:sz="4" w:space="0" w:color="auto"/>
              <w:left w:val="single" w:sz="4" w:space="0" w:color="auto"/>
              <w:bottom w:val="nil"/>
              <w:right w:val="single" w:sz="4" w:space="0" w:color="auto"/>
            </w:tcBorders>
            <w:hideMark/>
          </w:tcPr>
          <w:p w14:paraId="1C665EAA" w14:textId="77777777" w:rsidR="00D01940" w:rsidRPr="00FB20BD" w:rsidRDefault="00D01940" w:rsidP="00952000">
            <w:pPr>
              <w:pStyle w:val="TAC"/>
            </w:pPr>
            <w:r w:rsidRPr="00FB20BD">
              <w:t>IQ Image</w:t>
            </w:r>
          </w:p>
        </w:tc>
        <w:tc>
          <w:tcPr>
            <w:tcW w:w="1294" w:type="dxa"/>
            <w:tcBorders>
              <w:top w:val="single" w:sz="4" w:space="0" w:color="auto"/>
              <w:left w:val="single" w:sz="4" w:space="0" w:color="auto"/>
              <w:bottom w:val="nil"/>
              <w:right w:val="single" w:sz="4" w:space="0" w:color="auto"/>
            </w:tcBorders>
            <w:hideMark/>
          </w:tcPr>
          <w:p w14:paraId="1E4A727B" w14:textId="77777777" w:rsidR="00D01940" w:rsidRPr="00FB20BD" w:rsidRDefault="00D01940" w:rsidP="00952000">
            <w:pPr>
              <w:pStyle w:val="TAC"/>
            </w:pPr>
            <w:r w:rsidRPr="00FB20BD">
              <w:t>dB</w:t>
            </w:r>
          </w:p>
        </w:tc>
        <w:tc>
          <w:tcPr>
            <w:tcW w:w="1133" w:type="dxa"/>
            <w:tcBorders>
              <w:top w:val="single" w:sz="4" w:space="0" w:color="auto"/>
              <w:left w:val="single" w:sz="4" w:space="0" w:color="auto"/>
              <w:bottom w:val="single" w:sz="4" w:space="0" w:color="auto"/>
              <w:right w:val="single" w:sz="4" w:space="0" w:color="auto"/>
            </w:tcBorders>
            <w:hideMark/>
          </w:tcPr>
          <w:p w14:paraId="2916A08B" w14:textId="77777777" w:rsidR="00D01940" w:rsidRPr="00FB20BD" w:rsidRDefault="00D01940" w:rsidP="00952000">
            <w:pPr>
              <w:pStyle w:val="TAC"/>
            </w:pPr>
            <w:r w:rsidRPr="00FB20BD">
              <w:t>-28+TT</w:t>
            </w:r>
          </w:p>
        </w:tc>
        <w:tc>
          <w:tcPr>
            <w:tcW w:w="3152" w:type="dxa"/>
            <w:tcBorders>
              <w:top w:val="single" w:sz="4" w:space="0" w:color="auto"/>
              <w:left w:val="single" w:sz="4" w:space="0" w:color="auto"/>
              <w:bottom w:val="single" w:sz="4" w:space="0" w:color="auto"/>
              <w:right w:val="single" w:sz="4" w:space="0" w:color="auto"/>
            </w:tcBorders>
            <w:hideMark/>
          </w:tcPr>
          <w:p w14:paraId="6419AF63" w14:textId="77777777" w:rsidR="00D01940" w:rsidRPr="00FB20BD" w:rsidRDefault="00D01940" w:rsidP="00952000">
            <w:pPr>
              <w:pStyle w:val="TAC"/>
            </w:pPr>
            <w:r w:rsidRPr="00FB20BD">
              <w:t>Output power &gt; 10 dBm</w:t>
            </w:r>
          </w:p>
        </w:tc>
        <w:tc>
          <w:tcPr>
            <w:tcW w:w="2816" w:type="dxa"/>
            <w:tcBorders>
              <w:top w:val="single" w:sz="4" w:space="0" w:color="auto"/>
              <w:left w:val="single" w:sz="4" w:space="0" w:color="auto"/>
              <w:bottom w:val="nil"/>
              <w:right w:val="single" w:sz="4" w:space="0" w:color="auto"/>
            </w:tcBorders>
            <w:hideMark/>
          </w:tcPr>
          <w:p w14:paraId="486A6053" w14:textId="77777777" w:rsidR="00D01940" w:rsidRPr="00FB20BD" w:rsidRDefault="00D01940" w:rsidP="00952000">
            <w:pPr>
              <w:pStyle w:val="TAC"/>
            </w:pPr>
            <w:r w:rsidRPr="00FB20BD">
              <w:t>Image frequencies</w:t>
            </w:r>
          </w:p>
          <w:p w14:paraId="33FE378E" w14:textId="77777777" w:rsidR="00D01940" w:rsidRPr="00FB20BD" w:rsidRDefault="00D01940" w:rsidP="00952000">
            <w:pPr>
              <w:pStyle w:val="TAC"/>
            </w:pPr>
            <w:r w:rsidRPr="00FB20BD">
              <w:t>(NOTE 3)</w:t>
            </w:r>
          </w:p>
        </w:tc>
      </w:tr>
      <w:tr w:rsidR="00D01940" w:rsidRPr="00FB20BD" w14:paraId="4BD44453" w14:textId="77777777" w:rsidTr="00952000">
        <w:trPr>
          <w:trHeight w:val="140"/>
          <w:jc w:val="center"/>
        </w:trPr>
        <w:tc>
          <w:tcPr>
            <w:tcW w:w="1205" w:type="dxa"/>
            <w:tcBorders>
              <w:top w:val="nil"/>
              <w:left w:val="single" w:sz="4" w:space="0" w:color="auto"/>
              <w:bottom w:val="single" w:sz="4" w:space="0" w:color="auto"/>
              <w:right w:val="single" w:sz="4" w:space="0" w:color="auto"/>
            </w:tcBorders>
          </w:tcPr>
          <w:p w14:paraId="0FAEE984" w14:textId="77777777" w:rsidR="00D01940" w:rsidRPr="00FB20BD" w:rsidRDefault="00D01940" w:rsidP="00952000">
            <w:pPr>
              <w:pStyle w:val="TAC"/>
            </w:pPr>
          </w:p>
        </w:tc>
        <w:tc>
          <w:tcPr>
            <w:tcW w:w="1294" w:type="dxa"/>
            <w:tcBorders>
              <w:top w:val="nil"/>
              <w:left w:val="single" w:sz="4" w:space="0" w:color="auto"/>
              <w:bottom w:val="single" w:sz="4" w:space="0" w:color="auto"/>
              <w:right w:val="single" w:sz="4" w:space="0" w:color="auto"/>
            </w:tcBorders>
          </w:tcPr>
          <w:p w14:paraId="44413243" w14:textId="77777777" w:rsidR="00D01940" w:rsidRPr="00FB20BD" w:rsidRDefault="00D01940" w:rsidP="00952000">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14320EDB" w14:textId="77777777" w:rsidR="00D01940" w:rsidRPr="00FB20BD" w:rsidRDefault="00D01940" w:rsidP="00952000">
            <w:pPr>
              <w:pStyle w:val="TAC"/>
            </w:pPr>
            <w:r w:rsidRPr="00FB20BD">
              <w:t>-25+TT</w:t>
            </w:r>
          </w:p>
        </w:tc>
        <w:tc>
          <w:tcPr>
            <w:tcW w:w="3152" w:type="dxa"/>
            <w:tcBorders>
              <w:top w:val="single" w:sz="4" w:space="0" w:color="auto"/>
              <w:left w:val="single" w:sz="4" w:space="0" w:color="auto"/>
              <w:bottom w:val="single" w:sz="4" w:space="0" w:color="auto"/>
              <w:right w:val="single" w:sz="4" w:space="0" w:color="auto"/>
            </w:tcBorders>
            <w:hideMark/>
          </w:tcPr>
          <w:p w14:paraId="5F70AB38" w14:textId="77777777" w:rsidR="00D01940" w:rsidRPr="00FB20BD" w:rsidRDefault="00D01940" w:rsidP="00952000">
            <w:pPr>
              <w:pStyle w:val="TAC"/>
            </w:pPr>
            <w:r w:rsidRPr="00FB20BD">
              <w:t>0≤ Output power ≤ 10 dBm</w:t>
            </w:r>
          </w:p>
        </w:tc>
        <w:tc>
          <w:tcPr>
            <w:tcW w:w="2816" w:type="dxa"/>
            <w:tcBorders>
              <w:top w:val="nil"/>
              <w:left w:val="single" w:sz="4" w:space="0" w:color="auto"/>
              <w:bottom w:val="single" w:sz="4" w:space="0" w:color="auto"/>
              <w:right w:val="single" w:sz="4" w:space="0" w:color="auto"/>
            </w:tcBorders>
          </w:tcPr>
          <w:p w14:paraId="00655E03" w14:textId="77777777" w:rsidR="00D01940" w:rsidRPr="00FB20BD" w:rsidRDefault="00D01940" w:rsidP="00952000">
            <w:pPr>
              <w:pStyle w:val="TAC"/>
            </w:pPr>
          </w:p>
        </w:tc>
      </w:tr>
      <w:tr w:rsidR="00D01940" w:rsidRPr="00FB20BD" w14:paraId="7AD04842" w14:textId="77777777" w:rsidTr="00952000">
        <w:trPr>
          <w:trHeight w:val="208"/>
          <w:jc w:val="center"/>
        </w:trPr>
        <w:tc>
          <w:tcPr>
            <w:tcW w:w="1205" w:type="dxa"/>
            <w:tcBorders>
              <w:top w:val="single" w:sz="4" w:space="0" w:color="auto"/>
              <w:left w:val="single" w:sz="4" w:space="0" w:color="auto"/>
              <w:bottom w:val="nil"/>
              <w:right w:val="single" w:sz="4" w:space="0" w:color="auto"/>
            </w:tcBorders>
            <w:hideMark/>
          </w:tcPr>
          <w:p w14:paraId="294DF694" w14:textId="77777777" w:rsidR="00D01940" w:rsidRPr="00FB20BD" w:rsidRDefault="00D01940" w:rsidP="00952000">
            <w:pPr>
              <w:pStyle w:val="TAC"/>
            </w:pPr>
            <w:r w:rsidRPr="00FB20BD">
              <w:t>Carrier leakage</w:t>
            </w:r>
          </w:p>
        </w:tc>
        <w:tc>
          <w:tcPr>
            <w:tcW w:w="1294" w:type="dxa"/>
            <w:tcBorders>
              <w:top w:val="single" w:sz="4" w:space="0" w:color="auto"/>
              <w:left w:val="single" w:sz="4" w:space="0" w:color="auto"/>
              <w:bottom w:val="nil"/>
              <w:right w:val="single" w:sz="4" w:space="0" w:color="auto"/>
            </w:tcBorders>
            <w:hideMark/>
          </w:tcPr>
          <w:p w14:paraId="2EF94623" w14:textId="77777777" w:rsidR="00D01940" w:rsidRPr="00FB20BD" w:rsidRDefault="00D01940" w:rsidP="00952000">
            <w:pPr>
              <w:pStyle w:val="TAC"/>
            </w:pPr>
            <w:r w:rsidRPr="00FB20BD">
              <w:t>dBc</w:t>
            </w:r>
          </w:p>
        </w:tc>
        <w:tc>
          <w:tcPr>
            <w:tcW w:w="1133" w:type="dxa"/>
            <w:tcBorders>
              <w:top w:val="single" w:sz="4" w:space="0" w:color="auto"/>
              <w:left w:val="single" w:sz="4" w:space="0" w:color="auto"/>
              <w:bottom w:val="single" w:sz="4" w:space="0" w:color="auto"/>
              <w:right w:val="single" w:sz="4" w:space="0" w:color="auto"/>
            </w:tcBorders>
            <w:hideMark/>
          </w:tcPr>
          <w:p w14:paraId="2C04734D" w14:textId="77777777" w:rsidR="00D01940" w:rsidRPr="00FB20BD" w:rsidRDefault="00D01940" w:rsidP="00952000">
            <w:pPr>
              <w:pStyle w:val="TAC"/>
            </w:pPr>
            <w:r w:rsidRPr="00FB20BD">
              <w:t>-28+TT</w:t>
            </w:r>
          </w:p>
        </w:tc>
        <w:tc>
          <w:tcPr>
            <w:tcW w:w="3152" w:type="dxa"/>
            <w:tcBorders>
              <w:top w:val="single" w:sz="4" w:space="0" w:color="auto"/>
              <w:left w:val="single" w:sz="4" w:space="0" w:color="auto"/>
              <w:bottom w:val="single" w:sz="4" w:space="0" w:color="auto"/>
              <w:right w:val="single" w:sz="4" w:space="0" w:color="auto"/>
            </w:tcBorders>
            <w:hideMark/>
          </w:tcPr>
          <w:p w14:paraId="41C8087F" w14:textId="77777777" w:rsidR="00D01940" w:rsidRPr="00FB20BD" w:rsidRDefault="00D01940" w:rsidP="00952000">
            <w:pPr>
              <w:pStyle w:val="TAC"/>
            </w:pPr>
            <w:r w:rsidRPr="00FB20BD">
              <w:t>Output power &gt; 10 dBm</w:t>
            </w:r>
          </w:p>
        </w:tc>
        <w:tc>
          <w:tcPr>
            <w:tcW w:w="2816" w:type="dxa"/>
            <w:tcBorders>
              <w:top w:val="single" w:sz="4" w:space="0" w:color="auto"/>
              <w:left w:val="single" w:sz="4" w:space="0" w:color="auto"/>
              <w:bottom w:val="nil"/>
              <w:right w:val="single" w:sz="4" w:space="0" w:color="auto"/>
            </w:tcBorders>
            <w:hideMark/>
          </w:tcPr>
          <w:p w14:paraId="31FABA77" w14:textId="77777777" w:rsidR="00D01940" w:rsidRPr="00FB20BD" w:rsidRDefault="00D01940" w:rsidP="00952000">
            <w:pPr>
              <w:pStyle w:val="TAC"/>
            </w:pPr>
            <w:r w:rsidRPr="00FB20BD">
              <w:t>Carrier leakage frequency (NOTE 4,5)</w:t>
            </w:r>
          </w:p>
        </w:tc>
      </w:tr>
      <w:tr w:rsidR="00D01940" w:rsidRPr="00FB20BD" w14:paraId="3A6BC092" w14:textId="77777777" w:rsidTr="00952000">
        <w:trPr>
          <w:trHeight w:val="206"/>
          <w:jc w:val="center"/>
        </w:trPr>
        <w:tc>
          <w:tcPr>
            <w:tcW w:w="1205" w:type="dxa"/>
            <w:tcBorders>
              <w:top w:val="nil"/>
              <w:left w:val="single" w:sz="4" w:space="0" w:color="auto"/>
              <w:bottom w:val="nil"/>
              <w:right w:val="single" w:sz="4" w:space="0" w:color="auto"/>
            </w:tcBorders>
          </w:tcPr>
          <w:p w14:paraId="237114CC" w14:textId="77777777" w:rsidR="00D01940" w:rsidRPr="00FB20BD" w:rsidRDefault="00D01940" w:rsidP="00952000">
            <w:pPr>
              <w:pStyle w:val="TAC"/>
              <w:rPr>
                <w:b/>
              </w:rPr>
            </w:pPr>
          </w:p>
        </w:tc>
        <w:tc>
          <w:tcPr>
            <w:tcW w:w="1294" w:type="dxa"/>
            <w:tcBorders>
              <w:top w:val="nil"/>
              <w:left w:val="single" w:sz="4" w:space="0" w:color="auto"/>
              <w:bottom w:val="nil"/>
              <w:right w:val="single" w:sz="4" w:space="0" w:color="auto"/>
            </w:tcBorders>
          </w:tcPr>
          <w:p w14:paraId="4437A3A9" w14:textId="77777777" w:rsidR="00D01940" w:rsidRPr="00FB20BD" w:rsidRDefault="00D01940" w:rsidP="00952000">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258E6429" w14:textId="77777777" w:rsidR="00D01940" w:rsidRPr="00FB20BD" w:rsidRDefault="00D01940" w:rsidP="00952000">
            <w:pPr>
              <w:pStyle w:val="TAC"/>
            </w:pPr>
            <w:r w:rsidRPr="00FB20BD">
              <w:t>-25+TT</w:t>
            </w:r>
          </w:p>
        </w:tc>
        <w:tc>
          <w:tcPr>
            <w:tcW w:w="3152" w:type="dxa"/>
            <w:tcBorders>
              <w:top w:val="single" w:sz="4" w:space="0" w:color="auto"/>
              <w:left w:val="single" w:sz="4" w:space="0" w:color="auto"/>
              <w:bottom w:val="single" w:sz="4" w:space="0" w:color="auto"/>
              <w:right w:val="single" w:sz="4" w:space="0" w:color="auto"/>
            </w:tcBorders>
            <w:hideMark/>
          </w:tcPr>
          <w:p w14:paraId="62A54399" w14:textId="77777777" w:rsidR="00D01940" w:rsidRPr="00FB20BD" w:rsidRDefault="00D01940" w:rsidP="00952000">
            <w:pPr>
              <w:pStyle w:val="TAC"/>
            </w:pPr>
            <w:r w:rsidRPr="00FB20BD">
              <w:t>0 dBm ≤ Output power ≤ 10 dBm</w:t>
            </w:r>
          </w:p>
        </w:tc>
        <w:tc>
          <w:tcPr>
            <w:tcW w:w="2816" w:type="dxa"/>
            <w:tcBorders>
              <w:top w:val="nil"/>
              <w:left w:val="single" w:sz="4" w:space="0" w:color="auto"/>
              <w:bottom w:val="nil"/>
              <w:right w:val="single" w:sz="4" w:space="0" w:color="auto"/>
            </w:tcBorders>
          </w:tcPr>
          <w:p w14:paraId="791F2217" w14:textId="77777777" w:rsidR="00D01940" w:rsidRPr="00FB20BD" w:rsidRDefault="00D01940" w:rsidP="00952000">
            <w:pPr>
              <w:pStyle w:val="TAC"/>
            </w:pPr>
          </w:p>
        </w:tc>
      </w:tr>
      <w:tr w:rsidR="00D01940" w:rsidRPr="00FB20BD" w14:paraId="0C475C68" w14:textId="77777777" w:rsidTr="00952000">
        <w:trPr>
          <w:trHeight w:val="206"/>
          <w:jc w:val="center"/>
        </w:trPr>
        <w:tc>
          <w:tcPr>
            <w:tcW w:w="1205" w:type="dxa"/>
            <w:tcBorders>
              <w:top w:val="nil"/>
              <w:left w:val="single" w:sz="4" w:space="0" w:color="auto"/>
              <w:bottom w:val="nil"/>
              <w:right w:val="single" w:sz="4" w:space="0" w:color="auto"/>
            </w:tcBorders>
          </w:tcPr>
          <w:p w14:paraId="52C77063" w14:textId="77777777" w:rsidR="00D01940" w:rsidRPr="00FB20BD" w:rsidRDefault="00D01940" w:rsidP="00952000">
            <w:pPr>
              <w:pStyle w:val="TAC"/>
              <w:rPr>
                <w:b/>
              </w:rPr>
            </w:pPr>
          </w:p>
        </w:tc>
        <w:tc>
          <w:tcPr>
            <w:tcW w:w="1294" w:type="dxa"/>
            <w:tcBorders>
              <w:top w:val="nil"/>
              <w:left w:val="single" w:sz="4" w:space="0" w:color="auto"/>
              <w:bottom w:val="nil"/>
              <w:right w:val="single" w:sz="4" w:space="0" w:color="auto"/>
            </w:tcBorders>
          </w:tcPr>
          <w:p w14:paraId="482F6D84" w14:textId="77777777" w:rsidR="00D01940" w:rsidRPr="00FB20BD" w:rsidRDefault="00D01940" w:rsidP="00952000">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5E893BD7" w14:textId="77777777" w:rsidR="00D01940" w:rsidRPr="00FB20BD" w:rsidRDefault="00D01940" w:rsidP="00952000">
            <w:pPr>
              <w:pStyle w:val="TAC"/>
            </w:pPr>
            <w:r w:rsidRPr="00FB20BD">
              <w:t>-20+TT</w:t>
            </w:r>
          </w:p>
        </w:tc>
        <w:tc>
          <w:tcPr>
            <w:tcW w:w="3152" w:type="dxa"/>
            <w:tcBorders>
              <w:top w:val="single" w:sz="4" w:space="0" w:color="auto"/>
              <w:left w:val="single" w:sz="4" w:space="0" w:color="auto"/>
              <w:bottom w:val="single" w:sz="4" w:space="0" w:color="auto"/>
              <w:right w:val="single" w:sz="4" w:space="0" w:color="auto"/>
            </w:tcBorders>
            <w:hideMark/>
          </w:tcPr>
          <w:p w14:paraId="51C98D9B" w14:textId="77777777" w:rsidR="00D01940" w:rsidRPr="00FB20BD" w:rsidRDefault="00D01940" w:rsidP="00952000">
            <w:pPr>
              <w:pStyle w:val="TAC"/>
            </w:pPr>
            <w:r w:rsidRPr="00FB20BD">
              <w:t>-30 dBm ≤ Output power ≤ 0 dBm</w:t>
            </w:r>
          </w:p>
        </w:tc>
        <w:tc>
          <w:tcPr>
            <w:tcW w:w="2816" w:type="dxa"/>
            <w:tcBorders>
              <w:top w:val="nil"/>
              <w:left w:val="single" w:sz="4" w:space="0" w:color="auto"/>
              <w:bottom w:val="nil"/>
              <w:right w:val="single" w:sz="4" w:space="0" w:color="auto"/>
            </w:tcBorders>
          </w:tcPr>
          <w:p w14:paraId="3C4A5FBB" w14:textId="77777777" w:rsidR="00D01940" w:rsidRPr="00FB20BD" w:rsidRDefault="00D01940" w:rsidP="00952000">
            <w:pPr>
              <w:pStyle w:val="TAC"/>
            </w:pPr>
          </w:p>
        </w:tc>
      </w:tr>
      <w:tr w:rsidR="00D01940" w:rsidRPr="00FB20BD" w14:paraId="1A0C8046" w14:textId="77777777" w:rsidTr="00952000">
        <w:trPr>
          <w:trHeight w:val="206"/>
          <w:jc w:val="center"/>
        </w:trPr>
        <w:tc>
          <w:tcPr>
            <w:tcW w:w="1205" w:type="dxa"/>
            <w:tcBorders>
              <w:top w:val="nil"/>
              <w:left w:val="single" w:sz="4" w:space="0" w:color="auto"/>
              <w:bottom w:val="single" w:sz="4" w:space="0" w:color="auto"/>
              <w:right w:val="single" w:sz="4" w:space="0" w:color="auto"/>
            </w:tcBorders>
          </w:tcPr>
          <w:p w14:paraId="28B0C299" w14:textId="77777777" w:rsidR="00D01940" w:rsidRPr="00FB20BD" w:rsidRDefault="00D01940" w:rsidP="00952000">
            <w:pPr>
              <w:pStyle w:val="TAC"/>
              <w:rPr>
                <w:b/>
              </w:rPr>
            </w:pPr>
          </w:p>
        </w:tc>
        <w:tc>
          <w:tcPr>
            <w:tcW w:w="1294" w:type="dxa"/>
            <w:tcBorders>
              <w:top w:val="nil"/>
              <w:left w:val="single" w:sz="4" w:space="0" w:color="auto"/>
              <w:bottom w:val="single" w:sz="4" w:space="0" w:color="auto"/>
              <w:right w:val="single" w:sz="4" w:space="0" w:color="auto"/>
            </w:tcBorders>
          </w:tcPr>
          <w:p w14:paraId="20261FA1" w14:textId="77777777" w:rsidR="00D01940" w:rsidRPr="00FB20BD" w:rsidRDefault="00D01940" w:rsidP="00952000">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7198383B" w14:textId="77777777" w:rsidR="00D01940" w:rsidRPr="00FB20BD" w:rsidRDefault="00D01940" w:rsidP="00952000">
            <w:pPr>
              <w:pStyle w:val="TAC"/>
            </w:pPr>
            <w:r w:rsidRPr="00FB20BD">
              <w:t>-10+TT</w:t>
            </w:r>
          </w:p>
        </w:tc>
        <w:tc>
          <w:tcPr>
            <w:tcW w:w="3152" w:type="dxa"/>
            <w:tcBorders>
              <w:top w:val="single" w:sz="4" w:space="0" w:color="auto"/>
              <w:left w:val="single" w:sz="4" w:space="0" w:color="auto"/>
              <w:bottom w:val="single" w:sz="4" w:space="0" w:color="auto"/>
              <w:right w:val="single" w:sz="4" w:space="0" w:color="auto"/>
            </w:tcBorders>
            <w:hideMark/>
          </w:tcPr>
          <w:p w14:paraId="77B219FB" w14:textId="77777777" w:rsidR="00D01940" w:rsidRPr="00FB20BD" w:rsidRDefault="00D01940" w:rsidP="00952000">
            <w:pPr>
              <w:pStyle w:val="TAC"/>
            </w:pPr>
            <w:r w:rsidRPr="00FB20BD">
              <w:t xml:space="preserve">-40 dBm </w:t>
            </w:r>
            <w:r w:rsidRPr="00FB20BD">
              <w:sym w:font="Symbol" w:char="F0A3"/>
            </w:r>
            <w:r w:rsidRPr="00FB20BD">
              <w:t xml:space="preserve"> Output power &lt; -30 dBm</w:t>
            </w:r>
          </w:p>
        </w:tc>
        <w:tc>
          <w:tcPr>
            <w:tcW w:w="2816" w:type="dxa"/>
            <w:tcBorders>
              <w:top w:val="nil"/>
              <w:left w:val="single" w:sz="4" w:space="0" w:color="auto"/>
              <w:bottom w:val="single" w:sz="4" w:space="0" w:color="auto"/>
              <w:right w:val="single" w:sz="4" w:space="0" w:color="auto"/>
            </w:tcBorders>
          </w:tcPr>
          <w:p w14:paraId="069B976A" w14:textId="77777777" w:rsidR="00D01940" w:rsidRPr="00FB20BD" w:rsidRDefault="00D01940" w:rsidP="00952000">
            <w:pPr>
              <w:pStyle w:val="TAC"/>
            </w:pPr>
          </w:p>
        </w:tc>
      </w:tr>
      <w:tr w:rsidR="00D01940" w:rsidRPr="00FB20BD" w14:paraId="47BDB19B" w14:textId="77777777" w:rsidTr="00952000">
        <w:trPr>
          <w:trHeight w:val="424"/>
          <w:jc w:val="center"/>
        </w:trPr>
        <w:tc>
          <w:tcPr>
            <w:tcW w:w="9600" w:type="dxa"/>
            <w:gridSpan w:val="5"/>
            <w:tcBorders>
              <w:top w:val="single" w:sz="4" w:space="0" w:color="auto"/>
              <w:left w:val="single" w:sz="4" w:space="0" w:color="auto"/>
              <w:bottom w:val="single" w:sz="4" w:space="0" w:color="auto"/>
              <w:right w:val="single" w:sz="4" w:space="0" w:color="auto"/>
            </w:tcBorders>
            <w:vAlign w:val="center"/>
            <w:hideMark/>
          </w:tcPr>
          <w:p w14:paraId="6CA1AAD5" w14:textId="4DA239E1" w:rsidR="00D01940" w:rsidRPr="00FB20BD" w:rsidRDefault="00D01940" w:rsidP="00952000">
            <w:pPr>
              <w:pStyle w:val="TAN"/>
            </w:pPr>
            <w:r w:rsidRPr="00FB20BD">
              <w:t>NOTE 1:</w:t>
            </w:r>
            <w:r w:rsidRPr="00FB20BD">
              <w:tab/>
              <w:t xml:space="preserve">An in-band emissions combined limit is evaluated in each non-allocated RB. For each such RB, the minimum requirement is calculated as the higher of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FB20BD">
              <w:rPr>
                <w:i/>
              </w:rPr>
              <w:t xml:space="preserve"> </w:t>
            </w:r>
            <w:r w:rsidRPr="00FB20BD">
              <w:t xml:space="preserve">- 30 dB and the power sum of all limit values (General, IQ Image or Carrier leakage) that apply.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P</m:t>
                      </m:r>
                    </m:e>
                    <m:sub>
                      <m:r>
                        <w:rPr>
                          <w:rFonts w:ascii="Cambria Math" w:hAnsi="Cambria Math"/>
                        </w:rPr>
                        <m:t>RB</m:t>
                      </m:r>
                    </m:sub>
                  </m:sSub>
                </m:e>
              </m:bar>
            </m:oMath>
            <w:r w:rsidRPr="00FB20BD">
              <w:t xml:space="preserve"> is defined in NOTE 10. The limit is evaluated in each non-allocated RB.</w:t>
            </w:r>
          </w:p>
          <w:p w14:paraId="1123B06F" w14:textId="77777777" w:rsidR="00D01940" w:rsidRPr="00FB20BD" w:rsidRDefault="00D01940" w:rsidP="00952000">
            <w:pPr>
              <w:pStyle w:val="TAN"/>
            </w:pPr>
            <w:r w:rsidRPr="00FB20BD">
              <w:t>NOTE 2:</w:t>
            </w:r>
            <w:r w:rsidRPr="00FB20BD">
              <w:tab/>
              <w:t>The measurement bandwidth is 1 RB and the limit is expressed as a ratio of measured power in one non-allocated RB to the measured average power per allocated RB, where the averaging is done across all allocated RBs</w:t>
            </w:r>
          </w:p>
          <w:p w14:paraId="213439F7" w14:textId="77777777" w:rsidR="00D01940" w:rsidRPr="00FB20BD" w:rsidRDefault="00D01940" w:rsidP="00952000">
            <w:pPr>
              <w:pStyle w:val="TAN"/>
            </w:pPr>
            <w:r w:rsidRPr="00FB20BD">
              <w:t>NOTE 3:</w:t>
            </w:r>
            <w:r w:rsidRPr="00FB20BD">
              <w:tab/>
              <w:t>The applicable frequencies for this limit are those that are enclosed in the reflection of the allocated bandwidth, based on symmetry with respect to the carrier leakage frequency, but excluding any allocated RBs.</w:t>
            </w:r>
          </w:p>
          <w:p w14:paraId="6BA06F93" w14:textId="77777777" w:rsidR="00D01940" w:rsidRPr="00FB20BD" w:rsidRDefault="00D01940" w:rsidP="00952000">
            <w:pPr>
              <w:pStyle w:val="TAN"/>
            </w:pPr>
            <w:r w:rsidRPr="00FB20BD">
              <w:t>NOTE 4:</w:t>
            </w:r>
            <w:r w:rsidRPr="00FB20BD">
              <w:tab/>
              <w:t>Exceptions to the general limit are allowed for up to two contiguous non-allocated RBs. The measurement bandwidth is 1 RB and the limit is expressed as a ratio of measured power in the non-allocated RB to the measured total power in all allocated RBs.</w:t>
            </w:r>
          </w:p>
          <w:p w14:paraId="04E5591C" w14:textId="77777777" w:rsidR="00D01940" w:rsidRPr="00FB20BD" w:rsidRDefault="00D01940" w:rsidP="00952000">
            <w:pPr>
              <w:pStyle w:val="TAN"/>
            </w:pPr>
            <w:r w:rsidRPr="00FB20BD">
              <w:t>NOTE 5:</w:t>
            </w:r>
            <w:r w:rsidRPr="00FB20BD">
              <w:tab/>
              <w:t>The applicable frequencies for this limit are those that are enclosed either in the RB containing the carrier leakage frequency, or in the two RBs immediately adjacent to the carrier leakage frequency but excluding any allocated RB. Carrier leakage frequency is indicated by the UE as described in clause 6.4A.2.1.0. When only one uplink carrier is activated, the applicable LO leakage frequency follow definition in clause 6.4.2.</w:t>
            </w:r>
          </w:p>
          <w:p w14:paraId="6D9840A4" w14:textId="77777777" w:rsidR="00D01940" w:rsidRPr="00FB20BD" w:rsidRDefault="00D01940" w:rsidP="00952000">
            <w:pPr>
              <w:pStyle w:val="TAN"/>
            </w:pPr>
            <w:r w:rsidRPr="00FB20BD">
              <w:t>NOTE 6:</w:t>
            </w:r>
            <w:r w:rsidRPr="00FB20BD">
              <w:tab/>
            </w:r>
            <w:r w:rsidRPr="00FB20BD">
              <w:rPr>
                <w:position w:val="-12"/>
              </w:rPr>
              <w:object w:dxaOrig="480" w:dyaOrig="480" w14:anchorId="0E97692A">
                <v:shape id="_x0000_i1179" type="#_x0000_t75" style="width:24pt;height:24pt" o:ole="">
                  <v:imagedata r:id="rId47" o:title=""/>
                </v:shape>
                <o:OLEObject Type="Embed" ProgID="Equation.3" ShapeID="_x0000_i1179" DrawAspect="Content" ObjectID="_1781610070" r:id="rId212"/>
              </w:object>
            </w:r>
            <w:r w:rsidRPr="00FB20BD">
              <w:t xml:space="preserve"> is the Transmission Bandwidth (see clause 5.3) not exceeding </w:t>
            </w:r>
            <w:r w:rsidRPr="00FB20BD">
              <w:rPr>
                <w:position w:val="-12"/>
              </w:rPr>
              <w:object w:dxaOrig="1080" w:dyaOrig="480" w14:anchorId="61AA2B13">
                <v:shape id="_x0000_i1180" type="#_x0000_t75" style="width:54pt;height:24pt" o:ole="">
                  <v:imagedata r:id="rId94" o:title=""/>
                </v:shape>
                <o:OLEObject Type="Embed" ProgID="Equation.3" ShapeID="_x0000_i1180" DrawAspect="Content" ObjectID="_1781610071" r:id="rId213"/>
              </w:object>
            </w:r>
            <w:r w:rsidRPr="00FB20BD">
              <w:t xml:space="preserve"> .</w:t>
            </w:r>
          </w:p>
          <w:p w14:paraId="04F4B9A2" w14:textId="77777777" w:rsidR="00D01940" w:rsidRPr="00FB20BD" w:rsidRDefault="00D01940" w:rsidP="00952000">
            <w:pPr>
              <w:pStyle w:val="TAN"/>
            </w:pPr>
            <w:r w:rsidRPr="00FB20BD">
              <w:t>NOTE 7:</w:t>
            </w:r>
            <w:r w:rsidRPr="00FB20BD">
              <w:tab/>
            </w:r>
            <w:r w:rsidRPr="00FB20BD">
              <w:rPr>
                <w:position w:val="-10"/>
              </w:rPr>
              <w:object w:dxaOrig="480" w:dyaOrig="360" w14:anchorId="5843684B">
                <v:shape id="_x0000_i1181" type="#_x0000_t75" style="width:24pt;height:18pt" o:ole="">
                  <v:imagedata r:id="rId43" o:title=""/>
                </v:shape>
                <o:OLEObject Type="Embed" ProgID="Equation.3" ShapeID="_x0000_i1181" DrawAspect="Content" ObjectID="_1781610072" r:id="rId214"/>
              </w:object>
            </w:r>
            <w:r w:rsidRPr="00FB20BD">
              <w:t xml:space="preserve"> is the Transmission Bandwidth Configuration (see clause 5.3) of the component carrier with RBs allocated. </w:t>
            </w:r>
          </w:p>
          <w:p w14:paraId="3B823E9D" w14:textId="77777777" w:rsidR="00D01940" w:rsidRPr="00FB20BD" w:rsidRDefault="00D01940" w:rsidP="00952000">
            <w:pPr>
              <w:pStyle w:val="TAN"/>
            </w:pPr>
            <w:r w:rsidRPr="00FB20BD">
              <w:t>NOTE 8:</w:t>
            </w:r>
            <w:r w:rsidRPr="00FB20BD">
              <w:tab/>
            </w:r>
            <w:r w:rsidRPr="00FB20BD">
              <w:rPr>
                <w:position w:val="-6"/>
              </w:rPr>
              <w:object w:dxaOrig="600" w:dyaOrig="360" w14:anchorId="2D04F0C5">
                <v:shape id="_x0000_i1182" type="#_x0000_t75" style="width:30pt;height:18pt" o:ole="">
                  <v:imagedata r:id="rId50" o:title=""/>
                </v:shape>
                <o:OLEObject Type="Embed" ProgID="Equation.3" ShapeID="_x0000_i1182" DrawAspect="Content" ObjectID="_1781610073" r:id="rId215"/>
              </w:object>
            </w:r>
            <w:r w:rsidRPr="00FB20BD">
              <w:t xml:space="preserve"> is the limit specified in Table 6.4.2.1-1 for the modulation format used in the allocated RBs. </w:t>
            </w:r>
          </w:p>
          <w:p w14:paraId="0EA8E0CF" w14:textId="77777777" w:rsidR="00D01940" w:rsidRPr="00FB20BD" w:rsidRDefault="00D01940" w:rsidP="00952000">
            <w:pPr>
              <w:pStyle w:val="TAN"/>
            </w:pPr>
            <w:r w:rsidRPr="00FB20BD">
              <w:t>NOTE 9:</w:t>
            </w:r>
            <w:r w:rsidRPr="00FB20BD">
              <w:tab/>
            </w:r>
            <w:r w:rsidRPr="00FB20BD">
              <w:rPr>
                <w:position w:val="-10"/>
              </w:rPr>
              <w:object w:dxaOrig="480" w:dyaOrig="360" w14:anchorId="31958225">
                <v:shape id="_x0000_i1183" type="#_x0000_t75" style="width:24pt;height:18pt" o:ole="">
                  <v:imagedata r:id="rId52" o:title=""/>
                </v:shape>
                <o:OLEObject Type="Embed" ProgID="Equation.3" ShapeID="_x0000_i1183" DrawAspect="Content" ObjectID="_1781610074" r:id="rId216"/>
              </w:object>
            </w:r>
            <w:r w:rsidRPr="00FB20BD">
              <w:t xml:space="preserve"> is the starting frequency offset between the allocated RB and the measured non-allocated RB (e.g. </w:t>
            </w:r>
            <w:r w:rsidRPr="00FB20BD">
              <w:rPr>
                <w:position w:val="-10"/>
              </w:rPr>
              <w:object w:dxaOrig="705" w:dyaOrig="360" w14:anchorId="4FAE9158">
                <v:shape id="_x0000_i1184" type="#_x0000_t75" style="width:35.4pt;height:18pt" o:ole="">
                  <v:imagedata r:id="rId54" o:title=""/>
                </v:shape>
                <o:OLEObject Type="Embed" ProgID="Equation.3" ShapeID="_x0000_i1184" DrawAspect="Content" ObjectID="_1781610075" r:id="rId217"/>
              </w:object>
            </w:r>
            <w:r w:rsidRPr="00FB20BD">
              <w:t xml:space="preserve"> or </w:t>
            </w:r>
            <w:r w:rsidRPr="00FB20BD">
              <w:rPr>
                <w:position w:val="-10"/>
              </w:rPr>
              <w:object w:dxaOrig="960" w:dyaOrig="360" w14:anchorId="770AB6E1">
                <v:shape id="_x0000_i1185" type="#_x0000_t75" style="width:48pt;height:18pt" o:ole="">
                  <v:imagedata r:id="rId56" o:title=""/>
                </v:shape>
                <o:OLEObject Type="Embed" ProgID="Equation.3" ShapeID="_x0000_i1185" DrawAspect="Content" ObjectID="_1781610076" r:id="rId218"/>
              </w:object>
            </w:r>
            <w:r w:rsidRPr="00FB20BD">
              <w:t xml:space="preserve"> for the first adjacent RB outside of the allocated bandwidth). </w:t>
            </w:r>
          </w:p>
          <w:p w14:paraId="7FC51B85" w14:textId="77777777" w:rsidR="00D01940" w:rsidRPr="00FB20BD" w:rsidRDefault="00D01940" w:rsidP="00952000">
            <w:pPr>
              <w:pStyle w:val="TAN"/>
            </w:pPr>
            <w:r w:rsidRPr="00FB20BD">
              <w:t>NOTE 10:</w:t>
            </w:r>
            <w:r w:rsidRPr="00FB20BD">
              <w:tab/>
            </w:r>
            <w:r w:rsidRPr="00FB20BD">
              <w:rPr>
                <w:position w:val="-10"/>
              </w:rPr>
              <w:object w:dxaOrig="480" w:dyaOrig="360" w14:anchorId="7116D4BD">
                <v:shape id="_x0000_i1186" type="#_x0000_t75" style="width:24pt;height:18pt" o:ole="">
                  <v:imagedata r:id="rId101" o:title=""/>
                </v:shape>
                <o:OLEObject Type="Embed" ProgID="Equation.3" ShapeID="_x0000_i1186" DrawAspect="Content" ObjectID="_1781610077" r:id="rId219"/>
              </w:object>
            </w:r>
            <w:r w:rsidRPr="00FB20BD">
              <w:t xml:space="preserve"> is an average of the transmitted power over 10 sub-frames normalized by the number of allocated RBs, measured in dBm.</w:t>
            </w:r>
          </w:p>
        </w:tc>
      </w:tr>
    </w:tbl>
    <w:p w14:paraId="53535D8D" w14:textId="77777777" w:rsidR="00D01940" w:rsidRPr="00FB20BD" w:rsidRDefault="00D01940" w:rsidP="00D01940"/>
    <w:p w14:paraId="4038C6AF" w14:textId="77777777" w:rsidR="00D01940" w:rsidRPr="00FB20BD" w:rsidRDefault="00D01940" w:rsidP="00D01940">
      <w:pPr>
        <w:pStyle w:val="TH"/>
      </w:pPr>
      <w:r w:rsidRPr="00FB20BD">
        <w:t>Table 6.4H.1.2.3.5-2: Test requirements for in-band emissions for intra-band contiguous CA (not allocated componen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20"/>
        <w:gridCol w:w="1260"/>
        <w:gridCol w:w="835"/>
        <w:gridCol w:w="65"/>
        <w:gridCol w:w="2740"/>
        <w:gridCol w:w="1220"/>
        <w:gridCol w:w="1440"/>
      </w:tblGrid>
      <w:tr w:rsidR="00D01940" w:rsidRPr="00FB20BD" w14:paraId="256EFD6A" w14:textId="77777777" w:rsidTr="00952000">
        <w:trPr>
          <w:trHeight w:val="187"/>
          <w:jc w:val="center"/>
        </w:trPr>
        <w:tc>
          <w:tcPr>
            <w:tcW w:w="1008" w:type="dxa"/>
            <w:tcBorders>
              <w:top w:val="single" w:sz="4" w:space="0" w:color="auto"/>
              <w:left w:val="single" w:sz="4" w:space="0" w:color="auto"/>
              <w:bottom w:val="single" w:sz="4" w:space="0" w:color="auto"/>
              <w:right w:val="single" w:sz="4" w:space="0" w:color="auto"/>
            </w:tcBorders>
            <w:hideMark/>
          </w:tcPr>
          <w:p w14:paraId="5D2B06F5" w14:textId="77777777" w:rsidR="00D01940" w:rsidRPr="00FB20BD" w:rsidRDefault="00D01940" w:rsidP="00952000">
            <w:pPr>
              <w:pStyle w:val="TAH"/>
              <w:tabs>
                <w:tab w:val="center" w:pos="4536"/>
                <w:tab w:val="right" w:pos="9072"/>
              </w:tabs>
              <w:rPr>
                <w:rFonts w:cs="Arial"/>
              </w:rPr>
            </w:pPr>
            <w:r w:rsidRPr="00FB20BD">
              <w:rPr>
                <w:rFonts w:cs="Arial"/>
              </w:rPr>
              <w:t>Para-meter</w:t>
            </w:r>
          </w:p>
        </w:tc>
        <w:tc>
          <w:tcPr>
            <w:tcW w:w="720" w:type="dxa"/>
            <w:tcBorders>
              <w:top w:val="single" w:sz="4" w:space="0" w:color="auto"/>
              <w:left w:val="single" w:sz="4" w:space="0" w:color="auto"/>
              <w:bottom w:val="single" w:sz="4" w:space="0" w:color="auto"/>
              <w:right w:val="single" w:sz="4" w:space="0" w:color="auto"/>
            </w:tcBorders>
            <w:hideMark/>
          </w:tcPr>
          <w:p w14:paraId="56B6C79C" w14:textId="77777777" w:rsidR="00D01940" w:rsidRPr="00FB20BD" w:rsidRDefault="00D01940" w:rsidP="00952000">
            <w:pPr>
              <w:pStyle w:val="TAH"/>
              <w:tabs>
                <w:tab w:val="center" w:pos="4536"/>
                <w:tab w:val="right" w:pos="9072"/>
              </w:tabs>
              <w:rPr>
                <w:rFonts w:cs="Arial"/>
              </w:rPr>
            </w:pPr>
            <w:r w:rsidRPr="00FB20BD">
              <w:rPr>
                <w:rFonts w:cs="Arial"/>
              </w:rPr>
              <w:t>Unit</w:t>
            </w:r>
          </w:p>
        </w:tc>
        <w:tc>
          <w:tcPr>
            <w:tcW w:w="1260" w:type="dxa"/>
            <w:tcBorders>
              <w:top w:val="single" w:sz="4" w:space="0" w:color="auto"/>
              <w:left w:val="single" w:sz="4" w:space="0" w:color="auto"/>
              <w:bottom w:val="single" w:sz="4" w:space="0" w:color="auto"/>
              <w:right w:val="single" w:sz="4" w:space="0" w:color="auto"/>
            </w:tcBorders>
            <w:hideMark/>
          </w:tcPr>
          <w:p w14:paraId="3D148703" w14:textId="77777777" w:rsidR="00D01940" w:rsidRPr="00FB20BD" w:rsidRDefault="00D01940" w:rsidP="00952000">
            <w:pPr>
              <w:pStyle w:val="TAH"/>
              <w:tabs>
                <w:tab w:val="center" w:pos="4536"/>
                <w:tab w:val="right" w:pos="9072"/>
              </w:tabs>
              <w:rPr>
                <w:rFonts w:cs="Arial"/>
              </w:rPr>
            </w:pPr>
            <w:r w:rsidRPr="00FB20BD">
              <w:rPr>
                <w:rFonts w:cs="Arial"/>
              </w:rPr>
              <w:t>Meas BW</w:t>
            </w:r>
          </w:p>
          <w:p w14:paraId="578C41AD" w14:textId="77777777" w:rsidR="00D01940" w:rsidRPr="00FB20BD" w:rsidRDefault="00D01940" w:rsidP="00952000">
            <w:pPr>
              <w:pStyle w:val="TAH"/>
              <w:tabs>
                <w:tab w:val="center" w:pos="4536"/>
                <w:tab w:val="right" w:pos="9072"/>
              </w:tabs>
              <w:rPr>
                <w:rFonts w:cs="Arial"/>
              </w:rPr>
            </w:pPr>
            <w:r w:rsidRPr="00FB20BD">
              <w:rPr>
                <w:rFonts w:cs="Arial"/>
              </w:rPr>
              <w:t>NOTE 1</w:t>
            </w:r>
          </w:p>
        </w:tc>
        <w:tc>
          <w:tcPr>
            <w:tcW w:w="3640" w:type="dxa"/>
            <w:gridSpan w:val="3"/>
            <w:tcBorders>
              <w:top w:val="single" w:sz="4" w:space="0" w:color="auto"/>
              <w:left w:val="single" w:sz="4" w:space="0" w:color="auto"/>
              <w:bottom w:val="single" w:sz="4" w:space="0" w:color="auto"/>
              <w:right w:val="single" w:sz="4" w:space="0" w:color="auto"/>
            </w:tcBorders>
            <w:hideMark/>
          </w:tcPr>
          <w:p w14:paraId="3AC05D8B" w14:textId="77777777" w:rsidR="00D01940" w:rsidRPr="00FB20BD" w:rsidRDefault="00D01940" w:rsidP="00952000">
            <w:pPr>
              <w:pStyle w:val="TAH"/>
              <w:tabs>
                <w:tab w:val="center" w:pos="4536"/>
                <w:tab w:val="right" w:pos="9072"/>
              </w:tabs>
              <w:rPr>
                <w:rFonts w:cs="Arial"/>
              </w:rPr>
            </w:pPr>
            <w:r w:rsidRPr="00FB20BD">
              <w:rPr>
                <w:rFonts w:cs="Arial"/>
              </w:rPr>
              <w:t>Limit</w:t>
            </w:r>
          </w:p>
        </w:tc>
        <w:tc>
          <w:tcPr>
            <w:tcW w:w="1220" w:type="dxa"/>
            <w:tcBorders>
              <w:top w:val="single" w:sz="4" w:space="0" w:color="auto"/>
              <w:left w:val="single" w:sz="4" w:space="0" w:color="auto"/>
              <w:bottom w:val="single" w:sz="4" w:space="0" w:color="auto"/>
              <w:right w:val="single" w:sz="4" w:space="0" w:color="auto"/>
            </w:tcBorders>
            <w:hideMark/>
          </w:tcPr>
          <w:p w14:paraId="00D17338" w14:textId="77777777" w:rsidR="00D01940" w:rsidRPr="00FB20BD" w:rsidRDefault="00D01940" w:rsidP="00952000">
            <w:pPr>
              <w:pStyle w:val="TAH"/>
              <w:tabs>
                <w:tab w:val="center" w:pos="4536"/>
                <w:tab w:val="right" w:pos="9072"/>
              </w:tabs>
              <w:rPr>
                <w:rFonts w:cs="Arial"/>
              </w:rPr>
            </w:pPr>
            <w:r w:rsidRPr="00FB20BD">
              <w:rPr>
                <w:rFonts w:cs="Arial"/>
              </w:rPr>
              <w:t>remark</w:t>
            </w:r>
          </w:p>
        </w:tc>
        <w:tc>
          <w:tcPr>
            <w:tcW w:w="1440" w:type="dxa"/>
            <w:tcBorders>
              <w:top w:val="single" w:sz="4" w:space="0" w:color="auto"/>
              <w:left w:val="single" w:sz="4" w:space="0" w:color="auto"/>
              <w:bottom w:val="single" w:sz="4" w:space="0" w:color="auto"/>
              <w:right w:val="single" w:sz="4" w:space="0" w:color="auto"/>
            </w:tcBorders>
            <w:hideMark/>
          </w:tcPr>
          <w:p w14:paraId="7E3DD706" w14:textId="77777777" w:rsidR="00D01940" w:rsidRPr="00FB20BD" w:rsidRDefault="00D01940" w:rsidP="00952000">
            <w:pPr>
              <w:pStyle w:val="TAH"/>
              <w:tabs>
                <w:tab w:val="center" w:pos="4536"/>
                <w:tab w:val="right" w:pos="9072"/>
              </w:tabs>
              <w:rPr>
                <w:rFonts w:cs="Arial"/>
              </w:rPr>
            </w:pPr>
            <w:r w:rsidRPr="00FB20BD">
              <w:rPr>
                <w:rFonts w:cs="Arial"/>
              </w:rPr>
              <w:t>Applicable Frequencies</w:t>
            </w:r>
          </w:p>
        </w:tc>
      </w:tr>
      <w:tr w:rsidR="00D01940" w:rsidRPr="00FB20BD" w14:paraId="1749C5EF" w14:textId="77777777" w:rsidTr="00952000">
        <w:trPr>
          <w:trHeight w:val="187"/>
          <w:jc w:val="center"/>
        </w:trPr>
        <w:tc>
          <w:tcPr>
            <w:tcW w:w="1008" w:type="dxa"/>
            <w:tcBorders>
              <w:top w:val="single" w:sz="4" w:space="0" w:color="auto"/>
              <w:left w:val="single" w:sz="4" w:space="0" w:color="auto"/>
              <w:bottom w:val="single" w:sz="4" w:space="0" w:color="auto"/>
              <w:right w:val="single" w:sz="4" w:space="0" w:color="auto"/>
            </w:tcBorders>
            <w:hideMark/>
          </w:tcPr>
          <w:p w14:paraId="2DFC90AB" w14:textId="77777777" w:rsidR="00D01940" w:rsidRPr="00FB20BD" w:rsidRDefault="00D01940" w:rsidP="00952000">
            <w:pPr>
              <w:pStyle w:val="TAC"/>
              <w:tabs>
                <w:tab w:val="center" w:pos="4536"/>
                <w:tab w:val="right" w:pos="9072"/>
              </w:tabs>
              <w:rPr>
                <w:rFonts w:cs="Arial"/>
              </w:rPr>
            </w:pPr>
            <w:r w:rsidRPr="00FB20BD">
              <w:rPr>
                <w:rFonts w:cs="Arial"/>
              </w:rPr>
              <w:t>General</w:t>
            </w:r>
          </w:p>
        </w:tc>
        <w:tc>
          <w:tcPr>
            <w:tcW w:w="720" w:type="dxa"/>
            <w:tcBorders>
              <w:top w:val="single" w:sz="4" w:space="0" w:color="auto"/>
              <w:left w:val="single" w:sz="4" w:space="0" w:color="auto"/>
              <w:bottom w:val="single" w:sz="4" w:space="0" w:color="auto"/>
              <w:right w:val="single" w:sz="4" w:space="0" w:color="auto"/>
            </w:tcBorders>
            <w:hideMark/>
          </w:tcPr>
          <w:p w14:paraId="4D46BCB3" w14:textId="77777777" w:rsidR="00D01940" w:rsidRPr="00FB20BD" w:rsidRDefault="00D01940" w:rsidP="00952000">
            <w:pPr>
              <w:pStyle w:val="TAC"/>
              <w:tabs>
                <w:tab w:val="center" w:pos="4536"/>
                <w:tab w:val="right" w:pos="9072"/>
              </w:tabs>
              <w:rPr>
                <w:rFonts w:cs="Arial"/>
              </w:rPr>
            </w:pPr>
            <w:r w:rsidRPr="00FB20BD">
              <w:rPr>
                <w:rFonts w:cs="Arial"/>
              </w:rPr>
              <w:t>dB</w:t>
            </w:r>
          </w:p>
        </w:tc>
        <w:tc>
          <w:tcPr>
            <w:tcW w:w="1260" w:type="dxa"/>
            <w:tcBorders>
              <w:top w:val="single" w:sz="4" w:space="0" w:color="auto"/>
              <w:left w:val="single" w:sz="4" w:space="0" w:color="auto"/>
              <w:bottom w:val="single" w:sz="4" w:space="0" w:color="auto"/>
              <w:right w:val="single" w:sz="4" w:space="0" w:color="auto"/>
            </w:tcBorders>
            <w:hideMark/>
          </w:tcPr>
          <w:p w14:paraId="2DC1EAEE" w14:textId="77777777" w:rsidR="00D01940" w:rsidRPr="00FB20BD" w:rsidRDefault="00D01940" w:rsidP="00952000">
            <w:pPr>
              <w:pStyle w:val="TAC"/>
              <w:tabs>
                <w:tab w:val="center" w:pos="4536"/>
                <w:tab w:val="right" w:pos="9072"/>
              </w:tabs>
              <w:rPr>
                <w:rFonts w:cs="Arial"/>
              </w:rPr>
            </w:pPr>
            <w:r w:rsidRPr="00FB20BD">
              <w:rPr>
                <w:rFonts w:cs="Arial"/>
              </w:rPr>
              <w:t>BW of 1 RB</w:t>
            </w:r>
          </w:p>
        </w:tc>
        <w:tc>
          <w:tcPr>
            <w:tcW w:w="3640" w:type="dxa"/>
            <w:gridSpan w:val="3"/>
            <w:tcBorders>
              <w:top w:val="single" w:sz="4" w:space="0" w:color="auto"/>
              <w:left w:val="single" w:sz="4" w:space="0" w:color="auto"/>
              <w:bottom w:val="single" w:sz="4" w:space="0" w:color="auto"/>
              <w:right w:val="single" w:sz="4" w:space="0" w:color="auto"/>
            </w:tcBorders>
            <w:hideMark/>
          </w:tcPr>
          <w:p w14:paraId="035E8661" w14:textId="77777777" w:rsidR="00D01940" w:rsidRPr="00FB20BD" w:rsidRDefault="00D01940" w:rsidP="00952000">
            <w:pPr>
              <w:pStyle w:val="TAC"/>
              <w:tabs>
                <w:tab w:val="center" w:pos="4536"/>
                <w:tab w:val="right" w:pos="9072"/>
              </w:tabs>
              <w:rPr>
                <w:rFonts w:cs="Arial"/>
              </w:rPr>
            </w:pPr>
            <w:r w:rsidRPr="00FB20BD">
              <w:rPr>
                <w:rFonts w:cs="Arial"/>
                <w:position w:val="-54"/>
              </w:rPr>
              <w:object w:dxaOrig="3600" w:dyaOrig="960" w14:anchorId="13EC525F">
                <v:shape id="_x0000_i1187" type="#_x0000_t75" style="width:180.6pt;height:48pt" o:ole="">
                  <v:imagedata r:id="rId91" o:title=""/>
                </v:shape>
                <o:OLEObject Type="Embed" ProgID="Equation.3" ShapeID="_x0000_i1187" DrawAspect="Content" ObjectID="_1781610078" r:id="rId220"/>
              </w:object>
            </w:r>
          </w:p>
        </w:tc>
        <w:tc>
          <w:tcPr>
            <w:tcW w:w="1220" w:type="dxa"/>
            <w:tcBorders>
              <w:top w:val="single" w:sz="4" w:space="0" w:color="auto"/>
              <w:left w:val="single" w:sz="4" w:space="0" w:color="auto"/>
              <w:bottom w:val="single" w:sz="4" w:space="0" w:color="auto"/>
              <w:right w:val="single" w:sz="4" w:space="0" w:color="auto"/>
            </w:tcBorders>
            <w:hideMark/>
          </w:tcPr>
          <w:p w14:paraId="5C55E984" w14:textId="77777777" w:rsidR="00D01940" w:rsidRPr="00FB20BD" w:rsidRDefault="00D01940" w:rsidP="00952000">
            <w:pPr>
              <w:pStyle w:val="TAC"/>
              <w:tabs>
                <w:tab w:val="center" w:pos="4536"/>
                <w:tab w:val="right" w:pos="9072"/>
              </w:tabs>
              <w:rPr>
                <w:rFonts w:cs="Arial"/>
              </w:rPr>
            </w:pPr>
            <w:r w:rsidRPr="00FB20BD">
              <w:rPr>
                <w:rFonts w:cs="Arial"/>
              </w:rPr>
              <w:t>The reference value is the average power per allocated RB in the allocated component carrier</w:t>
            </w:r>
          </w:p>
        </w:tc>
        <w:tc>
          <w:tcPr>
            <w:tcW w:w="1440" w:type="dxa"/>
            <w:tcBorders>
              <w:top w:val="single" w:sz="4" w:space="0" w:color="auto"/>
              <w:left w:val="single" w:sz="4" w:space="0" w:color="auto"/>
              <w:bottom w:val="single" w:sz="4" w:space="0" w:color="auto"/>
              <w:right w:val="single" w:sz="4" w:space="0" w:color="auto"/>
            </w:tcBorders>
            <w:hideMark/>
          </w:tcPr>
          <w:p w14:paraId="66EC4238" w14:textId="77777777" w:rsidR="00D01940" w:rsidRPr="00FB20BD" w:rsidRDefault="00D01940" w:rsidP="00952000">
            <w:pPr>
              <w:pStyle w:val="TAC"/>
              <w:tabs>
                <w:tab w:val="center" w:pos="4536"/>
                <w:tab w:val="right" w:pos="9072"/>
              </w:tabs>
              <w:rPr>
                <w:rFonts w:cs="Arial"/>
              </w:rPr>
            </w:pPr>
            <w:r w:rsidRPr="00FB20BD">
              <w:rPr>
                <w:rFonts w:cs="Arial"/>
              </w:rPr>
              <w:t>Any RB in the non-allocated component carrier.</w:t>
            </w:r>
          </w:p>
          <w:p w14:paraId="10B5534F" w14:textId="77777777" w:rsidR="00D01940" w:rsidRPr="00FB20BD" w:rsidRDefault="00D01940" w:rsidP="00952000">
            <w:pPr>
              <w:pStyle w:val="TAC"/>
              <w:tabs>
                <w:tab w:val="center" w:pos="4536"/>
                <w:tab w:val="right" w:pos="9072"/>
              </w:tabs>
              <w:rPr>
                <w:rFonts w:cs="Arial"/>
              </w:rPr>
            </w:pPr>
            <w:r w:rsidRPr="00FB20BD">
              <w:rPr>
                <w:rFonts w:cs="Arial"/>
              </w:rPr>
              <w:t>The frequency raster of the RBs is derived when this component carrier is allocated with RBs</w:t>
            </w:r>
          </w:p>
        </w:tc>
      </w:tr>
      <w:tr w:rsidR="00D01940" w:rsidRPr="00FB20BD" w14:paraId="041EB4CD" w14:textId="77777777" w:rsidTr="00952000">
        <w:trPr>
          <w:trHeight w:val="187"/>
          <w:jc w:val="center"/>
        </w:trPr>
        <w:tc>
          <w:tcPr>
            <w:tcW w:w="1008" w:type="dxa"/>
            <w:tcBorders>
              <w:top w:val="single" w:sz="4" w:space="0" w:color="auto"/>
              <w:left w:val="single" w:sz="4" w:space="0" w:color="auto"/>
              <w:bottom w:val="nil"/>
              <w:right w:val="single" w:sz="4" w:space="0" w:color="auto"/>
            </w:tcBorders>
            <w:hideMark/>
          </w:tcPr>
          <w:p w14:paraId="043B1933" w14:textId="77777777" w:rsidR="00D01940" w:rsidRPr="00FB20BD" w:rsidRDefault="00D01940" w:rsidP="00952000">
            <w:pPr>
              <w:pStyle w:val="TAC"/>
              <w:tabs>
                <w:tab w:val="center" w:pos="4536"/>
                <w:tab w:val="right" w:pos="9072"/>
              </w:tabs>
              <w:rPr>
                <w:rFonts w:cs="Arial"/>
              </w:rPr>
            </w:pPr>
            <w:r w:rsidRPr="00FB20BD">
              <w:rPr>
                <w:rFonts w:cs="Arial"/>
              </w:rPr>
              <w:t>IQ Image</w:t>
            </w:r>
          </w:p>
        </w:tc>
        <w:tc>
          <w:tcPr>
            <w:tcW w:w="720" w:type="dxa"/>
            <w:tcBorders>
              <w:top w:val="single" w:sz="4" w:space="0" w:color="auto"/>
              <w:left w:val="single" w:sz="4" w:space="0" w:color="auto"/>
              <w:bottom w:val="nil"/>
              <w:right w:val="single" w:sz="4" w:space="0" w:color="auto"/>
            </w:tcBorders>
            <w:hideMark/>
          </w:tcPr>
          <w:p w14:paraId="6A4275EB" w14:textId="77777777" w:rsidR="00D01940" w:rsidRPr="00FB20BD" w:rsidRDefault="00D01940" w:rsidP="00952000">
            <w:pPr>
              <w:pStyle w:val="TAC"/>
              <w:tabs>
                <w:tab w:val="center" w:pos="4536"/>
                <w:tab w:val="right" w:pos="9072"/>
              </w:tabs>
              <w:rPr>
                <w:rFonts w:cs="Arial"/>
              </w:rPr>
            </w:pPr>
            <w:r w:rsidRPr="00FB20BD">
              <w:rPr>
                <w:rFonts w:cs="Arial"/>
              </w:rPr>
              <w:t>dB</w:t>
            </w:r>
          </w:p>
        </w:tc>
        <w:tc>
          <w:tcPr>
            <w:tcW w:w="1260" w:type="dxa"/>
            <w:tcBorders>
              <w:top w:val="single" w:sz="4" w:space="0" w:color="auto"/>
              <w:left w:val="single" w:sz="4" w:space="0" w:color="auto"/>
              <w:bottom w:val="nil"/>
              <w:right w:val="single" w:sz="4" w:space="0" w:color="auto"/>
            </w:tcBorders>
            <w:hideMark/>
          </w:tcPr>
          <w:p w14:paraId="12B2A1A6" w14:textId="77777777" w:rsidR="00D01940" w:rsidRPr="00FB20BD" w:rsidRDefault="00D01940" w:rsidP="00952000">
            <w:pPr>
              <w:pStyle w:val="TAC"/>
              <w:tabs>
                <w:tab w:val="center" w:pos="4536"/>
                <w:tab w:val="right" w:pos="9072"/>
              </w:tabs>
              <w:rPr>
                <w:rFonts w:cs="Arial"/>
              </w:rPr>
            </w:pPr>
            <w:r w:rsidRPr="00FB20BD">
              <w:rPr>
                <w:rFonts w:cs="Arial"/>
              </w:rPr>
              <w:t>BW of 1 RB</w:t>
            </w:r>
          </w:p>
        </w:tc>
        <w:tc>
          <w:tcPr>
            <w:tcW w:w="3640" w:type="dxa"/>
            <w:gridSpan w:val="3"/>
            <w:tcBorders>
              <w:top w:val="single" w:sz="4" w:space="0" w:color="auto"/>
              <w:left w:val="single" w:sz="4" w:space="0" w:color="auto"/>
              <w:bottom w:val="single" w:sz="4" w:space="0" w:color="auto"/>
              <w:right w:val="single" w:sz="4" w:space="0" w:color="auto"/>
            </w:tcBorders>
            <w:hideMark/>
          </w:tcPr>
          <w:p w14:paraId="69F018A5" w14:textId="77777777" w:rsidR="00D01940" w:rsidRPr="00FB20BD" w:rsidRDefault="00D01940" w:rsidP="00952000">
            <w:pPr>
              <w:pStyle w:val="TAC"/>
              <w:tabs>
                <w:tab w:val="center" w:pos="4536"/>
                <w:tab w:val="right" w:pos="9072"/>
              </w:tabs>
              <w:rPr>
                <w:rFonts w:cs="Arial"/>
              </w:rPr>
            </w:pPr>
            <w:r w:rsidRPr="00FB20BD">
              <w:rPr>
                <w:rFonts w:cs="Arial"/>
              </w:rPr>
              <w:t>NOTE 2</w:t>
            </w:r>
          </w:p>
        </w:tc>
        <w:tc>
          <w:tcPr>
            <w:tcW w:w="1220" w:type="dxa"/>
            <w:tcBorders>
              <w:top w:val="single" w:sz="4" w:space="0" w:color="auto"/>
              <w:left w:val="single" w:sz="4" w:space="0" w:color="auto"/>
              <w:bottom w:val="nil"/>
              <w:right w:val="single" w:sz="4" w:space="0" w:color="auto"/>
            </w:tcBorders>
            <w:hideMark/>
          </w:tcPr>
          <w:p w14:paraId="3AEE6CC0" w14:textId="77777777" w:rsidR="00D01940" w:rsidRPr="00FB20BD" w:rsidRDefault="00D01940" w:rsidP="00952000">
            <w:pPr>
              <w:pStyle w:val="TAC"/>
              <w:tabs>
                <w:tab w:val="center" w:pos="4536"/>
                <w:tab w:val="right" w:pos="9072"/>
              </w:tabs>
              <w:rPr>
                <w:rFonts w:cs="Arial"/>
              </w:rPr>
            </w:pPr>
            <w:r w:rsidRPr="00FB20BD">
              <w:rPr>
                <w:rFonts w:cs="Arial"/>
              </w:rPr>
              <w:t>The reference value is the average power per allocated RB in the allocated component carrier</w:t>
            </w:r>
          </w:p>
        </w:tc>
        <w:tc>
          <w:tcPr>
            <w:tcW w:w="1440" w:type="dxa"/>
            <w:tcBorders>
              <w:top w:val="single" w:sz="4" w:space="0" w:color="auto"/>
              <w:left w:val="single" w:sz="4" w:space="0" w:color="auto"/>
              <w:bottom w:val="nil"/>
              <w:right w:val="single" w:sz="4" w:space="0" w:color="auto"/>
            </w:tcBorders>
            <w:hideMark/>
          </w:tcPr>
          <w:p w14:paraId="67CED06C" w14:textId="77777777" w:rsidR="00D01940" w:rsidRPr="00FB20BD" w:rsidRDefault="00D01940" w:rsidP="00952000">
            <w:pPr>
              <w:pStyle w:val="TAC"/>
            </w:pPr>
            <w:r w:rsidRPr="00FB20BD">
              <w:t>Image frequencies (NOTES 6,7)  If UE does not indicate exact frequency for carrier leakage, this requirement does not apply.</w:t>
            </w:r>
          </w:p>
        </w:tc>
      </w:tr>
      <w:tr w:rsidR="00D01940" w:rsidRPr="00FB20BD" w14:paraId="115032B9" w14:textId="77777777" w:rsidTr="00952000">
        <w:trPr>
          <w:trHeight w:val="187"/>
          <w:jc w:val="center"/>
        </w:trPr>
        <w:tc>
          <w:tcPr>
            <w:tcW w:w="1008" w:type="dxa"/>
            <w:tcBorders>
              <w:top w:val="nil"/>
              <w:left w:val="single" w:sz="4" w:space="0" w:color="auto"/>
              <w:bottom w:val="nil"/>
              <w:right w:val="single" w:sz="4" w:space="0" w:color="auto"/>
            </w:tcBorders>
          </w:tcPr>
          <w:p w14:paraId="290ACFBA" w14:textId="77777777" w:rsidR="00D01940" w:rsidRPr="00FB20BD" w:rsidRDefault="00D01940" w:rsidP="00952000">
            <w:pPr>
              <w:pStyle w:val="TAC"/>
              <w:tabs>
                <w:tab w:val="center" w:pos="4536"/>
                <w:tab w:val="right" w:pos="9072"/>
              </w:tabs>
              <w:rPr>
                <w:rFonts w:cs="Arial"/>
              </w:rPr>
            </w:pPr>
          </w:p>
        </w:tc>
        <w:tc>
          <w:tcPr>
            <w:tcW w:w="720" w:type="dxa"/>
            <w:tcBorders>
              <w:top w:val="nil"/>
              <w:left w:val="single" w:sz="4" w:space="0" w:color="auto"/>
              <w:bottom w:val="nil"/>
              <w:right w:val="single" w:sz="4" w:space="0" w:color="auto"/>
            </w:tcBorders>
          </w:tcPr>
          <w:p w14:paraId="1ECFCF57" w14:textId="77777777" w:rsidR="00D01940" w:rsidRPr="00FB20BD" w:rsidRDefault="00D01940" w:rsidP="00952000">
            <w:pPr>
              <w:pStyle w:val="TAC"/>
              <w:tabs>
                <w:tab w:val="center" w:pos="4536"/>
                <w:tab w:val="right" w:pos="9072"/>
              </w:tabs>
              <w:rPr>
                <w:rFonts w:cs="Arial"/>
              </w:rPr>
            </w:pPr>
          </w:p>
        </w:tc>
        <w:tc>
          <w:tcPr>
            <w:tcW w:w="1260" w:type="dxa"/>
            <w:tcBorders>
              <w:top w:val="nil"/>
              <w:left w:val="single" w:sz="4" w:space="0" w:color="auto"/>
              <w:bottom w:val="nil"/>
              <w:right w:val="single" w:sz="4" w:space="0" w:color="auto"/>
            </w:tcBorders>
          </w:tcPr>
          <w:p w14:paraId="2551FBFF" w14:textId="77777777" w:rsidR="00D01940" w:rsidRPr="00FB20BD" w:rsidRDefault="00D01940" w:rsidP="00952000">
            <w:pPr>
              <w:pStyle w:val="TAC"/>
              <w:tabs>
                <w:tab w:val="center" w:pos="4536"/>
                <w:tab w:val="right" w:pos="9072"/>
              </w:tabs>
              <w:rPr>
                <w:rFonts w:cs="Arial"/>
              </w:rPr>
            </w:pPr>
          </w:p>
        </w:tc>
        <w:tc>
          <w:tcPr>
            <w:tcW w:w="835" w:type="dxa"/>
            <w:tcBorders>
              <w:top w:val="single" w:sz="4" w:space="0" w:color="auto"/>
              <w:left w:val="single" w:sz="4" w:space="0" w:color="auto"/>
              <w:bottom w:val="single" w:sz="4" w:space="0" w:color="auto"/>
              <w:right w:val="single" w:sz="4" w:space="0" w:color="auto"/>
            </w:tcBorders>
            <w:hideMark/>
          </w:tcPr>
          <w:p w14:paraId="553D32BD" w14:textId="77777777" w:rsidR="00D01940" w:rsidRPr="00FB20BD" w:rsidRDefault="00D01940" w:rsidP="00952000">
            <w:pPr>
              <w:pStyle w:val="TAC"/>
              <w:tabs>
                <w:tab w:val="center" w:pos="4536"/>
                <w:tab w:val="right" w:pos="9072"/>
              </w:tabs>
              <w:rPr>
                <w:rFonts w:cs="Arial"/>
              </w:rPr>
            </w:pPr>
            <w:r w:rsidRPr="00FB20BD">
              <w:rPr>
                <w:rFonts w:cs="Arial"/>
              </w:rPr>
              <w:t>-28</w:t>
            </w:r>
            <w:r w:rsidRPr="00FB20BD">
              <w:t>+TT</w:t>
            </w:r>
          </w:p>
        </w:tc>
        <w:tc>
          <w:tcPr>
            <w:tcW w:w="2805" w:type="dxa"/>
            <w:gridSpan w:val="2"/>
            <w:tcBorders>
              <w:top w:val="single" w:sz="4" w:space="0" w:color="auto"/>
              <w:left w:val="single" w:sz="4" w:space="0" w:color="auto"/>
              <w:bottom w:val="single" w:sz="4" w:space="0" w:color="auto"/>
              <w:right w:val="single" w:sz="4" w:space="0" w:color="auto"/>
            </w:tcBorders>
            <w:hideMark/>
          </w:tcPr>
          <w:p w14:paraId="27D052FB" w14:textId="77777777" w:rsidR="00D01940" w:rsidRPr="00FB20BD" w:rsidRDefault="00D01940" w:rsidP="00952000">
            <w:pPr>
              <w:pStyle w:val="TAC"/>
              <w:tabs>
                <w:tab w:val="center" w:pos="4536"/>
                <w:tab w:val="right" w:pos="9072"/>
              </w:tabs>
              <w:rPr>
                <w:rFonts w:cs="Arial"/>
              </w:rPr>
            </w:pPr>
            <w:r w:rsidRPr="00FB20BD">
              <w:rPr>
                <w:rFonts w:cs="Arial"/>
              </w:rPr>
              <w:t>Output power &gt; 10 dBm</w:t>
            </w:r>
          </w:p>
        </w:tc>
        <w:tc>
          <w:tcPr>
            <w:tcW w:w="1220" w:type="dxa"/>
            <w:tcBorders>
              <w:top w:val="nil"/>
              <w:left w:val="single" w:sz="4" w:space="0" w:color="auto"/>
              <w:bottom w:val="nil"/>
              <w:right w:val="single" w:sz="4" w:space="0" w:color="auto"/>
            </w:tcBorders>
          </w:tcPr>
          <w:p w14:paraId="7E0C243F" w14:textId="77777777" w:rsidR="00D01940" w:rsidRPr="00FB20BD" w:rsidRDefault="00D01940" w:rsidP="00952000">
            <w:pPr>
              <w:pStyle w:val="TAC"/>
              <w:tabs>
                <w:tab w:val="center" w:pos="4536"/>
                <w:tab w:val="right" w:pos="9072"/>
              </w:tabs>
              <w:rPr>
                <w:rFonts w:cs="Arial"/>
              </w:rPr>
            </w:pPr>
          </w:p>
        </w:tc>
        <w:tc>
          <w:tcPr>
            <w:tcW w:w="1440" w:type="dxa"/>
            <w:tcBorders>
              <w:top w:val="nil"/>
              <w:left w:val="single" w:sz="4" w:space="0" w:color="auto"/>
              <w:bottom w:val="nil"/>
              <w:right w:val="single" w:sz="4" w:space="0" w:color="auto"/>
            </w:tcBorders>
          </w:tcPr>
          <w:p w14:paraId="32D78684" w14:textId="77777777" w:rsidR="00D01940" w:rsidRPr="00FB20BD" w:rsidRDefault="00D01940" w:rsidP="00952000">
            <w:pPr>
              <w:pStyle w:val="TAC"/>
              <w:tabs>
                <w:tab w:val="center" w:pos="4536"/>
                <w:tab w:val="right" w:pos="9072"/>
              </w:tabs>
              <w:rPr>
                <w:rFonts w:cs="Arial"/>
              </w:rPr>
            </w:pPr>
          </w:p>
        </w:tc>
      </w:tr>
      <w:tr w:rsidR="00D01940" w:rsidRPr="00FB20BD" w14:paraId="5736A530" w14:textId="77777777" w:rsidTr="00952000">
        <w:trPr>
          <w:trHeight w:val="187"/>
          <w:jc w:val="center"/>
        </w:trPr>
        <w:tc>
          <w:tcPr>
            <w:tcW w:w="1008" w:type="dxa"/>
            <w:tcBorders>
              <w:top w:val="nil"/>
              <w:left w:val="single" w:sz="4" w:space="0" w:color="auto"/>
              <w:bottom w:val="single" w:sz="4" w:space="0" w:color="auto"/>
              <w:right w:val="single" w:sz="4" w:space="0" w:color="auto"/>
            </w:tcBorders>
          </w:tcPr>
          <w:p w14:paraId="4CB6A299" w14:textId="77777777" w:rsidR="00D01940" w:rsidRPr="00FB20BD" w:rsidRDefault="00D01940" w:rsidP="00952000">
            <w:pPr>
              <w:pStyle w:val="TAC"/>
              <w:tabs>
                <w:tab w:val="center" w:pos="4536"/>
                <w:tab w:val="right" w:pos="9072"/>
              </w:tabs>
              <w:rPr>
                <w:rFonts w:cs="Arial"/>
              </w:rPr>
            </w:pPr>
          </w:p>
        </w:tc>
        <w:tc>
          <w:tcPr>
            <w:tcW w:w="720" w:type="dxa"/>
            <w:tcBorders>
              <w:top w:val="nil"/>
              <w:left w:val="single" w:sz="4" w:space="0" w:color="auto"/>
              <w:bottom w:val="single" w:sz="4" w:space="0" w:color="auto"/>
              <w:right w:val="single" w:sz="4" w:space="0" w:color="auto"/>
            </w:tcBorders>
          </w:tcPr>
          <w:p w14:paraId="158894B0" w14:textId="77777777" w:rsidR="00D01940" w:rsidRPr="00FB20BD" w:rsidRDefault="00D01940" w:rsidP="00952000">
            <w:pPr>
              <w:pStyle w:val="TAC"/>
              <w:tabs>
                <w:tab w:val="center" w:pos="4536"/>
                <w:tab w:val="right" w:pos="9072"/>
              </w:tabs>
              <w:rPr>
                <w:rFonts w:cs="Arial"/>
              </w:rPr>
            </w:pPr>
          </w:p>
        </w:tc>
        <w:tc>
          <w:tcPr>
            <w:tcW w:w="1260" w:type="dxa"/>
            <w:tcBorders>
              <w:top w:val="nil"/>
              <w:left w:val="single" w:sz="4" w:space="0" w:color="auto"/>
              <w:bottom w:val="single" w:sz="4" w:space="0" w:color="auto"/>
              <w:right w:val="single" w:sz="4" w:space="0" w:color="auto"/>
            </w:tcBorders>
          </w:tcPr>
          <w:p w14:paraId="33BCD3E5" w14:textId="77777777" w:rsidR="00D01940" w:rsidRPr="00FB20BD" w:rsidRDefault="00D01940" w:rsidP="00952000">
            <w:pPr>
              <w:pStyle w:val="TAC"/>
              <w:tabs>
                <w:tab w:val="center" w:pos="4536"/>
                <w:tab w:val="right" w:pos="9072"/>
              </w:tabs>
              <w:rPr>
                <w:rFonts w:cs="Arial"/>
              </w:rPr>
            </w:pPr>
          </w:p>
        </w:tc>
        <w:tc>
          <w:tcPr>
            <w:tcW w:w="835" w:type="dxa"/>
            <w:tcBorders>
              <w:top w:val="single" w:sz="4" w:space="0" w:color="auto"/>
              <w:left w:val="single" w:sz="4" w:space="0" w:color="auto"/>
              <w:bottom w:val="single" w:sz="4" w:space="0" w:color="auto"/>
              <w:right w:val="single" w:sz="4" w:space="0" w:color="auto"/>
            </w:tcBorders>
            <w:hideMark/>
          </w:tcPr>
          <w:p w14:paraId="6E19B541" w14:textId="77777777" w:rsidR="00D01940" w:rsidRPr="00FB20BD" w:rsidRDefault="00D01940" w:rsidP="00952000">
            <w:pPr>
              <w:pStyle w:val="TAC"/>
              <w:tabs>
                <w:tab w:val="center" w:pos="4536"/>
                <w:tab w:val="right" w:pos="9072"/>
              </w:tabs>
              <w:rPr>
                <w:rFonts w:cs="Arial"/>
              </w:rPr>
            </w:pPr>
            <w:r w:rsidRPr="00FB20BD">
              <w:rPr>
                <w:rFonts w:cs="Arial"/>
              </w:rPr>
              <w:t>-25</w:t>
            </w:r>
            <w:r w:rsidRPr="00FB20BD">
              <w:t>+TT</w:t>
            </w:r>
          </w:p>
        </w:tc>
        <w:tc>
          <w:tcPr>
            <w:tcW w:w="2805" w:type="dxa"/>
            <w:gridSpan w:val="2"/>
            <w:tcBorders>
              <w:top w:val="single" w:sz="4" w:space="0" w:color="auto"/>
              <w:left w:val="single" w:sz="4" w:space="0" w:color="auto"/>
              <w:bottom w:val="single" w:sz="4" w:space="0" w:color="auto"/>
              <w:right w:val="single" w:sz="4" w:space="0" w:color="auto"/>
            </w:tcBorders>
            <w:hideMark/>
          </w:tcPr>
          <w:p w14:paraId="6B4B803D" w14:textId="77777777" w:rsidR="00D01940" w:rsidRPr="00FB20BD" w:rsidRDefault="00D01940" w:rsidP="00952000">
            <w:pPr>
              <w:pStyle w:val="TAC"/>
              <w:tabs>
                <w:tab w:val="center" w:pos="4536"/>
                <w:tab w:val="right" w:pos="9072"/>
              </w:tabs>
              <w:rPr>
                <w:rFonts w:cs="Arial"/>
              </w:rPr>
            </w:pPr>
            <w:r w:rsidRPr="00FB20BD">
              <w:t xml:space="preserve">0≤ </w:t>
            </w:r>
            <w:r w:rsidRPr="00FB20BD">
              <w:rPr>
                <w:rFonts w:cs="Arial"/>
              </w:rPr>
              <w:t>Output power ≤ 10 dBm</w:t>
            </w:r>
          </w:p>
        </w:tc>
        <w:tc>
          <w:tcPr>
            <w:tcW w:w="1220" w:type="dxa"/>
            <w:tcBorders>
              <w:top w:val="nil"/>
              <w:left w:val="single" w:sz="4" w:space="0" w:color="auto"/>
              <w:bottom w:val="single" w:sz="4" w:space="0" w:color="auto"/>
              <w:right w:val="single" w:sz="4" w:space="0" w:color="auto"/>
            </w:tcBorders>
          </w:tcPr>
          <w:p w14:paraId="4A83874A" w14:textId="77777777" w:rsidR="00D01940" w:rsidRPr="00FB20BD" w:rsidRDefault="00D01940" w:rsidP="00952000">
            <w:pPr>
              <w:pStyle w:val="TAC"/>
              <w:tabs>
                <w:tab w:val="center" w:pos="4536"/>
                <w:tab w:val="right" w:pos="9072"/>
              </w:tabs>
              <w:rPr>
                <w:rFonts w:cs="Arial"/>
              </w:rPr>
            </w:pPr>
          </w:p>
        </w:tc>
        <w:tc>
          <w:tcPr>
            <w:tcW w:w="1440" w:type="dxa"/>
            <w:tcBorders>
              <w:top w:val="nil"/>
              <w:left w:val="single" w:sz="4" w:space="0" w:color="auto"/>
              <w:bottom w:val="single" w:sz="4" w:space="0" w:color="auto"/>
              <w:right w:val="single" w:sz="4" w:space="0" w:color="auto"/>
            </w:tcBorders>
          </w:tcPr>
          <w:p w14:paraId="32EA07B6" w14:textId="77777777" w:rsidR="00D01940" w:rsidRPr="00FB20BD" w:rsidRDefault="00D01940" w:rsidP="00952000">
            <w:pPr>
              <w:pStyle w:val="TAC"/>
              <w:tabs>
                <w:tab w:val="center" w:pos="4536"/>
                <w:tab w:val="right" w:pos="9072"/>
              </w:tabs>
              <w:rPr>
                <w:rFonts w:cs="Arial"/>
              </w:rPr>
            </w:pPr>
          </w:p>
        </w:tc>
      </w:tr>
      <w:tr w:rsidR="00D01940" w:rsidRPr="00FB20BD" w14:paraId="03F6CB6E" w14:textId="77777777" w:rsidTr="00952000">
        <w:trPr>
          <w:trHeight w:val="187"/>
          <w:jc w:val="center"/>
        </w:trPr>
        <w:tc>
          <w:tcPr>
            <w:tcW w:w="1008" w:type="dxa"/>
            <w:tcBorders>
              <w:top w:val="single" w:sz="4" w:space="0" w:color="auto"/>
              <w:left w:val="single" w:sz="4" w:space="0" w:color="auto"/>
              <w:bottom w:val="nil"/>
              <w:right w:val="single" w:sz="4" w:space="0" w:color="auto"/>
            </w:tcBorders>
            <w:hideMark/>
          </w:tcPr>
          <w:p w14:paraId="666BF4A2" w14:textId="77777777" w:rsidR="00D01940" w:rsidRPr="00FB20BD" w:rsidRDefault="00D01940" w:rsidP="00952000">
            <w:pPr>
              <w:pStyle w:val="TAC"/>
              <w:tabs>
                <w:tab w:val="center" w:pos="4536"/>
                <w:tab w:val="right" w:pos="9072"/>
              </w:tabs>
              <w:rPr>
                <w:rFonts w:cs="Arial"/>
              </w:rPr>
            </w:pPr>
            <w:r w:rsidRPr="00FB20BD">
              <w:rPr>
                <w:rFonts w:cs="Arial"/>
              </w:rPr>
              <w:t>Carrier leakage</w:t>
            </w:r>
          </w:p>
        </w:tc>
        <w:tc>
          <w:tcPr>
            <w:tcW w:w="720" w:type="dxa"/>
            <w:tcBorders>
              <w:top w:val="single" w:sz="4" w:space="0" w:color="auto"/>
              <w:left w:val="single" w:sz="4" w:space="0" w:color="auto"/>
              <w:bottom w:val="nil"/>
              <w:right w:val="single" w:sz="4" w:space="0" w:color="auto"/>
            </w:tcBorders>
            <w:hideMark/>
          </w:tcPr>
          <w:p w14:paraId="5694CEA8" w14:textId="77777777" w:rsidR="00D01940" w:rsidRPr="00FB20BD" w:rsidRDefault="00D01940" w:rsidP="00952000">
            <w:pPr>
              <w:pStyle w:val="TAC"/>
              <w:tabs>
                <w:tab w:val="center" w:pos="4536"/>
                <w:tab w:val="right" w:pos="9072"/>
              </w:tabs>
              <w:rPr>
                <w:rFonts w:cs="Arial"/>
              </w:rPr>
            </w:pPr>
            <w:r w:rsidRPr="00FB20BD">
              <w:rPr>
                <w:rFonts w:cs="Arial"/>
              </w:rPr>
              <w:t>dBc</w:t>
            </w:r>
          </w:p>
        </w:tc>
        <w:tc>
          <w:tcPr>
            <w:tcW w:w="1260" w:type="dxa"/>
            <w:tcBorders>
              <w:top w:val="single" w:sz="4" w:space="0" w:color="auto"/>
              <w:left w:val="single" w:sz="4" w:space="0" w:color="auto"/>
              <w:bottom w:val="nil"/>
              <w:right w:val="single" w:sz="4" w:space="0" w:color="auto"/>
            </w:tcBorders>
            <w:hideMark/>
          </w:tcPr>
          <w:p w14:paraId="25C8DAC6" w14:textId="77777777" w:rsidR="00D01940" w:rsidRPr="00FB20BD" w:rsidRDefault="00D01940" w:rsidP="00952000">
            <w:pPr>
              <w:pStyle w:val="TAC"/>
              <w:tabs>
                <w:tab w:val="center" w:pos="4536"/>
                <w:tab w:val="right" w:pos="9072"/>
              </w:tabs>
              <w:rPr>
                <w:rFonts w:cs="Arial"/>
              </w:rPr>
            </w:pPr>
            <w:r w:rsidRPr="00FB20BD">
              <w:rPr>
                <w:rFonts w:cs="Arial"/>
              </w:rPr>
              <w:t>BW of 1 RB</w:t>
            </w:r>
          </w:p>
        </w:tc>
        <w:tc>
          <w:tcPr>
            <w:tcW w:w="3640" w:type="dxa"/>
            <w:gridSpan w:val="3"/>
            <w:tcBorders>
              <w:top w:val="single" w:sz="4" w:space="0" w:color="auto"/>
              <w:left w:val="single" w:sz="4" w:space="0" w:color="auto"/>
              <w:bottom w:val="single" w:sz="4" w:space="0" w:color="auto"/>
              <w:right w:val="single" w:sz="4" w:space="0" w:color="auto"/>
            </w:tcBorders>
            <w:hideMark/>
          </w:tcPr>
          <w:p w14:paraId="257DAC4E" w14:textId="77777777" w:rsidR="00D01940" w:rsidRPr="00FB20BD" w:rsidRDefault="00D01940" w:rsidP="00952000">
            <w:pPr>
              <w:pStyle w:val="TAC"/>
              <w:tabs>
                <w:tab w:val="center" w:pos="4536"/>
                <w:tab w:val="right" w:pos="9072"/>
              </w:tabs>
              <w:rPr>
                <w:rFonts w:cs="Arial"/>
              </w:rPr>
            </w:pPr>
            <w:r w:rsidRPr="00FB20BD">
              <w:rPr>
                <w:rFonts w:cs="Arial"/>
              </w:rPr>
              <w:t>NOTE 3</w:t>
            </w:r>
          </w:p>
        </w:tc>
        <w:tc>
          <w:tcPr>
            <w:tcW w:w="1220" w:type="dxa"/>
            <w:tcBorders>
              <w:top w:val="single" w:sz="4" w:space="0" w:color="auto"/>
              <w:left w:val="single" w:sz="4" w:space="0" w:color="auto"/>
              <w:bottom w:val="nil"/>
              <w:right w:val="single" w:sz="4" w:space="0" w:color="auto"/>
            </w:tcBorders>
            <w:hideMark/>
          </w:tcPr>
          <w:p w14:paraId="61480606" w14:textId="77777777" w:rsidR="00D01940" w:rsidRPr="00FB20BD" w:rsidRDefault="00D01940" w:rsidP="00952000">
            <w:pPr>
              <w:pStyle w:val="TAC"/>
              <w:tabs>
                <w:tab w:val="center" w:pos="4536"/>
                <w:tab w:val="right" w:pos="9072"/>
              </w:tabs>
              <w:rPr>
                <w:rFonts w:cs="Arial"/>
              </w:rPr>
            </w:pPr>
            <w:r w:rsidRPr="00FB20BD">
              <w:rPr>
                <w:rFonts w:cs="Arial"/>
              </w:rPr>
              <w:t>The reference value is the total power of the allocated RBs in the allocated component carrier</w:t>
            </w:r>
          </w:p>
        </w:tc>
        <w:tc>
          <w:tcPr>
            <w:tcW w:w="1440" w:type="dxa"/>
            <w:tcBorders>
              <w:top w:val="single" w:sz="4" w:space="0" w:color="auto"/>
              <w:left w:val="single" w:sz="4" w:space="0" w:color="auto"/>
              <w:bottom w:val="nil"/>
              <w:right w:val="single" w:sz="4" w:space="0" w:color="auto"/>
            </w:tcBorders>
            <w:hideMark/>
          </w:tcPr>
          <w:p w14:paraId="231BFE48" w14:textId="77777777" w:rsidR="00D01940" w:rsidRPr="00FB20BD" w:rsidRDefault="00D01940" w:rsidP="00952000">
            <w:pPr>
              <w:pStyle w:val="TAC"/>
              <w:rPr>
                <w:rFonts w:cs="Arial"/>
              </w:rPr>
            </w:pPr>
            <w:r w:rsidRPr="00FB20BD">
              <w:rPr>
                <w:rFonts w:cs="Arial"/>
              </w:rPr>
              <w:t xml:space="preserve">The frequencies of the up to 2 non-allocated RBs are indicated with IE </w:t>
            </w:r>
            <w:r w:rsidRPr="00FB20BD">
              <w:rPr>
                <w:i/>
                <w:iCs/>
              </w:rPr>
              <w:t>UplinkTxDirectCurrentMoreCarrierList-r17</w:t>
            </w:r>
            <w:r w:rsidRPr="00FB20BD">
              <w:t xml:space="preserve">. If UE does not indicate exact frequency for carrier leakage, this requirement does not apply.  </w:t>
            </w:r>
          </w:p>
        </w:tc>
      </w:tr>
      <w:tr w:rsidR="00D01940" w:rsidRPr="00FB20BD" w14:paraId="285BD848" w14:textId="77777777" w:rsidTr="00952000">
        <w:trPr>
          <w:trHeight w:val="187"/>
          <w:jc w:val="center"/>
        </w:trPr>
        <w:tc>
          <w:tcPr>
            <w:tcW w:w="1008" w:type="dxa"/>
            <w:tcBorders>
              <w:top w:val="nil"/>
              <w:left w:val="single" w:sz="4" w:space="0" w:color="auto"/>
              <w:bottom w:val="nil"/>
              <w:right w:val="single" w:sz="4" w:space="0" w:color="auto"/>
            </w:tcBorders>
          </w:tcPr>
          <w:p w14:paraId="2DE6E213" w14:textId="77777777" w:rsidR="00D01940" w:rsidRPr="00FB20BD" w:rsidRDefault="00D01940" w:rsidP="00952000">
            <w:pPr>
              <w:pStyle w:val="TAC"/>
              <w:tabs>
                <w:tab w:val="center" w:pos="4536"/>
                <w:tab w:val="right" w:pos="9072"/>
              </w:tabs>
              <w:rPr>
                <w:rFonts w:cs="Arial"/>
              </w:rPr>
            </w:pPr>
          </w:p>
        </w:tc>
        <w:tc>
          <w:tcPr>
            <w:tcW w:w="720" w:type="dxa"/>
            <w:tcBorders>
              <w:top w:val="nil"/>
              <w:left w:val="single" w:sz="4" w:space="0" w:color="auto"/>
              <w:bottom w:val="nil"/>
              <w:right w:val="single" w:sz="4" w:space="0" w:color="auto"/>
            </w:tcBorders>
          </w:tcPr>
          <w:p w14:paraId="0D7BC5B4" w14:textId="77777777" w:rsidR="00D01940" w:rsidRPr="00FB20BD" w:rsidRDefault="00D01940" w:rsidP="00952000">
            <w:pPr>
              <w:pStyle w:val="TAC"/>
              <w:tabs>
                <w:tab w:val="center" w:pos="4536"/>
                <w:tab w:val="right" w:pos="9072"/>
              </w:tabs>
              <w:rPr>
                <w:rFonts w:cs="Arial"/>
              </w:rPr>
            </w:pPr>
          </w:p>
        </w:tc>
        <w:tc>
          <w:tcPr>
            <w:tcW w:w="1260" w:type="dxa"/>
            <w:tcBorders>
              <w:top w:val="nil"/>
              <w:left w:val="single" w:sz="4" w:space="0" w:color="auto"/>
              <w:bottom w:val="nil"/>
              <w:right w:val="single" w:sz="4" w:space="0" w:color="auto"/>
            </w:tcBorders>
          </w:tcPr>
          <w:p w14:paraId="605C32DA" w14:textId="77777777" w:rsidR="00D01940" w:rsidRPr="00FB20BD" w:rsidRDefault="00D01940" w:rsidP="00952000">
            <w:pPr>
              <w:pStyle w:val="TAC"/>
              <w:tabs>
                <w:tab w:val="center" w:pos="4536"/>
                <w:tab w:val="right" w:pos="9072"/>
              </w:tabs>
              <w:rPr>
                <w:rFonts w:cs="Arial"/>
              </w:rPr>
            </w:pPr>
          </w:p>
        </w:tc>
        <w:tc>
          <w:tcPr>
            <w:tcW w:w="900" w:type="dxa"/>
            <w:gridSpan w:val="2"/>
            <w:tcBorders>
              <w:top w:val="single" w:sz="4" w:space="0" w:color="auto"/>
              <w:left w:val="single" w:sz="4" w:space="0" w:color="auto"/>
              <w:bottom w:val="single" w:sz="4" w:space="0" w:color="auto"/>
              <w:right w:val="single" w:sz="4" w:space="0" w:color="auto"/>
            </w:tcBorders>
            <w:hideMark/>
          </w:tcPr>
          <w:p w14:paraId="4C17B255" w14:textId="77777777" w:rsidR="00D01940" w:rsidRPr="00FB20BD" w:rsidRDefault="00D01940" w:rsidP="00952000">
            <w:pPr>
              <w:pStyle w:val="TAC"/>
              <w:tabs>
                <w:tab w:val="center" w:pos="4536"/>
                <w:tab w:val="right" w:pos="9072"/>
              </w:tabs>
              <w:rPr>
                <w:rFonts w:cs="Arial"/>
              </w:rPr>
            </w:pPr>
            <w:r w:rsidRPr="00FB20BD">
              <w:rPr>
                <w:rFonts w:cs="Arial"/>
              </w:rPr>
              <w:t>-28</w:t>
            </w:r>
            <w:r w:rsidRPr="00FB20BD">
              <w:t>+TT</w:t>
            </w:r>
          </w:p>
        </w:tc>
        <w:tc>
          <w:tcPr>
            <w:tcW w:w="2740" w:type="dxa"/>
            <w:tcBorders>
              <w:top w:val="single" w:sz="4" w:space="0" w:color="auto"/>
              <w:left w:val="single" w:sz="4" w:space="0" w:color="auto"/>
              <w:bottom w:val="single" w:sz="4" w:space="0" w:color="auto"/>
              <w:right w:val="single" w:sz="4" w:space="0" w:color="auto"/>
            </w:tcBorders>
            <w:hideMark/>
          </w:tcPr>
          <w:p w14:paraId="44213840" w14:textId="77777777" w:rsidR="00D01940" w:rsidRPr="00FB20BD" w:rsidRDefault="00D01940" w:rsidP="00952000">
            <w:pPr>
              <w:pStyle w:val="TAC"/>
              <w:tabs>
                <w:tab w:val="center" w:pos="4536"/>
                <w:tab w:val="right" w:pos="9072"/>
              </w:tabs>
              <w:rPr>
                <w:rFonts w:cs="Arial"/>
              </w:rPr>
            </w:pPr>
            <w:r w:rsidRPr="00FB20BD">
              <w:t>Output power &gt; 10 dBm</w:t>
            </w:r>
          </w:p>
        </w:tc>
        <w:tc>
          <w:tcPr>
            <w:tcW w:w="1220" w:type="dxa"/>
            <w:tcBorders>
              <w:top w:val="nil"/>
              <w:left w:val="single" w:sz="4" w:space="0" w:color="auto"/>
              <w:bottom w:val="nil"/>
              <w:right w:val="single" w:sz="4" w:space="0" w:color="auto"/>
            </w:tcBorders>
          </w:tcPr>
          <w:p w14:paraId="4977D321" w14:textId="77777777" w:rsidR="00D01940" w:rsidRPr="00FB20BD" w:rsidRDefault="00D01940" w:rsidP="00952000">
            <w:pPr>
              <w:pStyle w:val="TAC"/>
              <w:tabs>
                <w:tab w:val="center" w:pos="4536"/>
                <w:tab w:val="right" w:pos="9072"/>
              </w:tabs>
              <w:rPr>
                <w:rFonts w:cs="Arial"/>
              </w:rPr>
            </w:pPr>
          </w:p>
        </w:tc>
        <w:tc>
          <w:tcPr>
            <w:tcW w:w="1440" w:type="dxa"/>
            <w:tcBorders>
              <w:top w:val="nil"/>
              <w:left w:val="single" w:sz="4" w:space="0" w:color="auto"/>
              <w:bottom w:val="nil"/>
              <w:right w:val="single" w:sz="4" w:space="0" w:color="auto"/>
            </w:tcBorders>
          </w:tcPr>
          <w:p w14:paraId="14EB77B3" w14:textId="77777777" w:rsidR="00D01940" w:rsidRPr="00FB20BD" w:rsidRDefault="00D01940" w:rsidP="00952000">
            <w:pPr>
              <w:pStyle w:val="TAC"/>
              <w:tabs>
                <w:tab w:val="center" w:pos="4536"/>
                <w:tab w:val="right" w:pos="9072"/>
              </w:tabs>
              <w:rPr>
                <w:rFonts w:cs="Arial"/>
              </w:rPr>
            </w:pPr>
          </w:p>
        </w:tc>
      </w:tr>
      <w:tr w:rsidR="00D01940" w:rsidRPr="00FB20BD" w14:paraId="0E2E3119" w14:textId="77777777" w:rsidTr="00952000">
        <w:trPr>
          <w:trHeight w:val="187"/>
          <w:jc w:val="center"/>
        </w:trPr>
        <w:tc>
          <w:tcPr>
            <w:tcW w:w="1008" w:type="dxa"/>
            <w:tcBorders>
              <w:top w:val="nil"/>
              <w:left w:val="single" w:sz="4" w:space="0" w:color="auto"/>
              <w:bottom w:val="nil"/>
              <w:right w:val="single" w:sz="4" w:space="0" w:color="auto"/>
            </w:tcBorders>
          </w:tcPr>
          <w:p w14:paraId="66851C38" w14:textId="77777777" w:rsidR="00D01940" w:rsidRPr="00FB20BD" w:rsidRDefault="00D01940" w:rsidP="00952000">
            <w:pPr>
              <w:pStyle w:val="TAC"/>
              <w:tabs>
                <w:tab w:val="center" w:pos="4536"/>
                <w:tab w:val="right" w:pos="9072"/>
              </w:tabs>
              <w:rPr>
                <w:rFonts w:cs="Arial"/>
              </w:rPr>
            </w:pPr>
          </w:p>
        </w:tc>
        <w:tc>
          <w:tcPr>
            <w:tcW w:w="720" w:type="dxa"/>
            <w:tcBorders>
              <w:top w:val="nil"/>
              <w:left w:val="single" w:sz="4" w:space="0" w:color="auto"/>
              <w:bottom w:val="nil"/>
              <w:right w:val="single" w:sz="4" w:space="0" w:color="auto"/>
            </w:tcBorders>
          </w:tcPr>
          <w:p w14:paraId="1B9876EC" w14:textId="77777777" w:rsidR="00D01940" w:rsidRPr="00FB20BD" w:rsidRDefault="00D01940" w:rsidP="00952000">
            <w:pPr>
              <w:pStyle w:val="TAC"/>
              <w:tabs>
                <w:tab w:val="center" w:pos="4536"/>
                <w:tab w:val="right" w:pos="9072"/>
              </w:tabs>
              <w:rPr>
                <w:rFonts w:cs="Arial"/>
              </w:rPr>
            </w:pPr>
          </w:p>
        </w:tc>
        <w:tc>
          <w:tcPr>
            <w:tcW w:w="1260" w:type="dxa"/>
            <w:tcBorders>
              <w:top w:val="nil"/>
              <w:left w:val="single" w:sz="4" w:space="0" w:color="auto"/>
              <w:bottom w:val="nil"/>
              <w:right w:val="single" w:sz="4" w:space="0" w:color="auto"/>
            </w:tcBorders>
          </w:tcPr>
          <w:p w14:paraId="431708C3" w14:textId="77777777" w:rsidR="00D01940" w:rsidRPr="00FB20BD" w:rsidRDefault="00D01940" w:rsidP="00952000">
            <w:pPr>
              <w:pStyle w:val="TAC"/>
              <w:tabs>
                <w:tab w:val="center" w:pos="4536"/>
                <w:tab w:val="right" w:pos="9072"/>
              </w:tabs>
              <w:rPr>
                <w:rFonts w:cs="Arial"/>
              </w:rPr>
            </w:pPr>
          </w:p>
        </w:tc>
        <w:tc>
          <w:tcPr>
            <w:tcW w:w="900" w:type="dxa"/>
            <w:gridSpan w:val="2"/>
            <w:tcBorders>
              <w:top w:val="single" w:sz="4" w:space="0" w:color="auto"/>
              <w:left w:val="single" w:sz="4" w:space="0" w:color="auto"/>
              <w:bottom w:val="single" w:sz="4" w:space="0" w:color="auto"/>
              <w:right w:val="single" w:sz="4" w:space="0" w:color="auto"/>
            </w:tcBorders>
            <w:hideMark/>
          </w:tcPr>
          <w:p w14:paraId="65B7F030" w14:textId="77777777" w:rsidR="00D01940" w:rsidRPr="00FB20BD" w:rsidRDefault="00D01940" w:rsidP="00952000">
            <w:pPr>
              <w:pStyle w:val="TAC"/>
              <w:tabs>
                <w:tab w:val="center" w:pos="4536"/>
                <w:tab w:val="right" w:pos="9072"/>
              </w:tabs>
              <w:rPr>
                <w:rFonts w:cs="Arial"/>
              </w:rPr>
            </w:pPr>
            <w:r w:rsidRPr="00FB20BD">
              <w:rPr>
                <w:rFonts w:cs="Arial"/>
              </w:rPr>
              <w:t>-25</w:t>
            </w:r>
            <w:r w:rsidRPr="00FB20BD">
              <w:t>+TT</w:t>
            </w:r>
          </w:p>
        </w:tc>
        <w:tc>
          <w:tcPr>
            <w:tcW w:w="2740" w:type="dxa"/>
            <w:tcBorders>
              <w:top w:val="single" w:sz="4" w:space="0" w:color="auto"/>
              <w:left w:val="single" w:sz="4" w:space="0" w:color="auto"/>
              <w:bottom w:val="single" w:sz="4" w:space="0" w:color="auto"/>
              <w:right w:val="single" w:sz="4" w:space="0" w:color="auto"/>
            </w:tcBorders>
            <w:hideMark/>
          </w:tcPr>
          <w:p w14:paraId="5C8648FD" w14:textId="77777777" w:rsidR="00D01940" w:rsidRPr="00FB20BD" w:rsidRDefault="00D01940" w:rsidP="00952000">
            <w:pPr>
              <w:pStyle w:val="TAC"/>
              <w:tabs>
                <w:tab w:val="center" w:pos="4536"/>
                <w:tab w:val="right" w:pos="9072"/>
              </w:tabs>
              <w:rPr>
                <w:rFonts w:cs="Arial"/>
              </w:rPr>
            </w:pPr>
            <w:r w:rsidRPr="00FB20BD">
              <w:t>0 dBm ≤ Output power ≤ 10 dBm</w:t>
            </w:r>
          </w:p>
        </w:tc>
        <w:tc>
          <w:tcPr>
            <w:tcW w:w="1220" w:type="dxa"/>
            <w:tcBorders>
              <w:top w:val="nil"/>
              <w:left w:val="single" w:sz="4" w:space="0" w:color="auto"/>
              <w:bottom w:val="nil"/>
              <w:right w:val="single" w:sz="4" w:space="0" w:color="auto"/>
            </w:tcBorders>
          </w:tcPr>
          <w:p w14:paraId="26AAECCD" w14:textId="77777777" w:rsidR="00D01940" w:rsidRPr="00FB20BD" w:rsidRDefault="00D01940" w:rsidP="00952000">
            <w:pPr>
              <w:pStyle w:val="TAC"/>
              <w:tabs>
                <w:tab w:val="center" w:pos="4536"/>
                <w:tab w:val="right" w:pos="9072"/>
              </w:tabs>
              <w:rPr>
                <w:rFonts w:cs="Arial"/>
              </w:rPr>
            </w:pPr>
          </w:p>
        </w:tc>
        <w:tc>
          <w:tcPr>
            <w:tcW w:w="1440" w:type="dxa"/>
            <w:tcBorders>
              <w:top w:val="nil"/>
              <w:left w:val="single" w:sz="4" w:space="0" w:color="auto"/>
              <w:bottom w:val="nil"/>
              <w:right w:val="single" w:sz="4" w:space="0" w:color="auto"/>
            </w:tcBorders>
          </w:tcPr>
          <w:p w14:paraId="064B349D" w14:textId="77777777" w:rsidR="00D01940" w:rsidRPr="00FB20BD" w:rsidRDefault="00D01940" w:rsidP="00952000">
            <w:pPr>
              <w:pStyle w:val="TAC"/>
              <w:tabs>
                <w:tab w:val="center" w:pos="4536"/>
                <w:tab w:val="right" w:pos="9072"/>
              </w:tabs>
              <w:rPr>
                <w:rFonts w:cs="Arial"/>
              </w:rPr>
            </w:pPr>
          </w:p>
        </w:tc>
      </w:tr>
      <w:tr w:rsidR="00D01940" w:rsidRPr="00FB20BD" w14:paraId="5556FA8B" w14:textId="77777777" w:rsidTr="00952000">
        <w:trPr>
          <w:trHeight w:val="187"/>
          <w:jc w:val="center"/>
        </w:trPr>
        <w:tc>
          <w:tcPr>
            <w:tcW w:w="1008" w:type="dxa"/>
            <w:tcBorders>
              <w:top w:val="nil"/>
              <w:left w:val="single" w:sz="4" w:space="0" w:color="auto"/>
              <w:bottom w:val="nil"/>
              <w:right w:val="single" w:sz="4" w:space="0" w:color="auto"/>
            </w:tcBorders>
          </w:tcPr>
          <w:p w14:paraId="1D1E3931" w14:textId="77777777" w:rsidR="00D01940" w:rsidRPr="00FB20BD" w:rsidRDefault="00D01940" w:rsidP="00952000">
            <w:pPr>
              <w:pStyle w:val="TAC"/>
              <w:tabs>
                <w:tab w:val="center" w:pos="4536"/>
                <w:tab w:val="right" w:pos="9072"/>
              </w:tabs>
              <w:rPr>
                <w:rFonts w:cs="Arial"/>
              </w:rPr>
            </w:pPr>
          </w:p>
        </w:tc>
        <w:tc>
          <w:tcPr>
            <w:tcW w:w="720" w:type="dxa"/>
            <w:tcBorders>
              <w:top w:val="nil"/>
              <w:left w:val="single" w:sz="4" w:space="0" w:color="auto"/>
              <w:bottom w:val="nil"/>
              <w:right w:val="single" w:sz="4" w:space="0" w:color="auto"/>
            </w:tcBorders>
          </w:tcPr>
          <w:p w14:paraId="2B84CD9E" w14:textId="77777777" w:rsidR="00D01940" w:rsidRPr="00FB20BD" w:rsidRDefault="00D01940" w:rsidP="00952000">
            <w:pPr>
              <w:pStyle w:val="TAC"/>
              <w:tabs>
                <w:tab w:val="center" w:pos="4536"/>
                <w:tab w:val="right" w:pos="9072"/>
              </w:tabs>
              <w:rPr>
                <w:rFonts w:cs="Arial"/>
              </w:rPr>
            </w:pPr>
          </w:p>
        </w:tc>
        <w:tc>
          <w:tcPr>
            <w:tcW w:w="1260" w:type="dxa"/>
            <w:tcBorders>
              <w:top w:val="nil"/>
              <w:left w:val="single" w:sz="4" w:space="0" w:color="auto"/>
              <w:bottom w:val="nil"/>
              <w:right w:val="single" w:sz="4" w:space="0" w:color="auto"/>
            </w:tcBorders>
          </w:tcPr>
          <w:p w14:paraId="20D0DE72" w14:textId="77777777" w:rsidR="00D01940" w:rsidRPr="00FB20BD" w:rsidRDefault="00D01940" w:rsidP="00952000">
            <w:pPr>
              <w:pStyle w:val="TAC"/>
              <w:tabs>
                <w:tab w:val="center" w:pos="4536"/>
                <w:tab w:val="right" w:pos="9072"/>
              </w:tabs>
              <w:rPr>
                <w:rFonts w:cs="Arial"/>
              </w:rPr>
            </w:pPr>
          </w:p>
        </w:tc>
        <w:tc>
          <w:tcPr>
            <w:tcW w:w="900" w:type="dxa"/>
            <w:gridSpan w:val="2"/>
            <w:tcBorders>
              <w:top w:val="single" w:sz="4" w:space="0" w:color="auto"/>
              <w:left w:val="single" w:sz="4" w:space="0" w:color="auto"/>
              <w:bottom w:val="single" w:sz="4" w:space="0" w:color="auto"/>
              <w:right w:val="single" w:sz="4" w:space="0" w:color="auto"/>
            </w:tcBorders>
            <w:hideMark/>
          </w:tcPr>
          <w:p w14:paraId="07F29029" w14:textId="77777777" w:rsidR="00D01940" w:rsidRPr="00FB20BD" w:rsidRDefault="00D01940" w:rsidP="00952000">
            <w:pPr>
              <w:pStyle w:val="TAC"/>
              <w:tabs>
                <w:tab w:val="center" w:pos="4536"/>
                <w:tab w:val="right" w:pos="9072"/>
              </w:tabs>
              <w:rPr>
                <w:rFonts w:cs="Arial"/>
              </w:rPr>
            </w:pPr>
            <w:r w:rsidRPr="00FB20BD">
              <w:rPr>
                <w:rFonts w:cs="Arial"/>
              </w:rPr>
              <w:t>-20</w:t>
            </w:r>
            <w:r w:rsidRPr="00FB20BD">
              <w:t>+TT</w:t>
            </w:r>
          </w:p>
        </w:tc>
        <w:tc>
          <w:tcPr>
            <w:tcW w:w="2740" w:type="dxa"/>
            <w:tcBorders>
              <w:top w:val="single" w:sz="4" w:space="0" w:color="auto"/>
              <w:left w:val="single" w:sz="4" w:space="0" w:color="auto"/>
              <w:bottom w:val="single" w:sz="4" w:space="0" w:color="auto"/>
              <w:right w:val="single" w:sz="4" w:space="0" w:color="auto"/>
            </w:tcBorders>
            <w:hideMark/>
          </w:tcPr>
          <w:p w14:paraId="7F913913" w14:textId="77777777" w:rsidR="00D01940" w:rsidRPr="00FB20BD" w:rsidRDefault="00D01940" w:rsidP="00952000">
            <w:pPr>
              <w:pStyle w:val="TAC"/>
              <w:tabs>
                <w:tab w:val="center" w:pos="4536"/>
                <w:tab w:val="right" w:pos="9072"/>
              </w:tabs>
              <w:rPr>
                <w:rFonts w:cs="Arial"/>
              </w:rPr>
            </w:pPr>
            <w:r w:rsidRPr="00FB20BD">
              <w:rPr>
                <w:rFonts w:cs="Arial"/>
              </w:rPr>
              <w:t>-30 dBm ≤ Output power ≤ 0 dBm</w:t>
            </w:r>
          </w:p>
        </w:tc>
        <w:tc>
          <w:tcPr>
            <w:tcW w:w="1220" w:type="dxa"/>
            <w:tcBorders>
              <w:top w:val="nil"/>
              <w:left w:val="single" w:sz="4" w:space="0" w:color="auto"/>
              <w:bottom w:val="nil"/>
              <w:right w:val="single" w:sz="4" w:space="0" w:color="auto"/>
            </w:tcBorders>
          </w:tcPr>
          <w:p w14:paraId="01479959" w14:textId="77777777" w:rsidR="00D01940" w:rsidRPr="00FB20BD" w:rsidRDefault="00D01940" w:rsidP="00952000">
            <w:pPr>
              <w:pStyle w:val="TAC"/>
              <w:tabs>
                <w:tab w:val="center" w:pos="4536"/>
                <w:tab w:val="right" w:pos="9072"/>
              </w:tabs>
              <w:rPr>
                <w:rFonts w:cs="Arial"/>
              </w:rPr>
            </w:pPr>
          </w:p>
        </w:tc>
        <w:tc>
          <w:tcPr>
            <w:tcW w:w="1440" w:type="dxa"/>
            <w:tcBorders>
              <w:top w:val="nil"/>
              <w:left w:val="single" w:sz="4" w:space="0" w:color="auto"/>
              <w:bottom w:val="nil"/>
              <w:right w:val="single" w:sz="4" w:space="0" w:color="auto"/>
            </w:tcBorders>
          </w:tcPr>
          <w:p w14:paraId="32D2A028" w14:textId="77777777" w:rsidR="00D01940" w:rsidRPr="00FB20BD" w:rsidRDefault="00D01940" w:rsidP="00952000">
            <w:pPr>
              <w:pStyle w:val="TAC"/>
              <w:tabs>
                <w:tab w:val="center" w:pos="4536"/>
                <w:tab w:val="right" w:pos="9072"/>
              </w:tabs>
              <w:rPr>
                <w:rFonts w:cs="Arial"/>
              </w:rPr>
            </w:pPr>
          </w:p>
        </w:tc>
      </w:tr>
      <w:tr w:rsidR="00D01940" w:rsidRPr="00FB20BD" w14:paraId="174AB815" w14:textId="77777777" w:rsidTr="00952000">
        <w:trPr>
          <w:trHeight w:val="187"/>
          <w:jc w:val="center"/>
        </w:trPr>
        <w:tc>
          <w:tcPr>
            <w:tcW w:w="1008" w:type="dxa"/>
            <w:tcBorders>
              <w:top w:val="nil"/>
              <w:left w:val="single" w:sz="4" w:space="0" w:color="auto"/>
              <w:bottom w:val="single" w:sz="4" w:space="0" w:color="auto"/>
              <w:right w:val="single" w:sz="4" w:space="0" w:color="auto"/>
            </w:tcBorders>
          </w:tcPr>
          <w:p w14:paraId="04D68DF0" w14:textId="77777777" w:rsidR="00D01940" w:rsidRPr="00FB20BD" w:rsidRDefault="00D01940" w:rsidP="00952000">
            <w:pPr>
              <w:pStyle w:val="TAC"/>
              <w:tabs>
                <w:tab w:val="center" w:pos="4536"/>
                <w:tab w:val="right" w:pos="9072"/>
              </w:tabs>
              <w:rPr>
                <w:rFonts w:cs="Arial"/>
              </w:rPr>
            </w:pPr>
          </w:p>
        </w:tc>
        <w:tc>
          <w:tcPr>
            <w:tcW w:w="720" w:type="dxa"/>
            <w:tcBorders>
              <w:top w:val="nil"/>
              <w:left w:val="single" w:sz="4" w:space="0" w:color="auto"/>
              <w:bottom w:val="single" w:sz="4" w:space="0" w:color="auto"/>
              <w:right w:val="single" w:sz="4" w:space="0" w:color="auto"/>
            </w:tcBorders>
          </w:tcPr>
          <w:p w14:paraId="360FED7B" w14:textId="77777777" w:rsidR="00D01940" w:rsidRPr="00FB20BD" w:rsidRDefault="00D01940" w:rsidP="00952000">
            <w:pPr>
              <w:pStyle w:val="TAC"/>
              <w:tabs>
                <w:tab w:val="center" w:pos="4536"/>
                <w:tab w:val="right" w:pos="9072"/>
              </w:tabs>
              <w:rPr>
                <w:rFonts w:cs="Arial"/>
              </w:rPr>
            </w:pPr>
          </w:p>
        </w:tc>
        <w:tc>
          <w:tcPr>
            <w:tcW w:w="1260" w:type="dxa"/>
            <w:tcBorders>
              <w:top w:val="nil"/>
              <w:left w:val="single" w:sz="4" w:space="0" w:color="auto"/>
              <w:bottom w:val="single" w:sz="4" w:space="0" w:color="auto"/>
              <w:right w:val="single" w:sz="4" w:space="0" w:color="auto"/>
            </w:tcBorders>
          </w:tcPr>
          <w:p w14:paraId="1C16517E" w14:textId="77777777" w:rsidR="00D01940" w:rsidRPr="00FB20BD" w:rsidRDefault="00D01940" w:rsidP="00952000">
            <w:pPr>
              <w:pStyle w:val="TAC"/>
              <w:tabs>
                <w:tab w:val="center" w:pos="4536"/>
                <w:tab w:val="right" w:pos="9072"/>
              </w:tabs>
              <w:rPr>
                <w:rFonts w:cs="Arial"/>
              </w:rPr>
            </w:pPr>
          </w:p>
        </w:tc>
        <w:tc>
          <w:tcPr>
            <w:tcW w:w="900" w:type="dxa"/>
            <w:gridSpan w:val="2"/>
            <w:tcBorders>
              <w:top w:val="single" w:sz="4" w:space="0" w:color="auto"/>
              <w:left w:val="single" w:sz="4" w:space="0" w:color="auto"/>
              <w:bottom w:val="single" w:sz="4" w:space="0" w:color="auto"/>
              <w:right w:val="single" w:sz="4" w:space="0" w:color="auto"/>
            </w:tcBorders>
            <w:hideMark/>
          </w:tcPr>
          <w:p w14:paraId="1F40FF08" w14:textId="77777777" w:rsidR="00D01940" w:rsidRPr="00FB20BD" w:rsidRDefault="00D01940" w:rsidP="00952000">
            <w:pPr>
              <w:pStyle w:val="TAC"/>
              <w:tabs>
                <w:tab w:val="center" w:pos="4536"/>
                <w:tab w:val="right" w:pos="9072"/>
              </w:tabs>
              <w:rPr>
                <w:rFonts w:cs="Arial"/>
              </w:rPr>
            </w:pPr>
            <w:r w:rsidRPr="00FB20BD">
              <w:rPr>
                <w:rFonts w:cs="Arial"/>
              </w:rPr>
              <w:t>-10</w:t>
            </w:r>
            <w:r w:rsidRPr="00FB20BD">
              <w:t>+TT</w:t>
            </w:r>
          </w:p>
        </w:tc>
        <w:tc>
          <w:tcPr>
            <w:tcW w:w="2740" w:type="dxa"/>
            <w:tcBorders>
              <w:top w:val="single" w:sz="4" w:space="0" w:color="auto"/>
              <w:left w:val="single" w:sz="4" w:space="0" w:color="auto"/>
              <w:bottom w:val="single" w:sz="4" w:space="0" w:color="auto"/>
              <w:right w:val="single" w:sz="4" w:space="0" w:color="auto"/>
            </w:tcBorders>
            <w:hideMark/>
          </w:tcPr>
          <w:p w14:paraId="1B84887C" w14:textId="77777777" w:rsidR="00D01940" w:rsidRPr="00FB20BD" w:rsidRDefault="00D01940" w:rsidP="00952000">
            <w:pPr>
              <w:pStyle w:val="TAC"/>
              <w:tabs>
                <w:tab w:val="center" w:pos="4536"/>
                <w:tab w:val="right" w:pos="9072"/>
              </w:tabs>
              <w:rPr>
                <w:rFonts w:cs="Arial"/>
              </w:rPr>
            </w:pPr>
            <w:r w:rsidRPr="00FB20BD">
              <w:rPr>
                <w:rFonts w:cs="Arial"/>
              </w:rPr>
              <w:t xml:space="preserve">-40 dBm </w:t>
            </w:r>
            <w:r w:rsidRPr="00FB20BD">
              <w:rPr>
                <w:rFonts w:cs="Arial"/>
              </w:rPr>
              <w:sym w:font="Symbol" w:char="F0A3"/>
            </w:r>
            <w:r w:rsidRPr="00FB20BD">
              <w:rPr>
                <w:rFonts w:cs="Arial"/>
              </w:rPr>
              <w:t xml:space="preserve"> Output power &lt; -30 dBm</w:t>
            </w:r>
          </w:p>
        </w:tc>
        <w:tc>
          <w:tcPr>
            <w:tcW w:w="1220" w:type="dxa"/>
            <w:tcBorders>
              <w:top w:val="nil"/>
              <w:left w:val="single" w:sz="4" w:space="0" w:color="auto"/>
              <w:bottom w:val="single" w:sz="4" w:space="0" w:color="auto"/>
              <w:right w:val="single" w:sz="4" w:space="0" w:color="auto"/>
            </w:tcBorders>
          </w:tcPr>
          <w:p w14:paraId="4674C7D3" w14:textId="77777777" w:rsidR="00D01940" w:rsidRPr="00FB20BD" w:rsidRDefault="00D01940" w:rsidP="00952000">
            <w:pPr>
              <w:pStyle w:val="TAC"/>
              <w:tabs>
                <w:tab w:val="center" w:pos="4536"/>
                <w:tab w:val="right" w:pos="9072"/>
              </w:tabs>
              <w:rPr>
                <w:rFonts w:cs="Arial"/>
              </w:rPr>
            </w:pPr>
          </w:p>
        </w:tc>
        <w:tc>
          <w:tcPr>
            <w:tcW w:w="1440" w:type="dxa"/>
            <w:tcBorders>
              <w:top w:val="nil"/>
              <w:left w:val="single" w:sz="4" w:space="0" w:color="auto"/>
              <w:bottom w:val="single" w:sz="4" w:space="0" w:color="auto"/>
              <w:right w:val="single" w:sz="4" w:space="0" w:color="auto"/>
            </w:tcBorders>
          </w:tcPr>
          <w:p w14:paraId="0922CE23" w14:textId="77777777" w:rsidR="00D01940" w:rsidRPr="00FB20BD" w:rsidRDefault="00D01940" w:rsidP="00952000">
            <w:pPr>
              <w:pStyle w:val="TAC"/>
              <w:tabs>
                <w:tab w:val="center" w:pos="4536"/>
                <w:tab w:val="right" w:pos="9072"/>
              </w:tabs>
              <w:rPr>
                <w:rFonts w:cs="Arial"/>
              </w:rPr>
            </w:pPr>
          </w:p>
        </w:tc>
      </w:tr>
      <w:tr w:rsidR="00D01940" w:rsidRPr="00FB20BD" w14:paraId="3F0004B5" w14:textId="77777777" w:rsidTr="00952000">
        <w:trPr>
          <w:trHeight w:val="776"/>
          <w:jc w:val="center"/>
        </w:trPr>
        <w:tc>
          <w:tcPr>
            <w:tcW w:w="9288" w:type="dxa"/>
            <w:gridSpan w:val="8"/>
            <w:tcBorders>
              <w:top w:val="single" w:sz="4" w:space="0" w:color="auto"/>
              <w:left w:val="single" w:sz="4" w:space="0" w:color="auto"/>
              <w:bottom w:val="single" w:sz="4" w:space="0" w:color="auto"/>
              <w:right w:val="single" w:sz="4" w:space="0" w:color="auto"/>
            </w:tcBorders>
            <w:vAlign w:val="center"/>
            <w:hideMark/>
          </w:tcPr>
          <w:p w14:paraId="2884CD48" w14:textId="77777777" w:rsidR="00D01940" w:rsidRPr="00FB20BD" w:rsidRDefault="00D01940" w:rsidP="00952000">
            <w:pPr>
              <w:pStyle w:val="TAN"/>
              <w:tabs>
                <w:tab w:val="center" w:pos="4536"/>
                <w:tab w:val="right" w:pos="9072"/>
              </w:tabs>
              <w:rPr>
                <w:rFonts w:cs="Arial"/>
              </w:rPr>
            </w:pPr>
            <w:r w:rsidRPr="00FB20BD">
              <w:rPr>
                <w:rFonts w:cs="Arial"/>
              </w:rPr>
              <w:t>NOTE1:</w:t>
            </w:r>
            <w:r w:rsidRPr="00FB20BD">
              <w:rPr>
                <w:rFonts w:cs="Arial"/>
              </w:rPr>
              <w:tab/>
              <w:t>Resolution BWs smaller than the measurement BW may be integrated to achieve the measurement bandwidth.</w:t>
            </w:r>
          </w:p>
          <w:p w14:paraId="09C3F9DC" w14:textId="77777777" w:rsidR="00D01940" w:rsidRPr="00FB20BD" w:rsidRDefault="00D01940" w:rsidP="00952000">
            <w:pPr>
              <w:pStyle w:val="TAN"/>
              <w:tabs>
                <w:tab w:val="center" w:pos="4536"/>
                <w:tab w:val="right" w:pos="9072"/>
              </w:tabs>
              <w:rPr>
                <w:rFonts w:cs="Arial"/>
              </w:rPr>
            </w:pPr>
            <w:r w:rsidRPr="00FB20BD">
              <w:rPr>
                <w:rFonts w:cs="Arial"/>
              </w:rPr>
              <w:t>NOTE 2:</w:t>
            </w:r>
            <w:r w:rsidRPr="00FB20BD">
              <w:rPr>
                <w:rFonts w:cs="Arial"/>
              </w:rPr>
              <w:tab/>
              <w:t xml:space="preserve">Exceptions to the general limit are allowed for up to </w:t>
            </w:r>
            <w:r w:rsidRPr="00FB20BD">
              <w:rPr>
                <w:rFonts w:cs="Arial"/>
                <w:position w:val="-12"/>
              </w:rPr>
              <w:object w:dxaOrig="480" w:dyaOrig="480" w14:anchorId="6C20B5CA">
                <v:shape id="_x0000_i1188" type="#_x0000_t75" style="width:24pt;height:24pt" o:ole="">
                  <v:imagedata r:id="rId104" o:title=""/>
                </v:shape>
                <o:OLEObject Type="Embed" ProgID="Equation.3" ShapeID="_x0000_i1188" DrawAspect="Content" ObjectID="_1781610079" r:id="rId221"/>
              </w:object>
            </w:r>
            <w:r w:rsidRPr="00FB20BD">
              <w:rPr>
                <w:rFonts w:cs="Arial"/>
              </w:rPr>
              <w:t xml:space="preserve">+1 RBs within a contiguous width of </w:t>
            </w:r>
            <w:r w:rsidRPr="00FB20BD">
              <w:rPr>
                <w:rFonts w:cs="Arial"/>
                <w:position w:val="-12"/>
              </w:rPr>
              <w:object w:dxaOrig="480" w:dyaOrig="480" w14:anchorId="3DEAF7D3">
                <v:shape id="_x0000_i1189" type="#_x0000_t75" style="width:24pt;height:24pt" o:ole="">
                  <v:imagedata r:id="rId104" o:title=""/>
                </v:shape>
                <o:OLEObject Type="Embed" ProgID="Equation.3" ShapeID="_x0000_i1189" DrawAspect="Content" ObjectID="_1781610080" r:id="rId222"/>
              </w:object>
            </w:r>
            <w:r w:rsidRPr="00FB20BD">
              <w:rPr>
                <w:rFonts w:cs="Arial"/>
              </w:rPr>
              <w:t xml:space="preserve">+1 non-allocated RBs. </w:t>
            </w:r>
          </w:p>
          <w:p w14:paraId="3E5510F6" w14:textId="77777777" w:rsidR="00D01940" w:rsidRPr="00FB20BD" w:rsidRDefault="00D01940" w:rsidP="00952000">
            <w:pPr>
              <w:pStyle w:val="TAN"/>
              <w:tabs>
                <w:tab w:val="center" w:pos="4536"/>
                <w:tab w:val="right" w:pos="9072"/>
              </w:tabs>
              <w:rPr>
                <w:rFonts w:cs="Arial"/>
              </w:rPr>
            </w:pPr>
            <w:r w:rsidRPr="00FB20BD">
              <w:rPr>
                <w:rFonts w:cs="Arial"/>
              </w:rPr>
              <w:t>NOTE 3:</w:t>
            </w:r>
            <w:r w:rsidRPr="00FB20BD">
              <w:rPr>
                <w:rFonts w:cs="Arial"/>
              </w:rPr>
              <w:tab/>
              <w:t>Two Exceptions to the general limit are allowed for up to two contiguous non-allocated RBs</w:t>
            </w:r>
          </w:p>
          <w:p w14:paraId="6078955E" w14:textId="77777777" w:rsidR="00D01940" w:rsidRPr="00FB20BD" w:rsidRDefault="00D01940" w:rsidP="00952000">
            <w:pPr>
              <w:pStyle w:val="TAN"/>
              <w:tabs>
                <w:tab w:val="center" w:pos="4536"/>
                <w:tab w:val="right" w:pos="9072"/>
              </w:tabs>
              <w:rPr>
                <w:rFonts w:cs="Arial"/>
              </w:rPr>
            </w:pPr>
            <w:r w:rsidRPr="00FB20BD">
              <w:rPr>
                <w:rFonts w:cs="Arial"/>
              </w:rPr>
              <w:t>NOTE 4:</w:t>
            </w:r>
            <w:r w:rsidRPr="00FB20BD">
              <w:rPr>
                <w:rFonts w:cs="Arial"/>
              </w:rPr>
              <w:tab/>
              <w:t xml:space="preserve">NOTES 1, 5, 6, 7, 8, 9 from Table </w:t>
            </w:r>
            <w:r w:rsidRPr="00FB20BD">
              <w:t>6.4A.2.1.1-1</w:t>
            </w:r>
            <w:r w:rsidRPr="00FB20BD">
              <w:rPr>
                <w:rFonts w:cs="Arial"/>
              </w:rPr>
              <w:t xml:space="preserve"> apply for Table </w:t>
            </w:r>
            <w:r w:rsidRPr="00FB20BD">
              <w:t xml:space="preserve"> 6.4A.2.1.2-2</w:t>
            </w:r>
            <w:r w:rsidRPr="00FB20BD">
              <w:rPr>
                <w:rFonts w:cs="Arial"/>
              </w:rPr>
              <w:t xml:space="preserve"> as well.</w:t>
            </w:r>
          </w:p>
          <w:p w14:paraId="0D07157D" w14:textId="77777777" w:rsidR="00D01940" w:rsidRPr="00FB20BD" w:rsidRDefault="00D01940" w:rsidP="00952000">
            <w:pPr>
              <w:pStyle w:val="TAN"/>
              <w:tabs>
                <w:tab w:val="center" w:pos="4536"/>
                <w:tab w:val="right" w:pos="9072"/>
              </w:tabs>
              <w:rPr>
                <w:rFonts w:cs="Arial"/>
              </w:rPr>
            </w:pPr>
            <w:r w:rsidRPr="00FB20BD">
              <w:rPr>
                <w:rFonts w:cs="Arial"/>
              </w:rPr>
              <w:t>NOTE 5:</w:t>
            </w:r>
            <w:r w:rsidRPr="00FB20BD">
              <w:rPr>
                <w:rFonts w:cs="Arial"/>
              </w:rPr>
              <w:tab/>
            </w:r>
            <w:r w:rsidRPr="00FB20BD">
              <w:rPr>
                <w:rFonts w:cs="Arial"/>
                <w:position w:val="-10"/>
              </w:rPr>
              <w:object w:dxaOrig="480" w:dyaOrig="360" w14:anchorId="7A3233CA">
                <v:shape id="_x0000_i1190" type="#_x0000_t75" style="width:24pt;height:18pt" o:ole="">
                  <v:imagedata r:id="rId52" o:title=""/>
                </v:shape>
                <o:OLEObject Type="Embed" ProgID="Equation.3" ShapeID="_x0000_i1190" DrawAspect="Content" ObjectID="_1781610081" r:id="rId223"/>
              </w:object>
            </w:r>
            <w:r w:rsidRPr="00FB20BD">
              <w:rPr>
                <w:rFonts w:cs="Arial"/>
              </w:rPr>
              <w:t xml:space="preserve"> for measured non-allocated RB in the non-allocated component carrier may take non-integer values when the carrier spacing between the CCs is not a multiple of RB.</w:t>
            </w:r>
          </w:p>
          <w:p w14:paraId="63D003D2" w14:textId="77777777" w:rsidR="00D01940" w:rsidRPr="00FB20BD" w:rsidRDefault="00D01940" w:rsidP="00952000">
            <w:pPr>
              <w:pStyle w:val="TAN"/>
            </w:pPr>
            <w:r w:rsidRPr="00FB20BD">
              <w:rPr>
                <w:rFonts w:cs="Arial"/>
              </w:rPr>
              <w:t xml:space="preserve">NOTE 6: </w:t>
            </w:r>
            <w:r w:rsidRPr="00FB20BD">
              <w:t>The applicable frequencies for this limit are those that are enclosed in the reflection of the allocated bandwidth, based on symmetry with respect to the carrier leakage frequency, but excluding any allocated RBs</w:t>
            </w:r>
          </w:p>
          <w:p w14:paraId="3E2F7DF5" w14:textId="77777777" w:rsidR="00D01940" w:rsidRPr="00FB20BD" w:rsidRDefault="00D01940" w:rsidP="00952000">
            <w:pPr>
              <w:pStyle w:val="TAN"/>
              <w:rPr>
                <w:rFonts w:cs="Arial"/>
              </w:rPr>
            </w:pPr>
            <w:r w:rsidRPr="00FB20BD">
              <w:rPr>
                <w:rFonts w:cs="Arial"/>
              </w:rPr>
              <w:t xml:space="preserve">NOTE 7: </w:t>
            </w:r>
            <w:r w:rsidRPr="00FB20BD">
              <w:t>The measurement bandwidth is 1 RB and the limit is expressed as a ratio of measured power in one non-allocated RB to the measured average power per allocated RB, where the averaging is done across all allocated RBs.</w:t>
            </w:r>
          </w:p>
        </w:tc>
      </w:tr>
    </w:tbl>
    <w:p w14:paraId="7EC17263" w14:textId="77777777" w:rsidR="00D01940" w:rsidRPr="00FB20BD" w:rsidRDefault="00D01940" w:rsidP="00D01940"/>
    <w:p w14:paraId="5E4E299D" w14:textId="77777777" w:rsidR="00D01940" w:rsidRPr="00FB20BD" w:rsidRDefault="00D01940" w:rsidP="00D01940">
      <w:pPr>
        <w:pStyle w:val="TH"/>
      </w:pPr>
      <w:r w:rsidRPr="00FB20BD">
        <w:t>Table 6.4H.1.2.3.5-3: Test Tolerance for In-band e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D01940" w:rsidRPr="00FB20BD" w14:paraId="786924E1"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79F4A5E" w14:textId="77777777" w:rsidR="00D01940" w:rsidRPr="00FB20BD" w:rsidRDefault="00D01940" w:rsidP="00952000">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14:paraId="34F4EC4A" w14:textId="77777777" w:rsidR="00D01940" w:rsidRPr="00FB20BD" w:rsidRDefault="00D01940" w:rsidP="00952000">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33199B57" w14:textId="77777777" w:rsidR="00D01940" w:rsidRPr="00FB20BD" w:rsidRDefault="00D01940" w:rsidP="00952000">
            <w:pPr>
              <w:pStyle w:val="TAH"/>
            </w:pPr>
            <w:r w:rsidRPr="00FB20BD">
              <w:t>3.0GHz &lt; f ≤ 6GHz</w:t>
            </w:r>
          </w:p>
        </w:tc>
      </w:tr>
      <w:tr w:rsidR="00D01940" w:rsidRPr="00FB20BD" w14:paraId="37535FD1"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4B8C87E" w14:textId="77777777" w:rsidR="00D01940" w:rsidRPr="00FB20BD" w:rsidRDefault="00D01940" w:rsidP="00952000">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6FF0743E" w14:textId="77777777" w:rsidR="00D01940" w:rsidRPr="00FB20BD" w:rsidRDefault="00D01940" w:rsidP="00952000">
            <w:pPr>
              <w:pStyle w:val="TAC"/>
            </w:pPr>
            <w:r w:rsidRPr="00FB20BD">
              <w:t>0.8dB</w:t>
            </w:r>
          </w:p>
        </w:tc>
        <w:tc>
          <w:tcPr>
            <w:tcW w:w="1984" w:type="dxa"/>
            <w:tcBorders>
              <w:top w:val="single" w:sz="4" w:space="0" w:color="auto"/>
              <w:left w:val="single" w:sz="4" w:space="0" w:color="auto"/>
              <w:bottom w:val="single" w:sz="4" w:space="0" w:color="auto"/>
              <w:right w:val="single" w:sz="4" w:space="0" w:color="auto"/>
            </w:tcBorders>
            <w:vAlign w:val="center"/>
          </w:tcPr>
          <w:p w14:paraId="76A87312" w14:textId="77777777" w:rsidR="00D01940" w:rsidRPr="00FB20BD" w:rsidRDefault="00D01940" w:rsidP="00952000">
            <w:pPr>
              <w:pStyle w:val="TAC"/>
            </w:pPr>
            <w:r w:rsidRPr="00FB20BD">
              <w:t>0.8dB</w:t>
            </w:r>
          </w:p>
        </w:tc>
      </w:tr>
      <w:tr w:rsidR="00D01940" w:rsidRPr="00FB20BD" w14:paraId="561F5F58"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48FAC85" w14:textId="77777777" w:rsidR="00D01940" w:rsidRPr="00FB20BD" w:rsidRDefault="00D01940" w:rsidP="00952000">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66DA2AC1" w14:textId="77777777" w:rsidR="00D01940" w:rsidRPr="00FB20BD" w:rsidRDefault="00D01940" w:rsidP="00952000">
            <w:pPr>
              <w:pStyle w:val="TAC"/>
            </w:pPr>
            <w:r w:rsidRPr="00FB20BD">
              <w:t>0.8dB</w:t>
            </w:r>
          </w:p>
        </w:tc>
        <w:tc>
          <w:tcPr>
            <w:tcW w:w="1984" w:type="dxa"/>
            <w:tcBorders>
              <w:top w:val="single" w:sz="4" w:space="0" w:color="auto"/>
              <w:left w:val="single" w:sz="4" w:space="0" w:color="auto"/>
              <w:bottom w:val="single" w:sz="4" w:space="0" w:color="auto"/>
              <w:right w:val="single" w:sz="4" w:space="0" w:color="auto"/>
            </w:tcBorders>
          </w:tcPr>
          <w:p w14:paraId="5AA7100B" w14:textId="77777777" w:rsidR="00D01940" w:rsidRPr="00FB20BD" w:rsidRDefault="00D01940" w:rsidP="00952000">
            <w:pPr>
              <w:pStyle w:val="TAC"/>
            </w:pPr>
            <w:r w:rsidRPr="00FB20BD">
              <w:t>0.8dB</w:t>
            </w:r>
          </w:p>
        </w:tc>
      </w:tr>
      <w:tr w:rsidR="00D01940" w:rsidRPr="00FB20BD" w14:paraId="5AD1BBDD"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C999BA6" w14:textId="77777777" w:rsidR="00D01940" w:rsidRPr="00FB20BD" w:rsidRDefault="00D01940" w:rsidP="00952000">
            <w:pPr>
              <w:pStyle w:val="TAH"/>
            </w:pPr>
            <w:r w:rsidRPr="00FB20BD">
              <w:t>100MHz &lt; BW ≤ 200MHz</w:t>
            </w:r>
          </w:p>
        </w:tc>
        <w:tc>
          <w:tcPr>
            <w:tcW w:w="1984" w:type="dxa"/>
            <w:tcBorders>
              <w:top w:val="single" w:sz="4" w:space="0" w:color="auto"/>
              <w:left w:val="single" w:sz="4" w:space="0" w:color="auto"/>
              <w:bottom w:val="single" w:sz="4" w:space="0" w:color="auto"/>
              <w:right w:val="single" w:sz="4" w:space="0" w:color="auto"/>
            </w:tcBorders>
          </w:tcPr>
          <w:p w14:paraId="7BF4D943" w14:textId="77777777" w:rsidR="00D01940" w:rsidRPr="00FB20BD" w:rsidRDefault="00D01940" w:rsidP="00952000">
            <w:pPr>
              <w:pStyle w:val="TAC"/>
            </w:pPr>
            <w:r w:rsidRPr="00FB20BD">
              <w:t>TBD</w:t>
            </w:r>
          </w:p>
        </w:tc>
        <w:tc>
          <w:tcPr>
            <w:tcW w:w="1984" w:type="dxa"/>
            <w:tcBorders>
              <w:top w:val="single" w:sz="4" w:space="0" w:color="auto"/>
              <w:left w:val="single" w:sz="4" w:space="0" w:color="auto"/>
              <w:bottom w:val="single" w:sz="4" w:space="0" w:color="auto"/>
              <w:right w:val="single" w:sz="4" w:space="0" w:color="auto"/>
            </w:tcBorders>
          </w:tcPr>
          <w:p w14:paraId="7B3FD4C0" w14:textId="77777777" w:rsidR="00D01940" w:rsidRPr="00FB20BD" w:rsidRDefault="00D01940" w:rsidP="00952000">
            <w:pPr>
              <w:pStyle w:val="TAC"/>
            </w:pPr>
            <w:r w:rsidRPr="00FB20BD">
              <w:t>TBD</w:t>
            </w:r>
          </w:p>
        </w:tc>
      </w:tr>
    </w:tbl>
    <w:p w14:paraId="107D5615" w14:textId="287D613C" w:rsidR="00D01940" w:rsidRPr="00FB20BD" w:rsidRDefault="00D01940" w:rsidP="00B84CF7"/>
    <w:p w14:paraId="2C8B8E1B" w14:textId="77777777" w:rsidR="00D850BB" w:rsidRPr="00FB20BD" w:rsidRDefault="00D850BB" w:rsidP="00D850BB">
      <w:pPr>
        <w:pStyle w:val="Heading5"/>
      </w:pPr>
      <w:r w:rsidRPr="00FB20BD">
        <w:t>6.4H.1.3</w:t>
      </w:r>
      <w:r w:rsidRPr="00FB20BD">
        <w:tab/>
        <w:t>Time alignment error for intra-band UL contiguous CA with UL MIMO</w:t>
      </w:r>
    </w:p>
    <w:p w14:paraId="00D76DB7" w14:textId="77777777" w:rsidR="00D850BB" w:rsidRPr="00FB20BD" w:rsidRDefault="00D850BB" w:rsidP="00D850BB">
      <w:pPr>
        <w:pStyle w:val="H6"/>
      </w:pPr>
      <w:r w:rsidRPr="00FB20BD">
        <w:t>6.4H.1.3.1</w:t>
      </w:r>
      <w:r w:rsidRPr="00FB20BD">
        <w:tab/>
        <w:t>Test purpose</w:t>
      </w:r>
    </w:p>
    <w:p w14:paraId="6398B907" w14:textId="77777777" w:rsidR="00D850BB" w:rsidRPr="00FB20BD" w:rsidRDefault="00D850BB" w:rsidP="00D850BB">
      <w:r w:rsidRPr="00FB20BD">
        <w:t>To verify that the error of time alignment in UL MIMO does not exceed the range prescribed by the specified UL MIMO Time Alignment Error (TAE) and tolerance.</w:t>
      </w:r>
    </w:p>
    <w:p w14:paraId="74FF408B" w14:textId="77777777" w:rsidR="00D850BB" w:rsidRPr="00FB20BD" w:rsidRDefault="00D850BB" w:rsidP="00D850BB">
      <w:r w:rsidRPr="00FB20BD">
        <w:t>An excess time alignment error has the possibility to interfere to other channels or other systems and decrease UL MIMO performance because of the timing unsynchronization.</w:t>
      </w:r>
    </w:p>
    <w:p w14:paraId="7F5C1B97" w14:textId="77777777" w:rsidR="00D850BB" w:rsidRPr="00FB20BD" w:rsidRDefault="00D850BB" w:rsidP="00D850BB">
      <w:pPr>
        <w:pStyle w:val="H6"/>
      </w:pPr>
      <w:r w:rsidRPr="00FB20BD">
        <w:t>6.4H.1.3.2</w:t>
      </w:r>
      <w:r w:rsidRPr="00FB20BD">
        <w:tab/>
        <w:t>Test applicability</w:t>
      </w:r>
    </w:p>
    <w:p w14:paraId="0B9B5CE1" w14:textId="77777777" w:rsidR="00D850BB" w:rsidRPr="00FB20BD" w:rsidRDefault="00D850BB" w:rsidP="00D850BB">
      <w:r w:rsidRPr="00FB20BD">
        <w:t xml:space="preserve">This test case applies to </w:t>
      </w:r>
      <w:r w:rsidRPr="00FB20BD">
        <w:rPr>
          <w:rFonts w:eastAsia="Malgun Gothic"/>
        </w:rPr>
        <w:t>all types of NR UE release 15 and forward that support intra-band UL contiguous CA with UL MIMO</w:t>
      </w:r>
      <w:r w:rsidRPr="00FB20BD">
        <w:t>.</w:t>
      </w:r>
    </w:p>
    <w:p w14:paraId="6246E24D" w14:textId="77777777" w:rsidR="00D850BB" w:rsidRPr="00FB20BD" w:rsidRDefault="00D850BB" w:rsidP="00D850BB">
      <w:pPr>
        <w:pStyle w:val="H6"/>
      </w:pPr>
      <w:r w:rsidRPr="00FB20BD">
        <w:t>6.4H.1.3.3</w:t>
      </w:r>
      <w:r w:rsidRPr="00FB20BD">
        <w:tab/>
        <w:t>Minimum conformance requirements</w:t>
      </w:r>
    </w:p>
    <w:p w14:paraId="54649783" w14:textId="77777777" w:rsidR="00D850BB" w:rsidRPr="00FB20BD" w:rsidRDefault="00D850BB" w:rsidP="00D850BB">
      <w:r w:rsidRPr="00FB20BD">
        <w:t>For intra-band UL contiguous CA and UE(s) with multiple transmit antenna connectors supporting UL MIMO, this requirement applies as specified in 6.4D.3: The time alignment error (TAE) is defined as the average frame timing difference between any two transmissions on different transmit antenna connectors for each CC. For UE(s) with multiple transmit antenna connectors, the Time Alignment Error (TAE) shall not exceed 130 ns.</w:t>
      </w:r>
    </w:p>
    <w:p w14:paraId="321559E0" w14:textId="77777777" w:rsidR="00D850BB" w:rsidRPr="00FB20BD" w:rsidRDefault="00D850BB" w:rsidP="00D850BB">
      <w:r w:rsidRPr="00FB20BD">
        <w:t>The normative reference for this requirement is TS 38.101-1 [2] clause 6.4H.1.3.</w:t>
      </w:r>
    </w:p>
    <w:p w14:paraId="7825C5AE" w14:textId="77777777" w:rsidR="00D850BB" w:rsidRPr="00FB20BD" w:rsidRDefault="00D850BB" w:rsidP="00D850BB">
      <w:pPr>
        <w:pStyle w:val="H6"/>
      </w:pPr>
      <w:r w:rsidRPr="00FB20BD">
        <w:t>6.4H.1.3.4</w:t>
      </w:r>
      <w:r w:rsidRPr="00FB20BD">
        <w:tab/>
        <w:t>Test description</w:t>
      </w:r>
    </w:p>
    <w:p w14:paraId="5C1DA636" w14:textId="77777777" w:rsidR="00D850BB" w:rsidRPr="00FB20BD" w:rsidRDefault="00D850BB" w:rsidP="00D850BB">
      <w:pPr>
        <w:pStyle w:val="H6"/>
      </w:pPr>
      <w:r w:rsidRPr="00FB20BD">
        <w:t>6.4H.1.3.4.1</w:t>
      </w:r>
      <w:r w:rsidRPr="00FB20BD">
        <w:tab/>
        <w:t>Initial conditions</w:t>
      </w:r>
    </w:p>
    <w:p w14:paraId="787E4526" w14:textId="77777777" w:rsidR="00D850BB" w:rsidRPr="00FB20BD" w:rsidRDefault="00D850BB" w:rsidP="00D850BB">
      <w:pPr>
        <w:rPr>
          <w:rFonts w:eastAsia="MS Mincho"/>
        </w:rPr>
      </w:pPr>
      <w:r w:rsidRPr="00FB20BD">
        <w:t>Initial conditions are a set of test configurations the UE needs to be tested in and the steps for the SS to take with the UE to reach the correct measurement state.</w:t>
      </w:r>
    </w:p>
    <w:p w14:paraId="1F2FB359" w14:textId="77777777" w:rsidR="00D850BB" w:rsidRPr="00FB20BD" w:rsidRDefault="00D850BB" w:rsidP="00D850BB">
      <w:r w:rsidRPr="00FB20BD">
        <w:t>The initial test configurations consist of environmental conditions, test frequencies, test channel bandwidths and sub-carrier spacing based on NR CA configuration specified in clause 5.5A. All of these configurations shall be tested with applicable test parameters for each CA configuration, and are shown in Table 6.4H.1.3.4.1-1. The details of the uplink and downlink reference measurement channels (RMCs) are specified in Annexes A.2 and A.3. Configurations of PDSCH and PDCCH before measurement are specified in Annex C.2.</w:t>
      </w:r>
    </w:p>
    <w:p w14:paraId="04003095" w14:textId="77777777" w:rsidR="00D850BB" w:rsidRPr="00FB20BD" w:rsidRDefault="00D850BB" w:rsidP="00D850BB">
      <w:pPr>
        <w:pStyle w:val="TH"/>
      </w:pPr>
      <w:r w:rsidRPr="00FB20BD">
        <w:t>Table 6.4H.1.3.4.1-1: Intra band contiguous CA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3166"/>
        <w:gridCol w:w="2197"/>
        <w:gridCol w:w="1557"/>
        <w:gridCol w:w="1557"/>
      </w:tblGrid>
      <w:tr w:rsidR="00D850BB" w:rsidRPr="00FB20BD" w14:paraId="405AF40B" w14:textId="77777777" w:rsidTr="00952000">
        <w:tc>
          <w:tcPr>
            <w:tcW w:w="5000" w:type="pct"/>
            <w:gridSpan w:val="5"/>
            <w:shd w:val="clear" w:color="auto" w:fill="auto"/>
          </w:tcPr>
          <w:p w14:paraId="1654700A" w14:textId="77777777" w:rsidR="00D850BB" w:rsidRPr="00FB20BD" w:rsidRDefault="00D850BB" w:rsidP="00952000">
            <w:pPr>
              <w:pStyle w:val="TAH"/>
            </w:pPr>
            <w:r w:rsidRPr="00FB20BD">
              <w:t>Initial Conditions</w:t>
            </w:r>
          </w:p>
        </w:tc>
      </w:tr>
      <w:tr w:rsidR="00D850BB" w:rsidRPr="00FB20BD" w14:paraId="02D4590D" w14:textId="77777777" w:rsidTr="00952000">
        <w:tc>
          <w:tcPr>
            <w:tcW w:w="2189" w:type="pct"/>
            <w:gridSpan w:val="2"/>
            <w:shd w:val="clear" w:color="auto" w:fill="auto"/>
          </w:tcPr>
          <w:p w14:paraId="7C511D9D" w14:textId="77777777" w:rsidR="00D850BB" w:rsidRPr="00FB20BD" w:rsidRDefault="00D850BB" w:rsidP="00952000">
            <w:pPr>
              <w:pStyle w:val="TAL"/>
            </w:pPr>
            <w:r w:rsidRPr="00FB20BD">
              <w:t>Test Environment as specified in TS 38.508-1 [5] subclause 4.1</w:t>
            </w:r>
          </w:p>
        </w:tc>
        <w:tc>
          <w:tcPr>
            <w:tcW w:w="2811" w:type="pct"/>
            <w:gridSpan w:val="3"/>
          </w:tcPr>
          <w:p w14:paraId="4EEA0526" w14:textId="77777777" w:rsidR="00D850BB" w:rsidRPr="00FB20BD" w:rsidRDefault="00D850BB" w:rsidP="00952000">
            <w:pPr>
              <w:pStyle w:val="TAL"/>
            </w:pPr>
            <w:r w:rsidRPr="00FB20BD">
              <w:t>Normal</w:t>
            </w:r>
          </w:p>
        </w:tc>
      </w:tr>
      <w:tr w:rsidR="00D850BB" w:rsidRPr="00FB20BD" w14:paraId="46640018" w14:textId="77777777" w:rsidTr="00952000">
        <w:tc>
          <w:tcPr>
            <w:tcW w:w="2189" w:type="pct"/>
            <w:gridSpan w:val="2"/>
            <w:shd w:val="clear" w:color="auto" w:fill="auto"/>
          </w:tcPr>
          <w:p w14:paraId="2768FDD3" w14:textId="77777777" w:rsidR="00D850BB" w:rsidRPr="00FB20BD" w:rsidRDefault="00D850BB" w:rsidP="00952000">
            <w:pPr>
              <w:pStyle w:val="TAL"/>
            </w:pPr>
            <w:r w:rsidRPr="00FB20BD">
              <w:t>Test Frequencies as specified in TS 38.508-1 [5] subclause 4.3.1</w:t>
            </w:r>
          </w:p>
        </w:tc>
        <w:tc>
          <w:tcPr>
            <w:tcW w:w="2811" w:type="pct"/>
            <w:gridSpan w:val="3"/>
          </w:tcPr>
          <w:p w14:paraId="01DE40AE" w14:textId="77777777" w:rsidR="00D850BB" w:rsidRPr="00FB20BD" w:rsidRDefault="00D850BB" w:rsidP="00952000">
            <w:pPr>
              <w:pStyle w:val="TAL"/>
            </w:pPr>
            <w:r w:rsidRPr="00FB20BD">
              <w:t>Mid range, High range</w:t>
            </w:r>
          </w:p>
        </w:tc>
      </w:tr>
      <w:tr w:rsidR="00D850BB" w:rsidRPr="00FB20BD" w14:paraId="7FA1C37D" w14:textId="77777777" w:rsidTr="00952000">
        <w:tc>
          <w:tcPr>
            <w:tcW w:w="2189" w:type="pct"/>
            <w:gridSpan w:val="2"/>
            <w:shd w:val="clear" w:color="auto" w:fill="auto"/>
          </w:tcPr>
          <w:p w14:paraId="05646AFF" w14:textId="77777777" w:rsidR="00D850BB" w:rsidRPr="00FB20BD" w:rsidRDefault="00D850BB" w:rsidP="00952000">
            <w:pPr>
              <w:pStyle w:val="TAL"/>
            </w:pPr>
            <w:r w:rsidRPr="00FB20BD">
              <w:t>Test Channel Bandwidths as specified in TS 38.508-1 [5] subclause 4.3.1</w:t>
            </w:r>
          </w:p>
        </w:tc>
        <w:tc>
          <w:tcPr>
            <w:tcW w:w="2811" w:type="pct"/>
            <w:gridSpan w:val="3"/>
          </w:tcPr>
          <w:p w14:paraId="78696DAF" w14:textId="77777777" w:rsidR="00D850BB" w:rsidRPr="00FB20BD" w:rsidRDefault="00D850BB" w:rsidP="00952000">
            <w:pPr>
              <w:pStyle w:val="TAL"/>
            </w:pPr>
            <w:r w:rsidRPr="00FB20BD">
              <w:t>Lowest N</w:t>
            </w:r>
            <w:r w:rsidRPr="00FB20BD">
              <w:rPr>
                <w:vertAlign w:val="subscript"/>
              </w:rPr>
              <w:t>RB_agg</w:t>
            </w:r>
            <w:r w:rsidRPr="00FB20BD">
              <w:t>,</w:t>
            </w:r>
            <w:r w:rsidRPr="00FB20BD">
              <w:rPr>
                <w:vertAlign w:val="subscript"/>
              </w:rPr>
              <w:t xml:space="preserve"> </w:t>
            </w:r>
            <w:r w:rsidRPr="00FB20BD">
              <w:t>Highest N</w:t>
            </w:r>
            <w:r w:rsidRPr="00FB20BD">
              <w:rPr>
                <w:vertAlign w:val="subscript"/>
              </w:rPr>
              <w:t>RB_agg</w:t>
            </w:r>
          </w:p>
        </w:tc>
      </w:tr>
      <w:tr w:rsidR="00D850BB" w:rsidRPr="00FB20BD" w14:paraId="1C8031F6" w14:textId="77777777" w:rsidTr="00952000">
        <w:tc>
          <w:tcPr>
            <w:tcW w:w="2189" w:type="pct"/>
            <w:gridSpan w:val="2"/>
            <w:shd w:val="clear" w:color="auto" w:fill="auto"/>
          </w:tcPr>
          <w:p w14:paraId="7BD5886B" w14:textId="77777777" w:rsidR="00D850BB" w:rsidRPr="00FB20BD" w:rsidRDefault="00D850BB" w:rsidP="00952000">
            <w:pPr>
              <w:pStyle w:val="TAL"/>
            </w:pPr>
            <w:r w:rsidRPr="00FB20BD">
              <w:t>Test SCS as specified in Table 5.3.5-1</w:t>
            </w:r>
          </w:p>
        </w:tc>
        <w:tc>
          <w:tcPr>
            <w:tcW w:w="2811" w:type="pct"/>
            <w:gridSpan w:val="3"/>
          </w:tcPr>
          <w:p w14:paraId="49DF745F" w14:textId="77777777" w:rsidR="00D850BB" w:rsidRPr="00FB20BD" w:rsidRDefault="00D850BB" w:rsidP="00952000">
            <w:pPr>
              <w:pStyle w:val="TAL"/>
            </w:pPr>
            <w:r w:rsidRPr="00FB20BD">
              <w:t>lowest and highest supported SCS</w:t>
            </w:r>
          </w:p>
        </w:tc>
      </w:tr>
      <w:tr w:rsidR="00D850BB" w:rsidRPr="00FB20BD" w14:paraId="6DEE7BC8" w14:textId="77777777" w:rsidTr="00952000">
        <w:tc>
          <w:tcPr>
            <w:tcW w:w="5000" w:type="pct"/>
            <w:gridSpan w:val="5"/>
            <w:shd w:val="clear" w:color="auto" w:fill="auto"/>
          </w:tcPr>
          <w:p w14:paraId="7D096ED9" w14:textId="77777777" w:rsidR="00D850BB" w:rsidRPr="00FB20BD" w:rsidRDefault="00D850BB" w:rsidP="00952000">
            <w:pPr>
              <w:pStyle w:val="TAH"/>
            </w:pPr>
            <w:r w:rsidRPr="00FB20BD">
              <w:t>Test Parameters</w:t>
            </w:r>
          </w:p>
        </w:tc>
      </w:tr>
      <w:tr w:rsidR="00D850BB" w:rsidRPr="00FB20BD" w14:paraId="450563C6" w14:textId="77777777" w:rsidTr="00952000">
        <w:tc>
          <w:tcPr>
            <w:tcW w:w="513" w:type="pct"/>
            <w:vMerge w:val="restart"/>
            <w:shd w:val="clear" w:color="auto" w:fill="auto"/>
          </w:tcPr>
          <w:p w14:paraId="710F98B8" w14:textId="77777777" w:rsidR="00D850BB" w:rsidRPr="00FB20BD" w:rsidRDefault="00D850BB" w:rsidP="00952000">
            <w:pPr>
              <w:pStyle w:val="TAH"/>
            </w:pPr>
            <w:r w:rsidRPr="00FB20BD">
              <w:t>Test ID</w:t>
            </w:r>
          </w:p>
        </w:tc>
        <w:tc>
          <w:tcPr>
            <w:tcW w:w="1676" w:type="pct"/>
            <w:vMerge w:val="restart"/>
            <w:shd w:val="clear" w:color="auto" w:fill="auto"/>
          </w:tcPr>
          <w:p w14:paraId="7E62CECA" w14:textId="77777777" w:rsidR="00D850BB" w:rsidRPr="00FB20BD" w:rsidRDefault="00D850BB" w:rsidP="00952000">
            <w:pPr>
              <w:pStyle w:val="TAH"/>
            </w:pPr>
            <w:r w:rsidRPr="00FB20BD">
              <w:t>Downlink Configuration</w:t>
            </w:r>
          </w:p>
        </w:tc>
        <w:tc>
          <w:tcPr>
            <w:tcW w:w="2811" w:type="pct"/>
            <w:gridSpan w:val="3"/>
          </w:tcPr>
          <w:p w14:paraId="2FA416A4" w14:textId="77777777" w:rsidR="00D850BB" w:rsidRPr="00FB20BD" w:rsidRDefault="00D850BB" w:rsidP="00952000">
            <w:pPr>
              <w:pStyle w:val="TAH"/>
            </w:pPr>
            <w:r w:rsidRPr="00FB20BD">
              <w:t>Uplink Configuration</w:t>
            </w:r>
          </w:p>
        </w:tc>
      </w:tr>
      <w:tr w:rsidR="00D850BB" w:rsidRPr="00FB20BD" w14:paraId="0184BC80" w14:textId="77777777" w:rsidTr="00952000">
        <w:trPr>
          <w:trHeight w:val="100"/>
        </w:trPr>
        <w:tc>
          <w:tcPr>
            <w:tcW w:w="513" w:type="pct"/>
            <w:vMerge/>
            <w:shd w:val="clear" w:color="auto" w:fill="auto"/>
          </w:tcPr>
          <w:p w14:paraId="7AD186BB" w14:textId="77777777" w:rsidR="00D850BB" w:rsidRPr="00FB20BD" w:rsidRDefault="00D850BB" w:rsidP="00952000">
            <w:pPr>
              <w:pStyle w:val="TAH"/>
            </w:pPr>
          </w:p>
        </w:tc>
        <w:tc>
          <w:tcPr>
            <w:tcW w:w="1676" w:type="pct"/>
            <w:vMerge/>
            <w:shd w:val="clear" w:color="auto" w:fill="auto"/>
            <w:vAlign w:val="center"/>
          </w:tcPr>
          <w:p w14:paraId="532AB209" w14:textId="77777777" w:rsidR="00D850BB" w:rsidRPr="00FB20BD" w:rsidRDefault="00D850BB" w:rsidP="00952000">
            <w:pPr>
              <w:pStyle w:val="TAC"/>
            </w:pPr>
          </w:p>
        </w:tc>
        <w:tc>
          <w:tcPr>
            <w:tcW w:w="1163" w:type="pct"/>
            <w:vMerge w:val="restart"/>
          </w:tcPr>
          <w:p w14:paraId="27FCF816" w14:textId="77777777" w:rsidR="00D850BB" w:rsidRPr="00FB20BD" w:rsidRDefault="00D850BB" w:rsidP="00952000">
            <w:pPr>
              <w:pStyle w:val="TAH"/>
            </w:pPr>
            <w:r w:rsidRPr="00FB20BD">
              <w:t>Modulation</w:t>
            </w:r>
          </w:p>
        </w:tc>
        <w:tc>
          <w:tcPr>
            <w:tcW w:w="1648" w:type="pct"/>
            <w:gridSpan w:val="2"/>
            <w:shd w:val="clear" w:color="auto" w:fill="auto"/>
          </w:tcPr>
          <w:p w14:paraId="2EC61E4A" w14:textId="77777777" w:rsidR="00D850BB" w:rsidRPr="00FB20BD" w:rsidRDefault="00D850BB" w:rsidP="00952000">
            <w:pPr>
              <w:pStyle w:val="TAH"/>
            </w:pPr>
            <w:r w:rsidRPr="00FB20BD">
              <w:t>RB allocation (NOTE 1)</w:t>
            </w:r>
          </w:p>
        </w:tc>
      </w:tr>
      <w:tr w:rsidR="00D850BB" w:rsidRPr="00FB20BD" w14:paraId="6C9C8946" w14:textId="77777777" w:rsidTr="00952000">
        <w:trPr>
          <w:trHeight w:val="100"/>
        </w:trPr>
        <w:tc>
          <w:tcPr>
            <w:tcW w:w="513" w:type="pct"/>
            <w:vMerge/>
            <w:shd w:val="clear" w:color="auto" w:fill="auto"/>
          </w:tcPr>
          <w:p w14:paraId="5C403624" w14:textId="77777777" w:rsidR="00D850BB" w:rsidRPr="00FB20BD" w:rsidRDefault="00D850BB" w:rsidP="00952000">
            <w:pPr>
              <w:pStyle w:val="TAH"/>
            </w:pPr>
          </w:p>
        </w:tc>
        <w:tc>
          <w:tcPr>
            <w:tcW w:w="1676" w:type="pct"/>
            <w:vMerge/>
            <w:tcBorders>
              <w:bottom w:val="single" w:sz="4" w:space="0" w:color="auto"/>
            </w:tcBorders>
            <w:shd w:val="clear" w:color="auto" w:fill="auto"/>
            <w:vAlign w:val="center"/>
          </w:tcPr>
          <w:p w14:paraId="2669F366" w14:textId="77777777" w:rsidR="00D850BB" w:rsidRPr="00FB20BD" w:rsidRDefault="00D850BB" w:rsidP="00952000">
            <w:pPr>
              <w:pStyle w:val="TAC"/>
            </w:pPr>
          </w:p>
        </w:tc>
        <w:tc>
          <w:tcPr>
            <w:tcW w:w="1163" w:type="pct"/>
            <w:vMerge/>
          </w:tcPr>
          <w:p w14:paraId="49AB59B5" w14:textId="77777777" w:rsidR="00D850BB" w:rsidRPr="00FB20BD" w:rsidRDefault="00D850BB" w:rsidP="00952000">
            <w:pPr>
              <w:pStyle w:val="TAH"/>
            </w:pPr>
          </w:p>
        </w:tc>
        <w:tc>
          <w:tcPr>
            <w:tcW w:w="824" w:type="pct"/>
            <w:shd w:val="clear" w:color="auto" w:fill="auto"/>
          </w:tcPr>
          <w:p w14:paraId="4D9D63CC" w14:textId="77777777" w:rsidR="00D850BB" w:rsidRPr="00FB20BD" w:rsidRDefault="00D850BB" w:rsidP="00952000">
            <w:pPr>
              <w:pStyle w:val="TAH"/>
            </w:pPr>
            <w:r w:rsidRPr="00FB20BD">
              <w:t>PCC</w:t>
            </w:r>
          </w:p>
        </w:tc>
        <w:tc>
          <w:tcPr>
            <w:tcW w:w="824" w:type="pct"/>
            <w:shd w:val="clear" w:color="auto" w:fill="auto"/>
          </w:tcPr>
          <w:p w14:paraId="2A0A6A4B" w14:textId="77777777" w:rsidR="00D850BB" w:rsidRPr="00FB20BD" w:rsidRDefault="00D850BB" w:rsidP="00952000">
            <w:pPr>
              <w:pStyle w:val="TAH"/>
            </w:pPr>
            <w:r w:rsidRPr="00FB20BD">
              <w:t>SCC</w:t>
            </w:r>
          </w:p>
        </w:tc>
      </w:tr>
      <w:tr w:rsidR="00D850BB" w:rsidRPr="00FB20BD" w14:paraId="050125F6" w14:textId="77777777" w:rsidTr="00952000">
        <w:trPr>
          <w:trHeight w:val="255"/>
        </w:trPr>
        <w:tc>
          <w:tcPr>
            <w:tcW w:w="513" w:type="pct"/>
            <w:shd w:val="clear" w:color="auto" w:fill="auto"/>
          </w:tcPr>
          <w:p w14:paraId="4C4B2DF4" w14:textId="77777777" w:rsidR="00D850BB" w:rsidRPr="00FB20BD" w:rsidRDefault="00D850BB" w:rsidP="00952000">
            <w:pPr>
              <w:pStyle w:val="TAC"/>
            </w:pPr>
            <w:r w:rsidRPr="00FB20BD">
              <w:t>1</w:t>
            </w:r>
          </w:p>
        </w:tc>
        <w:tc>
          <w:tcPr>
            <w:tcW w:w="1676" w:type="pct"/>
            <w:tcBorders>
              <w:bottom w:val="nil"/>
            </w:tcBorders>
            <w:shd w:val="clear" w:color="auto" w:fill="auto"/>
          </w:tcPr>
          <w:p w14:paraId="7B2EB64A" w14:textId="77777777" w:rsidR="00D850BB" w:rsidRPr="00FB20BD" w:rsidRDefault="00D850BB" w:rsidP="00952000">
            <w:pPr>
              <w:pStyle w:val="TAC"/>
            </w:pPr>
            <w:r w:rsidRPr="00FB20BD">
              <w:t>N/A</w:t>
            </w:r>
          </w:p>
        </w:tc>
        <w:tc>
          <w:tcPr>
            <w:tcW w:w="1163" w:type="pct"/>
          </w:tcPr>
          <w:p w14:paraId="4A142E1E" w14:textId="77777777" w:rsidR="00D850BB" w:rsidRPr="00FB20BD" w:rsidRDefault="00D850BB" w:rsidP="00952000">
            <w:pPr>
              <w:pStyle w:val="TAC"/>
            </w:pPr>
            <w:r w:rsidRPr="00FB20BD">
              <w:t>CP-OFDM QPSK</w:t>
            </w:r>
          </w:p>
        </w:tc>
        <w:tc>
          <w:tcPr>
            <w:tcW w:w="824" w:type="pct"/>
            <w:shd w:val="clear" w:color="auto" w:fill="auto"/>
          </w:tcPr>
          <w:p w14:paraId="033A0AD8" w14:textId="77777777" w:rsidR="00D850BB" w:rsidRPr="00FB20BD" w:rsidRDefault="00D850BB" w:rsidP="00952000">
            <w:pPr>
              <w:pStyle w:val="TAC"/>
            </w:pPr>
            <w:r w:rsidRPr="00FB20BD">
              <w:t>Outer Full</w:t>
            </w:r>
          </w:p>
        </w:tc>
        <w:tc>
          <w:tcPr>
            <w:tcW w:w="824" w:type="pct"/>
            <w:shd w:val="clear" w:color="auto" w:fill="auto"/>
          </w:tcPr>
          <w:p w14:paraId="64BEC10E" w14:textId="77777777" w:rsidR="00D850BB" w:rsidRPr="00FB20BD" w:rsidRDefault="00D850BB" w:rsidP="00952000">
            <w:pPr>
              <w:pStyle w:val="TAC"/>
            </w:pPr>
            <w:r w:rsidRPr="00FB20BD">
              <w:t>0</w:t>
            </w:r>
          </w:p>
        </w:tc>
      </w:tr>
      <w:tr w:rsidR="00D850BB" w:rsidRPr="00FB20BD" w14:paraId="5F72DC30" w14:textId="77777777" w:rsidTr="00952000">
        <w:trPr>
          <w:trHeight w:val="1625"/>
        </w:trPr>
        <w:tc>
          <w:tcPr>
            <w:tcW w:w="5000" w:type="pct"/>
            <w:gridSpan w:val="5"/>
          </w:tcPr>
          <w:p w14:paraId="1819F9C1" w14:textId="77777777" w:rsidR="00D850BB" w:rsidRPr="00FB20BD" w:rsidRDefault="00D850BB" w:rsidP="00952000">
            <w:pPr>
              <w:pStyle w:val="TAN"/>
            </w:pPr>
            <w:r w:rsidRPr="00FB20BD">
              <w:t>NOTE 1:</w:t>
            </w:r>
            <w:r w:rsidRPr="00FB20BD">
              <w:tab/>
              <w:t>The specific configuration of each RB allocation is defined in Table 6.1-1.</w:t>
            </w:r>
          </w:p>
          <w:p w14:paraId="378F1B1C" w14:textId="77777777" w:rsidR="00D850BB" w:rsidRPr="00FB20BD" w:rsidRDefault="00D850BB" w:rsidP="00952000">
            <w:pPr>
              <w:pStyle w:val="TAN"/>
            </w:pPr>
            <w:r w:rsidRPr="00FB20BD">
              <w:t>NOTE 2:</w:t>
            </w:r>
            <w:r w:rsidRPr="00FB20BD">
              <w:tab/>
              <w:t xml:space="preserve">Test Channel Bandwidths and Test SCS are checked separately for each NR CA band combination, which applicable channel bandwidths </w:t>
            </w:r>
            <w:r w:rsidRPr="00FB20BD">
              <w:rPr>
                <w:rFonts w:eastAsia="MS Mincho"/>
              </w:rPr>
              <w:t xml:space="preserve">is specified in Table 5.5A.1-1 </w:t>
            </w:r>
            <w:r w:rsidRPr="00FB20BD">
              <w:t xml:space="preserve">and SCS is specified in Table </w:t>
            </w:r>
            <w:r w:rsidRPr="00FB20BD">
              <w:rPr>
                <w:rFonts w:eastAsia="MS Mincho"/>
              </w:rPr>
              <w:t>5.3.5-1 for each NR band</w:t>
            </w:r>
            <w:r w:rsidRPr="00FB20BD">
              <w:t>.</w:t>
            </w:r>
          </w:p>
          <w:p w14:paraId="080FCB48" w14:textId="77777777" w:rsidR="00D850BB" w:rsidRPr="00FB20BD" w:rsidRDefault="00D850BB" w:rsidP="00952000">
            <w:pPr>
              <w:pStyle w:val="TAN"/>
            </w:pPr>
            <w:r w:rsidRPr="00FB20BD">
              <w:t>NOTE 3:</w:t>
            </w:r>
            <w:r w:rsidRPr="00FB20BD">
              <w:tab/>
              <w:t xml:space="preserve">If the UE supports multiple CC Combinations in the CA Configuration with the same NRB_agg, only the combination with the highest NRB_PCC is tested. </w:t>
            </w:r>
          </w:p>
          <w:p w14:paraId="60F62EEB" w14:textId="77777777" w:rsidR="00D850BB" w:rsidRPr="00FB20BD" w:rsidRDefault="00D850BB" w:rsidP="00952000">
            <w:pPr>
              <w:pStyle w:val="TAN"/>
            </w:pPr>
            <w:r w:rsidRPr="00FB20BD">
              <w:t>NOTE 4:</w:t>
            </w:r>
            <w:r w:rsidRPr="00FB20BD">
              <w:tab/>
              <w:t>The frequencies of PCC and SCC shall be switched and tested in each configuration.</w:t>
            </w:r>
          </w:p>
        </w:tc>
      </w:tr>
    </w:tbl>
    <w:p w14:paraId="54761014" w14:textId="77777777" w:rsidR="00D850BB" w:rsidRPr="00FB20BD" w:rsidRDefault="00D850BB" w:rsidP="00D850BB"/>
    <w:p w14:paraId="5053A5A8" w14:textId="77777777" w:rsidR="00D850BB" w:rsidRPr="00FB20BD" w:rsidRDefault="00D850BB" w:rsidP="00D850BB">
      <w:pPr>
        <w:pStyle w:val="B10"/>
      </w:pPr>
      <w:r w:rsidRPr="00FB20BD">
        <w:t>1.</w:t>
      </w:r>
      <w:r w:rsidRPr="00FB20BD">
        <w:tab/>
        <w:t>Connect the SS to the UE antenna connectors as shown in TS 38.508-1 [5] Annex A, in Figure A.3.1.1.6 for TE diagram and section A.3.2.3.11 for UE diagram.</w:t>
      </w:r>
    </w:p>
    <w:p w14:paraId="3407086E" w14:textId="77777777" w:rsidR="00D850BB" w:rsidRPr="00FB20BD" w:rsidRDefault="00D850BB" w:rsidP="00D850BB">
      <w:pPr>
        <w:pStyle w:val="B10"/>
      </w:pPr>
      <w:r w:rsidRPr="00FB20BD">
        <w:t>2.</w:t>
      </w:r>
      <w:r w:rsidRPr="00FB20BD">
        <w:tab/>
        <w:t>The parameter settings for the cell are set up according to TS 38.508-1 [5] subclause4.4.3.</w:t>
      </w:r>
    </w:p>
    <w:p w14:paraId="0CDB3B1B" w14:textId="77777777" w:rsidR="00D850BB" w:rsidRPr="00FB20BD" w:rsidRDefault="00D850BB" w:rsidP="00D850BB">
      <w:pPr>
        <w:pStyle w:val="B10"/>
      </w:pPr>
      <w:r w:rsidRPr="00FB20BD">
        <w:t>3.</w:t>
      </w:r>
      <w:r w:rsidRPr="00FB20BD">
        <w:tab/>
        <w:t>Downlink signals for PCC are initially set up according to Annex C.0, C.1, C.2, and uplink signals according to Annex G.0, G.1, G.2, G.3.0.</w:t>
      </w:r>
    </w:p>
    <w:p w14:paraId="517737CD" w14:textId="77777777" w:rsidR="00D850BB" w:rsidRPr="00FB20BD" w:rsidRDefault="00D850BB" w:rsidP="00D850BB">
      <w:pPr>
        <w:pStyle w:val="B10"/>
      </w:pPr>
      <w:r w:rsidRPr="00FB20BD">
        <w:t>4.</w:t>
      </w:r>
      <w:r w:rsidRPr="00FB20BD">
        <w:tab/>
        <w:t>The UL Reference Measurement channels are set according to Table 6.4H.1.3.4.1-1.</w:t>
      </w:r>
    </w:p>
    <w:p w14:paraId="65A487C4" w14:textId="77777777" w:rsidR="00D850BB" w:rsidRPr="00FB20BD" w:rsidRDefault="00D850BB" w:rsidP="00D850BB">
      <w:pPr>
        <w:pStyle w:val="B10"/>
      </w:pPr>
      <w:r w:rsidRPr="00FB20BD">
        <w:t>5.</w:t>
      </w:r>
      <w:r w:rsidRPr="00FB20BD">
        <w:tab/>
        <w:t>Propagation conditions are set according to Annex B.0.</w:t>
      </w:r>
    </w:p>
    <w:p w14:paraId="73F9514D" w14:textId="77777777" w:rsidR="00D850BB" w:rsidRPr="00FB20BD" w:rsidRDefault="00D850BB" w:rsidP="00D850BB">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A.2.1.1.4.3</w:t>
      </w:r>
    </w:p>
    <w:p w14:paraId="3EB0F4C7" w14:textId="77777777" w:rsidR="00D850BB" w:rsidRPr="00FB20BD" w:rsidRDefault="00D850BB" w:rsidP="00D850BB">
      <w:pPr>
        <w:pStyle w:val="H6"/>
      </w:pPr>
      <w:r w:rsidRPr="00FB20BD">
        <w:t>6.4H.1.3.4.2</w:t>
      </w:r>
      <w:r w:rsidRPr="00FB20BD">
        <w:tab/>
        <w:t>Test procedure</w:t>
      </w:r>
    </w:p>
    <w:p w14:paraId="25AB4F3C" w14:textId="77777777" w:rsidR="00D850BB" w:rsidRPr="00FB20BD" w:rsidRDefault="00D850BB" w:rsidP="00D850BB">
      <w:pPr>
        <w:pStyle w:val="B10"/>
      </w:pPr>
      <w:r w:rsidRPr="00FB20BD">
        <w:t>1.</w:t>
      </w:r>
      <w:r w:rsidRPr="00FB20BD">
        <w:tab/>
        <w:t>Configure SCC according to Annex C.0, C.1, C.2 for all downlink physical channels.</w:t>
      </w:r>
    </w:p>
    <w:p w14:paraId="380B7B93" w14:textId="77777777" w:rsidR="00D850BB" w:rsidRPr="00FB20BD" w:rsidRDefault="00D850BB" w:rsidP="00D850BB">
      <w:pPr>
        <w:pStyle w:val="B10"/>
      </w:pPr>
      <w:r w:rsidRPr="00FB20BD">
        <w:t>2.</w:t>
      </w:r>
      <w:r w:rsidRPr="00FB20BD">
        <w:tab/>
        <w:t>The SS shall configure SCC as per TS 38.508-1 [5] clause 5.5.1. Message contents are defined in clause 6.4H.1.3.4.3.</w:t>
      </w:r>
    </w:p>
    <w:p w14:paraId="2B909AE2" w14:textId="77777777" w:rsidR="00D850BB" w:rsidRPr="00FB20BD" w:rsidRDefault="00D850BB" w:rsidP="00D850BB">
      <w:pPr>
        <w:pStyle w:val="B10"/>
      </w:pPr>
      <w:r w:rsidRPr="00FB20BD">
        <w:t>3.</w:t>
      </w:r>
      <w:r w:rsidRPr="00FB20BD">
        <w:tab/>
        <w:t>SS activates SCC by sending the activation MAC CE (Refer TS 38.321 [18], clauses 5.9, 6.1.3.10). Wait for at least 2 seconds (Refer TS 38.133[19], clause9.3).</w:t>
      </w:r>
    </w:p>
    <w:p w14:paraId="659299D4" w14:textId="77777777" w:rsidR="00D850BB" w:rsidRPr="00FB20BD" w:rsidRDefault="00D850BB" w:rsidP="00D850BB">
      <w:pPr>
        <w:pStyle w:val="B10"/>
      </w:pPr>
      <w:r w:rsidRPr="00FB20BD">
        <w:t>4.</w:t>
      </w:r>
      <w:r w:rsidRPr="00FB20BD">
        <w:tab/>
        <w:t>SS sends uplink scheduling information for each UL HARQ process via PDCCH DCI format 0_1 for C_RNTI to schedule the UL RMC according to Table 6.4A.2.1.1.4.1-1 and 6.4A.2.1.1.4.1-2. Since the UE has no payload data to send, the UE transmits uplink MAC padding bits on the UL RMC. The PDCCH DCI format 0_1 is specified with the condition 2TX_UL_MIMO in 38.508-1 [5] subclause 4.3.6.1.1.2.</w:t>
      </w:r>
    </w:p>
    <w:p w14:paraId="44245007" w14:textId="77777777" w:rsidR="00D850BB" w:rsidRPr="00FB20BD" w:rsidRDefault="00D850BB" w:rsidP="00D850BB">
      <w:pPr>
        <w:pStyle w:val="B10"/>
      </w:pPr>
      <w:r w:rsidRPr="00FB20BD">
        <w:t>5.</w:t>
      </w:r>
      <w:r w:rsidRPr="00FB20BD">
        <w:tab/>
        <w:t>Send continuously uplink power control "up" commands in the uplink scheduling information to the UE until the UE transmits at P</w:t>
      </w:r>
      <w:r w:rsidRPr="00FB20BD">
        <w:rPr>
          <w:vertAlign w:val="subscript"/>
        </w:rPr>
        <w:t>UMAX level,</w:t>
      </w:r>
      <w:r w:rsidRPr="00FB20BD">
        <w:t xml:space="preserve"> allow at least 200ms starting from the first TPC command in this step for the UE to reach P</w:t>
      </w:r>
      <w:r w:rsidRPr="00FB20BD">
        <w:rPr>
          <w:vertAlign w:val="subscript"/>
        </w:rPr>
        <w:t xml:space="preserve">UMAX </w:t>
      </w:r>
      <w:r w:rsidRPr="00FB20BD">
        <w:t>level.</w:t>
      </w:r>
    </w:p>
    <w:p w14:paraId="401EF99B" w14:textId="77777777" w:rsidR="00D850BB" w:rsidRPr="00FB20BD" w:rsidRDefault="00D850BB" w:rsidP="00D850BB">
      <w:pPr>
        <w:pStyle w:val="B10"/>
      </w:pPr>
      <w:r w:rsidRPr="00FB20BD">
        <w:t>6.</w:t>
      </w:r>
      <w:r w:rsidRPr="00FB20BD">
        <w:tab/>
        <w:t>Measure the timing of one sub-frame at each antenna connector on PCC.</w:t>
      </w:r>
    </w:p>
    <w:p w14:paraId="7F5A79B5" w14:textId="77777777" w:rsidR="00D850BB" w:rsidRPr="00FB20BD" w:rsidRDefault="00D850BB" w:rsidP="00D850BB">
      <w:pPr>
        <w:pStyle w:val="H6"/>
        <w:rPr>
          <w:snapToGrid w:val="0"/>
        </w:rPr>
      </w:pPr>
      <w:r w:rsidRPr="00FB20BD">
        <w:t>6.4H.1.3.4.3</w:t>
      </w:r>
      <w:r w:rsidRPr="00FB20BD">
        <w:tab/>
      </w:r>
      <w:r w:rsidRPr="00FB20BD">
        <w:rPr>
          <w:snapToGrid w:val="0"/>
        </w:rPr>
        <w:t>Message contents</w:t>
      </w:r>
    </w:p>
    <w:p w14:paraId="4CFC231E" w14:textId="77777777" w:rsidR="00D850BB" w:rsidRPr="00FB20BD" w:rsidRDefault="00D850BB" w:rsidP="00D850BB">
      <w:r w:rsidRPr="00FB20BD">
        <w:t>Message contents are according to TS 38.508-1 [5] subclause 4.6 ensuring Table 4.6.3-182 with condition 2TX_UL_MIMO.</w:t>
      </w:r>
    </w:p>
    <w:p w14:paraId="7FDC143B" w14:textId="77777777" w:rsidR="00D850BB" w:rsidRPr="00FB20BD" w:rsidRDefault="00D850BB" w:rsidP="00D850BB">
      <w:pPr>
        <w:pStyle w:val="H6"/>
      </w:pPr>
      <w:r w:rsidRPr="00FB20BD">
        <w:t>6.4H.1.3.5</w:t>
      </w:r>
      <w:r w:rsidRPr="00FB20BD">
        <w:tab/>
        <w:t>Test requirement</w:t>
      </w:r>
    </w:p>
    <w:p w14:paraId="39010F93" w14:textId="77777777" w:rsidR="00D850BB" w:rsidRPr="00FB20BD" w:rsidRDefault="00D850BB" w:rsidP="00D850BB">
      <w:r w:rsidRPr="00FB20BD">
        <w:t>For UE(s) with multiple transmit antenna connectors, the Time Alignment Error (TAE) shall not exceed 130 + TT ns.</w:t>
      </w:r>
    </w:p>
    <w:p w14:paraId="78BF42DB" w14:textId="77777777" w:rsidR="00D850BB" w:rsidRPr="00FB20BD" w:rsidRDefault="00D850BB" w:rsidP="00D850BB">
      <w:pPr>
        <w:pStyle w:val="TH"/>
      </w:pPr>
      <w:r w:rsidRPr="00FB20BD">
        <w:t>Table 6.4H.1.3.5-1: Test Tolerance (Time alignment error for UL 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tblGrid>
      <w:tr w:rsidR="00D850BB" w:rsidRPr="00FB20BD" w14:paraId="05B18113" w14:textId="77777777" w:rsidTr="00952000">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5C74BE33" w14:textId="77777777" w:rsidR="00D850BB" w:rsidRPr="00FB20BD" w:rsidRDefault="00D850BB" w:rsidP="00952000">
            <w:pPr>
              <w:pStyle w:val="TAH"/>
            </w:pPr>
            <w:r w:rsidRPr="00FB20BD">
              <w:t>Test Tolerance</w:t>
            </w:r>
          </w:p>
        </w:tc>
      </w:tr>
      <w:tr w:rsidR="00D850BB" w:rsidRPr="00FB20BD" w14:paraId="00F6AD7E" w14:textId="77777777" w:rsidTr="00952000">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05B16184" w14:textId="77777777" w:rsidR="00D850BB" w:rsidRPr="00FB20BD" w:rsidRDefault="00D850BB" w:rsidP="00952000">
            <w:pPr>
              <w:pStyle w:val="TAC"/>
            </w:pPr>
            <w:r w:rsidRPr="00FB20BD">
              <w:t>25ns</w:t>
            </w:r>
          </w:p>
        </w:tc>
      </w:tr>
    </w:tbl>
    <w:p w14:paraId="2263A436" w14:textId="3698EBE3" w:rsidR="00D850BB" w:rsidRPr="00FB20BD" w:rsidRDefault="00D850BB" w:rsidP="00B84CF7"/>
    <w:p w14:paraId="691178C5" w14:textId="77777777" w:rsidR="0022220E" w:rsidRPr="00FB20BD" w:rsidRDefault="0022220E" w:rsidP="0022220E">
      <w:pPr>
        <w:pStyle w:val="Heading5"/>
      </w:pPr>
      <w:r w:rsidRPr="00FB20BD">
        <w:t>6.4H.1.4</w:t>
      </w:r>
      <w:r w:rsidRPr="00FB20BD">
        <w:tab/>
        <w:t>Coherent UL MIMO for intra-band UL contiguous CA with UL MIMO</w:t>
      </w:r>
    </w:p>
    <w:p w14:paraId="5E52F994" w14:textId="77777777" w:rsidR="0022220E" w:rsidRPr="00FB20BD" w:rsidRDefault="0022220E" w:rsidP="0022220E">
      <w:pPr>
        <w:pStyle w:val="EditorsNote"/>
        <w:rPr>
          <w:rFonts w:eastAsia="MS Mincho"/>
        </w:rPr>
      </w:pPr>
      <w:r w:rsidRPr="00FB20BD">
        <w:t>Editor’s note: This clause is incomplete. The following aspects are either missing or not yet determined:</w:t>
      </w:r>
    </w:p>
    <w:p w14:paraId="303D7EB4" w14:textId="77777777" w:rsidR="0022220E" w:rsidRPr="00FB20BD" w:rsidRDefault="0022220E" w:rsidP="0022220E">
      <w:pPr>
        <w:pStyle w:val="EditorsNote"/>
        <w:rPr>
          <w:lang w:eastAsia="fr-FR"/>
        </w:rPr>
      </w:pPr>
      <w:r w:rsidRPr="00FB20BD">
        <w:rPr>
          <w:lang w:eastAsia="fr-FR"/>
        </w:rPr>
        <w:t>- Test config table is still FFS.</w:t>
      </w:r>
    </w:p>
    <w:p w14:paraId="4232945C" w14:textId="77777777" w:rsidR="0022220E" w:rsidRPr="00FB20BD" w:rsidRDefault="0022220E" w:rsidP="0022220E">
      <w:pPr>
        <w:pStyle w:val="EditorsNote"/>
        <w:rPr>
          <w:lang w:eastAsia="fr-FR"/>
        </w:rPr>
      </w:pPr>
      <w:r w:rsidRPr="00FB20BD">
        <w:rPr>
          <w:lang w:eastAsia="fr-FR"/>
        </w:rPr>
        <w:t>- Scheduling pattern within 20ms measurement window is FFS</w:t>
      </w:r>
    </w:p>
    <w:p w14:paraId="29726683" w14:textId="77777777" w:rsidR="0022220E" w:rsidRPr="00FB20BD" w:rsidRDefault="0022220E" w:rsidP="0022220E">
      <w:pPr>
        <w:pStyle w:val="EditorsNote"/>
        <w:rPr>
          <w:lang w:eastAsia="fr-FR"/>
        </w:rPr>
      </w:pPr>
      <w:r w:rsidRPr="00FB20BD">
        <w:rPr>
          <w:lang w:eastAsia="fr-FR"/>
        </w:rPr>
        <w:t>- The test procedure is FFS.</w:t>
      </w:r>
    </w:p>
    <w:p w14:paraId="24D3884F" w14:textId="77777777" w:rsidR="0022220E" w:rsidRPr="00FB20BD" w:rsidRDefault="0022220E" w:rsidP="0022220E">
      <w:pPr>
        <w:pStyle w:val="EditorsNote"/>
      </w:pPr>
      <w:r w:rsidRPr="00FB20BD">
        <w:rPr>
          <w:lang w:eastAsia="fr-FR"/>
        </w:rPr>
        <w:t>- MU and TT value are still FFS</w:t>
      </w:r>
    </w:p>
    <w:p w14:paraId="6220F492" w14:textId="77777777" w:rsidR="0022220E" w:rsidRPr="00FB20BD" w:rsidRDefault="0022220E" w:rsidP="0022220E">
      <w:pPr>
        <w:pStyle w:val="H6"/>
      </w:pPr>
      <w:r w:rsidRPr="00FB20BD">
        <w:t>6.4H.1.4.1</w:t>
      </w:r>
      <w:r w:rsidRPr="00FB20BD">
        <w:tab/>
        <w:t>Test purpose</w:t>
      </w:r>
    </w:p>
    <w:p w14:paraId="255375E2" w14:textId="77777777" w:rsidR="0022220E" w:rsidRPr="00FB20BD" w:rsidRDefault="0022220E" w:rsidP="0022220E">
      <w:r w:rsidRPr="00FB20BD">
        <w:t>To verify that the difference of relative phase error and the difference of relative power error between antenna ports in coherent UL MIMO do not exceed the range prescribed by the specified requirements for coherent UL MIMO and tolerance.</w:t>
      </w:r>
    </w:p>
    <w:p w14:paraId="0DDE27B6" w14:textId="77777777" w:rsidR="0022220E" w:rsidRPr="00FB20BD" w:rsidRDefault="0022220E" w:rsidP="0022220E">
      <w:pPr>
        <w:pStyle w:val="H6"/>
      </w:pPr>
      <w:r w:rsidRPr="00FB20BD">
        <w:t>6.4H.1.4.2</w:t>
      </w:r>
      <w:r w:rsidRPr="00FB20BD">
        <w:tab/>
        <w:t>Test applicability</w:t>
      </w:r>
    </w:p>
    <w:p w14:paraId="1EA624F8" w14:textId="77777777" w:rsidR="0022220E" w:rsidRPr="00FB20BD" w:rsidRDefault="0022220E" w:rsidP="0022220E">
      <w:r w:rsidRPr="00FB20BD">
        <w:t xml:space="preserve">This test case applies to </w:t>
      </w:r>
      <w:r w:rsidRPr="00FB20BD">
        <w:rPr>
          <w:rFonts w:eastAsia="Malgun Gothic"/>
        </w:rPr>
        <w:t>all types of NR UE release 15 and forward that support intra-band UL contiguous CA with UL MIMO</w:t>
      </w:r>
      <w:r w:rsidRPr="00FB20BD">
        <w:t>.</w:t>
      </w:r>
    </w:p>
    <w:p w14:paraId="66E50C3E" w14:textId="77777777" w:rsidR="0022220E" w:rsidRPr="00FB20BD" w:rsidRDefault="0022220E" w:rsidP="0022220E">
      <w:pPr>
        <w:pStyle w:val="H6"/>
      </w:pPr>
      <w:r w:rsidRPr="00FB20BD">
        <w:t>6.4H.1.4.3</w:t>
      </w:r>
      <w:r w:rsidRPr="00FB20BD">
        <w:tab/>
        <w:t>Minimum conformance requirements</w:t>
      </w:r>
    </w:p>
    <w:p w14:paraId="7C1391AB" w14:textId="77777777" w:rsidR="0022220E" w:rsidRPr="00FB20BD" w:rsidRDefault="0022220E" w:rsidP="0022220E">
      <w:r w:rsidRPr="00FB20BD">
        <w:t>For UE supporting intra-band UL contiguous CA and UL MIMO, the coherent UL MIMO requirement are specified on each CC as in 6.4D.4.</w:t>
      </w:r>
    </w:p>
    <w:p w14:paraId="15C84396" w14:textId="77777777" w:rsidR="0022220E" w:rsidRPr="00FB20BD" w:rsidRDefault="0022220E" w:rsidP="0022220E">
      <w:r w:rsidRPr="00FB20BD">
        <w:t>The normative reference for this requirement is TS 38.101-1 [2] clause 6.4H.1.4.</w:t>
      </w:r>
    </w:p>
    <w:p w14:paraId="3ED58BB6" w14:textId="77777777" w:rsidR="0022220E" w:rsidRPr="00FB20BD" w:rsidRDefault="0022220E" w:rsidP="0022220E">
      <w:pPr>
        <w:pStyle w:val="H6"/>
      </w:pPr>
      <w:r w:rsidRPr="00FB20BD">
        <w:t>6.4H.1.4.4</w:t>
      </w:r>
      <w:r w:rsidRPr="00FB20BD">
        <w:tab/>
        <w:t>Test description</w:t>
      </w:r>
    </w:p>
    <w:p w14:paraId="215DA421" w14:textId="77777777" w:rsidR="0022220E" w:rsidRPr="00FB20BD" w:rsidRDefault="0022220E" w:rsidP="0022220E">
      <w:pPr>
        <w:pStyle w:val="H6"/>
      </w:pPr>
      <w:r w:rsidRPr="00FB20BD">
        <w:t>6.4H.1.4.4.1</w:t>
      </w:r>
      <w:r w:rsidRPr="00FB20BD">
        <w:tab/>
        <w:t>Initial conditions</w:t>
      </w:r>
    </w:p>
    <w:p w14:paraId="206E45C1" w14:textId="77777777" w:rsidR="0022220E" w:rsidRPr="00FB20BD" w:rsidRDefault="0022220E" w:rsidP="0022220E">
      <w:pPr>
        <w:rPr>
          <w:rFonts w:eastAsia="MS Mincho"/>
        </w:rPr>
      </w:pPr>
      <w:r w:rsidRPr="00FB20BD">
        <w:t>Initial conditions are a set of test configurations the UE needs to be tested in and the steps for the SS to take with the UE to reach the correct measurement state.</w:t>
      </w:r>
    </w:p>
    <w:p w14:paraId="4176C6B1" w14:textId="77777777" w:rsidR="0022220E" w:rsidRPr="00FB20BD" w:rsidRDefault="0022220E" w:rsidP="0022220E">
      <w:r w:rsidRPr="00FB20BD">
        <w:t>The initial test configurations consist of environmental conditions, test frequencies, test channel bandwidths and sub-carrier spacing based on NR CA configuration specified in clause 5.5A. All of these configurations shall be tested with applicable test parameters for each CA configuration, and are shown in Table 6.4H.1.4.4.1-1. The details of the uplink and downlink reference measurement channels (RMCs) are specified in Annexes A.2 and A.3. Configurations of PDSCH and PDCCH before measurement are specified in Annex C.2.</w:t>
      </w:r>
    </w:p>
    <w:p w14:paraId="04B15C61" w14:textId="77777777" w:rsidR="0022220E" w:rsidRPr="00FB20BD" w:rsidRDefault="0022220E" w:rsidP="0022220E">
      <w:pPr>
        <w:pStyle w:val="TH"/>
      </w:pPr>
      <w:r w:rsidRPr="00FB20BD">
        <w:t>Table 6.4H.1.4.4.1-1: Intra band contiguous CA Test Configuration Table</w:t>
      </w:r>
    </w:p>
    <w:p w14:paraId="2331B42E" w14:textId="77777777" w:rsidR="0022220E" w:rsidRPr="00FB20BD" w:rsidRDefault="0022220E" w:rsidP="0022220E">
      <w:r w:rsidRPr="00FB20BD">
        <w:t>FFS</w:t>
      </w:r>
    </w:p>
    <w:p w14:paraId="44DA125E" w14:textId="77777777" w:rsidR="0022220E" w:rsidRPr="00FB20BD" w:rsidRDefault="0022220E" w:rsidP="0022220E">
      <w:pPr>
        <w:pStyle w:val="B10"/>
      </w:pPr>
      <w:r w:rsidRPr="00FB20BD">
        <w:t>1.</w:t>
      </w:r>
      <w:r w:rsidRPr="00FB20BD">
        <w:tab/>
        <w:t>Connect the SS to the UE antenna connectors as shown in TS 38.508-1 [5] Annex A, in Figure A.3.1.1.6 for TE diagram and section A.3.2.3.11 for UE diagram.</w:t>
      </w:r>
    </w:p>
    <w:p w14:paraId="7CFF68D3" w14:textId="77777777" w:rsidR="0022220E" w:rsidRPr="00FB20BD" w:rsidRDefault="0022220E" w:rsidP="0022220E">
      <w:pPr>
        <w:pStyle w:val="B10"/>
      </w:pPr>
      <w:r w:rsidRPr="00FB20BD">
        <w:t>2.</w:t>
      </w:r>
      <w:r w:rsidRPr="00FB20BD">
        <w:tab/>
        <w:t>The parameter settings for the cell are set up according to TS 38.508-1 [5] subclause4.4.3.</w:t>
      </w:r>
    </w:p>
    <w:p w14:paraId="6D656E32" w14:textId="77777777" w:rsidR="0022220E" w:rsidRPr="00FB20BD" w:rsidRDefault="0022220E" w:rsidP="0022220E">
      <w:pPr>
        <w:pStyle w:val="B10"/>
      </w:pPr>
      <w:r w:rsidRPr="00FB20BD">
        <w:t>3.</w:t>
      </w:r>
      <w:r w:rsidRPr="00FB20BD">
        <w:tab/>
        <w:t>Downlink signals for PCC are initially set up according to Annex C.0, C.1, C.2, and uplink signals according to Annex G.0, G.1, G.2, G.3.0.</w:t>
      </w:r>
    </w:p>
    <w:p w14:paraId="674164A1" w14:textId="77777777" w:rsidR="0022220E" w:rsidRPr="00FB20BD" w:rsidRDefault="0022220E" w:rsidP="0022220E">
      <w:pPr>
        <w:pStyle w:val="B10"/>
      </w:pPr>
      <w:r w:rsidRPr="00FB20BD">
        <w:t>4.</w:t>
      </w:r>
      <w:r w:rsidRPr="00FB20BD">
        <w:tab/>
        <w:t>The UL Reference Measurement channels are set according to Table 6.4H.1.4.4.1-1.</w:t>
      </w:r>
    </w:p>
    <w:p w14:paraId="52BE670E" w14:textId="77777777" w:rsidR="0022220E" w:rsidRPr="00FB20BD" w:rsidRDefault="0022220E" w:rsidP="0022220E">
      <w:pPr>
        <w:pStyle w:val="B10"/>
      </w:pPr>
      <w:r w:rsidRPr="00FB20BD">
        <w:t>5.</w:t>
      </w:r>
      <w:r w:rsidRPr="00FB20BD">
        <w:tab/>
        <w:t>Propagation conditions are set according to Annex B.0.</w:t>
      </w:r>
    </w:p>
    <w:p w14:paraId="6D845382" w14:textId="77777777" w:rsidR="0022220E" w:rsidRPr="00FB20BD" w:rsidRDefault="0022220E" w:rsidP="0022220E">
      <w:pPr>
        <w:pStyle w:val="B10"/>
      </w:pPr>
      <w:r w:rsidRPr="00FB20BD">
        <w:t>6.</w:t>
      </w:r>
      <w:r w:rsidRPr="00FB20BD">
        <w:tab/>
        <w:t xml:space="preserve">Ensure the UE is in state RRC_CONNECTED with generic procedure parameters Connectivity </w:t>
      </w:r>
      <w:r w:rsidRPr="00FB20BD">
        <w:rPr>
          <w:i/>
        </w:rPr>
        <w:t>NR</w:t>
      </w:r>
      <w:r w:rsidRPr="00FB20BD">
        <w:t xml:space="preserve">, Connected without release </w:t>
      </w:r>
      <w:r w:rsidRPr="00FB20BD">
        <w:rPr>
          <w:i/>
        </w:rPr>
        <w:t xml:space="preserve">On, </w:t>
      </w:r>
      <w:r w:rsidRPr="00FB20BD">
        <w:t>Test Mode</w:t>
      </w:r>
      <w:r w:rsidRPr="00FB20BD">
        <w:rPr>
          <w:i/>
        </w:rPr>
        <w:t xml:space="preserve"> On </w:t>
      </w:r>
      <w:r w:rsidRPr="00FB20BD">
        <w:t>and Test Loop Function</w:t>
      </w:r>
      <w:r w:rsidRPr="00FB20BD">
        <w:rPr>
          <w:i/>
        </w:rPr>
        <w:t xml:space="preserve"> On</w:t>
      </w:r>
      <w:r w:rsidRPr="00FB20BD">
        <w:t xml:space="preserve"> according to TS 38.508-1 [5] clause 4.5. Message contents are defined in clause 6.4A.2.1.1.4.3</w:t>
      </w:r>
    </w:p>
    <w:p w14:paraId="088490C0" w14:textId="77777777" w:rsidR="0022220E" w:rsidRPr="00FB20BD" w:rsidRDefault="0022220E" w:rsidP="0022220E">
      <w:pPr>
        <w:pStyle w:val="H6"/>
      </w:pPr>
      <w:r w:rsidRPr="00FB20BD">
        <w:t>6.4H.1.4.4.2</w:t>
      </w:r>
      <w:r w:rsidRPr="00FB20BD">
        <w:tab/>
        <w:t>Test procedure</w:t>
      </w:r>
    </w:p>
    <w:p w14:paraId="60B1C63A" w14:textId="77777777" w:rsidR="0022220E" w:rsidRPr="00FB20BD" w:rsidRDefault="0022220E" w:rsidP="0022220E">
      <w:pPr>
        <w:pStyle w:val="B10"/>
      </w:pPr>
      <w:r w:rsidRPr="00FB20BD">
        <w:t>1.</w:t>
      </w:r>
      <w:r w:rsidRPr="00FB20BD">
        <w:tab/>
        <w:t>Configure SCC according to Annex C.0, C.1, C.2 for all downlink physical channels.</w:t>
      </w:r>
    </w:p>
    <w:p w14:paraId="1F0E8CEB" w14:textId="77777777" w:rsidR="0022220E" w:rsidRPr="00FB20BD" w:rsidRDefault="0022220E" w:rsidP="0022220E">
      <w:pPr>
        <w:pStyle w:val="B10"/>
      </w:pPr>
      <w:r w:rsidRPr="00FB20BD">
        <w:t>2.</w:t>
      </w:r>
      <w:r w:rsidRPr="00FB20BD">
        <w:tab/>
        <w:t>The SS shall configure SCC as per TS 38.508-1 [5] clause 5.5.1. Message contents are defined in clause 6.4H.1.4.4.3.</w:t>
      </w:r>
    </w:p>
    <w:p w14:paraId="0C40D1CA" w14:textId="77777777" w:rsidR="0022220E" w:rsidRPr="00FB20BD" w:rsidRDefault="0022220E" w:rsidP="0022220E">
      <w:pPr>
        <w:pStyle w:val="B10"/>
      </w:pPr>
      <w:r w:rsidRPr="00FB20BD">
        <w:t>3.</w:t>
      </w:r>
      <w:r w:rsidRPr="00FB20BD">
        <w:tab/>
        <w:t>SS activates SCC by sending the activation MAC CE (Refer TS 38.321 [18], clauses 5.9, 6.1.3.10). Wait for at least 2 seconds (Refer TS 38.133[19], clause9.3).</w:t>
      </w:r>
    </w:p>
    <w:p w14:paraId="2DBCF1A0" w14:textId="77777777" w:rsidR="0022220E" w:rsidRPr="00FB20BD" w:rsidRDefault="0022220E" w:rsidP="0022220E">
      <w:pPr>
        <w:pStyle w:val="B10"/>
      </w:pPr>
      <w:r w:rsidRPr="00FB20BD">
        <w:t>4.</w:t>
      </w:r>
      <w:r w:rsidRPr="00FB20BD">
        <w:tab/>
        <w:t>SS sends uplink scheduling information for each UL HARQ process via PDCCH DCI format 0_1 for C_RNTI to schedule the UL RMC according to Table 6.4H.1.4.4.1-1. Since the UE has no payload data to send, the UE transmits uplink MAC padding bits on the UL RMC. The PDCCH DCI format 0_1 is specified with the condition 2TX_UL_MIMO in 38.508-1 [5] subclause 4.3.6.1.1.2.</w:t>
      </w:r>
    </w:p>
    <w:p w14:paraId="448E464A" w14:textId="77777777" w:rsidR="0022220E" w:rsidRPr="00FB20BD" w:rsidRDefault="0022220E" w:rsidP="0022220E">
      <w:pPr>
        <w:pStyle w:val="B10"/>
      </w:pPr>
      <w:r w:rsidRPr="00FB20BD">
        <w:t>5.</w:t>
      </w:r>
      <w:r w:rsidRPr="00FB20BD">
        <w:tab/>
        <w:t>Send continuously uplink power control "up" commands in the uplink scheduling information to the UE until the UE transmits at P</w:t>
      </w:r>
      <w:r w:rsidRPr="00FB20BD">
        <w:rPr>
          <w:vertAlign w:val="subscript"/>
        </w:rPr>
        <w:t>UMAX level,</w:t>
      </w:r>
      <w:r w:rsidRPr="00FB20BD">
        <w:t xml:space="preserve"> allow at least 200ms starting from the first TPC command in this step for the UE to reach P</w:t>
      </w:r>
      <w:r w:rsidRPr="00FB20BD">
        <w:rPr>
          <w:vertAlign w:val="subscript"/>
        </w:rPr>
        <w:t xml:space="preserve">UMAX </w:t>
      </w:r>
      <w:r w:rsidRPr="00FB20BD">
        <w:t>level.</w:t>
      </w:r>
    </w:p>
    <w:p w14:paraId="212B6372" w14:textId="77777777" w:rsidR="0022220E" w:rsidRPr="00FB20BD" w:rsidRDefault="0022220E" w:rsidP="0022220E">
      <w:pPr>
        <w:pStyle w:val="B10"/>
      </w:pPr>
      <w:r w:rsidRPr="00FB20BD">
        <w:t>6.</w:t>
      </w:r>
      <w:r w:rsidRPr="00FB20BD">
        <w:tab/>
        <w:t>Measure the mean power of the UE on each antenna port on SRS symbol in the SRS channel bandwidth according to the test configuration from table 6.4H.1.4.4.1-1. Calculate the power difference between antenna ports and save this value as ‘Power_ref’.</w:t>
      </w:r>
    </w:p>
    <w:p w14:paraId="1892C8BC" w14:textId="77777777" w:rsidR="0022220E" w:rsidRPr="00FB20BD" w:rsidRDefault="0022220E" w:rsidP="0022220E">
      <w:pPr>
        <w:pStyle w:val="B10"/>
      </w:pPr>
      <w:r w:rsidRPr="00FB20BD">
        <w:t>7.</w:t>
      </w:r>
      <w:r w:rsidRPr="00FB20BD">
        <w:tab/>
        <w:t>On the slots within 20ms following the SRS symbol, measure the mean power of the UE on each antenna port in the channel bandwidth according to the test configuration from table 6.2.4.4.1-1. The period of measurement shall be at least the continuous duration of one active slot and in the uplink symbols. For TDD slots with transient periods are not under test. Calculate the power difference between antenna ports and save this value as ‘Power_meas’.</w:t>
      </w:r>
    </w:p>
    <w:p w14:paraId="522B903D" w14:textId="77777777" w:rsidR="0022220E" w:rsidRPr="00FB20BD" w:rsidRDefault="0022220E" w:rsidP="0022220E">
      <w:pPr>
        <w:pStyle w:val="H6"/>
        <w:rPr>
          <w:snapToGrid w:val="0"/>
        </w:rPr>
      </w:pPr>
      <w:r w:rsidRPr="00FB20BD">
        <w:t>6.4H.1.4.4.3</w:t>
      </w:r>
      <w:r w:rsidRPr="00FB20BD">
        <w:tab/>
      </w:r>
      <w:r w:rsidRPr="00FB20BD">
        <w:rPr>
          <w:snapToGrid w:val="0"/>
        </w:rPr>
        <w:t>Message contents</w:t>
      </w:r>
    </w:p>
    <w:p w14:paraId="6C4959FC" w14:textId="77777777" w:rsidR="0022220E" w:rsidRPr="00FB20BD" w:rsidRDefault="0022220E" w:rsidP="0022220E">
      <w:r w:rsidRPr="00FB20BD">
        <w:t>Message contents are according to TS 38.508-1 [5] subclause 4.6 ensuring Table 4.6.3-182 with condition 2TX_UL_MIMO.</w:t>
      </w:r>
    </w:p>
    <w:p w14:paraId="550E12FB" w14:textId="77777777" w:rsidR="0022220E" w:rsidRPr="00FB20BD" w:rsidRDefault="0022220E" w:rsidP="0022220E">
      <w:pPr>
        <w:pStyle w:val="H6"/>
      </w:pPr>
      <w:r w:rsidRPr="00FB20BD">
        <w:t>6.4H.1.4.5</w:t>
      </w:r>
      <w:r w:rsidRPr="00FB20BD">
        <w:tab/>
        <w:t>Test requirement</w:t>
      </w:r>
    </w:p>
    <w:p w14:paraId="17FAF988" w14:textId="77777777" w:rsidR="0022220E" w:rsidRPr="00FB20BD" w:rsidRDefault="0022220E" w:rsidP="0022220E">
      <w:r w:rsidRPr="00FB20BD">
        <w:t>Maximum allowable difference of ‘power_ref’ measured in step 6 and ‘power_meas’ measured in step 7 shall not exceed the described relative power error in Table 6.4H.1.4.5-1.</w:t>
      </w:r>
    </w:p>
    <w:p w14:paraId="1243A1CA" w14:textId="77777777" w:rsidR="0022220E" w:rsidRPr="00FB20BD" w:rsidRDefault="0022220E" w:rsidP="0022220E">
      <w:pPr>
        <w:pStyle w:val="TH"/>
      </w:pPr>
      <w:r w:rsidRPr="00FB20BD">
        <w:t>Table 6.4H.1.4.5-1: Maximum allowable difference of relative phase and power errors in a given slot compared to those measured at last SRS transmitted</w:t>
      </w:r>
    </w:p>
    <w:tbl>
      <w:tblPr>
        <w:tblW w:w="89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3217"/>
        <w:gridCol w:w="2985"/>
        <w:gridCol w:w="2752"/>
      </w:tblGrid>
      <w:tr w:rsidR="0022220E" w:rsidRPr="00FB20BD" w14:paraId="559E2CEA" w14:textId="77777777" w:rsidTr="00952000">
        <w:trPr>
          <w:jc w:val="center"/>
        </w:trPr>
        <w:tc>
          <w:tcPr>
            <w:tcW w:w="3217" w:type="dxa"/>
            <w:shd w:val="clear" w:color="auto" w:fill="auto"/>
            <w:tcMar>
              <w:top w:w="72" w:type="dxa"/>
              <w:left w:w="144" w:type="dxa"/>
              <w:bottom w:w="72" w:type="dxa"/>
              <w:right w:w="144" w:type="dxa"/>
            </w:tcMar>
            <w:vAlign w:val="center"/>
            <w:hideMark/>
          </w:tcPr>
          <w:p w14:paraId="47A26B85" w14:textId="77777777" w:rsidR="0022220E" w:rsidRPr="00FB20BD" w:rsidRDefault="0022220E" w:rsidP="00952000">
            <w:pPr>
              <w:pStyle w:val="TAH"/>
            </w:pPr>
            <w:r w:rsidRPr="00FB20BD">
              <w:t>Difference of relative phase error</w:t>
            </w:r>
          </w:p>
        </w:tc>
        <w:tc>
          <w:tcPr>
            <w:tcW w:w="2985" w:type="dxa"/>
            <w:shd w:val="clear" w:color="auto" w:fill="auto"/>
            <w:tcMar>
              <w:top w:w="72" w:type="dxa"/>
              <w:left w:w="144" w:type="dxa"/>
              <w:bottom w:w="72" w:type="dxa"/>
              <w:right w:w="144" w:type="dxa"/>
            </w:tcMar>
            <w:vAlign w:val="center"/>
            <w:hideMark/>
          </w:tcPr>
          <w:p w14:paraId="3D039C71" w14:textId="77777777" w:rsidR="0022220E" w:rsidRPr="00FB20BD" w:rsidRDefault="0022220E" w:rsidP="00952000">
            <w:pPr>
              <w:pStyle w:val="TAH"/>
            </w:pPr>
            <w:r w:rsidRPr="00FB20BD">
              <w:t>Difference of relative power error</w:t>
            </w:r>
          </w:p>
        </w:tc>
        <w:tc>
          <w:tcPr>
            <w:tcW w:w="2752" w:type="dxa"/>
            <w:shd w:val="clear" w:color="auto" w:fill="auto"/>
            <w:tcMar>
              <w:top w:w="72" w:type="dxa"/>
              <w:left w:w="144" w:type="dxa"/>
              <w:bottom w:w="72" w:type="dxa"/>
              <w:right w:w="144" w:type="dxa"/>
            </w:tcMar>
            <w:vAlign w:val="center"/>
            <w:hideMark/>
          </w:tcPr>
          <w:p w14:paraId="4E956DB2" w14:textId="77777777" w:rsidR="0022220E" w:rsidRPr="00FB20BD" w:rsidRDefault="0022220E" w:rsidP="00952000">
            <w:pPr>
              <w:pStyle w:val="TAH"/>
            </w:pPr>
            <w:r w:rsidRPr="00FB20BD">
              <w:t>Time window</w:t>
            </w:r>
          </w:p>
        </w:tc>
      </w:tr>
      <w:tr w:rsidR="0022220E" w:rsidRPr="00FB20BD" w14:paraId="102F8525" w14:textId="77777777" w:rsidTr="00952000">
        <w:trPr>
          <w:jc w:val="center"/>
        </w:trPr>
        <w:tc>
          <w:tcPr>
            <w:tcW w:w="3217" w:type="dxa"/>
            <w:shd w:val="clear" w:color="auto" w:fill="auto"/>
            <w:tcMar>
              <w:top w:w="72" w:type="dxa"/>
              <w:left w:w="144" w:type="dxa"/>
              <w:bottom w:w="72" w:type="dxa"/>
              <w:right w:w="144" w:type="dxa"/>
            </w:tcMar>
            <w:vAlign w:val="center"/>
            <w:hideMark/>
          </w:tcPr>
          <w:p w14:paraId="302DF263" w14:textId="77777777" w:rsidR="0022220E" w:rsidRPr="00FB20BD" w:rsidRDefault="0022220E" w:rsidP="00952000">
            <w:pPr>
              <w:pStyle w:val="TAC"/>
            </w:pPr>
            <w:r w:rsidRPr="00FB20BD">
              <w:t>40+TT degrees</w:t>
            </w:r>
          </w:p>
        </w:tc>
        <w:tc>
          <w:tcPr>
            <w:tcW w:w="2985" w:type="dxa"/>
            <w:shd w:val="clear" w:color="auto" w:fill="auto"/>
            <w:tcMar>
              <w:top w:w="72" w:type="dxa"/>
              <w:left w:w="144" w:type="dxa"/>
              <w:bottom w:w="72" w:type="dxa"/>
              <w:right w:w="144" w:type="dxa"/>
            </w:tcMar>
            <w:vAlign w:val="center"/>
            <w:hideMark/>
          </w:tcPr>
          <w:p w14:paraId="6DB89096" w14:textId="77777777" w:rsidR="0022220E" w:rsidRPr="00FB20BD" w:rsidRDefault="0022220E" w:rsidP="00952000">
            <w:pPr>
              <w:pStyle w:val="TAC"/>
            </w:pPr>
            <w:r w:rsidRPr="00FB20BD">
              <w:t>4+TT</w:t>
            </w:r>
            <w:r w:rsidRPr="00FB20BD">
              <w:rPr>
                <w:vertAlign w:val="superscript"/>
              </w:rPr>
              <w:t>1</w:t>
            </w:r>
            <w:r w:rsidRPr="00FB20BD">
              <w:t xml:space="preserve"> dB</w:t>
            </w:r>
          </w:p>
        </w:tc>
        <w:tc>
          <w:tcPr>
            <w:tcW w:w="2752" w:type="dxa"/>
            <w:shd w:val="clear" w:color="auto" w:fill="auto"/>
            <w:tcMar>
              <w:top w:w="72" w:type="dxa"/>
              <w:left w:w="144" w:type="dxa"/>
              <w:bottom w:w="72" w:type="dxa"/>
              <w:right w:w="144" w:type="dxa"/>
            </w:tcMar>
            <w:vAlign w:val="center"/>
            <w:hideMark/>
          </w:tcPr>
          <w:p w14:paraId="5C8FB56A" w14:textId="77777777" w:rsidR="0022220E" w:rsidRPr="00FB20BD" w:rsidRDefault="0022220E" w:rsidP="00952000">
            <w:pPr>
              <w:pStyle w:val="TAC"/>
            </w:pPr>
            <w:r w:rsidRPr="00FB20BD">
              <w:t>20 msec</w:t>
            </w:r>
          </w:p>
        </w:tc>
      </w:tr>
      <w:tr w:rsidR="0022220E" w:rsidRPr="00FB20BD" w14:paraId="29AAB162" w14:textId="77777777" w:rsidTr="00952000">
        <w:trPr>
          <w:jc w:val="center"/>
        </w:trPr>
        <w:tc>
          <w:tcPr>
            <w:tcW w:w="8954" w:type="dxa"/>
            <w:gridSpan w:val="3"/>
            <w:shd w:val="clear" w:color="auto" w:fill="auto"/>
            <w:tcMar>
              <w:top w:w="72" w:type="dxa"/>
              <w:left w:w="144" w:type="dxa"/>
              <w:bottom w:w="72" w:type="dxa"/>
              <w:right w:w="144" w:type="dxa"/>
            </w:tcMar>
            <w:vAlign w:val="center"/>
          </w:tcPr>
          <w:p w14:paraId="0A13838F" w14:textId="77777777" w:rsidR="0022220E" w:rsidRPr="00FB20BD" w:rsidRDefault="0022220E" w:rsidP="00952000">
            <w:pPr>
              <w:pStyle w:val="TAN"/>
            </w:pPr>
            <w:r w:rsidRPr="00FB20BD">
              <w:t>NOTE 1:</w:t>
            </w:r>
            <w:r w:rsidRPr="00FB20BD">
              <w:tab/>
              <w:t>TT for relative power for each frequency and channel bandwidth is specified in Table 6.4H.1.4.5-2.</w:t>
            </w:r>
          </w:p>
        </w:tc>
      </w:tr>
    </w:tbl>
    <w:p w14:paraId="1463CB6E" w14:textId="77777777" w:rsidR="0022220E" w:rsidRPr="00FB20BD" w:rsidRDefault="0022220E" w:rsidP="0022220E"/>
    <w:p w14:paraId="537FF1BC" w14:textId="77777777" w:rsidR="0022220E" w:rsidRPr="00FB20BD" w:rsidRDefault="0022220E" w:rsidP="0022220E">
      <w:pPr>
        <w:pStyle w:val="TH"/>
      </w:pPr>
      <w:r w:rsidRPr="00FB20BD">
        <w:t>Table 6.4H.1.4.5-2: Test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22220E" w:rsidRPr="00FB20BD" w14:paraId="6E5CEC3D"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E698AAB" w14:textId="77777777" w:rsidR="0022220E" w:rsidRPr="00FB20BD" w:rsidRDefault="0022220E" w:rsidP="00952000">
            <w:pPr>
              <w:pStyle w:val="TAC"/>
            </w:pPr>
          </w:p>
        </w:tc>
        <w:tc>
          <w:tcPr>
            <w:tcW w:w="1984" w:type="dxa"/>
            <w:tcBorders>
              <w:top w:val="single" w:sz="4" w:space="0" w:color="auto"/>
              <w:left w:val="single" w:sz="4" w:space="0" w:color="auto"/>
              <w:bottom w:val="single" w:sz="4" w:space="0" w:color="auto"/>
              <w:right w:val="single" w:sz="4" w:space="0" w:color="auto"/>
            </w:tcBorders>
            <w:vAlign w:val="center"/>
          </w:tcPr>
          <w:p w14:paraId="61F9A600" w14:textId="77777777" w:rsidR="0022220E" w:rsidRPr="00FB20BD" w:rsidRDefault="0022220E" w:rsidP="00952000">
            <w:pPr>
              <w:pStyle w:val="TAH"/>
            </w:pPr>
            <w:r w:rsidRPr="00FB20BD">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41622CC9" w14:textId="77777777" w:rsidR="0022220E" w:rsidRPr="00FB20BD" w:rsidRDefault="0022220E" w:rsidP="00952000">
            <w:pPr>
              <w:pStyle w:val="TAH"/>
            </w:pPr>
            <w:r w:rsidRPr="00FB20BD">
              <w:t>3.0GHz &lt; f ≤ 6GHz</w:t>
            </w:r>
          </w:p>
        </w:tc>
      </w:tr>
      <w:tr w:rsidR="0022220E" w:rsidRPr="00FB20BD" w14:paraId="3E4544A2"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DDFDC76" w14:textId="77777777" w:rsidR="0022220E" w:rsidRPr="00FB20BD" w:rsidRDefault="0022220E" w:rsidP="00952000">
            <w:pPr>
              <w:pStyle w:val="TAH"/>
            </w:pPr>
            <w:r w:rsidRPr="00FB20BD">
              <w:t>BW ≤ 40MHz</w:t>
            </w:r>
          </w:p>
        </w:tc>
        <w:tc>
          <w:tcPr>
            <w:tcW w:w="1984" w:type="dxa"/>
            <w:tcBorders>
              <w:top w:val="single" w:sz="4" w:space="0" w:color="auto"/>
              <w:left w:val="single" w:sz="4" w:space="0" w:color="auto"/>
              <w:bottom w:val="single" w:sz="4" w:space="0" w:color="auto"/>
              <w:right w:val="single" w:sz="4" w:space="0" w:color="auto"/>
            </w:tcBorders>
          </w:tcPr>
          <w:p w14:paraId="1019A843" w14:textId="77777777" w:rsidR="0022220E" w:rsidRPr="00FB20BD" w:rsidRDefault="0022220E" w:rsidP="00952000">
            <w:pPr>
              <w:pStyle w:val="TAC"/>
            </w:pPr>
            <w:r w:rsidRPr="00FB20BD">
              <w:t>FFS</w:t>
            </w:r>
          </w:p>
        </w:tc>
        <w:tc>
          <w:tcPr>
            <w:tcW w:w="1984" w:type="dxa"/>
            <w:tcBorders>
              <w:top w:val="single" w:sz="4" w:space="0" w:color="auto"/>
              <w:left w:val="single" w:sz="4" w:space="0" w:color="auto"/>
              <w:bottom w:val="single" w:sz="4" w:space="0" w:color="auto"/>
              <w:right w:val="single" w:sz="4" w:space="0" w:color="auto"/>
            </w:tcBorders>
          </w:tcPr>
          <w:p w14:paraId="4358BC86" w14:textId="77777777" w:rsidR="0022220E" w:rsidRPr="00FB20BD" w:rsidRDefault="0022220E" w:rsidP="00952000">
            <w:pPr>
              <w:pStyle w:val="TAC"/>
            </w:pPr>
            <w:r w:rsidRPr="00FB20BD">
              <w:t>FFS</w:t>
            </w:r>
          </w:p>
        </w:tc>
      </w:tr>
      <w:tr w:rsidR="0022220E" w:rsidRPr="00FB20BD" w14:paraId="5B564219" w14:textId="77777777" w:rsidTr="009520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266E089" w14:textId="77777777" w:rsidR="0022220E" w:rsidRPr="00FB20BD" w:rsidRDefault="0022220E" w:rsidP="00952000">
            <w:pPr>
              <w:pStyle w:val="TAH"/>
            </w:pPr>
            <w:r w:rsidRPr="00FB20BD">
              <w:t>40MHz &lt; BW ≤ 100MHz</w:t>
            </w:r>
          </w:p>
        </w:tc>
        <w:tc>
          <w:tcPr>
            <w:tcW w:w="1984" w:type="dxa"/>
            <w:tcBorders>
              <w:top w:val="single" w:sz="4" w:space="0" w:color="auto"/>
              <w:left w:val="single" w:sz="4" w:space="0" w:color="auto"/>
              <w:bottom w:val="single" w:sz="4" w:space="0" w:color="auto"/>
              <w:right w:val="single" w:sz="4" w:space="0" w:color="auto"/>
            </w:tcBorders>
          </w:tcPr>
          <w:p w14:paraId="3FC0878A" w14:textId="77777777" w:rsidR="0022220E" w:rsidRPr="00FB20BD" w:rsidRDefault="0022220E" w:rsidP="00952000">
            <w:pPr>
              <w:pStyle w:val="TAC"/>
            </w:pPr>
            <w:r w:rsidRPr="00FB20BD">
              <w:t>FFS</w:t>
            </w:r>
          </w:p>
        </w:tc>
        <w:tc>
          <w:tcPr>
            <w:tcW w:w="1984" w:type="dxa"/>
            <w:tcBorders>
              <w:top w:val="single" w:sz="4" w:space="0" w:color="auto"/>
              <w:left w:val="single" w:sz="4" w:space="0" w:color="auto"/>
              <w:bottom w:val="single" w:sz="4" w:space="0" w:color="auto"/>
              <w:right w:val="single" w:sz="4" w:space="0" w:color="auto"/>
            </w:tcBorders>
          </w:tcPr>
          <w:p w14:paraId="581C9393" w14:textId="77777777" w:rsidR="0022220E" w:rsidRPr="00FB20BD" w:rsidRDefault="0022220E" w:rsidP="00952000">
            <w:pPr>
              <w:pStyle w:val="TAC"/>
            </w:pPr>
            <w:r w:rsidRPr="00FB20BD">
              <w:t>FFS</w:t>
            </w:r>
          </w:p>
        </w:tc>
      </w:tr>
    </w:tbl>
    <w:p w14:paraId="3AB7A219" w14:textId="5C02780C" w:rsidR="0022220E" w:rsidRPr="00FB20BD" w:rsidRDefault="0022220E" w:rsidP="00B84CF7"/>
    <w:sectPr w:rsidR="0022220E" w:rsidRPr="00FB20BD" w:rsidSect="00A535B5">
      <w:pgSz w:w="11906" w:h="16838"/>
      <w:pgMar w:top="1418" w:right="1134" w:bottom="1134" w:left="1134" w:header="851"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323B447" w14:textId="77777777" w:rsidR="00C564D7" w:rsidRDefault="00C564D7" w:rsidP="00B84CF7">
      <w:r>
        <w:separator/>
      </w:r>
    </w:p>
    <w:p w14:paraId="3BC7EAD9" w14:textId="77777777" w:rsidR="00C564D7" w:rsidRDefault="00C564D7" w:rsidP="00B84CF7"/>
    <w:p w14:paraId="7F8965C3" w14:textId="77777777" w:rsidR="00C564D7" w:rsidRDefault="00C564D7" w:rsidP="00B84CF7"/>
    <w:p w14:paraId="5511EF5C" w14:textId="77777777" w:rsidR="00C564D7" w:rsidRDefault="00C564D7" w:rsidP="00B84CF7"/>
  </w:endnote>
  <w:endnote w:type="continuationSeparator" w:id="0">
    <w:p w14:paraId="45718C7D" w14:textId="77777777" w:rsidR="00C564D7" w:rsidRDefault="00C564D7" w:rsidP="00B84CF7">
      <w:r>
        <w:continuationSeparator/>
      </w:r>
    </w:p>
    <w:p w14:paraId="302777FE" w14:textId="77777777" w:rsidR="00C564D7" w:rsidRDefault="00C564D7" w:rsidP="00B84CF7"/>
    <w:p w14:paraId="75332A48" w14:textId="77777777" w:rsidR="00C564D7" w:rsidRPr="002B66DC" w:rsidRDefault="00C564D7" w:rsidP="00B84CF7">
      <w:r w:rsidRPr="002B66DC">
        <w:t>Release 17</w:t>
      </w:r>
    </w:p>
    <w:p w14:paraId="46E9F249" w14:textId="77777777" w:rsidR="00C564D7" w:rsidRPr="002B66DC" w:rsidRDefault="00C564D7" w:rsidP="00B84CF7">
      <w:r w:rsidRPr="002B66DC">
        <w:t>3GPP TS 38.521-1 V17.</w:t>
      </w:r>
      <w:r>
        <w:t>6</w:t>
      </w:r>
      <w:r w:rsidRPr="002B66DC">
        <w:t>.0 (2022-0</w:t>
      </w:r>
      <w:r>
        <w:t>9</w:t>
      </w:r>
      <w:r w:rsidRPr="002B66DC">
        <w:t>)</w:t>
      </w:r>
    </w:p>
    <w:p w14:paraId="1800A42D" w14:textId="77777777" w:rsidR="00C564D7" w:rsidRDefault="00C564D7" w:rsidP="00B84CF7"/>
    <w:p w14:paraId="6BA71B07" w14:textId="77777777" w:rsidR="00C564D7" w:rsidRPr="002B66DC" w:rsidRDefault="00C564D7" w:rsidP="00B84CF7">
      <w:r w:rsidRPr="002B66DC">
        <w:t>Release 17</w:t>
      </w:r>
    </w:p>
    <w:p w14:paraId="04C4BCBB" w14:textId="77777777" w:rsidR="00C564D7" w:rsidRPr="002B66DC" w:rsidRDefault="00C564D7" w:rsidP="00B84CF7">
      <w:r w:rsidRPr="002B66DC">
        <w:t>3GPP TS 38.521-1 V17.</w:t>
      </w:r>
      <w:r>
        <w:t>6</w:t>
      </w:r>
      <w:r w:rsidRPr="002B66DC">
        <w:t>.0 (2022-0</w:t>
      </w:r>
      <w:r>
        <w:t>9</w:t>
      </w:r>
      <w:r w:rsidRPr="002B66DC">
        <w:t>)</w:t>
      </w:r>
    </w:p>
    <w:p w14:paraId="0A88F5AE" w14:textId="77777777" w:rsidR="00C564D7" w:rsidRDefault="00C564D7" w:rsidP="00B84CF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MS Gothic"/>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6"/>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ookman">
    <w:altName w:val="Bookman Old Style"/>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v4.2.0">
    <w:altName w:val="Cambria"/>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Geneva">
    <w:altName w:val="Arial"/>
    <w:panose1 w:val="00000000000000000000"/>
    <w:charset w:val="00"/>
    <w:family w:val="swiss"/>
    <w:notTrueType/>
    <w:pitch w:val="variable"/>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
    <w:altName w:val="Malgun Gothic Semilight"/>
    <w:charset w:val="88"/>
    <w:family w:val="auto"/>
    <w:pitch w:val="default"/>
    <w:sig w:usb0="00000000" w:usb1="0000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MingLiU">
    <w:altName w:val="細明體"/>
    <w:panose1 w:val="02010609000101010101"/>
    <w:charset w:val="88"/>
    <w:family w:val="modern"/>
    <w:pitch w:val="fixed"/>
    <w:sig w:usb0="A00002FF" w:usb1="28CFFCFA" w:usb2="00000016" w:usb3="00000000" w:csb0="001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Times New Roman Bold">
    <w:altName w:val="Times New Roman"/>
    <w:charset w:val="00"/>
    <w:family w:val="roman"/>
    <w:pitch w:val="variable"/>
    <w:sig w:usb0="00003A87" w:usb1="00000000" w:usb2="00000000" w:usb3="00000000" w:csb0="000000FF" w:csb1="00000000"/>
  </w:font>
  <w:font w:name="Tms Rmn">
    <w:panose1 w:val="02020603040505020304"/>
    <w:charset w:val="00"/>
    <w:family w:val="roman"/>
    <w:notTrueType/>
    <w:pitch w:val="variable"/>
    <w:sig w:usb0="00000003" w:usb1="00000000" w:usb2="00000000" w:usb3="00000000" w:csb0="00000001" w:csb1="00000000"/>
  </w:font>
  <w:font w:name="v5.0.0">
    <w:altName w:val="Times New Roman"/>
    <w:panose1 w:val="00000000000000000000"/>
    <w:charset w:val="00"/>
    <w:family w:val="roman"/>
    <w:notTrueType/>
    <w:pitch w:val="default"/>
  </w:font>
  <w:font w:name="香~??’c‘I">
    <w:altName w:val="MS Gothic"/>
    <w:charset w:val="00"/>
    <w:family w:val="auto"/>
    <w:pitch w:val="default"/>
    <w:sig w:usb0="00000000" w:usb1="00000000" w:usb2="00000010" w:usb3="00000000" w:csb0="00020000"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¾’©‘Ì">
    <w:altName w:val="Yu Gothic"/>
    <w:panose1 w:val="00000000000000000000"/>
    <w:charset w:val="80"/>
    <w:family w:val="auto"/>
    <w:notTrueType/>
    <w:pitch w:val="variable"/>
    <w:sig w:usb0="00000003" w:usb1="08070000" w:usb2="00000010" w:usb3="00000000" w:csb0="00020001" w:csb1="00000000"/>
  </w:font>
  <w:font w:name="?? ??">
    <w:altName w:val="Yu Gothic"/>
    <w:panose1 w:val="00000000000000000000"/>
    <w:charset w:val="80"/>
    <w:family w:val="roman"/>
    <w:notTrueType/>
    <w:pitch w:val="fixed"/>
    <w:sig w:usb0="00000000" w:usb1="08070000" w:usb2="00000010" w:usb3="00000000" w:csb0="00020000" w:csb1="00000000"/>
  </w:font>
  <w:font w:name="Wingdings-Regular">
    <w:altName w:val="Microsoft JhengHei"/>
    <w:charset w:val="88"/>
    <w:family w:val="auto"/>
    <w:pitch w:val="default"/>
    <w:sig w:usb0="00000000" w:usb1="00000000" w:usb2="00000000" w:usb3="00000000" w:csb0="80000000" w:csb1="00000000"/>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648971" w14:textId="77777777" w:rsidR="00175EFE" w:rsidRDefault="00175EF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BFF081" w14:textId="49C63898" w:rsidR="009E537A" w:rsidRDefault="009E537A">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1FD670" w14:textId="77777777" w:rsidR="00175EFE" w:rsidRDefault="00175E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A731D30" w14:textId="77777777" w:rsidR="00C564D7" w:rsidRDefault="00C564D7" w:rsidP="00B84CF7">
      <w:r>
        <w:separator/>
      </w:r>
    </w:p>
    <w:p w14:paraId="0D339F25" w14:textId="77777777" w:rsidR="00C564D7" w:rsidRDefault="00C564D7" w:rsidP="00B84CF7"/>
    <w:p w14:paraId="106D06B7" w14:textId="77777777" w:rsidR="00C564D7" w:rsidRDefault="00C564D7" w:rsidP="00B84CF7"/>
    <w:p w14:paraId="41A75DC4" w14:textId="77777777" w:rsidR="00C564D7" w:rsidRDefault="00C564D7" w:rsidP="00B84CF7"/>
  </w:footnote>
  <w:footnote w:type="continuationSeparator" w:id="0">
    <w:p w14:paraId="3D92EA2B" w14:textId="77777777" w:rsidR="00C564D7" w:rsidRDefault="00C564D7" w:rsidP="00B84CF7">
      <w:r>
        <w:continuationSeparator/>
      </w:r>
    </w:p>
    <w:p w14:paraId="482E442B" w14:textId="77777777" w:rsidR="00C564D7" w:rsidRDefault="00C564D7" w:rsidP="00B84CF7"/>
    <w:p w14:paraId="31FA0994" w14:textId="77777777" w:rsidR="00C564D7" w:rsidRDefault="00C564D7" w:rsidP="00B84CF7"/>
    <w:p w14:paraId="604E3214" w14:textId="77777777" w:rsidR="00C564D7" w:rsidRDefault="00C564D7" w:rsidP="00B84CF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11E9D4" w14:textId="77777777" w:rsidR="00175EFE" w:rsidRDefault="00175EF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DA9DDBE" w14:textId="4792D7A8" w:rsidR="00B84CF7" w:rsidRDefault="00B84CF7" w:rsidP="00B84CF7">
    <w:pPr>
      <w:framePr w:h="284" w:hRule="exact" w:hSpace="181" w:wrap="notBeside" w:vAnchor="text" w:hAnchor="margin" w:y="1"/>
      <w:tabs>
        <w:tab w:val="left" w:pos="8229"/>
      </w:tabs>
      <w:rPr>
        <w:rFonts w:ascii="Arial" w:hAnsi="Arial" w:cs="Arial"/>
        <w:b/>
        <w:sz w:val="18"/>
        <w:szCs w:val="18"/>
      </w:rPr>
    </w:pPr>
    <w:bookmarkStart w:id="139" w:name="_Hlk107249462"/>
    <w:r>
      <w:rPr>
        <w:rFonts w:ascii="Arial" w:hAnsi="Arial" w:cs="Arial"/>
        <w:b/>
        <w:sz w:val="18"/>
        <w:szCs w:val="18"/>
      </w:rPr>
      <w:t>Release 1</w:t>
    </w:r>
    <w:r w:rsidR="00AC6A23">
      <w:rPr>
        <w:rFonts w:ascii="Arial" w:hAnsi="Arial" w:cs="Arial"/>
        <w:b/>
        <w:sz w:val="18"/>
        <w:szCs w:val="18"/>
      </w:rPr>
      <w:t>8</w:t>
    </w:r>
  </w:p>
  <w:p w14:paraId="2830C52F" w14:textId="7A9D5250" w:rsidR="00B84CF7" w:rsidRDefault="00B84CF7" w:rsidP="00B84CF7">
    <w:pPr>
      <w:framePr w:h="284" w:hRule="exact" w:hSpace="181" w:wrap="notBeside" w:vAnchor="text" w:hAnchor="margin" w:xAlign="right" w:y="1"/>
      <w:tabs>
        <w:tab w:val="left" w:pos="8229"/>
      </w:tabs>
      <w:rPr>
        <w:rFonts w:ascii="Arial" w:hAnsi="Arial" w:cs="Arial"/>
        <w:b/>
        <w:sz w:val="18"/>
        <w:szCs w:val="18"/>
      </w:rPr>
    </w:pPr>
    <w:bookmarkStart w:id="140" w:name="_Hlk107249486"/>
    <w:bookmarkEnd w:id="139"/>
    <w:r>
      <w:rPr>
        <w:rFonts w:ascii="Arial" w:hAnsi="Arial" w:cs="Arial"/>
        <w:b/>
        <w:sz w:val="18"/>
        <w:szCs w:val="18"/>
      </w:rPr>
      <w:t>3GPP TS 38.521-1 V1</w:t>
    </w:r>
    <w:r w:rsidR="00AC6A23">
      <w:rPr>
        <w:rFonts w:ascii="Arial" w:hAnsi="Arial" w:cs="Arial"/>
        <w:b/>
        <w:sz w:val="18"/>
        <w:szCs w:val="18"/>
      </w:rPr>
      <w:t>8</w:t>
    </w:r>
    <w:r>
      <w:rPr>
        <w:rFonts w:ascii="Arial" w:hAnsi="Arial" w:cs="Arial"/>
        <w:b/>
        <w:sz w:val="18"/>
        <w:szCs w:val="18"/>
      </w:rPr>
      <w:t>.</w:t>
    </w:r>
    <w:r w:rsidR="00282701">
      <w:rPr>
        <w:rFonts w:ascii="Arial" w:hAnsi="Arial" w:cs="Arial"/>
        <w:b/>
        <w:sz w:val="18"/>
        <w:szCs w:val="18"/>
      </w:rPr>
      <w:t>2</w:t>
    </w:r>
    <w:r>
      <w:rPr>
        <w:rFonts w:ascii="Arial" w:hAnsi="Arial" w:cs="Arial"/>
        <w:b/>
        <w:sz w:val="18"/>
        <w:szCs w:val="18"/>
      </w:rPr>
      <w:t>.0 (202</w:t>
    </w:r>
    <w:r w:rsidR="00282701">
      <w:rPr>
        <w:rFonts w:ascii="Arial" w:hAnsi="Arial" w:cs="Arial"/>
        <w:b/>
        <w:sz w:val="18"/>
        <w:szCs w:val="18"/>
      </w:rPr>
      <w:t>4</w:t>
    </w:r>
    <w:r>
      <w:rPr>
        <w:rFonts w:ascii="Arial" w:hAnsi="Arial" w:cs="Arial"/>
        <w:b/>
        <w:sz w:val="18"/>
        <w:szCs w:val="18"/>
      </w:rPr>
      <w:t>-</w:t>
    </w:r>
    <w:r w:rsidR="00282701">
      <w:rPr>
        <w:rFonts w:ascii="Arial" w:hAnsi="Arial" w:cs="Arial"/>
        <w:b/>
        <w:sz w:val="18"/>
        <w:szCs w:val="18"/>
      </w:rPr>
      <w:t>03</w:t>
    </w:r>
    <w:r>
      <w:rPr>
        <w:rFonts w:ascii="Arial" w:hAnsi="Arial" w:cs="Arial"/>
        <w:b/>
        <w:sz w:val="18"/>
        <w:szCs w:val="18"/>
      </w:rPr>
      <w:t>)</w:t>
    </w:r>
  </w:p>
  <w:bookmarkEnd w:id="140" w:displacedByCustomXml="next"/>
  <w:sdt>
    <w:sdtPr>
      <w:rPr>
        <w:noProof w:val="0"/>
      </w:rPr>
      <w:id w:val="-1930962833"/>
      <w:docPartObj>
        <w:docPartGallery w:val="Page Numbers (Top of Page)"/>
        <w:docPartUnique/>
      </w:docPartObj>
    </w:sdtPr>
    <w:sdtEndPr>
      <w:rPr>
        <w:noProof/>
      </w:rPr>
    </w:sdtEndPr>
    <w:sdtContent>
      <w:p w14:paraId="07AF6A77" w14:textId="06F402E9" w:rsidR="002B66DC" w:rsidRDefault="002B66DC">
        <w:pPr>
          <w:pStyle w:val="Header"/>
          <w:jc w:val="center"/>
        </w:pPr>
        <w:r>
          <w:rPr>
            <w:noProof w:val="0"/>
          </w:rPr>
          <w:fldChar w:fldCharType="begin"/>
        </w:r>
        <w:r>
          <w:instrText xml:space="preserve"> PAGE   \* MERGEFORMAT </w:instrText>
        </w:r>
        <w:r>
          <w:rPr>
            <w:noProof w:val="0"/>
          </w:rPr>
          <w:fldChar w:fldCharType="separate"/>
        </w:r>
        <w:r>
          <w:t>2</w:t>
        </w:r>
        <w:r>
          <w:fldChar w:fldCharType="end"/>
        </w:r>
      </w:p>
    </w:sdtContent>
  </w:sdt>
  <w:p w14:paraId="38CDF583" w14:textId="30F72F56" w:rsidR="009E537A" w:rsidRPr="002B66DC" w:rsidRDefault="009E537A" w:rsidP="00B84CF7"/>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A36517" w14:textId="77777777" w:rsidR="00175EFE" w:rsidRDefault="00175EF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74EE24" w14:textId="77777777" w:rsidR="00A11E9D" w:rsidRDefault="00A11E9D">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812A1C" w14:textId="77777777" w:rsidR="00C22D7A" w:rsidRDefault="00C22D7A" w:rsidP="00C22D7A">
    <w:pPr>
      <w:framePr w:h="284" w:hRule="exact" w:hSpace="181" w:wrap="notBeside" w:vAnchor="text" w:hAnchor="margin" w:y="1"/>
      <w:tabs>
        <w:tab w:val="left" w:pos="8229"/>
      </w:tabs>
      <w:rPr>
        <w:rFonts w:ascii="Arial" w:hAnsi="Arial" w:cs="Arial"/>
        <w:b/>
        <w:sz w:val="18"/>
        <w:szCs w:val="18"/>
      </w:rPr>
    </w:pPr>
    <w:r>
      <w:rPr>
        <w:rFonts w:ascii="Arial" w:hAnsi="Arial" w:cs="Arial"/>
        <w:b/>
        <w:sz w:val="18"/>
        <w:szCs w:val="18"/>
      </w:rPr>
      <w:t>Release 18</w:t>
    </w:r>
  </w:p>
  <w:p w14:paraId="11B62BA1" w14:textId="19218F04" w:rsidR="00C22D7A" w:rsidRDefault="00C22D7A" w:rsidP="00C22D7A">
    <w:pPr>
      <w:framePr w:h="284" w:hRule="exact" w:hSpace="181" w:wrap="notBeside" w:vAnchor="text" w:hAnchor="margin" w:xAlign="right" w:y="1"/>
      <w:tabs>
        <w:tab w:val="left" w:pos="8229"/>
      </w:tabs>
      <w:rPr>
        <w:rFonts w:ascii="Arial" w:hAnsi="Arial" w:cs="Arial"/>
        <w:b/>
        <w:sz w:val="18"/>
        <w:szCs w:val="18"/>
      </w:rPr>
    </w:pPr>
    <w:r>
      <w:rPr>
        <w:rFonts w:ascii="Arial" w:hAnsi="Arial" w:cs="Arial"/>
        <w:b/>
        <w:sz w:val="18"/>
        <w:szCs w:val="18"/>
      </w:rPr>
      <w:t>3GPP TS 38.521-1 V18.</w:t>
    </w:r>
    <w:r w:rsidR="00282701">
      <w:rPr>
        <w:rFonts w:ascii="Arial" w:hAnsi="Arial" w:cs="Arial"/>
        <w:b/>
        <w:sz w:val="18"/>
        <w:szCs w:val="18"/>
      </w:rPr>
      <w:t>2</w:t>
    </w:r>
    <w:r>
      <w:rPr>
        <w:rFonts w:ascii="Arial" w:hAnsi="Arial" w:cs="Arial"/>
        <w:b/>
        <w:sz w:val="18"/>
        <w:szCs w:val="18"/>
      </w:rPr>
      <w:t>.0 (202</w:t>
    </w:r>
    <w:r w:rsidR="00282701">
      <w:rPr>
        <w:rFonts w:ascii="Arial" w:hAnsi="Arial" w:cs="Arial"/>
        <w:b/>
        <w:sz w:val="18"/>
        <w:szCs w:val="18"/>
      </w:rPr>
      <w:t>4</w:t>
    </w:r>
    <w:r>
      <w:rPr>
        <w:rFonts w:ascii="Arial" w:hAnsi="Arial" w:cs="Arial"/>
        <w:b/>
        <w:sz w:val="18"/>
        <w:szCs w:val="18"/>
      </w:rPr>
      <w:t>-</w:t>
    </w:r>
    <w:r w:rsidR="00282701">
      <w:rPr>
        <w:rFonts w:ascii="Arial" w:hAnsi="Arial" w:cs="Arial"/>
        <w:b/>
        <w:sz w:val="18"/>
        <w:szCs w:val="18"/>
      </w:rPr>
      <w:t>03</w:t>
    </w:r>
    <w:r>
      <w:rPr>
        <w:rFonts w:ascii="Arial" w:hAnsi="Arial" w:cs="Arial"/>
        <w:b/>
        <w:sz w:val="18"/>
        <w:szCs w:val="18"/>
      </w:rPr>
      <w:t>)</w:t>
    </w:r>
  </w:p>
  <w:sdt>
    <w:sdtPr>
      <w:rPr>
        <w:noProof w:val="0"/>
      </w:rPr>
      <w:id w:val="-860752031"/>
      <w:docPartObj>
        <w:docPartGallery w:val="Page Numbers (Top of Page)"/>
        <w:docPartUnique/>
      </w:docPartObj>
    </w:sdtPr>
    <w:sdtEndPr>
      <w:rPr>
        <w:noProof/>
      </w:rPr>
    </w:sdtEndPr>
    <w:sdtContent>
      <w:p w14:paraId="27021694" w14:textId="27E06394" w:rsidR="00C22D7A" w:rsidRDefault="00C22D7A">
        <w:pPr>
          <w:pStyle w:val="Header"/>
          <w:jc w:val="center"/>
        </w:pPr>
        <w:r>
          <w:rPr>
            <w:noProof w:val="0"/>
          </w:rPr>
          <w:fldChar w:fldCharType="begin"/>
        </w:r>
        <w:r>
          <w:instrText xml:space="preserve"> PAGE   \* MERGEFORMAT </w:instrText>
        </w:r>
        <w:r>
          <w:rPr>
            <w:noProof w:val="0"/>
          </w:rPr>
          <w:fldChar w:fldCharType="separate"/>
        </w:r>
        <w:r>
          <w:t>2</w:t>
        </w:r>
        <w:r>
          <w:fldChar w:fldCharType="end"/>
        </w:r>
      </w:p>
    </w:sdtContent>
  </w:sdt>
  <w:p w14:paraId="632833F8" w14:textId="2AF608E0" w:rsidR="00A11E9D" w:rsidRDefault="00A11E9D">
    <w:pPr>
      <w:pStyle w:val="Header"/>
      <w:tabs>
        <w:tab w:val="right" w:pos="9639"/>
      </w:tabs>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DF0F27" w14:textId="77777777" w:rsidR="00A11E9D" w:rsidRDefault="00A11E9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368029DA"/>
    <w:styleLink w:val="SGS211"/>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styleLink w:val="Style111"/>
    <w:lvl w:ilvl="0">
      <w:numFmt w:val="decimal"/>
      <w:lvlText w:val="*"/>
      <w:lvlJc w:val="left"/>
    </w:lvl>
  </w:abstractNum>
  <w:abstractNum w:abstractNumId="2" w15:restartNumberingAfterBreak="0">
    <w:nsid w:val="045B52C4"/>
    <w:multiLevelType w:val="hybridMultilevel"/>
    <w:tmpl w:val="ED78D1B4"/>
    <w:lvl w:ilvl="0" w:tplc="B7E4429C">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4" w15:restartNumberingAfterBreak="0">
    <w:nsid w:val="0E66118B"/>
    <w:multiLevelType w:val="hybridMultilevel"/>
    <w:tmpl w:val="8C7CD83E"/>
    <w:styleLink w:val="SGS2"/>
    <w:lvl w:ilvl="0" w:tplc="04090001">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26447D"/>
    <w:multiLevelType w:val="hybridMultilevel"/>
    <w:tmpl w:val="3E4C3B38"/>
    <w:lvl w:ilvl="0" w:tplc="D5362022">
      <w:start w:val="5"/>
      <w:numFmt w:val="bullet"/>
      <w:lvlText w:val="-"/>
      <w:lvlJc w:val="left"/>
      <w:pPr>
        <w:ind w:left="764" w:hanging="480"/>
      </w:pPr>
      <w:rPr>
        <w:rFonts w:ascii="Calibri" w:eastAsia="Calibri" w:hAnsi="Calibri" w:cs="Calibri" w:hint="default"/>
      </w:rPr>
    </w:lvl>
    <w:lvl w:ilvl="1" w:tplc="04090003" w:tentative="1">
      <w:start w:val="1"/>
      <w:numFmt w:val="bullet"/>
      <w:lvlText w:val=""/>
      <w:lvlJc w:val="left"/>
      <w:pPr>
        <w:ind w:left="1244" w:hanging="480"/>
      </w:pPr>
      <w:rPr>
        <w:rFonts w:ascii="Wingdings" w:hAnsi="Wingdings" w:hint="default"/>
      </w:rPr>
    </w:lvl>
    <w:lvl w:ilvl="2" w:tplc="04090005" w:tentative="1">
      <w:start w:val="1"/>
      <w:numFmt w:val="bullet"/>
      <w:lvlText w:val=""/>
      <w:lvlJc w:val="left"/>
      <w:pPr>
        <w:ind w:left="1724" w:hanging="480"/>
      </w:pPr>
      <w:rPr>
        <w:rFonts w:ascii="Wingdings" w:hAnsi="Wingdings" w:hint="default"/>
      </w:rPr>
    </w:lvl>
    <w:lvl w:ilvl="3" w:tplc="04090001" w:tentative="1">
      <w:start w:val="1"/>
      <w:numFmt w:val="bullet"/>
      <w:lvlText w:val=""/>
      <w:lvlJc w:val="left"/>
      <w:pPr>
        <w:ind w:left="2204" w:hanging="480"/>
      </w:pPr>
      <w:rPr>
        <w:rFonts w:ascii="Wingdings" w:hAnsi="Wingdings" w:hint="default"/>
      </w:rPr>
    </w:lvl>
    <w:lvl w:ilvl="4" w:tplc="04090003" w:tentative="1">
      <w:start w:val="1"/>
      <w:numFmt w:val="bullet"/>
      <w:lvlText w:val=""/>
      <w:lvlJc w:val="left"/>
      <w:pPr>
        <w:ind w:left="2684" w:hanging="480"/>
      </w:pPr>
      <w:rPr>
        <w:rFonts w:ascii="Wingdings" w:hAnsi="Wingdings" w:hint="default"/>
      </w:rPr>
    </w:lvl>
    <w:lvl w:ilvl="5" w:tplc="04090005" w:tentative="1">
      <w:start w:val="1"/>
      <w:numFmt w:val="bullet"/>
      <w:lvlText w:val=""/>
      <w:lvlJc w:val="left"/>
      <w:pPr>
        <w:ind w:left="3164" w:hanging="480"/>
      </w:pPr>
      <w:rPr>
        <w:rFonts w:ascii="Wingdings" w:hAnsi="Wingdings" w:hint="default"/>
      </w:rPr>
    </w:lvl>
    <w:lvl w:ilvl="6" w:tplc="04090001" w:tentative="1">
      <w:start w:val="1"/>
      <w:numFmt w:val="bullet"/>
      <w:lvlText w:val=""/>
      <w:lvlJc w:val="left"/>
      <w:pPr>
        <w:ind w:left="3644" w:hanging="480"/>
      </w:pPr>
      <w:rPr>
        <w:rFonts w:ascii="Wingdings" w:hAnsi="Wingdings" w:hint="default"/>
      </w:rPr>
    </w:lvl>
    <w:lvl w:ilvl="7" w:tplc="04090003" w:tentative="1">
      <w:start w:val="1"/>
      <w:numFmt w:val="bullet"/>
      <w:lvlText w:val=""/>
      <w:lvlJc w:val="left"/>
      <w:pPr>
        <w:ind w:left="4124" w:hanging="480"/>
      </w:pPr>
      <w:rPr>
        <w:rFonts w:ascii="Wingdings" w:hAnsi="Wingdings" w:hint="default"/>
      </w:rPr>
    </w:lvl>
    <w:lvl w:ilvl="8" w:tplc="04090005" w:tentative="1">
      <w:start w:val="1"/>
      <w:numFmt w:val="bullet"/>
      <w:lvlText w:val=""/>
      <w:lvlJc w:val="left"/>
      <w:pPr>
        <w:ind w:left="4604" w:hanging="480"/>
      </w:pPr>
      <w:rPr>
        <w:rFonts w:ascii="Wingdings" w:hAnsi="Wingdings" w:hint="default"/>
      </w:rPr>
    </w:lvl>
  </w:abstractNum>
  <w:abstractNum w:abstractNumId="6" w15:restartNumberingAfterBreak="0">
    <w:nsid w:val="10C15FE7"/>
    <w:multiLevelType w:val="hybridMultilevel"/>
    <w:tmpl w:val="1736DD48"/>
    <w:lvl w:ilvl="0" w:tplc="6AE8CC68">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6B73BA"/>
    <w:multiLevelType w:val="hybridMultilevel"/>
    <w:tmpl w:val="11B23932"/>
    <w:lvl w:ilvl="0" w:tplc="4E462B14">
      <w:start w:val="1"/>
      <w:numFmt w:val="decimal"/>
      <w:pStyle w:val="ListNumber3"/>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15:restartNumberingAfterBreak="0">
    <w:nsid w:val="12533DE4"/>
    <w:multiLevelType w:val="hybridMultilevel"/>
    <w:tmpl w:val="B0A2B53A"/>
    <w:lvl w:ilvl="0" w:tplc="5ED2159A">
      <w:start w:val="2"/>
      <w:numFmt w:val="bullet"/>
      <w:lvlText w:val="-"/>
      <w:lvlJc w:val="left"/>
      <w:pPr>
        <w:ind w:left="644" w:hanging="360"/>
      </w:pPr>
      <w:rPr>
        <w:rFonts w:ascii="Arial" w:eastAsia="SimSun" w:hAnsi="Arial" w:cs="Arial" w:hint="default"/>
      </w:rPr>
    </w:lvl>
    <w:lvl w:ilvl="1" w:tplc="FFFFFFFF" w:tentative="1">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9" w15:restartNumberingAfterBreak="0">
    <w:nsid w:val="20CD0E09"/>
    <w:multiLevelType w:val="hybridMultilevel"/>
    <w:tmpl w:val="2E6A0BB6"/>
    <w:styleLink w:val="Style13"/>
    <w:lvl w:ilvl="0" w:tplc="FFFFFFFF">
      <w:start w:val="1"/>
      <w:numFmt w:val="decimal"/>
      <w:pStyle w:val="Numbered1"/>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0" w15:restartNumberingAfterBreak="0">
    <w:nsid w:val="29F978E9"/>
    <w:multiLevelType w:val="hybridMultilevel"/>
    <w:tmpl w:val="669A7826"/>
    <w:lvl w:ilvl="0" w:tplc="8160DBEC">
      <w:start w:val="1"/>
      <w:numFmt w:val="bullet"/>
      <w:pStyle w:val="B1"/>
      <w:lvlText w:val=""/>
      <w:lvlJc w:val="left"/>
      <w:pPr>
        <w:tabs>
          <w:tab w:val="num" w:pos="737"/>
        </w:tabs>
        <w:ind w:left="737" w:hanging="453"/>
      </w:pPr>
      <w:rPr>
        <w:rFonts w:ascii="Symbol" w:hAnsi="Symbol" w:hint="default"/>
        <w:color w:val="auto"/>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FB01FD2"/>
    <w:multiLevelType w:val="hybridMultilevel"/>
    <w:tmpl w:val="E8F228B2"/>
    <w:lvl w:ilvl="0" w:tplc="3D288BCC">
      <w:start w:val="1"/>
      <w:numFmt w:val="decimal"/>
      <w:pStyle w:val="ListNumber4"/>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1913D55"/>
    <w:multiLevelType w:val="multilevel"/>
    <w:tmpl w:val="31913D55"/>
    <w:styleLink w:val="Style131"/>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35C80964"/>
    <w:multiLevelType w:val="hybridMultilevel"/>
    <w:tmpl w:val="E9C00184"/>
    <w:lvl w:ilvl="0" w:tplc="04090001">
      <w:start w:val="1"/>
      <w:numFmt w:val="decimal"/>
      <w:pStyle w:val="BN"/>
      <w:lvlText w:val="%1)"/>
      <w:lvlJc w:val="left"/>
      <w:pPr>
        <w:tabs>
          <w:tab w:val="num" w:pos="737"/>
        </w:tabs>
        <w:ind w:left="737" w:hanging="453"/>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5" w15:restartNumberingAfterBreak="0">
    <w:nsid w:val="3C233BE3"/>
    <w:multiLevelType w:val="hybridMultilevel"/>
    <w:tmpl w:val="2092F9AC"/>
    <w:styleLink w:val="SGS21"/>
    <w:lvl w:ilvl="0" w:tplc="11880DBC">
      <w:start w:val="7"/>
      <w:numFmt w:val="bullet"/>
      <w:lvlText w:val="-"/>
      <w:lvlJc w:val="left"/>
      <w:pPr>
        <w:ind w:left="1495" w:hanging="360"/>
      </w:pPr>
      <w:rPr>
        <w:rFonts w:ascii="Times New Roman" w:eastAsia="SimSun" w:hAnsi="Times New Roman" w:cs="Times New Roman"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16"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7" w15:restartNumberingAfterBreak="0">
    <w:nsid w:val="4B5D7EBD"/>
    <w:multiLevelType w:val="hybridMultilevel"/>
    <w:tmpl w:val="CA689630"/>
    <w:lvl w:ilvl="0" w:tplc="70445BDE">
      <w:start w:val="6"/>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4F2D3CBA"/>
    <w:multiLevelType w:val="hybridMultilevel"/>
    <w:tmpl w:val="E770663C"/>
    <w:lvl w:ilvl="0" w:tplc="1DAA8148">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7330850"/>
    <w:multiLevelType w:val="hybridMultilevel"/>
    <w:tmpl w:val="A45CCA84"/>
    <w:styleLink w:val="Style112"/>
    <w:lvl w:ilvl="0" w:tplc="11487BAC">
      <w:start w:val="1"/>
      <w:numFmt w:val="decimal"/>
      <w:lvlText w:val="%1."/>
      <w:lvlJc w:val="left"/>
      <w:pPr>
        <w:ind w:left="644" w:hanging="360"/>
      </w:pPr>
      <w:rPr>
        <w:rFonts w:hint="default"/>
      </w:rPr>
    </w:lvl>
    <w:lvl w:ilvl="1" w:tplc="F7BA3716" w:tentative="1">
      <w:start w:val="1"/>
      <w:numFmt w:val="lowerLetter"/>
      <w:lvlText w:val="%2."/>
      <w:lvlJc w:val="left"/>
      <w:pPr>
        <w:ind w:left="1364" w:hanging="360"/>
      </w:pPr>
    </w:lvl>
    <w:lvl w:ilvl="2" w:tplc="ADB22ACA" w:tentative="1">
      <w:start w:val="1"/>
      <w:numFmt w:val="lowerRoman"/>
      <w:lvlText w:val="%3."/>
      <w:lvlJc w:val="right"/>
      <w:pPr>
        <w:ind w:left="2084" w:hanging="180"/>
      </w:pPr>
    </w:lvl>
    <w:lvl w:ilvl="3" w:tplc="CCB4AD60" w:tentative="1">
      <w:start w:val="1"/>
      <w:numFmt w:val="decimal"/>
      <w:lvlText w:val="%4."/>
      <w:lvlJc w:val="left"/>
      <w:pPr>
        <w:ind w:left="2804" w:hanging="360"/>
      </w:pPr>
    </w:lvl>
    <w:lvl w:ilvl="4" w:tplc="DF10EE94" w:tentative="1">
      <w:start w:val="1"/>
      <w:numFmt w:val="lowerLetter"/>
      <w:lvlText w:val="%5."/>
      <w:lvlJc w:val="left"/>
      <w:pPr>
        <w:ind w:left="3524" w:hanging="360"/>
      </w:pPr>
    </w:lvl>
    <w:lvl w:ilvl="5" w:tplc="5FF842E4" w:tentative="1">
      <w:start w:val="1"/>
      <w:numFmt w:val="lowerRoman"/>
      <w:lvlText w:val="%6."/>
      <w:lvlJc w:val="right"/>
      <w:pPr>
        <w:ind w:left="4244" w:hanging="180"/>
      </w:pPr>
    </w:lvl>
    <w:lvl w:ilvl="6" w:tplc="BAE2DECA" w:tentative="1">
      <w:start w:val="1"/>
      <w:numFmt w:val="decimal"/>
      <w:lvlText w:val="%7."/>
      <w:lvlJc w:val="left"/>
      <w:pPr>
        <w:ind w:left="4964" w:hanging="360"/>
      </w:pPr>
    </w:lvl>
    <w:lvl w:ilvl="7" w:tplc="847AAC18" w:tentative="1">
      <w:start w:val="1"/>
      <w:numFmt w:val="lowerLetter"/>
      <w:lvlText w:val="%8."/>
      <w:lvlJc w:val="left"/>
      <w:pPr>
        <w:ind w:left="5684" w:hanging="360"/>
      </w:pPr>
    </w:lvl>
    <w:lvl w:ilvl="8" w:tplc="C5DAC2AC" w:tentative="1">
      <w:start w:val="1"/>
      <w:numFmt w:val="lowerRoman"/>
      <w:lvlText w:val="%9."/>
      <w:lvlJc w:val="right"/>
      <w:pPr>
        <w:ind w:left="6404" w:hanging="180"/>
      </w:pPr>
    </w:lvl>
  </w:abstractNum>
  <w:abstractNum w:abstractNumId="20"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4" w15:restartNumberingAfterBreak="0">
    <w:nsid w:val="6CEA2025"/>
    <w:multiLevelType w:val="multilevel"/>
    <w:tmpl w:val="D4F8C736"/>
    <w:styleLink w:val="SGS12"/>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5" w15:restartNumberingAfterBreak="0">
    <w:nsid w:val="6F1D6A21"/>
    <w:multiLevelType w:val="singleLevel"/>
    <w:tmpl w:val="6F1D6A21"/>
    <w:styleLink w:val="Style121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6"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7" w15:restartNumberingAfterBreak="0">
    <w:nsid w:val="70BD643C"/>
    <w:multiLevelType w:val="hybridMultilevel"/>
    <w:tmpl w:val="699CF268"/>
    <w:lvl w:ilvl="0" w:tplc="51F0C034">
      <w:start w:val="1"/>
      <w:numFmt w:val="bullet"/>
      <w:pStyle w:val="TB1"/>
      <w:lvlText w:val=""/>
      <w:lvlJc w:val="left"/>
      <w:pPr>
        <w:ind w:left="720" w:hanging="360"/>
      </w:pPr>
      <w:rPr>
        <w:rFonts w:ascii="Symbol" w:hAnsi="Symbol" w:hint="default"/>
      </w:rPr>
    </w:lvl>
    <w:lvl w:ilvl="1" w:tplc="04090019">
      <w:start w:val="1"/>
      <w:numFmt w:val="bullet"/>
      <w:lvlText w:val=""/>
      <w:lvlJc w:val="left"/>
      <w:pPr>
        <w:ind w:left="1440" w:hanging="360"/>
      </w:pPr>
      <w:rPr>
        <w:rFonts w:ascii="Symbol" w:hAnsi="Symbol" w:hint="default"/>
        <w:color w:val="auto"/>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8"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9156C54"/>
    <w:multiLevelType w:val="hybridMultilevel"/>
    <w:tmpl w:val="EAFC6A0C"/>
    <w:lvl w:ilvl="0" w:tplc="1DAA8148">
      <w:start w:val="1"/>
      <w:numFmt w:val="bullet"/>
      <w:pStyle w:val="B2"/>
      <w:lvlText w:val="-"/>
      <w:lvlJc w:val="left"/>
      <w:pPr>
        <w:tabs>
          <w:tab w:val="num" w:pos="1191"/>
        </w:tabs>
        <w:ind w:left="1191" w:hanging="454"/>
      </w:pPr>
      <w:rPr>
        <w:rFonts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92F5895"/>
    <w:multiLevelType w:val="hybridMultilevel"/>
    <w:tmpl w:val="18ACF656"/>
    <w:lvl w:ilvl="0" w:tplc="A7AC003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2" w15:restartNumberingAfterBreak="0">
    <w:nsid w:val="7BC330F5"/>
    <w:multiLevelType w:val="hybridMultilevel"/>
    <w:tmpl w:val="C2769C2A"/>
    <w:lvl w:ilvl="0" w:tplc="041D000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1D0019">
      <w:start w:val="1"/>
      <w:numFmt w:val="bullet"/>
      <w:lvlText w:val="o"/>
      <w:lvlJc w:val="left"/>
      <w:pPr>
        <w:tabs>
          <w:tab w:val="num" w:pos="1440"/>
        </w:tabs>
        <w:ind w:left="1440" w:hanging="360"/>
      </w:pPr>
      <w:rPr>
        <w:rFonts w:ascii="Courier New" w:hAnsi="Courier New" w:cs="Courier New" w:hint="default"/>
      </w:rPr>
    </w:lvl>
    <w:lvl w:ilvl="2" w:tplc="041D001B" w:tentative="1">
      <w:start w:val="1"/>
      <w:numFmt w:val="bullet"/>
      <w:lvlText w:val=""/>
      <w:lvlJc w:val="left"/>
      <w:pPr>
        <w:tabs>
          <w:tab w:val="num" w:pos="2160"/>
        </w:tabs>
        <w:ind w:left="2160" w:hanging="360"/>
      </w:pPr>
      <w:rPr>
        <w:rFonts w:ascii="Wingdings" w:hAnsi="Wingdings" w:hint="default"/>
      </w:rPr>
    </w:lvl>
    <w:lvl w:ilvl="3" w:tplc="041D000F" w:tentative="1">
      <w:start w:val="1"/>
      <w:numFmt w:val="bullet"/>
      <w:lvlText w:val=""/>
      <w:lvlJc w:val="left"/>
      <w:pPr>
        <w:tabs>
          <w:tab w:val="num" w:pos="2880"/>
        </w:tabs>
        <w:ind w:left="2880" w:hanging="360"/>
      </w:pPr>
      <w:rPr>
        <w:rFonts w:ascii="Symbol" w:hAnsi="Symbol" w:hint="default"/>
      </w:rPr>
    </w:lvl>
    <w:lvl w:ilvl="4" w:tplc="041D0019" w:tentative="1">
      <w:start w:val="1"/>
      <w:numFmt w:val="bullet"/>
      <w:lvlText w:val="o"/>
      <w:lvlJc w:val="left"/>
      <w:pPr>
        <w:tabs>
          <w:tab w:val="num" w:pos="3600"/>
        </w:tabs>
        <w:ind w:left="3600" w:hanging="360"/>
      </w:pPr>
      <w:rPr>
        <w:rFonts w:ascii="Courier New" w:hAnsi="Courier New" w:cs="Courier New" w:hint="default"/>
      </w:rPr>
    </w:lvl>
    <w:lvl w:ilvl="5" w:tplc="041D001B" w:tentative="1">
      <w:start w:val="1"/>
      <w:numFmt w:val="bullet"/>
      <w:lvlText w:val=""/>
      <w:lvlJc w:val="left"/>
      <w:pPr>
        <w:tabs>
          <w:tab w:val="num" w:pos="4320"/>
        </w:tabs>
        <w:ind w:left="4320" w:hanging="360"/>
      </w:pPr>
      <w:rPr>
        <w:rFonts w:ascii="Wingdings" w:hAnsi="Wingdings" w:hint="default"/>
      </w:rPr>
    </w:lvl>
    <w:lvl w:ilvl="6" w:tplc="041D000F" w:tentative="1">
      <w:start w:val="1"/>
      <w:numFmt w:val="bullet"/>
      <w:lvlText w:val=""/>
      <w:lvlJc w:val="left"/>
      <w:pPr>
        <w:tabs>
          <w:tab w:val="num" w:pos="5040"/>
        </w:tabs>
        <w:ind w:left="5040" w:hanging="360"/>
      </w:pPr>
      <w:rPr>
        <w:rFonts w:ascii="Symbol" w:hAnsi="Symbol" w:hint="default"/>
      </w:rPr>
    </w:lvl>
    <w:lvl w:ilvl="7" w:tplc="041D0019" w:tentative="1">
      <w:start w:val="1"/>
      <w:numFmt w:val="bullet"/>
      <w:lvlText w:val="o"/>
      <w:lvlJc w:val="left"/>
      <w:pPr>
        <w:tabs>
          <w:tab w:val="num" w:pos="5760"/>
        </w:tabs>
        <w:ind w:left="5760" w:hanging="360"/>
      </w:pPr>
      <w:rPr>
        <w:rFonts w:ascii="Courier New" w:hAnsi="Courier New" w:cs="Courier New" w:hint="default"/>
      </w:rPr>
    </w:lvl>
    <w:lvl w:ilvl="8" w:tplc="041D001B"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C3F45AD"/>
    <w:multiLevelType w:val="hybridMultilevel"/>
    <w:tmpl w:val="DDE2DB12"/>
    <w:styleLink w:val="SGS1"/>
    <w:lvl w:ilvl="0" w:tplc="1B2A8A94">
      <w:start w:val="15"/>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328024518">
    <w:abstractNumId w:val="10"/>
  </w:num>
  <w:num w:numId="2" w16cid:durableId="551113236">
    <w:abstractNumId w:val="30"/>
  </w:num>
  <w:num w:numId="3" w16cid:durableId="378943057">
    <w:abstractNumId w:val="6"/>
  </w:num>
  <w:num w:numId="4" w16cid:durableId="329329713">
    <w:abstractNumId w:val="18"/>
  </w:num>
  <w:num w:numId="5" w16cid:durableId="362289171">
    <w:abstractNumId w:val="13"/>
  </w:num>
  <w:num w:numId="6" w16cid:durableId="507981871">
    <w:abstractNumId w:val="27"/>
  </w:num>
  <w:num w:numId="7" w16cid:durableId="1675570638">
    <w:abstractNumId w:val="31"/>
  </w:num>
  <w:num w:numId="8" w16cid:durableId="1753039137">
    <w:abstractNumId w:val="32"/>
  </w:num>
  <w:num w:numId="9" w16cid:durableId="1232305898">
    <w:abstractNumId w:val="11"/>
  </w:num>
  <w:num w:numId="10" w16cid:durableId="1739203886">
    <w:abstractNumId w:val="7"/>
  </w:num>
  <w:num w:numId="11" w16cid:durableId="1194074738">
    <w:abstractNumId w:val="14"/>
  </w:num>
  <w:num w:numId="12" w16cid:durableId="44571366">
    <w:abstractNumId w:val="16"/>
  </w:num>
  <w:num w:numId="13" w16cid:durableId="1558543771">
    <w:abstractNumId w:val="12"/>
  </w:num>
  <w:num w:numId="14" w16cid:durableId="984357628">
    <w:abstractNumId w:val="25"/>
  </w:num>
  <w:num w:numId="15" w16cid:durableId="125663842">
    <w:abstractNumId w:val="0"/>
  </w:num>
  <w:num w:numId="16" w16cid:durableId="675422894">
    <w:abstractNumId w:val="3"/>
  </w:num>
  <w:num w:numId="17" w16cid:durableId="1892961035">
    <w:abstractNumId w:val="24"/>
  </w:num>
  <w:num w:numId="18" w16cid:durableId="1831094980">
    <w:abstractNumId w:val="19"/>
  </w:num>
  <w:num w:numId="19" w16cid:durableId="750470787">
    <w:abstractNumId w:val="23"/>
  </w:num>
  <w:num w:numId="20" w16cid:durableId="165555138">
    <w:abstractNumId w:val="28"/>
  </w:num>
  <w:num w:numId="21" w16cid:durableId="1716153774">
    <w:abstractNumId w:val="9"/>
  </w:num>
  <w:num w:numId="22" w16cid:durableId="635643985">
    <w:abstractNumId w:val="22"/>
  </w:num>
  <w:num w:numId="23" w16cid:durableId="1082406852">
    <w:abstractNumId w:val="21"/>
  </w:num>
  <w:num w:numId="24" w16cid:durableId="446700707">
    <w:abstractNumId w:val="29"/>
  </w:num>
  <w:num w:numId="25" w16cid:durableId="1908570545">
    <w:abstractNumId w:val="33"/>
  </w:num>
  <w:num w:numId="26" w16cid:durableId="1718159743">
    <w:abstractNumId w:val="26"/>
  </w:num>
  <w:num w:numId="27" w16cid:durableId="486360296">
    <w:abstractNumId w:val="5"/>
  </w:num>
  <w:num w:numId="28" w16cid:durableId="865682094">
    <w:abstractNumId w:val="2"/>
  </w:num>
  <w:num w:numId="29" w16cid:durableId="554705262">
    <w:abstractNumId w:val="20"/>
  </w:num>
  <w:num w:numId="30" w16cid:durableId="1001272177">
    <w:abstractNumId w:val="1"/>
  </w:num>
  <w:num w:numId="31" w16cid:durableId="895047555">
    <w:abstractNumId w:val="4"/>
  </w:num>
  <w:num w:numId="32" w16cid:durableId="2981369">
    <w:abstractNumId w:val="15"/>
  </w:num>
  <w:num w:numId="33" w16cid:durableId="2114129473">
    <w:abstractNumId w:val="8"/>
  </w:num>
  <w:num w:numId="34" w16cid:durableId="1092700946">
    <w:abstractNumId w:val="17"/>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attachedTemplate r:id="rId1"/>
  <w:linkStyles/>
  <w:doNotTrackFormatting/>
  <w:defaultTabStop w:val="720"/>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95006"/>
    <w:rsid w:val="00000901"/>
    <w:rsid w:val="00001BE4"/>
    <w:rsid w:val="00011B25"/>
    <w:rsid w:val="0002054D"/>
    <w:rsid w:val="00021B95"/>
    <w:rsid w:val="000310E0"/>
    <w:rsid w:val="000346A0"/>
    <w:rsid w:val="000347F6"/>
    <w:rsid w:val="00035EB7"/>
    <w:rsid w:val="000446B0"/>
    <w:rsid w:val="00052A66"/>
    <w:rsid w:val="00054AFB"/>
    <w:rsid w:val="00056E70"/>
    <w:rsid w:val="00057134"/>
    <w:rsid w:val="00066B37"/>
    <w:rsid w:val="00080405"/>
    <w:rsid w:val="00082BE2"/>
    <w:rsid w:val="00085DA0"/>
    <w:rsid w:val="000915A2"/>
    <w:rsid w:val="00094149"/>
    <w:rsid w:val="00095006"/>
    <w:rsid w:val="000A289D"/>
    <w:rsid w:val="000B2C0F"/>
    <w:rsid w:val="000C2C6D"/>
    <w:rsid w:val="000C2E35"/>
    <w:rsid w:val="000D183A"/>
    <w:rsid w:val="000D19FF"/>
    <w:rsid w:val="000D2553"/>
    <w:rsid w:val="000D3EE5"/>
    <w:rsid w:val="000D4E08"/>
    <w:rsid w:val="000D7879"/>
    <w:rsid w:val="000E317F"/>
    <w:rsid w:val="000F39FF"/>
    <w:rsid w:val="000F43FA"/>
    <w:rsid w:val="00104CE9"/>
    <w:rsid w:val="00106E11"/>
    <w:rsid w:val="00110EA9"/>
    <w:rsid w:val="00111B2C"/>
    <w:rsid w:val="00122C7A"/>
    <w:rsid w:val="00124C5C"/>
    <w:rsid w:val="00127D64"/>
    <w:rsid w:val="00131D75"/>
    <w:rsid w:val="00134B46"/>
    <w:rsid w:val="0014192B"/>
    <w:rsid w:val="00142653"/>
    <w:rsid w:val="00142CB0"/>
    <w:rsid w:val="00143210"/>
    <w:rsid w:val="00147B25"/>
    <w:rsid w:val="00150AEE"/>
    <w:rsid w:val="001525D6"/>
    <w:rsid w:val="00155B16"/>
    <w:rsid w:val="0016299E"/>
    <w:rsid w:val="00165EAD"/>
    <w:rsid w:val="001664CD"/>
    <w:rsid w:val="00166978"/>
    <w:rsid w:val="00167F5A"/>
    <w:rsid w:val="00175EFE"/>
    <w:rsid w:val="00183F33"/>
    <w:rsid w:val="00184C46"/>
    <w:rsid w:val="0018553A"/>
    <w:rsid w:val="00190FC3"/>
    <w:rsid w:val="001914A8"/>
    <w:rsid w:val="00196B60"/>
    <w:rsid w:val="001A2F89"/>
    <w:rsid w:val="001B4884"/>
    <w:rsid w:val="001C15FB"/>
    <w:rsid w:val="001D1535"/>
    <w:rsid w:val="001D1FD5"/>
    <w:rsid w:val="001D330B"/>
    <w:rsid w:val="001D4EA1"/>
    <w:rsid w:val="001D7DB4"/>
    <w:rsid w:val="001E34ED"/>
    <w:rsid w:val="001E496A"/>
    <w:rsid w:val="001F09EB"/>
    <w:rsid w:val="001F6A9C"/>
    <w:rsid w:val="001F7B92"/>
    <w:rsid w:val="00202A1A"/>
    <w:rsid w:val="00204D70"/>
    <w:rsid w:val="00206AF8"/>
    <w:rsid w:val="0022220E"/>
    <w:rsid w:val="00223A05"/>
    <w:rsid w:val="0022512E"/>
    <w:rsid w:val="00227BB1"/>
    <w:rsid w:val="00236AC9"/>
    <w:rsid w:val="0024035B"/>
    <w:rsid w:val="00245CD5"/>
    <w:rsid w:val="00252494"/>
    <w:rsid w:val="002532FC"/>
    <w:rsid w:val="00255AE3"/>
    <w:rsid w:val="00257D2A"/>
    <w:rsid w:val="00267F91"/>
    <w:rsid w:val="00272198"/>
    <w:rsid w:val="00282701"/>
    <w:rsid w:val="00283C9B"/>
    <w:rsid w:val="00284511"/>
    <w:rsid w:val="002906C2"/>
    <w:rsid w:val="00291812"/>
    <w:rsid w:val="00292265"/>
    <w:rsid w:val="00292825"/>
    <w:rsid w:val="002A0C8B"/>
    <w:rsid w:val="002B34B1"/>
    <w:rsid w:val="002B66DC"/>
    <w:rsid w:val="002B7E51"/>
    <w:rsid w:val="002C0F69"/>
    <w:rsid w:val="002C14E6"/>
    <w:rsid w:val="002C6527"/>
    <w:rsid w:val="002D28B7"/>
    <w:rsid w:val="002D302D"/>
    <w:rsid w:val="002D58EF"/>
    <w:rsid w:val="002E0537"/>
    <w:rsid w:val="002E63C5"/>
    <w:rsid w:val="002F0748"/>
    <w:rsid w:val="002F2261"/>
    <w:rsid w:val="002F22BB"/>
    <w:rsid w:val="002F2E05"/>
    <w:rsid w:val="00302407"/>
    <w:rsid w:val="003251EB"/>
    <w:rsid w:val="00332683"/>
    <w:rsid w:val="00342865"/>
    <w:rsid w:val="00344D81"/>
    <w:rsid w:val="00351795"/>
    <w:rsid w:val="00361F02"/>
    <w:rsid w:val="00363C9D"/>
    <w:rsid w:val="003711B8"/>
    <w:rsid w:val="00371824"/>
    <w:rsid w:val="00375D39"/>
    <w:rsid w:val="00376737"/>
    <w:rsid w:val="00380B7A"/>
    <w:rsid w:val="003813C7"/>
    <w:rsid w:val="00383D29"/>
    <w:rsid w:val="00396BB2"/>
    <w:rsid w:val="003A1594"/>
    <w:rsid w:val="003A19E7"/>
    <w:rsid w:val="003A1C86"/>
    <w:rsid w:val="003A4192"/>
    <w:rsid w:val="003A7236"/>
    <w:rsid w:val="003B0005"/>
    <w:rsid w:val="003B2ACC"/>
    <w:rsid w:val="003C448F"/>
    <w:rsid w:val="003C4AAF"/>
    <w:rsid w:val="003C7EC4"/>
    <w:rsid w:val="003D1C6F"/>
    <w:rsid w:val="003E1474"/>
    <w:rsid w:val="003E4BFE"/>
    <w:rsid w:val="003F11D4"/>
    <w:rsid w:val="003F2904"/>
    <w:rsid w:val="003F6464"/>
    <w:rsid w:val="00400D23"/>
    <w:rsid w:val="00406D25"/>
    <w:rsid w:val="00407733"/>
    <w:rsid w:val="004126DC"/>
    <w:rsid w:val="004269DF"/>
    <w:rsid w:val="00437555"/>
    <w:rsid w:val="00437F80"/>
    <w:rsid w:val="00440C68"/>
    <w:rsid w:val="00440ED3"/>
    <w:rsid w:val="00446A99"/>
    <w:rsid w:val="004506E1"/>
    <w:rsid w:val="004511EB"/>
    <w:rsid w:val="00452591"/>
    <w:rsid w:val="004526B9"/>
    <w:rsid w:val="004574AC"/>
    <w:rsid w:val="0046232B"/>
    <w:rsid w:val="00464FD0"/>
    <w:rsid w:val="00466B84"/>
    <w:rsid w:val="00472AD0"/>
    <w:rsid w:val="00484CE9"/>
    <w:rsid w:val="00486A52"/>
    <w:rsid w:val="0049364A"/>
    <w:rsid w:val="004A36F7"/>
    <w:rsid w:val="004A4314"/>
    <w:rsid w:val="004A48A5"/>
    <w:rsid w:val="004B12F3"/>
    <w:rsid w:val="004B33A9"/>
    <w:rsid w:val="004B5FC9"/>
    <w:rsid w:val="004C10C8"/>
    <w:rsid w:val="004C6AD3"/>
    <w:rsid w:val="004D4687"/>
    <w:rsid w:val="004E00EE"/>
    <w:rsid w:val="004E6C10"/>
    <w:rsid w:val="004F2CE8"/>
    <w:rsid w:val="004F3D9A"/>
    <w:rsid w:val="004F58F2"/>
    <w:rsid w:val="004F707D"/>
    <w:rsid w:val="004F7268"/>
    <w:rsid w:val="00500999"/>
    <w:rsid w:val="0050175D"/>
    <w:rsid w:val="00502D6E"/>
    <w:rsid w:val="00503F41"/>
    <w:rsid w:val="00506A70"/>
    <w:rsid w:val="00512832"/>
    <w:rsid w:val="00512EA4"/>
    <w:rsid w:val="0051663B"/>
    <w:rsid w:val="005225B9"/>
    <w:rsid w:val="00524E1C"/>
    <w:rsid w:val="00525708"/>
    <w:rsid w:val="005324FB"/>
    <w:rsid w:val="005326DB"/>
    <w:rsid w:val="00540437"/>
    <w:rsid w:val="005409CD"/>
    <w:rsid w:val="00541DF5"/>
    <w:rsid w:val="0054246C"/>
    <w:rsid w:val="00547B4B"/>
    <w:rsid w:val="00550352"/>
    <w:rsid w:val="005520D6"/>
    <w:rsid w:val="00552FBA"/>
    <w:rsid w:val="005577BE"/>
    <w:rsid w:val="005603F1"/>
    <w:rsid w:val="005608DE"/>
    <w:rsid w:val="005630ED"/>
    <w:rsid w:val="005644B3"/>
    <w:rsid w:val="00565A25"/>
    <w:rsid w:val="00570FDB"/>
    <w:rsid w:val="00572B31"/>
    <w:rsid w:val="0057629C"/>
    <w:rsid w:val="00576C7A"/>
    <w:rsid w:val="00583445"/>
    <w:rsid w:val="00586D67"/>
    <w:rsid w:val="00587B23"/>
    <w:rsid w:val="005917C8"/>
    <w:rsid w:val="00591E51"/>
    <w:rsid w:val="005A1EB2"/>
    <w:rsid w:val="005A4B1A"/>
    <w:rsid w:val="005A7F13"/>
    <w:rsid w:val="005B0708"/>
    <w:rsid w:val="005B7D52"/>
    <w:rsid w:val="005C05EE"/>
    <w:rsid w:val="005C0DBE"/>
    <w:rsid w:val="005C1913"/>
    <w:rsid w:val="005D2A76"/>
    <w:rsid w:val="005E2A25"/>
    <w:rsid w:val="005E312F"/>
    <w:rsid w:val="005E3BF8"/>
    <w:rsid w:val="005E5C1F"/>
    <w:rsid w:val="005F083A"/>
    <w:rsid w:val="005F0B00"/>
    <w:rsid w:val="005F4BA5"/>
    <w:rsid w:val="005F6825"/>
    <w:rsid w:val="00603990"/>
    <w:rsid w:val="006041CF"/>
    <w:rsid w:val="0060749D"/>
    <w:rsid w:val="00607E4E"/>
    <w:rsid w:val="0061149C"/>
    <w:rsid w:val="00611DF4"/>
    <w:rsid w:val="0061733B"/>
    <w:rsid w:val="00622C74"/>
    <w:rsid w:val="00633B5A"/>
    <w:rsid w:val="00633F38"/>
    <w:rsid w:val="0063451C"/>
    <w:rsid w:val="006450F3"/>
    <w:rsid w:val="00645CFE"/>
    <w:rsid w:val="0065090B"/>
    <w:rsid w:val="00651744"/>
    <w:rsid w:val="00651EA7"/>
    <w:rsid w:val="006520F5"/>
    <w:rsid w:val="006577B5"/>
    <w:rsid w:val="00660082"/>
    <w:rsid w:val="00660C32"/>
    <w:rsid w:val="00663C2B"/>
    <w:rsid w:val="00664FBC"/>
    <w:rsid w:val="00667D54"/>
    <w:rsid w:val="00670D75"/>
    <w:rsid w:val="006726E3"/>
    <w:rsid w:val="006730E6"/>
    <w:rsid w:val="006733F6"/>
    <w:rsid w:val="00674274"/>
    <w:rsid w:val="0067791D"/>
    <w:rsid w:val="00680AFF"/>
    <w:rsid w:val="00683BA2"/>
    <w:rsid w:val="006907D8"/>
    <w:rsid w:val="00694834"/>
    <w:rsid w:val="006A366D"/>
    <w:rsid w:val="006A67EE"/>
    <w:rsid w:val="006B1264"/>
    <w:rsid w:val="006B16AF"/>
    <w:rsid w:val="006B186D"/>
    <w:rsid w:val="006B5F52"/>
    <w:rsid w:val="006C3CCB"/>
    <w:rsid w:val="006D731C"/>
    <w:rsid w:val="006D7376"/>
    <w:rsid w:val="006E54C7"/>
    <w:rsid w:val="006F5C25"/>
    <w:rsid w:val="006F6CFF"/>
    <w:rsid w:val="007044BC"/>
    <w:rsid w:val="007054F9"/>
    <w:rsid w:val="00720561"/>
    <w:rsid w:val="00725080"/>
    <w:rsid w:val="00735E20"/>
    <w:rsid w:val="0073715D"/>
    <w:rsid w:val="00742BF4"/>
    <w:rsid w:val="00744B35"/>
    <w:rsid w:val="00746B31"/>
    <w:rsid w:val="007535E5"/>
    <w:rsid w:val="00754791"/>
    <w:rsid w:val="00755C6B"/>
    <w:rsid w:val="00761399"/>
    <w:rsid w:val="007635A0"/>
    <w:rsid w:val="00763FAA"/>
    <w:rsid w:val="00770D17"/>
    <w:rsid w:val="00773684"/>
    <w:rsid w:val="00775F4A"/>
    <w:rsid w:val="00780E91"/>
    <w:rsid w:val="00782CD6"/>
    <w:rsid w:val="00796DC0"/>
    <w:rsid w:val="007A34FD"/>
    <w:rsid w:val="007A4474"/>
    <w:rsid w:val="007B6FD8"/>
    <w:rsid w:val="007C3571"/>
    <w:rsid w:val="007C45EB"/>
    <w:rsid w:val="007C7398"/>
    <w:rsid w:val="007D139E"/>
    <w:rsid w:val="007D2D8B"/>
    <w:rsid w:val="007D4293"/>
    <w:rsid w:val="007F13AB"/>
    <w:rsid w:val="007F5390"/>
    <w:rsid w:val="007F5CB2"/>
    <w:rsid w:val="0080130F"/>
    <w:rsid w:val="00807C77"/>
    <w:rsid w:val="00810E87"/>
    <w:rsid w:val="008133DC"/>
    <w:rsid w:val="008151BC"/>
    <w:rsid w:val="008160A5"/>
    <w:rsid w:val="00816583"/>
    <w:rsid w:val="00816B58"/>
    <w:rsid w:val="00817968"/>
    <w:rsid w:val="00824BF7"/>
    <w:rsid w:val="00825D6D"/>
    <w:rsid w:val="00826414"/>
    <w:rsid w:val="0084101D"/>
    <w:rsid w:val="0084338A"/>
    <w:rsid w:val="00843771"/>
    <w:rsid w:val="00845020"/>
    <w:rsid w:val="00845E9D"/>
    <w:rsid w:val="00846595"/>
    <w:rsid w:val="00855D5B"/>
    <w:rsid w:val="00855E83"/>
    <w:rsid w:val="00860A56"/>
    <w:rsid w:val="008619CD"/>
    <w:rsid w:val="008741A0"/>
    <w:rsid w:val="008755AD"/>
    <w:rsid w:val="00875D1C"/>
    <w:rsid w:val="0087640C"/>
    <w:rsid w:val="0088497D"/>
    <w:rsid w:val="008941A9"/>
    <w:rsid w:val="008968E8"/>
    <w:rsid w:val="008A096C"/>
    <w:rsid w:val="008A5105"/>
    <w:rsid w:val="008B225B"/>
    <w:rsid w:val="008B3973"/>
    <w:rsid w:val="008B4FB7"/>
    <w:rsid w:val="008C560C"/>
    <w:rsid w:val="008C7E82"/>
    <w:rsid w:val="008D02D4"/>
    <w:rsid w:val="008D51BD"/>
    <w:rsid w:val="008D69C1"/>
    <w:rsid w:val="008D764B"/>
    <w:rsid w:val="008E056E"/>
    <w:rsid w:val="008E76EF"/>
    <w:rsid w:val="008F665A"/>
    <w:rsid w:val="009024AC"/>
    <w:rsid w:val="00905ABD"/>
    <w:rsid w:val="0091565A"/>
    <w:rsid w:val="00920743"/>
    <w:rsid w:val="00926BEF"/>
    <w:rsid w:val="00926CAE"/>
    <w:rsid w:val="009323BF"/>
    <w:rsid w:val="00932E17"/>
    <w:rsid w:val="00934682"/>
    <w:rsid w:val="00943064"/>
    <w:rsid w:val="009448E4"/>
    <w:rsid w:val="00947CED"/>
    <w:rsid w:val="00954F27"/>
    <w:rsid w:val="009671A4"/>
    <w:rsid w:val="00970DB7"/>
    <w:rsid w:val="00973F11"/>
    <w:rsid w:val="00974F9B"/>
    <w:rsid w:val="00980B8A"/>
    <w:rsid w:val="00980F2A"/>
    <w:rsid w:val="00982B08"/>
    <w:rsid w:val="00983E3B"/>
    <w:rsid w:val="009A74A9"/>
    <w:rsid w:val="009B36F2"/>
    <w:rsid w:val="009C4B5C"/>
    <w:rsid w:val="009D3738"/>
    <w:rsid w:val="009D3B0C"/>
    <w:rsid w:val="009E537A"/>
    <w:rsid w:val="009F10F2"/>
    <w:rsid w:val="00A01ECE"/>
    <w:rsid w:val="00A04121"/>
    <w:rsid w:val="00A056B2"/>
    <w:rsid w:val="00A059A3"/>
    <w:rsid w:val="00A07033"/>
    <w:rsid w:val="00A10C5B"/>
    <w:rsid w:val="00A113FB"/>
    <w:rsid w:val="00A118F2"/>
    <w:rsid w:val="00A11E9D"/>
    <w:rsid w:val="00A12506"/>
    <w:rsid w:val="00A13DF2"/>
    <w:rsid w:val="00A16AC9"/>
    <w:rsid w:val="00A22F1C"/>
    <w:rsid w:val="00A24801"/>
    <w:rsid w:val="00A272B4"/>
    <w:rsid w:val="00A32FC5"/>
    <w:rsid w:val="00A342C2"/>
    <w:rsid w:val="00A352C9"/>
    <w:rsid w:val="00A35DB7"/>
    <w:rsid w:val="00A447F4"/>
    <w:rsid w:val="00A44CCE"/>
    <w:rsid w:val="00A507B5"/>
    <w:rsid w:val="00A50AB1"/>
    <w:rsid w:val="00A52ADC"/>
    <w:rsid w:val="00A535B5"/>
    <w:rsid w:val="00A53CCD"/>
    <w:rsid w:val="00A55806"/>
    <w:rsid w:val="00A62A47"/>
    <w:rsid w:val="00A62C29"/>
    <w:rsid w:val="00A62EBB"/>
    <w:rsid w:val="00A64FC3"/>
    <w:rsid w:val="00A73FD3"/>
    <w:rsid w:val="00A76C52"/>
    <w:rsid w:val="00A83D4D"/>
    <w:rsid w:val="00A86B3F"/>
    <w:rsid w:val="00A91AD4"/>
    <w:rsid w:val="00A93A04"/>
    <w:rsid w:val="00A96AD3"/>
    <w:rsid w:val="00AA0AD0"/>
    <w:rsid w:val="00AA4E80"/>
    <w:rsid w:val="00AA6DBD"/>
    <w:rsid w:val="00AB2ADF"/>
    <w:rsid w:val="00AB69D3"/>
    <w:rsid w:val="00AC2695"/>
    <w:rsid w:val="00AC6A23"/>
    <w:rsid w:val="00AC7614"/>
    <w:rsid w:val="00AD215C"/>
    <w:rsid w:val="00AD25CC"/>
    <w:rsid w:val="00AD3272"/>
    <w:rsid w:val="00AD5B21"/>
    <w:rsid w:val="00AD6E09"/>
    <w:rsid w:val="00AD6F2A"/>
    <w:rsid w:val="00AE6F5C"/>
    <w:rsid w:val="00AE7A01"/>
    <w:rsid w:val="00AF17E8"/>
    <w:rsid w:val="00AF3266"/>
    <w:rsid w:val="00AF3A5C"/>
    <w:rsid w:val="00AF7F51"/>
    <w:rsid w:val="00B00E80"/>
    <w:rsid w:val="00B05991"/>
    <w:rsid w:val="00B073A4"/>
    <w:rsid w:val="00B13116"/>
    <w:rsid w:val="00B13B27"/>
    <w:rsid w:val="00B22BD6"/>
    <w:rsid w:val="00B24739"/>
    <w:rsid w:val="00B25072"/>
    <w:rsid w:val="00B26F96"/>
    <w:rsid w:val="00B27432"/>
    <w:rsid w:val="00B31739"/>
    <w:rsid w:val="00B37A48"/>
    <w:rsid w:val="00B42DB5"/>
    <w:rsid w:val="00B54C0D"/>
    <w:rsid w:val="00B54E18"/>
    <w:rsid w:val="00B63CB5"/>
    <w:rsid w:val="00B67764"/>
    <w:rsid w:val="00B729B2"/>
    <w:rsid w:val="00B76A7E"/>
    <w:rsid w:val="00B83FA4"/>
    <w:rsid w:val="00B84CF7"/>
    <w:rsid w:val="00B969DD"/>
    <w:rsid w:val="00BA5362"/>
    <w:rsid w:val="00BA7648"/>
    <w:rsid w:val="00BB0952"/>
    <w:rsid w:val="00BB1496"/>
    <w:rsid w:val="00BB42D4"/>
    <w:rsid w:val="00BB6597"/>
    <w:rsid w:val="00BC166E"/>
    <w:rsid w:val="00BC2E2B"/>
    <w:rsid w:val="00BD4B01"/>
    <w:rsid w:val="00BD55C2"/>
    <w:rsid w:val="00BE64FC"/>
    <w:rsid w:val="00BF6E96"/>
    <w:rsid w:val="00C0109C"/>
    <w:rsid w:val="00C030BC"/>
    <w:rsid w:val="00C04097"/>
    <w:rsid w:val="00C05813"/>
    <w:rsid w:val="00C124EE"/>
    <w:rsid w:val="00C136F5"/>
    <w:rsid w:val="00C13754"/>
    <w:rsid w:val="00C13E67"/>
    <w:rsid w:val="00C2044C"/>
    <w:rsid w:val="00C213A1"/>
    <w:rsid w:val="00C22D7A"/>
    <w:rsid w:val="00C27C27"/>
    <w:rsid w:val="00C34A21"/>
    <w:rsid w:val="00C37A17"/>
    <w:rsid w:val="00C405FA"/>
    <w:rsid w:val="00C41B30"/>
    <w:rsid w:val="00C42C8A"/>
    <w:rsid w:val="00C43EAF"/>
    <w:rsid w:val="00C47F30"/>
    <w:rsid w:val="00C503BC"/>
    <w:rsid w:val="00C5408D"/>
    <w:rsid w:val="00C564D7"/>
    <w:rsid w:val="00C57FFA"/>
    <w:rsid w:val="00C65DF7"/>
    <w:rsid w:val="00C660F6"/>
    <w:rsid w:val="00C66C93"/>
    <w:rsid w:val="00C67ED3"/>
    <w:rsid w:val="00C748F7"/>
    <w:rsid w:val="00C8029E"/>
    <w:rsid w:val="00C802B5"/>
    <w:rsid w:val="00C80DA6"/>
    <w:rsid w:val="00C80E54"/>
    <w:rsid w:val="00C824B2"/>
    <w:rsid w:val="00C83147"/>
    <w:rsid w:val="00C84FD4"/>
    <w:rsid w:val="00C85CA5"/>
    <w:rsid w:val="00C85CF6"/>
    <w:rsid w:val="00C902E3"/>
    <w:rsid w:val="00C90526"/>
    <w:rsid w:val="00C90ED8"/>
    <w:rsid w:val="00C96A8D"/>
    <w:rsid w:val="00CA30C0"/>
    <w:rsid w:val="00CB335A"/>
    <w:rsid w:val="00CB71C5"/>
    <w:rsid w:val="00CC0192"/>
    <w:rsid w:val="00CC1F1D"/>
    <w:rsid w:val="00CC2B06"/>
    <w:rsid w:val="00CC3BAC"/>
    <w:rsid w:val="00CC5434"/>
    <w:rsid w:val="00CC5786"/>
    <w:rsid w:val="00CD5A56"/>
    <w:rsid w:val="00CE39E6"/>
    <w:rsid w:val="00CE5E97"/>
    <w:rsid w:val="00CE6F15"/>
    <w:rsid w:val="00CF4E79"/>
    <w:rsid w:val="00CF625F"/>
    <w:rsid w:val="00CF6EB3"/>
    <w:rsid w:val="00D01940"/>
    <w:rsid w:val="00D04778"/>
    <w:rsid w:val="00D11187"/>
    <w:rsid w:val="00D11CA2"/>
    <w:rsid w:val="00D13248"/>
    <w:rsid w:val="00D16D29"/>
    <w:rsid w:val="00D1752A"/>
    <w:rsid w:val="00D26DA6"/>
    <w:rsid w:val="00D302C1"/>
    <w:rsid w:val="00D33167"/>
    <w:rsid w:val="00D44E0B"/>
    <w:rsid w:val="00D502CA"/>
    <w:rsid w:val="00D51C44"/>
    <w:rsid w:val="00D534AF"/>
    <w:rsid w:val="00D75D0A"/>
    <w:rsid w:val="00D76E8E"/>
    <w:rsid w:val="00D850BB"/>
    <w:rsid w:val="00D9241A"/>
    <w:rsid w:val="00D92FAD"/>
    <w:rsid w:val="00D93C72"/>
    <w:rsid w:val="00D95979"/>
    <w:rsid w:val="00DA064B"/>
    <w:rsid w:val="00DA082A"/>
    <w:rsid w:val="00DA2E8D"/>
    <w:rsid w:val="00DA3DC7"/>
    <w:rsid w:val="00DC2E48"/>
    <w:rsid w:val="00DC49CA"/>
    <w:rsid w:val="00DC6A5F"/>
    <w:rsid w:val="00DD4EEB"/>
    <w:rsid w:val="00DD6577"/>
    <w:rsid w:val="00DE4330"/>
    <w:rsid w:val="00DE6927"/>
    <w:rsid w:val="00E00DA6"/>
    <w:rsid w:val="00E027C8"/>
    <w:rsid w:val="00E1080D"/>
    <w:rsid w:val="00E10B58"/>
    <w:rsid w:val="00E21852"/>
    <w:rsid w:val="00E2685F"/>
    <w:rsid w:val="00E45E31"/>
    <w:rsid w:val="00E478CC"/>
    <w:rsid w:val="00E50DB2"/>
    <w:rsid w:val="00E51A6C"/>
    <w:rsid w:val="00E554EB"/>
    <w:rsid w:val="00E55EEB"/>
    <w:rsid w:val="00E57E2D"/>
    <w:rsid w:val="00E57FD9"/>
    <w:rsid w:val="00E6062D"/>
    <w:rsid w:val="00E62506"/>
    <w:rsid w:val="00E65C22"/>
    <w:rsid w:val="00E73D55"/>
    <w:rsid w:val="00E766EC"/>
    <w:rsid w:val="00E777D9"/>
    <w:rsid w:val="00E8271F"/>
    <w:rsid w:val="00E828A9"/>
    <w:rsid w:val="00E84684"/>
    <w:rsid w:val="00E846EA"/>
    <w:rsid w:val="00E84BB0"/>
    <w:rsid w:val="00E90099"/>
    <w:rsid w:val="00E976FF"/>
    <w:rsid w:val="00EA1744"/>
    <w:rsid w:val="00EA1B88"/>
    <w:rsid w:val="00EB18D8"/>
    <w:rsid w:val="00EB3918"/>
    <w:rsid w:val="00EB3C1C"/>
    <w:rsid w:val="00EB54E6"/>
    <w:rsid w:val="00EB55C7"/>
    <w:rsid w:val="00EC2A12"/>
    <w:rsid w:val="00EC6062"/>
    <w:rsid w:val="00ED7E8C"/>
    <w:rsid w:val="00EE3273"/>
    <w:rsid w:val="00EE3719"/>
    <w:rsid w:val="00EE59EB"/>
    <w:rsid w:val="00EF2062"/>
    <w:rsid w:val="00EF4583"/>
    <w:rsid w:val="00EF6B6C"/>
    <w:rsid w:val="00F028C2"/>
    <w:rsid w:val="00F03B19"/>
    <w:rsid w:val="00F17D9F"/>
    <w:rsid w:val="00F426F0"/>
    <w:rsid w:val="00F42B41"/>
    <w:rsid w:val="00F44686"/>
    <w:rsid w:val="00F504D6"/>
    <w:rsid w:val="00F50E9A"/>
    <w:rsid w:val="00F54CEC"/>
    <w:rsid w:val="00F55A1E"/>
    <w:rsid w:val="00F57419"/>
    <w:rsid w:val="00F6080C"/>
    <w:rsid w:val="00F618F0"/>
    <w:rsid w:val="00F629BC"/>
    <w:rsid w:val="00F639BB"/>
    <w:rsid w:val="00F65AD4"/>
    <w:rsid w:val="00F70AB8"/>
    <w:rsid w:val="00F730CF"/>
    <w:rsid w:val="00F8036E"/>
    <w:rsid w:val="00F81274"/>
    <w:rsid w:val="00F844E1"/>
    <w:rsid w:val="00F932B1"/>
    <w:rsid w:val="00F97CAC"/>
    <w:rsid w:val="00FA053B"/>
    <w:rsid w:val="00FA1C86"/>
    <w:rsid w:val="00FB00A0"/>
    <w:rsid w:val="00FB20BD"/>
    <w:rsid w:val="00FB2EAB"/>
    <w:rsid w:val="00FC3198"/>
    <w:rsid w:val="00FC6C5D"/>
    <w:rsid w:val="00FD0A20"/>
    <w:rsid w:val="00FD0E83"/>
    <w:rsid w:val="00FD1922"/>
    <w:rsid w:val="00FD61B2"/>
    <w:rsid w:val="00FD6AAD"/>
    <w:rsid w:val="00FD6F3D"/>
    <w:rsid w:val="00FE10D4"/>
    <w:rsid w:val="00FE364E"/>
    <w:rsid w:val="00FE3B42"/>
    <w:rsid w:val="00FE6C45"/>
    <w:rsid w:val="00FF240A"/>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7FC9445"/>
  <w15:chartTrackingRefBased/>
  <w15:docId w15:val="{906F56D1-3A4C-4ED8-8410-183015376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PMingLiU"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qFormat="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semiHidden="1" w:uiPriority="0" w:unhideWhenUsed="1" w:qFormat="1"/>
    <w:lsdException w:name="table of figures" w:semiHidden="1" w:uiPriority="0" w:unhideWhenUsed="1" w:qFormat="1"/>
    <w:lsdException w:name="envelope address" w:semiHidden="1" w:unhideWhenUsed="1"/>
    <w:lsdException w:name="envelope return" w:semiHidden="1" w:uiPriority="0" w:unhideWhenUsed="1"/>
    <w:lsdException w:name="footnote reference" w:semiHidden="1" w:uiPriority="0" w:unhideWhenUsed="1" w:qFormat="1"/>
    <w:lsdException w:name="annotation reference" w:semiHidden="1" w:uiPriority="0" w:unhideWhenUsed="1" w:qFormat="1"/>
    <w:lsdException w:name="line number" w:semiHidden="1" w:uiPriority="0" w:unhideWhenUsed="1"/>
    <w:lsdException w:name="page number" w:semiHidden="1" w:uiPriority="0" w:unhideWhenUsed="1" w:qFormat="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iPriority="0" w:unhideWhenUsed="1" w:qFormat="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iPriority="0" w:unhideWhenUsed="1" w:qFormat="1"/>
    <w:lsdException w:name="Hyperlink" w:semiHidden="1" w:unhideWhenUsed="1" w:qFormat="1"/>
    <w:lsdException w:name="FollowedHyperlink" w:semiHidden="1" w:unhideWhenUsed="1" w:qFormat="1"/>
    <w:lsdException w:name="Strong" w:uiPriority="0" w:qFormat="1"/>
    <w:lsdException w:name="Emphasis" w:uiPriority="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iPriority="0"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qFormat="1"/>
    <w:lsdException w:name="Table Classic 3" w:semiHidden="1" w:uiPriority="0" w:unhideWhenUsed="1"/>
    <w:lsdException w:name="Table Classic 4" w:semiHidden="1" w:unhideWhenUsed="1"/>
    <w:lsdException w:name="Table Colorful 1" w:semiHidden="1" w:uiPriority="0"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5EFE"/>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lang w:eastAsia="en-GB"/>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175EFE"/>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lang w:eastAsia="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175EFE"/>
    <w:pPr>
      <w:pBdr>
        <w:top w:val="none" w:sz="0" w:space="0" w:color="auto"/>
      </w:pBdr>
      <w:spacing w:before="180"/>
      <w:outlineLvl w:val="1"/>
    </w:pPr>
    <w:rPr>
      <w:sz w:val="32"/>
    </w:rPr>
  </w:style>
  <w:style w:type="paragraph" w:styleId="Heading3">
    <w:name w:val="heading 3"/>
    <w:aliases w:val="Underrubrik2,H3,h3,0H,Memo Heading 3,no break,l3,3,list 3,Head 3,1.1.1,3rd level,Major Section Sub Section,PA Minor Section,Head3,Level 3 Head,31,32,33,311,321,34,312,322,35,313,323,36,314,324,37,315,325,38,316,326,39,317,327,310,318,328,331,E"/>
    <w:basedOn w:val="Heading2"/>
    <w:next w:val="Normal"/>
    <w:link w:val="Heading3Char"/>
    <w:qFormat/>
    <w:rsid w:val="00175EFE"/>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4,4,heading 4,41,42,43,411,421,44,412,422,45,413,423,46,414,424"/>
    <w:basedOn w:val="Heading3"/>
    <w:next w:val="Normal"/>
    <w:link w:val="Heading4Char"/>
    <w:qFormat/>
    <w:rsid w:val="00175EFE"/>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175EFE"/>
    <w:pPr>
      <w:ind w:left="1701" w:hanging="1701"/>
      <w:outlineLvl w:val="4"/>
    </w:pPr>
    <w:rPr>
      <w:sz w:val="22"/>
    </w:rPr>
  </w:style>
  <w:style w:type="paragraph" w:styleId="Heading6">
    <w:name w:val="heading 6"/>
    <w:aliases w:val="T1,Header 6"/>
    <w:basedOn w:val="H6"/>
    <w:next w:val="Normal"/>
    <w:link w:val="Heading6Char"/>
    <w:qFormat/>
    <w:rsid w:val="00175EFE"/>
    <w:pPr>
      <w:outlineLvl w:val="5"/>
    </w:pPr>
  </w:style>
  <w:style w:type="paragraph" w:styleId="Heading7">
    <w:name w:val="heading 7"/>
    <w:aliases w:val="L7,Header 7"/>
    <w:basedOn w:val="H6"/>
    <w:next w:val="Normal"/>
    <w:link w:val="Heading7Char"/>
    <w:qFormat/>
    <w:rsid w:val="00175EFE"/>
    <w:pPr>
      <w:outlineLvl w:val="6"/>
    </w:pPr>
  </w:style>
  <w:style w:type="paragraph" w:styleId="Heading8">
    <w:name w:val="heading 8"/>
    <w:basedOn w:val="Heading1"/>
    <w:next w:val="Normal"/>
    <w:link w:val="Heading8Char"/>
    <w:qFormat/>
    <w:rsid w:val="00175EFE"/>
    <w:pPr>
      <w:ind w:left="0" w:firstLine="0"/>
      <w:outlineLvl w:val="7"/>
    </w:pPr>
  </w:style>
  <w:style w:type="paragraph" w:styleId="Heading9">
    <w:name w:val="heading 9"/>
    <w:aliases w:val="Figure Heading,FH"/>
    <w:basedOn w:val="Heading8"/>
    <w:next w:val="Normal"/>
    <w:link w:val="Heading9Char"/>
    <w:qFormat/>
    <w:rsid w:val="00175EFE"/>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10">
    <w:name w:val="B1"/>
    <w:basedOn w:val="List"/>
    <w:link w:val="B1Char"/>
    <w:rsid w:val="00175EFE"/>
  </w:style>
  <w:style w:type="character" w:customStyle="1" w:styleId="B1Char">
    <w:name w:val="B1 Char"/>
    <w:link w:val="B10"/>
    <w:qFormat/>
    <w:locked/>
    <w:rsid w:val="00980B8A"/>
    <w:rPr>
      <w:rFonts w:ascii="Times New Roman" w:eastAsia="Times New Roman" w:hAnsi="Times New Roman" w:cs="Times New Roman"/>
      <w:sz w:val="20"/>
      <w:szCs w:val="20"/>
      <w:lang w:eastAsia="en-GB"/>
    </w:rPr>
  </w:style>
  <w:style w:type="character" w:customStyle="1" w:styleId="Heading1Char">
    <w:name w:val="Heading 1 Char"/>
    <w:aliases w:val="Char Char38,NMP Heading 1 Char9,H1 Char9,h1 Char9,app heading 1 Char9,l1 Char9,Memo Heading 1 Char9,h11 Char9,h12 Char9,h13 Char9,h14 Char9,h15 Char9,h16 Char9,h17 Char9,h111 Char9,h121 Char9,h131 Char9,h141 Char9,h151 Char7,h161 Char5"/>
    <w:basedOn w:val="DefaultParagraphFont"/>
    <w:link w:val="Heading1"/>
    <w:qFormat/>
    <w:rsid w:val="00095006"/>
    <w:rPr>
      <w:rFonts w:ascii="Arial" w:eastAsia="Times New Roman" w:hAnsi="Arial" w:cs="Times New Roman"/>
      <w:sz w:val="36"/>
      <w:szCs w:val="20"/>
      <w:lang w:eastAsia="en-GB"/>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basedOn w:val="DefaultParagraphFont"/>
    <w:link w:val="Heading2"/>
    <w:qFormat/>
    <w:rsid w:val="00095006"/>
    <w:rPr>
      <w:rFonts w:ascii="Arial" w:eastAsia="Times New Roman" w:hAnsi="Arial" w:cs="Times New Roman"/>
      <w:sz w:val="32"/>
      <w:szCs w:val="20"/>
      <w:lang w:eastAsia="en-GB"/>
    </w:rPr>
  </w:style>
  <w:style w:type="character" w:customStyle="1" w:styleId="Heading3Char">
    <w:name w:val="Heading 3 Char"/>
    <w:aliases w:val="Underrubrik2 Char9,H3 Char9,h3 Char9,0H Char9,Memo Heading 3 Char3,no break Char9,l3 Char9,3 Char9,list 3 Char9,Head 3 Char9,1.1.1 Char9,3rd level Char9,Major Section Sub Section Char9,PA Minor Section Char9,Head3 Char9,Level 3 Head Char9"/>
    <w:basedOn w:val="DefaultParagraphFont"/>
    <w:link w:val="Heading3"/>
    <w:qFormat/>
    <w:rsid w:val="00095006"/>
    <w:rPr>
      <w:rFonts w:ascii="Arial" w:eastAsia="Times New Roman" w:hAnsi="Arial" w:cs="Times New Roman"/>
      <w:sz w:val="28"/>
      <w:szCs w:val="20"/>
      <w:lang w:eastAsia="en-GB"/>
    </w:rPr>
  </w:style>
  <w:style w:type="character" w:customStyle="1" w:styleId="Heading4Char">
    <w:name w:val="Heading 4 Char"/>
    <w:aliases w:val="h4 Char14,H4 Char14,H41 Char14,h41 Char14,H42 Char14,h42 Char14,H43 Char14,h43 Char14,H411 Char14,h411 Char14,H421 Char14,h421 Char14,H44 Char14,h44 Char14,H412 Char14,h412 Char14,H422 Char14,h422 Char14,H431 Char14,h431 Char10,H45 Char4"/>
    <w:basedOn w:val="DefaultParagraphFont"/>
    <w:link w:val="Heading4"/>
    <w:qFormat/>
    <w:rsid w:val="00095006"/>
    <w:rPr>
      <w:rFonts w:ascii="Arial" w:eastAsia="Times New Roman" w:hAnsi="Arial" w:cs="Times New Roman"/>
      <w:sz w:val="24"/>
      <w:szCs w:val="20"/>
      <w:lang w:eastAsia="en-GB"/>
    </w:rPr>
  </w:style>
  <w:style w:type="character" w:customStyle="1" w:styleId="Heading5Char">
    <w:name w:val="Heading 5 Char"/>
    <w:aliases w:val="h5 Char5,Heading5 Char5,Head5 Char5,H5 Char4,M5 Char5,mh2 Char5,Module heading 2 Char4,heading 8 Char5,Numbered Sub-list Char4,Heading 81 Char2,5 Char2,标题 81 Char2,Heading 811 Char,Level_2 Char,Heading 8111 Char,Heading 81111 Char"/>
    <w:basedOn w:val="DefaultParagraphFont"/>
    <w:link w:val="Heading5"/>
    <w:qFormat/>
    <w:rsid w:val="00095006"/>
    <w:rPr>
      <w:rFonts w:ascii="Arial" w:eastAsia="Times New Roman" w:hAnsi="Arial" w:cs="Times New Roman"/>
      <w:szCs w:val="20"/>
      <w:lang w:eastAsia="en-GB"/>
    </w:rPr>
  </w:style>
  <w:style w:type="character" w:customStyle="1" w:styleId="Heading6Char">
    <w:name w:val="Heading 6 Char"/>
    <w:aliases w:val="T1 Char4,Header 6 Char"/>
    <w:basedOn w:val="DefaultParagraphFont"/>
    <w:link w:val="Heading6"/>
    <w:qFormat/>
    <w:rsid w:val="00095006"/>
    <w:rPr>
      <w:rFonts w:ascii="Arial" w:eastAsia="Times New Roman" w:hAnsi="Arial" w:cs="Times New Roman"/>
      <w:sz w:val="20"/>
      <w:szCs w:val="20"/>
      <w:lang w:eastAsia="en-GB"/>
    </w:rPr>
  </w:style>
  <w:style w:type="character" w:customStyle="1" w:styleId="Heading7Char">
    <w:name w:val="Heading 7 Char"/>
    <w:aliases w:val="L7 Char,Header 7 Char"/>
    <w:basedOn w:val="DefaultParagraphFont"/>
    <w:link w:val="Heading7"/>
    <w:qFormat/>
    <w:rsid w:val="00095006"/>
    <w:rPr>
      <w:rFonts w:ascii="Arial" w:eastAsia="Times New Roman" w:hAnsi="Arial" w:cs="Times New Roman"/>
      <w:sz w:val="20"/>
      <w:szCs w:val="20"/>
      <w:lang w:eastAsia="en-GB"/>
    </w:rPr>
  </w:style>
  <w:style w:type="character" w:customStyle="1" w:styleId="Heading8Char">
    <w:name w:val="Heading 8 Char"/>
    <w:basedOn w:val="DefaultParagraphFont"/>
    <w:link w:val="Heading8"/>
    <w:qFormat/>
    <w:rsid w:val="00095006"/>
    <w:rPr>
      <w:rFonts w:ascii="Arial" w:eastAsia="Times New Roman" w:hAnsi="Arial" w:cs="Times New Roman"/>
      <w:sz w:val="36"/>
      <w:szCs w:val="20"/>
      <w:lang w:eastAsia="en-GB"/>
    </w:rPr>
  </w:style>
  <w:style w:type="character" w:customStyle="1" w:styleId="Heading9Char">
    <w:name w:val="Heading 9 Char"/>
    <w:aliases w:val="Figure Heading Char1,FH Char1"/>
    <w:basedOn w:val="DefaultParagraphFont"/>
    <w:link w:val="Heading9"/>
    <w:qFormat/>
    <w:rsid w:val="00095006"/>
    <w:rPr>
      <w:rFonts w:ascii="Arial" w:eastAsia="Times New Roman" w:hAnsi="Arial" w:cs="Times New Roman"/>
      <w:sz w:val="36"/>
      <w:szCs w:val="20"/>
      <w:lang w:eastAsia="en-GB"/>
    </w:rPr>
  </w:style>
  <w:style w:type="paragraph" w:styleId="TOC8">
    <w:name w:val="toc 8"/>
    <w:basedOn w:val="TOC1"/>
    <w:rsid w:val="00175EFE"/>
    <w:pPr>
      <w:spacing w:before="180"/>
      <w:ind w:left="2693" w:hanging="2693"/>
    </w:pPr>
    <w:rPr>
      <w:b/>
    </w:rPr>
  </w:style>
  <w:style w:type="paragraph" w:styleId="TOC1">
    <w:name w:val="toc 1"/>
    <w:rsid w:val="00175EFE"/>
    <w:pPr>
      <w:keepNext/>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lang w:eastAsia="en-GB"/>
    </w:rPr>
  </w:style>
  <w:style w:type="paragraph" w:customStyle="1" w:styleId="ZT">
    <w:name w:val="ZT"/>
    <w:rsid w:val="00175EFE"/>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lang w:eastAsia="en-GB"/>
    </w:rPr>
  </w:style>
  <w:style w:type="paragraph" w:styleId="TOC5">
    <w:name w:val="toc 5"/>
    <w:basedOn w:val="TOC4"/>
    <w:rsid w:val="00175EFE"/>
    <w:pPr>
      <w:ind w:left="1701" w:hanging="1701"/>
    </w:pPr>
  </w:style>
  <w:style w:type="paragraph" w:styleId="TOC4">
    <w:name w:val="toc 4"/>
    <w:basedOn w:val="TOC3"/>
    <w:rsid w:val="00175EFE"/>
    <w:pPr>
      <w:ind w:left="1418" w:hanging="1418"/>
    </w:pPr>
  </w:style>
  <w:style w:type="paragraph" w:styleId="TOC3">
    <w:name w:val="toc 3"/>
    <w:basedOn w:val="TOC2"/>
    <w:rsid w:val="00175EFE"/>
    <w:pPr>
      <w:ind w:left="1134" w:hanging="1134"/>
    </w:pPr>
  </w:style>
  <w:style w:type="paragraph" w:styleId="TOC2">
    <w:name w:val="toc 2"/>
    <w:basedOn w:val="TOC1"/>
    <w:rsid w:val="00175EFE"/>
    <w:pPr>
      <w:keepNext w:val="0"/>
      <w:spacing w:before="0"/>
      <w:ind w:left="851" w:hanging="851"/>
    </w:pPr>
    <w:rPr>
      <w:sz w:val="20"/>
    </w:rPr>
  </w:style>
  <w:style w:type="paragraph" w:styleId="Index2">
    <w:name w:val="index 2"/>
    <w:basedOn w:val="Index1"/>
    <w:rsid w:val="00175EFE"/>
    <w:pPr>
      <w:ind w:left="284"/>
    </w:pPr>
  </w:style>
  <w:style w:type="paragraph" w:styleId="Index1">
    <w:name w:val="index 1"/>
    <w:basedOn w:val="Normal"/>
    <w:rsid w:val="00175EFE"/>
    <w:pPr>
      <w:keepLines/>
      <w:spacing w:after="0"/>
    </w:pPr>
  </w:style>
  <w:style w:type="paragraph" w:customStyle="1" w:styleId="ZH">
    <w:name w:val="ZH"/>
    <w:rsid w:val="00175EFE"/>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lang w:eastAsia="en-GB"/>
    </w:rPr>
  </w:style>
  <w:style w:type="paragraph" w:customStyle="1" w:styleId="TT">
    <w:name w:val="TT"/>
    <w:basedOn w:val="Heading1"/>
    <w:next w:val="Normal"/>
    <w:rsid w:val="00175EFE"/>
    <w:pPr>
      <w:outlineLvl w:val="9"/>
    </w:pPr>
  </w:style>
  <w:style w:type="paragraph" w:styleId="ListNumber2">
    <w:name w:val="List Number 2"/>
    <w:basedOn w:val="ListNumber"/>
    <w:rsid w:val="00175EFE"/>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175EFE"/>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eastAsia="en-GB"/>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basedOn w:val="DefaultParagraphFont"/>
    <w:link w:val="Header"/>
    <w:qFormat/>
    <w:rsid w:val="00095006"/>
    <w:rPr>
      <w:rFonts w:ascii="Arial" w:eastAsia="Times New Roman" w:hAnsi="Arial" w:cs="Times New Roman"/>
      <w:b/>
      <w:noProof/>
      <w:sz w:val="18"/>
      <w:szCs w:val="20"/>
      <w:lang w:eastAsia="en-GB"/>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basedOn w:val="DefaultParagraphFont"/>
    <w:rsid w:val="00175EFE"/>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175EFE"/>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095006"/>
    <w:rPr>
      <w:rFonts w:ascii="Times New Roman" w:eastAsia="Times New Roman" w:hAnsi="Times New Roman" w:cs="Times New Roman"/>
      <w:sz w:val="16"/>
      <w:szCs w:val="20"/>
      <w:lang w:eastAsia="en-GB"/>
    </w:rPr>
  </w:style>
  <w:style w:type="paragraph" w:customStyle="1" w:styleId="TAH">
    <w:name w:val="TAH"/>
    <w:basedOn w:val="TAC"/>
    <w:link w:val="TAHCar"/>
    <w:rsid w:val="00175EFE"/>
    <w:rPr>
      <w:b/>
    </w:rPr>
  </w:style>
  <w:style w:type="paragraph" w:customStyle="1" w:styleId="TAC">
    <w:name w:val="TAC"/>
    <w:basedOn w:val="TAL"/>
    <w:link w:val="TACChar"/>
    <w:rsid w:val="00175EFE"/>
    <w:pPr>
      <w:jc w:val="center"/>
    </w:pPr>
  </w:style>
  <w:style w:type="paragraph" w:customStyle="1" w:styleId="TF">
    <w:name w:val="TF"/>
    <w:aliases w:val="left"/>
    <w:basedOn w:val="TH"/>
    <w:link w:val="TF0"/>
    <w:rsid w:val="00175EFE"/>
    <w:pPr>
      <w:keepNext w:val="0"/>
      <w:spacing w:before="0" w:after="240"/>
    </w:pPr>
  </w:style>
  <w:style w:type="paragraph" w:customStyle="1" w:styleId="NO">
    <w:name w:val="NO"/>
    <w:basedOn w:val="Normal"/>
    <w:link w:val="NOChar"/>
    <w:rsid w:val="00175EFE"/>
    <w:pPr>
      <w:keepLines/>
      <w:ind w:left="1135" w:hanging="851"/>
    </w:pPr>
  </w:style>
  <w:style w:type="paragraph" w:styleId="TOC9">
    <w:name w:val="toc 9"/>
    <w:basedOn w:val="TOC8"/>
    <w:rsid w:val="00175EFE"/>
    <w:pPr>
      <w:ind w:left="1418" w:hanging="1418"/>
    </w:pPr>
  </w:style>
  <w:style w:type="paragraph" w:customStyle="1" w:styleId="EX">
    <w:name w:val="EX"/>
    <w:basedOn w:val="Normal"/>
    <w:link w:val="EXChar"/>
    <w:rsid w:val="00175EFE"/>
    <w:pPr>
      <w:keepLines/>
      <w:ind w:left="1702" w:hanging="1418"/>
    </w:pPr>
  </w:style>
  <w:style w:type="paragraph" w:customStyle="1" w:styleId="FP">
    <w:name w:val="FP"/>
    <w:basedOn w:val="Normal"/>
    <w:rsid w:val="00175EFE"/>
    <w:pPr>
      <w:spacing w:after="0"/>
    </w:pPr>
  </w:style>
  <w:style w:type="paragraph" w:customStyle="1" w:styleId="LD">
    <w:name w:val="LD"/>
    <w:rsid w:val="00175EFE"/>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lang w:eastAsia="en-GB"/>
    </w:rPr>
  </w:style>
  <w:style w:type="paragraph" w:customStyle="1" w:styleId="NW">
    <w:name w:val="NW"/>
    <w:basedOn w:val="NO"/>
    <w:rsid w:val="00175EFE"/>
    <w:pPr>
      <w:spacing w:after="0"/>
    </w:pPr>
  </w:style>
  <w:style w:type="paragraph" w:customStyle="1" w:styleId="EW">
    <w:name w:val="EW"/>
    <w:basedOn w:val="EX"/>
    <w:rsid w:val="00175EFE"/>
    <w:pPr>
      <w:spacing w:after="0"/>
    </w:pPr>
  </w:style>
  <w:style w:type="paragraph" w:styleId="TOC6">
    <w:name w:val="toc 6"/>
    <w:basedOn w:val="TOC5"/>
    <w:next w:val="Normal"/>
    <w:rsid w:val="00175EFE"/>
    <w:pPr>
      <w:ind w:left="1985" w:hanging="1985"/>
    </w:pPr>
  </w:style>
  <w:style w:type="paragraph" w:styleId="TOC7">
    <w:name w:val="toc 7"/>
    <w:basedOn w:val="TOC6"/>
    <w:next w:val="Normal"/>
    <w:rsid w:val="00175EFE"/>
    <w:pPr>
      <w:ind w:left="2268" w:hanging="2268"/>
    </w:pPr>
  </w:style>
  <w:style w:type="paragraph" w:styleId="ListBullet2">
    <w:name w:val="List Bullet 2"/>
    <w:aliases w:val="lb2"/>
    <w:basedOn w:val="ListBullet"/>
    <w:link w:val="ListBullet2Char"/>
    <w:rsid w:val="00175EFE"/>
    <w:pPr>
      <w:ind w:left="851"/>
    </w:pPr>
  </w:style>
  <w:style w:type="paragraph" w:styleId="ListBullet3">
    <w:name w:val="List Bullet 3"/>
    <w:basedOn w:val="ListBullet2"/>
    <w:link w:val="ListBullet3Char"/>
    <w:rsid w:val="00175EFE"/>
    <w:pPr>
      <w:ind w:left="1135"/>
    </w:pPr>
  </w:style>
  <w:style w:type="paragraph" w:styleId="ListNumber">
    <w:name w:val="List Number"/>
    <w:basedOn w:val="List"/>
    <w:rsid w:val="00175EFE"/>
  </w:style>
  <w:style w:type="paragraph" w:customStyle="1" w:styleId="EQ">
    <w:name w:val="EQ"/>
    <w:basedOn w:val="Normal"/>
    <w:next w:val="Normal"/>
    <w:link w:val="EQChar"/>
    <w:rsid w:val="00175EFE"/>
    <w:pPr>
      <w:keepLines/>
      <w:tabs>
        <w:tab w:val="center" w:pos="4536"/>
        <w:tab w:val="right" w:pos="9072"/>
      </w:tabs>
    </w:pPr>
    <w:rPr>
      <w:noProof/>
    </w:rPr>
  </w:style>
  <w:style w:type="paragraph" w:customStyle="1" w:styleId="TH">
    <w:name w:val="TH"/>
    <w:basedOn w:val="Normal"/>
    <w:link w:val="THChar"/>
    <w:rsid w:val="00175EFE"/>
    <w:pPr>
      <w:keepNext/>
      <w:keepLines/>
      <w:spacing w:before="60"/>
      <w:jc w:val="center"/>
    </w:pPr>
    <w:rPr>
      <w:rFonts w:ascii="Arial" w:hAnsi="Arial"/>
      <w:b/>
    </w:rPr>
  </w:style>
  <w:style w:type="paragraph" w:customStyle="1" w:styleId="NF">
    <w:name w:val="NF"/>
    <w:basedOn w:val="NO"/>
    <w:rsid w:val="00175EFE"/>
    <w:pPr>
      <w:keepNext/>
      <w:spacing w:after="0"/>
    </w:pPr>
    <w:rPr>
      <w:rFonts w:ascii="Arial" w:hAnsi="Arial"/>
      <w:sz w:val="18"/>
    </w:rPr>
  </w:style>
  <w:style w:type="paragraph" w:customStyle="1" w:styleId="PL">
    <w:name w:val="PL"/>
    <w:link w:val="PLChar"/>
    <w:rsid w:val="00175EF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eastAsia="en-GB"/>
    </w:rPr>
  </w:style>
  <w:style w:type="paragraph" w:customStyle="1" w:styleId="TAR">
    <w:name w:val="TAR"/>
    <w:basedOn w:val="TAL"/>
    <w:rsid w:val="00175EFE"/>
    <w:pPr>
      <w:jc w:val="right"/>
    </w:pPr>
  </w:style>
  <w:style w:type="paragraph" w:customStyle="1" w:styleId="H6">
    <w:name w:val="H6"/>
    <w:basedOn w:val="Heading5"/>
    <w:next w:val="Normal"/>
    <w:link w:val="H6Char"/>
    <w:rsid w:val="00175EFE"/>
    <w:pPr>
      <w:ind w:left="1985" w:hanging="1985"/>
      <w:outlineLvl w:val="9"/>
    </w:pPr>
    <w:rPr>
      <w:sz w:val="20"/>
    </w:rPr>
  </w:style>
  <w:style w:type="paragraph" w:customStyle="1" w:styleId="TAN">
    <w:name w:val="TAN"/>
    <w:basedOn w:val="TAL"/>
    <w:link w:val="TANChar"/>
    <w:rsid w:val="00175EFE"/>
    <w:pPr>
      <w:ind w:left="851" w:hanging="851"/>
    </w:pPr>
  </w:style>
  <w:style w:type="paragraph" w:customStyle="1" w:styleId="TAL">
    <w:name w:val="TAL"/>
    <w:basedOn w:val="Normal"/>
    <w:link w:val="TALCar"/>
    <w:rsid w:val="00175EFE"/>
    <w:pPr>
      <w:keepNext/>
      <w:keepLines/>
      <w:spacing w:after="0"/>
    </w:pPr>
    <w:rPr>
      <w:rFonts w:ascii="Arial" w:hAnsi="Arial"/>
      <w:sz w:val="18"/>
    </w:rPr>
  </w:style>
  <w:style w:type="paragraph" w:customStyle="1" w:styleId="ZA">
    <w:name w:val="ZA"/>
    <w:rsid w:val="00175EFE"/>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lang w:eastAsia="en-GB"/>
    </w:rPr>
  </w:style>
  <w:style w:type="paragraph" w:customStyle="1" w:styleId="ZB">
    <w:name w:val="ZB"/>
    <w:rsid w:val="00175EFE"/>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lang w:eastAsia="en-GB"/>
    </w:rPr>
  </w:style>
  <w:style w:type="paragraph" w:customStyle="1" w:styleId="ZD">
    <w:name w:val="ZD"/>
    <w:rsid w:val="00175EFE"/>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lang w:eastAsia="en-GB"/>
    </w:rPr>
  </w:style>
  <w:style w:type="paragraph" w:customStyle="1" w:styleId="ZU">
    <w:name w:val="ZU"/>
    <w:rsid w:val="00175EFE"/>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eastAsia="en-GB"/>
    </w:rPr>
  </w:style>
  <w:style w:type="paragraph" w:customStyle="1" w:styleId="ZV">
    <w:name w:val="ZV"/>
    <w:basedOn w:val="ZU"/>
    <w:rsid w:val="00175EFE"/>
    <w:pPr>
      <w:framePr w:wrap="notBeside" w:y="16161"/>
    </w:pPr>
  </w:style>
  <w:style w:type="character" w:customStyle="1" w:styleId="ZGSM">
    <w:name w:val="ZGSM"/>
    <w:rsid w:val="00175EFE"/>
  </w:style>
  <w:style w:type="paragraph" w:styleId="List2">
    <w:name w:val="List 2"/>
    <w:basedOn w:val="List"/>
    <w:link w:val="List2Char"/>
    <w:rsid w:val="00175EFE"/>
    <w:pPr>
      <w:ind w:left="851"/>
    </w:pPr>
  </w:style>
  <w:style w:type="paragraph" w:customStyle="1" w:styleId="ZG">
    <w:name w:val="ZG"/>
    <w:rsid w:val="00175EFE"/>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eastAsia="en-GB"/>
    </w:rPr>
  </w:style>
  <w:style w:type="paragraph" w:styleId="List3">
    <w:name w:val="List 3"/>
    <w:basedOn w:val="List2"/>
    <w:link w:val="List3Char"/>
    <w:rsid w:val="00175EFE"/>
    <w:pPr>
      <w:ind w:left="1135"/>
    </w:pPr>
  </w:style>
  <w:style w:type="paragraph" w:styleId="List4">
    <w:name w:val="List 4"/>
    <w:basedOn w:val="List3"/>
    <w:rsid w:val="00175EFE"/>
    <w:pPr>
      <w:ind w:left="1418"/>
    </w:pPr>
  </w:style>
  <w:style w:type="paragraph" w:styleId="List5">
    <w:name w:val="List 5"/>
    <w:basedOn w:val="List4"/>
    <w:rsid w:val="00175EFE"/>
    <w:pPr>
      <w:ind w:left="1702"/>
    </w:pPr>
  </w:style>
  <w:style w:type="paragraph" w:customStyle="1" w:styleId="EditorsNote">
    <w:name w:val="Editor's Note"/>
    <w:aliases w:val="EN,Editor's Noteormal"/>
    <w:basedOn w:val="NO"/>
    <w:link w:val="EditorsNoteCarCar"/>
    <w:rsid w:val="00175EFE"/>
    <w:rPr>
      <w:color w:val="FF0000"/>
    </w:rPr>
  </w:style>
  <w:style w:type="paragraph" w:styleId="List">
    <w:name w:val="List"/>
    <w:basedOn w:val="Normal"/>
    <w:link w:val="ListChar"/>
    <w:rsid w:val="00175EFE"/>
    <w:pPr>
      <w:ind w:left="568" w:hanging="284"/>
    </w:pPr>
  </w:style>
  <w:style w:type="paragraph" w:styleId="ListBullet">
    <w:name w:val="List Bullet"/>
    <w:aliases w:val="UL"/>
    <w:basedOn w:val="List"/>
    <w:link w:val="ListBulletChar"/>
    <w:rsid w:val="00175EFE"/>
  </w:style>
  <w:style w:type="paragraph" w:styleId="ListBullet4">
    <w:name w:val="List Bullet 4"/>
    <w:basedOn w:val="ListBullet3"/>
    <w:rsid w:val="00175EFE"/>
    <w:pPr>
      <w:ind w:left="1418"/>
    </w:pPr>
  </w:style>
  <w:style w:type="paragraph" w:styleId="ListBullet5">
    <w:name w:val="List Bullet 5"/>
    <w:basedOn w:val="ListBullet4"/>
    <w:rsid w:val="00175EFE"/>
    <w:pPr>
      <w:ind w:left="1702"/>
    </w:pPr>
  </w:style>
  <w:style w:type="paragraph" w:customStyle="1" w:styleId="B20">
    <w:name w:val="B2"/>
    <w:basedOn w:val="List2"/>
    <w:link w:val="B2Char"/>
    <w:rsid w:val="00175EFE"/>
  </w:style>
  <w:style w:type="paragraph" w:customStyle="1" w:styleId="B30">
    <w:name w:val="B3"/>
    <w:basedOn w:val="List3"/>
    <w:link w:val="B3Char"/>
    <w:rsid w:val="00175EFE"/>
  </w:style>
  <w:style w:type="paragraph" w:customStyle="1" w:styleId="B4">
    <w:name w:val="B4"/>
    <w:basedOn w:val="List4"/>
    <w:link w:val="B4Char"/>
    <w:rsid w:val="00175EFE"/>
  </w:style>
  <w:style w:type="paragraph" w:customStyle="1" w:styleId="B5">
    <w:name w:val="B5"/>
    <w:basedOn w:val="List5"/>
    <w:link w:val="B5Char"/>
    <w:rsid w:val="00175EFE"/>
  </w:style>
  <w:style w:type="paragraph" w:styleId="Footer">
    <w:name w:val="footer"/>
    <w:aliases w:val="footer odd,footer,fo,pie de página"/>
    <w:basedOn w:val="Header"/>
    <w:link w:val="FooterChar"/>
    <w:rsid w:val="00175EFE"/>
    <w:pPr>
      <w:jc w:val="center"/>
    </w:pPr>
    <w:rPr>
      <w:i/>
    </w:rPr>
  </w:style>
  <w:style w:type="character" w:customStyle="1" w:styleId="FooterChar">
    <w:name w:val="Footer Char"/>
    <w:aliases w:val="footer odd Char,footer Char,fo Char,pie de página Char"/>
    <w:basedOn w:val="DefaultParagraphFont"/>
    <w:link w:val="Footer"/>
    <w:qFormat/>
    <w:rsid w:val="00095006"/>
    <w:rPr>
      <w:rFonts w:ascii="Arial" w:eastAsia="Times New Roman" w:hAnsi="Arial" w:cs="Times New Roman"/>
      <w:b/>
      <w:i/>
      <w:noProof/>
      <w:sz w:val="18"/>
      <w:szCs w:val="20"/>
      <w:lang w:eastAsia="en-GB"/>
    </w:rPr>
  </w:style>
  <w:style w:type="paragraph" w:customStyle="1" w:styleId="ZTD">
    <w:name w:val="ZTD"/>
    <w:basedOn w:val="ZB"/>
    <w:rsid w:val="00175EFE"/>
    <w:pPr>
      <w:framePr w:hRule="auto" w:wrap="notBeside" w:y="852"/>
    </w:pPr>
    <w:rPr>
      <w:i w:val="0"/>
      <w:sz w:val="40"/>
    </w:rPr>
  </w:style>
  <w:style w:type="character" w:customStyle="1" w:styleId="THChar">
    <w:name w:val="TH Char"/>
    <w:link w:val="TH"/>
    <w:qFormat/>
    <w:rsid w:val="00095006"/>
    <w:rPr>
      <w:rFonts w:ascii="Arial" w:eastAsia="Times New Roman" w:hAnsi="Arial" w:cs="Times New Roman"/>
      <w:b/>
      <w:sz w:val="20"/>
      <w:szCs w:val="20"/>
      <w:lang w:eastAsia="en-GB"/>
    </w:rPr>
  </w:style>
  <w:style w:type="character" w:styleId="PageNumber">
    <w:name w:val="page number"/>
    <w:basedOn w:val="DefaultParagraphFont"/>
    <w:qFormat/>
    <w:rsid w:val="001F09EB"/>
  </w:style>
  <w:style w:type="paragraph" w:customStyle="1" w:styleId="TAJ">
    <w:name w:val="TAJ"/>
    <w:basedOn w:val="TH"/>
    <w:qFormat/>
    <w:rsid w:val="00E62506"/>
  </w:style>
  <w:style w:type="paragraph" w:customStyle="1" w:styleId="Guidance">
    <w:name w:val="Guidance"/>
    <w:basedOn w:val="Normal"/>
    <w:link w:val="GuidanceChar"/>
    <w:qFormat/>
    <w:rsid w:val="00E62506"/>
    <w:rPr>
      <w:i/>
      <w:color w:val="0000FF"/>
    </w:rPr>
  </w:style>
  <w:style w:type="paragraph" w:styleId="DocumentMap">
    <w:name w:val="Document Map"/>
    <w:basedOn w:val="Normal"/>
    <w:link w:val="DocumentMapChar"/>
    <w:qFormat/>
    <w:rsid w:val="00E62506"/>
    <w:rPr>
      <w:rFonts w:ascii="SimSun"/>
      <w:sz w:val="18"/>
      <w:szCs w:val="18"/>
    </w:rPr>
  </w:style>
  <w:style w:type="character" w:customStyle="1" w:styleId="DocumentMapChar">
    <w:name w:val="Document Map Char"/>
    <w:basedOn w:val="DefaultParagraphFont"/>
    <w:link w:val="DocumentMap"/>
    <w:qFormat/>
    <w:rsid w:val="00E62506"/>
    <w:rPr>
      <w:rFonts w:ascii="SimSun" w:eastAsia="Times New Roman" w:hAnsi="Times New Roman" w:cs="Times New Roman"/>
      <w:color w:val="000000"/>
      <w:sz w:val="18"/>
      <w:szCs w:val="18"/>
      <w:lang w:eastAsia="ja-JP"/>
    </w:rPr>
  </w:style>
  <w:style w:type="character" w:customStyle="1" w:styleId="ListBullet2Char">
    <w:name w:val="List Bullet 2 Char"/>
    <w:aliases w:val="lb2 Char"/>
    <w:link w:val="ListBullet2"/>
    <w:qFormat/>
    <w:rsid w:val="00E62506"/>
    <w:rPr>
      <w:rFonts w:ascii="Times New Roman" w:eastAsia="Times New Roman" w:hAnsi="Times New Roman" w:cs="Times New Roman"/>
      <w:sz w:val="20"/>
      <w:szCs w:val="20"/>
      <w:lang w:eastAsia="en-GB"/>
    </w:rPr>
  </w:style>
  <w:style w:type="character" w:customStyle="1" w:styleId="EXChar">
    <w:name w:val="EX Char"/>
    <w:link w:val="EX"/>
    <w:qFormat/>
    <w:rsid w:val="00E62506"/>
    <w:rPr>
      <w:rFonts w:ascii="Times New Roman" w:eastAsia="Times New Roman" w:hAnsi="Times New Roman" w:cs="Times New Roman"/>
      <w:sz w:val="20"/>
      <w:szCs w:val="20"/>
      <w:lang w:eastAsia="en-GB"/>
    </w:rPr>
  </w:style>
  <w:style w:type="character" w:customStyle="1" w:styleId="EditorsNoteCarCar">
    <w:name w:val="Editor's Note Car Car"/>
    <w:link w:val="EditorsNote"/>
    <w:qFormat/>
    <w:rsid w:val="00E62506"/>
    <w:rPr>
      <w:rFonts w:ascii="Times New Roman" w:eastAsia="Times New Roman" w:hAnsi="Times New Roman" w:cs="Times New Roman"/>
      <w:color w:val="FF0000"/>
      <w:sz w:val="20"/>
      <w:szCs w:val="20"/>
      <w:lang w:eastAsia="en-GB"/>
    </w:rPr>
  </w:style>
  <w:style w:type="character" w:customStyle="1" w:styleId="NOChar">
    <w:name w:val="NO Char"/>
    <w:link w:val="NO"/>
    <w:qFormat/>
    <w:rsid w:val="00E62506"/>
    <w:rPr>
      <w:rFonts w:ascii="Times New Roman" w:eastAsia="Times New Roman" w:hAnsi="Times New Roman" w:cs="Times New Roman"/>
      <w:sz w:val="20"/>
      <w:szCs w:val="20"/>
      <w:lang w:eastAsia="en-GB"/>
    </w:rPr>
  </w:style>
  <w:style w:type="character" w:customStyle="1" w:styleId="H6Char">
    <w:name w:val="H6 Char"/>
    <w:link w:val="H6"/>
    <w:qFormat/>
    <w:rsid w:val="00E62506"/>
    <w:rPr>
      <w:rFonts w:ascii="Arial" w:eastAsia="Times New Roman" w:hAnsi="Arial" w:cs="Times New Roman"/>
      <w:sz w:val="20"/>
      <w:szCs w:val="20"/>
      <w:lang w:eastAsia="en-GB"/>
    </w:rPr>
  </w:style>
  <w:style w:type="character" w:customStyle="1" w:styleId="TACChar">
    <w:name w:val="TAC Char"/>
    <w:link w:val="TAC"/>
    <w:qFormat/>
    <w:rsid w:val="00E62506"/>
    <w:rPr>
      <w:rFonts w:ascii="Arial" w:eastAsia="Times New Roman" w:hAnsi="Arial" w:cs="Times New Roman"/>
      <w:sz w:val="18"/>
      <w:szCs w:val="20"/>
      <w:lang w:eastAsia="en-GB"/>
    </w:rPr>
  </w:style>
  <w:style w:type="character" w:customStyle="1" w:styleId="TALCar">
    <w:name w:val="TAL Car"/>
    <w:link w:val="TAL"/>
    <w:qFormat/>
    <w:rsid w:val="00E62506"/>
    <w:rPr>
      <w:rFonts w:ascii="Arial" w:eastAsia="Times New Roman" w:hAnsi="Arial" w:cs="Times New Roman"/>
      <w:sz w:val="18"/>
      <w:szCs w:val="20"/>
      <w:lang w:eastAsia="en-GB"/>
    </w:rPr>
  </w:style>
  <w:style w:type="character" w:customStyle="1" w:styleId="TAHCar">
    <w:name w:val="TAH Car"/>
    <w:link w:val="TAH"/>
    <w:qFormat/>
    <w:rsid w:val="00E62506"/>
    <w:rPr>
      <w:rFonts w:ascii="Arial" w:eastAsia="Times New Roman" w:hAnsi="Arial" w:cs="Times New Roman"/>
      <w:b/>
      <w:sz w:val="18"/>
      <w:szCs w:val="20"/>
      <w:lang w:eastAsia="en-GB"/>
    </w:rPr>
  </w:style>
  <w:style w:type="character" w:customStyle="1" w:styleId="TANChar">
    <w:name w:val="TAN Char"/>
    <w:link w:val="TAN"/>
    <w:qFormat/>
    <w:rsid w:val="00E62506"/>
    <w:rPr>
      <w:rFonts w:ascii="Arial" w:eastAsia="Times New Roman" w:hAnsi="Arial" w:cs="Times New Roman"/>
      <w:sz w:val="18"/>
      <w:szCs w:val="20"/>
      <w:lang w:eastAsia="en-GB"/>
    </w:rPr>
  </w:style>
  <w:style w:type="paragraph" w:styleId="BalloonText">
    <w:name w:val="Balloon Text"/>
    <w:basedOn w:val="Normal"/>
    <w:link w:val="BalloonTextChar"/>
    <w:qFormat/>
    <w:rsid w:val="00E62506"/>
    <w:pPr>
      <w:spacing w:after="0"/>
    </w:pPr>
    <w:rPr>
      <w:sz w:val="18"/>
      <w:szCs w:val="18"/>
    </w:rPr>
  </w:style>
  <w:style w:type="character" w:customStyle="1" w:styleId="BalloonTextChar">
    <w:name w:val="Balloon Text Char"/>
    <w:basedOn w:val="DefaultParagraphFont"/>
    <w:link w:val="BalloonText"/>
    <w:qFormat/>
    <w:rsid w:val="00E62506"/>
    <w:rPr>
      <w:rFonts w:ascii="Times New Roman" w:eastAsia="Times New Roman" w:hAnsi="Times New Roman" w:cs="Times New Roman"/>
      <w:color w:val="000000"/>
      <w:sz w:val="18"/>
      <w:szCs w:val="18"/>
      <w:lang w:eastAsia="ja-JP"/>
    </w:rPr>
  </w:style>
  <w:style w:type="character" w:customStyle="1" w:styleId="B1Zchn">
    <w:name w:val="B1 Zchn"/>
    <w:qFormat/>
    <w:rsid w:val="00E62506"/>
    <w:rPr>
      <w:noProof/>
      <w:lang w:val="x-none" w:eastAsia="en-US"/>
    </w:rPr>
  </w:style>
  <w:style w:type="character" w:customStyle="1" w:styleId="EditorsNoteChar">
    <w:name w:val="Editor's Note Char"/>
    <w:qFormat/>
    <w:rsid w:val="00E62506"/>
    <w:rPr>
      <w:color w:val="FF0000"/>
      <w:lang w:val="en-GB" w:eastAsia="en-US"/>
    </w:rPr>
  </w:style>
  <w:style w:type="character" w:customStyle="1" w:styleId="TALChar">
    <w:name w:val="TAL Char"/>
    <w:qFormat/>
    <w:rsid w:val="00E62506"/>
    <w:rPr>
      <w:rFonts w:ascii="Arial" w:hAnsi="Arial"/>
      <w:sz w:val="18"/>
      <w:lang w:val="en-GB" w:eastAsia="en-US"/>
    </w:rPr>
  </w:style>
  <w:style w:type="character" w:customStyle="1" w:styleId="TACCar">
    <w:name w:val="TAC Car"/>
    <w:qFormat/>
    <w:rsid w:val="00E62506"/>
    <w:rPr>
      <w:rFonts w:ascii="Arial" w:hAnsi="Arial"/>
      <w:sz w:val="18"/>
      <w:lang w:val="en-GB" w:eastAsia="en-US"/>
    </w:rPr>
  </w:style>
  <w:style w:type="character" w:customStyle="1" w:styleId="B2Char">
    <w:name w:val="B2 Char"/>
    <w:link w:val="B20"/>
    <w:qFormat/>
    <w:rsid w:val="00E62506"/>
    <w:rPr>
      <w:rFonts w:ascii="Times New Roman" w:eastAsia="Times New Roman" w:hAnsi="Times New Roman" w:cs="Times New Roman"/>
      <w:sz w:val="20"/>
      <w:szCs w:val="20"/>
      <w:lang w:eastAsia="en-GB"/>
    </w:rPr>
  </w:style>
  <w:style w:type="character" w:customStyle="1" w:styleId="B2Car">
    <w:name w:val="B2 Car"/>
    <w:rsid w:val="00E62506"/>
    <w:rPr>
      <w:lang w:val="en-GB" w:eastAsia="en-US"/>
    </w:rPr>
  </w:style>
  <w:style w:type="character" w:styleId="CommentReference">
    <w:name w:val="annotation reference"/>
    <w:qFormat/>
    <w:rsid w:val="00E62506"/>
    <w:rPr>
      <w:sz w:val="16"/>
      <w:szCs w:val="16"/>
    </w:rPr>
  </w:style>
  <w:style w:type="paragraph" w:styleId="CommentText">
    <w:name w:val="annotation text"/>
    <w:basedOn w:val="Normal"/>
    <w:link w:val="CommentTextChar"/>
    <w:qFormat/>
    <w:rsid w:val="00E62506"/>
    <w:rPr>
      <w:rFonts w:eastAsia="MS Mincho"/>
      <w:lang w:val="x-none"/>
    </w:rPr>
  </w:style>
  <w:style w:type="character" w:customStyle="1" w:styleId="CommentTextChar">
    <w:name w:val="Comment Text Char"/>
    <w:basedOn w:val="DefaultParagraphFont"/>
    <w:link w:val="CommentText"/>
    <w:qFormat/>
    <w:rsid w:val="00E62506"/>
    <w:rPr>
      <w:rFonts w:ascii="Times New Roman" w:eastAsia="MS Mincho" w:hAnsi="Times New Roman" w:cs="Times New Roman"/>
      <w:color w:val="000000"/>
      <w:sz w:val="20"/>
      <w:szCs w:val="20"/>
      <w:lang w:val="x-none" w:eastAsia="ja-JP"/>
    </w:rPr>
  </w:style>
  <w:style w:type="paragraph" w:styleId="CommentSubject">
    <w:name w:val="annotation subject"/>
    <w:basedOn w:val="CommentText"/>
    <w:next w:val="CommentText"/>
    <w:link w:val="CommentSubjectChar"/>
    <w:qFormat/>
    <w:rsid w:val="00E62506"/>
    <w:rPr>
      <w:b/>
      <w:bCs/>
    </w:rPr>
  </w:style>
  <w:style w:type="character" w:customStyle="1" w:styleId="CommentSubjectChar">
    <w:name w:val="Comment Subject Char"/>
    <w:basedOn w:val="CommentTextChar"/>
    <w:link w:val="CommentSubject"/>
    <w:qFormat/>
    <w:rsid w:val="00E62506"/>
    <w:rPr>
      <w:rFonts w:ascii="Times New Roman" w:eastAsia="MS Mincho" w:hAnsi="Times New Roman" w:cs="Times New Roman"/>
      <w:b/>
      <w:bCs/>
      <w:color w:val="000000"/>
      <w:sz w:val="20"/>
      <w:szCs w:val="20"/>
      <w:lang w:val="x-none" w:eastAsia="ja-JP"/>
    </w:rPr>
  </w:style>
  <w:style w:type="paragraph" w:customStyle="1" w:styleId="-31">
    <w:name w:val="深色列表 - 着色 31"/>
    <w:hidden/>
    <w:uiPriority w:val="99"/>
    <w:semiHidden/>
    <w:qFormat/>
    <w:rsid w:val="00E62506"/>
    <w:pPr>
      <w:spacing w:after="0" w:line="240" w:lineRule="auto"/>
    </w:pPr>
    <w:rPr>
      <w:rFonts w:ascii="Times New Roman" w:eastAsia="MS Mincho" w:hAnsi="Times New Roman" w:cs="Times New Roman"/>
      <w:sz w:val="20"/>
      <w:szCs w:val="20"/>
    </w:rPr>
  </w:style>
  <w:style w:type="character" w:customStyle="1" w:styleId="TAL0">
    <w:name w:val="TAL (文字)"/>
    <w:qFormat/>
    <w:rsid w:val="00E62506"/>
    <w:rPr>
      <w:rFonts w:ascii="Arial" w:hAnsi="Arial"/>
      <w:sz w:val="18"/>
      <w:lang w:val="en-GB" w:eastAsia="en-US"/>
    </w:rPr>
  </w:style>
  <w:style w:type="character" w:customStyle="1" w:styleId="B2Char1">
    <w:name w:val="B2 Char1"/>
    <w:rsid w:val="00E62506"/>
    <w:rPr>
      <w:rFonts w:ascii="Times New Roman" w:hAnsi="Times New Roman"/>
      <w:lang w:val="en-GB" w:eastAsia="en-US"/>
    </w:rPr>
  </w:style>
  <w:style w:type="character" w:customStyle="1" w:styleId="msoins0">
    <w:name w:val="msoins0"/>
    <w:qFormat/>
    <w:rsid w:val="00E62506"/>
  </w:style>
  <w:style w:type="character" w:customStyle="1" w:styleId="Heading6Char3">
    <w:name w:val="Heading 6 Char3"/>
    <w:aliases w:val="T1 Char10,Header 6 Char1"/>
    <w:rsid w:val="00E62506"/>
    <w:rPr>
      <w:rFonts w:ascii="Arial" w:hAnsi="Arial"/>
      <w:lang w:val="en-GB"/>
    </w:rPr>
  </w:style>
  <w:style w:type="character" w:customStyle="1" w:styleId="TF0">
    <w:name w:val="TF字符"/>
    <w:aliases w:val="left字符"/>
    <w:link w:val="TF"/>
    <w:rsid w:val="00E62506"/>
    <w:rPr>
      <w:rFonts w:ascii="Arial" w:eastAsia="Times New Roman" w:hAnsi="Arial" w:cs="Times New Roman"/>
      <w:b/>
      <w:sz w:val="20"/>
      <w:szCs w:val="20"/>
      <w:lang w:eastAsia="en-GB"/>
    </w:rPr>
  </w:style>
  <w:style w:type="character" w:customStyle="1" w:styleId="Heading1Char1">
    <w:name w:val="Heading 1 Char1"/>
    <w:aliases w:val="Char Char33,NMP Heading 1 Char3,H1 Char3,h1 Char3,app heading 1 Char3,l1 Char3,Memo Heading 1 Char3,h11 Char3,h12 Char3,h13 Char3,h14 Char3,h15 Char3,h16 Char3,h17 Char3,h111 Char3,h121 Char3,h131 Char3,h141 Char3,h151 Char3,h161 Char2"/>
    <w:qFormat/>
    <w:rsid w:val="00E62506"/>
    <w:rPr>
      <w:rFonts w:ascii="Arial" w:eastAsia="Times New Roman" w:hAnsi="Arial"/>
      <w:sz w:val="36"/>
      <w:lang w:eastAsia="ja-JP"/>
    </w:rPr>
  </w:style>
  <w:style w:type="paragraph" w:customStyle="1" w:styleId="CRCoverPage">
    <w:name w:val="CR Cover Page"/>
    <w:link w:val="CRCoverPageChar"/>
    <w:qFormat/>
    <w:rsid w:val="00E62506"/>
    <w:pPr>
      <w:spacing w:after="120" w:line="240" w:lineRule="auto"/>
    </w:pPr>
    <w:rPr>
      <w:rFonts w:ascii="Arial" w:eastAsia="MS Mincho" w:hAnsi="Arial" w:cs="Times New Roman"/>
      <w:sz w:val="20"/>
      <w:szCs w:val="20"/>
    </w:rPr>
  </w:style>
  <w:style w:type="paragraph" w:customStyle="1" w:styleId="tdoc-header">
    <w:name w:val="tdoc-header"/>
    <w:qFormat/>
    <w:rsid w:val="00E62506"/>
    <w:pPr>
      <w:spacing w:after="0" w:line="240" w:lineRule="auto"/>
    </w:pPr>
    <w:rPr>
      <w:rFonts w:ascii="Arial" w:eastAsia="MS Mincho" w:hAnsi="Arial" w:cs="Times New Roman"/>
      <w:noProof/>
      <w:sz w:val="24"/>
      <w:szCs w:val="20"/>
    </w:rPr>
  </w:style>
  <w:style w:type="character" w:styleId="Hyperlink">
    <w:name w:val="Hyperlink"/>
    <w:uiPriority w:val="99"/>
    <w:qFormat/>
    <w:rsid w:val="00E62506"/>
    <w:rPr>
      <w:color w:val="0000FF"/>
      <w:u w:val="single"/>
    </w:rPr>
  </w:style>
  <w:style w:type="character" w:styleId="FollowedHyperlink">
    <w:name w:val="FollowedHyperlink"/>
    <w:uiPriority w:val="99"/>
    <w:qFormat/>
    <w:rsid w:val="00E62506"/>
    <w:rPr>
      <w:color w:val="800080"/>
      <w:u w:val="single"/>
    </w:rPr>
  </w:style>
  <w:style w:type="paragraph" w:customStyle="1" w:styleId="Default">
    <w:name w:val="Default"/>
    <w:qFormat/>
    <w:rsid w:val="00E62506"/>
    <w:pPr>
      <w:widowControl w:val="0"/>
      <w:autoSpaceDE w:val="0"/>
      <w:autoSpaceDN w:val="0"/>
      <w:adjustRightInd w:val="0"/>
      <w:spacing w:after="0" w:line="240" w:lineRule="auto"/>
    </w:pPr>
    <w:rPr>
      <w:rFonts w:ascii="Arial" w:eastAsia="MS Mincho" w:hAnsi="Arial" w:cs="Arial"/>
      <w:color w:val="000000"/>
      <w:sz w:val="24"/>
      <w:szCs w:val="24"/>
      <w:lang w:val="en-US" w:eastAsia="zh-CN"/>
    </w:rPr>
  </w:style>
  <w:style w:type="character" w:customStyle="1" w:styleId="apple-converted-space">
    <w:name w:val="apple-converted-space"/>
    <w:qFormat/>
    <w:rsid w:val="00E62506"/>
  </w:style>
  <w:style w:type="paragraph" w:customStyle="1" w:styleId="TableText">
    <w:name w:val="TableText"/>
    <w:basedOn w:val="BodyTextIndent"/>
    <w:qFormat/>
    <w:rsid w:val="00E62506"/>
    <w:pPr>
      <w:keepNext/>
      <w:keepLines/>
      <w:snapToGrid w:val="0"/>
      <w:spacing w:after="180"/>
      <w:ind w:leftChars="0" w:left="0"/>
      <w:jc w:val="center"/>
    </w:pPr>
    <w:rPr>
      <w:rFonts w:eastAsia="SimSun"/>
      <w:kern w:val="2"/>
    </w:rPr>
  </w:style>
  <w:style w:type="paragraph" w:styleId="BodyTextIndent">
    <w:name w:val="Body Text Indent"/>
    <w:basedOn w:val="Normal"/>
    <w:link w:val="BodyTextIndentChar"/>
    <w:qFormat/>
    <w:rsid w:val="00E62506"/>
    <w:pPr>
      <w:spacing w:after="120"/>
      <w:ind w:leftChars="200" w:left="420"/>
    </w:pPr>
    <w:rPr>
      <w:rFonts w:eastAsia="MS Mincho"/>
    </w:rPr>
  </w:style>
  <w:style w:type="character" w:customStyle="1" w:styleId="BodyTextIndentChar">
    <w:name w:val="Body Text Indent Char"/>
    <w:basedOn w:val="DefaultParagraphFont"/>
    <w:link w:val="BodyTextIndent"/>
    <w:qFormat/>
    <w:rsid w:val="00E62506"/>
    <w:rPr>
      <w:rFonts w:ascii="Times New Roman" w:eastAsia="MS Mincho" w:hAnsi="Times New Roman" w:cs="Times New Roman"/>
      <w:color w:val="000000"/>
      <w:sz w:val="20"/>
      <w:szCs w:val="20"/>
      <w:lang w:eastAsia="ja-JP"/>
    </w:rPr>
  </w:style>
  <w:style w:type="paragraph" w:customStyle="1" w:styleId="B1">
    <w:name w:val="B1+"/>
    <w:basedOn w:val="B10"/>
    <w:link w:val="B1Car"/>
    <w:qFormat/>
    <w:rsid w:val="00E62506"/>
    <w:pPr>
      <w:numPr>
        <w:numId w:val="1"/>
      </w:numPr>
    </w:pPr>
    <w:rPr>
      <w:lang w:eastAsia="x-none"/>
    </w:rPr>
  </w:style>
  <w:style w:type="character" w:customStyle="1" w:styleId="1-11">
    <w:name w:val="网格表 1 浅色 - 着色 11"/>
    <w:uiPriority w:val="31"/>
    <w:qFormat/>
    <w:rsid w:val="00E62506"/>
    <w:rPr>
      <w:smallCaps/>
      <w:color w:val="5A5A5A"/>
    </w:rPr>
  </w:style>
  <w:style w:type="paragraph" w:customStyle="1" w:styleId="B2">
    <w:name w:val="B2+"/>
    <w:basedOn w:val="B20"/>
    <w:qFormat/>
    <w:rsid w:val="00E62506"/>
    <w:pPr>
      <w:numPr>
        <w:numId w:val="2"/>
      </w:numPr>
    </w:pPr>
    <w:rPr>
      <w:lang w:eastAsia="x-none"/>
    </w:rPr>
  </w:style>
  <w:style w:type="paragraph" w:customStyle="1" w:styleId="B3">
    <w:name w:val="B3+"/>
    <w:basedOn w:val="B30"/>
    <w:qFormat/>
    <w:rsid w:val="00E62506"/>
    <w:pPr>
      <w:numPr>
        <w:numId w:val="3"/>
      </w:numPr>
      <w:tabs>
        <w:tab w:val="left" w:pos="1134"/>
      </w:tabs>
    </w:pPr>
  </w:style>
  <w:style w:type="paragraph" w:customStyle="1" w:styleId="BL">
    <w:name w:val="BL"/>
    <w:basedOn w:val="Normal"/>
    <w:qFormat/>
    <w:rsid w:val="00E62506"/>
    <w:pPr>
      <w:numPr>
        <w:numId w:val="4"/>
      </w:numPr>
      <w:tabs>
        <w:tab w:val="left" w:pos="851"/>
      </w:tabs>
    </w:pPr>
  </w:style>
  <w:style w:type="paragraph" w:customStyle="1" w:styleId="BN">
    <w:name w:val="BN"/>
    <w:basedOn w:val="Normal"/>
    <w:qFormat/>
    <w:rsid w:val="00E62506"/>
    <w:pPr>
      <w:numPr>
        <w:numId w:val="5"/>
      </w:numPr>
    </w:pPr>
  </w:style>
  <w:style w:type="paragraph" w:customStyle="1" w:styleId="FL">
    <w:name w:val="FL"/>
    <w:basedOn w:val="Normal"/>
    <w:qFormat/>
    <w:rsid w:val="00E62506"/>
    <w:pPr>
      <w:keepNext/>
      <w:keepLines/>
      <w:spacing w:before="60"/>
      <w:jc w:val="center"/>
    </w:pPr>
    <w:rPr>
      <w:rFonts w:ascii="Arial" w:hAnsi="Arial"/>
      <w:b/>
    </w:rPr>
  </w:style>
  <w:style w:type="paragraph" w:customStyle="1" w:styleId="TB1">
    <w:name w:val="TB1"/>
    <w:basedOn w:val="Normal"/>
    <w:qFormat/>
    <w:rsid w:val="00E62506"/>
    <w:pPr>
      <w:keepNext/>
      <w:keepLines/>
      <w:numPr>
        <w:numId w:val="6"/>
      </w:numPr>
      <w:tabs>
        <w:tab w:val="left" w:pos="720"/>
      </w:tabs>
      <w:spacing w:after="0"/>
      <w:ind w:left="737" w:hanging="380"/>
    </w:pPr>
    <w:rPr>
      <w:rFonts w:ascii="Arial" w:hAnsi="Arial"/>
      <w:sz w:val="18"/>
    </w:rPr>
  </w:style>
  <w:style w:type="paragraph" w:customStyle="1" w:styleId="TB2">
    <w:name w:val="TB2"/>
    <w:basedOn w:val="Normal"/>
    <w:qFormat/>
    <w:rsid w:val="00E62506"/>
    <w:pPr>
      <w:keepNext/>
      <w:keepLines/>
      <w:numPr>
        <w:numId w:val="7"/>
      </w:numPr>
      <w:tabs>
        <w:tab w:val="left" w:pos="1109"/>
      </w:tabs>
      <w:spacing w:after="0"/>
      <w:ind w:left="1100" w:hanging="380"/>
    </w:pPr>
    <w:rPr>
      <w:rFonts w:ascii="Arial" w:hAnsi="Arial"/>
      <w:sz w:val="18"/>
    </w:rPr>
  </w:style>
  <w:style w:type="character" w:customStyle="1" w:styleId="UnresolvedMention1">
    <w:name w:val="Unresolved Mention1"/>
    <w:uiPriority w:val="99"/>
    <w:unhideWhenUsed/>
    <w:rsid w:val="00E62506"/>
    <w:rPr>
      <w:color w:val="808080"/>
      <w:shd w:val="clear" w:color="auto" w:fill="E6E6E6"/>
    </w:rPr>
  </w:style>
  <w:style w:type="character" w:customStyle="1" w:styleId="TFChar">
    <w:name w:val="TF Char"/>
    <w:qFormat/>
    <w:rsid w:val="00E62506"/>
    <w:rPr>
      <w:rFonts w:ascii="Arial" w:hAnsi="Arial"/>
      <w:b/>
      <w:lang w:val="en-GB" w:eastAsia="en-US"/>
    </w:rPr>
  </w:style>
  <w:style w:type="table" w:styleId="TableGrid">
    <w:name w:val="Table Grid"/>
    <w:aliases w:val="SGS Table Basic 1"/>
    <w:basedOn w:val="TableNormal"/>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样式 页眉"/>
    <w:basedOn w:val="Header"/>
    <w:link w:val="Char"/>
    <w:qFormat/>
    <w:rsid w:val="00E62506"/>
    <w:rPr>
      <w:rFonts w:eastAsia="Arial"/>
      <w:bCs/>
      <w:sz w:val="22"/>
      <w:lang w:eastAsia="en-US"/>
    </w:rPr>
  </w:style>
  <w:style w:type="character" w:customStyle="1" w:styleId="Char">
    <w:name w:val="样式 页眉 Char"/>
    <w:link w:val="a1"/>
    <w:qFormat/>
    <w:rsid w:val="00E62506"/>
    <w:rPr>
      <w:rFonts w:ascii="Arial" w:eastAsia="Arial" w:hAnsi="Arial" w:cs="Times New Roman"/>
      <w:b/>
      <w:bCs/>
      <w:noProof/>
      <w:szCs w:val="20"/>
    </w:rPr>
  </w:style>
  <w:style w:type="character" w:customStyle="1" w:styleId="CRCoverPageChar">
    <w:name w:val="CR Cover Page Char"/>
    <w:link w:val="CRCoverPage"/>
    <w:qFormat/>
    <w:rsid w:val="00E62506"/>
    <w:rPr>
      <w:rFonts w:ascii="Arial" w:eastAsia="MS Mincho" w:hAnsi="Arial" w:cs="Times New Roman"/>
      <w:sz w:val="20"/>
      <w:szCs w:val="20"/>
    </w:rPr>
  </w:style>
  <w:style w:type="character" w:customStyle="1" w:styleId="B1Char1">
    <w:name w:val="B1 Char1"/>
    <w:qFormat/>
    <w:rsid w:val="00E62506"/>
    <w:rPr>
      <w:lang w:val="en-GB"/>
    </w:rPr>
  </w:style>
  <w:style w:type="paragraph" w:styleId="IndexHeading">
    <w:name w:val="index heading"/>
    <w:basedOn w:val="Normal"/>
    <w:next w:val="Normal"/>
    <w:qFormat/>
    <w:rsid w:val="00E62506"/>
    <w:pPr>
      <w:pBdr>
        <w:top w:val="single" w:sz="12" w:space="0" w:color="auto"/>
      </w:pBdr>
      <w:spacing w:before="360" w:after="240"/>
    </w:pPr>
    <w:rPr>
      <w:rFonts w:eastAsia="SimSun"/>
      <w:b/>
      <w:i/>
      <w:sz w:val="26"/>
    </w:rPr>
  </w:style>
  <w:style w:type="paragraph" w:styleId="PlainText">
    <w:name w:val="Plain Text"/>
    <w:basedOn w:val="Normal"/>
    <w:link w:val="PlainTextChar"/>
    <w:qFormat/>
    <w:rsid w:val="00E62506"/>
    <w:rPr>
      <w:rFonts w:ascii="Courier New" w:hAnsi="Courier New"/>
      <w:lang w:val="nb-NO"/>
    </w:rPr>
  </w:style>
  <w:style w:type="character" w:customStyle="1" w:styleId="PlainTextChar">
    <w:name w:val="Plain Text Char"/>
    <w:basedOn w:val="DefaultParagraphFont"/>
    <w:link w:val="PlainText"/>
    <w:qFormat/>
    <w:rsid w:val="00E62506"/>
    <w:rPr>
      <w:rFonts w:ascii="Courier New" w:eastAsia="Times New Roman" w:hAnsi="Courier New" w:cs="Times New Roman"/>
      <w:color w:val="000000"/>
      <w:sz w:val="20"/>
      <w:szCs w:val="20"/>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E62506"/>
  </w:style>
  <w:style w:type="character" w:customStyle="1" w:styleId="BodyTextChar">
    <w:name w:val="Body Text Char"/>
    <w:aliases w:val="bt Char5,Corps de texte Car Char5,Corps de texte Car1 Car Char5,Corps de texte Car Car Car Char5,Corps de texte Car1 Car Car Car Char5,Corps de texte Car Car Car Car Car Char5,Corps de texte Car1 Car Car Car Car Car Char5,bt Car Char1"/>
    <w:basedOn w:val="DefaultParagraphFont"/>
    <w:qFormat/>
    <w:rsid w:val="00E62506"/>
    <w:rPr>
      <w:rFonts w:ascii="Times New Roman" w:eastAsia="Times New Roman" w:hAnsi="Times New Roman" w:cs="Times New Roman"/>
      <w:color w:val="000000"/>
      <w:sz w:val="20"/>
      <w:szCs w:val="20"/>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E62506"/>
    <w:rPr>
      <w:rFonts w:ascii="Times New Roman" w:eastAsia="Times New Roman" w:hAnsi="Times New Roman" w:cs="Times New Roman"/>
      <w:color w:val="000000"/>
      <w:sz w:val="20"/>
      <w:szCs w:val="20"/>
      <w:lang w:eastAsia="ja-JP"/>
    </w:rPr>
  </w:style>
  <w:style w:type="paragraph" w:styleId="BodyText2">
    <w:name w:val="Body Text 2"/>
    <w:basedOn w:val="Normal"/>
    <w:link w:val="BodyText2Char"/>
    <w:qFormat/>
    <w:rsid w:val="00E62506"/>
    <w:rPr>
      <w:i/>
      <w:lang w:eastAsia="x-none"/>
    </w:rPr>
  </w:style>
  <w:style w:type="character" w:customStyle="1" w:styleId="BodyText2Char">
    <w:name w:val="Body Text 2 Char"/>
    <w:basedOn w:val="DefaultParagraphFont"/>
    <w:link w:val="BodyText2"/>
    <w:qFormat/>
    <w:rsid w:val="00E62506"/>
    <w:rPr>
      <w:rFonts w:ascii="Times New Roman" w:eastAsia="Times New Roman" w:hAnsi="Times New Roman" w:cs="Times New Roman"/>
      <w:i/>
      <w:color w:val="000000"/>
      <w:sz w:val="20"/>
      <w:szCs w:val="20"/>
      <w:lang w:eastAsia="x-none"/>
    </w:rPr>
  </w:style>
  <w:style w:type="paragraph" w:styleId="BodyText3">
    <w:name w:val="Body Text 3"/>
    <w:basedOn w:val="Normal"/>
    <w:link w:val="BodyText3Char"/>
    <w:qFormat/>
    <w:rsid w:val="00E62506"/>
    <w:pPr>
      <w:keepNext/>
      <w:keepLines/>
    </w:pPr>
    <w:rPr>
      <w:rFonts w:eastAsia="Osaka"/>
      <w:lang w:eastAsia="x-none"/>
    </w:rPr>
  </w:style>
  <w:style w:type="character" w:customStyle="1" w:styleId="BodyText3Char">
    <w:name w:val="Body Text 3 Char"/>
    <w:basedOn w:val="DefaultParagraphFont"/>
    <w:link w:val="BodyText3"/>
    <w:qFormat/>
    <w:rsid w:val="00E62506"/>
    <w:rPr>
      <w:rFonts w:ascii="Times New Roman" w:eastAsia="Osaka" w:hAnsi="Times New Roman" w:cs="Times New Roman"/>
      <w:color w:val="000000"/>
      <w:sz w:val="20"/>
      <w:szCs w:val="20"/>
      <w:lang w:eastAsia="x-none"/>
    </w:rPr>
  </w:style>
  <w:style w:type="table" w:customStyle="1" w:styleId="TableGrid1">
    <w:name w:val="Table Grid1"/>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
    <w:name w:val="Char Char Char Char Char"/>
    <w:semiHidden/>
    <w:qFormat/>
    <w:rsid w:val="00E62506"/>
    <w:pPr>
      <w:keepNext/>
      <w:numPr>
        <w:numId w:val="8"/>
      </w:numPr>
      <w:tabs>
        <w:tab w:val="clear" w:pos="851"/>
        <w:tab w:val="num" w:pos="397"/>
        <w:tab w:val="num" w:pos="720"/>
      </w:tabs>
      <w:autoSpaceDE w:val="0"/>
      <w:autoSpaceDN w:val="0"/>
      <w:adjustRightInd w:val="0"/>
      <w:spacing w:before="60" w:after="60" w:line="240" w:lineRule="auto"/>
      <w:ind w:left="720" w:hanging="360"/>
      <w:jc w:val="both"/>
    </w:pPr>
    <w:rPr>
      <w:rFonts w:ascii="Arial" w:eastAsia="SimSun" w:hAnsi="Arial" w:cs="Arial"/>
      <w:color w:val="0000FF"/>
      <w:kern w:val="2"/>
      <w:sz w:val="20"/>
      <w:szCs w:val="20"/>
      <w:lang w:val="en-US" w:eastAsia="zh-CN"/>
    </w:rPr>
  </w:style>
  <w:style w:type="character" w:customStyle="1" w:styleId="msoins1">
    <w:name w:val="msoins"/>
    <w:qFormat/>
    <w:rsid w:val="00E62506"/>
  </w:style>
  <w:style w:type="paragraph" w:customStyle="1" w:styleId="CharChar">
    <w:name w:val="Char Char"/>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
    <w:name w:val="Char Char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
    <w:name w:val="Char Char1"/>
    <w:qFormat/>
    <w:rsid w:val="00E62506"/>
    <w:rPr>
      <w:lang w:val="en-GB" w:eastAsia="ja-JP" w:bidi="ar-SA"/>
    </w:rPr>
  </w:style>
  <w:style w:type="paragraph" w:customStyle="1" w:styleId="1Char">
    <w:name w:val="(文字) (文字)1 Char (文字) (文字)"/>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
    <w:name w:val="Char Char1 Char Char"/>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
    <w:name w:val="(文字) (文字)1 Char (文字) (文字) Char (文字) (文字)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bt Car Cha"/>
    <w:qFormat/>
    <w:rsid w:val="00E62506"/>
    <w:rPr>
      <w:rFonts w:eastAsia="MS Mincho"/>
      <w:lang w:val="en-GB" w:eastAsia="en-US" w:bidi="ar-SA"/>
    </w:rPr>
  </w:style>
  <w:style w:type="paragraph" w:customStyle="1" w:styleId="1CharChar">
    <w:name w:val="(文字) (文字)1 Char (文字) (文字)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
    <w:name w:val="(文字) (文字)1 Char (文字) (文字) Char (文字) (文字)1 Char (文字) (文字) Char Char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
    <w:name w:val="Char 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
    <w:name w:val="Char Char2 Char Char"/>
    <w:basedOn w:val="Normal"/>
    <w:qFormat/>
    <w:rsid w:val="00E62506"/>
    <w:pPr>
      <w:tabs>
        <w:tab w:val="left" w:pos="540"/>
        <w:tab w:val="left" w:pos="1260"/>
        <w:tab w:val="left" w:pos="1800"/>
      </w:tabs>
      <w:spacing w:before="24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Body Text Cha"/>
    <w:qFormat/>
    <w:rsid w:val="00E62506"/>
    <w:rPr>
      <w:lang w:val="en-GB" w:eastAsia="ja-JP" w:bidi="ar-SA"/>
    </w:rPr>
  </w:style>
  <w:style w:type="paragraph" w:customStyle="1" w:styleId="-310">
    <w:name w:val="彩色底纹 - 着色 31"/>
    <w:basedOn w:val="Normal"/>
    <w:uiPriority w:val="34"/>
    <w:qFormat/>
    <w:rsid w:val="00E62506"/>
    <w:pPr>
      <w:ind w:left="720"/>
      <w:contextualSpacing/>
    </w:pPr>
    <w:rPr>
      <w:rFonts w:eastAsia="SimSun"/>
    </w:rPr>
  </w:style>
  <w:style w:type="character" w:customStyle="1" w:styleId="capChar2">
    <w:name w:val="cap Char2"/>
    <w:aliases w:val="cap Char Char2,Caption Char Char1,Caption Char1 Char Char1,cap Char Char1 Char1,Caption Char Char1 Char Char1,cap Char2 Char Char Char1"/>
    <w:qFormat/>
    <w:rsid w:val="00E62506"/>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E6250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E62506"/>
    <w:rPr>
      <w:rFonts w:ascii="Arial" w:hAnsi="Arial"/>
      <w:sz w:val="32"/>
      <w:lang w:val="en-GB" w:eastAsia="ja-JP" w:bidi="ar-SA"/>
    </w:rPr>
  </w:style>
  <w:style w:type="character" w:customStyle="1" w:styleId="CharChar4">
    <w:name w:val="Char Char4"/>
    <w:qFormat/>
    <w:rsid w:val="00E62506"/>
    <w:rPr>
      <w:rFonts w:ascii="Courier New" w:hAnsi="Courier New"/>
      <w:lang w:val="nb-NO" w:eastAsia="ja-JP" w:bidi="ar-SA"/>
    </w:rPr>
  </w:style>
  <w:style w:type="character" w:customStyle="1" w:styleId="AndreaLeonardi">
    <w:name w:val="Andrea Leonardi"/>
    <w:semiHidden/>
    <w:qFormat/>
    <w:rsid w:val="00E62506"/>
    <w:rPr>
      <w:rFonts w:ascii="Arial" w:hAnsi="Arial" w:cs="Arial"/>
      <w:color w:val="auto"/>
      <w:sz w:val="20"/>
      <w:szCs w:val="20"/>
    </w:rPr>
  </w:style>
  <w:style w:type="character" w:customStyle="1" w:styleId="NOCharChar">
    <w:name w:val="NO Char Char"/>
    <w:qFormat/>
    <w:rsid w:val="00E62506"/>
    <w:rPr>
      <w:lang w:val="en-GB" w:eastAsia="en-US" w:bidi="ar-SA"/>
    </w:rPr>
  </w:style>
  <w:style w:type="paragraph" w:styleId="NormalWeb">
    <w:name w:val="Normal (Web)"/>
    <w:basedOn w:val="Normal"/>
    <w:uiPriority w:val="99"/>
    <w:qFormat/>
    <w:rsid w:val="00E62506"/>
    <w:pPr>
      <w:spacing w:before="100" w:beforeAutospacing="1" w:after="100" w:afterAutospacing="1"/>
    </w:pPr>
    <w:rPr>
      <w:rFonts w:eastAsia="Arial Unicode MS"/>
      <w:sz w:val="24"/>
      <w:szCs w:val="24"/>
    </w:rPr>
  </w:style>
  <w:style w:type="character" w:customStyle="1" w:styleId="NOZchn">
    <w:name w:val="NO Zchn"/>
    <w:qFormat/>
    <w:rsid w:val="00E62506"/>
    <w:rPr>
      <w:lang w:val="en-GB" w:eastAsia="en-US" w:bidi="ar-SA"/>
    </w:rPr>
  </w:style>
  <w:style w:type="paragraph" w:customStyle="1" w:styleId="CharCharCharCharCharChar">
    <w:name w:val="Char Char Char Char Char Char"/>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a2">
    <w:name w:val="(文字) (文字)"/>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T1Char">
    <w:name w:val="T1 Char"/>
    <w:aliases w:val="Header 6 Char Char"/>
    <w:rsid w:val="00E62506"/>
    <w:rPr>
      <w:rFonts w:ascii="Arial" w:hAnsi="Arial" w:cs="Arial"/>
      <w:lang w:val="en-GB" w:eastAsia="en-US"/>
    </w:rPr>
  </w:style>
  <w:style w:type="character" w:customStyle="1" w:styleId="T1Char1">
    <w:name w:val="T1 Char1"/>
    <w:aliases w:val="Header 6 Char Char1,Heading 6 Char1"/>
    <w:qFormat/>
    <w:rsid w:val="00E62506"/>
    <w:rPr>
      <w:rFonts w:ascii="Arial" w:hAnsi="Arial" w:cs="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qFormat/>
    <w:rsid w:val="00E62506"/>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E Char"/>
    <w:rsid w:val="00E62506"/>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标题 5 Char1,Heading 81 Char1,Heading 5 Char1,Heading 81 Char,标题 81 Char"/>
    <w:qFormat/>
    <w:rsid w:val="00E62506"/>
    <w:rPr>
      <w:rFonts w:ascii="Arial" w:eastAsia="MS Mincho" w:hAnsi="Arial"/>
      <w:sz w:val="22"/>
      <w:lang w:val="en-GB" w:eastAsia="en-US" w:bidi="ar-SA"/>
    </w:rPr>
  </w:style>
  <w:style w:type="paragraph" w:customStyle="1" w:styleId="CarCar">
    <w:name w:val="Car C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E62506"/>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E62506"/>
    <w:rPr>
      <w:rFonts w:ascii="Arial" w:hAnsi="Arial"/>
      <w:sz w:val="36"/>
      <w:lang w:val="en-GB" w:eastAsia="en-US" w:bidi="ar-SA"/>
    </w:rPr>
  </w:style>
  <w:style w:type="paragraph" w:customStyle="1" w:styleId="ZchnZchn1">
    <w:name w:val="Zchn Zchn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E62506"/>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E62506"/>
    <w:rPr>
      <w:rFonts w:ascii="Arial" w:hAnsi="Arial"/>
      <w:sz w:val="32"/>
      <w:lang w:val="en-GB" w:eastAsia="en-US" w:bidi="ar-SA"/>
    </w:rPr>
  </w:style>
  <w:style w:type="paragraph" w:customStyle="1" w:styleId="2">
    <w:name w:val="(文字) (文字)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E62506"/>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E62506"/>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E62506"/>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E62506"/>
    <w:rPr>
      <w:rFonts w:ascii="Arial" w:eastAsia="Batang" w:hAnsi="Arial" w:cs="Times New Roman"/>
      <w:b/>
      <w:bCs/>
      <w:i/>
      <w:iCs/>
      <w:sz w:val="28"/>
      <w:szCs w:val="28"/>
      <w:lang w:val="en-GB" w:eastAsia="en-US" w:bidi="ar-SA"/>
    </w:rPr>
  </w:style>
  <w:style w:type="paragraph" w:customStyle="1" w:styleId="3">
    <w:name w:val="(文字) (文字)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
    <w:name w:val="Zchn Zchn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4">
    <w:name w:val="(文字) (文字)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T1Char2">
    <w:name w:val="T1 Char2"/>
    <w:aliases w:val="Header 6 Char Char2"/>
    <w:qFormat/>
    <w:rsid w:val="00E62506"/>
    <w:rPr>
      <w:rFonts w:ascii="Arial" w:hAnsi="Arial" w:cs="Arial"/>
      <w:lang w:val="en-GB" w:eastAsia="en-US"/>
    </w:rPr>
  </w:style>
  <w:style w:type="paragraph" w:customStyle="1" w:styleId="10">
    <w:name w:val="(文字) (文字)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styleId="BodyTextIndent2">
    <w:name w:val="Body Text Indent 2"/>
    <w:basedOn w:val="Normal"/>
    <w:link w:val="BodyTextIndent2Char"/>
    <w:qFormat/>
    <w:rsid w:val="00E62506"/>
    <w:pPr>
      <w:ind w:leftChars="100" w:left="400" w:hangingChars="100" w:hanging="200"/>
    </w:pPr>
    <w:rPr>
      <w:rFonts w:eastAsia="MS Mincho"/>
    </w:rPr>
  </w:style>
  <w:style w:type="character" w:customStyle="1" w:styleId="BodyTextIndent2Char">
    <w:name w:val="Body Text Indent 2 Char"/>
    <w:basedOn w:val="DefaultParagraphFont"/>
    <w:link w:val="BodyTextIndent2"/>
    <w:qFormat/>
    <w:rsid w:val="00E62506"/>
    <w:rPr>
      <w:rFonts w:ascii="Times New Roman" w:eastAsia="MS Mincho" w:hAnsi="Times New Roman" w:cs="Times New Roman"/>
      <w:color w:val="000000"/>
      <w:sz w:val="20"/>
      <w:szCs w:val="20"/>
      <w:lang w:eastAsia="ja-JP"/>
    </w:rPr>
  </w:style>
  <w:style w:type="paragraph" w:styleId="NormalIndent">
    <w:name w:val="Normal Indent"/>
    <w:aliases w:val="d"/>
    <w:basedOn w:val="Normal"/>
    <w:qFormat/>
    <w:rsid w:val="00E62506"/>
    <w:pPr>
      <w:spacing w:after="0"/>
      <w:ind w:left="851"/>
    </w:pPr>
    <w:rPr>
      <w:rFonts w:eastAsia="MS Mincho"/>
      <w:lang w:val="it-IT"/>
    </w:rPr>
  </w:style>
  <w:style w:type="paragraph" w:styleId="ListNumber5">
    <w:name w:val="List Number 5"/>
    <w:basedOn w:val="Normal"/>
    <w:qFormat/>
    <w:rsid w:val="00E62506"/>
    <w:pPr>
      <w:tabs>
        <w:tab w:val="num" w:pos="851"/>
        <w:tab w:val="num" w:pos="1800"/>
      </w:tabs>
      <w:ind w:left="1800" w:hanging="851"/>
    </w:pPr>
    <w:rPr>
      <w:rFonts w:eastAsia="MS Mincho"/>
    </w:rPr>
  </w:style>
  <w:style w:type="paragraph" w:styleId="ListNumber3">
    <w:name w:val="List Number 3"/>
    <w:basedOn w:val="Normal"/>
    <w:qFormat/>
    <w:rsid w:val="00E62506"/>
    <w:pPr>
      <w:numPr>
        <w:numId w:val="10"/>
      </w:numPr>
      <w:tabs>
        <w:tab w:val="num" w:pos="926"/>
      </w:tabs>
      <w:ind w:left="926"/>
    </w:pPr>
    <w:rPr>
      <w:rFonts w:eastAsia="MS Mincho"/>
    </w:rPr>
  </w:style>
  <w:style w:type="paragraph" w:styleId="ListNumber4">
    <w:name w:val="List Number 4"/>
    <w:basedOn w:val="Normal"/>
    <w:qFormat/>
    <w:rsid w:val="00E62506"/>
    <w:pPr>
      <w:numPr>
        <w:numId w:val="9"/>
      </w:numPr>
      <w:tabs>
        <w:tab w:val="num" w:pos="1209"/>
      </w:tabs>
      <w:ind w:left="1209"/>
    </w:pPr>
    <w:rPr>
      <w:rFonts w:eastAsia="MS Mincho"/>
    </w:rPr>
  </w:style>
  <w:style w:type="character" w:styleId="Strong">
    <w:name w:val="Strong"/>
    <w:aliases w:val="Level 2"/>
    <w:qFormat/>
    <w:rsid w:val="00E62506"/>
    <w:rPr>
      <w:b/>
      <w:bCs/>
    </w:rPr>
  </w:style>
  <w:style w:type="character" w:customStyle="1" w:styleId="CharChar7">
    <w:name w:val="Char Char7"/>
    <w:qFormat/>
    <w:rsid w:val="00E62506"/>
    <w:rPr>
      <w:rFonts w:ascii="Tahoma" w:hAnsi="Tahoma" w:cs="Tahoma"/>
      <w:shd w:val="clear" w:color="auto" w:fill="000080"/>
      <w:lang w:val="en-GB" w:eastAsia="en-US"/>
    </w:rPr>
  </w:style>
  <w:style w:type="character" w:customStyle="1" w:styleId="ZchnZchn5">
    <w:name w:val="Zchn Zchn5"/>
    <w:qFormat/>
    <w:rsid w:val="00E62506"/>
    <w:rPr>
      <w:rFonts w:ascii="Courier New" w:eastAsia="Batang" w:hAnsi="Courier New"/>
      <w:lang w:val="nb-NO" w:eastAsia="en-US" w:bidi="ar-SA"/>
    </w:rPr>
  </w:style>
  <w:style w:type="character" w:customStyle="1" w:styleId="CharChar10">
    <w:name w:val="Char Char10"/>
    <w:qFormat/>
    <w:rsid w:val="00E62506"/>
    <w:rPr>
      <w:rFonts w:ascii="Times New Roman" w:hAnsi="Times New Roman"/>
      <w:lang w:val="en-GB" w:eastAsia="en-US"/>
    </w:rPr>
  </w:style>
  <w:style w:type="character" w:customStyle="1" w:styleId="CharChar9">
    <w:name w:val="Char Char9"/>
    <w:qFormat/>
    <w:rsid w:val="00E62506"/>
    <w:rPr>
      <w:rFonts w:ascii="Tahoma" w:hAnsi="Tahoma" w:cs="Tahoma"/>
      <w:sz w:val="16"/>
      <w:szCs w:val="16"/>
      <w:lang w:val="en-GB" w:eastAsia="en-US"/>
    </w:rPr>
  </w:style>
  <w:style w:type="character" w:customStyle="1" w:styleId="CharChar8">
    <w:name w:val="Char Char8"/>
    <w:semiHidden/>
    <w:qFormat/>
    <w:rsid w:val="00E62506"/>
    <w:rPr>
      <w:rFonts w:ascii="Times New Roman" w:hAnsi="Times New Roman"/>
      <w:b/>
      <w:bCs/>
      <w:lang w:val="en-GB" w:eastAsia="en-US"/>
    </w:rPr>
  </w:style>
  <w:style w:type="paragraph" w:customStyle="1" w:styleId="11">
    <w:name w:val="修订1"/>
    <w:hidden/>
    <w:semiHidden/>
    <w:qFormat/>
    <w:rsid w:val="00E62506"/>
    <w:pPr>
      <w:spacing w:after="0" w:line="240" w:lineRule="auto"/>
    </w:pPr>
    <w:rPr>
      <w:rFonts w:ascii="Times New Roman" w:eastAsia="Batang" w:hAnsi="Times New Roman" w:cs="Times New Roman"/>
      <w:sz w:val="20"/>
      <w:szCs w:val="20"/>
    </w:rPr>
  </w:style>
  <w:style w:type="paragraph" w:styleId="EndnoteText">
    <w:name w:val="endnote text"/>
    <w:basedOn w:val="Normal"/>
    <w:link w:val="EndnoteTextChar"/>
    <w:qFormat/>
    <w:rsid w:val="00E62506"/>
    <w:pPr>
      <w:snapToGrid w:val="0"/>
    </w:pPr>
    <w:rPr>
      <w:lang w:eastAsia="x-none"/>
    </w:rPr>
  </w:style>
  <w:style w:type="character" w:customStyle="1" w:styleId="EndnoteTextChar">
    <w:name w:val="Endnote Text Char"/>
    <w:basedOn w:val="DefaultParagraphFont"/>
    <w:link w:val="EndnoteText"/>
    <w:qFormat/>
    <w:rsid w:val="00E62506"/>
    <w:rPr>
      <w:rFonts w:ascii="Times New Roman" w:eastAsia="Times New Roman" w:hAnsi="Times New Roman" w:cs="Times New Roman"/>
      <w:color w:val="000000"/>
      <w:sz w:val="20"/>
      <w:szCs w:val="20"/>
      <w:lang w:eastAsia="x-none"/>
    </w:rPr>
  </w:style>
  <w:style w:type="character" w:styleId="EndnoteReference">
    <w:name w:val="endnote reference"/>
    <w:qFormat/>
    <w:rsid w:val="00E62506"/>
    <w:rPr>
      <w:vertAlign w:val="superscript"/>
    </w:rPr>
  </w:style>
  <w:style w:type="character" w:customStyle="1" w:styleId="btChar3">
    <w:name w:val="bt Char3"/>
    <w:aliases w:val="bt Car Char Char3"/>
    <w:qFormat/>
    <w:rsid w:val="00E62506"/>
    <w:rPr>
      <w:lang w:val="en-GB" w:eastAsia="ja-JP" w:bidi="ar-SA"/>
    </w:rPr>
  </w:style>
  <w:style w:type="paragraph" w:styleId="Title">
    <w:name w:val="Title"/>
    <w:aliases w:val="Section Header"/>
    <w:basedOn w:val="Normal"/>
    <w:next w:val="Normal"/>
    <w:link w:val="TitleChar"/>
    <w:qFormat/>
    <w:rsid w:val="00E62506"/>
    <w:pPr>
      <w:spacing w:before="240" w:after="60"/>
      <w:outlineLvl w:val="0"/>
    </w:pPr>
    <w:rPr>
      <w:rFonts w:ascii="Courier New" w:hAnsi="Courier New"/>
      <w:lang w:val="nb-NO" w:eastAsia="x-none"/>
    </w:rPr>
  </w:style>
  <w:style w:type="character" w:customStyle="1" w:styleId="TitleChar">
    <w:name w:val="Title Char"/>
    <w:aliases w:val="Section Header Char"/>
    <w:basedOn w:val="DefaultParagraphFont"/>
    <w:link w:val="Title"/>
    <w:qFormat/>
    <w:rsid w:val="00E62506"/>
    <w:rPr>
      <w:rFonts w:ascii="Courier New" w:eastAsia="Times New Roman" w:hAnsi="Courier New" w:cs="Times New Roman"/>
      <w:color w:val="000000"/>
      <w:sz w:val="20"/>
      <w:szCs w:val="20"/>
      <w:lang w:val="nb-NO" w:eastAsia="x-none"/>
    </w:rPr>
  </w:style>
  <w:style w:type="character" w:customStyle="1" w:styleId="h5Char2">
    <w:name w:val="h5 Char2"/>
    <w:aliases w:val="Heading5 Char2,Head5 Char2,H5 Char2,M5 Char2,mh2 Char2,Module heading 2 Char2,heading 8 Char2,Numbered Sub-list Char1,Heading 81 Char Char1,5 Char1,标题 81 Char1,Heading 811 Cha,Numbered Sub-list Char Char2,5 Char Char1,H5 Char Char1"/>
    <w:qFormat/>
    <w:rsid w:val="00E62506"/>
    <w:rPr>
      <w:rFonts w:ascii="Arial" w:hAnsi="Arial"/>
      <w:sz w:val="22"/>
      <w:lang w:val="en-GB" w:eastAsia="ja-JP" w:bidi="ar-SA"/>
    </w:rPr>
  </w:style>
  <w:style w:type="paragraph" w:styleId="Date">
    <w:name w:val="Date"/>
    <w:basedOn w:val="Normal"/>
    <w:next w:val="Normal"/>
    <w:link w:val="DateChar"/>
    <w:qFormat/>
    <w:rsid w:val="00E62506"/>
    <w:rPr>
      <w:lang w:eastAsia="x-none"/>
    </w:rPr>
  </w:style>
  <w:style w:type="character" w:customStyle="1" w:styleId="DateChar">
    <w:name w:val="Date Char"/>
    <w:basedOn w:val="DefaultParagraphFont"/>
    <w:link w:val="Date"/>
    <w:qFormat/>
    <w:rsid w:val="00E62506"/>
    <w:rPr>
      <w:rFonts w:ascii="Times New Roman" w:eastAsia="Times New Roman" w:hAnsi="Times New Roman" w:cs="Times New Roman"/>
      <w:color w:val="000000"/>
      <w:sz w:val="20"/>
      <w:szCs w:val="20"/>
      <w:lang w:eastAsia="x-none"/>
    </w:rPr>
  </w:style>
  <w:style w:type="paragraph" w:styleId="Caption">
    <w:name w:val="caption"/>
    <w:aliases w:val="cap,cap Char,Caption Char,Caption Char1 Char,cap Char Char1,Caption Char Char1 Char,cap Char2 Char,Ca,Caption Char C...,cap1,cap2,cap3,cap4,cap5,cap6,cap7,cap8,cap9,cap10,cap11,cap21,cap31,cap41,cap51,cap61,cap71,cap81,cap91,cap101,cap12,cap22"/>
    <w:basedOn w:val="Normal"/>
    <w:next w:val="Normal"/>
    <w:link w:val="CaptionChar1"/>
    <w:qFormat/>
    <w:rsid w:val="00E62506"/>
    <w:pPr>
      <w:spacing w:before="120" w:after="120"/>
    </w:pPr>
    <w:rPr>
      <w:rFonts w:eastAsia="MS Mincho"/>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3 Char,cap4 Char,cap5 Char,cap6 Char,cap7 Char"/>
    <w:link w:val="Caption"/>
    <w:qFormat/>
    <w:rsid w:val="00E62506"/>
    <w:rPr>
      <w:rFonts w:ascii="Times New Roman" w:eastAsia="MS Mincho" w:hAnsi="Times New Roman" w:cs="Times New Roman"/>
      <w:b/>
      <w:color w:val="000000"/>
      <w:sz w:val="20"/>
      <w:szCs w:val="20"/>
      <w:lang w:eastAsia="ja-JP"/>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E62506"/>
    <w:rPr>
      <w:rFonts w:ascii="Arial" w:hAnsi="Arial"/>
      <w:sz w:val="24"/>
      <w:lang w:val="en-GB"/>
    </w:rPr>
  </w:style>
  <w:style w:type="paragraph" w:customStyle="1" w:styleId="AutoCorrect">
    <w:name w:val="AutoCorrect"/>
    <w:qFormat/>
    <w:rsid w:val="00E62506"/>
    <w:pPr>
      <w:spacing w:after="0" w:line="240" w:lineRule="auto"/>
    </w:pPr>
    <w:rPr>
      <w:rFonts w:ascii="Times New Roman" w:eastAsia="SimSun" w:hAnsi="Times New Roman" w:cs="Times New Roman"/>
      <w:sz w:val="24"/>
      <w:szCs w:val="24"/>
      <w:lang w:eastAsia="ko-KR"/>
    </w:rPr>
  </w:style>
  <w:style w:type="paragraph" w:customStyle="1" w:styleId="-PAGE-">
    <w:name w:val="- PAGE -"/>
    <w:qFormat/>
    <w:rsid w:val="00E62506"/>
    <w:pPr>
      <w:spacing w:after="0" w:line="240" w:lineRule="auto"/>
    </w:pPr>
    <w:rPr>
      <w:rFonts w:ascii="Times New Roman" w:eastAsia="SimSun" w:hAnsi="Times New Roman" w:cs="Times New Roman"/>
      <w:sz w:val="24"/>
      <w:szCs w:val="24"/>
      <w:lang w:eastAsia="ko-KR"/>
    </w:rPr>
  </w:style>
  <w:style w:type="paragraph" w:customStyle="1" w:styleId="PageXofY">
    <w:name w:val="Page X of Y"/>
    <w:qFormat/>
    <w:rsid w:val="00E62506"/>
    <w:pPr>
      <w:spacing w:after="0" w:line="240" w:lineRule="auto"/>
    </w:pPr>
    <w:rPr>
      <w:rFonts w:ascii="Times New Roman" w:eastAsia="SimSun" w:hAnsi="Times New Roman" w:cs="Times New Roman"/>
      <w:sz w:val="24"/>
      <w:szCs w:val="24"/>
      <w:lang w:eastAsia="ko-KR"/>
    </w:rPr>
  </w:style>
  <w:style w:type="paragraph" w:customStyle="1" w:styleId="Createdby">
    <w:name w:val="Created by"/>
    <w:qFormat/>
    <w:rsid w:val="00E62506"/>
    <w:pPr>
      <w:spacing w:after="0" w:line="240" w:lineRule="auto"/>
    </w:pPr>
    <w:rPr>
      <w:rFonts w:ascii="Times New Roman" w:eastAsia="SimSun" w:hAnsi="Times New Roman" w:cs="Times New Roman"/>
      <w:sz w:val="24"/>
      <w:szCs w:val="24"/>
      <w:lang w:eastAsia="ko-KR"/>
    </w:rPr>
  </w:style>
  <w:style w:type="paragraph" w:customStyle="1" w:styleId="Createdon">
    <w:name w:val="Created on"/>
    <w:qFormat/>
    <w:rsid w:val="00E62506"/>
    <w:pPr>
      <w:spacing w:after="0" w:line="240" w:lineRule="auto"/>
    </w:pPr>
    <w:rPr>
      <w:rFonts w:ascii="Times New Roman" w:eastAsia="SimSun" w:hAnsi="Times New Roman" w:cs="Times New Roman"/>
      <w:sz w:val="24"/>
      <w:szCs w:val="24"/>
      <w:lang w:eastAsia="ko-KR"/>
    </w:rPr>
  </w:style>
  <w:style w:type="paragraph" w:customStyle="1" w:styleId="Lastprinted">
    <w:name w:val="Last printed"/>
    <w:qFormat/>
    <w:rsid w:val="00E62506"/>
    <w:pPr>
      <w:spacing w:after="0" w:line="240" w:lineRule="auto"/>
    </w:pPr>
    <w:rPr>
      <w:rFonts w:ascii="Times New Roman" w:eastAsia="SimSun" w:hAnsi="Times New Roman" w:cs="Times New Roman"/>
      <w:sz w:val="24"/>
      <w:szCs w:val="24"/>
      <w:lang w:eastAsia="ko-KR"/>
    </w:rPr>
  </w:style>
  <w:style w:type="paragraph" w:customStyle="1" w:styleId="Lastsavedby">
    <w:name w:val="Last saved by"/>
    <w:qFormat/>
    <w:rsid w:val="00E62506"/>
    <w:pPr>
      <w:spacing w:after="0" w:line="240" w:lineRule="auto"/>
    </w:pPr>
    <w:rPr>
      <w:rFonts w:ascii="Times New Roman" w:eastAsia="SimSun" w:hAnsi="Times New Roman" w:cs="Times New Roman"/>
      <w:sz w:val="24"/>
      <w:szCs w:val="24"/>
      <w:lang w:eastAsia="ko-KR"/>
    </w:rPr>
  </w:style>
  <w:style w:type="paragraph" w:customStyle="1" w:styleId="Filename">
    <w:name w:val="Filename"/>
    <w:qFormat/>
    <w:rsid w:val="00E62506"/>
    <w:pPr>
      <w:spacing w:after="0" w:line="240" w:lineRule="auto"/>
    </w:pPr>
    <w:rPr>
      <w:rFonts w:ascii="Times New Roman" w:eastAsia="SimSun" w:hAnsi="Times New Roman" w:cs="Times New Roman"/>
      <w:sz w:val="24"/>
      <w:szCs w:val="24"/>
      <w:lang w:eastAsia="ko-KR"/>
    </w:rPr>
  </w:style>
  <w:style w:type="paragraph" w:customStyle="1" w:styleId="Filenameandpath">
    <w:name w:val="Filename and path"/>
    <w:qFormat/>
    <w:rsid w:val="00E62506"/>
    <w:pPr>
      <w:spacing w:after="0" w:line="240" w:lineRule="auto"/>
    </w:pPr>
    <w:rPr>
      <w:rFonts w:ascii="Times New Roman" w:eastAsia="SimSun" w:hAnsi="Times New Roman" w:cs="Times New Roman"/>
      <w:sz w:val="24"/>
      <w:szCs w:val="24"/>
      <w:lang w:eastAsia="ko-KR"/>
    </w:rPr>
  </w:style>
  <w:style w:type="paragraph" w:customStyle="1" w:styleId="AuthorPageDate">
    <w:name w:val="Author  Page #  Date"/>
    <w:qFormat/>
    <w:rsid w:val="00E62506"/>
    <w:pPr>
      <w:spacing w:after="0" w:line="240" w:lineRule="auto"/>
    </w:pPr>
    <w:rPr>
      <w:rFonts w:ascii="Times New Roman" w:eastAsia="SimSun" w:hAnsi="Times New Roman" w:cs="Times New Roman"/>
      <w:sz w:val="24"/>
      <w:szCs w:val="24"/>
      <w:lang w:eastAsia="ko-KR"/>
    </w:rPr>
  </w:style>
  <w:style w:type="paragraph" w:customStyle="1" w:styleId="ConfidentialPageDate">
    <w:name w:val="Confidential  Page #  Date"/>
    <w:qFormat/>
    <w:rsid w:val="00E62506"/>
    <w:pPr>
      <w:spacing w:after="0" w:line="240" w:lineRule="auto"/>
    </w:pPr>
    <w:rPr>
      <w:rFonts w:ascii="Times New Roman" w:eastAsia="SimSun" w:hAnsi="Times New Roman" w:cs="Times New Roman"/>
      <w:sz w:val="24"/>
      <w:szCs w:val="24"/>
      <w:lang w:eastAsia="ko-KR"/>
    </w:rPr>
  </w:style>
  <w:style w:type="paragraph" w:customStyle="1" w:styleId="INDENT1">
    <w:name w:val="INDENT1"/>
    <w:basedOn w:val="Normal"/>
    <w:qFormat/>
    <w:rsid w:val="00E62506"/>
    <w:pPr>
      <w:ind w:left="851"/>
    </w:pPr>
    <w:rPr>
      <w:rFonts w:eastAsia="SimSun"/>
    </w:rPr>
  </w:style>
  <w:style w:type="paragraph" w:customStyle="1" w:styleId="INDENT2">
    <w:name w:val="INDENT2"/>
    <w:basedOn w:val="Normal"/>
    <w:qFormat/>
    <w:rsid w:val="00E62506"/>
    <w:pPr>
      <w:ind w:left="1135" w:hanging="284"/>
    </w:pPr>
    <w:rPr>
      <w:rFonts w:eastAsia="SimSun"/>
    </w:rPr>
  </w:style>
  <w:style w:type="paragraph" w:customStyle="1" w:styleId="INDENT3">
    <w:name w:val="INDENT3"/>
    <w:basedOn w:val="Normal"/>
    <w:qFormat/>
    <w:rsid w:val="00E62506"/>
    <w:pPr>
      <w:ind w:left="1701" w:hanging="567"/>
    </w:pPr>
    <w:rPr>
      <w:rFonts w:eastAsia="SimSun"/>
    </w:rPr>
  </w:style>
  <w:style w:type="paragraph" w:customStyle="1" w:styleId="FigureTitle">
    <w:name w:val="Figure_Title"/>
    <w:basedOn w:val="Normal"/>
    <w:next w:val="Normal"/>
    <w:qFormat/>
    <w:rsid w:val="00E62506"/>
    <w:pPr>
      <w:keepLines/>
      <w:tabs>
        <w:tab w:val="left" w:pos="794"/>
        <w:tab w:val="left" w:pos="1191"/>
        <w:tab w:val="left" w:pos="1588"/>
        <w:tab w:val="left" w:pos="1985"/>
      </w:tabs>
      <w:spacing w:before="120" w:after="480"/>
      <w:jc w:val="center"/>
    </w:pPr>
    <w:rPr>
      <w:rFonts w:eastAsia="SimSun"/>
      <w:b/>
      <w:sz w:val="24"/>
    </w:rPr>
  </w:style>
  <w:style w:type="paragraph" w:customStyle="1" w:styleId="RecCCITT">
    <w:name w:val="Rec_CCITT_#"/>
    <w:basedOn w:val="Normal"/>
    <w:qFormat/>
    <w:rsid w:val="00E62506"/>
    <w:pPr>
      <w:keepNext/>
      <w:keepLines/>
    </w:pPr>
    <w:rPr>
      <w:rFonts w:eastAsia="SimSun"/>
      <w:b/>
    </w:rPr>
  </w:style>
  <w:style w:type="paragraph" w:customStyle="1" w:styleId="enumlev2">
    <w:name w:val="enumlev2"/>
    <w:basedOn w:val="Normal"/>
    <w:qFormat/>
    <w:rsid w:val="00E62506"/>
    <w:pPr>
      <w:tabs>
        <w:tab w:val="left" w:pos="794"/>
        <w:tab w:val="left" w:pos="1191"/>
        <w:tab w:val="left" w:pos="1588"/>
        <w:tab w:val="left" w:pos="1985"/>
      </w:tabs>
      <w:spacing w:before="86"/>
      <w:ind w:left="1588" w:hanging="397"/>
      <w:jc w:val="both"/>
    </w:pPr>
    <w:rPr>
      <w:rFonts w:eastAsia="SimSun"/>
      <w:lang w:val="en-US"/>
    </w:rPr>
  </w:style>
  <w:style w:type="paragraph" w:customStyle="1" w:styleId="CouvRecTitle">
    <w:name w:val="Couv Rec Title"/>
    <w:basedOn w:val="Normal"/>
    <w:qFormat/>
    <w:rsid w:val="00E62506"/>
    <w:pPr>
      <w:keepNext/>
      <w:keepLines/>
      <w:spacing w:before="240"/>
      <w:ind w:left="1418"/>
    </w:pPr>
    <w:rPr>
      <w:rFonts w:ascii="Arial" w:eastAsia="SimSun" w:hAnsi="Arial"/>
      <w:b/>
      <w:sz w:val="36"/>
      <w:lang w:val="en-US"/>
    </w:rPr>
  </w:style>
  <w:style w:type="paragraph" w:customStyle="1" w:styleId="Figure">
    <w:name w:val="Figure"/>
    <w:basedOn w:val="Normal"/>
    <w:qFormat/>
    <w:rsid w:val="00E62506"/>
    <w:pPr>
      <w:tabs>
        <w:tab w:val="num" w:pos="1440"/>
      </w:tabs>
      <w:spacing w:before="180" w:after="240" w:line="280" w:lineRule="atLeast"/>
      <w:ind w:left="720" w:hanging="360"/>
      <w:jc w:val="center"/>
    </w:pPr>
    <w:rPr>
      <w:rFonts w:ascii="Arial" w:eastAsia="SimSun" w:hAnsi="Arial"/>
      <w:b/>
      <w:lang w:val="en-US"/>
    </w:rPr>
  </w:style>
  <w:style w:type="paragraph" w:customStyle="1" w:styleId="MTDisplayEquation">
    <w:name w:val="MTDisplayEquation"/>
    <w:basedOn w:val="Normal"/>
    <w:link w:val="MTDisplayEquationZchn"/>
    <w:qFormat/>
    <w:rsid w:val="00E62506"/>
    <w:pPr>
      <w:tabs>
        <w:tab w:val="center" w:pos="4820"/>
        <w:tab w:val="right" w:pos="9640"/>
      </w:tabs>
    </w:pPr>
    <w:rPr>
      <w:lang w:val="x-none"/>
    </w:rPr>
  </w:style>
  <w:style w:type="table" w:customStyle="1" w:styleId="TableGrid11">
    <w:name w:val="Table Grid11"/>
    <w:basedOn w:val="TableNormal"/>
    <w:next w:val="TableGrid"/>
    <w:qFormat/>
    <w:rsid w:val="00E62506"/>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rsid w:val="00E62506"/>
    <w:pPr>
      <w:tabs>
        <w:tab w:val="left" w:pos="1418"/>
      </w:tabs>
      <w:spacing w:after="120"/>
    </w:pPr>
    <w:rPr>
      <w:rFonts w:ascii="Arial" w:eastAsia="MS Mincho" w:hAnsi="Arial"/>
      <w:sz w:val="24"/>
      <w:lang w:val="fr-FR"/>
    </w:rPr>
  </w:style>
  <w:style w:type="paragraph" w:customStyle="1" w:styleId="p20">
    <w:name w:val="p20"/>
    <w:basedOn w:val="Normal"/>
    <w:qFormat/>
    <w:rsid w:val="00E62506"/>
    <w:pPr>
      <w:snapToGrid w:val="0"/>
      <w:spacing w:after="0"/>
    </w:pPr>
    <w:rPr>
      <w:rFonts w:ascii="Arial" w:eastAsia="SimSun" w:hAnsi="Arial" w:cs="Arial"/>
      <w:sz w:val="18"/>
      <w:szCs w:val="18"/>
      <w:lang w:val="en-US" w:eastAsia="zh-CN"/>
    </w:rPr>
  </w:style>
  <w:style w:type="paragraph" w:customStyle="1" w:styleId="ATC">
    <w:name w:val="ATC"/>
    <w:basedOn w:val="Normal"/>
    <w:qFormat/>
    <w:rsid w:val="00E62506"/>
    <w:rPr>
      <w:rFonts w:eastAsia="SimSun"/>
    </w:rPr>
  </w:style>
  <w:style w:type="paragraph" w:customStyle="1" w:styleId="TaOC">
    <w:name w:val="TaOC"/>
    <w:basedOn w:val="TAC"/>
    <w:qFormat/>
    <w:rsid w:val="00E62506"/>
    <w:rPr>
      <w:rFonts w:eastAsia="SimSun"/>
      <w:szCs w:val="18"/>
    </w:rPr>
  </w:style>
  <w:style w:type="paragraph" w:customStyle="1" w:styleId="1CharChar1Char">
    <w:name w:val="(文字) (文字)1 Char (文字) (文字) Char (文字) (文字)1 Char (文字) (文字)"/>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I2 Cha"/>
    <w:rsid w:val="00E62506"/>
    <w:rPr>
      <w:rFonts w:ascii="Arial" w:hAnsi="Arial"/>
      <w:sz w:val="32"/>
      <w:lang w:val="en-GB" w:eastAsia="en-US" w:bidi="ar-SA"/>
    </w:rPr>
  </w:style>
  <w:style w:type="paragraph" w:customStyle="1" w:styleId="xl40">
    <w:name w:val="xl40"/>
    <w:basedOn w:val="Normal"/>
    <w:qFormat/>
    <w:rsid w:val="00E62506"/>
    <w:pPr>
      <w:shd w:val="clear" w:color="000000" w:fill="FFFF00"/>
      <w:spacing w:before="100" w:beforeAutospacing="1" w:after="100" w:afterAutospacing="1"/>
      <w:jc w:val="center"/>
    </w:pPr>
    <w:rPr>
      <w:rFonts w:ascii="Arial" w:eastAsia="SimSun" w:hAnsi="Arial" w:cs="Arial"/>
      <w:b/>
      <w:bCs/>
      <w:sz w:val="16"/>
      <w:szCs w:val="16"/>
    </w:rPr>
  </w:style>
  <w:style w:type="paragraph" w:customStyle="1" w:styleId="Separation">
    <w:name w:val="Separation"/>
    <w:basedOn w:val="Heading1"/>
    <w:next w:val="Normal"/>
    <w:qFormat/>
    <w:rsid w:val="00E62506"/>
    <w:pPr>
      <w:pBdr>
        <w:top w:val="none" w:sz="0" w:space="0" w:color="auto"/>
      </w:pBdr>
    </w:pPr>
    <w:rPr>
      <w:rFonts w:eastAsia="SimSun"/>
      <w:b/>
      <w:color w:val="0000FF"/>
      <w:szCs w:val="36"/>
      <w:lang w:eastAsia="zh-CN"/>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E62506"/>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E62506"/>
    <w:rPr>
      <w:rFonts w:ascii="Arial" w:hAnsi="Arial"/>
      <w:sz w:val="28"/>
      <w:lang w:val="en-GB" w:eastAsia="en-US" w:bidi="ar-SA"/>
    </w:rPr>
  </w:style>
  <w:style w:type="character" w:customStyle="1" w:styleId="T1Char3">
    <w:name w:val="T1 Char3"/>
    <w:aliases w:val="Header 6 Char Char3"/>
    <w:qFormat/>
    <w:rsid w:val="00E62506"/>
    <w:rPr>
      <w:rFonts w:ascii="Arial" w:hAnsi="Arial"/>
      <w:lang w:val="en-GB" w:eastAsia="en-US" w:bidi="ar-SA"/>
    </w:rPr>
  </w:style>
  <w:style w:type="table" w:customStyle="1" w:styleId="Tabellengitternetz1">
    <w:name w:val="Tabellengitternetz1"/>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E62506"/>
    <w:pPr>
      <w:tabs>
        <w:tab w:val="num" w:pos="928"/>
      </w:tabs>
      <w:ind w:left="928" w:hanging="360"/>
    </w:pPr>
    <w:rPr>
      <w:rFonts w:eastAsia="Batang"/>
    </w:rPr>
  </w:style>
  <w:style w:type="table" w:customStyle="1" w:styleId="TableGrid2">
    <w:name w:val="Table Grid2"/>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E62506"/>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E62506"/>
    <w:pPr>
      <w:keepNext w:val="0"/>
      <w:keepLines w:val="0"/>
      <w:spacing w:before="240"/>
      <w:ind w:left="0" w:firstLine="0"/>
    </w:pPr>
    <w:rPr>
      <w:rFonts w:eastAsia="MS Mincho"/>
      <w:bCs/>
      <w:lang w:eastAsia="x-none"/>
    </w:rPr>
  </w:style>
  <w:style w:type="table" w:customStyle="1" w:styleId="TableGrid3">
    <w:name w:val="Table Grid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qFormat/>
    <w:rsid w:val="00E62506"/>
    <w:rPr>
      <w:rFonts w:ascii="Tahoma" w:eastAsia="MS Mincho" w:hAnsi="Tahoma" w:cs="Tahoma"/>
      <w:sz w:val="16"/>
      <w:szCs w:val="16"/>
    </w:rPr>
  </w:style>
  <w:style w:type="paragraph" w:customStyle="1" w:styleId="JK-text-simpledoc">
    <w:name w:val="JK - text - simple doc"/>
    <w:basedOn w:val="BodyText"/>
    <w:autoRedefine/>
    <w:qFormat/>
    <w:rsid w:val="00E62506"/>
    <w:pPr>
      <w:tabs>
        <w:tab w:val="num" w:pos="928"/>
        <w:tab w:val="num" w:pos="1097"/>
      </w:tabs>
      <w:spacing w:after="120" w:line="288" w:lineRule="auto"/>
      <w:ind w:left="1097" w:hanging="360"/>
    </w:pPr>
    <w:rPr>
      <w:rFonts w:ascii="Arial" w:hAnsi="Arial" w:cs="Arial"/>
      <w:lang w:val="en-US" w:eastAsia="en-US"/>
    </w:rPr>
  </w:style>
  <w:style w:type="paragraph" w:customStyle="1" w:styleId="b11">
    <w:name w:val="b1"/>
    <w:basedOn w:val="Normal"/>
    <w:qFormat/>
    <w:rsid w:val="00E62506"/>
    <w:pPr>
      <w:spacing w:before="100" w:beforeAutospacing="1" w:after="100" w:afterAutospacing="1"/>
    </w:pPr>
    <w:rPr>
      <w:rFonts w:eastAsia="SimSun"/>
      <w:sz w:val="24"/>
      <w:szCs w:val="24"/>
      <w:lang w:val="en-US"/>
    </w:rPr>
  </w:style>
  <w:style w:type="paragraph" w:customStyle="1" w:styleId="12">
    <w:name w:val="吹き出し1"/>
    <w:basedOn w:val="Normal"/>
    <w:qFormat/>
    <w:rsid w:val="00E62506"/>
    <w:rPr>
      <w:rFonts w:ascii="Tahoma" w:eastAsia="MS Mincho" w:hAnsi="Tahoma" w:cs="Tahoma"/>
      <w:sz w:val="16"/>
      <w:szCs w:val="16"/>
    </w:rPr>
  </w:style>
  <w:style w:type="paragraph" w:customStyle="1" w:styleId="ZchnZchn">
    <w:name w:val="Zchn Zchn"/>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uiPriority w:val="99"/>
    <w:locked/>
    <w:rsid w:val="00E62506"/>
    <w:rPr>
      <w:rFonts w:ascii="Arial" w:hAnsi="Arial"/>
      <w:b/>
      <w:noProof/>
      <w:sz w:val="18"/>
      <w:lang w:val="en-GB" w:eastAsia="en-US" w:bidi="ar-SA"/>
    </w:rPr>
  </w:style>
  <w:style w:type="paragraph" w:customStyle="1" w:styleId="20">
    <w:name w:val="吹き出し2"/>
    <w:basedOn w:val="Normal"/>
    <w:semiHidden/>
    <w:qFormat/>
    <w:rsid w:val="00E62506"/>
    <w:rPr>
      <w:rFonts w:ascii="Tahoma" w:eastAsia="MS Mincho" w:hAnsi="Tahoma" w:cs="Tahoma"/>
      <w:sz w:val="16"/>
      <w:szCs w:val="16"/>
    </w:rPr>
  </w:style>
  <w:style w:type="paragraph" w:customStyle="1" w:styleId="Note">
    <w:name w:val="Note"/>
    <w:basedOn w:val="B10"/>
    <w:qFormat/>
    <w:rsid w:val="00E62506"/>
    <w:rPr>
      <w:rFonts w:eastAsia="MS Mincho"/>
    </w:rPr>
  </w:style>
  <w:style w:type="paragraph" w:customStyle="1" w:styleId="tabletext0">
    <w:name w:val="table text"/>
    <w:basedOn w:val="Normal"/>
    <w:next w:val="Normal"/>
    <w:qFormat/>
    <w:rsid w:val="00E62506"/>
    <w:rPr>
      <w:rFonts w:eastAsia="MS Mincho"/>
      <w:i/>
    </w:rPr>
  </w:style>
  <w:style w:type="paragraph" w:customStyle="1" w:styleId="TOC91">
    <w:name w:val="TOC 91"/>
    <w:basedOn w:val="TOC8"/>
    <w:qFormat/>
    <w:rsid w:val="00E62506"/>
    <w:pPr>
      <w:ind w:left="1418" w:hanging="1418"/>
    </w:pPr>
    <w:rPr>
      <w:rFonts w:eastAsia="MS Mincho"/>
      <w:bCs/>
      <w:szCs w:val="22"/>
      <w:lang w:val="en-US"/>
    </w:rPr>
  </w:style>
  <w:style w:type="paragraph" w:customStyle="1" w:styleId="Caption1">
    <w:name w:val="Caption1"/>
    <w:basedOn w:val="Normal"/>
    <w:next w:val="Normal"/>
    <w:qFormat/>
    <w:rsid w:val="00E62506"/>
    <w:pPr>
      <w:spacing w:before="120" w:after="120"/>
    </w:pPr>
    <w:rPr>
      <w:rFonts w:eastAsia="MS Mincho"/>
      <w:b/>
    </w:rPr>
  </w:style>
  <w:style w:type="paragraph" w:customStyle="1" w:styleId="HE">
    <w:name w:val="HE"/>
    <w:basedOn w:val="Normal"/>
    <w:qFormat/>
    <w:rsid w:val="00E62506"/>
    <w:pPr>
      <w:spacing w:after="0"/>
    </w:pPr>
    <w:rPr>
      <w:rFonts w:eastAsia="MS Mincho"/>
      <w:b/>
    </w:rPr>
  </w:style>
  <w:style w:type="paragraph" w:customStyle="1" w:styleId="HO">
    <w:name w:val="HO"/>
    <w:basedOn w:val="Normal"/>
    <w:qFormat/>
    <w:rsid w:val="00E62506"/>
    <w:pPr>
      <w:spacing w:after="0"/>
      <w:jc w:val="right"/>
    </w:pPr>
    <w:rPr>
      <w:rFonts w:eastAsia="MS Mincho"/>
      <w:b/>
    </w:rPr>
  </w:style>
  <w:style w:type="paragraph" w:customStyle="1" w:styleId="WP">
    <w:name w:val="WP"/>
    <w:basedOn w:val="Normal"/>
    <w:qFormat/>
    <w:rsid w:val="00E62506"/>
    <w:pPr>
      <w:spacing w:after="0"/>
      <w:jc w:val="both"/>
    </w:pPr>
    <w:rPr>
      <w:rFonts w:eastAsia="MS Mincho"/>
    </w:rPr>
  </w:style>
  <w:style w:type="paragraph" w:customStyle="1" w:styleId="ZK">
    <w:name w:val="ZK"/>
    <w:qFormat/>
    <w:rsid w:val="00E62506"/>
    <w:pPr>
      <w:spacing w:after="240" w:line="240" w:lineRule="atLeast"/>
      <w:ind w:left="1191" w:right="113" w:hanging="1191"/>
    </w:pPr>
    <w:rPr>
      <w:rFonts w:ascii="Times New Roman" w:eastAsia="MS Mincho" w:hAnsi="Times New Roman" w:cs="Times New Roman"/>
      <w:sz w:val="20"/>
      <w:szCs w:val="20"/>
    </w:rPr>
  </w:style>
  <w:style w:type="paragraph" w:customStyle="1" w:styleId="ZC">
    <w:name w:val="ZC"/>
    <w:qFormat/>
    <w:rsid w:val="00E62506"/>
    <w:pPr>
      <w:spacing w:after="0" w:line="360" w:lineRule="atLeast"/>
      <w:jc w:val="center"/>
    </w:pPr>
    <w:rPr>
      <w:rFonts w:ascii="Times New Roman" w:eastAsia="MS Mincho" w:hAnsi="Times New Roman" w:cs="Times New Roman"/>
      <w:sz w:val="20"/>
      <w:szCs w:val="20"/>
    </w:rPr>
  </w:style>
  <w:style w:type="paragraph" w:customStyle="1" w:styleId="FooterCentred">
    <w:name w:val="FooterCentred"/>
    <w:basedOn w:val="Footer"/>
    <w:qFormat/>
    <w:rsid w:val="00E62506"/>
    <w:pPr>
      <w:tabs>
        <w:tab w:val="center" w:pos="4678"/>
        <w:tab w:val="right" w:pos="9356"/>
      </w:tabs>
      <w:jc w:val="both"/>
    </w:pPr>
    <w:rPr>
      <w:rFonts w:ascii="Times New Roman" w:eastAsia="MS Mincho" w:hAnsi="Times New Roman"/>
      <w:b w:val="0"/>
      <w:bCs/>
      <w:i w:val="0"/>
      <w:iCs/>
      <w:noProof w:val="0"/>
      <w:sz w:val="20"/>
      <w:szCs w:val="18"/>
      <w:lang w:val="x-none"/>
    </w:rPr>
  </w:style>
  <w:style w:type="paragraph" w:customStyle="1" w:styleId="CRfront">
    <w:name w:val="CR_front"/>
    <w:basedOn w:val="Normal"/>
    <w:qFormat/>
    <w:rsid w:val="00E62506"/>
    <w:rPr>
      <w:rFonts w:eastAsia="MS Mincho"/>
    </w:rPr>
  </w:style>
  <w:style w:type="paragraph" w:customStyle="1" w:styleId="NumberedList">
    <w:name w:val="Numbered List"/>
    <w:basedOn w:val="Para1"/>
    <w:qFormat/>
    <w:rsid w:val="00E62506"/>
    <w:pPr>
      <w:tabs>
        <w:tab w:val="left" w:pos="360"/>
      </w:tabs>
      <w:ind w:left="360" w:hanging="360"/>
    </w:pPr>
  </w:style>
  <w:style w:type="paragraph" w:customStyle="1" w:styleId="Para1">
    <w:name w:val="Para1"/>
    <w:basedOn w:val="Normal"/>
    <w:qFormat/>
    <w:rsid w:val="00E62506"/>
    <w:pPr>
      <w:spacing w:before="120" w:after="120"/>
    </w:pPr>
    <w:rPr>
      <w:rFonts w:eastAsia="MS Mincho"/>
      <w:lang w:val="en-US"/>
    </w:rPr>
  </w:style>
  <w:style w:type="paragraph" w:customStyle="1" w:styleId="Teststep">
    <w:name w:val="Test step"/>
    <w:basedOn w:val="Normal"/>
    <w:qFormat/>
    <w:rsid w:val="00E62506"/>
    <w:pPr>
      <w:tabs>
        <w:tab w:val="left" w:pos="720"/>
      </w:tabs>
      <w:spacing w:after="0"/>
      <w:ind w:left="720" w:hanging="720"/>
    </w:pPr>
    <w:rPr>
      <w:rFonts w:eastAsia="MS Mincho"/>
    </w:rPr>
  </w:style>
  <w:style w:type="paragraph" w:customStyle="1" w:styleId="TableTitle">
    <w:name w:val="TableTitle"/>
    <w:basedOn w:val="BodyText2"/>
    <w:next w:val="BodyText2"/>
    <w:qFormat/>
    <w:rsid w:val="00E62506"/>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qFormat/>
    <w:rsid w:val="00E62506"/>
    <w:pPr>
      <w:ind w:left="400" w:hanging="400"/>
      <w:jc w:val="center"/>
    </w:pPr>
    <w:rPr>
      <w:rFonts w:eastAsia="MS Mincho"/>
      <w:b/>
    </w:rPr>
  </w:style>
  <w:style w:type="paragraph" w:customStyle="1" w:styleId="table">
    <w:name w:val="table"/>
    <w:basedOn w:val="Normal"/>
    <w:next w:val="Normal"/>
    <w:qFormat/>
    <w:rsid w:val="00E62506"/>
    <w:pPr>
      <w:spacing w:after="0"/>
      <w:jc w:val="center"/>
    </w:pPr>
    <w:rPr>
      <w:rFonts w:eastAsia="MS Mincho"/>
      <w:lang w:val="en-US"/>
    </w:rPr>
  </w:style>
  <w:style w:type="paragraph" w:customStyle="1" w:styleId="t2">
    <w:name w:val="t2"/>
    <w:basedOn w:val="Normal"/>
    <w:qFormat/>
    <w:rsid w:val="00E62506"/>
    <w:pPr>
      <w:spacing w:after="0"/>
    </w:pPr>
    <w:rPr>
      <w:rFonts w:eastAsia="MS Mincho"/>
    </w:rPr>
  </w:style>
  <w:style w:type="paragraph" w:customStyle="1" w:styleId="CommentNokia">
    <w:name w:val="Comment Nokia"/>
    <w:basedOn w:val="Normal"/>
    <w:qFormat/>
    <w:rsid w:val="00E62506"/>
    <w:pPr>
      <w:tabs>
        <w:tab w:val="left" w:pos="360"/>
      </w:tabs>
      <w:ind w:left="360" w:hanging="360"/>
    </w:pPr>
    <w:rPr>
      <w:rFonts w:eastAsia="MS Mincho"/>
      <w:sz w:val="22"/>
      <w:lang w:val="en-US"/>
    </w:rPr>
  </w:style>
  <w:style w:type="paragraph" w:customStyle="1" w:styleId="Copyright">
    <w:name w:val="Copyright"/>
    <w:basedOn w:val="Normal"/>
    <w:qFormat/>
    <w:rsid w:val="00E62506"/>
    <w:pPr>
      <w:spacing w:after="0"/>
      <w:jc w:val="center"/>
    </w:pPr>
    <w:rPr>
      <w:rFonts w:ascii="Arial" w:eastAsia="MS Mincho" w:hAnsi="Arial"/>
      <w:b/>
      <w:sz w:val="16"/>
    </w:rPr>
  </w:style>
  <w:style w:type="paragraph" w:customStyle="1" w:styleId="Tdoctable">
    <w:name w:val="Tdoc_table"/>
    <w:qFormat/>
    <w:rsid w:val="00E62506"/>
    <w:pPr>
      <w:spacing w:after="0" w:line="240" w:lineRule="auto"/>
      <w:ind w:left="244" w:hanging="244"/>
    </w:pPr>
    <w:rPr>
      <w:rFonts w:ascii="Arial" w:eastAsia="SimSun" w:hAnsi="Arial" w:cs="Times New Roman"/>
      <w:noProof/>
      <w:color w:val="000000"/>
      <w:sz w:val="20"/>
      <w:szCs w:val="20"/>
    </w:rPr>
  </w:style>
  <w:style w:type="paragraph" w:customStyle="1" w:styleId="Heading3Underrubrik2H3">
    <w:name w:val="Heading 3.Underrubrik2.H3"/>
    <w:basedOn w:val="Heading2Head2A2"/>
    <w:next w:val="Normal"/>
    <w:qFormat/>
    <w:rsid w:val="00E62506"/>
    <w:pPr>
      <w:spacing w:before="120"/>
      <w:outlineLvl w:val="2"/>
    </w:pPr>
    <w:rPr>
      <w:sz w:val="28"/>
    </w:rPr>
  </w:style>
  <w:style w:type="paragraph" w:customStyle="1" w:styleId="Heading2Head2A2">
    <w:name w:val="Heading 2.Head2A.2"/>
    <w:basedOn w:val="Heading1"/>
    <w:next w:val="Normal"/>
    <w:qFormat/>
    <w:rsid w:val="00E62506"/>
    <w:pPr>
      <w:pBdr>
        <w:top w:val="none" w:sz="0" w:space="0" w:color="auto"/>
      </w:pBdr>
      <w:spacing w:before="180"/>
      <w:outlineLvl w:val="1"/>
    </w:pPr>
    <w:rPr>
      <w:rFonts w:eastAsia="SimSun"/>
      <w:sz w:val="32"/>
      <w:szCs w:val="36"/>
      <w:lang w:eastAsia="es-ES"/>
    </w:rPr>
  </w:style>
  <w:style w:type="paragraph" w:customStyle="1" w:styleId="TitleText">
    <w:name w:val="Title Text"/>
    <w:basedOn w:val="Normal"/>
    <w:next w:val="Normal"/>
    <w:qFormat/>
    <w:rsid w:val="00E62506"/>
    <w:pPr>
      <w:spacing w:after="220"/>
    </w:pPr>
    <w:rPr>
      <w:rFonts w:eastAsia="MS Mincho"/>
      <w:b/>
      <w:lang w:val="en-US"/>
    </w:rPr>
  </w:style>
  <w:style w:type="paragraph" w:customStyle="1" w:styleId="berschrift2Head2A2">
    <w:name w:val="Überschrift 2.Head2A.2"/>
    <w:basedOn w:val="Heading1"/>
    <w:next w:val="Normal"/>
    <w:qFormat/>
    <w:rsid w:val="00E62506"/>
    <w:pPr>
      <w:pBdr>
        <w:top w:val="none" w:sz="0" w:space="0" w:color="auto"/>
      </w:pBdr>
      <w:spacing w:before="180"/>
      <w:outlineLvl w:val="1"/>
    </w:pPr>
    <w:rPr>
      <w:rFonts w:eastAsia="MS Mincho"/>
      <w:sz w:val="32"/>
      <w:szCs w:val="36"/>
      <w:lang w:eastAsia="de-DE"/>
    </w:rPr>
  </w:style>
  <w:style w:type="paragraph" w:customStyle="1" w:styleId="berschrift3h3H3Underrubrik2">
    <w:name w:val="Überschrift 3.h3.H3.Underrubrik2"/>
    <w:basedOn w:val="Heading2"/>
    <w:next w:val="Normal"/>
    <w:qFormat/>
    <w:rsid w:val="00E62506"/>
    <w:pPr>
      <w:spacing w:before="120"/>
      <w:outlineLvl w:val="2"/>
    </w:pPr>
    <w:rPr>
      <w:rFonts w:eastAsia="MS Mincho"/>
      <w:sz w:val="28"/>
      <w:szCs w:val="32"/>
      <w:lang w:eastAsia="de-DE"/>
    </w:rPr>
  </w:style>
  <w:style w:type="paragraph" w:customStyle="1" w:styleId="Reference">
    <w:name w:val="Reference"/>
    <w:basedOn w:val="Normal"/>
    <w:qFormat/>
    <w:rsid w:val="00E62506"/>
    <w:pPr>
      <w:spacing w:after="0"/>
      <w:ind w:left="567" w:hanging="283"/>
    </w:pPr>
    <w:rPr>
      <w:rFonts w:eastAsia="MS Mincho"/>
    </w:rPr>
  </w:style>
  <w:style w:type="paragraph" w:customStyle="1" w:styleId="Bullets">
    <w:name w:val="Bullets"/>
    <w:basedOn w:val="BodyText"/>
    <w:qFormat/>
    <w:rsid w:val="00E62506"/>
    <w:pPr>
      <w:widowControl w:val="0"/>
      <w:spacing w:after="120"/>
      <w:ind w:left="283" w:hanging="283"/>
    </w:pPr>
    <w:rPr>
      <w:rFonts w:eastAsia="MS Mincho"/>
      <w:lang w:eastAsia="de-DE"/>
    </w:rPr>
  </w:style>
  <w:style w:type="paragraph" w:customStyle="1" w:styleId="11BodyText">
    <w:name w:val="11 BodyText"/>
    <w:basedOn w:val="Normal"/>
    <w:link w:val="11BodyTextChar"/>
    <w:qFormat/>
    <w:rsid w:val="00E62506"/>
    <w:pPr>
      <w:spacing w:after="220"/>
      <w:ind w:left="1298"/>
    </w:pPr>
    <w:rPr>
      <w:rFonts w:ascii="Arial" w:hAnsi="Arial"/>
      <w:lang w:val="x-none"/>
    </w:rPr>
  </w:style>
  <w:style w:type="character" w:customStyle="1" w:styleId="8Char3">
    <w:name w:val="标题 8 Char3"/>
    <w:basedOn w:val="DefaultParagraphFont"/>
    <w:qFormat/>
    <w:rsid w:val="006A67EE"/>
    <w:rPr>
      <w:rFonts w:ascii="Arial" w:eastAsia="Times New Roman" w:hAnsi="Arial" w:cs="Times New Roman" w:hint="default"/>
      <w:sz w:val="36"/>
      <w:szCs w:val="20"/>
      <w:lang w:eastAsia="ja-JP"/>
    </w:rPr>
  </w:style>
  <w:style w:type="paragraph" w:customStyle="1" w:styleId="1030302">
    <w:name w:val="样式 样式 标题 1 + 两端对齐 段前: 0.3 行 段后: 0.3 行 行距: 单倍行距 + 段前: 0.2 行 段后: ..."/>
    <w:basedOn w:val="Normal"/>
    <w:autoRedefine/>
    <w:qFormat/>
    <w:rsid w:val="00E62506"/>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qFormat/>
    <w:rsid w:val="00E62506"/>
    <w:pPr>
      <w:keepNext/>
      <w:keepLines/>
      <w:spacing w:after="0"/>
      <w:ind w:right="134"/>
      <w:jc w:val="right"/>
    </w:pPr>
    <w:rPr>
      <w:rFonts w:ascii="Arial" w:eastAsia="SimSun" w:hAnsi="Arial" w:cs="Arial"/>
      <w:sz w:val="18"/>
      <w:szCs w:val="18"/>
      <w:lang w:val="en-US"/>
    </w:rPr>
  </w:style>
  <w:style w:type="paragraph" w:customStyle="1" w:styleId="StyleTAC">
    <w:name w:val="Style TAC +"/>
    <w:basedOn w:val="TAC"/>
    <w:next w:val="TAC"/>
    <w:link w:val="StyleTACChar"/>
    <w:autoRedefine/>
    <w:qFormat/>
    <w:rsid w:val="00E62506"/>
    <w:rPr>
      <w:kern w:val="2"/>
      <w:lang w:eastAsia="x-none"/>
    </w:rPr>
  </w:style>
  <w:style w:type="character" w:customStyle="1" w:styleId="StyleTACChar">
    <w:name w:val="Style TAC + Char"/>
    <w:link w:val="StyleTAC"/>
    <w:qFormat/>
    <w:rsid w:val="00E62506"/>
    <w:rPr>
      <w:rFonts w:ascii="Arial" w:eastAsia="Times New Roman" w:hAnsi="Arial" w:cs="Times New Roman"/>
      <w:color w:val="000000"/>
      <w:kern w:val="2"/>
      <w:sz w:val="18"/>
      <w:szCs w:val="20"/>
      <w:lang w:eastAsia="x-none"/>
    </w:rPr>
  </w:style>
  <w:style w:type="character" w:customStyle="1" w:styleId="CharChar29">
    <w:name w:val="Char Char29"/>
    <w:qFormat/>
    <w:rsid w:val="00E62506"/>
    <w:rPr>
      <w:rFonts w:ascii="Arial" w:hAnsi="Arial"/>
      <w:sz w:val="36"/>
      <w:lang w:val="en-GB" w:eastAsia="en-US" w:bidi="ar-SA"/>
    </w:rPr>
  </w:style>
  <w:style w:type="character" w:customStyle="1" w:styleId="CharChar28">
    <w:name w:val="Char Char28"/>
    <w:qFormat/>
    <w:rsid w:val="00E62506"/>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E62506"/>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qFormat/>
    <w:rsid w:val="00E62506"/>
    <w:rPr>
      <w:rFonts w:ascii="Arial" w:hAnsi="Arial"/>
      <w:sz w:val="22"/>
      <w:lang w:val="en-GB" w:eastAsia="en-GB" w:bidi="ar-SA"/>
    </w:rPr>
  </w:style>
  <w:style w:type="character" w:customStyle="1" w:styleId="B3Char">
    <w:name w:val="B3 Char"/>
    <w:link w:val="B30"/>
    <w:qFormat/>
    <w:rsid w:val="00E62506"/>
    <w:rPr>
      <w:rFonts w:ascii="Times New Roman" w:eastAsia="Times New Roman" w:hAnsi="Times New Roman" w:cs="Times New Roman"/>
      <w:sz w:val="20"/>
      <w:szCs w:val="20"/>
      <w:lang w:eastAsia="en-GB"/>
    </w:rPr>
  </w:style>
  <w:style w:type="paragraph" w:customStyle="1" w:styleId="CharChar24">
    <w:name w:val="Char Char24"/>
    <w:basedOn w:val="Normal"/>
    <w:semiHidden/>
    <w:qFormat/>
    <w:rsid w:val="00E62506"/>
    <w:pPr>
      <w:tabs>
        <w:tab w:val="left" w:pos="540"/>
        <w:tab w:val="left" w:pos="1260"/>
        <w:tab w:val="left" w:pos="1800"/>
      </w:tabs>
      <w:spacing w:before="240" w:line="240" w:lineRule="exact"/>
    </w:pPr>
    <w:rPr>
      <w:rFonts w:ascii="Verdana" w:eastAsia="Batang" w:hAnsi="Verdana"/>
      <w:sz w:val="24"/>
      <w:lang w:val="en-US"/>
    </w:rPr>
  </w:style>
  <w:style w:type="paragraph" w:customStyle="1" w:styleId="contribution">
    <w:name w:val="contribution"/>
    <w:basedOn w:val="Heading1"/>
    <w:semiHidden/>
    <w:qFormat/>
    <w:rsid w:val="00E62506"/>
    <w:pPr>
      <w:tabs>
        <w:tab w:val="num" w:pos="45"/>
      </w:tabs>
      <w:ind w:left="405" w:hanging="405"/>
    </w:pPr>
    <w:rPr>
      <w:rFonts w:eastAsia="Arial"/>
    </w:rPr>
  </w:style>
  <w:style w:type="paragraph" w:styleId="TableofFigures">
    <w:name w:val="table of figures"/>
    <w:basedOn w:val="Normal"/>
    <w:next w:val="Normal"/>
    <w:qFormat/>
    <w:rsid w:val="00E62506"/>
    <w:pPr>
      <w:ind w:left="400" w:hanging="400"/>
      <w:jc w:val="center"/>
    </w:pPr>
    <w:rPr>
      <w:b/>
    </w:rPr>
  </w:style>
  <w:style w:type="paragraph" w:styleId="BodyTextIndent3">
    <w:name w:val="Body Text Indent 3"/>
    <w:basedOn w:val="Normal"/>
    <w:link w:val="BodyTextIndent3Char"/>
    <w:qFormat/>
    <w:rsid w:val="00E62506"/>
    <w:pPr>
      <w:ind w:left="1080"/>
    </w:pPr>
  </w:style>
  <w:style w:type="character" w:customStyle="1" w:styleId="BodyTextIndent3Char">
    <w:name w:val="Body Text Indent 3 Char"/>
    <w:basedOn w:val="DefaultParagraphFont"/>
    <w:link w:val="BodyTextIndent3"/>
    <w:qFormat/>
    <w:rsid w:val="00E62506"/>
    <w:rPr>
      <w:rFonts w:ascii="Times New Roman" w:eastAsia="Times New Roman" w:hAnsi="Times New Roman" w:cs="Times New Roman"/>
      <w:color w:val="000000"/>
      <w:sz w:val="20"/>
      <w:szCs w:val="20"/>
      <w:lang w:eastAsia="ja-JP"/>
    </w:rPr>
  </w:style>
  <w:style w:type="paragraph" w:customStyle="1" w:styleId="MotorolaResponse1">
    <w:name w:val="Motorola Response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GuidanceChar">
    <w:name w:val="Guidance Char"/>
    <w:link w:val="Guidance"/>
    <w:qFormat/>
    <w:rsid w:val="00E62506"/>
    <w:rPr>
      <w:rFonts w:ascii="Times New Roman" w:eastAsia="Times New Roman" w:hAnsi="Times New Roman" w:cs="Times New Roman"/>
      <w:i/>
      <w:color w:val="0000FF"/>
      <w:sz w:val="20"/>
      <w:szCs w:val="20"/>
      <w:lang w:eastAsia="ja-JP"/>
    </w:rPr>
  </w:style>
  <w:style w:type="paragraph" w:customStyle="1" w:styleId="Char0">
    <w:name w:val="(文字) (文字)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enumlev1">
    <w:name w:val="enumlev1"/>
    <w:basedOn w:val="Normal"/>
    <w:link w:val="enumlev1Char"/>
    <w:qFormat/>
    <w:rsid w:val="00E62506"/>
    <w:pPr>
      <w:tabs>
        <w:tab w:val="left" w:pos="794"/>
        <w:tab w:val="left" w:pos="1191"/>
        <w:tab w:val="left" w:pos="1588"/>
        <w:tab w:val="left" w:pos="1985"/>
      </w:tabs>
      <w:spacing w:before="80" w:after="0"/>
      <w:ind w:left="794" w:hanging="794"/>
      <w:jc w:val="both"/>
    </w:pPr>
    <w:rPr>
      <w:rFonts w:eastAsia="Batang"/>
      <w:sz w:val="24"/>
      <w:lang w:val="fr-FR"/>
    </w:rPr>
  </w:style>
  <w:style w:type="character" w:customStyle="1" w:styleId="enumlev1Char">
    <w:name w:val="enumlev1 Char"/>
    <w:link w:val="enumlev1"/>
    <w:qFormat/>
    <w:rsid w:val="00E62506"/>
    <w:rPr>
      <w:rFonts w:ascii="Times New Roman" w:eastAsia="Batang" w:hAnsi="Times New Roman" w:cs="Times New Roman"/>
      <w:color w:val="000000"/>
      <w:sz w:val="24"/>
      <w:szCs w:val="20"/>
      <w:lang w:val="fr-FR" w:eastAsia="ja-JP"/>
    </w:rPr>
  </w:style>
  <w:style w:type="paragraph" w:customStyle="1" w:styleId="FBCharCharCharChar1">
    <w:name w:val="FB Char Char Char Char1"/>
    <w:next w:val="Normal"/>
    <w:semiHidden/>
    <w:qFormat/>
    <w:rsid w:val="00E62506"/>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E62506"/>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E62506"/>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Heading40">
    <w:name w:val="Heading4"/>
    <w:basedOn w:val="Heading3"/>
    <w:link w:val="Heading4Char0"/>
    <w:semiHidden/>
    <w:qFormat/>
    <w:rsid w:val="00E62506"/>
    <w:pPr>
      <w:keepNext w:val="0"/>
      <w:keepLines w:val="0"/>
      <w:numPr>
        <w:ilvl w:val="2"/>
      </w:numPr>
      <w:tabs>
        <w:tab w:val="num" w:pos="1100"/>
      </w:tabs>
      <w:spacing w:beforeAutospacing="1" w:afterLines="100" w:after="100"/>
      <w:ind w:left="930" w:hanging="510"/>
    </w:pPr>
    <w:rPr>
      <w:rFonts w:eastAsia="Arial"/>
    </w:rPr>
  </w:style>
  <w:style w:type="character" w:customStyle="1" w:styleId="Heading4Char0">
    <w:name w:val="Heading4 Char"/>
    <w:link w:val="Heading40"/>
    <w:semiHidden/>
    <w:qFormat/>
    <w:rsid w:val="00E62506"/>
    <w:rPr>
      <w:rFonts w:ascii="Arial" w:eastAsia="Arial" w:hAnsi="Arial" w:cs="Times New Roman"/>
      <w:sz w:val="28"/>
      <w:szCs w:val="20"/>
      <w:lang w:eastAsia="ja-JP"/>
    </w:rPr>
  </w:style>
  <w:style w:type="paragraph" w:customStyle="1" w:styleId="a">
    <w:name w:val="表格题注"/>
    <w:next w:val="Normal"/>
    <w:qFormat/>
    <w:rsid w:val="00E62506"/>
    <w:pPr>
      <w:numPr>
        <w:numId w:val="11"/>
      </w:numPr>
      <w:spacing w:beforeLines="50" w:before="50" w:afterLines="50" w:after="50" w:line="240" w:lineRule="auto"/>
      <w:jc w:val="center"/>
    </w:pPr>
    <w:rPr>
      <w:rFonts w:ascii="Times New Roman" w:eastAsia="Times New Roman" w:hAnsi="Times New Roman" w:cs="Times New Roman"/>
      <w:b/>
      <w:sz w:val="20"/>
      <w:szCs w:val="20"/>
      <w:lang w:eastAsia="zh-CN"/>
    </w:rPr>
  </w:style>
  <w:style w:type="paragraph" w:customStyle="1" w:styleId="a0">
    <w:name w:val="插图题注"/>
    <w:next w:val="Normal"/>
    <w:qFormat/>
    <w:rsid w:val="00E62506"/>
    <w:pPr>
      <w:numPr>
        <w:numId w:val="12"/>
      </w:numPr>
      <w:spacing w:after="0" w:line="240" w:lineRule="auto"/>
      <w:jc w:val="center"/>
    </w:pPr>
    <w:rPr>
      <w:rFonts w:ascii="Times New Roman" w:eastAsia="Times New Roman" w:hAnsi="Times New Roman" w:cs="Times New Roman"/>
      <w:b/>
      <w:sz w:val="20"/>
      <w:szCs w:val="20"/>
      <w:lang w:eastAsia="zh-CN"/>
    </w:rPr>
  </w:style>
  <w:style w:type="character" w:customStyle="1" w:styleId="textbodybold1">
    <w:name w:val="textbodybold1"/>
    <w:qFormat/>
    <w:rsid w:val="00E62506"/>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E62506"/>
    <w:pPr>
      <w:tabs>
        <w:tab w:val="left" w:pos="540"/>
        <w:tab w:val="left" w:pos="1260"/>
        <w:tab w:val="left" w:pos="1800"/>
      </w:tabs>
      <w:spacing w:before="240" w:line="240" w:lineRule="exact"/>
    </w:pPr>
    <w:rPr>
      <w:rFonts w:ascii="Verdana" w:eastAsia="Batang" w:hAnsi="Verdana"/>
      <w:sz w:val="24"/>
      <w:lang w:val="en-US"/>
    </w:rPr>
  </w:style>
  <w:style w:type="character" w:customStyle="1" w:styleId="MTEquationSection">
    <w:name w:val="MTEquationSection"/>
    <w:qFormat/>
    <w:rsid w:val="00E62506"/>
    <w:rPr>
      <w:vanish w:val="0"/>
      <w:color w:val="FF0000"/>
      <w:lang w:eastAsia="en-US"/>
    </w:rPr>
  </w:style>
  <w:style w:type="character" w:customStyle="1" w:styleId="ListChar">
    <w:name w:val="List Char"/>
    <w:link w:val="List"/>
    <w:qFormat/>
    <w:rsid w:val="00E62506"/>
    <w:rPr>
      <w:rFonts w:ascii="Times New Roman" w:eastAsia="Times New Roman" w:hAnsi="Times New Roman" w:cs="Times New Roman"/>
      <w:sz w:val="20"/>
      <w:szCs w:val="20"/>
      <w:lang w:eastAsia="en-GB"/>
    </w:rPr>
  </w:style>
  <w:style w:type="character" w:customStyle="1" w:styleId="List2Char">
    <w:name w:val="List 2 Char"/>
    <w:link w:val="List2"/>
    <w:qFormat/>
    <w:rsid w:val="00E62506"/>
    <w:rPr>
      <w:rFonts w:ascii="Times New Roman" w:eastAsia="Times New Roman" w:hAnsi="Times New Roman" w:cs="Times New Roman"/>
      <w:sz w:val="20"/>
      <w:szCs w:val="20"/>
      <w:lang w:eastAsia="en-GB"/>
    </w:rPr>
  </w:style>
  <w:style w:type="character" w:customStyle="1" w:styleId="ListBullet3Char">
    <w:name w:val="List Bullet 3 Char"/>
    <w:link w:val="ListBullet3"/>
    <w:qFormat/>
    <w:rsid w:val="00E62506"/>
    <w:rPr>
      <w:rFonts w:ascii="Times New Roman" w:eastAsia="Times New Roman" w:hAnsi="Times New Roman" w:cs="Times New Roman"/>
      <w:sz w:val="20"/>
      <w:szCs w:val="20"/>
      <w:lang w:eastAsia="en-GB"/>
    </w:rPr>
  </w:style>
  <w:style w:type="character" w:customStyle="1" w:styleId="ListBulletChar">
    <w:name w:val="List Bullet Char"/>
    <w:aliases w:val="UL Char"/>
    <w:link w:val="ListBullet"/>
    <w:qFormat/>
    <w:rsid w:val="00E62506"/>
    <w:rPr>
      <w:rFonts w:ascii="Times New Roman" w:eastAsia="Times New Roman" w:hAnsi="Times New Roman" w:cs="Times New Roman"/>
      <w:sz w:val="20"/>
      <w:szCs w:val="20"/>
      <w:lang w:eastAsia="en-GB"/>
    </w:rPr>
  </w:style>
  <w:style w:type="character" w:customStyle="1" w:styleId="1Char0">
    <w:name w:val="样式1 Char"/>
    <w:link w:val="1"/>
    <w:qFormat/>
    <w:rsid w:val="00E62506"/>
    <w:rPr>
      <w:rFonts w:ascii="Arial" w:eastAsia="Times New Roman" w:hAnsi="Arial"/>
      <w:sz w:val="18"/>
      <w:lang w:val="x-none" w:eastAsia="ja-JP"/>
    </w:rPr>
  </w:style>
  <w:style w:type="character" w:customStyle="1" w:styleId="superscript">
    <w:name w:val="superscript"/>
    <w:aliases w:val="+"/>
    <w:qFormat/>
    <w:rsid w:val="00E62506"/>
    <w:rPr>
      <w:rFonts w:ascii="Bookman" w:hAnsi="Bookman"/>
      <w:position w:val="6"/>
      <w:sz w:val="18"/>
    </w:rPr>
  </w:style>
  <w:style w:type="character" w:customStyle="1" w:styleId="NOChar1">
    <w:name w:val="NO Char1"/>
    <w:qFormat/>
    <w:rsid w:val="00E62506"/>
    <w:rPr>
      <w:rFonts w:eastAsia="MS Mincho"/>
      <w:lang w:val="en-GB" w:eastAsia="en-US" w:bidi="ar-SA"/>
    </w:rPr>
  </w:style>
  <w:style w:type="paragraph" w:customStyle="1" w:styleId="textintend1">
    <w:name w:val="text intend 1"/>
    <w:basedOn w:val="text"/>
    <w:qFormat/>
    <w:rsid w:val="00E62506"/>
    <w:pPr>
      <w:widowControl/>
      <w:tabs>
        <w:tab w:val="left" w:pos="992"/>
      </w:tabs>
      <w:spacing w:after="120"/>
      <w:ind w:left="992" w:hanging="425"/>
    </w:pPr>
    <w:rPr>
      <w:rFonts w:eastAsia="MS Mincho"/>
      <w:lang w:val="en-US"/>
    </w:rPr>
  </w:style>
  <w:style w:type="paragraph" w:customStyle="1" w:styleId="TabList">
    <w:name w:val="TabList"/>
    <w:basedOn w:val="Normal"/>
    <w:qFormat/>
    <w:rsid w:val="00E62506"/>
    <w:pPr>
      <w:tabs>
        <w:tab w:val="left" w:pos="1134"/>
      </w:tabs>
      <w:spacing w:after="0"/>
    </w:pPr>
    <w:rPr>
      <w:rFonts w:eastAsia="MS Mincho"/>
    </w:rPr>
  </w:style>
  <w:style w:type="character" w:customStyle="1" w:styleId="BodyText2Char1">
    <w:name w:val="Body Text 2 Char1"/>
    <w:qFormat/>
    <w:rsid w:val="00E62506"/>
    <w:rPr>
      <w:lang w:val="en-GB"/>
    </w:rPr>
  </w:style>
  <w:style w:type="character" w:customStyle="1" w:styleId="EndnoteTextChar1">
    <w:name w:val="Endnote Text Char1"/>
    <w:uiPriority w:val="99"/>
    <w:qFormat/>
    <w:rsid w:val="00E62506"/>
    <w:rPr>
      <w:lang w:val="en-GB"/>
    </w:rPr>
  </w:style>
  <w:style w:type="character" w:customStyle="1" w:styleId="TitleChar1">
    <w:name w:val="Title Char1"/>
    <w:qFormat/>
    <w:rsid w:val="00E62506"/>
    <w:rPr>
      <w:rFonts w:ascii="Cambria" w:eastAsia="Times New Roman" w:hAnsi="Cambria" w:cs="Times New Roman"/>
      <w:b/>
      <w:bCs/>
      <w:kern w:val="28"/>
      <w:sz w:val="32"/>
      <w:szCs w:val="32"/>
      <w:lang w:val="en-GB"/>
    </w:rPr>
  </w:style>
  <w:style w:type="paragraph" w:customStyle="1" w:styleId="textintend2">
    <w:name w:val="text intend 2"/>
    <w:basedOn w:val="text"/>
    <w:qFormat/>
    <w:rsid w:val="00E62506"/>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E62506"/>
    <w:rPr>
      <w:lang w:val="en-GB"/>
    </w:rPr>
  </w:style>
  <w:style w:type="character" w:customStyle="1" w:styleId="BodyTextIndentChar1">
    <w:name w:val="Body Text Indent Char1"/>
    <w:qFormat/>
    <w:rsid w:val="00E62506"/>
    <w:rPr>
      <w:lang w:val="en-GB"/>
    </w:rPr>
  </w:style>
  <w:style w:type="character" w:customStyle="1" w:styleId="BodyText3Char1">
    <w:name w:val="Body Text 3 Char1"/>
    <w:qFormat/>
    <w:rsid w:val="00E62506"/>
    <w:rPr>
      <w:sz w:val="16"/>
      <w:szCs w:val="16"/>
      <w:lang w:val="en-GB"/>
    </w:rPr>
  </w:style>
  <w:style w:type="paragraph" w:customStyle="1" w:styleId="text">
    <w:name w:val="text"/>
    <w:basedOn w:val="Normal"/>
    <w:qFormat/>
    <w:rsid w:val="00E62506"/>
    <w:pPr>
      <w:widowControl w:val="0"/>
      <w:spacing w:after="240"/>
      <w:jc w:val="both"/>
    </w:pPr>
    <w:rPr>
      <w:rFonts w:eastAsia="SimSun"/>
      <w:sz w:val="24"/>
      <w:lang w:val="en-AU"/>
    </w:rPr>
  </w:style>
  <w:style w:type="paragraph" w:customStyle="1" w:styleId="berschrift1H1">
    <w:name w:val="Überschrift 1.H1"/>
    <w:basedOn w:val="Normal"/>
    <w:next w:val="Normal"/>
    <w:qFormat/>
    <w:rsid w:val="00E62506"/>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E62506"/>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E62506"/>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E62506"/>
    <w:pPr>
      <w:spacing w:after="240"/>
      <w:jc w:val="both"/>
    </w:pPr>
    <w:rPr>
      <w:rFonts w:ascii="Helvetica" w:eastAsia="SimSun" w:hAnsi="Helvetica"/>
    </w:rPr>
  </w:style>
  <w:style w:type="paragraph" w:customStyle="1" w:styleId="List10">
    <w:name w:val="List1"/>
    <w:basedOn w:val="Normal"/>
    <w:qFormat/>
    <w:rsid w:val="00E62506"/>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E62506"/>
    <w:pPr>
      <w:numPr>
        <w:numId w:val="13"/>
      </w:numPr>
    </w:pPr>
    <w:rPr>
      <w:rFonts w:cstheme="minorBidi"/>
      <w:szCs w:val="22"/>
      <w:lang w:val="x-none"/>
    </w:rPr>
  </w:style>
  <w:style w:type="paragraph" w:customStyle="1" w:styleId="TdocText">
    <w:name w:val="Tdoc_Text"/>
    <w:basedOn w:val="Normal"/>
    <w:qFormat/>
    <w:rsid w:val="00E62506"/>
    <w:pPr>
      <w:spacing w:before="120" w:after="0"/>
      <w:jc w:val="both"/>
    </w:pPr>
    <w:rPr>
      <w:rFonts w:eastAsia="SimSun"/>
      <w:lang w:val="en-US"/>
    </w:rPr>
  </w:style>
  <w:style w:type="paragraph" w:customStyle="1" w:styleId="centered">
    <w:name w:val="centered"/>
    <w:basedOn w:val="Normal"/>
    <w:qFormat/>
    <w:rsid w:val="00E62506"/>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qFormat/>
    <w:rsid w:val="00E62506"/>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qFormat/>
    <w:rsid w:val="00E62506"/>
    <w:pPr>
      <w:ind w:left="720"/>
      <w:contextualSpacing/>
    </w:pPr>
    <w:rPr>
      <w:rFonts w:eastAsia="SimSun"/>
    </w:rPr>
  </w:style>
  <w:style w:type="paragraph" w:customStyle="1" w:styleId="LightList-Accent31">
    <w:name w:val="Light List - Accent 31"/>
    <w:semiHidden/>
    <w:qFormat/>
    <w:rsid w:val="00E62506"/>
    <w:pPr>
      <w:spacing w:after="0" w:line="240" w:lineRule="auto"/>
    </w:pPr>
    <w:rPr>
      <w:rFonts w:ascii="Times New Roman" w:eastAsia="Batang" w:hAnsi="Times New Roman" w:cs="Times New Roman"/>
      <w:sz w:val="20"/>
      <w:szCs w:val="20"/>
    </w:rPr>
  </w:style>
  <w:style w:type="character" w:customStyle="1" w:styleId="Char3">
    <w:name w:val="文档结构图 Char3"/>
    <w:basedOn w:val="DefaultParagraphFont"/>
    <w:qFormat/>
    <w:rsid w:val="006A67EE"/>
    <w:rPr>
      <w:rFonts w:ascii="SimSun" w:eastAsia="Times New Roman" w:hAnsi="Times New Roman" w:cs="Times New Roman" w:hint="eastAsia"/>
      <w:color w:val="000000"/>
      <w:sz w:val="18"/>
      <w:szCs w:val="18"/>
      <w:lang w:eastAsia="ja-JP"/>
    </w:rPr>
  </w:style>
  <w:style w:type="paragraph" w:customStyle="1" w:styleId="81">
    <w:name w:val="表 (赤)  81"/>
    <w:basedOn w:val="Normal"/>
    <w:uiPriority w:val="34"/>
    <w:qFormat/>
    <w:rsid w:val="00E62506"/>
    <w:pPr>
      <w:ind w:left="720"/>
      <w:contextualSpacing/>
    </w:pPr>
    <w:rPr>
      <w:rFonts w:eastAsia="SimSun"/>
    </w:rPr>
  </w:style>
  <w:style w:type="paragraph" w:customStyle="1" w:styleId="note0">
    <w:name w:val="note"/>
    <w:basedOn w:val="Normal"/>
    <w:qFormat/>
    <w:rsid w:val="00E62506"/>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E62506"/>
    <w:pPr>
      <w:spacing w:after="0" w:line="240" w:lineRule="auto"/>
    </w:pPr>
    <w:rPr>
      <w:rFonts w:ascii="Times New Roman" w:eastAsia="SimSun" w:hAnsi="Times New Roman" w:cs="Times New Roman"/>
      <w:sz w:val="20"/>
      <w:szCs w:val="20"/>
    </w:rPr>
  </w:style>
  <w:style w:type="character" w:customStyle="1" w:styleId="-21">
    <w:name w:val="浅色网格 - 着色 21"/>
    <w:uiPriority w:val="99"/>
    <w:unhideWhenUsed/>
    <w:rsid w:val="00E62506"/>
    <w:rPr>
      <w:color w:val="808080"/>
    </w:rPr>
  </w:style>
  <w:style w:type="paragraph" w:customStyle="1" w:styleId="LGTdoc">
    <w:name w:val="LGTdoc_본문"/>
    <w:basedOn w:val="Normal"/>
    <w:qFormat/>
    <w:rsid w:val="00E62506"/>
    <w:pPr>
      <w:widowControl w:val="0"/>
      <w:snapToGrid w:val="0"/>
      <w:spacing w:afterLines="50" w:after="0" w:line="264" w:lineRule="auto"/>
      <w:jc w:val="both"/>
    </w:pPr>
    <w:rPr>
      <w:rFonts w:eastAsia="Batang"/>
      <w:kern w:val="2"/>
      <w:sz w:val="22"/>
      <w:szCs w:val="24"/>
    </w:rPr>
  </w:style>
  <w:style w:type="paragraph" w:customStyle="1" w:styleId="ECCParagraph">
    <w:name w:val="ECC Paragraph"/>
    <w:basedOn w:val="Normal"/>
    <w:link w:val="ECCParagraphZchn"/>
    <w:qFormat/>
    <w:rsid w:val="00E62506"/>
    <w:pPr>
      <w:spacing w:after="240"/>
      <w:jc w:val="both"/>
    </w:pPr>
    <w:rPr>
      <w:rFonts w:ascii="Arial" w:hAnsi="Arial"/>
      <w:szCs w:val="24"/>
    </w:rPr>
  </w:style>
  <w:style w:type="paragraph" w:customStyle="1" w:styleId="ECCFootnote">
    <w:name w:val="ECC Footnote"/>
    <w:basedOn w:val="Normal"/>
    <w:autoRedefine/>
    <w:uiPriority w:val="99"/>
    <w:qFormat/>
    <w:rsid w:val="00E62506"/>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E62506"/>
    <w:rPr>
      <w:rFonts w:ascii="Arial" w:eastAsia="Times New Roman" w:hAnsi="Arial" w:cs="Times New Roman"/>
      <w:color w:val="000000"/>
      <w:sz w:val="20"/>
      <w:szCs w:val="24"/>
      <w:lang w:eastAsia="ja-JP"/>
    </w:rPr>
  </w:style>
  <w:style w:type="paragraph" w:customStyle="1" w:styleId="Text1">
    <w:name w:val="Text 1"/>
    <w:basedOn w:val="Normal"/>
    <w:qFormat/>
    <w:rsid w:val="00E62506"/>
    <w:pPr>
      <w:spacing w:after="240"/>
      <w:ind w:left="482"/>
      <w:jc w:val="both"/>
    </w:pPr>
    <w:rPr>
      <w:rFonts w:eastAsia="SimSun"/>
      <w:sz w:val="24"/>
      <w:lang w:eastAsia="fr-BE"/>
    </w:rPr>
  </w:style>
  <w:style w:type="paragraph" w:customStyle="1" w:styleId="NumPar4">
    <w:name w:val="NumPar 4"/>
    <w:basedOn w:val="Heading4"/>
    <w:next w:val="Normal"/>
    <w:uiPriority w:val="99"/>
    <w:qFormat/>
    <w:rsid w:val="00E62506"/>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E62506"/>
  </w:style>
  <w:style w:type="paragraph" w:customStyle="1" w:styleId="cita">
    <w:name w:val="cita"/>
    <w:basedOn w:val="Normal"/>
    <w:qFormat/>
    <w:rsid w:val="00E62506"/>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E62506"/>
    <w:pPr>
      <w:spacing w:before="100" w:beforeAutospacing="1" w:after="100" w:afterAutospacing="1"/>
      <w:ind w:firstLine="480"/>
    </w:pPr>
    <w:rPr>
      <w:rFonts w:ascii="SimSun" w:eastAsia="SimSun" w:hAnsi="SimSun" w:cs="SimSun"/>
      <w:sz w:val="24"/>
      <w:szCs w:val="24"/>
      <w:lang w:val="en-US" w:eastAsia="zh-CN"/>
    </w:rPr>
  </w:style>
  <w:style w:type="paragraph" w:customStyle="1" w:styleId="Norma">
    <w:name w:val="Norma"/>
    <w:basedOn w:val="Heading1"/>
    <w:qFormat/>
    <w:rsid w:val="00E62506"/>
    <w:rPr>
      <w:rFonts w:eastAsia="SimSun"/>
      <w:szCs w:val="36"/>
      <w:lang w:eastAsia="zh-CN"/>
    </w:rPr>
  </w:style>
  <w:style w:type="paragraph" w:customStyle="1" w:styleId="Atl">
    <w:name w:val="Atl"/>
    <w:basedOn w:val="Normal"/>
    <w:qFormat/>
    <w:rsid w:val="00E62506"/>
    <w:rPr>
      <w:rFonts w:eastAsia="MS Mincho" w:cs="v4.2.0"/>
    </w:rPr>
  </w:style>
  <w:style w:type="paragraph" w:customStyle="1" w:styleId="CharCharCharCharCharCharCharCharCharCharCharCharChar">
    <w:name w:val="Char Char Char Char Char Char Char Char Char Char Char Char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6">
    <w:name w:val="16"/>
    <w:basedOn w:val="Normal"/>
    <w:qFormat/>
    <w:rsid w:val="00E62506"/>
    <w:pPr>
      <w:snapToGrid w:val="0"/>
      <w:spacing w:before="100" w:beforeAutospacing="1" w:after="100" w:afterAutospacing="1"/>
      <w:jc w:val="center"/>
    </w:pPr>
    <w:rPr>
      <w:rFonts w:ascii="Arial" w:eastAsia="MS Mincho" w:hAnsi="Arial" w:cs="Arial"/>
      <w:sz w:val="18"/>
      <w:szCs w:val="18"/>
    </w:rPr>
  </w:style>
  <w:style w:type="paragraph" w:customStyle="1" w:styleId="200">
    <w:name w:val="20"/>
    <w:basedOn w:val="Normal"/>
    <w:qFormat/>
    <w:rsid w:val="00E62506"/>
    <w:pPr>
      <w:snapToGrid w:val="0"/>
      <w:spacing w:before="100" w:beforeAutospacing="1" w:after="100" w:afterAutospacing="1"/>
      <w:jc w:val="center"/>
    </w:pPr>
    <w:rPr>
      <w:rFonts w:ascii="Arial" w:eastAsia="MS Mincho" w:hAnsi="Arial" w:cs="Arial"/>
      <w:b/>
      <w:bCs/>
      <w:sz w:val="18"/>
      <w:szCs w:val="18"/>
    </w:rPr>
  </w:style>
  <w:style w:type="paragraph" w:customStyle="1" w:styleId="TdocHeading1">
    <w:name w:val="Tdoc_Heading_1"/>
    <w:basedOn w:val="Heading1"/>
    <w:next w:val="Normal"/>
    <w:autoRedefine/>
    <w:qFormat/>
    <w:rsid w:val="00E62506"/>
    <w:pPr>
      <w:keepLines w:val="0"/>
      <w:pBdr>
        <w:top w:val="none" w:sz="0" w:space="0" w:color="auto"/>
      </w:pBdr>
      <w:ind w:left="0" w:firstLine="0"/>
    </w:pPr>
    <w:rPr>
      <w:rFonts w:eastAsia="SimSun"/>
      <w:b/>
      <w:noProof/>
      <w:color w:val="339966"/>
      <w:kern w:val="28"/>
      <w:sz w:val="28"/>
      <w:szCs w:val="28"/>
      <w:lang w:val="en-US" w:eastAsia="zh-CN"/>
    </w:rPr>
  </w:style>
  <w:style w:type="paragraph" w:customStyle="1" w:styleId="xl29">
    <w:name w:val="xl29"/>
    <w:basedOn w:val="Normal"/>
    <w:qFormat/>
    <w:rsid w:val="00E62506"/>
    <w:pPr>
      <w:pBdr>
        <w:left w:val="single" w:sz="4" w:space="0" w:color="C0C0C0"/>
        <w:bottom w:val="single" w:sz="4" w:space="0" w:color="C0C0C0"/>
      </w:pBdr>
      <w:spacing w:before="100" w:beforeAutospacing="1" w:after="100" w:afterAutospacing="1"/>
      <w:jc w:val="center"/>
    </w:pPr>
    <w:rPr>
      <w:rFonts w:ascii="Arial" w:eastAsia="SimSun" w:hAnsi="Arial" w:cs="Arial"/>
      <w:b/>
      <w:bCs/>
      <w:sz w:val="24"/>
      <w:szCs w:val="24"/>
    </w:rPr>
  </w:style>
  <w:style w:type="character" w:customStyle="1" w:styleId="im-content1">
    <w:name w:val="im-content1"/>
    <w:qFormat/>
    <w:rsid w:val="00E62506"/>
    <w:rPr>
      <w:vanish w:val="0"/>
      <w:webHidden w:val="0"/>
      <w:color w:val="000000"/>
      <w:specVanish w:val="0"/>
    </w:rPr>
  </w:style>
  <w:style w:type="paragraph" w:customStyle="1" w:styleId="Equation">
    <w:name w:val="Equation"/>
    <w:basedOn w:val="Normal"/>
    <w:next w:val="Normal"/>
    <w:link w:val="EquationChar"/>
    <w:qFormat/>
    <w:rsid w:val="00E62506"/>
    <w:pPr>
      <w:tabs>
        <w:tab w:val="center" w:pos="4620"/>
        <w:tab w:val="right" w:pos="9240"/>
      </w:tabs>
      <w:snapToGrid w:val="0"/>
      <w:spacing w:after="120"/>
      <w:jc w:val="both"/>
    </w:pPr>
    <w:rPr>
      <w:sz w:val="22"/>
      <w:szCs w:val="22"/>
      <w:lang w:val="x-none" w:eastAsia="x-none"/>
    </w:rPr>
  </w:style>
  <w:style w:type="character" w:customStyle="1" w:styleId="EquationChar">
    <w:name w:val="Equation Char"/>
    <w:link w:val="Equation"/>
    <w:qFormat/>
    <w:rsid w:val="00E62506"/>
    <w:rPr>
      <w:rFonts w:ascii="Times New Roman" w:eastAsia="Times New Roman" w:hAnsi="Times New Roman" w:cs="Times New Roman"/>
      <w:color w:val="000000"/>
      <w:lang w:val="x-none" w:eastAsia="x-none"/>
    </w:rPr>
  </w:style>
  <w:style w:type="character" w:customStyle="1" w:styleId="shorttext">
    <w:name w:val="short_text"/>
    <w:qFormat/>
    <w:rsid w:val="00E62506"/>
  </w:style>
  <w:style w:type="character" w:customStyle="1" w:styleId="UnresolvedMention10">
    <w:name w:val="Unresolved Mention1"/>
    <w:uiPriority w:val="99"/>
    <w:unhideWhenUsed/>
    <w:qFormat/>
    <w:rsid w:val="00E62506"/>
    <w:rPr>
      <w:color w:val="808080"/>
      <w:shd w:val="clear" w:color="auto" w:fill="E6E6E6"/>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qFormat/>
    <w:rsid w:val="00E62506"/>
    <w:rPr>
      <w:sz w:val="18"/>
      <w:szCs w:val="18"/>
      <w:lang w:val="en-GB" w:eastAsia="en-US"/>
    </w:rPr>
  </w:style>
  <w:style w:type="character" w:customStyle="1" w:styleId="Char10">
    <w:name w:val="页脚 Char1"/>
    <w:aliases w:val="footer odd Char1,footer Char1,fo Char1,pie de página Char1"/>
    <w:uiPriority w:val="99"/>
    <w:rsid w:val="00E62506"/>
    <w:rPr>
      <w:sz w:val="18"/>
      <w:szCs w:val="18"/>
      <w:lang w:val="en-GB" w:eastAsia="en-US"/>
    </w:rPr>
  </w:style>
  <w:style w:type="paragraph" w:customStyle="1" w:styleId="2-21">
    <w:name w:val="中等深浅列表 2 - 着色 21"/>
    <w:uiPriority w:val="99"/>
    <w:semiHidden/>
    <w:qFormat/>
    <w:rsid w:val="00E62506"/>
    <w:pPr>
      <w:spacing w:after="0" w:line="240" w:lineRule="auto"/>
    </w:pPr>
    <w:rPr>
      <w:rFonts w:ascii="Times New Roman" w:eastAsia="SimSun" w:hAnsi="Times New Roman" w:cs="Times New Roman"/>
      <w:sz w:val="20"/>
      <w:szCs w:val="20"/>
    </w:rPr>
  </w:style>
  <w:style w:type="paragraph" w:customStyle="1" w:styleId="1-21">
    <w:name w:val="中等深浅网格 1 - 着色 21"/>
    <w:basedOn w:val="Normal"/>
    <w:uiPriority w:val="34"/>
    <w:qFormat/>
    <w:rsid w:val="00E62506"/>
    <w:pPr>
      <w:ind w:left="720"/>
      <w:contextualSpacing/>
    </w:pPr>
  </w:style>
  <w:style w:type="character" w:customStyle="1" w:styleId="-11">
    <w:name w:val="浅色网格 - 着色 11"/>
    <w:uiPriority w:val="99"/>
    <w:rsid w:val="00E62506"/>
    <w:rPr>
      <w:color w:val="808080"/>
    </w:rPr>
  </w:style>
  <w:style w:type="character" w:customStyle="1" w:styleId="UnresolvedMention2">
    <w:name w:val="Unresolved Mention2"/>
    <w:uiPriority w:val="99"/>
    <w:qFormat/>
    <w:rsid w:val="00E62506"/>
    <w:rPr>
      <w:color w:val="808080"/>
      <w:shd w:val="clear" w:color="auto" w:fill="E6E6E6"/>
    </w:rPr>
  </w:style>
  <w:style w:type="paragraph" w:customStyle="1" w:styleId="-110">
    <w:name w:val="彩色底纹 - 着色 11"/>
    <w:hidden/>
    <w:uiPriority w:val="99"/>
    <w:semiHidden/>
    <w:qFormat/>
    <w:rsid w:val="00E62506"/>
    <w:pPr>
      <w:spacing w:after="0" w:line="240" w:lineRule="auto"/>
    </w:pPr>
    <w:rPr>
      <w:rFonts w:ascii="Times New Roman" w:eastAsia="SimSun" w:hAnsi="Times New Roman" w:cs="Times New Roman"/>
      <w:sz w:val="20"/>
      <w:szCs w:val="20"/>
    </w:rPr>
  </w:style>
  <w:style w:type="character" w:customStyle="1" w:styleId="EQChar">
    <w:name w:val="EQ Char"/>
    <w:link w:val="EQ"/>
    <w:qFormat/>
    <w:rsid w:val="00E62506"/>
    <w:rPr>
      <w:rFonts w:ascii="Times New Roman" w:eastAsia="Times New Roman" w:hAnsi="Times New Roman" w:cs="Times New Roman"/>
      <w:noProof/>
      <w:sz w:val="20"/>
      <w:szCs w:val="20"/>
      <w:lang w:eastAsia="en-GB"/>
    </w:rPr>
  </w:style>
  <w:style w:type="character" w:styleId="HTMLAcronym">
    <w:name w:val="HTML Acronym"/>
    <w:uiPriority w:val="99"/>
    <w:unhideWhenUsed/>
    <w:rsid w:val="00E62506"/>
  </w:style>
  <w:style w:type="character" w:customStyle="1" w:styleId="UnresolvedMention3">
    <w:name w:val="Unresolved Mention3"/>
    <w:uiPriority w:val="99"/>
    <w:unhideWhenUsed/>
    <w:rsid w:val="00E62506"/>
    <w:rPr>
      <w:color w:val="808080"/>
      <w:shd w:val="clear" w:color="auto" w:fill="E6E6E6"/>
    </w:rPr>
  </w:style>
  <w:style w:type="paragraph" w:customStyle="1" w:styleId="LightShading-Accent51">
    <w:name w:val="Light Shading - Accent 51"/>
    <w:hidden/>
    <w:uiPriority w:val="99"/>
    <w:semiHidden/>
    <w:qFormat/>
    <w:rsid w:val="00E62506"/>
    <w:pPr>
      <w:spacing w:after="0" w:line="240" w:lineRule="auto"/>
    </w:pPr>
    <w:rPr>
      <w:rFonts w:ascii="Times New Roman" w:eastAsia="SimSun" w:hAnsi="Times New Roman" w:cs="Times New Roman"/>
      <w:sz w:val="20"/>
      <w:szCs w:val="20"/>
    </w:rPr>
  </w:style>
  <w:style w:type="character" w:customStyle="1" w:styleId="EXCar">
    <w:name w:val="EX Car"/>
    <w:qFormat/>
    <w:rsid w:val="00E62506"/>
    <w:rPr>
      <w:rFonts w:ascii="Times New Roman" w:hAnsi="Times New Roman"/>
      <w:lang w:val="en-GB" w:eastAsia="en-US"/>
    </w:rPr>
  </w:style>
  <w:style w:type="paragraph" w:customStyle="1" w:styleId="LightList-Accent51">
    <w:name w:val="Light List - Accent 51"/>
    <w:basedOn w:val="Normal"/>
    <w:uiPriority w:val="34"/>
    <w:qFormat/>
    <w:rsid w:val="00E62506"/>
    <w:pPr>
      <w:ind w:left="720"/>
    </w:pPr>
    <w:rPr>
      <w:rFonts w:eastAsia="DengXian"/>
    </w:rPr>
  </w:style>
  <w:style w:type="character" w:customStyle="1" w:styleId="a4">
    <w:name w:val="未处理的提及"/>
    <w:uiPriority w:val="52"/>
    <w:rsid w:val="00E62506"/>
    <w:rPr>
      <w:color w:val="808080"/>
      <w:shd w:val="clear" w:color="auto" w:fill="E6E6E6"/>
    </w:rPr>
  </w:style>
  <w:style w:type="paragraph" w:customStyle="1" w:styleId="MediumList1-Accent41">
    <w:name w:val="Medium List 1 - Accent 41"/>
    <w:hidden/>
    <w:uiPriority w:val="99"/>
    <w:semiHidden/>
    <w:qFormat/>
    <w:rsid w:val="00E62506"/>
    <w:pPr>
      <w:spacing w:after="0" w:line="240" w:lineRule="auto"/>
    </w:pPr>
    <w:rPr>
      <w:rFonts w:ascii="Times New Roman" w:eastAsia="SimSun" w:hAnsi="Times New Roman" w:cs="Times New Roman"/>
      <w:sz w:val="20"/>
      <w:szCs w:val="20"/>
    </w:rPr>
  </w:style>
  <w:style w:type="character" w:customStyle="1" w:styleId="6">
    <w:name w:val="未处理的提及6"/>
    <w:uiPriority w:val="52"/>
    <w:rsid w:val="00E62506"/>
    <w:rPr>
      <w:color w:val="808080"/>
      <w:shd w:val="clear" w:color="auto" w:fill="E6E6E6"/>
    </w:rPr>
  </w:style>
  <w:style w:type="paragraph" w:customStyle="1" w:styleId="LightList-Accent32">
    <w:name w:val="Light List - Accent 32"/>
    <w:hidden/>
    <w:uiPriority w:val="99"/>
    <w:semiHidden/>
    <w:qFormat/>
    <w:rsid w:val="00E62506"/>
    <w:pPr>
      <w:spacing w:after="0" w:line="240" w:lineRule="auto"/>
    </w:pPr>
    <w:rPr>
      <w:rFonts w:ascii="Times New Roman" w:eastAsia="SimSun" w:hAnsi="Times New Roman" w:cs="Times New Roman"/>
      <w:sz w:val="20"/>
      <w:szCs w:val="20"/>
    </w:rPr>
  </w:style>
  <w:style w:type="paragraph" w:customStyle="1" w:styleId="ColorfulShading-Accent11">
    <w:name w:val="Colorful Shading - Accent 11"/>
    <w:hidden/>
    <w:uiPriority w:val="99"/>
    <w:unhideWhenUsed/>
    <w:qFormat/>
    <w:rsid w:val="00E62506"/>
    <w:pPr>
      <w:spacing w:after="0" w:line="240" w:lineRule="auto"/>
    </w:pPr>
    <w:rPr>
      <w:rFonts w:ascii="Times New Roman" w:eastAsia="SimSun" w:hAnsi="Times New Roman" w:cs="Times New Roman"/>
      <w:sz w:val="20"/>
      <w:szCs w:val="20"/>
    </w:rPr>
  </w:style>
  <w:style w:type="paragraph" w:styleId="Revision">
    <w:name w:val="Revision"/>
    <w:hidden/>
    <w:uiPriority w:val="99"/>
    <w:unhideWhenUsed/>
    <w:qFormat/>
    <w:rsid w:val="00E62506"/>
    <w:pPr>
      <w:spacing w:after="0" w:line="240" w:lineRule="auto"/>
    </w:pPr>
    <w:rPr>
      <w:rFonts w:ascii="Times New Roman" w:eastAsia="SimSun" w:hAnsi="Times New Roman" w:cs="Times New Roman"/>
      <w:sz w:val="20"/>
      <w:szCs w:val="20"/>
    </w:rPr>
  </w:style>
  <w:style w:type="character" w:customStyle="1" w:styleId="fontstyle01">
    <w:name w:val="fontstyle01"/>
    <w:qFormat/>
    <w:rsid w:val="00E62506"/>
    <w:rPr>
      <w:rFonts w:ascii="Times-Roman" w:hAnsi="Times-Roman" w:hint="default"/>
      <w:b w:val="0"/>
      <w:bCs w:val="0"/>
      <w:i w:val="0"/>
      <w:iCs w:val="0"/>
      <w:color w:val="000000"/>
      <w:sz w:val="20"/>
      <w:szCs w:val="20"/>
    </w:rPr>
  </w:style>
  <w:style w:type="character" w:styleId="SubtleReference">
    <w:name w:val="Subtle Reference"/>
    <w:uiPriority w:val="31"/>
    <w:qFormat/>
    <w:rsid w:val="00E62506"/>
    <w:rPr>
      <w:smallCaps/>
      <w:color w:val="5A5A5A"/>
    </w:rPr>
  </w:style>
  <w:style w:type="paragraph" w:styleId="ListParagraph">
    <w:name w:val="List Paragraph"/>
    <w:aliases w:val="- Bullets,목록 단락,リスト段落,?? ??,?????,????,Lista1,?? ?목록 단락 Char,¥ê¥¹¥È¶ÎÂä Char,清單段落1,¥¨º¥¹¥È¶ÎÂä Char"/>
    <w:basedOn w:val="Normal"/>
    <w:link w:val="ListParagraphChar"/>
    <w:uiPriority w:val="34"/>
    <w:qFormat/>
    <w:rsid w:val="00E62506"/>
    <w:pPr>
      <w:spacing w:after="200" w:line="276" w:lineRule="auto"/>
      <w:ind w:left="720"/>
      <w:contextualSpacing/>
    </w:pPr>
    <w:rPr>
      <w:rFonts w:ascii="Calibri" w:eastAsia="Calibri" w:hAnsi="Calibri"/>
      <w:sz w:val="22"/>
      <w:szCs w:val="22"/>
      <w:lang w:val="en-US"/>
    </w:rPr>
  </w:style>
  <w:style w:type="character" w:customStyle="1" w:styleId="PLChar">
    <w:name w:val="PL Char"/>
    <w:link w:val="PL"/>
    <w:qFormat/>
    <w:rsid w:val="00E62506"/>
    <w:rPr>
      <w:rFonts w:ascii="Courier New" w:eastAsia="Times New Roman" w:hAnsi="Courier New" w:cs="Times New Roman"/>
      <w:noProof/>
      <w:sz w:val="16"/>
      <w:szCs w:val="20"/>
      <w:lang w:eastAsia="en-GB"/>
    </w:rPr>
  </w:style>
  <w:style w:type="paragraph" w:customStyle="1" w:styleId="22">
    <w:name w:val="修订2"/>
    <w:hidden/>
    <w:semiHidden/>
    <w:qFormat/>
    <w:rsid w:val="00E62506"/>
    <w:pPr>
      <w:spacing w:after="0" w:line="240" w:lineRule="auto"/>
    </w:pPr>
    <w:rPr>
      <w:rFonts w:ascii="Times New Roman" w:eastAsia="Batang" w:hAnsi="Times New Roman" w:cs="Times New Roman"/>
      <w:sz w:val="20"/>
      <w:szCs w:val="20"/>
    </w:rPr>
  </w:style>
  <w:style w:type="character" w:customStyle="1" w:styleId="CharChar44">
    <w:name w:val="Char Char44"/>
    <w:rsid w:val="00E62506"/>
    <w:rPr>
      <w:rFonts w:ascii="Arial" w:hAnsi="Arial"/>
      <w:sz w:val="24"/>
      <w:lang w:val="en-GB" w:eastAsia="en-US" w:bidi="ar-SA"/>
    </w:rPr>
  </w:style>
  <w:style w:type="character" w:customStyle="1" w:styleId="CharChar3">
    <w:name w:val="Char Char3"/>
    <w:rsid w:val="00E62506"/>
    <w:rPr>
      <w:rFonts w:ascii="Arial" w:hAnsi="Arial"/>
      <w:sz w:val="22"/>
      <w:lang w:val="en-GB" w:eastAsia="en-US" w:bidi="ar-SA"/>
    </w:rPr>
  </w:style>
  <w:style w:type="character" w:customStyle="1" w:styleId="CharChar2">
    <w:name w:val="Char Char2"/>
    <w:rsid w:val="00E62506"/>
    <w:rPr>
      <w:rFonts w:ascii="Arial" w:hAnsi="Arial"/>
      <w:lang w:val="en-GB" w:eastAsia="en-US" w:bidi="ar-SA"/>
    </w:rPr>
  </w:style>
  <w:style w:type="character" w:customStyle="1" w:styleId="CharChar5">
    <w:name w:val="Char Char5"/>
    <w:rsid w:val="00E62506"/>
    <w:rPr>
      <w:rFonts w:ascii="Arial" w:hAnsi="Arial"/>
      <w:sz w:val="28"/>
      <w:lang w:val="en-GB" w:eastAsia="en-US" w:bidi="ar-SA"/>
    </w:rPr>
  </w:style>
  <w:style w:type="paragraph" w:customStyle="1" w:styleId="44">
    <w:name w:val="(文字) (文字)4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4">
    <w:name w:val="Char Char Char Char Char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7">
    <w:name w:val="Char Char37"/>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4">
    <w:name w:val="Char4"/>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3">
    <w:name w:val="Char Char Char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14">
    <w:name w:val="Char Char114"/>
    <w:rsid w:val="00E62506"/>
    <w:rPr>
      <w:lang w:val="en-GB" w:eastAsia="ja-JP" w:bidi="ar-SA"/>
    </w:rPr>
  </w:style>
  <w:style w:type="paragraph" w:customStyle="1" w:styleId="1Char4">
    <w:name w:val="(文字) (文字)1 Char (文字) (文字)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4">
    <w:name w:val="Char Char1 Char Char4"/>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4">
    <w:name w:val="(文字) (文字)1 Char (文字) (文字) Char (文字) (文字)1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4">
    <w:name w:val="(文字) (文字)1 Char (文字) (文字) Char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4">
    <w:name w:val="(文字) (文字)1 Char (文字) (文字) Char (文字) (文字)1 Char (文字) (文字) Char Char Char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4">
    <w:name w:val="Char Char Char Char1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4">
    <w:name w:val="Char Char2 Char Char4"/>
    <w:basedOn w:val="Normal"/>
    <w:qFormat/>
    <w:rsid w:val="00E62506"/>
    <w:pPr>
      <w:tabs>
        <w:tab w:val="left" w:pos="540"/>
        <w:tab w:val="left" w:pos="1260"/>
        <w:tab w:val="left" w:pos="1800"/>
      </w:tabs>
      <w:spacing w:before="240" w:line="240" w:lineRule="exact"/>
    </w:pPr>
    <w:rPr>
      <w:rFonts w:ascii="Verdana" w:eastAsia="Batang" w:hAnsi="Verdana"/>
      <w:sz w:val="24"/>
      <w:lang w:val="en-US"/>
    </w:rPr>
  </w:style>
  <w:style w:type="paragraph" w:customStyle="1" w:styleId="CharCharCharCharCharChar4">
    <w:name w:val="Char Char Char Char Char Char4"/>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15">
    <w:name w:val="(文字) (文字)15"/>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2">
    <w:name w:val="Car Car1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4">
    <w:name w:val="Zchn Zchn1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4">
    <w:name w:val="(文字) (文字)2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34">
    <w:name w:val="(文字) (文字)3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4">
    <w:name w:val="Zchn Zchn2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4">
    <w:name w:val="(文字) (文字)1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74">
    <w:name w:val="Char Char74"/>
    <w:rsid w:val="00E62506"/>
    <w:rPr>
      <w:rFonts w:ascii="Tahoma" w:hAnsi="Tahoma" w:cs="Tahoma"/>
      <w:shd w:val="clear" w:color="auto" w:fill="000080"/>
      <w:lang w:val="en-GB" w:eastAsia="en-US"/>
    </w:rPr>
  </w:style>
  <w:style w:type="character" w:customStyle="1" w:styleId="ZchnZchn54">
    <w:name w:val="Zchn Zchn54"/>
    <w:rsid w:val="00E62506"/>
    <w:rPr>
      <w:rFonts w:ascii="Courier New" w:eastAsia="Batang" w:hAnsi="Courier New"/>
      <w:lang w:val="nb-NO" w:eastAsia="en-US" w:bidi="ar-SA"/>
    </w:rPr>
  </w:style>
  <w:style w:type="character" w:customStyle="1" w:styleId="CharChar104">
    <w:name w:val="Char Char104"/>
    <w:semiHidden/>
    <w:rsid w:val="00E62506"/>
    <w:rPr>
      <w:rFonts w:ascii="Times New Roman" w:hAnsi="Times New Roman"/>
      <w:lang w:val="en-GB" w:eastAsia="en-US"/>
    </w:rPr>
  </w:style>
  <w:style w:type="character" w:customStyle="1" w:styleId="CharChar94">
    <w:name w:val="Char Char94"/>
    <w:rsid w:val="00E62506"/>
    <w:rPr>
      <w:rFonts w:ascii="Tahoma" w:hAnsi="Tahoma" w:cs="Tahoma"/>
      <w:sz w:val="16"/>
      <w:szCs w:val="16"/>
      <w:lang w:val="en-GB" w:eastAsia="en-US"/>
    </w:rPr>
  </w:style>
  <w:style w:type="character" w:customStyle="1" w:styleId="CharChar84">
    <w:name w:val="Char Char84"/>
    <w:semiHidden/>
    <w:rsid w:val="00E62506"/>
    <w:rPr>
      <w:rFonts w:ascii="Times New Roman" w:hAnsi="Times New Roman"/>
      <w:b/>
      <w:bCs/>
      <w:lang w:val="en-GB" w:eastAsia="en-US"/>
    </w:rPr>
  </w:style>
  <w:style w:type="paragraph" w:customStyle="1" w:styleId="1CharChar1Char4">
    <w:name w:val="(文字) (文字)1 Char (文字) (文字) Char (文字) (文字)1 Char (文字) (文字)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7">
    <w:name w:val="Zchn Zchn7"/>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OC92">
    <w:name w:val="TOC 92"/>
    <w:basedOn w:val="TOC8"/>
    <w:qFormat/>
    <w:rsid w:val="00E62506"/>
    <w:pPr>
      <w:ind w:left="1418" w:hanging="1418"/>
    </w:pPr>
    <w:rPr>
      <w:rFonts w:eastAsia="MS Mincho"/>
      <w:bCs/>
      <w:szCs w:val="22"/>
      <w:lang w:val="en-US"/>
    </w:rPr>
  </w:style>
  <w:style w:type="paragraph" w:customStyle="1" w:styleId="Caption2">
    <w:name w:val="Caption2"/>
    <w:basedOn w:val="Normal"/>
    <w:next w:val="Normal"/>
    <w:qFormat/>
    <w:rsid w:val="00E62506"/>
    <w:pPr>
      <w:spacing w:before="120" w:after="120"/>
    </w:pPr>
    <w:rPr>
      <w:rFonts w:eastAsia="MS Mincho"/>
      <w:b/>
    </w:rPr>
  </w:style>
  <w:style w:type="paragraph" w:customStyle="1" w:styleId="TableofFigures2">
    <w:name w:val="Table of Figures2"/>
    <w:basedOn w:val="Normal"/>
    <w:next w:val="Normal"/>
    <w:qFormat/>
    <w:rsid w:val="00E62506"/>
    <w:pPr>
      <w:ind w:left="400" w:hanging="400"/>
      <w:jc w:val="center"/>
    </w:pPr>
    <w:rPr>
      <w:rFonts w:eastAsia="MS Mincho"/>
      <w:b/>
    </w:rPr>
  </w:style>
  <w:style w:type="character" w:customStyle="1" w:styleId="CharChar294">
    <w:name w:val="Char Char294"/>
    <w:rsid w:val="00E62506"/>
    <w:rPr>
      <w:rFonts w:ascii="Arial" w:hAnsi="Arial"/>
      <w:sz w:val="36"/>
      <w:lang w:val="en-GB" w:eastAsia="en-US" w:bidi="ar-SA"/>
    </w:rPr>
  </w:style>
  <w:style w:type="character" w:customStyle="1" w:styleId="CharChar284">
    <w:name w:val="Char Char284"/>
    <w:rsid w:val="00E62506"/>
    <w:rPr>
      <w:rFonts w:ascii="Arial" w:hAnsi="Arial"/>
      <w:sz w:val="32"/>
      <w:lang w:val="en-GB"/>
    </w:rPr>
  </w:style>
  <w:style w:type="character" w:customStyle="1" w:styleId="B4Char">
    <w:name w:val="B4 Char"/>
    <w:link w:val="B4"/>
    <w:qFormat/>
    <w:rsid w:val="00E62506"/>
    <w:rPr>
      <w:rFonts w:ascii="Times New Roman" w:eastAsia="Times New Roman" w:hAnsi="Times New Roman" w:cs="Times New Roman"/>
      <w:sz w:val="20"/>
      <w:szCs w:val="20"/>
      <w:lang w:eastAsia="en-GB"/>
    </w:rPr>
  </w:style>
  <w:style w:type="character" w:customStyle="1" w:styleId="B5Char">
    <w:name w:val="B5 Char"/>
    <w:link w:val="B5"/>
    <w:qFormat/>
    <w:rsid w:val="00E62506"/>
    <w:rPr>
      <w:rFonts w:ascii="Times New Roman" w:eastAsia="Times New Roman" w:hAnsi="Times New Roman" w:cs="Times New Roman"/>
      <w:sz w:val="20"/>
      <w:szCs w:val="20"/>
      <w:lang w:eastAsia="en-GB"/>
    </w:rPr>
  </w:style>
  <w:style w:type="character" w:customStyle="1" w:styleId="CharChar21">
    <w:name w:val="Char Char21"/>
    <w:rsid w:val="00E62506"/>
    <w:rPr>
      <w:rFonts w:ascii="Times New Roman" w:hAnsi="Times New Roman"/>
      <w:lang w:val="en-GB" w:eastAsia="en-US"/>
    </w:rPr>
  </w:style>
  <w:style w:type="character" w:customStyle="1" w:styleId="HeadingChar">
    <w:name w:val="Heading Char"/>
    <w:link w:val="Heading"/>
    <w:qFormat/>
    <w:rsid w:val="00E62506"/>
    <w:rPr>
      <w:rFonts w:ascii="Arial" w:hAnsi="Arial"/>
      <w:b/>
      <w:lang w:val="en-US"/>
    </w:rPr>
  </w:style>
  <w:style w:type="paragraph" w:customStyle="1" w:styleId="B6">
    <w:name w:val="B6"/>
    <w:basedOn w:val="B5"/>
    <w:link w:val="B6Char"/>
    <w:qFormat/>
    <w:rsid w:val="00E62506"/>
    <w:pPr>
      <w:ind w:left="1985"/>
    </w:pPr>
    <w:rPr>
      <w:lang w:eastAsia="x-none"/>
    </w:rPr>
  </w:style>
  <w:style w:type="character" w:customStyle="1" w:styleId="B6Char">
    <w:name w:val="B6 Char"/>
    <w:link w:val="B6"/>
    <w:qFormat/>
    <w:rsid w:val="00E62506"/>
    <w:rPr>
      <w:rFonts w:ascii="Times New Roman" w:eastAsia="Times New Roman" w:hAnsi="Times New Roman" w:cs="Times New Roman"/>
      <w:color w:val="000000"/>
      <w:sz w:val="20"/>
      <w:szCs w:val="20"/>
      <w:lang w:eastAsia="x-none"/>
    </w:rPr>
  </w:style>
  <w:style w:type="character" w:customStyle="1" w:styleId="CharChar6">
    <w:name w:val="Char Char6"/>
    <w:aliases w:val="Heading 1 Char7,NMP Heading 1 Char8,H1 Char8,h1 Char8,app heading 1 Char8,l1 Char8,Memo Heading 1 Char8,h11 Char8,h12 Char8,h13 Char8,h14 Char8,h15 Char8,h16 Char8,h17 Char8,h111 Char8,h121 Char8,h131 Char8,h141 Char8,h151 Char6"/>
    <w:qFormat/>
    <w:rsid w:val="00E62506"/>
    <w:rPr>
      <w:rFonts w:ascii="Arial" w:eastAsia="SimSun" w:hAnsi="Arial"/>
      <w:sz w:val="32"/>
      <w:lang w:val="en-GB" w:eastAsia="en-US" w:bidi="ar-SA"/>
    </w:rPr>
  </w:style>
  <w:style w:type="character" w:customStyle="1" w:styleId="CharChar16">
    <w:name w:val="Char Char16"/>
    <w:rsid w:val="00E62506"/>
    <w:rPr>
      <w:rFonts w:ascii="Arial" w:eastAsia="SimSun" w:hAnsi="Arial"/>
      <w:lang w:val="en-GB" w:eastAsia="en-US" w:bidi="ar-SA"/>
    </w:rPr>
  </w:style>
  <w:style w:type="character" w:customStyle="1" w:styleId="CharChar14">
    <w:name w:val="Char Char14"/>
    <w:rsid w:val="00E62506"/>
    <w:rPr>
      <w:rFonts w:ascii="Arial" w:eastAsia="SimSun" w:hAnsi="Arial"/>
      <w:sz w:val="36"/>
      <w:lang w:val="en-GB" w:eastAsia="en-US" w:bidi="ar-SA"/>
    </w:rPr>
  </w:style>
  <w:style w:type="paragraph" w:customStyle="1" w:styleId="a5">
    <w:name w:val="変更箇所"/>
    <w:hidden/>
    <w:semiHidden/>
    <w:qFormat/>
    <w:rsid w:val="00E62506"/>
    <w:pPr>
      <w:spacing w:after="0" w:line="240" w:lineRule="auto"/>
    </w:pPr>
    <w:rPr>
      <w:rFonts w:ascii="Times New Roman" w:eastAsia="MS Mincho" w:hAnsi="Times New Roman" w:cs="Times New Roman"/>
      <w:sz w:val="20"/>
      <w:szCs w:val="20"/>
    </w:rPr>
  </w:style>
  <w:style w:type="paragraph" w:customStyle="1" w:styleId="CarCar1CharCharCarCar">
    <w:name w:val="Car Car1 Char Char Car Car"/>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B1LatinItalique">
    <w:name w:val="B1 + (Latin) Italique"/>
    <w:basedOn w:val="B10"/>
    <w:link w:val="B1LatinItaliqueCar"/>
    <w:qFormat/>
    <w:rsid w:val="00E62506"/>
    <w:rPr>
      <w:i/>
      <w:iCs/>
      <w:lang w:val="x-none" w:eastAsia="x-none"/>
    </w:rPr>
  </w:style>
  <w:style w:type="character" w:customStyle="1" w:styleId="B1LatinItaliqueCar">
    <w:name w:val="B1 + (Latin) Italique Car"/>
    <w:link w:val="B1LatinItalique"/>
    <w:rsid w:val="00E62506"/>
    <w:rPr>
      <w:rFonts w:ascii="Times New Roman" w:eastAsia="Times New Roman" w:hAnsi="Times New Roman" w:cs="Times New Roman"/>
      <w:i/>
      <w:iCs/>
      <w:color w:val="000000"/>
      <w:sz w:val="20"/>
      <w:szCs w:val="20"/>
      <w:lang w:val="x-none" w:eastAsia="x-none"/>
    </w:rPr>
  </w:style>
  <w:style w:type="paragraph" w:styleId="NoteHeading">
    <w:name w:val="Note Heading"/>
    <w:basedOn w:val="Normal"/>
    <w:next w:val="Normal"/>
    <w:link w:val="NoteHeadingChar"/>
    <w:qFormat/>
    <w:rsid w:val="00E62506"/>
    <w:rPr>
      <w:rFonts w:eastAsia="MS Mincho"/>
      <w:lang w:val="x-none"/>
    </w:rPr>
  </w:style>
  <w:style w:type="character" w:customStyle="1" w:styleId="NoteHeadingChar">
    <w:name w:val="Note Heading Char"/>
    <w:basedOn w:val="DefaultParagraphFont"/>
    <w:link w:val="NoteHeading"/>
    <w:qFormat/>
    <w:rsid w:val="00E62506"/>
    <w:rPr>
      <w:rFonts w:ascii="Times New Roman" w:eastAsia="MS Mincho" w:hAnsi="Times New Roman" w:cs="Times New Roman"/>
      <w:color w:val="000000"/>
      <w:sz w:val="20"/>
      <w:szCs w:val="20"/>
      <w:lang w:val="x-none" w:eastAsia="ja-JP"/>
    </w:rPr>
  </w:style>
  <w:style w:type="character" w:customStyle="1" w:styleId="CharChar25">
    <w:name w:val="Char Char25"/>
    <w:rsid w:val="00E62506"/>
    <w:rPr>
      <w:rFonts w:ascii="Arial" w:hAnsi="Arial"/>
      <w:lang w:val="en-GB" w:eastAsia="en-US"/>
    </w:rPr>
  </w:style>
  <w:style w:type="character" w:customStyle="1" w:styleId="CharChar243">
    <w:name w:val="Char Char243"/>
    <w:rsid w:val="00E62506"/>
    <w:rPr>
      <w:rFonts w:ascii="Arial" w:hAnsi="Arial"/>
      <w:sz w:val="36"/>
      <w:lang w:val="en-GB" w:eastAsia="en-US"/>
    </w:rPr>
  </w:style>
  <w:style w:type="character" w:customStyle="1" w:styleId="CharChar17">
    <w:name w:val="Char Char17"/>
    <w:rsid w:val="00E62506"/>
    <w:rPr>
      <w:rFonts w:ascii="Tahoma" w:hAnsi="Tahoma" w:cs="Tahoma"/>
      <w:shd w:val="clear" w:color="auto" w:fill="000080"/>
      <w:lang w:val="en-GB" w:eastAsia="en-US"/>
    </w:rPr>
  </w:style>
  <w:style w:type="character" w:customStyle="1" w:styleId="CharChar19">
    <w:name w:val="Char Char19"/>
    <w:rsid w:val="00E62506"/>
    <w:rPr>
      <w:rFonts w:ascii="Times New Roman" w:hAnsi="Times New Roman"/>
      <w:lang w:val="en-GB"/>
    </w:rPr>
  </w:style>
  <w:style w:type="character" w:customStyle="1" w:styleId="CharChar20">
    <w:name w:val="Char Char20"/>
    <w:rsid w:val="00E62506"/>
    <w:rPr>
      <w:rFonts w:ascii="Tahoma" w:hAnsi="Tahoma" w:cs="Tahoma"/>
      <w:sz w:val="16"/>
      <w:szCs w:val="16"/>
      <w:lang w:val="en-GB" w:eastAsia="en-US"/>
    </w:rPr>
  </w:style>
  <w:style w:type="paragraph" w:customStyle="1" w:styleId="a6">
    <w:name w:val="수정"/>
    <w:hidden/>
    <w:semiHidden/>
    <w:qFormat/>
    <w:rsid w:val="00E62506"/>
    <w:pPr>
      <w:spacing w:after="0" w:line="240" w:lineRule="auto"/>
    </w:pPr>
    <w:rPr>
      <w:rFonts w:ascii="Times New Roman" w:eastAsia="Batang" w:hAnsi="Times New Roman" w:cs="Times New Roman"/>
      <w:sz w:val="20"/>
      <w:szCs w:val="20"/>
    </w:rPr>
  </w:style>
  <w:style w:type="character" w:customStyle="1" w:styleId="CharChar30">
    <w:name w:val="Char Char30"/>
    <w:rsid w:val="00E62506"/>
    <w:rPr>
      <w:rFonts w:ascii="Arial" w:hAnsi="Arial"/>
      <w:lang w:val="en-GB" w:eastAsia="en-US"/>
    </w:rPr>
  </w:style>
  <w:style w:type="character" w:customStyle="1" w:styleId="CharChar26">
    <w:name w:val="Char Char26"/>
    <w:rsid w:val="00E62506"/>
    <w:rPr>
      <w:rFonts w:ascii="Times New Roman" w:hAnsi="Times New Roman"/>
      <w:lang w:val="en-GB" w:eastAsia="en-US"/>
    </w:rPr>
  </w:style>
  <w:style w:type="character" w:customStyle="1" w:styleId="CharChar27">
    <w:name w:val="Char Char27"/>
    <w:rsid w:val="00E62506"/>
    <w:rPr>
      <w:rFonts w:ascii="Arial" w:hAnsi="Arial"/>
      <w:b/>
      <w:i/>
      <w:noProof/>
      <w:sz w:val="18"/>
      <w:lang w:val="en-GB" w:eastAsia="en-US"/>
    </w:rPr>
  </w:style>
  <w:style w:type="paragraph" w:customStyle="1" w:styleId="Objetducommentaire">
    <w:name w:val="Objet du commentaire"/>
    <w:basedOn w:val="CommentText"/>
    <w:next w:val="CommentText"/>
    <w:semiHidden/>
    <w:qFormat/>
    <w:rsid w:val="00E62506"/>
    <w:rPr>
      <w:rFonts w:eastAsia="PMingLiU"/>
      <w:b/>
      <w:bCs/>
      <w:lang w:val="en-GB" w:eastAsia="x-none"/>
    </w:rPr>
  </w:style>
  <w:style w:type="paragraph" w:customStyle="1" w:styleId="Textedebulles">
    <w:name w:val="Texte de bulles"/>
    <w:basedOn w:val="Normal"/>
    <w:semiHidden/>
    <w:qFormat/>
    <w:rsid w:val="00E62506"/>
    <w:rPr>
      <w:rFonts w:ascii="Tahoma" w:eastAsia="PMingLiU" w:hAnsi="Tahoma" w:cs="Tahoma"/>
      <w:sz w:val="16"/>
      <w:szCs w:val="16"/>
    </w:rPr>
  </w:style>
  <w:style w:type="character" w:customStyle="1" w:styleId="salin1c">
    <w:name w:val="salin1c"/>
    <w:semiHidden/>
    <w:rsid w:val="00E62506"/>
    <w:rPr>
      <w:rFonts w:ascii="Arial" w:hAnsi="Arial" w:cs="Arial"/>
      <w:color w:val="auto"/>
      <w:sz w:val="20"/>
      <w:szCs w:val="20"/>
    </w:rPr>
  </w:style>
  <w:style w:type="paragraph" w:customStyle="1" w:styleId="TALCharChar">
    <w:name w:val="TAL Char Char"/>
    <w:basedOn w:val="Normal"/>
    <w:link w:val="TALCharCharChar"/>
    <w:qFormat/>
    <w:rsid w:val="00E62506"/>
    <w:pPr>
      <w:keepNext/>
      <w:keepLines/>
      <w:spacing w:after="0"/>
    </w:pPr>
    <w:rPr>
      <w:rFonts w:ascii="Arial" w:eastAsia="MS Mincho" w:hAnsi="Arial"/>
      <w:sz w:val="18"/>
      <w:lang w:val="x-none" w:eastAsia="x-none"/>
    </w:rPr>
  </w:style>
  <w:style w:type="character" w:customStyle="1" w:styleId="TALCharCharChar">
    <w:name w:val="TAL Char Char Char"/>
    <w:link w:val="TALCharChar"/>
    <w:rsid w:val="00E62506"/>
    <w:rPr>
      <w:rFonts w:ascii="Arial" w:eastAsia="MS Mincho" w:hAnsi="Arial" w:cs="Times New Roman"/>
      <w:color w:val="000000"/>
      <w:sz w:val="18"/>
      <w:szCs w:val="20"/>
      <w:lang w:val="x-none" w:eastAsia="x-none"/>
    </w:rPr>
  </w:style>
  <w:style w:type="paragraph" w:customStyle="1" w:styleId="Arial">
    <w:name w:val="正文 + Arial"/>
    <w:aliases w:val="8 磅,加粗,段后: 0 磅"/>
    <w:basedOn w:val="TAL"/>
    <w:qFormat/>
    <w:rsid w:val="00E62506"/>
    <w:rPr>
      <w:sz w:val="16"/>
      <w:szCs w:val="16"/>
      <w:lang w:eastAsia="x-none"/>
    </w:rPr>
  </w:style>
  <w:style w:type="character" w:customStyle="1" w:styleId="Char30">
    <w:name w:val="批注框文本 Char3"/>
    <w:basedOn w:val="DefaultParagraphFont"/>
    <w:qFormat/>
    <w:rsid w:val="006A67EE"/>
    <w:rPr>
      <w:rFonts w:ascii="Times New Roman" w:eastAsia="Times New Roman" w:hAnsi="Times New Roman" w:cs="Times New Roman" w:hint="default"/>
      <w:color w:val="000000"/>
      <w:sz w:val="18"/>
      <w:szCs w:val="18"/>
      <w:lang w:eastAsia="ja-JP"/>
    </w:rPr>
  </w:style>
  <w:style w:type="paragraph" w:customStyle="1" w:styleId="xl22">
    <w:name w:val="xl22"/>
    <w:basedOn w:val="Normal"/>
    <w:qFormat/>
    <w:rsid w:val="00E62506"/>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paragraph" w:customStyle="1" w:styleId="xl23">
    <w:name w:val="xl23"/>
    <w:basedOn w:val="Normal"/>
    <w:qFormat/>
    <w:rsid w:val="00E62506"/>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rPr>
  </w:style>
  <w:style w:type="paragraph" w:customStyle="1" w:styleId="xl24">
    <w:name w:val="xl24"/>
    <w:basedOn w:val="Normal"/>
    <w:qFormat/>
    <w:rsid w:val="00E62506"/>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rPr>
  </w:style>
  <w:style w:type="paragraph" w:customStyle="1" w:styleId="xl25">
    <w:name w:val="xl25"/>
    <w:basedOn w:val="Normal"/>
    <w:qFormat/>
    <w:rsid w:val="00E62506"/>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rPr>
  </w:style>
  <w:style w:type="paragraph" w:customStyle="1" w:styleId="xl26">
    <w:name w:val="xl26"/>
    <w:basedOn w:val="Normal"/>
    <w:qFormat/>
    <w:rsid w:val="00E62506"/>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paragraph" w:customStyle="1" w:styleId="xl27">
    <w:name w:val="xl27"/>
    <w:basedOn w:val="Normal"/>
    <w:qFormat/>
    <w:rsid w:val="00E62506"/>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paragraph" w:customStyle="1" w:styleId="xl28">
    <w:name w:val="xl28"/>
    <w:basedOn w:val="Normal"/>
    <w:qFormat/>
    <w:rsid w:val="00E62506"/>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paragraph" w:customStyle="1" w:styleId="xl30">
    <w:name w:val="xl30"/>
    <w:basedOn w:val="Normal"/>
    <w:qFormat/>
    <w:rsid w:val="00E62506"/>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rPr>
  </w:style>
  <w:style w:type="paragraph" w:customStyle="1" w:styleId="xl31">
    <w:name w:val="xl31"/>
    <w:basedOn w:val="Normal"/>
    <w:qFormat/>
    <w:rsid w:val="00E62506"/>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rPr>
  </w:style>
  <w:style w:type="paragraph" w:customStyle="1" w:styleId="xl32">
    <w:name w:val="xl32"/>
    <w:basedOn w:val="Normal"/>
    <w:qFormat/>
    <w:rsid w:val="00E62506"/>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table" w:customStyle="1" w:styleId="TableStyle1">
    <w:name w:val="Table Style1"/>
    <w:basedOn w:val="TableNormal"/>
    <w:qFormat/>
    <w:rsid w:val="00E62506"/>
    <w:pPr>
      <w:spacing w:after="0" w:line="240" w:lineRule="auto"/>
    </w:pPr>
    <w:rPr>
      <w:rFonts w:ascii="Times New Roman" w:hAnsi="Times New Roman" w:cs="Times New Roman"/>
      <w:sz w:val="20"/>
      <w:szCs w:val="20"/>
      <w:lang w:eastAsia="en-GB"/>
    </w:rPr>
    <w:tblPr/>
  </w:style>
  <w:style w:type="character" w:customStyle="1" w:styleId="MTDisplayEquationZchn">
    <w:name w:val="MTDisplayEquation Zchn"/>
    <w:link w:val="MTDisplayEquation"/>
    <w:rsid w:val="00E62506"/>
    <w:rPr>
      <w:rFonts w:ascii="Times New Roman" w:eastAsia="Times New Roman" w:hAnsi="Times New Roman" w:cs="Times New Roman"/>
      <w:color w:val="000000"/>
      <w:sz w:val="20"/>
      <w:szCs w:val="20"/>
      <w:lang w:val="x-none" w:eastAsia="ja-JP"/>
    </w:rPr>
  </w:style>
  <w:style w:type="character" w:customStyle="1" w:styleId="ENChar">
    <w:name w:val="EN Char"/>
    <w:rsid w:val="00E62506"/>
    <w:rPr>
      <w:rFonts w:ascii="Times New Roman" w:hAnsi="Times New Roman"/>
      <w:color w:val="FF0000"/>
      <w:lang w:val="en-US" w:eastAsia="en-US"/>
    </w:rPr>
  </w:style>
  <w:style w:type="character" w:customStyle="1" w:styleId="ListChar3">
    <w:name w:val="List Char3"/>
    <w:rsid w:val="00E62506"/>
    <w:rPr>
      <w:rFonts w:ascii="Times New Roman" w:hAnsi="Times New Roman"/>
      <w:lang w:val="en-GB" w:eastAsia="en-US"/>
    </w:rPr>
  </w:style>
  <w:style w:type="paragraph" w:customStyle="1" w:styleId="Revision1">
    <w:name w:val="Revision1"/>
    <w:hidden/>
    <w:semiHidden/>
    <w:qFormat/>
    <w:rsid w:val="00E62506"/>
    <w:pPr>
      <w:spacing w:after="0" w:line="240" w:lineRule="auto"/>
    </w:pPr>
    <w:rPr>
      <w:rFonts w:ascii="Times New Roman" w:eastAsia="Batang" w:hAnsi="Times New Roman" w:cs="Times New Roman"/>
      <w:sz w:val="20"/>
      <w:szCs w:val="20"/>
    </w:rPr>
  </w:style>
  <w:style w:type="paragraph" w:customStyle="1" w:styleId="7">
    <w:name w:val="修订7"/>
    <w:hidden/>
    <w:semiHidden/>
    <w:qFormat/>
    <w:rsid w:val="00E62506"/>
    <w:pPr>
      <w:spacing w:after="0" w:line="240" w:lineRule="auto"/>
    </w:pPr>
    <w:rPr>
      <w:rFonts w:ascii="Times New Roman" w:eastAsia="Batang" w:hAnsi="Times New Roman" w:cs="Times New Roman"/>
      <w:sz w:val="20"/>
      <w:szCs w:val="20"/>
    </w:rPr>
  </w:style>
  <w:style w:type="character" w:customStyle="1" w:styleId="Heading1Char2">
    <w:name w:val="Heading 1 Char2"/>
    <w:rsid w:val="00E62506"/>
    <w:rPr>
      <w:rFonts w:ascii="Arial" w:hAnsi="Arial"/>
      <w:sz w:val="36"/>
      <w:lang w:val="en-GB" w:eastAsia="en-US"/>
    </w:rPr>
  </w:style>
  <w:style w:type="character" w:customStyle="1" w:styleId="Char11">
    <w:name w:val="批注主题 Char1"/>
    <w:rsid w:val="00E62506"/>
    <w:rPr>
      <w:rFonts w:eastAsia="MS Mincho"/>
      <w:b/>
      <w:bCs/>
      <w:lang w:val="en-GB"/>
    </w:rPr>
  </w:style>
  <w:style w:type="character" w:customStyle="1" w:styleId="EditorsNoteChar1">
    <w:name w:val="Editor's Note Char1"/>
    <w:rsid w:val="00E62506"/>
    <w:rPr>
      <w:rFonts w:ascii="Times New Roman" w:hAnsi="Times New Roman"/>
      <w:color w:val="FF0000"/>
      <w:lang w:val="en-GB" w:eastAsia="en-US"/>
    </w:rPr>
  </w:style>
  <w:style w:type="character" w:customStyle="1" w:styleId="Char12">
    <w:name w:val="日期 Char1"/>
    <w:rsid w:val="00E62506"/>
    <w:rPr>
      <w:rFonts w:eastAsia="MS Mincho"/>
      <w:lang w:val="en-GB" w:eastAsia="x-none"/>
    </w:rPr>
  </w:style>
  <w:style w:type="paragraph" w:customStyle="1" w:styleId="31">
    <w:name w:val="吹き出し3"/>
    <w:basedOn w:val="Normal"/>
    <w:semiHidden/>
    <w:qFormat/>
    <w:rsid w:val="00E62506"/>
    <w:rPr>
      <w:rFonts w:ascii="Tahoma" w:eastAsia="MS Mincho" w:hAnsi="Tahoma" w:cs="Tahoma"/>
      <w:sz w:val="16"/>
      <w:szCs w:val="16"/>
    </w:rPr>
  </w:style>
  <w:style w:type="paragraph" w:customStyle="1" w:styleId="13">
    <w:name w:val="无间隔1"/>
    <w:qFormat/>
    <w:rsid w:val="00E62506"/>
    <w:pPr>
      <w:spacing w:after="0" w:line="240" w:lineRule="auto"/>
    </w:pPr>
    <w:rPr>
      <w:rFonts w:ascii="Times New Roman" w:eastAsia="SimSun" w:hAnsi="Times New Roman" w:cs="Times New Roman"/>
      <w:sz w:val="20"/>
      <w:szCs w:val="20"/>
    </w:rPr>
  </w:style>
  <w:style w:type="paragraph" w:customStyle="1" w:styleId="Arial0">
    <w:name w:val="Arial"/>
    <w:basedOn w:val="Normal"/>
    <w:qFormat/>
    <w:rsid w:val="00E62506"/>
    <w:pPr>
      <w:tabs>
        <w:tab w:val="right" w:pos="9639"/>
      </w:tabs>
    </w:pPr>
    <w:rPr>
      <w:b/>
      <w:bCs/>
      <w:lang w:val="fr-FR"/>
    </w:rPr>
  </w:style>
  <w:style w:type="paragraph" w:customStyle="1" w:styleId="60">
    <w:name w:val="无间隔6"/>
    <w:qFormat/>
    <w:rsid w:val="00E62506"/>
    <w:pPr>
      <w:spacing w:after="0" w:line="240" w:lineRule="auto"/>
    </w:pPr>
    <w:rPr>
      <w:rFonts w:ascii="Times New Roman" w:eastAsia="SimSun" w:hAnsi="Times New Roman" w:cs="Times New Roman"/>
      <w:sz w:val="20"/>
      <w:szCs w:val="20"/>
    </w:rPr>
  </w:style>
  <w:style w:type="character" w:customStyle="1" w:styleId="CharChar36">
    <w:name w:val="Char Char36"/>
    <w:rsid w:val="00E62506"/>
    <w:rPr>
      <w:rFonts w:ascii="Arial" w:hAnsi="Arial" w:cs="Arial" w:hint="default"/>
      <w:sz w:val="22"/>
      <w:lang w:val="en-GB" w:eastAsia="en-US" w:bidi="ar-SA"/>
    </w:rPr>
  </w:style>
  <w:style w:type="paragraph" w:customStyle="1" w:styleId="MO">
    <w:name w:val="MO"/>
    <w:basedOn w:val="Normal"/>
    <w:qFormat/>
    <w:rsid w:val="00E62506"/>
  </w:style>
  <w:style w:type="character" w:customStyle="1" w:styleId="FooterChar2">
    <w:name w:val="Footer Char2"/>
    <w:rsid w:val="00E62506"/>
    <w:rPr>
      <w:sz w:val="18"/>
      <w:szCs w:val="18"/>
    </w:rPr>
  </w:style>
  <w:style w:type="character" w:customStyle="1" w:styleId="Heading7Char3">
    <w:name w:val="Heading 7 Char3"/>
    <w:rsid w:val="00E62506"/>
    <w:rPr>
      <w:rFonts w:ascii="Arial" w:eastAsia="SimSun" w:hAnsi="Arial" w:cs="Times New Roman"/>
      <w:kern w:val="0"/>
      <w:sz w:val="20"/>
      <w:szCs w:val="20"/>
      <w:lang w:val="en-GB" w:eastAsia="en-US"/>
    </w:rPr>
  </w:style>
  <w:style w:type="character" w:customStyle="1" w:styleId="Heading8Char3">
    <w:name w:val="Heading 8 Char3"/>
    <w:rsid w:val="00E62506"/>
    <w:rPr>
      <w:rFonts w:ascii="Arial" w:eastAsia="SimSun" w:hAnsi="Arial" w:cs="Times New Roman"/>
      <w:kern w:val="0"/>
      <w:sz w:val="36"/>
      <w:szCs w:val="20"/>
      <w:lang w:val="en-GB" w:eastAsia="en-US"/>
    </w:rPr>
  </w:style>
  <w:style w:type="character" w:customStyle="1" w:styleId="Heading9Char2">
    <w:name w:val="Heading 9 Char2"/>
    <w:rsid w:val="00E62506"/>
    <w:rPr>
      <w:rFonts w:ascii="Arial" w:eastAsia="SimSun" w:hAnsi="Arial" w:cs="Times New Roman"/>
      <w:kern w:val="0"/>
      <w:sz w:val="36"/>
      <w:szCs w:val="20"/>
      <w:lang w:val="en-GB" w:eastAsia="en-US"/>
    </w:rPr>
  </w:style>
  <w:style w:type="character" w:customStyle="1" w:styleId="BalloonTextChar1">
    <w:name w:val="Balloon Text Char1"/>
    <w:uiPriority w:val="99"/>
    <w:rsid w:val="00E62506"/>
    <w:rPr>
      <w:rFonts w:ascii="Tahoma" w:eastAsia="SimSun" w:hAnsi="Tahoma" w:cs="Times New Roman"/>
      <w:kern w:val="0"/>
      <w:sz w:val="16"/>
      <w:szCs w:val="16"/>
      <w:lang w:val="en-GB" w:eastAsia="ja-JP"/>
    </w:rPr>
  </w:style>
  <w:style w:type="character" w:customStyle="1" w:styleId="CommentSubjectChar1">
    <w:name w:val="Comment Subject Char1"/>
    <w:uiPriority w:val="99"/>
    <w:rsid w:val="00E62506"/>
    <w:rPr>
      <w:rFonts w:ascii="Times New Roman" w:eastAsia="MS Mincho" w:hAnsi="Times New Roman"/>
      <w:lang w:val="en-GB" w:eastAsia="en-US"/>
    </w:rPr>
  </w:style>
  <w:style w:type="character" w:customStyle="1" w:styleId="CharChar215">
    <w:name w:val="Char Char215"/>
    <w:rsid w:val="00E62506"/>
    <w:rPr>
      <w:rFonts w:ascii="Times New Roman" w:hAnsi="Times New Roman"/>
      <w:lang w:val="en-GB" w:eastAsia="en-US"/>
    </w:rPr>
  </w:style>
  <w:style w:type="character" w:customStyle="1" w:styleId="DocumentMapChar1">
    <w:name w:val="Document Map Char1"/>
    <w:uiPriority w:val="99"/>
    <w:semiHidden/>
    <w:rsid w:val="00E62506"/>
    <w:rPr>
      <w:rFonts w:ascii="Tahoma" w:eastAsia="SimSun" w:hAnsi="Tahoma" w:cs="Times New Roman"/>
      <w:kern w:val="0"/>
      <w:sz w:val="20"/>
      <w:szCs w:val="20"/>
      <w:shd w:val="clear" w:color="auto" w:fill="000080"/>
      <w:lang w:val="en-GB" w:eastAsia="en-US"/>
    </w:rPr>
  </w:style>
  <w:style w:type="paragraph" w:customStyle="1" w:styleId="Heading">
    <w:name w:val="Heading"/>
    <w:next w:val="Normal"/>
    <w:link w:val="HeadingChar"/>
    <w:qFormat/>
    <w:rsid w:val="00E62506"/>
    <w:pPr>
      <w:spacing w:before="360" w:after="0" w:line="240" w:lineRule="auto"/>
      <w:ind w:left="2552"/>
    </w:pPr>
    <w:rPr>
      <w:rFonts w:ascii="Arial" w:hAnsi="Arial"/>
      <w:b/>
      <w:lang w:val="en-US"/>
    </w:rPr>
  </w:style>
  <w:style w:type="character" w:customStyle="1" w:styleId="CharChar63">
    <w:name w:val="Char Char63"/>
    <w:rsid w:val="00E62506"/>
    <w:rPr>
      <w:rFonts w:ascii="Arial" w:eastAsia="SimSun" w:hAnsi="Arial"/>
      <w:sz w:val="32"/>
      <w:lang w:val="en-GB" w:eastAsia="en-US" w:bidi="ar-SA"/>
    </w:rPr>
  </w:style>
  <w:style w:type="character" w:customStyle="1" w:styleId="CharChar53">
    <w:name w:val="Char Char53"/>
    <w:rsid w:val="00E62506"/>
    <w:rPr>
      <w:rFonts w:ascii="Arial" w:eastAsia="SimSun" w:hAnsi="Arial"/>
      <w:sz w:val="28"/>
      <w:lang w:val="en-GB" w:eastAsia="en-US" w:bidi="ar-SA"/>
    </w:rPr>
  </w:style>
  <w:style w:type="character" w:customStyle="1" w:styleId="CharChar163">
    <w:name w:val="Char Char163"/>
    <w:rsid w:val="00E62506"/>
    <w:rPr>
      <w:rFonts w:ascii="Arial" w:eastAsia="SimSun" w:hAnsi="Arial"/>
      <w:lang w:val="en-GB" w:eastAsia="en-US" w:bidi="ar-SA"/>
    </w:rPr>
  </w:style>
  <w:style w:type="character" w:customStyle="1" w:styleId="CharChar143">
    <w:name w:val="Char Char143"/>
    <w:rsid w:val="00E62506"/>
    <w:rPr>
      <w:rFonts w:ascii="Arial" w:eastAsia="SimSun" w:hAnsi="Arial"/>
      <w:sz w:val="36"/>
      <w:lang w:val="en-GB" w:eastAsia="en-US" w:bidi="ar-SA"/>
    </w:rPr>
  </w:style>
  <w:style w:type="paragraph" w:customStyle="1" w:styleId="CarCar1CharCharCarCar3">
    <w:name w:val="Car Car1 Char Char Car Car3"/>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3">
    <w:name w:val="Char Char Char Char Char Char Char Char Char Char Char Char Char Char1 Char Char Char Char Char Char Char Char Char Char Char Char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PlainTextChar3">
    <w:name w:val="Plain Text Char3"/>
    <w:rsid w:val="00E62506"/>
    <w:rPr>
      <w:rFonts w:ascii="Courier New" w:eastAsia="SimSun" w:hAnsi="Courier New" w:cs="Times New Roman"/>
      <w:kern w:val="0"/>
      <w:sz w:val="20"/>
      <w:szCs w:val="20"/>
      <w:lang w:val="nb-NO" w:eastAsia="ja-JP"/>
    </w:rPr>
  </w:style>
  <w:style w:type="character" w:customStyle="1" w:styleId="CharChar253">
    <w:name w:val="Char Char253"/>
    <w:rsid w:val="00E62506"/>
    <w:rPr>
      <w:rFonts w:ascii="Arial" w:hAnsi="Arial"/>
      <w:lang w:val="en-GB" w:eastAsia="en-US"/>
    </w:rPr>
  </w:style>
  <w:style w:type="character" w:customStyle="1" w:styleId="CharChar173">
    <w:name w:val="Char Char173"/>
    <w:rsid w:val="00E62506"/>
    <w:rPr>
      <w:rFonts w:ascii="Tahoma" w:hAnsi="Tahoma" w:cs="Tahoma"/>
      <w:shd w:val="clear" w:color="auto" w:fill="000080"/>
      <w:lang w:val="en-GB" w:eastAsia="en-US"/>
    </w:rPr>
  </w:style>
  <w:style w:type="character" w:customStyle="1" w:styleId="CharChar193">
    <w:name w:val="Char Char193"/>
    <w:rsid w:val="00E62506"/>
    <w:rPr>
      <w:rFonts w:ascii="Times New Roman" w:hAnsi="Times New Roman"/>
      <w:lang w:val="en-GB"/>
    </w:rPr>
  </w:style>
  <w:style w:type="character" w:customStyle="1" w:styleId="CharChar203">
    <w:name w:val="Char Char203"/>
    <w:rsid w:val="00E62506"/>
    <w:rPr>
      <w:rFonts w:ascii="Tahoma" w:hAnsi="Tahoma" w:cs="Tahoma"/>
      <w:sz w:val="16"/>
      <w:szCs w:val="16"/>
      <w:lang w:val="en-GB" w:eastAsia="en-US"/>
    </w:rPr>
  </w:style>
  <w:style w:type="paragraph" w:customStyle="1" w:styleId="17">
    <w:name w:val="수정1"/>
    <w:hidden/>
    <w:semiHidden/>
    <w:qFormat/>
    <w:rsid w:val="00E62506"/>
    <w:pPr>
      <w:spacing w:after="0" w:line="240" w:lineRule="auto"/>
    </w:pPr>
    <w:rPr>
      <w:rFonts w:ascii="Times New Roman" w:eastAsia="Batang" w:hAnsi="Times New Roman" w:cs="Times New Roman"/>
      <w:sz w:val="20"/>
      <w:szCs w:val="20"/>
    </w:rPr>
  </w:style>
  <w:style w:type="character" w:customStyle="1" w:styleId="CharChar303">
    <w:name w:val="Char Char303"/>
    <w:rsid w:val="00E62506"/>
    <w:rPr>
      <w:rFonts w:ascii="Arial" w:hAnsi="Arial"/>
      <w:lang w:val="en-GB" w:eastAsia="en-US"/>
    </w:rPr>
  </w:style>
  <w:style w:type="character" w:customStyle="1" w:styleId="CharChar263">
    <w:name w:val="Char Char263"/>
    <w:rsid w:val="00E62506"/>
    <w:rPr>
      <w:rFonts w:ascii="Times New Roman" w:hAnsi="Times New Roman"/>
      <w:lang w:val="en-GB" w:eastAsia="en-US"/>
    </w:rPr>
  </w:style>
  <w:style w:type="character" w:customStyle="1" w:styleId="CharChar273">
    <w:name w:val="Char Char273"/>
    <w:rsid w:val="00E62506"/>
    <w:rPr>
      <w:rFonts w:ascii="Arial" w:hAnsi="Arial"/>
      <w:b/>
      <w:i/>
      <w:noProof/>
      <w:sz w:val="18"/>
      <w:lang w:val="en-GB" w:eastAsia="en-US"/>
    </w:rPr>
  </w:style>
  <w:style w:type="character" w:customStyle="1" w:styleId="Titre3Car">
    <w:name w:val="Titre 3 Car"/>
    <w:rsid w:val="00E62506"/>
    <w:rPr>
      <w:rFonts w:ascii="Arial" w:hAnsi="Arial"/>
      <w:sz w:val="28"/>
      <w:szCs w:val="28"/>
      <w:lang w:val="en-GB" w:eastAsia="en-GB"/>
    </w:rPr>
  </w:style>
  <w:style w:type="character" w:styleId="Emphasis">
    <w:name w:val="Emphasis"/>
    <w:qFormat/>
    <w:rsid w:val="00E62506"/>
    <w:rPr>
      <w:i/>
      <w:iCs/>
    </w:rPr>
  </w:style>
  <w:style w:type="paragraph" w:customStyle="1" w:styleId="IBN">
    <w:name w:val="IBN"/>
    <w:basedOn w:val="Normal"/>
    <w:qFormat/>
    <w:rsid w:val="00E62506"/>
    <w:pPr>
      <w:tabs>
        <w:tab w:val="left" w:pos="567"/>
      </w:tabs>
    </w:pPr>
  </w:style>
  <w:style w:type="paragraph" w:customStyle="1" w:styleId="1e9pt">
    <w:name w:val="1e) 9 pt"/>
    <w:basedOn w:val="B10"/>
    <w:link w:val="1e9ptCar"/>
    <w:qFormat/>
    <w:rsid w:val="00E62506"/>
    <w:rPr>
      <w:noProof/>
      <w:szCs w:val="18"/>
      <w:lang w:eastAsia="x-none"/>
    </w:rPr>
  </w:style>
  <w:style w:type="character" w:customStyle="1" w:styleId="1e9ptCar">
    <w:name w:val="1e) 9 pt Car"/>
    <w:link w:val="1e9pt"/>
    <w:rsid w:val="00E62506"/>
    <w:rPr>
      <w:rFonts w:ascii="Times New Roman" w:eastAsia="Times New Roman" w:hAnsi="Times New Roman" w:cs="Times New Roman"/>
      <w:noProof/>
      <w:color w:val="000000"/>
      <w:sz w:val="20"/>
      <w:szCs w:val="18"/>
      <w:lang w:eastAsia="x-none"/>
    </w:rPr>
  </w:style>
  <w:style w:type="paragraph" w:customStyle="1" w:styleId="Npr">
    <w:name w:val="Npr"/>
    <w:basedOn w:val="Normal"/>
    <w:qFormat/>
    <w:rsid w:val="00E62506"/>
    <w:pPr>
      <w:ind w:firstLine="284"/>
    </w:pPr>
    <w:rPr>
      <w:rFonts w:eastAsia="MS Mincho"/>
    </w:rPr>
  </w:style>
  <w:style w:type="paragraph" w:customStyle="1" w:styleId="StyleFPArialLatin9ptCentrGauche5cmDroite5">
    <w:name w:val="Style FP + Arial (Latin) 9 pt Centré Gauche :  5 cm Droite :  5..."/>
    <w:basedOn w:val="FP"/>
    <w:qFormat/>
    <w:rsid w:val="00E62506"/>
    <w:pPr>
      <w:spacing w:after="20"/>
      <w:ind w:left="2835" w:right="2835"/>
      <w:jc w:val="center"/>
    </w:pPr>
    <w:rPr>
      <w:rFonts w:ascii="Arial" w:hAnsi="Arial" w:cs="Arial"/>
      <w:sz w:val="18"/>
    </w:rPr>
  </w:style>
  <w:style w:type="character" w:customStyle="1" w:styleId="B3Char2">
    <w:name w:val="B3 Char2"/>
    <w:qFormat/>
    <w:rsid w:val="00E62506"/>
    <w:rPr>
      <w:lang w:val="en-GB" w:eastAsia="en-GB"/>
    </w:rPr>
  </w:style>
  <w:style w:type="paragraph" w:customStyle="1" w:styleId="NormalLatinItalique">
    <w:name w:val="Normal + (Latin) Italique"/>
    <w:basedOn w:val="Normal"/>
    <w:link w:val="NormalLatinItaliqueCar"/>
    <w:qFormat/>
    <w:rsid w:val="00E62506"/>
    <w:rPr>
      <w:lang w:eastAsia="x-none"/>
    </w:rPr>
  </w:style>
  <w:style w:type="character" w:customStyle="1" w:styleId="NormalLatinItaliqueCar">
    <w:name w:val="Normal + (Latin) Italique Car"/>
    <w:link w:val="NormalLatinItalique"/>
    <w:rsid w:val="00E62506"/>
    <w:rPr>
      <w:rFonts w:ascii="Times New Roman" w:eastAsia="Times New Roman" w:hAnsi="Times New Roman" w:cs="Times New Roman"/>
      <w:color w:val="000000"/>
      <w:sz w:val="20"/>
      <w:szCs w:val="20"/>
      <w:lang w:eastAsia="x-none"/>
    </w:rPr>
  </w:style>
  <w:style w:type="character" w:customStyle="1" w:styleId="H6Car">
    <w:name w:val="H6 Car"/>
    <w:rsid w:val="00E62506"/>
    <w:rPr>
      <w:rFonts w:ascii="Arial" w:hAnsi="Arial"/>
      <w:sz w:val="22"/>
      <w:lang w:val="en-GB"/>
    </w:rPr>
  </w:style>
  <w:style w:type="paragraph" w:customStyle="1" w:styleId="B3H6">
    <w:name w:val="B3H6"/>
    <w:basedOn w:val="B30"/>
    <w:qFormat/>
    <w:rsid w:val="00E62506"/>
    <w:rPr>
      <w:lang w:eastAsia="x-none"/>
    </w:rPr>
  </w:style>
  <w:style w:type="paragraph" w:customStyle="1" w:styleId="NB2">
    <w:name w:val="NB2"/>
    <w:basedOn w:val="ZG"/>
    <w:qFormat/>
    <w:rsid w:val="00E62506"/>
    <w:pPr>
      <w:framePr w:wrap="notBeside"/>
    </w:pPr>
    <w:rPr>
      <w:lang w:val="en-US"/>
    </w:rPr>
  </w:style>
  <w:style w:type="character" w:customStyle="1" w:styleId="TALZchn">
    <w:name w:val="TAL Zchn"/>
    <w:rsid w:val="00E62506"/>
    <w:rPr>
      <w:rFonts w:ascii="Arial" w:hAnsi="Arial"/>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sid w:val="00E62506"/>
    <w:rPr>
      <w:rFonts w:ascii="Arial" w:eastAsia="SimSun" w:hAnsi="Arial" w:cs="Arial"/>
      <w:color w:val="0000FF"/>
      <w:kern w:val="2"/>
      <w:sz w:val="24"/>
      <w:szCs w:val="28"/>
      <w:lang w:val="en-GB" w:eastAsia="en-GB"/>
    </w:rPr>
  </w:style>
  <w:style w:type="character" w:customStyle="1" w:styleId="BodyText2Char3">
    <w:name w:val="Body Text 2 Char3"/>
    <w:rsid w:val="00E62506"/>
    <w:rPr>
      <w:rFonts w:ascii="Times New Roman" w:eastAsia="SimSun" w:hAnsi="Times New Roman" w:cs="Times New Roman"/>
      <w:kern w:val="0"/>
      <w:sz w:val="20"/>
      <w:szCs w:val="20"/>
      <w:lang w:val="en-GB" w:eastAsia="ja-JP"/>
    </w:rPr>
  </w:style>
  <w:style w:type="character" w:customStyle="1" w:styleId="BodyText3Char3">
    <w:name w:val="Body Text 3 Char3"/>
    <w:rsid w:val="00E62506"/>
    <w:rPr>
      <w:rFonts w:ascii="Times New Roman" w:eastAsia="SimSun" w:hAnsi="Times New Roman" w:cs="Times New Roman"/>
      <w:kern w:val="0"/>
      <w:sz w:val="20"/>
      <w:szCs w:val="20"/>
      <w:lang w:val="en-GB" w:eastAsia="ja-JP"/>
    </w:rPr>
  </w:style>
  <w:style w:type="paragraph" w:customStyle="1" w:styleId="tableentry">
    <w:name w:val="table entry"/>
    <w:basedOn w:val="Normal"/>
    <w:qFormat/>
    <w:rsid w:val="00E62506"/>
    <w:pPr>
      <w:keepNext/>
      <w:spacing w:before="60" w:after="60"/>
    </w:pPr>
    <w:rPr>
      <w:rFonts w:ascii="Bookman Old Style" w:hAnsi="Bookman Old Style"/>
      <w:lang w:val="en-US"/>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E62506"/>
    <w:rPr>
      <w:rFonts w:ascii="Arial" w:hAnsi="Arial"/>
      <w:sz w:val="28"/>
      <w:lang w:val="en-GB"/>
    </w:rPr>
  </w:style>
  <w:style w:type="paragraph" w:customStyle="1" w:styleId="H60">
    <w:name w:val="样式 H6"/>
    <w:basedOn w:val="H6"/>
    <w:qFormat/>
    <w:rsid w:val="00E62506"/>
    <w:rPr>
      <w:lang w:eastAsia="zh-CN"/>
    </w:rPr>
  </w:style>
  <w:style w:type="paragraph" w:customStyle="1" w:styleId="TH0">
    <w:name w:val="样式 TH"/>
    <w:basedOn w:val="TH"/>
    <w:qFormat/>
    <w:rsid w:val="00E62506"/>
    <w:rPr>
      <w:bCs/>
      <w:lang w:eastAsia="x-none"/>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E62506"/>
    <w:rPr>
      <w:rFonts w:ascii="Arial" w:hAnsi="Arial"/>
      <w:sz w:val="28"/>
      <w:lang w:val="en-GB" w:eastAsia="en-US" w:bidi="ar-SA"/>
    </w:rPr>
  </w:style>
  <w:style w:type="character" w:customStyle="1" w:styleId="TFZchn">
    <w:name w:val="TF Zchn"/>
    <w:link w:val="TF1"/>
    <w:rsid w:val="00E62506"/>
    <w:rPr>
      <w:rFonts w:ascii="Arial" w:eastAsia="MS Mincho" w:hAnsi="Arial"/>
      <w:b/>
      <w:bCs/>
      <w:lang w:eastAsia="en-GB"/>
    </w:rPr>
  </w:style>
  <w:style w:type="paragraph" w:customStyle="1" w:styleId="TAH8pt">
    <w:name w:val="TAH + 8 pt"/>
    <w:basedOn w:val="TAH"/>
    <w:qFormat/>
    <w:rsid w:val="00E62506"/>
    <w:rPr>
      <w:rFonts w:eastAsia="MS Mincho"/>
      <w:bCs/>
      <w:noProof/>
      <w:sz w:val="16"/>
      <w:szCs w:val="16"/>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E62506"/>
    <w:rPr>
      <w:sz w:val="28"/>
      <w:lang w:val="en-GB" w:eastAsia="en-US"/>
    </w:rPr>
  </w:style>
  <w:style w:type="character" w:customStyle="1" w:styleId="apple-style-span">
    <w:name w:val="apple-style-span"/>
    <w:basedOn w:val="DefaultParagraphFont"/>
    <w:rsid w:val="00E62506"/>
  </w:style>
  <w:style w:type="paragraph" w:customStyle="1" w:styleId="TableEntry0">
    <w:name w:val="Table Entry"/>
    <w:basedOn w:val="Normal"/>
    <w:next w:val="Normal"/>
    <w:qFormat/>
    <w:rsid w:val="00E62506"/>
    <w:pPr>
      <w:spacing w:after="0"/>
    </w:pPr>
    <w:rPr>
      <w:rFonts w:ascii="IMHNGF+BookmanOldStyle" w:hAnsi="IMHNGF+BookmanOldStyle"/>
      <w:sz w:val="24"/>
      <w:szCs w:val="24"/>
      <w:lang w:val="en-US"/>
    </w:rPr>
  </w:style>
  <w:style w:type="character" w:customStyle="1" w:styleId="BodyTextIndentChar3">
    <w:name w:val="Body Text Indent Char3"/>
    <w:rsid w:val="00E62506"/>
    <w:rPr>
      <w:rFonts w:ascii="Times New Roman" w:eastAsia="SimSun" w:hAnsi="Times New Roman" w:cs="Times New Roman"/>
      <w:kern w:val="0"/>
      <w:sz w:val="20"/>
      <w:szCs w:val="20"/>
      <w:lang w:val="en-GB" w:eastAsia="ja-JP"/>
    </w:rPr>
  </w:style>
  <w:style w:type="paragraph" w:customStyle="1" w:styleId="tac0">
    <w:name w:val="tac0"/>
    <w:basedOn w:val="Normal"/>
    <w:qFormat/>
    <w:rsid w:val="00E62506"/>
    <w:pPr>
      <w:keepNext/>
      <w:spacing w:after="0"/>
      <w:jc w:val="center"/>
    </w:pPr>
    <w:rPr>
      <w:rFonts w:ascii="Arial" w:hAnsi="Arial" w:cs="Arial"/>
      <w:sz w:val="18"/>
      <w:szCs w:val="18"/>
      <w:lang w:val="en-US" w:eastAsia="zh-CN"/>
    </w:rPr>
  </w:style>
  <w:style w:type="paragraph" w:customStyle="1" w:styleId="tal00">
    <w:name w:val="tal0"/>
    <w:basedOn w:val="Normal"/>
    <w:qFormat/>
    <w:rsid w:val="00E62506"/>
    <w:pPr>
      <w:keepNext/>
      <w:spacing w:after="0"/>
    </w:pPr>
    <w:rPr>
      <w:rFonts w:ascii="Arial" w:hAnsi="Arial" w:cs="Arial"/>
      <w:sz w:val="18"/>
      <w:szCs w:val="18"/>
      <w:lang w:val="en-US" w:eastAsia="zh-CN"/>
    </w:rPr>
  </w:style>
  <w:style w:type="character" w:customStyle="1" w:styleId="CharChar11">
    <w:name w:val="Char Char11"/>
    <w:aliases w:val="Heading 1 Char21"/>
    <w:qFormat/>
    <w:rsid w:val="00E62506"/>
    <w:rPr>
      <w:lang w:val="en-GB" w:eastAsia="en-US" w:bidi="ar-SA"/>
    </w:rPr>
  </w:style>
  <w:style w:type="paragraph" w:customStyle="1" w:styleId="91">
    <w:name w:val="目录 91"/>
    <w:basedOn w:val="TOC8"/>
    <w:qFormat/>
    <w:rsid w:val="00E62506"/>
    <w:pPr>
      <w:keepNext w:val="0"/>
      <w:ind w:left="1418" w:hanging="1418"/>
    </w:pPr>
    <w:rPr>
      <w:rFonts w:eastAsia="MS Mincho"/>
      <w:lang w:val="en-US"/>
    </w:rPr>
  </w:style>
  <w:style w:type="character" w:customStyle="1" w:styleId="BodyTextIndent2Char3">
    <w:name w:val="Body Text Indent 2 Char3"/>
    <w:rsid w:val="00E62506"/>
    <w:rPr>
      <w:rFonts w:ascii="Arial" w:eastAsia="MS Mincho" w:hAnsi="Arial" w:cs="Times New Roman"/>
      <w:kern w:val="0"/>
      <w:sz w:val="20"/>
      <w:szCs w:val="20"/>
      <w:lang w:val="en-GB" w:eastAsia="ja-JP"/>
    </w:rPr>
  </w:style>
  <w:style w:type="character" w:customStyle="1" w:styleId="EditorsNoteCharCharChar">
    <w:name w:val="Editor's Note Char Char Char"/>
    <w:rsid w:val="00E62506"/>
    <w:rPr>
      <w:color w:val="FF0000"/>
      <w:lang w:val="en-GB" w:eastAsia="en-US" w:bidi="ar-SA"/>
    </w:rPr>
  </w:style>
  <w:style w:type="paragraph" w:styleId="HTMLPreformatted">
    <w:name w:val="HTML Preformatted"/>
    <w:basedOn w:val="Normal"/>
    <w:link w:val="HTMLPreformattedChar"/>
    <w:rsid w:val="00E62506"/>
    <w:rPr>
      <w:rFonts w:ascii="Courier New" w:eastAsia="MS Mincho" w:hAnsi="Courier New"/>
    </w:rPr>
  </w:style>
  <w:style w:type="character" w:customStyle="1" w:styleId="HTMLPreformattedChar">
    <w:name w:val="HTML Preformatted Char"/>
    <w:basedOn w:val="DefaultParagraphFont"/>
    <w:link w:val="HTMLPreformatted"/>
    <w:rsid w:val="00E62506"/>
    <w:rPr>
      <w:rFonts w:ascii="Courier New" w:eastAsia="MS Mincho" w:hAnsi="Courier New" w:cs="Times New Roman"/>
      <w:color w:val="000000"/>
      <w:sz w:val="20"/>
      <w:szCs w:val="20"/>
      <w:lang w:eastAsia="ja-JP"/>
    </w:rPr>
  </w:style>
  <w:style w:type="paragraph" w:customStyle="1" w:styleId="msolistparagraph0">
    <w:name w:val="msolistparagraph"/>
    <w:basedOn w:val="Normal"/>
    <w:qFormat/>
    <w:rsid w:val="00E62506"/>
    <w:pPr>
      <w:spacing w:after="0"/>
      <w:ind w:leftChars="400" w:left="400"/>
    </w:pPr>
    <w:rPr>
      <w:sz w:val="24"/>
      <w:szCs w:val="24"/>
      <w:lang w:val="en-US"/>
    </w:rPr>
  </w:style>
  <w:style w:type="paragraph" w:customStyle="1" w:styleId="no0">
    <w:name w:val="no"/>
    <w:basedOn w:val="Normal"/>
    <w:qFormat/>
    <w:rsid w:val="00E62506"/>
    <w:pPr>
      <w:ind w:left="1135" w:hanging="851"/>
    </w:pPr>
    <w:rPr>
      <w:lang w:val="en-US"/>
    </w:rPr>
  </w:style>
  <w:style w:type="paragraph" w:customStyle="1" w:styleId="talcharchar0">
    <w:name w:val="talcharchar"/>
    <w:basedOn w:val="Normal"/>
    <w:qFormat/>
    <w:rsid w:val="00E62506"/>
    <w:pPr>
      <w:spacing w:before="100" w:beforeAutospacing="1" w:after="100" w:afterAutospacing="1"/>
    </w:pPr>
    <w:rPr>
      <w:rFonts w:eastAsia="Calibri"/>
      <w:sz w:val="24"/>
      <w:szCs w:val="24"/>
    </w:rPr>
  </w:style>
  <w:style w:type="paragraph" w:customStyle="1" w:styleId="tal1">
    <w:name w:val="tal"/>
    <w:basedOn w:val="Normal"/>
    <w:qFormat/>
    <w:rsid w:val="00E62506"/>
    <w:pPr>
      <w:spacing w:before="100" w:beforeAutospacing="1" w:after="100" w:afterAutospacing="1"/>
    </w:pPr>
    <w:rPr>
      <w:rFonts w:eastAsia="Calibri"/>
      <w:sz w:val="24"/>
      <w:szCs w:val="24"/>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5,h45 Char4"/>
    <w:rsid w:val="00E62506"/>
    <w:rPr>
      <w:rFonts w:ascii="Arial" w:hAnsi="Arial"/>
      <w:sz w:val="24"/>
      <w:lang w:val="en-GB" w:eastAsia="en-US" w:bidi="ar-SA"/>
    </w:rPr>
  </w:style>
  <w:style w:type="character" w:customStyle="1" w:styleId="CharChar15">
    <w:name w:val="Char Char15"/>
    <w:rsid w:val="00E62506"/>
    <w:rPr>
      <w:rFonts w:ascii="Arial" w:hAnsi="Arial"/>
      <w:sz w:val="36"/>
      <w:lang w:val="en-GB" w:eastAsia="en-US" w:bidi="ar-SA"/>
    </w:rPr>
  </w:style>
  <w:style w:type="paragraph" w:customStyle="1" w:styleId="PLBold">
    <w:name w:val="PL Bold"/>
    <w:basedOn w:val="PL"/>
    <w:link w:val="PLBoldChar"/>
    <w:qFormat/>
    <w:rsid w:val="00E62506"/>
    <w:rPr>
      <w:rFonts w:eastAsia="MS Gothic"/>
      <w:b/>
      <w:bCs/>
    </w:rPr>
  </w:style>
  <w:style w:type="character" w:customStyle="1" w:styleId="PLBoldChar">
    <w:name w:val="PL Bold Char"/>
    <w:link w:val="PLBold"/>
    <w:rsid w:val="00E62506"/>
    <w:rPr>
      <w:rFonts w:ascii="Courier New" w:eastAsia="MS Gothic" w:hAnsi="Courier New" w:cs="Times New Roman"/>
      <w:b/>
      <w:bCs/>
      <w:noProof/>
      <w:sz w:val="16"/>
      <w:szCs w:val="20"/>
      <w:lang w:eastAsia="ja-JP"/>
    </w:rPr>
  </w:style>
  <w:style w:type="paragraph" w:customStyle="1" w:styleId="PLBold0">
    <w:name w:val="PL + Bold"/>
    <w:basedOn w:val="PL"/>
    <w:link w:val="PLBoldChar0"/>
    <w:qFormat/>
    <w:rsid w:val="00E62506"/>
  </w:style>
  <w:style w:type="character" w:customStyle="1" w:styleId="PLBoldChar0">
    <w:name w:val="PL + Bold Char"/>
    <w:link w:val="PLBold0"/>
    <w:rsid w:val="00E62506"/>
    <w:rPr>
      <w:rFonts w:ascii="Courier New" w:eastAsia="Times New Roman" w:hAnsi="Courier New" w:cs="Times New Roman"/>
      <w:noProof/>
      <w:sz w:val="16"/>
      <w:szCs w:val="20"/>
      <w:lang w:eastAsia="ja-JP"/>
    </w:rPr>
  </w:style>
  <w:style w:type="character" w:customStyle="1" w:styleId="mediumtext1">
    <w:name w:val="medium_text1"/>
    <w:rsid w:val="00E62506"/>
    <w:rPr>
      <w:sz w:val="18"/>
      <w:szCs w:val="18"/>
    </w:rPr>
  </w:style>
  <w:style w:type="character" w:customStyle="1" w:styleId="shorttext1">
    <w:name w:val="short_text1"/>
    <w:rsid w:val="00E62506"/>
    <w:rPr>
      <w:sz w:val="29"/>
      <w:szCs w:val="29"/>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E62506"/>
    <w:rPr>
      <w:rFonts w:ascii="Arial" w:hAnsi="Arial"/>
      <w:sz w:val="28"/>
      <w:lang w:val="en-GB" w:eastAsia="en-US"/>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sid w:val="00E62506"/>
    <w:rPr>
      <w:rFonts w:ascii="Arial" w:hAnsi="Arial"/>
      <w:sz w:val="24"/>
      <w:szCs w:val="28"/>
      <w:lang w:val="en-GB" w:eastAsia="en-US"/>
    </w:rPr>
  </w:style>
  <w:style w:type="character" w:customStyle="1" w:styleId="CharChar18">
    <w:name w:val="Char Char18"/>
    <w:rsid w:val="00E62506"/>
    <w:rPr>
      <w:rFonts w:ascii="Arial" w:hAnsi="Arial"/>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E62506"/>
    <w:rPr>
      <w:rFonts w:eastAsia="MS Mincho"/>
      <w:sz w:val="32"/>
      <w:lang w:val="en-GB" w:eastAsia="en-US"/>
    </w:rPr>
  </w:style>
  <w:style w:type="character" w:customStyle="1" w:styleId="Char40">
    <w:name w:val="批注文字 Char4"/>
    <w:basedOn w:val="DefaultParagraphFont"/>
    <w:qFormat/>
    <w:rsid w:val="006A67EE"/>
    <w:rPr>
      <w:rFonts w:ascii="Times New Roman" w:eastAsia="MS Mincho" w:hAnsi="Times New Roman" w:cs="Times New Roman" w:hint="default"/>
      <w:color w:val="000000"/>
      <w:sz w:val="20"/>
      <w:szCs w:val="20"/>
      <w:lang w:val="x-none" w:eastAsia="ja-JP"/>
    </w:rPr>
  </w:style>
  <w:style w:type="paragraph" w:customStyle="1" w:styleId="Char13">
    <w:name w:val="Char1"/>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2">
    <w:name w:val="Car Car2"/>
    <w:semiHidden/>
    <w:qFormat/>
    <w:rsid w:val="00E62506"/>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har8">
    <w:name w:val="批注主题 Char8"/>
    <w:basedOn w:val="Char40"/>
    <w:qFormat/>
    <w:rsid w:val="006A67EE"/>
    <w:rPr>
      <w:rFonts w:ascii="Times New Roman" w:eastAsia="MS Mincho" w:hAnsi="Times New Roman" w:cs="Times New Roman" w:hint="default"/>
      <w:b/>
      <w:bCs/>
      <w:color w:val="000000"/>
      <w:sz w:val="20"/>
      <w:szCs w:val="20"/>
      <w:lang w:val="x-none" w:eastAsia="ja-JP"/>
    </w:rPr>
  </w:style>
  <w:style w:type="character" w:customStyle="1" w:styleId="Char31">
    <w:name w:val="纯文本 Char3"/>
    <w:basedOn w:val="DefaultParagraphFont"/>
    <w:qFormat/>
    <w:rsid w:val="006A67EE"/>
    <w:rPr>
      <w:rFonts w:ascii="Courier New" w:eastAsia="Times New Roman" w:hAnsi="Courier New" w:cs="Times New Roman" w:hint="default"/>
      <w:color w:val="000000"/>
      <w:sz w:val="20"/>
      <w:szCs w:val="20"/>
      <w:lang w:val="nb-NO" w:eastAsia="ja-JP"/>
    </w:rPr>
  </w:style>
  <w:style w:type="character" w:customStyle="1" w:styleId="Char5">
    <w:name w:val="日期 Char5"/>
    <w:basedOn w:val="DefaultParagraphFont"/>
    <w:qFormat/>
    <w:rsid w:val="006A67EE"/>
    <w:rPr>
      <w:rFonts w:ascii="Times New Roman" w:eastAsia="Times New Roman" w:hAnsi="Times New Roman" w:cs="Times New Roman" w:hint="default"/>
      <w:color w:val="000000"/>
      <w:sz w:val="20"/>
      <w:szCs w:val="20"/>
      <w:lang w:eastAsia="x-none"/>
    </w:rPr>
  </w:style>
  <w:style w:type="character" w:customStyle="1" w:styleId="Char14">
    <w:name w:val="列表 Char1"/>
    <w:qFormat/>
    <w:rsid w:val="006A67EE"/>
    <w:rPr>
      <w:rFonts w:ascii="Times New Roman" w:eastAsia="Times New Roman" w:hAnsi="Times New Roman" w:cs="Times New Roman" w:hint="default"/>
      <w:color w:val="000000"/>
      <w:sz w:val="20"/>
      <w:szCs w:val="20"/>
      <w:lang w:eastAsia="ja-JP"/>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E62506"/>
    <w:rPr>
      <w:rFonts w:ascii="Arial" w:hAnsi="Arial"/>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E62506"/>
    <w:rPr>
      <w:rFonts w:ascii="Arial" w:hAnsi="Arial"/>
      <w:sz w:val="24"/>
      <w:szCs w:val="28"/>
      <w:lang w:val="en-GB" w:eastAsia="en-GB" w:bidi="ar-SA"/>
    </w:rPr>
  </w:style>
  <w:style w:type="character" w:customStyle="1" w:styleId="Heading7Char2">
    <w:name w:val="Heading 7 Char2"/>
    <w:rsid w:val="00E62506"/>
    <w:rPr>
      <w:rFonts w:ascii="Arial" w:hAnsi="Arial"/>
      <w:lang w:val="en-GB" w:eastAsia="en-GB" w:bidi="ar-SA"/>
    </w:rPr>
  </w:style>
  <w:style w:type="character" w:customStyle="1" w:styleId="Heading8Char2">
    <w:name w:val="Heading 8 Char2"/>
    <w:rsid w:val="00E62506"/>
    <w:rPr>
      <w:rFonts w:ascii="Arial" w:hAnsi="Arial"/>
      <w:sz w:val="36"/>
      <w:lang w:val="en-GB" w:eastAsia="en-GB" w:bidi="ar-SA"/>
    </w:rPr>
  </w:style>
  <w:style w:type="character" w:customStyle="1" w:styleId="ListChar2">
    <w:name w:val="List Char2"/>
    <w:rsid w:val="00E62506"/>
    <w:rPr>
      <w:lang w:val="en-GB" w:eastAsia="en-GB" w:bidi="ar-SA"/>
    </w:rPr>
  </w:style>
  <w:style w:type="character" w:customStyle="1" w:styleId="PlainTextChar2">
    <w:name w:val="Plain Text Char2"/>
    <w:rsid w:val="00E62506"/>
    <w:rPr>
      <w:rFonts w:ascii="Courier New" w:hAnsi="Courier New"/>
      <w:lang w:val="nb-NO" w:eastAsia="en-US" w:bidi="ar-SA"/>
    </w:rPr>
  </w:style>
  <w:style w:type="character" w:customStyle="1" w:styleId="CommentTextChar2">
    <w:name w:val="Comment Text Char2"/>
    <w:semiHidden/>
    <w:rsid w:val="00E62506"/>
    <w:rPr>
      <w:lang w:val="en-GB" w:eastAsia="en-US" w:bidi="ar-SA"/>
    </w:rPr>
  </w:style>
  <w:style w:type="character" w:customStyle="1" w:styleId="BodyText2Char2">
    <w:name w:val="Body Text 2 Char2"/>
    <w:rsid w:val="00E62506"/>
    <w:rPr>
      <w:lang w:val="en-GB" w:eastAsia="ja-JP" w:bidi="ar-SA"/>
    </w:rPr>
  </w:style>
  <w:style w:type="character" w:customStyle="1" w:styleId="BodyText3Char2">
    <w:name w:val="Body Text 3 Char2"/>
    <w:rsid w:val="00E62506"/>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E62506"/>
    <w:rPr>
      <w:rFonts w:ascii="Arial" w:eastAsia="SimSun" w:hAnsi="Arial"/>
      <w:sz w:val="32"/>
      <w:lang w:val="en-GB" w:eastAsia="en-US" w:bidi="ar-SA"/>
    </w:rPr>
  </w:style>
  <w:style w:type="character" w:customStyle="1" w:styleId="BodyTextIndentChar2">
    <w:name w:val="Body Text Indent Char2"/>
    <w:rsid w:val="00E62506"/>
    <w:rPr>
      <w:lang w:val="en-GB" w:eastAsia="en-US" w:bidi="ar-SA"/>
    </w:rPr>
  </w:style>
  <w:style w:type="character" w:customStyle="1" w:styleId="BodyTextIndent2Char2">
    <w:name w:val="Body Text Indent 2 Char2"/>
    <w:rsid w:val="00E62506"/>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4 Ch"/>
    <w:rsid w:val="00E62506"/>
    <w:rPr>
      <w:rFonts w:ascii="Arial" w:eastAsia="SimSun" w:hAnsi="Arial"/>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E62506"/>
    <w:rPr>
      <w:rFonts w:ascii="Arial" w:hAnsi="Arial"/>
      <w:sz w:val="28"/>
      <w:lang w:val="en-GB" w:eastAsia="en-GB" w:bidi="ar-SA"/>
    </w:rPr>
  </w:style>
  <w:style w:type="character" w:customStyle="1" w:styleId="CarCar9">
    <w:name w:val="Car Car9"/>
    <w:rsid w:val="00E62506"/>
    <w:rPr>
      <w:rFonts w:ascii="Arial" w:hAnsi="Arial"/>
      <w:lang w:val="en-GB" w:eastAsia="ja-JP" w:bidi="ar-SA"/>
    </w:rPr>
  </w:style>
  <w:style w:type="character" w:customStyle="1" w:styleId="Heading9Char1">
    <w:name w:val="Heading 9 Char1"/>
    <w:aliases w:val="Figure Heading Char,FH Char"/>
    <w:qFormat/>
    <w:rsid w:val="00E62506"/>
    <w:rPr>
      <w:rFonts w:ascii="Arial" w:hAnsi="Arial"/>
      <w:sz w:val="36"/>
      <w:lang w:val="en-GB" w:eastAsia="en-GB" w:bidi="ar-SA"/>
    </w:rPr>
  </w:style>
  <w:style w:type="character" w:customStyle="1" w:styleId="FooterChar1">
    <w:name w:val="Footer Char1"/>
    <w:rsid w:val="00E62506"/>
    <w:rPr>
      <w:rFonts w:ascii="Arial" w:hAnsi="Arial"/>
      <w:b/>
      <w:i/>
      <w:noProof/>
      <w:sz w:val="18"/>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qFormat/>
    <w:rsid w:val="00E62506"/>
    <w:rPr>
      <w:rFonts w:ascii="Arial" w:hAnsi="Arial"/>
      <w:sz w:val="32"/>
      <w:lang w:val="en-GB" w:eastAsia="ja-JP" w:bidi="ar-SA"/>
    </w:rPr>
  </w:style>
  <w:style w:type="character" w:customStyle="1" w:styleId="Heading3Char1">
    <w:name w:val="Heading 3 Char1"/>
    <w:aliases w:val="Underrubrik2 Char8,H3 Char8,0H Char8,h3 Char8,no break Char8,l3 Char8,3 Char8,list 3 Char8,Head 3 Char8,1.1.1 Char8,3rd level Char8,Major Section Sub Section Char8,PA Minor Section Char8,Head3 Char8,Level 3 Head Char8,31 Char8,32 Char8"/>
    <w:qFormat/>
    <w:rsid w:val="00E62506"/>
    <w:rPr>
      <w:rFonts w:ascii="Arial" w:hAnsi="Arial"/>
      <w:sz w:val="28"/>
      <w:lang w:val="en-GB" w:eastAsia="ja-JP" w:bidi="ar-SA"/>
    </w:rPr>
  </w:style>
  <w:style w:type="character" w:customStyle="1" w:styleId="Heading7Char1">
    <w:name w:val="Heading 7 Char1"/>
    <w:rsid w:val="00E62506"/>
    <w:rPr>
      <w:rFonts w:ascii="Arial" w:hAnsi="Arial"/>
      <w:lang w:val="en-GB" w:eastAsia="ja-JP" w:bidi="ar-SA"/>
    </w:rPr>
  </w:style>
  <w:style w:type="character" w:customStyle="1" w:styleId="Heading8Char1">
    <w:name w:val="Heading 8 Char1"/>
    <w:rsid w:val="00E62506"/>
    <w:rPr>
      <w:rFonts w:ascii="Arial" w:hAnsi="Arial"/>
      <w:sz w:val="36"/>
      <w:lang w:val="en-GB" w:eastAsia="ja-JP" w:bidi="ar-SA"/>
    </w:rPr>
  </w:style>
  <w:style w:type="character" w:customStyle="1" w:styleId="ListChar1">
    <w:name w:val="List Char1"/>
    <w:rsid w:val="00E62506"/>
    <w:rPr>
      <w:lang w:val="en-GB" w:eastAsia="ja-JP" w:bidi="ar-SA"/>
    </w:rPr>
  </w:style>
  <w:style w:type="character" w:customStyle="1" w:styleId="PlainTextChar1">
    <w:name w:val="Plain Text Char1"/>
    <w:rsid w:val="00E62506"/>
    <w:rPr>
      <w:rFonts w:ascii="Courier New" w:hAnsi="Courier New"/>
      <w:lang w:val="nb-NO" w:eastAsia="en-US" w:bidi="ar-SA"/>
    </w:rPr>
  </w:style>
  <w:style w:type="character" w:customStyle="1" w:styleId="CommentTextChar1">
    <w:name w:val="Comment Text Char1"/>
    <w:rsid w:val="00E62506"/>
    <w:rPr>
      <w:lang w:val="en-GB" w:eastAsia="en-US" w:bidi="ar-SA"/>
    </w:rPr>
  </w:style>
  <w:style w:type="paragraph" w:customStyle="1" w:styleId="30mm">
    <w:name w:val="段落フォント + 左 :  30 mm"/>
    <w:aliases w:val="ぶら下げインデント :  2.81 字"/>
    <w:basedOn w:val="B20"/>
    <w:qFormat/>
    <w:rsid w:val="00E62506"/>
    <w:pPr>
      <w:ind w:left="1984" w:hanging="281"/>
    </w:pPr>
  </w:style>
  <w:style w:type="paragraph" w:customStyle="1" w:styleId="LD1">
    <w:name w:val="LD 1"/>
    <w:basedOn w:val="Normal"/>
    <w:qFormat/>
    <w:rsid w:val="00E62506"/>
    <w:pPr>
      <w:keepNext/>
      <w:keepLines/>
      <w:spacing w:before="60" w:after="60"/>
      <w:jc w:val="center"/>
    </w:pPr>
    <w:rPr>
      <w:rFonts w:ascii="Courier New" w:hAnsi="Courier New"/>
    </w:rPr>
  </w:style>
  <w:style w:type="paragraph" w:customStyle="1" w:styleId="a7">
    <w:name w:val="標準番号"/>
    <w:basedOn w:val="Normal"/>
    <w:qFormat/>
    <w:rsid w:val="00E62506"/>
    <w:pPr>
      <w:widowControl w:val="0"/>
      <w:tabs>
        <w:tab w:val="num" w:pos="420"/>
      </w:tabs>
      <w:spacing w:after="0" w:line="240" w:lineRule="atLeast"/>
      <w:ind w:left="420" w:hanging="420"/>
      <w:jc w:val="both"/>
    </w:pPr>
    <w:rPr>
      <w:rFonts w:ascii="Arial" w:eastAsia="MS PGothic" w:hAnsi="Arial"/>
      <w:kern w:val="2"/>
      <w:sz w:val="24"/>
      <w:lang w:val="en-US"/>
    </w:rPr>
  </w:style>
  <w:style w:type="paragraph" w:customStyle="1" w:styleId="Arial1">
    <w:name w:val="標準 + Arial"/>
    <w:aliases w:val="左 :  1.8 mm,段落後 :  0 pt"/>
    <w:basedOn w:val="Normal"/>
    <w:qFormat/>
    <w:rsid w:val="00E62506"/>
    <w:rPr>
      <w:rFonts w:ascii="Arial" w:eastAsia="MS Mincho" w:hAnsi="Arial"/>
      <w:noProof/>
    </w:rPr>
  </w:style>
  <w:style w:type="paragraph" w:customStyle="1" w:styleId="H600">
    <w:name w:val="H6 + 左侧:  0 厘米"/>
    <w:aliases w:val="首行缩进:  0 厘H6米"/>
    <w:basedOn w:val="H6"/>
    <w:qFormat/>
    <w:rsid w:val="00E62506"/>
    <w:pPr>
      <w:ind w:left="0" w:firstLine="0"/>
    </w:pPr>
    <w:rPr>
      <w:lang w:eastAsia="zh-CN"/>
    </w:rPr>
  </w:style>
  <w:style w:type="paragraph" w:customStyle="1" w:styleId="23">
    <w:name w:val="列出段落2"/>
    <w:basedOn w:val="Normal"/>
    <w:qFormat/>
    <w:rsid w:val="00E62506"/>
    <w:pPr>
      <w:ind w:firstLineChars="200" w:firstLine="420"/>
    </w:pPr>
  </w:style>
  <w:style w:type="paragraph" w:customStyle="1" w:styleId="18">
    <w:name w:val="列出段落1"/>
    <w:basedOn w:val="Normal"/>
    <w:qFormat/>
    <w:rsid w:val="00E62506"/>
    <w:pPr>
      <w:ind w:firstLineChars="200" w:firstLine="420"/>
    </w:pPr>
  </w:style>
  <w:style w:type="paragraph" w:customStyle="1" w:styleId="CarCar5">
    <w:name w:val="Car Car5"/>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styleId="HTMLTypewriter">
    <w:name w:val="HTML Typewriter"/>
    <w:rsid w:val="00E62506"/>
    <w:rPr>
      <w:rFonts w:ascii="Courier New" w:eastAsia="Times New Roman" w:hAnsi="Courier New" w:cs="Courier New"/>
      <w:sz w:val="20"/>
      <w:szCs w:val="20"/>
    </w:rPr>
  </w:style>
  <w:style w:type="paragraph" w:customStyle="1" w:styleId="b31">
    <w:name w:val="b3"/>
    <w:basedOn w:val="Normal"/>
    <w:qFormat/>
    <w:rsid w:val="00E62506"/>
    <w:pPr>
      <w:ind w:left="1135" w:hanging="284"/>
    </w:pPr>
    <w:rPr>
      <w:rFonts w:ascii="Calibri" w:eastAsia="MS PGothic" w:hAnsi="Calibri" w:cs="Calibri"/>
      <w:sz w:val="22"/>
      <w:szCs w:val="22"/>
    </w:rPr>
  </w:style>
  <w:style w:type="paragraph" w:customStyle="1" w:styleId="b40">
    <w:name w:val="b4"/>
    <w:basedOn w:val="Normal"/>
    <w:qFormat/>
    <w:rsid w:val="00E62506"/>
    <w:pPr>
      <w:ind w:left="1418" w:hanging="284"/>
    </w:pPr>
    <w:rPr>
      <w:rFonts w:ascii="Calibri" w:eastAsia="MS PGothic" w:hAnsi="Calibri" w:cs="Calibri"/>
      <w:sz w:val="22"/>
      <w:szCs w:val="22"/>
    </w:rPr>
  </w:style>
  <w:style w:type="paragraph" w:customStyle="1" w:styleId="b21">
    <w:name w:val="b2"/>
    <w:basedOn w:val="Normal"/>
    <w:qFormat/>
    <w:rsid w:val="00E62506"/>
    <w:pPr>
      <w:ind w:left="851" w:hanging="284"/>
    </w:pPr>
    <w:rPr>
      <w:rFonts w:eastAsia="MS PGothic"/>
    </w:rPr>
  </w:style>
  <w:style w:type="character" w:customStyle="1" w:styleId="Absatz-Standardschriftart">
    <w:name w:val="Absatz-Standardschriftart"/>
    <w:rsid w:val="00E62506"/>
  </w:style>
  <w:style w:type="character" w:customStyle="1" w:styleId="WW-Absatz-Standardschriftart">
    <w:name w:val="WW-Absatz-Standardschriftart"/>
    <w:rsid w:val="00E62506"/>
  </w:style>
  <w:style w:type="character" w:customStyle="1" w:styleId="WW8Num1z0">
    <w:name w:val="WW8Num1z0"/>
    <w:rsid w:val="00E62506"/>
    <w:rPr>
      <w:rFonts w:ascii="Symbol" w:hAnsi="Symbol"/>
    </w:rPr>
  </w:style>
  <w:style w:type="character" w:customStyle="1" w:styleId="WW8Num5z0">
    <w:name w:val="WW8Num5z0"/>
    <w:rsid w:val="00E62506"/>
    <w:rPr>
      <w:rFonts w:ascii="Times New Roman" w:eastAsia="MS Mincho" w:hAnsi="Times New Roman" w:cs="Times New Roman"/>
    </w:rPr>
  </w:style>
  <w:style w:type="character" w:customStyle="1" w:styleId="WW8Num5z1">
    <w:name w:val="WW8Num5z1"/>
    <w:rsid w:val="00E62506"/>
    <w:rPr>
      <w:rFonts w:ascii="Courier New" w:hAnsi="Courier New" w:cs="Courier New"/>
    </w:rPr>
  </w:style>
  <w:style w:type="character" w:customStyle="1" w:styleId="WW8Num5z2">
    <w:name w:val="WW8Num5z2"/>
    <w:rsid w:val="00E62506"/>
    <w:rPr>
      <w:rFonts w:ascii="Wingdings" w:hAnsi="Wingdings"/>
    </w:rPr>
  </w:style>
  <w:style w:type="character" w:customStyle="1" w:styleId="WW8Num5z3">
    <w:name w:val="WW8Num5z3"/>
    <w:rsid w:val="00E62506"/>
    <w:rPr>
      <w:rFonts w:ascii="Symbol" w:hAnsi="Symbol"/>
    </w:rPr>
  </w:style>
  <w:style w:type="character" w:customStyle="1" w:styleId="WW8Num6z0">
    <w:name w:val="WW8Num6z0"/>
    <w:rsid w:val="00E62506"/>
    <w:rPr>
      <w:rFonts w:ascii="Arial" w:eastAsia="MS Mincho" w:hAnsi="Arial" w:cs="Arial"/>
    </w:rPr>
  </w:style>
  <w:style w:type="character" w:customStyle="1" w:styleId="WW8Num6z1">
    <w:name w:val="WW8Num6z1"/>
    <w:rsid w:val="00E62506"/>
    <w:rPr>
      <w:rFonts w:ascii="Courier New" w:hAnsi="Courier New" w:cs="Courier New"/>
    </w:rPr>
  </w:style>
  <w:style w:type="character" w:customStyle="1" w:styleId="WW8Num6z2">
    <w:name w:val="WW8Num6z2"/>
    <w:rsid w:val="00E62506"/>
    <w:rPr>
      <w:rFonts w:ascii="Wingdings" w:hAnsi="Wingdings"/>
    </w:rPr>
  </w:style>
  <w:style w:type="character" w:customStyle="1" w:styleId="WW8Num6z3">
    <w:name w:val="WW8Num6z3"/>
    <w:rsid w:val="00E62506"/>
    <w:rPr>
      <w:rFonts w:ascii="Symbol" w:hAnsi="Symbol"/>
    </w:rPr>
  </w:style>
  <w:style w:type="character" w:customStyle="1" w:styleId="WW8Num9z0">
    <w:name w:val="WW8Num9z0"/>
    <w:rsid w:val="00E62506"/>
    <w:rPr>
      <w:rFonts w:ascii="Times New Roman" w:eastAsia="MS Mincho" w:hAnsi="Times New Roman" w:cs="Times New Roman"/>
    </w:rPr>
  </w:style>
  <w:style w:type="character" w:customStyle="1" w:styleId="WW8Num9z1">
    <w:name w:val="WW8Num9z1"/>
    <w:rsid w:val="00E62506"/>
    <w:rPr>
      <w:rFonts w:ascii="Courier New" w:hAnsi="Courier New" w:cs="Courier New"/>
    </w:rPr>
  </w:style>
  <w:style w:type="character" w:customStyle="1" w:styleId="WW8Num9z2">
    <w:name w:val="WW8Num9z2"/>
    <w:rsid w:val="00E62506"/>
    <w:rPr>
      <w:rFonts w:ascii="Wingdings" w:hAnsi="Wingdings"/>
    </w:rPr>
  </w:style>
  <w:style w:type="character" w:customStyle="1" w:styleId="WW8Num9z3">
    <w:name w:val="WW8Num9z3"/>
    <w:rsid w:val="00E62506"/>
    <w:rPr>
      <w:rFonts w:ascii="Symbol" w:hAnsi="Symbol"/>
    </w:rPr>
  </w:style>
  <w:style w:type="character" w:customStyle="1" w:styleId="WW8Num11z0">
    <w:name w:val="WW8Num11z0"/>
    <w:rsid w:val="00E62506"/>
    <w:rPr>
      <w:rFonts w:ascii="Times New Roman" w:eastAsia="MS Mincho" w:hAnsi="Times New Roman" w:cs="Times New Roman"/>
    </w:rPr>
  </w:style>
  <w:style w:type="character" w:customStyle="1" w:styleId="WW8Num11z1">
    <w:name w:val="WW8Num11z1"/>
    <w:rsid w:val="00E62506"/>
    <w:rPr>
      <w:rFonts w:ascii="Courier New" w:hAnsi="Courier New" w:cs="Courier New"/>
    </w:rPr>
  </w:style>
  <w:style w:type="character" w:customStyle="1" w:styleId="WW8Num11z2">
    <w:name w:val="WW8Num11z2"/>
    <w:rsid w:val="00E62506"/>
    <w:rPr>
      <w:rFonts w:ascii="Wingdings" w:hAnsi="Wingdings"/>
    </w:rPr>
  </w:style>
  <w:style w:type="character" w:customStyle="1" w:styleId="WW8Num11z3">
    <w:name w:val="WW8Num11z3"/>
    <w:rsid w:val="00E62506"/>
    <w:rPr>
      <w:rFonts w:ascii="Symbol" w:hAnsi="Symbol"/>
    </w:rPr>
  </w:style>
  <w:style w:type="character" w:customStyle="1" w:styleId="WW8Num15z0">
    <w:name w:val="WW8Num15z0"/>
    <w:rsid w:val="00E62506"/>
    <w:rPr>
      <w:rFonts w:ascii="Times New Roman" w:eastAsia="Times New Roman" w:hAnsi="Times New Roman" w:cs="Times New Roman"/>
    </w:rPr>
  </w:style>
  <w:style w:type="character" w:customStyle="1" w:styleId="WW8Num15z1">
    <w:name w:val="WW8Num15z1"/>
    <w:rsid w:val="00E62506"/>
    <w:rPr>
      <w:rFonts w:ascii="Courier New" w:hAnsi="Courier New" w:cs="Courier New"/>
    </w:rPr>
  </w:style>
  <w:style w:type="character" w:customStyle="1" w:styleId="WW8Num15z2">
    <w:name w:val="WW8Num15z2"/>
    <w:rsid w:val="00E62506"/>
    <w:rPr>
      <w:rFonts w:ascii="Wingdings" w:hAnsi="Wingdings"/>
    </w:rPr>
  </w:style>
  <w:style w:type="character" w:customStyle="1" w:styleId="WW8Num15z3">
    <w:name w:val="WW8Num15z3"/>
    <w:rsid w:val="00E62506"/>
    <w:rPr>
      <w:rFonts w:ascii="Symbol" w:hAnsi="Symbol"/>
    </w:rPr>
  </w:style>
  <w:style w:type="character" w:customStyle="1" w:styleId="WW8Num16z0">
    <w:name w:val="WW8Num16z0"/>
    <w:rsid w:val="00E62506"/>
    <w:rPr>
      <w:rFonts w:ascii="Times New Roman" w:eastAsia="MS Mincho" w:hAnsi="Times New Roman" w:cs="Times New Roman"/>
    </w:rPr>
  </w:style>
  <w:style w:type="character" w:customStyle="1" w:styleId="WW8Num16z1">
    <w:name w:val="WW8Num16z1"/>
    <w:rsid w:val="00E62506"/>
    <w:rPr>
      <w:rFonts w:ascii="Courier New" w:hAnsi="Courier New" w:cs="Courier New"/>
    </w:rPr>
  </w:style>
  <w:style w:type="character" w:customStyle="1" w:styleId="WW8Num16z2">
    <w:name w:val="WW8Num16z2"/>
    <w:rsid w:val="00E62506"/>
    <w:rPr>
      <w:rFonts w:ascii="Wingdings" w:hAnsi="Wingdings"/>
    </w:rPr>
  </w:style>
  <w:style w:type="character" w:customStyle="1" w:styleId="WW8Num16z3">
    <w:name w:val="WW8Num16z3"/>
    <w:rsid w:val="00E62506"/>
    <w:rPr>
      <w:rFonts w:ascii="Symbol" w:hAnsi="Symbol"/>
    </w:rPr>
  </w:style>
  <w:style w:type="character" w:customStyle="1" w:styleId="WW8Num18z0">
    <w:name w:val="WW8Num18z0"/>
    <w:rsid w:val="00E62506"/>
    <w:rPr>
      <w:rFonts w:ascii="Times New Roman" w:eastAsia="Times New Roman" w:hAnsi="Times New Roman" w:cs="Times New Roman"/>
    </w:rPr>
  </w:style>
  <w:style w:type="character" w:customStyle="1" w:styleId="WW8Num18z1">
    <w:name w:val="WW8Num18z1"/>
    <w:rsid w:val="00E62506"/>
    <w:rPr>
      <w:rFonts w:ascii="Courier New" w:hAnsi="Courier New" w:cs="Courier New"/>
    </w:rPr>
  </w:style>
  <w:style w:type="character" w:customStyle="1" w:styleId="WW8Num18z2">
    <w:name w:val="WW8Num18z2"/>
    <w:rsid w:val="00E62506"/>
    <w:rPr>
      <w:rFonts w:ascii="Wingdings" w:hAnsi="Wingdings"/>
    </w:rPr>
  </w:style>
  <w:style w:type="character" w:customStyle="1" w:styleId="WW8Num18z3">
    <w:name w:val="WW8Num18z3"/>
    <w:rsid w:val="00E62506"/>
    <w:rPr>
      <w:rFonts w:ascii="Symbol" w:hAnsi="Symbol"/>
    </w:rPr>
  </w:style>
  <w:style w:type="character" w:customStyle="1" w:styleId="WW8Num19z0">
    <w:name w:val="WW8Num19z0"/>
    <w:rsid w:val="00E62506"/>
    <w:rPr>
      <w:rFonts w:ascii="Times New Roman" w:eastAsia="MS Mincho" w:hAnsi="Times New Roman" w:cs="Times New Roman"/>
    </w:rPr>
  </w:style>
  <w:style w:type="character" w:customStyle="1" w:styleId="WW8Num19z1">
    <w:name w:val="WW8Num19z1"/>
    <w:rsid w:val="00E62506"/>
    <w:rPr>
      <w:rFonts w:ascii="Wingdings" w:hAnsi="Wingdings"/>
    </w:rPr>
  </w:style>
  <w:style w:type="character" w:customStyle="1" w:styleId="WW8Num25z0">
    <w:name w:val="WW8Num25z0"/>
    <w:rsid w:val="00E62506"/>
    <w:rPr>
      <w:rFonts w:ascii="Arial" w:eastAsia="SimSun" w:hAnsi="Arial" w:cs="Arial"/>
    </w:rPr>
  </w:style>
  <w:style w:type="character" w:customStyle="1" w:styleId="WW8Num25z1">
    <w:name w:val="WW8Num25z1"/>
    <w:rsid w:val="00E62506"/>
    <w:rPr>
      <w:rFonts w:ascii="Wingdings" w:hAnsi="Wingdings"/>
    </w:rPr>
  </w:style>
  <w:style w:type="character" w:customStyle="1" w:styleId="WW8Num28z0">
    <w:name w:val="WW8Num28z0"/>
    <w:rsid w:val="00E62506"/>
    <w:rPr>
      <w:rFonts w:ascii="Times New Roman" w:eastAsia="MS Mincho" w:hAnsi="Times New Roman" w:cs="Times New Roman"/>
    </w:rPr>
  </w:style>
  <w:style w:type="character" w:customStyle="1" w:styleId="WW8Num28z1">
    <w:name w:val="WW8Num28z1"/>
    <w:rsid w:val="00E62506"/>
    <w:rPr>
      <w:rFonts w:ascii="Courier New" w:hAnsi="Courier New" w:cs="Courier New"/>
    </w:rPr>
  </w:style>
  <w:style w:type="character" w:customStyle="1" w:styleId="WW8Num28z2">
    <w:name w:val="WW8Num28z2"/>
    <w:rsid w:val="00E62506"/>
    <w:rPr>
      <w:rFonts w:ascii="Wingdings" w:hAnsi="Wingdings"/>
    </w:rPr>
  </w:style>
  <w:style w:type="character" w:customStyle="1" w:styleId="WW8Num28z3">
    <w:name w:val="WW8Num28z3"/>
    <w:rsid w:val="00E62506"/>
    <w:rPr>
      <w:rFonts w:ascii="Symbol" w:hAnsi="Symbol"/>
    </w:rPr>
  </w:style>
  <w:style w:type="character" w:customStyle="1" w:styleId="WW8Num32z0">
    <w:name w:val="WW8Num32z0"/>
    <w:rsid w:val="00E62506"/>
    <w:rPr>
      <w:rFonts w:ascii="Times New Roman" w:eastAsia="Times New Roman" w:hAnsi="Times New Roman" w:cs="Times New Roman"/>
    </w:rPr>
  </w:style>
  <w:style w:type="character" w:customStyle="1" w:styleId="WW8Num32z1">
    <w:name w:val="WW8Num32z1"/>
    <w:rsid w:val="00E62506"/>
    <w:rPr>
      <w:rFonts w:ascii="Courier New" w:hAnsi="Courier New" w:cs="Courier New"/>
    </w:rPr>
  </w:style>
  <w:style w:type="character" w:customStyle="1" w:styleId="WW8Num32z2">
    <w:name w:val="WW8Num32z2"/>
    <w:rsid w:val="00E62506"/>
    <w:rPr>
      <w:rFonts w:ascii="Wingdings" w:hAnsi="Wingdings"/>
    </w:rPr>
  </w:style>
  <w:style w:type="character" w:customStyle="1" w:styleId="WW8Num32z3">
    <w:name w:val="WW8Num32z3"/>
    <w:rsid w:val="00E62506"/>
    <w:rPr>
      <w:rFonts w:ascii="Symbol" w:hAnsi="Symbol"/>
    </w:rPr>
  </w:style>
  <w:style w:type="character" w:customStyle="1" w:styleId="WW8Num34z0">
    <w:name w:val="WW8Num34z0"/>
    <w:rsid w:val="00E62506"/>
    <w:rPr>
      <w:rFonts w:ascii="Times New Roman" w:eastAsia="SimSun" w:hAnsi="Times New Roman" w:cs="Times New Roman"/>
    </w:rPr>
  </w:style>
  <w:style w:type="character" w:customStyle="1" w:styleId="WW8Num34z1">
    <w:name w:val="WW8Num34z1"/>
    <w:rsid w:val="00E62506"/>
    <w:rPr>
      <w:rFonts w:ascii="Wingdings" w:hAnsi="Wingdings"/>
    </w:rPr>
  </w:style>
  <w:style w:type="character" w:customStyle="1" w:styleId="WW8Num35z0">
    <w:name w:val="WW8Num35z0"/>
    <w:rsid w:val="00E62506"/>
    <w:rPr>
      <w:rFonts w:ascii="Times New Roman" w:eastAsia="SimSun" w:hAnsi="Times New Roman" w:cs="Times New Roman"/>
    </w:rPr>
  </w:style>
  <w:style w:type="character" w:customStyle="1" w:styleId="WW8Num35z1">
    <w:name w:val="WW8Num35z1"/>
    <w:rsid w:val="00E62506"/>
    <w:rPr>
      <w:rFonts w:ascii="Wingdings" w:hAnsi="Wingdings"/>
    </w:rPr>
  </w:style>
  <w:style w:type="character" w:customStyle="1" w:styleId="WW8Num36z0">
    <w:name w:val="WW8Num36z0"/>
    <w:rsid w:val="00E62506"/>
    <w:rPr>
      <w:rFonts w:ascii="Times New Roman" w:eastAsia="SimSun" w:hAnsi="Times New Roman" w:cs="Times New Roman"/>
    </w:rPr>
  </w:style>
  <w:style w:type="character" w:customStyle="1" w:styleId="WW8Num36z1">
    <w:name w:val="WW8Num36z1"/>
    <w:rsid w:val="00E62506"/>
    <w:rPr>
      <w:rFonts w:ascii="Wingdings" w:hAnsi="Wingdings"/>
    </w:rPr>
  </w:style>
  <w:style w:type="character" w:customStyle="1" w:styleId="WW8Num39z0">
    <w:name w:val="WW8Num39z0"/>
    <w:rsid w:val="00E62506"/>
    <w:rPr>
      <w:rFonts w:ascii="Times New Roman" w:eastAsia="SimSun" w:hAnsi="Times New Roman" w:cs="Times New Roman"/>
    </w:rPr>
  </w:style>
  <w:style w:type="character" w:customStyle="1" w:styleId="WW8Num39z1">
    <w:name w:val="WW8Num39z1"/>
    <w:rsid w:val="00E62506"/>
    <w:rPr>
      <w:rFonts w:ascii="Wingdings" w:hAnsi="Wingdings"/>
    </w:rPr>
  </w:style>
  <w:style w:type="character" w:customStyle="1" w:styleId="WW8NumSt1z0">
    <w:name w:val="WW8NumSt1z0"/>
    <w:rsid w:val="00E62506"/>
    <w:rPr>
      <w:rFonts w:ascii="Symbol" w:hAnsi="Symbol"/>
    </w:rPr>
  </w:style>
  <w:style w:type="character" w:customStyle="1" w:styleId="WW8NumSt18z0">
    <w:name w:val="WW8NumSt18z0"/>
    <w:rsid w:val="00E62506"/>
    <w:rPr>
      <w:rFonts w:ascii="Geneva" w:hAnsi="Geneva"/>
    </w:rPr>
  </w:style>
  <w:style w:type="character" w:customStyle="1" w:styleId="a8">
    <w:name w:val="段落フォント"/>
    <w:rsid w:val="00E62506"/>
  </w:style>
  <w:style w:type="character" w:customStyle="1" w:styleId="a9">
    <w:name w:val="脚注番号"/>
    <w:rsid w:val="00E62506"/>
    <w:rPr>
      <w:b/>
      <w:position w:val="3"/>
      <w:sz w:val="16"/>
    </w:rPr>
  </w:style>
  <w:style w:type="character" w:customStyle="1" w:styleId="aa">
    <w:name w:val="コメント参照"/>
    <w:rsid w:val="00E62506"/>
    <w:rPr>
      <w:sz w:val="16"/>
    </w:rPr>
  </w:style>
  <w:style w:type="character" w:customStyle="1" w:styleId="H1">
    <w:name w:val="H1 (文字)"/>
    <w:rsid w:val="00E62506"/>
    <w:rPr>
      <w:rFonts w:ascii="Arial" w:eastAsia="MS Mincho" w:hAnsi="Arial"/>
      <w:sz w:val="36"/>
      <w:lang w:val="en-GB" w:eastAsia="ar-SA" w:bidi="ar-SA"/>
    </w:rPr>
  </w:style>
  <w:style w:type="character" w:customStyle="1" w:styleId="Head2A">
    <w:name w:val="Head2A (文字)"/>
    <w:rsid w:val="00E62506"/>
    <w:rPr>
      <w:rFonts w:ascii="Arial" w:eastAsia="MS Mincho" w:hAnsi="Arial"/>
      <w:sz w:val="32"/>
      <w:lang w:val="en-GB" w:eastAsia="ar-SA" w:bidi="ar-SA"/>
    </w:rPr>
  </w:style>
  <w:style w:type="character" w:customStyle="1" w:styleId="Underrubrik2">
    <w:name w:val="Underrubrik2 (文字)"/>
    <w:rsid w:val="00E62506"/>
    <w:rPr>
      <w:rFonts w:ascii="Arial" w:eastAsia="MS Mincho" w:hAnsi="Arial"/>
      <w:sz w:val="28"/>
      <w:lang w:val="en-GB" w:eastAsia="ar-SA" w:bidi="ar-SA"/>
    </w:rPr>
  </w:style>
  <w:style w:type="character" w:customStyle="1" w:styleId="h4">
    <w:name w:val="h4 (文字)"/>
    <w:rsid w:val="00E62506"/>
    <w:rPr>
      <w:rFonts w:ascii="Arial" w:eastAsia="MS Mincho" w:hAnsi="Arial" w:cs="Arial"/>
      <w:color w:val="0000FF"/>
      <w:kern w:val="2"/>
      <w:sz w:val="24"/>
      <w:szCs w:val="28"/>
      <w:lang w:val="en-GB" w:eastAsia="ar-SA" w:bidi="ar-SA"/>
    </w:rPr>
  </w:style>
  <w:style w:type="character" w:customStyle="1" w:styleId="M5">
    <w:name w:val="M5 (文字)"/>
    <w:rsid w:val="00E62506"/>
    <w:rPr>
      <w:rFonts w:ascii="Arial" w:eastAsia="MS Mincho" w:hAnsi="Arial"/>
      <w:sz w:val="22"/>
      <w:lang w:val="en-GB" w:eastAsia="ar-SA" w:bidi="ar-SA"/>
    </w:rPr>
  </w:style>
  <w:style w:type="character" w:customStyle="1" w:styleId="T1">
    <w:name w:val="T1 (文字)"/>
    <w:rsid w:val="00E62506"/>
    <w:rPr>
      <w:rFonts w:ascii="Arial" w:eastAsia="MS Mincho" w:hAnsi="Arial"/>
      <w:lang w:val="en-GB" w:eastAsia="ar-SA" w:bidi="ar-SA"/>
    </w:rPr>
  </w:style>
  <w:style w:type="character" w:customStyle="1" w:styleId="8">
    <w:name w:val="(文字) (文字)8"/>
    <w:rsid w:val="00E62506"/>
    <w:rPr>
      <w:rFonts w:ascii="Arial" w:eastAsia="MS Mincho" w:hAnsi="Arial"/>
      <w:lang w:val="en-GB" w:eastAsia="ar-SA" w:bidi="ar-SA"/>
    </w:rPr>
  </w:style>
  <w:style w:type="character" w:customStyle="1" w:styleId="70">
    <w:name w:val="(文字) (文字)7"/>
    <w:rsid w:val="00E62506"/>
    <w:rPr>
      <w:rFonts w:ascii="Arial" w:eastAsia="MS Mincho" w:hAnsi="Arial"/>
      <w:sz w:val="36"/>
      <w:lang w:val="en-GB" w:eastAsia="ar-SA" w:bidi="ar-SA"/>
    </w:rPr>
  </w:style>
  <w:style w:type="character" w:customStyle="1" w:styleId="headerodd">
    <w:name w:val="header odd (文字)"/>
    <w:rsid w:val="00E62506"/>
    <w:rPr>
      <w:rFonts w:ascii="Arial" w:eastAsia="MS Mincho" w:hAnsi="Arial"/>
      <w:b/>
      <w:sz w:val="18"/>
      <w:lang w:val="en-GB" w:eastAsia="ar-SA" w:bidi="ar-SA"/>
    </w:rPr>
  </w:style>
  <w:style w:type="character" w:customStyle="1" w:styleId="footnotetext1">
    <w:name w:val="footnote text1 (文字)"/>
    <w:rsid w:val="00E62506"/>
    <w:rPr>
      <w:rFonts w:eastAsia="MS Mincho"/>
      <w:sz w:val="16"/>
      <w:lang w:val="en-GB" w:eastAsia="ar-SA" w:bidi="ar-SA"/>
    </w:rPr>
  </w:style>
  <w:style w:type="character" w:customStyle="1" w:styleId="61">
    <w:name w:val="(文字) (文字)6"/>
    <w:rsid w:val="00E62506"/>
    <w:rPr>
      <w:rFonts w:eastAsia="MS Mincho"/>
      <w:lang w:val="en-GB" w:eastAsia="ar-SA" w:bidi="ar-SA"/>
    </w:rPr>
  </w:style>
  <w:style w:type="character" w:customStyle="1" w:styleId="cap">
    <w:name w:val="cap (文字)"/>
    <w:rsid w:val="00E62506"/>
    <w:rPr>
      <w:rFonts w:eastAsia="MS Mincho"/>
      <w:b/>
      <w:lang w:val="en-GB" w:eastAsia="ar-SA" w:bidi="ar-SA"/>
    </w:rPr>
  </w:style>
  <w:style w:type="character" w:customStyle="1" w:styleId="5">
    <w:name w:val="(文字) (文字)5"/>
    <w:rsid w:val="00E62506"/>
    <w:rPr>
      <w:rFonts w:ascii="Courier New" w:eastAsia="MS Mincho" w:hAnsi="Courier New"/>
      <w:lang w:val="nb-NO" w:eastAsia="ar-SA" w:bidi="ar-SA"/>
    </w:rPr>
  </w:style>
  <w:style w:type="character" w:customStyle="1" w:styleId="bt">
    <w:name w:val="bt (文字)"/>
    <w:rsid w:val="00E62506"/>
    <w:rPr>
      <w:rFonts w:eastAsia="MS Mincho"/>
      <w:lang w:val="en-GB" w:eastAsia="ar-SA" w:bidi="ar-SA"/>
    </w:rPr>
  </w:style>
  <w:style w:type="character" w:customStyle="1" w:styleId="ab">
    <w:name w:val="番号付け記号"/>
    <w:rsid w:val="00E62506"/>
  </w:style>
  <w:style w:type="paragraph" w:customStyle="1" w:styleId="ac">
    <w:name w:val="見出し"/>
    <w:basedOn w:val="Normal"/>
    <w:next w:val="BodyText"/>
    <w:qFormat/>
    <w:rsid w:val="00E62506"/>
    <w:pPr>
      <w:keepNext/>
      <w:suppressAutoHyphens/>
      <w:spacing w:before="240" w:after="120"/>
    </w:pPr>
    <w:rPr>
      <w:rFonts w:ascii="Arial" w:eastAsia="MS PGothic" w:hAnsi="Arial" w:cs="Mangal"/>
      <w:sz w:val="28"/>
      <w:szCs w:val="28"/>
      <w:lang w:eastAsia="ar-SA"/>
    </w:rPr>
  </w:style>
  <w:style w:type="paragraph" w:customStyle="1" w:styleId="ad">
    <w:name w:val="図表番号"/>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ae">
    <w:name w:val="索引"/>
    <w:basedOn w:val="Normal"/>
    <w:qFormat/>
    <w:rsid w:val="00E62506"/>
    <w:pPr>
      <w:suppressLineNumbers/>
      <w:suppressAutoHyphens/>
    </w:pPr>
    <w:rPr>
      <w:rFonts w:eastAsia="MS Mincho" w:cs="Mangal"/>
      <w:lang w:eastAsia="ar-SA"/>
    </w:rPr>
  </w:style>
  <w:style w:type="paragraph" w:customStyle="1" w:styleId="af">
    <w:name w:val="段落番号"/>
    <w:basedOn w:val="List"/>
    <w:qFormat/>
    <w:rsid w:val="00E62506"/>
    <w:pPr>
      <w:tabs>
        <w:tab w:val="num" w:pos="644"/>
      </w:tabs>
      <w:suppressAutoHyphens/>
      <w:ind w:left="644" w:hanging="360"/>
    </w:pPr>
    <w:rPr>
      <w:rFonts w:cs="CG Times (WN)"/>
      <w:lang w:eastAsia="ar-SA"/>
    </w:rPr>
  </w:style>
  <w:style w:type="paragraph" w:customStyle="1" w:styleId="25">
    <w:name w:val="段落番号 2"/>
    <w:basedOn w:val="af"/>
    <w:qFormat/>
    <w:rsid w:val="00E62506"/>
    <w:pPr>
      <w:ind w:left="851" w:hanging="284"/>
    </w:pPr>
  </w:style>
  <w:style w:type="paragraph" w:customStyle="1" w:styleId="af0">
    <w:name w:val="箇条書き"/>
    <w:basedOn w:val="List"/>
    <w:qFormat/>
    <w:rsid w:val="00E62506"/>
    <w:pPr>
      <w:tabs>
        <w:tab w:val="num" w:pos="644"/>
      </w:tabs>
      <w:suppressAutoHyphens/>
      <w:ind w:left="644" w:hanging="360"/>
    </w:pPr>
    <w:rPr>
      <w:rFonts w:cs="CG Times (WN)"/>
      <w:lang w:eastAsia="ar-SA"/>
    </w:rPr>
  </w:style>
  <w:style w:type="paragraph" w:customStyle="1" w:styleId="26">
    <w:name w:val="箇条書き 2"/>
    <w:basedOn w:val="af0"/>
    <w:qFormat/>
    <w:rsid w:val="00E62506"/>
    <w:pPr>
      <w:tabs>
        <w:tab w:val="clear" w:pos="644"/>
        <w:tab w:val="num" w:pos="1494"/>
      </w:tabs>
      <w:ind w:left="851" w:hanging="284"/>
    </w:pPr>
  </w:style>
  <w:style w:type="paragraph" w:customStyle="1" w:styleId="32">
    <w:name w:val="箇条書き 3"/>
    <w:basedOn w:val="26"/>
    <w:qFormat/>
    <w:rsid w:val="00E62506"/>
    <w:pPr>
      <w:ind w:left="1135"/>
    </w:pPr>
  </w:style>
  <w:style w:type="paragraph" w:customStyle="1" w:styleId="27">
    <w:name w:val="一覧 2"/>
    <w:basedOn w:val="List"/>
    <w:qFormat/>
    <w:rsid w:val="00E62506"/>
    <w:pPr>
      <w:suppressAutoHyphens/>
      <w:ind w:left="851"/>
    </w:pPr>
    <w:rPr>
      <w:rFonts w:cs="CG Times (WN)"/>
      <w:lang w:eastAsia="ar-SA"/>
    </w:rPr>
  </w:style>
  <w:style w:type="paragraph" w:customStyle="1" w:styleId="33">
    <w:name w:val="一覧 3"/>
    <w:basedOn w:val="27"/>
    <w:qFormat/>
    <w:rsid w:val="00E62506"/>
    <w:pPr>
      <w:ind w:left="1135"/>
    </w:pPr>
  </w:style>
  <w:style w:type="paragraph" w:customStyle="1" w:styleId="41">
    <w:name w:val="一覧 4"/>
    <w:basedOn w:val="33"/>
    <w:qFormat/>
    <w:rsid w:val="00E62506"/>
    <w:pPr>
      <w:ind w:left="1418"/>
    </w:pPr>
  </w:style>
  <w:style w:type="paragraph" w:customStyle="1" w:styleId="50">
    <w:name w:val="一覧 5"/>
    <w:basedOn w:val="41"/>
    <w:qFormat/>
    <w:rsid w:val="00E62506"/>
    <w:pPr>
      <w:ind w:left="1702"/>
    </w:pPr>
  </w:style>
  <w:style w:type="paragraph" w:customStyle="1" w:styleId="42">
    <w:name w:val="箇条書き 4"/>
    <w:basedOn w:val="32"/>
    <w:qFormat/>
    <w:rsid w:val="00E62506"/>
    <w:pPr>
      <w:ind w:left="1418"/>
    </w:pPr>
  </w:style>
  <w:style w:type="paragraph" w:customStyle="1" w:styleId="51">
    <w:name w:val="箇条書き 5"/>
    <w:basedOn w:val="42"/>
    <w:qFormat/>
    <w:rsid w:val="00E62506"/>
    <w:pPr>
      <w:ind w:left="1702"/>
    </w:pPr>
  </w:style>
  <w:style w:type="paragraph" w:customStyle="1" w:styleId="af1">
    <w:name w:val="コメント文字列"/>
    <w:basedOn w:val="Normal"/>
    <w:qFormat/>
    <w:rsid w:val="00E62506"/>
    <w:pPr>
      <w:suppressAutoHyphens/>
    </w:pPr>
    <w:rPr>
      <w:rFonts w:eastAsia="MS Mincho" w:cs="CG Times (WN)"/>
      <w:lang w:eastAsia="ar-SA"/>
    </w:rPr>
  </w:style>
  <w:style w:type="paragraph" w:customStyle="1" w:styleId="af2">
    <w:name w:val="コメント内容"/>
    <w:basedOn w:val="af1"/>
    <w:next w:val="af1"/>
    <w:qFormat/>
    <w:rsid w:val="00E62506"/>
    <w:rPr>
      <w:b/>
      <w:bCs/>
    </w:rPr>
  </w:style>
  <w:style w:type="paragraph" w:customStyle="1" w:styleId="af3">
    <w:name w:val="見出しマップ"/>
    <w:basedOn w:val="Normal"/>
    <w:qFormat/>
    <w:rsid w:val="00E62506"/>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qFormat/>
    <w:rsid w:val="00E62506"/>
    <w:pPr>
      <w:suppressAutoHyphens/>
      <w:spacing w:before="120" w:after="120"/>
    </w:pPr>
    <w:rPr>
      <w:rFonts w:eastAsia="MS Mincho" w:cs="CG Times (WN)"/>
      <w:b/>
      <w:lang w:eastAsia="ar-SA"/>
    </w:rPr>
  </w:style>
  <w:style w:type="paragraph" w:customStyle="1" w:styleId="af4">
    <w:name w:val="書式なし"/>
    <w:basedOn w:val="Normal"/>
    <w:qFormat/>
    <w:rsid w:val="00E62506"/>
    <w:pPr>
      <w:suppressAutoHyphens/>
    </w:pPr>
    <w:rPr>
      <w:rFonts w:ascii="Courier New" w:eastAsia="MS Mincho" w:hAnsi="Courier New" w:cs="CG Times (WN)"/>
      <w:lang w:val="nb-NO" w:eastAsia="ar-SA"/>
    </w:rPr>
  </w:style>
  <w:style w:type="paragraph" w:customStyle="1" w:styleId="28">
    <w:name w:val="本文 2"/>
    <w:basedOn w:val="Normal"/>
    <w:qFormat/>
    <w:rsid w:val="00E62506"/>
    <w:pPr>
      <w:suppressAutoHyphens/>
      <w:spacing w:after="120"/>
    </w:pPr>
    <w:rPr>
      <w:rFonts w:eastAsia="MS Mincho" w:cs="CG Times (WN)"/>
      <w:lang w:eastAsia="ar-SA"/>
    </w:rPr>
  </w:style>
  <w:style w:type="paragraph" w:customStyle="1" w:styleId="35">
    <w:name w:val="本文 3"/>
    <w:basedOn w:val="Normal"/>
    <w:qFormat/>
    <w:rsid w:val="00E62506"/>
    <w:pPr>
      <w:suppressAutoHyphens/>
      <w:spacing w:after="120"/>
    </w:pPr>
    <w:rPr>
      <w:rFonts w:eastAsia="MS Mincho" w:cs="CG Times (WN)"/>
      <w:lang w:eastAsia="ar-SA"/>
    </w:rPr>
  </w:style>
  <w:style w:type="paragraph" w:customStyle="1" w:styleId="Web">
    <w:name w:val="標準 (Web)"/>
    <w:basedOn w:val="Normal"/>
    <w:qFormat/>
    <w:rsid w:val="00E62506"/>
    <w:pPr>
      <w:suppressAutoHyphens/>
      <w:spacing w:before="100" w:after="100"/>
    </w:pPr>
    <w:rPr>
      <w:rFonts w:eastAsia="Arial Unicode MS" w:cs="CG Times (WN)"/>
      <w:sz w:val="24"/>
      <w:szCs w:val="24"/>
    </w:rPr>
  </w:style>
  <w:style w:type="paragraph" w:customStyle="1" w:styleId="29">
    <w:name w:val="本文インデント 2"/>
    <w:basedOn w:val="Normal"/>
    <w:qFormat/>
    <w:rsid w:val="00E62506"/>
    <w:pPr>
      <w:suppressAutoHyphens/>
      <w:ind w:left="567"/>
    </w:pPr>
    <w:rPr>
      <w:rFonts w:ascii="Arial" w:eastAsia="MS Mincho" w:hAnsi="Arial" w:cs="Arial"/>
      <w:lang w:eastAsia="ar-SA"/>
    </w:rPr>
  </w:style>
  <w:style w:type="paragraph" w:customStyle="1" w:styleId="af5">
    <w:name w:val="標準インデント"/>
    <w:basedOn w:val="Normal"/>
    <w:qFormat/>
    <w:rsid w:val="00E62506"/>
    <w:pPr>
      <w:suppressAutoHyphens/>
      <w:ind w:left="708"/>
    </w:pPr>
    <w:rPr>
      <w:rFonts w:eastAsia="MS Mincho" w:cs="CG Times (WN)"/>
      <w:lang w:eastAsia="ar-SA"/>
    </w:rPr>
  </w:style>
  <w:style w:type="paragraph" w:customStyle="1" w:styleId="af6">
    <w:name w:val="記"/>
    <w:basedOn w:val="Normal"/>
    <w:next w:val="Normal"/>
    <w:qFormat/>
    <w:rsid w:val="00E62506"/>
    <w:pPr>
      <w:suppressAutoHyphens/>
    </w:pPr>
    <w:rPr>
      <w:rFonts w:eastAsia="MS Mincho" w:cs="CG Times (WN)"/>
      <w:lang w:eastAsia="ar-SA"/>
    </w:rPr>
  </w:style>
  <w:style w:type="paragraph" w:customStyle="1" w:styleId="HTML">
    <w:name w:val="HTML 書式付き"/>
    <w:basedOn w:val="Normal"/>
    <w:qFormat/>
    <w:rsid w:val="00E62506"/>
    <w:pPr>
      <w:suppressAutoHyphens/>
    </w:pPr>
    <w:rPr>
      <w:rFonts w:ascii="Courier New" w:eastAsia="MS Mincho" w:hAnsi="Courier New" w:cs="Courier New"/>
      <w:lang w:eastAsia="ar-SA"/>
    </w:rPr>
  </w:style>
  <w:style w:type="paragraph" w:customStyle="1" w:styleId="af7">
    <w:name w:val="表の内容"/>
    <w:basedOn w:val="Normal"/>
    <w:qFormat/>
    <w:rsid w:val="00E62506"/>
    <w:pPr>
      <w:suppressLineNumbers/>
      <w:suppressAutoHyphens/>
    </w:pPr>
    <w:rPr>
      <w:rFonts w:eastAsia="MS Mincho" w:cs="CG Times (WN)"/>
      <w:lang w:eastAsia="ar-SA"/>
    </w:rPr>
  </w:style>
  <w:style w:type="paragraph" w:customStyle="1" w:styleId="af8">
    <w:name w:val="表の見出し"/>
    <w:basedOn w:val="af7"/>
    <w:qFormat/>
    <w:rsid w:val="00E62506"/>
    <w:pPr>
      <w:jc w:val="center"/>
    </w:pPr>
    <w:rPr>
      <w:b/>
      <w:bCs/>
    </w:rPr>
  </w:style>
  <w:style w:type="character" w:customStyle="1" w:styleId="WW8Num27z0">
    <w:name w:val="WW8Num27z0"/>
    <w:rsid w:val="00E62506"/>
    <w:rPr>
      <w:rFonts w:ascii="Arial" w:eastAsia="Times New Roman" w:hAnsi="Arial" w:cs="Arial"/>
    </w:rPr>
  </w:style>
  <w:style w:type="character" w:customStyle="1" w:styleId="WW8Num27z1">
    <w:name w:val="WW8Num27z1"/>
    <w:rsid w:val="00E62506"/>
    <w:rPr>
      <w:rFonts w:ascii="Courier New" w:hAnsi="Courier New" w:cs="Courier New"/>
    </w:rPr>
  </w:style>
  <w:style w:type="character" w:customStyle="1" w:styleId="WW8Num27z2">
    <w:name w:val="WW8Num27z2"/>
    <w:rsid w:val="00E62506"/>
    <w:rPr>
      <w:rFonts w:ascii="Wingdings" w:hAnsi="Wingdings"/>
    </w:rPr>
  </w:style>
  <w:style w:type="character" w:customStyle="1" w:styleId="WW8Num27z3">
    <w:name w:val="WW8Num27z3"/>
    <w:rsid w:val="00E62506"/>
    <w:rPr>
      <w:rFonts w:ascii="Symbol" w:hAnsi="Symbol"/>
    </w:rPr>
  </w:style>
  <w:style w:type="character" w:customStyle="1" w:styleId="WW8Num29z0">
    <w:name w:val="WW8Num29z0"/>
    <w:rsid w:val="00E62506"/>
    <w:rPr>
      <w:rFonts w:ascii="Times New Roman" w:eastAsia="MS Mincho" w:hAnsi="Times New Roman" w:cs="Times New Roman"/>
    </w:rPr>
  </w:style>
  <w:style w:type="character" w:customStyle="1" w:styleId="WW8Num29z1">
    <w:name w:val="WW8Num29z1"/>
    <w:rsid w:val="00E62506"/>
    <w:rPr>
      <w:rFonts w:ascii="Courier New" w:hAnsi="Courier New" w:cs="Courier New"/>
    </w:rPr>
  </w:style>
  <w:style w:type="character" w:customStyle="1" w:styleId="WW8Num29z2">
    <w:name w:val="WW8Num29z2"/>
    <w:rsid w:val="00E62506"/>
    <w:rPr>
      <w:rFonts w:ascii="Wingdings" w:hAnsi="Wingdings"/>
    </w:rPr>
  </w:style>
  <w:style w:type="character" w:customStyle="1" w:styleId="WW8Num29z3">
    <w:name w:val="WW8Num29z3"/>
    <w:rsid w:val="00E62506"/>
    <w:rPr>
      <w:rFonts w:ascii="Symbol" w:hAnsi="Symbol"/>
    </w:rPr>
  </w:style>
  <w:style w:type="character" w:customStyle="1" w:styleId="WW8Num31z0">
    <w:name w:val="WW8Num31z0"/>
    <w:rsid w:val="00E62506"/>
    <w:rPr>
      <w:rFonts w:ascii="Symbol" w:hAnsi="Symbol"/>
    </w:rPr>
  </w:style>
  <w:style w:type="character" w:customStyle="1" w:styleId="WW8Num31z1">
    <w:name w:val="WW8Num31z1"/>
    <w:rsid w:val="00E62506"/>
    <w:rPr>
      <w:rFonts w:ascii="Courier New" w:hAnsi="Courier New" w:cs="Courier New"/>
    </w:rPr>
  </w:style>
  <w:style w:type="character" w:customStyle="1" w:styleId="WW8Num31z2">
    <w:name w:val="WW8Num31z2"/>
    <w:rsid w:val="00E62506"/>
    <w:rPr>
      <w:rFonts w:ascii="Wingdings" w:hAnsi="Wingdings"/>
    </w:rPr>
  </w:style>
  <w:style w:type="character" w:customStyle="1" w:styleId="WW8Num34z2">
    <w:name w:val="WW8Num34z2"/>
    <w:rsid w:val="00E62506"/>
    <w:rPr>
      <w:rFonts w:ascii="Wingdings" w:hAnsi="Wingdings"/>
    </w:rPr>
  </w:style>
  <w:style w:type="character" w:customStyle="1" w:styleId="WW8Num34z3">
    <w:name w:val="WW8Num34z3"/>
    <w:rsid w:val="00E62506"/>
    <w:rPr>
      <w:rFonts w:ascii="Symbol" w:hAnsi="Symbol"/>
    </w:rPr>
  </w:style>
  <w:style w:type="character" w:customStyle="1" w:styleId="WW8Num37z0">
    <w:name w:val="WW8Num37z0"/>
    <w:rsid w:val="00E62506"/>
    <w:rPr>
      <w:rFonts w:ascii="Times New Roman" w:eastAsia="SimSun" w:hAnsi="Times New Roman" w:cs="Times New Roman"/>
    </w:rPr>
  </w:style>
  <w:style w:type="character" w:customStyle="1" w:styleId="WW8Num37z1">
    <w:name w:val="WW8Num37z1"/>
    <w:rsid w:val="00E62506"/>
    <w:rPr>
      <w:rFonts w:ascii="Wingdings" w:hAnsi="Wingdings"/>
    </w:rPr>
  </w:style>
  <w:style w:type="character" w:customStyle="1" w:styleId="WW8Num38z0">
    <w:name w:val="WW8Num38z0"/>
    <w:rsid w:val="00E62506"/>
    <w:rPr>
      <w:rFonts w:ascii="Times New Roman" w:eastAsia="SimSun" w:hAnsi="Times New Roman" w:cs="Times New Roman"/>
    </w:rPr>
  </w:style>
  <w:style w:type="character" w:customStyle="1" w:styleId="WW8Num38z1">
    <w:name w:val="WW8Num38z1"/>
    <w:rsid w:val="00E62506"/>
    <w:rPr>
      <w:rFonts w:ascii="Wingdings" w:hAnsi="Wingdings"/>
    </w:rPr>
  </w:style>
  <w:style w:type="character" w:customStyle="1" w:styleId="WW8Num41z0">
    <w:name w:val="WW8Num41z0"/>
    <w:rsid w:val="00E62506"/>
    <w:rPr>
      <w:rFonts w:ascii="Times New Roman" w:eastAsia="SimSun" w:hAnsi="Times New Roman" w:cs="Times New Roman"/>
    </w:rPr>
  </w:style>
  <w:style w:type="character" w:customStyle="1" w:styleId="WW8Num41z1">
    <w:name w:val="WW8Num41z1"/>
    <w:rsid w:val="00E62506"/>
    <w:rPr>
      <w:rFonts w:ascii="Wingdings" w:hAnsi="Wingdings"/>
    </w:rPr>
  </w:style>
  <w:style w:type="character" w:customStyle="1" w:styleId="WW8NumSt20z0">
    <w:name w:val="WW8NumSt20z0"/>
    <w:rsid w:val="00E62506"/>
    <w:rPr>
      <w:rFonts w:ascii="Geneva" w:hAnsi="Geneva"/>
    </w:rPr>
  </w:style>
  <w:style w:type="character" w:customStyle="1" w:styleId="DefaultParagraphFont1">
    <w:name w:val="Default Paragraph Font1"/>
    <w:rsid w:val="00E62506"/>
  </w:style>
  <w:style w:type="character" w:customStyle="1" w:styleId="CommentReference1">
    <w:name w:val="Comment Reference1"/>
    <w:rsid w:val="00E62506"/>
    <w:rPr>
      <w:sz w:val="16"/>
    </w:rPr>
  </w:style>
  <w:style w:type="paragraph" w:customStyle="1" w:styleId="ListBullet1">
    <w:name w:val="List Bullet1"/>
    <w:basedOn w:val="Normal"/>
    <w:qFormat/>
    <w:rsid w:val="00E62506"/>
    <w:pPr>
      <w:tabs>
        <w:tab w:val="num" w:pos="644"/>
      </w:tabs>
      <w:suppressAutoHyphens/>
      <w:ind w:left="568" w:hanging="284"/>
    </w:pPr>
    <w:rPr>
      <w:rFonts w:eastAsia="MS Mincho"/>
      <w:lang w:eastAsia="ar-SA"/>
    </w:rPr>
  </w:style>
  <w:style w:type="paragraph" w:customStyle="1" w:styleId="ListBullet21">
    <w:name w:val="List Bullet 21"/>
    <w:basedOn w:val="ListBullet1"/>
    <w:qFormat/>
    <w:rsid w:val="00E62506"/>
    <w:pPr>
      <w:tabs>
        <w:tab w:val="clear" w:pos="644"/>
        <w:tab w:val="num" w:pos="1494"/>
      </w:tabs>
      <w:ind w:left="851"/>
    </w:pPr>
  </w:style>
  <w:style w:type="paragraph" w:customStyle="1" w:styleId="ListBullet31">
    <w:name w:val="List Bullet 31"/>
    <w:basedOn w:val="ListBullet21"/>
    <w:qFormat/>
    <w:rsid w:val="00E62506"/>
    <w:pPr>
      <w:ind w:left="1135"/>
    </w:pPr>
  </w:style>
  <w:style w:type="paragraph" w:customStyle="1" w:styleId="ListBullet41">
    <w:name w:val="List Bullet 41"/>
    <w:basedOn w:val="ListBullet31"/>
    <w:qFormat/>
    <w:rsid w:val="00E62506"/>
    <w:pPr>
      <w:ind w:left="1418"/>
    </w:pPr>
  </w:style>
  <w:style w:type="paragraph" w:customStyle="1" w:styleId="ListBullet51">
    <w:name w:val="List Bullet 51"/>
    <w:basedOn w:val="ListBullet41"/>
    <w:qFormat/>
    <w:rsid w:val="00E62506"/>
    <w:pPr>
      <w:ind w:left="1702"/>
    </w:pPr>
  </w:style>
  <w:style w:type="paragraph" w:customStyle="1" w:styleId="DocumentMap1">
    <w:name w:val="Document Map1"/>
    <w:basedOn w:val="Normal"/>
    <w:qFormat/>
    <w:rsid w:val="00E62506"/>
    <w:pPr>
      <w:shd w:val="clear" w:color="auto" w:fill="000080"/>
      <w:suppressAutoHyphens/>
    </w:pPr>
    <w:rPr>
      <w:rFonts w:ascii="Tahoma" w:eastAsia="MS Mincho" w:hAnsi="Tahoma"/>
      <w:lang w:eastAsia="ar-SA"/>
    </w:rPr>
  </w:style>
  <w:style w:type="paragraph" w:customStyle="1" w:styleId="PlainText1">
    <w:name w:val="Plain Text1"/>
    <w:basedOn w:val="Normal"/>
    <w:qFormat/>
    <w:rsid w:val="00E62506"/>
    <w:pPr>
      <w:suppressAutoHyphens/>
    </w:pPr>
    <w:rPr>
      <w:rFonts w:ascii="Courier New" w:eastAsia="MS Mincho" w:hAnsi="Courier New"/>
      <w:lang w:val="nb-NO" w:eastAsia="ar-SA"/>
    </w:rPr>
  </w:style>
  <w:style w:type="paragraph" w:customStyle="1" w:styleId="CommentText1">
    <w:name w:val="Comment Text1"/>
    <w:basedOn w:val="Normal"/>
    <w:qFormat/>
    <w:rsid w:val="00E62506"/>
    <w:pPr>
      <w:suppressAutoHyphens/>
    </w:pPr>
    <w:rPr>
      <w:rFonts w:eastAsia="MS Mincho"/>
      <w:lang w:eastAsia="ar-SA"/>
    </w:rPr>
  </w:style>
  <w:style w:type="paragraph" w:customStyle="1" w:styleId="List31">
    <w:name w:val="List 31"/>
    <w:basedOn w:val="Normal"/>
    <w:qFormat/>
    <w:rsid w:val="00E62506"/>
    <w:pPr>
      <w:suppressAutoHyphens/>
      <w:ind w:left="849" w:hanging="283"/>
    </w:pPr>
    <w:rPr>
      <w:rFonts w:eastAsia="MS Mincho"/>
      <w:lang w:eastAsia="ar-SA"/>
    </w:rPr>
  </w:style>
  <w:style w:type="paragraph" w:customStyle="1" w:styleId="List41">
    <w:name w:val="List 41"/>
    <w:basedOn w:val="List31"/>
    <w:qFormat/>
    <w:rsid w:val="00E62506"/>
    <w:pPr>
      <w:ind w:left="1418" w:hanging="284"/>
    </w:pPr>
  </w:style>
  <w:style w:type="paragraph" w:customStyle="1" w:styleId="ListNumber1">
    <w:name w:val="List Number1"/>
    <w:basedOn w:val="List"/>
    <w:qFormat/>
    <w:rsid w:val="00E62506"/>
    <w:pPr>
      <w:tabs>
        <w:tab w:val="num" w:pos="644"/>
      </w:tabs>
      <w:suppressAutoHyphens/>
      <w:ind w:left="644" w:hanging="360"/>
    </w:pPr>
    <w:rPr>
      <w:lang w:eastAsia="ar-SA"/>
    </w:rPr>
  </w:style>
  <w:style w:type="paragraph" w:customStyle="1" w:styleId="ListNumber21">
    <w:name w:val="List Number 21"/>
    <w:basedOn w:val="ListNumber1"/>
    <w:qFormat/>
    <w:rsid w:val="00E62506"/>
    <w:pPr>
      <w:ind w:left="851" w:hanging="284"/>
    </w:pPr>
  </w:style>
  <w:style w:type="paragraph" w:customStyle="1" w:styleId="List21">
    <w:name w:val="List 21"/>
    <w:basedOn w:val="List"/>
    <w:qFormat/>
    <w:rsid w:val="00E62506"/>
    <w:pPr>
      <w:suppressAutoHyphens/>
      <w:ind w:left="851"/>
    </w:pPr>
    <w:rPr>
      <w:lang w:eastAsia="ar-SA"/>
    </w:rPr>
  </w:style>
  <w:style w:type="paragraph" w:customStyle="1" w:styleId="List51">
    <w:name w:val="List 51"/>
    <w:basedOn w:val="List41"/>
    <w:qFormat/>
    <w:rsid w:val="00E62506"/>
    <w:pPr>
      <w:ind w:left="1702"/>
    </w:pPr>
  </w:style>
  <w:style w:type="paragraph" w:customStyle="1" w:styleId="BodyText21">
    <w:name w:val="Body Text 21"/>
    <w:basedOn w:val="Normal"/>
    <w:qFormat/>
    <w:rsid w:val="00E62506"/>
    <w:pPr>
      <w:suppressAutoHyphens/>
      <w:spacing w:after="120"/>
    </w:pPr>
    <w:rPr>
      <w:rFonts w:eastAsia="MS Mincho"/>
      <w:lang w:eastAsia="ar-SA"/>
    </w:rPr>
  </w:style>
  <w:style w:type="paragraph" w:customStyle="1" w:styleId="BodyText31">
    <w:name w:val="Body Text 31"/>
    <w:basedOn w:val="Normal"/>
    <w:qFormat/>
    <w:rsid w:val="00E62506"/>
    <w:pPr>
      <w:suppressAutoHyphens/>
      <w:spacing w:after="120"/>
    </w:pPr>
    <w:rPr>
      <w:rFonts w:eastAsia="MS Mincho"/>
      <w:lang w:eastAsia="ar-SA"/>
    </w:rPr>
  </w:style>
  <w:style w:type="paragraph" w:customStyle="1" w:styleId="BodyTextIndent21">
    <w:name w:val="Body Text Indent 21"/>
    <w:basedOn w:val="Normal"/>
    <w:qFormat/>
    <w:rsid w:val="00E62506"/>
    <w:pPr>
      <w:suppressAutoHyphens/>
      <w:ind w:left="567"/>
    </w:pPr>
    <w:rPr>
      <w:rFonts w:ascii="Arial" w:eastAsia="MS Mincho" w:hAnsi="Arial" w:cs="Arial"/>
      <w:lang w:eastAsia="ar-SA"/>
    </w:rPr>
  </w:style>
  <w:style w:type="paragraph" w:customStyle="1" w:styleId="NormalIndent1">
    <w:name w:val="Normal Indent1"/>
    <w:basedOn w:val="Normal"/>
    <w:qFormat/>
    <w:rsid w:val="00E62506"/>
    <w:pPr>
      <w:suppressAutoHyphens/>
      <w:ind w:left="708"/>
    </w:pPr>
    <w:rPr>
      <w:rFonts w:eastAsia="MS Mincho"/>
      <w:lang w:eastAsia="ar-SA"/>
    </w:rPr>
  </w:style>
  <w:style w:type="paragraph" w:customStyle="1" w:styleId="NoteHeading1">
    <w:name w:val="Note Heading1"/>
    <w:basedOn w:val="Normal"/>
    <w:next w:val="Normal"/>
    <w:qFormat/>
    <w:rsid w:val="00E62506"/>
    <w:pPr>
      <w:suppressAutoHyphens/>
    </w:pPr>
    <w:rPr>
      <w:rFonts w:eastAsia="MS Mincho"/>
      <w:lang w:eastAsia="ar-SA"/>
    </w:rPr>
  </w:style>
  <w:style w:type="paragraph" w:customStyle="1" w:styleId="af9">
    <w:name w:val="枠の内容"/>
    <w:basedOn w:val="BodyText"/>
    <w:qFormat/>
    <w:rsid w:val="00E62506"/>
  </w:style>
  <w:style w:type="character" w:customStyle="1" w:styleId="CharChar22">
    <w:name w:val="Char Char22"/>
    <w:rsid w:val="00E62506"/>
    <w:rPr>
      <w:rFonts w:ascii="Arial" w:hAnsi="Arial"/>
      <w:lang w:val="en-GB"/>
    </w:rPr>
  </w:style>
  <w:style w:type="paragraph" w:customStyle="1" w:styleId="numberedlist0">
    <w:name w:val="numbered list"/>
    <w:basedOn w:val="ListBullet"/>
    <w:qFormat/>
    <w:rsid w:val="00E62506"/>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customStyle="1" w:styleId="Meetingcaption">
    <w:name w:val="Meeting caption"/>
    <w:basedOn w:val="Normal"/>
    <w:qFormat/>
    <w:rsid w:val="00E62506"/>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Cell">
    <w:name w:val="Cell"/>
    <w:basedOn w:val="Normal"/>
    <w:qFormat/>
    <w:rsid w:val="00E62506"/>
    <w:pPr>
      <w:spacing w:after="0" w:line="240" w:lineRule="exact"/>
      <w:jc w:val="center"/>
    </w:pPr>
    <w:rPr>
      <w:sz w:val="16"/>
      <w:lang w:val="en-US"/>
    </w:rPr>
  </w:style>
  <w:style w:type="paragraph" w:customStyle="1" w:styleId="h61">
    <w:name w:val="h6"/>
    <w:basedOn w:val="Normal"/>
    <w:qFormat/>
    <w:rsid w:val="00E62506"/>
    <w:pPr>
      <w:spacing w:before="100" w:beforeAutospacing="1" w:after="100" w:afterAutospacing="1"/>
    </w:pPr>
    <w:rPr>
      <w:sz w:val="24"/>
      <w:szCs w:val="24"/>
      <w:lang w:val="en-US"/>
    </w:rPr>
  </w:style>
  <w:style w:type="paragraph" w:customStyle="1" w:styleId="tah0">
    <w:name w:val="tah"/>
    <w:basedOn w:val="Normal"/>
    <w:qFormat/>
    <w:rsid w:val="00E62506"/>
    <w:pPr>
      <w:keepNext/>
      <w:spacing w:after="0"/>
      <w:jc w:val="center"/>
    </w:pPr>
    <w:rPr>
      <w:rFonts w:ascii="Arial" w:eastAsia="Batang" w:hAnsi="Arial" w:cs="Arial"/>
      <w:b/>
      <w:bCs/>
      <w:sz w:val="18"/>
      <w:szCs w:val="18"/>
      <w:lang w:val="en-US"/>
    </w:rPr>
  </w:style>
  <w:style w:type="paragraph" w:customStyle="1" w:styleId="CharCharCharCharCharCharCharCharCharCharCharChar">
    <w:name w:val="Char Char Char Char Char Char Char Char Char Char Char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4CharChar">
    <w:name w:val="h4 Char Char"/>
    <w:rsid w:val="00E62506"/>
    <w:rPr>
      <w:rFonts w:ascii="Arial" w:hAnsi="Arial"/>
      <w:sz w:val="24"/>
      <w:lang w:val="en-GB" w:eastAsia="ja-JP" w:bidi="ar-SA"/>
    </w:rPr>
  </w:style>
  <w:style w:type="paragraph" w:customStyle="1" w:styleId="NormalAfter3pt">
    <w:name w:val="Normal + After:  3 pt"/>
    <w:basedOn w:val="Normal"/>
    <w:qFormat/>
    <w:rsid w:val="00E62506"/>
    <w:pPr>
      <w:tabs>
        <w:tab w:val="num" w:pos="2560"/>
      </w:tabs>
      <w:ind w:left="2560" w:hanging="357"/>
    </w:pPr>
    <w:rPr>
      <w:lang w:val="en-AU"/>
    </w:rPr>
  </w:style>
  <w:style w:type="character" w:customStyle="1" w:styleId="FigureCaption1">
    <w:name w:val="Figure Caption1"/>
    <w:aliases w:val="fc Char1,Figure Caption Char Char"/>
    <w:rsid w:val="00E62506"/>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E62506"/>
    <w:rPr>
      <w:rFonts w:ascii="Arial" w:hAnsi="Arial"/>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E62506"/>
    <w:rPr>
      <w:rFonts w:ascii="Arial" w:eastAsia="MS Mincho" w:hAnsi="Arial"/>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E62506"/>
    <w:rPr>
      <w:lang w:val="en-GB" w:eastAsia="ja-JP" w:bidi="ar-SA"/>
    </w:rPr>
  </w:style>
  <w:style w:type="character" w:customStyle="1" w:styleId="CarCar10">
    <w:name w:val="Car Car10"/>
    <w:rsid w:val="00E62506"/>
    <w:rPr>
      <w:rFonts w:ascii="Arial" w:hAnsi="Arial"/>
      <w:lang w:val="en-GB" w:eastAsia="ja-JP" w:bidi="ar-SA"/>
    </w:rPr>
  </w:style>
  <w:style w:type="paragraph" w:customStyle="1" w:styleId="Revision2">
    <w:name w:val="Revision2"/>
    <w:hidden/>
    <w:semiHidden/>
    <w:qFormat/>
    <w:rsid w:val="00E62506"/>
    <w:pPr>
      <w:spacing w:after="0" w:line="240" w:lineRule="auto"/>
    </w:pPr>
    <w:rPr>
      <w:rFonts w:ascii="Times New Roman" w:eastAsia="MS Mincho" w:hAnsi="Times New Roman" w:cs="Times New Roman"/>
      <w:sz w:val="20"/>
      <w:szCs w:val="20"/>
    </w:rPr>
  </w:style>
  <w:style w:type="paragraph" w:customStyle="1" w:styleId="ListParagraph1">
    <w:name w:val="List Paragraph1"/>
    <w:basedOn w:val="Normal"/>
    <w:qFormat/>
    <w:rsid w:val="00E62506"/>
    <w:pPr>
      <w:ind w:left="720"/>
      <w:contextualSpacing/>
    </w:pPr>
  </w:style>
  <w:style w:type="character" w:customStyle="1" w:styleId="19">
    <w:name w:val="段落フォント1"/>
    <w:rsid w:val="00E62506"/>
  </w:style>
  <w:style w:type="character" w:customStyle="1" w:styleId="1a">
    <w:name w:val="コメント参照1"/>
    <w:rsid w:val="00E62506"/>
    <w:rPr>
      <w:sz w:val="16"/>
    </w:rPr>
  </w:style>
  <w:style w:type="paragraph" w:customStyle="1" w:styleId="1b">
    <w:name w:val="図表番号1"/>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1c">
    <w:name w:val="段落番号1"/>
    <w:basedOn w:val="List"/>
    <w:qFormat/>
    <w:rsid w:val="00E62506"/>
    <w:pPr>
      <w:tabs>
        <w:tab w:val="num" w:pos="644"/>
      </w:tabs>
      <w:suppressAutoHyphens/>
      <w:ind w:left="644" w:hanging="360"/>
    </w:pPr>
    <w:rPr>
      <w:rFonts w:cs="CG Times (WN)"/>
      <w:lang w:eastAsia="ar-SA"/>
    </w:rPr>
  </w:style>
  <w:style w:type="paragraph" w:customStyle="1" w:styleId="210">
    <w:name w:val="段落番号 21"/>
    <w:basedOn w:val="1c"/>
    <w:qFormat/>
    <w:rsid w:val="00E62506"/>
    <w:pPr>
      <w:ind w:left="851" w:hanging="284"/>
    </w:pPr>
  </w:style>
  <w:style w:type="paragraph" w:customStyle="1" w:styleId="1d">
    <w:name w:val="箇条書き1"/>
    <w:basedOn w:val="List"/>
    <w:qFormat/>
    <w:rsid w:val="00E62506"/>
    <w:pPr>
      <w:tabs>
        <w:tab w:val="num" w:pos="644"/>
      </w:tabs>
      <w:suppressAutoHyphens/>
      <w:ind w:left="644" w:hanging="360"/>
    </w:pPr>
    <w:rPr>
      <w:rFonts w:cs="CG Times (WN)"/>
      <w:lang w:eastAsia="ar-SA"/>
    </w:rPr>
  </w:style>
  <w:style w:type="paragraph" w:customStyle="1" w:styleId="211">
    <w:name w:val="箇条書き 21"/>
    <w:basedOn w:val="1d"/>
    <w:qFormat/>
    <w:rsid w:val="00E62506"/>
    <w:pPr>
      <w:tabs>
        <w:tab w:val="clear" w:pos="644"/>
        <w:tab w:val="num" w:pos="1494"/>
      </w:tabs>
      <w:ind w:left="851" w:hanging="284"/>
    </w:pPr>
  </w:style>
  <w:style w:type="paragraph" w:customStyle="1" w:styleId="310">
    <w:name w:val="箇条書き 31"/>
    <w:basedOn w:val="211"/>
    <w:qFormat/>
    <w:rsid w:val="00E62506"/>
    <w:pPr>
      <w:ind w:left="1135"/>
    </w:pPr>
  </w:style>
  <w:style w:type="paragraph" w:customStyle="1" w:styleId="212">
    <w:name w:val="一覧 21"/>
    <w:basedOn w:val="List"/>
    <w:qFormat/>
    <w:rsid w:val="00E62506"/>
    <w:pPr>
      <w:suppressAutoHyphens/>
      <w:ind w:left="851"/>
    </w:pPr>
    <w:rPr>
      <w:rFonts w:cs="CG Times (WN)"/>
      <w:lang w:eastAsia="ar-SA"/>
    </w:rPr>
  </w:style>
  <w:style w:type="paragraph" w:customStyle="1" w:styleId="311">
    <w:name w:val="一覧 31"/>
    <w:basedOn w:val="212"/>
    <w:qFormat/>
    <w:rsid w:val="00E62506"/>
    <w:pPr>
      <w:ind w:left="1135"/>
    </w:pPr>
  </w:style>
  <w:style w:type="paragraph" w:customStyle="1" w:styleId="410">
    <w:name w:val="一覧 41"/>
    <w:basedOn w:val="311"/>
    <w:qFormat/>
    <w:rsid w:val="00E62506"/>
    <w:pPr>
      <w:ind w:left="1418"/>
    </w:pPr>
  </w:style>
  <w:style w:type="paragraph" w:customStyle="1" w:styleId="510">
    <w:name w:val="一覧 51"/>
    <w:basedOn w:val="410"/>
    <w:qFormat/>
    <w:rsid w:val="00E62506"/>
    <w:pPr>
      <w:ind w:left="1702"/>
    </w:pPr>
  </w:style>
  <w:style w:type="paragraph" w:customStyle="1" w:styleId="411">
    <w:name w:val="箇条書き 41"/>
    <w:basedOn w:val="310"/>
    <w:qFormat/>
    <w:rsid w:val="00E62506"/>
    <w:pPr>
      <w:ind w:left="1418"/>
    </w:pPr>
  </w:style>
  <w:style w:type="paragraph" w:customStyle="1" w:styleId="511">
    <w:name w:val="箇条書き 51"/>
    <w:basedOn w:val="411"/>
    <w:qFormat/>
    <w:rsid w:val="00E62506"/>
    <w:pPr>
      <w:ind w:left="1702"/>
    </w:pPr>
  </w:style>
  <w:style w:type="paragraph" w:customStyle="1" w:styleId="1e">
    <w:name w:val="コメント文字列1"/>
    <w:basedOn w:val="Normal"/>
    <w:qFormat/>
    <w:rsid w:val="00E62506"/>
    <w:pPr>
      <w:suppressAutoHyphens/>
    </w:pPr>
    <w:rPr>
      <w:rFonts w:eastAsia="MS Mincho" w:cs="CG Times (WN)"/>
      <w:lang w:eastAsia="ar-SA"/>
    </w:rPr>
  </w:style>
  <w:style w:type="paragraph" w:customStyle="1" w:styleId="1f">
    <w:name w:val="コメント内容1"/>
    <w:basedOn w:val="1e"/>
    <w:next w:val="1e"/>
    <w:qFormat/>
    <w:rsid w:val="00E62506"/>
    <w:rPr>
      <w:b/>
      <w:bCs/>
    </w:rPr>
  </w:style>
  <w:style w:type="paragraph" w:customStyle="1" w:styleId="1f0">
    <w:name w:val="見出しマップ1"/>
    <w:basedOn w:val="Normal"/>
    <w:qFormat/>
    <w:rsid w:val="00E62506"/>
    <w:pPr>
      <w:shd w:val="clear" w:color="auto" w:fill="000080"/>
      <w:suppressAutoHyphens/>
    </w:pPr>
    <w:rPr>
      <w:rFonts w:ascii="Tahoma" w:eastAsia="MS Mincho" w:hAnsi="Tahoma" w:cs="Tahoma"/>
      <w:lang w:eastAsia="ar-SA"/>
    </w:rPr>
  </w:style>
  <w:style w:type="paragraph" w:customStyle="1" w:styleId="1f1">
    <w:name w:val="書式なし1"/>
    <w:basedOn w:val="Normal"/>
    <w:qFormat/>
    <w:rsid w:val="00E62506"/>
    <w:pPr>
      <w:suppressAutoHyphens/>
    </w:pPr>
    <w:rPr>
      <w:rFonts w:ascii="Courier New" w:eastAsia="MS Mincho" w:hAnsi="Courier New" w:cs="CG Times (WN)"/>
      <w:lang w:val="nb-NO" w:eastAsia="ar-SA"/>
    </w:rPr>
  </w:style>
  <w:style w:type="paragraph" w:customStyle="1" w:styleId="213">
    <w:name w:val="本文 21"/>
    <w:basedOn w:val="Normal"/>
    <w:qFormat/>
    <w:rsid w:val="00E62506"/>
    <w:pPr>
      <w:suppressAutoHyphens/>
      <w:spacing w:after="120"/>
    </w:pPr>
    <w:rPr>
      <w:rFonts w:eastAsia="MS Mincho" w:cs="CG Times (WN)"/>
      <w:lang w:eastAsia="ar-SA"/>
    </w:rPr>
  </w:style>
  <w:style w:type="paragraph" w:customStyle="1" w:styleId="312">
    <w:name w:val="本文 31"/>
    <w:basedOn w:val="Normal"/>
    <w:qFormat/>
    <w:rsid w:val="00E62506"/>
    <w:pPr>
      <w:suppressAutoHyphens/>
      <w:spacing w:after="120"/>
    </w:pPr>
    <w:rPr>
      <w:rFonts w:eastAsia="MS Mincho" w:cs="CG Times (WN)"/>
      <w:lang w:eastAsia="ar-SA"/>
    </w:rPr>
  </w:style>
  <w:style w:type="paragraph" w:customStyle="1" w:styleId="Web1">
    <w:name w:val="標準 (Web)1"/>
    <w:basedOn w:val="Normal"/>
    <w:qFormat/>
    <w:rsid w:val="00E62506"/>
    <w:pPr>
      <w:suppressAutoHyphens/>
      <w:spacing w:before="100" w:after="100"/>
    </w:pPr>
    <w:rPr>
      <w:rFonts w:eastAsia="Arial Unicode MS" w:cs="CG Times (WN)"/>
      <w:sz w:val="24"/>
      <w:szCs w:val="24"/>
    </w:rPr>
  </w:style>
  <w:style w:type="paragraph" w:customStyle="1" w:styleId="214">
    <w:name w:val="本文インデント 21"/>
    <w:basedOn w:val="Normal"/>
    <w:qFormat/>
    <w:rsid w:val="00E62506"/>
    <w:pPr>
      <w:suppressAutoHyphens/>
      <w:ind w:left="567"/>
    </w:pPr>
    <w:rPr>
      <w:rFonts w:ascii="Arial" w:eastAsia="MS Mincho" w:hAnsi="Arial" w:cs="Arial"/>
      <w:lang w:eastAsia="ar-SA"/>
    </w:rPr>
  </w:style>
  <w:style w:type="paragraph" w:customStyle="1" w:styleId="1f2">
    <w:name w:val="標準インデント1"/>
    <w:basedOn w:val="Normal"/>
    <w:qFormat/>
    <w:rsid w:val="00E62506"/>
    <w:pPr>
      <w:suppressAutoHyphens/>
      <w:ind w:left="708"/>
    </w:pPr>
    <w:rPr>
      <w:rFonts w:eastAsia="MS Mincho" w:cs="CG Times (WN)"/>
      <w:lang w:eastAsia="ar-SA"/>
    </w:rPr>
  </w:style>
  <w:style w:type="paragraph" w:customStyle="1" w:styleId="1f3">
    <w:name w:val="記1"/>
    <w:basedOn w:val="Normal"/>
    <w:next w:val="Normal"/>
    <w:qFormat/>
    <w:rsid w:val="00E62506"/>
    <w:pPr>
      <w:suppressAutoHyphens/>
    </w:pPr>
    <w:rPr>
      <w:rFonts w:eastAsia="MS Mincho" w:cs="CG Times (WN)"/>
      <w:lang w:eastAsia="ar-SA"/>
    </w:rPr>
  </w:style>
  <w:style w:type="paragraph" w:customStyle="1" w:styleId="HTML1">
    <w:name w:val="HTML 書式付き1"/>
    <w:basedOn w:val="Normal"/>
    <w:qFormat/>
    <w:rsid w:val="00E62506"/>
    <w:pPr>
      <w:suppressAutoHyphens/>
    </w:pPr>
    <w:rPr>
      <w:rFonts w:ascii="Courier New" w:eastAsia="MS Mincho" w:hAnsi="Courier New" w:cs="Courier New"/>
      <w:lang w:eastAsia="ar-SA"/>
    </w:rPr>
  </w:style>
  <w:style w:type="character" w:customStyle="1" w:styleId="CharChar23">
    <w:name w:val="Char Char23"/>
    <w:rsid w:val="00E62506"/>
    <w:rPr>
      <w:rFonts w:ascii="Arial" w:hAnsi="Arial"/>
      <w:lang w:val="en-GB" w:eastAsia="en-US"/>
    </w:rPr>
  </w:style>
  <w:style w:type="character" w:customStyle="1" w:styleId="EmailStyle97">
    <w:name w:val="EmailStyle97"/>
    <w:semiHidden/>
    <w:rsid w:val="00E62506"/>
    <w:rPr>
      <w:rFonts w:ascii="Arial" w:hAnsi="Arial" w:cs="Arial"/>
      <w:color w:val="auto"/>
      <w:sz w:val="20"/>
      <w:szCs w:val="20"/>
    </w:rPr>
  </w:style>
  <w:style w:type="character" w:customStyle="1" w:styleId="THC">
    <w:name w:val="TH C"/>
    <w:rsid w:val="00E62506"/>
    <w:rPr>
      <w:rFonts w:ascii="Arial" w:eastAsia="MS Mincho" w:hAnsi="Arial" w:cs="Arial"/>
      <w:b/>
      <w:bCs/>
      <w:lang w:val="en-GB" w:eastAsia="ja-JP"/>
    </w:rPr>
  </w:style>
  <w:style w:type="character" w:customStyle="1" w:styleId="B1C">
    <w:name w:val="B1 C"/>
    <w:rsid w:val="00E62506"/>
    <w:rPr>
      <w:lang w:val="en-GB" w:eastAsia="en-US" w:bidi="ar-SA"/>
    </w:rPr>
  </w:style>
  <w:style w:type="character" w:customStyle="1" w:styleId="Heading4C">
    <w:name w:val="Heading 4 C"/>
    <w:rsid w:val="00E62506"/>
    <w:rPr>
      <w:rFonts w:ascii="Arial" w:hAnsi="Arial"/>
      <w:sz w:val="24"/>
      <w:szCs w:val="28"/>
      <w:lang w:val="en-GB" w:eastAsia="en-US" w:bidi="ar-SA"/>
    </w:rPr>
  </w:style>
  <w:style w:type="character" w:customStyle="1" w:styleId="Titre3">
    <w:name w:val="Titre 3"/>
    <w:rsid w:val="00E62506"/>
    <w:rPr>
      <w:rFonts w:ascii="Arial" w:hAnsi="Arial"/>
      <w:sz w:val="28"/>
      <w:szCs w:val="28"/>
      <w:lang w:val="en-GB" w:eastAsia="en-GB"/>
    </w:rPr>
  </w:style>
  <w:style w:type="character" w:customStyle="1" w:styleId="B3c">
    <w:name w:val="B3 c"/>
    <w:rsid w:val="00E62506"/>
    <w:rPr>
      <w:lang w:val="en-GB" w:eastAsia="en-GB"/>
    </w:rPr>
  </w:style>
  <w:style w:type="character" w:customStyle="1" w:styleId="B2C">
    <w:name w:val="B2 C"/>
    <w:rsid w:val="00E62506"/>
    <w:rPr>
      <w:lang w:val="en-GB" w:eastAsia="en-GB"/>
    </w:rPr>
  </w:style>
  <w:style w:type="character" w:customStyle="1" w:styleId="H6C">
    <w:name w:val="H6 C"/>
    <w:rsid w:val="00E62506"/>
    <w:rPr>
      <w:rFonts w:ascii="Arial" w:eastAsia="Times New Roman" w:hAnsi="Arial"/>
      <w:sz w:val="22"/>
      <w:lang w:eastAsia="en-US"/>
    </w:rPr>
  </w:style>
  <w:style w:type="character" w:customStyle="1" w:styleId="h51">
    <w:name w:val="h5 1"/>
    <w:rsid w:val="00E62506"/>
    <w:rPr>
      <w:rFonts w:ascii="Arial" w:eastAsia="MS Mincho" w:hAnsi="Arial"/>
      <w:sz w:val="22"/>
      <w:lang w:val="en-GB" w:eastAsia="en-US" w:bidi="ar-SA"/>
    </w:rPr>
  </w:style>
  <w:style w:type="paragraph" w:customStyle="1" w:styleId="1f4">
    <w:name w:val="题注1"/>
    <w:basedOn w:val="Normal"/>
    <w:next w:val="Normal"/>
    <w:qFormat/>
    <w:rsid w:val="00E62506"/>
    <w:pPr>
      <w:spacing w:before="120" w:after="120"/>
    </w:pPr>
    <w:rPr>
      <w:rFonts w:eastAsia="MS Mincho"/>
      <w:b/>
    </w:rPr>
  </w:style>
  <w:style w:type="paragraph" w:customStyle="1" w:styleId="1f5">
    <w:name w:val="图表目录1"/>
    <w:basedOn w:val="Normal"/>
    <w:next w:val="Normal"/>
    <w:qFormat/>
    <w:rsid w:val="00E62506"/>
    <w:pPr>
      <w:ind w:left="400" w:hanging="400"/>
      <w:jc w:val="center"/>
    </w:pPr>
    <w:rPr>
      <w:rFonts w:eastAsia="MS Mincho"/>
      <w:b/>
    </w:rPr>
  </w:style>
  <w:style w:type="character" w:customStyle="1" w:styleId="st1">
    <w:name w:val="st1"/>
    <w:rsid w:val="00E62506"/>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E62506"/>
    <w:rPr>
      <w:rFonts w:ascii="Arial" w:hAnsi="Arial"/>
      <w:sz w:val="24"/>
      <w:szCs w:val="28"/>
      <w:lang w:val="en-GB" w:eastAsia="en-US"/>
    </w:rPr>
  </w:style>
  <w:style w:type="character" w:customStyle="1" w:styleId="T1Char5">
    <w:name w:val="T1 Char5"/>
    <w:aliases w:val="Header 6 Char Char5"/>
    <w:rsid w:val="00E62506"/>
    <w:rPr>
      <w:rFonts w:ascii="Arial" w:hAnsi="Arial"/>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E62506"/>
    <w:rPr>
      <w:rFonts w:ascii="Times New Roman" w:eastAsia="Times New Roman" w:hAnsi="Times New Roman"/>
    </w:rPr>
  </w:style>
  <w:style w:type="character" w:customStyle="1" w:styleId="Heading4Char1">
    <w:name w:val="Heading 4 Char1"/>
    <w:aliases w:val="H46 Char,h4 Char4,Memo Heading 4 Char3,H4 Char4,H41 Char4,h41 Char4,H42 Char4,h42 Char4,H43 Char4,h43 Char4,H411 Char4,h411 Char4,H421 Char4,h421 Char4,H44 Char4,h44 Char4,H412 Char4,h412 Char4,H422 Char4,h422 Char4,H431 Char4,h431 Char4"/>
    <w:qFormat/>
    <w:rsid w:val="00E62506"/>
    <w:rPr>
      <w:rFonts w:ascii="Arial" w:hAnsi="Arial"/>
      <w:sz w:val="24"/>
      <w:szCs w:val="28"/>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E62506"/>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E62506"/>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E62506"/>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E62506"/>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E62506"/>
    <w:rPr>
      <w:rFonts w:ascii="Arial" w:eastAsia="MS Mincho" w:hAnsi="Arial"/>
      <w:sz w:val="22"/>
      <w:lang w:val="en-GB" w:eastAsia="en-US" w:bidi="ar-SA"/>
    </w:rPr>
  </w:style>
  <w:style w:type="character" w:customStyle="1" w:styleId="T1Car">
    <w:name w:val="T1 Car"/>
    <w:aliases w:val="Header 6 Car Car"/>
    <w:rsid w:val="00E62506"/>
    <w:rPr>
      <w:rFonts w:ascii="Arial" w:eastAsia="MS Mincho" w:hAnsi="Arial"/>
      <w:lang w:val="en-GB" w:eastAsia="en-US" w:bidi="ar-SA"/>
    </w:rPr>
  </w:style>
  <w:style w:type="character" w:customStyle="1" w:styleId="CarCar4">
    <w:name w:val="Car Car4"/>
    <w:rsid w:val="00E62506"/>
    <w:rPr>
      <w:rFonts w:ascii="Arial" w:eastAsia="MS Mincho" w:hAnsi="Arial"/>
      <w:lang w:val="en-GB" w:eastAsia="en-US" w:bidi="ar-SA"/>
    </w:rPr>
  </w:style>
  <w:style w:type="character" w:customStyle="1" w:styleId="CarCar8">
    <w:name w:val="Car Car8"/>
    <w:rsid w:val="00E62506"/>
    <w:rPr>
      <w:rFonts w:ascii="Arial" w:eastAsia="MS Mincho" w:hAnsi="Arial"/>
      <w:sz w:val="36"/>
      <w:lang w:val="en-GB" w:eastAsia="en-US" w:bidi="ar-SA"/>
    </w:rPr>
  </w:style>
  <w:style w:type="character" w:customStyle="1" w:styleId="CarCar3">
    <w:name w:val="Car Car3"/>
    <w:rsid w:val="00E62506"/>
    <w:rPr>
      <w:rFonts w:ascii="Arial" w:eastAsia="MS Mincho" w:hAnsi="Arial"/>
      <w:sz w:val="36"/>
      <w:lang w:val="en-GB" w:eastAsia="en-US" w:bidi="ar-SA"/>
    </w:rPr>
  </w:style>
  <w:style w:type="character" w:customStyle="1" w:styleId="CarCar7">
    <w:name w:val="Car Car7"/>
    <w:rsid w:val="00E62506"/>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E62506"/>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E62506"/>
    <w:rPr>
      <w:b/>
      <w:lang w:val="en-GB" w:eastAsia="ja-JP" w:bidi="ar-SA"/>
    </w:rPr>
  </w:style>
  <w:style w:type="character" w:customStyle="1" w:styleId="CarCar6">
    <w:name w:val="Car Car6"/>
    <w:rsid w:val="00E62506"/>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E62506"/>
    <w:rPr>
      <w:lang w:val="en-GB" w:eastAsia="ja-JP" w:bidi="ar-SA"/>
    </w:rPr>
  </w:style>
  <w:style w:type="character" w:customStyle="1" w:styleId="T1Char6">
    <w:name w:val="T1 Char6"/>
    <w:aliases w:val="Header 6 Char Char6"/>
    <w:rsid w:val="00E62506"/>
  </w:style>
  <w:style w:type="character" w:customStyle="1" w:styleId="capChar5">
    <w:name w:val="cap Char5"/>
    <w:aliases w:val="cap Char Char5,Caption Char Char4,Caption Char1 Char Char4,cap Char Char1 Char4,Caption Char Char1 Char Char4,cap Char2 Char Char Char4"/>
    <w:rsid w:val="00E62506"/>
    <w:rPr>
      <w:b/>
      <w:lang w:val="en-GB" w:eastAsia="en-US" w:bidi="ar-SA"/>
    </w:rPr>
  </w:style>
  <w:style w:type="paragraph" w:customStyle="1" w:styleId="DAText">
    <w:name w:val="DA_Text"/>
    <w:basedOn w:val="Normal"/>
    <w:link w:val="DATextZchn"/>
    <w:qFormat/>
    <w:rsid w:val="00E62506"/>
    <w:pPr>
      <w:spacing w:after="0"/>
      <w:jc w:val="both"/>
    </w:pPr>
    <w:rPr>
      <w:szCs w:val="24"/>
      <w:lang w:val="de-DE" w:eastAsia="de-DE"/>
    </w:rPr>
  </w:style>
  <w:style w:type="character" w:customStyle="1" w:styleId="DATextZchn">
    <w:name w:val="DA_Text Zchn"/>
    <w:link w:val="DAText"/>
    <w:rsid w:val="00E62506"/>
    <w:rPr>
      <w:rFonts w:ascii="Times New Roman" w:eastAsia="Times New Roman" w:hAnsi="Times New Roman" w:cs="Times New Roman"/>
      <w:color w:val="000000"/>
      <w:sz w:val="20"/>
      <w:szCs w:val="24"/>
      <w:lang w:val="de-DE" w:eastAsia="de-DE"/>
    </w:rPr>
  </w:style>
  <w:style w:type="character" w:customStyle="1" w:styleId="Head2AZchn">
    <w:name w:val="Head2A Zchn"/>
    <w:aliases w:val="2 Zchn,H2 Zchn,h2 Zchn,DO NOT USE_h2 Zchn,h21 Zchn,UNDERRUBRIK 1-2 Zchn Zchn"/>
    <w:rsid w:val="00E62506"/>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E62506"/>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E62506"/>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E62506"/>
    <w:rPr>
      <w:rFonts w:ascii="Arial" w:hAnsi="Arial"/>
      <w:sz w:val="22"/>
      <w:lang w:val="en-GB" w:eastAsia="en-GB" w:bidi="ar-SA"/>
    </w:rPr>
  </w:style>
  <w:style w:type="character" w:customStyle="1" w:styleId="T1Zchn">
    <w:name w:val="T1 Zchn"/>
    <w:aliases w:val="Header 6 Zchn Zchn"/>
    <w:rsid w:val="00E62506"/>
  </w:style>
  <w:style w:type="character" w:customStyle="1" w:styleId="capChar3">
    <w:name w:val="cap Char3"/>
    <w:aliases w:val="cap Char Char3,Caption Char Char2,Caption Char1 Char Char2,cap Char Char1 Char2,Caption Char Char1 Char Char2,cap Char2 Char Char Char2"/>
    <w:rsid w:val="00E62506"/>
    <w:rPr>
      <w:rFonts w:ascii="Times New Roman" w:eastAsia="Batang" w:hAnsi="Times New Roman"/>
      <w:b/>
      <w:lang w:val="en-GB"/>
    </w:rPr>
  </w:style>
  <w:style w:type="character" w:customStyle="1" w:styleId="Heading6Char2">
    <w:name w:val="Heading 6 Char2"/>
    <w:rsid w:val="00E62506"/>
  </w:style>
  <w:style w:type="character" w:customStyle="1" w:styleId="capChar4">
    <w:name w:val="cap Char4"/>
    <w:aliases w:val="cap Char Char4,Caption Char Char3,Caption Char1 Char Char3,cap Char Char1 Char3,Caption Char Char1 Char Char3,cap Char2 Char Char Char3"/>
    <w:rsid w:val="00E62506"/>
    <w:rPr>
      <w:rFonts w:ascii="Times New Roman" w:eastAsia="MS Mincho" w:hAnsi="Times New Roman"/>
      <w:b/>
      <w:lang w:val="en-GB"/>
    </w:rPr>
  </w:style>
  <w:style w:type="character" w:customStyle="1" w:styleId="T1Char8">
    <w:name w:val="T1 Char8"/>
    <w:aliases w:val="Header 6 Char Char7"/>
    <w:rsid w:val="00E62506"/>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E62506"/>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E62506"/>
    <w:rPr>
      <w:rFonts w:ascii="Arial" w:hAnsi="Arial"/>
      <w:sz w:val="24"/>
      <w:szCs w:val="28"/>
      <w:lang w:val="en-GB" w:eastAsia="en-US"/>
    </w:rPr>
  </w:style>
  <w:style w:type="character" w:customStyle="1" w:styleId="T1Char7">
    <w:name w:val="T1 Char7"/>
    <w:aliases w:val="Header 6 Char Char8"/>
    <w:rsid w:val="00E62506"/>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E62506"/>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E62506"/>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E62506"/>
    <w:rPr>
      <w:rFonts w:ascii="Arial" w:hAnsi="Arial" w:cs="Arial"/>
      <w:sz w:val="24"/>
      <w:szCs w:val="24"/>
      <w:lang w:val="en-GB" w:eastAsia="en-US" w:bidi="he-IL"/>
    </w:rPr>
  </w:style>
  <w:style w:type="character" w:customStyle="1" w:styleId="T1Char9">
    <w:name w:val="T1 Char9"/>
    <w:aliases w:val="Header 6 Char Char9"/>
    <w:rsid w:val="00E62506"/>
    <w:rPr>
      <w:rFonts w:ascii="Arial" w:hAnsi="Arial" w:cs="Arial"/>
      <w:lang w:val="en-GB" w:eastAsia="en-US" w:bidi="he-IL"/>
    </w:rPr>
  </w:style>
  <w:style w:type="character" w:customStyle="1" w:styleId="List3Char">
    <w:name w:val="List 3 Char"/>
    <w:link w:val="List3"/>
    <w:rsid w:val="00E62506"/>
    <w:rPr>
      <w:rFonts w:ascii="Times New Roman" w:eastAsia="Times New Roman" w:hAnsi="Times New Roman" w:cs="Times New Roman"/>
      <w:sz w:val="20"/>
      <w:szCs w:val="20"/>
      <w:lang w:eastAsia="en-GB"/>
    </w:rPr>
  </w:style>
  <w:style w:type="paragraph" w:customStyle="1" w:styleId="CharChar3CharCharCharCharCharChar">
    <w:name w:val="Char Char3 Char Char Char Char Char Char"/>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214">
    <w:name w:val="Char Char214"/>
    <w:rsid w:val="00E62506"/>
    <w:rPr>
      <w:rFonts w:ascii="Arial" w:hAnsi="Arial"/>
      <w:lang w:val="en-GB" w:eastAsia="en-US" w:bidi="ar-SA"/>
    </w:rPr>
  </w:style>
  <w:style w:type="paragraph" w:customStyle="1" w:styleId="2a">
    <w:name w:val="无间隔2"/>
    <w:qFormat/>
    <w:rsid w:val="00E62506"/>
    <w:pPr>
      <w:spacing w:after="0" w:line="240" w:lineRule="auto"/>
    </w:pPr>
    <w:rPr>
      <w:rFonts w:ascii="Times New Roman" w:eastAsia="SimSun" w:hAnsi="Times New Roman" w:cs="Times New Roman"/>
      <w:sz w:val="20"/>
      <w:szCs w:val="20"/>
    </w:rPr>
  </w:style>
  <w:style w:type="paragraph" w:customStyle="1" w:styleId="CarCar53">
    <w:name w:val="Car Car53"/>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E62506"/>
    <w:rPr>
      <w:b/>
      <w:lang w:val="en-GB" w:eastAsia="en-US" w:bidi="ar-SA"/>
    </w:rPr>
  </w:style>
  <w:style w:type="character" w:customStyle="1" w:styleId="CharChar13">
    <w:name w:val="Char Char13"/>
    <w:semiHidden/>
    <w:rsid w:val="00E62506"/>
    <w:rPr>
      <w:rFonts w:eastAsia="SimSun"/>
      <w:lang w:val="en-GB" w:eastAsia="en-US" w:bidi="ar-SA"/>
    </w:rPr>
  </w:style>
  <w:style w:type="character" w:customStyle="1" w:styleId="CharChar113">
    <w:name w:val="Char Char113"/>
    <w:rsid w:val="00E62506"/>
    <w:rPr>
      <w:rFonts w:ascii="Tahoma" w:eastAsia="SimSun" w:hAnsi="Tahoma" w:cs="Tahoma"/>
      <w:lang w:val="en-GB" w:eastAsia="en-US" w:bidi="ar-SA"/>
    </w:rPr>
  </w:style>
  <w:style w:type="paragraph" w:customStyle="1" w:styleId="Normal1">
    <w:name w:val="Normal 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font5">
    <w:name w:val="font5"/>
    <w:basedOn w:val="Normal"/>
    <w:qFormat/>
    <w:rsid w:val="00E62506"/>
    <w:pPr>
      <w:spacing w:before="100" w:beforeAutospacing="1" w:after="100" w:afterAutospacing="1"/>
    </w:pPr>
    <w:rPr>
      <w:rFonts w:ascii="Arial" w:eastAsia="Gulim" w:hAnsi="Arial" w:cs="Arial"/>
      <w:b/>
      <w:bCs/>
      <w:sz w:val="18"/>
      <w:szCs w:val="18"/>
      <w:lang w:val="en-US"/>
    </w:rPr>
  </w:style>
  <w:style w:type="paragraph" w:customStyle="1" w:styleId="font6">
    <w:name w:val="font6"/>
    <w:basedOn w:val="Normal"/>
    <w:qFormat/>
    <w:rsid w:val="00E62506"/>
    <w:pPr>
      <w:spacing w:before="100" w:beforeAutospacing="1" w:after="100" w:afterAutospacing="1"/>
    </w:pPr>
    <w:rPr>
      <w:rFonts w:ascii="Arial" w:eastAsia="Gulim" w:hAnsi="Arial" w:cs="Arial"/>
      <w:sz w:val="18"/>
      <w:szCs w:val="18"/>
      <w:lang w:val="en-US"/>
    </w:rPr>
  </w:style>
  <w:style w:type="paragraph" w:customStyle="1" w:styleId="font7">
    <w:name w:val="font7"/>
    <w:basedOn w:val="Normal"/>
    <w:qFormat/>
    <w:rsid w:val="00E62506"/>
    <w:pPr>
      <w:spacing w:before="100" w:beforeAutospacing="1" w:after="100" w:afterAutospacing="1"/>
    </w:pPr>
    <w:rPr>
      <w:rFonts w:ascii="Arial" w:eastAsia="Gulim" w:hAnsi="Arial" w:cs="Arial"/>
      <w:sz w:val="16"/>
      <w:szCs w:val="16"/>
      <w:lang w:val="en-US"/>
    </w:rPr>
  </w:style>
  <w:style w:type="paragraph" w:customStyle="1" w:styleId="font8">
    <w:name w:val="font8"/>
    <w:basedOn w:val="Normal"/>
    <w:qFormat/>
    <w:rsid w:val="00E62506"/>
    <w:pPr>
      <w:spacing w:before="100" w:beforeAutospacing="1" w:after="100" w:afterAutospacing="1"/>
    </w:pPr>
    <w:rPr>
      <w:rFonts w:ascii="Malgun Gothic" w:eastAsia="Malgun Gothic" w:hAnsi="Malgun Gothic" w:cs="Gulim"/>
      <w:sz w:val="16"/>
      <w:szCs w:val="16"/>
      <w:lang w:val="en-US"/>
    </w:rPr>
  </w:style>
  <w:style w:type="paragraph" w:customStyle="1" w:styleId="xl65">
    <w:name w:val="xl65"/>
    <w:basedOn w:val="Normal"/>
    <w:qFormat/>
    <w:rsid w:val="00E62506"/>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66">
    <w:name w:val="xl66"/>
    <w:basedOn w:val="Normal"/>
    <w:qFormat/>
    <w:rsid w:val="00E62506"/>
    <w:pPr>
      <w:pBdr>
        <w:righ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67">
    <w:name w:val="xl67"/>
    <w:basedOn w:val="Normal"/>
    <w:qFormat/>
    <w:rsid w:val="00E62506"/>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68">
    <w:name w:val="xl68"/>
    <w:basedOn w:val="Normal"/>
    <w:qFormat/>
    <w:rsid w:val="00E62506"/>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69">
    <w:name w:val="xl69"/>
    <w:basedOn w:val="Normal"/>
    <w:qFormat/>
    <w:rsid w:val="00E62506"/>
    <w:pPr>
      <w:pBdr>
        <w:bottom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70">
    <w:name w:val="xl70"/>
    <w:basedOn w:val="Normal"/>
    <w:qFormat/>
    <w:rsid w:val="00E62506"/>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71">
    <w:name w:val="xl71"/>
    <w:basedOn w:val="Normal"/>
    <w:qFormat/>
    <w:rsid w:val="00E62506"/>
    <w:pPr>
      <w:pBdr>
        <w:right w:val="single" w:sz="8" w:space="0" w:color="auto"/>
      </w:pBdr>
      <w:spacing w:before="100" w:beforeAutospacing="1" w:after="100" w:afterAutospacing="1"/>
      <w:textAlignment w:val="center"/>
    </w:pPr>
    <w:rPr>
      <w:rFonts w:ascii="Arial" w:eastAsia="Gulim" w:hAnsi="Arial" w:cs="Arial"/>
      <w:sz w:val="18"/>
      <w:szCs w:val="18"/>
      <w:lang w:val="en-US"/>
    </w:rPr>
  </w:style>
  <w:style w:type="paragraph" w:customStyle="1" w:styleId="xl72">
    <w:name w:val="xl72"/>
    <w:basedOn w:val="Normal"/>
    <w:qFormat/>
    <w:rsid w:val="00E62506"/>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73">
    <w:name w:val="xl73"/>
    <w:basedOn w:val="Normal"/>
    <w:qFormat/>
    <w:rsid w:val="00E62506"/>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74">
    <w:name w:val="xl74"/>
    <w:basedOn w:val="Normal"/>
    <w:qFormat/>
    <w:rsid w:val="00E62506"/>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75">
    <w:name w:val="xl75"/>
    <w:basedOn w:val="Normal"/>
    <w:qFormat/>
    <w:rsid w:val="00E62506"/>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rPr>
  </w:style>
  <w:style w:type="paragraph" w:customStyle="1" w:styleId="xl76">
    <w:name w:val="xl76"/>
    <w:basedOn w:val="Normal"/>
    <w:qFormat/>
    <w:rsid w:val="00E62506"/>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rPr>
  </w:style>
  <w:style w:type="paragraph" w:customStyle="1" w:styleId="xl77">
    <w:name w:val="xl77"/>
    <w:basedOn w:val="Normal"/>
    <w:qFormat/>
    <w:rsid w:val="00E62506"/>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rPr>
  </w:style>
  <w:style w:type="paragraph" w:customStyle="1" w:styleId="xl78">
    <w:name w:val="xl78"/>
    <w:basedOn w:val="Normal"/>
    <w:qFormat/>
    <w:rsid w:val="00E62506"/>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rPr>
  </w:style>
  <w:style w:type="paragraph" w:customStyle="1" w:styleId="xl79">
    <w:name w:val="xl79"/>
    <w:basedOn w:val="Normal"/>
    <w:qFormat/>
    <w:rsid w:val="00E62506"/>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rPr>
  </w:style>
  <w:style w:type="paragraph" w:customStyle="1" w:styleId="xl80">
    <w:name w:val="xl80"/>
    <w:basedOn w:val="Normal"/>
    <w:qFormat/>
    <w:rsid w:val="00E62506"/>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1">
    <w:name w:val="xl81"/>
    <w:basedOn w:val="Normal"/>
    <w:qFormat/>
    <w:rsid w:val="00E62506"/>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2">
    <w:name w:val="xl82"/>
    <w:basedOn w:val="Normal"/>
    <w:qFormat/>
    <w:rsid w:val="00E62506"/>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rPr>
  </w:style>
  <w:style w:type="paragraph" w:customStyle="1" w:styleId="xl83">
    <w:name w:val="xl83"/>
    <w:basedOn w:val="Normal"/>
    <w:qFormat/>
    <w:rsid w:val="00E62506"/>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rPr>
  </w:style>
  <w:style w:type="paragraph" w:customStyle="1" w:styleId="xl84">
    <w:name w:val="xl84"/>
    <w:basedOn w:val="Normal"/>
    <w:qFormat/>
    <w:rsid w:val="00E62506"/>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rPr>
  </w:style>
  <w:style w:type="paragraph" w:customStyle="1" w:styleId="xl85">
    <w:name w:val="xl85"/>
    <w:basedOn w:val="Normal"/>
    <w:qFormat/>
    <w:rsid w:val="00E62506"/>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rPr>
  </w:style>
  <w:style w:type="paragraph" w:customStyle="1" w:styleId="xl86">
    <w:name w:val="xl86"/>
    <w:basedOn w:val="Normal"/>
    <w:qFormat/>
    <w:rsid w:val="00E62506"/>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rPr>
  </w:style>
  <w:style w:type="paragraph" w:customStyle="1" w:styleId="xl87">
    <w:name w:val="xl87"/>
    <w:basedOn w:val="Normal"/>
    <w:qFormat/>
    <w:rsid w:val="00E62506"/>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rPr>
  </w:style>
  <w:style w:type="paragraph" w:customStyle="1" w:styleId="xl88">
    <w:name w:val="xl88"/>
    <w:basedOn w:val="Normal"/>
    <w:qFormat/>
    <w:rsid w:val="00E62506"/>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rPr>
  </w:style>
  <w:style w:type="paragraph" w:customStyle="1" w:styleId="xl89">
    <w:name w:val="xl89"/>
    <w:basedOn w:val="Normal"/>
    <w:qFormat/>
    <w:rsid w:val="00E62506"/>
    <w:pPr>
      <w:pBdr>
        <w:right w:val="single" w:sz="8" w:space="0" w:color="auto"/>
      </w:pBdr>
      <w:spacing w:before="100" w:beforeAutospacing="1" w:after="100" w:afterAutospacing="1"/>
      <w:jc w:val="both"/>
      <w:textAlignment w:val="center"/>
    </w:pPr>
    <w:rPr>
      <w:rFonts w:ascii="Arial" w:eastAsia="Gulim" w:hAnsi="Arial" w:cs="Arial"/>
      <w:sz w:val="16"/>
      <w:szCs w:val="16"/>
      <w:lang w:val="en-US"/>
    </w:rPr>
  </w:style>
  <w:style w:type="paragraph" w:customStyle="1" w:styleId="xl90">
    <w:name w:val="xl90"/>
    <w:basedOn w:val="Normal"/>
    <w:qFormat/>
    <w:rsid w:val="00E62506"/>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rPr>
  </w:style>
  <w:style w:type="paragraph" w:customStyle="1" w:styleId="xl91">
    <w:name w:val="xl91"/>
    <w:basedOn w:val="Normal"/>
    <w:qFormat/>
    <w:rsid w:val="00E62506"/>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92">
    <w:name w:val="xl92"/>
    <w:basedOn w:val="Normal"/>
    <w:qFormat/>
    <w:rsid w:val="00E62506"/>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rPr>
  </w:style>
  <w:style w:type="paragraph" w:customStyle="1" w:styleId="xl93">
    <w:name w:val="xl93"/>
    <w:basedOn w:val="Normal"/>
    <w:qFormat/>
    <w:rsid w:val="00E625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rPr>
  </w:style>
  <w:style w:type="paragraph" w:customStyle="1" w:styleId="xl94">
    <w:name w:val="xl94"/>
    <w:basedOn w:val="Normal"/>
    <w:qFormat/>
    <w:rsid w:val="00E625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95">
    <w:name w:val="xl95"/>
    <w:basedOn w:val="Normal"/>
    <w:qFormat/>
    <w:rsid w:val="00E6250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96">
    <w:name w:val="xl96"/>
    <w:basedOn w:val="Normal"/>
    <w:qFormat/>
    <w:rsid w:val="00E6250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rPr>
  </w:style>
  <w:style w:type="paragraph" w:customStyle="1" w:styleId="xl97">
    <w:name w:val="xl97"/>
    <w:basedOn w:val="Normal"/>
    <w:qFormat/>
    <w:rsid w:val="00E6250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rPr>
  </w:style>
  <w:style w:type="paragraph" w:customStyle="1" w:styleId="xl98">
    <w:name w:val="xl98"/>
    <w:basedOn w:val="Normal"/>
    <w:qFormat/>
    <w:rsid w:val="00E6250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99">
    <w:name w:val="xl99"/>
    <w:basedOn w:val="Normal"/>
    <w:qFormat/>
    <w:rsid w:val="00E62506"/>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0">
    <w:name w:val="xl100"/>
    <w:basedOn w:val="Normal"/>
    <w:qFormat/>
    <w:rsid w:val="00E62506"/>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1">
    <w:name w:val="xl101"/>
    <w:basedOn w:val="Normal"/>
    <w:qFormat/>
    <w:rsid w:val="00E62506"/>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2">
    <w:name w:val="xl102"/>
    <w:basedOn w:val="Normal"/>
    <w:qFormat/>
    <w:rsid w:val="00E62506"/>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3">
    <w:name w:val="xl103"/>
    <w:basedOn w:val="Normal"/>
    <w:qFormat/>
    <w:rsid w:val="00E62506"/>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4">
    <w:name w:val="xl104"/>
    <w:basedOn w:val="Normal"/>
    <w:qFormat/>
    <w:rsid w:val="00E62506"/>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rPr>
  </w:style>
  <w:style w:type="paragraph" w:customStyle="1" w:styleId="xl105">
    <w:name w:val="xl105"/>
    <w:basedOn w:val="Normal"/>
    <w:qFormat/>
    <w:rsid w:val="00E62506"/>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rPr>
  </w:style>
  <w:style w:type="paragraph" w:customStyle="1" w:styleId="xl106">
    <w:name w:val="xl106"/>
    <w:basedOn w:val="Normal"/>
    <w:qFormat/>
    <w:rsid w:val="00E62506"/>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rPr>
  </w:style>
  <w:style w:type="character" w:customStyle="1" w:styleId="Absatz-Standardschriftart1">
    <w:name w:val="Absatz-Standardschriftart1"/>
    <w:rsid w:val="00E62506"/>
  </w:style>
  <w:style w:type="character" w:customStyle="1" w:styleId="Absatz-Standardschriftart2">
    <w:name w:val="Absatz-Standardschriftart2"/>
    <w:rsid w:val="00E62506"/>
  </w:style>
  <w:style w:type="paragraph" w:customStyle="1" w:styleId="editorsnote0">
    <w:name w:val="editorsnote"/>
    <w:basedOn w:val="Normal"/>
    <w:qFormat/>
    <w:rsid w:val="00E62506"/>
    <w:pPr>
      <w:spacing w:after="0"/>
    </w:pPr>
    <w:rPr>
      <w:rFonts w:eastAsia="Calibri"/>
      <w:sz w:val="24"/>
      <w:szCs w:val="24"/>
      <w:lang w:val="sv-SE" w:eastAsia="sv-SE"/>
    </w:rPr>
  </w:style>
  <w:style w:type="character" w:customStyle="1" w:styleId="313">
    <w:name w:val="(文字) (文字)31"/>
    <w:rsid w:val="00E62506"/>
    <w:rPr>
      <w:rFonts w:ascii="MS Mincho" w:eastAsia="MS Mincho" w:hAnsi="MS Mincho" w:hint="eastAsia"/>
      <w:lang w:val="en-GB" w:eastAsia="ar-SA" w:bidi="ar-SA"/>
    </w:rPr>
  </w:style>
  <w:style w:type="character" w:customStyle="1" w:styleId="110">
    <w:name w:val="(文字) (文字)11"/>
    <w:rsid w:val="00E62506"/>
    <w:rPr>
      <w:rFonts w:ascii="MS Mincho" w:eastAsia="MS Mincho" w:hAnsi="MS Mincho" w:hint="eastAsia"/>
      <w:lang w:val="en-GB" w:eastAsia="ar-SA" w:bidi="ar-SA"/>
    </w:rPr>
  </w:style>
  <w:style w:type="character" w:customStyle="1" w:styleId="CharChar133">
    <w:name w:val="Char Char133"/>
    <w:semiHidden/>
    <w:rsid w:val="00E62506"/>
    <w:rPr>
      <w:rFonts w:ascii="SimSun" w:eastAsia="SimSun" w:hAnsi="SimSun" w:hint="eastAsia"/>
      <w:lang w:val="en-GB" w:eastAsia="en-US" w:bidi="ar-SA"/>
    </w:rPr>
  </w:style>
  <w:style w:type="character" w:customStyle="1" w:styleId="Absatz-Standardschriftart3">
    <w:name w:val="Absatz-Standardschriftart3"/>
    <w:rsid w:val="00E62506"/>
  </w:style>
  <w:style w:type="paragraph" w:customStyle="1" w:styleId="36">
    <w:name w:val="修订3"/>
    <w:hidden/>
    <w:semiHidden/>
    <w:qFormat/>
    <w:rsid w:val="00E62506"/>
    <w:pPr>
      <w:spacing w:after="0" w:line="240" w:lineRule="auto"/>
    </w:pPr>
    <w:rPr>
      <w:rFonts w:ascii="Times New Roman" w:eastAsia="Batang" w:hAnsi="Times New Roman" w:cs="Times New Roman"/>
      <w:sz w:val="20"/>
      <w:szCs w:val="20"/>
    </w:rPr>
  </w:style>
  <w:style w:type="character" w:customStyle="1" w:styleId="CharChar153">
    <w:name w:val="Char Char153"/>
    <w:rsid w:val="00E62506"/>
    <w:rPr>
      <w:rFonts w:ascii="Arial" w:hAnsi="Arial"/>
      <w:sz w:val="36"/>
      <w:lang w:val="en-GB"/>
    </w:rPr>
  </w:style>
  <w:style w:type="paragraph" w:customStyle="1" w:styleId="1f6">
    <w:name w:val="変更箇所1"/>
    <w:hidden/>
    <w:semiHidden/>
    <w:qFormat/>
    <w:rsid w:val="00E62506"/>
    <w:pPr>
      <w:spacing w:after="0" w:line="240" w:lineRule="auto"/>
    </w:pPr>
    <w:rPr>
      <w:rFonts w:ascii="Times New Roman" w:eastAsia="MS Mincho" w:hAnsi="Times New Roman" w:cs="Times New Roman"/>
      <w:sz w:val="20"/>
      <w:szCs w:val="20"/>
    </w:rPr>
  </w:style>
  <w:style w:type="character" w:customStyle="1" w:styleId="hps">
    <w:name w:val="hps"/>
    <w:rsid w:val="00E62506"/>
  </w:style>
  <w:style w:type="paragraph" w:customStyle="1" w:styleId="B7">
    <w:name w:val="B7"/>
    <w:basedOn w:val="B6"/>
    <w:link w:val="B7Char"/>
    <w:qFormat/>
    <w:rsid w:val="00E62506"/>
    <w:pPr>
      <w:ind w:left="2269"/>
    </w:pPr>
  </w:style>
  <w:style w:type="character" w:customStyle="1" w:styleId="B7Char">
    <w:name w:val="B7 Char"/>
    <w:link w:val="B7"/>
    <w:qFormat/>
    <w:rsid w:val="00E62506"/>
    <w:rPr>
      <w:rFonts w:ascii="Times New Roman" w:eastAsia="Times New Roman" w:hAnsi="Times New Roman" w:cs="Times New Roman"/>
      <w:color w:val="000000"/>
      <w:sz w:val="20"/>
      <w:szCs w:val="20"/>
      <w:lang w:eastAsia="x-none"/>
    </w:rPr>
  </w:style>
  <w:style w:type="character" w:customStyle="1" w:styleId="1f7">
    <w:name w:val="書式なし (文字)1"/>
    <w:rsid w:val="00E62506"/>
    <w:rPr>
      <w:rFonts w:ascii="MS Mincho" w:eastAsia="MS Mincho" w:hAnsi="Courier New" w:cs="Courier New" w:hint="eastAsia"/>
      <w:sz w:val="21"/>
      <w:szCs w:val="21"/>
      <w:lang w:val="en-GB" w:eastAsia="en-US"/>
    </w:rPr>
  </w:style>
  <w:style w:type="character" w:customStyle="1" w:styleId="1f8">
    <w:name w:val="文末脚注文字列 (文字)1"/>
    <w:rsid w:val="00E62506"/>
    <w:rPr>
      <w:rFonts w:ascii="Times New Roman" w:hAnsi="Times New Roman" w:cs="Times New Roman" w:hint="default"/>
      <w:lang w:val="en-GB" w:eastAsia="en-US"/>
    </w:rPr>
  </w:style>
  <w:style w:type="paragraph" w:customStyle="1" w:styleId="TTan">
    <w:name w:val="TTan"/>
    <w:basedOn w:val="FP"/>
    <w:qFormat/>
    <w:rsid w:val="00E62506"/>
    <w:rPr>
      <w:rFonts w:ascii="Arial" w:hAnsi="Arial"/>
      <w:sz w:val="18"/>
    </w:rPr>
  </w:style>
  <w:style w:type="character" w:customStyle="1" w:styleId="8Char1">
    <w:name w:val="标题 8 Char1"/>
    <w:rsid w:val="00E62506"/>
    <w:rPr>
      <w:rFonts w:ascii="Arial" w:hAnsi="Arial"/>
      <w:sz w:val="36"/>
      <w:lang w:val="en-GB" w:eastAsia="en-US" w:bidi="ar-SA"/>
    </w:rPr>
  </w:style>
  <w:style w:type="paragraph" w:customStyle="1" w:styleId="52">
    <w:name w:val="修订5"/>
    <w:hidden/>
    <w:semiHidden/>
    <w:qFormat/>
    <w:rsid w:val="00E62506"/>
    <w:pPr>
      <w:spacing w:after="0" w:line="240" w:lineRule="auto"/>
    </w:pPr>
    <w:rPr>
      <w:rFonts w:ascii="Times New Roman" w:eastAsia="Batang" w:hAnsi="Times New Roman" w:cs="Times New Roman"/>
      <w:sz w:val="20"/>
      <w:szCs w:val="20"/>
    </w:rPr>
  </w:style>
  <w:style w:type="character" w:customStyle="1" w:styleId="Char15">
    <w:name w:val="批注文字 Char1"/>
    <w:rsid w:val="00E62506"/>
    <w:rPr>
      <w:rFonts w:eastAsia="SimSun"/>
      <w:lang w:eastAsia="en-US"/>
    </w:rPr>
  </w:style>
  <w:style w:type="character" w:customStyle="1" w:styleId="Char2">
    <w:name w:val="批注主题 Char2"/>
    <w:rsid w:val="00E62506"/>
    <w:rPr>
      <w:rFonts w:eastAsia="SimSun"/>
      <w:b/>
      <w:bCs/>
      <w:lang w:eastAsia="en-US"/>
    </w:rPr>
  </w:style>
  <w:style w:type="character" w:customStyle="1" w:styleId="Char16">
    <w:name w:val="注释标题 Char1"/>
    <w:rsid w:val="00E62506"/>
    <w:rPr>
      <w:rFonts w:eastAsia="MS Mincho"/>
      <w:lang w:eastAsia="en-US"/>
    </w:rPr>
  </w:style>
  <w:style w:type="character" w:customStyle="1" w:styleId="9Char1">
    <w:name w:val="标题 9 Char1"/>
    <w:rsid w:val="00E62506"/>
    <w:rPr>
      <w:rFonts w:ascii="Arial" w:hAnsi="Arial"/>
      <w:sz w:val="36"/>
      <w:lang w:val="en-GB"/>
    </w:rPr>
  </w:style>
  <w:style w:type="character" w:customStyle="1" w:styleId="Char17">
    <w:name w:val="文档结构图 Char1"/>
    <w:semiHidden/>
    <w:rsid w:val="00E62506"/>
    <w:rPr>
      <w:rFonts w:ascii="Tahoma" w:hAnsi="Tahoma" w:cs="Tahoma"/>
      <w:shd w:val="clear" w:color="auto" w:fill="000080"/>
      <w:lang w:val="en-GB"/>
    </w:rPr>
  </w:style>
  <w:style w:type="character" w:customStyle="1" w:styleId="Char18">
    <w:name w:val="纯文本 Char1"/>
    <w:rsid w:val="00E62506"/>
    <w:rPr>
      <w:rFonts w:ascii="Courier New" w:eastAsia="SimSun" w:hAnsi="Courier New"/>
      <w:lang w:val="nb-NO"/>
    </w:rPr>
  </w:style>
  <w:style w:type="character" w:customStyle="1" w:styleId="Char19">
    <w:name w:val="批注框文本 Char1"/>
    <w:uiPriority w:val="99"/>
    <w:rsid w:val="00E62506"/>
    <w:rPr>
      <w:rFonts w:ascii="Tahoma" w:hAnsi="Tahoma" w:cs="Tahoma"/>
      <w:sz w:val="16"/>
      <w:szCs w:val="16"/>
      <w:lang w:val="en-GB"/>
    </w:rPr>
  </w:style>
  <w:style w:type="character" w:customStyle="1" w:styleId="Char1a">
    <w:name w:val="尾注文本 Char1"/>
    <w:rsid w:val="00E62506"/>
    <w:rPr>
      <w:rFonts w:eastAsia="SimSun"/>
      <w:lang w:val="en-GB"/>
    </w:rPr>
  </w:style>
  <w:style w:type="character" w:customStyle="1" w:styleId="Char1b">
    <w:name w:val="正文文本缩进 Char1"/>
    <w:rsid w:val="00E62506"/>
    <w:rPr>
      <w:rFonts w:eastAsia="Batang"/>
      <w:lang w:val="en-GB"/>
    </w:rPr>
  </w:style>
  <w:style w:type="character" w:customStyle="1" w:styleId="2Char1">
    <w:name w:val="正文文本 2 Char1"/>
    <w:rsid w:val="00E62506"/>
    <w:rPr>
      <w:rFonts w:ascii="CG Times (WN)" w:eastAsia="Malgun Gothic" w:hAnsi="CG Times (WN)"/>
      <w:i/>
      <w:lang w:val="en-GB" w:eastAsia="ko-KR"/>
    </w:rPr>
  </w:style>
  <w:style w:type="character" w:customStyle="1" w:styleId="3Char1">
    <w:name w:val="正文文本 3 Char1"/>
    <w:rsid w:val="00E62506"/>
    <w:rPr>
      <w:rFonts w:ascii="CG Times (WN)" w:eastAsia="Osaka" w:hAnsi="CG Times (WN)"/>
      <w:color w:val="000000"/>
      <w:lang w:val="en-GB" w:eastAsia="ko-KR"/>
    </w:rPr>
  </w:style>
  <w:style w:type="character" w:customStyle="1" w:styleId="2Char10">
    <w:name w:val="正文文本缩进 2 Char1"/>
    <w:rsid w:val="00E62506"/>
    <w:rPr>
      <w:rFonts w:ascii="CG Times (WN)" w:eastAsia="MS Mincho" w:hAnsi="CG Times (WN)"/>
      <w:lang w:val="en-GB"/>
    </w:rPr>
  </w:style>
  <w:style w:type="character" w:customStyle="1" w:styleId="HTMLChar1">
    <w:name w:val="HTML 预设格式 Char1"/>
    <w:rsid w:val="00E62506"/>
    <w:rPr>
      <w:rFonts w:ascii="Courier New" w:eastAsia="MS Mincho" w:hAnsi="Courier New"/>
      <w:lang w:val="en-GB" w:eastAsia="x-none"/>
    </w:rPr>
  </w:style>
  <w:style w:type="paragraph" w:customStyle="1" w:styleId="37">
    <w:name w:val="変更箇所3"/>
    <w:hidden/>
    <w:semiHidden/>
    <w:qFormat/>
    <w:rsid w:val="00E62506"/>
    <w:pPr>
      <w:spacing w:after="0" w:line="240" w:lineRule="auto"/>
    </w:pPr>
    <w:rPr>
      <w:rFonts w:ascii="Times New Roman" w:eastAsia="MS Mincho" w:hAnsi="Times New Roman" w:cs="Times New Roman"/>
      <w:sz w:val="20"/>
      <w:szCs w:val="20"/>
    </w:rPr>
  </w:style>
  <w:style w:type="paragraph" w:customStyle="1" w:styleId="2b">
    <w:name w:val="変更箇所2"/>
    <w:hidden/>
    <w:semiHidden/>
    <w:qFormat/>
    <w:rsid w:val="00E62506"/>
    <w:pPr>
      <w:spacing w:after="0" w:line="240" w:lineRule="auto"/>
    </w:pPr>
    <w:rPr>
      <w:rFonts w:ascii="Times New Roman" w:eastAsia="MS Mincho" w:hAnsi="Times New Roman" w:cs="Times New Roman"/>
      <w:sz w:val="20"/>
      <w:szCs w:val="20"/>
    </w:rPr>
  </w:style>
  <w:style w:type="paragraph" w:customStyle="1" w:styleId="2c">
    <w:name w:val="수정2"/>
    <w:hidden/>
    <w:semiHidden/>
    <w:qFormat/>
    <w:rsid w:val="00E62506"/>
    <w:pPr>
      <w:spacing w:after="0" w:line="240" w:lineRule="auto"/>
    </w:pPr>
    <w:rPr>
      <w:rFonts w:ascii="Times New Roman" w:eastAsia="Batang" w:hAnsi="Times New Roman" w:cs="Times New Roman"/>
      <w:sz w:val="20"/>
      <w:szCs w:val="20"/>
    </w:rPr>
  </w:style>
  <w:style w:type="character" w:customStyle="1" w:styleId="h410">
    <w:name w:val="h410"/>
    <w:rsid w:val="00E62506"/>
    <w:rPr>
      <w:rFonts w:ascii="Arial" w:hAnsi="Arial"/>
      <w:sz w:val="24"/>
      <w:lang w:val="en-GB"/>
    </w:rPr>
  </w:style>
  <w:style w:type="character" w:customStyle="1" w:styleId="h53">
    <w:name w:val="h53"/>
    <w:rsid w:val="00E62506"/>
    <w:rPr>
      <w:rFonts w:ascii="Arial" w:eastAsia="SimSun" w:hAnsi="Arial"/>
      <w:sz w:val="22"/>
      <w:lang w:val="en-GB" w:eastAsia="en-US" w:bidi="ar-SA"/>
    </w:rPr>
  </w:style>
  <w:style w:type="paragraph" w:customStyle="1" w:styleId="43">
    <w:name w:val="修订4"/>
    <w:hidden/>
    <w:semiHidden/>
    <w:qFormat/>
    <w:rsid w:val="00E62506"/>
    <w:pPr>
      <w:spacing w:after="0" w:line="240" w:lineRule="auto"/>
    </w:pPr>
    <w:rPr>
      <w:rFonts w:ascii="Times New Roman" w:eastAsia="Batang" w:hAnsi="Times New Roman" w:cs="Times New Roman"/>
      <w:sz w:val="20"/>
      <w:szCs w:val="20"/>
    </w:rPr>
  </w:style>
  <w:style w:type="character" w:customStyle="1" w:styleId="gt-baf-word-clickable1">
    <w:name w:val="gt-baf-word-clickable1"/>
    <w:rsid w:val="00E62506"/>
    <w:rPr>
      <w:color w:val="000000"/>
    </w:rPr>
  </w:style>
  <w:style w:type="paragraph" w:customStyle="1" w:styleId="910">
    <w:name w:val="目錄 91"/>
    <w:basedOn w:val="TOC8"/>
    <w:qFormat/>
    <w:rsid w:val="00E62506"/>
    <w:pPr>
      <w:ind w:left="1418" w:hanging="1418"/>
    </w:pPr>
    <w:rPr>
      <w:rFonts w:eastAsia="MS Mincho"/>
      <w:lang w:val="en-US"/>
    </w:rPr>
  </w:style>
  <w:style w:type="paragraph" w:customStyle="1" w:styleId="1f9">
    <w:name w:val="標號1"/>
    <w:basedOn w:val="Normal"/>
    <w:next w:val="Normal"/>
    <w:qFormat/>
    <w:rsid w:val="00E62506"/>
    <w:pPr>
      <w:spacing w:before="120" w:after="120"/>
    </w:pPr>
    <w:rPr>
      <w:rFonts w:eastAsia="MS Mincho"/>
      <w:b/>
    </w:rPr>
  </w:style>
  <w:style w:type="paragraph" w:customStyle="1" w:styleId="1fa">
    <w:name w:val="圖表目錄1"/>
    <w:basedOn w:val="Normal"/>
    <w:next w:val="Normal"/>
    <w:qFormat/>
    <w:rsid w:val="00E62506"/>
    <w:pPr>
      <w:ind w:left="400" w:hanging="400"/>
      <w:jc w:val="center"/>
    </w:pPr>
    <w:rPr>
      <w:rFonts w:eastAsia="MS Mincho"/>
      <w:b/>
    </w:rPr>
  </w:style>
  <w:style w:type="character" w:customStyle="1" w:styleId="afa">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E62506"/>
    <w:rPr>
      <w:rFonts w:ascii="Arial" w:hAnsi="Arial"/>
      <w:b/>
      <w:sz w:val="18"/>
      <w:lang w:val="en-GB" w:eastAsia="en-US"/>
    </w:rPr>
  </w:style>
  <w:style w:type="paragraph" w:customStyle="1" w:styleId="Verzeichnis91">
    <w:name w:val="Verzeichnis 91"/>
    <w:basedOn w:val="TOC8"/>
    <w:qFormat/>
    <w:rsid w:val="00E62506"/>
    <w:pPr>
      <w:ind w:left="1418" w:hanging="1418"/>
    </w:pPr>
    <w:rPr>
      <w:rFonts w:eastAsia="MS Mincho"/>
      <w:lang w:val="en-US"/>
    </w:rPr>
  </w:style>
  <w:style w:type="paragraph" w:customStyle="1" w:styleId="Beschriftung1">
    <w:name w:val="Beschriftung1"/>
    <w:basedOn w:val="Normal"/>
    <w:next w:val="Normal"/>
    <w:qFormat/>
    <w:rsid w:val="00E62506"/>
    <w:pPr>
      <w:spacing w:before="120" w:after="120"/>
    </w:pPr>
    <w:rPr>
      <w:rFonts w:eastAsia="MS Mincho"/>
      <w:b/>
    </w:rPr>
  </w:style>
  <w:style w:type="paragraph" w:customStyle="1" w:styleId="Abbildungsverzeichnis1">
    <w:name w:val="Abbildungsverzeichnis1"/>
    <w:basedOn w:val="Normal"/>
    <w:next w:val="Normal"/>
    <w:qFormat/>
    <w:rsid w:val="00E62506"/>
    <w:pPr>
      <w:ind w:left="400" w:hanging="400"/>
      <w:jc w:val="center"/>
    </w:pPr>
    <w:rPr>
      <w:rFonts w:eastAsia="MS Mincho"/>
      <w:b/>
    </w:rPr>
  </w:style>
  <w:style w:type="paragraph" w:customStyle="1" w:styleId="62">
    <w:name w:val="修订6"/>
    <w:hidden/>
    <w:semiHidden/>
    <w:qFormat/>
    <w:rsid w:val="00E62506"/>
    <w:pPr>
      <w:spacing w:after="0" w:line="240" w:lineRule="auto"/>
    </w:pPr>
    <w:rPr>
      <w:rFonts w:ascii="Times New Roman" w:eastAsia="Batang" w:hAnsi="Times New Roman" w:cs="Times New Roman"/>
      <w:sz w:val="20"/>
      <w:szCs w:val="20"/>
    </w:rPr>
  </w:style>
  <w:style w:type="paragraph" w:customStyle="1" w:styleId="38">
    <w:name w:val="无间隔3"/>
    <w:qFormat/>
    <w:rsid w:val="00E62506"/>
    <w:pPr>
      <w:spacing w:after="0" w:line="240" w:lineRule="auto"/>
    </w:pPr>
    <w:rPr>
      <w:rFonts w:ascii="Times New Roman" w:eastAsia="SimSun" w:hAnsi="Times New Roman" w:cs="Times New Roman"/>
      <w:sz w:val="20"/>
      <w:szCs w:val="20"/>
    </w:rPr>
  </w:style>
  <w:style w:type="paragraph" w:customStyle="1" w:styleId="39">
    <w:name w:val="수정3"/>
    <w:hidden/>
    <w:semiHidden/>
    <w:qFormat/>
    <w:rsid w:val="00E62506"/>
    <w:pPr>
      <w:spacing w:after="0" w:line="240" w:lineRule="auto"/>
    </w:pPr>
    <w:rPr>
      <w:rFonts w:ascii="Times New Roman" w:eastAsia="Batang" w:hAnsi="Times New Roman" w:cs="Times New Roman"/>
      <w:sz w:val="20"/>
      <w:szCs w:val="20"/>
    </w:rPr>
  </w:style>
  <w:style w:type="character" w:customStyle="1" w:styleId="Char20">
    <w:name w:val="메모 주제 Char2"/>
    <w:rsid w:val="00E62506"/>
    <w:rPr>
      <w:rFonts w:ascii="Times New Roman" w:eastAsia="Times New Roman" w:hAnsi="Times New Roman"/>
      <w:b/>
      <w:bCs/>
      <w:lang w:val="en-GB" w:eastAsia="en-US"/>
    </w:rPr>
  </w:style>
  <w:style w:type="paragraph" w:customStyle="1" w:styleId="45">
    <w:name w:val="수정4"/>
    <w:hidden/>
    <w:semiHidden/>
    <w:qFormat/>
    <w:rsid w:val="00E62506"/>
    <w:pPr>
      <w:spacing w:after="0" w:line="240" w:lineRule="auto"/>
    </w:pPr>
    <w:rPr>
      <w:rFonts w:ascii="Times New Roman" w:eastAsia="Batang" w:hAnsi="Times New Roman" w:cs="Times New Roman"/>
      <w:sz w:val="20"/>
      <w:szCs w:val="20"/>
    </w:rPr>
  </w:style>
  <w:style w:type="character" w:customStyle="1" w:styleId="11BodyTextChar">
    <w:name w:val="11 BodyText Char"/>
    <w:link w:val="11BodyText"/>
    <w:rsid w:val="00E62506"/>
    <w:rPr>
      <w:rFonts w:ascii="Arial" w:eastAsia="Times New Roman" w:hAnsi="Arial" w:cs="Times New Roman"/>
      <w:color w:val="000000"/>
      <w:sz w:val="20"/>
      <w:szCs w:val="20"/>
      <w:lang w:val="x-none" w:eastAsia="ja-JP"/>
    </w:rPr>
  </w:style>
  <w:style w:type="paragraph" w:customStyle="1" w:styleId="TableContent-Bulleted">
    <w:name w:val="Table Content - Bulleted"/>
    <w:basedOn w:val="Normal"/>
    <w:qFormat/>
    <w:rsid w:val="00E62506"/>
    <w:pPr>
      <w:numPr>
        <w:numId w:val="16"/>
      </w:numPr>
    </w:pPr>
  </w:style>
  <w:style w:type="paragraph" w:customStyle="1" w:styleId="Tadc">
    <w:name w:val="Tadc"/>
    <w:basedOn w:val="Normal"/>
    <w:qFormat/>
    <w:rsid w:val="00E62506"/>
    <w:rPr>
      <w:rFonts w:cs="v4.2.0"/>
    </w:rPr>
  </w:style>
  <w:style w:type="character" w:customStyle="1" w:styleId="searchcontent1">
    <w:name w:val="search_content1"/>
    <w:rsid w:val="00E62506"/>
    <w:rPr>
      <w:sz w:val="13"/>
      <w:szCs w:val="13"/>
    </w:rPr>
  </w:style>
  <w:style w:type="paragraph" w:customStyle="1" w:styleId="Es">
    <w:name w:val="Es"/>
    <w:basedOn w:val="B10"/>
    <w:qFormat/>
    <w:rsid w:val="00E62506"/>
    <w:rPr>
      <w:rFonts w:cs="v4.2.0"/>
      <w:lang w:eastAsia="x-none"/>
    </w:rPr>
  </w:style>
  <w:style w:type="paragraph" w:customStyle="1" w:styleId="TTH">
    <w:name w:val="TTH"/>
    <w:basedOn w:val="Normal"/>
    <w:qFormat/>
    <w:rsid w:val="00E62506"/>
    <w:pPr>
      <w:jc w:val="center"/>
    </w:pPr>
    <w:rPr>
      <w:rFonts w:ascii="Arial" w:hAnsi="Arial" w:cs="Arial"/>
      <w:b/>
    </w:rPr>
  </w:style>
  <w:style w:type="paragraph" w:customStyle="1" w:styleId="standard">
    <w:name w:val="standard"/>
    <w:qFormat/>
    <w:rsid w:val="00E62506"/>
    <w:pPr>
      <w:tabs>
        <w:tab w:val="left" w:pos="426"/>
      </w:tabs>
      <w:spacing w:after="0" w:line="240" w:lineRule="auto"/>
    </w:pPr>
    <w:rPr>
      <w:rFonts w:ascii="Times New Roman" w:eastAsia="SimSun" w:hAnsi="Times New Roman" w:cs="Times New Roman"/>
      <w:sz w:val="20"/>
      <w:szCs w:val="20"/>
      <w:lang w:eastAsia="zh-CN"/>
    </w:rPr>
  </w:style>
  <w:style w:type="paragraph" w:customStyle="1" w:styleId="Headernonumber">
    <w:name w:val="Header_nonumber"/>
    <w:basedOn w:val="Heading1"/>
    <w:qFormat/>
    <w:rsid w:val="00E62506"/>
    <w:pPr>
      <w:tabs>
        <w:tab w:val="left" w:pos="432"/>
      </w:tabs>
      <w:ind w:left="0" w:firstLine="0"/>
      <w:outlineLvl w:val="9"/>
    </w:pPr>
    <w:rPr>
      <w:lang w:eastAsia="zh-CN"/>
    </w:rPr>
  </w:style>
  <w:style w:type="paragraph" w:customStyle="1" w:styleId="21">
    <w:name w:val="21"/>
    <w:basedOn w:val="Normal"/>
    <w:qFormat/>
    <w:rsid w:val="00E62506"/>
    <w:pPr>
      <w:numPr>
        <w:ilvl w:val="1"/>
        <w:numId w:val="17"/>
      </w:num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qFormat/>
    <w:rsid w:val="00E62506"/>
    <w:pPr>
      <w:keepNext/>
      <w:topLinePunct/>
      <w:snapToGrid w:val="0"/>
      <w:spacing w:before="320" w:after="80" w:line="240" w:lineRule="atLeast"/>
      <w:outlineLvl w:val="7"/>
    </w:pPr>
    <w:rPr>
      <w:spacing w:val="-4"/>
      <w:kern w:val="2"/>
      <w:sz w:val="21"/>
      <w:szCs w:val="21"/>
      <w:lang w:val="x-none" w:eastAsia="x-none"/>
    </w:rPr>
  </w:style>
  <w:style w:type="character" w:customStyle="1" w:styleId="TableDescriptionChar">
    <w:name w:val="Table Description Char"/>
    <w:link w:val="TableDescription"/>
    <w:rsid w:val="00E62506"/>
    <w:rPr>
      <w:rFonts w:ascii="Times New Roman" w:eastAsia="Times New Roman" w:hAnsi="Times New Roman" w:cs="Times New Roman"/>
      <w:color w:val="000000"/>
      <w:spacing w:val="-4"/>
      <w:kern w:val="2"/>
      <w:sz w:val="21"/>
      <w:szCs w:val="21"/>
      <w:lang w:val="x-none" w:eastAsia="x-none"/>
    </w:rPr>
  </w:style>
  <w:style w:type="paragraph" w:customStyle="1" w:styleId="Heading3Specs">
    <w:name w:val="Heading 3 Specs"/>
    <w:basedOn w:val="Heading3"/>
    <w:qFormat/>
    <w:rsid w:val="00E62506"/>
    <w:pPr>
      <w:spacing w:before="200" w:after="0"/>
      <w:ind w:left="0" w:firstLine="0"/>
    </w:pPr>
    <w:rPr>
      <w:rFonts w:cs="Arial"/>
      <w:bCs/>
    </w:rPr>
  </w:style>
  <w:style w:type="paragraph" w:customStyle="1" w:styleId="Heading4specs">
    <w:name w:val="Heading4 specs"/>
    <w:basedOn w:val="Heading3Specs"/>
    <w:qFormat/>
    <w:rsid w:val="00E62506"/>
    <w:rPr>
      <w:sz w:val="24"/>
    </w:rPr>
  </w:style>
  <w:style w:type="table" w:customStyle="1" w:styleId="TableGrid4">
    <w:name w:val="Table Grid4"/>
    <w:basedOn w:val="TableNormal"/>
    <w:next w:val="TableGrid"/>
    <w:qFormat/>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qFormat/>
    <w:rsid w:val="00E62506"/>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E62506"/>
    <w:pPr>
      <w:spacing w:after="0" w:line="240" w:lineRule="auto"/>
    </w:pPr>
    <w:rPr>
      <w:rFonts w:ascii="Times New Roman" w:eastAsia="Times New Roman" w:hAnsi="Times New Roman" w:cs="Times New Roman"/>
      <w:sz w:val="20"/>
      <w:szCs w:val="20"/>
      <w:lang w:eastAsia="en-GB"/>
    </w:rPr>
    <w:tblPr/>
  </w:style>
  <w:style w:type="table" w:customStyle="1" w:styleId="TableGrid21">
    <w:name w:val="Table Grid21"/>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qFormat/>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b">
    <w:name w:val="純文字 字元1"/>
    <w:rsid w:val="00E62506"/>
    <w:rPr>
      <w:rFonts w:ascii="MingLiU" w:eastAsia="MingLiU" w:hAnsi="Courier New" w:cs="Courier New"/>
      <w:sz w:val="24"/>
      <w:szCs w:val="24"/>
      <w:lang w:val="en-GB" w:eastAsia="en-US"/>
    </w:rPr>
  </w:style>
  <w:style w:type="character" w:customStyle="1" w:styleId="1fc">
    <w:name w:val="章節附註文字 字元1"/>
    <w:rsid w:val="00E62506"/>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E62506"/>
    <w:rPr>
      <w:rFonts w:ascii="Arial" w:eastAsia="Times New Roman" w:hAnsi="Arial"/>
      <w:sz w:val="36"/>
      <w:lang w:val="en-GB" w:eastAsia="ja-JP" w:bidi="ar-SA"/>
    </w:rPr>
  </w:style>
  <w:style w:type="paragraph" w:customStyle="1" w:styleId="220">
    <w:name w:val="本文 22"/>
    <w:basedOn w:val="Normal"/>
    <w:qFormat/>
    <w:rsid w:val="00E62506"/>
    <w:pPr>
      <w:suppressAutoHyphens/>
      <w:spacing w:after="120"/>
    </w:pPr>
    <w:rPr>
      <w:rFonts w:eastAsia="MS Mincho" w:cs="CG Times (WN)"/>
      <w:lang w:eastAsia="ar-SA"/>
    </w:rPr>
  </w:style>
  <w:style w:type="paragraph" w:customStyle="1" w:styleId="320">
    <w:name w:val="本文 32"/>
    <w:basedOn w:val="Normal"/>
    <w:qFormat/>
    <w:rsid w:val="00E62506"/>
    <w:pPr>
      <w:suppressAutoHyphens/>
      <w:spacing w:after="120"/>
    </w:pPr>
    <w:rPr>
      <w:rFonts w:eastAsia="MS Mincho" w:cs="CG Times (WN)"/>
      <w:lang w:eastAsia="ar-SA"/>
    </w:rPr>
  </w:style>
  <w:style w:type="character" w:customStyle="1" w:styleId="CommentSubjectChar2">
    <w:name w:val="Comment Subject Char2"/>
    <w:rsid w:val="00E62506"/>
    <w:rPr>
      <w:rFonts w:eastAsia="Times New Roman"/>
      <w:b/>
      <w:bCs/>
      <w:lang w:val="en-GB"/>
    </w:rPr>
  </w:style>
  <w:style w:type="paragraph" w:customStyle="1" w:styleId="46">
    <w:name w:val="吹き出し4"/>
    <w:basedOn w:val="Normal"/>
    <w:qFormat/>
    <w:rsid w:val="00E62506"/>
    <w:rPr>
      <w:rFonts w:ascii="Tahoma" w:eastAsia="MS Mincho" w:hAnsi="Tahoma" w:cs="Tahoma"/>
      <w:sz w:val="16"/>
      <w:szCs w:val="16"/>
    </w:rPr>
  </w:style>
  <w:style w:type="character" w:customStyle="1" w:styleId="2d">
    <w:name w:val="段落フォント2"/>
    <w:rsid w:val="00E62506"/>
  </w:style>
  <w:style w:type="character" w:customStyle="1" w:styleId="2e">
    <w:name w:val="コメント参照2"/>
    <w:rsid w:val="00E62506"/>
    <w:rPr>
      <w:sz w:val="16"/>
    </w:rPr>
  </w:style>
  <w:style w:type="paragraph" w:customStyle="1" w:styleId="2f">
    <w:name w:val="図表番号2"/>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2f0">
    <w:name w:val="段落番号2"/>
    <w:basedOn w:val="List"/>
    <w:qFormat/>
    <w:rsid w:val="00E62506"/>
    <w:pPr>
      <w:tabs>
        <w:tab w:val="num" w:pos="644"/>
      </w:tabs>
      <w:suppressAutoHyphens/>
      <w:ind w:left="644" w:hanging="360"/>
    </w:pPr>
    <w:rPr>
      <w:rFonts w:cs="CG Times (WN)"/>
      <w:lang w:eastAsia="ar-SA"/>
    </w:rPr>
  </w:style>
  <w:style w:type="paragraph" w:customStyle="1" w:styleId="221">
    <w:name w:val="段落番号 22"/>
    <w:basedOn w:val="2f0"/>
    <w:qFormat/>
    <w:rsid w:val="00E62506"/>
    <w:pPr>
      <w:ind w:left="851" w:hanging="284"/>
    </w:pPr>
  </w:style>
  <w:style w:type="paragraph" w:customStyle="1" w:styleId="2f1">
    <w:name w:val="箇条書き2"/>
    <w:basedOn w:val="List"/>
    <w:qFormat/>
    <w:rsid w:val="00E62506"/>
    <w:pPr>
      <w:tabs>
        <w:tab w:val="num" w:pos="644"/>
      </w:tabs>
      <w:suppressAutoHyphens/>
      <w:ind w:left="644" w:hanging="360"/>
    </w:pPr>
    <w:rPr>
      <w:rFonts w:cs="CG Times (WN)"/>
      <w:lang w:eastAsia="ar-SA"/>
    </w:rPr>
  </w:style>
  <w:style w:type="paragraph" w:customStyle="1" w:styleId="222">
    <w:name w:val="箇条書き 22"/>
    <w:basedOn w:val="2f1"/>
    <w:qFormat/>
    <w:rsid w:val="00E62506"/>
    <w:pPr>
      <w:tabs>
        <w:tab w:val="clear" w:pos="644"/>
        <w:tab w:val="num" w:pos="1494"/>
      </w:tabs>
      <w:ind w:left="851" w:hanging="284"/>
    </w:pPr>
  </w:style>
  <w:style w:type="paragraph" w:customStyle="1" w:styleId="321">
    <w:name w:val="箇条書き 32"/>
    <w:basedOn w:val="222"/>
    <w:qFormat/>
    <w:rsid w:val="00E62506"/>
    <w:pPr>
      <w:ind w:left="1135"/>
    </w:pPr>
  </w:style>
  <w:style w:type="paragraph" w:customStyle="1" w:styleId="223">
    <w:name w:val="一覧 22"/>
    <w:basedOn w:val="List"/>
    <w:qFormat/>
    <w:rsid w:val="00E62506"/>
    <w:pPr>
      <w:suppressAutoHyphens/>
      <w:ind w:left="851"/>
    </w:pPr>
    <w:rPr>
      <w:rFonts w:cs="CG Times (WN)"/>
      <w:lang w:eastAsia="ar-SA"/>
    </w:rPr>
  </w:style>
  <w:style w:type="paragraph" w:customStyle="1" w:styleId="322">
    <w:name w:val="一覧 32"/>
    <w:basedOn w:val="223"/>
    <w:qFormat/>
    <w:rsid w:val="00E62506"/>
    <w:pPr>
      <w:ind w:left="1135"/>
    </w:pPr>
  </w:style>
  <w:style w:type="paragraph" w:customStyle="1" w:styleId="420">
    <w:name w:val="一覧 42"/>
    <w:basedOn w:val="322"/>
    <w:qFormat/>
    <w:rsid w:val="00E62506"/>
    <w:pPr>
      <w:ind w:left="1418"/>
    </w:pPr>
  </w:style>
  <w:style w:type="paragraph" w:customStyle="1" w:styleId="520">
    <w:name w:val="一覧 52"/>
    <w:basedOn w:val="420"/>
    <w:qFormat/>
    <w:rsid w:val="00E62506"/>
    <w:pPr>
      <w:ind w:left="1702"/>
    </w:pPr>
  </w:style>
  <w:style w:type="paragraph" w:customStyle="1" w:styleId="421">
    <w:name w:val="箇条書き 42"/>
    <w:basedOn w:val="321"/>
    <w:qFormat/>
    <w:rsid w:val="00E62506"/>
    <w:pPr>
      <w:ind w:left="1418"/>
    </w:pPr>
  </w:style>
  <w:style w:type="paragraph" w:customStyle="1" w:styleId="521">
    <w:name w:val="箇条書き 52"/>
    <w:basedOn w:val="421"/>
    <w:qFormat/>
    <w:rsid w:val="00E62506"/>
    <w:pPr>
      <w:ind w:left="1702"/>
    </w:pPr>
  </w:style>
  <w:style w:type="paragraph" w:customStyle="1" w:styleId="2f2">
    <w:name w:val="コメント文字列2"/>
    <w:basedOn w:val="Normal"/>
    <w:qFormat/>
    <w:rsid w:val="00E62506"/>
    <w:pPr>
      <w:suppressAutoHyphens/>
    </w:pPr>
    <w:rPr>
      <w:rFonts w:eastAsia="MS Mincho" w:cs="CG Times (WN)"/>
      <w:lang w:eastAsia="ar-SA"/>
    </w:rPr>
  </w:style>
  <w:style w:type="paragraph" w:customStyle="1" w:styleId="2f3">
    <w:name w:val="コメント内容2"/>
    <w:basedOn w:val="2f2"/>
    <w:next w:val="2f2"/>
    <w:qFormat/>
    <w:rsid w:val="00E62506"/>
    <w:rPr>
      <w:b/>
      <w:bCs/>
    </w:rPr>
  </w:style>
  <w:style w:type="paragraph" w:customStyle="1" w:styleId="2f4">
    <w:name w:val="見出しマップ2"/>
    <w:basedOn w:val="Normal"/>
    <w:qFormat/>
    <w:rsid w:val="00E62506"/>
    <w:pPr>
      <w:shd w:val="clear" w:color="auto" w:fill="000080"/>
      <w:suppressAutoHyphens/>
    </w:pPr>
    <w:rPr>
      <w:rFonts w:ascii="Tahoma" w:eastAsia="MS Mincho" w:hAnsi="Tahoma" w:cs="Tahoma"/>
      <w:lang w:eastAsia="ar-SA"/>
    </w:rPr>
  </w:style>
  <w:style w:type="paragraph" w:customStyle="1" w:styleId="2f5">
    <w:name w:val="書式なし2"/>
    <w:basedOn w:val="Normal"/>
    <w:qFormat/>
    <w:rsid w:val="00E62506"/>
    <w:pPr>
      <w:suppressAutoHyphens/>
    </w:pPr>
    <w:rPr>
      <w:rFonts w:ascii="Courier New" w:eastAsia="MS Mincho" w:hAnsi="Courier New" w:cs="CG Times (WN)"/>
      <w:lang w:val="nb-NO" w:eastAsia="ar-SA"/>
    </w:rPr>
  </w:style>
  <w:style w:type="paragraph" w:customStyle="1" w:styleId="Web2">
    <w:name w:val="標準 (Web)2"/>
    <w:basedOn w:val="Normal"/>
    <w:qFormat/>
    <w:rsid w:val="00E62506"/>
    <w:pPr>
      <w:suppressAutoHyphens/>
      <w:spacing w:before="100" w:after="100"/>
    </w:pPr>
    <w:rPr>
      <w:rFonts w:eastAsia="Arial Unicode MS" w:cs="CG Times (WN)"/>
      <w:sz w:val="24"/>
      <w:szCs w:val="24"/>
    </w:rPr>
  </w:style>
  <w:style w:type="paragraph" w:customStyle="1" w:styleId="224">
    <w:name w:val="本文インデント 22"/>
    <w:basedOn w:val="Normal"/>
    <w:qFormat/>
    <w:rsid w:val="00E62506"/>
    <w:pPr>
      <w:suppressAutoHyphens/>
      <w:ind w:left="567"/>
    </w:pPr>
    <w:rPr>
      <w:rFonts w:ascii="Arial" w:eastAsia="MS Mincho" w:hAnsi="Arial" w:cs="Arial"/>
      <w:lang w:eastAsia="ar-SA"/>
    </w:rPr>
  </w:style>
  <w:style w:type="paragraph" w:customStyle="1" w:styleId="2f6">
    <w:name w:val="標準インデント2"/>
    <w:basedOn w:val="Normal"/>
    <w:qFormat/>
    <w:rsid w:val="00E62506"/>
    <w:pPr>
      <w:suppressAutoHyphens/>
      <w:ind w:left="708"/>
    </w:pPr>
    <w:rPr>
      <w:rFonts w:eastAsia="MS Mincho" w:cs="CG Times (WN)"/>
      <w:lang w:eastAsia="ar-SA"/>
    </w:rPr>
  </w:style>
  <w:style w:type="paragraph" w:customStyle="1" w:styleId="2f7">
    <w:name w:val="記2"/>
    <w:basedOn w:val="Normal"/>
    <w:next w:val="Normal"/>
    <w:qFormat/>
    <w:rsid w:val="00E62506"/>
    <w:pPr>
      <w:suppressAutoHyphens/>
    </w:pPr>
    <w:rPr>
      <w:rFonts w:eastAsia="MS Mincho" w:cs="CG Times (WN)"/>
      <w:lang w:eastAsia="ar-SA"/>
    </w:rPr>
  </w:style>
  <w:style w:type="paragraph" w:customStyle="1" w:styleId="HTML2">
    <w:name w:val="HTML 書式付き2"/>
    <w:basedOn w:val="Normal"/>
    <w:qFormat/>
    <w:rsid w:val="00E62506"/>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qFormat/>
    <w:rsid w:val="00E62506"/>
    <w:rPr>
      <w:rFonts w:ascii="Arial" w:eastAsia="Times New Roman" w:hAnsi="Arial"/>
      <w:sz w:val="36"/>
      <w:lang w:val="en-GB"/>
    </w:rPr>
  </w:style>
  <w:style w:type="paragraph" w:styleId="Subtitle">
    <w:name w:val="Subtitle"/>
    <w:basedOn w:val="Normal"/>
    <w:next w:val="Normal"/>
    <w:link w:val="SubtitleChar"/>
    <w:qFormat/>
    <w:rsid w:val="00E62506"/>
    <w:pPr>
      <w:spacing w:after="60"/>
      <w:jc w:val="center"/>
      <w:outlineLvl w:val="1"/>
    </w:pPr>
    <w:rPr>
      <w:rFonts w:ascii="Cambria" w:eastAsia="PMingLiU" w:hAnsi="Cambria"/>
      <w:i/>
      <w:iCs/>
      <w:sz w:val="24"/>
      <w:szCs w:val="24"/>
    </w:rPr>
  </w:style>
  <w:style w:type="character" w:customStyle="1" w:styleId="SubtitleChar">
    <w:name w:val="Subtitle Char"/>
    <w:basedOn w:val="DefaultParagraphFont"/>
    <w:link w:val="Subtitle"/>
    <w:rsid w:val="00E62506"/>
    <w:rPr>
      <w:rFonts w:ascii="Cambria" w:eastAsia="PMingLiU" w:hAnsi="Cambria" w:cs="Times New Roman"/>
      <w:i/>
      <w:iCs/>
      <w:color w:val="000000"/>
      <w:sz w:val="24"/>
      <w:szCs w:val="24"/>
      <w:lang w:eastAsia="ja-JP"/>
    </w:rPr>
  </w:style>
  <w:style w:type="paragraph" w:styleId="NoSpacing">
    <w:name w:val="No Spacing"/>
    <w:basedOn w:val="Normal"/>
    <w:link w:val="NoSpacingChar"/>
    <w:uiPriority w:val="1"/>
    <w:qFormat/>
    <w:rsid w:val="00E62506"/>
    <w:pPr>
      <w:spacing w:after="0"/>
      <w:jc w:val="both"/>
    </w:pPr>
    <w:rPr>
      <w:rFonts w:ascii="Arial" w:eastAsia="PMingLiU" w:hAnsi="Arial"/>
      <w:lang w:val="x-none" w:eastAsia="x-none"/>
    </w:rPr>
  </w:style>
  <w:style w:type="character" w:customStyle="1" w:styleId="NoSpacingChar">
    <w:name w:val="No Spacing Char"/>
    <w:link w:val="NoSpacing"/>
    <w:uiPriority w:val="1"/>
    <w:rsid w:val="00E62506"/>
    <w:rPr>
      <w:rFonts w:ascii="Arial" w:eastAsia="PMingLiU" w:hAnsi="Arial" w:cs="Times New Roman"/>
      <w:color w:val="000000"/>
      <w:sz w:val="20"/>
      <w:szCs w:val="20"/>
      <w:lang w:val="x-none" w:eastAsia="x-none"/>
    </w:rPr>
  </w:style>
  <w:style w:type="paragraph" w:styleId="Quote">
    <w:name w:val="Quote"/>
    <w:basedOn w:val="Normal"/>
    <w:next w:val="Normal"/>
    <w:link w:val="QuoteChar"/>
    <w:uiPriority w:val="29"/>
    <w:qFormat/>
    <w:rsid w:val="00E62506"/>
    <w:pPr>
      <w:jc w:val="both"/>
    </w:pPr>
    <w:rPr>
      <w:rFonts w:ascii="Arial" w:eastAsia="PMingLiU" w:hAnsi="Arial"/>
      <w:i/>
      <w:iCs/>
    </w:rPr>
  </w:style>
  <w:style w:type="character" w:customStyle="1" w:styleId="QuoteChar">
    <w:name w:val="Quote Char"/>
    <w:basedOn w:val="DefaultParagraphFont"/>
    <w:link w:val="Quote"/>
    <w:uiPriority w:val="29"/>
    <w:rsid w:val="00E62506"/>
    <w:rPr>
      <w:rFonts w:ascii="Arial" w:eastAsia="PMingLiU" w:hAnsi="Arial" w:cs="Times New Roman"/>
      <w:i/>
      <w:iCs/>
      <w:color w:val="000000"/>
      <w:sz w:val="20"/>
      <w:szCs w:val="20"/>
      <w:lang w:eastAsia="ja-JP"/>
    </w:rPr>
  </w:style>
  <w:style w:type="paragraph" w:styleId="IntenseQuote">
    <w:name w:val="Intense Quote"/>
    <w:basedOn w:val="Normal"/>
    <w:next w:val="Normal"/>
    <w:link w:val="IntenseQuoteChar"/>
    <w:uiPriority w:val="30"/>
    <w:qFormat/>
    <w:rsid w:val="00E62506"/>
    <w:pPr>
      <w:pBdr>
        <w:bottom w:val="single" w:sz="4" w:space="4" w:color="4F81BD"/>
      </w:pBdr>
      <w:spacing w:before="200" w:after="280"/>
      <w:ind w:left="936" w:right="936"/>
      <w:jc w:val="both"/>
    </w:pPr>
    <w:rPr>
      <w:rFonts w:ascii="Arial" w:eastAsia="PMingLiU" w:hAnsi="Arial"/>
      <w:b/>
      <w:bCs/>
      <w:i/>
      <w:iCs/>
      <w:color w:val="4F81BD"/>
    </w:rPr>
  </w:style>
  <w:style w:type="character" w:customStyle="1" w:styleId="IntenseQuoteChar">
    <w:name w:val="Intense Quote Char"/>
    <w:basedOn w:val="DefaultParagraphFont"/>
    <w:link w:val="IntenseQuote"/>
    <w:uiPriority w:val="30"/>
    <w:rsid w:val="00E62506"/>
    <w:rPr>
      <w:rFonts w:ascii="Arial" w:eastAsia="PMingLiU" w:hAnsi="Arial" w:cs="Times New Roman"/>
      <w:b/>
      <w:bCs/>
      <w:i/>
      <w:iCs/>
      <w:color w:val="4F81BD"/>
      <w:sz w:val="20"/>
      <w:szCs w:val="20"/>
      <w:lang w:eastAsia="ja-JP"/>
    </w:rPr>
  </w:style>
  <w:style w:type="character" w:styleId="SubtleEmphasis">
    <w:name w:val="Subtle Emphasis"/>
    <w:uiPriority w:val="19"/>
    <w:qFormat/>
    <w:rsid w:val="00E62506"/>
    <w:rPr>
      <w:i/>
      <w:iCs/>
      <w:color w:val="808080"/>
    </w:rPr>
  </w:style>
  <w:style w:type="character" w:styleId="IntenseEmphasis">
    <w:name w:val="Intense Emphasis"/>
    <w:uiPriority w:val="21"/>
    <w:qFormat/>
    <w:rsid w:val="00E62506"/>
    <w:rPr>
      <w:b/>
      <w:bCs/>
      <w:i/>
      <w:iCs/>
      <w:color w:val="4F81BD"/>
    </w:rPr>
  </w:style>
  <w:style w:type="character" w:styleId="IntenseReference">
    <w:name w:val="Intense Reference"/>
    <w:uiPriority w:val="32"/>
    <w:qFormat/>
    <w:rsid w:val="00E62506"/>
    <w:rPr>
      <w:b/>
      <w:bCs/>
      <w:smallCaps/>
      <w:color w:val="C0504D"/>
      <w:spacing w:val="5"/>
      <w:u w:val="single"/>
    </w:rPr>
  </w:style>
  <w:style w:type="character" w:styleId="BookTitle">
    <w:name w:val="Book Title"/>
    <w:uiPriority w:val="33"/>
    <w:qFormat/>
    <w:rsid w:val="00E62506"/>
    <w:rPr>
      <w:b/>
      <w:bCs/>
      <w:smallCaps/>
      <w:spacing w:val="5"/>
    </w:rPr>
  </w:style>
  <w:style w:type="paragraph" w:styleId="TOCHeading">
    <w:name w:val="TOC Heading"/>
    <w:basedOn w:val="Heading1"/>
    <w:next w:val="Normal"/>
    <w:uiPriority w:val="39"/>
    <w:unhideWhenUsed/>
    <w:qFormat/>
    <w:rsid w:val="00E62506"/>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List1">
    <w:name w:val="List 1"/>
    <w:basedOn w:val="Normal"/>
    <w:link w:val="List1Char"/>
    <w:uiPriority w:val="99"/>
    <w:qFormat/>
    <w:rsid w:val="00E62506"/>
    <w:pPr>
      <w:numPr>
        <w:numId w:val="20"/>
      </w:numPr>
      <w:spacing w:before="60"/>
    </w:pPr>
    <w:rPr>
      <w:rFonts w:eastAsia="PMingLiU"/>
      <w:lang w:val="x-none" w:eastAsia="x-none" w:bidi="en-US"/>
    </w:rPr>
  </w:style>
  <w:style w:type="character" w:customStyle="1" w:styleId="List1Char">
    <w:name w:val="List 1 Char"/>
    <w:link w:val="List1"/>
    <w:uiPriority w:val="99"/>
    <w:rsid w:val="00E62506"/>
    <w:rPr>
      <w:rFonts w:ascii="Times New Roman" w:hAnsi="Times New Roman" w:cs="Times New Roman"/>
      <w:color w:val="000000"/>
      <w:sz w:val="20"/>
      <w:szCs w:val="20"/>
      <w:lang w:val="x-none" w:eastAsia="x-none" w:bidi="en-US"/>
    </w:rPr>
  </w:style>
  <w:style w:type="paragraph" w:customStyle="1" w:styleId="Highlight">
    <w:name w:val="Highlight"/>
    <w:basedOn w:val="Normal"/>
    <w:uiPriority w:val="99"/>
    <w:qFormat/>
    <w:rsid w:val="00E62506"/>
    <w:rPr>
      <w:color w:val="E36C0A"/>
    </w:rPr>
  </w:style>
  <w:style w:type="paragraph" w:customStyle="1" w:styleId="Numbered1">
    <w:name w:val="Numbered 1"/>
    <w:basedOn w:val="Normal"/>
    <w:qFormat/>
    <w:rsid w:val="00E62506"/>
    <w:pPr>
      <w:numPr>
        <w:numId w:val="21"/>
      </w:numPr>
      <w:spacing w:before="60"/>
    </w:pPr>
  </w:style>
  <w:style w:type="paragraph" w:customStyle="1" w:styleId="List20">
    <w:name w:val="List2"/>
    <w:basedOn w:val="List1"/>
    <w:uiPriority w:val="99"/>
    <w:qFormat/>
    <w:rsid w:val="00E62506"/>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E62506"/>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E62506"/>
    <w:pPr>
      <w:spacing w:before="40"/>
    </w:pPr>
    <w:rPr>
      <w:sz w:val="16"/>
      <w:szCs w:val="16"/>
      <w:lang w:val="x-none" w:eastAsia="x-none"/>
    </w:rPr>
  </w:style>
  <w:style w:type="character" w:customStyle="1" w:styleId="GlossaryChar">
    <w:name w:val="Glossary Char"/>
    <w:link w:val="Glossary"/>
    <w:uiPriority w:val="99"/>
    <w:rsid w:val="00E62506"/>
    <w:rPr>
      <w:rFonts w:ascii="Times New Roman" w:eastAsia="Times New Roman" w:hAnsi="Times New Roman" w:cs="Times New Roman"/>
      <w:color w:val="000000"/>
      <w:sz w:val="16"/>
      <w:szCs w:val="16"/>
      <w:lang w:val="x-none" w:eastAsia="x-none"/>
    </w:rPr>
  </w:style>
  <w:style w:type="table" w:customStyle="1" w:styleId="SGSTableBasic2">
    <w:name w:val="SGS Table Basic 2"/>
    <w:basedOn w:val="TableNormal"/>
    <w:uiPriority w:val="99"/>
    <w:qFormat/>
    <w:rsid w:val="00E62506"/>
    <w:pPr>
      <w:spacing w:after="0" w:line="240" w:lineRule="auto"/>
    </w:pPr>
    <w:rPr>
      <w:rFonts w:ascii="Times New Roman"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E62506"/>
    <w:pPr>
      <w:numPr>
        <w:numId w:val="23"/>
      </w:numPr>
    </w:pPr>
  </w:style>
  <w:style w:type="table" w:styleId="TableColorful1">
    <w:name w:val="Table Colorful 1"/>
    <w:basedOn w:val="TableNormal"/>
    <w:rsid w:val="00E62506"/>
    <w:pPr>
      <w:spacing w:after="0" w:line="240" w:lineRule="auto"/>
    </w:pPr>
    <w:rPr>
      <w:rFonts w:ascii="Times New Roman"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E62506"/>
    <w:pPr>
      <w:spacing w:after="0" w:line="240" w:lineRule="auto"/>
    </w:pPr>
    <w:rPr>
      <w:rFonts w:ascii="Times New Roman"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E62506"/>
    <w:pPr>
      <w:spacing w:after="0" w:line="240" w:lineRule="auto"/>
    </w:pPr>
    <w:rPr>
      <w:rFonts w:ascii="Times New Roman"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E62506"/>
    <w:rPr>
      <w:rFonts w:ascii="Arial" w:hAnsi="Arial"/>
      <w:sz w:val="36"/>
      <w:lang w:val="en-GB" w:eastAsia="en-US"/>
    </w:rPr>
  </w:style>
  <w:style w:type="paragraph" w:customStyle="1" w:styleId="53">
    <w:name w:val="吹き出し5"/>
    <w:basedOn w:val="Normal"/>
    <w:qFormat/>
    <w:rsid w:val="00E62506"/>
    <w:rPr>
      <w:rFonts w:ascii="Tahoma" w:eastAsia="MS Mincho" w:hAnsi="Tahoma" w:cs="Tahoma"/>
      <w:sz w:val="16"/>
      <w:szCs w:val="16"/>
    </w:rPr>
  </w:style>
  <w:style w:type="character" w:customStyle="1" w:styleId="3a">
    <w:name w:val="段落フォント3"/>
    <w:rsid w:val="00E62506"/>
  </w:style>
  <w:style w:type="character" w:customStyle="1" w:styleId="3b">
    <w:name w:val="コメント参照3"/>
    <w:rsid w:val="00E62506"/>
    <w:rPr>
      <w:sz w:val="16"/>
    </w:rPr>
  </w:style>
  <w:style w:type="paragraph" w:customStyle="1" w:styleId="3c">
    <w:name w:val="図表番号3"/>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3d">
    <w:name w:val="段落番号3"/>
    <w:basedOn w:val="List"/>
    <w:qFormat/>
    <w:rsid w:val="00E62506"/>
    <w:pPr>
      <w:tabs>
        <w:tab w:val="num" w:pos="644"/>
      </w:tabs>
      <w:suppressAutoHyphens/>
      <w:ind w:left="644" w:hanging="360"/>
    </w:pPr>
    <w:rPr>
      <w:rFonts w:cs="CG Times (WN)"/>
      <w:lang w:eastAsia="ar-SA"/>
    </w:rPr>
  </w:style>
  <w:style w:type="paragraph" w:customStyle="1" w:styleId="230">
    <w:name w:val="段落番号 23"/>
    <w:basedOn w:val="3d"/>
    <w:qFormat/>
    <w:rsid w:val="00E62506"/>
    <w:pPr>
      <w:ind w:left="851" w:hanging="284"/>
    </w:pPr>
  </w:style>
  <w:style w:type="paragraph" w:customStyle="1" w:styleId="3e">
    <w:name w:val="箇条書き3"/>
    <w:basedOn w:val="List"/>
    <w:qFormat/>
    <w:rsid w:val="00E62506"/>
    <w:pPr>
      <w:tabs>
        <w:tab w:val="num" w:pos="644"/>
      </w:tabs>
      <w:suppressAutoHyphens/>
      <w:ind w:left="644" w:hanging="360"/>
    </w:pPr>
    <w:rPr>
      <w:rFonts w:cs="CG Times (WN)"/>
      <w:lang w:eastAsia="ar-SA"/>
    </w:rPr>
  </w:style>
  <w:style w:type="paragraph" w:customStyle="1" w:styleId="231">
    <w:name w:val="箇条書き 23"/>
    <w:basedOn w:val="3e"/>
    <w:qFormat/>
    <w:rsid w:val="00E62506"/>
    <w:pPr>
      <w:tabs>
        <w:tab w:val="clear" w:pos="644"/>
        <w:tab w:val="num" w:pos="1494"/>
      </w:tabs>
      <w:ind w:left="851" w:hanging="284"/>
    </w:pPr>
  </w:style>
  <w:style w:type="paragraph" w:customStyle="1" w:styleId="330">
    <w:name w:val="箇条書き 33"/>
    <w:basedOn w:val="231"/>
    <w:qFormat/>
    <w:rsid w:val="00E62506"/>
    <w:pPr>
      <w:ind w:left="1135"/>
    </w:pPr>
  </w:style>
  <w:style w:type="paragraph" w:customStyle="1" w:styleId="232">
    <w:name w:val="一覧 23"/>
    <w:basedOn w:val="List"/>
    <w:qFormat/>
    <w:rsid w:val="00E62506"/>
    <w:pPr>
      <w:suppressAutoHyphens/>
      <w:ind w:left="851"/>
    </w:pPr>
    <w:rPr>
      <w:rFonts w:cs="CG Times (WN)"/>
      <w:lang w:eastAsia="ar-SA"/>
    </w:rPr>
  </w:style>
  <w:style w:type="paragraph" w:customStyle="1" w:styleId="331">
    <w:name w:val="一覧 33"/>
    <w:basedOn w:val="232"/>
    <w:qFormat/>
    <w:rsid w:val="00E62506"/>
    <w:pPr>
      <w:ind w:left="1135"/>
    </w:pPr>
  </w:style>
  <w:style w:type="paragraph" w:customStyle="1" w:styleId="430">
    <w:name w:val="一覧 43"/>
    <w:basedOn w:val="331"/>
    <w:qFormat/>
    <w:rsid w:val="00E62506"/>
    <w:pPr>
      <w:ind w:left="1418"/>
    </w:pPr>
  </w:style>
  <w:style w:type="paragraph" w:customStyle="1" w:styleId="530">
    <w:name w:val="一覧 53"/>
    <w:basedOn w:val="430"/>
    <w:qFormat/>
    <w:rsid w:val="00E62506"/>
    <w:pPr>
      <w:ind w:left="1702"/>
    </w:pPr>
  </w:style>
  <w:style w:type="paragraph" w:customStyle="1" w:styleId="431">
    <w:name w:val="箇条書き 43"/>
    <w:basedOn w:val="330"/>
    <w:qFormat/>
    <w:rsid w:val="00E62506"/>
    <w:pPr>
      <w:ind w:left="1418"/>
    </w:pPr>
  </w:style>
  <w:style w:type="paragraph" w:customStyle="1" w:styleId="531">
    <w:name w:val="箇条書き 53"/>
    <w:basedOn w:val="431"/>
    <w:qFormat/>
    <w:rsid w:val="00E62506"/>
    <w:pPr>
      <w:ind w:left="1702"/>
    </w:pPr>
  </w:style>
  <w:style w:type="paragraph" w:customStyle="1" w:styleId="3f">
    <w:name w:val="コメント文字列3"/>
    <w:basedOn w:val="Normal"/>
    <w:qFormat/>
    <w:rsid w:val="00E62506"/>
    <w:pPr>
      <w:suppressAutoHyphens/>
    </w:pPr>
    <w:rPr>
      <w:rFonts w:eastAsia="MS Mincho" w:cs="CG Times (WN)"/>
      <w:lang w:eastAsia="ar-SA"/>
    </w:rPr>
  </w:style>
  <w:style w:type="paragraph" w:customStyle="1" w:styleId="3f0">
    <w:name w:val="コメント内容3"/>
    <w:basedOn w:val="3f"/>
    <w:next w:val="3f"/>
    <w:qFormat/>
    <w:rsid w:val="00E62506"/>
    <w:rPr>
      <w:b/>
      <w:bCs/>
    </w:rPr>
  </w:style>
  <w:style w:type="paragraph" w:customStyle="1" w:styleId="3f1">
    <w:name w:val="見出しマップ3"/>
    <w:basedOn w:val="Normal"/>
    <w:qFormat/>
    <w:rsid w:val="00E62506"/>
    <w:pPr>
      <w:shd w:val="clear" w:color="auto" w:fill="000080"/>
      <w:suppressAutoHyphens/>
    </w:pPr>
    <w:rPr>
      <w:rFonts w:ascii="Tahoma" w:eastAsia="MS Mincho" w:hAnsi="Tahoma" w:cs="Tahoma"/>
      <w:lang w:eastAsia="ar-SA"/>
    </w:rPr>
  </w:style>
  <w:style w:type="paragraph" w:customStyle="1" w:styleId="3f2">
    <w:name w:val="書式なし3"/>
    <w:basedOn w:val="Normal"/>
    <w:qFormat/>
    <w:rsid w:val="00E62506"/>
    <w:pPr>
      <w:suppressAutoHyphens/>
    </w:pPr>
    <w:rPr>
      <w:rFonts w:ascii="Courier New" w:eastAsia="MS Mincho" w:hAnsi="Courier New" w:cs="CG Times (WN)"/>
      <w:lang w:val="nb-NO" w:eastAsia="ar-SA"/>
    </w:rPr>
  </w:style>
  <w:style w:type="paragraph" w:customStyle="1" w:styleId="Web3">
    <w:name w:val="標準 (Web)3"/>
    <w:basedOn w:val="Normal"/>
    <w:qFormat/>
    <w:rsid w:val="00E62506"/>
    <w:pPr>
      <w:suppressAutoHyphens/>
      <w:spacing w:before="100" w:after="100"/>
    </w:pPr>
    <w:rPr>
      <w:rFonts w:eastAsia="Arial Unicode MS" w:cs="CG Times (WN)"/>
      <w:sz w:val="24"/>
      <w:szCs w:val="24"/>
    </w:rPr>
  </w:style>
  <w:style w:type="paragraph" w:customStyle="1" w:styleId="233">
    <w:name w:val="本文インデント 23"/>
    <w:basedOn w:val="Normal"/>
    <w:qFormat/>
    <w:rsid w:val="00E62506"/>
    <w:pPr>
      <w:suppressAutoHyphens/>
      <w:ind w:left="567"/>
    </w:pPr>
    <w:rPr>
      <w:rFonts w:ascii="Arial" w:eastAsia="MS Mincho" w:hAnsi="Arial" w:cs="Arial"/>
      <w:lang w:eastAsia="ar-SA"/>
    </w:rPr>
  </w:style>
  <w:style w:type="paragraph" w:customStyle="1" w:styleId="3f3">
    <w:name w:val="標準インデント3"/>
    <w:basedOn w:val="Normal"/>
    <w:qFormat/>
    <w:rsid w:val="00E62506"/>
    <w:pPr>
      <w:suppressAutoHyphens/>
      <w:ind w:left="708"/>
    </w:pPr>
    <w:rPr>
      <w:rFonts w:eastAsia="MS Mincho" w:cs="CG Times (WN)"/>
      <w:lang w:eastAsia="ar-SA"/>
    </w:rPr>
  </w:style>
  <w:style w:type="paragraph" w:customStyle="1" w:styleId="3f4">
    <w:name w:val="記3"/>
    <w:basedOn w:val="Normal"/>
    <w:next w:val="Normal"/>
    <w:qFormat/>
    <w:rsid w:val="00E62506"/>
    <w:pPr>
      <w:suppressAutoHyphens/>
    </w:pPr>
    <w:rPr>
      <w:rFonts w:eastAsia="MS Mincho" w:cs="CG Times (WN)"/>
      <w:lang w:eastAsia="ar-SA"/>
    </w:rPr>
  </w:style>
  <w:style w:type="paragraph" w:customStyle="1" w:styleId="HTML3">
    <w:name w:val="HTML 書式付き3"/>
    <w:basedOn w:val="Normal"/>
    <w:qFormat/>
    <w:rsid w:val="00E62506"/>
    <w:pPr>
      <w:suppressAutoHyphens/>
    </w:pPr>
    <w:rPr>
      <w:rFonts w:ascii="Courier New" w:eastAsia="MS Mincho" w:hAnsi="Courier New" w:cs="Courier New"/>
      <w:lang w:eastAsia="ar-SA"/>
    </w:rPr>
  </w:style>
  <w:style w:type="character" w:customStyle="1" w:styleId="CommentSubjectChar3">
    <w:name w:val="Comment Subject Char3"/>
    <w:rsid w:val="00E62506"/>
    <w:rPr>
      <w:rFonts w:ascii="Times New Roman" w:hAnsi="Times New Roman"/>
      <w:b/>
      <w:bCs/>
      <w:lang w:val="en-GB" w:eastAsia="en-US"/>
    </w:rPr>
  </w:style>
  <w:style w:type="character" w:customStyle="1" w:styleId="1fd">
    <w:name w:val="吹き出し (文字)1"/>
    <w:uiPriority w:val="99"/>
    <w:semiHidden/>
    <w:rsid w:val="00E62506"/>
    <w:rPr>
      <w:rFonts w:ascii="MS Mincho" w:eastAsia="MS Mincho" w:hAnsi="Times New Roman"/>
      <w:sz w:val="18"/>
      <w:szCs w:val="18"/>
      <w:lang w:val="en-GB" w:eastAsia="en-US"/>
    </w:rPr>
  </w:style>
  <w:style w:type="character" w:customStyle="1" w:styleId="1fe">
    <w:name w:val="見出しマップ (文字)1"/>
    <w:uiPriority w:val="99"/>
    <w:semiHidden/>
    <w:rsid w:val="00E62506"/>
    <w:rPr>
      <w:rFonts w:ascii="MS Mincho" w:eastAsia="MS Mincho" w:hAnsi="Times New Roman"/>
      <w:sz w:val="24"/>
      <w:szCs w:val="24"/>
      <w:lang w:val="en-GB" w:eastAsia="en-US"/>
    </w:rPr>
  </w:style>
  <w:style w:type="character" w:customStyle="1" w:styleId="1ff">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qFormat/>
    <w:rsid w:val="00E62506"/>
    <w:rPr>
      <w:rFonts w:ascii="Times New Roman" w:eastAsia="Times New Roman" w:hAnsi="Times New Roman"/>
      <w:lang w:val="en-GB" w:eastAsia="en-US"/>
    </w:rPr>
  </w:style>
  <w:style w:type="character" w:customStyle="1" w:styleId="1ff0">
    <w:name w:val="コメント文字列 (文字)1"/>
    <w:uiPriority w:val="99"/>
    <w:semiHidden/>
    <w:rsid w:val="00E62506"/>
    <w:rPr>
      <w:rFonts w:ascii="Times New Roman" w:eastAsia="Times New Roman" w:hAnsi="Times New Roman"/>
      <w:lang w:val="en-GB" w:eastAsia="en-US"/>
    </w:rPr>
  </w:style>
  <w:style w:type="character" w:customStyle="1" w:styleId="1ff1">
    <w:name w:val="コメント内容 (文字)1"/>
    <w:uiPriority w:val="99"/>
    <w:semiHidden/>
    <w:rsid w:val="00E62506"/>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E62506"/>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E62506"/>
    <w:rPr>
      <w:rFonts w:ascii="Arial" w:eastAsia="PMingLiU" w:hAnsi="Arial" w:cs="Times New Roman"/>
      <w:color w:val="000000"/>
      <w:sz w:val="20"/>
      <w:szCs w:val="20"/>
      <w:lang w:val="x-none" w:eastAsia="x-none"/>
    </w:rPr>
  </w:style>
  <w:style w:type="character" w:customStyle="1" w:styleId="ColorfulGrid-Accent1Char">
    <w:name w:val="Colorful Grid - Accent 1 Char"/>
    <w:link w:val="ColorfulGrid-Accent1"/>
    <w:uiPriority w:val="29"/>
    <w:rsid w:val="00E62506"/>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E62506"/>
    <w:rPr>
      <w:rFonts w:ascii="Arial" w:eastAsia="PMingLiU" w:hAnsi="Arial"/>
      <w:b/>
      <w:bCs/>
      <w:i/>
      <w:iCs/>
      <w:color w:val="4F81BD"/>
      <w:lang w:val="en-GB" w:eastAsia="en-US"/>
    </w:rPr>
  </w:style>
  <w:style w:type="character" w:customStyle="1" w:styleId="PlainTable34">
    <w:name w:val="Plain Table 34"/>
    <w:uiPriority w:val="19"/>
    <w:qFormat/>
    <w:rsid w:val="00E62506"/>
    <w:rPr>
      <w:i/>
      <w:iCs/>
      <w:color w:val="808080"/>
    </w:rPr>
  </w:style>
  <w:style w:type="character" w:customStyle="1" w:styleId="PlainTable44">
    <w:name w:val="Plain Table 44"/>
    <w:uiPriority w:val="21"/>
    <w:qFormat/>
    <w:rsid w:val="00E62506"/>
    <w:rPr>
      <w:b/>
      <w:bCs/>
      <w:i/>
      <w:iCs/>
      <w:color w:val="4F81BD"/>
    </w:rPr>
  </w:style>
  <w:style w:type="character" w:customStyle="1" w:styleId="PlainTable54">
    <w:name w:val="Plain Table 54"/>
    <w:uiPriority w:val="31"/>
    <w:qFormat/>
    <w:rsid w:val="00E62506"/>
    <w:rPr>
      <w:smallCaps/>
      <w:color w:val="C0504D"/>
      <w:u w:val="single"/>
    </w:rPr>
  </w:style>
  <w:style w:type="character" w:customStyle="1" w:styleId="TableGridLight4">
    <w:name w:val="Table Grid Light4"/>
    <w:uiPriority w:val="32"/>
    <w:qFormat/>
    <w:rsid w:val="00E62506"/>
    <w:rPr>
      <w:b/>
      <w:bCs/>
      <w:smallCaps/>
      <w:color w:val="C0504D"/>
      <w:spacing w:val="5"/>
      <w:u w:val="single"/>
    </w:rPr>
  </w:style>
  <w:style w:type="character" w:customStyle="1" w:styleId="GridTable1Light4">
    <w:name w:val="Grid Table 1 Light4"/>
    <w:uiPriority w:val="33"/>
    <w:qFormat/>
    <w:rsid w:val="00E62506"/>
    <w:rPr>
      <w:b/>
      <w:bCs/>
      <w:smallCaps/>
      <w:spacing w:val="5"/>
    </w:rPr>
  </w:style>
  <w:style w:type="paragraph" w:customStyle="1" w:styleId="GridTable34">
    <w:name w:val="Grid Table 34"/>
    <w:basedOn w:val="Heading1"/>
    <w:next w:val="Normal"/>
    <w:uiPriority w:val="39"/>
    <w:unhideWhenUsed/>
    <w:qFormat/>
    <w:rsid w:val="00E62506"/>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table" w:styleId="ColorfulGrid-Accent1">
    <w:name w:val="Colorful Grid Accent 1"/>
    <w:basedOn w:val="TableNormal"/>
    <w:link w:val="ColorfulGrid-Accent1Char"/>
    <w:uiPriority w:val="29"/>
    <w:unhideWhenUsed/>
    <w:rsid w:val="00E62506"/>
    <w:pPr>
      <w:spacing w:after="0" w:line="240" w:lineRule="auto"/>
    </w:pPr>
    <w:rPr>
      <w:rFonts w:ascii="Arial"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E62506"/>
    <w:pPr>
      <w:spacing w:after="0" w:line="240" w:lineRule="auto"/>
    </w:pPr>
    <w:rPr>
      <w:rFonts w:ascii="Arial"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b">
    <w:name w:val="註解文字 字元"/>
    <w:rsid w:val="00E62506"/>
    <w:rPr>
      <w:rFonts w:ascii="Times New Roman" w:eastAsia="Times New Roman" w:hAnsi="Times New Roman"/>
      <w:lang w:val="en-GB"/>
    </w:rPr>
  </w:style>
  <w:style w:type="character" w:customStyle="1" w:styleId="1ff2">
    <w:name w:val="註解主旨 字元1"/>
    <w:rsid w:val="00E62506"/>
    <w:rPr>
      <w:b/>
      <w:bCs/>
      <w:lang w:val="en-GB" w:eastAsia="sv-SE"/>
    </w:rPr>
  </w:style>
  <w:style w:type="paragraph" w:customStyle="1" w:styleId="47">
    <w:name w:val="无间隔4"/>
    <w:qFormat/>
    <w:rsid w:val="00E62506"/>
    <w:pPr>
      <w:spacing w:after="0" w:line="240" w:lineRule="auto"/>
    </w:pPr>
    <w:rPr>
      <w:rFonts w:ascii="Times New Roman" w:eastAsia="SimSun" w:hAnsi="Times New Roman" w:cs="Times New Roman"/>
      <w:sz w:val="20"/>
      <w:szCs w:val="20"/>
    </w:rPr>
  </w:style>
  <w:style w:type="character" w:customStyle="1" w:styleId="NurTextZchn1">
    <w:name w:val="Nur Text Zchn1"/>
    <w:rsid w:val="00E62506"/>
    <w:rPr>
      <w:rFonts w:ascii="Courier New" w:hAnsi="Courier New" w:cs="Courier New"/>
      <w:lang w:val="en-GB" w:eastAsia="en-US"/>
    </w:rPr>
  </w:style>
  <w:style w:type="character" w:customStyle="1" w:styleId="EndnotentextZchn1">
    <w:name w:val="Endnotentext Zchn1"/>
    <w:rsid w:val="00E62506"/>
    <w:rPr>
      <w:rFonts w:ascii="Times New Roman" w:hAnsi="Times New Roman"/>
      <w:lang w:val="en-GB" w:eastAsia="en-US"/>
    </w:rPr>
  </w:style>
  <w:style w:type="paragraph" w:customStyle="1" w:styleId="xl63">
    <w:name w:val="xl63"/>
    <w:basedOn w:val="Normal"/>
    <w:qFormat/>
    <w:rsid w:val="00E62506"/>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qFormat/>
    <w:rsid w:val="00E62506"/>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qFormat/>
    <w:rsid w:val="00E62506"/>
    <w:pPr>
      <w:pBdr>
        <w:bottom w:val="single" w:sz="8" w:space="0" w:color="auto"/>
        <w:right w:val="single" w:sz="8" w:space="0" w:color="auto"/>
      </w:pBdr>
      <w:spacing w:before="100" w:beforeAutospacing="1" w:after="100" w:afterAutospacing="1"/>
      <w:jc w:val="center"/>
      <w:textAlignment w:val="center"/>
    </w:pPr>
    <w:rPr>
      <w:rFonts w:ascii="Arial" w:hAnsi="Arial" w:cs="Arial"/>
      <w:sz w:val="16"/>
      <w:szCs w:val="16"/>
      <w:lang w:val="de-DE" w:eastAsia="de-DE"/>
    </w:rPr>
  </w:style>
  <w:style w:type="paragraph" w:customStyle="1" w:styleId="xl108">
    <w:name w:val="xl108"/>
    <w:basedOn w:val="Normal"/>
    <w:qFormat/>
    <w:rsid w:val="00E62506"/>
    <w:pPr>
      <w:pBdr>
        <w:bottom w:val="single" w:sz="8" w:space="0" w:color="auto"/>
        <w:right w:val="single" w:sz="8" w:space="0" w:color="auto"/>
      </w:pBdr>
      <w:spacing w:before="100" w:beforeAutospacing="1" w:after="100" w:afterAutospacing="1"/>
      <w:jc w:val="center"/>
      <w:textAlignment w:val="center"/>
    </w:pPr>
    <w:rPr>
      <w:rFonts w:ascii="Arial" w:hAnsi="Arial" w:cs="Arial"/>
      <w:sz w:val="16"/>
      <w:szCs w:val="16"/>
      <w:lang w:val="de-DE" w:eastAsia="de-DE"/>
    </w:rPr>
  </w:style>
  <w:style w:type="paragraph" w:customStyle="1" w:styleId="xl109">
    <w:name w:val="xl109"/>
    <w:basedOn w:val="Normal"/>
    <w:qFormat/>
    <w:rsid w:val="00E62506"/>
    <w:pPr>
      <w:pBdr>
        <w:bottom w:val="single" w:sz="8" w:space="0" w:color="auto"/>
        <w:right w:val="single" w:sz="8" w:space="0" w:color="auto"/>
      </w:pBdr>
      <w:spacing w:before="100" w:beforeAutospacing="1" w:after="100" w:afterAutospacing="1"/>
      <w:jc w:val="center"/>
      <w:textAlignment w:val="center"/>
    </w:pPr>
    <w:rPr>
      <w:rFonts w:ascii="Arial" w:hAnsi="Arial" w:cs="Arial"/>
      <w:sz w:val="16"/>
      <w:szCs w:val="16"/>
      <w:lang w:val="de-DE" w:eastAsia="de-DE"/>
    </w:rPr>
  </w:style>
  <w:style w:type="paragraph" w:customStyle="1" w:styleId="54">
    <w:name w:val="无间隔5"/>
    <w:qFormat/>
    <w:rsid w:val="00E62506"/>
    <w:pPr>
      <w:spacing w:after="0" w:line="240" w:lineRule="auto"/>
    </w:pPr>
    <w:rPr>
      <w:rFonts w:ascii="Times New Roman" w:eastAsia="SimSun" w:hAnsi="Times New Roman" w:cs="Times New Roman"/>
      <w:sz w:val="20"/>
      <w:szCs w:val="20"/>
    </w:rPr>
  </w:style>
  <w:style w:type="paragraph" w:customStyle="1" w:styleId="63">
    <w:name w:val="吹き出し6"/>
    <w:basedOn w:val="Normal"/>
    <w:qFormat/>
    <w:rsid w:val="00E62506"/>
    <w:rPr>
      <w:rFonts w:ascii="Tahoma" w:eastAsia="MS Mincho" w:hAnsi="Tahoma" w:cs="Tahoma"/>
      <w:sz w:val="16"/>
      <w:szCs w:val="16"/>
    </w:rPr>
  </w:style>
  <w:style w:type="paragraph" w:customStyle="1" w:styleId="48">
    <w:name w:val="変更箇所4"/>
    <w:hidden/>
    <w:semiHidden/>
    <w:qFormat/>
    <w:rsid w:val="00E62506"/>
    <w:pPr>
      <w:spacing w:after="0" w:line="240" w:lineRule="auto"/>
    </w:pPr>
    <w:rPr>
      <w:rFonts w:ascii="Times New Roman" w:eastAsia="MS Mincho" w:hAnsi="Times New Roman" w:cs="Times New Roman"/>
      <w:sz w:val="20"/>
      <w:szCs w:val="20"/>
    </w:rPr>
  </w:style>
  <w:style w:type="character" w:customStyle="1" w:styleId="49">
    <w:name w:val="段落フォント4"/>
    <w:rsid w:val="00E62506"/>
  </w:style>
  <w:style w:type="character" w:customStyle="1" w:styleId="4a">
    <w:name w:val="コメント参照4"/>
    <w:rsid w:val="00E62506"/>
    <w:rPr>
      <w:sz w:val="16"/>
    </w:rPr>
  </w:style>
  <w:style w:type="paragraph" w:customStyle="1" w:styleId="4b">
    <w:name w:val="図表番号4"/>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4c">
    <w:name w:val="段落番号4"/>
    <w:basedOn w:val="List"/>
    <w:qFormat/>
    <w:rsid w:val="00E62506"/>
    <w:pPr>
      <w:tabs>
        <w:tab w:val="num" w:pos="644"/>
      </w:tabs>
      <w:suppressAutoHyphens/>
      <w:ind w:left="644" w:hanging="360"/>
    </w:pPr>
    <w:rPr>
      <w:rFonts w:cs="CG Times (WN)"/>
      <w:lang w:eastAsia="ar-SA"/>
    </w:rPr>
  </w:style>
  <w:style w:type="paragraph" w:customStyle="1" w:styleId="240">
    <w:name w:val="段落番号 24"/>
    <w:basedOn w:val="4c"/>
    <w:qFormat/>
    <w:rsid w:val="00E62506"/>
    <w:pPr>
      <w:ind w:left="851" w:hanging="284"/>
    </w:pPr>
  </w:style>
  <w:style w:type="paragraph" w:customStyle="1" w:styleId="4d">
    <w:name w:val="箇条書き4"/>
    <w:basedOn w:val="List"/>
    <w:qFormat/>
    <w:rsid w:val="00E62506"/>
    <w:pPr>
      <w:tabs>
        <w:tab w:val="num" w:pos="644"/>
      </w:tabs>
      <w:suppressAutoHyphens/>
      <w:ind w:left="644" w:hanging="360"/>
    </w:pPr>
    <w:rPr>
      <w:rFonts w:cs="CG Times (WN)"/>
      <w:lang w:eastAsia="ar-SA"/>
    </w:rPr>
  </w:style>
  <w:style w:type="paragraph" w:customStyle="1" w:styleId="241">
    <w:name w:val="箇条書き 24"/>
    <w:basedOn w:val="4d"/>
    <w:qFormat/>
    <w:rsid w:val="00E62506"/>
    <w:pPr>
      <w:tabs>
        <w:tab w:val="clear" w:pos="644"/>
        <w:tab w:val="num" w:pos="1494"/>
      </w:tabs>
      <w:ind w:left="851" w:hanging="284"/>
    </w:pPr>
  </w:style>
  <w:style w:type="paragraph" w:customStyle="1" w:styleId="340">
    <w:name w:val="箇条書き 34"/>
    <w:basedOn w:val="241"/>
    <w:qFormat/>
    <w:rsid w:val="00E62506"/>
    <w:pPr>
      <w:ind w:left="1135"/>
    </w:pPr>
  </w:style>
  <w:style w:type="paragraph" w:customStyle="1" w:styleId="242">
    <w:name w:val="一覧 24"/>
    <w:basedOn w:val="List"/>
    <w:qFormat/>
    <w:rsid w:val="00E62506"/>
    <w:pPr>
      <w:suppressAutoHyphens/>
      <w:ind w:left="851"/>
    </w:pPr>
    <w:rPr>
      <w:rFonts w:cs="CG Times (WN)"/>
      <w:lang w:eastAsia="ar-SA"/>
    </w:rPr>
  </w:style>
  <w:style w:type="paragraph" w:customStyle="1" w:styleId="341">
    <w:name w:val="一覧 34"/>
    <w:basedOn w:val="242"/>
    <w:qFormat/>
    <w:rsid w:val="00E62506"/>
    <w:pPr>
      <w:ind w:left="1135"/>
    </w:pPr>
  </w:style>
  <w:style w:type="paragraph" w:customStyle="1" w:styleId="440">
    <w:name w:val="一覧 44"/>
    <w:basedOn w:val="341"/>
    <w:qFormat/>
    <w:rsid w:val="00E62506"/>
    <w:pPr>
      <w:ind w:left="1418"/>
    </w:pPr>
  </w:style>
  <w:style w:type="paragraph" w:customStyle="1" w:styleId="540">
    <w:name w:val="一覧 54"/>
    <w:basedOn w:val="440"/>
    <w:qFormat/>
    <w:rsid w:val="00E62506"/>
    <w:pPr>
      <w:ind w:left="1702"/>
    </w:pPr>
  </w:style>
  <w:style w:type="paragraph" w:customStyle="1" w:styleId="441">
    <w:name w:val="箇条書き 44"/>
    <w:basedOn w:val="340"/>
    <w:qFormat/>
    <w:rsid w:val="00E62506"/>
    <w:pPr>
      <w:ind w:left="1418"/>
    </w:pPr>
  </w:style>
  <w:style w:type="paragraph" w:customStyle="1" w:styleId="541">
    <w:name w:val="箇条書き 54"/>
    <w:basedOn w:val="441"/>
    <w:qFormat/>
    <w:rsid w:val="00E62506"/>
    <w:pPr>
      <w:ind w:left="1702"/>
    </w:pPr>
  </w:style>
  <w:style w:type="paragraph" w:customStyle="1" w:styleId="4e">
    <w:name w:val="コメント文字列4"/>
    <w:basedOn w:val="Normal"/>
    <w:qFormat/>
    <w:rsid w:val="00E62506"/>
    <w:pPr>
      <w:suppressAutoHyphens/>
    </w:pPr>
    <w:rPr>
      <w:rFonts w:eastAsia="MS Mincho" w:cs="CG Times (WN)"/>
      <w:lang w:eastAsia="ar-SA"/>
    </w:rPr>
  </w:style>
  <w:style w:type="paragraph" w:customStyle="1" w:styleId="4f">
    <w:name w:val="コメント内容4"/>
    <w:basedOn w:val="4e"/>
    <w:next w:val="4e"/>
    <w:qFormat/>
    <w:rsid w:val="00E62506"/>
    <w:rPr>
      <w:b/>
      <w:bCs/>
    </w:rPr>
  </w:style>
  <w:style w:type="paragraph" w:customStyle="1" w:styleId="4f0">
    <w:name w:val="見出しマップ4"/>
    <w:basedOn w:val="Normal"/>
    <w:qFormat/>
    <w:rsid w:val="00E62506"/>
    <w:pPr>
      <w:shd w:val="clear" w:color="auto" w:fill="000080"/>
      <w:suppressAutoHyphens/>
    </w:pPr>
    <w:rPr>
      <w:rFonts w:ascii="Tahoma" w:eastAsia="MS Mincho" w:hAnsi="Tahoma" w:cs="Tahoma"/>
      <w:lang w:eastAsia="ar-SA"/>
    </w:rPr>
  </w:style>
  <w:style w:type="paragraph" w:customStyle="1" w:styleId="4f1">
    <w:name w:val="書式なし4"/>
    <w:basedOn w:val="Normal"/>
    <w:qFormat/>
    <w:rsid w:val="00E62506"/>
    <w:pPr>
      <w:suppressAutoHyphens/>
    </w:pPr>
    <w:rPr>
      <w:rFonts w:ascii="Courier New" w:eastAsia="MS Mincho" w:hAnsi="Courier New" w:cs="CG Times (WN)"/>
      <w:lang w:val="nb-NO" w:eastAsia="ar-SA"/>
    </w:rPr>
  </w:style>
  <w:style w:type="paragraph" w:customStyle="1" w:styleId="Web4">
    <w:name w:val="標準 (Web)4"/>
    <w:basedOn w:val="Normal"/>
    <w:qFormat/>
    <w:rsid w:val="00E62506"/>
    <w:pPr>
      <w:suppressAutoHyphens/>
      <w:spacing w:before="100" w:after="100"/>
    </w:pPr>
    <w:rPr>
      <w:rFonts w:eastAsia="Arial Unicode MS" w:cs="CG Times (WN)"/>
      <w:sz w:val="24"/>
      <w:szCs w:val="24"/>
    </w:rPr>
  </w:style>
  <w:style w:type="paragraph" w:customStyle="1" w:styleId="243">
    <w:name w:val="本文インデント 24"/>
    <w:basedOn w:val="Normal"/>
    <w:qFormat/>
    <w:rsid w:val="00E62506"/>
    <w:pPr>
      <w:suppressAutoHyphens/>
      <w:ind w:left="567"/>
    </w:pPr>
    <w:rPr>
      <w:rFonts w:ascii="Arial" w:eastAsia="MS Mincho" w:hAnsi="Arial" w:cs="Arial"/>
      <w:lang w:eastAsia="ar-SA"/>
    </w:rPr>
  </w:style>
  <w:style w:type="paragraph" w:customStyle="1" w:styleId="4f2">
    <w:name w:val="標準インデント4"/>
    <w:basedOn w:val="Normal"/>
    <w:qFormat/>
    <w:rsid w:val="00E62506"/>
    <w:pPr>
      <w:suppressAutoHyphens/>
      <w:ind w:left="708"/>
    </w:pPr>
    <w:rPr>
      <w:rFonts w:eastAsia="MS Mincho" w:cs="CG Times (WN)"/>
      <w:lang w:eastAsia="ar-SA"/>
    </w:rPr>
  </w:style>
  <w:style w:type="paragraph" w:customStyle="1" w:styleId="4f3">
    <w:name w:val="記4"/>
    <w:basedOn w:val="Normal"/>
    <w:next w:val="Normal"/>
    <w:qFormat/>
    <w:rsid w:val="00E62506"/>
    <w:pPr>
      <w:suppressAutoHyphens/>
    </w:pPr>
    <w:rPr>
      <w:rFonts w:eastAsia="MS Mincho" w:cs="CG Times (WN)"/>
      <w:lang w:eastAsia="ar-SA"/>
    </w:rPr>
  </w:style>
  <w:style w:type="paragraph" w:customStyle="1" w:styleId="HTML4">
    <w:name w:val="HTML 書式付き4"/>
    <w:basedOn w:val="Normal"/>
    <w:qFormat/>
    <w:rsid w:val="00E62506"/>
    <w:pPr>
      <w:suppressAutoHyphens/>
    </w:pPr>
    <w:rPr>
      <w:rFonts w:ascii="Courier New" w:eastAsia="MS Mincho" w:hAnsi="Courier New" w:cs="Courier New"/>
      <w:lang w:eastAsia="ar-SA"/>
    </w:rPr>
  </w:style>
  <w:style w:type="paragraph" w:customStyle="1" w:styleId="234">
    <w:name w:val="本文 23"/>
    <w:basedOn w:val="Normal"/>
    <w:qFormat/>
    <w:rsid w:val="00E62506"/>
    <w:pPr>
      <w:suppressAutoHyphens/>
      <w:spacing w:after="120"/>
    </w:pPr>
    <w:rPr>
      <w:rFonts w:eastAsia="MS Mincho" w:cs="CG Times (WN)"/>
      <w:lang w:eastAsia="ar-SA"/>
    </w:rPr>
  </w:style>
  <w:style w:type="paragraph" w:customStyle="1" w:styleId="332">
    <w:name w:val="本文 33"/>
    <w:basedOn w:val="Normal"/>
    <w:qFormat/>
    <w:rsid w:val="00E62506"/>
    <w:pPr>
      <w:suppressAutoHyphens/>
      <w:spacing w:after="120"/>
    </w:pPr>
    <w:rPr>
      <w:rFonts w:eastAsia="MS Mincho" w:cs="CG Times (WN)"/>
      <w:lang w:eastAsia="ar-SA"/>
    </w:rPr>
  </w:style>
  <w:style w:type="character" w:customStyle="1" w:styleId="Char1c">
    <w:name w:val="글자만 Char1"/>
    <w:uiPriority w:val="99"/>
    <w:semiHidden/>
    <w:rsid w:val="00E62506"/>
    <w:rPr>
      <w:rFonts w:ascii="Malgun Gothic" w:hAnsi="Courier New" w:cs="Courier New"/>
      <w:lang w:val="en-GB" w:eastAsia="en-US"/>
    </w:rPr>
  </w:style>
  <w:style w:type="character" w:customStyle="1" w:styleId="Char1d">
    <w:name w:val="미주 텍스트 Char1"/>
    <w:uiPriority w:val="99"/>
    <w:semiHidden/>
    <w:rsid w:val="00E62506"/>
    <w:rPr>
      <w:rFonts w:ascii="Times New Roman" w:eastAsia="Times New Roman" w:hAnsi="Times New Roman"/>
      <w:lang w:val="en-GB" w:eastAsia="en-US"/>
    </w:rPr>
  </w:style>
  <w:style w:type="character" w:customStyle="1" w:styleId="Char1e">
    <w:name w:val="풍선 도움말 텍스트 Char1"/>
    <w:uiPriority w:val="99"/>
    <w:semiHidden/>
    <w:rsid w:val="00E62506"/>
    <w:rPr>
      <w:rFonts w:ascii="Malgun Gothic" w:eastAsia="Malgun Gothic" w:hAnsi="Malgun Gothic" w:cs="Times New Roman"/>
      <w:sz w:val="18"/>
      <w:szCs w:val="18"/>
      <w:lang w:val="en-GB" w:eastAsia="en-US"/>
    </w:rPr>
  </w:style>
  <w:style w:type="character" w:customStyle="1" w:styleId="Char1f">
    <w:name w:val="문서 구조 Char1"/>
    <w:uiPriority w:val="99"/>
    <w:semiHidden/>
    <w:rsid w:val="00E62506"/>
    <w:rPr>
      <w:rFonts w:ascii="Malgun Gothic" w:eastAsia="Malgun Gothic" w:hAnsi="Times New Roman"/>
      <w:sz w:val="18"/>
      <w:szCs w:val="18"/>
      <w:lang w:val="en-GB" w:eastAsia="en-US"/>
    </w:rPr>
  </w:style>
  <w:style w:type="character" w:customStyle="1" w:styleId="Char1f0">
    <w:name w:val="각주 텍스트 Char1"/>
    <w:uiPriority w:val="99"/>
    <w:semiHidden/>
    <w:rsid w:val="00E62506"/>
    <w:rPr>
      <w:rFonts w:ascii="Times New Roman" w:eastAsia="Times New Roman" w:hAnsi="Times New Roman"/>
      <w:lang w:val="en-GB" w:eastAsia="en-US"/>
    </w:rPr>
  </w:style>
  <w:style w:type="character" w:customStyle="1" w:styleId="Char1f1">
    <w:name w:val="메모 텍스트 Char1"/>
    <w:uiPriority w:val="99"/>
    <w:semiHidden/>
    <w:rsid w:val="00E62506"/>
    <w:rPr>
      <w:rFonts w:ascii="Times New Roman" w:eastAsia="Times New Roman" w:hAnsi="Times New Roman"/>
      <w:lang w:val="en-GB" w:eastAsia="en-US"/>
    </w:rPr>
  </w:style>
  <w:style w:type="character" w:customStyle="1" w:styleId="Char1f2">
    <w:name w:val="메모 주제 Char1"/>
    <w:uiPriority w:val="99"/>
    <w:semiHidden/>
    <w:rsid w:val="00E62506"/>
    <w:rPr>
      <w:rFonts w:ascii="Times New Roman" w:eastAsia="Times New Roman" w:hAnsi="Times New Roman"/>
      <w:b/>
      <w:bCs/>
      <w:lang w:val="en-GB" w:eastAsia="en-US"/>
    </w:rPr>
  </w:style>
  <w:style w:type="table" w:customStyle="1" w:styleId="ColorfulGrid-Accent11">
    <w:name w:val="Colorful Grid - Accent 11"/>
    <w:basedOn w:val="TableNormal"/>
    <w:next w:val="ColorfulGrid-Accent1"/>
    <w:uiPriority w:val="29"/>
    <w:rsid w:val="00E62506"/>
    <w:pPr>
      <w:spacing w:after="0" w:line="240" w:lineRule="auto"/>
    </w:pPr>
    <w:rPr>
      <w:rFonts w:ascii="Arial"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E62506"/>
    <w:pPr>
      <w:spacing w:after="0" w:line="240" w:lineRule="auto"/>
    </w:pPr>
    <w:rPr>
      <w:rFonts w:ascii="Arial"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qFormat/>
    <w:rsid w:val="00E62506"/>
    <w:pPr>
      <w:spacing w:after="0" w:line="240" w:lineRule="auto"/>
    </w:pPr>
    <w:rPr>
      <w:rFonts w:ascii="Times New Roman"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E62506"/>
    <w:pPr>
      <w:spacing w:after="0" w:line="240" w:lineRule="auto"/>
    </w:pPr>
    <w:rPr>
      <w:rFonts w:ascii="Times New Roman"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E62506"/>
    <w:pPr>
      <w:spacing w:after="0" w:line="240" w:lineRule="auto"/>
    </w:pPr>
    <w:rPr>
      <w:rFonts w:ascii="Times New Roman"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E62506"/>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rsid w:val="00E62506"/>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E62506"/>
    <w:pPr>
      <w:spacing w:after="0" w:line="240" w:lineRule="auto"/>
    </w:pPr>
    <w:rPr>
      <w:rFonts w:ascii="Times New Roman" w:hAnsi="Times New Roman" w:cs="Times New Roman"/>
      <w:sz w:val="20"/>
      <w:szCs w:val="20"/>
      <w:lang w:eastAsia="en-GB"/>
    </w:rPr>
    <w:tblPr>
      <w:tblInd w:w="0" w:type="nil"/>
    </w:tblPr>
  </w:style>
  <w:style w:type="table" w:customStyle="1" w:styleId="TableGrid111">
    <w:name w:val="Table Grid111"/>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E62506"/>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E62506"/>
    <w:pPr>
      <w:spacing w:after="0" w:line="240" w:lineRule="auto"/>
    </w:pPr>
    <w:rPr>
      <w:rFonts w:ascii="Times New Roman"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E62506"/>
    <w:pPr>
      <w:numPr>
        <w:numId w:val="25"/>
      </w:numPr>
    </w:pPr>
  </w:style>
  <w:style w:type="numbering" w:customStyle="1" w:styleId="Style11">
    <w:name w:val="Style11"/>
    <w:uiPriority w:val="99"/>
    <w:rsid w:val="00E62506"/>
    <w:pPr>
      <w:numPr>
        <w:numId w:val="19"/>
      </w:numPr>
    </w:pPr>
  </w:style>
  <w:style w:type="character" w:customStyle="1" w:styleId="Absatz-Standardschriftart4">
    <w:name w:val="Absatz-Standardschriftart4"/>
    <w:rsid w:val="00E62506"/>
  </w:style>
  <w:style w:type="character" w:customStyle="1" w:styleId="CommentSubjectChar4">
    <w:name w:val="Comment Subject Char4"/>
    <w:rsid w:val="00E62506"/>
    <w:rPr>
      <w:rFonts w:ascii="Times New Roman" w:hAnsi="Times New Roman"/>
      <w:b/>
      <w:bCs/>
      <w:lang w:val="en-GB" w:eastAsia="en-US"/>
    </w:rPr>
  </w:style>
  <w:style w:type="character" w:customStyle="1" w:styleId="Char6">
    <w:name w:val="메모 주제 Char"/>
    <w:rsid w:val="00E62506"/>
    <w:rPr>
      <w:rFonts w:ascii="Times New Roman" w:hAnsi="Times New Roman"/>
      <w:b/>
      <w:bCs/>
      <w:lang w:val="en-GB" w:eastAsia="en-US"/>
    </w:rPr>
  </w:style>
  <w:style w:type="character" w:customStyle="1" w:styleId="Char7">
    <w:name w:val="批注主题 Char"/>
    <w:qFormat/>
    <w:rsid w:val="00E62506"/>
    <w:rPr>
      <w:b/>
      <w:bCs/>
      <w:lang w:val="en-GB" w:eastAsia="en-US" w:bidi="ar-SA"/>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E62506"/>
    <w:rPr>
      <w:rFonts w:ascii="Times New Roman" w:eastAsia="PMingLiU" w:hAnsi="Times New Roman"/>
      <w:b/>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E62506"/>
    <w:rPr>
      <w:rFonts w:ascii="Times New Roman" w:hAnsi="Times New Roman"/>
      <w:b/>
      <w:lang w:val="en-GB" w:eastAsia="x-none"/>
    </w:rPr>
  </w:style>
  <w:style w:type="character" w:customStyle="1" w:styleId="Absatz-Standardschriftart5">
    <w:name w:val="Absatz-Standardschriftart5"/>
    <w:rsid w:val="00E62506"/>
  </w:style>
  <w:style w:type="character" w:customStyle="1" w:styleId="PlainTable31">
    <w:name w:val="Plain Table 31"/>
    <w:uiPriority w:val="19"/>
    <w:qFormat/>
    <w:rsid w:val="00E62506"/>
    <w:rPr>
      <w:i/>
      <w:iCs/>
      <w:color w:val="808080"/>
    </w:rPr>
  </w:style>
  <w:style w:type="character" w:customStyle="1" w:styleId="PlainTable41">
    <w:name w:val="Plain Table 41"/>
    <w:uiPriority w:val="21"/>
    <w:qFormat/>
    <w:rsid w:val="00E62506"/>
    <w:rPr>
      <w:b/>
      <w:bCs/>
      <w:i/>
      <w:iCs/>
      <w:color w:val="4F81BD"/>
    </w:rPr>
  </w:style>
  <w:style w:type="character" w:customStyle="1" w:styleId="PlainTable51">
    <w:name w:val="Plain Table 51"/>
    <w:uiPriority w:val="31"/>
    <w:qFormat/>
    <w:rsid w:val="00E62506"/>
    <w:rPr>
      <w:smallCaps/>
      <w:color w:val="C0504D"/>
      <w:u w:val="single"/>
    </w:rPr>
  </w:style>
  <w:style w:type="character" w:customStyle="1" w:styleId="TableGridLight1">
    <w:name w:val="Table Grid Light1"/>
    <w:uiPriority w:val="32"/>
    <w:qFormat/>
    <w:rsid w:val="00E62506"/>
    <w:rPr>
      <w:b/>
      <w:bCs/>
      <w:smallCaps/>
      <w:color w:val="C0504D"/>
      <w:spacing w:val="5"/>
      <w:u w:val="single"/>
    </w:rPr>
  </w:style>
  <w:style w:type="character" w:customStyle="1" w:styleId="GridTable1Light1">
    <w:name w:val="Grid Table 1 Light1"/>
    <w:uiPriority w:val="33"/>
    <w:qFormat/>
    <w:rsid w:val="00E62506"/>
    <w:rPr>
      <w:b/>
      <w:bCs/>
      <w:smallCaps/>
      <w:spacing w:val="5"/>
    </w:rPr>
  </w:style>
  <w:style w:type="paragraph" w:customStyle="1" w:styleId="GridTable31">
    <w:name w:val="Grid Table 31"/>
    <w:basedOn w:val="Heading1"/>
    <w:next w:val="Normal"/>
    <w:uiPriority w:val="39"/>
    <w:unhideWhenUsed/>
    <w:qFormat/>
    <w:rsid w:val="00E62506"/>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character" w:customStyle="1" w:styleId="512">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sid w:val="00E62506"/>
    <w:rPr>
      <w:rFonts w:ascii="Arial" w:eastAsia="MS Gothic" w:hAnsi="Arial" w:cs="Times New Roman"/>
      <w:lang w:val="en-GB" w:eastAsia="en-US"/>
    </w:rPr>
  </w:style>
  <w:style w:type="character" w:customStyle="1" w:styleId="PlainTable32">
    <w:name w:val="Plain Table 32"/>
    <w:uiPriority w:val="19"/>
    <w:qFormat/>
    <w:rsid w:val="00E62506"/>
    <w:rPr>
      <w:i/>
      <w:iCs/>
      <w:color w:val="808080"/>
    </w:rPr>
  </w:style>
  <w:style w:type="character" w:customStyle="1" w:styleId="PlainTable42">
    <w:name w:val="Plain Table 42"/>
    <w:uiPriority w:val="21"/>
    <w:qFormat/>
    <w:rsid w:val="00E62506"/>
    <w:rPr>
      <w:b/>
      <w:bCs/>
      <w:i/>
      <w:iCs/>
      <w:color w:val="4F81BD"/>
    </w:rPr>
  </w:style>
  <w:style w:type="character" w:customStyle="1" w:styleId="PlainTable52">
    <w:name w:val="Plain Table 52"/>
    <w:uiPriority w:val="31"/>
    <w:qFormat/>
    <w:rsid w:val="00E62506"/>
    <w:rPr>
      <w:smallCaps/>
      <w:color w:val="C0504D"/>
      <w:u w:val="single"/>
    </w:rPr>
  </w:style>
  <w:style w:type="character" w:customStyle="1" w:styleId="TableGridLight2">
    <w:name w:val="Table Grid Light2"/>
    <w:uiPriority w:val="32"/>
    <w:qFormat/>
    <w:rsid w:val="00E62506"/>
    <w:rPr>
      <w:b/>
      <w:bCs/>
      <w:smallCaps/>
      <w:color w:val="C0504D"/>
      <w:spacing w:val="5"/>
      <w:u w:val="single"/>
    </w:rPr>
  </w:style>
  <w:style w:type="character" w:customStyle="1" w:styleId="GridTable1Light2">
    <w:name w:val="Grid Table 1 Light2"/>
    <w:uiPriority w:val="33"/>
    <w:qFormat/>
    <w:rsid w:val="00E62506"/>
    <w:rPr>
      <w:b/>
      <w:bCs/>
      <w:smallCaps/>
      <w:spacing w:val="5"/>
    </w:rPr>
  </w:style>
  <w:style w:type="paragraph" w:customStyle="1" w:styleId="GridTable32">
    <w:name w:val="Grid Table 32"/>
    <w:basedOn w:val="Heading1"/>
    <w:next w:val="Normal"/>
    <w:uiPriority w:val="39"/>
    <w:unhideWhenUsed/>
    <w:qFormat/>
    <w:rsid w:val="00E62506"/>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character" w:customStyle="1" w:styleId="Absatz-Standardschriftart6">
    <w:name w:val="Absatz-Standardschriftart6"/>
    <w:rsid w:val="00E62506"/>
  </w:style>
  <w:style w:type="character" w:customStyle="1" w:styleId="PlainTable33">
    <w:name w:val="Plain Table 33"/>
    <w:uiPriority w:val="19"/>
    <w:qFormat/>
    <w:rsid w:val="00E62506"/>
    <w:rPr>
      <w:i/>
      <w:iCs/>
      <w:color w:val="808080"/>
    </w:rPr>
  </w:style>
  <w:style w:type="character" w:customStyle="1" w:styleId="PlainTable43">
    <w:name w:val="Plain Table 43"/>
    <w:uiPriority w:val="21"/>
    <w:qFormat/>
    <w:rsid w:val="00E62506"/>
    <w:rPr>
      <w:b/>
      <w:bCs/>
      <w:i/>
      <w:iCs/>
      <w:color w:val="4F81BD"/>
    </w:rPr>
  </w:style>
  <w:style w:type="character" w:customStyle="1" w:styleId="PlainTable53">
    <w:name w:val="Plain Table 53"/>
    <w:uiPriority w:val="31"/>
    <w:qFormat/>
    <w:rsid w:val="00E62506"/>
    <w:rPr>
      <w:smallCaps/>
      <w:color w:val="C0504D"/>
      <w:u w:val="single"/>
    </w:rPr>
  </w:style>
  <w:style w:type="character" w:customStyle="1" w:styleId="TableGridLight3">
    <w:name w:val="Table Grid Light3"/>
    <w:uiPriority w:val="32"/>
    <w:qFormat/>
    <w:rsid w:val="00E62506"/>
    <w:rPr>
      <w:b/>
      <w:bCs/>
      <w:smallCaps/>
      <w:color w:val="C0504D"/>
      <w:spacing w:val="5"/>
      <w:u w:val="single"/>
    </w:rPr>
  </w:style>
  <w:style w:type="character" w:customStyle="1" w:styleId="GridTable1Light3">
    <w:name w:val="Grid Table 1 Light3"/>
    <w:uiPriority w:val="33"/>
    <w:qFormat/>
    <w:rsid w:val="00E62506"/>
    <w:rPr>
      <w:b/>
      <w:bCs/>
      <w:smallCaps/>
      <w:spacing w:val="5"/>
    </w:rPr>
  </w:style>
  <w:style w:type="paragraph" w:customStyle="1" w:styleId="GridTable33">
    <w:name w:val="Grid Table 33"/>
    <w:basedOn w:val="Heading1"/>
    <w:next w:val="Normal"/>
    <w:uiPriority w:val="39"/>
    <w:unhideWhenUsed/>
    <w:qFormat/>
    <w:rsid w:val="00E62506"/>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244">
    <w:name w:val="本文 24"/>
    <w:basedOn w:val="Normal"/>
    <w:qFormat/>
    <w:rsid w:val="00E62506"/>
    <w:pPr>
      <w:suppressAutoHyphens/>
      <w:spacing w:after="120"/>
    </w:pPr>
    <w:rPr>
      <w:rFonts w:eastAsia="MS Mincho" w:cs="CG Times (WN)"/>
      <w:lang w:eastAsia="ar-SA"/>
    </w:rPr>
  </w:style>
  <w:style w:type="paragraph" w:customStyle="1" w:styleId="342">
    <w:name w:val="本文 34"/>
    <w:basedOn w:val="Normal"/>
    <w:qFormat/>
    <w:rsid w:val="00E62506"/>
    <w:pPr>
      <w:suppressAutoHyphens/>
      <w:spacing w:after="120"/>
    </w:pPr>
    <w:rPr>
      <w:rFonts w:eastAsia="MS Mincho" w:cs="CG Times (WN)"/>
      <w:lang w:eastAsia="ar-SA"/>
    </w:rPr>
  </w:style>
  <w:style w:type="paragraph" w:customStyle="1" w:styleId="tac1">
    <w:name w:val="tac"/>
    <w:basedOn w:val="Normal"/>
    <w:qFormat/>
    <w:rsid w:val="00E62506"/>
    <w:pPr>
      <w:spacing w:before="100" w:beforeAutospacing="1" w:after="100" w:afterAutospacing="1"/>
    </w:pPr>
    <w:rPr>
      <w:rFonts w:ascii="SimSun" w:hAnsi="SimSun" w:cs="SimSun"/>
      <w:sz w:val="24"/>
      <w:szCs w:val="24"/>
      <w:lang w:val="en-US" w:eastAsia="zh-CN"/>
    </w:rPr>
  </w:style>
  <w:style w:type="paragraph" w:customStyle="1" w:styleId="tan0">
    <w:name w:val="tan"/>
    <w:basedOn w:val="Normal"/>
    <w:qFormat/>
    <w:rsid w:val="00E62506"/>
    <w:pPr>
      <w:spacing w:before="100" w:beforeAutospacing="1" w:after="100" w:afterAutospacing="1"/>
    </w:pPr>
    <w:rPr>
      <w:rFonts w:ascii="SimSun" w:hAnsi="SimSun" w:cs="SimSun"/>
      <w:sz w:val="24"/>
      <w:szCs w:val="24"/>
      <w:lang w:val="en-US" w:eastAsia="zh-CN"/>
    </w:rPr>
  </w:style>
  <w:style w:type="paragraph" w:customStyle="1" w:styleId="92">
    <w:name w:val="目录 92"/>
    <w:basedOn w:val="TOC8"/>
    <w:qFormat/>
    <w:rsid w:val="00E62506"/>
    <w:pPr>
      <w:ind w:left="1418" w:hanging="1418"/>
    </w:pPr>
    <w:rPr>
      <w:rFonts w:eastAsia="MS Mincho"/>
      <w:bCs/>
      <w:szCs w:val="22"/>
      <w:lang w:val="en-US"/>
    </w:rPr>
  </w:style>
  <w:style w:type="paragraph" w:customStyle="1" w:styleId="2f8">
    <w:name w:val="题注2"/>
    <w:basedOn w:val="Normal"/>
    <w:next w:val="Normal"/>
    <w:qFormat/>
    <w:rsid w:val="00E62506"/>
    <w:pPr>
      <w:spacing w:before="120" w:after="120"/>
    </w:pPr>
    <w:rPr>
      <w:rFonts w:eastAsia="MS Mincho"/>
      <w:b/>
    </w:rPr>
  </w:style>
  <w:style w:type="paragraph" w:customStyle="1" w:styleId="2f9">
    <w:name w:val="图表目录2"/>
    <w:basedOn w:val="Normal"/>
    <w:next w:val="Normal"/>
    <w:qFormat/>
    <w:rsid w:val="00E62506"/>
    <w:pPr>
      <w:ind w:left="400" w:hanging="400"/>
      <w:jc w:val="center"/>
    </w:pPr>
    <w:rPr>
      <w:rFonts w:eastAsia="MS Mincho"/>
      <w:b/>
    </w:rPr>
  </w:style>
  <w:style w:type="character" w:customStyle="1" w:styleId="Absatz-Standardschriftart7">
    <w:name w:val="Absatz-Standardschriftart7"/>
    <w:rsid w:val="00E62506"/>
  </w:style>
  <w:style w:type="character" w:customStyle="1" w:styleId="KommentarthemaZchn">
    <w:name w:val="Kommentarthema Zchn"/>
    <w:rsid w:val="00E62506"/>
    <w:rPr>
      <w:b/>
      <w:bCs/>
      <w:lang w:val="en-GB" w:eastAsia="en-US" w:bidi="ar-SA"/>
    </w:rPr>
  </w:style>
  <w:style w:type="paragraph" w:customStyle="1" w:styleId="afc">
    <w:name w:val="修订"/>
    <w:hidden/>
    <w:semiHidden/>
    <w:rsid w:val="00E62506"/>
    <w:pPr>
      <w:spacing w:after="0" w:line="240" w:lineRule="auto"/>
    </w:pPr>
    <w:rPr>
      <w:rFonts w:ascii="Times New Roman" w:eastAsia="Batang" w:hAnsi="Times New Roman" w:cs="Times New Roman"/>
      <w:sz w:val="20"/>
      <w:szCs w:val="20"/>
    </w:rPr>
  </w:style>
  <w:style w:type="paragraph" w:customStyle="1" w:styleId="afd">
    <w:name w:val="无间隔"/>
    <w:qFormat/>
    <w:rsid w:val="00E62506"/>
    <w:pPr>
      <w:spacing w:after="0" w:line="240" w:lineRule="auto"/>
    </w:pPr>
    <w:rPr>
      <w:rFonts w:ascii="Times New Roman" w:eastAsia="SimSun" w:hAnsi="Times New Roman" w:cs="Times New Roman"/>
      <w:sz w:val="20"/>
      <w:szCs w:val="20"/>
    </w:rPr>
  </w:style>
  <w:style w:type="character" w:customStyle="1" w:styleId="afe">
    <w:name w:val="コメント内容 (文字)"/>
    <w:qFormat/>
    <w:rsid w:val="00E62506"/>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E62506"/>
    <w:rPr>
      <w:rFonts w:ascii="Arial" w:hAnsi="Arial"/>
      <w:sz w:val="36"/>
      <w:lang w:val="en-GB" w:eastAsia="en-US"/>
    </w:rPr>
  </w:style>
  <w:style w:type="character" w:customStyle="1" w:styleId="UnresolvedMention4">
    <w:name w:val="Unresolved Mention4"/>
    <w:uiPriority w:val="99"/>
    <w:unhideWhenUsed/>
    <w:rsid w:val="00E62506"/>
    <w:rPr>
      <w:color w:val="808080"/>
      <w:shd w:val="clear" w:color="auto" w:fill="E6E6E6"/>
    </w:rPr>
  </w:style>
  <w:style w:type="character" w:customStyle="1" w:styleId="MediumShading1-Accent1Char">
    <w:name w:val="Medium Shading 1 - Accent 1 Char"/>
    <w:link w:val="MediumShading1-Accent1"/>
    <w:uiPriority w:val="1"/>
    <w:rsid w:val="00E62506"/>
    <w:rPr>
      <w:rFonts w:ascii="Arial" w:eastAsia="PMingLiU" w:hAnsi="Arial"/>
      <w:lang w:val="x-none" w:eastAsia="x-none"/>
    </w:rPr>
  </w:style>
  <w:style w:type="character" w:customStyle="1" w:styleId="MediumGrid2-Accent2Char">
    <w:name w:val="Medium Grid 2 - Accent 2 Char"/>
    <w:link w:val="MediumGrid2-Accent2"/>
    <w:uiPriority w:val="29"/>
    <w:rsid w:val="00E62506"/>
    <w:rPr>
      <w:rFonts w:ascii="Arial" w:eastAsia="PMingLiU" w:hAnsi="Arial"/>
      <w:i/>
      <w:iCs/>
      <w:color w:val="000000"/>
      <w:lang w:val="en-GB" w:eastAsia="en-GB"/>
    </w:rPr>
  </w:style>
  <w:style w:type="character" w:customStyle="1" w:styleId="MediumGrid3-Accent2Char">
    <w:name w:val="Medium Grid 3 - Accent 2 Char"/>
    <w:link w:val="MediumGrid3-Accent2"/>
    <w:uiPriority w:val="30"/>
    <w:rsid w:val="00E62506"/>
    <w:rPr>
      <w:rFonts w:ascii="Arial" w:eastAsia="PMingLiU" w:hAnsi="Arial"/>
      <w:b/>
      <w:bCs/>
      <w:i/>
      <w:iCs/>
      <w:color w:val="4F81BD"/>
      <w:lang w:val="en-GB" w:eastAsia="en-GB"/>
    </w:rPr>
  </w:style>
  <w:style w:type="table" w:styleId="MediumShading1-Accent3">
    <w:name w:val="Medium Shading 1 Accent 3"/>
    <w:basedOn w:val="TableNormal"/>
    <w:uiPriority w:val="29"/>
    <w:unhideWhenUsed/>
    <w:qFormat/>
    <w:rsid w:val="00E62506"/>
    <w:pPr>
      <w:spacing w:after="0" w:line="240" w:lineRule="auto"/>
    </w:pPr>
    <w:rPr>
      <w:rFonts w:ascii="Arial"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E62506"/>
    <w:pPr>
      <w:spacing w:after="0" w:line="240" w:lineRule="auto"/>
    </w:pPr>
    <w:rPr>
      <w:rFonts w:ascii="Arial"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80">
    <w:name w:val="修订8"/>
    <w:hidden/>
    <w:semiHidden/>
    <w:qFormat/>
    <w:rsid w:val="00E62506"/>
    <w:pPr>
      <w:spacing w:after="0" w:line="240" w:lineRule="auto"/>
    </w:pPr>
    <w:rPr>
      <w:rFonts w:ascii="Times New Roman" w:eastAsia="Batang" w:hAnsi="Times New Roman" w:cs="Times New Roman"/>
      <w:sz w:val="20"/>
      <w:szCs w:val="20"/>
    </w:rPr>
  </w:style>
  <w:style w:type="paragraph" w:customStyle="1" w:styleId="71">
    <w:name w:val="无间隔7"/>
    <w:qFormat/>
    <w:rsid w:val="00E62506"/>
    <w:pPr>
      <w:spacing w:after="0" w:line="240" w:lineRule="auto"/>
    </w:pPr>
    <w:rPr>
      <w:rFonts w:ascii="Times New Roman" w:eastAsia="SimSun" w:hAnsi="Times New Roman" w:cs="Times New Roman"/>
      <w:sz w:val="20"/>
      <w:szCs w:val="20"/>
    </w:rPr>
  </w:style>
  <w:style w:type="table" w:styleId="MediumShading1-Accent1">
    <w:name w:val="Medium Shading 1 Accent 1"/>
    <w:basedOn w:val="TableNormal"/>
    <w:link w:val="MediumShading1-Accent1Char"/>
    <w:uiPriority w:val="1"/>
    <w:qFormat/>
    <w:rsid w:val="00E62506"/>
    <w:pPr>
      <w:spacing w:after="0" w:line="240" w:lineRule="auto"/>
    </w:pPr>
    <w:rPr>
      <w:rFonts w:ascii="Arial"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E62506"/>
    <w:pPr>
      <w:spacing w:after="0" w:line="240" w:lineRule="auto"/>
    </w:pPr>
    <w:rPr>
      <w:rFonts w:ascii="Arial" w:hAnsi="Arial"/>
      <w:i/>
      <w:iCs/>
      <w:color w:val="000000"/>
      <w:lang w:eastAsia="en-GB"/>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E62506"/>
    <w:pPr>
      <w:spacing w:after="0" w:line="240" w:lineRule="auto"/>
    </w:pPr>
    <w:rPr>
      <w:rFonts w:ascii="Arial" w:hAnsi="Arial"/>
      <w:b/>
      <w:bCs/>
      <w:i/>
      <w:iCs/>
      <w:color w:val="4F81BD"/>
      <w:lang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character" w:customStyle="1" w:styleId="Char32">
    <w:name w:val="批注主题 Char3"/>
    <w:qFormat/>
    <w:rsid w:val="00E62506"/>
    <w:rPr>
      <w:rFonts w:eastAsia="MS Mincho"/>
      <w:b/>
      <w:bCs/>
      <w:lang w:val="x-none" w:eastAsia="en-US"/>
    </w:rPr>
  </w:style>
  <w:style w:type="character" w:customStyle="1" w:styleId="ListParagraphChar">
    <w:name w:val="List Paragraph Char"/>
    <w:aliases w:val="- Bullets Char,목록 단락 Char,リスト段落 Char,?? ?? Char,????? Char,???? Char,Lista1 Char,?? ?목록 단락 Char Char,¥ê¥¹¥È¶ÎÂä Char Char,清單段落1 Char,¥¨º¥¹¥È¶ÎÂä Char Char"/>
    <w:link w:val="ListParagraph"/>
    <w:uiPriority w:val="34"/>
    <w:qFormat/>
    <w:locked/>
    <w:rsid w:val="00E62506"/>
    <w:rPr>
      <w:rFonts w:ascii="Calibri" w:eastAsia="Calibri" w:hAnsi="Calibri" w:cs="Times New Roman"/>
      <w:color w:val="000000"/>
      <w:lang w:val="en-US" w:eastAsia="ja-JP"/>
    </w:rPr>
  </w:style>
  <w:style w:type="character" w:customStyle="1" w:styleId="Char21">
    <w:name w:val="日期 Char2"/>
    <w:rsid w:val="00E62506"/>
    <w:rPr>
      <w:lang w:val="en-GB" w:eastAsia="x-none"/>
    </w:rPr>
  </w:style>
  <w:style w:type="paragraph" w:customStyle="1" w:styleId="Char22">
    <w:name w:val="(文字) (文字) Char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3">
    <w:name w:val="Char Char Char Char3"/>
    <w:basedOn w:val="Normal"/>
    <w:qFormat/>
    <w:rsid w:val="00E62506"/>
    <w:pPr>
      <w:tabs>
        <w:tab w:val="left" w:pos="540"/>
        <w:tab w:val="left" w:pos="1260"/>
        <w:tab w:val="left" w:pos="1800"/>
      </w:tabs>
      <w:spacing w:before="240" w:line="240" w:lineRule="exact"/>
    </w:pPr>
    <w:rPr>
      <w:rFonts w:ascii="Verdana" w:eastAsia="Batang" w:hAnsi="Verdana"/>
      <w:sz w:val="24"/>
      <w:lang w:val="en-US"/>
    </w:rPr>
  </w:style>
  <w:style w:type="character" w:styleId="PlaceholderText">
    <w:name w:val="Placeholder Text"/>
    <w:uiPriority w:val="99"/>
    <w:unhideWhenUsed/>
    <w:qFormat/>
    <w:rsid w:val="00E62506"/>
    <w:rPr>
      <w:color w:val="808080"/>
    </w:rPr>
  </w:style>
  <w:style w:type="paragraph" w:customStyle="1" w:styleId="CharCharCharCharCharCharCharCharCharCharCharCharChar2">
    <w:name w:val="Char Char Char Char Char Char Char Char Char Char Char Char Char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E62506"/>
    <w:rPr>
      <w:rFonts w:ascii="Yu Gothic Light" w:eastAsia="Yu Gothic Light" w:hAnsi="Yu Gothic Light" w:cs="Times New Roman"/>
      <w:sz w:val="24"/>
      <w:szCs w:val="24"/>
      <w:lang w:val="en-GB" w:eastAsia="en-US"/>
    </w:rPr>
  </w:style>
  <w:style w:type="character" w:customStyle="1" w:styleId="215">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E62506"/>
    <w:rPr>
      <w:rFonts w:ascii="Yu Gothic Light" w:eastAsia="Yu Gothic Light" w:hAnsi="Yu Gothic Light" w:cs="Times New Roman"/>
      <w:lang w:val="en-GB" w:eastAsia="en-US"/>
    </w:rPr>
  </w:style>
  <w:style w:type="character" w:customStyle="1" w:styleId="315">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E62506"/>
    <w:rPr>
      <w:rFonts w:ascii="Yu Gothic Light" w:eastAsia="Yu Gothic Light" w:hAnsi="Yu Gothic Light" w:cs="Times New Roman"/>
      <w:lang w:val="en-GB" w:eastAsia="en-US"/>
    </w:rPr>
  </w:style>
  <w:style w:type="character" w:customStyle="1" w:styleId="413">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E62506"/>
    <w:rPr>
      <w:rFonts w:ascii="Times New Roman" w:eastAsia="Yu Mincho" w:hAnsi="Times New Roman"/>
      <w:b/>
      <w:bCs/>
      <w:lang w:val="en-GB" w:eastAsia="en-US"/>
    </w:rPr>
  </w:style>
  <w:style w:type="paragraph" w:customStyle="1" w:styleId="msonormal0">
    <w:name w:val="msonormal"/>
    <w:basedOn w:val="Normal"/>
    <w:qFormat/>
    <w:rsid w:val="00E62506"/>
    <w:pPr>
      <w:spacing w:before="100" w:beforeAutospacing="1" w:after="100" w:afterAutospacing="1"/>
    </w:pPr>
    <w:rPr>
      <w:rFonts w:eastAsia="Yu Mincho"/>
      <w:sz w:val="24"/>
      <w:szCs w:val="24"/>
      <w:lang w:val="en-US"/>
    </w:rPr>
  </w:style>
  <w:style w:type="character" w:customStyle="1" w:styleId="1ff3">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E62506"/>
    <w:rPr>
      <w:rFonts w:ascii="Times New Roman" w:eastAsia="Yu Mincho" w:hAnsi="Times New Roman"/>
      <w:lang w:val="en-GB" w:eastAsia="en-US"/>
    </w:rPr>
  </w:style>
  <w:style w:type="character" w:customStyle="1" w:styleId="1ff4">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E62506"/>
    <w:rPr>
      <w:rFonts w:ascii="Times New Roman" w:eastAsia="Yu Mincho" w:hAnsi="Times New Roman"/>
      <w:lang w:val="en-GB" w:eastAsia="en-US"/>
    </w:rPr>
  </w:style>
  <w:style w:type="table" w:customStyle="1" w:styleId="TableGrid51">
    <w:name w:val="Table Grid51"/>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next w:val="TableClassic2"/>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qFormat/>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5">
    <w:name w:val="註解文字 字元1"/>
    <w:uiPriority w:val="99"/>
    <w:rsid w:val="00E62506"/>
    <w:rPr>
      <w:lang w:eastAsia="en-US"/>
    </w:rPr>
  </w:style>
  <w:style w:type="paragraph" w:customStyle="1" w:styleId="72">
    <w:name w:val="吹き出し7"/>
    <w:basedOn w:val="Normal"/>
    <w:qFormat/>
    <w:rsid w:val="00E62506"/>
    <w:rPr>
      <w:rFonts w:ascii="Tahoma" w:eastAsia="MS Mincho" w:hAnsi="Tahoma" w:cs="Tahoma"/>
      <w:sz w:val="16"/>
      <w:szCs w:val="16"/>
    </w:rPr>
  </w:style>
  <w:style w:type="paragraph" w:customStyle="1" w:styleId="55">
    <w:name w:val="変更箇所5"/>
    <w:hidden/>
    <w:semiHidden/>
    <w:qFormat/>
    <w:rsid w:val="00E62506"/>
    <w:pPr>
      <w:spacing w:after="0" w:line="240" w:lineRule="auto"/>
    </w:pPr>
    <w:rPr>
      <w:rFonts w:ascii="Times New Roman" w:eastAsia="MS Mincho" w:hAnsi="Times New Roman" w:cs="Times New Roman"/>
      <w:sz w:val="20"/>
      <w:szCs w:val="20"/>
    </w:rPr>
  </w:style>
  <w:style w:type="character" w:customStyle="1" w:styleId="56">
    <w:name w:val="段落フォント5"/>
    <w:rsid w:val="00E62506"/>
  </w:style>
  <w:style w:type="character" w:customStyle="1" w:styleId="57">
    <w:name w:val="コメント参照5"/>
    <w:rsid w:val="00E62506"/>
    <w:rPr>
      <w:sz w:val="16"/>
    </w:rPr>
  </w:style>
  <w:style w:type="paragraph" w:customStyle="1" w:styleId="58">
    <w:name w:val="図表番号5"/>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59">
    <w:name w:val="段落番号5"/>
    <w:basedOn w:val="List"/>
    <w:qFormat/>
    <w:rsid w:val="00E62506"/>
    <w:pPr>
      <w:tabs>
        <w:tab w:val="num" w:pos="644"/>
      </w:tabs>
      <w:suppressAutoHyphens/>
      <w:ind w:left="644" w:hanging="360"/>
    </w:pPr>
    <w:rPr>
      <w:rFonts w:eastAsia="MS Mincho" w:cs="CG Times (WN)"/>
      <w:lang w:eastAsia="ar-SA"/>
    </w:rPr>
  </w:style>
  <w:style w:type="paragraph" w:customStyle="1" w:styleId="250">
    <w:name w:val="段落番号 25"/>
    <w:basedOn w:val="59"/>
    <w:qFormat/>
    <w:rsid w:val="00E62506"/>
    <w:pPr>
      <w:ind w:left="851" w:hanging="284"/>
    </w:pPr>
  </w:style>
  <w:style w:type="paragraph" w:customStyle="1" w:styleId="5a">
    <w:name w:val="箇条書き5"/>
    <w:basedOn w:val="List"/>
    <w:qFormat/>
    <w:rsid w:val="00E62506"/>
    <w:pPr>
      <w:tabs>
        <w:tab w:val="num" w:pos="644"/>
      </w:tabs>
      <w:suppressAutoHyphens/>
      <w:ind w:left="644" w:hanging="360"/>
    </w:pPr>
    <w:rPr>
      <w:rFonts w:eastAsia="MS Mincho" w:cs="CG Times (WN)"/>
      <w:lang w:eastAsia="ar-SA"/>
    </w:rPr>
  </w:style>
  <w:style w:type="paragraph" w:customStyle="1" w:styleId="251">
    <w:name w:val="箇条書き 25"/>
    <w:basedOn w:val="5a"/>
    <w:qFormat/>
    <w:rsid w:val="00E62506"/>
    <w:pPr>
      <w:tabs>
        <w:tab w:val="clear" w:pos="644"/>
        <w:tab w:val="num" w:pos="1494"/>
      </w:tabs>
      <w:ind w:left="851" w:hanging="284"/>
    </w:pPr>
  </w:style>
  <w:style w:type="paragraph" w:customStyle="1" w:styleId="350">
    <w:name w:val="箇条書き 35"/>
    <w:basedOn w:val="251"/>
    <w:qFormat/>
    <w:rsid w:val="00E62506"/>
    <w:pPr>
      <w:ind w:left="1135"/>
    </w:pPr>
  </w:style>
  <w:style w:type="paragraph" w:customStyle="1" w:styleId="252">
    <w:name w:val="一覧 25"/>
    <w:basedOn w:val="List"/>
    <w:qFormat/>
    <w:rsid w:val="00E62506"/>
    <w:pPr>
      <w:suppressAutoHyphens/>
      <w:ind w:left="851"/>
    </w:pPr>
    <w:rPr>
      <w:rFonts w:eastAsia="MS Mincho" w:cs="CG Times (WN)"/>
      <w:lang w:eastAsia="ar-SA"/>
    </w:rPr>
  </w:style>
  <w:style w:type="paragraph" w:customStyle="1" w:styleId="351">
    <w:name w:val="一覧 35"/>
    <w:basedOn w:val="252"/>
    <w:qFormat/>
    <w:rsid w:val="00E62506"/>
    <w:pPr>
      <w:ind w:left="1135"/>
    </w:pPr>
  </w:style>
  <w:style w:type="paragraph" w:customStyle="1" w:styleId="450">
    <w:name w:val="一覧 45"/>
    <w:basedOn w:val="351"/>
    <w:qFormat/>
    <w:rsid w:val="00E62506"/>
    <w:pPr>
      <w:ind w:left="1418"/>
    </w:pPr>
  </w:style>
  <w:style w:type="paragraph" w:customStyle="1" w:styleId="550">
    <w:name w:val="一覧 55"/>
    <w:basedOn w:val="450"/>
    <w:qFormat/>
    <w:rsid w:val="00E62506"/>
    <w:pPr>
      <w:ind w:left="1702"/>
    </w:pPr>
  </w:style>
  <w:style w:type="paragraph" w:customStyle="1" w:styleId="451">
    <w:name w:val="箇条書き 45"/>
    <w:basedOn w:val="350"/>
    <w:qFormat/>
    <w:rsid w:val="00E62506"/>
    <w:pPr>
      <w:ind w:left="1418"/>
    </w:pPr>
  </w:style>
  <w:style w:type="paragraph" w:customStyle="1" w:styleId="551">
    <w:name w:val="箇条書き 55"/>
    <w:basedOn w:val="451"/>
    <w:qFormat/>
    <w:rsid w:val="00E62506"/>
    <w:pPr>
      <w:ind w:left="1702"/>
    </w:pPr>
  </w:style>
  <w:style w:type="paragraph" w:customStyle="1" w:styleId="5b">
    <w:name w:val="コメント文字列5"/>
    <w:basedOn w:val="Normal"/>
    <w:qFormat/>
    <w:rsid w:val="00E62506"/>
    <w:pPr>
      <w:suppressAutoHyphens/>
    </w:pPr>
    <w:rPr>
      <w:rFonts w:eastAsia="MS Mincho" w:cs="CG Times (WN)"/>
      <w:lang w:eastAsia="ar-SA"/>
    </w:rPr>
  </w:style>
  <w:style w:type="paragraph" w:customStyle="1" w:styleId="5c">
    <w:name w:val="コメント内容5"/>
    <w:basedOn w:val="5b"/>
    <w:next w:val="5b"/>
    <w:qFormat/>
    <w:rsid w:val="00E62506"/>
    <w:rPr>
      <w:b/>
      <w:bCs/>
    </w:rPr>
  </w:style>
  <w:style w:type="paragraph" w:customStyle="1" w:styleId="5d">
    <w:name w:val="見出しマップ5"/>
    <w:basedOn w:val="Normal"/>
    <w:qFormat/>
    <w:rsid w:val="00E62506"/>
    <w:pPr>
      <w:shd w:val="clear" w:color="auto" w:fill="000080"/>
      <w:suppressAutoHyphens/>
    </w:pPr>
    <w:rPr>
      <w:rFonts w:ascii="Tahoma" w:eastAsia="MS Mincho" w:hAnsi="Tahoma" w:cs="Tahoma"/>
      <w:lang w:eastAsia="ar-SA"/>
    </w:rPr>
  </w:style>
  <w:style w:type="paragraph" w:customStyle="1" w:styleId="5e">
    <w:name w:val="書式なし5"/>
    <w:basedOn w:val="Normal"/>
    <w:qFormat/>
    <w:rsid w:val="00E62506"/>
    <w:pPr>
      <w:suppressAutoHyphens/>
    </w:pPr>
    <w:rPr>
      <w:rFonts w:ascii="Courier New" w:eastAsia="MS Mincho" w:hAnsi="Courier New" w:cs="CG Times (WN)"/>
      <w:lang w:val="nb-NO" w:eastAsia="ar-SA"/>
    </w:rPr>
  </w:style>
  <w:style w:type="paragraph" w:customStyle="1" w:styleId="Web5">
    <w:name w:val="標準 (Web)5"/>
    <w:basedOn w:val="Normal"/>
    <w:qFormat/>
    <w:rsid w:val="00E62506"/>
    <w:pPr>
      <w:suppressAutoHyphens/>
      <w:spacing w:before="100" w:after="100"/>
    </w:pPr>
    <w:rPr>
      <w:rFonts w:eastAsia="Arial Unicode MS" w:cs="CG Times (WN)"/>
      <w:sz w:val="24"/>
      <w:szCs w:val="24"/>
    </w:rPr>
  </w:style>
  <w:style w:type="paragraph" w:customStyle="1" w:styleId="253">
    <w:name w:val="本文インデント 25"/>
    <w:basedOn w:val="Normal"/>
    <w:qFormat/>
    <w:rsid w:val="00E62506"/>
    <w:pPr>
      <w:suppressAutoHyphens/>
      <w:ind w:left="567"/>
    </w:pPr>
    <w:rPr>
      <w:rFonts w:ascii="Arial" w:eastAsia="MS Mincho" w:hAnsi="Arial" w:cs="Arial"/>
      <w:lang w:eastAsia="ar-SA"/>
    </w:rPr>
  </w:style>
  <w:style w:type="paragraph" w:customStyle="1" w:styleId="5f">
    <w:name w:val="標準インデント5"/>
    <w:basedOn w:val="Normal"/>
    <w:qFormat/>
    <w:rsid w:val="00E62506"/>
    <w:pPr>
      <w:suppressAutoHyphens/>
      <w:ind w:left="708"/>
    </w:pPr>
    <w:rPr>
      <w:rFonts w:eastAsia="MS Mincho" w:cs="CG Times (WN)"/>
      <w:lang w:eastAsia="ar-SA"/>
    </w:rPr>
  </w:style>
  <w:style w:type="paragraph" w:customStyle="1" w:styleId="5f0">
    <w:name w:val="記5"/>
    <w:basedOn w:val="Normal"/>
    <w:next w:val="Normal"/>
    <w:qFormat/>
    <w:rsid w:val="00E62506"/>
    <w:pPr>
      <w:suppressAutoHyphens/>
    </w:pPr>
    <w:rPr>
      <w:rFonts w:eastAsia="MS Mincho" w:cs="CG Times (WN)"/>
      <w:lang w:eastAsia="ar-SA"/>
    </w:rPr>
  </w:style>
  <w:style w:type="paragraph" w:customStyle="1" w:styleId="HTML5">
    <w:name w:val="HTML 書式付き5"/>
    <w:basedOn w:val="Normal"/>
    <w:qFormat/>
    <w:rsid w:val="00E62506"/>
    <w:pPr>
      <w:suppressAutoHyphens/>
    </w:pPr>
    <w:rPr>
      <w:rFonts w:ascii="Courier New" w:eastAsia="MS Mincho" w:hAnsi="Courier New" w:cs="Courier New"/>
      <w:lang w:eastAsia="ar-SA"/>
    </w:rPr>
  </w:style>
  <w:style w:type="paragraph" w:customStyle="1" w:styleId="254">
    <w:name w:val="本文 25"/>
    <w:basedOn w:val="Normal"/>
    <w:qFormat/>
    <w:rsid w:val="00E62506"/>
    <w:pPr>
      <w:suppressAutoHyphens/>
      <w:spacing w:after="120"/>
    </w:pPr>
    <w:rPr>
      <w:rFonts w:eastAsia="MS Mincho" w:cs="CG Times (WN)"/>
      <w:lang w:eastAsia="ar-SA"/>
    </w:rPr>
  </w:style>
  <w:style w:type="paragraph" w:customStyle="1" w:styleId="352">
    <w:name w:val="本文 35"/>
    <w:basedOn w:val="Normal"/>
    <w:qFormat/>
    <w:rsid w:val="00E62506"/>
    <w:pPr>
      <w:suppressAutoHyphens/>
      <w:spacing w:after="120"/>
    </w:pPr>
    <w:rPr>
      <w:rFonts w:eastAsia="MS Mincho" w:cs="CG Times (WN)"/>
      <w:lang w:eastAsia="ar-SA"/>
    </w:rPr>
  </w:style>
  <w:style w:type="paragraph" w:customStyle="1" w:styleId="93">
    <w:name w:val="目录 93"/>
    <w:basedOn w:val="TOC8"/>
    <w:qFormat/>
    <w:rsid w:val="00E62506"/>
    <w:pPr>
      <w:ind w:left="1418" w:hanging="1418"/>
    </w:pPr>
    <w:rPr>
      <w:rFonts w:eastAsia="MS Mincho"/>
    </w:rPr>
  </w:style>
  <w:style w:type="paragraph" w:customStyle="1" w:styleId="3f5">
    <w:name w:val="题注3"/>
    <w:basedOn w:val="Normal"/>
    <w:next w:val="Normal"/>
    <w:qFormat/>
    <w:rsid w:val="00E62506"/>
    <w:pPr>
      <w:spacing w:before="120" w:after="120"/>
    </w:pPr>
    <w:rPr>
      <w:rFonts w:eastAsia="MS Mincho"/>
      <w:b/>
    </w:rPr>
  </w:style>
  <w:style w:type="paragraph" w:customStyle="1" w:styleId="3f6">
    <w:name w:val="图表目录3"/>
    <w:basedOn w:val="Normal"/>
    <w:next w:val="Normal"/>
    <w:qFormat/>
    <w:rsid w:val="00E62506"/>
    <w:pPr>
      <w:ind w:left="400" w:hanging="400"/>
      <w:jc w:val="center"/>
    </w:pPr>
    <w:rPr>
      <w:rFonts w:eastAsia="MS Mincho"/>
      <w:b/>
    </w:rPr>
  </w:style>
  <w:style w:type="paragraph" w:customStyle="1" w:styleId="qqq">
    <w:name w:val="qqq"/>
    <w:basedOn w:val="Heading5"/>
    <w:link w:val="qqqChar"/>
    <w:qFormat/>
    <w:rsid w:val="00E62506"/>
    <w:rPr>
      <w:lang w:eastAsia="zh-CN"/>
    </w:rPr>
  </w:style>
  <w:style w:type="character" w:customStyle="1" w:styleId="qqqChar">
    <w:name w:val="qqq Char"/>
    <w:link w:val="qqq"/>
    <w:rsid w:val="00E62506"/>
    <w:rPr>
      <w:rFonts w:ascii="Arial" w:eastAsia="Times New Roman" w:hAnsi="Arial" w:cs="Times New Roman"/>
      <w:szCs w:val="20"/>
      <w:lang w:eastAsia="zh-CN"/>
    </w:rPr>
  </w:style>
  <w:style w:type="paragraph" w:customStyle="1" w:styleId="ZchnZchn3">
    <w:name w:val="Zchn Zchn3"/>
    <w:semiHidden/>
    <w:qFormat/>
    <w:rsid w:val="00E62506"/>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harCharCharCharChar1">
    <w:name w:val="Char Char 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2">
    <w:name w:val="Char Char3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23">
    <w:name w:val="Char2"/>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1">
    <w:name w:val="Char Char1 Char Char1"/>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1">
    <w:name w:val="Char Char Char Char1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41">
    <w:name w:val="Char Char41"/>
    <w:qFormat/>
    <w:rsid w:val="00E62506"/>
    <w:rPr>
      <w:rFonts w:ascii="Courier New" w:hAnsi="Courier New"/>
      <w:lang w:val="nb-NO" w:eastAsia="ja-JP"/>
    </w:rPr>
  </w:style>
  <w:style w:type="paragraph" w:customStyle="1" w:styleId="CharCharCharCharCharChar1">
    <w:name w:val="Char Char Char Char Char Char1"/>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71">
    <w:name w:val="Char Char71"/>
    <w:qFormat/>
    <w:rsid w:val="00E62506"/>
    <w:rPr>
      <w:rFonts w:ascii="Tahoma" w:hAnsi="Tahoma"/>
      <w:shd w:val="clear" w:color="auto" w:fill="000080"/>
      <w:lang w:val="en-GB" w:eastAsia="en-US"/>
    </w:rPr>
  </w:style>
  <w:style w:type="character" w:customStyle="1" w:styleId="CharChar101">
    <w:name w:val="Char Char101"/>
    <w:qFormat/>
    <w:rsid w:val="00E62506"/>
    <w:rPr>
      <w:rFonts w:ascii="Times New Roman" w:hAnsi="Times New Roman"/>
      <w:lang w:val="en-GB" w:eastAsia="en-US"/>
    </w:rPr>
  </w:style>
  <w:style w:type="character" w:customStyle="1" w:styleId="CharChar91">
    <w:name w:val="Char Char91"/>
    <w:qFormat/>
    <w:rsid w:val="00E62506"/>
    <w:rPr>
      <w:rFonts w:ascii="Tahoma" w:hAnsi="Tahoma"/>
      <w:sz w:val="16"/>
      <w:lang w:val="en-GB" w:eastAsia="en-US"/>
    </w:rPr>
  </w:style>
  <w:style w:type="character" w:customStyle="1" w:styleId="CharChar81">
    <w:name w:val="Char Char81"/>
    <w:semiHidden/>
    <w:qFormat/>
    <w:rsid w:val="00E62506"/>
    <w:rPr>
      <w:rFonts w:ascii="Times New Roman" w:hAnsi="Times New Roman"/>
      <w:b/>
      <w:lang w:val="en-GB" w:eastAsia="en-US"/>
    </w:rPr>
  </w:style>
  <w:style w:type="paragraph" w:customStyle="1" w:styleId="CharChar2CharChar1">
    <w:name w:val="Char Char2 Char Char1"/>
    <w:basedOn w:val="Normal"/>
    <w:qFormat/>
    <w:rsid w:val="00E62506"/>
    <w:pPr>
      <w:tabs>
        <w:tab w:val="left" w:pos="540"/>
        <w:tab w:val="left" w:pos="1260"/>
        <w:tab w:val="left" w:pos="1800"/>
      </w:tabs>
      <w:spacing w:before="240" w:line="240" w:lineRule="exact"/>
    </w:pPr>
    <w:rPr>
      <w:rFonts w:ascii="Verdana" w:eastAsia="Batang" w:hAnsi="Verdana"/>
      <w:sz w:val="24"/>
      <w:lang w:val="en-US"/>
    </w:rPr>
  </w:style>
  <w:style w:type="paragraph" w:customStyle="1" w:styleId="414">
    <w:name w:val="(文字) (文字)4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
    <w:name w:val="Car C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16">
    <w:name w:val="(文字) (文字)2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9">
    <w:name w:val="(文字) (文字)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31">
    <w:name w:val="Char Char31"/>
    <w:rsid w:val="00E62506"/>
    <w:rPr>
      <w:rFonts w:ascii="Arial" w:hAnsi="Arial" w:cs="Arial" w:hint="default"/>
      <w:sz w:val="22"/>
      <w:lang w:val="en-GB" w:eastAsia="en-US" w:bidi="ar-SA"/>
    </w:rPr>
  </w:style>
  <w:style w:type="character" w:customStyle="1" w:styleId="CharChar210">
    <w:name w:val="Char Char210"/>
    <w:rsid w:val="00E62506"/>
    <w:rPr>
      <w:rFonts w:ascii="Arial" w:hAnsi="Arial" w:cs="Arial" w:hint="default"/>
      <w:lang w:val="en-GB" w:eastAsia="en-US" w:bidi="ar-SA"/>
    </w:rPr>
  </w:style>
  <w:style w:type="character" w:customStyle="1" w:styleId="CharChar51">
    <w:name w:val="Char Char51"/>
    <w:rsid w:val="00E62506"/>
    <w:rPr>
      <w:rFonts w:ascii="Arial" w:hAnsi="Arial" w:cs="Arial" w:hint="default"/>
      <w:sz w:val="28"/>
      <w:lang w:val="en-GB" w:eastAsia="en-US" w:bidi="ar-SA"/>
    </w:rPr>
  </w:style>
  <w:style w:type="character" w:customStyle="1" w:styleId="CharChar211">
    <w:name w:val="Char Char211"/>
    <w:rsid w:val="00E62506"/>
    <w:rPr>
      <w:rFonts w:ascii="Times New Roman" w:hAnsi="Times New Roman"/>
      <w:lang w:val="en-GB" w:eastAsia="en-US"/>
    </w:rPr>
  </w:style>
  <w:style w:type="character" w:customStyle="1" w:styleId="CharChar61">
    <w:name w:val="Char Char61"/>
    <w:rsid w:val="00E62506"/>
    <w:rPr>
      <w:rFonts w:ascii="Arial" w:eastAsia="SimSun" w:hAnsi="Arial"/>
      <w:sz w:val="32"/>
      <w:lang w:val="en-GB" w:eastAsia="en-US" w:bidi="ar-SA"/>
    </w:rPr>
  </w:style>
  <w:style w:type="character" w:customStyle="1" w:styleId="CharChar161">
    <w:name w:val="Char Char161"/>
    <w:rsid w:val="00E62506"/>
    <w:rPr>
      <w:rFonts w:ascii="Arial" w:eastAsia="SimSun" w:hAnsi="Arial"/>
      <w:lang w:val="en-GB" w:eastAsia="en-US" w:bidi="ar-SA"/>
    </w:rPr>
  </w:style>
  <w:style w:type="character" w:customStyle="1" w:styleId="CharChar141">
    <w:name w:val="Char Char141"/>
    <w:rsid w:val="00E62506"/>
    <w:rPr>
      <w:rFonts w:ascii="Arial" w:eastAsia="SimSun" w:hAnsi="Arial"/>
      <w:sz w:val="36"/>
      <w:lang w:val="en-GB" w:eastAsia="en-US" w:bidi="ar-SA"/>
    </w:rPr>
  </w:style>
  <w:style w:type="paragraph" w:customStyle="1" w:styleId="CarCar1CharCharCarCar1">
    <w:name w:val="Car Car1 Char Char Car Car1"/>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251">
    <w:name w:val="Char Char251"/>
    <w:rsid w:val="00E62506"/>
    <w:rPr>
      <w:rFonts w:ascii="Arial" w:hAnsi="Arial"/>
      <w:lang w:val="en-GB" w:eastAsia="en-US"/>
    </w:rPr>
  </w:style>
  <w:style w:type="character" w:customStyle="1" w:styleId="CharChar241">
    <w:name w:val="Char Char241"/>
    <w:rsid w:val="00E62506"/>
    <w:rPr>
      <w:rFonts w:ascii="Arial" w:hAnsi="Arial"/>
      <w:sz w:val="36"/>
      <w:lang w:val="en-GB" w:eastAsia="en-US"/>
    </w:rPr>
  </w:style>
  <w:style w:type="character" w:customStyle="1" w:styleId="CharChar171">
    <w:name w:val="Char Char171"/>
    <w:rsid w:val="00E62506"/>
    <w:rPr>
      <w:rFonts w:ascii="Tahoma" w:hAnsi="Tahoma" w:cs="Tahoma"/>
      <w:shd w:val="clear" w:color="auto" w:fill="000080"/>
      <w:lang w:val="en-GB" w:eastAsia="en-US"/>
    </w:rPr>
  </w:style>
  <w:style w:type="character" w:customStyle="1" w:styleId="CharChar191">
    <w:name w:val="Char Char191"/>
    <w:rsid w:val="00E62506"/>
    <w:rPr>
      <w:rFonts w:ascii="Times New Roman" w:hAnsi="Times New Roman"/>
      <w:lang w:val="en-GB"/>
    </w:rPr>
  </w:style>
  <w:style w:type="character" w:customStyle="1" w:styleId="CharChar201">
    <w:name w:val="Char Char201"/>
    <w:rsid w:val="00E62506"/>
    <w:rPr>
      <w:rFonts w:ascii="Tahoma" w:hAnsi="Tahoma" w:cs="Tahoma"/>
      <w:sz w:val="16"/>
      <w:szCs w:val="16"/>
      <w:lang w:val="en-GB" w:eastAsia="en-US"/>
    </w:rPr>
  </w:style>
  <w:style w:type="character" w:customStyle="1" w:styleId="CharChar301">
    <w:name w:val="Char Char301"/>
    <w:rsid w:val="00E62506"/>
    <w:rPr>
      <w:rFonts w:ascii="Arial" w:hAnsi="Arial"/>
      <w:lang w:val="en-GB" w:eastAsia="en-US"/>
    </w:rPr>
  </w:style>
  <w:style w:type="character" w:customStyle="1" w:styleId="CharChar291">
    <w:name w:val="Char Char291"/>
    <w:qFormat/>
    <w:rsid w:val="00E62506"/>
    <w:rPr>
      <w:rFonts w:ascii="Arial" w:hAnsi="Arial"/>
      <w:sz w:val="36"/>
      <w:lang w:val="en-GB" w:eastAsia="en-US"/>
    </w:rPr>
  </w:style>
  <w:style w:type="character" w:customStyle="1" w:styleId="CharChar261">
    <w:name w:val="Char Char261"/>
    <w:rsid w:val="00E62506"/>
    <w:rPr>
      <w:rFonts w:ascii="Times New Roman" w:hAnsi="Times New Roman"/>
      <w:lang w:val="en-GB" w:eastAsia="en-US"/>
    </w:rPr>
  </w:style>
  <w:style w:type="character" w:customStyle="1" w:styleId="CharChar281">
    <w:name w:val="Char Char281"/>
    <w:qFormat/>
    <w:rsid w:val="00E62506"/>
    <w:rPr>
      <w:rFonts w:ascii="Arial" w:hAnsi="Arial"/>
      <w:sz w:val="36"/>
      <w:lang w:val="en-GB" w:eastAsia="en-US"/>
    </w:rPr>
  </w:style>
  <w:style w:type="character" w:customStyle="1" w:styleId="CharChar271">
    <w:name w:val="Char Char271"/>
    <w:rsid w:val="00E62506"/>
    <w:rPr>
      <w:rFonts w:ascii="Arial" w:hAnsi="Arial"/>
      <w:b/>
      <w:i/>
      <w:noProof/>
      <w:sz w:val="18"/>
      <w:lang w:val="en-GB" w:eastAsia="en-US"/>
    </w:rPr>
  </w:style>
  <w:style w:type="character" w:customStyle="1" w:styleId="CharChar111">
    <w:name w:val="Char Char111"/>
    <w:rsid w:val="00E62506"/>
    <w:rPr>
      <w:lang w:val="en-GB" w:eastAsia="en-US" w:bidi="ar-SA"/>
    </w:rPr>
  </w:style>
  <w:style w:type="paragraph" w:customStyle="1" w:styleId="TOC911">
    <w:name w:val="TOC 911"/>
    <w:basedOn w:val="TOC8"/>
    <w:qFormat/>
    <w:rsid w:val="00E62506"/>
    <w:pPr>
      <w:keepNext w:val="0"/>
      <w:ind w:left="1418" w:hanging="1418"/>
    </w:pPr>
    <w:rPr>
      <w:rFonts w:eastAsia="MS Mincho"/>
    </w:rPr>
  </w:style>
  <w:style w:type="paragraph" w:customStyle="1" w:styleId="Caption11">
    <w:name w:val="Caption11"/>
    <w:basedOn w:val="Normal"/>
    <w:next w:val="Normal"/>
    <w:qFormat/>
    <w:rsid w:val="00E62506"/>
    <w:pPr>
      <w:suppressAutoHyphens/>
      <w:spacing w:before="120" w:after="120"/>
    </w:pPr>
    <w:rPr>
      <w:rFonts w:eastAsia="MS Mincho"/>
      <w:b/>
      <w:lang w:eastAsia="ar-SA"/>
    </w:rPr>
  </w:style>
  <w:style w:type="paragraph" w:customStyle="1" w:styleId="1Char1">
    <w:name w:val="(文字) (文字)1 Char (文字) (文字)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1">
    <w:name w:val="(文字) (文字)1 Char (文字) (文字) Char (文字) (文字)1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0">
    <w:name w:val="(文字) (文字)1 Char (文字) (文字)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1">
    <w:name w:val="(文字) (文字)1 Char (文字) (文字) Char (文字) (文字)1 Char (文字) (文字) 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1">
    <w:name w:val="Zchn Zchn1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1">
    <w:name w:val="Zchn Zchn2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1">
    <w:name w:val="Zchn Zchn51"/>
    <w:qFormat/>
    <w:rsid w:val="00E62506"/>
    <w:rPr>
      <w:rFonts w:ascii="Courier New" w:eastAsia="Batang" w:hAnsi="Courier New"/>
      <w:lang w:val="nb-NO" w:eastAsia="en-US" w:bidi="ar-SA"/>
    </w:rPr>
  </w:style>
  <w:style w:type="paragraph" w:customStyle="1" w:styleId="1CharChar1Char1">
    <w:name w:val="(文字) (文字)1 Char (文字) (文字) Char (文字) (文字)1 Char (文字) (文字)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ableofFigures11">
    <w:name w:val="Table of Figures11"/>
    <w:basedOn w:val="Normal"/>
    <w:next w:val="Normal"/>
    <w:qFormat/>
    <w:rsid w:val="00E62506"/>
    <w:pPr>
      <w:ind w:left="400" w:hanging="400"/>
      <w:jc w:val="center"/>
    </w:pPr>
    <w:rPr>
      <w:rFonts w:eastAsia="MS Mincho"/>
      <w:b/>
    </w:rPr>
  </w:style>
  <w:style w:type="paragraph" w:customStyle="1" w:styleId="CarCar51">
    <w:name w:val="Car Car51"/>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151">
    <w:name w:val="Char Char151"/>
    <w:rsid w:val="00E62506"/>
    <w:rPr>
      <w:rFonts w:ascii="Arial" w:hAnsi="Arial"/>
      <w:sz w:val="36"/>
      <w:lang w:val="en-GB"/>
    </w:rPr>
  </w:style>
  <w:style w:type="character" w:customStyle="1" w:styleId="CharChar131">
    <w:name w:val="Char Char131"/>
    <w:semiHidden/>
    <w:rsid w:val="00E62506"/>
    <w:rPr>
      <w:rFonts w:ascii="SimSun" w:eastAsia="SimSun" w:hAnsi="SimSun" w:hint="eastAsia"/>
      <w:lang w:val="en-GB" w:eastAsia="en-US" w:bidi="ar-SA"/>
    </w:rPr>
  </w:style>
  <w:style w:type="character" w:customStyle="1" w:styleId="h48">
    <w:name w:val="h48"/>
    <w:rsid w:val="00E62506"/>
    <w:rPr>
      <w:rFonts w:ascii="Arial" w:hAnsi="Arial"/>
      <w:sz w:val="24"/>
      <w:lang w:val="en-GB"/>
    </w:rPr>
  </w:style>
  <w:style w:type="character" w:customStyle="1" w:styleId="h510">
    <w:name w:val="h51"/>
    <w:rsid w:val="00E62506"/>
    <w:rPr>
      <w:rFonts w:ascii="Arial" w:eastAsia="SimSun" w:hAnsi="Arial"/>
      <w:sz w:val="22"/>
      <w:lang w:val="en-GB" w:eastAsia="en-US" w:bidi="ar-SA"/>
    </w:rPr>
  </w:style>
  <w:style w:type="paragraph" w:customStyle="1" w:styleId="TOC921">
    <w:name w:val="TOC 921"/>
    <w:basedOn w:val="TOC8"/>
    <w:qFormat/>
    <w:rsid w:val="00E62506"/>
    <w:pPr>
      <w:ind w:left="1418" w:hanging="1418"/>
    </w:pPr>
    <w:rPr>
      <w:rFonts w:eastAsia="MS Mincho"/>
      <w:bCs/>
      <w:szCs w:val="22"/>
    </w:rPr>
  </w:style>
  <w:style w:type="paragraph" w:customStyle="1" w:styleId="Caption21">
    <w:name w:val="Caption21"/>
    <w:basedOn w:val="Normal"/>
    <w:next w:val="Normal"/>
    <w:qFormat/>
    <w:rsid w:val="00E62506"/>
    <w:pPr>
      <w:spacing w:before="120" w:after="120"/>
    </w:pPr>
    <w:rPr>
      <w:rFonts w:eastAsia="MS Mincho"/>
      <w:b/>
    </w:rPr>
  </w:style>
  <w:style w:type="paragraph" w:customStyle="1" w:styleId="TableofFigures21">
    <w:name w:val="Table of Figures21"/>
    <w:basedOn w:val="Normal"/>
    <w:next w:val="Normal"/>
    <w:qFormat/>
    <w:rsid w:val="00E62506"/>
    <w:pPr>
      <w:ind w:left="400" w:hanging="400"/>
      <w:jc w:val="center"/>
    </w:pPr>
    <w:rPr>
      <w:rFonts w:eastAsia="MS Mincho"/>
      <w:b/>
    </w:rPr>
  </w:style>
  <w:style w:type="paragraph" w:customStyle="1" w:styleId="aria">
    <w:name w:val="aria"/>
    <w:basedOn w:val="Normal"/>
    <w:qFormat/>
    <w:rsid w:val="00E62506"/>
    <w:pPr>
      <w:keepNext/>
      <w:keepLines/>
      <w:spacing w:after="0"/>
      <w:jc w:val="both"/>
    </w:pPr>
    <w:rPr>
      <w:rFonts w:ascii="Arial" w:eastAsia="SimSun" w:hAnsi="Arial"/>
      <w:sz w:val="18"/>
      <w:szCs w:val="18"/>
      <w:lang w:eastAsia="en-US"/>
    </w:rPr>
  </w:style>
  <w:style w:type="character" w:customStyle="1" w:styleId="Char41">
    <w:name w:val="批注主题 Char4"/>
    <w:rsid w:val="00E62506"/>
    <w:rPr>
      <w:rFonts w:eastAsia="MS Mincho"/>
      <w:b/>
      <w:bCs/>
      <w:lang w:val="x-none" w:eastAsia="en-US"/>
    </w:rPr>
  </w:style>
  <w:style w:type="paragraph" w:customStyle="1" w:styleId="90">
    <w:name w:val="修订9"/>
    <w:hidden/>
    <w:semiHidden/>
    <w:qFormat/>
    <w:rsid w:val="00E62506"/>
    <w:pPr>
      <w:spacing w:after="0" w:line="240" w:lineRule="auto"/>
    </w:pPr>
    <w:rPr>
      <w:rFonts w:ascii="Times New Roman" w:eastAsia="Batang" w:hAnsi="Times New Roman" w:cs="Times New Roman"/>
      <w:sz w:val="20"/>
      <w:szCs w:val="20"/>
    </w:rPr>
  </w:style>
  <w:style w:type="paragraph" w:customStyle="1" w:styleId="82">
    <w:name w:val="无间隔8"/>
    <w:qFormat/>
    <w:rsid w:val="00E62506"/>
    <w:pPr>
      <w:spacing w:after="0" w:line="240" w:lineRule="auto"/>
    </w:pPr>
    <w:rPr>
      <w:rFonts w:ascii="Times New Roman" w:eastAsia="SimSun" w:hAnsi="Times New Roman" w:cs="Times New Roman"/>
      <w:sz w:val="20"/>
      <w:szCs w:val="20"/>
    </w:rPr>
  </w:style>
  <w:style w:type="character" w:customStyle="1" w:styleId="Char1f3">
    <w:name w:val="标题 Char1"/>
    <w:aliases w:val="Section Header Char1"/>
    <w:rsid w:val="00E62506"/>
    <w:rPr>
      <w:rFonts w:ascii="Cambria" w:hAnsi="Cambria" w:cs="Times New Roman"/>
      <w:b/>
      <w:bCs/>
      <w:sz w:val="32"/>
      <w:szCs w:val="32"/>
      <w:lang w:val="en-GB" w:eastAsia="en-US"/>
    </w:rPr>
  </w:style>
  <w:style w:type="paragraph" w:customStyle="1" w:styleId="GridTable35">
    <w:name w:val="Grid Table 35"/>
    <w:basedOn w:val="Heading1"/>
    <w:next w:val="Normal"/>
    <w:uiPriority w:val="39"/>
    <w:qFormat/>
    <w:rsid w:val="00E62506"/>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character" w:customStyle="1" w:styleId="CharChar12">
    <w:name w:val="Char Char12"/>
    <w:qFormat/>
    <w:rsid w:val="00E62506"/>
    <w:rPr>
      <w:lang w:val="en-GB" w:eastAsia="ja-JP" w:bidi="ar-SA"/>
    </w:rPr>
  </w:style>
  <w:style w:type="character" w:customStyle="1" w:styleId="PlainTable35">
    <w:name w:val="Plain Table 35"/>
    <w:uiPriority w:val="19"/>
    <w:qFormat/>
    <w:rsid w:val="00E62506"/>
    <w:rPr>
      <w:i/>
      <w:iCs/>
      <w:color w:val="808080"/>
    </w:rPr>
  </w:style>
  <w:style w:type="character" w:customStyle="1" w:styleId="PlainTable45">
    <w:name w:val="Plain Table 45"/>
    <w:uiPriority w:val="21"/>
    <w:qFormat/>
    <w:rsid w:val="00E62506"/>
    <w:rPr>
      <w:b/>
      <w:bCs/>
      <w:i/>
      <w:iCs/>
      <w:color w:val="4F81BD"/>
    </w:rPr>
  </w:style>
  <w:style w:type="character" w:customStyle="1" w:styleId="PlainTable55">
    <w:name w:val="Plain Table 55"/>
    <w:uiPriority w:val="31"/>
    <w:qFormat/>
    <w:rsid w:val="00E62506"/>
    <w:rPr>
      <w:smallCaps/>
      <w:color w:val="C0504D"/>
      <w:u w:val="single"/>
    </w:rPr>
  </w:style>
  <w:style w:type="character" w:customStyle="1" w:styleId="TableGridLight5">
    <w:name w:val="Table Grid Light5"/>
    <w:uiPriority w:val="32"/>
    <w:qFormat/>
    <w:rsid w:val="00E62506"/>
    <w:rPr>
      <w:b/>
      <w:bCs/>
      <w:smallCaps/>
      <w:color w:val="C0504D"/>
      <w:spacing w:val="5"/>
      <w:u w:val="single"/>
    </w:rPr>
  </w:style>
  <w:style w:type="character" w:customStyle="1" w:styleId="GridTable1Light5">
    <w:name w:val="Grid Table 1 Light5"/>
    <w:uiPriority w:val="33"/>
    <w:qFormat/>
    <w:rsid w:val="00E62506"/>
    <w:rPr>
      <w:b/>
      <w:bCs/>
      <w:smallCaps/>
      <w:spacing w:val="5"/>
    </w:rPr>
  </w:style>
  <w:style w:type="table" w:customStyle="1" w:styleId="MediumShading1-Accent11">
    <w:name w:val="Medium Shading 1 - Accent 11"/>
    <w:basedOn w:val="TableNormal"/>
    <w:uiPriority w:val="1"/>
    <w:qFormat/>
    <w:rsid w:val="00E62506"/>
    <w:pPr>
      <w:spacing w:after="0" w:line="240" w:lineRule="auto"/>
    </w:pPr>
    <w:rPr>
      <w:rFonts w:ascii="Arial" w:hAnsi="Arial" w:cs="Times New Roman"/>
      <w:sz w:val="20"/>
      <w:szCs w:val="20"/>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qFormat/>
    <w:rsid w:val="00E62506"/>
    <w:pPr>
      <w:autoSpaceDN w:val="0"/>
      <w:spacing w:after="0" w:line="240" w:lineRule="auto"/>
    </w:pPr>
    <w:rPr>
      <w:rFonts w:ascii="Times New Roman" w:eastAsia="SimSun" w:hAnsi="Times New Roman" w:cs="Times New Roman"/>
      <w:sz w:val="20"/>
      <w:szCs w:val="20"/>
    </w:rPr>
  </w:style>
  <w:style w:type="paragraph" w:customStyle="1" w:styleId="LightList-Accent52">
    <w:name w:val="Light List - Accent 52"/>
    <w:basedOn w:val="Normal"/>
    <w:uiPriority w:val="34"/>
    <w:qFormat/>
    <w:rsid w:val="00E62506"/>
    <w:pPr>
      <w:ind w:left="720"/>
    </w:pPr>
    <w:rPr>
      <w:rFonts w:eastAsia="DengXian"/>
    </w:rPr>
  </w:style>
  <w:style w:type="paragraph" w:customStyle="1" w:styleId="MediumList1-Accent42">
    <w:name w:val="Medium List 1 - Accent 42"/>
    <w:uiPriority w:val="99"/>
    <w:semiHidden/>
    <w:qFormat/>
    <w:rsid w:val="00E62506"/>
    <w:pPr>
      <w:autoSpaceDN w:val="0"/>
      <w:spacing w:after="0" w:line="240" w:lineRule="auto"/>
    </w:pPr>
    <w:rPr>
      <w:rFonts w:ascii="Times New Roman" w:eastAsia="SimSun" w:hAnsi="Times New Roman" w:cs="Times New Roman"/>
      <w:sz w:val="20"/>
      <w:szCs w:val="20"/>
    </w:rPr>
  </w:style>
  <w:style w:type="paragraph" w:customStyle="1" w:styleId="LightList-Accent33">
    <w:name w:val="Light List - Accent 33"/>
    <w:uiPriority w:val="99"/>
    <w:semiHidden/>
    <w:qFormat/>
    <w:rsid w:val="00E62506"/>
    <w:pPr>
      <w:autoSpaceDN w:val="0"/>
      <w:spacing w:after="0" w:line="240" w:lineRule="auto"/>
    </w:pPr>
    <w:rPr>
      <w:rFonts w:ascii="Times New Roman" w:eastAsia="SimSun" w:hAnsi="Times New Roman" w:cs="Times New Roman"/>
      <w:sz w:val="20"/>
      <w:szCs w:val="20"/>
    </w:rPr>
  </w:style>
  <w:style w:type="paragraph" w:customStyle="1" w:styleId="ColorfulShading-Accent12">
    <w:name w:val="Colorful Shading - Accent 12"/>
    <w:uiPriority w:val="99"/>
    <w:qFormat/>
    <w:rsid w:val="00E62506"/>
    <w:pPr>
      <w:autoSpaceDN w:val="0"/>
      <w:spacing w:after="0" w:line="240" w:lineRule="auto"/>
    </w:pPr>
    <w:rPr>
      <w:rFonts w:ascii="Times New Roman" w:eastAsia="SimSun" w:hAnsi="Times New Roman" w:cs="Times New Roman"/>
      <w:sz w:val="20"/>
      <w:szCs w:val="20"/>
    </w:rPr>
  </w:style>
  <w:style w:type="paragraph" w:customStyle="1" w:styleId="LightShading-Accent511">
    <w:name w:val="Light Shading - Accent 511"/>
    <w:uiPriority w:val="99"/>
    <w:semiHidden/>
    <w:qFormat/>
    <w:rsid w:val="00E62506"/>
    <w:pPr>
      <w:autoSpaceDN w:val="0"/>
      <w:spacing w:after="0" w:line="240" w:lineRule="auto"/>
    </w:pPr>
    <w:rPr>
      <w:rFonts w:ascii="Times New Roman" w:eastAsia="SimSun" w:hAnsi="Times New Roman" w:cs="Times New Roman"/>
      <w:sz w:val="20"/>
      <w:szCs w:val="20"/>
    </w:rPr>
  </w:style>
  <w:style w:type="paragraph" w:customStyle="1" w:styleId="LightList-Accent511">
    <w:name w:val="Light List - Accent 511"/>
    <w:basedOn w:val="Normal"/>
    <w:uiPriority w:val="34"/>
    <w:qFormat/>
    <w:rsid w:val="00E62506"/>
    <w:pPr>
      <w:ind w:left="720"/>
    </w:pPr>
    <w:rPr>
      <w:rFonts w:eastAsia="DengXian"/>
    </w:rPr>
  </w:style>
  <w:style w:type="paragraph" w:customStyle="1" w:styleId="MediumList1-Accent411">
    <w:name w:val="Medium List 1 - Accent 411"/>
    <w:uiPriority w:val="99"/>
    <w:semiHidden/>
    <w:qFormat/>
    <w:rsid w:val="00E62506"/>
    <w:pPr>
      <w:autoSpaceDN w:val="0"/>
      <w:spacing w:after="0" w:line="240" w:lineRule="auto"/>
    </w:pPr>
    <w:rPr>
      <w:rFonts w:ascii="Times New Roman" w:eastAsia="SimSun" w:hAnsi="Times New Roman" w:cs="Times New Roman"/>
      <w:sz w:val="20"/>
      <w:szCs w:val="20"/>
    </w:rPr>
  </w:style>
  <w:style w:type="paragraph" w:customStyle="1" w:styleId="LightList-Accent321">
    <w:name w:val="Light List - Accent 321"/>
    <w:uiPriority w:val="99"/>
    <w:semiHidden/>
    <w:qFormat/>
    <w:rsid w:val="00E62506"/>
    <w:pPr>
      <w:autoSpaceDN w:val="0"/>
      <w:spacing w:after="0" w:line="240" w:lineRule="auto"/>
    </w:pPr>
    <w:rPr>
      <w:rFonts w:ascii="Times New Roman" w:eastAsia="SimSun" w:hAnsi="Times New Roman" w:cs="Times New Roman"/>
      <w:sz w:val="20"/>
      <w:szCs w:val="20"/>
    </w:rPr>
  </w:style>
  <w:style w:type="paragraph" w:customStyle="1" w:styleId="ColorfulShading-Accent111">
    <w:name w:val="Colorful Shading - Accent 111"/>
    <w:uiPriority w:val="99"/>
    <w:qFormat/>
    <w:rsid w:val="00E62506"/>
    <w:pPr>
      <w:autoSpaceDN w:val="0"/>
      <w:spacing w:after="0" w:line="240" w:lineRule="auto"/>
    </w:pPr>
    <w:rPr>
      <w:rFonts w:ascii="Times New Roman" w:eastAsia="SimSun" w:hAnsi="Times New Roman" w:cs="Times New Roman"/>
      <w:sz w:val="20"/>
      <w:szCs w:val="20"/>
    </w:rPr>
  </w:style>
  <w:style w:type="character" w:customStyle="1" w:styleId="2fa">
    <w:name w:val="未处理的提及2"/>
    <w:uiPriority w:val="52"/>
    <w:rsid w:val="00E62506"/>
    <w:rPr>
      <w:color w:val="808080"/>
      <w:shd w:val="clear" w:color="auto" w:fill="E6E6E6"/>
    </w:rPr>
  </w:style>
  <w:style w:type="character" w:customStyle="1" w:styleId="1ff6">
    <w:name w:val="未处理的提及1"/>
    <w:uiPriority w:val="52"/>
    <w:rsid w:val="00E62506"/>
    <w:rPr>
      <w:color w:val="808080"/>
      <w:shd w:val="clear" w:color="auto" w:fill="E6E6E6"/>
    </w:rPr>
  </w:style>
  <w:style w:type="character" w:customStyle="1" w:styleId="tlid-translation">
    <w:name w:val="tlid-translation"/>
    <w:rsid w:val="00E62506"/>
  </w:style>
  <w:style w:type="paragraph" w:customStyle="1" w:styleId="100">
    <w:name w:val="修订10"/>
    <w:hidden/>
    <w:semiHidden/>
    <w:qFormat/>
    <w:rsid w:val="00E62506"/>
    <w:pPr>
      <w:spacing w:after="0" w:line="240" w:lineRule="auto"/>
    </w:pPr>
    <w:rPr>
      <w:rFonts w:ascii="Times New Roman" w:eastAsia="Batang" w:hAnsi="Times New Roman" w:cs="Times New Roman"/>
      <w:sz w:val="20"/>
      <w:szCs w:val="20"/>
    </w:rPr>
  </w:style>
  <w:style w:type="paragraph" w:customStyle="1" w:styleId="94">
    <w:name w:val="无间隔9"/>
    <w:qFormat/>
    <w:rsid w:val="00E62506"/>
    <w:pPr>
      <w:spacing w:after="0" w:line="240" w:lineRule="auto"/>
    </w:pPr>
    <w:rPr>
      <w:rFonts w:ascii="Times New Roman" w:eastAsia="SimSun" w:hAnsi="Times New Roman" w:cs="Times New Roman"/>
      <w:sz w:val="20"/>
      <w:szCs w:val="20"/>
    </w:rPr>
  </w:style>
  <w:style w:type="paragraph" w:customStyle="1" w:styleId="LightShading-Accent53">
    <w:name w:val="Light Shading - Accent 53"/>
    <w:hidden/>
    <w:uiPriority w:val="99"/>
    <w:semiHidden/>
    <w:qFormat/>
    <w:rsid w:val="00E62506"/>
    <w:pPr>
      <w:spacing w:after="0" w:line="240" w:lineRule="auto"/>
    </w:pPr>
    <w:rPr>
      <w:rFonts w:ascii="Times New Roman" w:eastAsia="SimSun" w:hAnsi="Times New Roman" w:cs="Times New Roman"/>
      <w:sz w:val="20"/>
      <w:szCs w:val="20"/>
    </w:rPr>
  </w:style>
  <w:style w:type="paragraph" w:customStyle="1" w:styleId="LightList-Accent53">
    <w:name w:val="Light List - Accent 53"/>
    <w:basedOn w:val="Normal"/>
    <w:uiPriority w:val="34"/>
    <w:qFormat/>
    <w:rsid w:val="00E62506"/>
    <w:pPr>
      <w:ind w:left="720"/>
    </w:pPr>
    <w:rPr>
      <w:rFonts w:eastAsia="DengXian"/>
    </w:rPr>
  </w:style>
  <w:style w:type="paragraph" w:customStyle="1" w:styleId="MediumList1-Accent43">
    <w:name w:val="Medium List 1 - Accent 43"/>
    <w:hidden/>
    <w:uiPriority w:val="99"/>
    <w:semiHidden/>
    <w:qFormat/>
    <w:rsid w:val="00E62506"/>
    <w:pPr>
      <w:spacing w:after="0" w:line="240" w:lineRule="auto"/>
    </w:pPr>
    <w:rPr>
      <w:rFonts w:ascii="Times New Roman" w:eastAsia="SimSun" w:hAnsi="Times New Roman" w:cs="Times New Roman"/>
      <w:sz w:val="20"/>
      <w:szCs w:val="20"/>
    </w:rPr>
  </w:style>
  <w:style w:type="character" w:customStyle="1" w:styleId="3f7">
    <w:name w:val="未处理的提及3"/>
    <w:uiPriority w:val="52"/>
    <w:rsid w:val="00E62506"/>
    <w:rPr>
      <w:color w:val="808080"/>
      <w:shd w:val="clear" w:color="auto" w:fill="E6E6E6"/>
    </w:rPr>
  </w:style>
  <w:style w:type="paragraph" w:customStyle="1" w:styleId="LightList-Accent34">
    <w:name w:val="Light List - Accent 34"/>
    <w:hidden/>
    <w:uiPriority w:val="99"/>
    <w:semiHidden/>
    <w:qFormat/>
    <w:rsid w:val="00E62506"/>
    <w:pPr>
      <w:spacing w:after="0" w:line="240" w:lineRule="auto"/>
    </w:pPr>
    <w:rPr>
      <w:rFonts w:ascii="Times New Roman" w:eastAsia="SimSun" w:hAnsi="Times New Roman" w:cs="Times New Roman"/>
      <w:sz w:val="20"/>
      <w:szCs w:val="20"/>
    </w:rPr>
  </w:style>
  <w:style w:type="paragraph" w:customStyle="1" w:styleId="ColorfulShading-Accent13">
    <w:name w:val="Colorful Shading - Accent 13"/>
    <w:hidden/>
    <w:uiPriority w:val="99"/>
    <w:unhideWhenUsed/>
    <w:qFormat/>
    <w:rsid w:val="00E62506"/>
    <w:pPr>
      <w:spacing w:after="0" w:line="240" w:lineRule="auto"/>
    </w:pPr>
    <w:rPr>
      <w:rFonts w:ascii="Times New Roman" w:eastAsia="SimSun" w:hAnsi="Times New Roman" w:cs="Times New Roman"/>
      <w:sz w:val="20"/>
      <w:szCs w:val="20"/>
    </w:rPr>
  </w:style>
  <w:style w:type="character" w:customStyle="1" w:styleId="UnresolvedMention5">
    <w:name w:val="Unresolved Mention5"/>
    <w:uiPriority w:val="99"/>
    <w:unhideWhenUsed/>
    <w:rsid w:val="00E62506"/>
    <w:rPr>
      <w:color w:val="808080"/>
      <w:shd w:val="clear" w:color="auto" w:fill="E6E6E6"/>
    </w:rPr>
  </w:style>
  <w:style w:type="character" w:customStyle="1" w:styleId="MediumGrid2Char1">
    <w:name w:val="Medium Grid 2 Char1"/>
    <w:link w:val="MediumGrid2"/>
    <w:uiPriority w:val="1"/>
    <w:rsid w:val="00E62506"/>
    <w:rPr>
      <w:rFonts w:ascii="Arial" w:eastAsia="PMingLiU" w:hAnsi="Arial"/>
      <w:lang w:val="x-none" w:eastAsia="x-none"/>
    </w:rPr>
  </w:style>
  <w:style w:type="character" w:customStyle="1" w:styleId="ColorfulGrid-Accent1Char1">
    <w:name w:val="Colorful Grid - Accent 1 Char1"/>
    <w:uiPriority w:val="29"/>
    <w:rsid w:val="00E62506"/>
    <w:rPr>
      <w:rFonts w:ascii="Arial" w:eastAsia="PMingLiU" w:hAnsi="Arial"/>
      <w:i/>
      <w:iCs/>
      <w:color w:val="000000"/>
      <w:lang w:val="en-GB" w:eastAsia="en-GB"/>
    </w:rPr>
  </w:style>
  <w:style w:type="character" w:customStyle="1" w:styleId="LightShading-Accent2Char1">
    <w:name w:val="Light Shading - Accent 2 Char1"/>
    <w:uiPriority w:val="30"/>
    <w:rsid w:val="00E62506"/>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E62506"/>
    <w:pPr>
      <w:spacing w:after="0" w:line="240" w:lineRule="auto"/>
    </w:pPr>
    <w:rPr>
      <w:rFonts w:ascii="Arial"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E62506"/>
    <w:pPr>
      <w:spacing w:after="0" w:line="240" w:lineRule="auto"/>
    </w:pPr>
    <w:rPr>
      <w:rFonts w:ascii="Arial"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E62506"/>
    <w:pPr>
      <w:spacing w:after="0" w:line="240" w:lineRule="auto"/>
    </w:pPr>
    <w:rPr>
      <w:rFonts w:ascii="Arial"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E62506"/>
    <w:rPr>
      <w:rFonts w:ascii="Calibri" w:eastAsia="Calibri" w:hAnsi="Calibri"/>
      <w:sz w:val="22"/>
      <w:szCs w:val="22"/>
      <w:lang w:eastAsia="en-GB"/>
    </w:rPr>
  </w:style>
  <w:style w:type="table" w:styleId="MediumGrid2">
    <w:name w:val="Medium Grid 2"/>
    <w:basedOn w:val="TableNormal"/>
    <w:link w:val="MediumGrid2Char1"/>
    <w:uiPriority w:val="1"/>
    <w:unhideWhenUsed/>
    <w:rsid w:val="00E62506"/>
    <w:pPr>
      <w:spacing w:after="0" w:line="240" w:lineRule="auto"/>
    </w:pPr>
    <w:rPr>
      <w:rFonts w:ascii="Arial"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E62506"/>
    <w:pPr>
      <w:spacing w:after="0" w:line="240" w:lineRule="auto"/>
    </w:pPr>
    <w:rPr>
      <w:rFonts w:ascii="Calibri" w:eastAsia="Calibri" w:hAnsi="Calibri"/>
      <w:lang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CharCharCharCharChar2">
    <w:name w:val="Char Char Char Char Char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2">
    <w:name w:val="Char Char Char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2">
    <w:name w:val="(文字) (文字)1 Char (文字) (文字)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2">
    <w:name w:val="Char Char1 Char Char2"/>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2">
    <w:name w:val="(文字) (文字)1 Char (文字) (文字) Char (文字) (文字)1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2">
    <w:name w:val="(文字) (文字)1 Char (文字) (文字) Char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2">
    <w:name w:val="(文字) (文字)1 Char (文字) (文字) Char (文字) (文字)1 Char (文字) (文字) Char Char Char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2">
    <w:name w:val="Char Char Char Char1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2">
    <w:name w:val="Char Char2 Char Char2"/>
    <w:basedOn w:val="Normal"/>
    <w:qFormat/>
    <w:rsid w:val="00E62506"/>
    <w:pPr>
      <w:tabs>
        <w:tab w:val="left" w:pos="540"/>
        <w:tab w:val="left" w:pos="1260"/>
        <w:tab w:val="left" w:pos="1800"/>
      </w:tabs>
      <w:spacing w:before="240" w:line="240" w:lineRule="exact"/>
    </w:pPr>
    <w:rPr>
      <w:rFonts w:ascii="Verdana" w:eastAsia="Batang" w:hAnsi="Verdana"/>
      <w:sz w:val="24"/>
      <w:lang w:val="en-US" w:eastAsia="en-US"/>
    </w:rPr>
  </w:style>
  <w:style w:type="paragraph" w:customStyle="1" w:styleId="CharCharCharCharCharChar2">
    <w:name w:val="Char Char Char Char Char Char2"/>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ZchnZchn12">
    <w:name w:val="Zchn Zchn1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25">
    <w:name w:val="(文字) (文字)2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324">
    <w:name w:val="(文字) (文字)3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2">
    <w:name w:val="Zchn Zchn2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423">
    <w:name w:val="(文字) (文字)4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20">
    <w:name w:val="(文字) (文字)1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2">
    <w:name w:val="(文字) (文字)1 Char (文字) (文字) Char (文字) (文字)1 Char (文字) (文字)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4">
    <w:name w:val="Zchn Zchn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42">
    <w:name w:val="Char Char42"/>
    <w:qFormat/>
    <w:rsid w:val="00E62506"/>
    <w:rPr>
      <w:rFonts w:ascii="Courier New" w:hAnsi="Courier New" w:cs="Courier New" w:hint="default"/>
      <w:lang w:val="nb-NO" w:eastAsia="ja-JP" w:bidi="ar-SA"/>
    </w:rPr>
  </w:style>
  <w:style w:type="character" w:customStyle="1" w:styleId="CharChar72">
    <w:name w:val="Char Char72"/>
    <w:qFormat/>
    <w:rsid w:val="00E62506"/>
    <w:rPr>
      <w:rFonts w:ascii="Tahoma" w:hAnsi="Tahoma" w:cs="Tahoma" w:hint="default"/>
      <w:shd w:val="clear" w:color="auto" w:fill="000080"/>
      <w:lang w:val="en-GB" w:eastAsia="en-US"/>
    </w:rPr>
  </w:style>
  <w:style w:type="character" w:customStyle="1" w:styleId="CharChar102">
    <w:name w:val="Char Char102"/>
    <w:qFormat/>
    <w:rsid w:val="00E62506"/>
    <w:rPr>
      <w:rFonts w:ascii="Times New Roman" w:hAnsi="Times New Roman" w:cs="Times New Roman" w:hint="default"/>
      <w:lang w:val="en-GB" w:eastAsia="en-US"/>
    </w:rPr>
  </w:style>
  <w:style w:type="character" w:customStyle="1" w:styleId="CharChar92">
    <w:name w:val="Char Char92"/>
    <w:qFormat/>
    <w:rsid w:val="00E62506"/>
    <w:rPr>
      <w:rFonts w:ascii="Tahoma" w:hAnsi="Tahoma" w:cs="Tahoma" w:hint="default"/>
      <w:sz w:val="16"/>
      <w:szCs w:val="16"/>
      <w:lang w:val="en-GB" w:eastAsia="en-US"/>
    </w:rPr>
  </w:style>
  <w:style w:type="character" w:customStyle="1" w:styleId="CharChar82">
    <w:name w:val="Char Char82"/>
    <w:semiHidden/>
    <w:qFormat/>
    <w:rsid w:val="00E62506"/>
    <w:rPr>
      <w:rFonts w:ascii="Times New Roman" w:hAnsi="Times New Roman" w:cs="Times New Roman" w:hint="default"/>
      <w:b/>
      <w:bCs/>
      <w:lang w:val="en-GB" w:eastAsia="en-US"/>
    </w:rPr>
  </w:style>
  <w:style w:type="character" w:customStyle="1" w:styleId="CharChar292">
    <w:name w:val="Char Char292"/>
    <w:qFormat/>
    <w:rsid w:val="00E62506"/>
    <w:rPr>
      <w:rFonts w:ascii="Arial" w:hAnsi="Arial" w:cs="Arial" w:hint="default"/>
      <w:sz w:val="36"/>
      <w:lang w:val="en-GB" w:eastAsia="en-US" w:bidi="ar-SA"/>
    </w:rPr>
  </w:style>
  <w:style w:type="character" w:customStyle="1" w:styleId="CharChar282">
    <w:name w:val="Char Char282"/>
    <w:qFormat/>
    <w:rsid w:val="00E62506"/>
    <w:rPr>
      <w:rFonts w:ascii="Arial" w:hAnsi="Arial" w:cs="Arial" w:hint="default"/>
      <w:sz w:val="32"/>
      <w:lang w:val="en-GB"/>
    </w:rPr>
  </w:style>
  <w:style w:type="character" w:customStyle="1" w:styleId="ZchnZchn52">
    <w:name w:val="Zchn Zchn52"/>
    <w:qFormat/>
    <w:rsid w:val="00E62506"/>
    <w:rPr>
      <w:rFonts w:ascii="Courier New" w:eastAsia="Batang" w:hAnsi="Courier New"/>
      <w:lang w:val="nb-NO" w:eastAsia="en-US" w:bidi="ar-SA"/>
    </w:rPr>
  </w:style>
  <w:style w:type="character" w:customStyle="1" w:styleId="UnresolvedMention11">
    <w:name w:val="Unresolved Mention11"/>
    <w:uiPriority w:val="99"/>
    <w:semiHidden/>
    <w:unhideWhenUsed/>
    <w:qFormat/>
    <w:rsid w:val="00E62506"/>
    <w:rPr>
      <w:color w:val="808080"/>
      <w:shd w:val="clear" w:color="auto" w:fill="E6E6E6"/>
    </w:rPr>
  </w:style>
  <w:style w:type="paragraph" w:customStyle="1" w:styleId="Char1f4">
    <w:name w:val="(文字) (文字)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2">
    <w:name w:val="Char Char Char Char2"/>
    <w:basedOn w:val="Normal"/>
    <w:qFormat/>
    <w:rsid w:val="00E62506"/>
    <w:pPr>
      <w:tabs>
        <w:tab w:val="left" w:pos="540"/>
        <w:tab w:val="left" w:pos="1260"/>
        <w:tab w:val="left" w:pos="1800"/>
      </w:tabs>
      <w:spacing w:before="240" w:line="240" w:lineRule="exact"/>
    </w:pPr>
    <w:rPr>
      <w:rFonts w:ascii="Verdana" w:eastAsia="Batang" w:hAnsi="Verdana"/>
      <w:sz w:val="24"/>
      <w:lang w:val="en-US" w:eastAsia="en-US"/>
    </w:rPr>
  </w:style>
  <w:style w:type="paragraph" w:customStyle="1" w:styleId="CharCharCharCharCharCharCharCharCharCharCharCharChar1">
    <w:name w:val="Char Char Char Char Char Char Char Char Char Char 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112">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E62506"/>
    <w:rPr>
      <w:rFonts w:eastAsia="Times New Roman"/>
      <w:b/>
      <w:bCs/>
      <w:kern w:val="44"/>
      <w:sz w:val="44"/>
      <w:szCs w:val="44"/>
      <w:lang w:val="en-GB" w:eastAsia="en-GB"/>
    </w:rPr>
  </w:style>
  <w:style w:type="character" w:customStyle="1" w:styleId="217">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E62506"/>
    <w:rPr>
      <w:rFonts w:ascii="Cambria" w:eastAsia="SimSun" w:hAnsi="Cambria" w:cs="Times New Roman"/>
      <w:b/>
      <w:bCs/>
      <w:sz w:val="32"/>
      <w:szCs w:val="32"/>
      <w:lang w:val="en-GB" w:eastAsia="en-GB"/>
    </w:rPr>
  </w:style>
  <w:style w:type="character" w:customStyle="1" w:styleId="316">
    <w:name w:val="标题 3 字符1"/>
    <w:aliases w:val="Underrubrik2 字符1,H3 字符1,h3 字符1,0H 字符1,Memo Heading 3 字符1,no break 字符1,l3 字符1,3 字符1,list 3 字符1,Head 3 字符1,1.1.1 字符1,3rd level 字符1,Major Section Sub Section 字符1,PA Minor Section 字符1,Head3 字符1,Level 3 Head 字符1,31 字符1,32 字符1,33 字符1,311 字符1,321 字符1"/>
    <w:qFormat/>
    <w:rsid w:val="00E62506"/>
    <w:rPr>
      <w:rFonts w:eastAsia="Times New Roman"/>
      <w:b/>
      <w:bCs/>
      <w:sz w:val="32"/>
      <w:szCs w:val="32"/>
      <w:lang w:val="en-GB" w:eastAsia="en-GB"/>
    </w:rPr>
  </w:style>
  <w:style w:type="character" w:customStyle="1" w:styleId="415">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semiHidden/>
    <w:rsid w:val="00E62506"/>
    <w:rPr>
      <w:rFonts w:ascii="Cambria" w:eastAsia="SimSun" w:hAnsi="Cambria" w:cs="Times New Roman"/>
      <w:b/>
      <w:bCs/>
      <w:sz w:val="28"/>
      <w:szCs w:val="28"/>
      <w:lang w:val="en-GB" w:eastAsia="en-GB"/>
    </w:rPr>
  </w:style>
  <w:style w:type="character" w:customStyle="1" w:styleId="513">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E62506"/>
    <w:rPr>
      <w:rFonts w:eastAsia="Times New Roman"/>
      <w:b/>
      <w:bCs/>
      <w:sz w:val="28"/>
      <w:szCs w:val="28"/>
      <w:lang w:val="en-GB" w:eastAsia="en-GB"/>
    </w:rPr>
  </w:style>
  <w:style w:type="character" w:customStyle="1" w:styleId="1ff7">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E62506"/>
    <w:rPr>
      <w:rFonts w:ascii="Times New Roman" w:eastAsia="Times New Roman" w:hAnsi="Times New Roman"/>
      <w:sz w:val="18"/>
      <w:szCs w:val="18"/>
      <w:lang w:val="en-GB" w:eastAsia="en-GB"/>
    </w:rPr>
  </w:style>
  <w:style w:type="character" w:customStyle="1" w:styleId="1ff8">
    <w:name w:val="页脚 字符1"/>
    <w:aliases w:val="footer odd 字符1,footer 字符1,fo 字符1,pie de página 字符1"/>
    <w:semiHidden/>
    <w:rsid w:val="00E62506"/>
    <w:rPr>
      <w:rFonts w:ascii="Times New Roman" w:eastAsia="Times New Roman" w:hAnsi="Times New Roman"/>
      <w:sz w:val="18"/>
      <w:szCs w:val="18"/>
      <w:lang w:val="en-GB" w:eastAsia="en-GB"/>
    </w:rPr>
  </w:style>
  <w:style w:type="character" w:customStyle="1" w:styleId="1ff9">
    <w:name w:val="标题 字符1"/>
    <w:aliases w:val="Section Header 字符1"/>
    <w:rsid w:val="00E62506"/>
    <w:rPr>
      <w:rFonts w:ascii="Cambria" w:eastAsia="SimSun" w:hAnsi="Cambria" w:cs="Times New Roman"/>
      <w:b/>
      <w:bCs/>
      <w:sz w:val="32"/>
      <w:szCs w:val="32"/>
      <w:lang w:val="en-GB" w:eastAsia="en-US"/>
    </w:rPr>
  </w:style>
  <w:style w:type="character" w:customStyle="1" w:styleId="1ffa">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E62506"/>
    <w:rPr>
      <w:rFonts w:ascii="Times New Roman" w:hAnsi="Times New Roman"/>
      <w:lang w:val="en-GB" w:eastAsia="en-US"/>
    </w:rPr>
  </w:style>
  <w:style w:type="character" w:customStyle="1" w:styleId="MediumGrid2Char2">
    <w:name w:val="Medium Grid 2 Char2"/>
    <w:uiPriority w:val="1"/>
    <w:locked/>
    <w:rsid w:val="00E62506"/>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E62506"/>
    <w:rPr>
      <w:rFonts w:ascii="Calibri" w:eastAsia="Calibri" w:hAnsi="Calibri" w:cs="Calibri"/>
    </w:rPr>
  </w:style>
  <w:style w:type="paragraph" w:customStyle="1" w:styleId="ColorfulList-Accent11">
    <w:name w:val="Colorful List - Accent 11"/>
    <w:basedOn w:val="Normal"/>
    <w:link w:val="ColorfulList-Accent1Char1"/>
    <w:uiPriority w:val="34"/>
    <w:qFormat/>
    <w:rsid w:val="00E62506"/>
    <w:pPr>
      <w:spacing w:after="200" w:line="276" w:lineRule="auto"/>
      <w:ind w:left="720"/>
      <w:contextualSpacing/>
    </w:pPr>
    <w:rPr>
      <w:rFonts w:ascii="Calibri" w:eastAsia="Calibri" w:hAnsi="Calibri" w:cs="Calibri"/>
      <w:sz w:val="22"/>
      <w:szCs w:val="22"/>
      <w:lang w:eastAsia="en-US"/>
    </w:rPr>
  </w:style>
  <w:style w:type="character" w:customStyle="1" w:styleId="ColorfulGrid-Accent1Char2">
    <w:name w:val="Colorful Grid - Accent 1 Char2"/>
    <w:uiPriority w:val="29"/>
    <w:rsid w:val="00E62506"/>
    <w:rPr>
      <w:rFonts w:ascii="Arial" w:eastAsia="PMingLiU" w:hAnsi="Arial"/>
      <w:i/>
      <w:iCs/>
      <w:color w:val="000000"/>
      <w:lang w:val="en-GB" w:eastAsia="en-GB"/>
    </w:rPr>
  </w:style>
  <w:style w:type="character" w:customStyle="1" w:styleId="LightShading-Accent2Char2">
    <w:name w:val="Light Shading - Accent 2 Char2"/>
    <w:uiPriority w:val="30"/>
    <w:rsid w:val="00E62506"/>
    <w:rPr>
      <w:rFonts w:ascii="Arial" w:eastAsia="PMingLiU" w:hAnsi="Arial"/>
      <w:b/>
      <w:bCs/>
      <w:i/>
      <w:iCs/>
      <w:color w:val="4F81BD"/>
      <w:lang w:val="en-GB" w:eastAsia="en-GB"/>
    </w:rPr>
  </w:style>
  <w:style w:type="paragraph" w:customStyle="1" w:styleId="113">
    <w:name w:val="修订11"/>
    <w:semiHidden/>
    <w:qFormat/>
    <w:rsid w:val="00E62506"/>
    <w:pPr>
      <w:autoSpaceDN w:val="0"/>
      <w:spacing w:after="0" w:line="240" w:lineRule="auto"/>
    </w:pPr>
    <w:rPr>
      <w:rFonts w:ascii="Times New Roman" w:eastAsia="Batang" w:hAnsi="Times New Roman" w:cs="Times New Roman"/>
      <w:sz w:val="20"/>
      <w:szCs w:val="20"/>
    </w:rPr>
  </w:style>
  <w:style w:type="paragraph" w:customStyle="1" w:styleId="101">
    <w:name w:val="无间隔10"/>
    <w:qFormat/>
    <w:rsid w:val="00E62506"/>
    <w:pPr>
      <w:autoSpaceDN w:val="0"/>
      <w:spacing w:after="0" w:line="240" w:lineRule="auto"/>
    </w:pPr>
    <w:rPr>
      <w:rFonts w:ascii="Times New Roman" w:eastAsia="SimSun" w:hAnsi="Times New Roman" w:cs="Times New Roman"/>
      <w:sz w:val="20"/>
      <w:szCs w:val="20"/>
    </w:rPr>
  </w:style>
  <w:style w:type="character" w:customStyle="1" w:styleId="MediumGrid11">
    <w:name w:val="Medium Grid 11"/>
    <w:uiPriority w:val="99"/>
    <w:rsid w:val="00E62506"/>
    <w:rPr>
      <w:color w:val="808080"/>
    </w:rPr>
  </w:style>
  <w:style w:type="character" w:customStyle="1" w:styleId="5f1">
    <w:name w:val="未处理的提及5"/>
    <w:uiPriority w:val="52"/>
    <w:rsid w:val="00E62506"/>
    <w:rPr>
      <w:color w:val="808080"/>
      <w:shd w:val="clear" w:color="auto" w:fill="E6E6E6"/>
    </w:rPr>
  </w:style>
  <w:style w:type="character" w:customStyle="1" w:styleId="4f4">
    <w:name w:val="未处理的提及4"/>
    <w:uiPriority w:val="52"/>
    <w:rsid w:val="00E62506"/>
    <w:rPr>
      <w:color w:val="808080"/>
      <w:shd w:val="clear" w:color="auto" w:fill="E6E6E6"/>
    </w:rPr>
  </w:style>
  <w:style w:type="table" w:styleId="MediumGrid1-Accent2">
    <w:name w:val="Medium Grid 1 Accent 2"/>
    <w:basedOn w:val="TableNormal"/>
    <w:uiPriority w:val="34"/>
    <w:unhideWhenUsed/>
    <w:rsid w:val="00E62506"/>
    <w:pPr>
      <w:spacing w:after="0" w:line="240" w:lineRule="auto"/>
    </w:pPr>
    <w:rPr>
      <w:rFonts w:ascii="Calibri" w:eastAsia="Calibri" w:hAnsi="Calibri" w:cs="Calibri"/>
      <w:lang w:eastAsia="en-GB"/>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E62506"/>
    <w:pPr>
      <w:spacing w:after="0" w:line="240" w:lineRule="auto"/>
    </w:pPr>
    <w:rPr>
      <w:rFonts w:ascii="Arial" w:hAnsi="Arial" w:cs="Times New Roman"/>
      <w:sz w:val="20"/>
      <w:szCs w:val="20"/>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E62506"/>
    <w:pPr>
      <w:spacing w:after="0" w:line="240" w:lineRule="auto"/>
    </w:pPr>
    <w:rPr>
      <w:rFonts w:ascii="Arial" w:hAnsi="Arial" w:cs="Times New Roman"/>
      <w:i/>
      <w:iCs/>
      <w:color w:val="000000"/>
      <w:sz w:val="20"/>
      <w:szCs w:val="20"/>
      <w:lang w:val="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E62506"/>
    <w:pPr>
      <w:spacing w:after="0" w:line="240" w:lineRule="auto"/>
    </w:pPr>
    <w:rPr>
      <w:rFonts w:ascii="Arial" w:hAnsi="Arial" w:cs="Times New Roman"/>
      <w:b/>
      <w:bCs/>
      <w:i/>
      <w:iCs/>
      <w:color w:val="4F81BD"/>
      <w:sz w:val="20"/>
      <w:szCs w:val="20"/>
      <w:lang w:val="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CommentSubjectChar5">
    <w:name w:val="Comment Subject Char5"/>
    <w:rsid w:val="00E62506"/>
    <w:rPr>
      <w:rFonts w:ascii="Times New Roman" w:hAnsi="Times New Roman"/>
      <w:b/>
      <w:bCs/>
      <w:lang w:val="en-GB" w:eastAsia="en-US"/>
    </w:rPr>
  </w:style>
  <w:style w:type="table" w:customStyle="1" w:styleId="SGSTableBasic12">
    <w:name w:val="SGS Table Basic 12"/>
    <w:basedOn w:val="TableNormal"/>
    <w:next w:val="TableGrid"/>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10">
    <w:name w:val="Char Char110"/>
    <w:rsid w:val="00E62506"/>
    <w:rPr>
      <w:rFonts w:ascii="Arial" w:hAnsi="Arial"/>
      <w:sz w:val="32"/>
      <w:lang w:val="en-GB" w:eastAsia="en-US" w:bidi="ar-SA"/>
    </w:rPr>
  </w:style>
  <w:style w:type="character" w:customStyle="1" w:styleId="h49">
    <w:name w:val="h49"/>
    <w:rsid w:val="00E62506"/>
    <w:rPr>
      <w:rFonts w:ascii="Arial" w:hAnsi="Arial"/>
      <w:sz w:val="24"/>
      <w:lang w:val="en-GB"/>
    </w:rPr>
  </w:style>
  <w:style w:type="character" w:customStyle="1" w:styleId="h52">
    <w:name w:val="h52"/>
    <w:rsid w:val="00E62506"/>
    <w:rPr>
      <w:rFonts w:ascii="Arial" w:eastAsia="SimSun" w:hAnsi="Arial"/>
      <w:sz w:val="22"/>
      <w:lang w:val="en-GB" w:eastAsia="en-US" w:bidi="ar-SA"/>
    </w:rPr>
  </w:style>
  <w:style w:type="paragraph" w:customStyle="1" w:styleId="TOC93">
    <w:name w:val="TOC 93"/>
    <w:basedOn w:val="TOC8"/>
    <w:qFormat/>
    <w:rsid w:val="00E62506"/>
    <w:pPr>
      <w:ind w:left="1418" w:hanging="1418"/>
    </w:pPr>
    <w:rPr>
      <w:rFonts w:eastAsia="MS Mincho"/>
      <w:lang w:val="en-US"/>
    </w:rPr>
  </w:style>
  <w:style w:type="character" w:customStyle="1" w:styleId="CharChar213">
    <w:name w:val="Char Char213"/>
    <w:rsid w:val="00E62506"/>
    <w:rPr>
      <w:rFonts w:ascii="Times New Roman" w:hAnsi="Times New Roman"/>
      <w:lang w:val="en-GB" w:eastAsia="en-US"/>
    </w:rPr>
  </w:style>
  <w:style w:type="paragraph" w:customStyle="1" w:styleId="CarCar11">
    <w:name w:val="Car Car1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83">
    <w:name w:val="Char Char83"/>
    <w:semiHidden/>
    <w:rsid w:val="00E62506"/>
    <w:rPr>
      <w:rFonts w:ascii="Times New Roman" w:hAnsi="Times New Roman"/>
      <w:b/>
      <w:bCs/>
      <w:lang w:val="en-GB" w:eastAsia="en-US"/>
    </w:rPr>
  </w:style>
  <w:style w:type="paragraph" w:customStyle="1" w:styleId="Char33">
    <w:name w:val="Char3"/>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132">
    <w:name w:val="Char Char132"/>
    <w:semiHidden/>
    <w:rsid w:val="00E62506"/>
    <w:rPr>
      <w:rFonts w:eastAsia="SimSun"/>
      <w:lang w:val="en-GB" w:eastAsia="en-US" w:bidi="ar-SA"/>
    </w:rPr>
  </w:style>
  <w:style w:type="character" w:customStyle="1" w:styleId="CharChar73">
    <w:name w:val="Char Char73"/>
    <w:rsid w:val="00E62506"/>
    <w:rPr>
      <w:rFonts w:ascii="Arial" w:eastAsia="SimSun" w:hAnsi="Arial"/>
      <w:sz w:val="36"/>
      <w:lang w:val="en-GB" w:eastAsia="en-US" w:bidi="ar-SA"/>
    </w:rPr>
  </w:style>
  <w:style w:type="character" w:customStyle="1" w:styleId="CharChar62">
    <w:name w:val="Char Char62"/>
    <w:rsid w:val="00E62506"/>
    <w:rPr>
      <w:rFonts w:ascii="Arial" w:eastAsia="SimSun" w:hAnsi="Arial"/>
      <w:sz w:val="32"/>
      <w:lang w:val="en-GB" w:eastAsia="en-US" w:bidi="ar-SA"/>
    </w:rPr>
  </w:style>
  <w:style w:type="character" w:customStyle="1" w:styleId="CharChar52">
    <w:name w:val="Char Char52"/>
    <w:rsid w:val="00E62506"/>
    <w:rPr>
      <w:rFonts w:ascii="Arial" w:eastAsia="SimSun" w:hAnsi="Arial"/>
      <w:sz w:val="28"/>
      <w:lang w:val="en-GB" w:eastAsia="en-US" w:bidi="ar-SA"/>
    </w:rPr>
  </w:style>
  <w:style w:type="character" w:customStyle="1" w:styleId="CharChar162">
    <w:name w:val="Char Char162"/>
    <w:rsid w:val="00E62506"/>
    <w:rPr>
      <w:rFonts w:ascii="Arial" w:eastAsia="SimSun" w:hAnsi="Arial"/>
      <w:lang w:val="en-GB" w:eastAsia="en-US" w:bidi="ar-SA"/>
    </w:rPr>
  </w:style>
  <w:style w:type="character" w:customStyle="1" w:styleId="CharChar142">
    <w:name w:val="Char Char142"/>
    <w:rsid w:val="00E62506"/>
    <w:rPr>
      <w:rFonts w:ascii="Arial" w:eastAsia="SimSun" w:hAnsi="Arial"/>
      <w:sz w:val="36"/>
      <w:lang w:val="en-GB" w:eastAsia="en-US" w:bidi="ar-SA"/>
    </w:rPr>
  </w:style>
  <w:style w:type="character" w:customStyle="1" w:styleId="CharChar112">
    <w:name w:val="Char Char112"/>
    <w:rsid w:val="00E62506"/>
    <w:rPr>
      <w:rFonts w:ascii="Tahoma" w:eastAsia="SimSun" w:hAnsi="Tahoma" w:cs="Tahoma"/>
      <w:lang w:val="en-GB" w:eastAsia="en-US" w:bidi="ar-SA"/>
    </w:rPr>
  </w:style>
  <w:style w:type="paragraph" w:customStyle="1" w:styleId="CharCharCharCharCharChar3">
    <w:name w:val="Char Char Char Char Char Char3"/>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13">
    <w:name w:val="Char Char Char Char1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2">
    <w:name w:val="Car Car1 Char Char Car Car2"/>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6">
    <w:name w:val="Zchn Zchn6"/>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35">
    <w:name w:val="Char Char35"/>
    <w:rsid w:val="00E62506"/>
    <w:rPr>
      <w:rFonts w:ascii="Tahoma" w:hAnsi="Tahoma" w:cs="Tahoma"/>
      <w:sz w:val="16"/>
      <w:szCs w:val="16"/>
      <w:lang w:val="en-GB" w:eastAsia="en-US" w:bidi="ar-SA"/>
    </w:rPr>
  </w:style>
  <w:style w:type="character" w:customStyle="1" w:styleId="CharChar252">
    <w:name w:val="Char Char252"/>
    <w:rsid w:val="00E62506"/>
    <w:rPr>
      <w:rFonts w:ascii="Arial" w:hAnsi="Arial"/>
      <w:lang w:val="en-GB" w:eastAsia="en-US"/>
    </w:rPr>
  </w:style>
  <w:style w:type="character" w:customStyle="1" w:styleId="CharChar242">
    <w:name w:val="Char Char242"/>
    <w:rsid w:val="00E62506"/>
    <w:rPr>
      <w:rFonts w:ascii="Arial" w:hAnsi="Arial"/>
      <w:sz w:val="36"/>
      <w:lang w:val="en-GB" w:eastAsia="en-US"/>
    </w:rPr>
  </w:style>
  <w:style w:type="character" w:customStyle="1" w:styleId="CharChar172">
    <w:name w:val="Char Char172"/>
    <w:rsid w:val="00E62506"/>
    <w:rPr>
      <w:rFonts w:ascii="Tahoma" w:hAnsi="Tahoma" w:cs="Tahoma"/>
      <w:shd w:val="clear" w:color="auto" w:fill="000080"/>
      <w:lang w:val="en-GB" w:eastAsia="en-US"/>
    </w:rPr>
  </w:style>
  <w:style w:type="character" w:customStyle="1" w:styleId="CharChar192">
    <w:name w:val="Char Char192"/>
    <w:rsid w:val="00E62506"/>
    <w:rPr>
      <w:rFonts w:ascii="Times New Roman" w:hAnsi="Times New Roman"/>
      <w:lang w:val="en-GB"/>
    </w:rPr>
  </w:style>
  <w:style w:type="character" w:customStyle="1" w:styleId="CharChar202">
    <w:name w:val="Char Char202"/>
    <w:rsid w:val="00E62506"/>
    <w:rPr>
      <w:rFonts w:ascii="Tahoma" w:hAnsi="Tahoma" w:cs="Tahoma"/>
      <w:sz w:val="16"/>
      <w:szCs w:val="16"/>
      <w:lang w:val="en-GB" w:eastAsia="en-US"/>
    </w:rPr>
  </w:style>
  <w:style w:type="character" w:customStyle="1" w:styleId="CharChar302">
    <w:name w:val="Char Char302"/>
    <w:rsid w:val="00E62506"/>
    <w:rPr>
      <w:rFonts w:ascii="Arial" w:hAnsi="Arial"/>
      <w:lang w:val="en-GB" w:eastAsia="en-US"/>
    </w:rPr>
  </w:style>
  <w:style w:type="character" w:customStyle="1" w:styleId="CharChar293">
    <w:name w:val="Char Char293"/>
    <w:rsid w:val="00E62506"/>
    <w:rPr>
      <w:rFonts w:ascii="Arial" w:hAnsi="Arial"/>
      <w:sz w:val="36"/>
      <w:lang w:val="en-GB" w:eastAsia="en-US"/>
    </w:rPr>
  </w:style>
  <w:style w:type="character" w:customStyle="1" w:styleId="CharChar262">
    <w:name w:val="Char Char262"/>
    <w:rsid w:val="00E62506"/>
    <w:rPr>
      <w:rFonts w:ascii="Times New Roman" w:hAnsi="Times New Roman"/>
      <w:lang w:val="en-GB" w:eastAsia="en-US"/>
    </w:rPr>
  </w:style>
  <w:style w:type="character" w:customStyle="1" w:styleId="CharChar283">
    <w:name w:val="Char Char283"/>
    <w:rsid w:val="00E62506"/>
    <w:rPr>
      <w:rFonts w:ascii="Arial" w:hAnsi="Arial"/>
      <w:sz w:val="36"/>
      <w:lang w:val="en-GB" w:eastAsia="en-US"/>
    </w:rPr>
  </w:style>
  <w:style w:type="character" w:customStyle="1" w:styleId="CharChar272">
    <w:name w:val="Char Char272"/>
    <w:rsid w:val="00E62506"/>
    <w:rPr>
      <w:rFonts w:ascii="Arial" w:hAnsi="Arial"/>
      <w:b/>
      <w:i/>
      <w:noProof/>
      <w:sz w:val="18"/>
      <w:lang w:val="en-GB" w:eastAsia="en-US"/>
    </w:rPr>
  </w:style>
  <w:style w:type="paragraph" w:customStyle="1" w:styleId="432">
    <w:name w:val="(文字) (文字)4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93">
    <w:name w:val="Char Char93"/>
    <w:rsid w:val="00E62506"/>
    <w:rPr>
      <w:rFonts w:ascii="Arial" w:eastAsia="MS Mincho" w:hAnsi="Arial" w:cs="CG Times (WN)"/>
      <w:kern w:val="0"/>
      <w:sz w:val="22"/>
      <w:szCs w:val="20"/>
      <w:lang w:val="en-GB" w:eastAsia="ar-SA"/>
    </w:rPr>
  </w:style>
  <w:style w:type="character" w:customStyle="1" w:styleId="CharChar34">
    <w:name w:val="Char Char34"/>
    <w:rsid w:val="00E62506"/>
    <w:rPr>
      <w:rFonts w:ascii="Arial" w:hAnsi="Arial"/>
      <w:sz w:val="22"/>
      <w:lang w:val="en-GB" w:eastAsia="en-US" w:bidi="ar-SA"/>
    </w:rPr>
  </w:style>
  <w:style w:type="paragraph" w:customStyle="1" w:styleId="CharCharCharCharChar3">
    <w:name w:val="Char Char Char Char Char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1">
    <w:name w:val="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3">
    <w:name w:val="Char Char1 Char Char3"/>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3">
    <w:name w:val="Char Char2 Char Char3"/>
    <w:basedOn w:val="Normal"/>
    <w:qFormat/>
    <w:rsid w:val="00E62506"/>
    <w:pPr>
      <w:tabs>
        <w:tab w:val="left" w:pos="540"/>
        <w:tab w:val="left" w:pos="1260"/>
        <w:tab w:val="left" w:pos="1800"/>
      </w:tabs>
      <w:spacing w:before="240" w:line="240" w:lineRule="exact"/>
    </w:pPr>
    <w:rPr>
      <w:rFonts w:ascii="Verdana" w:eastAsia="Batang" w:hAnsi="Verdana"/>
      <w:sz w:val="24"/>
      <w:lang w:val="en-US" w:eastAsia="en-US"/>
    </w:rPr>
  </w:style>
  <w:style w:type="character" w:customStyle="1" w:styleId="CharChar43">
    <w:name w:val="Char Char43"/>
    <w:rsid w:val="00E62506"/>
    <w:rPr>
      <w:rFonts w:ascii="Courier New" w:hAnsi="Courier New"/>
      <w:lang w:val="nb-NO" w:eastAsia="ja-JP" w:bidi="ar-SA"/>
    </w:rPr>
  </w:style>
  <w:style w:type="character" w:customStyle="1" w:styleId="CharChar103">
    <w:name w:val="Char Char103"/>
    <w:semiHidden/>
    <w:rsid w:val="00E62506"/>
    <w:rPr>
      <w:rFonts w:ascii="Times New Roman" w:hAnsi="Times New Roman"/>
      <w:lang w:val="en-GB" w:eastAsia="en-US"/>
    </w:rPr>
  </w:style>
  <w:style w:type="character" w:customStyle="1" w:styleId="CharChar152">
    <w:name w:val="Char Char152"/>
    <w:rsid w:val="00E62506"/>
    <w:rPr>
      <w:rFonts w:ascii="Arial" w:hAnsi="Arial"/>
      <w:sz w:val="36"/>
      <w:lang w:val="en-GB"/>
    </w:rPr>
  </w:style>
  <w:style w:type="character" w:customStyle="1" w:styleId="CharChar212">
    <w:name w:val="Char Char212"/>
    <w:rsid w:val="00E62506"/>
    <w:rPr>
      <w:rFonts w:ascii="Arial" w:hAnsi="Arial"/>
      <w:lang w:val="en-GB" w:eastAsia="en-US" w:bidi="ar-SA"/>
    </w:rPr>
  </w:style>
  <w:style w:type="paragraph" w:customStyle="1" w:styleId="CarCar52">
    <w:name w:val="Car Car52"/>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table" w:customStyle="1" w:styleId="TableStyle13">
    <w:name w:val="Table Style13"/>
    <w:basedOn w:val="TableNormal"/>
    <w:rsid w:val="00E62506"/>
    <w:pPr>
      <w:spacing w:after="0" w:line="240" w:lineRule="auto"/>
    </w:pPr>
    <w:rPr>
      <w:rFonts w:ascii="Times New Roman" w:eastAsia="MS Mincho" w:hAnsi="Times New Roman" w:cs="Times New Roman"/>
      <w:sz w:val="20"/>
      <w:szCs w:val="20"/>
      <w:lang w:eastAsia="en-GB"/>
    </w:rPr>
    <w:tblPr/>
  </w:style>
  <w:style w:type="paragraph" w:customStyle="1" w:styleId="Caption3">
    <w:name w:val="Caption3"/>
    <w:basedOn w:val="Normal"/>
    <w:next w:val="Normal"/>
    <w:qFormat/>
    <w:rsid w:val="00E62506"/>
    <w:pPr>
      <w:spacing w:before="120" w:after="120"/>
    </w:pPr>
    <w:rPr>
      <w:rFonts w:eastAsia="MS Mincho"/>
      <w:b/>
      <w:lang w:eastAsia="en-US"/>
    </w:rPr>
  </w:style>
  <w:style w:type="paragraph" w:customStyle="1" w:styleId="TableofFigures3">
    <w:name w:val="Table of Figures3"/>
    <w:basedOn w:val="Normal"/>
    <w:next w:val="Normal"/>
    <w:qFormat/>
    <w:rsid w:val="00E62506"/>
    <w:pPr>
      <w:ind w:left="400" w:hanging="400"/>
      <w:jc w:val="center"/>
    </w:pPr>
    <w:rPr>
      <w:rFonts w:eastAsia="MS Mincho"/>
      <w:b/>
      <w:lang w:eastAsia="en-US"/>
    </w:rPr>
  </w:style>
  <w:style w:type="table" w:customStyle="1" w:styleId="Tabellengitternetz14">
    <w:name w:val="Tabellengitternetz1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
    <w:name w:val="文档结构图 字符"/>
    <w:rsid w:val="00E62506"/>
    <w:rPr>
      <w:rFonts w:ascii="SimSun" w:eastAsia="SimSun"/>
      <w:sz w:val="18"/>
      <w:szCs w:val="18"/>
      <w:lang w:val="en-GB" w:eastAsia="en-US"/>
    </w:rPr>
  </w:style>
  <w:style w:type="character" w:customStyle="1" w:styleId="aff0">
    <w:name w:val="页脚 字符"/>
    <w:aliases w:val="footer odd 字符,footer 字符,fo 字符,pie de página 字符"/>
    <w:rsid w:val="00E62506"/>
    <w:rPr>
      <w:rFonts w:ascii="Arial" w:eastAsia="Times New Roman" w:hAnsi="Arial"/>
      <w:b/>
      <w:i/>
      <w:noProof/>
      <w:sz w:val="18"/>
    </w:rPr>
  </w:style>
  <w:style w:type="character" w:customStyle="1" w:styleId="aff1">
    <w:name w:val="批注框文本 字符"/>
    <w:rsid w:val="00E62506"/>
    <w:rPr>
      <w:sz w:val="18"/>
      <w:szCs w:val="18"/>
      <w:lang w:val="en-GB" w:eastAsia="en-US"/>
    </w:rPr>
  </w:style>
  <w:style w:type="character" w:customStyle="1" w:styleId="aff2">
    <w:name w:val="批注文字 字符"/>
    <w:rsid w:val="00E62506"/>
    <w:rPr>
      <w:rFonts w:eastAsia="MS Mincho"/>
      <w:lang w:val="x-none" w:eastAsia="en-US"/>
    </w:rPr>
  </w:style>
  <w:style w:type="character" w:customStyle="1" w:styleId="aff3">
    <w:name w:val="批注主题 字符"/>
    <w:rsid w:val="00E62506"/>
    <w:rPr>
      <w:rFonts w:eastAsia="MS Mincho"/>
      <w:b/>
      <w:bCs/>
      <w:lang w:val="x-none" w:eastAsia="en-US"/>
    </w:rPr>
  </w:style>
  <w:style w:type="character" w:customStyle="1" w:styleId="1ffb">
    <w:name w:val="标题 1 字符"/>
    <w:aliases w:val="Char 字符,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
    <w:rsid w:val="00E62506"/>
    <w:rPr>
      <w:rFonts w:ascii="Arial" w:eastAsia="Times New Roman" w:hAnsi="Arial"/>
      <w:sz w:val="36"/>
    </w:rPr>
  </w:style>
  <w:style w:type="character" w:customStyle="1" w:styleId="aff4">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rsid w:val="00E62506"/>
    <w:rPr>
      <w:rFonts w:eastAsia="Times New Roman"/>
      <w:sz w:val="16"/>
    </w:rPr>
  </w:style>
  <w:style w:type="character" w:customStyle="1" w:styleId="aff5">
    <w:name w:val="正文文本缩进 字符"/>
    <w:rsid w:val="00E62506"/>
    <w:rPr>
      <w:rFonts w:eastAsia="MS Mincho"/>
      <w:lang w:val="en-GB" w:eastAsia="en-US"/>
    </w:rPr>
  </w:style>
  <w:style w:type="character" w:customStyle="1" w:styleId="3f8">
    <w:name w:val="标题 3 字符"/>
    <w:aliases w:val="Underrubrik2 字符,H3 字符,h3 字符,0H 字符,Memo Heading 3 字符,no break 字符,l3 字符,3 字符,list 3 字符,Head 3 字符,1.1.1 字符,3rd level 字符,Major Section Sub Section 字符,PA Minor Section 字符,Head3 字符,Level 3 Head 字符,31 字符,32 字符,33 字符,311 字符,321 字符,34 字符,312 字符,322 字符"/>
    <w:rsid w:val="00E62506"/>
    <w:rPr>
      <w:rFonts w:ascii="Arial" w:eastAsia="Times New Roman" w:hAnsi="Arial"/>
      <w:sz w:val="28"/>
    </w:rPr>
  </w:style>
  <w:style w:type="character" w:customStyle="1" w:styleId="4f5">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H 字符"/>
    <w:rsid w:val="00E62506"/>
    <w:rPr>
      <w:rFonts w:ascii="Arial" w:eastAsia="Times New Roman" w:hAnsi="Arial"/>
      <w:sz w:val="24"/>
    </w:rPr>
  </w:style>
  <w:style w:type="character" w:customStyle="1" w:styleId="5f2">
    <w:name w:val="标题 5 字符"/>
    <w:aliases w:val="h5 字符,Heading5 字符,Head5 字符,H5 字符,M5 字符,mh2 字符,Module heading 2 字符,heading 8 字符,Numbered Sub-list 字符,Heading 81 字符,5 字符,标题 81 字符,Heading 811 字符,Level_2 字符,Heading 8111 字符,Heading 81111 字符"/>
    <w:rsid w:val="00E62506"/>
    <w:rPr>
      <w:rFonts w:ascii="Arial" w:eastAsia="Times New Roman" w:hAnsi="Arial"/>
      <w:sz w:val="22"/>
    </w:rPr>
  </w:style>
  <w:style w:type="character" w:customStyle="1" w:styleId="2fb">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rsid w:val="00E62506"/>
    <w:rPr>
      <w:rFonts w:ascii="Arial" w:eastAsia="Times New Roman" w:hAnsi="Arial"/>
      <w:sz w:val="32"/>
    </w:rPr>
  </w:style>
  <w:style w:type="character" w:customStyle="1" w:styleId="64">
    <w:name w:val="标题 6 字符"/>
    <w:aliases w:val="T1 字符,Header 6 字符"/>
    <w:rsid w:val="00E62506"/>
    <w:rPr>
      <w:rFonts w:ascii="Arial" w:eastAsia="Times New Roman" w:hAnsi="Arial"/>
    </w:rPr>
  </w:style>
  <w:style w:type="character" w:customStyle="1" w:styleId="1ffc">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locked/>
    <w:rsid w:val="00E62506"/>
    <w:rPr>
      <w:rFonts w:ascii="Arial" w:eastAsia="Times New Roman" w:hAnsi="Arial"/>
      <w:b/>
      <w:noProof/>
      <w:sz w:val="18"/>
    </w:rPr>
  </w:style>
  <w:style w:type="character" w:customStyle="1" w:styleId="aff6">
    <w:name w:val="纯文本 字符"/>
    <w:rsid w:val="00E62506"/>
    <w:rPr>
      <w:rFonts w:ascii="Courier New" w:eastAsia="SimSun" w:hAnsi="Courier New"/>
      <w:lang w:val="nb-NO" w:eastAsia="ja-JP"/>
    </w:rPr>
  </w:style>
  <w:style w:type="character" w:customStyle="1" w:styleId="aff7">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rsid w:val="00E62506"/>
    <w:rPr>
      <w:rFonts w:eastAsia="SimSun"/>
      <w:lang w:val="en-GB" w:eastAsia="ja-JP"/>
    </w:rPr>
  </w:style>
  <w:style w:type="character" w:customStyle="1" w:styleId="2fc">
    <w:name w:val="正文文本 2 字符"/>
    <w:rsid w:val="00E62506"/>
    <w:rPr>
      <w:rFonts w:eastAsia="SimSun"/>
      <w:i/>
      <w:lang w:val="en-GB" w:eastAsia="x-none"/>
    </w:rPr>
  </w:style>
  <w:style w:type="character" w:customStyle="1" w:styleId="3f9">
    <w:name w:val="正文文本 3 字符"/>
    <w:rsid w:val="00E62506"/>
    <w:rPr>
      <w:rFonts w:eastAsia="Osaka"/>
      <w:color w:val="000000"/>
      <w:lang w:val="en-GB" w:eastAsia="x-none"/>
    </w:rPr>
  </w:style>
  <w:style w:type="character" w:customStyle="1" w:styleId="2fd">
    <w:name w:val="正文文本缩进 2 字符"/>
    <w:rsid w:val="00E62506"/>
    <w:rPr>
      <w:rFonts w:eastAsia="MS Mincho"/>
      <w:lang w:val="en-GB" w:eastAsia="en-GB"/>
    </w:rPr>
  </w:style>
  <w:style w:type="character" w:customStyle="1" w:styleId="aff8">
    <w:name w:val="尾注文本 字符"/>
    <w:rsid w:val="00E62506"/>
    <w:rPr>
      <w:rFonts w:eastAsia="SimSun"/>
      <w:lang w:val="en-GB" w:eastAsia="x-none"/>
    </w:rPr>
  </w:style>
  <w:style w:type="character" w:customStyle="1" w:styleId="aff9">
    <w:name w:val="题注 字符"/>
    <w:aliases w:val="cap 字符,cap Char 字符,Caption Char 字符,Caption Char1 Char 字符,cap Char Char1 字符,Caption Char Char1 Char 字符,cap Char2 Char 字符,Ca 字符,Caption Char C... 字符,cap1 字符,cap2 字符,cap3 字符,cap4 字符,cap5 字符,cap6 字符,cap7 字符,cap8 字符,cap9 字符,cap10 字符,cap11 字符,cap21 字符"/>
    <w:rsid w:val="00E62506"/>
    <w:rPr>
      <w:rFonts w:eastAsia="MS Mincho"/>
      <w:b/>
      <w:lang w:val="en-GB" w:eastAsia="en-US"/>
    </w:rPr>
  </w:style>
  <w:style w:type="table" w:customStyle="1" w:styleId="TableGrid113">
    <w:name w:val="Table Grid113"/>
    <w:basedOn w:val="TableNormal"/>
    <w:next w:val="TableGrid"/>
    <w:qFormat/>
    <w:rsid w:val="00E62506"/>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3">
    <w:name w:val="标题 7 字符"/>
    <w:aliases w:val="L7 字符,Header 7 字符"/>
    <w:rsid w:val="00E62506"/>
    <w:rPr>
      <w:rFonts w:ascii="Arial" w:eastAsia="Times New Roman" w:hAnsi="Arial"/>
    </w:rPr>
  </w:style>
  <w:style w:type="character" w:customStyle="1" w:styleId="83">
    <w:name w:val="标题 8 字符"/>
    <w:rsid w:val="00E62506"/>
    <w:rPr>
      <w:rFonts w:ascii="Arial" w:eastAsia="Times New Roman" w:hAnsi="Arial"/>
      <w:sz w:val="36"/>
    </w:rPr>
  </w:style>
  <w:style w:type="character" w:customStyle="1" w:styleId="95">
    <w:name w:val="标题 9 字符"/>
    <w:rsid w:val="00E62506"/>
    <w:rPr>
      <w:rFonts w:ascii="Arial" w:eastAsia="Times New Roman" w:hAnsi="Arial"/>
      <w:sz w:val="36"/>
    </w:rPr>
  </w:style>
  <w:style w:type="table" w:customStyle="1" w:styleId="TableClassic23">
    <w:name w:val="Table Classic 23"/>
    <w:basedOn w:val="TableNormal"/>
    <w:next w:val="TableClassic2"/>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Char3">
    <w:name w:val="(文字) (文字)1 Char (文字) (文字)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3">
    <w:name w:val="(文字) (文字)1 Char (文字) (文字) Char (文字) (文字)1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3">
    <w:name w:val="(文字) (文字)1 Char (文字) (文字) Char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3">
    <w:name w:val="(文字) (文字)1 Char (文字) (文字) Char (文字) (文字)1 Char (文字) (文字) Char Char Char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02">
    <w:name w:val="(文字) (文字)10"/>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3">
    <w:name w:val="Zchn Zchn1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35">
    <w:name w:val="(文字) (文字)2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334">
    <w:name w:val="(文字) (文字)3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3">
    <w:name w:val="Zchn Zchn2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30">
    <w:name w:val="(文字) (文字)1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3">
    <w:name w:val="Zchn Zchn53"/>
    <w:rsid w:val="00E62506"/>
    <w:rPr>
      <w:rFonts w:ascii="Courier New" w:eastAsia="Batang" w:hAnsi="Courier New"/>
      <w:lang w:val="nb-NO" w:eastAsia="en-US" w:bidi="ar-SA"/>
    </w:rPr>
  </w:style>
  <w:style w:type="paragraph" w:customStyle="1" w:styleId="1CharChar1Char3">
    <w:name w:val="(文字) (文字)1 Char (文字) (文字) Char (文字) (文字)1 Char (文字) (文字)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affa">
    <w:name w:val="注释标题 字符"/>
    <w:rsid w:val="00E62506"/>
    <w:rPr>
      <w:rFonts w:eastAsia="MS Mincho"/>
      <w:lang w:eastAsia="en-US"/>
    </w:rPr>
  </w:style>
  <w:style w:type="character" w:customStyle="1" w:styleId="HTML0">
    <w:name w:val="HTML 预设格式 字符"/>
    <w:rsid w:val="00E62506"/>
    <w:rPr>
      <w:rFonts w:ascii="Courier New" w:eastAsia="MS Mincho" w:hAnsi="Courier New"/>
      <w:lang w:val="en-GB" w:eastAsia="ja-JP"/>
    </w:rPr>
  </w:style>
  <w:style w:type="table" w:customStyle="1" w:styleId="TableGrid43">
    <w:name w:val="Table Grid43"/>
    <w:basedOn w:val="TableNormal"/>
    <w:next w:val="TableGrid"/>
    <w:qFormat/>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E62506"/>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E62506"/>
    <w:pPr>
      <w:spacing w:after="0" w:line="240" w:lineRule="auto"/>
    </w:pPr>
    <w:rPr>
      <w:rFonts w:ascii="Times New Roman" w:eastAsia="Times New Roman" w:hAnsi="Times New Roman" w:cs="Times New Roman"/>
      <w:sz w:val="20"/>
      <w:szCs w:val="20"/>
      <w:lang w:eastAsia="en-GB"/>
    </w:rPr>
    <w:tblPr/>
  </w:style>
  <w:style w:type="table" w:customStyle="1" w:styleId="TableGrid212">
    <w:name w:val="Table Grid212"/>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next w:val="TableGrid"/>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E62506"/>
    <w:pPr>
      <w:spacing w:after="0" w:line="240" w:lineRule="auto"/>
    </w:pPr>
    <w:rPr>
      <w:rFonts w:ascii="Times New Roman"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table" w:customStyle="1" w:styleId="TableColorful11">
    <w:name w:val="Table Colorful 11"/>
    <w:basedOn w:val="TableNormal"/>
    <w:next w:val="TableColorful1"/>
    <w:rsid w:val="00E62506"/>
    <w:pPr>
      <w:spacing w:after="0" w:line="240" w:lineRule="auto"/>
    </w:pPr>
    <w:rPr>
      <w:rFonts w:ascii="Times New Roman"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E62506"/>
    <w:pPr>
      <w:spacing w:after="0" w:line="240" w:lineRule="auto"/>
    </w:pPr>
    <w:rPr>
      <w:rFonts w:ascii="Times New Roman"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E62506"/>
    <w:pPr>
      <w:spacing w:after="0" w:line="240" w:lineRule="auto"/>
    </w:pPr>
    <w:rPr>
      <w:rFonts w:ascii="Times New Roman"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E62506"/>
    <w:pPr>
      <w:spacing w:after="0" w:line="240" w:lineRule="auto"/>
    </w:pPr>
    <w:rPr>
      <w:rFonts w:ascii="Arial"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E62506"/>
    <w:pPr>
      <w:spacing w:after="0" w:line="240" w:lineRule="auto"/>
    </w:pPr>
    <w:rPr>
      <w:rFonts w:ascii="Arial"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
    <w:name w:val="Colorful Grid - Accent 111"/>
    <w:basedOn w:val="TableNormal"/>
    <w:next w:val="ColorfulGrid-Accent1"/>
    <w:uiPriority w:val="29"/>
    <w:rsid w:val="00E62506"/>
    <w:pPr>
      <w:spacing w:after="0" w:line="240" w:lineRule="auto"/>
    </w:pPr>
    <w:rPr>
      <w:rFonts w:ascii="Arial"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rsid w:val="00E62506"/>
    <w:pPr>
      <w:spacing w:after="0" w:line="240" w:lineRule="auto"/>
    </w:pPr>
    <w:rPr>
      <w:rFonts w:ascii="Arial"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next w:val="TableClassic2"/>
    <w:unhideWhenUsed/>
    <w:rsid w:val="00E62506"/>
    <w:pPr>
      <w:spacing w:after="0" w:line="240" w:lineRule="auto"/>
    </w:pPr>
    <w:rPr>
      <w:rFonts w:ascii="Times New Roman"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next w:val="TableClassic3"/>
    <w:unhideWhenUsed/>
    <w:rsid w:val="00E62506"/>
    <w:pPr>
      <w:spacing w:after="0" w:line="240" w:lineRule="auto"/>
    </w:pPr>
    <w:rPr>
      <w:rFonts w:ascii="Times New Roman"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next w:val="TableList8"/>
    <w:unhideWhenUsed/>
    <w:rsid w:val="00E62506"/>
    <w:pPr>
      <w:spacing w:after="0" w:line="240" w:lineRule="auto"/>
    </w:pPr>
    <w:rPr>
      <w:rFonts w:ascii="Times New Roman"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
    <w:name w:val="SGS Table Basic 111"/>
    <w:basedOn w:val="TableNormal"/>
    <w:next w:val="TableGrid"/>
    <w:rsid w:val="00E62506"/>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rsid w:val="00E62506"/>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rsid w:val="00E62506"/>
    <w:pPr>
      <w:spacing w:after="0" w:line="240" w:lineRule="auto"/>
    </w:pPr>
    <w:rPr>
      <w:rFonts w:ascii="Times New Roman" w:hAnsi="Times New Roman" w:cs="Times New Roman"/>
      <w:sz w:val="20"/>
      <w:szCs w:val="20"/>
      <w:lang w:eastAsia="en-GB"/>
    </w:rPr>
    <w:tblPr>
      <w:tblInd w:w="0" w:type="nil"/>
    </w:tblPr>
  </w:style>
  <w:style w:type="table" w:customStyle="1" w:styleId="TableGrid1111">
    <w:name w:val="Table Grid111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E62506"/>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
    <w:name w:val="SGS Table Basic 211"/>
    <w:basedOn w:val="TableNormal"/>
    <w:uiPriority w:val="99"/>
    <w:qFormat/>
    <w:rsid w:val="00E62506"/>
    <w:pPr>
      <w:spacing w:after="0" w:line="240" w:lineRule="auto"/>
    </w:pPr>
    <w:rPr>
      <w:rFonts w:ascii="Times New Roman"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table" w:customStyle="1" w:styleId="SGSTableBasic13">
    <w:name w:val="SGS Table Basic 13"/>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2">
    <w:name w:val="Body Text Char2"/>
    <w:aliases w:val="bt Char8,Corps de texte Car Char4,Corps de texte Car1 Car Char4,Corps de texte Car Car Car Char4,Corps de texte Car1 Car Car Car Char4,Corps de texte Car Car Car Car Car Char4,Corps de texte Car1 Car Car Car Car Car Char4,bt Car Char2"/>
    <w:qFormat/>
    <w:rsid w:val="00E62506"/>
    <w:rPr>
      <w:rFonts w:ascii="Times New Roman" w:eastAsia="Times New Roman" w:hAnsi="Times New Roman"/>
      <w:lang w:val="en-GB" w:eastAsia="ja-JP"/>
    </w:rPr>
  </w:style>
  <w:style w:type="table" w:customStyle="1" w:styleId="TableGrid16">
    <w:name w:val="Table Grid16"/>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qFormat/>
    <w:rsid w:val="00E62506"/>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4">
    <w:name w:val="Table Classic 24"/>
    <w:basedOn w:val="TableNormal"/>
    <w:next w:val="TableClassic2"/>
    <w:qFormat/>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Style14">
    <w:name w:val="Table Style14"/>
    <w:basedOn w:val="TableNormal"/>
    <w:qFormat/>
    <w:rsid w:val="00E62506"/>
    <w:pPr>
      <w:spacing w:after="0" w:line="240" w:lineRule="auto"/>
    </w:pPr>
    <w:rPr>
      <w:rFonts w:ascii="Times New Roman" w:hAnsi="Times New Roman" w:cs="Times New Roman"/>
      <w:sz w:val="20"/>
      <w:szCs w:val="20"/>
      <w:lang w:eastAsia="en-GB"/>
    </w:rPr>
    <w:tblPr/>
  </w:style>
  <w:style w:type="table" w:customStyle="1" w:styleId="TableGrid44">
    <w:name w:val="Table Grid44"/>
    <w:basedOn w:val="TableNormal"/>
    <w:next w:val="TableGrid"/>
    <w:qFormat/>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next w:val="TableGrid"/>
    <w:qFormat/>
    <w:rsid w:val="00E62506"/>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E62506"/>
    <w:pPr>
      <w:spacing w:after="0" w:line="240" w:lineRule="auto"/>
    </w:pPr>
    <w:rPr>
      <w:rFonts w:ascii="Times New Roman" w:eastAsia="Times New Roman" w:hAnsi="Times New Roman" w:cs="Times New Roman"/>
      <w:sz w:val="20"/>
      <w:szCs w:val="20"/>
      <w:lang w:eastAsia="en-GB"/>
    </w:rPr>
    <w:tblPr/>
  </w:style>
  <w:style w:type="table" w:customStyle="1" w:styleId="TableGrid213">
    <w:name w:val="Table Grid21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next w:val="TableGrid"/>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next w:val="TableGrid"/>
    <w:qFormat/>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
    <w:name w:val="Style13"/>
    <w:uiPriority w:val="99"/>
    <w:rsid w:val="00E62506"/>
    <w:pPr>
      <w:numPr>
        <w:numId w:val="21"/>
      </w:numPr>
    </w:pPr>
  </w:style>
  <w:style w:type="table" w:customStyle="1" w:styleId="SGSTableBasic23">
    <w:name w:val="SGS Table Basic 23"/>
    <w:basedOn w:val="TableNormal"/>
    <w:uiPriority w:val="99"/>
    <w:qFormat/>
    <w:rsid w:val="00E62506"/>
    <w:pPr>
      <w:spacing w:after="0" w:line="240" w:lineRule="auto"/>
    </w:pPr>
    <w:rPr>
      <w:rFonts w:ascii="Times New Roman"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E62506"/>
    <w:pPr>
      <w:spacing w:after="0" w:line="240" w:lineRule="auto"/>
    </w:pPr>
    <w:rPr>
      <w:rFonts w:ascii="Times New Roman"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3">
    <w:name w:val="Table List 83"/>
    <w:basedOn w:val="TableNormal"/>
    <w:next w:val="TableList8"/>
    <w:rsid w:val="00E62506"/>
    <w:pPr>
      <w:spacing w:after="0" w:line="240" w:lineRule="auto"/>
    </w:pPr>
    <w:rPr>
      <w:rFonts w:ascii="Times New Roman"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
    <w:name w:val="Table Classic 33"/>
    <w:basedOn w:val="TableNormal"/>
    <w:next w:val="TableClassic3"/>
    <w:rsid w:val="00E62506"/>
    <w:pPr>
      <w:spacing w:after="0" w:line="240" w:lineRule="auto"/>
    </w:pPr>
    <w:rPr>
      <w:rFonts w:ascii="Times New Roman"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
    <w:name w:val="Colorful Grid - Accent 13"/>
    <w:basedOn w:val="TableNormal"/>
    <w:next w:val="ColorfulGrid-Accent1"/>
    <w:uiPriority w:val="29"/>
    <w:unhideWhenUsed/>
    <w:rsid w:val="00E62506"/>
    <w:pPr>
      <w:spacing w:after="0" w:line="240" w:lineRule="auto"/>
    </w:pPr>
    <w:rPr>
      <w:rFonts w:ascii="Arial"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
    <w:name w:val="Light Shading - Accent 23"/>
    <w:basedOn w:val="TableNormal"/>
    <w:next w:val="LightShading-Accent2"/>
    <w:uiPriority w:val="30"/>
    <w:unhideWhenUsed/>
    <w:rsid w:val="00E62506"/>
    <w:pPr>
      <w:spacing w:after="0" w:line="240" w:lineRule="auto"/>
    </w:pPr>
    <w:rPr>
      <w:rFonts w:ascii="Arial"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2">
    <w:name w:val="Colorful Grid - Accent 112"/>
    <w:basedOn w:val="TableNormal"/>
    <w:next w:val="ColorfulGrid-Accent1"/>
    <w:uiPriority w:val="29"/>
    <w:rsid w:val="00E62506"/>
    <w:pPr>
      <w:spacing w:after="0" w:line="240" w:lineRule="auto"/>
    </w:pPr>
    <w:rPr>
      <w:rFonts w:ascii="Arial" w:hAnsi="Arial" w:cs="Arial"/>
      <w:i/>
      <w:iCs/>
      <w:color w:val="000000"/>
      <w:sz w:val="20"/>
      <w:szCs w:val="20"/>
      <w:lang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
    <w:name w:val="Light Shading - Accent 212"/>
    <w:basedOn w:val="TableNormal"/>
    <w:next w:val="LightShading-Accent2"/>
    <w:uiPriority w:val="30"/>
    <w:rsid w:val="00E62506"/>
    <w:pPr>
      <w:spacing w:after="0" w:line="240" w:lineRule="auto"/>
    </w:pPr>
    <w:rPr>
      <w:rFonts w:ascii="Arial"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3">
    <w:name w:val="Table Classic 213"/>
    <w:basedOn w:val="TableNormal"/>
    <w:next w:val="TableClassic2"/>
    <w:unhideWhenUsed/>
    <w:qFormat/>
    <w:rsid w:val="00E62506"/>
    <w:pPr>
      <w:spacing w:after="0" w:line="240" w:lineRule="auto"/>
    </w:pPr>
    <w:rPr>
      <w:rFonts w:ascii="Times New Roman"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2">
    <w:name w:val="Table Classic 312"/>
    <w:basedOn w:val="TableNormal"/>
    <w:next w:val="TableClassic3"/>
    <w:unhideWhenUsed/>
    <w:rsid w:val="00E62506"/>
    <w:pPr>
      <w:spacing w:after="0" w:line="240" w:lineRule="auto"/>
    </w:pPr>
    <w:rPr>
      <w:rFonts w:ascii="Times New Roman"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2">
    <w:name w:val="Table List 812"/>
    <w:basedOn w:val="TableNormal"/>
    <w:next w:val="TableList8"/>
    <w:unhideWhenUsed/>
    <w:rsid w:val="00E62506"/>
    <w:pPr>
      <w:spacing w:after="0" w:line="240" w:lineRule="auto"/>
    </w:pPr>
    <w:rPr>
      <w:rFonts w:ascii="Times New Roman"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2">
    <w:name w:val="SGS Table Basic 112"/>
    <w:basedOn w:val="TableNormal"/>
    <w:next w:val="TableGrid"/>
    <w:rsid w:val="00E62506"/>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rsid w:val="00E62506"/>
    <w:pPr>
      <w:spacing w:after="0" w:line="240" w:lineRule="auto"/>
    </w:pPr>
    <w:rPr>
      <w:rFonts w:ascii="Times New Roman" w:hAnsi="Times New Roman" w:cs="Times New Roman"/>
      <w:sz w:val="20"/>
      <w:szCs w:val="20"/>
      <w:lang w:eastAsia="en-GB"/>
    </w:rPr>
    <w:tblPr/>
  </w:style>
  <w:style w:type="table" w:customStyle="1" w:styleId="TableGrid1112">
    <w:name w:val="Table Grid1112"/>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E62506"/>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2">
    <w:name w:val="SGS Table Basic 212"/>
    <w:basedOn w:val="TableNormal"/>
    <w:uiPriority w:val="99"/>
    <w:qFormat/>
    <w:rsid w:val="00E62506"/>
    <w:pPr>
      <w:spacing w:after="0" w:line="240" w:lineRule="auto"/>
    </w:pPr>
    <w:rPr>
      <w:rFonts w:ascii="Times New Roman"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12">
    <w:name w:val="SGS12"/>
    <w:uiPriority w:val="99"/>
    <w:rsid w:val="00E62506"/>
    <w:pPr>
      <w:numPr>
        <w:numId w:val="17"/>
      </w:numPr>
    </w:pPr>
  </w:style>
  <w:style w:type="numbering" w:customStyle="1" w:styleId="Style112">
    <w:name w:val="Style112"/>
    <w:uiPriority w:val="99"/>
    <w:rsid w:val="00E62506"/>
    <w:pPr>
      <w:numPr>
        <w:numId w:val="18"/>
      </w:numPr>
    </w:pPr>
  </w:style>
  <w:style w:type="table" w:customStyle="1" w:styleId="MediumShading1-Accent31">
    <w:name w:val="Medium Shading 1 - Accent 31"/>
    <w:basedOn w:val="TableNormal"/>
    <w:next w:val="MediumShading1-Accent3"/>
    <w:uiPriority w:val="29"/>
    <w:unhideWhenUsed/>
    <w:qFormat/>
    <w:rsid w:val="00E62506"/>
    <w:pPr>
      <w:spacing w:after="0" w:line="240" w:lineRule="auto"/>
    </w:pPr>
    <w:rPr>
      <w:rFonts w:ascii="Arial"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
    <w:name w:val="Medium Shading 2 - Accent 31"/>
    <w:basedOn w:val="TableNormal"/>
    <w:next w:val="MediumShading2-Accent3"/>
    <w:uiPriority w:val="30"/>
    <w:unhideWhenUsed/>
    <w:qFormat/>
    <w:rsid w:val="00E62506"/>
    <w:pPr>
      <w:spacing w:after="0" w:line="240" w:lineRule="auto"/>
    </w:pPr>
    <w:rPr>
      <w:rFonts w:ascii="Arial"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
    <w:name w:val="Medium Shading 1 - Accent 12"/>
    <w:basedOn w:val="TableNormal"/>
    <w:next w:val="MediumShading1-Accent1"/>
    <w:uiPriority w:val="1"/>
    <w:qFormat/>
    <w:rsid w:val="00E62506"/>
    <w:pPr>
      <w:spacing w:after="0" w:line="240" w:lineRule="auto"/>
    </w:pPr>
    <w:rPr>
      <w:rFonts w:ascii="Arial"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
    <w:name w:val="Medium Grid 2 - Accent 21"/>
    <w:basedOn w:val="TableNormal"/>
    <w:next w:val="MediumGrid2-Accent2"/>
    <w:uiPriority w:val="29"/>
    <w:qFormat/>
    <w:rsid w:val="00E62506"/>
    <w:pPr>
      <w:spacing w:after="0" w:line="240" w:lineRule="auto"/>
    </w:pPr>
    <w:rPr>
      <w:rFonts w:ascii="Arial" w:hAnsi="Arial" w:cs="Times New Roman"/>
      <w:i/>
      <w:iCs/>
      <w:color w:val="000000"/>
      <w:sz w:val="20"/>
      <w:szCs w:val="20"/>
      <w:lang w:eastAsia="en-GB"/>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
    <w:name w:val="Medium Grid 3 - Accent 21"/>
    <w:basedOn w:val="TableNormal"/>
    <w:next w:val="MediumGrid3-Accent2"/>
    <w:uiPriority w:val="30"/>
    <w:qFormat/>
    <w:rsid w:val="00E62506"/>
    <w:pPr>
      <w:spacing w:after="0" w:line="240" w:lineRule="auto"/>
    </w:pPr>
    <w:rPr>
      <w:rFonts w:ascii="Arial" w:hAnsi="Arial" w:cs="Times New Roman"/>
      <w:b/>
      <w:bCs/>
      <w:i/>
      <w:iCs/>
      <w:color w:val="4F81BD"/>
      <w:sz w:val="20"/>
      <w:szCs w:val="20"/>
      <w:lang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TableGrid511">
    <w:name w:val="Table Grid51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1">
    <w:name w:val="Table Grid42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next w:val="TableClassic2"/>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1">
    <w:name w:val="Table Grid52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1">
    <w:name w:val="Medium Shading 1 - Accent 111"/>
    <w:basedOn w:val="TableNormal"/>
    <w:uiPriority w:val="1"/>
    <w:qFormat/>
    <w:rsid w:val="00E62506"/>
    <w:pPr>
      <w:spacing w:after="0" w:line="240" w:lineRule="auto"/>
    </w:pPr>
    <w:rPr>
      <w:rFonts w:ascii="Arial" w:hAnsi="Arial" w:cs="Times New Roman"/>
      <w:sz w:val="20"/>
      <w:szCs w:val="20"/>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
    <w:name w:val="Colorful List - Accent 31"/>
    <w:basedOn w:val="TableNormal"/>
    <w:next w:val="ColorfulList-Accent3"/>
    <w:uiPriority w:val="29"/>
    <w:unhideWhenUsed/>
    <w:qFormat/>
    <w:rsid w:val="00E62506"/>
    <w:pPr>
      <w:spacing w:after="0" w:line="240" w:lineRule="auto"/>
    </w:pPr>
    <w:rPr>
      <w:rFonts w:ascii="Arial"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
    <w:name w:val="Colorful Grid - Accent 31"/>
    <w:basedOn w:val="TableNormal"/>
    <w:next w:val="ColorfulGrid-Accent3"/>
    <w:uiPriority w:val="30"/>
    <w:unhideWhenUsed/>
    <w:qFormat/>
    <w:rsid w:val="00E62506"/>
    <w:pPr>
      <w:spacing w:after="0" w:line="240" w:lineRule="auto"/>
    </w:pPr>
    <w:rPr>
      <w:rFonts w:ascii="Arial"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
    <w:name w:val="Medium Grid 2 - Accent 11"/>
    <w:basedOn w:val="TableNormal"/>
    <w:next w:val="MediumGrid2-Accent1"/>
    <w:uiPriority w:val="1"/>
    <w:qFormat/>
    <w:rsid w:val="00E62506"/>
    <w:pPr>
      <w:spacing w:after="0" w:line="240" w:lineRule="auto"/>
    </w:pPr>
    <w:rPr>
      <w:rFonts w:ascii="Arial"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
    <w:name w:val="Medium Grid 22"/>
    <w:basedOn w:val="TableNormal"/>
    <w:next w:val="MediumGrid2"/>
    <w:uiPriority w:val="1"/>
    <w:unhideWhenUsed/>
    <w:rsid w:val="00E62506"/>
    <w:pPr>
      <w:spacing w:after="0" w:line="240" w:lineRule="auto"/>
    </w:pPr>
    <w:rPr>
      <w:rFonts w:ascii="Arial" w:hAnsi="Arial" w:cs="Times New Roman"/>
      <w:sz w:val="20"/>
      <w:szCs w:val="20"/>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2">
    <w:name w:val="Colorful List - Accent 12"/>
    <w:basedOn w:val="TableNormal"/>
    <w:next w:val="ColorfulList-Accent1"/>
    <w:uiPriority w:val="34"/>
    <w:unhideWhenUsed/>
    <w:rsid w:val="00E62506"/>
    <w:pPr>
      <w:spacing w:after="0" w:line="240" w:lineRule="auto"/>
    </w:pPr>
    <w:rPr>
      <w:rFonts w:ascii="Calibri" w:eastAsia="Calibri" w:hAnsi="Calibri" w:cs="Times New Roman"/>
      <w:lang w:val="fr-FR"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Grid1-Accent21">
    <w:name w:val="Medium Grid 1 - Accent 21"/>
    <w:basedOn w:val="TableNormal"/>
    <w:next w:val="MediumGrid1-Accent2"/>
    <w:uiPriority w:val="34"/>
    <w:unhideWhenUsed/>
    <w:rsid w:val="00E62506"/>
    <w:pPr>
      <w:spacing w:after="0" w:line="240" w:lineRule="auto"/>
    </w:pPr>
    <w:rPr>
      <w:rFonts w:ascii="Calibri" w:eastAsia="Calibri" w:hAnsi="Calibri" w:cs="Calibri"/>
      <w:lang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Shading1-Accent21">
    <w:name w:val="Medium Shading 1 - Accent 21"/>
    <w:basedOn w:val="TableNormal"/>
    <w:next w:val="MediumShading1-Accent2"/>
    <w:uiPriority w:val="1"/>
    <w:unhideWhenUsed/>
    <w:qFormat/>
    <w:rsid w:val="00E62506"/>
    <w:pPr>
      <w:spacing w:after="0" w:line="240" w:lineRule="auto"/>
    </w:pPr>
    <w:rPr>
      <w:rFonts w:ascii="Arial"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1-Accent41">
    <w:name w:val="Medium Grid 1 - Accent 41"/>
    <w:basedOn w:val="TableNormal"/>
    <w:next w:val="MediumGrid1-Accent4"/>
    <w:uiPriority w:val="29"/>
    <w:unhideWhenUsed/>
    <w:rsid w:val="00E62506"/>
    <w:pPr>
      <w:spacing w:after="0" w:line="240" w:lineRule="auto"/>
    </w:pPr>
    <w:rPr>
      <w:rFonts w:ascii="Arial" w:hAnsi="Arial" w:cs="Times New Roman"/>
      <w:i/>
      <w:iCs/>
      <w:color w:val="000000"/>
      <w:sz w:val="20"/>
      <w:szCs w:val="20"/>
      <w:lang w:val="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Grid2-Accent41">
    <w:name w:val="Medium Grid 2 - Accent 41"/>
    <w:basedOn w:val="TableNormal"/>
    <w:next w:val="MediumGrid2-Accent4"/>
    <w:uiPriority w:val="30"/>
    <w:unhideWhenUsed/>
    <w:rsid w:val="00E62506"/>
    <w:pPr>
      <w:spacing w:after="0" w:line="240" w:lineRule="auto"/>
    </w:pPr>
    <w:rPr>
      <w:rFonts w:ascii="Arial" w:hAnsi="Arial" w:cs="Times New Roman"/>
      <w:b/>
      <w:bCs/>
      <w:i/>
      <w:iCs/>
      <w:color w:val="4F81BD"/>
      <w:sz w:val="20"/>
      <w:szCs w:val="20"/>
      <w:lang w:val="en-US"/>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
    <w:name w:val="SGS Table Basic 121"/>
    <w:basedOn w:val="TableNormal"/>
    <w:next w:val="TableGrid"/>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40">
    <w:name w:val="目录 94"/>
    <w:basedOn w:val="TOC8"/>
    <w:qFormat/>
    <w:rsid w:val="00E62506"/>
    <w:pPr>
      <w:ind w:left="1418" w:hanging="1418"/>
    </w:pPr>
    <w:rPr>
      <w:rFonts w:eastAsia="MS Mincho"/>
      <w:lang w:val="en-US"/>
    </w:rPr>
  </w:style>
  <w:style w:type="table" w:customStyle="1" w:styleId="TableStyle131">
    <w:name w:val="Table Style131"/>
    <w:basedOn w:val="TableNormal"/>
    <w:rsid w:val="00E62506"/>
    <w:pPr>
      <w:spacing w:after="0" w:line="240" w:lineRule="auto"/>
    </w:pPr>
    <w:rPr>
      <w:rFonts w:ascii="Times New Roman" w:eastAsia="MS Mincho" w:hAnsi="Times New Roman" w:cs="Times New Roman"/>
      <w:sz w:val="20"/>
      <w:szCs w:val="20"/>
      <w:lang w:eastAsia="en-GB"/>
    </w:rPr>
    <w:tblPr/>
  </w:style>
  <w:style w:type="paragraph" w:customStyle="1" w:styleId="4f6">
    <w:name w:val="题注4"/>
    <w:basedOn w:val="Normal"/>
    <w:next w:val="Normal"/>
    <w:qFormat/>
    <w:rsid w:val="00E62506"/>
    <w:pPr>
      <w:spacing w:before="120" w:after="120"/>
    </w:pPr>
    <w:rPr>
      <w:rFonts w:eastAsia="MS Mincho"/>
      <w:b/>
      <w:lang w:eastAsia="en-US"/>
    </w:rPr>
  </w:style>
  <w:style w:type="paragraph" w:customStyle="1" w:styleId="4f7">
    <w:name w:val="图表目录4"/>
    <w:basedOn w:val="Normal"/>
    <w:next w:val="Normal"/>
    <w:qFormat/>
    <w:rsid w:val="00E62506"/>
    <w:pPr>
      <w:ind w:left="400" w:hanging="400"/>
      <w:jc w:val="center"/>
    </w:pPr>
    <w:rPr>
      <w:rFonts w:eastAsia="MS Mincho"/>
      <w:b/>
      <w:lang w:eastAsia="en-US"/>
    </w:rPr>
  </w:style>
  <w:style w:type="table" w:customStyle="1" w:styleId="Tabellengitternetz141">
    <w:name w:val="Tabellengitternetz1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rsid w:val="00E62506"/>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31">
    <w:name w:val="Table Grid431"/>
    <w:basedOn w:val="TableNormal"/>
    <w:next w:val="TableGrid"/>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next w:val="TableGrid"/>
    <w:rsid w:val="00E62506"/>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rsid w:val="00E62506"/>
    <w:pPr>
      <w:spacing w:after="0" w:line="240" w:lineRule="auto"/>
    </w:pPr>
    <w:rPr>
      <w:rFonts w:ascii="Times New Roman" w:eastAsia="Times New Roman" w:hAnsi="Times New Roman" w:cs="Times New Roman"/>
      <w:sz w:val="20"/>
      <w:szCs w:val="20"/>
      <w:lang w:eastAsia="en-GB"/>
    </w:rPr>
    <w:tblPr/>
  </w:style>
  <w:style w:type="table" w:customStyle="1" w:styleId="TableGrid2121">
    <w:name w:val="Table Grid212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next w:val="TableGrid"/>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next w:val="TableGrid"/>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
    <w:name w:val="SGS Table Basic 221"/>
    <w:basedOn w:val="TableNormal"/>
    <w:uiPriority w:val="99"/>
    <w:qFormat/>
    <w:rsid w:val="00E62506"/>
    <w:pPr>
      <w:spacing w:after="0" w:line="240" w:lineRule="auto"/>
    </w:pPr>
    <w:rPr>
      <w:rFonts w:ascii="Times New Roman"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table" w:customStyle="1" w:styleId="TableColorful111">
    <w:name w:val="Table Colorful 111"/>
    <w:basedOn w:val="TableNormal"/>
    <w:next w:val="TableColorful1"/>
    <w:rsid w:val="00E62506"/>
    <w:pPr>
      <w:spacing w:after="0" w:line="240" w:lineRule="auto"/>
    </w:pPr>
    <w:rPr>
      <w:rFonts w:ascii="Times New Roman"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
    <w:name w:val="Table List 821"/>
    <w:basedOn w:val="TableNormal"/>
    <w:next w:val="TableList8"/>
    <w:rsid w:val="00E62506"/>
    <w:pPr>
      <w:spacing w:after="0" w:line="240" w:lineRule="auto"/>
    </w:pPr>
    <w:rPr>
      <w:rFonts w:ascii="Times New Roman"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
    <w:name w:val="Table Classic 321"/>
    <w:basedOn w:val="TableNormal"/>
    <w:next w:val="TableClassic3"/>
    <w:rsid w:val="00E62506"/>
    <w:pPr>
      <w:spacing w:after="0" w:line="240" w:lineRule="auto"/>
    </w:pPr>
    <w:rPr>
      <w:rFonts w:ascii="Times New Roman"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
    <w:name w:val="Colorful Grid - Accent 121"/>
    <w:basedOn w:val="TableNormal"/>
    <w:next w:val="ColorfulGrid-Accent1"/>
    <w:uiPriority w:val="29"/>
    <w:unhideWhenUsed/>
    <w:rsid w:val="00E62506"/>
    <w:pPr>
      <w:spacing w:after="0" w:line="240" w:lineRule="auto"/>
    </w:pPr>
    <w:rPr>
      <w:rFonts w:ascii="Arial"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
    <w:name w:val="Light Shading - Accent 221"/>
    <w:basedOn w:val="TableNormal"/>
    <w:next w:val="LightShading-Accent2"/>
    <w:uiPriority w:val="30"/>
    <w:unhideWhenUsed/>
    <w:rsid w:val="00E62506"/>
    <w:pPr>
      <w:spacing w:after="0" w:line="240" w:lineRule="auto"/>
    </w:pPr>
    <w:rPr>
      <w:rFonts w:ascii="Arial"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1">
    <w:name w:val="Colorful Grid - Accent 1111"/>
    <w:basedOn w:val="TableNormal"/>
    <w:next w:val="ColorfulGrid-Accent1"/>
    <w:uiPriority w:val="29"/>
    <w:rsid w:val="00E62506"/>
    <w:pPr>
      <w:spacing w:after="0" w:line="240" w:lineRule="auto"/>
    </w:pPr>
    <w:rPr>
      <w:rFonts w:ascii="Arial" w:hAnsi="Arial" w:cs="Arial"/>
      <w:i/>
      <w:iCs/>
      <w:color w:val="000000"/>
      <w:sz w:val="20"/>
      <w:szCs w:val="20"/>
      <w:lang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
    <w:name w:val="Light Shading - Accent 2111"/>
    <w:basedOn w:val="TableNormal"/>
    <w:next w:val="LightShading-Accent2"/>
    <w:uiPriority w:val="30"/>
    <w:rsid w:val="00E62506"/>
    <w:pPr>
      <w:spacing w:after="0" w:line="240" w:lineRule="auto"/>
    </w:pPr>
    <w:rPr>
      <w:rFonts w:ascii="Arial"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1">
    <w:name w:val="Table Classic 2121"/>
    <w:basedOn w:val="TableNormal"/>
    <w:next w:val="TableClassic2"/>
    <w:unhideWhenUsed/>
    <w:rsid w:val="00E62506"/>
    <w:pPr>
      <w:spacing w:after="0" w:line="240" w:lineRule="auto"/>
    </w:pPr>
    <w:rPr>
      <w:rFonts w:ascii="Times New Roman"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1">
    <w:name w:val="Table Classic 3111"/>
    <w:basedOn w:val="TableNormal"/>
    <w:next w:val="TableClassic3"/>
    <w:unhideWhenUsed/>
    <w:rsid w:val="00E62506"/>
    <w:pPr>
      <w:spacing w:after="0" w:line="240" w:lineRule="auto"/>
    </w:pPr>
    <w:rPr>
      <w:rFonts w:ascii="Times New Roman"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1">
    <w:name w:val="Table List 8111"/>
    <w:basedOn w:val="TableNormal"/>
    <w:next w:val="TableList8"/>
    <w:unhideWhenUsed/>
    <w:rsid w:val="00E62506"/>
    <w:pPr>
      <w:spacing w:after="0" w:line="240" w:lineRule="auto"/>
    </w:pPr>
    <w:rPr>
      <w:rFonts w:ascii="Times New Roman"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1">
    <w:name w:val="SGS Table Basic 1111"/>
    <w:basedOn w:val="TableNormal"/>
    <w:next w:val="TableGrid"/>
    <w:rsid w:val="00E62506"/>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rsid w:val="00E62506"/>
    <w:pPr>
      <w:spacing w:after="0" w:line="240" w:lineRule="auto"/>
    </w:pPr>
    <w:rPr>
      <w:rFonts w:ascii="Times New Roman" w:hAnsi="Times New Roman" w:cs="Times New Roman"/>
      <w:sz w:val="20"/>
      <w:szCs w:val="20"/>
      <w:lang w:eastAsia="en-GB"/>
    </w:rPr>
    <w:tblPr/>
  </w:style>
  <w:style w:type="table" w:customStyle="1" w:styleId="TableGrid11111">
    <w:name w:val="Table Grid1111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E62506"/>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1">
    <w:name w:val="SGS Table Basic 2111"/>
    <w:basedOn w:val="TableNormal"/>
    <w:uiPriority w:val="99"/>
    <w:qFormat/>
    <w:rsid w:val="00E62506"/>
    <w:pPr>
      <w:spacing w:after="0" w:line="240" w:lineRule="auto"/>
    </w:pPr>
    <w:rPr>
      <w:rFonts w:ascii="Times New Roman"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character" w:customStyle="1" w:styleId="font4">
    <w:name w:val="font4"/>
    <w:qFormat/>
    <w:rsid w:val="00E62506"/>
  </w:style>
  <w:style w:type="character" w:styleId="HTMLSample">
    <w:name w:val="HTML Sample"/>
    <w:rsid w:val="00E62506"/>
    <w:rPr>
      <w:rFonts w:ascii="Courier New" w:eastAsia="SimSun" w:hAnsi="Courier New" w:cs="Courier New"/>
      <w:color w:val="0000FF"/>
      <w:kern w:val="2"/>
      <w:lang w:val="en-US" w:eastAsia="zh-CN" w:bidi="ar-SA"/>
    </w:rPr>
  </w:style>
  <w:style w:type="character" w:styleId="LineNumber">
    <w:name w:val="line number"/>
    <w:rsid w:val="00E62506"/>
    <w:rPr>
      <w:rFonts w:ascii="Arial" w:eastAsia="SimSun" w:hAnsi="Arial" w:cs="Arial"/>
      <w:color w:val="0000FF"/>
      <w:kern w:val="2"/>
      <w:lang w:val="en-US" w:eastAsia="zh-CN" w:bidi="ar-SA"/>
    </w:rPr>
  </w:style>
  <w:style w:type="paragraph" w:styleId="BlockText">
    <w:name w:val="Block Text"/>
    <w:basedOn w:val="Normal"/>
    <w:qFormat/>
    <w:rsid w:val="00E62506"/>
    <w:pPr>
      <w:spacing w:after="120"/>
      <w:ind w:left="1440" w:right="1440"/>
    </w:pPr>
    <w:rPr>
      <w:rFonts w:eastAsia="MS Mincho"/>
      <w:lang w:eastAsia="en-US"/>
    </w:rPr>
  </w:style>
  <w:style w:type="paragraph" w:customStyle="1" w:styleId="Table0">
    <w:name w:val="Table"/>
    <w:basedOn w:val="Normal"/>
    <w:link w:val="Table1"/>
    <w:qFormat/>
    <w:rsid w:val="00E62506"/>
    <w:pPr>
      <w:jc w:val="center"/>
    </w:pPr>
    <w:rPr>
      <w:rFonts w:ascii="Arial" w:eastAsia="SimSun" w:hAnsi="Arial" w:cs="Arial"/>
      <w:b/>
      <w:lang w:eastAsia="en-US"/>
    </w:rPr>
  </w:style>
  <w:style w:type="character" w:customStyle="1" w:styleId="Table1">
    <w:name w:val="Table (文字)"/>
    <w:link w:val="Table0"/>
    <w:rsid w:val="00E62506"/>
    <w:rPr>
      <w:rFonts w:ascii="Arial" w:eastAsia="SimSun" w:hAnsi="Arial" w:cs="Arial"/>
      <w:b/>
      <w:color w:val="000000"/>
      <w:sz w:val="20"/>
      <w:szCs w:val="20"/>
    </w:rPr>
  </w:style>
  <w:style w:type="character" w:customStyle="1" w:styleId="1ffd">
    <w:name w:val="不明显参考1"/>
    <w:uiPriority w:val="31"/>
    <w:qFormat/>
    <w:rsid w:val="00E62506"/>
    <w:rPr>
      <w:smallCaps/>
      <w:color w:val="5A5A5A"/>
    </w:rPr>
  </w:style>
  <w:style w:type="paragraph" w:customStyle="1" w:styleId="TOC10">
    <w:name w:val="TOC 标题1"/>
    <w:basedOn w:val="Heading1"/>
    <w:next w:val="Normal"/>
    <w:uiPriority w:val="39"/>
    <w:unhideWhenUsed/>
    <w:qFormat/>
    <w:rsid w:val="00E62506"/>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character" w:customStyle="1" w:styleId="1ffe">
    <w:name w:val="明显强调1"/>
    <w:uiPriority w:val="21"/>
    <w:qFormat/>
    <w:rsid w:val="00E62506"/>
    <w:rPr>
      <w:b/>
      <w:bCs/>
      <w:i/>
      <w:iCs/>
      <w:color w:val="4F81BD"/>
    </w:rPr>
  </w:style>
  <w:style w:type="paragraph" w:customStyle="1" w:styleId="FT">
    <w:name w:val="FT"/>
    <w:basedOn w:val="Normal"/>
    <w:qFormat/>
    <w:rsid w:val="00E62506"/>
    <w:rPr>
      <w:rFonts w:ascii="Arial" w:hAnsi="Arial" w:cs="Arial"/>
      <w:b/>
    </w:rPr>
  </w:style>
  <w:style w:type="table" w:customStyle="1" w:styleId="TableGrid7">
    <w:name w:val="Table Grid7"/>
    <w:basedOn w:val="TableNormal"/>
    <w:qFormat/>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
    <w:name w:val="正文1"/>
    <w:qFormat/>
    <w:rsid w:val="00E62506"/>
    <w:pPr>
      <w:spacing w:after="0" w:line="240" w:lineRule="auto"/>
      <w:jc w:val="both"/>
    </w:pPr>
    <w:rPr>
      <w:rFonts w:ascii="SimSun" w:eastAsia="SimSun" w:hAnsi="SimSun" w:cs="SimSun"/>
      <w:kern w:val="2"/>
      <w:sz w:val="21"/>
      <w:szCs w:val="21"/>
      <w:lang w:val="en-US" w:eastAsia="zh-CN"/>
    </w:rPr>
  </w:style>
  <w:style w:type="character" w:customStyle="1" w:styleId="Char50">
    <w:name w:val="批注主题 Char5"/>
    <w:rsid w:val="00E62506"/>
    <w:rPr>
      <w:rFonts w:eastAsia="Malgun Gothic"/>
      <w:b/>
      <w:bCs/>
      <w:lang w:val="en-GB"/>
    </w:rPr>
  </w:style>
  <w:style w:type="character" w:customStyle="1" w:styleId="Char9">
    <w:name w:val="日期 Char"/>
    <w:rsid w:val="00E62506"/>
    <w:rPr>
      <w:rFonts w:ascii="Times New Roman" w:hAnsi="Times New Roman"/>
      <w:lang w:val="en-GB" w:eastAsia="en-US"/>
    </w:rPr>
  </w:style>
  <w:style w:type="character" w:customStyle="1" w:styleId="ListChar4">
    <w:name w:val="List Char4"/>
    <w:rsid w:val="00E62506"/>
    <w:rPr>
      <w:rFonts w:ascii="Times New Roman" w:hAnsi="Times New Roman"/>
      <w:lang w:val="en-GB" w:eastAsia="en-US"/>
    </w:rPr>
  </w:style>
  <w:style w:type="paragraph" w:customStyle="1" w:styleId="911">
    <w:name w:val="目录 911"/>
    <w:basedOn w:val="TOC8"/>
    <w:qFormat/>
    <w:rsid w:val="00E62506"/>
    <w:pPr>
      <w:keepNext w:val="0"/>
      <w:ind w:left="1418" w:hanging="1418"/>
    </w:pPr>
    <w:rPr>
      <w:rFonts w:eastAsia="MS Mincho"/>
      <w:lang w:val="en-US"/>
    </w:rPr>
  </w:style>
  <w:style w:type="paragraph" w:customStyle="1" w:styleId="114">
    <w:name w:val="题注11"/>
    <w:basedOn w:val="Normal"/>
    <w:next w:val="Normal"/>
    <w:qFormat/>
    <w:rsid w:val="00E62506"/>
    <w:pPr>
      <w:spacing w:before="120" w:after="120"/>
    </w:pPr>
    <w:rPr>
      <w:rFonts w:eastAsia="MS Mincho"/>
      <w:b/>
    </w:rPr>
  </w:style>
  <w:style w:type="paragraph" w:customStyle="1" w:styleId="115">
    <w:name w:val="图表目录11"/>
    <w:basedOn w:val="Normal"/>
    <w:next w:val="Normal"/>
    <w:qFormat/>
    <w:rsid w:val="00E62506"/>
    <w:pPr>
      <w:ind w:left="400" w:hanging="400"/>
      <w:jc w:val="center"/>
    </w:pPr>
    <w:rPr>
      <w:rFonts w:eastAsia="MS Mincho"/>
      <w:b/>
    </w:rPr>
  </w:style>
  <w:style w:type="character" w:customStyle="1" w:styleId="MTDisplayEquationChar">
    <w:name w:val="MTDisplayEquation Char"/>
    <w:locked/>
    <w:rsid w:val="00E62506"/>
    <w:rPr>
      <w:rFonts w:ascii="Times New Roman" w:eastAsia="SimSun" w:hAnsi="Times New Roman"/>
      <w:lang w:val="en-GB" w:eastAsia="zh-CN"/>
    </w:rPr>
  </w:style>
  <w:style w:type="paragraph" w:customStyle="1" w:styleId="3GPPNormalText">
    <w:name w:val="3GPP Normal Text"/>
    <w:basedOn w:val="BodyText"/>
    <w:link w:val="3GPPNormalTextChar"/>
    <w:qFormat/>
    <w:rsid w:val="00E62506"/>
    <w:pPr>
      <w:spacing w:after="120"/>
      <w:ind w:hanging="22"/>
      <w:jc w:val="both"/>
    </w:pPr>
    <w:rPr>
      <w:rFonts w:ascii="Arial" w:eastAsia="MS Mincho" w:hAnsi="Arial" w:cs="Arial"/>
      <w:sz w:val="24"/>
      <w:szCs w:val="24"/>
      <w:lang w:val="en-US" w:eastAsia="en-US"/>
    </w:rPr>
  </w:style>
  <w:style w:type="character" w:customStyle="1" w:styleId="3GPPNormalTextChar">
    <w:name w:val="3GPP Normal Text Char"/>
    <w:link w:val="3GPPNormalText"/>
    <w:rsid w:val="00E62506"/>
    <w:rPr>
      <w:rFonts w:ascii="Arial" w:eastAsia="MS Mincho" w:hAnsi="Arial" w:cs="Arial"/>
      <w:color w:val="000000"/>
      <w:sz w:val="24"/>
      <w:szCs w:val="24"/>
      <w:lang w:val="en-US"/>
    </w:rPr>
  </w:style>
  <w:style w:type="paragraph" w:customStyle="1" w:styleId="tah00">
    <w:name w:val="tah0"/>
    <w:basedOn w:val="Normal"/>
    <w:qFormat/>
    <w:rsid w:val="00E62506"/>
    <w:pPr>
      <w:spacing w:before="100" w:beforeAutospacing="1" w:after="100" w:afterAutospacing="1"/>
    </w:pPr>
    <w:rPr>
      <w:rFonts w:ascii="SimSun" w:eastAsia="SimSun" w:hAnsi="SimSun" w:cs="SimSun"/>
      <w:sz w:val="24"/>
      <w:szCs w:val="24"/>
      <w:lang w:val="en-US" w:eastAsia="zh-CN"/>
    </w:rPr>
  </w:style>
  <w:style w:type="paragraph" w:customStyle="1" w:styleId="tal10">
    <w:name w:val="tal1"/>
    <w:basedOn w:val="Normal"/>
    <w:qFormat/>
    <w:rsid w:val="00E62506"/>
    <w:pPr>
      <w:spacing w:before="100" w:beforeAutospacing="1" w:after="100" w:afterAutospacing="1"/>
    </w:pPr>
    <w:rPr>
      <w:rFonts w:ascii="SimSun" w:eastAsia="SimSun" w:hAnsi="SimSun" w:cs="SimSun"/>
      <w:sz w:val="24"/>
      <w:szCs w:val="24"/>
      <w:lang w:val="en-US" w:eastAsia="zh-CN"/>
    </w:rPr>
  </w:style>
  <w:style w:type="paragraph" w:customStyle="1" w:styleId="tan1">
    <w:name w:val="tan1"/>
    <w:basedOn w:val="Normal"/>
    <w:qFormat/>
    <w:rsid w:val="00E62506"/>
    <w:pPr>
      <w:spacing w:before="100" w:beforeAutospacing="1" w:after="100" w:afterAutospacing="1"/>
    </w:pPr>
    <w:rPr>
      <w:rFonts w:ascii="SimSun" w:eastAsia="SimSun" w:hAnsi="SimSun" w:cs="SimSun"/>
      <w:sz w:val="24"/>
      <w:szCs w:val="24"/>
      <w:lang w:val="en-US" w:eastAsia="zh-CN"/>
    </w:rPr>
  </w:style>
  <w:style w:type="paragraph" w:customStyle="1" w:styleId="B1s">
    <w:name w:val="B1s"/>
    <w:basedOn w:val="B10"/>
    <w:qFormat/>
    <w:rsid w:val="00E62506"/>
    <w:rPr>
      <w:rFonts w:eastAsia="SimSun"/>
      <w:lang w:eastAsia="zh-CN"/>
    </w:rPr>
  </w:style>
  <w:style w:type="character" w:customStyle="1" w:styleId="B1Car">
    <w:name w:val="B1+ Car"/>
    <w:link w:val="B1"/>
    <w:rsid w:val="00E62506"/>
    <w:rPr>
      <w:rFonts w:ascii="Times New Roman" w:eastAsia="Times New Roman" w:hAnsi="Times New Roman" w:cs="Times New Roman"/>
      <w:color w:val="000000"/>
      <w:sz w:val="20"/>
      <w:szCs w:val="20"/>
      <w:lang w:eastAsia="x-none"/>
    </w:rPr>
  </w:style>
  <w:style w:type="character" w:customStyle="1" w:styleId="Char60">
    <w:name w:val="批注主题 Char6"/>
    <w:qFormat/>
    <w:rsid w:val="00E62506"/>
    <w:rPr>
      <w:rFonts w:eastAsia="MS Mincho"/>
      <w:b/>
      <w:bCs/>
      <w:lang w:val="x-none" w:eastAsia="en-US"/>
    </w:rPr>
  </w:style>
  <w:style w:type="character" w:customStyle="1" w:styleId="Char34">
    <w:name w:val="日期 Char3"/>
    <w:qFormat/>
    <w:rsid w:val="00E62506"/>
    <w:rPr>
      <w:rFonts w:eastAsia="SimSun"/>
      <w:lang w:val="en-GB" w:eastAsia="x-none"/>
    </w:rPr>
  </w:style>
  <w:style w:type="character" w:customStyle="1" w:styleId="abstractlabel">
    <w:name w:val="abstractlabel"/>
    <w:rsid w:val="00E62506"/>
  </w:style>
  <w:style w:type="character" w:customStyle="1" w:styleId="TF2">
    <w:name w:val="TF (文字)"/>
    <w:rsid w:val="00E62506"/>
    <w:rPr>
      <w:rFonts w:ascii="Arial" w:hAnsi="Arial"/>
      <w:b/>
      <w:lang w:val="en-US" w:eastAsia="en-US"/>
    </w:rPr>
  </w:style>
  <w:style w:type="paragraph" w:customStyle="1" w:styleId="TAHCarNotBold">
    <w:name w:val="TAH Car + Not Bold"/>
    <w:basedOn w:val="Normal"/>
    <w:qFormat/>
    <w:rsid w:val="00E62506"/>
    <w:pPr>
      <w:keepNext/>
      <w:keepLines/>
      <w:spacing w:after="0"/>
    </w:pPr>
    <w:rPr>
      <w:rFonts w:ascii="Arial" w:hAnsi="Arial"/>
      <w:sz w:val="18"/>
    </w:rPr>
  </w:style>
  <w:style w:type="character" w:customStyle="1" w:styleId="B12">
    <w:name w:val="B1 (文字)"/>
    <w:qFormat/>
    <w:locked/>
    <w:rsid w:val="00E62506"/>
    <w:rPr>
      <w:lang w:val="en-GB"/>
    </w:rPr>
  </w:style>
  <w:style w:type="paragraph" w:customStyle="1" w:styleId="B8">
    <w:name w:val="B8"/>
    <w:basedOn w:val="B7"/>
    <w:link w:val="B8Char"/>
    <w:qFormat/>
    <w:rsid w:val="00E62506"/>
    <w:pPr>
      <w:ind w:left="2552"/>
    </w:pPr>
    <w:rPr>
      <w:rFonts w:eastAsia="MS Mincho"/>
      <w:lang w:eastAsia="ja-JP"/>
    </w:rPr>
  </w:style>
  <w:style w:type="character" w:customStyle="1" w:styleId="B8Char">
    <w:name w:val="B8 Char"/>
    <w:link w:val="B8"/>
    <w:rsid w:val="00E62506"/>
    <w:rPr>
      <w:rFonts w:ascii="Times New Roman" w:eastAsia="MS Mincho" w:hAnsi="Times New Roman" w:cs="Times New Roman"/>
      <w:color w:val="000000"/>
      <w:sz w:val="20"/>
      <w:szCs w:val="20"/>
      <w:lang w:eastAsia="ja-JP"/>
    </w:rPr>
  </w:style>
  <w:style w:type="paragraph" w:customStyle="1" w:styleId="BalloonText1">
    <w:name w:val="Balloon Text1"/>
    <w:basedOn w:val="Normal"/>
    <w:qFormat/>
    <w:rsid w:val="00E62506"/>
    <w:rPr>
      <w:rFonts w:ascii="Tahoma" w:eastAsia="Calibri" w:hAnsi="Tahoma" w:cs="Tahoma"/>
      <w:sz w:val="16"/>
      <w:szCs w:val="16"/>
      <w:lang w:val="en-US" w:eastAsia="en-US"/>
    </w:rPr>
  </w:style>
  <w:style w:type="paragraph" w:customStyle="1" w:styleId="CommentSubject1">
    <w:name w:val="Comment Subject1"/>
    <w:basedOn w:val="Normal"/>
    <w:qFormat/>
    <w:rsid w:val="00E62506"/>
    <w:rPr>
      <w:rFonts w:eastAsia="Calibri"/>
      <w:b/>
      <w:bCs/>
      <w:lang w:val="en-US" w:eastAsia="en-US"/>
    </w:rPr>
  </w:style>
  <w:style w:type="paragraph" w:customStyle="1" w:styleId="87">
    <w:name w:val="87"/>
    <w:basedOn w:val="Normal"/>
    <w:qFormat/>
    <w:rsid w:val="00E62506"/>
    <w:pPr>
      <w:ind w:left="2269" w:hanging="284"/>
    </w:pPr>
  </w:style>
  <w:style w:type="character" w:customStyle="1" w:styleId="NOChar2">
    <w:name w:val="NO Char2"/>
    <w:locked/>
    <w:rsid w:val="00E62506"/>
    <w:rPr>
      <w:lang w:eastAsia="en-US"/>
    </w:rPr>
  </w:style>
  <w:style w:type="paragraph" w:customStyle="1" w:styleId="TAHLeft">
    <w:name w:val="TAH + Left"/>
    <w:basedOn w:val="TAL"/>
    <w:qFormat/>
    <w:rsid w:val="00E62506"/>
    <w:rPr>
      <w:lang w:eastAsia="en-US"/>
    </w:rPr>
  </w:style>
  <w:style w:type="paragraph" w:customStyle="1" w:styleId="63-13">
    <w:name w:val=".6.3-13"/>
    <w:basedOn w:val="TAH"/>
    <w:rsid w:val="00E62506"/>
    <w:pPr>
      <w:jc w:val="left"/>
    </w:pPr>
    <w:rPr>
      <w:b w:val="0"/>
      <w:lang w:eastAsia="en-US"/>
    </w:rPr>
  </w:style>
  <w:style w:type="character" w:customStyle="1" w:styleId="H10">
    <w:name w:val="H1_"/>
    <w:rsid w:val="00E62506"/>
    <w:rPr>
      <w:rFonts w:ascii="Arial" w:eastAsia="MS Mincho" w:hAnsi="Arial"/>
      <w:sz w:val="36"/>
      <w:lang w:val="en-GB" w:eastAsia="en-US" w:bidi="ar-SA"/>
    </w:rPr>
  </w:style>
  <w:style w:type="character" w:customStyle="1" w:styleId="Heading2-">
    <w:name w:val="Heading 2-"/>
    <w:rsid w:val="00E62506"/>
    <w:rPr>
      <w:rFonts w:ascii="Arial" w:hAnsi="Arial"/>
      <w:sz w:val="32"/>
      <w:lang w:val="en-GB"/>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E62506"/>
    <w:rPr>
      <w:rFonts w:ascii="Arial" w:hAnsi="Arial"/>
      <w:sz w:val="32"/>
      <w:lang w:val="en-GB" w:eastAsia="en-US"/>
    </w:rPr>
  </w:style>
  <w:style w:type="paragraph" w:customStyle="1" w:styleId="TDC91">
    <w:name w:val="TDC 91"/>
    <w:basedOn w:val="TOC8"/>
    <w:qFormat/>
    <w:rsid w:val="00E62506"/>
    <w:pPr>
      <w:keepNext w:val="0"/>
      <w:ind w:left="1418" w:hanging="1418"/>
    </w:pPr>
    <w:rPr>
      <w:rFonts w:eastAsia="MS Mincho"/>
    </w:rPr>
  </w:style>
  <w:style w:type="character" w:customStyle="1" w:styleId="NoteHeadingChar1">
    <w:name w:val="Note Heading Char1"/>
    <w:rsid w:val="00E62506"/>
    <w:rPr>
      <w:rFonts w:eastAsia="MS Mincho"/>
      <w:lang w:val="en-GB" w:eastAsia="x-none"/>
    </w:rPr>
  </w:style>
  <w:style w:type="character" w:customStyle="1" w:styleId="HTMLPreformattedChar1">
    <w:name w:val="HTML Preformatted Char1"/>
    <w:rsid w:val="00E62506"/>
    <w:rPr>
      <w:rFonts w:ascii="Courier New" w:eastAsia="MS Mincho" w:hAnsi="Courier New"/>
      <w:lang w:val="en-GB" w:eastAsia="x-none"/>
    </w:rPr>
  </w:style>
  <w:style w:type="paragraph" w:customStyle="1" w:styleId="Epgrafe1">
    <w:name w:val="Epígrafe1"/>
    <w:basedOn w:val="Normal"/>
    <w:next w:val="Normal"/>
    <w:qFormat/>
    <w:rsid w:val="00E62506"/>
    <w:pPr>
      <w:spacing w:before="120" w:after="120"/>
    </w:pPr>
    <w:rPr>
      <w:rFonts w:eastAsia="MS Mincho"/>
      <w:b/>
    </w:rPr>
  </w:style>
  <w:style w:type="paragraph" w:customStyle="1" w:styleId="Tabladeilustraciones1">
    <w:name w:val="Tabla de ilustraciones1"/>
    <w:basedOn w:val="Normal"/>
    <w:next w:val="Normal"/>
    <w:qFormat/>
    <w:rsid w:val="00E62506"/>
    <w:pPr>
      <w:ind w:left="400" w:hanging="400"/>
      <w:jc w:val="center"/>
    </w:pPr>
    <w:rPr>
      <w:rFonts w:eastAsia="MS Mincho"/>
      <w:b/>
    </w:rPr>
  </w:style>
  <w:style w:type="paragraph" w:customStyle="1" w:styleId="3fa">
    <w:name w:val="列出段落3"/>
    <w:basedOn w:val="Normal"/>
    <w:qFormat/>
    <w:rsid w:val="00E62506"/>
    <w:pPr>
      <w:ind w:firstLineChars="200" w:firstLine="420"/>
    </w:pPr>
  </w:style>
  <w:style w:type="paragraph" w:customStyle="1" w:styleId="B-Body">
    <w:name w:val="B-Body"/>
    <w:link w:val="B-BodyChar"/>
    <w:qFormat/>
    <w:rsid w:val="00E62506"/>
    <w:pPr>
      <w:tabs>
        <w:tab w:val="left" w:pos="2160"/>
      </w:tabs>
      <w:spacing w:before="120" w:after="40" w:line="240" w:lineRule="auto"/>
      <w:ind w:left="720"/>
    </w:pPr>
    <w:rPr>
      <w:rFonts w:ascii="Times New Roman" w:eastAsia="SimSun" w:hAnsi="Times New Roman" w:cs="Times New Roman"/>
      <w:szCs w:val="20"/>
      <w:lang w:eastAsia="en-GB"/>
    </w:rPr>
  </w:style>
  <w:style w:type="character" w:customStyle="1" w:styleId="B-BodyChar">
    <w:name w:val="B-Body Char"/>
    <w:link w:val="B-Body"/>
    <w:rsid w:val="00E62506"/>
    <w:rPr>
      <w:rFonts w:ascii="Times New Roman" w:eastAsia="SimSun" w:hAnsi="Times New Roman" w:cs="Times New Roman"/>
      <w:szCs w:val="20"/>
      <w:lang w:eastAsia="en-GB"/>
    </w:rPr>
  </w:style>
  <w:style w:type="paragraph" w:customStyle="1" w:styleId="4f8">
    <w:name w:val="列出段落4"/>
    <w:basedOn w:val="Normal"/>
    <w:qFormat/>
    <w:rsid w:val="00E62506"/>
    <w:pPr>
      <w:ind w:firstLineChars="200" w:firstLine="420"/>
    </w:pPr>
  </w:style>
  <w:style w:type="paragraph" w:customStyle="1" w:styleId="TF1">
    <w:name w:val="TF1"/>
    <w:link w:val="TFZchn"/>
    <w:qFormat/>
    <w:rsid w:val="00E62506"/>
    <w:pPr>
      <w:keepLines/>
      <w:spacing w:after="240" w:line="240" w:lineRule="auto"/>
      <w:jc w:val="center"/>
    </w:pPr>
    <w:rPr>
      <w:rFonts w:ascii="Arial" w:eastAsia="MS Mincho" w:hAnsi="Arial"/>
      <w:b/>
      <w:bCs/>
      <w:lang w:eastAsia="en-GB"/>
    </w:rPr>
  </w:style>
  <w:style w:type="character" w:customStyle="1" w:styleId="2Char">
    <w:name w:val="标题 2 Char"/>
    <w:aliases w:val="22 Char"/>
    <w:uiPriority w:val="9"/>
    <w:rsid w:val="00E62506"/>
    <w:rPr>
      <w:rFonts w:ascii="Arial" w:hAnsi="Arial"/>
      <w:sz w:val="32"/>
      <w:lang w:val="en-GB"/>
    </w:rPr>
  </w:style>
  <w:style w:type="character" w:customStyle="1" w:styleId="3Char">
    <w:name w:val="标题 3 Char"/>
    <w:rsid w:val="00E62506"/>
    <w:rPr>
      <w:rFonts w:ascii="Arial" w:hAnsi="Arial"/>
      <w:sz w:val="28"/>
      <w:lang w:val="en-GB"/>
    </w:rPr>
  </w:style>
  <w:style w:type="character" w:customStyle="1" w:styleId="6Char">
    <w:name w:val="标题 6 Char"/>
    <w:uiPriority w:val="9"/>
    <w:rsid w:val="00E62506"/>
    <w:rPr>
      <w:rFonts w:ascii="Arial" w:hAnsi="Arial"/>
      <w:lang w:val="en-GB"/>
    </w:rPr>
  </w:style>
  <w:style w:type="character" w:customStyle="1" w:styleId="7Char">
    <w:name w:val="标题 7 Char"/>
    <w:uiPriority w:val="9"/>
    <w:rsid w:val="00E62506"/>
    <w:rPr>
      <w:rFonts w:ascii="Arial" w:hAnsi="Arial"/>
      <w:lang w:val="en-GB"/>
    </w:rPr>
  </w:style>
  <w:style w:type="character" w:customStyle="1" w:styleId="8Char">
    <w:name w:val="标题 8 Char"/>
    <w:uiPriority w:val="9"/>
    <w:rsid w:val="00E62506"/>
    <w:rPr>
      <w:rFonts w:ascii="Arial" w:hAnsi="Arial"/>
      <w:sz w:val="36"/>
      <w:lang w:val="en-GB"/>
    </w:rPr>
  </w:style>
  <w:style w:type="character" w:customStyle="1" w:styleId="9Char">
    <w:name w:val="标题 9 Char"/>
    <w:uiPriority w:val="9"/>
    <w:rsid w:val="00E62506"/>
    <w:rPr>
      <w:rFonts w:ascii="Arial" w:hAnsi="Arial"/>
      <w:sz w:val="36"/>
      <w:lang w:val="en-GB"/>
    </w:rPr>
  </w:style>
  <w:style w:type="character" w:customStyle="1" w:styleId="Chara">
    <w:name w:val="页脚 Char"/>
    <w:uiPriority w:val="99"/>
    <w:rsid w:val="00E62506"/>
    <w:rPr>
      <w:rFonts w:ascii="Arial" w:hAnsi="Arial"/>
      <w:b/>
      <w:i/>
      <w:noProof/>
      <w:sz w:val="18"/>
    </w:rPr>
  </w:style>
  <w:style w:type="character" w:customStyle="1" w:styleId="Charb">
    <w:name w:val="列表 Char"/>
    <w:rsid w:val="00E62506"/>
    <w:rPr>
      <w:lang w:val="en-GB"/>
    </w:rPr>
  </w:style>
  <w:style w:type="character" w:customStyle="1" w:styleId="Charc">
    <w:name w:val="文档结构图 Char"/>
    <w:uiPriority w:val="99"/>
    <w:rsid w:val="00E62506"/>
    <w:rPr>
      <w:rFonts w:ascii="Tahoma" w:hAnsi="Tahoma"/>
      <w:lang w:val="en-GB" w:eastAsia="en-US"/>
    </w:rPr>
  </w:style>
  <w:style w:type="character" w:customStyle="1" w:styleId="Chard">
    <w:name w:val="纯文本 Char"/>
    <w:rsid w:val="00E62506"/>
    <w:rPr>
      <w:rFonts w:ascii="Courier New" w:hAnsi="Courier New"/>
      <w:lang w:val="nb-NO"/>
    </w:rPr>
  </w:style>
  <w:style w:type="character" w:customStyle="1" w:styleId="Chare">
    <w:name w:val="批注框文本 Char"/>
    <w:uiPriority w:val="99"/>
    <w:rsid w:val="00E62506"/>
    <w:rPr>
      <w:rFonts w:ascii="Tahoma" w:hAnsi="Tahoma" w:cs="Tahoma"/>
      <w:sz w:val="16"/>
      <w:szCs w:val="16"/>
      <w:lang w:val="en-GB" w:eastAsia="en-GB" w:bidi="ar-SA"/>
    </w:rPr>
  </w:style>
  <w:style w:type="paragraph" w:customStyle="1" w:styleId="Commentnokia0">
    <w:name w:val="Comment nokia"/>
    <w:basedOn w:val="Heading4"/>
    <w:qFormat/>
    <w:rsid w:val="00E62506"/>
    <w:rPr>
      <w:b/>
      <w:sz w:val="28"/>
      <w:lang w:eastAsia="x-none"/>
    </w:rPr>
  </w:style>
  <w:style w:type="paragraph" w:customStyle="1" w:styleId="5f3">
    <w:name w:val="列出段落5"/>
    <w:basedOn w:val="Normal"/>
    <w:qFormat/>
    <w:rsid w:val="00E62506"/>
    <w:pPr>
      <w:ind w:firstLineChars="200" w:firstLine="420"/>
    </w:pPr>
  </w:style>
  <w:style w:type="character" w:customStyle="1" w:styleId="Charf">
    <w:name w:val="批注文字 Char"/>
    <w:uiPriority w:val="99"/>
    <w:qFormat/>
    <w:rsid w:val="00E62506"/>
    <w:rPr>
      <w:lang w:val="en-GB" w:eastAsia="x-none"/>
    </w:rPr>
  </w:style>
  <w:style w:type="character" w:customStyle="1" w:styleId="Titre32">
    <w:name w:val="Titre 32"/>
    <w:rsid w:val="00E62506"/>
    <w:rPr>
      <w:rFonts w:ascii="Arial" w:hAnsi="Arial"/>
      <w:sz w:val="28"/>
      <w:szCs w:val="28"/>
      <w:lang w:val="en-GB" w:eastAsia="en-GB"/>
    </w:rPr>
  </w:style>
  <w:style w:type="character" w:customStyle="1" w:styleId="Titre31">
    <w:name w:val="Titre 31"/>
    <w:rsid w:val="00E62506"/>
    <w:rPr>
      <w:rFonts w:ascii="Arial" w:hAnsi="Arial"/>
      <w:sz w:val="28"/>
      <w:szCs w:val="28"/>
      <w:lang w:val="en-GB" w:eastAsia="en-GB"/>
    </w:rPr>
  </w:style>
  <w:style w:type="character" w:customStyle="1" w:styleId="trans">
    <w:name w:val="trans"/>
    <w:rsid w:val="00E62506"/>
  </w:style>
  <w:style w:type="character" w:customStyle="1" w:styleId="Head2A1">
    <w:name w:val="Head2A1"/>
    <w:rsid w:val="00E62506"/>
    <w:rPr>
      <w:rFonts w:ascii="Arial" w:eastAsia="MS Mincho" w:hAnsi="Arial" w:cs="Arial" w:hint="default"/>
      <w:sz w:val="32"/>
      <w:lang w:val="en-GB" w:eastAsia="en-US" w:bidi="ar-SA"/>
    </w:rPr>
  </w:style>
  <w:style w:type="character" w:customStyle="1" w:styleId="Heading7Char4">
    <w:name w:val="Heading 7 Char4"/>
    <w:rsid w:val="00E62506"/>
    <w:rPr>
      <w:rFonts w:ascii="Arial" w:eastAsia="Times New Roman" w:hAnsi="Arial"/>
    </w:rPr>
  </w:style>
  <w:style w:type="character" w:customStyle="1" w:styleId="Heading8Char4">
    <w:name w:val="Heading 8 Char4"/>
    <w:rsid w:val="00E62506"/>
    <w:rPr>
      <w:rFonts w:ascii="Arial" w:eastAsia="Times New Roman" w:hAnsi="Arial"/>
      <w:sz w:val="36"/>
    </w:rPr>
  </w:style>
  <w:style w:type="character" w:customStyle="1" w:styleId="Heading9Char3">
    <w:name w:val="Heading 9 Char3"/>
    <w:rsid w:val="00E62506"/>
    <w:rPr>
      <w:rFonts w:ascii="Arial" w:eastAsia="Times New Roman" w:hAnsi="Arial"/>
      <w:sz w:val="36"/>
    </w:rPr>
  </w:style>
  <w:style w:type="character" w:customStyle="1" w:styleId="FooterChar3">
    <w:name w:val="Footer Char3"/>
    <w:rsid w:val="00E62506"/>
    <w:rPr>
      <w:rFonts w:ascii="Arial" w:eastAsia="Times New Roman" w:hAnsi="Arial"/>
      <w:b/>
      <w:i/>
      <w:noProof/>
      <w:sz w:val="18"/>
    </w:rPr>
  </w:style>
  <w:style w:type="character" w:customStyle="1" w:styleId="CommentTextChar3">
    <w:name w:val="Comment Text Char3"/>
    <w:rsid w:val="00E62506"/>
    <w:rPr>
      <w:rFonts w:eastAsia="SimSun"/>
      <w:lang w:val="en-GB"/>
    </w:rPr>
  </w:style>
  <w:style w:type="character" w:customStyle="1" w:styleId="DocumentMapChar2">
    <w:name w:val="Document Map Char2"/>
    <w:uiPriority w:val="99"/>
    <w:rsid w:val="00E62506"/>
    <w:rPr>
      <w:rFonts w:ascii="Tahoma" w:eastAsia="Times New Roman" w:hAnsi="Tahoma" w:cs="Tahoma"/>
      <w:shd w:val="clear" w:color="auto" w:fill="000080"/>
      <w:lang w:val="en-GB"/>
    </w:rPr>
  </w:style>
  <w:style w:type="character" w:customStyle="1" w:styleId="NoteHeadingChar2">
    <w:name w:val="Note Heading Char2"/>
    <w:rsid w:val="00E62506"/>
    <w:rPr>
      <w:lang w:val="x-none" w:eastAsia="x-none"/>
    </w:rPr>
  </w:style>
  <w:style w:type="character" w:customStyle="1" w:styleId="PlainTextChar4">
    <w:name w:val="Plain Text Char4"/>
    <w:rsid w:val="00E62506"/>
    <w:rPr>
      <w:rFonts w:ascii="Courier New" w:eastAsia="SimSun" w:hAnsi="Courier New"/>
      <w:lang w:val="nb-NO"/>
    </w:rPr>
  </w:style>
  <w:style w:type="character" w:customStyle="1" w:styleId="BalloonTextChar2">
    <w:name w:val="Balloon Text Char2"/>
    <w:uiPriority w:val="99"/>
    <w:rsid w:val="00E62506"/>
    <w:rPr>
      <w:rFonts w:ascii="Tahoma" w:eastAsia="Times New Roman" w:hAnsi="Tahoma" w:cs="Tahoma"/>
      <w:sz w:val="16"/>
      <w:szCs w:val="16"/>
      <w:lang w:val="en-GB"/>
    </w:rPr>
  </w:style>
  <w:style w:type="character" w:customStyle="1" w:styleId="BodyTextIndentChar4">
    <w:name w:val="Body Text Indent Char4"/>
    <w:rsid w:val="00E62506"/>
    <w:rPr>
      <w:rFonts w:eastAsia="Batang"/>
      <w:lang w:val="en-GB"/>
    </w:rPr>
  </w:style>
  <w:style w:type="character" w:customStyle="1" w:styleId="BodyText2Char4">
    <w:name w:val="Body Text 2 Char4"/>
    <w:rsid w:val="00E62506"/>
    <w:rPr>
      <w:rFonts w:ascii="CG Times (WN)" w:eastAsia="Malgun Gothic" w:hAnsi="CG Times (WN)"/>
      <w:i/>
      <w:lang w:val="en-GB" w:eastAsia="ko-KR"/>
    </w:rPr>
  </w:style>
  <w:style w:type="character" w:customStyle="1" w:styleId="BodyText3Char4">
    <w:name w:val="Body Text 3 Char4"/>
    <w:rsid w:val="00E62506"/>
    <w:rPr>
      <w:rFonts w:ascii="CG Times (WN)" w:eastAsia="Osaka" w:hAnsi="CG Times (WN)"/>
      <w:color w:val="000000"/>
      <w:lang w:val="en-GB" w:eastAsia="ko-KR"/>
    </w:rPr>
  </w:style>
  <w:style w:type="character" w:customStyle="1" w:styleId="BodyTextIndent2Char4">
    <w:name w:val="Body Text Indent 2 Char4"/>
    <w:rsid w:val="00E62506"/>
    <w:rPr>
      <w:rFonts w:ascii="CG Times (WN)" w:hAnsi="CG Times (WN)"/>
      <w:lang w:val="en-GB"/>
    </w:rPr>
  </w:style>
  <w:style w:type="character" w:customStyle="1" w:styleId="HTMLPreformattedChar2">
    <w:name w:val="HTML Preformatted Char2"/>
    <w:rsid w:val="00E62506"/>
    <w:rPr>
      <w:rFonts w:ascii="Courier New" w:hAnsi="Courier New"/>
      <w:lang w:val="en-GB" w:eastAsia="x-none"/>
    </w:rPr>
  </w:style>
  <w:style w:type="paragraph" w:customStyle="1" w:styleId="wxs">
    <w:name w:val="wxs_正文"/>
    <w:basedOn w:val="Normal"/>
    <w:qFormat/>
    <w:rsid w:val="00E62506"/>
    <w:pPr>
      <w:spacing w:beforeLines="50" w:before="50" w:afterLines="50" w:after="50"/>
      <w:ind w:firstLineChars="200" w:firstLine="200"/>
    </w:pPr>
    <w:rPr>
      <w:szCs w:val="21"/>
    </w:rPr>
  </w:style>
  <w:style w:type="paragraph" w:customStyle="1" w:styleId="wxs1">
    <w:name w:val="wxs_1级标题"/>
    <w:basedOn w:val="Heading1"/>
    <w:next w:val="wxs"/>
    <w:qFormat/>
    <w:rsid w:val="00E62506"/>
    <w:pPr>
      <w:keepNext w:val="0"/>
      <w:keepLines w:val="0"/>
      <w:numPr>
        <w:numId w:val="24"/>
      </w:numPr>
      <w:pBdr>
        <w:top w:val="none" w:sz="0" w:space="0" w:color="auto"/>
      </w:pBdr>
      <w:tabs>
        <w:tab w:val="num" w:pos="720"/>
      </w:tabs>
      <w:spacing w:before="156" w:after="156" w:line="480" w:lineRule="auto"/>
      <w:ind w:left="720" w:hanging="360"/>
    </w:pPr>
    <w:rPr>
      <w:rFonts w:ascii="Times New Roman" w:hAnsi="Times New Roman"/>
      <w:b/>
      <w:bCs/>
      <w:kern w:val="44"/>
      <w:szCs w:val="44"/>
      <w:lang w:eastAsia="en-US"/>
    </w:rPr>
  </w:style>
  <w:style w:type="paragraph" w:customStyle="1" w:styleId="wxs2">
    <w:name w:val="wxs_2级标题"/>
    <w:basedOn w:val="Heading2"/>
    <w:next w:val="wxs"/>
    <w:link w:val="wxs2Char"/>
    <w:qFormat/>
    <w:rsid w:val="00E62506"/>
    <w:pPr>
      <w:keepNext w:val="0"/>
      <w:keepLines w:val="0"/>
      <w:spacing w:before="260" w:after="260" w:line="480" w:lineRule="auto"/>
      <w:ind w:left="0" w:firstLine="0"/>
    </w:pPr>
    <w:rPr>
      <w:rFonts w:ascii="Times New Roman" w:hAnsi="Times New Roman"/>
      <w:b/>
      <w:bCs/>
      <w:kern w:val="44"/>
      <w:sz w:val="30"/>
      <w:lang w:eastAsia="en-US"/>
    </w:rPr>
  </w:style>
  <w:style w:type="character" w:customStyle="1" w:styleId="wxs2Char">
    <w:name w:val="wxs_2级标题 Char"/>
    <w:link w:val="wxs2"/>
    <w:rsid w:val="00E62506"/>
    <w:rPr>
      <w:rFonts w:ascii="Times New Roman" w:eastAsia="Times New Roman" w:hAnsi="Times New Roman" w:cs="Times New Roman"/>
      <w:b/>
      <w:bCs/>
      <w:kern w:val="44"/>
      <w:sz w:val="30"/>
      <w:szCs w:val="20"/>
    </w:rPr>
  </w:style>
  <w:style w:type="paragraph" w:customStyle="1" w:styleId="NOTE1">
    <w:name w:val="NOTE"/>
    <w:basedOn w:val="B30"/>
    <w:qFormat/>
    <w:rsid w:val="00E62506"/>
  </w:style>
  <w:style w:type="table" w:customStyle="1" w:styleId="1fff0">
    <w:name w:val="网格型1"/>
    <w:basedOn w:val="TableNormal"/>
    <w:next w:val="TableGrid"/>
    <w:qFormat/>
    <w:rsid w:val="00E62506"/>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qFormat/>
    <w:rsid w:val="00E62506"/>
    <w:pPr>
      <w:ind w:left="720" w:hanging="360"/>
    </w:pPr>
    <w:rPr>
      <w:rFonts w:ascii="Arial" w:hAnsi="Arial"/>
    </w:rPr>
  </w:style>
  <w:style w:type="paragraph" w:customStyle="1" w:styleId="text3bullet">
    <w:name w:val="text3 bullet"/>
    <w:basedOn w:val="Normal"/>
    <w:qFormat/>
    <w:rsid w:val="00E62506"/>
    <w:pPr>
      <w:tabs>
        <w:tab w:val="num" w:pos="1492"/>
      </w:tabs>
      <w:ind w:left="1492" w:hanging="360"/>
    </w:pPr>
    <w:rPr>
      <w:rFonts w:ascii="Arial" w:hAnsi="Arial"/>
    </w:rPr>
  </w:style>
  <w:style w:type="paragraph" w:customStyle="1" w:styleId="UnnumberedSubheading">
    <w:name w:val="Unnumbered Subheading"/>
    <w:basedOn w:val="H6"/>
    <w:next w:val="PlainText"/>
    <w:qFormat/>
    <w:rsid w:val="00E62506"/>
    <w:pPr>
      <w:overflowPunct/>
      <w:autoSpaceDE/>
      <w:autoSpaceDN/>
      <w:adjustRightInd/>
      <w:spacing w:after="120"/>
      <w:ind w:left="0" w:firstLine="0"/>
      <w:textAlignment w:val="auto"/>
    </w:pPr>
    <w:rPr>
      <w:b/>
    </w:rPr>
  </w:style>
  <w:style w:type="paragraph" w:customStyle="1" w:styleId="ReferenceLine">
    <w:name w:val="Reference Line"/>
    <w:basedOn w:val="BodyText"/>
    <w:qFormat/>
    <w:rsid w:val="00E62506"/>
    <w:pPr>
      <w:widowControl w:val="0"/>
      <w:spacing w:after="120"/>
    </w:pPr>
    <w:rPr>
      <w:rFonts w:ascii="Arial" w:eastAsia="‚l‚r ‚oƒSƒVƒbƒN" w:hAnsi="Arial"/>
      <w:snapToGrid w:val="0"/>
      <w:lang w:eastAsia="ko-KR"/>
    </w:rPr>
  </w:style>
  <w:style w:type="paragraph" w:customStyle="1" w:styleId="L3">
    <w:name w:val="L3"/>
    <w:qFormat/>
    <w:rsid w:val="00E62506"/>
    <w:pPr>
      <w:tabs>
        <w:tab w:val="left" w:pos="3969"/>
        <w:tab w:val="right" w:pos="8505"/>
      </w:tabs>
      <w:spacing w:after="0" w:line="240" w:lineRule="atLeast"/>
      <w:ind w:left="567"/>
    </w:pPr>
    <w:rPr>
      <w:rFonts w:ascii="Arial" w:eastAsia="MS Mincho" w:hAnsi="Arial" w:cs="Times New Roman"/>
      <w:sz w:val="20"/>
      <w:szCs w:val="20"/>
      <w:lang w:eastAsia="ja-JP"/>
    </w:rPr>
  </w:style>
  <w:style w:type="paragraph" w:customStyle="1" w:styleId="HTMLBody">
    <w:name w:val="HTML Body"/>
    <w:qFormat/>
    <w:rsid w:val="00E62506"/>
    <w:pPr>
      <w:widowControl w:val="0"/>
      <w:autoSpaceDE w:val="0"/>
      <w:autoSpaceDN w:val="0"/>
      <w:adjustRightInd w:val="0"/>
      <w:spacing w:after="0" w:line="240" w:lineRule="auto"/>
    </w:pPr>
    <w:rPr>
      <w:rFonts w:ascii="MS PGothic" w:eastAsia="MS PGothic" w:hAnsi="Times New Roman" w:cs="Times New Roman"/>
      <w:sz w:val="20"/>
      <w:szCs w:val="20"/>
      <w:lang w:val="en-US" w:eastAsia="ja-JP"/>
    </w:rPr>
  </w:style>
  <w:style w:type="paragraph" w:customStyle="1" w:styleId="Xmessagecontent">
    <w:name w:val="X message content"/>
    <w:qFormat/>
    <w:rsid w:val="00E62506"/>
    <w:pPr>
      <w:spacing w:before="120" w:after="220" w:line="240" w:lineRule="auto"/>
    </w:pPr>
    <w:rPr>
      <w:rFonts w:ascii="Arial" w:eastAsia="MS Mincho" w:hAnsi="Arial" w:cs="Times New Roman"/>
      <w:noProof/>
      <w:sz w:val="20"/>
      <w:szCs w:val="20"/>
      <w:lang w:val="en-US"/>
    </w:rPr>
  </w:style>
  <w:style w:type="paragraph" w:customStyle="1" w:styleId="nroaml">
    <w:name w:val="nroaml"/>
    <w:basedOn w:val="H6"/>
    <w:qFormat/>
    <w:rsid w:val="00E62506"/>
    <w:pPr>
      <w:ind w:left="0" w:firstLine="0"/>
    </w:pPr>
    <w:rPr>
      <w:snapToGrid w:val="0"/>
    </w:rPr>
  </w:style>
  <w:style w:type="paragraph" w:customStyle="1" w:styleId="00BodyText">
    <w:name w:val="00 BodyText"/>
    <w:basedOn w:val="Normal"/>
    <w:qFormat/>
    <w:rsid w:val="00E62506"/>
    <w:pPr>
      <w:spacing w:after="220"/>
    </w:pPr>
    <w:rPr>
      <w:rFonts w:ascii="Arial" w:hAnsi="Arial"/>
      <w:sz w:val="22"/>
      <w:lang w:val="en-US"/>
    </w:rPr>
  </w:style>
  <w:style w:type="character" w:customStyle="1" w:styleId="affb">
    <w:name w:val="標準太字"/>
    <w:autoRedefine/>
    <w:rsid w:val="00E62506"/>
    <w:rPr>
      <w:b/>
    </w:rPr>
  </w:style>
  <w:style w:type="paragraph" w:customStyle="1" w:styleId="ActionPoint">
    <w:name w:val="ActionPoint"/>
    <w:basedOn w:val="Normal"/>
    <w:qFormat/>
    <w:rsid w:val="00E62506"/>
    <w:pPr>
      <w:pBdr>
        <w:top w:val="single" w:sz="4" w:space="1" w:color="C0C0C0"/>
        <w:bottom w:val="single" w:sz="4" w:space="1" w:color="C0C0C0"/>
      </w:pBdr>
      <w:spacing w:before="60" w:after="120"/>
    </w:pPr>
    <w:rPr>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qFormat/>
    <w:rsid w:val="00E62506"/>
    <w:pPr>
      <w:keepNext/>
      <w:keepLines/>
      <w:pBdr>
        <w:top w:val="single" w:sz="12" w:space="3" w:color="auto"/>
      </w:pBdr>
      <w:tabs>
        <w:tab w:val="num" w:pos="432"/>
      </w:tabs>
      <w:spacing w:before="240" w:after="180" w:line="240" w:lineRule="auto"/>
      <w:ind w:left="432" w:hanging="432"/>
      <w:outlineLvl w:val="0"/>
    </w:pPr>
    <w:rPr>
      <w:rFonts w:ascii="Arial" w:eastAsia="SimSun" w:hAnsi="Arial" w:cs="Times New Roman"/>
      <w:b/>
      <w:sz w:val="32"/>
      <w:szCs w:val="20"/>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qFormat/>
    <w:rsid w:val="00E62506"/>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E62506"/>
    <w:rPr>
      <w:rFonts w:ascii="Arial Unicode MS" w:eastAsia="Arial Unicode MS" w:hAnsi="Arial Unicode MS" w:cs="Arial Unicode MS"/>
      <w:sz w:val="20"/>
      <w:szCs w:val="20"/>
    </w:rPr>
  </w:style>
  <w:style w:type="paragraph" w:customStyle="1" w:styleId="NormalAfter0pt">
    <w:name w:val="Normal + After:  0 pt"/>
    <w:basedOn w:val="Normal"/>
    <w:qFormat/>
    <w:rsid w:val="00E62506"/>
    <w:pPr>
      <w:spacing w:after="0"/>
    </w:pPr>
    <w:rPr>
      <w:rFonts w:ascii="Arial" w:hAnsi="Arial"/>
    </w:rPr>
  </w:style>
  <w:style w:type="character" w:customStyle="1" w:styleId="PTK">
    <w:name w:val="PTK"/>
    <w:semiHidden/>
    <w:rsid w:val="00E62506"/>
    <w:rPr>
      <w:rFonts w:ascii="Arial" w:hAnsi="Arial" w:cs="Arial"/>
      <w:color w:val="000080"/>
      <w:sz w:val="20"/>
      <w:szCs w:val="20"/>
    </w:rPr>
  </w:style>
  <w:style w:type="paragraph" w:customStyle="1" w:styleId="TdocList">
    <w:name w:val="Tdoc_List"/>
    <w:basedOn w:val="Normal"/>
    <w:qFormat/>
    <w:rsid w:val="00E62506"/>
    <w:pPr>
      <w:tabs>
        <w:tab w:val="num" w:pos="432"/>
      </w:tabs>
      <w:spacing w:after="0"/>
      <w:ind w:left="432" w:hanging="360"/>
    </w:pPr>
    <w:rPr>
      <w:lang w:val="en-US"/>
    </w:rPr>
  </w:style>
  <w:style w:type="paragraph" w:customStyle="1" w:styleId="CharChar1CharCharCharCharCharCharCharCharCharCharCharCharCharCharCharChar">
    <w:name w:val="Char Char1 Char Char Char Char Char Char Char Char Char Char Char Char Char Char Char Char"/>
    <w:semiHidden/>
    <w:qFormat/>
    <w:rsid w:val="00E62506"/>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
    <w:name w:val="Char Char1 Char Char Char Char Char Char Char Char Char Char Char Char Char"/>
    <w:semiHidden/>
    <w:qFormat/>
    <w:rsid w:val="00E62506"/>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B9">
    <w:name w:val="B9"/>
    <w:basedOn w:val="B8"/>
    <w:qFormat/>
    <w:rsid w:val="00E62506"/>
    <w:pPr>
      <w:ind w:left="2836"/>
    </w:pPr>
    <w:rPr>
      <w:rFonts w:eastAsia="Times New Roman"/>
      <w:lang w:val="x-none"/>
    </w:rPr>
  </w:style>
  <w:style w:type="character" w:customStyle="1" w:styleId="Char24">
    <w:name w:val="批注文字 Char2"/>
    <w:qFormat/>
    <w:rsid w:val="00E62506"/>
    <w:rPr>
      <w:lang w:val="en-GB" w:eastAsia="en-US"/>
    </w:rPr>
  </w:style>
  <w:style w:type="paragraph" w:customStyle="1" w:styleId="T">
    <w:name w:val="T"/>
    <w:basedOn w:val="TAC"/>
    <w:rsid w:val="00E62506"/>
    <w:rPr>
      <w:lang w:eastAsia="x-none"/>
    </w:rPr>
  </w:style>
  <w:style w:type="character" w:customStyle="1" w:styleId="Char25">
    <w:name w:val="页脚 Char2"/>
    <w:aliases w:val="footer odd Char2,footer Char2,fo Char2,pie de página Char2,页脚 Char3"/>
    <w:rsid w:val="00E62506"/>
    <w:rPr>
      <w:rFonts w:ascii="Arial" w:hAnsi="Arial"/>
      <w:b/>
      <w:i/>
      <w:noProof/>
      <w:sz w:val="18"/>
    </w:rPr>
  </w:style>
  <w:style w:type="character" w:customStyle="1" w:styleId="Char35">
    <w:name w:val="批注文字 Char3"/>
    <w:uiPriority w:val="99"/>
    <w:qFormat/>
    <w:rsid w:val="00E62506"/>
    <w:rPr>
      <w:lang w:val="en-GB" w:eastAsia="en-US"/>
    </w:rPr>
  </w:style>
  <w:style w:type="paragraph" w:customStyle="1" w:styleId="Pl0">
    <w:name w:val="Pl"/>
    <w:basedOn w:val="Normal"/>
    <w:qFormat/>
    <w:rsid w:val="00E6250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paragraph" w:customStyle="1" w:styleId="wordsection1">
    <w:name w:val="wordsection1"/>
    <w:basedOn w:val="Normal"/>
    <w:link w:val="wordsection1Char"/>
    <w:qFormat/>
    <w:rsid w:val="00E62506"/>
    <w:pPr>
      <w:spacing w:after="0"/>
    </w:pPr>
    <w:rPr>
      <w:rFonts w:ascii="Calibri" w:eastAsia="Calibri" w:hAnsi="Calibri" w:cs="Calibri"/>
      <w:lang w:val="en-US"/>
    </w:rPr>
  </w:style>
  <w:style w:type="character" w:customStyle="1" w:styleId="8Char2">
    <w:name w:val="标题 8 Char2"/>
    <w:rsid w:val="00E62506"/>
    <w:rPr>
      <w:rFonts w:ascii="Arial" w:eastAsia="Times New Roman" w:hAnsi="Arial"/>
      <w:sz w:val="36"/>
      <w:lang w:val="en-GB" w:eastAsia="en-GB"/>
    </w:rPr>
  </w:style>
  <w:style w:type="character" w:customStyle="1" w:styleId="9Char2">
    <w:name w:val="标题 9 Char2"/>
    <w:aliases w:val="Figure Heading Char2,FH Char2"/>
    <w:rsid w:val="00E62506"/>
    <w:rPr>
      <w:rFonts w:ascii="Arial" w:eastAsia="Times New Roman" w:hAnsi="Arial"/>
      <w:sz w:val="36"/>
      <w:lang w:val="en-GB" w:eastAsia="en-GB"/>
    </w:rPr>
  </w:style>
  <w:style w:type="character" w:customStyle="1" w:styleId="Char26">
    <w:name w:val="批注框文本 Char2"/>
    <w:rsid w:val="00E62506"/>
    <w:rPr>
      <w:rFonts w:ascii="Segoe UI" w:eastAsia="Times New Roman" w:hAnsi="Segoe UI"/>
      <w:sz w:val="18"/>
      <w:szCs w:val="18"/>
      <w:lang w:val="x-none" w:eastAsia="en-GB"/>
    </w:rPr>
  </w:style>
  <w:style w:type="character" w:customStyle="1" w:styleId="Char27">
    <w:name w:val="文档结构图 Char2"/>
    <w:rsid w:val="00E62506"/>
    <w:rPr>
      <w:rFonts w:ascii="Tahoma" w:eastAsia="Times New Roman" w:hAnsi="Tahoma"/>
      <w:shd w:val="clear" w:color="auto" w:fill="000080"/>
      <w:lang w:val="en-GB" w:eastAsia="en-GB"/>
    </w:rPr>
  </w:style>
  <w:style w:type="character" w:customStyle="1" w:styleId="Char28">
    <w:name w:val="纯文本 Char2"/>
    <w:rsid w:val="00E62506"/>
    <w:rPr>
      <w:rFonts w:ascii="Courier New" w:eastAsia="Times New Roman" w:hAnsi="Courier New"/>
      <w:lang w:val="nb-NO" w:eastAsia="en-GB"/>
    </w:rPr>
  </w:style>
  <w:style w:type="character" w:styleId="HTMLCite">
    <w:name w:val="HTML Cite"/>
    <w:unhideWhenUsed/>
    <w:rsid w:val="00E62506"/>
    <w:rPr>
      <w:i w:val="0"/>
      <w:color w:val="008000"/>
    </w:rPr>
  </w:style>
  <w:style w:type="character" w:customStyle="1" w:styleId="opdict3lineoneresulttip">
    <w:name w:val="op_dict3_lineone_result_tip"/>
    <w:rsid w:val="00E62506"/>
    <w:rPr>
      <w:color w:val="999999"/>
    </w:rPr>
  </w:style>
  <w:style w:type="character" w:customStyle="1" w:styleId="c-icon">
    <w:name w:val="c-icon"/>
    <w:rsid w:val="00E62506"/>
  </w:style>
  <w:style w:type="paragraph" w:customStyle="1" w:styleId="StyleFPArialLatin9ptCentrGauche5cmDroite50">
    <w:name w:val="Style FP + Arial (Latin) 9 pt Centré Gauche? :  5 cm Droite :  5.."/>
    <w:basedOn w:val="FP"/>
    <w:qFormat/>
    <w:rsid w:val="00E62506"/>
    <w:pPr>
      <w:spacing w:after="20"/>
      <w:ind w:left="2835" w:right="2835"/>
      <w:jc w:val="center"/>
    </w:pPr>
    <w:rPr>
      <w:rFonts w:ascii="Arial" w:hAnsi="Arial" w:cs="Arial"/>
      <w:sz w:val="18"/>
    </w:rPr>
  </w:style>
  <w:style w:type="paragraph" w:customStyle="1" w:styleId="Char110">
    <w:name w:val="Char11"/>
    <w:semiHidden/>
    <w:qFormat/>
    <w:rsid w:val="00E62506"/>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harChar221">
    <w:name w:val="Char Char221"/>
    <w:rsid w:val="00E62506"/>
    <w:rPr>
      <w:rFonts w:ascii="Arial" w:hAnsi="Arial"/>
      <w:b/>
      <w:i/>
      <w:noProof/>
      <w:sz w:val="18"/>
      <w:lang w:val="en-GB"/>
    </w:rPr>
  </w:style>
  <w:style w:type="character" w:customStyle="1" w:styleId="CharChar181">
    <w:name w:val="Char Char181"/>
    <w:rsid w:val="00E62506"/>
    <w:rPr>
      <w:rFonts w:ascii="Arial" w:hAnsi="Arial"/>
      <w:lang w:val="x-none" w:eastAsia="en-US"/>
    </w:rPr>
  </w:style>
  <w:style w:type="paragraph" w:customStyle="1" w:styleId="CharCharCharCharCharCharCharCharCharCharCharChar1">
    <w:name w:val="Char Char Char Char Char Char Char Char Char 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1">
    <w:name w:val="Car Car41"/>
    <w:rsid w:val="00E62506"/>
    <w:rPr>
      <w:rFonts w:ascii="Arial" w:eastAsia="MS Mincho" w:hAnsi="Arial"/>
      <w:lang w:val="en-GB" w:eastAsia="en-US"/>
    </w:rPr>
  </w:style>
  <w:style w:type="character" w:customStyle="1" w:styleId="CarCar81">
    <w:name w:val="Car Car81"/>
    <w:rsid w:val="00E62506"/>
    <w:rPr>
      <w:rFonts w:ascii="Arial" w:eastAsia="MS Mincho" w:hAnsi="Arial"/>
      <w:sz w:val="36"/>
      <w:lang w:val="en-GB" w:eastAsia="en-US"/>
    </w:rPr>
  </w:style>
  <w:style w:type="character" w:customStyle="1" w:styleId="CarCar31">
    <w:name w:val="Car Car31"/>
    <w:rsid w:val="00E62506"/>
    <w:rPr>
      <w:rFonts w:ascii="Arial" w:eastAsia="MS Mincho" w:hAnsi="Arial"/>
      <w:sz w:val="36"/>
      <w:lang w:val="en-GB" w:eastAsia="en-US"/>
    </w:rPr>
  </w:style>
  <w:style w:type="character" w:customStyle="1" w:styleId="CarCar71">
    <w:name w:val="Car Car71"/>
    <w:rsid w:val="00E62506"/>
    <w:rPr>
      <w:rFonts w:eastAsia="MS Mincho"/>
      <w:lang w:val="en-GB" w:eastAsia="en-US"/>
    </w:rPr>
  </w:style>
  <w:style w:type="character" w:customStyle="1" w:styleId="CarCar61">
    <w:name w:val="Car Car61"/>
    <w:rsid w:val="00E62506"/>
    <w:rPr>
      <w:rFonts w:ascii="Courier New" w:hAnsi="Courier New"/>
      <w:lang w:val="nb-NO" w:eastAsia="ja-JP"/>
    </w:rPr>
  </w:style>
  <w:style w:type="character" w:customStyle="1" w:styleId="CarCar21">
    <w:name w:val="Car Car21"/>
    <w:rsid w:val="00E62506"/>
    <w:rPr>
      <w:rFonts w:eastAsia="MS Mincho"/>
      <w:lang w:val="en-GB" w:eastAsia="ja-JP"/>
    </w:rPr>
  </w:style>
  <w:style w:type="character" w:customStyle="1" w:styleId="CarCar91">
    <w:name w:val="Car Car91"/>
    <w:rsid w:val="00E62506"/>
    <w:rPr>
      <w:rFonts w:ascii="Arial" w:hAnsi="Arial"/>
      <w:lang w:val="en-GB" w:eastAsia="ja-JP"/>
    </w:rPr>
  </w:style>
  <w:style w:type="character" w:customStyle="1" w:styleId="CarCar101">
    <w:name w:val="Car Car101"/>
    <w:rsid w:val="00E62506"/>
    <w:rPr>
      <w:rFonts w:ascii="Arial" w:hAnsi="Arial"/>
      <w:lang w:val="en-GB" w:eastAsia="ja-JP"/>
    </w:rPr>
  </w:style>
  <w:style w:type="character" w:customStyle="1" w:styleId="810">
    <w:name w:val="(文字) (文字)81"/>
    <w:rsid w:val="00E62506"/>
    <w:rPr>
      <w:rFonts w:ascii="Arial" w:eastAsia="MS Mincho" w:hAnsi="Arial"/>
      <w:lang w:val="en-GB" w:eastAsia="ar-SA" w:bidi="ar-SA"/>
    </w:rPr>
  </w:style>
  <w:style w:type="character" w:customStyle="1" w:styleId="710">
    <w:name w:val="(文字) (文字)71"/>
    <w:rsid w:val="00E62506"/>
    <w:rPr>
      <w:rFonts w:ascii="Arial" w:eastAsia="MS Mincho" w:hAnsi="Arial"/>
      <w:sz w:val="36"/>
      <w:lang w:val="en-GB" w:eastAsia="ar-SA" w:bidi="ar-SA"/>
    </w:rPr>
  </w:style>
  <w:style w:type="character" w:customStyle="1" w:styleId="610">
    <w:name w:val="(文字) (文字)61"/>
    <w:rsid w:val="00E62506"/>
    <w:rPr>
      <w:rFonts w:eastAsia="MS Mincho"/>
      <w:lang w:val="en-GB" w:eastAsia="ar-SA" w:bidi="ar-SA"/>
    </w:rPr>
  </w:style>
  <w:style w:type="character" w:customStyle="1" w:styleId="514">
    <w:name w:val="(文字) (文字)51"/>
    <w:rsid w:val="00E62506"/>
    <w:rPr>
      <w:rFonts w:ascii="Courier New" w:eastAsia="MS Mincho" w:hAnsi="Courier New"/>
      <w:lang w:val="nb-NO" w:eastAsia="ar-SA" w:bidi="ar-SA"/>
    </w:rPr>
  </w:style>
  <w:style w:type="character" w:customStyle="1" w:styleId="CharChar231">
    <w:name w:val="Char Char231"/>
    <w:rsid w:val="00E62506"/>
    <w:rPr>
      <w:rFonts w:ascii="Arial" w:hAnsi="Arial"/>
      <w:lang w:val="en-GB" w:eastAsia="en-US"/>
    </w:rPr>
  </w:style>
  <w:style w:type="character" w:customStyle="1" w:styleId="Titre33">
    <w:name w:val="Titre 33"/>
    <w:rsid w:val="00E62506"/>
    <w:rPr>
      <w:rFonts w:ascii="Arial" w:hAnsi="Arial"/>
      <w:sz w:val="28"/>
      <w:lang w:val="en-GB" w:eastAsia="en-GB"/>
    </w:rPr>
  </w:style>
  <w:style w:type="paragraph" w:customStyle="1" w:styleId="CharChar1CharCharCharCharCharCharCharCharCharCharCharCharCharCharCharChar1">
    <w:name w:val="Char Char1 Char Char Char Char Char Char Char Char Char Char Char Char Char Char Char Char1"/>
    <w:semiHidden/>
    <w:qFormat/>
    <w:rsid w:val="00E62506"/>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1">
    <w:name w:val="Char Char1 Char Char Char Char Char Char Char Char Char Char Char Char Char1"/>
    <w:semiHidden/>
    <w:qFormat/>
    <w:rsid w:val="00E62506"/>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table" w:customStyle="1" w:styleId="TableNormal1">
    <w:name w:val="Table Normal1"/>
    <w:basedOn w:val="TableNormal"/>
    <w:semiHidden/>
    <w:rsid w:val="00E62506"/>
    <w:pPr>
      <w:spacing w:after="0" w:line="240" w:lineRule="auto"/>
    </w:pPr>
    <w:rPr>
      <w:rFonts w:ascii="Times New Roman" w:eastAsia="DengXian" w:hAnsi="Times New Roman" w:cs="Times New Roman" w:hint="eastAsia"/>
      <w:sz w:val="20"/>
      <w:szCs w:val="20"/>
      <w:lang w:eastAsia="en-GB"/>
    </w:rPr>
    <w:tblPr>
      <w:tblInd w:w="0" w:type="nil"/>
    </w:tblPr>
  </w:style>
  <w:style w:type="paragraph" w:customStyle="1" w:styleId="84">
    <w:name w:val="吹き出し8"/>
    <w:basedOn w:val="Normal"/>
    <w:qFormat/>
    <w:rsid w:val="00E62506"/>
    <w:rPr>
      <w:rFonts w:ascii="Tahoma" w:eastAsia="MS Mincho" w:hAnsi="Tahoma" w:cs="Tahoma"/>
      <w:sz w:val="16"/>
      <w:szCs w:val="16"/>
    </w:rPr>
  </w:style>
  <w:style w:type="paragraph" w:customStyle="1" w:styleId="65">
    <w:name w:val="変更箇所6"/>
    <w:hidden/>
    <w:semiHidden/>
    <w:qFormat/>
    <w:rsid w:val="00E62506"/>
    <w:pPr>
      <w:spacing w:after="0" w:line="240" w:lineRule="auto"/>
    </w:pPr>
    <w:rPr>
      <w:rFonts w:ascii="Times New Roman" w:eastAsia="MS Mincho" w:hAnsi="Times New Roman" w:cs="Times New Roman"/>
      <w:sz w:val="20"/>
      <w:szCs w:val="20"/>
    </w:rPr>
  </w:style>
  <w:style w:type="character" w:customStyle="1" w:styleId="66">
    <w:name w:val="段落フォント6"/>
    <w:rsid w:val="00E62506"/>
  </w:style>
  <w:style w:type="character" w:customStyle="1" w:styleId="67">
    <w:name w:val="コメント参照6"/>
    <w:rsid w:val="00E62506"/>
    <w:rPr>
      <w:sz w:val="16"/>
    </w:rPr>
  </w:style>
  <w:style w:type="paragraph" w:customStyle="1" w:styleId="68">
    <w:name w:val="図表番号6"/>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69">
    <w:name w:val="段落番号6"/>
    <w:basedOn w:val="List"/>
    <w:qFormat/>
    <w:rsid w:val="00E62506"/>
    <w:pPr>
      <w:tabs>
        <w:tab w:val="num" w:pos="644"/>
      </w:tabs>
      <w:suppressAutoHyphens/>
      <w:ind w:left="644" w:hanging="360"/>
    </w:pPr>
    <w:rPr>
      <w:rFonts w:cs="CG Times (WN)"/>
      <w:lang w:eastAsia="ar-SA"/>
    </w:rPr>
  </w:style>
  <w:style w:type="paragraph" w:customStyle="1" w:styleId="260">
    <w:name w:val="段落番号 26"/>
    <w:basedOn w:val="69"/>
    <w:qFormat/>
    <w:rsid w:val="00E62506"/>
    <w:pPr>
      <w:ind w:left="851" w:hanging="284"/>
    </w:pPr>
  </w:style>
  <w:style w:type="paragraph" w:customStyle="1" w:styleId="6a">
    <w:name w:val="箇条書き6"/>
    <w:basedOn w:val="List"/>
    <w:qFormat/>
    <w:rsid w:val="00E62506"/>
    <w:pPr>
      <w:tabs>
        <w:tab w:val="num" w:pos="644"/>
      </w:tabs>
      <w:suppressAutoHyphens/>
      <w:ind w:left="644" w:hanging="360"/>
    </w:pPr>
    <w:rPr>
      <w:rFonts w:cs="CG Times (WN)"/>
      <w:lang w:eastAsia="ar-SA"/>
    </w:rPr>
  </w:style>
  <w:style w:type="paragraph" w:customStyle="1" w:styleId="261">
    <w:name w:val="箇条書き 26"/>
    <w:basedOn w:val="6a"/>
    <w:qFormat/>
    <w:rsid w:val="00E62506"/>
    <w:pPr>
      <w:tabs>
        <w:tab w:val="clear" w:pos="644"/>
        <w:tab w:val="num" w:pos="1494"/>
      </w:tabs>
      <w:ind w:left="851" w:hanging="284"/>
    </w:pPr>
  </w:style>
  <w:style w:type="paragraph" w:customStyle="1" w:styleId="360">
    <w:name w:val="箇条書き 36"/>
    <w:basedOn w:val="261"/>
    <w:qFormat/>
    <w:rsid w:val="00E62506"/>
    <w:pPr>
      <w:ind w:left="1135"/>
    </w:pPr>
  </w:style>
  <w:style w:type="paragraph" w:customStyle="1" w:styleId="262">
    <w:name w:val="一覧 26"/>
    <w:basedOn w:val="List"/>
    <w:qFormat/>
    <w:rsid w:val="00E62506"/>
    <w:pPr>
      <w:suppressAutoHyphens/>
      <w:ind w:left="851"/>
    </w:pPr>
    <w:rPr>
      <w:rFonts w:cs="CG Times (WN)"/>
      <w:lang w:eastAsia="ar-SA"/>
    </w:rPr>
  </w:style>
  <w:style w:type="paragraph" w:customStyle="1" w:styleId="361">
    <w:name w:val="一覧 36"/>
    <w:basedOn w:val="262"/>
    <w:qFormat/>
    <w:rsid w:val="00E62506"/>
    <w:pPr>
      <w:ind w:left="1135"/>
    </w:pPr>
  </w:style>
  <w:style w:type="paragraph" w:customStyle="1" w:styleId="460">
    <w:name w:val="一覧 46"/>
    <w:basedOn w:val="361"/>
    <w:qFormat/>
    <w:rsid w:val="00E62506"/>
    <w:pPr>
      <w:ind w:left="1418"/>
    </w:pPr>
  </w:style>
  <w:style w:type="paragraph" w:customStyle="1" w:styleId="560">
    <w:name w:val="一覧 56"/>
    <w:basedOn w:val="460"/>
    <w:qFormat/>
    <w:rsid w:val="00E62506"/>
  </w:style>
  <w:style w:type="paragraph" w:customStyle="1" w:styleId="461">
    <w:name w:val="箇条書き 46"/>
    <w:basedOn w:val="360"/>
    <w:qFormat/>
    <w:rsid w:val="00E62506"/>
    <w:pPr>
      <w:ind w:left="1418"/>
    </w:pPr>
  </w:style>
  <w:style w:type="paragraph" w:customStyle="1" w:styleId="561">
    <w:name w:val="箇条書き 56"/>
    <w:basedOn w:val="461"/>
    <w:qFormat/>
    <w:rsid w:val="00E62506"/>
    <w:pPr>
      <w:ind w:left="1702"/>
    </w:pPr>
  </w:style>
  <w:style w:type="paragraph" w:customStyle="1" w:styleId="6b">
    <w:name w:val="コメント文字列6"/>
    <w:basedOn w:val="Normal"/>
    <w:qFormat/>
    <w:rsid w:val="00E62506"/>
    <w:pPr>
      <w:suppressAutoHyphens/>
    </w:pPr>
    <w:rPr>
      <w:rFonts w:eastAsia="MS Mincho" w:cs="CG Times (WN)"/>
      <w:lang w:eastAsia="ar-SA"/>
    </w:rPr>
  </w:style>
  <w:style w:type="paragraph" w:customStyle="1" w:styleId="6c">
    <w:name w:val="コメント内容6"/>
    <w:basedOn w:val="6b"/>
    <w:next w:val="6b"/>
    <w:qFormat/>
    <w:rsid w:val="00E62506"/>
    <w:rPr>
      <w:b/>
      <w:bCs/>
    </w:rPr>
  </w:style>
  <w:style w:type="paragraph" w:customStyle="1" w:styleId="6d">
    <w:name w:val="見出しマップ6"/>
    <w:basedOn w:val="Normal"/>
    <w:qFormat/>
    <w:rsid w:val="00E62506"/>
    <w:pPr>
      <w:shd w:val="clear" w:color="auto" w:fill="000080"/>
      <w:suppressAutoHyphens/>
    </w:pPr>
    <w:rPr>
      <w:rFonts w:ascii="Tahoma" w:eastAsia="MS Mincho" w:hAnsi="Tahoma" w:cs="Tahoma"/>
      <w:lang w:eastAsia="ar-SA"/>
    </w:rPr>
  </w:style>
  <w:style w:type="paragraph" w:customStyle="1" w:styleId="6e">
    <w:name w:val="書式なし6"/>
    <w:basedOn w:val="Normal"/>
    <w:qFormat/>
    <w:rsid w:val="00E62506"/>
    <w:pPr>
      <w:suppressAutoHyphens/>
    </w:pPr>
    <w:rPr>
      <w:rFonts w:ascii="Courier New" w:eastAsia="MS Mincho" w:hAnsi="Courier New" w:cs="CG Times (WN)"/>
      <w:lang w:val="nb-NO" w:eastAsia="ar-SA"/>
    </w:rPr>
  </w:style>
  <w:style w:type="paragraph" w:customStyle="1" w:styleId="263">
    <w:name w:val="本文 26"/>
    <w:basedOn w:val="Normal"/>
    <w:qFormat/>
    <w:rsid w:val="00E62506"/>
    <w:pPr>
      <w:suppressAutoHyphens/>
      <w:spacing w:after="120"/>
    </w:pPr>
    <w:rPr>
      <w:rFonts w:eastAsia="MS Mincho" w:cs="CG Times (WN)"/>
      <w:lang w:eastAsia="ar-SA"/>
    </w:rPr>
  </w:style>
  <w:style w:type="paragraph" w:customStyle="1" w:styleId="362">
    <w:name w:val="本文 36"/>
    <w:basedOn w:val="Normal"/>
    <w:qFormat/>
    <w:rsid w:val="00E62506"/>
    <w:pPr>
      <w:suppressAutoHyphens/>
      <w:spacing w:after="120"/>
    </w:pPr>
    <w:rPr>
      <w:rFonts w:eastAsia="MS Mincho" w:cs="CG Times (WN)"/>
      <w:lang w:eastAsia="ar-SA"/>
    </w:rPr>
  </w:style>
  <w:style w:type="paragraph" w:customStyle="1" w:styleId="Web6">
    <w:name w:val="標準 (Web)6"/>
    <w:basedOn w:val="Normal"/>
    <w:qFormat/>
    <w:rsid w:val="00E62506"/>
    <w:pPr>
      <w:suppressAutoHyphens/>
      <w:spacing w:before="100" w:after="100"/>
    </w:pPr>
    <w:rPr>
      <w:rFonts w:eastAsia="Arial Unicode MS" w:cs="CG Times (WN)"/>
      <w:sz w:val="24"/>
      <w:szCs w:val="24"/>
    </w:rPr>
  </w:style>
  <w:style w:type="paragraph" w:customStyle="1" w:styleId="264">
    <w:name w:val="本文インデント 26"/>
    <w:basedOn w:val="Normal"/>
    <w:qFormat/>
    <w:rsid w:val="00E62506"/>
    <w:pPr>
      <w:suppressAutoHyphens/>
      <w:ind w:left="567"/>
    </w:pPr>
    <w:rPr>
      <w:rFonts w:ascii="Arial" w:eastAsia="MS Mincho" w:hAnsi="Arial" w:cs="Arial"/>
      <w:lang w:eastAsia="ar-SA"/>
    </w:rPr>
  </w:style>
  <w:style w:type="paragraph" w:customStyle="1" w:styleId="6f">
    <w:name w:val="標準インデント6"/>
    <w:basedOn w:val="Normal"/>
    <w:qFormat/>
    <w:rsid w:val="00E62506"/>
    <w:pPr>
      <w:suppressAutoHyphens/>
      <w:ind w:left="708"/>
    </w:pPr>
    <w:rPr>
      <w:rFonts w:eastAsia="MS Mincho" w:cs="CG Times (WN)"/>
      <w:lang w:eastAsia="ar-SA"/>
    </w:rPr>
  </w:style>
  <w:style w:type="paragraph" w:customStyle="1" w:styleId="6f0">
    <w:name w:val="記6"/>
    <w:basedOn w:val="Normal"/>
    <w:next w:val="Normal"/>
    <w:qFormat/>
    <w:rsid w:val="00E62506"/>
    <w:pPr>
      <w:suppressAutoHyphens/>
    </w:pPr>
    <w:rPr>
      <w:rFonts w:eastAsia="MS Mincho" w:cs="CG Times (WN)"/>
      <w:lang w:eastAsia="ar-SA"/>
    </w:rPr>
  </w:style>
  <w:style w:type="paragraph" w:customStyle="1" w:styleId="HTML6">
    <w:name w:val="HTML 書式付き6"/>
    <w:basedOn w:val="Normal"/>
    <w:qFormat/>
    <w:rsid w:val="00E62506"/>
    <w:pPr>
      <w:suppressAutoHyphens/>
    </w:pPr>
    <w:rPr>
      <w:rFonts w:ascii="Courier New" w:eastAsia="MS Mincho" w:hAnsi="Courier New" w:cs="Courier New"/>
      <w:lang w:eastAsia="ar-SA"/>
    </w:rPr>
  </w:style>
  <w:style w:type="table" w:customStyle="1" w:styleId="TableStyle113">
    <w:name w:val="Table Style113"/>
    <w:basedOn w:val="TableNormal"/>
    <w:rsid w:val="00E62506"/>
    <w:pPr>
      <w:spacing w:after="0" w:line="240" w:lineRule="auto"/>
    </w:pPr>
    <w:rPr>
      <w:rFonts w:ascii="Times New Roman" w:eastAsia="MS Mincho" w:hAnsi="Times New Roman" w:cs="Times New Roman"/>
      <w:sz w:val="20"/>
      <w:szCs w:val="20"/>
      <w:lang w:val="sv-SE" w:eastAsia="sv-SE"/>
    </w:rPr>
    <w:tblPr/>
  </w:style>
  <w:style w:type="table" w:customStyle="1" w:styleId="218">
    <w:name w:val="表 (クラシック) 21"/>
    <w:basedOn w:val="TableNormal"/>
    <w:next w:val="TableClassic2"/>
    <w:rsid w:val="00E62506"/>
    <w:pPr>
      <w:spacing w:after="0" w:line="240" w:lineRule="auto"/>
    </w:pPr>
    <w:rPr>
      <w:rFonts w:ascii="Times New Roman"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6">
    <w:name w:val="表 (赤)  11"/>
    <w:basedOn w:val="TableNormal"/>
    <w:next w:val="LightShading-Accent2"/>
    <w:uiPriority w:val="30"/>
    <w:unhideWhenUsed/>
    <w:rsid w:val="00E62506"/>
    <w:pPr>
      <w:spacing w:after="0" w:line="240" w:lineRule="auto"/>
    </w:pPr>
    <w:rPr>
      <w:rFonts w:ascii="Arial" w:hAnsi="Arial" w:cs="Times New Roman"/>
      <w:b/>
      <w:bCs/>
      <w:i/>
      <w:iCs/>
      <w:color w:val="4F81BD"/>
      <w:sz w:val="20"/>
      <w:szCs w:val="20"/>
      <w:lang w:eastAsia="en-GB"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4">
    <w:name w:val="SGS Table Basic 14"/>
    <w:basedOn w:val="TableNormal"/>
    <w:next w:val="TableGrid"/>
    <w:rsid w:val="00E62506"/>
    <w:pPr>
      <w:spacing w:after="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rsid w:val="00E62506"/>
    <w:pPr>
      <w:spacing w:after="0" w:line="240" w:lineRule="auto"/>
    </w:pPr>
    <w:rPr>
      <w:rFonts w:ascii="Times New Roman" w:eastAsia="SimSun" w:hAnsi="Times New Roman" w:cs="Times New Roman"/>
      <w:sz w:val="20"/>
      <w:szCs w:val="20"/>
      <w:lang w:val="sv-SE" w:eastAsia="sv-SE"/>
    </w:rPr>
    <w:tblPr/>
  </w:style>
  <w:style w:type="table" w:customStyle="1" w:styleId="TableColorful13">
    <w:name w:val="Table Colorful 13"/>
    <w:basedOn w:val="TableNormal"/>
    <w:next w:val="TableColorful1"/>
    <w:rsid w:val="00E62506"/>
    <w:pPr>
      <w:spacing w:after="0" w:line="240" w:lineRule="auto"/>
    </w:pPr>
    <w:rPr>
      <w:rFonts w:ascii="Times New Roman"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ellengitternetz122">
    <w:name w:val="Tabellengitternetz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rsid w:val="00E62506"/>
    <w:pPr>
      <w:spacing w:after="18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rsid w:val="00E62506"/>
    <w:pPr>
      <w:spacing w:after="18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rsid w:val="00E62506"/>
    <w:pPr>
      <w:spacing w:after="0" w:line="240" w:lineRule="auto"/>
    </w:pPr>
    <w:rPr>
      <w:rFonts w:ascii="Times New Roman" w:eastAsia="SimSun" w:hAnsi="Times New Roman" w:cs="Times New Roman"/>
      <w:sz w:val="20"/>
      <w:szCs w:val="20"/>
      <w:lang w:val="sv-SE" w:eastAsia="sv-SE"/>
    </w:rPr>
    <w:tblPr/>
  </w:style>
  <w:style w:type="table" w:customStyle="1" w:styleId="TableGrid1122">
    <w:name w:val="Table Grid1122"/>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next w:val="TableClassic2"/>
    <w:rsid w:val="00E62506"/>
    <w:pPr>
      <w:spacing w:after="0" w:line="240" w:lineRule="auto"/>
    </w:pPr>
    <w:rPr>
      <w:rFonts w:ascii="Times New Roman"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1">
    <w:name w:val="Table Colorful 121"/>
    <w:basedOn w:val="TableNormal"/>
    <w:next w:val="TableColorful1"/>
    <w:rsid w:val="00E62506"/>
    <w:pPr>
      <w:spacing w:after="0" w:line="240" w:lineRule="auto"/>
    </w:pPr>
    <w:rPr>
      <w:rFonts w:ascii="Times New Roman"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117">
    <w:name w:val="网格型11"/>
    <w:basedOn w:val="TableNormal"/>
    <w:next w:val="TableGrid"/>
    <w:rsid w:val="00E62506"/>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E62506"/>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basedOn w:val="TableNormal"/>
    <w:semiHidden/>
    <w:rsid w:val="00E62506"/>
    <w:pPr>
      <w:spacing w:after="0" w:line="240" w:lineRule="auto"/>
    </w:pPr>
    <w:rPr>
      <w:rFonts w:ascii="Times New Roman" w:eastAsia="DengXian" w:hAnsi="Times New Roman" w:cs="Times New Roman" w:hint="eastAsia"/>
      <w:sz w:val="20"/>
      <w:szCs w:val="20"/>
      <w:lang w:eastAsia="en-GB"/>
    </w:rPr>
    <w:tblPr>
      <w:tblInd w:w="0" w:type="nil"/>
    </w:tblPr>
  </w:style>
  <w:style w:type="table" w:customStyle="1" w:styleId="SGSTableBasic131">
    <w:name w:val="SGS Table Basic 1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rsid w:val="00E62506"/>
    <w:pPr>
      <w:spacing w:after="0" w:line="240" w:lineRule="auto"/>
    </w:pPr>
    <w:rPr>
      <w:rFonts w:ascii="Times New Roman" w:eastAsia="MS Mincho" w:hAnsi="Times New Roman" w:cs="Times New Roman"/>
      <w:sz w:val="20"/>
      <w:szCs w:val="20"/>
      <w:lang w:val="sv-SE" w:eastAsia="sv-SE"/>
    </w:rPr>
    <w:tblPr/>
  </w:style>
  <w:style w:type="numbering" w:customStyle="1" w:styleId="Style131">
    <w:name w:val="Style131"/>
    <w:uiPriority w:val="99"/>
    <w:rsid w:val="00E62506"/>
    <w:pPr>
      <w:numPr>
        <w:numId w:val="13"/>
      </w:numPr>
    </w:pPr>
  </w:style>
  <w:style w:type="table" w:customStyle="1" w:styleId="2110">
    <w:name w:val="表 (クラシック) 211"/>
    <w:basedOn w:val="TableNormal"/>
    <w:next w:val="TableClassic2"/>
    <w:rsid w:val="00E62506"/>
    <w:pPr>
      <w:spacing w:after="0" w:line="240" w:lineRule="auto"/>
    </w:pPr>
    <w:rPr>
      <w:rFonts w:ascii="Times New Roman"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10">
    <w:name w:val="表 (赤)  111"/>
    <w:basedOn w:val="TableNormal"/>
    <w:next w:val="LightShading-Accent2"/>
    <w:uiPriority w:val="30"/>
    <w:unhideWhenUsed/>
    <w:rsid w:val="00E62506"/>
    <w:pPr>
      <w:spacing w:after="0" w:line="240" w:lineRule="auto"/>
    </w:pPr>
    <w:rPr>
      <w:rFonts w:ascii="Arial" w:hAnsi="Arial" w:cs="Times New Roman"/>
      <w:b/>
      <w:bCs/>
      <w:i/>
      <w:iCs/>
      <w:color w:val="4F81BD"/>
      <w:sz w:val="20"/>
      <w:szCs w:val="20"/>
      <w:lang w:eastAsia="en-GB"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1">
    <w:name w:val="Tabellengitternetz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rsid w:val="00E62506"/>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rsid w:val="00E62506"/>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11">
    <w:name w:val="Style1211"/>
    <w:uiPriority w:val="99"/>
    <w:rsid w:val="00E62506"/>
    <w:pPr>
      <w:numPr>
        <w:numId w:val="14"/>
      </w:numPr>
    </w:pPr>
  </w:style>
  <w:style w:type="numbering" w:customStyle="1" w:styleId="SGS211">
    <w:name w:val="SGS211"/>
    <w:uiPriority w:val="99"/>
    <w:rsid w:val="00E62506"/>
    <w:pPr>
      <w:numPr>
        <w:numId w:val="15"/>
      </w:numPr>
    </w:pPr>
  </w:style>
  <w:style w:type="table" w:customStyle="1" w:styleId="TableClassic2211">
    <w:name w:val="Table Classic 2211"/>
    <w:basedOn w:val="TableNormal"/>
    <w:next w:val="TableClassic2"/>
    <w:rsid w:val="00E62506"/>
    <w:pPr>
      <w:spacing w:after="0" w:line="240" w:lineRule="auto"/>
    </w:pPr>
    <w:rPr>
      <w:rFonts w:ascii="Times New Roman"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paragraph" w:customStyle="1" w:styleId="HT6">
    <w:name w:val="HT 6"/>
    <w:basedOn w:val="Heading6"/>
    <w:qFormat/>
    <w:rsid w:val="00E62506"/>
  </w:style>
  <w:style w:type="character" w:customStyle="1" w:styleId="1fff1">
    <w:name w:val="フッター (文字)1"/>
    <w:aliases w:val="footer odd (文字)1,footer (文字)1,fo (文字)1,pie de página (文字)1"/>
    <w:semiHidden/>
    <w:rsid w:val="00E62506"/>
    <w:rPr>
      <w:rFonts w:ascii="Times New Roman" w:eastAsia="Times New Roman" w:hAnsi="Times New Roman"/>
      <w:lang w:eastAsia="en-GB"/>
    </w:rPr>
  </w:style>
  <w:style w:type="character" w:customStyle="1" w:styleId="1fff2">
    <w:name w:val="表題 (文字)1"/>
    <w:aliases w:val="Section Header (文字)1"/>
    <w:rsid w:val="00E62506"/>
    <w:rPr>
      <w:rFonts w:ascii="Calibri Light" w:eastAsia="Yu Gothic Light" w:hAnsi="Calibri Light" w:cs="Times New Roman"/>
      <w:b/>
      <w:bCs/>
      <w:kern w:val="28"/>
      <w:sz w:val="32"/>
      <w:szCs w:val="32"/>
      <w:lang w:eastAsia="en-US"/>
    </w:rPr>
  </w:style>
  <w:style w:type="paragraph" w:customStyle="1" w:styleId="74">
    <w:name w:val="変更箇所7"/>
    <w:uiPriority w:val="99"/>
    <w:semiHidden/>
    <w:qFormat/>
    <w:rsid w:val="00E62506"/>
    <w:pPr>
      <w:autoSpaceDN w:val="0"/>
      <w:spacing w:after="0" w:line="240" w:lineRule="auto"/>
    </w:pPr>
    <w:rPr>
      <w:rFonts w:ascii="Times New Roman" w:eastAsia="MS Mincho" w:hAnsi="Times New Roman" w:cs="Times New Roman"/>
      <w:sz w:val="20"/>
      <w:szCs w:val="20"/>
    </w:rPr>
  </w:style>
  <w:style w:type="paragraph" w:customStyle="1" w:styleId="96">
    <w:name w:val="吹き出し9"/>
    <w:basedOn w:val="Normal"/>
    <w:uiPriority w:val="99"/>
    <w:qFormat/>
    <w:rsid w:val="00E62506"/>
    <w:rPr>
      <w:rFonts w:ascii="Tahoma" w:eastAsia="MS Mincho" w:hAnsi="Tahoma" w:cs="Tahoma"/>
      <w:sz w:val="16"/>
      <w:szCs w:val="16"/>
    </w:rPr>
  </w:style>
  <w:style w:type="paragraph" w:customStyle="1" w:styleId="75">
    <w:name w:val="図表番号7"/>
    <w:basedOn w:val="Normal"/>
    <w:uiPriority w:val="99"/>
    <w:qFormat/>
    <w:rsid w:val="00E62506"/>
    <w:pPr>
      <w:suppressLineNumbers/>
      <w:suppressAutoHyphens/>
      <w:spacing w:before="120" w:after="120"/>
    </w:pPr>
    <w:rPr>
      <w:rFonts w:eastAsia="MS Mincho" w:cs="Mangal"/>
      <w:i/>
      <w:iCs/>
      <w:sz w:val="24"/>
      <w:szCs w:val="24"/>
      <w:lang w:eastAsia="ar-SA"/>
    </w:rPr>
  </w:style>
  <w:style w:type="paragraph" w:customStyle="1" w:styleId="76">
    <w:name w:val="段落番号7"/>
    <w:basedOn w:val="List"/>
    <w:uiPriority w:val="99"/>
    <w:qFormat/>
    <w:rsid w:val="00E62506"/>
    <w:pPr>
      <w:tabs>
        <w:tab w:val="num" w:pos="644"/>
      </w:tabs>
      <w:suppressAutoHyphens/>
      <w:ind w:left="644" w:hanging="360"/>
    </w:pPr>
    <w:rPr>
      <w:rFonts w:ascii="CG Times (WN)" w:eastAsia="MS Mincho" w:hAnsi="CG Times (WN)" w:cs="CG Times (WN)"/>
      <w:lang w:eastAsia="ar-SA"/>
    </w:rPr>
  </w:style>
  <w:style w:type="paragraph" w:customStyle="1" w:styleId="270">
    <w:name w:val="段落番号 27"/>
    <w:basedOn w:val="76"/>
    <w:uiPriority w:val="99"/>
    <w:qFormat/>
    <w:rsid w:val="00E62506"/>
    <w:pPr>
      <w:ind w:left="851" w:hanging="284"/>
    </w:pPr>
  </w:style>
  <w:style w:type="paragraph" w:customStyle="1" w:styleId="77">
    <w:name w:val="箇条書き7"/>
    <w:basedOn w:val="List"/>
    <w:uiPriority w:val="99"/>
    <w:qFormat/>
    <w:rsid w:val="00E62506"/>
    <w:pPr>
      <w:tabs>
        <w:tab w:val="num" w:pos="644"/>
      </w:tabs>
      <w:suppressAutoHyphens/>
      <w:ind w:left="644" w:hanging="360"/>
    </w:pPr>
    <w:rPr>
      <w:rFonts w:ascii="CG Times (WN)" w:eastAsia="MS Mincho" w:hAnsi="CG Times (WN)" w:cs="CG Times (WN)"/>
      <w:lang w:eastAsia="ar-SA"/>
    </w:rPr>
  </w:style>
  <w:style w:type="paragraph" w:customStyle="1" w:styleId="271">
    <w:name w:val="箇条書き 27"/>
    <w:basedOn w:val="77"/>
    <w:uiPriority w:val="99"/>
    <w:qFormat/>
    <w:rsid w:val="00E62506"/>
    <w:pPr>
      <w:tabs>
        <w:tab w:val="clear" w:pos="644"/>
        <w:tab w:val="num" w:pos="1494"/>
      </w:tabs>
      <w:ind w:left="851" w:hanging="284"/>
    </w:pPr>
  </w:style>
  <w:style w:type="paragraph" w:customStyle="1" w:styleId="370">
    <w:name w:val="箇条書き 37"/>
    <w:basedOn w:val="271"/>
    <w:uiPriority w:val="99"/>
    <w:qFormat/>
    <w:rsid w:val="00E62506"/>
    <w:pPr>
      <w:ind w:left="1135"/>
    </w:pPr>
  </w:style>
  <w:style w:type="paragraph" w:customStyle="1" w:styleId="272">
    <w:name w:val="一覧 27"/>
    <w:basedOn w:val="List"/>
    <w:uiPriority w:val="99"/>
    <w:qFormat/>
    <w:rsid w:val="00E62506"/>
    <w:pPr>
      <w:suppressAutoHyphens/>
      <w:ind w:left="851"/>
    </w:pPr>
    <w:rPr>
      <w:rFonts w:ascii="CG Times (WN)" w:eastAsia="MS Mincho" w:hAnsi="CG Times (WN)" w:cs="CG Times (WN)"/>
      <w:lang w:eastAsia="ar-SA"/>
    </w:rPr>
  </w:style>
  <w:style w:type="paragraph" w:customStyle="1" w:styleId="371">
    <w:name w:val="一覧 37"/>
    <w:basedOn w:val="272"/>
    <w:uiPriority w:val="99"/>
    <w:qFormat/>
    <w:rsid w:val="00E62506"/>
    <w:pPr>
      <w:ind w:left="1135"/>
    </w:pPr>
  </w:style>
  <w:style w:type="paragraph" w:customStyle="1" w:styleId="470">
    <w:name w:val="一覧 47"/>
    <w:basedOn w:val="371"/>
    <w:uiPriority w:val="99"/>
    <w:qFormat/>
    <w:rsid w:val="00E62506"/>
    <w:pPr>
      <w:ind w:left="1418"/>
    </w:pPr>
  </w:style>
  <w:style w:type="paragraph" w:customStyle="1" w:styleId="570">
    <w:name w:val="一覧 57"/>
    <w:basedOn w:val="470"/>
    <w:uiPriority w:val="99"/>
    <w:qFormat/>
    <w:rsid w:val="00E62506"/>
    <w:pPr>
      <w:ind w:left="1702"/>
    </w:pPr>
  </w:style>
  <w:style w:type="paragraph" w:customStyle="1" w:styleId="471">
    <w:name w:val="箇条書き 47"/>
    <w:basedOn w:val="370"/>
    <w:uiPriority w:val="99"/>
    <w:qFormat/>
    <w:rsid w:val="00E62506"/>
    <w:pPr>
      <w:ind w:left="1418"/>
    </w:pPr>
  </w:style>
  <w:style w:type="paragraph" w:customStyle="1" w:styleId="571">
    <w:name w:val="箇条書き 57"/>
    <w:basedOn w:val="471"/>
    <w:uiPriority w:val="99"/>
    <w:qFormat/>
    <w:rsid w:val="00E62506"/>
    <w:pPr>
      <w:ind w:left="1702"/>
    </w:pPr>
  </w:style>
  <w:style w:type="paragraph" w:customStyle="1" w:styleId="78">
    <w:name w:val="コメント文字列7"/>
    <w:basedOn w:val="Normal"/>
    <w:uiPriority w:val="99"/>
    <w:qFormat/>
    <w:rsid w:val="00E62506"/>
    <w:pPr>
      <w:suppressAutoHyphens/>
    </w:pPr>
    <w:rPr>
      <w:rFonts w:eastAsia="MS Mincho" w:cs="CG Times (WN)"/>
      <w:lang w:eastAsia="ar-SA"/>
    </w:rPr>
  </w:style>
  <w:style w:type="paragraph" w:customStyle="1" w:styleId="79">
    <w:name w:val="コメント内容7"/>
    <w:basedOn w:val="78"/>
    <w:next w:val="78"/>
    <w:uiPriority w:val="99"/>
    <w:qFormat/>
    <w:rsid w:val="00E62506"/>
    <w:rPr>
      <w:b/>
      <w:bCs/>
    </w:rPr>
  </w:style>
  <w:style w:type="paragraph" w:customStyle="1" w:styleId="7a">
    <w:name w:val="見出しマップ7"/>
    <w:basedOn w:val="Normal"/>
    <w:uiPriority w:val="99"/>
    <w:qFormat/>
    <w:rsid w:val="00E62506"/>
    <w:pPr>
      <w:shd w:val="clear" w:color="auto" w:fill="000080"/>
      <w:suppressAutoHyphens/>
    </w:pPr>
    <w:rPr>
      <w:rFonts w:ascii="Tahoma" w:eastAsia="MS Mincho" w:hAnsi="Tahoma" w:cs="Tahoma"/>
      <w:lang w:eastAsia="ar-SA"/>
    </w:rPr>
  </w:style>
  <w:style w:type="paragraph" w:customStyle="1" w:styleId="7b">
    <w:name w:val="書式なし7"/>
    <w:basedOn w:val="Normal"/>
    <w:uiPriority w:val="99"/>
    <w:qFormat/>
    <w:rsid w:val="00E62506"/>
    <w:pPr>
      <w:suppressAutoHyphens/>
    </w:pPr>
    <w:rPr>
      <w:rFonts w:ascii="Courier New" w:eastAsia="MS Mincho" w:hAnsi="Courier New" w:cs="CG Times (WN)"/>
      <w:lang w:val="nb-NO" w:eastAsia="ar-SA"/>
    </w:rPr>
  </w:style>
  <w:style w:type="paragraph" w:customStyle="1" w:styleId="Web7">
    <w:name w:val="標準 (Web)7"/>
    <w:basedOn w:val="Normal"/>
    <w:uiPriority w:val="99"/>
    <w:qFormat/>
    <w:rsid w:val="00E62506"/>
    <w:pPr>
      <w:suppressAutoHyphens/>
      <w:spacing w:before="100" w:after="100"/>
    </w:pPr>
    <w:rPr>
      <w:rFonts w:eastAsia="Arial Unicode MS" w:cs="CG Times (WN)"/>
      <w:sz w:val="24"/>
      <w:szCs w:val="24"/>
    </w:rPr>
  </w:style>
  <w:style w:type="paragraph" w:customStyle="1" w:styleId="273">
    <w:name w:val="本文インデント 27"/>
    <w:basedOn w:val="Normal"/>
    <w:uiPriority w:val="99"/>
    <w:qFormat/>
    <w:rsid w:val="00E62506"/>
    <w:pPr>
      <w:suppressAutoHyphens/>
      <w:ind w:left="567"/>
    </w:pPr>
    <w:rPr>
      <w:rFonts w:ascii="Arial" w:eastAsia="MS Mincho" w:hAnsi="Arial" w:cs="Arial"/>
      <w:lang w:eastAsia="ar-SA"/>
    </w:rPr>
  </w:style>
  <w:style w:type="paragraph" w:customStyle="1" w:styleId="7c">
    <w:name w:val="標準インデント7"/>
    <w:basedOn w:val="Normal"/>
    <w:uiPriority w:val="99"/>
    <w:qFormat/>
    <w:rsid w:val="00E62506"/>
    <w:pPr>
      <w:suppressAutoHyphens/>
      <w:ind w:left="708"/>
    </w:pPr>
    <w:rPr>
      <w:rFonts w:eastAsia="MS Mincho" w:cs="CG Times (WN)"/>
      <w:lang w:eastAsia="ar-SA"/>
    </w:rPr>
  </w:style>
  <w:style w:type="paragraph" w:customStyle="1" w:styleId="7d">
    <w:name w:val="記7"/>
    <w:basedOn w:val="Normal"/>
    <w:next w:val="Normal"/>
    <w:uiPriority w:val="99"/>
    <w:qFormat/>
    <w:rsid w:val="00E62506"/>
    <w:pPr>
      <w:suppressAutoHyphens/>
    </w:pPr>
    <w:rPr>
      <w:rFonts w:eastAsia="MS Mincho" w:cs="CG Times (WN)"/>
      <w:lang w:eastAsia="ar-SA"/>
    </w:rPr>
  </w:style>
  <w:style w:type="paragraph" w:customStyle="1" w:styleId="HTML7">
    <w:name w:val="HTML 書式付き7"/>
    <w:basedOn w:val="Normal"/>
    <w:uiPriority w:val="99"/>
    <w:qFormat/>
    <w:rsid w:val="00E62506"/>
    <w:pPr>
      <w:suppressAutoHyphens/>
    </w:pPr>
    <w:rPr>
      <w:rFonts w:ascii="Courier New" w:eastAsia="MS Mincho" w:hAnsi="Courier New" w:cs="Courier New"/>
      <w:lang w:eastAsia="ar-SA"/>
    </w:rPr>
  </w:style>
  <w:style w:type="paragraph" w:customStyle="1" w:styleId="274">
    <w:name w:val="本文 27"/>
    <w:basedOn w:val="Normal"/>
    <w:uiPriority w:val="99"/>
    <w:qFormat/>
    <w:rsid w:val="00E62506"/>
    <w:pPr>
      <w:suppressAutoHyphens/>
      <w:spacing w:after="120"/>
    </w:pPr>
    <w:rPr>
      <w:rFonts w:eastAsia="MS Mincho" w:cs="CG Times (WN)"/>
      <w:lang w:eastAsia="ar-SA"/>
    </w:rPr>
  </w:style>
  <w:style w:type="paragraph" w:customStyle="1" w:styleId="372">
    <w:name w:val="本文 37"/>
    <w:basedOn w:val="Normal"/>
    <w:uiPriority w:val="99"/>
    <w:qFormat/>
    <w:rsid w:val="00E62506"/>
    <w:pPr>
      <w:suppressAutoHyphens/>
      <w:spacing w:after="120"/>
    </w:pPr>
    <w:rPr>
      <w:rFonts w:eastAsia="MS Mincho" w:cs="CG Times (WN)"/>
      <w:lang w:eastAsia="ar-SA"/>
    </w:rPr>
  </w:style>
  <w:style w:type="character" w:customStyle="1" w:styleId="7e">
    <w:name w:val="段落フォント7"/>
    <w:rsid w:val="00E62506"/>
  </w:style>
  <w:style w:type="character" w:customStyle="1" w:styleId="7f">
    <w:name w:val="コメント参照7"/>
    <w:rsid w:val="00E62506"/>
    <w:rPr>
      <w:sz w:val="16"/>
    </w:rPr>
  </w:style>
  <w:style w:type="table" w:customStyle="1" w:styleId="TableGrid8">
    <w:name w:val="Table Grid8"/>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39"/>
    <w:rsid w:val="00E62506"/>
    <w:pPr>
      <w:spacing w:after="180" w:line="240" w:lineRule="auto"/>
    </w:pPr>
    <w:rPr>
      <w:rFonts w:ascii="CG Times (WN)" w:eastAsia="SimSun" w:hAnsi="CG Times (W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E62506"/>
  </w:style>
  <w:style w:type="paragraph" w:customStyle="1" w:styleId="Figuretitle0">
    <w:name w:val="Figure_title"/>
    <w:basedOn w:val="Normal"/>
    <w:next w:val="Normal"/>
    <w:qFormat/>
    <w:rsid w:val="00E62506"/>
    <w:pPr>
      <w:keepNext/>
      <w:keepLines/>
      <w:tabs>
        <w:tab w:val="left" w:pos="1134"/>
        <w:tab w:val="left" w:pos="1871"/>
        <w:tab w:val="left" w:pos="2268"/>
      </w:tabs>
      <w:spacing w:after="480"/>
      <w:jc w:val="center"/>
    </w:pPr>
    <w:rPr>
      <w:rFonts w:ascii="Times New Roman Bold" w:eastAsia="Malgun Gothic" w:hAnsi="Times New Roman Bold"/>
      <w:b/>
      <w:lang w:eastAsia="en-US"/>
    </w:rPr>
  </w:style>
  <w:style w:type="paragraph" w:customStyle="1" w:styleId="FigureNo">
    <w:name w:val="Figure_No"/>
    <w:basedOn w:val="Normal"/>
    <w:next w:val="Normal"/>
    <w:qFormat/>
    <w:rsid w:val="00E62506"/>
    <w:pPr>
      <w:keepNext/>
      <w:keepLines/>
      <w:tabs>
        <w:tab w:val="left" w:pos="1134"/>
        <w:tab w:val="left" w:pos="1871"/>
        <w:tab w:val="left" w:pos="2268"/>
      </w:tabs>
      <w:spacing w:before="480" w:after="120"/>
      <w:jc w:val="center"/>
    </w:pPr>
    <w:rPr>
      <w:rFonts w:eastAsia="Malgun Gothic"/>
      <w:caps/>
      <w:lang w:eastAsia="en-US"/>
    </w:rPr>
  </w:style>
  <w:style w:type="paragraph" w:customStyle="1" w:styleId="Tabletext1">
    <w:name w:val="Table_text"/>
    <w:basedOn w:val="Normal"/>
    <w:qFormat/>
    <w:rsid w:val="00E6250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eastAsia="en-US"/>
    </w:rPr>
  </w:style>
  <w:style w:type="paragraph" w:customStyle="1" w:styleId="Tablelegend">
    <w:name w:val="Table_legend"/>
    <w:basedOn w:val="Normal"/>
    <w:qFormat/>
    <w:rsid w:val="00E62506"/>
    <w:pPr>
      <w:tabs>
        <w:tab w:val="left" w:pos="1134"/>
        <w:tab w:val="left" w:pos="1871"/>
        <w:tab w:val="left" w:pos="2268"/>
      </w:tabs>
      <w:spacing w:before="120" w:after="0"/>
    </w:pPr>
    <w:rPr>
      <w:rFonts w:eastAsia="Malgun Gothic"/>
      <w:lang w:eastAsia="en-US"/>
    </w:rPr>
  </w:style>
  <w:style w:type="paragraph" w:customStyle="1" w:styleId="TableNo">
    <w:name w:val="Table_No"/>
    <w:basedOn w:val="Normal"/>
    <w:next w:val="Normal"/>
    <w:qFormat/>
    <w:rsid w:val="00E62506"/>
    <w:pPr>
      <w:keepNext/>
      <w:tabs>
        <w:tab w:val="left" w:pos="1134"/>
        <w:tab w:val="left" w:pos="1871"/>
        <w:tab w:val="left" w:pos="2268"/>
      </w:tabs>
      <w:spacing w:before="560" w:after="120"/>
      <w:jc w:val="center"/>
    </w:pPr>
    <w:rPr>
      <w:rFonts w:eastAsia="Malgun Gothic"/>
      <w:caps/>
      <w:lang w:eastAsia="en-US"/>
    </w:rPr>
  </w:style>
  <w:style w:type="paragraph" w:customStyle="1" w:styleId="Tabletitle0">
    <w:name w:val="Table_title"/>
    <w:basedOn w:val="Normal"/>
    <w:next w:val="Tabletext1"/>
    <w:qFormat/>
    <w:rsid w:val="00E62506"/>
    <w:pPr>
      <w:keepNext/>
      <w:keepLines/>
      <w:tabs>
        <w:tab w:val="left" w:pos="1134"/>
        <w:tab w:val="left" w:pos="1871"/>
        <w:tab w:val="left" w:pos="2268"/>
      </w:tabs>
      <w:spacing w:after="120"/>
      <w:jc w:val="center"/>
    </w:pPr>
    <w:rPr>
      <w:rFonts w:ascii="Times New Roman Bold" w:eastAsia="Malgun Gothic" w:hAnsi="Times New Roman Bold"/>
      <w:b/>
      <w:lang w:eastAsia="en-US"/>
    </w:rPr>
  </w:style>
  <w:style w:type="paragraph" w:customStyle="1" w:styleId="Rientra1">
    <w:name w:val="Rientra1"/>
    <w:basedOn w:val="Normal"/>
    <w:uiPriority w:val="99"/>
    <w:qFormat/>
    <w:rsid w:val="00E62506"/>
    <w:pPr>
      <w:numPr>
        <w:numId w:val="26"/>
      </w:numPr>
      <w:tabs>
        <w:tab w:val="left" w:pos="0"/>
      </w:tabs>
      <w:suppressAutoHyphens/>
      <w:spacing w:before="60" w:after="60"/>
      <w:jc w:val="both"/>
    </w:pPr>
    <w:rPr>
      <w:lang w:eastAsia="en-US"/>
    </w:rPr>
  </w:style>
  <w:style w:type="paragraph" w:customStyle="1" w:styleId="Tablefin">
    <w:name w:val="Table_fin"/>
    <w:basedOn w:val="Normal"/>
    <w:next w:val="Normal"/>
    <w:qFormat/>
    <w:rsid w:val="00E62506"/>
    <w:pPr>
      <w:suppressAutoHyphens/>
      <w:spacing w:after="0"/>
      <w:jc w:val="both"/>
    </w:pPr>
    <w:rPr>
      <w:rFonts w:eastAsia="Batang"/>
      <w:lang w:eastAsia="en-US"/>
    </w:rPr>
  </w:style>
  <w:style w:type="numbering" w:customStyle="1" w:styleId="LFO19">
    <w:name w:val="LFO19"/>
    <w:basedOn w:val="NoList"/>
    <w:rsid w:val="00E62506"/>
    <w:pPr>
      <w:numPr>
        <w:numId w:val="26"/>
      </w:numPr>
    </w:pPr>
  </w:style>
  <w:style w:type="paragraph" w:customStyle="1" w:styleId="enumlev3">
    <w:name w:val="enumlev3"/>
    <w:basedOn w:val="enumlev2"/>
    <w:qFormat/>
    <w:rsid w:val="00E62506"/>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Malgun Gothic"/>
      <w:sz w:val="24"/>
      <w:lang w:val="en-GB" w:eastAsia="en-US"/>
    </w:rPr>
  </w:style>
  <w:style w:type="character" w:customStyle="1" w:styleId="st">
    <w:name w:val="st"/>
    <w:basedOn w:val="DefaultParagraphFont"/>
    <w:rsid w:val="00E62506"/>
  </w:style>
  <w:style w:type="paragraph" w:customStyle="1" w:styleId="TdocHeader2">
    <w:name w:val="Tdoc_Header_2"/>
    <w:basedOn w:val="Normal"/>
    <w:qFormat/>
    <w:rsid w:val="00E62506"/>
    <w:pPr>
      <w:widowControl w:val="0"/>
      <w:tabs>
        <w:tab w:val="left" w:pos="1701"/>
        <w:tab w:val="right" w:pos="9072"/>
        <w:tab w:val="right" w:pos="10206"/>
      </w:tabs>
      <w:spacing w:after="0"/>
      <w:ind w:left="1440" w:hanging="1440"/>
      <w:jc w:val="both"/>
    </w:pPr>
    <w:rPr>
      <w:rFonts w:ascii="Arial" w:eastAsia="Batang" w:hAnsi="Arial"/>
      <w:b/>
      <w:sz w:val="18"/>
      <w:lang w:eastAsia="en-US"/>
    </w:rPr>
  </w:style>
  <w:style w:type="paragraph" w:customStyle="1" w:styleId="TN">
    <w:name w:val="TN"/>
    <w:basedOn w:val="Normal"/>
    <w:qFormat/>
    <w:rsid w:val="00E62506"/>
    <w:pPr>
      <w:keepNext/>
      <w:keepLines/>
      <w:spacing w:after="0"/>
      <w:ind w:left="851" w:hanging="851"/>
    </w:pPr>
    <w:rPr>
      <w:rFonts w:ascii="Arial" w:eastAsia="Malgun Gothic" w:hAnsi="Arial"/>
      <w:sz w:val="18"/>
      <w:lang w:eastAsia="en-US"/>
    </w:rPr>
  </w:style>
  <w:style w:type="table" w:customStyle="1" w:styleId="TableGrid10">
    <w:name w:val="Table Grid10"/>
    <w:basedOn w:val="TableNormal"/>
    <w:next w:val="TableGrid"/>
    <w:qFormat/>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39"/>
    <w:rsid w:val="00E62506"/>
    <w:pPr>
      <w:spacing w:after="180" w:line="240" w:lineRule="auto"/>
    </w:pPr>
    <w:rPr>
      <w:rFonts w:ascii="CG Times (WN)" w:eastAsia="SimSun" w:hAnsi="CG Times (W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qFormat/>
    <w:rsid w:val="00E62506"/>
    <w:pPr>
      <w:spacing w:after="180" w:line="240" w:lineRule="auto"/>
    </w:pPr>
    <w:rPr>
      <w:rFonts w:ascii="Tms Rmn" w:eastAsia="SimSun" w:hAnsi="Tms Rm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E62506"/>
    <w:pPr>
      <w:spacing w:after="180" w:line="240" w:lineRule="auto"/>
    </w:pPr>
    <w:rPr>
      <w:rFonts w:ascii="Times New Roman" w:eastAsia="Malgun Gothic"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39"/>
    <w:rsid w:val="00E62506"/>
    <w:pPr>
      <w:spacing w:after="180" w:line="240" w:lineRule="auto"/>
    </w:pPr>
    <w:rPr>
      <w:rFonts w:ascii="CG Times (WN)" w:eastAsia="SimSun" w:hAnsi="CG Times (W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qFormat/>
    <w:rsid w:val="00E62506"/>
    <w:pPr>
      <w:spacing w:after="180" w:line="240" w:lineRule="auto"/>
    </w:pPr>
    <w:rPr>
      <w:rFonts w:ascii="Tms Rmn" w:eastAsia="SimSun" w:hAnsi="Tms Rm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E62506"/>
    <w:pPr>
      <w:spacing w:after="180" w:line="240" w:lineRule="auto"/>
    </w:pPr>
    <w:rPr>
      <w:rFonts w:ascii="Times New Roman" w:eastAsia="Malgun Gothic"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古典型 21"/>
    <w:basedOn w:val="TableNormal"/>
    <w:next w:val="TableClassic2"/>
    <w:qFormat/>
    <w:rsid w:val="00E62506"/>
    <w:pPr>
      <w:spacing w:after="180" w:line="240" w:lineRule="auto"/>
    </w:pPr>
    <w:rPr>
      <w:rFonts w:ascii="Times New Roman" w:eastAsia="SimSun" w:hAnsi="Times New Roman" w:cs="Times New Roman"/>
      <w:sz w:val="20"/>
      <w:szCs w:val="20"/>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E62506"/>
    <w:rPr>
      <w:rFonts w:ascii="Times New Roman" w:eastAsia="MS Mincho" w:hAnsi="Times New Roman" w:cs="Times New Roman"/>
      <w:sz w:val="20"/>
      <w:szCs w:val="20"/>
    </w:rPr>
  </w:style>
  <w:style w:type="character" w:customStyle="1" w:styleId="Style105">
    <w:name w:val="_Style 105"/>
    <w:uiPriority w:val="31"/>
    <w:qFormat/>
    <w:rsid w:val="00E62506"/>
    <w:rPr>
      <w:smallCaps/>
      <w:color w:val="5A5A5A"/>
    </w:rPr>
  </w:style>
  <w:style w:type="paragraph" w:customStyle="1" w:styleId="Style90">
    <w:name w:val="_Style 90"/>
    <w:uiPriority w:val="99"/>
    <w:semiHidden/>
    <w:qFormat/>
    <w:rsid w:val="00E62506"/>
    <w:rPr>
      <w:rFonts w:ascii="Times New Roman" w:eastAsia="MS Mincho" w:hAnsi="Times New Roman" w:cs="Times New Roman"/>
      <w:sz w:val="20"/>
      <w:szCs w:val="20"/>
    </w:rPr>
  </w:style>
  <w:style w:type="character" w:customStyle="1" w:styleId="Style113">
    <w:name w:val="_Style 113"/>
    <w:uiPriority w:val="31"/>
    <w:qFormat/>
    <w:rsid w:val="00E62506"/>
    <w:rPr>
      <w:smallCaps/>
      <w:color w:val="5A5A5A"/>
    </w:rPr>
  </w:style>
  <w:style w:type="character" w:customStyle="1" w:styleId="Char70">
    <w:name w:val="批注主题 Char7"/>
    <w:qFormat/>
    <w:rsid w:val="00E62506"/>
    <w:rPr>
      <w:rFonts w:eastAsia="MS Mincho"/>
      <w:b/>
      <w:bCs/>
      <w:lang w:val="x-none" w:eastAsia="zh-CN"/>
    </w:rPr>
  </w:style>
  <w:style w:type="character" w:customStyle="1" w:styleId="Char42">
    <w:name w:val="日期 Char4"/>
    <w:qFormat/>
    <w:rsid w:val="00E62506"/>
    <w:rPr>
      <w:lang w:eastAsia="x-none"/>
    </w:rPr>
  </w:style>
  <w:style w:type="character" w:customStyle="1" w:styleId="1fff3">
    <w:name w:val="文档结构图 字符1"/>
    <w:qFormat/>
    <w:rsid w:val="00E62506"/>
    <w:rPr>
      <w:rFonts w:ascii="SimSun" w:eastAsia="SimSun"/>
      <w:sz w:val="18"/>
      <w:szCs w:val="18"/>
      <w:lang w:val="en-GB" w:eastAsia="en-US"/>
    </w:rPr>
  </w:style>
  <w:style w:type="character" w:customStyle="1" w:styleId="2fe">
    <w:name w:val="页脚 字符2"/>
    <w:aliases w:val="footer odd 字符2,footer 字符2,fo 字符2,pie de página 字符2"/>
    <w:qFormat/>
    <w:rsid w:val="00E62506"/>
    <w:rPr>
      <w:rFonts w:ascii="Arial" w:eastAsia="Times New Roman" w:hAnsi="Arial"/>
      <w:b/>
      <w:i/>
      <w:noProof/>
      <w:sz w:val="18"/>
    </w:rPr>
  </w:style>
  <w:style w:type="character" w:customStyle="1" w:styleId="1fff4">
    <w:name w:val="批注框文本 字符1"/>
    <w:qFormat/>
    <w:rsid w:val="00E62506"/>
    <w:rPr>
      <w:sz w:val="18"/>
      <w:szCs w:val="18"/>
      <w:lang w:val="en-GB" w:eastAsia="en-US"/>
    </w:rPr>
  </w:style>
  <w:style w:type="character" w:customStyle="1" w:styleId="1fff5">
    <w:name w:val="批注文字 字符1"/>
    <w:qFormat/>
    <w:rsid w:val="00E62506"/>
    <w:rPr>
      <w:rFonts w:eastAsia="MS Mincho"/>
      <w:lang w:val="x-none" w:eastAsia="en-US"/>
    </w:rPr>
  </w:style>
  <w:style w:type="character" w:customStyle="1" w:styleId="1fff6">
    <w:name w:val="批注主题 字符1"/>
    <w:qFormat/>
    <w:rsid w:val="00E62506"/>
    <w:rPr>
      <w:rFonts w:eastAsia="MS Mincho"/>
      <w:b/>
      <w:bCs/>
      <w:lang w:val="x-none" w:eastAsia="en-US"/>
    </w:rPr>
  </w:style>
  <w:style w:type="character" w:customStyle="1" w:styleId="122">
    <w:name w:val="标题 1 字符2"/>
    <w:aliases w:val="Char 字符2,NMP Heading 1 字符2,H1 字符2,h1 字符2,app heading 1 字符2,l1 字符2,Memo Heading 1 字符2,h11 字符2,h12 字符2,h13 字符2,h14 字符2,h15 字符2,h16 字符2,h17 字符2,h111 字符2,h121 字符2,h131 字符2,h141 字符2,h151 字符2,h161 字符2,h18 字符2,h112 字符2,h122 字符2,h132 字符2,h142 字符2,1 字符1"/>
    <w:qFormat/>
    <w:rsid w:val="00E62506"/>
    <w:rPr>
      <w:rFonts w:ascii="Arial" w:eastAsia="Times New Roman" w:hAnsi="Arial"/>
      <w:sz w:val="36"/>
    </w:rPr>
  </w:style>
  <w:style w:type="character" w:customStyle="1" w:styleId="2ff">
    <w:name w:val="脚注文本 字符2"/>
    <w:aliases w:val="footnote text1 字符2,footnote text2 字符2,footnote text3 字符2,footnote text4 字符2,footnote text5 字符2,footnote text6 字符2,footnote text7 字符2,footnote text11 字符2,footnote text21 字符2,footnote text31 字符2,footnote text41 字符2,footnote text51 字符2,DNV-FT 字符"/>
    <w:qFormat/>
    <w:rsid w:val="00E62506"/>
    <w:rPr>
      <w:rFonts w:eastAsia="Times New Roman"/>
      <w:sz w:val="16"/>
    </w:rPr>
  </w:style>
  <w:style w:type="character" w:customStyle="1" w:styleId="1fff7">
    <w:name w:val="正文文本缩进 字符1"/>
    <w:qFormat/>
    <w:rsid w:val="00E62506"/>
    <w:rPr>
      <w:rFonts w:eastAsia="MS Mincho"/>
      <w:lang w:val="en-GB" w:eastAsia="en-US"/>
    </w:rPr>
  </w:style>
  <w:style w:type="character" w:customStyle="1" w:styleId="325">
    <w:name w:val="标题 3 字符2"/>
    <w:aliases w:val="Underrubrik2 字符2,H3 字符2,h3 字符2,0H 字符2,Memo Heading 3 字符2,no break 字符2,l3 字符2,3 字符2,list 3 字符2,Head 3 字符2,1.1.1 字符2,3rd level 字符2,Major Section Sub Section 字符2,PA Minor Section 字符2,Head3 字符2,Level 3 Head 字符2,31 字符2,32 字符2,33 字符2,311 字符2,321 字符2"/>
    <w:qFormat/>
    <w:rsid w:val="00E62506"/>
    <w:rPr>
      <w:rFonts w:ascii="Arial" w:eastAsia="Times New Roman" w:hAnsi="Arial"/>
      <w:sz w:val="28"/>
    </w:rPr>
  </w:style>
  <w:style w:type="character" w:customStyle="1" w:styleId="424">
    <w:name w:val="标题 4 字符2"/>
    <w:aliases w:val="h4 字符2,H4 字符2,H41 字符2,h41 字符2,H42 字符2,h42 字符2,H43 字符2,h43 字符2,H411 字符2,h411 字符2,H421 字符2,h421 字符2,H44 字符2,h44 字符2,H412 字符2,h412 字符2,H422 字符2,h422 字符2,H431 字符2,h431 字符2,H45 字符2,h45 字符2,H413 字符2,h413 字符2,H423 字符2,h423 字符2,H432 字符2,h432 字符2,4H 字符2"/>
    <w:qFormat/>
    <w:rsid w:val="00E62506"/>
    <w:rPr>
      <w:rFonts w:ascii="Arial" w:eastAsia="Times New Roman" w:hAnsi="Arial"/>
      <w:sz w:val="24"/>
    </w:rPr>
  </w:style>
  <w:style w:type="character" w:customStyle="1" w:styleId="522">
    <w:name w:val="标题 5 字符2"/>
    <w:aliases w:val="h5 字符2,Heading5 字符2,Head5 字符2,H5 字符2,M5 字符2,mh2 字符2,Module heading 2 字符2,heading 8 字符2,Numbered Sub-list 字符2,Heading 81 字符2,5 字符2,标题 81 字符2,Heading 811 字符2,Level_2 字符2,Heading 8111 字符2,Heading 81111 字符2,标题 811 字符"/>
    <w:qFormat/>
    <w:rsid w:val="00E62506"/>
    <w:rPr>
      <w:rFonts w:ascii="Arial" w:eastAsia="Times New Roman" w:hAnsi="Arial"/>
      <w:sz w:val="22"/>
    </w:rPr>
  </w:style>
  <w:style w:type="character" w:customStyle="1" w:styleId="226">
    <w:name w:val="标题 2 字符2"/>
    <w:aliases w:val="Head2A 字符2,2 字符2,H2 字符2,h2 字符2,DO NOT USE_h2 字符2,h21 字符2,UNDERRUBRIK 1-2 字符2,Head 2 字符2,l2 字符2,TitreProp 字符2,Header 2 字符2,ITT t2 字符2,PA Major Section 字符2,Livello 2 字符2,R2 字符2,H21 字符2,Heading 2 Hidden 字符2,Head1 字符2,2nd level 字符2,heading 2 字符2"/>
    <w:qFormat/>
    <w:rsid w:val="00E62506"/>
    <w:rPr>
      <w:rFonts w:ascii="Arial" w:eastAsia="Times New Roman" w:hAnsi="Arial"/>
      <w:sz w:val="32"/>
    </w:rPr>
  </w:style>
  <w:style w:type="character" w:customStyle="1" w:styleId="611">
    <w:name w:val="标题 6 字符1"/>
    <w:aliases w:val="T1 字符1,Header 6 字符1"/>
    <w:qFormat/>
    <w:rsid w:val="00E62506"/>
    <w:rPr>
      <w:rFonts w:ascii="Arial" w:eastAsia="Times New Roman" w:hAnsi="Arial"/>
    </w:rPr>
  </w:style>
  <w:style w:type="character" w:customStyle="1" w:styleId="2ff0">
    <w:name w:val="页眉 字符2"/>
    <w:aliases w:val="header odd 字符2,header odd1 字符2,header odd2 字符2,header odd3 字符2,header odd4 字符2,header odd5 字符2,header odd6 字符2,header 字符2,header1 字符2,header2 字符2,header3 字符2,header odd11 字符2,header odd21 字符2,header odd7 字符2,header4 字符2,header odd8 字符2,h 字符1"/>
    <w:qFormat/>
    <w:locked/>
    <w:rsid w:val="00E62506"/>
    <w:rPr>
      <w:rFonts w:ascii="Arial" w:eastAsia="Times New Roman" w:hAnsi="Arial"/>
      <w:b/>
      <w:noProof/>
      <w:sz w:val="18"/>
    </w:rPr>
  </w:style>
  <w:style w:type="character" w:customStyle="1" w:styleId="1fff8">
    <w:name w:val="纯文本 字符1"/>
    <w:qFormat/>
    <w:rsid w:val="00E62506"/>
    <w:rPr>
      <w:rFonts w:ascii="Courier New" w:eastAsia="SimSun" w:hAnsi="Courier New"/>
      <w:lang w:val="nb-NO" w:eastAsia="ja-JP"/>
    </w:rPr>
  </w:style>
  <w:style w:type="character" w:customStyle="1" w:styleId="2ff1">
    <w:name w:val="正文文本 字符2"/>
    <w:aliases w:val="bt 字符2,Corps de texte Car 字符2,Corps de texte Car1 Car 字符2,Corps de texte Car Car Car 字符2,Corps de texte Car1 Car Car Car 字符2,Corps de texte Car Car Car Car Car 字符2,Corps de texte Car1 Car Car Car Car Car 字符2,bt Car 字符2,body indent 字符2"/>
    <w:qFormat/>
    <w:rsid w:val="00E62506"/>
    <w:rPr>
      <w:rFonts w:eastAsia="SimSun"/>
      <w:lang w:val="en-GB" w:eastAsia="ja-JP"/>
    </w:rPr>
  </w:style>
  <w:style w:type="character" w:customStyle="1" w:styleId="21a">
    <w:name w:val="正文文本 2 字符1"/>
    <w:qFormat/>
    <w:rsid w:val="00E62506"/>
    <w:rPr>
      <w:rFonts w:eastAsia="SimSun"/>
      <w:i/>
      <w:lang w:val="en-GB" w:eastAsia="x-none"/>
    </w:rPr>
  </w:style>
  <w:style w:type="character" w:customStyle="1" w:styleId="317">
    <w:name w:val="正文文本 3 字符1"/>
    <w:qFormat/>
    <w:rsid w:val="00E62506"/>
    <w:rPr>
      <w:rFonts w:eastAsia="Osaka"/>
      <w:color w:val="000000"/>
      <w:lang w:val="en-GB" w:eastAsia="x-none"/>
    </w:rPr>
  </w:style>
  <w:style w:type="character" w:customStyle="1" w:styleId="21b">
    <w:name w:val="正文文本缩进 2 字符1"/>
    <w:qFormat/>
    <w:rsid w:val="00E62506"/>
    <w:rPr>
      <w:rFonts w:eastAsia="MS Mincho"/>
      <w:lang w:val="en-GB" w:eastAsia="en-GB"/>
    </w:rPr>
  </w:style>
  <w:style w:type="character" w:customStyle="1" w:styleId="1fff9">
    <w:name w:val="尾注文本 字符1"/>
    <w:qFormat/>
    <w:rsid w:val="00E62506"/>
    <w:rPr>
      <w:rFonts w:eastAsia="SimSun"/>
      <w:lang w:val="en-GB" w:eastAsia="x-none"/>
    </w:rPr>
  </w:style>
  <w:style w:type="character" w:customStyle="1" w:styleId="1fffa">
    <w:name w:val="题注 字符1"/>
    <w:aliases w:val="cap 字符1,cap Char 字符1,Caption Char 字符1,Caption Char1 Char 字符1,cap Char Char1 字符1,Caption Char Char1 Char 字符1,cap Char2 Char 字符1,Ca 字符1,Caption Char C... 字符1,cap1 字符1,cap2 字符1,cap3 字符1,cap4 字符1,cap5 字符1,cap6 字符1,cap7 字符1,cap8 字符1,cap9 字符1,cap10 字符1"/>
    <w:qFormat/>
    <w:rsid w:val="00E62506"/>
    <w:rPr>
      <w:rFonts w:eastAsia="MS Mincho"/>
      <w:b/>
      <w:lang w:val="en-GB" w:eastAsia="en-US"/>
    </w:rPr>
  </w:style>
  <w:style w:type="character" w:customStyle="1" w:styleId="711">
    <w:name w:val="标题 7 字符1"/>
    <w:aliases w:val="L7 字符1,Header 7 字符1"/>
    <w:qFormat/>
    <w:rsid w:val="00E62506"/>
    <w:rPr>
      <w:rFonts w:ascii="Arial" w:eastAsia="Times New Roman" w:hAnsi="Arial"/>
    </w:rPr>
  </w:style>
  <w:style w:type="character" w:customStyle="1" w:styleId="811">
    <w:name w:val="标题 8 字符1"/>
    <w:qFormat/>
    <w:rsid w:val="00E62506"/>
    <w:rPr>
      <w:rFonts w:ascii="Arial" w:eastAsia="Times New Roman" w:hAnsi="Arial"/>
      <w:sz w:val="36"/>
    </w:rPr>
  </w:style>
  <w:style w:type="character" w:customStyle="1" w:styleId="912">
    <w:name w:val="标题 9 字符1"/>
    <w:aliases w:val="Figure Heading 字符,FH 字符"/>
    <w:qFormat/>
    <w:rsid w:val="00E62506"/>
    <w:rPr>
      <w:rFonts w:ascii="Arial" w:eastAsia="Times New Roman" w:hAnsi="Arial"/>
      <w:sz w:val="36"/>
    </w:rPr>
  </w:style>
  <w:style w:type="character" w:customStyle="1" w:styleId="1fffb">
    <w:name w:val="注释标题 字符1"/>
    <w:qFormat/>
    <w:rsid w:val="00E62506"/>
    <w:rPr>
      <w:rFonts w:eastAsia="MS Mincho"/>
      <w:lang w:eastAsia="en-US"/>
    </w:rPr>
  </w:style>
  <w:style w:type="character" w:customStyle="1" w:styleId="HTML10">
    <w:name w:val="HTML 预设格式 字符1"/>
    <w:rsid w:val="00E62506"/>
    <w:rPr>
      <w:rFonts w:ascii="Courier New" w:eastAsia="MS Mincho" w:hAnsi="Courier New"/>
      <w:lang w:val="en-GB" w:eastAsia="ja-JP"/>
    </w:rPr>
  </w:style>
  <w:style w:type="character" w:customStyle="1" w:styleId="jlqj4b">
    <w:name w:val="jlqj4b"/>
    <w:basedOn w:val="DefaultParagraphFont"/>
    <w:rsid w:val="00E62506"/>
  </w:style>
  <w:style w:type="character" w:customStyle="1" w:styleId="yieifb">
    <w:name w:val="yieifb"/>
    <w:basedOn w:val="DefaultParagraphFont"/>
    <w:rsid w:val="00E62506"/>
  </w:style>
  <w:style w:type="character" w:customStyle="1" w:styleId="kihvae">
    <w:name w:val="kihvae"/>
    <w:basedOn w:val="DefaultParagraphFont"/>
    <w:rsid w:val="00E62506"/>
  </w:style>
  <w:style w:type="character" w:customStyle="1" w:styleId="viiyi">
    <w:name w:val="viiyi"/>
    <w:basedOn w:val="DefaultParagraphFont"/>
    <w:rsid w:val="00E62506"/>
  </w:style>
  <w:style w:type="character" w:customStyle="1" w:styleId="Heading8Char6">
    <w:name w:val="Heading 8 Char6"/>
    <w:basedOn w:val="DefaultParagraphFont"/>
    <w:rsid w:val="0014192B"/>
    <w:rPr>
      <w:rFonts w:ascii="Arial" w:hAnsi="Arial"/>
      <w:sz w:val="36"/>
      <w:lang w:val="en-GB" w:eastAsia="en-US"/>
    </w:rPr>
  </w:style>
  <w:style w:type="character" w:customStyle="1" w:styleId="Heading9Char5">
    <w:name w:val="Heading 9 Char5"/>
    <w:aliases w:val="Figure Heading Char4,FH Char4"/>
    <w:basedOn w:val="DefaultParagraphFont"/>
    <w:qFormat/>
    <w:rsid w:val="0014192B"/>
    <w:rPr>
      <w:rFonts w:ascii="Arial" w:hAnsi="Arial"/>
      <w:sz w:val="36"/>
      <w:lang w:val="en-GB" w:eastAsia="en-US"/>
    </w:rPr>
  </w:style>
  <w:style w:type="character" w:customStyle="1" w:styleId="FooterChar5">
    <w:name w:val="Footer Char5"/>
    <w:aliases w:val="footer odd Char4,footer Char4,fo Char4,pie de página Char4"/>
    <w:basedOn w:val="DefaultParagraphFont"/>
    <w:rsid w:val="0014192B"/>
    <w:rPr>
      <w:rFonts w:ascii="Arial" w:hAnsi="Arial"/>
      <w:b/>
      <w:i/>
      <w:noProof/>
      <w:sz w:val="18"/>
      <w:lang w:val="en-GB" w:eastAsia="en-US"/>
    </w:rPr>
  </w:style>
  <w:style w:type="character" w:customStyle="1" w:styleId="ListChar7">
    <w:name w:val="List Char7"/>
    <w:qFormat/>
    <w:rsid w:val="0014192B"/>
    <w:rPr>
      <w:rFonts w:ascii="Times New Roman" w:hAnsi="Times New Roman"/>
      <w:lang w:val="en-GB" w:eastAsia="en-US"/>
    </w:rPr>
  </w:style>
  <w:style w:type="character" w:customStyle="1" w:styleId="PlainTextChar7">
    <w:name w:val="Plain Text Char7"/>
    <w:basedOn w:val="DefaultParagraphFont"/>
    <w:rsid w:val="0014192B"/>
    <w:rPr>
      <w:rFonts w:ascii="Courier New" w:eastAsia="MS Mincho" w:hAnsi="Courier New"/>
      <w:lang w:val="nb-NO" w:eastAsia="ja-JP"/>
    </w:rPr>
  </w:style>
  <w:style w:type="character" w:customStyle="1" w:styleId="BodyText2Char7">
    <w:name w:val="Body Text 2 Char7"/>
    <w:basedOn w:val="DefaultParagraphFont"/>
    <w:rsid w:val="0014192B"/>
    <w:rPr>
      <w:rFonts w:ascii="Times New Roman" w:eastAsia="MS Mincho" w:hAnsi="Times New Roman"/>
      <w:i/>
      <w:lang w:val="en-GB" w:eastAsia="en-US"/>
    </w:rPr>
  </w:style>
  <w:style w:type="character" w:customStyle="1" w:styleId="BodyText3Char7">
    <w:name w:val="Body Text 3 Char7"/>
    <w:basedOn w:val="DefaultParagraphFont"/>
    <w:rsid w:val="0014192B"/>
    <w:rPr>
      <w:rFonts w:ascii="Times New Roman" w:eastAsia="Osaka" w:hAnsi="Times New Roman"/>
      <w:color w:val="000000"/>
      <w:lang w:val="en-GB" w:eastAsia="en-US"/>
    </w:rPr>
  </w:style>
  <w:style w:type="character" w:customStyle="1" w:styleId="BodyTextIndent2Char7">
    <w:name w:val="Body Text Indent 2 Char7"/>
    <w:basedOn w:val="DefaultParagraphFont"/>
    <w:rsid w:val="0014192B"/>
    <w:rPr>
      <w:rFonts w:ascii="Times New Roman" w:eastAsia="MS Mincho" w:hAnsi="Times New Roman"/>
      <w:lang w:val="en-GB" w:eastAsia="zh-CN"/>
    </w:rPr>
  </w:style>
  <w:style w:type="character" w:customStyle="1" w:styleId="CaptionChar3">
    <w:name w:val="Caption Char3"/>
    <w:aliases w:val="cap Char7,cap Char Char7,Caption Char Char6,Caption Char1 Char Char6,cap Char Char1 Char6,Caption Char Char1 Char Char6,cap Char2 Char Char2,Ca Char2,Caption Char C... Char2,cap1 Char3,cap2 Char3,cap11 Char3,Légende-figure Char4,label Char"/>
    <w:qFormat/>
    <w:rsid w:val="0014192B"/>
    <w:rPr>
      <w:rFonts w:ascii="Times New Roman" w:eastAsia="Yu Mincho" w:hAnsi="Times New Roman"/>
      <w:b/>
      <w:bCs/>
      <w:lang w:val="en-GB" w:eastAsia="en-US"/>
    </w:rPr>
  </w:style>
  <w:style w:type="character" w:customStyle="1" w:styleId="NoteHeadingChar5">
    <w:name w:val="Note Heading Char5"/>
    <w:basedOn w:val="DefaultParagraphFont"/>
    <w:rsid w:val="0014192B"/>
    <w:rPr>
      <w:rFonts w:ascii="Times New Roman" w:eastAsia="MS Mincho" w:hAnsi="Times New Roman"/>
      <w:lang w:val="x-none" w:eastAsia="zh-CN"/>
    </w:rPr>
  </w:style>
  <w:style w:type="character" w:customStyle="1" w:styleId="HTMLPreformattedChar5">
    <w:name w:val="HTML Preformatted Char5"/>
    <w:basedOn w:val="DefaultParagraphFont"/>
    <w:rsid w:val="0014192B"/>
    <w:rPr>
      <w:rFonts w:ascii="Courier New" w:eastAsia="MS Mincho" w:hAnsi="Courier New"/>
      <w:lang w:val="en-GB" w:eastAsia="ja-JP"/>
    </w:rPr>
  </w:style>
  <w:style w:type="numbering" w:customStyle="1" w:styleId="Style1">
    <w:name w:val="Style1"/>
    <w:uiPriority w:val="99"/>
    <w:rsid w:val="0014192B"/>
    <w:pPr>
      <w:numPr>
        <w:numId w:val="22"/>
      </w:numPr>
    </w:pPr>
  </w:style>
  <w:style w:type="table" w:styleId="TableGrid17">
    <w:name w:val="Table Grid 1"/>
    <w:basedOn w:val="TableNormal"/>
    <w:rsid w:val="0014192B"/>
    <w:pPr>
      <w:overflowPunct w:val="0"/>
      <w:autoSpaceDE w:val="0"/>
      <w:autoSpaceDN w:val="0"/>
      <w:adjustRightInd w:val="0"/>
      <w:spacing w:after="180" w:line="240" w:lineRule="auto"/>
      <w:textAlignment w:val="baseline"/>
    </w:pPr>
    <w:rPr>
      <w:rFonts w:ascii="CG Times (WN)" w:eastAsia="Times New Roman" w:hAnsi="CG Times (WN)" w:cs="Times New Roman"/>
      <w:sz w:val="20"/>
      <w:szCs w:val="20"/>
      <w:lang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rsid w:val="0014192B"/>
    <w:rPr>
      <w:rFonts w:ascii="Arial" w:hAnsi="Arial" w:cs="Arial"/>
      <w:lang w:eastAsia="en-US"/>
    </w:rPr>
  </w:style>
  <w:style w:type="character" w:customStyle="1" w:styleId="BodyTextIndent2Char5">
    <w:name w:val="Body Text Indent 2 Char5"/>
    <w:basedOn w:val="DefaultParagraphFont"/>
    <w:uiPriority w:val="99"/>
    <w:rsid w:val="0014192B"/>
    <w:rPr>
      <w:rFonts w:eastAsia="MS Mincho"/>
      <w:lang w:val="en-GB" w:eastAsia="en-GB"/>
    </w:rPr>
  </w:style>
  <w:style w:type="character" w:customStyle="1" w:styleId="Titre34">
    <w:name w:val="Titre 34"/>
    <w:rsid w:val="0014192B"/>
    <w:rPr>
      <w:rFonts w:ascii="Arial" w:hAnsi="Arial"/>
      <w:sz w:val="28"/>
      <w:szCs w:val="28"/>
      <w:lang w:val="en-GB" w:eastAsia="en-GB"/>
    </w:rPr>
  </w:style>
  <w:style w:type="character" w:customStyle="1" w:styleId="6Char1">
    <w:name w:val="标题 6 Char1"/>
    <w:aliases w:val="T1 Char11,Header 6 Char2"/>
    <w:uiPriority w:val="9"/>
    <w:qFormat/>
    <w:rsid w:val="0014192B"/>
    <w:rPr>
      <w:rFonts w:ascii="Arial" w:eastAsia="Times New Roman" w:hAnsi="Arial" w:cs="Times New Roman"/>
      <w:sz w:val="20"/>
      <w:szCs w:val="20"/>
    </w:rPr>
  </w:style>
  <w:style w:type="character" w:customStyle="1" w:styleId="7Char1">
    <w:name w:val="标题 7 Char1"/>
    <w:aliases w:val="L7 Char1,Header 7 Char1"/>
    <w:uiPriority w:val="9"/>
    <w:qFormat/>
    <w:rsid w:val="0014192B"/>
    <w:rPr>
      <w:rFonts w:ascii="Arial" w:eastAsia="Times New Roman" w:hAnsi="Arial" w:cs="Times New Roman"/>
      <w:sz w:val="20"/>
      <w:szCs w:val="20"/>
    </w:rPr>
  </w:style>
  <w:style w:type="character" w:customStyle="1" w:styleId="EditorsNoteChar2">
    <w:name w:val="Editor's Note Char2"/>
    <w:aliases w:val="EN Char1"/>
    <w:rsid w:val="0014192B"/>
    <w:rPr>
      <w:color w:val="FF0000"/>
    </w:rPr>
  </w:style>
  <w:style w:type="character" w:customStyle="1" w:styleId="FootnoteTextChar2">
    <w:name w:val="Footnote Text Char2"/>
    <w:rsid w:val="0014192B"/>
    <w:rPr>
      <w:rFonts w:eastAsia="Times New Roman"/>
      <w:sz w:val="16"/>
      <w:lang w:val="en-GB"/>
    </w:rPr>
  </w:style>
  <w:style w:type="character" w:customStyle="1" w:styleId="Heading5Char2">
    <w:name w:val="Heading 5 Char2"/>
    <w:aliases w:val="M5 Cha"/>
    <w:rsid w:val="0014192B"/>
    <w:rPr>
      <w:rFonts w:ascii="Arial" w:eastAsia="Times New Roman" w:hAnsi="Arial"/>
      <w:sz w:val="22"/>
      <w:lang w:val="en-GB"/>
    </w:rPr>
  </w:style>
  <w:style w:type="paragraph" w:customStyle="1" w:styleId="Bulletedo1">
    <w:name w:val="Bulleted o 1"/>
    <w:basedOn w:val="Normal"/>
    <w:uiPriority w:val="99"/>
    <w:rsid w:val="0014192B"/>
    <w:pPr>
      <w:tabs>
        <w:tab w:val="num" w:pos="360"/>
      </w:tabs>
      <w:spacing w:before="120" w:after="120"/>
      <w:ind w:left="360" w:hanging="360"/>
    </w:pPr>
    <w:rPr>
      <w:rFonts w:eastAsia="SimSun"/>
      <w:lang w:eastAsia="zh-CN"/>
    </w:rPr>
  </w:style>
  <w:style w:type="paragraph" w:customStyle="1" w:styleId="IvDbodytext">
    <w:name w:val="IvD bodytext"/>
    <w:basedOn w:val="BodyText"/>
    <w:link w:val="IvDbodytextChar"/>
    <w:qFormat/>
    <w:rsid w:val="0014192B"/>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lang w:eastAsia="en-US"/>
    </w:rPr>
  </w:style>
  <w:style w:type="character" w:customStyle="1" w:styleId="IvDbodytextChar">
    <w:name w:val="IvD bodytext Char"/>
    <w:link w:val="IvDbodytext"/>
    <w:rsid w:val="0014192B"/>
    <w:rPr>
      <w:rFonts w:ascii="Arial" w:eastAsia="Malgun Gothic" w:hAnsi="Arial" w:cs="Times New Roman"/>
      <w:spacing w:val="2"/>
      <w:sz w:val="20"/>
      <w:szCs w:val="20"/>
    </w:rPr>
  </w:style>
  <w:style w:type="paragraph" w:customStyle="1" w:styleId="913">
    <w:name w:val="目次 91"/>
    <w:basedOn w:val="TOC8"/>
    <w:rsid w:val="0014192B"/>
    <w:pPr>
      <w:ind w:left="1418" w:hanging="1418"/>
    </w:pPr>
    <w:rPr>
      <w:rFonts w:eastAsia="MS Mincho"/>
      <w:lang w:val="en-US"/>
    </w:rPr>
  </w:style>
  <w:style w:type="paragraph" w:customStyle="1" w:styleId="1fffc">
    <w:name w:val="図表目次1"/>
    <w:basedOn w:val="Normal"/>
    <w:next w:val="Normal"/>
    <w:rsid w:val="0014192B"/>
    <w:pPr>
      <w:ind w:left="400" w:hanging="400"/>
      <w:jc w:val="center"/>
    </w:pPr>
    <w:rPr>
      <w:rFonts w:eastAsia="MS Mincho"/>
      <w:b/>
    </w:rPr>
  </w:style>
  <w:style w:type="table" w:customStyle="1" w:styleId="1fffd">
    <w:name w:val="表格格線1"/>
    <w:basedOn w:val="TableNormal"/>
    <w:next w:val="TableGrid"/>
    <w:rsid w:val="0014192B"/>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LTAL">
    <w:name w:val="TALTAL"/>
    <w:basedOn w:val="TAL"/>
    <w:rsid w:val="0014192B"/>
    <w:pPr>
      <w:keepNext w:val="0"/>
      <w:keepLines w:val="0"/>
    </w:pPr>
    <w:rPr>
      <w:b/>
      <w:lang w:eastAsia="zh-CN"/>
    </w:rPr>
  </w:style>
  <w:style w:type="paragraph" w:customStyle="1" w:styleId="TOC2Message">
    <w:name w:val="TOC 2 Message"/>
    <w:basedOn w:val="TOC2"/>
    <w:rsid w:val="0014192B"/>
    <w:pPr>
      <w:keepLines w:val="0"/>
      <w:widowControl/>
      <w:tabs>
        <w:tab w:val="clear" w:pos="9639"/>
        <w:tab w:val="right" w:leader="dot" w:pos="9631"/>
      </w:tabs>
      <w:spacing w:after="120"/>
      <w:ind w:left="1152" w:right="0" w:firstLine="0"/>
    </w:pPr>
    <w:rPr>
      <w:caps/>
      <w:smallCaps/>
      <w:sz w:val="16"/>
      <w:szCs w:val="24"/>
      <w:lang w:val="en-US"/>
    </w:rPr>
  </w:style>
  <w:style w:type="table" w:customStyle="1" w:styleId="TableNormal3">
    <w:name w:val="Table Normal3"/>
    <w:next w:val="TableNormal"/>
    <w:semiHidden/>
    <w:rsid w:val="0014192B"/>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style>
  <w:style w:type="paragraph" w:customStyle="1" w:styleId="Style2">
    <w:name w:val="Style2"/>
    <w:basedOn w:val="Heading6"/>
    <w:next w:val="Heading6"/>
    <w:rsid w:val="0014192B"/>
    <w:pPr>
      <w:keepNext w:val="0"/>
      <w:keepLines w:val="0"/>
      <w:tabs>
        <w:tab w:val="num" w:pos="780"/>
      </w:tabs>
      <w:spacing w:before="240" w:after="60"/>
      <w:ind w:left="780" w:hanging="360"/>
    </w:pPr>
    <w:rPr>
      <w:rFonts w:ascii="Times New Roman" w:hAnsi="Times New Roman"/>
      <w:b/>
      <w:bCs/>
      <w:sz w:val="22"/>
      <w:szCs w:val="22"/>
    </w:rPr>
  </w:style>
  <w:style w:type="paragraph" w:customStyle="1" w:styleId="BodyTextIndent1">
    <w:name w:val="Body Text Indent1"/>
    <w:basedOn w:val="Normal"/>
    <w:rsid w:val="0014192B"/>
    <w:pPr>
      <w:spacing w:after="120"/>
      <w:ind w:left="283"/>
    </w:pPr>
    <w:rPr>
      <w:rFonts w:eastAsia="SimSun"/>
      <w:lang w:eastAsia="zh-CN"/>
    </w:rPr>
  </w:style>
  <w:style w:type="paragraph" w:customStyle="1" w:styleId="InsideAddress">
    <w:name w:val="Inside Address"/>
    <w:basedOn w:val="Normal"/>
    <w:rsid w:val="0014192B"/>
    <w:pPr>
      <w:spacing w:after="0" w:line="220" w:lineRule="atLeast"/>
    </w:pPr>
    <w:rPr>
      <w:rFonts w:ascii="Arial" w:eastAsia="SimSun" w:hAnsi="Arial" w:cs="Arial"/>
      <w:spacing w:val="-5"/>
    </w:rPr>
  </w:style>
  <w:style w:type="paragraph" w:customStyle="1" w:styleId="Formatvorlage">
    <w:name w:val="Formatvorlage"/>
    <w:rsid w:val="0014192B"/>
    <w:pPr>
      <w:spacing w:after="0" w:line="240" w:lineRule="auto"/>
    </w:pPr>
    <w:rPr>
      <w:rFonts w:ascii="Times New Roman" w:eastAsia="SimSun" w:hAnsi="Times New Roman" w:cs="Times New Roman"/>
      <w:b/>
      <w:snapToGrid w:val="0"/>
      <w:spacing w:val="-1"/>
      <w:kern w:val="65535"/>
      <w:position w:val="-1"/>
      <w:sz w:val="24"/>
      <w:szCs w:val="20"/>
      <w:lang w:val="en-US" w:eastAsia="de-DE"/>
    </w:rPr>
  </w:style>
  <w:style w:type="numbering" w:customStyle="1" w:styleId="SGS11">
    <w:name w:val="SGS11"/>
    <w:uiPriority w:val="99"/>
    <w:rsid w:val="0014192B"/>
    <w:pPr>
      <w:numPr>
        <w:numId w:val="29"/>
      </w:numPr>
    </w:pPr>
  </w:style>
  <w:style w:type="numbering" w:customStyle="1" w:styleId="SGS2">
    <w:name w:val="SGS2"/>
    <w:uiPriority w:val="99"/>
    <w:rsid w:val="0014192B"/>
    <w:pPr>
      <w:numPr>
        <w:numId w:val="31"/>
      </w:numPr>
    </w:pPr>
  </w:style>
  <w:style w:type="numbering" w:customStyle="1" w:styleId="Style111">
    <w:name w:val="Style111"/>
    <w:uiPriority w:val="99"/>
    <w:rsid w:val="0014192B"/>
    <w:pPr>
      <w:numPr>
        <w:numId w:val="30"/>
      </w:numPr>
    </w:pPr>
  </w:style>
  <w:style w:type="character" w:customStyle="1" w:styleId="Heading8Char5">
    <w:name w:val="Heading 8 Char5"/>
    <w:rsid w:val="0014192B"/>
    <w:rPr>
      <w:rFonts w:ascii="Arial" w:hAnsi="Arial"/>
      <w:sz w:val="36"/>
      <w:lang w:val="en-GB" w:eastAsia="en-US"/>
    </w:rPr>
  </w:style>
  <w:style w:type="character" w:customStyle="1" w:styleId="Heading9Char4">
    <w:name w:val="Heading 9 Char4"/>
    <w:aliases w:val="Figure Heading Char3,FH Char3"/>
    <w:rsid w:val="0014192B"/>
    <w:rPr>
      <w:rFonts w:ascii="Arial" w:hAnsi="Arial"/>
      <w:sz w:val="36"/>
      <w:lang w:val="en-GB" w:eastAsia="en-US"/>
    </w:rPr>
  </w:style>
  <w:style w:type="character" w:customStyle="1" w:styleId="FooterChar4">
    <w:name w:val="Footer Char4"/>
    <w:aliases w:val="footer odd Char3,footer Char3,fo Char3,pie de página Char3"/>
    <w:rsid w:val="0014192B"/>
    <w:rPr>
      <w:rFonts w:ascii="Arial" w:hAnsi="Arial"/>
      <w:b/>
      <w:i/>
      <w:noProof/>
      <w:sz w:val="18"/>
      <w:lang w:val="en-GB" w:eastAsia="en-US"/>
    </w:rPr>
  </w:style>
  <w:style w:type="character" w:customStyle="1" w:styleId="PlainTextChar5">
    <w:name w:val="Plain Text Char5"/>
    <w:rsid w:val="0014192B"/>
    <w:rPr>
      <w:rFonts w:ascii="Courier New" w:eastAsiaTheme="minorEastAsia" w:hAnsi="Courier New"/>
      <w:lang w:val="nb-NO" w:eastAsia="en-GB"/>
    </w:rPr>
  </w:style>
  <w:style w:type="character" w:customStyle="1" w:styleId="BodyText2Char5">
    <w:name w:val="Body Text 2 Char5"/>
    <w:basedOn w:val="DefaultParagraphFont"/>
    <w:uiPriority w:val="99"/>
    <w:rsid w:val="0014192B"/>
    <w:rPr>
      <w:rFonts w:ascii="Times New Roman" w:eastAsiaTheme="minorEastAsia" w:hAnsi="Times New Roman"/>
      <w:lang w:val="en-GB" w:eastAsia="ja-JP"/>
    </w:rPr>
  </w:style>
  <w:style w:type="character" w:customStyle="1" w:styleId="BodyText3Char5">
    <w:name w:val="Body Text 3 Char5"/>
    <w:basedOn w:val="DefaultParagraphFont"/>
    <w:uiPriority w:val="99"/>
    <w:rsid w:val="0014192B"/>
    <w:rPr>
      <w:rFonts w:ascii="Times New Roman" w:eastAsiaTheme="minorEastAsia" w:hAnsi="Times New Roman"/>
      <w:lang w:val="en-GB" w:eastAsia="ja-JP"/>
    </w:rPr>
  </w:style>
  <w:style w:type="character" w:customStyle="1" w:styleId="NoteHeadingChar3">
    <w:name w:val="Note Heading Char3"/>
    <w:basedOn w:val="DefaultParagraphFont"/>
    <w:rsid w:val="0014192B"/>
    <w:rPr>
      <w:rFonts w:ascii="Times New Roman" w:eastAsia="MS Mincho" w:hAnsi="Times New Roman"/>
      <w:lang w:val="x-none" w:eastAsia="x-none"/>
    </w:rPr>
  </w:style>
  <w:style w:type="character" w:customStyle="1" w:styleId="HTMLPreformattedChar3">
    <w:name w:val="HTML Preformatted Char3"/>
    <w:basedOn w:val="DefaultParagraphFont"/>
    <w:rsid w:val="0014192B"/>
    <w:rPr>
      <w:rFonts w:ascii="Courier New" w:eastAsia="MS Mincho" w:hAnsi="Courier New"/>
      <w:lang w:val="en-GB" w:eastAsia="x-none"/>
    </w:rPr>
  </w:style>
  <w:style w:type="character" w:customStyle="1" w:styleId="ListChar5">
    <w:name w:val="List Char5"/>
    <w:qFormat/>
    <w:rsid w:val="0014192B"/>
    <w:rPr>
      <w:rFonts w:ascii="Times New Roman" w:hAnsi="Times New Roman"/>
      <w:lang w:val="en-GB" w:eastAsia="en-US"/>
    </w:rPr>
  </w:style>
  <w:style w:type="paragraph" w:customStyle="1" w:styleId="123">
    <w:name w:val="修订12"/>
    <w:hidden/>
    <w:semiHidden/>
    <w:qFormat/>
    <w:rsid w:val="0014192B"/>
    <w:pPr>
      <w:spacing w:after="0" w:line="240" w:lineRule="auto"/>
    </w:pPr>
    <w:rPr>
      <w:rFonts w:ascii="Times New Roman" w:eastAsia="MS Mincho" w:hAnsi="Times New Roman" w:cs="Times New Roman"/>
      <w:sz w:val="20"/>
      <w:szCs w:val="20"/>
    </w:rPr>
  </w:style>
  <w:style w:type="character" w:customStyle="1" w:styleId="wordsection1Char">
    <w:name w:val="wordsection1 Char"/>
    <w:link w:val="wordsection1"/>
    <w:locked/>
    <w:rsid w:val="0014192B"/>
    <w:rPr>
      <w:rFonts w:ascii="Calibri" w:eastAsia="Calibri" w:hAnsi="Calibri" w:cs="Calibri"/>
      <w:color w:val="000000"/>
      <w:sz w:val="20"/>
      <w:szCs w:val="20"/>
      <w:lang w:val="en-US" w:eastAsia="ja-JP"/>
    </w:rPr>
  </w:style>
  <w:style w:type="paragraph" w:customStyle="1" w:styleId="xxxxxxxb1">
    <w:name w:val="x_x_x_xxxxb1"/>
    <w:basedOn w:val="Normal"/>
    <w:rsid w:val="0014192B"/>
    <w:pPr>
      <w:spacing w:before="100" w:beforeAutospacing="1" w:after="100" w:afterAutospacing="1"/>
    </w:pPr>
    <w:rPr>
      <w:sz w:val="24"/>
      <w:szCs w:val="24"/>
      <w:lang w:val="en-US" w:eastAsia="zh-CN"/>
    </w:rPr>
  </w:style>
  <w:style w:type="paragraph" w:customStyle="1" w:styleId="xxxxxxxb2">
    <w:name w:val="x_x_x_xxxxb2"/>
    <w:basedOn w:val="Normal"/>
    <w:rsid w:val="0014192B"/>
    <w:pPr>
      <w:spacing w:before="100" w:beforeAutospacing="1" w:after="100" w:afterAutospacing="1"/>
    </w:pPr>
    <w:rPr>
      <w:sz w:val="24"/>
      <w:szCs w:val="24"/>
      <w:lang w:val="en-US" w:eastAsia="zh-CN"/>
    </w:rPr>
  </w:style>
  <w:style w:type="paragraph" w:customStyle="1" w:styleId="StyleFPArialLatin9ptCentrGauche5cmDroite51">
    <w:name w:val="Style FP + Arial (Latin) 9 pt Centré Gauche?? :  5 cm Droite :  5."/>
    <w:basedOn w:val="FP"/>
    <w:rsid w:val="0014192B"/>
    <w:pPr>
      <w:spacing w:after="20"/>
      <w:ind w:left="2835" w:right="2835"/>
      <w:jc w:val="center"/>
    </w:pPr>
    <w:rPr>
      <w:rFonts w:ascii="Arial" w:eastAsia="SimSun" w:hAnsi="Arial" w:cs="Arial"/>
      <w:sz w:val="18"/>
    </w:rPr>
  </w:style>
  <w:style w:type="paragraph" w:customStyle="1" w:styleId="2ff2">
    <w:name w:val="正文2"/>
    <w:rsid w:val="0014192B"/>
    <w:pPr>
      <w:spacing w:after="0" w:line="240" w:lineRule="auto"/>
      <w:jc w:val="both"/>
    </w:pPr>
    <w:rPr>
      <w:rFonts w:ascii="Times New Roman" w:eastAsia="SimSun" w:hAnsi="Times New Roman" w:cs="Times New Roman"/>
      <w:kern w:val="2"/>
      <w:sz w:val="21"/>
      <w:szCs w:val="21"/>
      <w:lang w:val="en-US" w:eastAsia="zh-CN"/>
    </w:rPr>
  </w:style>
  <w:style w:type="character" w:customStyle="1" w:styleId="CharChar182">
    <w:name w:val="Char Char182"/>
    <w:rsid w:val="0014192B"/>
    <w:rPr>
      <w:rFonts w:ascii="Arial" w:hAnsi="Arial"/>
      <w:lang w:eastAsia="en-US"/>
    </w:rPr>
  </w:style>
  <w:style w:type="paragraph" w:customStyle="1" w:styleId="TOC912">
    <w:name w:val="TOC 912"/>
    <w:basedOn w:val="TOC8"/>
    <w:rsid w:val="0014192B"/>
    <w:pPr>
      <w:keepNext w:val="0"/>
      <w:ind w:left="1418" w:hanging="1418"/>
    </w:pPr>
    <w:rPr>
      <w:rFonts w:eastAsia="MS Mincho"/>
      <w:lang w:val="en-US"/>
    </w:rPr>
  </w:style>
  <w:style w:type="paragraph" w:customStyle="1" w:styleId="Char120">
    <w:name w:val="Char12"/>
    <w:semiHidden/>
    <w:rsid w:val="0014192B"/>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22">
    <w:name w:val="Car Car22"/>
    <w:semiHidden/>
    <w:rsid w:val="0014192B"/>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arCar92">
    <w:name w:val="Car Car92"/>
    <w:rsid w:val="0014192B"/>
    <w:rPr>
      <w:rFonts w:ascii="Arial" w:hAnsi="Arial"/>
      <w:lang w:val="en-GB" w:eastAsia="ja-JP" w:bidi="ar-SA"/>
    </w:rPr>
  </w:style>
  <w:style w:type="paragraph" w:customStyle="1" w:styleId="Caption12">
    <w:name w:val="Caption12"/>
    <w:basedOn w:val="Normal"/>
    <w:next w:val="Normal"/>
    <w:rsid w:val="0014192B"/>
    <w:pPr>
      <w:suppressAutoHyphens/>
      <w:spacing w:before="120" w:after="120"/>
    </w:pPr>
    <w:rPr>
      <w:rFonts w:eastAsia="MS Mincho"/>
      <w:b/>
      <w:lang w:eastAsia="ar-SA"/>
    </w:rPr>
  </w:style>
  <w:style w:type="character" w:customStyle="1" w:styleId="CharChar222">
    <w:name w:val="Char Char222"/>
    <w:rsid w:val="0014192B"/>
    <w:rPr>
      <w:rFonts w:ascii="Arial" w:hAnsi="Arial"/>
      <w:lang w:val="en-GB"/>
    </w:rPr>
  </w:style>
  <w:style w:type="paragraph" w:customStyle="1" w:styleId="CharCharCharCharCharCharCharCharCharCharCharChar2">
    <w:name w:val="Char Char Char Char Char Char Char Char Char Char Char Char2"/>
    <w:semiHidden/>
    <w:rsid w:val="0014192B"/>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102">
    <w:name w:val="Car Car102"/>
    <w:rsid w:val="0014192B"/>
    <w:rPr>
      <w:rFonts w:ascii="Arial" w:hAnsi="Arial"/>
      <w:lang w:val="en-GB" w:eastAsia="ja-JP" w:bidi="ar-SA"/>
    </w:rPr>
  </w:style>
  <w:style w:type="character" w:customStyle="1" w:styleId="CharChar232">
    <w:name w:val="Char Char232"/>
    <w:rsid w:val="0014192B"/>
    <w:rPr>
      <w:rFonts w:ascii="Arial" w:hAnsi="Arial"/>
      <w:lang w:val="en-GB" w:eastAsia="en-US"/>
    </w:rPr>
  </w:style>
  <w:style w:type="character" w:customStyle="1" w:styleId="CarCar42">
    <w:name w:val="Car Car42"/>
    <w:rsid w:val="0014192B"/>
    <w:rPr>
      <w:rFonts w:ascii="Arial" w:eastAsia="MS Mincho" w:hAnsi="Arial"/>
      <w:lang w:val="en-GB" w:eastAsia="en-US" w:bidi="ar-SA"/>
    </w:rPr>
  </w:style>
  <w:style w:type="character" w:customStyle="1" w:styleId="CarCar82">
    <w:name w:val="Car Car82"/>
    <w:rsid w:val="0014192B"/>
    <w:rPr>
      <w:rFonts w:ascii="Arial" w:eastAsia="MS Mincho" w:hAnsi="Arial"/>
      <w:sz w:val="36"/>
      <w:lang w:val="en-GB" w:eastAsia="en-US" w:bidi="ar-SA"/>
    </w:rPr>
  </w:style>
  <w:style w:type="character" w:customStyle="1" w:styleId="CarCar32">
    <w:name w:val="Car Car32"/>
    <w:rsid w:val="0014192B"/>
    <w:rPr>
      <w:rFonts w:ascii="Arial" w:eastAsia="MS Mincho" w:hAnsi="Arial"/>
      <w:sz w:val="36"/>
      <w:lang w:val="en-GB" w:eastAsia="en-US" w:bidi="ar-SA"/>
    </w:rPr>
  </w:style>
  <w:style w:type="character" w:customStyle="1" w:styleId="CarCar72">
    <w:name w:val="Car Car72"/>
    <w:rsid w:val="0014192B"/>
    <w:rPr>
      <w:rFonts w:eastAsia="MS Mincho"/>
      <w:lang w:val="en-GB" w:eastAsia="en-US" w:bidi="ar-SA"/>
    </w:rPr>
  </w:style>
  <w:style w:type="character" w:customStyle="1" w:styleId="CarCar62">
    <w:name w:val="Car Car62"/>
    <w:rsid w:val="0014192B"/>
    <w:rPr>
      <w:rFonts w:ascii="Courier New" w:hAnsi="Courier New"/>
      <w:lang w:val="nb-NO" w:eastAsia="ja-JP" w:bidi="ar-SA"/>
    </w:rPr>
  </w:style>
  <w:style w:type="paragraph" w:customStyle="1" w:styleId="21c">
    <w:name w:val="无间隔21"/>
    <w:qFormat/>
    <w:rsid w:val="0014192B"/>
    <w:pPr>
      <w:spacing w:after="0" w:line="240" w:lineRule="auto"/>
    </w:pPr>
    <w:rPr>
      <w:rFonts w:ascii="Times New Roman" w:eastAsia="SimSun" w:hAnsi="Times New Roman" w:cs="Times New Roman"/>
      <w:sz w:val="20"/>
      <w:szCs w:val="20"/>
    </w:rPr>
  </w:style>
  <w:style w:type="paragraph" w:customStyle="1" w:styleId="TableofFigures12">
    <w:name w:val="Table of Figures12"/>
    <w:basedOn w:val="Normal"/>
    <w:next w:val="Normal"/>
    <w:rsid w:val="0014192B"/>
    <w:pPr>
      <w:ind w:left="400" w:hanging="400"/>
      <w:jc w:val="center"/>
    </w:pPr>
    <w:rPr>
      <w:rFonts w:eastAsia="MS Mincho"/>
      <w:b/>
    </w:rPr>
  </w:style>
  <w:style w:type="paragraph" w:customStyle="1" w:styleId="712">
    <w:name w:val="修订71"/>
    <w:semiHidden/>
    <w:rsid w:val="0014192B"/>
    <w:pPr>
      <w:autoSpaceDN w:val="0"/>
      <w:spacing w:after="0" w:line="240" w:lineRule="auto"/>
    </w:pPr>
    <w:rPr>
      <w:rFonts w:ascii="Times New Roman" w:eastAsia="Batang" w:hAnsi="Times New Roman" w:cs="Times New Roman"/>
      <w:sz w:val="20"/>
      <w:szCs w:val="20"/>
    </w:rPr>
  </w:style>
  <w:style w:type="character" w:customStyle="1" w:styleId="131">
    <w:name w:val="标题 1 字符3"/>
    <w:aliases w:val="Char 字符3,NMP Heading 1 字符3,H1 字符3,h1 字符3,app heading 1 字符3,l1 字符3,Memo Heading 1 字符3,h11 字符3,h12 字符3,h13 字符3,h14 字符3,h15 字符3,h16 字符3,h17 字符3,h111 字符3,h121 字符3,h131 字符3,h141 字符3,h151 字符3,h161 字符3,h18 字符3,h112 字符3,h122 字符3,h132 字符3,h142 字符3,1 字符2"/>
    <w:basedOn w:val="DefaultParagraphFont"/>
    <w:qFormat/>
    <w:rsid w:val="0014192B"/>
    <w:rPr>
      <w:rFonts w:ascii="Arial" w:eastAsia="Times New Roman" w:hAnsi="Arial" w:cs="Times New Roman"/>
      <w:sz w:val="36"/>
      <w:szCs w:val="20"/>
      <w:lang w:eastAsia="en-GB"/>
    </w:rPr>
  </w:style>
  <w:style w:type="character" w:customStyle="1" w:styleId="236">
    <w:name w:val="标题 2 字符3"/>
    <w:aliases w:val="Head2A 字符3,2 字符3,H2 字符3,h2 字符3,DO NOT USE_h2 字符3,h21 字符3,UNDERRUBRIK 1-2 字符3,Head 2 字符3,l2 字符3,TitreProp 字符3,Header 2 字符3,ITT t2 字符3,PA Major Section 字符3,Livello 2 字符3,R2 字符3,H21 字符3,Heading 2 Hidden 字符3,Head1 字符3,2nd level 字符3,heading 2 字符3"/>
    <w:basedOn w:val="DefaultParagraphFont"/>
    <w:qFormat/>
    <w:rsid w:val="0014192B"/>
    <w:rPr>
      <w:rFonts w:ascii="Arial" w:eastAsia="Times New Roman" w:hAnsi="Arial" w:cs="Times New Roman"/>
      <w:sz w:val="32"/>
      <w:szCs w:val="20"/>
      <w:lang w:eastAsia="en-GB"/>
    </w:rPr>
  </w:style>
  <w:style w:type="character" w:customStyle="1" w:styleId="434">
    <w:name w:val="标题 4 字符3"/>
    <w:aliases w:val="h4 字符3,H4 字符3,H41 字符3,h41 字符3,H42 字符3,h42 字符3,H43 字符3,h43 字符3,H411 字符3,h411 字符3,H421 字符3,h421 字符3,H44 字符3,h44 字符3,H412 字符3,h412 字符3,H422 字符3,h422 字符3,H431 字符3,h431 字符3,H45 字符3,h45 字符3,H413 字符3,h413 字符3,H423 字符3,h423 字符3,H432 字符3,h432 字符3,4H 字符3"/>
    <w:basedOn w:val="DefaultParagraphFont"/>
    <w:qFormat/>
    <w:rsid w:val="0014192B"/>
    <w:rPr>
      <w:rFonts w:ascii="Arial" w:eastAsia="Times New Roman" w:hAnsi="Arial" w:cs="Times New Roman"/>
      <w:sz w:val="24"/>
      <w:szCs w:val="20"/>
      <w:lang w:eastAsia="en-GB"/>
    </w:rPr>
  </w:style>
  <w:style w:type="character" w:customStyle="1" w:styleId="532">
    <w:name w:val="标题 5 字符3"/>
    <w:aliases w:val="h5 字符3,Heading5 字符3,Head5 字符3,H5 字符3,M5 字符3,mh2 字符3,Module heading 2 字符3,heading 8 字符3,Numbered Sub-list 字符3,Heading 81 字符3,5 字符3,标题 81 字符3,Heading 811 字符3,Level_2 字符3,Heading 8111 字符3,Heading 81111 字符3,标题 811 字符1"/>
    <w:basedOn w:val="DefaultParagraphFont"/>
    <w:qFormat/>
    <w:rsid w:val="0014192B"/>
    <w:rPr>
      <w:rFonts w:ascii="Arial" w:eastAsia="Times New Roman" w:hAnsi="Arial" w:cs="Times New Roman"/>
      <w:szCs w:val="20"/>
      <w:lang w:eastAsia="en-GB"/>
    </w:rPr>
  </w:style>
  <w:style w:type="character" w:customStyle="1" w:styleId="620">
    <w:name w:val="标题 6 字符2"/>
    <w:aliases w:val="T1 字符2,Header 6 字符2"/>
    <w:basedOn w:val="DefaultParagraphFont"/>
    <w:qFormat/>
    <w:rsid w:val="0014192B"/>
    <w:rPr>
      <w:rFonts w:ascii="Arial" w:eastAsia="Times New Roman" w:hAnsi="Arial" w:cs="Times New Roman"/>
      <w:sz w:val="20"/>
      <w:szCs w:val="20"/>
      <w:lang w:eastAsia="ja-JP"/>
    </w:rPr>
  </w:style>
  <w:style w:type="character" w:customStyle="1" w:styleId="720">
    <w:name w:val="标题 7 字符2"/>
    <w:aliases w:val="L7 字符2,Header 7 字符2"/>
    <w:basedOn w:val="DefaultParagraphFont"/>
    <w:qFormat/>
    <w:rsid w:val="0014192B"/>
    <w:rPr>
      <w:rFonts w:ascii="Arial" w:eastAsia="Times New Roman" w:hAnsi="Arial" w:cs="Times New Roman"/>
      <w:sz w:val="20"/>
      <w:szCs w:val="20"/>
      <w:lang w:eastAsia="ja-JP"/>
    </w:rPr>
  </w:style>
  <w:style w:type="character" w:customStyle="1" w:styleId="820">
    <w:name w:val="标题 8 字符2"/>
    <w:basedOn w:val="DefaultParagraphFont"/>
    <w:qFormat/>
    <w:rsid w:val="0014192B"/>
    <w:rPr>
      <w:rFonts w:ascii="Arial" w:eastAsia="Times New Roman" w:hAnsi="Arial" w:cs="Times New Roman"/>
      <w:sz w:val="36"/>
      <w:szCs w:val="20"/>
      <w:lang w:eastAsia="en-GB"/>
    </w:rPr>
  </w:style>
  <w:style w:type="character" w:customStyle="1" w:styleId="920">
    <w:name w:val="标题 9 字符2"/>
    <w:aliases w:val="Figure Heading 字符1,FH 字符1"/>
    <w:basedOn w:val="DefaultParagraphFont"/>
    <w:qFormat/>
    <w:rsid w:val="0014192B"/>
    <w:rPr>
      <w:rFonts w:ascii="Arial" w:eastAsia="Times New Roman" w:hAnsi="Arial" w:cs="Times New Roman"/>
      <w:sz w:val="36"/>
      <w:szCs w:val="20"/>
      <w:lang w:eastAsia="en-GB"/>
    </w:rPr>
  </w:style>
  <w:style w:type="character" w:customStyle="1" w:styleId="3fb">
    <w:name w:val="页眉 字符3"/>
    <w:aliases w:val="header odd 字符3,header odd1 字符3,header odd2 字符3,header odd3 字符3,header odd4 字符3,header odd5 字符3,header odd6 字符3,header 字符3,header1 字符3,header2 字符3,header3 字符3,header odd11 字符3,header odd21 字符3,header odd7 字符3,header4 字符3,header odd8 字符3,h 字符2"/>
    <w:basedOn w:val="DefaultParagraphFont"/>
    <w:uiPriority w:val="99"/>
    <w:qFormat/>
    <w:rsid w:val="0014192B"/>
    <w:rPr>
      <w:rFonts w:ascii="Arial" w:eastAsia="Times New Roman" w:hAnsi="Arial" w:cs="Times New Roman"/>
      <w:b/>
      <w:noProof/>
      <w:sz w:val="18"/>
      <w:szCs w:val="20"/>
      <w:lang w:eastAsia="ja-JP"/>
    </w:rPr>
  </w:style>
  <w:style w:type="character" w:customStyle="1" w:styleId="3fc">
    <w:name w:val="页脚 字符3"/>
    <w:aliases w:val="footer odd 字符3,footer 字符3,fo 字符3,pie de página 字符3"/>
    <w:basedOn w:val="DefaultParagraphFont"/>
    <w:qFormat/>
    <w:rsid w:val="0014192B"/>
    <w:rPr>
      <w:rFonts w:ascii="Times New Roman" w:eastAsia="Times New Roman" w:hAnsi="Times New Roman" w:cs="Times New Roman"/>
      <w:color w:val="000000"/>
      <w:sz w:val="20"/>
      <w:szCs w:val="20"/>
      <w:lang w:eastAsia="ja-JP"/>
    </w:rPr>
  </w:style>
  <w:style w:type="character" w:customStyle="1" w:styleId="3fd">
    <w:name w:val="脚注文本 字符3"/>
    <w:aliases w:val="footnote text1 字符3,footnote text2 字符3,footnote text3 字符3,footnote text4 字符3,footnote text5 字符3,footnote text6 字符3,footnote text7 字符3,footnote text11 字符3,footnote text21 字符3,footnote text31 字符3,footnote text41 字符3,footnote text51 字符3,DNV-FT 字符1"/>
    <w:basedOn w:val="DefaultParagraphFont"/>
    <w:qFormat/>
    <w:rsid w:val="0014192B"/>
    <w:rPr>
      <w:rFonts w:ascii="Times New Roman" w:eastAsia="Times New Roman" w:hAnsi="Times New Roman" w:cs="Times New Roman"/>
      <w:color w:val="000000"/>
      <w:sz w:val="16"/>
      <w:szCs w:val="20"/>
      <w:lang w:eastAsia="ja-JP"/>
    </w:rPr>
  </w:style>
  <w:style w:type="character" w:customStyle="1" w:styleId="2ff3">
    <w:name w:val="文档结构图 字符2"/>
    <w:basedOn w:val="DefaultParagraphFont"/>
    <w:qFormat/>
    <w:rsid w:val="0014192B"/>
    <w:rPr>
      <w:rFonts w:ascii="SimSun" w:eastAsia="Times New Roman" w:hAnsi="Times New Roman" w:cs="Times New Roman"/>
      <w:color w:val="000000"/>
      <w:sz w:val="18"/>
      <w:szCs w:val="18"/>
      <w:lang w:eastAsia="ja-JP"/>
    </w:rPr>
  </w:style>
  <w:style w:type="character" w:customStyle="1" w:styleId="2ff4">
    <w:name w:val="批注框文本 字符2"/>
    <w:basedOn w:val="DefaultParagraphFont"/>
    <w:qFormat/>
    <w:rsid w:val="0014192B"/>
    <w:rPr>
      <w:rFonts w:ascii="Times New Roman" w:eastAsia="Times New Roman" w:hAnsi="Times New Roman" w:cs="Times New Roman"/>
      <w:color w:val="000000"/>
      <w:sz w:val="18"/>
      <w:szCs w:val="18"/>
      <w:lang w:eastAsia="ja-JP"/>
    </w:rPr>
  </w:style>
  <w:style w:type="character" w:customStyle="1" w:styleId="2ff5">
    <w:name w:val="批注文字 字符2"/>
    <w:basedOn w:val="DefaultParagraphFont"/>
    <w:qFormat/>
    <w:rsid w:val="0014192B"/>
    <w:rPr>
      <w:rFonts w:ascii="Times New Roman" w:eastAsia="MS Mincho" w:hAnsi="Times New Roman" w:cs="Times New Roman"/>
      <w:color w:val="000000"/>
      <w:sz w:val="20"/>
      <w:szCs w:val="20"/>
      <w:lang w:val="x-none" w:eastAsia="ja-JP"/>
    </w:rPr>
  </w:style>
  <w:style w:type="character" w:customStyle="1" w:styleId="2ff6">
    <w:name w:val="批注主题 字符2"/>
    <w:basedOn w:val="2ff5"/>
    <w:qFormat/>
    <w:rsid w:val="0014192B"/>
    <w:rPr>
      <w:rFonts w:ascii="Times New Roman" w:eastAsia="MS Mincho" w:hAnsi="Times New Roman" w:cs="Times New Roman"/>
      <w:b/>
      <w:bCs/>
      <w:color w:val="000000"/>
      <w:sz w:val="20"/>
      <w:szCs w:val="20"/>
      <w:lang w:val="x-none" w:eastAsia="ja-JP"/>
    </w:rPr>
  </w:style>
  <w:style w:type="character" w:customStyle="1" w:styleId="2ff7">
    <w:name w:val="正文文本缩进 字符2"/>
    <w:basedOn w:val="DefaultParagraphFont"/>
    <w:qFormat/>
    <w:rsid w:val="0014192B"/>
    <w:rPr>
      <w:rFonts w:ascii="Times New Roman" w:eastAsia="MS Mincho" w:hAnsi="Times New Roman" w:cs="Times New Roman"/>
      <w:color w:val="000000"/>
      <w:sz w:val="20"/>
      <w:szCs w:val="20"/>
      <w:lang w:eastAsia="ja-JP"/>
    </w:rPr>
  </w:style>
  <w:style w:type="character" w:customStyle="1" w:styleId="2ff8">
    <w:name w:val="纯文本 字符2"/>
    <w:basedOn w:val="DefaultParagraphFont"/>
    <w:qFormat/>
    <w:rsid w:val="0014192B"/>
    <w:rPr>
      <w:rFonts w:ascii="Courier New" w:eastAsia="Times New Roman" w:hAnsi="Courier New" w:cs="Times New Roman"/>
      <w:color w:val="000000"/>
      <w:sz w:val="20"/>
      <w:szCs w:val="20"/>
      <w:lang w:val="nb-NO" w:eastAsia="ja-JP"/>
    </w:rPr>
  </w:style>
  <w:style w:type="character" w:customStyle="1" w:styleId="3fe">
    <w:name w:val="正文文本 字符3"/>
    <w:aliases w:val="bt 字符3,Corps de texte Car 字符3,Corps de texte Car1 Car 字符3,Corps de texte Car Car Car 字符3,Corps de texte Car1 Car Car Car 字符3,Corps de texte Car Car Car Car Car 字符3,Corps de texte Car1 Car Car Car Car Car 字符3,bt Car 字符3,body indent 字符3"/>
    <w:qFormat/>
    <w:rsid w:val="0014192B"/>
    <w:rPr>
      <w:rFonts w:ascii="Times New Roman" w:eastAsia="Times New Roman" w:hAnsi="Times New Roman" w:cs="Times New Roman"/>
      <w:color w:val="000000"/>
      <w:sz w:val="20"/>
      <w:szCs w:val="20"/>
      <w:lang w:eastAsia="ja-JP"/>
    </w:rPr>
  </w:style>
  <w:style w:type="character" w:customStyle="1" w:styleId="227">
    <w:name w:val="正文文本 2 字符2"/>
    <w:basedOn w:val="DefaultParagraphFont"/>
    <w:qFormat/>
    <w:rsid w:val="0014192B"/>
    <w:rPr>
      <w:rFonts w:ascii="Times New Roman" w:eastAsia="Times New Roman" w:hAnsi="Times New Roman" w:cs="Times New Roman"/>
      <w:i/>
      <w:color w:val="000000"/>
      <w:sz w:val="20"/>
      <w:szCs w:val="20"/>
      <w:lang w:eastAsia="x-none"/>
    </w:rPr>
  </w:style>
  <w:style w:type="character" w:customStyle="1" w:styleId="326">
    <w:name w:val="正文文本 3 字符2"/>
    <w:basedOn w:val="DefaultParagraphFont"/>
    <w:qFormat/>
    <w:rsid w:val="0014192B"/>
    <w:rPr>
      <w:rFonts w:ascii="Times New Roman" w:eastAsia="Osaka" w:hAnsi="Times New Roman" w:cs="Times New Roman"/>
      <w:color w:val="000000"/>
      <w:sz w:val="20"/>
      <w:szCs w:val="20"/>
      <w:lang w:eastAsia="x-none"/>
    </w:rPr>
  </w:style>
  <w:style w:type="character" w:customStyle="1" w:styleId="228">
    <w:name w:val="正文文本缩进 2 字符2"/>
    <w:basedOn w:val="DefaultParagraphFont"/>
    <w:qFormat/>
    <w:rsid w:val="0014192B"/>
    <w:rPr>
      <w:rFonts w:ascii="Times New Roman" w:eastAsia="MS Mincho" w:hAnsi="Times New Roman" w:cs="Times New Roman"/>
      <w:color w:val="000000"/>
      <w:sz w:val="20"/>
      <w:szCs w:val="20"/>
      <w:lang w:eastAsia="ja-JP"/>
    </w:rPr>
  </w:style>
  <w:style w:type="character" w:customStyle="1" w:styleId="2ff9">
    <w:name w:val="尾注文本 字符2"/>
    <w:basedOn w:val="DefaultParagraphFont"/>
    <w:qFormat/>
    <w:rsid w:val="0014192B"/>
    <w:rPr>
      <w:rFonts w:ascii="Times New Roman" w:eastAsia="Times New Roman" w:hAnsi="Times New Roman" w:cs="Times New Roman"/>
      <w:color w:val="000000"/>
      <w:sz w:val="20"/>
      <w:szCs w:val="20"/>
      <w:lang w:eastAsia="x-none"/>
    </w:rPr>
  </w:style>
  <w:style w:type="character" w:customStyle="1" w:styleId="EndnoteTextChar2">
    <w:name w:val="Endnote Text Char2"/>
    <w:basedOn w:val="DefaultParagraphFont"/>
    <w:semiHidden/>
    <w:rsid w:val="0014192B"/>
    <w:rPr>
      <w:rFonts w:ascii="Times New Roman" w:eastAsia="Times New Roman" w:hAnsi="Times New Roman" w:cs="Times New Roman"/>
      <w:sz w:val="20"/>
      <w:szCs w:val="20"/>
      <w:lang w:eastAsia="en-GB"/>
    </w:rPr>
  </w:style>
  <w:style w:type="character" w:customStyle="1" w:styleId="2ffa">
    <w:name w:val="注释标题 字符2"/>
    <w:basedOn w:val="DefaultParagraphFont"/>
    <w:qFormat/>
    <w:rsid w:val="0014192B"/>
    <w:rPr>
      <w:rFonts w:ascii="Times New Roman" w:eastAsia="MS Mincho" w:hAnsi="Times New Roman" w:cs="Times New Roman"/>
      <w:color w:val="000000"/>
      <w:sz w:val="20"/>
      <w:szCs w:val="20"/>
      <w:lang w:val="x-none" w:eastAsia="ja-JP"/>
    </w:rPr>
  </w:style>
  <w:style w:type="character" w:customStyle="1" w:styleId="HTML20">
    <w:name w:val="HTML 预设格式 字符2"/>
    <w:basedOn w:val="DefaultParagraphFont"/>
    <w:rsid w:val="0014192B"/>
    <w:rPr>
      <w:rFonts w:ascii="Courier New" w:eastAsia="MS Mincho" w:hAnsi="Courier New" w:cs="Times New Roman"/>
      <w:color w:val="000000"/>
      <w:sz w:val="20"/>
      <w:szCs w:val="20"/>
      <w:lang w:eastAsia="ja-JP"/>
    </w:rPr>
  </w:style>
  <w:style w:type="numbering" w:customStyle="1" w:styleId="SGS21">
    <w:name w:val="SGS21"/>
    <w:uiPriority w:val="99"/>
    <w:rsid w:val="0014192B"/>
    <w:pPr>
      <w:numPr>
        <w:numId w:val="32"/>
      </w:numPr>
    </w:pPr>
  </w:style>
  <w:style w:type="character" w:customStyle="1" w:styleId="CRCoverPageZchn">
    <w:name w:val="CR Cover Page Zchn"/>
    <w:rsid w:val="0014192B"/>
    <w:rPr>
      <w:rFonts w:ascii="Arial" w:hAnsi="Arial"/>
      <w:lang w:val="en-GB" w:eastAsia="en-US"/>
    </w:rPr>
  </w:style>
  <w:style w:type="character" w:customStyle="1" w:styleId="118">
    <w:name w:val="標題 1 字元1"/>
    <w:aliases w:val="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rsid w:val="0014192B"/>
    <w:rPr>
      <w:rFonts w:ascii="Cambria" w:eastAsia="PMingLiU" w:hAnsi="Cambria" w:cs="Times New Roman"/>
      <w:b/>
      <w:bCs/>
      <w:kern w:val="52"/>
      <w:sz w:val="52"/>
      <w:szCs w:val="52"/>
      <w:lang w:val="en-GB" w:eastAsia="ko-KR"/>
    </w:rPr>
  </w:style>
  <w:style w:type="character" w:customStyle="1" w:styleId="21d">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semiHidden/>
    <w:rsid w:val="0014192B"/>
    <w:rPr>
      <w:rFonts w:ascii="Cambria" w:eastAsia="PMingLiU" w:hAnsi="Cambria" w:cs="Times New Roman"/>
      <w:b/>
      <w:bCs/>
      <w:sz w:val="48"/>
      <w:szCs w:val="48"/>
      <w:lang w:val="en-GB" w:eastAsia="ko-KR"/>
    </w:rPr>
  </w:style>
  <w:style w:type="character" w:customStyle="1" w:styleId="318">
    <w:name w:val="標題 3 字元1"/>
    <w:aliases w:val="Underrubrik2 字元1,H3 字元1,h3 字元1,Memo Heading 3 字元1,no break 字元1,0H 字元1,l3 字元1,3 字元1,list 3 字元1,Head 3 字元1,1.1.1 字元1,3rd level 字元1,Major Section Sub Section 字元1,PA Minor Section 字元1,Head3 字元1,Level 3 Head 字元1,31 字元1,32 字元1,33 字元1,311 字元1,321 字元1"/>
    <w:semiHidden/>
    <w:rsid w:val="0014192B"/>
    <w:rPr>
      <w:rFonts w:ascii="Cambria" w:eastAsia="PMingLiU" w:hAnsi="Cambria" w:cs="Times New Roman"/>
      <w:b/>
      <w:bCs/>
      <w:sz w:val="36"/>
      <w:szCs w:val="36"/>
      <w:lang w:val="en-GB" w:eastAsia="ko-KR"/>
    </w:rPr>
  </w:style>
  <w:style w:type="character" w:customStyle="1" w:styleId="416">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 字元1"/>
    <w:semiHidden/>
    <w:rsid w:val="0014192B"/>
    <w:rPr>
      <w:rFonts w:ascii="Cambria" w:eastAsia="PMingLiU" w:hAnsi="Cambria" w:cs="Times New Roman"/>
      <w:sz w:val="36"/>
      <w:szCs w:val="36"/>
      <w:lang w:val="en-GB" w:eastAsia="ko-KR"/>
    </w:rPr>
  </w:style>
  <w:style w:type="character" w:customStyle="1" w:styleId="515">
    <w:name w:val="標題 5 字元1"/>
    <w:aliases w:val="h5 字元1,Heading5 字元1,Head5 字元1,H5 字元1,M5 字元1,mh2 字元1,Module heading 2 字元1,heading 8 字元1,Numbered Sub-list 字元1,Heading 81 字元1"/>
    <w:semiHidden/>
    <w:rsid w:val="0014192B"/>
    <w:rPr>
      <w:rFonts w:ascii="Cambria" w:eastAsia="PMingLiU" w:hAnsi="Cambria" w:cs="Times New Roman"/>
      <w:b/>
      <w:bCs/>
      <w:sz w:val="36"/>
      <w:szCs w:val="36"/>
      <w:lang w:val="en-GB" w:eastAsia="ko-KR"/>
    </w:rPr>
  </w:style>
  <w:style w:type="character" w:customStyle="1" w:styleId="1fffe">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semiHidden/>
    <w:rsid w:val="0014192B"/>
    <w:rPr>
      <w:rFonts w:ascii="Times New Roman" w:eastAsia="Times New Roman" w:hAnsi="Times New Roman"/>
      <w:lang w:val="en-GB" w:eastAsia="ko-KR"/>
    </w:rPr>
  </w:style>
  <w:style w:type="character" w:customStyle="1" w:styleId="1ffff">
    <w:name w:val="頁首 字元1"/>
    <w:aliases w:val="header odd 字元1,header odd1 字元1,header odd2 字元1,header odd3 字元1,header odd4 字元1,header odd5 字元1,header odd6 字元1,header 字元1,header1 字元1,header2 字元1,header3 字元1,header odd11 字元1,header odd21 字元1,header odd7 字元1,header4 字元1,header odd8 字元1"/>
    <w:semiHidden/>
    <w:rsid w:val="0014192B"/>
    <w:rPr>
      <w:rFonts w:ascii="Times New Roman" w:eastAsia="Times New Roman" w:hAnsi="Times New Roman"/>
      <w:lang w:val="en-GB" w:eastAsia="ko-KR"/>
    </w:rPr>
  </w:style>
  <w:style w:type="character" w:customStyle="1" w:styleId="1ffff0">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
    <w:semiHidden/>
    <w:rsid w:val="0014192B"/>
    <w:rPr>
      <w:rFonts w:ascii="Times New Roman" w:eastAsia="Times New Roman" w:hAnsi="Times New Roman"/>
      <w:lang w:val="en-GB" w:eastAsia="ko-KR"/>
    </w:rPr>
  </w:style>
  <w:style w:type="paragraph" w:customStyle="1" w:styleId="713">
    <w:name w:val="目录 71"/>
    <w:basedOn w:val="Normal"/>
    <w:next w:val="Normal"/>
    <w:uiPriority w:val="39"/>
    <w:qFormat/>
    <w:rsid w:val="0014192B"/>
    <w:pPr>
      <w:keepLines/>
      <w:widowControl w:val="0"/>
      <w:tabs>
        <w:tab w:val="right" w:leader="dot" w:pos="9639"/>
      </w:tabs>
      <w:spacing w:after="0"/>
      <w:ind w:left="2268" w:right="425" w:hanging="2268"/>
    </w:pPr>
    <w:rPr>
      <w:rFonts w:eastAsia="Malgun Gothic"/>
      <w:noProof/>
      <w:lang w:eastAsia="en-US"/>
    </w:rPr>
  </w:style>
  <w:style w:type="character" w:customStyle="1" w:styleId="NichtaufgelsteErwhnung1">
    <w:name w:val="Nicht aufgelöste Erwähnung1"/>
    <w:uiPriority w:val="99"/>
    <w:semiHidden/>
    <w:unhideWhenUsed/>
    <w:rsid w:val="0014192B"/>
    <w:rPr>
      <w:color w:val="808080"/>
      <w:shd w:val="clear" w:color="auto" w:fill="E6E6E6"/>
    </w:rPr>
  </w:style>
  <w:style w:type="paragraph" w:customStyle="1" w:styleId="Style95">
    <w:name w:val="_Style 95"/>
    <w:uiPriority w:val="99"/>
    <w:semiHidden/>
    <w:qFormat/>
    <w:rsid w:val="0014192B"/>
    <w:pPr>
      <w:autoSpaceDN w:val="0"/>
      <w:spacing w:line="254" w:lineRule="auto"/>
    </w:pPr>
    <w:rPr>
      <w:rFonts w:ascii="CG Times (WN)" w:eastAsia="Times New Roman" w:hAnsi="CG Times (WN)" w:cs="Times New Roman"/>
      <w:sz w:val="20"/>
      <w:szCs w:val="20"/>
    </w:rPr>
  </w:style>
  <w:style w:type="paragraph" w:customStyle="1" w:styleId="Style91">
    <w:name w:val="_Style 91"/>
    <w:uiPriority w:val="99"/>
    <w:semiHidden/>
    <w:qFormat/>
    <w:rsid w:val="0014192B"/>
    <w:pPr>
      <w:autoSpaceDN w:val="0"/>
      <w:spacing w:line="256" w:lineRule="auto"/>
    </w:pPr>
    <w:rPr>
      <w:rFonts w:ascii="CG Times (WN)" w:eastAsia="Times New Roman" w:hAnsi="CG Times (WN)" w:cs="Times New Roman"/>
      <w:sz w:val="20"/>
      <w:szCs w:val="20"/>
    </w:rPr>
  </w:style>
  <w:style w:type="character" w:customStyle="1" w:styleId="Style115">
    <w:name w:val="_Style 115"/>
    <w:uiPriority w:val="31"/>
    <w:qFormat/>
    <w:rsid w:val="0014192B"/>
    <w:rPr>
      <w:smallCaps/>
      <w:color w:val="5A5A5A"/>
    </w:rPr>
  </w:style>
  <w:style w:type="character" w:customStyle="1" w:styleId="Style104">
    <w:name w:val="_Style 104"/>
    <w:uiPriority w:val="31"/>
    <w:qFormat/>
    <w:rsid w:val="0014192B"/>
    <w:rPr>
      <w:smallCaps/>
      <w:color w:val="5A5A5A"/>
    </w:rPr>
  </w:style>
  <w:style w:type="character" w:customStyle="1" w:styleId="2Char11">
    <w:name w:val="标题 2 Char1"/>
    <w:aliases w:val="I2 Char"/>
    <w:basedOn w:val="DefaultParagraphFont"/>
    <w:qFormat/>
    <w:rsid w:val="0014192B"/>
    <w:rPr>
      <w:rFonts w:ascii="Arial" w:eastAsia="Times New Roman" w:hAnsi="Arial" w:cs="Times New Roman"/>
      <w:sz w:val="32"/>
      <w:szCs w:val="20"/>
      <w:lang w:eastAsia="en-GB"/>
    </w:rPr>
  </w:style>
  <w:style w:type="character" w:customStyle="1" w:styleId="3Char2">
    <w:name w:val="标题 3 Char2"/>
    <w:basedOn w:val="DefaultParagraphFont"/>
    <w:qFormat/>
    <w:rsid w:val="0014192B"/>
    <w:rPr>
      <w:rFonts w:ascii="Arial" w:eastAsia="Times New Roman" w:hAnsi="Arial" w:cs="Times New Roman"/>
      <w:sz w:val="28"/>
      <w:szCs w:val="20"/>
      <w:lang w:eastAsia="en-GB"/>
    </w:rPr>
  </w:style>
  <w:style w:type="character" w:customStyle="1" w:styleId="8Char4">
    <w:name w:val="标题 8 Char4"/>
    <w:basedOn w:val="DefaultParagraphFont"/>
    <w:qFormat/>
    <w:rsid w:val="0014192B"/>
    <w:rPr>
      <w:rFonts w:ascii="Arial" w:eastAsia="Times New Roman" w:hAnsi="Arial" w:cs="Times New Roman"/>
      <w:sz w:val="36"/>
      <w:szCs w:val="20"/>
      <w:lang w:eastAsia="en-GB"/>
    </w:rPr>
  </w:style>
  <w:style w:type="character" w:customStyle="1" w:styleId="9Char4">
    <w:name w:val="标题 9 Char4"/>
    <w:basedOn w:val="DefaultParagraphFont"/>
    <w:qFormat/>
    <w:rsid w:val="0014192B"/>
    <w:rPr>
      <w:rFonts w:ascii="Arial" w:eastAsia="Times New Roman" w:hAnsi="Arial" w:cs="Times New Roman"/>
      <w:sz w:val="36"/>
      <w:szCs w:val="20"/>
      <w:lang w:eastAsia="en-GB"/>
    </w:rPr>
  </w:style>
  <w:style w:type="character" w:customStyle="1" w:styleId="Char43">
    <w:name w:val="文档结构图 Char4"/>
    <w:basedOn w:val="DefaultParagraphFont"/>
    <w:uiPriority w:val="99"/>
    <w:qFormat/>
    <w:rsid w:val="0014192B"/>
    <w:rPr>
      <w:rFonts w:ascii="SimSun" w:eastAsia="Times New Roman" w:hAnsi="Times New Roman" w:cs="Times New Roman"/>
      <w:color w:val="000000"/>
      <w:sz w:val="18"/>
      <w:szCs w:val="18"/>
      <w:lang w:eastAsia="ja-JP"/>
    </w:rPr>
  </w:style>
  <w:style w:type="character" w:customStyle="1" w:styleId="Char44">
    <w:name w:val="批注框文本 Char4"/>
    <w:basedOn w:val="DefaultParagraphFont"/>
    <w:uiPriority w:val="99"/>
    <w:qFormat/>
    <w:rsid w:val="0014192B"/>
    <w:rPr>
      <w:rFonts w:ascii="Times New Roman" w:eastAsia="Times New Roman" w:hAnsi="Times New Roman" w:cs="Times New Roman"/>
      <w:color w:val="000000"/>
      <w:sz w:val="18"/>
      <w:szCs w:val="18"/>
      <w:lang w:eastAsia="ja-JP"/>
    </w:rPr>
  </w:style>
  <w:style w:type="character" w:customStyle="1" w:styleId="Char51">
    <w:name w:val="批注文字 Char5"/>
    <w:basedOn w:val="DefaultParagraphFont"/>
    <w:uiPriority w:val="99"/>
    <w:qFormat/>
    <w:rsid w:val="0014192B"/>
    <w:rPr>
      <w:rFonts w:ascii="Times New Roman" w:eastAsia="MS Mincho" w:hAnsi="Times New Roman" w:cs="Times New Roman"/>
      <w:color w:val="000000"/>
      <w:sz w:val="20"/>
      <w:szCs w:val="20"/>
      <w:lang w:val="x-none" w:eastAsia="ja-JP"/>
    </w:rPr>
  </w:style>
  <w:style w:type="character" w:customStyle="1" w:styleId="Char90">
    <w:name w:val="批注主题 Char9"/>
    <w:basedOn w:val="Char51"/>
    <w:qFormat/>
    <w:rsid w:val="0014192B"/>
    <w:rPr>
      <w:rFonts w:ascii="Times New Roman" w:eastAsia="MS Mincho" w:hAnsi="Times New Roman" w:cs="Times New Roman"/>
      <w:b/>
      <w:bCs/>
      <w:color w:val="000000"/>
      <w:sz w:val="20"/>
      <w:szCs w:val="20"/>
      <w:lang w:val="x-none" w:eastAsia="ja-JP"/>
    </w:rPr>
  </w:style>
  <w:style w:type="character" w:customStyle="1" w:styleId="Char45">
    <w:name w:val="纯文本 Char4"/>
    <w:basedOn w:val="DefaultParagraphFont"/>
    <w:qFormat/>
    <w:rsid w:val="0014192B"/>
    <w:rPr>
      <w:rFonts w:ascii="Courier New" w:eastAsia="Times New Roman" w:hAnsi="Courier New" w:cs="Times New Roman"/>
      <w:color w:val="000000"/>
      <w:sz w:val="20"/>
      <w:szCs w:val="20"/>
      <w:lang w:val="nb-NO" w:eastAsia="ja-JP"/>
    </w:rPr>
  </w:style>
  <w:style w:type="character" w:customStyle="1" w:styleId="Char61">
    <w:name w:val="日期 Char6"/>
    <w:basedOn w:val="DefaultParagraphFont"/>
    <w:qFormat/>
    <w:rsid w:val="0014192B"/>
    <w:rPr>
      <w:rFonts w:ascii="Times New Roman" w:eastAsia="Times New Roman" w:hAnsi="Times New Roman" w:cs="Times New Roman"/>
      <w:color w:val="000000"/>
      <w:sz w:val="20"/>
      <w:szCs w:val="20"/>
      <w:lang w:eastAsia="x-none"/>
    </w:rPr>
  </w:style>
  <w:style w:type="character" w:customStyle="1" w:styleId="Char29">
    <w:name w:val="列表 Char2"/>
    <w:qFormat/>
    <w:rsid w:val="0014192B"/>
    <w:rPr>
      <w:rFonts w:ascii="Times New Roman" w:eastAsia="Times New Roman" w:hAnsi="Times New Roman" w:cs="Times New Roman"/>
      <w:color w:val="000000"/>
      <w:sz w:val="20"/>
      <w:szCs w:val="20"/>
      <w:lang w:eastAsia="ja-JP"/>
    </w:rPr>
  </w:style>
  <w:style w:type="paragraph" w:customStyle="1" w:styleId="Style79">
    <w:name w:val="_Style 79"/>
    <w:uiPriority w:val="99"/>
    <w:semiHidden/>
    <w:qFormat/>
    <w:rsid w:val="0014192B"/>
    <w:rPr>
      <w:rFonts w:ascii="Times New Roman" w:eastAsia="MS Mincho" w:hAnsi="Times New Roman" w:cs="Times New Roman"/>
      <w:sz w:val="20"/>
      <w:szCs w:val="20"/>
    </w:rPr>
  </w:style>
  <w:style w:type="paragraph" w:customStyle="1" w:styleId="CharChar39">
    <w:name w:val="Char Char39"/>
    <w:semiHidden/>
    <w:rsid w:val="0014192B"/>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8Char5">
    <w:name w:val="标题 8 Char5"/>
    <w:basedOn w:val="DefaultParagraphFont"/>
    <w:uiPriority w:val="9"/>
    <w:qFormat/>
    <w:rsid w:val="0014192B"/>
    <w:rPr>
      <w:rFonts w:ascii="Arial" w:eastAsia="Times New Roman" w:hAnsi="Arial" w:cs="Times New Roman" w:hint="default"/>
      <w:sz w:val="36"/>
      <w:szCs w:val="20"/>
      <w:lang w:eastAsia="en-GB"/>
    </w:rPr>
  </w:style>
  <w:style w:type="character" w:customStyle="1" w:styleId="Char52">
    <w:name w:val="文档结构图 Char5"/>
    <w:basedOn w:val="DefaultParagraphFont"/>
    <w:uiPriority w:val="99"/>
    <w:qFormat/>
    <w:rsid w:val="0014192B"/>
    <w:rPr>
      <w:rFonts w:ascii="SimSun" w:eastAsia="Times New Roman" w:hAnsi="Times New Roman" w:cs="Times New Roman" w:hint="eastAsia"/>
      <w:color w:val="000000"/>
      <w:sz w:val="18"/>
      <w:szCs w:val="18"/>
      <w:lang w:eastAsia="ja-JP"/>
    </w:rPr>
  </w:style>
  <w:style w:type="character" w:customStyle="1" w:styleId="Char53">
    <w:name w:val="批注框文本 Char5"/>
    <w:basedOn w:val="DefaultParagraphFont"/>
    <w:uiPriority w:val="99"/>
    <w:qFormat/>
    <w:rsid w:val="0014192B"/>
    <w:rPr>
      <w:rFonts w:ascii="Times New Roman" w:eastAsia="Times New Roman" w:hAnsi="Times New Roman" w:cs="Times New Roman" w:hint="default"/>
      <w:color w:val="000000"/>
      <w:sz w:val="18"/>
      <w:szCs w:val="18"/>
      <w:lang w:eastAsia="ja-JP"/>
    </w:rPr>
  </w:style>
  <w:style w:type="character" w:customStyle="1" w:styleId="Char62">
    <w:name w:val="批注文字 Char6"/>
    <w:basedOn w:val="DefaultParagraphFont"/>
    <w:uiPriority w:val="99"/>
    <w:qFormat/>
    <w:rsid w:val="0014192B"/>
    <w:rPr>
      <w:rFonts w:ascii="Times New Roman" w:eastAsia="MS Mincho" w:hAnsi="Times New Roman" w:cs="Times New Roman" w:hint="default"/>
      <w:color w:val="000000"/>
      <w:sz w:val="20"/>
      <w:szCs w:val="20"/>
      <w:lang w:val="x-none" w:eastAsia="ja-JP"/>
    </w:rPr>
  </w:style>
  <w:style w:type="character" w:customStyle="1" w:styleId="Char100">
    <w:name w:val="批注主题 Char10"/>
    <w:basedOn w:val="Char62"/>
    <w:qFormat/>
    <w:rsid w:val="0014192B"/>
    <w:rPr>
      <w:rFonts w:ascii="Times New Roman" w:eastAsia="MS Mincho" w:hAnsi="Times New Roman" w:cs="Times New Roman" w:hint="default"/>
      <w:b/>
      <w:bCs/>
      <w:color w:val="000000"/>
      <w:sz w:val="20"/>
      <w:szCs w:val="20"/>
      <w:lang w:val="x-none" w:eastAsia="ja-JP"/>
    </w:rPr>
  </w:style>
  <w:style w:type="character" w:customStyle="1" w:styleId="Char54">
    <w:name w:val="纯文本 Char5"/>
    <w:basedOn w:val="DefaultParagraphFont"/>
    <w:qFormat/>
    <w:rsid w:val="0014192B"/>
    <w:rPr>
      <w:rFonts w:ascii="Courier New" w:eastAsia="Times New Roman" w:hAnsi="Courier New" w:cs="Times New Roman" w:hint="default"/>
      <w:color w:val="000000"/>
      <w:sz w:val="20"/>
      <w:szCs w:val="20"/>
      <w:lang w:val="nb-NO" w:eastAsia="ja-JP"/>
    </w:rPr>
  </w:style>
  <w:style w:type="character" w:customStyle="1" w:styleId="Char71">
    <w:name w:val="日期 Char7"/>
    <w:basedOn w:val="DefaultParagraphFont"/>
    <w:qFormat/>
    <w:rsid w:val="0014192B"/>
    <w:rPr>
      <w:rFonts w:ascii="Times New Roman" w:eastAsia="Times New Roman" w:hAnsi="Times New Roman" w:cs="Times New Roman" w:hint="default"/>
      <w:color w:val="000000"/>
      <w:sz w:val="20"/>
      <w:szCs w:val="20"/>
      <w:lang w:eastAsia="x-none"/>
    </w:rPr>
  </w:style>
  <w:style w:type="character" w:customStyle="1" w:styleId="Char36">
    <w:name w:val="列表 Char3"/>
    <w:qFormat/>
    <w:rsid w:val="0014192B"/>
    <w:rPr>
      <w:rFonts w:ascii="Times New Roman" w:eastAsia="Times New Roman" w:hAnsi="Times New Roman" w:cs="Times New Roman" w:hint="default"/>
      <w:color w:val="000000"/>
      <w:sz w:val="20"/>
      <w:szCs w:val="20"/>
      <w:lang w:eastAsia="ja-JP"/>
    </w:rPr>
  </w:style>
  <w:style w:type="character" w:customStyle="1" w:styleId="2ffb">
    <w:name w:val="题注 字符2"/>
    <w:aliases w:val="cap 字符2,cap Char 字符2,Caption Char 字符2,Caption Char1 Char 字符2,cap Char Char1 字符2,Caption Char Char1 Char 字符2,cap Char2 Char 字符2,Ca 字符2,Caption Char C... 字符2,cap1 字符2,cap2 字符2,cap3 字符2,cap4 字符2,cap5 字符2,cap6 字符2,cap7 字符2,cap8 字符2,cap9 字符2,cap10 字符2"/>
    <w:qFormat/>
    <w:rsid w:val="0014192B"/>
    <w:rPr>
      <w:rFonts w:ascii="Times New Roman" w:eastAsia="MS Mincho" w:hAnsi="Times New Roman" w:cs="Times New Roman"/>
      <w:b/>
      <w:color w:val="000000"/>
      <w:sz w:val="20"/>
      <w:szCs w:val="20"/>
      <w:lang w:eastAsia="ja-JP"/>
    </w:rPr>
  </w:style>
  <w:style w:type="character" w:customStyle="1" w:styleId="ListChar6">
    <w:name w:val="List Char6"/>
    <w:rsid w:val="0014192B"/>
    <w:rPr>
      <w:rFonts w:ascii="Times New Roman" w:hAnsi="Times New Roman"/>
      <w:lang w:val="en-GB" w:eastAsia="en-US"/>
    </w:rPr>
  </w:style>
  <w:style w:type="character" w:customStyle="1" w:styleId="PlainTextChar6">
    <w:name w:val="Plain Text Char6"/>
    <w:basedOn w:val="DefaultParagraphFont"/>
    <w:rsid w:val="0014192B"/>
    <w:rPr>
      <w:rFonts w:ascii="Courier New" w:eastAsia="SimSun" w:hAnsi="Courier New"/>
      <w:lang w:val="nb-NO" w:eastAsia="ja-JP"/>
    </w:rPr>
  </w:style>
  <w:style w:type="character" w:customStyle="1" w:styleId="BodyText2Char6">
    <w:name w:val="Body Text 2 Char6"/>
    <w:basedOn w:val="DefaultParagraphFont"/>
    <w:qFormat/>
    <w:rsid w:val="0014192B"/>
    <w:rPr>
      <w:rFonts w:ascii="Times New Roman" w:eastAsia="SimSun" w:hAnsi="Times New Roman"/>
      <w:i/>
      <w:lang w:val="en-GB" w:eastAsia="zh-CN"/>
    </w:rPr>
  </w:style>
  <w:style w:type="character" w:customStyle="1" w:styleId="BodyText3Char6">
    <w:name w:val="Body Text 3 Char6"/>
    <w:basedOn w:val="DefaultParagraphFont"/>
    <w:qFormat/>
    <w:rsid w:val="0014192B"/>
    <w:rPr>
      <w:rFonts w:ascii="Times New Roman" w:eastAsia="Osaka" w:hAnsi="Times New Roman"/>
      <w:color w:val="000000"/>
      <w:lang w:val="en-GB" w:eastAsia="zh-CN"/>
    </w:rPr>
  </w:style>
  <w:style w:type="character" w:customStyle="1" w:styleId="BodyTextIndent2Char6">
    <w:name w:val="Body Text Indent 2 Char6"/>
    <w:basedOn w:val="DefaultParagraphFont"/>
    <w:qFormat/>
    <w:rsid w:val="0014192B"/>
    <w:rPr>
      <w:rFonts w:ascii="Times New Roman" w:eastAsia="SimSun" w:hAnsi="Times New Roman"/>
      <w:lang w:val="en-GB" w:eastAsia="zh-CN"/>
    </w:rPr>
  </w:style>
  <w:style w:type="character" w:customStyle="1" w:styleId="NoteHeadingChar4">
    <w:name w:val="Note Heading Char4"/>
    <w:basedOn w:val="DefaultParagraphFont"/>
    <w:qFormat/>
    <w:rsid w:val="0014192B"/>
    <w:rPr>
      <w:rFonts w:ascii="Times New Roman" w:eastAsia="SimSun" w:hAnsi="Times New Roman"/>
      <w:lang w:val="en-GB" w:eastAsia="zh-CN"/>
    </w:rPr>
  </w:style>
  <w:style w:type="character" w:customStyle="1" w:styleId="HTMLPreformattedChar4">
    <w:name w:val="HTML Preformatted Char4"/>
    <w:basedOn w:val="DefaultParagraphFont"/>
    <w:rsid w:val="0014192B"/>
    <w:rPr>
      <w:rFonts w:ascii="Courier New" w:eastAsia="MS Mincho" w:hAnsi="Courier New"/>
      <w:lang w:val="en-GB" w:eastAsia="ja-JP"/>
    </w:rPr>
  </w:style>
  <w:style w:type="paragraph" w:customStyle="1" w:styleId="119">
    <w:name w:val="无间隔11"/>
    <w:uiPriority w:val="99"/>
    <w:qFormat/>
    <w:rsid w:val="0014192B"/>
    <w:pPr>
      <w:spacing w:after="0" w:line="240" w:lineRule="auto"/>
    </w:pPr>
    <w:rPr>
      <w:rFonts w:ascii="Times New Roman" w:eastAsia="SimSun" w:hAnsi="Times New Roman" w:cs="Times New Roman"/>
      <w:sz w:val="20"/>
      <w:szCs w:val="20"/>
    </w:rPr>
  </w:style>
  <w:style w:type="character" w:customStyle="1" w:styleId="search-word-mail">
    <w:name w:val="search-word-mail"/>
    <w:rsid w:val="0014192B"/>
  </w:style>
  <w:style w:type="character" w:customStyle="1" w:styleId="H53GPPChar">
    <w:name w:val="H5 3GPP Char"/>
    <w:link w:val="H53GPP"/>
    <w:locked/>
    <w:rsid w:val="0014192B"/>
    <w:rPr>
      <w:rFonts w:ascii="Arial" w:hAnsi="Arial" w:cs="Arial"/>
    </w:rPr>
  </w:style>
  <w:style w:type="paragraph" w:customStyle="1" w:styleId="H53GPP">
    <w:name w:val="H5 3GPP"/>
    <w:basedOn w:val="Normal"/>
    <w:link w:val="H53GPPChar"/>
    <w:qFormat/>
    <w:rsid w:val="0014192B"/>
    <w:pPr>
      <w:keepNext/>
      <w:keepLines/>
      <w:snapToGrid w:val="0"/>
      <w:spacing w:before="120"/>
      <w:ind w:left="1134" w:hanging="1134"/>
      <w:outlineLvl w:val="2"/>
    </w:pPr>
    <w:rPr>
      <w:rFonts w:ascii="Arial" w:eastAsia="PMingLiU" w:hAnsi="Arial" w:cs="Arial"/>
      <w:sz w:val="22"/>
      <w:szCs w:val="22"/>
      <w:lang w:eastAsia="en-US"/>
    </w:rPr>
  </w:style>
  <w:style w:type="paragraph" w:customStyle="1" w:styleId="H8">
    <w:name w:val="H8"/>
    <w:basedOn w:val="Normal"/>
    <w:rsid w:val="0014192B"/>
    <w:pPr>
      <w:keepNext/>
      <w:keepLines/>
      <w:spacing w:before="120"/>
      <w:ind w:left="1985" w:hanging="1985"/>
    </w:pPr>
    <w:rPr>
      <w:rFonts w:ascii="Arial" w:eastAsia="SimSun" w:hAnsi="Arial" w:cs="Arial"/>
    </w:rPr>
  </w:style>
  <w:style w:type="paragraph" w:customStyle="1" w:styleId="H9">
    <w:name w:val="H9"/>
    <w:basedOn w:val="Normal"/>
    <w:rsid w:val="0014192B"/>
    <w:pPr>
      <w:keepNext/>
      <w:keepLines/>
      <w:spacing w:before="120"/>
      <w:ind w:left="1985" w:hanging="1985"/>
    </w:pPr>
    <w:rPr>
      <w:rFonts w:ascii="Arial" w:eastAsia="SimSun" w:hAnsi="Arial" w:cs="Arial"/>
    </w:rPr>
  </w:style>
  <w:style w:type="character" w:customStyle="1" w:styleId="Head2A2">
    <w:name w:val="Head2A2"/>
    <w:rsid w:val="0014192B"/>
    <w:rPr>
      <w:rFonts w:ascii="Arial" w:eastAsia="MS Mincho" w:hAnsi="Arial" w:cs="Arial" w:hint="default"/>
      <w:sz w:val="32"/>
      <w:lang w:val="en-GB" w:eastAsia="en-US" w:bidi="ar-SA"/>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rsid w:val="0014192B"/>
    <w:rPr>
      <w:rFonts w:ascii="Arial" w:hAnsi="Arial"/>
      <w:b/>
      <w:noProof/>
      <w:sz w:val="18"/>
      <w:lang w:eastAsia="en-US"/>
    </w:rPr>
  </w:style>
  <w:style w:type="character" w:customStyle="1" w:styleId="EditorsNoteChar3">
    <w:name w:val="Editor's Note Char3"/>
    <w:locked/>
    <w:rsid w:val="0014192B"/>
    <w:rPr>
      <w:rFonts w:ascii="Times New Roman" w:eastAsia="Times New Roman" w:hAnsi="Times New Roman" w:cs="Times New Roman"/>
      <w:color w:val="FF0000"/>
      <w:sz w:val="20"/>
      <w:szCs w:val="20"/>
    </w:rPr>
  </w:style>
  <w:style w:type="character" w:customStyle="1" w:styleId="821">
    <w:name w:val="(文字) (文字)82"/>
    <w:rsid w:val="0014192B"/>
    <w:rPr>
      <w:rFonts w:ascii="Arial" w:eastAsia="MS Mincho" w:hAnsi="Arial"/>
      <w:lang w:val="en-GB" w:eastAsia="ar-SA" w:bidi="ar-SA"/>
    </w:rPr>
  </w:style>
  <w:style w:type="character" w:customStyle="1" w:styleId="721">
    <w:name w:val="(文字) (文字)72"/>
    <w:rsid w:val="0014192B"/>
    <w:rPr>
      <w:rFonts w:ascii="Arial" w:eastAsia="MS Mincho" w:hAnsi="Arial"/>
      <w:sz w:val="36"/>
      <w:lang w:val="en-GB" w:eastAsia="ar-SA" w:bidi="ar-SA"/>
    </w:rPr>
  </w:style>
  <w:style w:type="character" w:customStyle="1" w:styleId="621">
    <w:name w:val="(文字) (文字)62"/>
    <w:rsid w:val="0014192B"/>
    <w:rPr>
      <w:rFonts w:eastAsia="MS Mincho"/>
      <w:lang w:val="en-GB" w:eastAsia="ar-SA" w:bidi="ar-SA"/>
    </w:rPr>
  </w:style>
  <w:style w:type="character" w:customStyle="1" w:styleId="523">
    <w:name w:val="(文字) (文字)52"/>
    <w:rsid w:val="0014192B"/>
    <w:rPr>
      <w:rFonts w:ascii="Courier New" w:eastAsia="MS Mincho" w:hAnsi="Courier New"/>
      <w:lang w:val="nb-NO" w:eastAsia="ar-SA" w:bidi="ar-SA"/>
    </w:rPr>
  </w:style>
  <w:style w:type="paragraph" w:customStyle="1" w:styleId="150">
    <w:name w:val="15"/>
    <w:basedOn w:val="Normal"/>
    <w:qFormat/>
    <w:rsid w:val="0014192B"/>
    <w:pPr>
      <w:spacing w:after="0"/>
    </w:pPr>
    <w:rPr>
      <w:rFonts w:ascii="SimSun" w:eastAsia="SimSun" w:hAnsi="SimSun" w:hint="eastAsia"/>
      <w:sz w:val="24"/>
      <w:szCs w:val="24"/>
      <w:lang w:val="en-US" w:eastAsia="zh-CN"/>
    </w:rPr>
  </w:style>
  <w:style w:type="character" w:customStyle="1" w:styleId="335">
    <w:name w:val="标题 3 字符3"/>
    <w:aliases w:val="Underrubrik2 字符3,H3 字符3,h3 字符3,0H 字符3,Memo Heading 3 字符3,no break 字符3,l3 字符3,3 字符3,list 3 字符3,Head 3 字符3,1.1.1 字符3,3rd level 字符3,Major Section Sub Section 字符3,PA Minor Section 字符3,Head3 字符3,Level 3 Head 字符3,31 字符3,32 字符3,33 字符3,311 字符3,321 字符3"/>
    <w:basedOn w:val="DefaultParagraphFont"/>
    <w:qFormat/>
    <w:rsid w:val="0014192B"/>
    <w:rPr>
      <w:rFonts w:ascii="Arial" w:eastAsia="Times New Roman" w:hAnsi="Arial" w:cs="Times New Roman"/>
      <w:sz w:val="28"/>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3041141">
      <w:bodyDiv w:val="1"/>
      <w:marLeft w:val="0"/>
      <w:marRight w:val="0"/>
      <w:marTop w:val="0"/>
      <w:marBottom w:val="0"/>
      <w:divBdr>
        <w:top w:val="none" w:sz="0" w:space="0" w:color="auto"/>
        <w:left w:val="none" w:sz="0" w:space="0" w:color="auto"/>
        <w:bottom w:val="none" w:sz="0" w:space="0" w:color="auto"/>
        <w:right w:val="none" w:sz="0" w:space="0" w:color="auto"/>
      </w:divBdr>
    </w:div>
    <w:div w:id="37168209">
      <w:bodyDiv w:val="1"/>
      <w:marLeft w:val="0"/>
      <w:marRight w:val="0"/>
      <w:marTop w:val="0"/>
      <w:marBottom w:val="0"/>
      <w:divBdr>
        <w:top w:val="none" w:sz="0" w:space="0" w:color="auto"/>
        <w:left w:val="none" w:sz="0" w:space="0" w:color="auto"/>
        <w:bottom w:val="none" w:sz="0" w:space="0" w:color="auto"/>
        <w:right w:val="none" w:sz="0" w:space="0" w:color="auto"/>
      </w:divBdr>
    </w:div>
    <w:div w:id="68892766">
      <w:bodyDiv w:val="1"/>
      <w:marLeft w:val="0"/>
      <w:marRight w:val="0"/>
      <w:marTop w:val="0"/>
      <w:marBottom w:val="0"/>
      <w:divBdr>
        <w:top w:val="none" w:sz="0" w:space="0" w:color="auto"/>
        <w:left w:val="none" w:sz="0" w:space="0" w:color="auto"/>
        <w:bottom w:val="none" w:sz="0" w:space="0" w:color="auto"/>
        <w:right w:val="none" w:sz="0" w:space="0" w:color="auto"/>
      </w:divBdr>
    </w:div>
    <w:div w:id="108476571">
      <w:bodyDiv w:val="1"/>
      <w:marLeft w:val="0"/>
      <w:marRight w:val="0"/>
      <w:marTop w:val="0"/>
      <w:marBottom w:val="0"/>
      <w:divBdr>
        <w:top w:val="none" w:sz="0" w:space="0" w:color="auto"/>
        <w:left w:val="none" w:sz="0" w:space="0" w:color="auto"/>
        <w:bottom w:val="none" w:sz="0" w:space="0" w:color="auto"/>
        <w:right w:val="none" w:sz="0" w:space="0" w:color="auto"/>
      </w:divBdr>
    </w:div>
    <w:div w:id="125244509">
      <w:bodyDiv w:val="1"/>
      <w:marLeft w:val="0"/>
      <w:marRight w:val="0"/>
      <w:marTop w:val="0"/>
      <w:marBottom w:val="0"/>
      <w:divBdr>
        <w:top w:val="none" w:sz="0" w:space="0" w:color="auto"/>
        <w:left w:val="none" w:sz="0" w:space="0" w:color="auto"/>
        <w:bottom w:val="none" w:sz="0" w:space="0" w:color="auto"/>
        <w:right w:val="none" w:sz="0" w:space="0" w:color="auto"/>
      </w:divBdr>
    </w:div>
    <w:div w:id="190924599">
      <w:bodyDiv w:val="1"/>
      <w:marLeft w:val="0"/>
      <w:marRight w:val="0"/>
      <w:marTop w:val="0"/>
      <w:marBottom w:val="0"/>
      <w:divBdr>
        <w:top w:val="none" w:sz="0" w:space="0" w:color="auto"/>
        <w:left w:val="none" w:sz="0" w:space="0" w:color="auto"/>
        <w:bottom w:val="none" w:sz="0" w:space="0" w:color="auto"/>
        <w:right w:val="none" w:sz="0" w:space="0" w:color="auto"/>
      </w:divBdr>
    </w:div>
    <w:div w:id="191920198">
      <w:bodyDiv w:val="1"/>
      <w:marLeft w:val="0"/>
      <w:marRight w:val="0"/>
      <w:marTop w:val="0"/>
      <w:marBottom w:val="0"/>
      <w:divBdr>
        <w:top w:val="none" w:sz="0" w:space="0" w:color="auto"/>
        <w:left w:val="none" w:sz="0" w:space="0" w:color="auto"/>
        <w:bottom w:val="none" w:sz="0" w:space="0" w:color="auto"/>
        <w:right w:val="none" w:sz="0" w:space="0" w:color="auto"/>
      </w:divBdr>
    </w:div>
    <w:div w:id="252860556">
      <w:bodyDiv w:val="1"/>
      <w:marLeft w:val="0"/>
      <w:marRight w:val="0"/>
      <w:marTop w:val="0"/>
      <w:marBottom w:val="0"/>
      <w:divBdr>
        <w:top w:val="none" w:sz="0" w:space="0" w:color="auto"/>
        <w:left w:val="none" w:sz="0" w:space="0" w:color="auto"/>
        <w:bottom w:val="none" w:sz="0" w:space="0" w:color="auto"/>
        <w:right w:val="none" w:sz="0" w:space="0" w:color="auto"/>
      </w:divBdr>
    </w:div>
    <w:div w:id="454910775">
      <w:bodyDiv w:val="1"/>
      <w:marLeft w:val="0"/>
      <w:marRight w:val="0"/>
      <w:marTop w:val="0"/>
      <w:marBottom w:val="0"/>
      <w:divBdr>
        <w:top w:val="none" w:sz="0" w:space="0" w:color="auto"/>
        <w:left w:val="none" w:sz="0" w:space="0" w:color="auto"/>
        <w:bottom w:val="none" w:sz="0" w:space="0" w:color="auto"/>
        <w:right w:val="none" w:sz="0" w:space="0" w:color="auto"/>
      </w:divBdr>
    </w:div>
    <w:div w:id="571550681">
      <w:bodyDiv w:val="1"/>
      <w:marLeft w:val="0"/>
      <w:marRight w:val="0"/>
      <w:marTop w:val="0"/>
      <w:marBottom w:val="0"/>
      <w:divBdr>
        <w:top w:val="none" w:sz="0" w:space="0" w:color="auto"/>
        <w:left w:val="none" w:sz="0" w:space="0" w:color="auto"/>
        <w:bottom w:val="none" w:sz="0" w:space="0" w:color="auto"/>
        <w:right w:val="none" w:sz="0" w:space="0" w:color="auto"/>
      </w:divBdr>
    </w:div>
    <w:div w:id="620452903">
      <w:bodyDiv w:val="1"/>
      <w:marLeft w:val="0"/>
      <w:marRight w:val="0"/>
      <w:marTop w:val="0"/>
      <w:marBottom w:val="0"/>
      <w:divBdr>
        <w:top w:val="none" w:sz="0" w:space="0" w:color="auto"/>
        <w:left w:val="none" w:sz="0" w:space="0" w:color="auto"/>
        <w:bottom w:val="none" w:sz="0" w:space="0" w:color="auto"/>
        <w:right w:val="none" w:sz="0" w:space="0" w:color="auto"/>
      </w:divBdr>
    </w:div>
    <w:div w:id="637613853">
      <w:bodyDiv w:val="1"/>
      <w:marLeft w:val="0"/>
      <w:marRight w:val="0"/>
      <w:marTop w:val="0"/>
      <w:marBottom w:val="0"/>
      <w:divBdr>
        <w:top w:val="none" w:sz="0" w:space="0" w:color="auto"/>
        <w:left w:val="none" w:sz="0" w:space="0" w:color="auto"/>
        <w:bottom w:val="none" w:sz="0" w:space="0" w:color="auto"/>
        <w:right w:val="none" w:sz="0" w:space="0" w:color="auto"/>
      </w:divBdr>
    </w:div>
    <w:div w:id="706024064">
      <w:bodyDiv w:val="1"/>
      <w:marLeft w:val="0"/>
      <w:marRight w:val="0"/>
      <w:marTop w:val="0"/>
      <w:marBottom w:val="0"/>
      <w:divBdr>
        <w:top w:val="none" w:sz="0" w:space="0" w:color="auto"/>
        <w:left w:val="none" w:sz="0" w:space="0" w:color="auto"/>
        <w:bottom w:val="none" w:sz="0" w:space="0" w:color="auto"/>
        <w:right w:val="none" w:sz="0" w:space="0" w:color="auto"/>
      </w:divBdr>
    </w:div>
    <w:div w:id="762184867">
      <w:bodyDiv w:val="1"/>
      <w:marLeft w:val="0"/>
      <w:marRight w:val="0"/>
      <w:marTop w:val="0"/>
      <w:marBottom w:val="0"/>
      <w:divBdr>
        <w:top w:val="none" w:sz="0" w:space="0" w:color="auto"/>
        <w:left w:val="none" w:sz="0" w:space="0" w:color="auto"/>
        <w:bottom w:val="none" w:sz="0" w:space="0" w:color="auto"/>
        <w:right w:val="none" w:sz="0" w:space="0" w:color="auto"/>
      </w:divBdr>
    </w:div>
    <w:div w:id="769354369">
      <w:bodyDiv w:val="1"/>
      <w:marLeft w:val="0"/>
      <w:marRight w:val="0"/>
      <w:marTop w:val="0"/>
      <w:marBottom w:val="0"/>
      <w:divBdr>
        <w:top w:val="none" w:sz="0" w:space="0" w:color="auto"/>
        <w:left w:val="none" w:sz="0" w:space="0" w:color="auto"/>
        <w:bottom w:val="none" w:sz="0" w:space="0" w:color="auto"/>
        <w:right w:val="none" w:sz="0" w:space="0" w:color="auto"/>
      </w:divBdr>
    </w:div>
    <w:div w:id="851989720">
      <w:bodyDiv w:val="1"/>
      <w:marLeft w:val="0"/>
      <w:marRight w:val="0"/>
      <w:marTop w:val="0"/>
      <w:marBottom w:val="0"/>
      <w:divBdr>
        <w:top w:val="none" w:sz="0" w:space="0" w:color="auto"/>
        <w:left w:val="none" w:sz="0" w:space="0" w:color="auto"/>
        <w:bottom w:val="none" w:sz="0" w:space="0" w:color="auto"/>
        <w:right w:val="none" w:sz="0" w:space="0" w:color="auto"/>
      </w:divBdr>
    </w:div>
    <w:div w:id="894000760">
      <w:bodyDiv w:val="1"/>
      <w:marLeft w:val="0"/>
      <w:marRight w:val="0"/>
      <w:marTop w:val="0"/>
      <w:marBottom w:val="0"/>
      <w:divBdr>
        <w:top w:val="none" w:sz="0" w:space="0" w:color="auto"/>
        <w:left w:val="none" w:sz="0" w:space="0" w:color="auto"/>
        <w:bottom w:val="none" w:sz="0" w:space="0" w:color="auto"/>
        <w:right w:val="none" w:sz="0" w:space="0" w:color="auto"/>
      </w:divBdr>
    </w:div>
    <w:div w:id="1044520336">
      <w:bodyDiv w:val="1"/>
      <w:marLeft w:val="0"/>
      <w:marRight w:val="0"/>
      <w:marTop w:val="0"/>
      <w:marBottom w:val="0"/>
      <w:divBdr>
        <w:top w:val="none" w:sz="0" w:space="0" w:color="auto"/>
        <w:left w:val="none" w:sz="0" w:space="0" w:color="auto"/>
        <w:bottom w:val="none" w:sz="0" w:space="0" w:color="auto"/>
        <w:right w:val="none" w:sz="0" w:space="0" w:color="auto"/>
      </w:divBdr>
    </w:div>
    <w:div w:id="1069962391">
      <w:bodyDiv w:val="1"/>
      <w:marLeft w:val="0"/>
      <w:marRight w:val="0"/>
      <w:marTop w:val="0"/>
      <w:marBottom w:val="0"/>
      <w:divBdr>
        <w:top w:val="none" w:sz="0" w:space="0" w:color="auto"/>
        <w:left w:val="none" w:sz="0" w:space="0" w:color="auto"/>
        <w:bottom w:val="none" w:sz="0" w:space="0" w:color="auto"/>
        <w:right w:val="none" w:sz="0" w:space="0" w:color="auto"/>
      </w:divBdr>
    </w:div>
    <w:div w:id="1186023405">
      <w:bodyDiv w:val="1"/>
      <w:marLeft w:val="0"/>
      <w:marRight w:val="0"/>
      <w:marTop w:val="0"/>
      <w:marBottom w:val="0"/>
      <w:divBdr>
        <w:top w:val="none" w:sz="0" w:space="0" w:color="auto"/>
        <w:left w:val="none" w:sz="0" w:space="0" w:color="auto"/>
        <w:bottom w:val="none" w:sz="0" w:space="0" w:color="auto"/>
        <w:right w:val="none" w:sz="0" w:space="0" w:color="auto"/>
      </w:divBdr>
    </w:div>
    <w:div w:id="1190296305">
      <w:bodyDiv w:val="1"/>
      <w:marLeft w:val="0"/>
      <w:marRight w:val="0"/>
      <w:marTop w:val="0"/>
      <w:marBottom w:val="0"/>
      <w:divBdr>
        <w:top w:val="none" w:sz="0" w:space="0" w:color="auto"/>
        <w:left w:val="none" w:sz="0" w:space="0" w:color="auto"/>
        <w:bottom w:val="none" w:sz="0" w:space="0" w:color="auto"/>
        <w:right w:val="none" w:sz="0" w:space="0" w:color="auto"/>
      </w:divBdr>
    </w:div>
    <w:div w:id="1197039397">
      <w:bodyDiv w:val="1"/>
      <w:marLeft w:val="0"/>
      <w:marRight w:val="0"/>
      <w:marTop w:val="0"/>
      <w:marBottom w:val="0"/>
      <w:divBdr>
        <w:top w:val="none" w:sz="0" w:space="0" w:color="auto"/>
        <w:left w:val="none" w:sz="0" w:space="0" w:color="auto"/>
        <w:bottom w:val="none" w:sz="0" w:space="0" w:color="auto"/>
        <w:right w:val="none" w:sz="0" w:space="0" w:color="auto"/>
      </w:divBdr>
    </w:div>
    <w:div w:id="1208295557">
      <w:bodyDiv w:val="1"/>
      <w:marLeft w:val="0"/>
      <w:marRight w:val="0"/>
      <w:marTop w:val="0"/>
      <w:marBottom w:val="0"/>
      <w:divBdr>
        <w:top w:val="none" w:sz="0" w:space="0" w:color="auto"/>
        <w:left w:val="none" w:sz="0" w:space="0" w:color="auto"/>
        <w:bottom w:val="none" w:sz="0" w:space="0" w:color="auto"/>
        <w:right w:val="none" w:sz="0" w:space="0" w:color="auto"/>
      </w:divBdr>
    </w:div>
    <w:div w:id="1366171145">
      <w:bodyDiv w:val="1"/>
      <w:marLeft w:val="0"/>
      <w:marRight w:val="0"/>
      <w:marTop w:val="0"/>
      <w:marBottom w:val="0"/>
      <w:divBdr>
        <w:top w:val="none" w:sz="0" w:space="0" w:color="auto"/>
        <w:left w:val="none" w:sz="0" w:space="0" w:color="auto"/>
        <w:bottom w:val="none" w:sz="0" w:space="0" w:color="auto"/>
        <w:right w:val="none" w:sz="0" w:space="0" w:color="auto"/>
      </w:divBdr>
    </w:div>
    <w:div w:id="1498184387">
      <w:bodyDiv w:val="1"/>
      <w:marLeft w:val="0"/>
      <w:marRight w:val="0"/>
      <w:marTop w:val="0"/>
      <w:marBottom w:val="0"/>
      <w:divBdr>
        <w:top w:val="none" w:sz="0" w:space="0" w:color="auto"/>
        <w:left w:val="none" w:sz="0" w:space="0" w:color="auto"/>
        <w:bottom w:val="none" w:sz="0" w:space="0" w:color="auto"/>
        <w:right w:val="none" w:sz="0" w:space="0" w:color="auto"/>
      </w:divBdr>
    </w:div>
    <w:div w:id="1517229122">
      <w:bodyDiv w:val="1"/>
      <w:marLeft w:val="0"/>
      <w:marRight w:val="0"/>
      <w:marTop w:val="0"/>
      <w:marBottom w:val="0"/>
      <w:divBdr>
        <w:top w:val="none" w:sz="0" w:space="0" w:color="auto"/>
        <w:left w:val="none" w:sz="0" w:space="0" w:color="auto"/>
        <w:bottom w:val="none" w:sz="0" w:space="0" w:color="auto"/>
        <w:right w:val="none" w:sz="0" w:space="0" w:color="auto"/>
      </w:divBdr>
    </w:div>
    <w:div w:id="1578398603">
      <w:bodyDiv w:val="1"/>
      <w:marLeft w:val="0"/>
      <w:marRight w:val="0"/>
      <w:marTop w:val="0"/>
      <w:marBottom w:val="0"/>
      <w:divBdr>
        <w:top w:val="none" w:sz="0" w:space="0" w:color="auto"/>
        <w:left w:val="none" w:sz="0" w:space="0" w:color="auto"/>
        <w:bottom w:val="none" w:sz="0" w:space="0" w:color="auto"/>
        <w:right w:val="none" w:sz="0" w:space="0" w:color="auto"/>
      </w:divBdr>
    </w:div>
    <w:div w:id="1608388130">
      <w:bodyDiv w:val="1"/>
      <w:marLeft w:val="0"/>
      <w:marRight w:val="0"/>
      <w:marTop w:val="0"/>
      <w:marBottom w:val="0"/>
      <w:divBdr>
        <w:top w:val="none" w:sz="0" w:space="0" w:color="auto"/>
        <w:left w:val="none" w:sz="0" w:space="0" w:color="auto"/>
        <w:bottom w:val="none" w:sz="0" w:space="0" w:color="auto"/>
        <w:right w:val="none" w:sz="0" w:space="0" w:color="auto"/>
      </w:divBdr>
    </w:div>
    <w:div w:id="1639993566">
      <w:bodyDiv w:val="1"/>
      <w:marLeft w:val="0"/>
      <w:marRight w:val="0"/>
      <w:marTop w:val="0"/>
      <w:marBottom w:val="0"/>
      <w:divBdr>
        <w:top w:val="none" w:sz="0" w:space="0" w:color="auto"/>
        <w:left w:val="none" w:sz="0" w:space="0" w:color="auto"/>
        <w:bottom w:val="none" w:sz="0" w:space="0" w:color="auto"/>
        <w:right w:val="none" w:sz="0" w:space="0" w:color="auto"/>
      </w:divBdr>
    </w:div>
    <w:div w:id="1802116632">
      <w:bodyDiv w:val="1"/>
      <w:marLeft w:val="0"/>
      <w:marRight w:val="0"/>
      <w:marTop w:val="0"/>
      <w:marBottom w:val="0"/>
      <w:divBdr>
        <w:top w:val="none" w:sz="0" w:space="0" w:color="auto"/>
        <w:left w:val="none" w:sz="0" w:space="0" w:color="auto"/>
        <w:bottom w:val="none" w:sz="0" w:space="0" w:color="auto"/>
        <w:right w:val="none" w:sz="0" w:space="0" w:color="auto"/>
      </w:divBdr>
    </w:div>
    <w:div w:id="1906406901">
      <w:bodyDiv w:val="1"/>
      <w:marLeft w:val="0"/>
      <w:marRight w:val="0"/>
      <w:marTop w:val="0"/>
      <w:marBottom w:val="0"/>
      <w:divBdr>
        <w:top w:val="none" w:sz="0" w:space="0" w:color="auto"/>
        <w:left w:val="none" w:sz="0" w:space="0" w:color="auto"/>
        <w:bottom w:val="none" w:sz="0" w:space="0" w:color="auto"/>
        <w:right w:val="none" w:sz="0" w:space="0" w:color="auto"/>
      </w:divBdr>
    </w:div>
    <w:div w:id="1930962968">
      <w:bodyDiv w:val="1"/>
      <w:marLeft w:val="0"/>
      <w:marRight w:val="0"/>
      <w:marTop w:val="0"/>
      <w:marBottom w:val="0"/>
      <w:divBdr>
        <w:top w:val="none" w:sz="0" w:space="0" w:color="auto"/>
        <w:left w:val="none" w:sz="0" w:space="0" w:color="auto"/>
        <w:bottom w:val="none" w:sz="0" w:space="0" w:color="auto"/>
        <w:right w:val="none" w:sz="0" w:space="0" w:color="auto"/>
      </w:divBdr>
    </w:div>
    <w:div w:id="1942179588">
      <w:bodyDiv w:val="1"/>
      <w:marLeft w:val="0"/>
      <w:marRight w:val="0"/>
      <w:marTop w:val="0"/>
      <w:marBottom w:val="0"/>
      <w:divBdr>
        <w:top w:val="none" w:sz="0" w:space="0" w:color="auto"/>
        <w:left w:val="none" w:sz="0" w:space="0" w:color="auto"/>
        <w:bottom w:val="none" w:sz="0" w:space="0" w:color="auto"/>
        <w:right w:val="none" w:sz="0" w:space="0" w:color="auto"/>
      </w:divBdr>
    </w:div>
    <w:div w:id="19542414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package" Target="embeddings/Microsoft_Word_Document.docx"/><Relationship Id="rId42" Type="http://schemas.openxmlformats.org/officeDocument/2006/relationships/oleObject" Target="embeddings/oleObject12.bin"/><Relationship Id="rId63" Type="http://schemas.openxmlformats.org/officeDocument/2006/relationships/oleObject" Target="embeddings/oleObject24.bin"/><Relationship Id="rId84" Type="http://schemas.openxmlformats.org/officeDocument/2006/relationships/oleObject" Target="embeddings/oleObject38.bin"/><Relationship Id="rId138" Type="http://schemas.openxmlformats.org/officeDocument/2006/relationships/oleObject" Target="embeddings/oleObject86.bin"/><Relationship Id="rId159" Type="http://schemas.openxmlformats.org/officeDocument/2006/relationships/oleObject" Target="embeddings/oleObject104.bin"/><Relationship Id="rId170" Type="http://schemas.openxmlformats.org/officeDocument/2006/relationships/image" Target="media/image36.wmf"/><Relationship Id="rId191" Type="http://schemas.openxmlformats.org/officeDocument/2006/relationships/oleObject" Target="embeddings/oleObject131.bin"/><Relationship Id="rId205" Type="http://schemas.openxmlformats.org/officeDocument/2006/relationships/oleObject" Target="embeddings/oleObject143.bin"/><Relationship Id="rId107" Type="http://schemas.openxmlformats.org/officeDocument/2006/relationships/oleObject" Target="embeddings/oleObject55.bin"/><Relationship Id="rId11" Type="http://schemas.openxmlformats.org/officeDocument/2006/relationships/image" Target="media/image4.png"/><Relationship Id="rId32" Type="http://schemas.openxmlformats.org/officeDocument/2006/relationships/header" Target="header4.xml"/><Relationship Id="rId53" Type="http://schemas.openxmlformats.org/officeDocument/2006/relationships/oleObject" Target="embeddings/oleObject18.bin"/><Relationship Id="rId74" Type="http://schemas.openxmlformats.org/officeDocument/2006/relationships/oleObject" Target="embeddings/oleObject29.bin"/><Relationship Id="rId128" Type="http://schemas.openxmlformats.org/officeDocument/2006/relationships/oleObject" Target="embeddings/oleObject76.bin"/><Relationship Id="rId149" Type="http://schemas.openxmlformats.org/officeDocument/2006/relationships/oleObject" Target="embeddings/oleObject97.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105.bin"/><Relationship Id="rId181" Type="http://schemas.openxmlformats.org/officeDocument/2006/relationships/oleObject" Target="embeddings/oleObject122.bin"/><Relationship Id="rId216" Type="http://schemas.openxmlformats.org/officeDocument/2006/relationships/oleObject" Target="embeddings/oleObject153.bin"/><Relationship Id="rId22" Type="http://schemas.openxmlformats.org/officeDocument/2006/relationships/image" Target="media/image7.emf"/><Relationship Id="rId43" Type="http://schemas.openxmlformats.org/officeDocument/2006/relationships/image" Target="media/image14.wmf"/><Relationship Id="rId64" Type="http://schemas.openxmlformats.org/officeDocument/2006/relationships/oleObject" Target="embeddings/oleObject25.bin"/><Relationship Id="rId118" Type="http://schemas.openxmlformats.org/officeDocument/2006/relationships/oleObject" Target="embeddings/oleObject66.bin"/><Relationship Id="rId139" Type="http://schemas.openxmlformats.org/officeDocument/2006/relationships/oleObject" Target="embeddings/oleObject87.bin"/><Relationship Id="rId85" Type="http://schemas.openxmlformats.org/officeDocument/2006/relationships/oleObject" Target="embeddings/oleObject39.bin"/><Relationship Id="rId150" Type="http://schemas.openxmlformats.org/officeDocument/2006/relationships/oleObject" Target="embeddings/oleObject98.bin"/><Relationship Id="rId171" Type="http://schemas.openxmlformats.org/officeDocument/2006/relationships/oleObject" Target="embeddings/oleObject114.bin"/><Relationship Id="rId192" Type="http://schemas.openxmlformats.org/officeDocument/2006/relationships/oleObject" Target="embeddings/oleObject132.bin"/><Relationship Id="rId206" Type="http://schemas.openxmlformats.org/officeDocument/2006/relationships/oleObject" Target="embeddings/oleObject144.bin"/><Relationship Id="rId12" Type="http://schemas.openxmlformats.org/officeDocument/2006/relationships/header" Target="header1.xml"/><Relationship Id="rId33" Type="http://schemas.openxmlformats.org/officeDocument/2006/relationships/header" Target="header5.xml"/><Relationship Id="rId108" Type="http://schemas.openxmlformats.org/officeDocument/2006/relationships/oleObject" Target="embeddings/oleObject56.bin"/><Relationship Id="rId129" Type="http://schemas.openxmlformats.org/officeDocument/2006/relationships/oleObject" Target="embeddings/oleObject77.bin"/><Relationship Id="rId54" Type="http://schemas.openxmlformats.org/officeDocument/2006/relationships/image" Target="media/image19.wmf"/><Relationship Id="rId75" Type="http://schemas.openxmlformats.org/officeDocument/2006/relationships/oleObject" Target="embeddings/oleObject30.bin"/><Relationship Id="rId96" Type="http://schemas.openxmlformats.org/officeDocument/2006/relationships/oleObject" Target="embeddings/oleObject46.bin"/><Relationship Id="rId140" Type="http://schemas.openxmlformats.org/officeDocument/2006/relationships/oleObject" Target="embeddings/oleObject88.bin"/><Relationship Id="rId161" Type="http://schemas.openxmlformats.org/officeDocument/2006/relationships/oleObject" Target="embeddings/oleObject106.bin"/><Relationship Id="rId182" Type="http://schemas.openxmlformats.org/officeDocument/2006/relationships/oleObject" Target="embeddings/oleObject123.bin"/><Relationship Id="rId217" Type="http://schemas.openxmlformats.org/officeDocument/2006/relationships/oleObject" Target="embeddings/oleObject154.bin"/><Relationship Id="rId6" Type="http://schemas.openxmlformats.org/officeDocument/2006/relationships/footnotes" Target="footnotes.xml"/><Relationship Id="rId23" Type="http://schemas.openxmlformats.org/officeDocument/2006/relationships/oleObject" Target="embeddings/oleObject2.bin"/><Relationship Id="rId119" Type="http://schemas.openxmlformats.org/officeDocument/2006/relationships/oleObject" Target="embeddings/oleObject67.bin"/><Relationship Id="rId44" Type="http://schemas.openxmlformats.org/officeDocument/2006/relationships/oleObject" Target="embeddings/oleObject13.bin"/><Relationship Id="rId65" Type="http://schemas.openxmlformats.org/officeDocument/2006/relationships/oleObject" Target="embeddings/oleObject26.bin"/><Relationship Id="rId86" Type="http://schemas.openxmlformats.org/officeDocument/2006/relationships/oleObject" Target="embeddings/oleObject40.bin"/><Relationship Id="rId130" Type="http://schemas.openxmlformats.org/officeDocument/2006/relationships/oleObject" Target="embeddings/oleObject78.bin"/><Relationship Id="rId151" Type="http://schemas.openxmlformats.org/officeDocument/2006/relationships/oleObject" Target="embeddings/oleObject99.bin"/><Relationship Id="rId172" Type="http://schemas.openxmlformats.org/officeDocument/2006/relationships/image" Target="media/image37.wmf"/><Relationship Id="rId193" Type="http://schemas.openxmlformats.org/officeDocument/2006/relationships/oleObject" Target="embeddings/oleObject133.bin"/><Relationship Id="rId207" Type="http://schemas.openxmlformats.org/officeDocument/2006/relationships/package" Target="embeddings/Microsoft_Word_Document5.docx"/><Relationship Id="rId13" Type="http://schemas.openxmlformats.org/officeDocument/2006/relationships/header" Target="header2.xml"/><Relationship Id="rId109" Type="http://schemas.openxmlformats.org/officeDocument/2006/relationships/oleObject" Target="embeddings/oleObject57.bin"/><Relationship Id="rId34" Type="http://schemas.openxmlformats.org/officeDocument/2006/relationships/header" Target="header6.xml"/><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oleObject" Target="embeddings/oleObject47.bin"/><Relationship Id="rId120" Type="http://schemas.openxmlformats.org/officeDocument/2006/relationships/oleObject" Target="embeddings/oleObject68.bin"/><Relationship Id="rId141" Type="http://schemas.openxmlformats.org/officeDocument/2006/relationships/oleObject" Target="embeddings/oleObject89.bin"/><Relationship Id="rId7" Type="http://schemas.openxmlformats.org/officeDocument/2006/relationships/endnotes" Target="endnotes.xml"/><Relationship Id="rId162" Type="http://schemas.openxmlformats.org/officeDocument/2006/relationships/oleObject" Target="embeddings/oleObject107.bin"/><Relationship Id="rId183" Type="http://schemas.openxmlformats.org/officeDocument/2006/relationships/oleObject" Target="embeddings/oleObject124.bin"/><Relationship Id="rId218" Type="http://schemas.openxmlformats.org/officeDocument/2006/relationships/oleObject" Target="embeddings/oleObject155.bin"/><Relationship Id="rId24" Type="http://schemas.openxmlformats.org/officeDocument/2006/relationships/image" Target="media/image8.emf"/><Relationship Id="rId45" Type="http://schemas.openxmlformats.org/officeDocument/2006/relationships/image" Target="media/image15.wmf"/><Relationship Id="rId66" Type="http://schemas.openxmlformats.org/officeDocument/2006/relationships/oleObject" Target="embeddings/oleObject27.bin"/><Relationship Id="rId87" Type="http://schemas.openxmlformats.org/officeDocument/2006/relationships/image" Target="media/image29.wmf"/><Relationship Id="rId110" Type="http://schemas.openxmlformats.org/officeDocument/2006/relationships/oleObject" Target="embeddings/oleObject58.bin"/><Relationship Id="rId131" Type="http://schemas.openxmlformats.org/officeDocument/2006/relationships/oleObject" Target="embeddings/oleObject79.bin"/><Relationship Id="rId152" Type="http://schemas.openxmlformats.org/officeDocument/2006/relationships/oleObject" Target="embeddings/oleObject100.bin"/><Relationship Id="rId173" Type="http://schemas.openxmlformats.org/officeDocument/2006/relationships/oleObject" Target="embeddings/oleObject115.bin"/><Relationship Id="rId194" Type="http://schemas.openxmlformats.org/officeDocument/2006/relationships/oleObject" Target="embeddings/oleObject134.bin"/><Relationship Id="rId208" Type="http://schemas.openxmlformats.org/officeDocument/2006/relationships/oleObject" Target="embeddings/oleObject145.bin"/><Relationship Id="rId14" Type="http://schemas.openxmlformats.org/officeDocument/2006/relationships/footer" Target="footer1.xml"/><Relationship Id="rId35" Type="http://schemas.openxmlformats.org/officeDocument/2006/relationships/image" Target="media/image12.wmf"/><Relationship Id="rId56" Type="http://schemas.openxmlformats.org/officeDocument/2006/relationships/image" Target="media/image20.wmf"/><Relationship Id="rId77" Type="http://schemas.openxmlformats.org/officeDocument/2006/relationships/oleObject" Target="embeddings/oleObject32.bin"/><Relationship Id="rId100" Type="http://schemas.openxmlformats.org/officeDocument/2006/relationships/oleObject" Target="embeddings/oleObject50.bin"/><Relationship Id="rId8" Type="http://schemas.openxmlformats.org/officeDocument/2006/relationships/image" Target="media/image1.png"/><Relationship Id="rId98" Type="http://schemas.openxmlformats.org/officeDocument/2006/relationships/oleObject" Target="embeddings/oleObject48.bin"/><Relationship Id="rId121" Type="http://schemas.openxmlformats.org/officeDocument/2006/relationships/oleObject" Target="embeddings/oleObject69.bin"/><Relationship Id="rId142" Type="http://schemas.openxmlformats.org/officeDocument/2006/relationships/oleObject" Target="embeddings/oleObject90.bin"/><Relationship Id="rId163" Type="http://schemas.openxmlformats.org/officeDocument/2006/relationships/oleObject" Target="embeddings/oleObject108.bin"/><Relationship Id="rId184" Type="http://schemas.openxmlformats.org/officeDocument/2006/relationships/oleObject" Target="embeddings/oleObject125.bin"/><Relationship Id="rId219" Type="http://schemas.openxmlformats.org/officeDocument/2006/relationships/oleObject" Target="embeddings/oleObject156.bin"/><Relationship Id="rId3" Type="http://schemas.openxmlformats.org/officeDocument/2006/relationships/styles" Target="styles.xml"/><Relationship Id="rId214" Type="http://schemas.openxmlformats.org/officeDocument/2006/relationships/oleObject" Target="embeddings/oleObject151.bin"/><Relationship Id="rId25" Type="http://schemas.openxmlformats.org/officeDocument/2006/relationships/oleObject" Target="embeddings/oleObject3.bin"/><Relationship Id="rId46" Type="http://schemas.openxmlformats.org/officeDocument/2006/relationships/oleObject" Target="embeddings/oleObject14.bin"/><Relationship Id="rId67" Type="http://schemas.openxmlformats.org/officeDocument/2006/relationships/image" Target="media/image23.png"/><Relationship Id="rId116" Type="http://schemas.openxmlformats.org/officeDocument/2006/relationships/oleObject" Target="embeddings/oleObject64.bin"/><Relationship Id="rId137" Type="http://schemas.openxmlformats.org/officeDocument/2006/relationships/oleObject" Target="embeddings/oleObject85.bin"/><Relationship Id="rId158" Type="http://schemas.openxmlformats.org/officeDocument/2006/relationships/oleObject" Target="embeddings/oleObject103.bin"/><Relationship Id="rId20" Type="http://schemas.openxmlformats.org/officeDocument/2006/relationships/image" Target="media/image6.emf"/><Relationship Id="rId41" Type="http://schemas.openxmlformats.org/officeDocument/2006/relationships/oleObject" Target="embeddings/oleObject11.bin"/><Relationship Id="rId62" Type="http://schemas.openxmlformats.org/officeDocument/2006/relationships/oleObject" Target="embeddings/oleObject23.bin"/><Relationship Id="rId83" Type="http://schemas.openxmlformats.org/officeDocument/2006/relationships/oleObject" Target="embeddings/oleObject37.bin"/><Relationship Id="rId88" Type="http://schemas.openxmlformats.org/officeDocument/2006/relationships/oleObject" Target="embeddings/oleObject41.bin"/><Relationship Id="rId111" Type="http://schemas.openxmlformats.org/officeDocument/2006/relationships/oleObject" Target="embeddings/oleObject59.bin"/><Relationship Id="rId132" Type="http://schemas.openxmlformats.org/officeDocument/2006/relationships/oleObject" Target="embeddings/oleObject80.bin"/><Relationship Id="rId153" Type="http://schemas.openxmlformats.org/officeDocument/2006/relationships/oleObject" Target="embeddings/oleObject101.bin"/><Relationship Id="rId174" Type="http://schemas.openxmlformats.org/officeDocument/2006/relationships/image" Target="media/image38.wmf"/><Relationship Id="rId179" Type="http://schemas.openxmlformats.org/officeDocument/2006/relationships/oleObject" Target="embeddings/oleObject120.bin"/><Relationship Id="rId195" Type="http://schemas.openxmlformats.org/officeDocument/2006/relationships/oleObject" Target="embeddings/oleObject135.bin"/><Relationship Id="rId209" Type="http://schemas.openxmlformats.org/officeDocument/2006/relationships/oleObject" Target="embeddings/oleObject146.bin"/><Relationship Id="rId190" Type="http://schemas.openxmlformats.org/officeDocument/2006/relationships/oleObject" Target="embeddings/oleObject130.bin"/><Relationship Id="rId204" Type="http://schemas.openxmlformats.org/officeDocument/2006/relationships/oleObject" Target="embeddings/oleObject142.bin"/><Relationship Id="rId220" Type="http://schemas.openxmlformats.org/officeDocument/2006/relationships/oleObject" Target="embeddings/oleObject157.bin"/><Relationship Id="rId225" Type="http://schemas.openxmlformats.org/officeDocument/2006/relationships/theme" Target="theme/theme1.xml"/><Relationship Id="rId15" Type="http://schemas.openxmlformats.org/officeDocument/2006/relationships/footer" Target="footer2.xml"/><Relationship Id="rId36" Type="http://schemas.openxmlformats.org/officeDocument/2006/relationships/oleObject" Target="embeddings/oleObject7.bin"/><Relationship Id="rId57" Type="http://schemas.openxmlformats.org/officeDocument/2006/relationships/oleObject" Target="embeddings/oleObject20.bin"/><Relationship Id="rId106" Type="http://schemas.openxmlformats.org/officeDocument/2006/relationships/oleObject" Target="embeddings/oleObject54.bin"/><Relationship Id="rId127" Type="http://schemas.openxmlformats.org/officeDocument/2006/relationships/oleObject" Target="embeddings/oleObject75.bin"/><Relationship Id="rId10" Type="http://schemas.openxmlformats.org/officeDocument/2006/relationships/image" Target="media/image3.png"/><Relationship Id="rId31" Type="http://schemas.openxmlformats.org/officeDocument/2006/relationships/oleObject" Target="embeddings/oleObject6.bin"/><Relationship Id="rId52" Type="http://schemas.openxmlformats.org/officeDocument/2006/relationships/image" Target="media/image18.wmf"/><Relationship Id="rId73" Type="http://schemas.openxmlformats.org/officeDocument/2006/relationships/image" Target="media/image27.wmf"/><Relationship Id="rId78" Type="http://schemas.openxmlformats.org/officeDocument/2006/relationships/oleObject" Target="embeddings/oleObject33.bin"/><Relationship Id="rId94" Type="http://schemas.openxmlformats.org/officeDocument/2006/relationships/image" Target="media/image32.wmf"/><Relationship Id="rId99" Type="http://schemas.openxmlformats.org/officeDocument/2006/relationships/oleObject" Target="embeddings/oleObject49.bin"/><Relationship Id="rId101" Type="http://schemas.openxmlformats.org/officeDocument/2006/relationships/image" Target="media/image33.wmf"/><Relationship Id="rId122" Type="http://schemas.openxmlformats.org/officeDocument/2006/relationships/oleObject" Target="embeddings/oleObject70.bin"/><Relationship Id="rId143" Type="http://schemas.openxmlformats.org/officeDocument/2006/relationships/oleObject" Target="embeddings/oleObject91.bin"/><Relationship Id="rId148" Type="http://schemas.openxmlformats.org/officeDocument/2006/relationships/oleObject" Target="embeddings/oleObject96.bin"/><Relationship Id="rId164" Type="http://schemas.openxmlformats.org/officeDocument/2006/relationships/oleObject" Target="embeddings/oleObject109.bin"/><Relationship Id="rId169" Type="http://schemas.openxmlformats.org/officeDocument/2006/relationships/oleObject" Target="embeddings/oleObject113.bin"/><Relationship Id="rId185" Type="http://schemas.openxmlformats.org/officeDocument/2006/relationships/oleObject" Target="embeddings/oleObject126.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121.bin"/><Relationship Id="rId210" Type="http://schemas.openxmlformats.org/officeDocument/2006/relationships/oleObject" Target="embeddings/oleObject147.bin"/><Relationship Id="rId215" Type="http://schemas.openxmlformats.org/officeDocument/2006/relationships/oleObject" Target="embeddings/oleObject152.bin"/><Relationship Id="rId26" Type="http://schemas.openxmlformats.org/officeDocument/2006/relationships/image" Target="media/image9.emf"/><Relationship Id="rId47" Type="http://schemas.openxmlformats.org/officeDocument/2006/relationships/image" Target="media/image16.wmf"/><Relationship Id="rId68" Type="http://schemas.openxmlformats.org/officeDocument/2006/relationships/image" Target="media/image24.emf"/><Relationship Id="rId89" Type="http://schemas.openxmlformats.org/officeDocument/2006/relationships/image" Target="media/image30.wmf"/><Relationship Id="rId112" Type="http://schemas.openxmlformats.org/officeDocument/2006/relationships/oleObject" Target="embeddings/oleObject60.bin"/><Relationship Id="rId133" Type="http://schemas.openxmlformats.org/officeDocument/2006/relationships/oleObject" Target="embeddings/oleObject81.bin"/><Relationship Id="rId154" Type="http://schemas.openxmlformats.org/officeDocument/2006/relationships/oleObject" Target="embeddings/oleObject102.bin"/><Relationship Id="rId175" Type="http://schemas.openxmlformats.org/officeDocument/2006/relationships/oleObject" Target="embeddings/oleObject116.bin"/><Relationship Id="rId196" Type="http://schemas.openxmlformats.org/officeDocument/2006/relationships/oleObject" Target="embeddings/oleObject136.bin"/><Relationship Id="rId200" Type="http://schemas.openxmlformats.org/officeDocument/2006/relationships/oleObject" Target="embeddings/oleObject140.bin"/><Relationship Id="rId16" Type="http://schemas.openxmlformats.org/officeDocument/2006/relationships/header" Target="header3.xml"/><Relationship Id="rId221" Type="http://schemas.openxmlformats.org/officeDocument/2006/relationships/oleObject" Target="embeddings/oleObject158.bin"/><Relationship Id="rId37" Type="http://schemas.openxmlformats.org/officeDocument/2006/relationships/image" Target="media/image13.wmf"/><Relationship Id="rId58" Type="http://schemas.openxmlformats.org/officeDocument/2006/relationships/image" Target="media/image21.wmf"/><Relationship Id="rId79" Type="http://schemas.openxmlformats.org/officeDocument/2006/relationships/image" Target="media/image28.wmf"/><Relationship Id="rId102" Type="http://schemas.openxmlformats.org/officeDocument/2006/relationships/oleObject" Target="embeddings/oleObject51.bin"/><Relationship Id="rId123" Type="http://schemas.openxmlformats.org/officeDocument/2006/relationships/oleObject" Target="embeddings/oleObject71.bin"/><Relationship Id="rId144" Type="http://schemas.openxmlformats.org/officeDocument/2006/relationships/oleObject" Target="embeddings/oleObject92.bin"/><Relationship Id="rId90" Type="http://schemas.openxmlformats.org/officeDocument/2006/relationships/oleObject" Target="embeddings/oleObject42.bin"/><Relationship Id="rId165" Type="http://schemas.openxmlformats.org/officeDocument/2006/relationships/image" Target="media/image36.gif"/><Relationship Id="rId186" Type="http://schemas.openxmlformats.org/officeDocument/2006/relationships/oleObject" Target="embeddings/oleObject127.bin"/><Relationship Id="rId211" Type="http://schemas.openxmlformats.org/officeDocument/2006/relationships/oleObject" Target="embeddings/oleObject148.bin"/><Relationship Id="rId27" Type="http://schemas.openxmlformats.org/officeDocument/2006/relationships/oleObject" Target="embeddings/oleObject4.bin"/><Relationship Id="rId48" Type="http://schemas.openxmlformats.org/officeDocument/2006/relationships/oleObject" Target="embeddings/oleObject15.bin"/><Relationship Id="rId69" Type="http://schemas.openxmlformats.org/officeDocument/2006/relationships/package" Target="embeddings/Microsoft_Word_Document1.docx"/><Relationship Id="rId113" Type="http://schemas.openxmlformats.org/officeDocument/2006/relationships/oleObject" Target="embeddings/oleObject61.bin"/><Relationship Id="rId134" Type="http://schemas.openxmlformats.org/officeDocument/2006/relationships/oleObject" Target="embeddings/oleObject82.bin"/><Relationship Id="rId80" Type="http://schemas.openxmlformats.org/officeDocument/2006/relationships/oleObject" Target="embeddings/oleObject34.bin"/><Relationship Id="rId155" Type="http://schemas.openxmlformats.org/officeDocument/2006/relationships/image" Target="media/image35.emf"/><Relationship Id="rId176" Type="http://schemas.openxmlformats.org/officeDocument/2006/relationships/oleObject" Target="embeddings/oleObject117.bin"/><Relationship Id="rId197" Type="http://schemas.openxmlformats.org/officeDocument/2006/relationships/oleObject" Target="embeddings/oleObject137.bin"/><Relationship Id="rId201" Type="http://schemas.openxmlformats.org/officeDocument/2006/relationships/image" Target="media/image39.wmf"/><Relationship Id="rId222" Type="http://schemas.openxmlformats.org/officeDocument/2006/relationships/oleObject" Target="embeddings/oleObject159.bin"/><Relationship Id="rId17" Type="http://schemas.openxmlformats.org/officeDocument/2006/relationships/footer" Target="footer3.xml"/><Relationship Id="rId38" Type="http://schemas.openxmlformats.org/officeDocument/2006/relationships/oleObject" Target="embeddings/oleObject8.bin"/><Relationship Id="rId59" Type="http://schemas.openxmlformats.org/officeDocument/2006/relationships/image" Target="media/image22.wmf"/><Relationship Id="rId103" Type="http://schemas.openxmlformats.org/officeDocument/2006/relationships/oleObject" Target="embeddings/oleObject52.bin"/><Relationship Id="rId124" Type="http://schemas.openxmlformats.org/officeDocument/2006/relationships/oleObject" Target="embeddings/oleObject72.bin"/><Relationship Id="rId70" Type="http://schemas.openxmlformats.org/officeDocument/2006/relationships/image" Target="media/image25.emf"/><Relationship Id="rId91" Type="http://schemas.openxmlformats.org/officeDocument/2006/relationships/image" Target="media/image31.wmf"/><Relationship Id="rId145" Type="http://schemas.openxmlformats.org/officeDocument/2006/relationships/oleObject" Target="embeddings/oleObject93.bin"/><Relationship Id="rId166" Type="http://schemas.openxmlformats.org/officeDocument/2006/relationships/oleObject" Target="embeddings/oleObject110.bin"/><Relationship Id="rId187" Type="http://schemas.openxmlformats.org/officeDocument/2006/relationships/oleObject" Target="embeddings/oleObject128.bin"/><Relationship Id="rId1" Type="http://schemas.openxmlformats.org/officeDocument/2006/relationships/customXml" Target="../customXml/item1.xml"/><Relationship Id="rId212" Type="http://schemas.openxmlformats.org/officeDocument/2006/relationships/oleObject" Target="embeddings/oleObject149.bin"/><Relationship Id="rId28" Type="http://schemas.openxmlformats.org/officeDocument/2006/relationships/image" Target="media/image10.emf"/><Relationship Id="rId49" Type="http://schemas.openxmlformats.org/officeDocument/2006/relationships/oleObject" Target="embeddings/oleObject16.bin"/><Relationship Id="rId114" Type="http://schemas.openxmlformats.org/officeDocument/2006/relationships/oleObject" Target="embeddings/oleObject62.bin"/><Relationship Id="rId60" Type="http://schemas.openxmlformats.org/officeDocument/2006/relationships/oleObject" Target="embeddings/oleObject21.bin"/><Relationship Id="rId81" Type="http://schemas.openxmlformats.org/officeDocument/2006/relationships/oleObject" Target="embeddings/oleObject35.bin"/><Relationship Id="rId135" Type="http://schemas.openxmlformats.org/officeDocument/2006/relationships/oleObject" Target="embeddings/oleObject83.bin"/><Relationship Id="rId156" Type="http://schemas.openxmlformats.org/officeDocument/2006/relationships/package" Target="embeddings/Microsoft_Word_Document2.docx"/><Relationship Id="rId177" Type="http://schemas.openxmlformats.org/officeDocument/2006/relationships/oleObject" Target="embeddings/oleObject118.bin"/><Relationship Id="rId198" Type="http://schemas.openxmlformats.org/officeDocument/2006/relationships/oleObject" Target="embeddings/oleObject138.bin"/><Relationship Id="rId202" Type="http://schemas.openxmlformats.org/officeDocument/2006/relationships/oleObject" Target="embeddings/oleObject141.bin"/><Relationship Id="rId223" Type="http://schemas.openxmlformats.org/officeDocument/2006/relationships/oleObject" Target="embeddings/oleObject160.bin"/><Relationship Id="rId18" Type="http://schemas.openxmlformats.org/officeDocument/2006/relationships/image" Target="media/image5.emf"/><Relationship Id="rId39" Type="http://schemas.openxmlformats.org/officeDocument/2006/relationships/oleObject" Target="embeddings/oleObject9.bin"/><Relationship Id="rId50" Type="http://schemas.openxmlformats.org/officeDocument/2006/relationships/image" Target="media/image17.wmf"/><Relationship Id="rId104" Type="http://schemas.openxmlformats.org/officeDocument/2006/relationships/image" Target="media/image34.wmf"/><Relationship Id="rId125" Type="http://schemas.openxmlformats.org/officeDocument/2006/relationships/oleObject" Target="embeddings/oleObject73.bin"/><Relationship Id="rId146" Type="http://schemas.openxmlformats.org/officeDocument/2006/relationships/oleObject" Target="embeddings/oleObject94.bin"/><Relationship Id="rId167" Type="http://schemas.openxmlformats.org/officeDocument/2006/relationships/oleObject" Target="embeddings/oleObject111.bin"/><Relationship Id="rId188" Type="http://schemas.openxmlformats.org/officeDocument/2006/relationships/oleObject" Target="embeddings/oleObject129.bin"/><Relationship Id="rId71" Type="http://schemas.openxmlformats.org/officeDocument/2006/relationships/image" Target="media/image26.wmf"/><Relationship Id="rId92" Type="http://schemas.openxmlformats.org/officeDocument/2006/relationships/oleObject" Target="embeddings/oleObject43.bin"/><Relationship Id="rId213" Type="http://schemas.openxmlformats.org/officeDocument/2006/relationships/oleObject" Target="embeddings/oleObject150.bin"/><Relationship Id="rId2" Type="http://schemas.openxmlformats.org/officeDocument/2006/relationships/numbering" Target="numbering.xml"/><Relationship Id="rId29" Type="http://schemas.openxmlformats.org/officeDocument/2006/relationships/oleObject" Target="embeddings/oleObject5.bin"/><Relationship Id="rId40" Type="http://schemas.openxmlformats.org/officeDocument/2006/relationships/oleObject" Target="embeddings/oleObject10.bin"/><Relationship Id="rId115" Type="http://schemas.openxmlformats.org/officeDocument/2006/relationships/oleObject" Target="embeddings/oleObject63.bin"/><Relationship Id="rId136" Type="http://schemas.openxmlformats.org/officeDocument/2006/relationships/oleObject" Target="embeddings/oleObject84.bin"/><Relationship Id="rId157" Type="http://schemas.openxmlformats.org/officeDocument/2006/relationships/package" Target="embeddings/Microsoft_Word_Document3.docx"/><Relationship Id="rId178" Type="http://schemas.openxmlformats.org/officeDocument/2006/relationships/oleObject" Target="embeddings/oleObject119.bin"/><Relationship Id="rId61" Type="http://schemas.openxmlformats.org/officeDocument/2006/relationships/oleObject" Target="embeddings/oleObject22.bin"/><Relationship Id="rId82" Type="http://schemas.openxmlformats.org/officeDocument/2006/relationships/oleObject" Target="embeddings/oleObject36.bin"/><Relationship Id="rId199" Type="http://schemas.openxmlformats.org/officeDocument/2006/relationships/oleObject" Target="embeddings/oleObject139.bin"/><Relationship Id="rId203" Type="http://schemas.openxmlformats.org/officeDocument/2006/relationships/image" Target="media/image40.wmf"/><Relationship Id="rId19" Type="http://schemas.openxmlformats.org/officeDocument/2006/relationships/oleObject" Target="embeddings/oleObject1.bin"/><Relationship Id="rId224" Type="http://schemas.openxmlformats.org/officeDocument/2006/relationships/fontTable" Target="fontTable.xml"/><Relationship Id="rId30" Type="http://schemas.openxmlformats.org/officeDocument/2006/relationships/image" Target="media/image11.emf"/><Relationship Id="rId105" Type="http://schemas.openxmlformats.org/officeDocument/2006/relationships/oleObject" Target="embeddings/oleObject53.bin"/><Relationship Id="rId126" Type="http://schemas.openxmlformats.org/officeDocument/2006/relationships/oleObject" Target="embeddings/oleObject74.bin"/><Relationship Id="rId147" Type="http://schemas.openxmlformats.org/officeDocument/2006/relationships/oleObject" Target="embeddings/oleObject95.bin"/><Relationship Id="rId168" Type="http://schemas.openxmlformats.org/officeDocument/2006/relationships/oleObject" Target="embeddings/oleObject112.bin"/><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oleObject" Target="embeddings/oleObject44.bin"/><Relationship Id="rId189" Type="http://schemas.openxmlformats.org/officeDocument/2006/relationships/package" Target="embeddings/Microsoft_Word_Document4.docx"/></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3B67E3-021C-4C11-B07B-9089F900A3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Pages>
  <Words>133033</Words>
  <Characters>705075</Characters>
  <Application>Microsoft Office Word</Application>
  <DocSecurity>0</DocSecurity>
  <Lines>5875</Lines>
  <Paragraphs>16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6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 WG5 Chair changes</dc:creator>
  <cp:keywords/>
  <dc:description/>
  <cp:lastModifiedBy>Wilhelm Meding</cp:lastModifiedBy>
  <cp:revision>2</cp:revision>
  <dcterms:created xsi:type="dcterms:W3CDTF">2024-07-04T12:43:00Z</dcterms:created>
  <dcterms:modified xsi:type="dcterms:W3CDTF">2024-07-04T12:43:00Z</dcterms:modified>
</cp:coreProperties>
</file>